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6B39D4"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Bài 1:                    SỬ DỤNG MỘT SỐ HÓA CHẤT, THIẾT BỊ CƠ BẢN       </w:t>
      </w:r>
    </w:p>
    <w:p w14:paraId="0F964360"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                                                 TRONG PHÒNG THÍ NGHIỆM</w:t>
      </w:r>
    </w:p>
    <w:p w14:paraId="12A366AF"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Môn học: KHTN 8 (Phần Hóa học) </w:t>
      </w:r>
    </w:p>
    <w:p w14:paraId="21A712E1"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Thời gian thực hiện: 3 tiết (tiết 1, 2, 3  - tuần 1)</w:t>
      </w:r>
    </w:p>
    <w:p w14:paraId="218C0A45" w14:textId="77777777" w:rsidR="00B443CC" w:rsidRPr="00AF0A09" w:rsidRDefault="00B443CC" w:rsidP="009C1FF9">
      <w:pPr>
        <w:spacing w:after="0" w:line="240" w:lineRule="auto"/>
        <w:jc w:val="center"/>
        <w:rPr>
          <w:rFonts w:ascii="Times New Roman" w:hAnsi="Times New Roman" w:cs="Times New Roman"/>
          <w:sz w:val="24"/>
          <w:szCs w:val="24"/>
        </w:rPr>
      </w:pPr>
    </w:p>
    <w:p w14:paraId="1472CC51"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1314EB56"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249506A7"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Nhận biết được một số dụng cụ, hóa chất và quy tắc sử dụng hoá chất an toàn trong phòng thí nghiệm.</w:t>
      </w:r>
    </w:p>
    <w:p w14:paraId="042D084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Nhận biết được các thiết bị điện trong môn Khoa học tự nhiên 8 và trình bày được cách sử dụng điện an toàn.</w:t>
      </w:r>
    </w:p>
    <w:p w14:paraId="4EA3CDA2"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7D149604" w14:textId="77777777" w:rsidR="00B443CC" w:rsidRPr="00AF0A09" w:rsidRDefault="00B443CC"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19CC1350" w14:textId="77777777" w:rsidR="00B443CC" w:rsidRPr="00AF0A09" w:rsidRDefault="00B443CC" w:rsidP="009C1FF9">
      <w:pPr>
        <w:spacing w:after="0" w:line="240" w:lineRule="auto"/>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 Tự chủ và tự học: Chủ động, tích cực tìm hiểu các phương pháp và kĩ thuật học tập môn Khoa học tự nhiên.</w:t>
      </w:r>
    </w:p>
    <w:p w14:paraId="450DA147" w14:textId="77777777" w:rsidR="00B443CC" w:rsidRPr="00AF0A09" w:rsidRDefault="00B443CC" w:rsidP="009C1FF9">
      <w:pPr>
        <w:pStyle w:val="NormalWeb"/>
        <w:spacing w:before="0" w:beforeAutospacing="0" w:after="0" w:afterAutospacing="0"/>
        <w:ind w:left="48" w:right="48"/>
        <w:jc w:val="both"/>
      </w:pPr>
      <w:r w:rsidRPr="00AF0A09">
        <w:t>+ Giao tiếp và hợp tác: Hoạt động nhóm một cách hiệu quả theo đúng yêu cầu của GV đảm bảo các thành viên trong nhóm đều được tham gia và trình bày báo cáo.</w:t>
      </w:r>
    </w:p>
    <w:p w14:paraId="36F109FE" w14:textId="77777777" w:rsidR="00B443CC" w:rsidRPr="00AF0A09" w:rsidRDefault="00B443CC" w:rsidP="009C1FF9">
      <w:pPr>
        <w:pStyle w:val="NormalWeb"/>
        <w:spacing w:before="0" w:beforeAutospacing="0" w:after="0" w:afterAutospacing="0"/>
        <w:ind w:left="48" w:right="48"/>
        <w:jc w:val="both"/>
      </w:pPr>
      <w:r w:rsidRPr="00AF0A09">
        <w:t>+ Giải quyết vấn đề và sáng tạo: Thảo luận với các thành viên trong nhóm nhằm giải quyết các vấn đề trong bài học để hoàn thành nhiệm vụ học tập.</w:t>
      </w:r>
    </w:p>
    <w:p w14:paraId="58193003" w14:textId="77777777" w:rsidR="00B443CC" w:rsidRPr="00AF0A09" w:rsidRDefault="00B443CC" w:rsidP="009C1FF9">
      <w:pPr>
        <w:spacing w:after="0" w:line="240" w:lineRule="auto"/>
        <w:rPr>
          <w:rFonts w:ascii="Times New Roman" w:hAnsi="Times New Roman" w:cs="Times New Roman"/>
          <w:i/>
          <w:sz w:val="24"/>
          <w:szCs w:val="24"/>
          <w:lang w:val="vi-VN"/>
        </w:rPr>
      </w:pPr>
      <w:r w:rsidRPr="00AF0A09">
        <w:rPr>
          <w:rFonts w:ascii="Times New Roman" w:hAnsi="Times New Roman" w:cs="Times New Roman"/>
          <w:b/>
          <w:i/>
          <w:sz w:val="24"/>
          <w:szCs w:val="24"/>
          <w:lang w:val="vi-VN"/>
        </w:rPr>
        <w:t>2.2. Năng lực khoa học tự nhiên</w:t>
      </w:r>
      <w:r w:rsidRPr="00AF0A09">
        <w:rPr>
          <w:rFonts w:ascii="Times New Roman" w:hAnsi="Times New Roman" w:cs="Times New Roman"/>
          <w:i/>
          <w:sz w:val="24"/>
          <w:szCs w:val="24"/>
          <w:lang w:val="vi-VN"/>
        </w:rPr>
        <w:t>.</w:t>
      </w:r>
    </w:p>
    <w:p w14:paraId="5953BBA7" w14:textId="77777777" w:rsidR="00B443CC" w:rsidRPr="00AF0A09" w:rsidRDefault="00B443CC" w:rsidP="009C1FF9">
      <w:pPr>
        <w:pStyle w:val="NormalWeb"/>
        <w:spacing w:before="0" w:beforeAutospacing="0" w:after="0" w:afterAutospacing="0"/>
        <w:ind w:left="48" w:right="48"/>
        <w:jc w:val="both"/>
      </w:pPr>
      <w:r w:rsidRPr="00AF0A09">
        <w:t>- Nhận thức khoa học tự nhiên: Nhận biết được một số dụng cụ hoá chất và nêu được các quy tắc sử dụng dụng cụ, hoá chất an toàn trong phòng thí nghiệm; Nhận biết được một số thiết bị đo trong môn KHTN8 và cách sử dụng điện an toàn.</w:t>
      </w:r>
    </w:p>
    <w:p w14:paraId="7C52EA54" w14:textId="77777777" w:rsidR="00B443CC" w:rsidRPr="00AF0A09" w:rsidRDefault="00B443CC" w:rsidP="009C1FF9">
      <w:pPr>
        <w:pStyle w:val="NormalWeb"/>
        <w:spacing w:before="0" w:beforeAutospacing="0" w:after="0" w:afterAutospacing="0"/>
        <w:ind w:left="48" w:right="48"/>
        <w:jc w:val="both"/>
      </w:pPr>
      <w:r w:rsidRPr="00AF0A09">
        <w:t>- Tìm hiểu tự nhiên: Biết cách khai thác thông tin trên nhãn hoá chất để sử dụng chúng đúng cách và an toàn; Sử dụng được một số hoá chất, dụng cụ thí nghiệm, thiết bị điện trong thực tế cuộc sống và trong phòng thí nghiệm.</w:t>
      </w:r>
    </w:p>
    <w:p w14:paraId="13F4919A" w14:textId="77777777" w:rsidR="00B443CC" w:rsidRPr="00AF0A09" w:rsidRDefault="00B443CC" w:rsidP="009C1FF9">
      <w:pPr>
        <w:spacing w:after="0" w:line="240" w:lineRule="auto"/>
        <w:rPr>
          <w:rFonts w:ascii="Times New Roman" w:hAnsi="Times New Roman" w:cs="Times New Roman"/>
          <w:iCs/>
          <w:sz w:val="24"/>
          <w:szCs w:val="24"/>
          <w:lang w:val="vi-VN"/>
        </w:rPr>
      </w:pPr>
      <w:r w:rsidRPr="00AF0A09">
        <w:rPr>
          <w:rFonts w:ascii="Times New Roman" w:hAnsi="Times New Roman" w:cs="Times New Roman"/>
          <w:b/>
          <w:iCs/>
          <w:sz w:val="24"/>
          <w:szCs w:val="24"/>
          <w:lang w:val="vi-VN"/>
        </w:rPr>
        <w:t>3. Phẩm chất</w:t>
      </w:r>
      <w:r w:rsidRPr="00AF0A09">
        <w:rPr>
          <w:rFonts w:ascii="Times New Roman" w:hAnsi="Times New Roman" w:cs="Times New Roman"/>
          <w:iCs/>
          <w:sz w:val="24"/>
          <w:szCs w:val="24"/>
          <w:lang w:val="vi-VN"/>
        </w:rPr>
        <w:t>:</w:t>
      </w:r>
      <w:r w:rsidRPr="00AF0A09">
        <w:rPr>
          <w:rFonts w:ascii="Times New Roman" w:hAnsi="Times New Roman" w:cs="Times New Roman"/>
          <w:iCs/>
          <w:sz w:val="24"/>
          <w:szCs w:val="24"/>
        </w:rPr>
        <w:t xml:space="preserve"> </w:t>
      </w:r>
      <w:r w:rsidRPr="00AF0A09">
        <w:rPr>
          <w:rFonts w:ascii="Times New Roman" w:hAnsi="Times New Roman" w:cs="Times New Roman"/>
          <w:sz w:val="24"/>
          <w:szCs w:val="24"/>
          <w:lang w:val="vi-VN"/>
        </w:rPr>
        <w:t>Thông qua thực hiện bài học sẽ tạo điều kiện để học sinh:</w:t>
      </w:r>
    </w:p>
    <w:p w14:paraId="288288C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Chăm học, chịu khó tìm tòi tài liệu và thực hiện các nhiệm vụ cá nhân</w:t>
      </w:r>
      <w:r w:rsidRPr="00AF0A09">
        <w:rPr>
          <w:rFonts w:ascii="Times New Roman" w:hAnsi="Times New Roman" w:cs="Times New Roman"/>
          <w:sz w:val="24"/>
          <w:szCs w:val="24"/>
        </w:rPr>
        <w:t>, chủ động, sáng tạo trong tiếp cận kiến thức mới qua sách vở và thực tiễn.</w:t>
      </w:r>
    </w:p>
    <w:p w14:paraId="32C701BB" w14:textId="77777777" w:rsidR="00B443CC" w:rsidRPr="00AF0A09" w:rsidRDefault="00B443CC" w:rsidP="009C1FF9">
      <w:pPr>
        <w:pStyle w:val="NormalWeb"/>
        <w:spacing w:before="0" w:beforeAutospacing="0" w:after="0" w:afterAutospacing="0"/>
        <w:ind w:left="48" w:right="48"/>
        <w:jc w:val="both"/>
      </w:pPr>
      <w:r w:rsidRPr="00AF0A09">
        <w:t>- Trung thực, cẩn thận trong thực hành, ghi chép kết quả thực hành, thí nghiệm.</w:t>
      </w:r>
    </w:p>
    <w:p w14:paraId="179A33EF" w14:textId="77777777" w:rsidR="00B443CC" w:rsidRPr="00AF0A09" w:rsidRDefault="00B443CC" w:rsidP="009C1FF9">
      <w:pPr>
        <w:pStyle w:val="NormalWeb"/>
        <w:spacing w:before="0" w:beforeAutospacing="0" w:after="0" w:afterAutospacing="0"/>
        <w:ind w:left="48" w:right="48"/>
        <w:jc w:val="both"/>
      </w:pPr>
      <w:r w:rsidRPr="00AF0A09">
        <w:t>- Có ý thức sử dụng hợp lý và bảo vệ nguồn tài sản chung.</w:t>
      </w:r>
    </w:p>
    <w:p w14:paraId="11C718DD"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1E11A33D"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25B0238B" w14:textId="77777777" w:rsidR="00B443CC" w:rsidRPr="00AF0A09" w:rsidRDefault="00B443CC" w:rsidP="009C1FF9">
      <w:pPr>
        <w:pStyle w:val="ListParagraph"/>
        <w:ind w:left="0"/>
        <w:jc w:val="both"/>
      </w:pPr>
      <w:r w:rsidRPr="00AF0A09">
        <w:t>- KHBD, Giáo án điện tử, máy tính, tivi.</w:t>
      </w:r>
    </w:p>
    <w:p w14:paraId="715050C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Dụng cụ: HH8-9.12-CTT 100, HH8-9.22-ÔĐHT, HH8-9.4-ÔN , HH8-9.25-KG, HH8-9.6-ÔH </w:t>
      </w:r>
    </w:p>
    <w:p w14:paraId="3138C95A"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óa chất: Một số lọ hóa chất.</w:t>
      </w:r>
    </w:p>
    <w:p w14:paraId="6A91455A" w14:textId="77777777" w:rsidR="00B443CC" w:rsidRPr="00AF0A09" w:rsidRDefault="00B443CC" w:rsidP="009C1FF9">
      <w:pPr>
        <w:spacing w:after="0" w:line="240" w:lineRule="auto"/>
        <w:jc w:val="center"/>
        <w:rPr>
          <w:rFonts w:ascii="Times New Roman" w:hAnsi="Times New Roman" w:cs="Times New Roman"/>
          <w:b/>
          <w:i/>
          <w:sz w:val="24"/>
          <w:szCs w:val="24"/>
        </w:rPr>
      </w:pPr>
      <w:r w:rsidRPr="00AF0A09">
        <w:rPr>
          <w:rFonts w:ascii="Times New Roman" w:hAnsi="Times New Roman" w:cs="Times New Roman"/>
          <w:b/>
          <w:i/>
          <w:sz w:val="24"/>
          <w:szCs w:val="24"/>
        </w:rPr>
        <w:t>(Dụng cụ, hóa chất sử dụng trong tiết 1)</w:t>
      </w:r>
    </w:p>
    <w:p w14:paraId="621E8EB8" w14:textId="77777777" w:rsidR="00B443CC" w:rsidRPr="00AF0A09" w:rsidRDefault="00B443CC" w:rsidP="009C1FF9">
      <w:pPr>
        <w:pStyle w:val="NormalWeb"/>
        <w:spacing w:before="0" w:beforeAutospacing="0" w:after="0" w:afterAutospacing="0"/>
        <w:ind w:right="48"/>
        <w:jc w:val="both"/>
        <w:rPr>
          <w:b/>
          <w:lang w:val="pt-BR"/>
        </w:rPr>
      </w:pPr>
      <w:r w:rsidRPr="00AF0A09">
        <w:rPr>
          <w:b/>
          <w:lang w:val="pt-BR"/>
        </w:rPr>
        <w:t>2. Chuẩn bị của học sinh:</w:t>
      </w:r>
    </w:p>
    <w:p w14:paraId="495620CE" w14:textId="77777777" w:rsidR="00B443CC" w:rsidRPr="00AF0A09" w:rsidRDefault="00B443CC"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08355143" w14:textId="77777777" w:rsidR="00B443CC" w:rsidRPr="00AF0A09" w:rsidRDefault="00B443CC"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007B2354" w14:textId="77777777" w:rsidR="00B443CC" w:rsidRPr="00AF0A09" w:rsidRDefault="00B443CC"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Hoạt động 1: Mở đầu </w:t>
      </w:r>
    </w:p>
    <w:p w14:paraId="0F06F289" w14:textId="77777777" w:rsidR="00B443CC" w:rsidRPr="00AF0A09" w:rsidRDefault="00B443CC" w:rsidP="009C1FF9">
      <w:pPr>
        <w:pStyle w:val="NormalWeb"/>
        <w:spacing w:before="0" w:beforeAutospacing="0" w:after="0" w:afterAutospacing="0"/>
        <w:ind w:right="48"/>
        <w:jc w:val="both"/>
      </w:pPr>
      <w:r w:rsidRPr="00AF0A09">
        <w:rPr>
          <w:rStyle w:val="Strong"/>
        </w:rPr>
        <w:t>a. Mục tiêu</w:t>
      </w:r>
      <w:r w:rsidRPr="00AF0A09">
        <w:t>: Tạo tâm thế hứng thú cho học sinh và từng bước làm quen bài mới.</w:t>
      </w:r>
    </w:p>
    <w:p w14:paraId="18931AE9"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Style w:val="Strong"/>
          <w:rFonts w:ascii="Times New Roman" w:hAnsi="Times New Roman" w:cs="Times New Roman"/>
          <w:sz w:val="24"/>
          <w:szCs w:val="24"/>
        </w:rPr>
        <w:t>b. Nội dung</w:t>
      </w:r>
      <w:r w:rsidRPr="00AF0A09">
        <w:rPr>
          <w:rFonts w:ascii="Times New Roman" w:hAnsi="Times New Roman" w:cs="Times New Roman"/>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5E7C10E8" w14:textId="77777777" w:rsidR="00B443CC" w:rsidRPr="00AF0A09" w:rsidRDefault="00B443CC" w:rsidP="009C1FF9">
      <w:pPr>
        <w:pStyle w:val="NormalWeb"/>
        <w:spacing w:before="0" w:beforeAutospacing="0" w:after="0" w:afterAutospacing="0"/>
        <w:ind w:left="48" w:right="48"/>
        <w:jc w:val="both"/>
      </w:pPr>
      <w:r w:rsidRPr="00AF0A09">
        <w:rPr>
          <w:rStyle w:val="Strong"/>
        </w:rPr>
        <w:t>c. Sản phẩm:</w:t>
      </w:r>
      <w:r w:rsidRPr="00AF0A09">
        <w:t> Câu trả lời của học sinh, câu trả lời có thể đúng hoặc sai, giáo viên không nhận xét tính đúng sai mà căn cứ vào đó để dẫn dắt vào bài mới.</w:t>
      </w:r>
    </w:p>
    <w:p w14:paraId="58A17593" w14:textId="77777777" w:rsidR="00B443CC" w:rsidRPr="00AF0A09" w:rsidRDefault="00B443CC" w:rsidP="009C1FF9">
      <w:pPr>
        <w:pStyle w:val="NormalWeb"/>
        <w:spacing w:before="0" w:beforeAutospacing="0" w:after="0" w:afterAutospacing="0"/>
        <w:ind w:left="48" w:right="48"/>
        <w:jc w:val="both"/>
        <w:rPr>
          <w:rStyle w:val="Strong"/>
        </w:rPr>
      </w:pPr>
      <w:r w:rsidRPr="00AF0A09">
        <w:rPr>
          <w:rStyle w:val="Strong"/>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3"/>
        <w:gridCol w:w="2976"/>
      </w:tblGrid>
      <w:tr w:rsidR="009C1FF9" w:rsidRPr="00AF0A09" w14:paraId="2635FB54" w14:textId="77777777" w:rsidTr="00693BA4">
        <w:tc>
          <w:tcPr>
            <w:tcW w:w="6663" w:type="dxa"/>
            <w:shd w:val="clear" w:color="auto" w:fill="auto"/>
            <w:vAlign w:val="center"/>
          </w:tcPr>
          <w:p w14:paraId="4528701A"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HOẠT ĐỘNG CỦA GV - HS</w:t>
            </w:r>
          </w:p>
        </w:tc>
        <w:tc>
          <w:tcPr>
            <w:tcW w:w="2976" w:type="dxa"/>
            <w:shd w:val="clear" w:color="auto" w:fill="auto"/>
            <w:vAlign w:val="center"/>
          </w:tcPr>
          <w:p w14:paraId="3B617E45"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DỰ KIẾN SẢN PHẨM</w:t>
            </w:r>
          </w:p>
        </w:tc>
      </w:tr>
      <w:tr w:rsidR="009C1FF9" w:rsidRPr="00AF0A09" w14:paraId="288CAF46" w14:textId="77777777" w:rsidTr="00693BA4">
        <w:tc>
          <w:tcPr>
            <w:tcW w:w="6663" w:type="dxa"/>
            <w:shd w:val="clear" w:color="auto" w:fill="auto"/>
          </w:tcPr>
          <w:p w14:paraId="7FF78C52"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56CF1894" w14:textId="77777777" w:rsidR="00B443CC" w:rsidRPr="00AF0A09" w:rsidRDefault="00B443CC" w:rsidP="009C1FF9">
            <w:pPr>
              <w:pStyle w:val="NormalWeb"/>
              <w:spacing w:before="0" w:beforeAutospacing="0" w:after="0" w:afterAutospacing="0"/>
              <w:ind w:left="48" w:right="48"/>
              <w:jc w:val="both"/>
            </w:pPr>
            <w:r w:rsidRPr="00AF0A09">
              <w:t>- Giáo viên nêu nhiệm vụ: Trong chương trình KHTN chúng ta thường xuyên được thực hành làm các thí nghiệm. Vậy trong thực hành, học sinh cần chú ý những điều gì khi sử dụng các dụng cụ thí nghiệm, thiết bị đo và hoá chất để đảm bảo thành công và an toàn?</w:t>
            </w:r>
          </w:p>
          <w:p w14:paraId="61EECA18" w14:textId="77777777" w:rsidR="00B443CC" w:rsidRPr="00AF0A09" w:rsidRDefault="00B443CC" w:rsidP="009C1FF9">
            <w:pPr>
              <w:pStyle w:val="NormalWeb"/>
              <w:spacing w:before="0" w:beforeAutospacing="0" w:after="0" w:afterAutospacing="0"/>
              <w:ind w:left="48" w:right="48"/>
              <w:jc w:val="both"/>
            </w:pPr>
            <w:r w:rsidRPr="00AF0A09">
              <w:t>- Học sinh nhận nhiệm vụ.</w:t>
            </w:r>
          </w:p>
          <w:p w14:paraId="20CBDCE1"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2: HS thực hiện nhiệm vụ học tập</w:t>
            </w:r>
          </w:p>
          <w:p w14:paraId="47E55544" w14:textId="77777777" w:rsidR="00B443CC" w:rsidRPr="00AF0A09" w:rsidRDefault="00B443CC" w:rsidP="009C1FF9">
            <w:pPr>
              <w:pStyle w:val="NormalWeb"/>
              <w:spacing w:before="0" w:beforeAutospacing="0" w:after="0" w:afterAutospacing="0"/>
              <w:ind w:left="48" w:right="48"/>
              <w:jc w:val="both"/>
            </w:pPr>
            <w:r w:rsidRPr="00AF0A09">
              <w:t>- Học sinh làm việc theo cặp đôi cùng bàn, thảo luận.</w:t>
            </w:r>
          </w:p>
          <w:p w14:paraId="4404EE04" w14:textId="77777777" w:rsidR="00B443CC" w:rsidRPr="00AF0A09" w:rsidRDefault="00B443CC" w:rsidP="009C1FF9">
            <w:pPr>
              <w:pStyle w:val="NormalWeb"/>
              <w:spacing w:before="0" w:beforeAutospacing="0" w:after="0" w:afterAutospacing="0"/>
              <w:ind w:left="48" w:right="48"/>
              <w:jc w:val="both"/>
            </w:pPr>
            <w:r w:rsidRPr="00AF0A09">
              <w:lastRenderedPageBreak/>
              <w:t>- Giáo viên theo dõi và hỗ trợ HS khi cần thiết.</w:t>
            </w:r>
          </w:p>
          <w:p w14:paraId="0C2BE0E7"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3: Báo cáo kết quả hoạt động và thảo luận</w:t>
            </w:r>
          </w:p>
          <w:p w14:paraId="0A5FC268" w14:textId="77777777" w:rsidR="00B443CC" w:rsidRPr="00AF0A09" w:rsidRDefault="00B443CC" w:rsidP="009C1FF9">
            <w:pPr>
              <w:pStyle w:val="NormalWeb"/>
              <w:spacing w:before="0" w:beforeAutospacing="0" w:after="0" w:afterAutospacing="0"/>
              <w:ind w:left="48" w:right="48"/>
              <w:jc w:val="both"/>
            </w:pPr>
            <w:r w:rsidRPr="00AF0A09">
              <w:t>- Đại diện một số cặp đôi báo cáo kết quả.</w:t>
            </w:r>
          </w:p>
          <w:p w14:paraId="16B1C402" w14:textId="77777777" w:rsidR="00B443CC" w:rsidRPr="00AF0A09" w:rsidRDefault="00B443CC"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3CB94B5B"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GV nhận xét, ghi nhận các ý kiến của HS.</w:t>
            </w:r>
          </w:p>
          <w:p w14:paraId="2B8CB89A" w14:textId="77777777" w:rsidR="00B443CC" w:rsidRPr="00AF0A09" w:rsidRDefault="00B443CC" w:rsidP="009C1FF9">
            <w:pPr>
              <w:pStyle w:val="NormalWeb"/>
              <w:spacing w:before="0" w:beforeAutospacing="0" w:after="0" w:afterAutospacing="0"/>
              <w:ind w:left="48" w:right="48"/>
              <w:jc w:val="both"/>
            </w:pPr>
            <w:r w:rsidRPr="00AF0A09">
              <w:t>- GV chưa chốt kiến thức mà dẫn dắt vào bài học mới: </w:t>
            </w:r>
            <w:r w:rsidRPr="00AF0A09">
              <w:rPr>
                <w:i/>
                <w:iCs/>
              </w:rPr>
              <w:t>Để giải thích câu hỏi này đầy đủ và chính xác, chúng ta cùng đi vào bài học ngày hôm nay.</w:t>
            </w:r>
          </w:p>
        </w:tc>
        <w:tc>
          <w:tcPr>
            <w:tcW w:w="2976" w:type="dxa"/>
            <w:shd w:val="clear" w:color="auto" w:fill="auto"/>
          </w:tcPr>
          <w:p w14:paraId="5092BDEB" w14:textId="77777777" w:rsidR="00B443CC" w:rsidRPr="00AF0A09" w:rsidRDefault="00B443CC" w:rsidP="009C1FF9">
            <w:pPr>
              <w:spacing w:after="0" w:line="240" w:lineRule="auto"/>
              <w:ind w:left="567"/>
              <w:rPr>
                <w:rFonts w:ascii="Times New Roman" w:hAnsi="Times New Roman" w:cs="Times New Roman"/>
                <w:sz w:val="24"/>
                <w:szCs w:val="24"/>
                <w:lang w:val="vi-VN"/>
              </w:rPr>
            </w:pPr>
          </w:p>
        </w:tc>
      </w:tr>
    </w:tbl>
    <w:p w14:paraId="382CCE2C" w14:textId="77777777" w:rsidR="00B443CC" w:rsidRPr="00AF0A09" w:rsidRDefault="00B443CC" w:rsidP="009C1FF9">
      <w:pPr>
        <w:pStyle w:val="NormalWeb"/>
        <w:spacing w:before="0" w:beforeAutospacing="0" w:after="0" w:afterAutospacing="0"/>
        <w:ind w:left="48" w:right="48"/>
        <w:jc w:val="both"/>
        <w:rPr>
          <w:i/>
        </w:rPr>
      </w:pPr>
    </w:p>
    <w:p w14:paraId="29EE3B3D" w14:textId="77777777" w:rsidR="00B443CC" w:rsidRPr="00AF0A09" w:rsidRDefault="00B443CC"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3363510D" w14:textId="77777777" w:rsidR="00B443CC" w:rsidRPr="00AF0A09" w:rsidRDefault="00B443CC" w:rsidP="009C1FF9">
      <w:pPr>
        <w:spacing w:after="0" w:line="240" w:lineRule="auto"/>
        <w:rPr>
          <w:rFonts w:ascii="Times New Roman" w:hAnsi="Times New Roman" w:cs="Times New Roman"/>
          <w:b/>
          <w:sz w:val="24"/>
          <w:szCs w:val="24"/>
          <w:lang w:val="vi-VN"/>
        </w:rPr>
      </w:pPr>
      <w:r w:rsidRPr="00AF0A09">
        <w:rPr>
          <w:rFonts w:ascii="Times New Roman" w:hAnsi="Times New Roman" w:cs="Times New Roman"/>
          <w:b/>
          <w:sz w:val="24"/>
          <w:szCs w:val="24"/>
          <w:lang w:val="vi-VN"/>
        </w:rPr>
        <w:t xml:space="preserve">Hoạt động 2.1: </w:t>
      </w:r>
      <w:r w:rsidRPr="00AF0A09">
        <w:rPr>
          <w:rStyle w:val="Strong"/>
          <w:rFonts w:ascii="Times New Roman" w:hAnsi="Times New Roman" w:cs="Times New Roman"/>
          <w:sz w:val="24"/>
          <w:szCs w:val="24"/>
        </w:rPr>
        <w:t>Tìm hiểu cách nhận biết hoá chất và quy tắc sử dụng hoá chất an toàn trong phòng thí nghiệm</w:t>
      </w:r>
    </w:p>
    <w:p w14:paraId="04293AE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Mục tiêu:</w:t>
      </w:r>
      <w:r w:rsidRPr="00AF0A09">
        <w:rPr>
          <w:rFonts w:ascii="Times New Roman" w:hAnsi="Times New Roman" w:cs="Times New Roman"/>
          <w:sz w:val="24"/>
          <w:szCs w:val="24"/>
          <w:lang w:val="vi-VN"/>
        </w:rPr>
        <w:t xml:space="preserve"> </w:t>
      </w:r>
    </w:p>
    <w:p w14:paraId="3CC5D8A8" w14:textId="77777777" w:rsidR="00B443CC" w:rsidRPr="00AF0A09" w:rsidRDefault="00B443CC" w:rsidP="009C1FF9">
      <w:pPr>
        <w:pStyle w:val="NormalWeb"/>
        <w:spacing w:before="0" w:beforeAutospacing="0" w:after="0" w:afterAutospacing="0"/>
        <w:ind w:right="48"/>
        <w:jc w:val="both"/>
      </w:pPr>
      <w:r w:rsidRPr="00AF0A09">
        <w:t>- Học sinh nêu được một số hoá chất và quy tắc sử dụng hoá chất an toàn trong phòng thí nghiệm.</w:t>
      </w:r>
    </w:p>
    <w:p w14:paraId="0D1580F9" w14:textId="77777777" w:rsidR="00B443CC" w:rsidRPr="00AF0A09" w:rsidRDefault="00B443CC" w:rsidP="009C1FF9">
      <w:pPr>
        <w:pStyle w:val="NormalWeb"/>
        <w:spacing w:before="0" w:beforeAutospacing="0" w:after="0" w:afterAutospacing="0"/>
        <w:ind w:right="48"/>
        <w:jc w:val="both"/>
      </w:pPr>
      <w:r w:rsidRPr="00AF0A09">
        <w:t>- Học sinh khai thác được thông tin trên nhãn hoá chất để sử dụng hoá chất một cách đúng cách và an toàn.</w:t>
      </w:r>
    </w:p>
    <w:p w14:paraId="0D017F11"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vi-VN"/>
        </w:rPr>
        <w:t>b. Nội dung</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 xml:space="preserve"> HS hoạt động nhóm bàn trả lời câu hỏi.</w:t>
      </w:r>
    </w:p>
    <w:p w14:paraId="0D7461E8" w14:textId="77777777" w:rsidR="00B443CC" w:rsidRPr="00AF0A09" w:rsidRDefault="00B443CC"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b/>
          <w:sz w:val="24"/>
          <w:szCs w:val="24"/>
          <w:lang w:val="vi-VN"/>
        </w:rPr>
        <w:t>c. Sản phẩm</w:t>
      </w:r>
      <w:r w:rsidRPr="00AF0A09">
        <w:rPr>
          <w:rFonts w:ascii="Times New Roman" w:hAnsi="Times New Roman" w:cs="Times New Roman"/>
          <w:sz w:val="24"/>
          <w:szCs w:val="24"/>
          <w:lang w:val="vi-VN"/>
        </w:rPr>
        <w:t>:Câu trả lời của HS.</w:t>
      </w:r>
    </w:p>
    <w:p w14:paraId="44DCB3A2"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lang w:val="vi-VN"/>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245"/>
        <w:gridCol w:w="5385"/>
      </w:tblGrid>
      <w:tr w:rsidR="009C1FF9" w:rsidRPr="00AF0A09" w14:paraId="7E21A058" w14:textId="77777777" w:rsidTr="00693BA4">
        <w:tc>
          <w:tcPr>
            <w:tcW w:w="4245" w:type="dxa"/>
            <w:tcBorders>
              <w:top w:val="outset" w:sz="6" w:space="0" w:color="auto"/>
              <w:left w:val="outset" w:sz="6" w:space="0" w:color="auto"/>
              <w:bottom w:val="outset" w:sz="6" w:space="0" w:color="auto"/>
              <w:right w:val="outset" w:sz="6" w:space="0" w:color="auto"/>
            </w:tcBorders>
            <w:shd w:val="clear" w:color="auto" w:fill="auto"/>
            <w:hideMark/>
          </w:tcPr>
          <w:p w14:paraId="61E42A16" w14:textId="77777777" w:rsidR="00B443CC" w:rsidRPr="00AF0A09" w:rsidRDefault="00B443CC" w:rsidP="009C1FF9">
            <w:pPr>
              <w:pStyle w:val="NormalWeb"/>
              <w:spacing w:before="0" w:beforeAutospacing="0" w:after="0" w:afterAutospacing="0"/>
              <w:ind w:left="48" w:right="48"/>
              <w:jc w:val="both"/>
            </w:pPr>
            <w:r w:rsidRPr="00AF0A09">
              <w:rPr>
                <w:rStyle w:val="Strong"/>
              </w:rPr>
              <w:t>HOẠT ĐỘNG CỦA GV VÀ HS</w:t>
            </w:r>
          </w:p>
        </w:tc>
        <w:tc>
          <w:tcPr>
            <w:tcW w:w="5385" w:type="dxa"/>
            <w:tcBorders>
              <w:top w:val="outset" w:sz="6" w:space="0" w:color="auto"/>
              <w:left w:val="outset" w:sz="6" w:space="0" w:color="auto"/>
              <w:bottom w:val="outset" w:sz="6" w:space="0" w:color="auto"/>
              <w:right w:val="outset" w:sz="6" w:space="0" w:color="auto"/>
            </w:tcBorders>
            <w:shd w:val="clear" w:color="auto" w:fill="auto"/>
            <w:hideMark/>
          </w:tcPr>
          <w:p w14:paraId="092F7ED6" w14:textId="77777777" w:rsidR="00B443CC" w:rsidRPr="00AF0A09" w:rsidRDefault="00B443CC" w:rsidP="009C1FF9">
            <w:pPr>
              <w:pStyle w:val="NormalWeb"/>
              <w:spacing w:before="0" w:beforeAutospacing="0" w:after="0" w:afterAutospacing="0"/>
              <w:ind w:left="48" w:right="48"/>
              <w:jc w:val="center"/>
            </w:pPr>
            <w:r w:rsidRPr="00AF0A09">
              <w:rPr>
                <w:b/>
                <w:lang w:val="nl-NL"/>
              </w:rPr>
              <w:t>DỰ KIẾN SẢN PHẨM</w:t>
            </w:r>
          </w:p>
        </w:tc>
      </w:tr>
      <w:tr w:rsidR="009C1FF9" w:rsidRPr="00AF0A09" w14:paraId="2EFFF186" w14:textId="77777777" w:rsidTr="00693BA4">
        <w:tc>
          <w:tcPr>
            <w:tcW w:w="4245" w:type="dxa"/>
            <w:tcBorders>
              <w:top w:val="outset" w:sz="6" w:space="0" w:color="auto"/>
              <w:left w:val="outset" w:sz="6" w:space="0" w:color="auto"/>
              <w:bottom w:val="outset" w:sz="6" w:space="0" w:color="auto"/>
              <w:right w:val="outset" w:sz="6" w:space="0" w:color="auto"/>
            </w:tcBorders>
            <w:shd w:val="clear" w:color="auto" w:fill="auto"/>
            <w:hideMark/>
          </w:tcPr>
          <w:p w14:paraId="6B11508B" w14:textId="77777777" w:rsidR="00B443CC" w:rsidRPr="00AF0A09" w:rsidRDefault="00B443CC" w:rsidP="009C1FF9">
            <w:pPr>
              <w:pStyle w:val="NormalWeb"/>
              <w:spacing w:before="0" w:beforeAutospacing="0" w:after="0" w:afterAutospacing="0"/>
              <w:ind w:left="48" w:right="48"/>
              <w:jc w:val="both"/>
            </w:pPr>
            <w:r w:rsidRPr="00AF0A09">
              <w:rPr>
                <w:rStyle w:val="Strong"/>
              </w:rPr>
              <w:t>Bước 1. Chuyển giao nhiệm vụ học tập</w:t>
            </w:r>
          </w:p>
          <w:p w14:paraId="124BD903" w14:textId="77777777" w:rsidR="00B443CC" w:rsidRPr="00AF0A09" w:rsidRDefault="00B443CC" w:rsidP="009C1FF9">
            <w:pPr>
              <w:pStyle w:val="NormalWeb"/>
              <w:spacing w:before="0" w:beforeAutospacing="0" w:after="0" w:afterAutospacing="0"/>
              <w:ind w:left="48" w:right="48"/>
              <w:jc w:val="both"/>
            </w:pPr>
          </w:p>
          <w:p w14:paraId="02D10CF4" w14:textId="77777777" w:rsidR="00B443CC" w:rsidRPr="00AF0A09" w:rsidRDefault="00B443CC" w:rsidP="009C1FF9">
            <w:pPr>
              <w:pStyle w:val="NormalWeb"/>
              <w:spacing w:before="0" w:beforeAutospacing="0" w:after="0" w:afterAutospacing="0"/>
              <w:ind w:left="48" w:right="48"/>
              <w:jc w:val="both"/>
            </w:pPr>
            <w:r w:rsidRPr="00AF0A09">
              <w:t>- Giáo viên yêu cầu học sinh thảo luận nhóm theo bàn trả lời câu hỏi:</w:t>
            </w:r>
          </w:p>
          <w:p w14:paraId="28EA9D59" w14:textId="77777777" w:rsidR="00B443CC" w:rsidRPr="00AF0A09" w:rsidRDefault="00B443CC" w:rsidP="009C1FF9">
            <w:pPr>
              <w:pStyle w:val="NormalWeb"/>
              <w:spacing w:before="0" w:beforeAutospacing="0" w:after="0" w:afterAutospacing="0"/>
              <w:ind w:left="48" w:right="48"/>
              <w:jc w:val="both"/>
              <w:rPr>
                <w:rStyle w:val="Strong"/>
                <w:i/>
              </w:rPr>
            </w:pPr>
          </w:p>
          <w:p w14:paraId="4BA3155B" w14:textId="77777777" w:rsidR="00B443CC" w:rsidRPr="00AF0A09" w:rsidRDefault="00B443CC" w:rsidP="009C1FF9">
            <w:pPr>
              <w:pStyle w:val="NormalWeb"/>
              <w:spacing w:before="0" w:beforeAutospacing="0" w:after="0" w:afterAutospacing="0"/>
              <w:ind w:left="48" w:right="48"/>
              <w:jc w:val="both"/>
              <w:rPr>
                <w:i/>
              </w:rPr>
            </w:pPr>
            <w:r w:rsidRPr="00AF0A09">
              <w:rPr>
                <w:rStyle w:val="Strong"/>
                <w:i/>
              </w:rPr>
              <w:t>Câu 1: </w:t>
            </w:r>
            <w:r w:rsidRPr="00AF0A09">
              <w:rPr>
                <w:i/>
              </w:rPr>
              <w:t>Nhãn hoá chất cho biết các thông tin gì? Hãy cho biết thông tin có trên các nhãn hoá chất ở Hình 1.1?</w:t>
            </w:r>
          </w:p>
          <w:p w14:paraId="4A77337A" w14:textId="77777777" w:rsidR="00B443CC" w:rsidRPr="00AF0A09" w:rsidRDefault="00B443CC" w:rsidP="009C1FF9">
            <w:pPr>
              <w:pStyle w:val="NormalWeb"/>
              <w:spacing w:before="0" w:beforeAutospacing="0" w:after="0" w:afterAutospacing="0"/>
              <w:ind w:left="48" w:right="48"/>
              <w:jc w:val="both"/>
              <w:rPr>
                <w:i/>
              </w:rPr>
            </w:pPr>
          </w:p>
          <w:p w14:paraId="59FEACFB" w14:textId="77777777" w:rsidR="00B443CC" w:rsidRPr="00AF0A09" w:rsidRDefault="00B443CC" w:rsidP="009C1FF9">
            <w:pPr>
              <w:pStyle w:val="NormalWeb"/>
              <w:spacing w:before="0" w:beforeAutospacing="0" w:after="0" w:afterAutospacing="0"/>
              <w:ind w:left="48" w:right="48"/>
              <w:jc w:val="both"/>
              <w:rPr>
                <w:i/>
              </w:rPr>
            </w:pPr>
          </w:p>
          <w:p w14:paraId="1A3EF4F9" w14:textId="19A5C702" w:rsidR="00B443CC" w:rsidRPr="00AF0A09" w:rsidRDefault="00B443CC" w:rsidP="009C1FF9">
            <w:pPr>
              <w:pStyle w:val="NormalWeb"/>
              <w:spacing w:before="0" w:beforeAutospacing="0" w:after="0" w:afterAutospacing="0"/>
              <w:ind w:left="48" w:right="48"/>
              <w:jc w:val="both"/>
            </w:pPr>
            <w:r w:rsidRPr="00AF0A09">
              <w:rPr>
                <w:noProof/>
              </w:rPr>
              <w:drawing>
                <wp:inline distT="0" distB="0" distL="0" distR="0" wp14:anchorId="743F6F32" wp14:editId="19638303">
                  <wp:extent cx="2575560" cy="1318260"/>
                  <wp:effectExtent l="0" t="0" r="0" b="0"/>
                  <wp:docPr id="1068658874" name="Picture 3" descr="Description: https://lh6.googleusercontent.com/3pUro6a87ITjyfKhylm3i_vW_enEskjzXM-OZQSuncasb0dUvNTqQhabrBcDKWVkcOlwY60l1fSX_okDriO1fC4xKRgT2UQcvIHLfFI-j50HvK1sI9daZ4DCOjWkgPQydq_qOUOk4RiBtGYuvi5M-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lh6.googleusercontent.com/3pUro6a87ITjyfKhylm3i_vW_enEskjzXM-OZQSuncasb0dUvNTqQhabrBcDKWVkcOlwY60l1fSX_okDriO1fC4xKRgT2UQcvIHLfFI-j50HvK1sI9daZ4DCOjWkgPQydq_qOUOk4RiBtGYuvi5M-Q"/>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75560" cy="1318260"/>
                          </a:xfrm>
                          <a:prstGeom prst="rect">
                            <a:avLst/>
                          </a:prstGeom>
                          <a:noFill/>
                          <a:ln>
                            <a:noFill/>
                          </a:ln>
                        </pic:spPr>
                      </pic:pic>
                    </a:graphicData>
                  </a:graphic>
                </wp:inline>
              </w:drawing>
            </w:r>
          </w:p>
          <w:p w14:paraId="7C48BB7C" w14:textId="77777777" w:rsidR="00B443CC" w:rsidRPr="00AF0A09" w:rsidRDefault="00B443CC" w:rsidP="009C1FF9">
            <w:pPr>
              <w:pStyle w:val="NormalWeb"/>
              <w:spacing w:before="0" w:beforeAutospacing="0" w:after="0" w:afterAutospacing="0"/>
              <w:ind w:left="48" w:right="48"/>
              <w:jc w:val="both"/>
              <w:rPr>
                <w:rStyle w:val="Strong"/>
                <w:i/>
              </w:rPr>
            </w:pPr>
          </w:p>
          <w:p w14:paraId="0D4D8BBF" w14:textId="77777777" w:rsidR="00B443CC" w:rsidRPr="00AF0A09" w:rsidRDefault="00B443CC" w:rsidP="009C1FF9">
            <w:pPr>
              <w:pStyle w:val="NormalWeb"/>
              <w:spacing w:before="0" w:beforeAutospacing="0" w:after="0" w:afterAutospacing="0"/>
              <w:ind w:left="48" w:right="48"/>
              <w:jc w:val="both"/>
              <w:rPr>
                <w:rStyle w:val="Strong"/>
                <w:i/>
              </w:rPr>
            </w:pPr>
          </w:p>
          <w:p w14:paraId="72F6D010" w14:textId="77777777" w:rsidR="00B443CC" w:rsidRPr="00AF0A09" w:rsidRDefault="00B443CC" w:rsidP="009C1FF9">
            <w:pPr>
              <w:pStyle w:val="NormalWeb"/>
              <w:spacing w:before="0" w:beforeAutospacing="0" w:after="0" w:afterAutospacing="0"/>
              <w:ind w:left="48" w:right="48"/>
              <w:jc w:val="both"/>
              <w:rPr>
                <w:i/>
              </w:rPr>
            </w:pPr>
            <w:r w:rsidRPr="00AF0A09">
              <w:rPr>
                <w:rStyle w:val="Strong"/>
                <w:i/>
              </w:rPr>
              <w:t>Câu 2: </w:t>
            </w:r>
            <w:r w:rsidRPr="00AF0A09">
              <w:rPr>
                <w:i/>
              </w:rPr>
              <w:t>Trình bày cách lấy hoá chất rắn và hoá chất lỏng.</w:t>
            </w:r>
          </w:p>
          <w:p w14:paraId="0198E011" w14:textId="77777777" w:rsidR="00B443CC" w:rsidRPr="00AF0A09" w:rsidRDefault="00B443CC" w:rsidP="009C1FF9">
            <w:pPr>
              <w:pStyle w:val="NormalWeb"/>
              <w:spacing w:before="0" w:beforeAutospacing="0" w:after="0" w:afterAutospacing="0"/>
              <w:ind w:left="48" w:right="48"/>
              <w:jc w:val="both"/>
              <w:rPr>
                <w:rStyle w:val="Strong"/>
                <w:i/>
              </w:rPr>
            </w:pPr>
          </w:p>
          <w:p w14:paraId="60D88F2A" w14:textId="77777777" w:rsidR="00B443CC" w:rsidRPr="00AF0A09" w:rsidRDefault="00B443CC" w:rsidP="009C1FF9">
            <w:pPr>
              <w:pStyle w:val="NormalWeb"/>
              <w:spacing w:before="0" w:beforeAutospacing="0" w:after="0" w:afterAutospacing="0"/>
              <w:ind w:left="48" w:right="48"/>
              <w:jc w:val="both"/>
              <w:rPr>
                <w:rStyle w:val="Strong"/>
                <w:i/>
              </w:rPr>
            </w:pPr>
          </w:p>
          <w:p w14:paraId="6EF937CA" w14:textId="77777777" w:rsidR="00B443CC" w:rsidRPr="00AF0A09" w:rsidRDefault="00B443CC" w:rsidP="009C1FF9">
            <w:pPr>
              <w:pStyle w:val="NormalWeb"/>
              <w:spacing w:before="0" w:beforeAutospacing="0" w:after="0" w:afterAutospacing="0"/>
              <w:ind w:left="48" w:right="48"/>
              <w:jc w:val="both"/>
              <w:rPr>
                <w:rStyle w:val="Strong"/>
                <w:i/>
              </w:rPr>
            </w:pPr>
          </w:p>
          <w:p w14:paraId="69DE3D83" w14:textId="77777777" w:rsidR="00B443CC" w:rsidRPr="00AF0A09" w:rsidRDefault="00B443CC" w:rsidP="009C1FF9">
            <w:pPr>
              <w:pStyle w:val="NormalWeb"/>
              <w:spacing w:before="0" w:beforeAutospacing="0" w:after="0" w:afterAutospacing="0"/>
              <w:ind w:left="48" w:right="48"/>
              <w:jc w:val="both"/>
              <w:rPr>
                <w:i/>
              </w:rPr>
            </w:pPr>
            <w:r w:rsidRPr="00AF0A09">
              <w:rPr>
                <w:rStyle w:val="Strong"/>
                <w:i/>
              </w:rPr>
              <w:t>Câu 3: </w:t>
            </w:r>
            <w:r w:rsidRPr="00AF0A09">
              <w:rPr>
                <w:i/>
              </w:rPr>
              <w:t>Chỉ ra những tình huống nguy hiểm có thể gặp phải trong khi tiến hành thí nghiệm với hoá chất. Đề xuất cách xử lí an toàn cho mỗi tình huống đó.</w:t>
            </w:r>
          </w:p>
          <w:p w14:paraId="0DEAB19F" w14:textId="77777777" w:rsidR="00B443CC" w:rsidRPr="00AF0A09" w:rsidRDefault="00B443CC" w:rsidP="009C1FF9">
            <w:pPr>
              <w:pStyle w:val="NormalWeb"/>
              <w:spacing w:before="0" w:beforeAutospacing="0" w:after="0" w:afterAutospacing="0"/>
              <w:ind w:left="48" w:right="48"/>
              <w:jc w:val="both"/>
            </w:pPr>
          </w:p>
          <w:p w14:paraId="7FACCADE" w14:textId="77777777" w:rsidR="00B443CC" w:rsidRPr="00AF0A09" w:rsidRDefault="00B443CC" w:rsidP="009C1FF9">
            <w:pPr>
              <w:pStyle w:val="NormalWeb"/>
              <w:spacing w:before="0" w:beforeAutospacing="0" w:after="0" w:afterAutospacing="0"/>
              <w:ind w:left="48" w:right="48"/>
              <w:jc w:val="both"/>
            </w:pPr>
          </w:p>
          <w:p w14:paraId="22EFAA00" w14:textId="77777777" w:rsidR="00B443CC" w:rsidRPr="00AF0A09" w:rsidRDefault="00B443CC" w:rsidP="009C1FF9">
            <w:pPr>
              <w:pStyle w:val="NormalWeb"/>
              <w:spacing w:before="0" w:beforeAutospacing="0" w:after="0" w:afterAutospacing="0"/>
              <w:ind w:left="48" w:right="48"/>
              <w:jc w:val="both"/>
            </w:pPr>
            <w:r w:rsidRPr="00AF0A09">
              <w:t>- HS nhận nhiệm vụ.</w:t>
            </w:r>
          </w:p>
          <w:p w14:paraId="5F598582" w14:textId="77777777" w:rsidR="00B443CC" w:rsidRPr="00AF0A09" w:rsidRDefault="00B443CC" w:rsidP="009C1FF9">
            <w:pPr>
              <w:pStyle w:val="NormalWeb"/>
              <w:spacing w:before="0" w:beforeAutospacing="0" w:after="0" w:afterAutospacing="0"/>
              <w:ind w:left="48" w:right="48"/>
              <w:jc w:val="both"/>
              <w:rPr>
                <w:rStyle w:val="Strong"/>
              </w:rPr>
            </w:pPr>
          </w:p>
          <w:p w14:paraId="0863BF52" w14:textId="77777777" w:rsidR="00B443CC" w:rsidRPr="00AF0A09" w:rsidRDefault="00B443CC" w:rsidP="009C1FF9">
            <w:pPr>
              <w:pStyle w:val="NormalWeb"/>
              <w:spacing w:before="0" w:beforeAutospacing="0" w:after="0" w:afterAutospacing="0"/>
              <w:ind w:left="48" w:right="48"/>
              <w:jc w:val="both"/>
              <w:rPr>
                <w:rStyle w:val="Strong"/>
              </w:rPr>
            </w:pPr>
          </w:p>
          <w:p w14:paraId="75AF6043" w14:textId="77777777" w:rsidR="00B443CC" w:rsidRPr="00AF0A09" w:rsidRDefault="00B443CC" w:rsidP="009C1FF9">
            <w:pPr>
              <w:pStyle w:val="NormalWeb"/>
              <w:spacing w:before="0" w:beforeAutospacing="0" w:after="0" w:afterAutospacing="0"/>
              <w:ind w:left="48" w:right="48"/>
              <w:jc w:val="both"/>
              <w:rPr>
                <w:rStyle w:val="Strong"/>
              </w:rPr>
            </w:pPr>
          </w:p>
          <w:p w14:paraId="640CE260" w14:textId="77777777" w:rsidR="00B443CC" w:rsidRPr="00AF0A09" w:rsidRDefault="00B443CC" w:rsidP="009C1FF9">
            <w:pPr>
              <w:pStyle w:val="NormalWeb"/>
              <w:spacing w:before="0" w:beforeAutospacing="0" w:after="0" w:afterAutospacing="0"/>
              <w:ind w:left="48" w:right="48"/>
              <w:jc w:val="both"/>
            </w:pPr>
            <w:r w:rsidRPr="00AF0A09">
              <w:rPr>
                <w:rStyle w:val="Strong"/>
              </w:rPr>
              <w:lastRenderedPageBreak/>
              <w:t>Bước 2. Thực hiện nhiệm vụ học tập</w:t>
            </w:r>
          </w:p>
          <w:p w14:paraId="5D55566A" w14:textId="77777777" w:rsidR="00B443CC" w:rsidRPr="00AF0A09" w:rsidRDefault="00B443CC" w:rsidP="009C1FF9">
            <w:pPr>
              <w:pStyle w:val="NormalWeb"/>
              <w:spacing w:before="0" w:beforeAutospacing="0" w:after="0" w:afterAutospacing="0"/>
              <w:ind w:left="48" w:right="48"/>
              <w:jc w:val="both"/>
            </w:pPr>
          </w:p>
          <w:p w14:paraId="2DE0FCAC" w14:textId="77777777" w:rsidR="00B443CC" w:rsidRPr="00AF0A09" w:rsidRDefault="00B443CC" w:rsidP="009C1FF9">
            <w:pPr>
              <w:pStyle w:val="NormalWeb"/>
              <w:spacing w:before="0" w:beforeAutospacing="0" w:after="0" w:afterAutospacing="0"/>
              <w:ind w:left="48" w:right="48"/>
              <w:jc w:val="both"/>
            </w:pPr>
            <w:r w:rsidRPr="00AF0A09">
              <w:t>- HS nghiên cứu tài liệu, thảo luận nhóm bàn trả lời câu hỏi.</w:t>
            </w:r>
          </w:p>
          <w:p w14:paraId="2B4A15FF" w14:textId="77777777" w:rsidR="00B443CC" w:rsidRPr="00AF0A09" w:rsidRDefault="00B443CC" w:rsidP="009C1FF9">
            <w:pPr>
              <w:pStyle w:val="NormalWeb"/>
              <w:spacing w:before="0" w:beforeAutospacing="0" w:after="0" w:afterAutospacing="0"/>
              <w:ind w:left="48" w:right="48"/>
              <w:jc w:val="both"/>
            </w:pPr>
          </w:p>
          <w:p w14:paraId="543AA45D" w14:textId="77777777" w:rsidR="00B443CC" w:rsidRPr="00AF0A09" w:rsidRDefault="00B443CC" w:rsidP="009C1FF9">
            <w:pPr>
              <w:pStyle w:val="NormalWeb"/>
              <w:spacing w:before="0" w:beforeAutospacing="0" w:after="0" w:afterAutospacing="0"/>
              <w:ind w:left="48" w:right="48"/>
              <w:jc w:val="both"/>
            </w:pPr>
          </w:p>
          <w:p w14:paraId="68C05D9F" w14:textId="77777777" w:rsidR="00B443CC" w:rsidRPr="00AF0A09" w:rsidRDefault="00B443CC" w:rsidP="009C1FF9">
            <w:pPr>
              <w:pStyle w:val="NormalWeb"/>
              <w:spacing w:before="0" w:beforeAutospacing="0" w:after="0" w:afterAutospacing="0"/>
              <w:ind w:left="48" w:right="48"/>
              <w:jc w:val="both"/>
            </w:pPr>
            <w:r w:rsidRPr="00AF0A09">
              <w:t>- GV theo dõi, đôn đốc và hỗ trợ học sinh khi cần thiết.</w:t>
            </w:r>
          </w:p>
          <w:p w14:paraId="36D494CC" w14:textId="77777777" w:rsidR="00B443CC" w:rsidRPr="00AF0A09" w:rsidRDefault="00B443CC" w:rsidP="009C1FF9">
            <w:pPr>
              <w:pStyle w:val="NormalWeb"/>
              <w:spacing w:before="0" w:beforeAutospacing="0" w:after="0" w:afterAutospacing="0"/>
              <w:ind w:left="48" w:right="48"/>
              <w:jc w:val="both"/>
              <w:rPr>
                <w:rStyle w:val="Strong"/>
              </w:rPr>
            </w:pPr>
          </w:p>
          <w:p w14:paraId="145D2F80" w14:textId="77777777" w:rsidR="00B443CC" w:rsidRPr="00AF0A09" w:rsidRDefault="00B443CC" w:rsidP="009C1FF9">
            <w:pPr>
              <w:pStyle w:val="NormalWeb"/>
              <w:spacing w:before="0" w:beforeAutospacing="0" w:after="0" w:afterAutospacing="0"/>
              <w:ind w:left="48" w:right="48"/>
              <w:jc w:val="both"/>
              <w:rPr>
                <w:rStyle w:val="Strong"/>
              </w:rPr>
            </w:pPr>
          </w:p>
          <w:p w14:paraId="55F40FB9" w14:textId="77777777" w:rsidR="00B443CC" w:rsidRPr="00AF0A09" w:rsidRDefault="00B443CC" w:rsidP="009C1FF9">
            <w:pPr>
              <w:pStyle w:val="NormalWeb"/>
              <w:spacing w:before="0" w:beforeAutospacing="0" w:after="0" w:afterAutospacing="0"/>
              <w:ind w:left="48" w:right="48"/>
              <w:jc w:val="both"/>
            </w:pPr>
            <w:r w:rsidRPr="00AF0A09">
              <w:rPr>
                <w:rStyle w:val="Strong"/>
              </w:rPr>
              <w:t>Bước 3. Báo cáo kết quả hoạt động và thảo luận</w:t>
            </w:r>
          </w:p>
          <w:p w14:paraId="0F0C1E53" w14:textId="77777777" w:rsidR="00B443CC" w:rsidRPr="00AF0A09" w:rsidRDefault="00B443CC" w:rsidP="009C1FF9">
            <w:pPr>
              <w:pStyle w:val="NormalWeb"/>
              <w:spacing w:before="0" w:beforeAutospacing="0" w:after="0" w:afterAutospacing="0"/>
              <w:ind w:left="48" w:right="48"/>
              <w:jc w:val="both"/>
            </w:pPr>
          </w:p>
          <w:p w14:paraId="5EF42221" w14:textId="77777777" w:rsidR="00B443CC" w:rsidRPr="00AF0A09" w:rsidRDefault="00B443CC" w:rsidP="009C1FF9">
            <w:pPr>
              <w:pStyle w:val="NormalWeb"/>
              <w:spacing w:before="0" w:beforeAutospacing="0" w:after="0" w:afterAutospacing="0"/>
              <w:ind w:left="48" w:right="48"/>
              <w:jc w:val="both"/>
            </w:pPr>
          </w:p>
          <w:p w14:paraId="56CE2CDF" w14:textId="77777777" w:rsidR="00B443CC" w:rsidRPr="00AF0A09" w:rsidRDefault="00B443CC" w:rsidP="009C1FF9">
            <w:pPr>
              <w:pStyle w:val="NormalWeb"/>
              <w:spacing w:before="0" w:beforeAutospacing="0" w:after="0" w:afterAutospacing="0"/>
              <w:ind w:left="48" w:right="48"/>
              <w:jc w:val="both"/>
            </w:pPr>
            <w:r w:rsidRPr="00AF0A09">
              <w:t>- Đại diện từng nhóm lần lượt trình bày đáp án từng câu hỏi, các nhóm khác theo dõi, nhận xét, bổ sung.</w:t>
            </w:r>
          </w:p>
          <w:p w14:paraId="3E9C3B88" w14:textId="77777777" w:rsidR="00B443CC" w:rsidRPr="00AF0A09" w:rsidRDefault="00B443CC" w:rsidP="009C1FF9">
            <w:pPr>
              <w:pStyle w:val="NormalWeb"/>
              <w:spacing w:before="0" w:beforeAutospacing="0" w:after="0" w:afterAutospacing="0"/>
              <w:ind w:left="48" w:right="48"/>
              <w:jc w:val="both"/>
              <w:rPr>
                <w:rStyle w:val="Strong"/>
              </w:rPr>
            </w:pPr>
          </w:p>
          <w:p w14:paraId="0AA4A60E" w14:textId="77777777" w:rsidR="00B443CC" w:rsidRPr="00AF0A09" w:rsidRDefault="00B443CC" w:rsidP="009C1FF9">
            <w:pPr>
              <w:pStyle w:val="NormalWeb"/>
              <w:spacing w:before="0" w:beforeAutospacing="0" w:after="0" w:afterAutospacing="0"/>
              <w:ind w:right="48"/>
              <w:jc w:val="both"/>
              <w:rPr>
                <w:rStyle w:val="Strong"/>
              </w:rPr>
            </w:pPr>
          </w:p>
          <w:p w14:paraId="69830BCC" w14:textId="77777777" w:rsidR="00B443CC" w:rsidRPr="00AF0A09" w:rsidRDefault="00B443CC"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63689176" w14:textId="77777777" w:rsidR="00B443CC" w:rsidRPr="00AF0A09" w:rsidRDefault="00B443CC" w:rsidP="009C1FF9">
            <w:pPr>
              <w:pStyle w:val="NormalWeb"/>
              <w:spacing w:before="0" w:beforeAutospacing="0" w:after="0" w:afterAutospacing="0"/>
              <w:ind w:right="48"/>
              <w:jc w:val="both"/>
            </w:pPr>
          </w:p>
          <w:p w14:paraId="3DA13B7A" w14:textId="77777777" w:rsidR="00B443CC" w:rsidRPr="00AF0A09" w:rsidRDefault="00B443CC" w:rsidP="009C1FF9">
            <w:pPr>
              <w:pStyle w:val="NormalWeb"/>
              <w:spacing w:before="0" w:beforeAutospacing="0" w:after="0" w:afterAutospacing="0"/>
              <w:ind w:left="48" w:right="48"/>
              <w:jc w:val="both"/>
            </w:pPr>
            <w:r w:rsidRPr="00AF0A09">
              <w:t>- GV nhận xét, chuẩn hoá và chốt kiến thức.</w:t>
            </w:r>
          </w:p>
        </w:tc>
        <w:tc>
          <w:tcPr>
            <w:tcW w:w="5385" w:type="dxa"/>
            <w:tcBorders>
              <w:top w:val="outset" w:sz="6" w:space="0" w:color="auto"/>
              <w:left w:val="outset" w:sz="6" w:space="0" w:color="auto"/>
              <w:bottom w:val="outset" w:sz="6" w:space="0" w:color="auto"/>
              <w:right w:val="outset" w:sz="6" w:space="0" w:color="auto"/>
            </w:tcBorders>
            <w:shd w:val="clear" w:color="auto" w:fill="auto"/>
            <w:hideMark/>
          </w:tcPr>
          <w:p w14:paraId="6D738877" w14:textId="77777777" w:rsidR="00B443CC" w:rsidRPr="00AF0A09" w:rsidRDefault="00B443CC" w:rsidP="009C1FF9">
            <w:pPr>
              <w:pStyle w:val="NormalWeb"/>
              <w:spacing w:before="0" w:beforeAutospacing="0" w:after="0" w:afterAutospacing="0"/>
              <w:ind w:left="48" w:right="48"/>
              <w:jc w:val="both"/>
            </w:pPr>
            <w:r w:rsidRPr="00AF0A09">
              <w:rPr>
                <w:rStyle w:val="Strong"/>
              </w:rPr>
              <w:lastRenderedPageBreak/>
              <w:t>I. Nhận biết hoá chất và quy tắc sử dụng  hoá chất an toàn trong phòng thí nghiệm</w:t>
            </w:r>
          </w:p>
          <w:p w14:paraId="04473292" w14:textId="77777777" w:rsidR="00B443CC" w:rsidRPr="00AF0A09" w:rsidRDefault="00B443CC" w:rsidP="009C1FF9">
            <w:pPr>
              <w:pStyle w:val="NormalWeb"/>
              <w:spacing w:before="0" w:beforeAutospacing="0" w:after="0" w:afterAutospacing="0"/>
              <w:ind w:left="48" w:right="48"/>
              <w:jc w:val="both"/>
              <w:rPr>
                <w:i/>
              </w:rPr>
            </w:pPr>
            <w:r w:rsidRPr="00AF0A09">
              <w:rPr>
                <w:rStyle w:val="Strong"/>
                <w:i/>
              </w:rPr>
              <w:t>1. Nhận biết hoá chất</w:t>
            </w:r>
          </w:p>
          <w:p w14:paraId="3A6BCFE6" w14:textId="77777777" w:rsidR="00B443CC" w:rsidRPr="00AF0A09" w:rsidRDefault="00B443CC" w:rsidP="009C1FF9">
            <w:pPr>
              <w:pStyle w:val="NormalWeb"/>
              <w:spacing w:before="0" w:beforeAutospacing="0" w:after="0" w:afterAutospacing="0"/>
              <w:ind w:left="48" w:right="48"/>
              <w:jc w:val="both"/>
              <w:rPr>
                <w:rStyle w:val="Strong"/>
                <w:b w:val="0"/>
                <w:i/>
              </w:rPr>
            </w:pPr>
            <w:r w:rsidRPr="00AF0A09">
              <w:rPr>
                <w:rStyle w:val="Strong"/>
                <w:b w:val="0"/>
                <w:i/>
              </w:rPr>
              <w:t>Hướng dẫn trả lời câu hỏi thảo luận 1:</w:t>
            </w:r>
          </w:p>
          <w:p w14:paraId="5513819F" w14:textId="77777777" w:rsidR="00B443CC" w:rsidRPr="00AF0A09" w:rsidRDefault="00B443CC" w:rsidP="009C1FF9">
            <w:pPr>
              <w:pStyle w:val="NormalWeb"/>
              <w:spacing w:before="0" w:beforeAutospacing="0" w:after="0" w:afterAutospacing="0"/>
              <w:ind w:left="48" w:right="48"/>
              <w:jc w:val="both"/>
            </w:pPr>
            <w:r w:rsidRPr="00AF0A09">
              <w:rPr>
                <w:rStyle w:val="Strong"/>
              </w:rPr>
              <w:t>Câu 1: </w:t>
            </w:r>
            <w:r w:rsidRPr="00AF0A09">
              <w:t>Các hoá chất trong phòng thí nghiệm đều được đựng trong chai hoặc lọ kín, thường được làm bằng thuỷ tinh, nhựa, ... và có dán nhãn ghi tên, công thức hoá học, trọng lượng hoặc thể tích, độ tinh khiết, nhà sản xuất, các kí hiệu cảnh báo, điều kiện bảo quản, ... Các dung dịch hoá chất pha sẵn có nồng độ của chất tan ...</w:t>
            </w:r>
          </w:p>
          <w:p w14:paraId="68608D25" w14:textId="77777777" w:rsidR="00B443CC" w:rsidRPr="00AF0A09" w:rsidRDefault="00B443CC" w:rsidP="009C1FF9">
            <w:pPr>
              <w:pStyle w:val="NormalWeb"/>
              <w:spacing w:before="0" w:beforeAutospacing="0" w:after="0" w:afterAutospacing="0"/>
              <w:ind w:left="48" w:right="48"/>
              <w:jc w:val="both"/>
            </w:pPr>
            <w:r w:rsidRPr="00AF0A09">
              <w:rPr>
                <w:rStyle w:val="Emphasis"/>
                <w:rFonts w:eastAsia="Segoe UI"/>
                <w:b/>
                <w:bCs/>
              </w:rPr>
              <w:t>- Nhãn a) cho biết:</w:t>
            </w:r>
          </w:p>
          <w:p w14:paraId="5B13C338" w14:textId="77777777" w:rsidR="00B443CC" w:rsidRPr="00AF0A09" w:rsidRDefault="00B443CC" w:rsidP="009C1FF9">
            <w:pPr>
              <w:pStyle w:val="NormalWeb"/>
              <w:spacing w:before="0" w:beforeAutospacing="0" w:after="0" w:afterAutospacing="0"/>
              <w:ind w:left="48" w:right="48"/>
              <w:jc w:val="both"/>
            </w:pPr>
            <w:r w:rsidRPr="00AF0A09">
              <w:t>+ Tên hoá chất: sodium hydroxide.</w:t>
            </w:r>
          </w:p>
          <w:p w14:paraId="20352213" w14:textId="77777777" w:rsidR="00B443CC" w:rsidRPr="00AF0A09" w:rsidRDefault="00B443CC" w:rsidP="009C1FF9">
            <w:pPr>
              <w:pStyle w:val="NormalWeb"/>
              <w:spacing w:before="0" w:beforeAutospacing="0" w:after="0" w:afterAutospacing="0"/>
              <w:ind w:left="48" w:right="48"/>
              <w:jc w:val="both"/>
            </w:pPr>
            <w:r w:rsidRPr="00AF0A09">
              <w:t>+ Công thức hoá học: NaOH.</w:t>
            </w:r>
          </w:p>
          <w:p w14:paraId="3168E781" w14:textId="77777777" w:rsidR="00B443CC" w:rsidRPr="00AF0A09" w:rsidRDefault="00B443CC" w:rsidP="009C1FF9">
            <w:pPr>
              <w:pStyle w:val="NormalWeb"/>
              <w:spacing w:before="0" w:beforeAutospacing="0" w:after="0" w:afterAutospacing="0"/>
              <w:ind w:left="48" w:right="48"/>
              <w:jc w:val="both"/>
            </w:pPr>
            <w:r w:rsidRPr="00AF0A09">
              <w:t>+ Độ tinh khiết: AR – hoá chất tinh khiết.</w:t>
            </w:r>
          </w:p>
          <w:p w14:paraId="208606F9" w14:textId="77777777" w:rsidR="00B443CC" w:rsidRPr="00AF0A09" w:rsidRDefault="00B443CC" w:rsidP="009C1FF9">
            <w:pPr>
              <w:pStyle w:val="NormalWeb"/>
              <w:spacing w:before="0" w:beforeAutospacing="0" w:after="0" w:afterAutospacing="0"/>
              <w:ind w:left="48" w:right="48"/>
              <w:jc w:val="both"/>
            </w:pPr>
            <w:r w:rsidRPr="00AF0A09">
              <w:t>+ Khối lượng: 500g.</w:t>
            </w:r>
          </w:p>
          <w:p w14:paraId="50C64065" w14:textId="77777777" w:rsidR="00B443CC" w:rsidRPr="00AF0A09" w:rsidRDefault="00B443CC" w:rsidP="009C1FF9">
            <w:pPr>
              <w:pStyle w:val="NormalWeb"/>
              <w:spacing w:before="0" w:beforeAutospacing="0" w:after="0" w:afterAutospacing="0"/>
              <w:ind w:left="48" w:right="48"/>
              <w:jc w:val="both"/>
            </w:pPr>
            <w:r w:rsidRPr="00AF0A09">
              <w:t>+ Tiêu chuẩn chất lượng: TCCS 51/2008/HCĐG.</w:t>
            </w:r>
          </w:p>
          <w:p w14:paraId="60A13689" w14:textId="77777777" w:rsidR="00B443CC" w:rsidRPr="00AF0A09" w:rsidRDefault="00B443CC" w:rsidP="009C1FF9">
            <w:pPr>
              <w:pStyle w:val="NormalWeb"/>
              <w:spacing w:before="0" w:beforeAutospacing="0" w:after="0" w:afterAutospacing="0"/>
              <w:ind w:left="48" w:right="48"/>
              <w:jc w:val="both"/>
            </w:pPr>
            <w:r w:rsidRPr="00AF0A09">
              <w:t>+ Hạn sử dụng: 3 năm kể từ ngày sản xuất.</w:t>
            </w:r>
          </w:p>
          <w:p w14:paraId="23B6096D" w14:textId="77777777" w:rsidR="00B443CC" w:rsidRPr="00AF0A09" w:rsidRDefault="00B443CC" w:rsidP="009C1FF9">
            <w:pPr>
              <w:pStyle w:val="NormalWeb"/>
              <w:spacing w:before="0" w:beforeAutospacing="0" w:after="0" w:afterAutospacing="0"/>
              <w:ind w:left="48" w:right="48"/>
              <w:jc w:val="both"/>
            </w:pPr>
            <w:r w:rsidRPr="00AF0A09">
              <w:rPr>
                <w:rStyle w:val="Strong"/>
              </w:rPr>
              <w:t>- </w:t>
            </w:r>
            <w:r w:rsidRPr="00AF0A09">
              <w:rPr>
                <w:rStyle w:val="Emphasis"/>
                <w:rFonts w:eastAsia="Segoe UI"/>
                <w:b/>
                <w:bCs/>
              </w:rPr>
              <w:t>Nhãn b) cho biết:</w:t>
            </w:r>
          </w:p>
          <w:p w14:paraId="19946468" w14:textId="77777777" w:rsidR="00B443CC" w:rsidRPr="00AF0A09" w:rsidRDefault="00B443CC" w:rsidP="009C1FF9">
            <w:pPr>
              <w:pStyle w:val="NormalWeb"/>
              <w:spacing w:before="0" w:beforeAutospacing="0" w:after="0" w:afterAutospacing="0"/>
              <w:ind w:left="48" w:right="48"/>
              <w:jc w:val="both"/>
            </w:pPr>
            <w:r w:rsidRPr="00AF0A09">
              <w:t>+ Tên hoá chất: Hydrochloric acid.</w:t>
            </w:r>
          </w:p>
          <w:p w14:paraId="6CDC9A08" w14:textId="77777777" w:rsidR="00B443CC" w:rsidRPr="00AF0A09" w:rsidRDefault="00B443CC" w:rsidP="009C1FF9">
            <w:pPr>
              <w:pStyle w:val="NormalWeb"/>
              <w:spacing w:before="0" w:beforeAutospacing="0" w:after="0" w:afterAutospacing="0"/>
              <w:ind w:left="48" w:right="48"/>
              <w:jc w:val="both"/>
            </w:pPr>
            <w:r w:rsidRPr="00AF0A09">
              <w:t>+ Nồng độ chất tan: 37%.</w:t>
            </w:r>
          </w:p>
          <w:p w14:paraId="660E2435" w14:textId="77777777" w:rsidR="00B443CC" w:rsidRPr="00AF0A09" w:rsidRDefault="00B443CC" w:rsidP="009C1FF9">
            <w:pPr>
              <w:pStyle w:val="NormalWeb"/>
              <w:spacing w:before="0" w:beforeAutospacing="0" w:after="0" w:afterAutospacing="0"/>
              <w:ind w:left="48" w:right="48"/>
              <w:jc w:val="both"/>
            </w:pPr>
            <w:r w:rsidRPr="00AF0A09">
              <w:t>+ Công thức hoá học: HCl.</w:t>
            </w:r>
          </w:p>
          <w:p w14:paraId="478FF678" w14:textId="77777777" w:rsidR="00B443CC" w:rsidRPr="00AF0A09" w:rsidRDefault="00B443CC" w:rsidP="009C1FF9">
            <w:pPr>
              <w:pStyle w:val="NormalWeb"/>
              <w:spacing w:before="0" w:beforeAutospacing="0" w:after="0" w:afterAutospacing="0"/>
              <w:ind w:left="48" w:right="48"/>
              <w:jc w:val="both"/>
            </w:pPr>
            <w:r w:rsidRPr="00AF0A09">
              <w:t>+ Khối lượng mol: 36,46 g/mol.</w:t>
            </w:r>
          </w:p>
          <w:p w14:paraId="78EF450A" w14:textId="77777777" w:rsidR="00B443CC" w:rsidRPr="00AF0A09" w:rsidRDefault="00B443CC" w:rsidP="009C1FF9">
            <w:pPr>
              <w:pStyle w:val="NormalWeb"/>
              <w:spacing w:before="0" w:beforeAutospacing="0" w:after="0" w:afterAutospacing="0"/>
              <w:ind w:left="48" w:right="48"/>
              <w:jc w:val="both"/>
            </w:pPr>
            <w:r w:rsidRPr="00AF0A09">
              <w:t>+ Các kí hiệu cảnh báo:</w:t>
            </w:r>
          </w:p>
          <w:p w14:paraId="0E387C9C" w14:textId="4B000447" w:rsidR="00B443CC" w:rsidRPr="00AF0A09" w:rsidRDefault="00B443CC"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4099B844" wp14:editId="65D22C72">
                  <wp:extent cx="1379220" cy="571500"/>
                  <wp:effectExtent l="0" t="0" r="0" b="0"/>
                  <wp:docPr id="707207184" name="Picture 2" descr="Description: https://lh6.googleusercontent.com/vQnTwEYMsad6hOWj6NueqRIPU4g2YzkRDWHx07aBOPfZQFcr3UlPKk23TyxRf0w94XBvWz9zVeZyYDAEUto2LbTaowkRy4ktKjjP34K-08XKrKB5uB_sXlaND6Ov9bMXpHlsObovTKblVyrmd-C-z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lh6.googleusercontent.com/vQnTwEYMsad6hOWj6NueqRIPU4g2YzkRDWHx07aBOPfZQFcr3UlPKk23TyxRf0w94XBvWz9zVeZyYDAEUto2LbTaowkRy4ktKjjP34K-08XKrKB5uB_sXlaND6Ov9bMXpHlsObovTKblVyrmd-C-zw"/>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9220" cy="571500"/>
                          </a:xfrm>
                          <a:prstGeom prst="rect">
                            <a:avLst/>
                          </a:prstGeom>
                          <a:noFill/>
                          <a:ln>
                            <a:noFill/>
                          </a:ln>
                        </pic:spPr>
                      </pic:pic>
                    </a:graphicData>
                  </a:graphic>
                </wp:inline>
              </w:drawing>
            </w:r>
          </w:p>
          <w:p w14:paraId="28111669" w14:textId="77777777" w:rsidR="00B443CC" w:rsidRPr="00AF0A09" w:rsidRDefault="00B443CC" w:rsidP="009C1FF9">
            <w:pPr>
              <w:pStyle w:val="NormalWeb"/>
              <w:spacing w:before="0" w:beforeAutospacing="0" w:after="0" w:afterAutospacing="0"/>
              <w:ind w:left="48" w:right="48"/>
              <w:jc w:val="both"/>
            </w:pPr>
            <w:r w:rsidRPr="00AF0A09">
              <w:rPr>
                <w:rStyle w:val="Strong"/>
              </w:rPr>
              <w:t>- </w:t>
            </w:r>
            <w:r w:rsidRPr="00AF0A09">
              <w:rPr>
                <w:rStyle w:val="Emphasis"/>
                <w:rFonts w:eastAsia="Segoe UI"/>
                <w:b/>
                <w:bCs/>
              </w:rPr>
              <w:t>Nhãn c) cho biết:</w:t>
            </w:r>
          </w:p>
          <w:p w14:paraId="3295744A" w14:textId="06961AD2" w:rsidR="00B443CC" w:rsidRPr="00AF0A09" w:rsidRDefault="00B443CC" w:rsidP="009C1FF9">
            <w:pPr>
              <w:pStyle w:val="NormalWeb"/>
              <w:spacing w:before="0" w:beforeAutospacing="0" w:after="0" w:afterAutospacing="0"/>
              <w:ind w:left="48" w:right="48"/>
              <w:jc w:val="center"/>
            </w:pPr>
            <w:r w:rsidRPr="00AF0A09">
              <w:rPr>
                <w:noProof/>
              </w:rPr>
              <w:drawing>
                <wp:inline distT="0" distB="0" distL="0" distR="0" wp14:anchorId="643EE024" wp14:editId="4AC1C457">
                  <wp:extent cx="670560" cy="647700"/>
                  <wp:effectExtent l="0" t="0" r="0" b="0"/>
                  <wp:docPr id="708131729" name="Picture 1" descr="Description: https://lh5.googleusercontent.com/d-MDop_a6A787egdnLTaWVt5RH4gOkUE8uQJSMF-BmcIogt849B7SAeB0aR-Od11WsumEYOY2oaDvZmAGXqbJWWCVLpQZAQLspGlDzRvJVKDMPREqCg52msWM7H7dYg7CjcleyYnpFOGK5VURe_z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lh5.googleusercontent.com/d-MDop_a6A787egdnLTaWVt5RH4gOkUE8uQJSMF-BmcIogt849B7SAeB0aR-Od11WsumEYOY2oaDvZmAGXqbJWWCVLpQZAQLspGlDzRvJVKDMPREqCg52msWM7H7dYg7CjcleyYnpFOGK5VURe_zM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70560" cy="647700"/>
                          </a:xfrm>
                          <a:prstGeom prst="rect">
                            <a:avLst/>
                          </a:prstGeom>
                          <a:noFill/>
                          <a:ln>
                            <a:noFill/>
                          </a:ln>
                        </pic:spPr>
                      </pic:pic>
                    </a:graphicData>
                  </a:graphic>
                </wp:inline>
              </w:drawing>
            </w:r>
            <w:r w:rsidRPr="00AF0A09">
              <w:t>: Lưu ý khi vận chuyển, hoá chất nguy hiểm.</w:t>
            </w:r>
          </w:p>
          <w:p w14:paraId="2A9B12ED" w14:textId="77777777" w:rsidR="00B443CC" w:rsidRPr="00AF0A09" w:rsidRDefault="00B443CC" w:rsidP="009C1FF9">
            <w:pPr>
              <w:pStyle w:val="NormalWeb"/>
              <w:spacing w:before="0" w:beforeAutospacing="0" w:after="0" w:afterAutospacing="0"/>
              <w:ind w:left="48" w:right="48"/>
              <w:jc w:val="both"/>
            </w:pPr>
            <w:r w:rsidRPr="00AF0A09">
              <w:rPr>
                <w:rStyle w:val="Strong"/>
              </w:rPr>
              <w:t>+ </w:t>
            </w:r>
            <w:r w:rsidRPr="00AF0A09">
              <w:t>Oxidizing: có tính oxi hoá.</w:t>
            </w:r>
          </w:p>
          <w:p w14:paraId="1A31D1FC" w14:textId="77777777" w:rsidR="00B443CC" w:rsidRPr="00AF0A09" w:rsidRDefault="00B443CC" w:rsidP="009C1FF9">
            <w:pPr>
              <w:pStyle w:val="NormalWeb"/>
              <w:spacing w:before="0" w:beforeAutospacing="0" w:after="0" w:afterAutospacing="0"/>
              <w:ind w:left="48" w:right="48"/>
              <w:jc w:val="both"/>
            </w:pPr>
            <w:r w:rsidRPr="00AF0A09">
              <w:t>+ Gas: thể khí.</w:t>
            </w:r>
          </w:p>
          <w:p w14:paraId="045179C1" w14:textId="77777777" w:rsidR="00B443CC" w:rsidRPr="00AF0A09" w:rsidRDefault="00B443CC" w:rsidP="009C1FF9">
            <w:pPr>
              <w:pStyle w:val="NormalWeb"/>
              <w:spacing w:before="0" w:beforeAutospacing="0" w:after="0" w:afterAutospacing="0"/>
              <w:ind w:left="48" w:right="48"/>
              <w:jc w:val="both"/>
            </w:pPr>
            <w:r w:rsidRPr="00AF0A09">
              <w:t>+ Tên chất: oxygen.</w:t>
            </w:r>
          </w:p>
          <w:p w14:paraId="44B8A659" w14:textId="77777777" w:rsidR="00B443CC" w:rsidRPr="00AF0A09" w:rsidRDefault="00B443CC" w:rsidP="009C1FF9">
            <w:pPr>
              <w:pStyle w:val="NormalWeb"/>
              <w:spacing w:before="0" w:beforeAutospacing="0" w:after="0" w:afterAutospacing="0"/>
              <w:ind w:left="48" w:right="48"/>
              <w:jc w:val="both"/>
            </w:pPr>
            <w:r w:rsidRPr="00AF0A09">
              <w:lastRenderedPageBreak/>
              <w:t>+ Mã số: UN 1072 – mã số này là danh mục để xác định hoá chất nguy hiểm oxygen, nén.</w:t>
            </w:r>
          </w:p>
          <w:p w14:paraId="7AD277E0" w14:textId="77777777" w:rsidR="00B443CC" w:rsidRPr="00AF0A09" w:rsidRDefault="00B443CC" w:rsidP="009C1FF9">
            <w:pPr>
              <w:pStyle w:val="NormalWeb"/>
              <w:spacing w:before="0" w:beforeAutospacing="0" w:after="0" w:afterAutospacing="0"/>
              <w:ind w:left="48" w:right="48"/>
              <w:jc w:val="both"/>
            </w:pPr>
            <w:r w:rsidRPr="00AF0A09">
              <w:t>+ Khối lượng: 25 kg.</w:t>
            </w:r>
          </w:p>
          <w:p w14:paraId="774DBA84" w14:textId="77777777" w:rsidR="00B443CC" w:rsidRPr="00AF0A09" w:rsidRDefault="00B443CC" w:rsidP="009C1FF9">
            <w:pPr>
              <w:pStyle w:val="NormalWeb"/>
              <w:spacing w:before="0" w:beforeAutospacing="0" w:after="0" w:afterAutospacing="0"/>
              <w:ind w:left="48" w:right="48"/>
              <w:jc w:val="both"/>
            </w:pPr>
            <w:r w:rsidRPr="00AF0A09">
              <w:rPr>
                <w:b/>
              </w:rPr>
              <w:t>KL:</w:t>
            </w:r>
            <w:r w:rsidRPr="00AF0A09">
              <w:t xml:space="preserve"> Các hoá chất trong phòng thí nghiệm đều được đựng trong chai hoặc lọ kín, thường được làm bằng thuỷ tinh, nhựa, ... và có dán nhãn ghi tên, công thức hoá học, trọng lượng hoặc thể tích, độ tinh khiết, nhà sản xuất, các kí hiệu cảnh báo, điều kiện bảo quản, ... Các dung dịch hoá chất pha sẵn cần có nhãn ghi nồng độ của chất tan .</w:t>
            </w:r>
          </w:p>
          <w:p w14:paraId="7BF95AC0" w14:textId="77777777" w:rsidR="00B443CC" w:rsidRPr="00AF0A09" w:rsidRDefault="00B443CC" w:rsidP="009C1FF9">
            <w:pPr>
              <w:pStyle w:val="NormalWeb"/>
              <w:spacing w:before="0" w:beforeAutospacing="0" w:after="0" w:afterAutospacing="0"/>
              <w:ind w:left="48" w:right="48"/>
              <w:jc w:val="both"/>
              <w:rPr>
                <w:i/>
              </w:rPr>
            </w:pPr>
            <w:r w:rsidRPr="00AF0A09">
              <w:rPr>
                <w:rStyle w:val="Strong"/>
                <w:i/>
              </w:rPr>
              <w:t>2. Quy tắc sử dụng hoá chất an toàn trong phòng thí nghiệm</w:t>
            </w:r>
          </w:p>
          <w:p w14:paraId="281B813F" w14:textId="77777777" w:rsidR="00B443CC" w:rsidRPr="00AF0A09" w:rsidRDefault="00B443CC" w:rsidP="009C1FF9">
            <w:pPr>
              <w:pStyle w:val="NormalWeb"/>
              <w:spacing w:before="0" w:beforeAutospacing="0" w:after="0" w:afterAutospacing="0"/>
              <w:ind w:left="48" w:right="48"/>
              <w:jc w:val="both"/>
              <w:rPr>
                <w:rStyle w:val="Strong"/>
                <w:b w:val="0"/>
                <w:i/>
              </w:rPr>
            </w:pPr>
            <w:r w:rsidRPr="00AF0A09">
              <w:rPr>
                <w:rStyle w:val="Strong"/>
                <w:b w:val="0"/>
                <w:i/>
              </w:rPr>
              <w:t>Hướng dẫn trả lời câu hỏi thảo luận 2,3:</w:t>
            </w:r>
          </w:p>
          <w:p w14:paraId="423A0D5A" w14:textId="77777777" w:rsidR="00B443CC" w:rsidRPr="00AF0A09" w:rsidRDefault="00B443CC" w:rsidP="009C1FF9">
            <w:pPr>
              <w:pStyle w:val="NormalWeb"/>
              <w:spacing w:before="0" w:beforeAutospacing="0" w:after="0" w:afterAutospacing="0"/>
              <w:ind w:left="48" w:right="48"/>
              <w:jc w:val="both"/>
            </w:pPr>
            <w:r w:rsidRPr="00AF0A09">
              <w:rPr>
                <w:rStyle w:val="Strong"/>
              </w:rPr>
              <w:t>Câu 2:</w:t>
            </w:r>
          </w:p>
          <w:p w14:paraId="481F09C4" w14:textId="77777777" w:rsidR="00B443CC" w:rsidRPr="00AF0A09" w:rsidRDefault="00B443CC" w:rsidP="009C1FF9">
            <w:pPr>
              <w:pStyle w:val="NormalWeb"/>
              <w:spacing w:before="0" w:beforeAutospacing="0" w:after="0" w:afterAutospacing="0"/>
              <w:ind w:left="48" w:right="48"/>
              <w:jc w:val="both"/>
            </w:pPr>
            <w:r w:rsidRPr="00AF0A09">
              <w:rPr>
                <w:rStyle w:val="Emphasis"/>
                <w:rFonts w:eastAsia="Segoe UI"/>
                <w:b/>
                <w:bCs/>
              </w:rPr>
              <w:t>- Cách lấy hoá chất rắn:</w:t>
            </w:r>
            <w:r w:rsidRPr="00AF0A09">
              <w:t> Không được dùng tay trực tiếp lấy hoá chất. Khi lấy hoá chất rắn ở dạng hạt nhỏ hay bột ra khỏi lọ phải dùng thìa kim loại hoặc thuỷ tinh để xúc. Lấy hoá chất rắn ở dạng hạt to, dây, thanh có thể dùng panh để gắp. Không được đặt lại thìa, panh vào các lọ đựng hoá chất sau khi đã sử dụng.</w:t>
            </w:r>
          </w:p>
          <w:p w14:paraId="69C67666" w14:textId="77777777" w:rsidR="00B443CC" w:rsidRPr="00AF0A09" w:rsidRDefault="00B443CC" w:rsidP="009C1FF9">
            <w:pPr>
              <w:pStyle w:val="NormalWeb"/>
              <w:spacing w:before="0" w:beforeAutospacing="0" w:after="0" w:afterAutospacing="0"/>
              <w:ind w:left="48" w:right="48"/>
              <w:jc w:val="both"/>
            </w:pPr>
            <w:r w:rsidRPr="00AF0A09">
              <w:rPr>
                <w:rStyle w:val="Emphasis"/>
                <w:rFonts w:eastAsia="Segoe UI"/>
                <w:b/>
                <w:bCs/>
              </w:rPr>
              <w:t>- Cách lấy hoá chất lỏng: </w:t>
            </w:r>
            <w:r w:rsidRPr="00AF0A09">
              <w:t>Không được dùng tay trực tiếp lấy hoá chất. Lấy hoá chất lỏng từ chai miệng nhỏ thường phải rót qua phễu hoặc qua cốc, ống đong có mỏ, lấy lượng nhỏ dung dịch thường dùng ống hút nhỏ giọt; rót hoá chất lỏng từ lọ cần hướng nhãn hoá chất lên phía trên tránh để các giọt hoá chất dính vào nhãn làm hỏng nhãn.</w:t>
            </w:r>
          </w:p>
          <w:p w14:paraId="7DB90ADB" w14:textId="77777777" w:rsidR="00B443CC" w:rsidRPr="00AF0A09" w:rsidRDefault="00B443CC" w:rsidP="009C1FF9">
            <w:pPr>
              <w:pStyle w:val="NormalWeb"/>
              <w:spacing w:before="0" w:beforeAutospacing="0" w:after="0" w:afterAutospacing="0"/>
              <w:ind w:left="48" w:right="48"/>
              <w:jc w:val="both"/>
            </w:pPr>
            <w:r w:rsidRPr="00AF0A09">
              <w:rPr>
                <w:rStyle w:val="Strong"/>
              </w:rPr>
              <w:t>Câu 3:</w:t>
            </w:r>
          </w:p>
          <w:p w14:paraId="3EE271AA" w14:textId="77777777" w:rsidR="00B443CC" w:rsidRPr="00AF0A09" w:rsidRDefault="00B443CC" w:rsidP="009C1FF9">
            <w:pPr>
              <w:pStyle w:val="NormalWeb"/>
              <w:spacing w:before="0" w:beforeAutospacing="0" w:after="0" w:afterAutospacing="0"/>
              <w:ind w:left="48" w:right="48"/>
              <w:jc w:val="both"/>
            </w:pPr>
            <w:r w:rsidRPr="00AF0A09">
              <w:t>- Những tình huống nguy hiểm có thể gặp phải trong khi tiến hành thí nghiệm với hoá chất và cách xử lí:</w:t>
            </w:r>
          </w:p>
          <w:p w14:paraId="102F5536" w14:textId="77777777" w:rsidR="00B443CC" w:rsidRPr="00AF0A09" w:rsidRDefault="00B443CC" w:rsidP="009C1FF9">
            <w:pPr>
              <w:pStyle w:val="NormalWeb"/>
              <w:spacing w:before="0" w:beforeAutospacing="0" w:after="0" w:afterAutospacing="0"/>
              <w:ind w:left="48" w:right="48"/>
              <w:jc w:val="both"/>
            </w:pPr>
            <w:r w:rsidRPr="00AF0A09">
              <w:t>+ Nếu bị bỏng vì acid đặc, nhất là sulfuric acid đặc thì phải dội nước rửa ngay nhiều lần, nếu có vòi nước thì cho chảy mạnh vào vết bỏng 3 – 5 phút, sau đó rửa bằng dung dịch NaHCO</w:t>
            </w:r>
            <w:r w:rsidRPr="00AF0A09">
              <w:rPr>
                <w:vertAlign w:val="subscript"/>
              </w:rPr>
              <w:t>3</w:t>
            </w:r>
            <w:r w:rsidRPr="00AF0A09">
              <w:t>, không được rửa bằng xà phòng.</w:t>
            </w:r>
          </w:p>
          <w:p w14:paraId="02E4B2EA" w14:textId="77777777" w:rsidR="00B443CC" w:rsidRPr="00AF0A09" w:rsidRDefault="00B443CC" w:rsidP="009C1FF9">
            <w:pPr>
              <w:pStyle w:val="NormalWeb"/>
              <w:spacing w:before="0" w:beforeAutospacing="0" w:after="0" w:afterAutospacing="0"/>
              <w:ind w:left="48" w:right="48"/>
              <w:jc w:val="both"/>
            </w:pPr>
            <w:r w:rsidRPr="00AF0A09">
              <w:t>+ Bị bỏng vì kiềm đặc thì lúc đầu chữa như bị bỏng acid, sau đó rửa bằng dung dịch loãng acetic acid 5% hay giấm.</w:t>
            </w:r>
          </w:p>
          <w:p w14:paraId="1AB07AA0" w14:textId="77777777" w:rsidR="00B443CC" w:rsidRPr="00AF0A09" w:rsidRDefault="00B443CC" w:rsidP="009C1FF9">
            <w:pPr>
              <w:pStyle w:val="NormalWeb"/>
              <w:spacing w:before="0" w:beforeAutospacing="0" w:after="0" w:afterAutospacing="0"/>
              <w:ind w:left="48" w:right="48"/>
              <w:jc w:val="both"/>
            </w:pPr>
            <w:r w:rsidRPr="00AF0A09">
              <w:t>+ Khi bị ngộ độc bởi các khí độc, cần đình chỉ thí nghiệm, mở ngay cửa và cửa sổ, đưa ngay bệnh nhân ra ngoài chỗ thoáng gió, đưa các bình có chứa hoặc sinh ra khí độc vào tủ hốt hoặc đưa ra ngoài phòng…</w:t>
            </w:r>
          </w:p>
          <w:p w14:paraId="7F5D07C4" w14:textId="77777777" w:rsidR="00B443CC" w:rsidRPr="00AF0A09" w:rsidRDefault="00B443CC" w:rsidP="009C1FF9">
            <w:pPr>
              <w:pStyle w:val="NormalWeb"/>
              <w:spacing w:before="0" w:beforeAutospacing="0" w:after="0" w:afterAutospacing="0"/>
              <w:ind w:left="48" w:right="48"/>
              <w:jc w:val="both"/>
              <w:rPr>
                <w:b/>
              </w:rPr>
            </w:pPr>
            <w:r w:rsidRPr="00AF0A09">
              <w:rPr>
                <w:b/>
              </w:rPr>
              <w:t xml:space="preserve">KL:  </w:t>
            </w:r>
            <w:r w:rsidRPr="00AF0A09">
              <w:t>Quy tắc sử dụng hóa chất an toàn trong phòng thí nghiệm. (mục 2 - SGK/ trang 6+7)</w:t>
            </w:r>
          </w:p>
        </w:tc>
      </w:tr>
    </w:tbl>
    <w:p w14:paraId="2BE17D52" w14:textId="77777777" w:rsidR="00B443CC" w:rsidRPr="00AF0A09" w:rsidRDefault="00B443CC" w:rsidP="009C1FF9">
      <w:pPr>
        <w:pStyle w:val="NormalWeb"/>
        <w:spacing w:before="0" w:beforeAutospacing="0" w:after="0" w:afterAutospacing="0"/>
        <w:ind w:right="48"/>
        <w:jc w:val="both"/>
      </w:pPr>
    </w:p>
    <w:p w14:paraId="04916BE3" w14:textId="77777777" w:rsidR="00B443CC" w:rsidRPr="00AF0A09" w:rsidRDefault="00B443CC" w:rsidP="009C1FF9">
      <w:pPr>
        <w:pStyle w:val="NormalWeb"/>
        <w:spacing w:before="0" w:beforeAutospacing="0" w:after="0" w:afterAutospacing="0"/>
        <w:ind w:left="48" w:right="48"/>
        <w:jc w:val="both"/>
      </w:pPr>
      <w:r w:rsidRPr="00AF0A09">
        <w:rPr>
          <w:b/>
          <w:lang w:val="vi-VN"/>
        </w:rPr>
        <w:t xml:space="preserve">Hoạt động 2.2: </w:t>
      </w:r>
      <w:r w:rsidRPr="00AF0A09">
        <w:rPr>
          <w:rStyle w:val="Strong"/>
        </w:rPr>
        <w:t>Tìm hiểu một số dụng cụ thí nghiệm và cách sử dụng</w:t>
      </w:r>
    </w:p>
    <w:p w14:paraId="59E4A6AD"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vi-VN"/>
        </w:rPr>
        <w:t>a. Mục tiêu:</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Học sinh nêu được một số dụng cụ thí nghiệm thông dụng và cách sử dụng một số dụng cụ thí nghiệm này.</w:t>
      </w:r>
    </w:p>
    <w:p w14:paraId="33DB1211"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vi-VN"/>
        </w:rPr>
        <w:t>b. Nội du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HS thảo luận nhóm theo bàn trả lời câu hỏi</w:t>
      </w:r>
    </w:p>
    <w:p w14:paraId="7650DA22"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vi-VN"/>
        </w:rPr>
        <w:t>c. Sản phẩm</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Câu trả lời của học sinh.</w:t>
      </w:r>
    </w:p>
    <w:p w14:paraId="16CD40E4"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5103"/>
      </w:tblGrid>
      <w:tr w:rsidR="009C1FF9" w:rsidRPr="00AF0A09" w14:paraId="789109FF" w14:textId="77777777" w:rsidTr="00693BA4">
        <w:tc>
          <w:tcPr>
            <w:tcW w:w="4536" w:type="dxa"/>
            <w:shd w:val="clear" w:color="auto" w:fill="auto"/>
            <w:vAlign w:val="center"/>
          </w:tcPr>
          <w:p w14:paraId="5B3F2C17"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HOẠT ĐỘNG CỦA GV - HS</w:t>
            </w:r>
          </w:p>
        </w:tc>
        <w:tc>
          <w:tcPr>
            <w:tcW w:w="5103" w:type="dxa"/>
            <w:shd w:val="clear" w:color="auto" w:fill="auto"/>
            <w:vAlign w:val="center"/>
          </w:tcPr>
          <w:p w14:paraId="218B5037"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DỰ KIẾN SẢN PHẨM</w:t>
            </w:r>
          </w:p>
        </w:tc>
      </w:tr>
      <w:tr w:rsidR="009C1FF9" w:rsidRPr="00AF0A09" w14:paraId="378AB3D1" w14:textId="77777777" w:rsidTr="00693BA4">
        <w:tc>
          <w:tcPr>
            <w:tcW w:w="4536" w:type="dxa"/>
            <w:shd w:val="clear" w:color="auto" w:fill="auto"/>
          </w:tcPr>
          <w:p w14:paraId="6F39686E"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08683A47" w14:textId="77777777" w:rsidR="00B443CC" w:rsidRPr="00AF0A09" w:rsidRDefault="00B443CC" w:rsidP="009C1FF9">
            <w:pPr>
              <w:spacing w:after="0" w:line="240" w:lineRule="auto"/>
              <w:jc w:val="both"/>
              <w:rPr>
                <w:rFonts w:ascii="Times New Roman" w:hAnsi="Times New Roman" w:cs="Times New Roman"/>
                <w:bCs/>
                <w:iCs/>
                <w:sz w:val="24"/>
                <w:szCs w:val="24"/>
              </w:rPr>
            </w:pPr>
            <w:r w:rsidRPr="00AF0A09">
              <w:rPr>
                <w:rFonts w:ascii="Times New Roman" w:hAnsi="Times New Roman" w:cs="Times New Roman"/>
                <w:bCs/>
                <w:iCs/>
                <w:sz w:val="24"/>
                <w:szCs w:val="24"/>
                <w:lang w:val="vi-VN"/>
              </w:rPr>
              <w:t xml:space="preserve">GV: </w:t>
            </w:r>
            <w:r w:rsidRPr="00AF0A09">
              <w:rPr>
                <w:rFonts w:ascii="Times New Roman" w:hAnsi="Times New Roman" w:cs="Times New Roman"/>
                <w:bCs/>
                <w:iCs/>
                <w:sz w:val="24"/>
                <w:szCs w:val="24"/>
              </w:rPr>
              <w:t>Cho HS thảo luận nhóm bàn trả lời câu hỏi:</w:t>
            </w:r>
          </w:p>
          <w:p w14:paraId="21906214" w14:textId="77777777" w:rsidR="00B443CC" w:rsidRPr="00AF0A09" w:rsidRDefault="00B443CC" w:rsidP="009C1FF9">
            <w:pPr>
              <w:pStyle w:val="NormalWeb"/>
              <w:spacing w:before="0" w:beforeAutospacing="0" w:after="0" w:afterAutospacing="0"/>
              <w:ind w:left="48" w:right="48"/>
              <w:jc w:val="both"/>
              <w:rPr>
                <w:i/>
              </w:rPr>
            </w:pPr>
            <w:r w:rsidRPr="00AF0A09">
              <w:rPr>
                <w:rStyle w:val="Strong"/>
                <w:i/>
              </w:rPr>
              <w:lastRenderedPageBreak/>
              <w:t>Câu 1: </w:t>
            </w:r>
            <w:r w:rsidRPr="00AF0A09">
              <w:rPr>
                <w:i/>
              </w:rPr>
              <w:t>Tìm dụng cụ cần thiết trong cột B phù hợp với mục đích sử dụng trong cột A.</w:t>
            </w:r>
          </w:p>
          <w:p w14:paraId="3B0F5A27" w14:textId="08DB2C5F"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4A309384" wp14:editId="0E0249F0">
                  <wp:extent cx="2393315" cy="1210945"/>
                  <wp:effectExtent l="0" t="0" r="6985" b="8255"/>
                  <wp:docPr id="9849217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93315" cy="1210945"/>
                          </a:xfrm>
                          <a:prstGeom prst="rect">
                            <a:avLst/>
                          </a:prstGeom>
                          <a:noFill/>
                        </pic:spPr>
                      </pic:pic>
                    </a:graphicData>
                  </a:graphic>
                </wp:inline>
              </w:drawing>
            </w:r>
          </w:p>
          <w:p w14:paraId="57026F8B"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Style w:val="Strong"/>
                <w:rFonts w:ascii="Times New Roman" w:hAnsi="Times New Roman" w:cs="Times New Roman"/>
                <w:i/>
                <w:sz w:val="24"/>
                <w:szCs w:val="24"/>
              </w:rPr>
              <w:t>Câu 2: </w:t>
            </w:r>
            <w:r w:rsidRPr="00AF0A09">
              <w:rPr>
                <w:rFonts w:ascii="Times New Roman" w:hAnsi="Times New Roman" w:cs="Times New Roman"/>
                <w:i/>
                <w:sz w:val="24"/>
                <w:szCs w:val="24"/>
              </w:rPr>
              <w:t>Khi đun nóng hoá chất trong ống nghiệm, không nên kẹp ống nghiệm quá cao hoặc quá thấp và phải hơ nóng đều ống nghiệm. Hãy giải thích điều này.</w:t>
            </w:r>
          </w:p>
          <w:p w14:paraId="137E1E7C"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Style w:val="Strong"/>
                <w:rFonts w:ascii="Times New Roman" w:hAnsi="Times New Roman" w:cs="Times New Roman"/>
                <w:i/>
                <w:sz w:val="24"/>
                <w:szCs w:val="24"/>
              </w:rPr>
              <w:t>Câu 3: </w:t>
            </w:r>
            <w:r w:rsidRPr="00AF0A09">
              <w:rPr>
                <w:rFonts w:ascii="Times New Roman" w:hAnsi="Times New Roman" w:cs="Times New Roman"/>
                <w:i/>
                <w:sz w:val="24"/>
                <w:szCs w:val="24"/>
              </w:rPr>
              <w:t>Nêu cách sử dụng ống hút nhỏ giọt khi làm thí nghiệm.</w:t>
            </w:r>
          </w:p>
          <w:p w14:paraId="68643F9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HS: Nhận nhiệm vụ.</w:t>
            </w:r>
          </w:p>
          <w:p w14:paraId="68E8FEDD"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2: HS thực hiện nhiệm vụ học tập</w:t>
            </w:r>
          </w:p>
          <w:p w14:paraId="4D865128" w14:textId="77777777" w:rsidR="00B443CC" w:rsidRPr="00AF0A09" w:rsidRDefault="00B443CC" w:rsidP="009C1FF9">
            <w:pPr>
              <w:spacing w:after="0" w:line="240" w:lineRule="auto"/>
              <w:jc w:val="both"/>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HS: Các nhóm nghiên cứu thông tin</w:t>
            </w:r>
            <w:r w:rsidRPr="00AF0A09">
              <w:rPr>
                <w:rFonts w:ascii="Times New Roman" w:hAnsi="Times New Roman" w:cs="Times New Roman"/>
                <w:bCs/>
                <w:iCs/>
                <w:sz w:val="24"/>
                <w:szCs w:val="24"/>
              </w:rPr>
              <w:t xml:space="preserve"> SGK</w:t>
            </w:r>
            <w:r w:rsidRPr="00AF0A09">
              <w:rPr>
                <w:rFonts w:ascii="Times New Roman" w:hAnsi="Times New Roman" w:cs="Times New Roman"/>
                <w:bCs/>
                <w:iCs/>
                <w:sz w:val="24"/>
                <w:szCs w:val="24"/>
                <w:lang w:val="vi-VN"/>
              </w:rPr>
              <w:t xml:space="preserve">, quan sát hình </w:t>
            </w:r>
            <w:r w:rsidRPr="00AF0A09">
              <w:rPr>
                <w:rFonts w:ascii="Times New Roman" w:hAnsi="Times New Roman" w:cs="Times New Roman"/>
                <w:bCs/>
                <w:iCs/>
                <w:sz w:val="24"/>
                <w:szCs w:val="24"/>
              </w:rPr>
              <w:t>1.2 SGK/7</w:t>
            </w:r>
            <w:r w:rsidRPr="00AF0A09">
              <w:rPr>
                <w:rFonts w:ascii="Times New Roman" w:hAnsi="Times New Roman" w:cs="Times New Roman"/>
                <w:bCs/>
                <w:iCs/>
                <w:sz w:val="24"/>
                <w:szCs w:val="24"/>
                <w:lang w:val="vi-VN"/>
              </w:rPr>
              <w:t>, thảo luận nhóm, hoàn thành câu trả lời.</w:t>
            </w:r>
          </w:p>
          <w:p w14:paraId="34E44273" w14:textId="77777777" w:rsidR="00B443CC" w:rsidRPr="00AF0A09" w:rsidRDefault="00B443CC" w:rsidP="009C1FF9">
            <w:pPr>
              <w:spacing w:after="0" w:line="240" w:lineRule="auto"/>
              <w:jc w:val="both"/>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GV: Quan sát, giúp đỡ các nhóm.</w:t>
            </w:r>
          </w:p>
          <w:p w14:paraId="33D6043A"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3: Báo cáo kết quả hoạt động và thảo luận</w:t>
            </w:r>
          </w:p>
          <w:p w14:paraId="346D05BB" w14:textId="77777777" w:rsidR="00B443CC" w:rsidRPr="00AF0A09" w:rsidRDefault="00B443CC" w:rsidP="009C1FF9">
            <w:pPr>
              <w:spacing w:after="0" w:line="240" w:lineRule="auto"/>
              <w:rPr>
                <w:rFonts w:ascii="Times New Roman" w:hAnsi="Times New Roman" w:cs="Times New Roman"/>
                <w:bCs/>
                <w:iCs/>
                <w:sz w:val="24"/>
                <w:szCs w:val="24"/>
              </w:rPr>
            </w:pPr>
            <w:r w:rsidRPr="00AF0A09">
              <w:rPr>
                <w:rFonts w:ascii="Times New Roman" w:hAnsi="Times New Roman" w:cs="Times New Roman"/>
                <w:bCs/>
                <w:iCs/>
                <w:sz w:val="24"/>
                <w:szCs w:val="24"/>
                <w:lang w:val="vi-VN"/>
              </w:rPr>
              <w:t xml:space="preserve">GV: Gọi đại diện </w:t>
            </w:r>
            <w:r w:rsidRPr="00AF0A09">
              <w:rPr>
                <w:rFonts w:ascii="Times New Roman" w:hAnsi="Times New Roman" w:cs="Times New Roman"/>
                <w:bCs/>
                <w:iCs/>
                <w:sz w:val="24"/>
                <w:szCs w:val="24"/>
              </w:rPr>
              <w:t xml:space="preserve">HS từng </w:t>
            </w:r>
            <w:r w:rsidRPr="00AF0A09">
              <w:rPr>
                <w:rFonts w:ascii="Times New Roman" w:hAnsi="Times New Roman" w:cs="Times New Roman"/>
                <w:bCs/>
                <w:iCs/>
                <w:sz w:val="24"/>
                <w:szCs w:val="24"/>
                <w:lang w:val="vi-VN"/>
              </w:rPr>
              <w:t>nhóm trình bày</w:t>
            </w:r>
            <w:r w:rsidRPr="00AF0A09">
              <w:rPr>
                <w:rFonts w:ascii="Times New Roman" w:hAnsi="Times New Roman" w:cs="Times New Roman"/>
                <w:bCs/>
                <w:iCs/>
                <w:sz w:val="24"/>
                <w:szCs w:val="24"/>
              </w:rPr>
              <w:t xml:space="preserve"> trả lời từng câu hỏi.</w:t>
            </w:r>
          </w:p>
          <w:p w14:paraId="5581968C"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67795ADD" w14:textId="77777777" w:rsidR="00B443CC" w:rsidRPr="00AF0A09" w:rsidRDefault="00B443CC"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HS: Các nhóm khác nhận xét, bổ sung.</w:t>
            </w:r>
          </w:p>
          <w:p w14:paraId="359FC09B" w14:textId="77777777" w:rsidR="00B443CC" w:rsidRPr="00AF0A09" w:rsidRDefault="00B443CC"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GV: Nhận xét, đánh giá câu trả lời của các nhóm, nhận xét hoạt động của các nhóm.</w:t>
            </w:r>
          </w:p>
          <w:p w14:paraId="192ED733"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GV: Chuẩn hóa và chốt kiến thức.</w:t>
            </w:r>
          </w:p>
        </w:tc>
        <w:tc>
          <w:tcPr>
            <w:tcW w:w="5103" w:type="dxa"/>
            <w:shd w:val="clear" w:color="auto" w:fill="auto"/>
          </w:tcPr>
          <w:p w14:paraId="35028B0E" w14:textId="77777777" w:rsidR="00B443CC" w:rsidRPr="00AF0A09" w:rsidRDefault="00B443CC" w:rsidP="009C1FF9">
            <w:pPr>
              <w:pStyle w:val="NormalWeb"/>
              <w:spacing w:before="0" w:beforeAutospacing="0" w:after="0" w:afterAutospacing="0"/>
              <w:ind w:left="48" w:right="48"/>
              <w:jc w:val="both"/>
            </w:pPr>
            <w:r w:rsidRPr="00AF0A09">
              <w:rPr>
                <w:rStyle w:val="Strong"/>
              </w:rPr>
              <w:lastRenderedPageBreak/>
              <w:t>II. Giới thiệu một số dụng cụ thí nghiệm và cách sử dụng</w:t>
            </w:r>
          </w:p>
          <w:p w14:paraId="3D9D7586" w14:textId="77777777" w:rsidR="00B443CC" w:rsidRPr="00AF0A09" w:rsidRDefault="00B443CC" w:rsidP="009C1FF9">
            <w:pPr>
              <w:pStyle w:val="NormalWeb"/>
              <w:spacing w:before="0" w:beforeAutospacing="0" w:after="0" w:afterAutospacing="0"/>
              <w:ind w:right="48"/>
              <w:jc w:val="both"/>
              <w:rPr>
                <w:rStyle w:val="Strong"/>
                <w:i/>
              </w:rPr>
            </w:pPr>
            <w:r w:rsidRPr="00AF0A09">
              <w:rPr>
                <w:rStyle w:val="Strong"/>
                <w:i/>
              </w:rPr>
              <w:t>1. Một số dụng cụ thí nghiệm thông dụng:</w:t>
            </w:r>
          </w:p>
          <w:p w14:paraId="5CB25C8F" w14:textId="77777777" w:rsidR="00B443CC" w:rsidRPr="00AF0A09" w:rsidRDefault="00B443CC" w:rsidP="009C1FF9">
            <w:pPr>
              <w:pStyle w:val="NormalWeb"/>
              <w:spacing w:before="0" w:beforeAutospacing="0" w:after="0" w:afterAutospacing="0"/>
              <w:ind w:left="48" w:right="48"/>
              <w:jc w:val="both"/>
              <w:rPr>
                <w:rStyle w:val="Strong"/>
                <w:b w:val="0"/>
                <w:i/>
              </w:rPr>
            </w:pPr>
            <w:r w:rsidRPr="00AF0A09">
              <w:rPr>
                <w:rStyle w:val="Strong"/>
                <w:b w:val="0"/>
                <w:i/>
              </w:rPr>
              <w:t>Hướng dẫn trả lời câu hỏi thảo luận 1:</w:t>
            </w:r>
          </w:p>
          <w:p w14:paraId="4195D3B5" w14:textId="77777777" w:rsidR="00B443CC" w:rsidRPr="00AF0A09" w:rsidRDefault="00B443CC" w:rsidP="009C1FF9">
            <w:pPr>
              <w:pStyle w:val="NormalWeb"/>
              <w:spacing w:before="0" w:beforeAutospacing="0" w:after="0" w:afterAutospacing="0"/>
              <w:ind w:left="48" w:right="48"/>
              <w:jc w:val="both"/>
            </w:pPr>
            <w:r w:rsidRPr="00AF0A09">
              <w:rPr>
                <w:rStyle w:val="Strong"/>
              </w:rPr>
              <w:lastRenderedPageBreak/>
              <w:t>Câu 1:</w:t>
            </w:r>
          </w:p>
          <w:p w14:paraId="2BE7A6F7" w14:textId="77777777" w:rsidR="00B443CC" w:rsidRPr="00AF0A09" w:rsidRDefault="00B443CC" w:rsidP="009C1FF9">
            <w:pPr>
              <w:pStyle w:val="NormalWeb"/>
              <w:spacing w:before="0" w:beforeAutospacing="0" w:after="0" w:afterAutospacing="0"/>
              <w:ind w:left="48" w:right="48"/>
              <w:jc w:val="both"/>
            </w:pPr>
            <w:r w:rsidRPr="00AF0A09">
              <w:t>a – 2;  b – 4;   c – 6;    d – 1;    e – 3;   g - 5.</w:t>
            </w:r>
          </w:p>
          <w:p w14:paraId="70FD0DE5" w14:textId="77777777" w:rsidR="00B443CC" w:rsidRPr="00AF0A09" w:rsidRDefault="00B443CC" w:rsidP="009C1FF9">
            <w:pPr>
              <w:pStyle w:val="NormalWeb"/>
              <w:spacing w:before="0" w:beforeAutospacing="0" w:after="0" w:afterAutospacing="0"/>
              <w:ind w:left="48" w:right="48"/>
              <w:jc w:val="both"/>
              <w:rPr>
                <w:b/>
              </w:rPr>
            </w:pPr>
            <w:r w:rsidRPr="00AF0A09">
              <w:rPr>
                <w:b/>
              </w:rPr>
              <w:t>KL:</w:t>
            </w:r>
          </w:p>
          <w:p w14:paraId="370B04ED" w14:textId="77777777" w:rsidR="00B443CC" w:rsidRPr="00AF0A09" w:rsidRDefault="00B443CC" w:rsidP="009C1FF9">
            <w:pPr>
              <w:pStyle w:val="NormalWeb"/>
              <w:spacing w:before="0" w:beforeAutospacing="0" w:after="0" w:afterAutospacing="0"/>
              <w:ind w:left="48" w:right="48"/>
              <w:jc w:val="both"/>
            </w:pPr>
            <w:r w:rsidRPr="00AF0A09">
              <w:t>Ống nghiệm, cốc thuỷ tinh, bình tam giác, phễu lọc, ống đong, ống hút nhỏ giọt, kẹp gỗ…</w:t>
            </w:r>
          </w:p>
          <w:p w14:paraId="3CC8BFF4" w14:textId="77777777" w:rsidR="00B443CC" w:rsidRPr="00AF0A09" w:rsidRDefault="00B443CC" w:rsidP="009C1FF9">
            <w:pPr>
              <w:pStyle w:val="NormalWeb"/>
              <w:spacing w:before="0" w:beforeAutospacing="0" w:after="0" w:afterAutospacing="0"/>
              <w:ind w:left="48" w:right="48"/>
              <w:jc w:val="both"/>
              <w:rPr>
                <w:i/>
              </w:rPr>
            </w:pPr>
            <w:r w:rsidRPr="00AF0A09">
              <w:rPr>
                <w:rStyle w:val="Strong"/>
                <w:i/>
              </w:rPr>
              <w:t>2. Cách sử dụng một số dụng cụ thí nghiệm</w:t>
            </w:r>
          </w:p>
          <w:p w14:paraId="7C78D4E5" w14:textId="77777777" w:rsidR="00B443CC" w:rsidRPr="00AF0A09" w:rsidRDefault="00B443CC" w:rsidP="009C1FF9">
            <w:pPr>
              <w:pStyle w:val="NormalWeb"/>
              <w:spacing w:before="0" w:beforeAutospacing="0" w:after="0" w:afterAutospacing="0"/>
              <w:ind w:left="48" w:right="48"/>
              <w:jc w:val="both"/>
              <w:rPr>
                <w:b/>
                <w:i/>
              </w:rPr>
            </w:pPr>
            <w:r w:rsidRPr="00AF0A09">
              <w:rPr>
                <w:rStyle w:val="Strong"/>
                <w:b w:val="0"/>
                <w:i/>
              </w:rPr>
              <w:t>a) Ống nghiệm</w:t>
            </w:r>
          </w:p>
          <w:p w14:paraId="428C4C8D" w14:textId="77777777" w:rsidR="00B443CC" w:rsidRPr="00AF0A09" w:rsidRDefault="00B443CC" w:rsidP="009C1FF9">
            <w:pPr>
              <w:pStyle w:val="NormalWeb"/>
              <w:spacing w:before="0" w:beforeAutospacing="0" w:after="0" w:afterAutospacing="0"/>
              <w:ind w:left="48" w:right="48"/>
              <w:jc w:val="both"/>
            </w:pPr>
            <w:r w:rsidRPr="00AF0A09">
              <w:t>- Khi thực hiện thí nghiệm, giữ ống nghiệm bằng tay không thuận, dùng tay thuận để thêm hoá chất vào ống nghiệm.</w:t>
            </w:r>
          </w:p>
          <w:p w14:paraId="1B61A4B4" w14:textId="77777777" w:rsidR="00B443CC" w:rsidRPr="00AF0A09" w:rsidRDefault="00B443CC" w:rsidP="009C1FF9">
            <w:pPr>
              <w:pStyle w:val="NormalWeb"/>
              <w:spacing w:before="0" w:beforeAutospacing="0" w:after="0" w:afterAutospacing="0"/>
              <w:ind w:left="48" w:right="48"/>
              <w:jc w:val="both"/>
            </w:pPr>
            <w:r w:rsidRPr="00AF0A09">
              <w:t>- Khi đun nóng hoá chất trong ống nghiệm cần kẹp ống nghiệm bằng kẹp ở khoảng 1/3 ống nghiệm tính từ miệng ống. Từ từ đưa đáy ống nghiệm vào ngọn lửa đèn cồn, miệng ống nghiêng về phía không có người, làm nóng đều đáy ống nghiệm rồi mới đun trực tiếp tại nơi có hoá chất. Điều chỉnh đáy ống nghiệm vào vị trí nóng nhất của ngọn lửa (khoảng 2/3 ngọn lửa từ dưới lên), không để đáy ống nghiệm chạm vào bấc đèn cồn.</w:t>
            </w:r>
          </w:p>
          <w:p w14:paraId="0BF83AF3" w14:textId="77777777" w:rsidR="00B443CC" w:rsidRPr="00AF0A09" w:rsidRDefault="00B443CC" w:rsidP="009C1FF9">
            <w:pPr>
              <w:pStyle w:val="NormalWeb"/>
              <w:spacing w:before="0" w:beforeAutospacing="0" w:after="0" w:afterAutospacing="0"/>
              <w:ind w:left="48" w:right="48"/>
              <w:jc w:val="both"/>
              <w:rPr>
                <w:b/>
                <w:i/>
              </w:rPr>
            </w:pPr>
            <w:r w:rsidRPr="00AF0A09">
              <w:rPr>
                <w:rStyle w:val="Strong"/>
                <w:b w:val="0"/>
                <w:i/>
              </w:rPr>
              <w:t>b) Ống hút nhỏ giọt</w:t>
            </w:r>
          </w:p>
          <w:p w14:paraId="4CFA4089"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Ống hút nhỏ giọt thường có quả bóp cao su để lấy chất lỏng với lượng nhỏ. Khi lấy chất lỏng, bóp chặt và giữ quả bóp cao su, đưa ống hút nhỏ giọt vào lọ đựng hoá chất, thả chậm quả bóng cao su để hút chất lỏng lên. Chuyển ống hút nhỏ giọt đến ống nghiệm và bóp nhẹ quả bóp cao su để chuyển từng giọt dung dịch vào ống nghiệm. Không chạm đầu ống hút nhỏ giọt vào thành ống nghiệm.</w:t>
            </w:r>
          </w:p>
        </w:tc>
      </w:tr>
    </w:tbl>
    <w:p w14:paraId="17381FCB" w14:textId="77777777" w:rsidR="00B443CC" w:rsidRPr="00AF0A09" w:rsidRDefault="00B443CC" w:rsidP="009C1FF9">
      <w:pPr>
        <w:spacing w:after="0" w:line="240" w:lineRule="auto"/>
        <w:rPr>
          <w:rStyle w:val="Strong"/>
          <w:rFonts w:ascii="Times New Roman" w:hAnsi="Times New Roman" w:cs="Times New Roman"/>
          <w:sz w:val="24"/>
          <w:szCs w:val="24"/>
        </w:rPr>
      </w:pPr>
      <w:r w:rsidRPr="00AF0A09">
        <w:rPr>
          <w:rFonts w:ascii="Times New Roman" w:hAnsi="Times New Roman" w:cs="Times New Roman"/>
          <w:b/>
          <w:sz w:val="24"/>
          <w:szCs w:val="24"/>
          <w:lang w:val="vi-VN"/>
        </w:rPr>
        <w:lastRenderedPageBreak/>
        <w:t xml:space="preserve">Hoạt động 2.3: </w:t>
      </w:r>
      <w:r w:rsidRPr="00AF0A09">
        <w:rPr>
          <w:rStyle w:val="Strong"/>
          <w:rFonts w:ascii="Times New Roman" w:hAnsi="Times New Roman" w:cs="Times New Roman"/>
          <w:sz w:val="24"/>
          <w:szCs w:val="24"/>
        </w:rPr>
        <w:t>Tìm hiểu về thiết bị đo pH</w:t>
      </w:r>
    </w:p>
    <w:p w14:paraId="5F2864EB"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vi-VN"/>
        </w:rPr>
        <w:t>a. Mục tiêu:</w:t>
      </w:r>
      <w:r w:rsidRPr="00AF0A09">
        <w:rPr>
          <w:rFonts w:ascii="Times New Roman" w:hAnsi="Times New Roman" w:cs="Times New Roman"/>
          <w:sz w:val="24"/>
          <w:szCs w:val="24"/>
          <w:lang w:val="vi-VN"/>
        </w:rPr>
        <w:t xml:space="preserve"> </w:t>
      </w:r>
    </w:p>
    <w:p w14:paraId="2BB471BA" w14:textId="77777777" w:rsidR="00B443CC" w:rsidRPr="00AF0A09" w:rsidRDefault="00B443CC" w:rsidP="009C1FF9">
      <w:pPr>
        <w:pStyle w:val="NormalWeb"/>
        <w:spacing w:before="0" w:beforeAutospacing="0" w:after="0" w:afterAutospacing="0"/>
        <w:ind w:left="48" w:right="48"/>
        <w:jc w:val="both"/>
      </w:pPr>
      <w:r w:rsidRPr="00AF0A09">
        <w:t>- Học sinh nắm được cách sử dụng thiết bị đo pH.</w:t>
      </w:r>
    </w:p>
    <w:p w14:paraId="447BA4B1" w14:textId="77777777" w:rsidR="00B443CC" w:rsidRPr="00AF0A09" w:rsidRDefault="00B443CC" w:rsidP="009C1FF9">
      <w:pPr>
        <w:pStyle w:val="NormalWeb"/>
        <w:spacing w:before="0" w:beforeAutospacing="0" w:after="0" w:afterAutospacing="0"/>
        <w:ind w:left="48" w:right="48"/>
        <w:jc w:val="both"/>
      </w:pPr>
      <w:r w:rsidRPr="00AF0A09">
        <w:t>- Học sinh thực hiện đo và đọc kết quả pH của một số dung dịch.</w:t>
      </w:r>
    </w:p>
    <w:p w14:paraId="5669F603"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vi-VN"/>
        </w:rPr>
        <w:t>b. Nội du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Học sinh làm việc theo nhóm, nghiên cứu SGK và thực hiện hoạt động – SGK/8</w:t>
      </w:r>
    </w:p>
    <w:p w14:paraId="3A0FB784" w14:textId="77777777" w:rsidR="00B443CC" w:rsidRPr="00AF0A09" w:rsidRDefault="00B443CC" w:rsidP="009C1FF9">
      <w:pPr>
        <w:pStyle w:val="NormalWeb"/>
        <w:spacing w:before="0" w:beforeAutospacing="0" w:after="0" w:afterAutospacing="0"/>
        <w:ind w:right="48"/>
        <w:jc w:val="both"/>
      </w:pPr>
      <w:r w:rsidRPr="00AF0A09">
        <w:rPr>
          <w:b/>
          <w:lang w:val="vi-VN"/>
        </w:rPr>
        <w:t>c. Sản phẩm</w:t>
      </w:r>
      <w:r w:rsidRPr="00AF0A09">
        <w:rPr>
          <w:lang w:val="vi-VN"/>
        </w:rPr>
        <w:t xml:space="preserve">: </w:t>
      </w:r>
      <w:r w:rsidRPr="00AF0A09">
        <w:t>Câu trả lời của học sinh.</w:t>
      </w:r>
    </w:p>
    <w:p w14:paraId="08002869"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2"/>
        <w:gridCol w:w="3568"/>
      </w:tblGrid>
      <w:tr w:rsidR="009C1FF9" w:rsidRPr="00AF0A09" w14:paraId="5331F2FE" w14:textId="77777777" w:rsidTr="00693BA4">
        <w:tc>
          <w:tcPr>
            <w:tcW w:w="5812" w:type="dxa"/>
            <w:shd w:val="clear" w:color="auto" w:fill="auto"/>
            <w:vAlign w:val="center"/>
          </w:tcPr>
          <w:p w14:paraId="091AF560"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HOẠT ĐỘNG CỦA GV - HS</w:t>
            </w:r>
          </w:p>
        </w:tc>
        <w:tc>
          <w:tcPr>
            <w:tcW w:w="3568" w:type="dxa"/>
            <w:shd w:val="clear" w:color="auto" w:fill="auto"/>
            <w:vAlign w:val="center"/>
          </w:tcPr>
          <w:p w14:paraId="6A442450"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DỰ KIẾN SẢN PHẨM</w:t>
            </w:r>
          </w:p>
        </w:tc>
      </w:tr>
      <w:tr w:rsidR="009C1FF9" w:rsidRPr="00AF0A09" w14:paraId="6EC812CE" w14:textId="77777777" w:rsidTr="00693BA4">
        <w:tc>
          <w:tcPr>
            <w:tcW w:w="5812" w:type="dxa"/>
            <w:shd w:val="clear" w:color="auto" w:fill="auto"/>
          </w:tcPr>
          <w:p w14:paraId="3E43E39F"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4D803370" w14:textId="77777777" w:rsidR="00B443CC" w:rsidRPr="00AF0A09" w:rsidRDefault="00B443CC" w:rsidP="009C1FF9">
            <w:pPr>
              <w:pStyle w:val="NormalWeb"/>
              <w:spacing w:before="0" w:beforeAutospacing="0" w:after="0" w:afterAutospacing="0"/>
              <w:ind w:right="48"/>
              <w:jc w:val="both"/>
            </w:pPr>
            <w:r w:rsidRPr="00AF0A09">
              <w:t>- GV chiếu hình ảnh máy đo pH phân tích cấu tạo máy đo pH và cách sử dụng.</w:t>
            </w:r>
          </w:p>
          <w:p w14:paraId="4A422003" w14:textId="77777777" w:rsidR="00B443CC" w:rsidRPr="00AF0A09" w:rsidRDefault="00B443CC" w:rsidP="009C1FF9">
            <w:pPr>
              <w:pStyle w:val="NormalWeb"/>
              <w:spacing w:before="0" w:beforeAutospacing="0" w:after="0" w:afterAutospacing="0"/>
              <w:ind w:left="48" w:right="48"/>
              <w:jc w:val="both"/>
            </w:pPr>
            <w:r w:rsidRPr="00AF0A09">
              <w:t>- GV giao mỗi nhóm 1 bút đo pH, yêu cầu HS quan sát. Sau đó GV làm mẫu đo pH của 1 dung dịch bất kì bằng bút đo pH.</w:t>
            </w:r>
          </w:p>
          <w:p w14:paraId="65D2E223" w14:textId="77777777" w:rsidR="00B443CC" w:rsidRPr="00AF0A09" w:rsidRDefault="00B443CC" w:rsidP="009C1FF9">
            <w:pPr>
              <w:pStyle w:val="NormalWeb"/>
              <w:spacing w:before="0" w:beforeAutospacing="0" w:after="0" w:afterAutospacing="0"/>
              <w:ind w:left="48" w:right="48"/>
              <w:jc w:val="both"/>
            </w:pPr>
            <w:r w:rsidRPr="00AF0A09">
              <w:t>- GV yêu cầu HS làm việc theo nhóm theo bàn trả lời câu hỏi:</w:t>
            </w:r>
          </w:p>
          <w:p w14:paraId="663A4AC1" w14:textId="77777777" w:rsidR="00B443CC" w:rsidRPr="00AF0A09" w:rsidRDefault="00B443CC" w:rsidP="009C1FF9">
            <w:pPr>
              <w:pStyle w:val="NormalWeb"/>
              <w:spacing w:before="0" w:beforeAutospacing="0" w:after="0" w:afterAutospacing="0"/>
              <w:ind w:left="48" w:right="48"/>
              <w:jc w:val="both"/>
              <w:rPr>
                <w:i/>
              </w:rPr>
            </w:pPr>
            <w:r w:rsidRPr="00AF0A09">
              <w:rPr>
                <w:rStyle w:val="Strong"/>
                <w:i/>
              </w:rPr>
              <w:t>Câu 1: </w:t>
            </w:r>
            <w:r w:rsidRPr="00AF0A09">
              <w:rPr>
                <w:i/>
              </w:rPr>
              <w:t>Nêu cách sử dụng thiết bị đo pH.</w:t>
            </w:r>
          </w:p>
          <w:p w14:paraId="6552B97C" w14:textId="77777777" w:rsidR="00B443CC" w:rsidRPr="00AF0A09" w:rsidRDefault="00B443CC" w:rsidP="009C1FF9">
            <w:pPr>
              <w:pStyle w:val="NormalWeb"/>
              <w:spacing w:before="0" w:beforeAutospacing="0" w:after="0" w:afterAutospacing="0"/>
              <w:ind w:left="48" w:right="48"/>
              <w:jc w:val="both"/>
              <w:rPr>
                <w:i/>
              </w:rPr>
            </w:pPr>
            <w:r w:rsidRPr="00AF0A09">
              <w:rPr>
                <w:rStyle w:val="Strong"/>
                <w:i/>
              </w:rPr>
              <w:t>Câu 2: </w:t>
            </w:r>
            <w:r w:rsidRPr="00AF0A09">
              <w:rPr>
                <w:i/>
              </w:rPr>
              <w:t>Sử dụng thiết bị đo pH để xác định pH của các mẫu sau: a) nước máy; b) nước mưa; c) nước hồ/ ao; d) nước chanh; e) nước cam; g) nước vôi trong.</w:t>
            </w:r>
          </w:p>
          <w:p w14:paraId="31A2AF0D" w14:textId="77777777" w:rsidR="00B443CC" w:rsidRPr="00AF0A09" w:rsidRDefault="00B443CC" w:rsidP="009C1FF9">
            <w:pPr>
              <w:pStyle w:val="NormalWeb"/>
              <w:spacing w:before="0" w:beforeAutospacing="0" w:after="0" w:afterAutospacing="0"/>
              <w:ind w:left="48" w:right="48"/>
              <w:jc w:val="both"/>
            </w:pPr>
            <w:r w:rsidRPr="00AF0A09">
              <w:t>- HS nhận nhiệm vụ.</w:t>
            </w:r>
          </w:p>
          <w:p w14:paraId="492259DE"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2: HS thực hiện nhiệm vụ học tập</w:t>
            </w:r>
          </w:p>
          <w:p w14:paraId="45DE72D0" w14:textId="77777777" w:rsidR="00B443CC" w:rsidRPr="00AF0A09" w:rsidRDefault="00B443CC" w:rsidP="009C1FF9">
            <w:pPr>
              <w:pStyle w:val="NormalWeb"/>
              <w:spacing w:before="0" w:beforeAutospacing="0" w:after="0" w:afterAutospacing="0"/>
              <w:ind w:left="48" w:right="48"/>
              <w:jc w:val="both"/>
            </w:pPr>
            <w:r w:rsidRPr="00AF0A09">
              <w:lastRenderedPageBreak/>
              <w:t>- Học sinh thảo luận nhóm hoàn thiện câu hỏi 1 sau đó thực hành theo nhóm xác định pH của các dung dịch và ghi lại kết quả.</w:t>
            </w:r>
          </w:p>
          <w:p w14:paraId="01E77540" w14:textId="77777777" w:rsidR="00B443CC" w:rsidRPr="00AF0A09" w:rsidRDefault="00B443CC" w:rsidP="009C1FF9">
            <w:pPr>
              <w:pStyle w:val="NormalWeb"/>
              <w:spacing w:before="0" w:beforeAutospacing="0" w:after="0" w:afterAutospacing="0"/>
              <w:ind w:left="48" w:right="48"/>
              <w:jc w:val="both"/>
            </w:pPr>
            <w:r w:rsidRPr="00AF0A09">
              <w:t>- GV quan sát, đôn đốc và hỗ trợ học sinh khi cần thiết.</w:t>
            </w:r>
          </w:p>
          <w:p w14:paraId="2789CA01"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3: Báo cáo kết quả hoạt động và thảo luận</w:t>
            </w:r>
          </w:p>
          <w:p w14:paraId="6C175337" w14:textId="77777777" w:rsidR="00B443CC" w:rsidRPr="00AF0A09" w:rsidRDefault="00B443CC" w:rsidP="009C1FF9">
            <w:pPr>
              <w:pStyle w:val="NormalWeb"/>
              <w:spacing w:before="0" w:beforeAutospacing="0" w:after="0" w:afterAutospacing="0"/>
              <w:ind w:right="48"/>
              <w:jc w:val="both"/>
            </w:pPr>
            <w:r w:rsidRPr="00AF0A09">
              <w:t>- Đại diện từng nhóm HS báo cáo kết quả, các nhóm khác theo dõi.</w:t>
            </w:r>
          </w:p>
          <w:p w14:paraId="55E0676E"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1CECC9F2" w14:textId="77777777" w:rsidR="00B443CC" w:rsidRPr="00AF0A09" w:rsidRDefault="00B443CC" w:rsidP="009C1FF9">
            <w:pPr>
              <w:spacing w:after="0" w:line="240" w:lineRule="auto"/>
              <w:jc w:val="both"/>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HS: Các nhóm khác nhận xét, bổ sung.</w:t>
            </w:r>
          </w:p>
          <w:p w14:paraId="430BFA5E" w14:textId="77777777" w:rsidR="00B443CC" w:rsidRPr="00AF0A09" w:rsidRDefault="00B443CC"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GV: Nhận xét, đánh giá câu trả lời của các nhóm, nhận xét hoạt động của các nhóm.</w:t>
            </w:r>
          </w:p>
          <w:p w14:paraId="3D90BD7E" w14:textId="77777777" w:rsidR="00B443CC" w:rsidRPr="00AF0A09" w:rsidRDefault="00B443CC"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HS: Lắng nghe và hoàn thành nội dung bài học.</w:t>
            </w:r>
          </w:p>
          <w:p w14:paraId="74C26057"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GV: Chuẩn hóa và chốt kiến thức.</w:t>
            </w:r>
          </w:p>
        </w:tc>
        <w:tc>
          <w:tcPr>
            <w:tcW w:w="3568" w:type="dxa"/>
            <w:shd w:val="clear" w:color="auto" w:fill="auto"/>
          </w:tcPr>
          <w:p w14:paraId="5FF6D414" w14:textId="77777777" w:rsidR="00B443CC" w:rsidRPr="00AF0A09" w:rsidRDefault="00B443CC" w:rsidP="009C1FF9">
            <w:pPr>
              <w:pStyle w:val="NormalWeb"/>
              <w:spacing w:before="0" w:beforeAutospacing="0" w:after="0" w:afterAutospacing="0"/>
              <w:ind w:left="48" w:right="48"/>
              <w:jc w:val="both"/>
            </w:pPr>
            <w:r w:rsidRPr="00AF0A09">
              <w:rPr>
                <w:rStyle w:val="Strong"/>
              </w:rPr>
              <w:lastRenderedPageBreak/>
              <w:t>III. Giới thiệu một số thiết bị và cách sử dụng</w:t>
            </w:r>
          </w:p>
          <w:p w14:paraId="1B32E174" w14:textId="77777777" w:rsidR="00B443CC" w:rsidRPr="00AF0A09" w:rsidRDefault="00B443CC" w:rsidP="009C1FF9">
            <w:pPr>
              <w:pStyle w:val="NormalWeb"/>
              <w:spacing w:before="0" w:beforeAutospacing="0" w:after="0" w:afterAutospacing="0"/>
              <w:ind w:left="48" w:right="48"/>
              <w:jc w:val="both"/>
            </w:pPr>
            <w:r w:rsidRPr="00AF0A09">
              <w:rPr>
                <w:rStyle w:val="Strong"/>
              </w:rPr>
              <w:t>1. Thiết bị đo pH</w:t>
            </w:r>
          </w:p>
          <w:p w14:paraId="09FFDEFC" w14:textId="77777777" w:rsidR="00B443CC" w:rsidRPr="00AF0A09" w:rsidRDefault="00B443CC" w:rsidP="009C1FF9">
            <w:pPr>
              <w:pStyle w:val="NormalWeb"/>
              <w:spacing w:before="0" w:beforeAutospacing="0" w:after="0" w:afterAutospacing="0"/>
              <w:ind w:left="48" w:right="48"/>
              <w:jc w:val="both"/>
              <w:rPr>
                <w:rStyle w:val="Strong"/>
                <w:b w:val="0"/>
                <w:i/>
              </w:rPr>
            </w:pPr>
            <w:r w:rsidRPr="00AF0A09">
              <w:rPr>
                <w:rStyle w:val="Strong"/>
                <w:b w:val="0"/>
                <w:i/>
              </w:rPr>
              <w:t>Hướng dẫn trả lời câu hỏi thảo luận</w:t>
            </w:r>
          </w:p>
          <w:p w14:paraId="381A13BB" w14:textId="77777777" w:rsidR="00B443CC" w:rsidRPr="00AF0A09" w:rsidRDefault="00B443CC" w:rsidP="009C1FF9">
            <w:pPr>
              <w:pStyle w:val="NormalWeb"/>
              <w:spacing w:before="0" w:beforeAutospacing="0" w:after="0" w:afterAutospacing="0"/>
              <w:ind w:left="48" w:right="48"/>
              <w:jc w:val="both"/>
            </w:pPr>
            <w:r w:rsidRPr="00AF0A09">
              <w:rPr>
                <w:rStyle w:val="Strong"/>
              </w:rPr>
              <w:t>Câu 1: </w:t>
            </w:r>
            <w:r w:rsidRPr="00AF0A09">
              <w:t>Cách sử dụng thiết bị đo pH: cho điện cực của thiết bị vào dung dịch cần đo pH, giá trị pH của dung dịch sẽ xuất hiện trên thiết bị đo.</w:t>
            </w:r>
          </w:p>
          <w:p w14:paraId="5B73D0E3" w14:textId="77777777" w:rsidR="00B443CC" w:rsidRPr="00AF0A09" w:rsidRDefault="00B443CC" w:rsidP="009C1FF9">
            <w:pPr>
              <w:pStyle w:val="NormalWeb"/>
              <w:spacing w:before="0" w:beforeAutospacing="0" w:after="0" w:afterAutospacing="0"/>
              <w:ind w:left="48" w:right="48"/>
              <w:jc w:val="both"/>
              <w:rPr>
                <w:rStyle w:val="Strong"/>
              </w:rPr>
            </w:pPr>
          </w:p>
          <w:p w14:paraId="05217A25" w14:textId="77777777" w:rsidR="00B443CC" w:rsidRPr="00AF0A09" w:rsidRDefault="00B443CC" w:rsidP="009C1FF9">
            <w:pPr>
              <w:pStyle w:val="NormalWeb"/>
              <w:spacing w:before="0" w:beforeAutospacing="0" w:after="0" w:afterAutospacing="0"/>
              <w:ind w:left="48" w:right="48"/>
              <w:jc w:val="both"/>
              <w:rPr>
                <w:rStyle w:val="Strong"/>
              </w:rPr>
            </w:pPr>
          </w:p>
          <w:p w14:paraId="7057A392" w14:textId="77777777" w:rsidR="00B443CC" w:rsidRPr="00AF0A09" w:rsidRDefault="00B443CC" w:rsidP="009C1FF9">
            <w:pPr>
              <w:pStyle w:val="NormalWeb"/>
              <w:spacing w:before="0" w:beforeAutospacing="0" w:after="0" w:afterAutospacing="0"/>
              <w:ind w:right="48"/>
              <w:jc w:val="both"/>
              <w:rPr>
                <w:rStyle w:val="Strong"/>
              </w:rPr>
            </w:pPr>
          </w:p>
          <w:p w14:paraId="6D2B18D7" w14:textId="77777777" w:rsidR="00B443CC" w:rsidRPr="00AF0A09" w:rsidRDefault="00B443CC" w:rsidP="009C1FF9">
            <w:pPr>
              <w:pStyle w:val="NormalWeb"/>
              <w:spacing w:before="0" w:beforeAutospacing="0" w:after="0" w:afterAutospacing="0"/>
              <w:ind w:left="48" w:right="48"/>
              <w:jc w:val="both"/>
            </w:pPr>
            <w:r w:rsidRPr="00AF0A09">
              <w:rPr>
                <w:rStyle w:val="Strong"/>
              </w:rPr>
              <w:t>Câu 2: </w:t>
            </w:r>
            <w:r w:rsidRPr="00AF0A09">
              <w:t>Kết quả tham khảo:</w:t>
            </w:r>
          </w:p>
          <w:p w14:paraId="2964D33D" w14:textId="77777777" w:rsidR="00B443CC" w:rsidRPr="00AF0A09" w:rsidRDefault="00B443CC" w:rsidP="009C1FF9">
            <w:pPr>
              <w:pStyle w:val="NormalWeb"/>
              <w:spacing w:before="0" w:beforeAutospacing="0" w:after="0" w:afterAutospacing="0"/>
              <w:ind w:left="48" w:right="48"/>
              <w:jc w:val="both"/>
            </w:pP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285"/>
              <w:gridCol w:w="1051"/>
            </w:tblGrid>
            <w:tr w:rsidR="009C1FF9" w:rsidRPr="00AF0A09" w14:paraId="349D805D" w14:textId="77777777" w:rsidTr="00693BA4">
              <w:tc>
                <w:tcPr>
                  <w:tcW w:w="2501" w:type="dxa"/>
                  <w:tcBorders>
                    <w:top w:val="outset" w:sz="6" w:space="0" w:color="auto"/>
                    <w:left w:val="outset" w:sz="6" w:space="0" w:color="auto"/>
                    <w:bottom w:val="outset" w:sz="6" w:space="0" w:color="auto"/>
                    <w:right w:val="outset" w:sz="6" w:space="0" w:color="auto"/>
                  </w:tcBorders>
                  <w:shd w:val="clear" w:color="auto" w:fill="auto"/>
                  <w:hideMark/>
                </w:tcPr>
                <w:p w14:paraId="1C088AA0" w14:textId="77777777" w:rsidR="00B443CC" w:rsidRPr="00AF0A09" w:rsidRDefault="00B443CC" w:rsidP="009C1FF9">
                  <w:pPr>
                    <w:pStyle w:val="NormalWeb"/>
                    <w:spacing w:before="0" w:beforeAutospacing="0" w:after="0" w:afterAutospacing="0"/>
                    <w:ind w:left="48" w:right="48"/>
                    <w:jc w:val="both"/>
                  </w:pPr>
                  <w:r w:rsidRPr="00AF0A09">
                    <w:rPr>
                      <w:rStyle w:val="Strong"/>
                    </w:rPr>
                    <w:t>Mẫu</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0EBAF033" w14:textId="77777777" w:rsidR="00B443CC" w:rsidRPr="00AF0A09" w:rsidRDefault="00B443CC" w:rsidP="009C1FF9">
                  <w:pPr>
                    <w:pStyle w:val="NormalWeb"/>
                    <w:spacing w:before="0" w:beforeAutospacing="0" w:after="0" w:afterAutospacing="0"/>
                    <w:ind w:left="48" w:right="48"/>
                    <w:jc w:val="both"/>
                  </w:pPr>
                  <w:r w:rsidRPr="00AF0A09">
                    <w:rPr>
                      <w:rStyle w:val="Strong"/>
                    </w:rPr>
                    <w:t>pH</w:t>
                  </w:r>
                </w:p>
              </w:tc>
            </w:tr>
            <w:tr w:rsidR="009C1FF9" w:rsidRPr="00AF0A09" w14:paraId="43ECB6F0" w14:textId="77777777" w:rsidTr="00693BA4">
              <w:tc>
                <w:tcPr>
                  <w:tcW w:w="2501" w:type="dxa"/>
                  <w:tcBorders>
                    <w:top w:val="outset" w:sz="6" w:space="0" w:color="auto"/>
                    <w:left w:val="outset" w:sz="6" w:space="0" w:color="auto"/>
                    <w:bottom w:val="outset" w:sz="6" w:space="0" w:color="auto"/>
                    <w:right w:val="outset" w:sz="6" w:space="0" w:color="auto"/>
                  </w:tcBorders>
                  <w:shd w:val="clear" w:color="auto" w:fill="auto"/>
                  <w:hideMark/>
                </w:tcPr>
                <w:p w14:paraId="19522D3B" w14:textId="77777777" w:rsidR="00B443CC" w:rsidRPr="00AF0A09" w:rsidRDefault="00B443CC" w:rsidP="009C1FF9">
                  <w:pPr>
                    <w:pStyle w:val="NormalWeb"/>
                    <w:spacing w:before="0" w:beforeAutospacing="0" w:after="0" w:afterAutospacing="0"/>
                    <w:ind w:left="48" w:right="48"/>
                    <w:jc w:val="both"/>
                  </w:pPr>
                  <w:r w:rsidRPr="00AF0A09">
                    <w:lastRenderedPageBreak/>
                    <w:t>a) nước máy</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009DE1D1" w14:textId="77777777" w:rsidR="00B443CC" w:rsidRPr="00AF0A09" w:rsidRDefault="00B443CC" w:rsidP="009C1FF9">
                  <w:pPr>
                    <w:pStyle w:val="NormalWeb"/>
                    <w:spacing w:before="0" w:beforeAutospacing="0" w:after="0" w:afterAutospacing="0"/>
                    <w:ind w:left="48" w:right="48"/>
                    <w:jc w:val="both"/>
                  </w:pPr>
                  <w:r w:rsidRPr="00AF0A09">
                    <w:t>7,5</w:t>
                  </w:r>
                </w:p>
              </w:tc>
            </w:tr>
            <w:tr w:rsidR="009C1FF9" w:rsidRPr="00AF0A09" w14:paraId="39AE5CE1" w14:textId="77777777" w:rsidTr="00693BA4">
              <w:tc>
                <w:tcPr>
                  <w:tcW w:w="2501" w:type="dxa"/>
                  <w:tcBorders>
                    <w:top w:val="outset" w:sz="6" w:space="0" w:color="auto"/>
                    <w:left w:val="outset" w:sz="6" w:space="0" w:color="auto"/>
                    <w:bottom w:val="outset" w:sz="6" w:space="0" w:color="auto"/>
                    <w:right w:val="outset" w:sz="6" w:space="0" w:color="auto"/>
                  </w:tcBorders>
                  <w:shd w:val="clear" w:color="auto" w:fill="auto"/>
                  <w:hideMark/>
                </w:tcPr>
                <w:p w14:paraId="6B32EEE0" w14:textId="77777777" w:rsidR="00B443CC" w:rsidRPr="00AF0A09" w:rsidRDefault="00B443CC" w:rsidP="009C1FF9">
                  <w:pPr>
                    <w:pStyle w:val="NormalWeb"/>
                    <w:spacing w:before="0" w:beforeAutospacing="0" w:after="0" w:afterAutospacing="0"/>
                    <w:ind w:left="48" w:right="48"/>
                    <w:jc w:val="both"/>
                  </w:pPr>
                  <w:r w:rsidRPr="00AF0A09">
                    <w:t>b) nước mưa</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1C02FCF1" w14:textId="77777777" w:rsidR="00B443CC" w:rsidRPr="00AF0A09" w:rsidRDefault="00B443CC" w:rsidP="009C1FF9">
                  <w:pPr>
                    <w:pStyle w:val="NormalWeb"/>
                    <w:spacing w:before="0" w:beforeAutospacing="0" w:after="0" w:afterAutospacing="0"/>
                    <w:ind w:left="48" w:right="48"/>
                    <w:jc w:val="both"/>
                  </w:pPr>
                  <w:r w:rsidRPr="00AF0A09">
                    <w:t>6,5</w:t>
                  </w:r>
                </w:p>
              </w:tc>
            </w:tr>
            <w:tr w:rsidR="009C1FF9" w:rsidRPr="00AF0A09" w14:paraId="296EE468" w14:textId="77777777" w:rsidTr="00693BA4">
              <w:tc>
                <w:tcPr>
                  <w:tcW w:w="2501" w:type="dxa"/>
                  <w:tcBorders>
                    <w:top w:val="outset" w:sz="6" w:space="0" w:color="auto"/>
                    <w:left w:val="outset" w:sz="6" w:space="0" w:color="auto"/>
                    <w:bottom w:val="outset" w:sz="6" w:space="0" w:color="auto"/>
                    <w:right w:val="outset" w:sz="6" w:space="0" w:color="auto"/>
                  </w:tcBorders>
                  <w:shd w:val="clear" w:color="auto" w:fill="auto"/>
                  <w:hideMark/>
                </w:tcPr>
                <w:p w14:paraId="712DE779" w14:textId="77777777" w:rsidR="00B443CC" w:rsidRPr="00AF0A09" w:rsidRDefault="00B443CC" w:rsidP="009C1FF9">
                  <w:pPr>
                    <w:pStyle w:val="NormalWeb"/>
                    <w:spacing w:before="0" w:beforeAutospacing="0" w:after="0" w:afterAutospacing="0"/>
                    <w:ind w:left="48" w:right="48"/>
                    <w:jc w:val="both"/>
                  </w:pPr>
                  <w:r w:rsidRPr="00AF0A09">
                    <w:t>c) nước hồ/ ao</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0915EE98" w14:textId="77777777" w:rsidR="00B443CC" w:rsidRPr="00AF0A09" w:rsidRDefault="00B443CC" w:rsidP="009C1FF9">
                  <w:pPr>
                    <w:pStyle w:val="NormalWeb"/>
                    <w:spacing w:before="0" w:beforeAutospacing="0" w:after="0" w:afterAutospacing="0"/>
                    <w:ind w:left="48" w:right="48"/>
                    <w:jc w:val="both"/>
                  </w:pPr>
                  <w:r w:rsidRPr="00AF0A09">
                    <w:t>7,6</w:t>
                  </w:r>
                </w:p>
              </w:tc>
            </w:tr>
            <w:tr w:rsidR="009C1FF9" w:rsidRPr="00AF0A09" w14:paraId="6F359DD2" w14:textId="77777777" w:rsidTr="00693BA4">
              <w:tc>
                <w:tcPr>
                  <w:tcW w:w="2501" w:type="dxa"/>
                  <w:tcBorders>
                    <w:top w:val="outset" w:sz="6" w:space="0" w:color="auto"/>
                    <w:left w:val="outset" w:sz="6" w:space="0" w:color="auto"/>
                    <w:bottom w:val="outset" w:sz="6" w:space="0" w:color="auto"/>
                    <w:right w:val="outset" w:sz="6" w:space="0" w:color="auto"/>
                  </w:tcBorders>
                  <w:shd w:val="clear" w:color="auto" w:fill="auto"/>
                  <w:hideMark/>
                </w:tcPr>
                <w:p w14:paraId="1E3D438C" w14:textId="77777777" w:rsidR="00B443CC" w:rsidRPr="00AF0A09" w:rsidRDefault="00B443CC" w:rsidP="009C1FF9">
                  <w:pPr>
                    <w:pStyle w:val="NormalWeb"/>
                    <w:spacing w:before="0" w:beforeAutospacing="0" w:after="0" w:afterAutospacing="0"/>
                    <w:ind w:left="48" w:right="48"/>
                    <w:jc w:val="both"/>
                  </w:pPr>
                  <w:r w:rsidRPr="00AF0A09">
                    <w:t>d) nước chanh</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2F551C90" w14:textId="77777777" w:rsidR="00B443CC" w:rsidRPr="00AF0A09" w:rsidRDefault="00B443CC" w:rsidP="009C1FF9">
                  <w:pPr>
                    <w:pStyle w:val="NormalWeb"/>
                    <w:spacing w:before="0" w:beforeAutospacing="0" w:after="0" w:afterAutospacing="0"/>
                    <w:ind w:left="48" w:right="48"/>
                    <w:jc w:val="both"/>
                  </w:pPr>
                  <w:r w:rsidRPr="00AF0A09">
                    <w:t>2,4</w:t>
                  </w:r>
                </w:p>
              </w:tc>
            </w:tr>
            <w:tr w:rsidR="009C1FF9" w:rsidRPr="00AF0A09" w14:paraId="666AF03E" w14:textId="77777777" w:rsidTr="00693BA4">
              <w:tc>
                <w:tcPr>
                  <w:tcW w:w="2501" w:type="dxa"/>
                  <w:tcBorders>
                    <w:top w:val="outset" w:sz="6" w:space="0" w:color="auto"/>
                    <w:left w:val="outset" w:sz="6" w:space="0" w:color="auto"/>
                    <w:bottom w:val="outset" w:sz="6" w:space="0" w:color="auto"/>
                    <w:right w:val="outset" w:sz="6" w:space="0" w:color="auto"/>
                  </w:tcBorders>
                  <w:shd w:val="clear" w:color="auto" w:fill="auto"/>
                  <w:hideMark/>
                </w:tcPr>
                <w:p w14:paraId="76F47580" w14:textId="77777777" w:rsidR="00B443CC" w:rsidRPr="00AF0A09" w:rsidRDefault="00B443CC" w:rsidP="009C1FF9">
                  <w:pPr>
                    <w:pStyle w:val="NormalWeb"/>
                    <w:spacing w:before="0" w:beforeAutospacing="0" w:after="0" w:afterAutospacing="0"/>
                    <w:ind w:left="48" w:right="48"/>
                    <w:jc w:val="both"/>
                  </w:pPr>
                  <w:r w:rsidRPr="00AF0A09">
                    <w:t>e) nước cam</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1B4CA537" w14:textId="77777777" w:rsidR="00B443CC" w:rsidRPr="00AF0A09" w:rsidRDefault="00B443CC" w:rsidP="009C1FF9">
                  <w:pPr>
                    <w:pStyle w:val="NormalWeb"/>
                    <w:spacing w:before="0" w:beforeAutospacing="0" w:after="0" w:afterAutospacing="0"/>
                    <w:ind w:left="48" w:right="48"/>
                    <w:jc w:val="both"/>
                  </w:pPr>
                  <w:r w:rsidRPr="00AF0A09">
                    <w:t>3,5</w:t>
                  </w:r>
                </w:p>
              </w:tc>
            </w:tr>
            <w:tr w:rsidR="009C1FF9" w:rsidRPr="00AF0A09" w14:paraId="5877B531" w14:textId="77777777" w:rsidTr="00693BA4">
              <w:tc>
                <w:tcPr>
                  <w:tcW w:w="2501" w:type="dxa"/>
                  <w:tcBorders>
                    <w:top w:val="outset" w:sz="6" w:space="0" w:color="auto"/>
                    <w:left w:val="outset" w:sz="6" w:space="0" w:color="auto"/>
                    <w:bottom w:val="outset" w:sz="6" w:space="0" w:color="auto"/>
                    <w:right w:val="outset" w:sz="6" w:space="0" w:color="auto"/>
                  </w:tcBorders>
                  <w:shd w:val="clear" w:color="auto" w:fill="auto"/>
                  <w:hideMark/>
                </w:tcPr>
                <w:p w14:paraId="2F8F5C62" w14:textId="77777777" w:rsidR="00B443CC" w:rsidRPr="00AF0A09" w:rsidRDefault="00B443CC" w:rsidP="009C1FF9">
                  <w:pPr>
                    <w:pStyle w:val="NormalWeb"/>
                    <w:spacing w:before="0" w:beforeAutospacing="0" w:after="0" w:afterAutospacing="0"/>
                    <w:ind w:left="48" w:right="48"/>
                    <w:jc w:val="both"/>
                  </w:pPr>
                  <w:r w:rsidRPr="00AF0A09">
                    <w:t>g) nước vôi trong</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29D7D79F" w14:textId="77777777" w:rsidR="00B443CC" w:rsidRPr="00AF0A09" w:rsidRDefault="00B443CC" w:rsidP="009C1FF9">
                  <w:pPr>
                    <w:pStyle w:val="NormalWeb"/>
                    <w:spacing w:before="0" w:beforeAutospacing="0" w:after="0" w:afterAutospacing="0"/>
                    <w:ind w:left="48" w:right="48"/>
                    <w:jc w:val="both"/>
                  </w:pPr>
                  <w:r w:rsidRPr="00AF0A09">
                    <w:t>12</w:t>
                  </w:r>
                </w:p>
              </w:tc>
            </w:tr>
          </w:tbl>
          <w:p w14:paraId="036F0F1E" w14:textId="77777777" w:rsidR="00B443CC" w:rsidRPr="00AF0A09" w:rsidRDefault="00B443CC" w:rsidP="009C1FF9">
            <w:pPr>
              <w:spacing w:after="0" w:line="240" w:lineRule="auto"/>
              <w:rPr>
                <w:rFonts w:ascii="Times New Roman" w:hAnsi="Times New Roman" w:cs="Times New Roman"/>
                <w:sz w:val="24"/>
                <w:szCs w:val="24"/>
              </w:rPr>
            </w:pPr>
          </w:p>
          <w:p w14:paraId="56A39E1B"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KL:</w:t>
            </w:r>
          </w:p>
          <w:p w14:paraId="5DF55217" w14:textId="77777777" w:rsidR="00B443CC" w:rsidRPr="00AF0A09" w:rsidRDefault="00B443CC" w:rsidP="009C1FF9">
            <w:pPr>
              <w:spacing w:after="0" w:line="240" w:lineRule="auto"/>
              <w:rPr>
                <w:rFonts w:ascii="Times New Roman" w:hAnsi="Times New Roman" w:cs="Times New Roman"/>
                <w:b/>
                <w:sz w:val="24"/>
                <w:szCs w:val="24"/>
              </w:rPr>
            </w:pPr>
          </w:p>
          <w:p w14:paraId="275B25D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Cách sử dụng thiết bị đo pH: cho điện cực của thiết bị vào dung dịch cần đo pH, giá trị pH của dung dịch sẽ xuất hiện </w:t>
            </w:r>
          </w:p>
        </w:tc>
      </w:tr>
    </w:tbl>
    <w:p w14:paraId="0C865749" w14:textId="77777777" w:rsidR="00B443CC" w:rsidRPr="00AF0A09" w:rsidRDefault="00B443CC" w:rsidP="009C1FF9">
      <w:pPr>
        <w:spacing w:after="0" w:line="240" w:lineRule="auto"/>
        <w:rPr>
          <w:rFonts w:ascii="Times New Roman" w:hAnsi="Times New Roman" w:cs="Times New Roman"/>
          <w:b/>
          <w:sz w:val="24"/>
          <w:szCs w:val="24"/>
          <w:lang w:val="vi-VN"/>
        </w:rPr>
      </w:pPr>
      <w:r w:rsidRPr="00AF0A09">
        <w:rPr>
          <w:rFonts w:ascii="Times New Roman" w:hAnsi="Times New Roman" w:cs="Times New Roman"/>
          <w:b/>
          <w:sz w:val="24"/>
          <w:szCs w:val="24"/>
          <w:lang w:val="vi-VN"/>
        </w:rPr>
        <w:lastRenderedPageBreak/>
        <w:t xml:space="preserve">Hoạt động 2.4 : </w:t>
      </w:r>
      <w:r w:rsidRPr="00AF0A09">
        <w:rPr>
          <w:rStyle w:val="Strong"/>
          <w:rFonts w:ascii="Times New Roman" w:hAnsi="Times New Roman" w:cs="Times New Roman"/>
          <w:sz w:val="24"/>
          <w:szCs w:val="24"/>
        </w:rPr>
        <w:t>Tìm hiểu về huyết áp kế</w:t>
      </w:r>
    </w:p>
    <w:p w14:paraId="18CF351C" w14:textId="77777777" w:rsidR="00B443CC" w:rsidRPr="00AF0A09" w:rsidRDefault="00B443CC"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b/>
          <w:sz w:val="24"/>
          <w:szCs w:val="24"/>
          <w:lang w:val="vi-VN"/>
        </w:rPr>
        <w:t>a. Mục tiêu:</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Học sinh nắm được cấu tạo của huyết áp kế đồng hồ, biết cách sử dụng huyết áp kế đồng hồ để đo huyết áp.</w:t>
      </w:r>
    </w:p>
    <w:p w14:paraId="60351F61"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lang w:val="vi-VN"/>
        </w:rPr>
        <w:t>b. Nội dung</w:t>
      </w:r>
      <w:r w:rsidRPr="00AF0A09">
        <w:rPr>
          <w:rFonts w:ascii="Times New Roman" w:hAnsi="Times New Roman" w:cs="Times New Roman"/>
          <w:sz w:val="24"/>
          <w:szCs w:val="24"/>
          <w:lang w:val="vi-VN"/>
        </w:rPr>
        <w:t xml:space="preserve">: </w:t>
      </w:r>
    </w:p>
    <w:p w14:paraId="7101AC85" w14:textId="77777777" w:rsidR="00B443CC" w:rsidRPr="00AF0A09" w:rsidRDefault="00B443CC" w:rsidP="009C1FF9">
      <w:pPr>
        <w:pStyle w:val="NormalWeb"/>
        <w:spacing w:before="0" w:beforeAutospacing="0" w:after="0" w:afterAutospacing="0"/>
        <w:ind w:left="48" w:right="48"/>
        <w:jc w:val="both"/>
      </w:pPr>
      <w:r w:rsidRPr="00AF0A09">
        <w:rPr>
          <w:rStyle w:val="Emphasis"/>
          <w:rFonts w:eastAsia="Segoe UI"/>
          <w:i w:val="0"/>
        </w:rPr>
        <w:t>- </w:t>
      </w:r>
      <w:r w:rsidRPr="00AF0A09">
        <w:t>HS tìm hiểu SGK và quan sát thực tế huyết áp kế đồng hồ nêu được cấu tạo và cách sử dụng huyết áp kế đồng hồ.</w:t>
      </w:r>
    </w:p>
    <w:p w14:paraId="684453D0" w14:textId="77777777" w:rsidR="00B443CC" w:rsidRPr="00AF0A09" w:rsidRDefault="00B443CC" w:rsidP="009C1FF9">
      <w:pPr>
        <w:pStyle w:val="NormalWeb"/>
        <w:spacing w:before="0" w:beforeAutospacing="0" w:after="0" w:afterAutospacing="0"/>
        <w:ind w:left="48" w:right="48"/>
        <w:jc w:val="both"/>
      </w:pPr>
      <w:r w:rsidRPr="00AF0A09">
        <w:t>- HS thực hành đo huyết áp của bạn cùng bàn bằng huyết áp kế đồng hồ.</w:t>
      </w:r>
    </w:p>
    <w:p w14:paraId="2050492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lang w:val="vi-VN"/>
        </w:rPr>
        <w:t>c. Sản phẩm</w:t>
      </w:r>
      <w:r w:rsidRPr="00AF0A09">
        <w:rPr>
          <w:rFonts w:ascii="Times New Roman" w:hAnsi="Times New Roman" w:cs="Times New Roman"/>
          <w:sz w:val="24"/>
          <w:szCs w:val="24"/>
          <w:lang w:val="vi-VN"/>
        </w:rPr>
        <w:t xml:space="preserve">: </w:t>
      </w:r>
    </w:p>
    <w:p w14:paraId="43140B6E" w14:textId="77777777" w:rsidR="00B443CC" w:rsidRPr="00AF0A09" w:rsidRDefault="00B443CC" w:rsidP="009C1FF9">
      <w:pPr>
        <w:pStyle w:val="NormalWeb"/>
        <w:spacing w:before="0" w:beforeAutospacing="0" w:after="0" w:afterAutospacing="0"/>
        <w:ind w:left="48" w:right="48"/>
        <w:jc w:val="both"/>
      </w:pPr>
      <w:r w:rsidRPr="00AF0A09">
        <w:t>- Cấu tạo huyết áp kế đồng hồ: gồm một bao làm bằng cao su, được bọc trong băng vải dài để có thể quấn quanh cánh tay, nối với áp kế đồng hồ bằng đoạn ống cao su. Áp kế này lại được nối với bóp cao su có van và một ốc có thể vặn chặt hoặc nới lỏng.</w:t>
      </w:r>
    </w:p>
    <w:p w14:paraId="73074AC2" w14:textId="77777777" w:rsidR="00B443CC" w:rsidRPr="00AF0A09" w:rsidRDefault="00B443CC" w:rsidP="009C1FF9">
      <w:pPr>
        <w:pStyle w:val="NormalWeb"/>
        <w:spacing w:before="0" w:beforeAutospacing="0" w:after="0" w:afterAutospacing="0"/>
        <w:ind w:left="48" w:right="48"/>
        <w:jc w:val="both"/>
      </w:pPr>
      <w:r w:rsidRPr="00AF0A09">
        <w:t>- Kết quả đo huyết áp của bạn bên cạnh.</w:t>
      </w:r>
    </w:p>
    <w:p w14:paraId="79CBDF79" w14:textId="77777777" w:rsidR="00B443CC" w:rsidRPr="00AF0A09" w:rsidRDefault="00B443CC" w:rsidP="009C1FF9">
      <w:pPr>
        <w:spacing w:after="0" w:line="240" w:lineRule="auto"/>
        <w:jc w:val="both"/>
        <w:rPr>
          <w:rFonts w:ascii="Times New Roman" w:hAnsi="Times New Roman" w:cs="Times New Roman"/>
          <w:b/>
          <w:sz w:val="24"/>
          <w:szCs w:val="24"/>
          <w:lang w:val="vi-VN"/>
        </w:rPr>
      </w:pPr>
      <w:r w:rsidRPr="00AF0A09">
        <w:rPr>
          <w:rFonts w:ascii="Times New Roman" w:hAnsi="Times New Roman" w:cs="Times New Roman"/>
          <w:b/>
          <w:sz w:val="24"/>
          <w:szCs w:val="24"/>
          <w:lang w:val="vi-VN"/>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387"/>
        <w:gridCol w:w="3267"/>
      </w:tblGrid>
      <w:tr w:rsidR="009C1FF9" w:rsidRPr="00AF0A09" w14:paraId="3C61297D" w14:textId="77777777" w:rsidTr="00693BA4">
        <w:tc>
          <w:tcPr>
            <w:tcW w:w="6387" w:type="dxa"/>
            <w:tcBorders>
              <w:top w:val="outset" w:sz="6" w:space="0" w:color="auto"/>
              <w:left w:val="outset" w:sz="6" w:space="0" w:color="auto"/>
              <w:bottom w:val="outset" w:sz="6" w:space="0" w:color="auto"/>
              <w:right w:val="outset" w:sz="6" w:space="0" w:color="auto"/>
            </w:tcBorders>
            <w:shd w:val="clear" w:color="auto" w:fill="auto"/>
            <w:hideMark/>
          </w:tcPr>
          <w:p w14:paraId="1D490D7C" w14:textId="77777777" w:rsidR="00B443CC" w:rsidRPr="00AF0A09" w:rsidRDefault="00B443CC" w:rsidP="009C1FF9">
            <w:pPr>
              <w:pStyle w:val="NormalWeb"/>
              <w:spacing w:before="0" w:beforeAutospacing="0" w:after="0" w:afterAutospacing="0"/>
              <w:ind w:left="48" w:right="48"/>
              <w:jc w:val="center"/>
            </w:pPr>
            <w:r w:rsidRPr="00AF0A09">
              <w:rPr>
                <w:rStyle w:val="Strong"/>
              </w:rPr>
              <w:t>HOẠT ĐỘNG CỦA GV VÀ HS</w:t>
            </w:r>
          </w:p>
        </w:tc>
        <w:tc>
          <w:tcPr>
            <w:tcW w:w="3267" w:type="dxa"/>
            <w:tcBorders>
              <w:top w:val="outset" w:sz="6" w:space="0" w:color="auto"/>
              <w:left w:val="outset" w:sz="6" w:space="0" w:color="auto"/>
              <w:bottom w:val="outset" w:sz="6" w:space="0" w:color="auto"/>
              <w:right w:val="outset" w:sz="6" w:space="0" w:color="auto"/>
            </w:tcBorders>
            <w:shd w:val="clear" w:color="auto" w:fill="auto"/>
            <w:hideMark/>
          </w:tcPr>
          <w:p w14:paraId="16971083" w14:textId="77777777" w:rsidR="00B443CC" w:rsidRPr="00AF0A09" w:rsidRDefault="00B443CC" w:rsidP="009C1FF9">
            <w:pPr>
              <w:pStyle w:val="NormalWeb"/>
              <w:spacing w:before="0" w:beforeAutospacing="0" w:after="0" w:afterAutospacing="0"/>
              <w:ind w:left="48" w:right="48"/>
              <w:jc w:val="center"/>
            </w:pPr>
            <w:r w:rsidRPr="00AF0A09">
              <w:rPr>
                <w:b/>
                <w:lang w:val="nl-NL"/>
              </w:rPr>
              <w:t>DỰ KIẾN SẢN PHẨM</w:t>
            </w:r>
          </w:p>
        </w:tc>
      </w:tr>
      <w:tr w:rsidR="009C1FF9" w:rsidRPr="00AF0A09" w14:paraId="14009052" w14:textId="77777777" w:rsidTr="00693BA4">
        <w:tc>
          <w:tcPr>
            <w:tcW w:w="6387" w:type="dxa"/>
            <w:tcBorders>
              <w:top w:val="outset" w:sz="6" w:space="0" w:color="auto"/>
              <w:left w:val="outset" w:sz="6" w:space="0" w:color="auto"/>
              <w:bottom w:val="outset" w:sz="6" w:space="0" w:color="auto"/>
              <w:right w:val="outset" w:sz="6" w:space="0" w:color="auto"/>
            </w:tcBorders>
            <w:shd w:val="clear" w:color="auto" w:fill="auto"/>
            <w:hideMark/>
          </w:tcPr>
          <w:p w14:paraId="76816737" w14:textId="77777777" w:rsidR="00B443CC" w:rsidRPr="00AF0A09" w:rsidRDefault="00B443CC" w:rsidP="009C1FF9">
            <w:pPr>
              <w:pStyle w:val="NormalWeb"/>
              <w:spacing w:before="0" w:beforeAutospacing="0" w:after="0" w:afterAutospacing="0"/>
              <w:ind w:left="48" w:right="48"/>
              <w:jc w:val="both"/>
            </w:pPr>
            <w:r w:rsidRPr="00AF0A09">
              <w:rPr>
                <w:rStyle w:val="Strong"/>
              </w:rPr>
              <w:t>Bước 1. Chuyển giao nhiệm vụ học tập</w:t>
            </w:r>
          </w:p>
          <w:p w14:paraId="5D619BC5" w14:textId="77777777" w:rsidR="00B443CC" w:rsidRPr="00AF0A09" w:rsidRDefault="00B443CC" w:rsidP="009C1FF9">
            <w:pPr>
              <w:pStyle w:val="NormalWeb"/>
              <w:spacing w:before="0" w:beforeAutospacing="0" w:after="0" w:afterAutospacing="0"/>
              <w:ind w:left="48" w:right="48"/>
              <w:jc w:val="both"/>
            </w:pPr>
            <w:r w:rsidRPr="00AF0A09">
              <w:t>- GV giới thiệu huyết áp kế đồng hồ, yêu cầu HS nêu cấu tạo của huyết áp kế đồng hồ.</w:t>
            </w:r>
          </w:p>
          <w:p w14:paraId="04A1B8E6" w14:textId="77777777" w:rsidR="00B443CC" w:rsidRPr="00AF0A09" w:rsidRDefault="00B443CC" w:rsidP="009C1FF9">
            <w:pPr>
              <w:pStyle w:val="NormalWeb"/>
              <w:spacing w:before="0" w:beforeAutospacing="0" w:after="0" w:afterAutospacing="0"/>
              <w:ind w:left="48" w:right="48"/>
              <w:jc w:val="both"/>
            </w:pPr>
            <w:r w:rsidRPr="00AF0A09">
              <w:t>- GV tiến hành đo huyết áp của một bạn HS để làm mẫu. Sau đó yêu cầu HS thực hành đo huyết áp của bạn bên cạnh, ghi lại kết quả.</w:t>
            </w:r>
          </w:p>
          <w:p w14:paraId="4B3F0B59" w14:textId="77777777" w:rsidR="00B443CC" w:rsidRPr="00AF0A09" w:rsidRDefault="00B443CC" w:rsidP="009C1FF9">
            <w:pPr>
              <w:pStyle w:val="NormalWeb"/>
              <w:spacing w:before="0" w:beforeAutospacing="0" w:after="0" w:afterAutospacing="0"/>
              <w:ind w:left="48" w:right="48"/>
              <w:jc w:val="both"/>
            </w:pPr>
            <w:r w:rsidRPr="00AF0A09">
              <w:rPr>
                <w:rStyle w:val="Strong"/>
              </w:rPr>
              <w:t>Bước 2. Thực hiện nhiệm vụ học tập</w:t>
            </w:r>
          </w:p>
          <w:p w14:paraId="4CA32D39" w14:textId="77777777" w:rsidR="00B443CC" w:rsidRPr="00AF0A09" w:rsidRDefault="00B443CC" w:rsidP="009C1FF9">
            <w:pPr>
              <w:pStyle w:val="NormalWeb"/>
              <w:spacing w:before="0" w:beforeAutospacing="0" w:after="0" w:afterAutospacing="0"/>
              <w:ind w:left="48" w:right="48"/>
              <w:jc w:val="both"/>
            </w:pPr>
            <w:r w:rsidRPr="00AF0A09">
              <w:t>- HS thực hiện nhiệm vụ.</w:t>
            </w:r>
          </w:p>
          <w:p w14:paraId="2B0AC005" w14:textId="77777777" w:rsidR="00B443CC" w:rsidRPr="00AF0A09" w:rsidRDefault="00B443CC" w:rsidP="009C1FF9">
            <w:pPr>
              <w:pStyle w:val="NormalWeb"/>
              <w:spacing w:before="0" w:beforeAutospacing="0" w:after="0" w:afterAutospacing="0"/>
              <w:ind w:left="48" w:right="48"/>
              <w:jc w:val="both"/>
            </w:pPr>
            <w:r w:rsidRPr="00AF0A09">
              <w:t>- GV đôn đốc, theo dõi và hỗ trợ học sinh khi cần thiết.</w:t>
            </w:r>
          </w:p>
          <w:p w14:paraId="56755143"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Style w:val="Strong"/>
                <w:rFonts w:ascii="Times New Roman" w:hAnsi="Times New Roman" w:cs="Times New Roman"/>
                <w:sz w:val="24"/>
                <w:szCs w:val="24"/>
              </w:rPr>
              <w:t xml:space="preserve">Bước 3. </w:t>
            </w:r>
            <w:r w:rsidRPr="00AF0A09">
              <w:rPr>
                <w:rFonts w:ascii="Times New Roman" w:hAnsi="Times New Roman" w:cs="Times New Roman"/>
                <w:b/>
                <w:sz w:val="24"/>
                <w:szCs w:val="24"/>
                <w:lang w:val="nl-NL"/>
              </w:rPr>
              <w:t>Báo cáo kết quả hoạt động và thảo luận</w:t>
            </w:r>
          </w:p>
          <w:p w14:paraId="6DBB622F" w14:textId="77777777" w:rsidR="00B443CC" w:rsidRPr="00AF0A09" w:rsidRDefault="00B443CC" w:rsidP="009C1FF9">
            <w:pPr>
              <w:pStyle w:val="NormalWeb"/>
              <w:spacing w:before="0" w:beforeAutospacing="0" w:after="0" w:afterAutospacing="0"/>
              <w:ind w:left="48" w:right="48"/>
              <w:jc w:val="both"/>
            </w:pPr>
            <w:r w:rsidRPr="00AF0A09">
              <w:t>- Một số HS đại diện báo cáo kết quả đo huyết áp của bạn bên cạnh.</w:t>
            </w:r>
          </w:p>
          <w:p w14:paraId="48B2A607" w14:textId="77777777" w:rsidR="00B443CC" w:rsidRPr="00AF0A09" w:rsidRDefault="00B443CC" w:rsidP="009C1FF9">
            <w:pPr>
              <w:pStyle w:val="NormalWeb"/>
              <w:spacing w:before="0" w:beforeAutospacing="0" w:after="0" w:afterAutospacing="0"/>
              <w:ind w:left="48" w:right="48"/>
              <w:jc w:val="both"/>
            </w:pPr>
            <w:r w:rsidRPr="00AF0A09">
              <w:rPr>
                <w:rStyle w:val="Strong"/>
              </w:rPr>
              <w:t>Bước 4. Đánh giá kết quả thực hiện nhiệm vụ học tập.</w:t>
            </w:r>
          </w:p>
          <w:p w14:paraId="08982540" w14:textId="77777777" w:rsidR="00B443CC" w:rsidRPr="00AF0A09" w:rsidRDefault="00B443CC" w:rsidP="009C1FF9">
            <w:pPr>
              <w:pStyle w:val="NormalWeb"/>
              <w:spacing w:before="0" w:beforeAutospacing="0" w:after="0" w:afterAutospacing="0"/>
              <w:ind w:left="48" w:right="48"/>
              <w:jc w:val="both"/>
            </w:pPr>
            <w:r w:rsidRPr="00AF0A09">
              <w:t>- GV tổng kết và có thể mở rộng thêm kiến thức về chỉ số huyết áp đến sức khoẻ con người.</w:t>
            </w:r>
          </w:p>
        </w:tc>
        <w:tc>
          <w:tcPr>
            <w:tcW w:w="3267" w:type="dxa"/>
            <w:tcBorders>
              <w:top w:val="outset" w:sz="6" w:space="0" w:color="auto"/>
              <w:left w:val="outset" w:sz="6" w:space="0" w:color="auto"/>
              <w:bottom w:val="outset" w:sz="6" w:space="0" w:color="auto"/>
              <w:right w:val="outset" w:sz="6" w:space="0" w:color="auto"/>
            </w:tcBorders>
            <w:shd w:val="clear" w:color="auto" w:fill="auto"/>
            <w:hideMark/>
          </w:tcPr>
          <w:p w14:paraId="4FD9BF66" w14:textId="77777777" w:rsidR="00B443CC" w:rsidRPr="00AF0A09" w:rsidRDefault="00B443CC" w:rsidP="009C1FF9">
            <w:pPr>
              <w:pStyle w:val="NormalWeb"/>
              <w:spacing w:before="0" w:beforeAutospacing="0" w:after="0" w:afterAutospacing="0"/>
              <w:ind w:left="48" w:right="48"/>
              <w:jc w:val="both"/>
            </w:pPr>
            <w:r w:rsidRPr="00AF0A09">
              <w:rPr>
                <w:rStyle w:val="Strong"/>
              </w:rPr>
              <w:t>2. Huyết áp kế</w:t>
            </w:r>
          </w:p>
          <w:p w14:paraId="6F9079E7" w14:textId="77777777" w:rsidR="00B443CC" w:rsidRPr="00AF0A09" w:rsidRDefault="00B443CC" w:rsidP="009C1FF9">
            <w:pPr>
              <w:pStyle w:val="NormalWeb"/>
              <w:spacing w:before="0" w:beforeAutospacing="0" w:after="0" w:afterAutospacing="0"/>
              <w:ind w:left="141" w:right="48"/>
              <w:jc w:val="both"/>
            </w:pPr>
            <w:r w:rsidRPr="00AF0A09">
              <w:t>- Huyết áp kế dùng để đo huyết áp gồm huyết áp kế đồng hồ và huyết áp kế thuỷ ngân….</w:t>
            </w:r>
          </w:p>
          <w:p w14:paraId="14A1888F" w14:textId="77777777" w:rsidR="00B443CC" w:rsidRPr="00AF0A09" w:rsidRDefault="00B443CC" w:rsidP="009C1FF9">
            <w:pPr>
              <w:pStyle w:val="NormalWeb"/>
              <w:spacing w:before="0" w:beforeAutospacing="0" w:after="0" w:afterAutospacing="0"/>
              <w:ind w:left="144" w:right="48"/>
              <w:jc w:val="both"/>
            </w:pPr>
            <w:r w:rsidRPr="00AF0A09">
              <w:t>- Cấu tạo huyết áp kế đồng hồ: gồm một bao làm bằng cao su, được bọc trong băng vải dài để có thể quấn quanh cánh tay, nối với áp kế đồng hồ bằng đoạn ống cao su. Áp kế này lại được nối với bóp cao su có van và một ốc có thể vặn chặt hoặc nới lỏng.</w:t>
            </w:r>
          </w:p>
        </w:tc>
      </w:tr>
    </w:tbl>
    <w:p w14:paraId="3A56FA66" w14:textId="77777777" w:rsidR="00B443CC" w:rsidRPr="00AF0A09" w:rsidRDefault="00B443CC" w:rsidP="009C1FF9">
      <w:pPr>
        <w:spacing w:after="0" w:line="240" w:lineRule="auto"/>
        <w:rPr>
          <w:rFonts w:ascii="Times New Roman" w:hAnsi="Times New Roman" w:cs="Times New Roman"/>
          <w:b/>
          <w:sz w:val="24"/>
          <w:szCs w:val="24"/>
          <w:lang w:val="vi-VN"/>
        </w:rPr>
      </w:pPr>
      <w:r w:rsidRPr="00AF0A09">
        <w:rPr>
          <w:rFonts w:ascii="Times New Roman" w:hAnsi="Times New Roman" w:cs="Times New Roman"/>
          <w:b/>
          <w:sz w:val="24"/>
          <w:szCs w:val="24"/>
          <w:lang w:val="vi-VN"/>
        </w:rPr>
        <w:t>Hoạt động 2.</w:t>
      </w:r>
      <w:r w:rsidRPr="00AF0A09">
        <w:rPr>
          <w:rFonts w:ascii="Times New Roman" w:hAnsi="Times New Roman" w:cs="Times New Roman"/>
          <w:b/>
          <w:sz w:val="24"/>
          <w:szCs w:val="24"/>
        </w:rPr>
        <w:t>5</w:t>
      </w:r>
      <w:r w:rsidRPr="00AF0A09">
        <w:rPr>
          <w:rFonts w:ascii="Times New Roman" w:hAnsi="Times New Roman" w:cs="Times New Roman"/>
          <w:b/>
          <w:sz w:val="24"/>
          <w:szCs w:val="24"/>
          <w:lang w:val="vi-VN"/>
        </w:rPr>
        <w:t xml:space="preserve"> : </w:t>
      </w:r>
      <w:r w:rsidRPr="00AF0A09">
        <w:rPr>
          <w:rStyle w:val="Strong"/>
          <w:rFonts w:ascii="Times New Roman" w:hAnsi="Times New Roman" w:cs="Times New Roman"/>
          <w:sz w:val="24"/>
          <w:szCs w:val="24"/>
        </w:rPr>
        <w:t>Tìm hiểu thiết bị điện và cách sử dụng</w:t>
      </w:r>
    </w:p>
    <w:p w14:paraId="35D0E57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vi-VN"/>
        </w:rPr>
        <w:t>a. Mục tiêu:</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Học sinh nêu được 1 số thiết bị điện và cách sử dụng các thiết bị này.</w:t>
      </w:r>
    </w:p>
    <w:p w14:paraId="29FFA182"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vi-VN"/>
        </w:rPr>
        <w:t>b. Nội du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HS nghiên cứu SGK, thảo luận theo nhóm theo bàn trả lời câu hỏi.</w:t>
      </w:r>
    </w:p>
    <w:p w14:paraId="4EE3B033"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vi-VN"/>
        </w:rPr>
        <w:t>c. Sản phẩ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Câu trả lời của học sinh.</w:t>
      </w:r>
    </w:p>
    <w:p w14:paraId="0FEB624E" w14:textId="77777777" w:rsidR="00B443CC" w:rsidRPr="00AF0A09" w:rsidRDefault="00B443CC" w:rsidP="009C1FF9">
      <w:pPr>
        <w:spacing w:after="0" w:line="240" w:lineRule="auto"/>
        <w:rPr>
          <w:rFonts w:ascii="Times New Roman" w:hAnsi="Times New Roman" w:cs="Times New Roman"/>
          <w:b/>
          <w:sz w:val="24"/>
          <w:szCs w:val="24"/>
          <w:lang w:val="vi-VN"/>
        </w:rPr>
      </w:pPr>
      <w:r w:rsidRPr="00AF0A09">
        <w:rPr>
          <w:rFonts w:ascii="Times New Roman" w:hAnsi="Times New Roman" w:cs="Times New Roman"/>
          <w:b/>
          <w:sz w:val="24"/>
          <w:szCs w:val="24"/>
          <w:lang w:val="vi-VN"/>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836"/>
        <w:gridCol w:w="5811"/>
      </w:tblGrid>
      <w:tr w:rsidR="009C1FF9" w:rsidRPr="00AF0A09" w14:paraId="607B62CA" w14:textId="77777777" w:rsidTr="00693BA4">
        <w:tc>
          <w:tcPr>
            <w:tcW w:w="3836" w:type="dxa"/>
            <w:tcBorders>
              <w:top w:val="outset" w:sz="6" w:space="0" w:color="auto"/>
              <w:left w:val="outset" w:sz="6" w:space="0" w:color="auto"/>
              <w:bottom w:val="outset" w:sz="6" w:space="0" w:color="auto"/>
              <w:right w:val="outset" w:sz="6" w:space="0" w:color="auto"/>
            </w:tcBorders>
            <w:shd w:val="clear" w:color="auto" w:fill="auto"/>
            <w:hideMark/>
          </w:tcPr>
          <w:p w14:paraId="542712A4" w14:textId="77777777" w:rsidR="00B443CC" w:rsidRPr="00AF0A09" w:rsidRDefault="00B443CC" w:rsidP="009C1FF9">
            <w:pPr>
              <w:pStyle w:val="NormalWeb"/>
              <w:spacing w:before="0" w:beforeAutospacing="0" w:after="0" w:afterAutospacing="0"/>
              <w:ind w:left="48" w:right="48"/>
              <w:jc w:val="center"/>
            </w:pPr>
            <w:r w:rsidRPr="00AF0A09">
              <w:rPr>
                <w:rStyle w:val="Strong"/>
              </w:rPr>
              <w:t>HOẠT ĐỘNG CỦA GV VÀ HS</w:t>
            </w:r>
          </w:p>
        </w:tc>
        <w:tc>
          <w:tcPr>
            <w:tcW w:w="5811" w:type="dxa"/>
            <w:tcBorders>
              <w:top w:val="outset" w:sz="6" w:space="0" w:color="auto"/>
              <w:left w:val="outset" w:sz="6" w:space="0" w:color="auto"/>
              <w:bottom w:val="outset" w:sz="6" w:space="0" w:color="auto"/>
              <w:right w:val="outset" w:sz="6" w:space="0" w:color="auto"/>
            </w:tcBorders>
            <w:shd w:val="clear" w:color="auto" w:fill="auto"/>
            <w:hideMark/>
          </w:tcPr>
          <w:p w14:paraId="7A030247" w14:textId="77777777" w:rsidR="00B443CC" w:rsidRPr="00AF0A09" w:rsidRDefault="00B443CC" w:rsidP="009C1FF9">
            <w:pPr>
              <w:pStyle w:val="NormalWeb"/>
              <w:spacing w:before="0" w:beforeAutospacing="0" w:after="0" w:afterAutospacing="0"/>
              <w:ind w:left="48" w:right="48"/>
              <w:jc w:val="center"/>
            </w:pPr>
            <w:r w:rsidRPr="00AF0A09">
              <w:rPr>
                <w:rStyle w:val="Strong"/>
              </w:rPr>
              <w:t>NỘI DUNG</w:t>
            </w:r>
          </w:p>
        </w:tc>
      </w:tr>
      <w:tr w:rsidR="009C1FF9" w:rsidRPr="00AF0A09" w14:paraId="46F4E810" w14:textId="77777777" w:rsidTr="00693BA4">
        <w:tc>
          <w:tcPr>
            <w:tcW w:w="3836" w:type="dxa"/>
            <w:tcBorders>
              <w:top w:val="outset" w:sz="6" w:space="0" w:color="auto"/>
              <w:left w:val="outset" w:sz="6" w:space="0" w:color="auto"/>
              <w:bottom w:val="outset" w:sz="6" w:space="0" w:color="auto"/>
              <w:right w:val="outset" w:sz="6" w:space="0" w:color="auto"/>
            </w:tcBorders>
            <w:shd w:val="clear" w:color="auto" w:fill="auto"/>
            <w:hideMark/>
          </w:tcPr>
          <w:p w14:paraId="7889C91A" w14:textId="77777777" w:rsidR="00B443CC" w:rsidRPr="00AF0A09" w:rsidRDefault="00B443CC" w:rsidP="009C1FF9">
            <w:pPr>
              <w:pStyle w:val="NormalWeb"/>
              <w:spacing w:before="0" w:beforeAutospacing="0" w:after="0" w:afterAutospacing="0"/>
              <w:ind w:left="48" w:right="48"/>
              <w:rPr>
                <w:rStyle w:val="Strong"/>
              </w:rPr>
            </w:pPr>
          </w:p>
          <w:p w14:paraId="58F4F5F6" w14:textId="77777777" w:rsidR="00B443CC" w:rsidRPr="00AF0A09" w:rsidRDefault="00B443CC" w:rsidP="009C1FF9">
            <w:pPr>
              <w:pStyle w:val="NormalWeb"/>
              <w:spacing w:before="0" w:beforeAutospacing="0" w:after="0" w:afterAutospacing="0"/>
              <w:ind w:left="48" w:right="48"/>
            </w:pPr>
            <w:r w:rsidRPr="00AF0A09">
              <w:rPr>
                <w:rStyle w:val="Strong"/>
              </w:rPr>
              <w:t>Bước 1. Chuyển giao nhiệm vụ học tập</w:t>
            </w:r>
          </w:p>
          <w:p w14:paraId="488CC099" w14:textId="77777777" w:rsidR="00B443CC" w:rsidRPr="00AF0A09" w:rsidRDefault="00B443CC" w:rsidP="009C1FF9">
            <w:pPr>
              <w:pStyle w:val="NormalWeb"/>
              <w:spacing w:before="0" w:beforeAutospacing="0" w:after="0" w:afterAutospacing="0"/>
              <w:ind w:left="48" w:right="48"/>
            </w:pPr>
          </w:p>
          <w:p w14:paraId="5AC58C71" w14:textId="77777777" w:rsidR="00B443CC" w:rsidRPr="00AF0A09" w:rsidRDefault="00B443CC" w:rsidP="009C1FF9">
            <w:pPr>
              <w:pStyle w:val="NormalWeb"/>
              <w:spacing w:before="0" w:beforeAutospacing="0" w:after="0" w:afterAutospacing="0"/>
              <w:ind w:left="48" w:right="48"/>
            </w:pPr>
            <w:r w:rsidRPr="00AF0A09">
              <w:t>- Giáo viên yêu cầu học sinh thảo luận nhóm theo bàn trả lời câu hỏi:</w:t>
            </w:r>
          </w:p>
          <w:p w14:paraId="67A9A33D" w14:textId="77777777" w:rsidR="00B443CC" w:rsidRPr="00AF0A09" w:rsidRDefault="00B443CC" w:rsidP="009C1FF9">
            <w:pPr>
              <w:pStyle w:val="NormalWeb"/>
              <w:spacing w:before="0" w:beforeAutospacing="0" w:after="0" w:afterAutospacing="0"/>
              <w:ind w:left="48" w:right="48"/>
              <w:rPr>
                <w:rStyle w:val="Strong"/>
                <w:i/>
              </w:rPr>
            </w:pPr>
          </w:p>
          <w:p w14:paraId="71E85358" w14:textId="77777777" w:rsidR="00B443CC" w:rsidRPr="00AF0A09" w:rsidRDefault="00B443CC" w:rsidP="009C1FF9">
            <w:pPr>
              <w:pStyle w:val="NormalWeb"/>
              <w:spacing w:before="0" w:beforeAutospacing="0" w:after="0" w:afterAutospacing="0"/>
              <w:ind w:left="48" w:right="48"/>
              <w:rPr>
                <w:i/>
              </w:rPr>
            </w:pPr>
            <w:r w:rsidRPr="00AF0A09">
              <w:rPr>
                <w:rStyle w:val="Strong"/>
                <w:i/>
              </w:rPr>
              <w:t>Câu 1: </w:t>
            </w:r>
            <w:r w:rsidRPr="00AF0A09">
              <w:rPr>
                <w:i/>
              </w:rPr>
              <w:t>Trong gia đình cũng có một số thiết bị điện cơ bản, kể tên những thiết bị đó?</w:t>
            </w:r>
          </w:p>
          <w:p w14:paraId="78D23E4B" w14:textId="77777777" w:rsidR="00B443CC" w:rsidRPr="00AF0A09" w:rsidRDefault="00B443CC" w:rsidP="009C1FF9">
            <w:pPr>
              <w:pStyle w:val="NormalWeb"/>
              <w:spacing w:before="0" w:beforeAutospacing="0" w:after="0" w:afterAutospacing="0"/>
              <w:ind w:left="48" w:right="48"/>
              <w:rPr>
                <w:rStyle w:val="Strong"/>
                <w:i/>
              </w:rPr>
            </w:pPr>
          </w:p>
          <w:p w14:paraId="34ACAFAB" w14:textId="77777777" w:rsidR="00B443CC" w:rsidRPr="00AF0A09" w:rsidRDefault="00B443CC" w:rsidP="009C1FF9">
            <w:pPr>
              <w:pStyle w:val="NormalWeb"/>
              <w:spacing w:before="0" w:beforeAutospacing="0" w:after="0" w:afterAutospacing="0"/>
              <w:ind w:left="48" w:right="48"/>
              <w:rPr>
                <w:i/>
              </w:rPr>
            </w:pPr>
            <w:r w:rsidRPr="00AF0A09">
              <w:rPr>
                <w:rStyle w:val="Strong"/>
                <w:i/>
              </w:rPr>
              <w:t>Câu 2: </w:t>
            </w:r>
            <w:r w:rsidRPr="00AF0A09">
              <w:rPr>
                <w:i/>
              </w:rPr>
              <w:t>Kể và mô tả về một số loại pin mà em biết.</w:t>
            </w:r>
          </w:p>
          <w:p w14:paraId="5FDC06AA" w14:textId="77777777" w:rsidR="00B443CC" w:rsidRPr="00AF0A09" w:rsidRDefault="00B443CC" w:rsidP="009C1FF9">
            <w:pPr>
              <w:pStyle w:val="NormalWeb"/>
              <w:spacing w:before="0" w:beforeAutospacing="0" w:after="0" w:afterAutospacing="0"/>
              <w:ind w:left="48" w:right="48"/>
              <w:rPr>
                <w:rStyle w:val="Strong"/>
                <w:i/>
              </w:rPr>
            </w:pPr>
          </w:p>
          <w:p w14:paraId="16F895E8" w14:textId="77777777" w:rsidR="00B443CC" w:rsidRPr="00AF0A09" w:rsidRDefault="00B443CC" w:rsidP="009C1FF9">
            <w:pPr>
              <w:pStyle w:val="NormalWeb"/>
              <w:spacing w:before="0" w:beforeAutospacing="0" w:after="0" w:afterAutospacing="0"/>
              <w:ind w:left="48" w:right="48"/>
              <w:rPr>
                <w:i/>
              </w:rPr>
            </w:pPr>
            <w:r w:rsidRPr="00AF0A09">
              <w:rPr>
                <w:rStyle w:val="Strong"/>
                <w:i/>
              </w:rPr>
              <w:t>Câu 3: </w:t>
            </w:r>
            <w:r w:rsidRPr="00AF0A09">
              <w:rPr>
                <w:i/>
              </w:rPr>
              <w:t>Quan sát ampe kế, vôn kế trong Hình 1.6:</w:t>
            </w:r>
          </w:p>
          <w:p w14:paraId="599B9935" w14:textId="6B9C09C0"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44980618" wp14:editId="646757B1">
                  <wp:extent cx="2323465" cy="1651000"/>
                  <wp:effectExtent l="0" t="0" r="635" b="6350"/>
                  <wp:docPr id="20017681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23465" cy="1651000"/>
                          </a:xfrm>
                          <a:prstGeom prst="rect">
                            <a:avLst/>
                          </a:prstGeom>
                          <a:noFill/>
                        </pic:spPr>
                      </pic:pic>
                    </a:graphicData>
                  </a:graphic>
                </wp:inline>
              </w:drawing>
            </w:r>
          </w:p>
          <w:p w14:paraId="41515B5F" w14:textId="77777777" w:rsidR="00B443CC" w:rsidRPr="00AF0A09" w:rsidRDefault="00B443CC" w:rsidP="009C1FF9">
            <w:pPr>
              <w:spacing w:after="0" w:line="240" w:lineRule="auto"/>
              <w:rPr>
                <w:rFonts w:ascii="Times New Roman" w:hAnsi="Times New Roman" w:cs="Times New Roman"/>
                <w:sz w:val="24"/>
                <w:szCs w:val="24"/>
              </w:rPr>
            </w:pPr>
          </w:p>
          <w:p w14:paraId="692B3289"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i/>
                <w:sz w:val="24"/>
                <w:szCs w:val="24"/>
              </w:rPr>
              <w:t>a. Chỉ ra các điểm đặc trưng của ampe kế và vôn kế.</w:t>
            </w:r>
          </w:p>
          <w:p w14:paraId="393EA89B" w14:textId="77777777" w:rsidR="00B443CC" w:rsidRPr="00AF0A09" w:rsidRDefault="00B443CC" w:rsidP="009C1FF9">
            <w:pPr>
              <w:pStyle w:val="NormalWeb"/>
              <w:spacing w:before="0" w:beforeAutospacing="0" w:after="0" w:afterAutospacing="0"/>
              <w:ind w:left="48" w:right="48"/>
              <w:rPr>
                <w:i/>
              </w:rPr>
            </w:pPr>
            <w:r w:rsidRPr="00AF0A09">
              <w:rPr>
                <w:i/>
              </w:rPr>
              <w:t>b. Chỉ ra sự khác nhau giữa hai dụng cụ này.</w:t>
            </w:r>
          </w:p>
          <w:p w14:paraId="33D71F4C" w14:textId="77777777" w:rsidR="00B443CC" w:rsidRPr="00AF0A09" w:rsidRDefault="00B443CC" w:rsidP="009C1FF9">
            <w:pPr>
              <w:pStyle w:val="NormalWeb"/>
              <w:spacing w:before="0" w:beforeAutospacing="0" w:after="0" w:afterAutospacing="0"/>
              <w:ind w:left="48" w:right="48"/>
              <w:rPr>
                <w:rStyle w:val="Strong"/>
                <w:i/>
              </w:rPr>
            </w:pPr>
          </w:p>
          <w:p w14:paraId="5ED86A0B" w14:textId="77777777" w:rsidR="00B443CC" w:rsidRPr="00AF0A09" w:rsidRDefault="00B443CC" w:rsidP="009C1FF9">
            <w:pPr>
              <w:pStyle w:val="NormalWeb"/>
              <w:spacing w:before="0" w:beforeAutospacing="0" w:after="0" w:afterAutospacing="0"/>
              <w:ind w:left="48" w:right="48"/>
              <w:rPr>
                <w:i/>
              </w:rPr>
            </w:pPr>
            <w:r w:rsidRPr="00AF0A09">
              <w:rPr>
                <w:rStyle w:val="Strong"/>
                <w:i/>
              </w:rPr>
              <w:t>Câu 4: </w:t>
            </w:r>
            <w:r w:rsidRPr="00AF0A09">
              <w:rPr>
                <w:i/>
              </w:rPr>
              <w:t>Hãy thảo luận nhóm về cách sử dụng điện an toàn trong phòng thí nghiệm:</w:t>
            </w:r>
          </w:p>
          <w:p w14:paraId="2F69141E" w14:textId="77777777" w:rsidR="00B443CC" w:rsidRPr="00AF0A09" w:rsidRDefault="00B443CC" w:rsidP="009C1FF9">
            <w:pPr>
              <w:pStyle w:val="NormalWeb"/>
              <w:spacing w:before="0" w:beforeAutospacing="0" w:after="0" w:afterAutospacing="0"/>
              <w:ind w:left="48" w:right="48"/>
              <w:rPr>
                <w:i/>
              </w:rPr>
            </w:pPr>
            <w:r w:rsidRPr="00AF0A09">
              <w:rPr>
                <w:i/>
              </w:rPr>
              <w:t>- Khi sử dụng thiết bị đo điện (ampe kế, vôn kế, joulemeter, …) cần lưu ý điều gì để đảm bảo an toàn cho thiết bị và người sử dụng?</w:t>
            </w:r>
          </w:p>
          <w:p w14:paraId="6D35A0DB" w14:textId="77777777" w:rsidR="00B443CC" w:rsidRPr="00AF0A09" w:rsidRDefault="00B443CC" w:rsidP="009C1FF9">
            <w:pPr>
              <w:pStyle w:val="NormalWeb"/>
              <w:spacing w:before="0" w:beforeAutospacing="0" w:after="0" w:afterAutospacing="0"/>
              <w:ind w:left="48" w:right="48"/>
              <w:rPr>
                <w:i/>
              </w:rPr>
            </w:pPr>
            <w:r w:rsidRPr="00AF0A09">
              <w:rPr>
                <w:i/>
              </w:rPr>
              <w:t>- Khi sử dụng nguồn điện và biến áp nguồn cần lưu ý điều gì?</w:t>
            </w:r>
          </w:p>
          <w:p w14:paraId="3D68E938" w14:textId="77777777" w:rsidR="00B443CC" w:rsidRPr="00AF0A09" w:rsidRDefault="00B443CC" w:rsidP="009C1FF9">
            <w:pPr>
              <w:pStyle w:val="NormalWeb"/>
              <w:spacing w:before="0" w:beforeAutospacing="0" w:after="0" w:afterAutospacing="0"/>
              <w:ind w:left="48" w:right="48"/>
              <w:rPr>
                <w:i/>
              </w:rPr>
            </w:pPr>
            <w:r w:rsidRPr="00AF0A09">
              <w:rPr>
                <w:i/>
              </w:rPr>
              <w:t>- Trình bày cách sử dụng an toàn các thiết bị điện.</w:t>
            </w:r>
          </w:p>
          <w:p w14:paraId="7CC7E654" w14:textId="77777777" w:rsidR="00B443CC" w:rsidRPr="00AF0A09" w:rsidRDefault="00B443CC" w:rsidP="009C1FF9">
            <w:pPr>
              <w:pStyle w:val="NormalWeb"/>
              <w:spacing w:before="0" w:beforeAutospacing="0" w:after="0" w:afterAutospacing="0"/>
              <w:ind w:left="48" w:right="48"/>
            </w:pPr>
          </w:p>
          <w:p w14:paraId="1BDC0E51" w14:textId="77777777" w:rsidR="00B443CC" w:rsidRPr="00AF0A09" w:rsidRDefault="00B443CC" w:rsidP="009C1FF9">
            <w:pPr>
              <w:pStyle w:val="NormalWeb"/>
              <w:spacing w:before="0" w:beforeAutospacing="0" w:after="0" w:afterAutospacing="0"/>
              <w:ind w:left="48" w:right="48"/>
            </w:pPr>
          </w:p>
          <w:p w14:paraId="641DFF2F" w14:textId="77777777" w:rsidR="00B443CC" w:rsidRPr="00AF0A09" w:rsidRDefault="00B443CC" w:rsidP="009C1FF9">
            <w:pPr>
              <w:pStyle w:val="NormalWeb"/>
              <w:spacing w:before="0" w:beforeAutospacing="0" w:after="0" w:afterAutospacing="0"/>
              <w:ind w:left="48" w:right="48"/>
            </w:pPr>
            <w:r w:rsidRPr="00AF0A09">
              <w:rPr>
                <w:rStyle w:val="Strong"/>
              </w:rPr>
              <w:t>Bước 2. Thực hiện nhiệm vụ học tập</w:t>
            </w:r>
          </w:p>
          <w:p w14:paraId="6DD38C08" w14:textId="77777777" w:rsidR="00B443CC" w:rsidRPr="00AF0A09" w:rsidRDefault="00B443CC" w:rsidP="009C1FF9">
            <w:pPr>
              <w:pStyle w:val="NormalWeb"/>
              <w:spacing w:before="0" w:beforeAutospacing="0" w:after="0" w:afterAutospacing="0"/>
              <w:ind w:left="48" w:right="48"/>
            </w:pPr>
          </w:p>
          <w:p w14:paraId="67B00691" w14:textId="77777777" w:rsidR="00B443CC" w:rsidRPr="00AF0A09" w:rsidRDefault="00B443CC" w:rsidP="009C1FF9">
            <w:pPr>
              <w:pStyle w:val="NormalWeb"/>
              <w:spacing w:before="0" w:beforeAutospacing="0" w:after="0" w:afterAutospacing="0"/>
              <w:ind w:left="48" w:right="48"/>
            </w:pPr>
            <w:r w:rsidRPr="00AF0A09">
              <w:t>- HS nghiên cứu tài liệu, thảo luận nhóm, hoàn thiện phiếu học tập số 4.</w:t>
            </w:r>
          </w:p>
          <w:p w14:paraId="66F8C5A9" w14:textId="77777777" w:rsidR="00B443CC" w:rsidRPr="00AF0A09" w:rsidRDefault="00B443CC" w:rsidP="009C1FF9">
            <w:pPr>
              <w:pStyle w:val="NormalWeb"/>
              <w:spacing w:before="0" w:beforeAutospacing="0" w:after="0" w:afterAutospacing="0"/>
              <w:ind w:left="48" w:right="48"/>
            </w:pPr>
          </w:p>
          <w:p w14:paraId="70C3CE31" w14:textId="77777777" w:rsidR="00B443CC" w:rsidRPr="00AF0A09" w:rsidRDefault="00B443CC" w:rsidP="009C1FF9">
            <w:pPr>
              <w:pStyle w:val="NormalWeb"/>
              <w:spacing w:before="0" w:beforeAutospacing="0" w:after="0" w:afterAutospacing="0"/>
              <w:ind w:left="48" w:right="48"/>
            </w:pPr>
            <w:r w:rsidRPr="00AF0A09">
              <w:t>- GV theo dõi, đôn đốc và hỗ trợ học sinh khi cần thiết.</w:t>
            </w:r>
          </w:p>
          <w:p w14:paraId="22CA19ED" w14:textId="77777777" w:rsidR="00B443CC" w:rsidRPr="00AF0A09" w:rsidRDefault="00B443CC" w:rsidP="009C1FF9">
            <w:pPr>
              <w:pStyle w:val="NormalWeb"/>
              <w:spacing w:before="0" w:beforeAutospacing="0" w:after="0" w:afterAutospacing="0"/>
              <w:ind w:left="48" w:right="48"/>
              <w:rPr>
                <w:rStyle w:val="Strong"/>
              </w:rPr>
            </w:pPr>
          </w:p>
          <w:p w14:paraId="3E5150C5" w14:textId="77777777" w:rsidR="00B443CC" w:rsidRPr="00AF0A09" w:rsidRDefault="00B443CC" w:rsidP="009C1FF9">
            <w:pPr>
              <w:pStyle w:val="NormalWeb"/>
              <w:spacing w:before="0" w:beforeAutospacing="0" w:after="0" w:afterAutospacing="0"/>
              <w:ind w:left="48" w:right="48"/>
              <w:rPr>
                <w:rStyle w:val="Strong"/>
              </w:rPr>
            </w:pPr>
          </w:p>
          <w:p w14:paraId="50946DD5" w14:textId="77777777" w:rsidR="00B443CC" w:rsidRPr="00AF0A09" w:rsidRDefault="00B443CC" w:rsidP="009C1FF9">
            <w:pPr>
              <w:pStyle w:val="NormalWeb"/>
              <w:spacing w:before="0" w:beforeAutospacing="0" w:after="0" w:afterAutospacing="0"/>
              <w:ind w:left="48" w:right="48"/>
            </w:pPr>
            <w:r w:rsidRPr="00AF0A09">
              <w:rPr>
                <w:rStyle w:val="Strong"/>
              </w:rPr>
              <w:t>Bước 3. Báo cáo kết quả hoạt động và thảo luận</w:t>
            </w:r>
          </w:p>
          <w:p w14:paraId="69465D2B" w14:textId="77777777" w:rsidR="00B443CC" w:rsidRPr="00AF0A09" w:rsidRDefault="00B443CC" w:rsidP="009C1FF9">
            <w:pPr>
              <w:pStyle w:val="NormalWeb"/>
              <w:spacing w:before="0" w:beforeAutospacing="0" w:after="0" w:afterAutospacing="0"/>
              <w:ind w:left="48" w:right="48"/>
            </w:pPr>
          </w:p>
          <w:p w14:paraId="4B711DD3" w14:textId="77777777" w:rsidR="00B443CC" w:rsidRPr="00AF0A09" w:rsidRDefault="00B443CC" w:rsidP="009C1FF9">
            <w:pPr>
              <w:pStyle w:val="NormalWeb"/>
              <w:spacing w:before="0" w:beforeAutospacing="0" w:after="0" w:afterAutospacing="0"/>
              <w:ind w:left="48" w:right="48"/>
            </w:pPr>
            <w:r w:rsidRPr="00AF0A09">
              <w:t>- Đại diện 4 nhóm lần lượt trình bày đáp án từng câu hỏi, các nhóm khác theo dõi, nhận xét, bổ sung.</w:t>
            </w:r>
          </w:p>
          <w:p w14:paraId="4D92145F" w14:textId="77777777" w:rsidR="00B443CC" w:rsidRPr="00AF0A09" w:rsidRDefault="00B443CC" w:rsidP="009C1FF9">
            <w:pPr>
              <w:pStyle w:val="NormalWeb"/>
              <w:spacing w:before="0" w:beforeAutospacing="0" w:after="0" w:afterAutospacing="0"/>
              <w:ind w:left="48" w:right="48"/>
              <w:rPr>
                <w:rStyle w:val="Strong"/>
              </w:rPr>
            </w:pPr>
          </w:p>
          <w:p w14:paraId="78246FDA" w14:textId="77777777" w:rsidR="00B443CC" w:rsidRPr="00AF0A09" w:rsidRDefault="00B443CC" w:rsidP="009C1FF9">
            <w:pPr>
              <w:pStyle w:val="NormalWeb"/>
              <w:spacing w:before="0" w:beforeAutospacing="0" w:after="0" w:afterAutospacing="0"/>
              <w:ind w:left="48" w:right="48"/>
              <w:rPr>
                <w:rStyle w:val="Strong"/>
              </w:rPr>
            </w:pPr>
          </w:p>
          <w:p w14:paraId="28E3FB41" w14:textId="77777777" w:rsidR="00B443CC" w:rsidRPr="00AF0A09" w:rsidRDefault="00B443CC" w:rsidP="009C1FF9">
            <w:pPr>
              <w:pStyle w:val="NormalWeb"/>
              <w:spacing w:before="0" w:beforeAutospacing="0" w:after="0" w:afterAutospacing="0"/>
              <w:ind w:left="48" w:right="48"/>
              <w:rPr>
                <w:rStyle w:val="Strong"/>
              </w:rPr>
            </w:pPr>
          </w:p>
          <w:p w14:paraId="4D2AA63C" w14:textId="77777777" w:rsidR="00B443CC" w:rsidRPr="00AF0A09" w:rsidRDefault="00B443CC" w:rsidP="009C1FF9">
            <w:pPr>
              <w:pStyle w:val="NormalWeb"/>
              <w:spacing w:before="0" w:beforeAutospacing="0" w:after="0" w:afterAutospacing="0"/>
              <w:ind w:left="48" w:right="48"/>
            </w:pPr>
            <w:r w:rsidRPr="00AF0A09">
              <w:rPr>
                <w:rStyle w:val="Strong"/>
              </w:rPr>
              <w:t>Bước 4. Đánh giá kết quả thực hiện nhiệm vụ</w:t>
            </w:r>
          </w:p>
          <w:p w14:paraId="7838196B" w14:textId="77777777" w:rsidR="00B443CC" w:rsidRPr="00AF0A09" w:rsidRDefault="00B443CC" w:rsidP="009C1FF9">
            <w:pPr>
              <w:pStyle w:val="NormalWeb"/>
              <w:spacing w:before="0" w:beforeAutospacing="0" w:after="0" w:afterAutospacing="0"/>
              <w:ind w:left="48" w:right="48"/>
            </w:pPr>
          </w:p>
          <w:p w14:paraId="1B3424F8" w14:textId="77777777" w:rsidR="00B443CC" w:rsidRPr="00AF0A09" w:rsidRDefault="00B443CC" w:rsidP="009C1FF9">
            <w:pPr>
              <w:pStyle w:val="NormalWeb"/>
              <w:spacing w:before="0" w:beforeAutospacing="0" w:after="0" w:afterAutospacing="0"/>
              <w:ind w:left="48" w:right="48"/>
            </w:pPr>
          </w:p>
          <w:p w14:paraId="3A7B04C0" w14:textId="77777777" w:rsidR="00B443CC" w:rsidRPr="00AF0A09" w:rsidRDefault="00B443CC" w:rsidP="009C1FF9">
            <w:pPr>
              <w:pStyle w:val="NormalWeb"/>
              <w:spacing w:before="0" w:beforeAutospacing="0" w:after="0" w:afterAutospacing="0"/>
              <w:ind w:left="48" w:right="48"/>
            </w:pPr>
            <w:r w:rsidRPr="00AF0A09">
              <w:t>- GV tổng kết, chuẩn hoá kiến thức.</w:t>
            </w:r>
          </w:p>
        </w:tc>
        <w:tc>
          <w:tcPr>
            <w:tcW w:w="5811" w:type="dxa"/>
            <w:tcBorders>
              <w:top w:val="outset" w:sz="6" w:space="0" w:color="auto"/>
              <w:left w:val="outset" w:sz="6" w:space="0" w:color="auto"/>
              <w:bottom w:val="outset" w:sz="6" w:space="0" w:color="auto"/>
              <w:right w:val="outset" w:sz="6" w:space="0" w:color="auto"/>
            </w:tcBorders>
            <w:shd w:val="clear" w:color="auto" w:fill="auto"/>
            <w:hideMark/>
          </w:tcPr>
          <w:p w14:paraId="1C721E9B" w14:textId="77777777" w:rsidR="00B443CC" w:rsidRPr="00AF0A09" w:rsidRDefault="00B443CC" w:rsidP="009C1FF9">
            <w:pPr>
              <w:pStyle w:val="NormalWeb"/>
              <w:spacing w:before="0" w:beforeAutospacing="0" w:after="0" w:afterAutospacing="0"/>
              <w:ind w:left="48" w:right="48"/>
              <w:jc w:val="both"/>
            </w:pPr>
            <w:r w:rsidRPr="00AF0A09">
              <w:rPr>
                <w:rStyle w:val="Strong"/>
              </w:rPr>
              <w:lastRenderedPageBreak/>
              <w:t>3. Thiết bị điện và cách sử dụng</w:t>
            </w:r>
          </w:p>
          <w:p w14:paraId="610CE684" w14:textId="77777777" w:rsidR="00B443CC" w:rsidRPr="00AF0A09" w:rsidRDefault="00B443CC" w:rsidP="009C1FF9">
            <w:pPr>
              <w:pStyle w:val="NormalWeb"/>
              <w:spacing w:before="0" w:beforeAutospacing="0" w:after="0" w:afterAutospacing="0"/>
              <w:ind w:left="48" w:right="48"/>
              <w:jc w:val="both"/>
              <w:rPr>
                <w:rStyle w:val="Strong"/>
                <w:b w:val="0"/>
                <w:i/>
              </w:rPr>
            </w:pPr>
            <w:r w:rsidRPr="00AF0A09">
              <w:rPr>
                <w:rStyle w:val="Strong"/>
                <w:b w:val="0"/>
                <w:i/>
              </w:rPr>
              <w:t>Hướng dẫn trả lời câu hỏi thảo luận</w:t>
            </w:r>
          </w:p>
          <w:p w14:paraId="46F4375C" w14:textId="77777777" w:rsidR="00B443CC" w:rsidRPr="00AF0A09" w:rsidRDefault="00B443CC" w:rsidP="009C1FF9">
            <w:pPr>
              <w:pStyle w:val="NormalWeb"/>
              <w:spacing w:before="0" w:beforeAutospacing="0" w:after="0" w:afterAutospacing="0"/>
              <w:ind w:left="48" w:right="48"/>
              <w:jc w:val="both"/>
            </w:pPr>
            <w:r w:rsidRPr="00AF0A09">
              <w:rPr>
                <w:rStyle w:val="Strong"/>
              </w:rPr>
              <w:t>Câu 1:</w:t>
            </w:r>
          </w:p>
          <w:p w14:paraId="21FCA35C" w14:textId="77777777" w:rsidR="00B443CC" w:rsidRPr="00AF0A09" w:rsidRDefault="00B443CC" w:rsidP="009C1FF9">
            <w:pPr>
              <w:pStyle w:val="NormalWeb"/>
              <w:spacing w:before="0" w:beforeAutospacing="0" w:after="0" w:afterAutospacing="0"/>
              <w:ind w:left="48" w:right="48"/>
              <w:jc w:val="both"/>
            </w:pPr>
            <w:r w:rsidRPr="00AF0A09">
              <w:t>- Điện trở, biến trở thường có trong các thiết bị sử dụng điện: quạt điện, bếp điện, ti vi, …</w:t>
            </w:r>
          </w:p>
          <w:p w14:paraId="7413B937" w14:textId="77777777" w:rsidR="00B443CC" w:rsidRPr="00AF0A09" w:rsidRDefault="00B443CC" w:rsidP="009C1FF9">
            <w:pPr>
              <w:pStyle w:val="NormalWeb"/>
              <w:spacing w:before="0" w:beforeAutospacing="0" w:after="0" w:afterAutospacing="0"/>
              <w:ind w:left="48" w:right="48"/>
              <w:jc w:val="both"/>
            </w:pPr>
            <w:r w:rsidRPr="00AF0A09">
              <w:t>- Pin thường có trong các thiết bị điều khiển, đồ chơi trẻ em.</w:t>
            </w:r>
          </w:p>
          <w:p w14:paraId="33B5670C" w14:textId="77777777" w:rsidR="00B443CC" w:rsidRPr="00AF0A09" w:rsidRDefault="00B443CC" w:rsidP="009C1FF9">
            <w:pPr>
              <w:pStyle w:val="NormalWeb"/>
              <w:spacing w:before="0" w:beforeAutospacing="0" w:after="0" w:afterAutospacing="0"/>
              <w:ind w:left="48" w:right="48"/>
              <w:jc w:val="both"/>
            </w:pPr>
            <w:r w:rsidRPr="00AF0A09">
              <w:lastRenderedPageBreak/>
              <w:t>- Công tắc, cầu chì, aptômát thường mắc trong mạch điện để bảo vệ các thiết bị sử dụng điện.</w:t>
            </w:r>
          </w:p>
          <w:p w14:paraId="513EF8C5" w14:textId="77777777" w:rsidR="00B443CC" w:rsidRPr="00AF0A09" w:rsidRDefault="00B443CC" w:rsidP="009C1FF9">
            <w:pPr>
              <w:pStyle w:val="NormalWeb"/>
              <w:spacing w:before="0" w:beforeAutospacing="0" w:after="0" w:afterAutospacing="0"/>
              <w:ind w:left="48" w:right="48"/>
              <w:jc w:val="both"/>
            </w:pPr>
            <w:r w:rsidRPr="00AF0A09">
              <w:t>- Ổ cắm điện, dây nối là các thiết bị điện hỗ trợ khi lắp mạch điện.</w:t>
            </w:r>
          </w:p>
          <w:p w14:paraId="77DA8D5B" w14:textId="77777777" w:rsidR="00B443CC" w:rsidRPr="00AF0A09" w:rsidRDefault="00B443CC" w:rsidP="009C1FF9">
            <w:pPr>
              <w:pStyle w:val="NormalWeb"/>
              <w:spacing w:before="0" w:beforeAutospacing="0" w:after="0" w:afterAutospacing="0"/>
              <w:ind w:left="48" w:right="48"/>
              <w:jc w:val="both"/>
            </w:pPr>
            <w:r w:rsidRPr="00AF0A09">
              <w:rPr>
                <w:rStyle w:val="Strong"/>
              </w:rPr>
              <w:t>Câu 2:</w:t>
            </w:r>
          </w:p>
          <w:p w14:paraId="166DDC90" w14:textId="77777777" w:rsidR="00B443CC" w:rsidRPr="00AF0A09" w:rsidRDefault="00B443CC" w:rsidP="009C1FF9">
            <w:pPr>
              <w:pStyle w:val="NormalWeb"/>
              <w:spacing w:before="0" w:beforeAutospacing="0" w:after="0" w:afterAutospacing="0"/>
              <w:ind w:left="48" w:right="48"/>
              <w:jc w:val="both"/>
            </w:pPr>
            <w:r w:rsidRPr="00AF0A09">
              <w:t>- Pin tiểu (Pin 2A/ pin con thỏ, pin 3A) thường dùng trong các thiết bị điện tử cẩm tay như đồng hồ treo tường, điều khiển, đồ chơi trẻ em, …</w:t>
            </w:r>
          </w:p>
          <w:p w14:paraId="0FB34793" w14:textId="77777777" w:rsidR="00B443CC" w:rsidRPr="00AF0A09" w:rsidRDefault="00B443CC" w:rsidP="009C1FF9">
            <w:pPr>
              <w:pStyle w:val="NormalWeb"/>
              <w:spacing w:before="0" w:beforeAutospacing="0" w:after="0" w:afterAutospacing="0"/>
              <w:ind w:left="48" w:right="48"/>
              <w:jc w:val="both"/>
            </w:pPr>
            <w:r w:rsidRPr="00AF0A09">
              <w:t>- Pin trung (pin C) có hình trụ tròn, có kích thước 50 × 26mm, có dung lượng trung bình là khoảng 6000mAh và được sử dụng linh hoạt trong các thiết bị thông dụng như mồi lửa bếp ga, đài cát – sét, …</w:t>
            </w:r>
          </w:p>
          <w:p w14:paraId="6BCD7BE9" w14:textId="77777777" w:rsidR="00B443CC" w:rsidRPr="00AF0A09" w:rsidRDefault="00B443CC" w:rsidP="009C1FF9">
            <w:pPr>
              <w:pStyle w:val="NormalWeb"/>
              <w:spacing w:before="0" w:beforeAutospacing="0" w:after="0" w:afterAutospacing="0"/>
              <w:ind w:left="48" w:right="48"/>
              <w:jc w:val="both"/>
            </w:pPr>
            <w:r w:rsidRPr="00AF0A09">
              <w:t>- Pin đại (pin D, pin LR20) là loại pin có dung lượng lớn nhất trong các loại pin hình trụ, với dung lượng tối đa lên tới 12.000 mAh, kích thước là 60 × 34 mm. Thường được sử dụng trong các mẫu đèn pin cỡ lớn.</w:t>
            </w:r>
          </w:p>
          <w:p w14:paraId="45178B9C" w14:textId="77777777" w:rsidR="00B443CC" w:rsidRPr="00AF0A09" w:rsidRDefault="00B443CC" w:rsidP="009C1FF9">
            <w:pPr>
              <w:pStyle w:val="NormalWeb"/>
              <w:spacing w:before="0" w:beforeAutospacing="0" w:after="0" w:afterAutospacing="0"/>
              <w:ind w:left="48" w:right="48"/>
              <w:jc w:val="both"/>
            </w:pPr>
            <w:r w:rsidRPr="00AF0A09">
              <w:t>- Pin cúc áo (pin điện tử) là loại pin dẹt, có kích thước rất nhỏ với đường kính khoảng 20mm, chiều cao khoảng 2,9 mm đến 3,2 mm tùy thuộc vào kiểu máy và có dung lượng từ 110mAh đến 150mAh. Thường được dùng làm nguồn điện cho các thiết bị, đồ dùng, vật dụng nhỏ như đồng hồ, đồ chơi.</w:t>
            </w:r>
          </w:p>
          <w:p w14:paraId="3353C427" w14:textId="77777777" w:rsidR="00B443CC" w:rsidRPr="00AF0A09" w:rsidRDefault="00B443CC" w:rsidP="009C1FF9">
            <w:pPr>
              <w:pStyle w:val="NormalWeb"/>
              <w:spacing w:before="0" w:beforeAutospacing="0" w:after="0" w:afterAutospacing="0"/>
              <w:ind w:left="48" w:right="48"/>
              <w:jc w:val="both"/>
            </w:pPr>
            <w:r w:rsidRPr="00AF0A09">
              <w:rPr>
                <w:rStyle w:val="Strong"/>
              </w:rPr>
              <w:t>Câu 3:</w:t>
            </w:r>
          </w:p>
          <w:p w14:paraId="2F98D5E6" w14:textId="77777777" w:rsidR="00B443CC" w:rsidRPr="00AF0A09" w:rsidRDefault="00B443CC" w:rsidP="009C1FF9">
            <w:pPr>
              <w:pStyle w:val="NormalWeb"/>
              <w:spacing w:before="0" w:beforeAutospacing="0" w:after="0" w:afterAutospacing="0"/>
              <w:ind w:left="48" w:right="48"/>
              <w:jc w:val="both"/>
            </w:pPr>
            <w:r w:rsidRPr="00AF0A09">
              <w:t>a. Các điểm đặc trưng của ampe kế và vôn kế.</w:t>
            </w:r>
          </w:p>
          <w:p w14:paraId="1552A835" w14:textId="77777777" w:rsidR="00B443CC" w:rsidRPr="00AF0A09" w:rsidRDefault="00B443CC" w:rsidP="009C1FF9">
            <w:pPr>
              <w:pStyle w:val="NormalWeb"/>
              <w:spacing w:before="0" w:beforeAutospacing="0" w:after="0" w:afterAutospacing="0"/>
              <w:ind w:left="48" w:right="48"/>
              <w:jc w:val="both"/>
            </w:pPr>
            <w:r w:rsidRPr="00AF0A09">
              <w:t>- Các điểm đặc trưng của ampe kế:</w:t>
            </w:r>
          </w:p>
          <w:p w14:paraId="1F0BAFF4" w14:textId="77777777" w:rsidR="00B443CC" w:rsidRPr="00AF0A09" w:rsidRDefault="00B443CC" w:rsidP="009C1FF9">
            <w:pPr>
              <w:pStyle w:val="NormalWeb"/>
              <w:spacing w:before="0" w:beforeAutospacing="0" w:after="0" w:afterAutospacing="0"/>
              <w:ind w:left="48" w:right="48"/>
              <w:jc w:val="both"/>
            </w:pPr>
            <w:r w:rsidRPr="00AF0A09">
              <w:t>+ Trên màn hình của ampe kế có chữ A hoặc mA.</w:t>
            </w:r>
          </w:p>
          <w:p w14:paraId="1E69EE0C" w14:textId="77777777" w:rsidR="00B443CC" w:rsidRPr="00AF0A09" w:rsidRDefault="00B443CC" w:rsidP="009C1FF9">
            <w:pPr>
              <w:pStyle w:val="NormalWeb"/>
              <w:spacing w:before="0" w:beforeAutospacing="0" w:after="0" w:afterAutospacing="0"/>
              <w:ind w:left="48" w:right="48"/>
              <w:jc w:val="both"/>
            </w:pPr>
            <w:r w:rsidRPr="00AF0A09">
              <w:t>+ Có các chốt được ghi dấu (+) với chốt dương và dấu (–) với chốt âm.</w:t>
            </w:r>
          </w:p>
          <w:p w14:paraId="60DE03FF" w14:textId="77777777" w:rsidR="00B443CC" w:rsidRPr="00AF0A09" w:rsidRDefault="00B443CC" w:rsidP="009C1FF9">
            <w:pPr>
              <w:pStyle w:val="NormalWeb"/>
              <w:spacing w:before="0" w:beforeAutospacing="0" w:after="0" w:afterAutospacing="0"/>
              <w:ind w:left="48" w:right="48"/>
              <w:jc w:val="both"/>
            </w:pPr>
            <w:r w:rsidRPr="00AF0A09">
              <w:t>+ Có nút điều chỉnh kim để có thể đưa ampe kế về chỉ số 0.</w:t>
            </w:r>
          </w:p>
          <w:p w14:paraId="404C2BF9" w14:textId="77777777" w:rsidR="00B443CC" w:rsidRPr="00AF0A09" w:rsidRDefault="00B443CC" w:rsidP="009C1FF9">
            <w:pPr>
              <w:pStyle w:val="NormalWeb"/>
              <w:spacing w:before="0" w:beforeAutospacing="0" w:after="0" w:afterAutospacing="0"/>
              <w:ind w:left="48" w:right="48"/>
              <w:jc w:val="both"/>
            </w:pPr>
            <w:r w:rsidRPr="00AF0A09">
              <w:t>- Các điểm đặc trưng của vôn kế:</w:t>
            </w:r>
          </w:p>
          <w:p w14:paraId="453FBD3C" w14:textId="77777777" w:rsidR="00B443CC" w:rsidRPr="00AF0A09" w:rsidRDefault="00B443CC" w:rsidP="009C1FF9">
            <w:pPr>
              <w:pStyle w:val="NormalWeb"/>
              <w:spacing w:before="0" w:beforeAutospacing="0" w:after="0" w:afterAutospacing="0"/>
              <w:ind w:left="48" w:right="48"/>
              <w:jc w:val="both"/>
            </w:pPr>
            <w:r w:rsidRPr="00AF0A09">
              <w:t>+ Trên màn hình của ampe kế có chữ V hoặc mV.</w:t>
            </w:r>
          </w:p>
          <w:p w14:paraId="394B6F1A" w14:textId="77777777" w:rsidR="00B443CC" w:rsidRPr="00AF0A09" w:rsidRDefault="00B443CC" w:rsidP="009C1FF9">
            <w:pPr>
              <w:pStyle w:val="NormalWeb"/>
              <w:spacing w:before="0" w:beforeAutospacing="0" w:after="0" w:afterAutospacing="0"/>
              <w:ind w:left="48" w:right="48"/>
              <w:jc w:val="both"/>
            </w:pPr>
            <w:r w:rsidRPr="00AF0A09">
              <w:t>+ Có các chốt được ghi dấu (+) với chốt dương và dấu (–) với chốt âm.</w:t>
            </w:r>
          </w:p>
          <w:p w14:paraId="1DF21D27" w14:textId="77777777" w:rsidR="00B443CC" w:rsidRPr="00AF0A09" w:rsidRDefault="00B443CC" w:rsidP="009C1FF9">
            <w:pPr>
              <w:pStyle w:val="NormalWeb"/>
              <w:spacing w:before="0" w:beforeAutospacing="0" w:after="0" w:afterAutospacing="0"/>
              <w:ind w:left="48" w:right="48"/>
              <w:jc w:val="both"/>
            </w:pPr>
            <w:r w:rsidRPr="00AF0A09">
              <w:t>+ Có nút điều chỉnh kim để có thể đưa vôn kế về chỉ số 0.</w:t>
            </w:r>
          </w:p>
          <w:p w14:paraId="6C551970" w14:textId="77777777" w:rsidR="00B443CC" w:rsidRPr="00AF0A09" w:rsidRDefault="00B443CC" w:rsidP="009C1FF9">
            <w:pPr>
              <w:pStyle w:val="NormalWeb"/>
              <w:spacing w:before="0" w:beforeAutospacing="0" w:after="0" w:afterAutospacing="0"/>
              <w:ind w:left="48" w:right="48"/>
              <w:jc w:val="both"/>
            </w:pPr>
            <w:r w:rsidRPr="00AF0A09">
              <w:t>b. Sự khác nhau giữa hai dụng cụ ampe kế và vôn kế.</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48"/>
              <w:gridCol w:w="2304"/>
              <w:gridCol w:w="2328"/>
            </w:tblGrid>
            <w:tr w:rsidR="009C1FF9" w:rsidRPr="00AF0A09" w14:paraId="30FB37CE" w14:textId="77777777" w:rsidTr="00693BA4">
              <w:tc>
                <w:tcPr>
                  <w:tcW w:w="1695" w:type="dxa"/>
                  <w:tcBorders>
                    <w:top w:val="outset" w:sz="6" w:space="0" w:color="auto"/>
                    <w:left w:val="outset" w:sz="6" w:space="0" w:color="auto"/>
                    <w:bottom w:val="outset" w:sz="6" w:space="0" w:color="auto"/>
                    <w:right w:val="outset" w:sz="6" w:space="0" w:color="auto"/>
                  </w:tcBorders>
                  <w:shd w:val="clear" w:color="auto" w:fill="auto"/>
                  <w:hideMark/>
                </w:tcPr>
                <w:p w14:paraId="17BDC757" w14:textId="77777777" w:rsidR="00B443CC" w:rsidRPr="00AF0A09" w:rsidRDefault="00B443CC" w:rsidP="009C1FF9">
                  <w:pPr>
                    <w:pStyle w:val="NormalWeb"/>
                    <w:spacing w:before="0" w:beforeAutospacing="0" w:after="0" w:afterAutospacing="0"/>
                    <w:ind w:left="48" w:right="48"/>
                    <w:jc w:val="center"/>
                  </w:pPr>
                  <w:r w:rsidRPr="00AF0A09">
                    <w:rPr>
                      <w:rStyle w:val="Strong"/>
                    </w:rPr>
                    <w:t>So sánh</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14:paraId="66950C93" w14:textId="77777777" w:rsidR="00B443CC" w:rsidRPr="00AF0A09" w:rsidRDefault="00B443CC" w:rsidP="009C1FF9">
                  <w:pPr>
                    <w:pStyle w:val="NormalWeb"/>
                    <w:spacing w:before="0" w:beforeAutospacing="0" w:after="0" w:afterAutospacing="0"/>
                    <w:ind w:left="48" w:right="48"/>
                    <w:jc w:val="center"/>
                  </w:pPr>
                  <w:r w:rsidRPr="00AF0A09">
                    <w:rPr>
                      <w:rStyle w:val="Strong"/>
                    </w:rPr>
                    <w:t>Ampe kế</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14:paraId="7F10578A" w14:textId="77777777" w:rsidR="00B443CC" w:rsidRPr="00AF0A09" w:rsidRDefault="00B443CC" w:rsidP="009C1FF9">
                  <w:pPr>
                    <w:pStyle w:val="NormalWeb"/>
                    <w:spacing w:before="0" w:beforeAutospacing="0" w:after="0" w:afterAutospacing="0"/>
                    <w:ind w:left="48" w:right="48"/>
                    <w:jc w:val="center"/>
                  </w:pPr>
                  <w:r w:rsidRPr="00AF0A09">
                    <w:rPr>
                      <w:rStyle w:val="Strong"/>
                    </w:rPr>
                    <w:t>Vôn kế</w:t>
                  </w:r>
                </w:p>
              </w:tc>
            </w:tr>
            <w:tr w:rsidR="009C1FF9" w:rsidRPr="00AF0A09" w14:paraId="12043BC5" w14:textId="77777777" w:rsidTr="00693BA4">
              <w:tc>
                <w:tcPr>
                  <w:tcW w:w="1695" w:type="dxa"/>
                  <w:tcBorders>
                    <w:top w:val="outset" w:sz="6" w:space="0" w:color="auto"/>
                    <w:left w:val="outset" w:sz="6" w:space="0" w:color="auto"/>
                    <w:bottom w:val="outset" w:sz="6" w:space="0" w:color="auto"/>
                    <w:right w:val="outset" w:sz="6" w:space="0" w:color="auto"/>
                  </w:tcBorders>
                  <w:shd w:val="clear" w:color="auto" w:fill="auto"/>
                  <w:hideMark/>
                </w:tcPr>
                <w:p w14:paraId="30989841" w14:textId="77777777" w:rsidR="00B443CC" w:rsidRPr="00AF0A09" w:rsidRDefault="00B443CC" w:rsidP="009C1FF9">
                  <w:pPr>
                    <w:pStyle w:val="NormalWeb"/>
                    <w:spacing w:before="0" w:beforeAutospacing="0" w:after="0" w:afterAutospacing="0"/>
                    <w:ind w:left="48" w:right="48"/>
                    <w:jc w:val="both"/>
                  </w:pPr>
                  <w:r w:rsidRPr="00AF0A09">
                    <w:rPr>
                      <w:rStyle w:val="Strong"/>
                    </w:rPr>
                    <w:t>Chức năng</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14:paraId="6915B4DA" w14:textId="77777777" w:rsidR="00B443CC" w:rsidRPr="00AF0A09" w:rsidRDefault="00B443CC" w:rsidP="009C1FF9">
                  <w:pPr>
                    <w:pStyle w:val="NormalWeb"/>
                    <w:spacing w:before="0" w:beforeAutospacing="0" w:after="0" w:afterAutospacing="0"/>
                    <w:ind w:left="48" w:right="48"/>
                    <w:jc w:val="both"/>
                  </w:pPr>
                  <w:r w:rsidRPr="00AF0A09">
                    <w:t>Là dụng cụ đo cường độ dòng điện.</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14:paraId="00C7F4BA" w14:textId="77777777" w:rsidR="00B443CC" w:rsidRPr="00AF0A09" w:rsidRDefault="00B443CC" w:rsidP="009C1FF9">
                  <w:pPr>
                    <w:pStyle w:val="NormalWeb"/>
                    <w:spacing w:before="0" w:beforeAutospacing="0" w:after="0" w:afterAutospacing="0"/>
                    <w:ind w:left="48" w:right="48"/>
                    <w:jc w:val="both"/>
                  </w:pPr>
                  <w:r w:rsidRPr="00AF0A09">
                    <w:t>Là dụng cụ đo hiệu điện thế.</w:t>
                  </w:r>
                </w:p>
              </w:tc>
            </w:tr>
            <w:tr w:rsidR="009C1FF9" w:rsidRPr="00AF0A09" w14:paraId="06186D31" w14:textId="77777777" w:rsidTr="00693BA4">
              <w:tc>
                <w:tcPr>
                  <w:tcW w:w="1695" w:type="dxa"/>
                  <w:tcBorders>
                    <w:top w:val="outset" w:sz="6" w:space="0" w:color="auto"/>
                    <w:left w:val="outset" w:sz="6" w:space="0" w:color="auto"/>
                    <w:bottom w:val="outset" w:sz="6" w:space="0" w:color="auto"/>
                    <w:right w:val="outset" w:sz="6" w:space="0" w:color="auto"/>
                  </w:tcBorders>
                  <w:shd w:val="clear" w:color="auto" w:fill="auto"/>
                  <w:hideMark/>
                </w:tcPr>
                <w:p w14:paraId="4775B0E2" w14:textId="77777777" w:rsidR="00B443CC" w:rsidRPr="00AF0A09" w:rsidRDefault="00B443CC" w:rsidP="009C1FF9">
                  <w:pPr>
                    <w:pStyle w:val="NormalWeb"/>
                    <w:spacing w:before="0" w:beforeAutospacing="0" w:after="0" w:afterAutospacing="0"/>
                    <w:ind w:left="48" w:right="48"/>
                    <w:jc w:val="both"/>
                  </w:pPr>
                  <w:r w:rsidRPr="00AF0A09">
                    <w:rPr>
                      <w:rStyle w:val="Strong"/>
                    </w:rPr>
                    <w:t>Cách mắc</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14:paraId="090FBBEA" w14:textId="77777777" w:rsidR="00B443CC" w:rsidRPr="00AF0A09" w:rsidRDefault="00B443CC" w:rsidP="009C1FF9">
                  <w:pPr>
                    <w:pStyle w:val="NormalWeb"/>
                    <w:spacing w:before="0" w:beforeAutospacing="0" w:after="0" w:afterAutospacing="0"/>
                    <w:ind w:left="48" w:right="48"/>
                    <w:jc w:val="both"/>
                  </w:pPr>
                  <w:r w:rsidRPr="00AF0A09">
                    <w:t>Mắc nối tiếp với thiết bị điện: Cực (+) của ampe kế mắc với cực (+) của nguồn điện, cực (-) của ampe kế mắc với cực (+) của thiết bị điện, cực (-) của thiết bị điện mắc với cực (-) của nguồn điện.</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14:paraId="3BA8A7B8" w14:textId="77777777" w:rsidR="00B443CC" w:rsidRPr="00AF0A09" w:rsidRDefault="00B443CC" w:rsidP="009C1FF9">
                  <w:pPr>
                    <w:pStyle w:val="NormalWeb"/>
                    <w:spacing w:before="0" w:beforeAutospacing="0" w:after="0" w:afterAutospacing="0"/>
                    <w:ind w:left="48" w:right="48"/>
                    <w:jc w:val="both"/>
                  </w:pPr>
                  <w:r w:rsidRPr="00AF0A09">
                    <w:t>Mắc song song với thiết bị điện để đo hiệu điện thế của thiết bị.</w:t>
                  </w:r>
                </w:p>
                <w:p w14:paraId="50372206" w14:textId="77777777" w:rsidR="00B443CC" w:rsidRPr="00AF0A09" w:rsidRDefault="00B443CC" w:rsidP="009C1FF9">
                  <w:pPr>
                    <w:pStyle w:val="NormalWeb"/>
                    <w:spacing w:before="0" w:beforeAutospacing="0" w:after="0" w:afterAutospacing="0"/>
                    <w:ind w:left="48" w:right="48"/>
                    <w:jc w:val="both"/>
                  </w:pPr>
                  <w:r w:rsidRPr="00AF0A09">
                    <w:t>Mắc song song với nguồn điện để đo hiệu điện thế của nguồn.</w:t>
                  </w:r>
                </w:p>
                <w:p w14:paraId="6E211466" w14:textId="77777777" w:rsidR="00B443CC" w:rsidRPr="00AF0A09" w:rsidRDefault="00B443CC" w:rsidP="009C1FF9">
                  <w:pPr>
                    <w:pStyle w:val="NormalWeb"/>
                    <w:spacing w:before="0" w:beforeAutospacing="0" w:after="0" w:afterAutospacing="0"/>
                    <w:ind w:left="48" w:right="48"/>
                    <w:jc w:val="both"/>
                  </w:pPr>
                  <w:r w:rsidRPr="00AF0A09">
                    <w:t>Cụ thể: cực (+) của vôn kế nối với cực (+) của nguồn điện/thiết bị điện, cực (-) của vôn kế nối với cực (-) của nguồn điện/thiết bị điện.</w:t>
                  </w:r>
                </w:p>
              </w:tc>
            </w:tr>
            <w:tr w:rsidR="009C1FF9" w:rsidRPr="00AF0A09" w14:paraId="62DF2D98" w14:textId="77777777" w:rsidTr="00693BA4">
              <w:tc>
                <w:tcPr>
                  <w:tcW w:w="1695" w:type="dxa"/>
                  <w:tcBorders>
                    <w:top w:val="outset" w:sz="6" w:space="0" w:color="auto"/>
                    <w:left w:val="outset" w:sz="6" w:space="0" w:color="auto"/>
                    <w:bottom w:val="outset" w:sz="6" w:space="0" w:color="auto"/>
                    <w:right w:val="outset" w:sz="6" w:space="0" w:color="auto"/>
                  </w:tcBorders>
                  <w:shd w:val="clear" w:color="auto" w:fill="auto"/>
                  <w:hideMark/>
                </w:tcPr>
                <w:p w14:paraId="7221A612" w14:textId="77777777" w:rsidR="00B443CC" w:rsidRPr="00AF0A09" w:rsidRDefault="00B443CC" w:rsidP="009C1FF9">
                  <w:pPr>
                    <w:pStyle w:val="NormalWeb"/>
                    <w:spacing w:before="0" w:beforeAutospacing="0" w:after="0" w:afterAutospacing="0"/>
                    <w:ind w:left="48" w:right="48"/>
                    <w:jc w:val="both"/>
                  </w:pPr>
                  <w:r w:rsidRPr="00AF0A09">
                    <w:rPr>
                      <w:rStyle w:val="Strong"/>
                    </w:rPr>
                    <w:t>Điện trở</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14:paraId="0FED065D" w14:textId="77777777" w:rsidR="00B443CC" w:rsidRPr="00AF0A09" w:rsidRDefault="00B443CC" w:rsidP="009C1FF9">
                  <w:pPr>
                    <w:pStyle w:val="NormalWeb"/>
                    <w:spacing w:before="0" w:beforeAutospacing="0" w:after="0" w:afterAutospacing="0"/>
                    <w:ind w:left="48" w:right="48"/>
                    <w:jc w:val="both"/>
                  </w:pPr>
                  <w:r w:rsidRPr="00AF0A09">
                    <w:t>Ampe kế có điện trở không đáng kể.</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14:paraId="1319E126" w14:textId="77777777" w:rsidR="00B443CC" w:rsidRPr="00AF0A09" w:rsidRDefault="00B443CC" w:rsidP="009C1FF9">
                  <w:pPr>
                    <w:pStyle w:val="NormalWeb"/>
                    <w:spacing w:before="0" w:beforeAutospacing="0" w:after="0" w:afterAutospacing="0"/>
                    <w:ind w:left="48" w:right="48"/>
                    <w:jc w:val="both"/>
                  </w:pPr>
                  <w:r w:rsidRPr="00AF0A09">
                    <w:t>Vôn kế có điện trở vô cùng lớn.</w:t>
                  </w:r>
                </w:p>
              </w:tc>
            </w:tr>
          </w:tbl>
          <w:p w14:paraId="26E5024D" w14:textId="77777777" w:rsidR="00B443CC" w:rsidRPr="00AF0A09" w:rsidRDefault="00B443CC" w:rsidP="009C1FF9">
            <w:pPr>
              <w:pStyle w:val="NormalWeb"/>
              <w:spacing w:before="0" w:beforeAutospacing="0" w:after="0" w:afterAutospacing="0"/>
              <w:ind w:left="48" w:right="48"/>
              <w:jc w:val="both"/>
              <w:rPr>
                <w:rStyle w:val="Strong"/>
              </w:rPr>
            </w:pPr>
          </w:p>
          <w:p w14:paraId="3A9614E5" w14:textId="77777777" w:rsidR="00B443CC" w:rsidRPr="00AF0A09" w:rsidRDefault="00B443CC" w:rsidP="009C1FF9">
            <w:pPr>
              <w:pStyle w:val="NormalWeb"/>
              <w:spacing w:before="0" w:beforeAutospacing="0" w:after="0" w:afterAutospacing="0"/>
              <w:ind w:left="48" w:right="48"/>
              <w:jc w:val="both"/>
            </w:pPr>
            <w:r w:rsidRPr="00AF0A09">
              <w:rPr>
                <w:rStyle w:val="Strong"/>
              </w:rPr>
              <w:t>Câu 4:</w:t>
            </w:r>
          </w:p>
          <w:p w14:paraId="2AAC75A0" w14:textId="77777777" w:rsidR="00B443CC" w:rsidRPr="00AF0A09" w:rsidRDefault="00B443CC" w:rsidP="009C1FF9">
            <w:pPr>
              <w:pStyle w:val="NormalWeb"/>
              <w:spacing w:before="0" w:beforeAutospacing="0" w:after="0" w:afterAutospacing="0"/>
              <w:ind w:left="48" w:right="48"/>
              <w:jc w:val="both"/>
            </w:pPr>
            <w:r w:rsidRPr="00AF0A09">
              <w:lastRenderedPageBreak/>
              <w:t>- Để đảm bảo an toàn cho thiết bị và người sử dụng khi sử dụng thiết bị đo điện (ampe kế, vôn kế, joulemeter, …) ta cần lưu ý:</w:t>
            </w:r>
          </w:p>
          <w:p w14:paraId="35294C33" w14:textId="77777777" w:rsidR="00B443CC" w:rsidRPr="00AF0A09" w:rsidRDefault="00B443CC" w:rsidP="009C1FF9">
            <w:pPr>
              <w:pStyle w:val="NormalWeb"/>
              <w:spacing w:before="0" w:beforeAutospacing="0" w:after="0" w:afterAutospacing="0"/>
              <w:ind w:left="48" w:right="48"/>
              <w:jc w:val="both"/>
            </w:pPr>
            <w:r w:rsidRPr="00AF0A09">
              <w:t>+ Sử dụng đúng chức năng, đúng thang đo của thiết bị đo điện.</w:t>
            </w:r>
          </w:p>
          <w:p w14:paraId="0C5D0889" w14:textId="77777777" w:rsidR="00B443CC" w:rsidRPr="00AF0A09" w:rsidRDefault="00B443CC" w:rsidP="009C1FF9">
            <w:pPr>
              <w:pStyle w:val="NormalWeb"/>
              <w:spacing w:before="0" w:beforeAutospacing="0" w:after="0" w:afterAutospacing="0"/>
              <w:ind w:left="48" w:right="48"/>
              <w:jc w:val="both"/>
            </w:pPr>
            <w:r w:rsidRPr="00AF0A09">
              <w:t>+ Mắc vào mạch điện đúng cách.</w:t>
            </w:r>
          </w:p>
          <w:p w14:paraId="681D3899" w14:textId="77777777" w:rsidR="00B443CC" w:rsidRPr="00AF0A09" w:rsidRDefault="00B443CC" w:rsidP="009C1FF9">
            <w:pPr>
              <w:pStyle w:val="NormalWeb"/>
              <w:spacing w:before="0" w:beforeAutospacing="0" w:after="0" w:afterAutospacing="0"/>
              <w:ind w:left="48" w:right="48"/>
              <w:jc w:val="both"/>
            </w:pPr>
            <w:r w:rsidRPr="00AF0A09">
              <w:t>+ Sử dụng nguồn điện phù hợp với thiết bị đo điện.</w:t>
            </w:r>
          </w:p>
          <w:p w14:paraId="441134B3" w14:textId="77777777" w:rsidR="00B443CC" w:rsidRPr="00AF0A09" w:rsidRDefault="00B443CC" w:rsidP="009C1FF9">
            <w:pPr>
              <w:pStyle w:val="NormalWeb"/>
              <w:spacing w:before="0" w:beforeAutospacing="0" w:after="0" w:afterAutospacing="0"/>
              <w:ind w:left="48" w:right="48"/>
              <w:jc w:val="both"/>
            </w:pPr>
            <w:r w:rsidRPr="00AF0A09">
              <w:t>- Khi sử dụng nguồn điện và biến áp nguồn cần lưu ý:</w:t>
            </w:r>
          </w:p>
          <w:p w14:paraId="631F9F2D" w14:textId="77777777" w:rsidR="00B443CC" w:rsidRPr="00AF0A09" w:rsidRDefault="00B443CC" w:rsidP="009C1FF9">
            <w:pPr>
              <w:pStyle w:val="NormalWeb"/>
              <w:spacing w:before="0" w:beforeAutospacing="0" w:after="0" w:afterAutospacing="0"/>
              <w:ind w:left="48" w:right="48"/>
              <w:jc w:val="both"/>
            </w:pPr>
            <w:r w:rsidRPr="00AF0A09">
              <w:t>+ Chọn đúng điện áp.</w:t>
            </w:r>
          </w:p>
          <w:p w14:paraId="4F2A6D9E" w14:textId="77777777" w:rsidR="00B443CC" w:rsidRPr="00AF0A09" w:rsidRDefault="00B443CC" w:rsidP="009C1FF9">
            <w:pPr>
              <w:pStyle w:val="NormalWeb"/>
              <w:spacing w:before="0" w:beforeAutospacing="0" w:after="0" w:afterAutospacing="0"/>
              <w:ind w:left="48" w:right="48"/>
              <w:jc w:val="both"/>
            </w:pPr>
            <w:r w:rsidRPr="00AF0A09">
              <w:t>+ Chọn đúng chức năng.</w:t>
            </w:r>
          </w:p>
          <w:p w14:paraId="29BC324C" w14:textId="77777777" w:rsidR="00B443CC" w:rsidRPr="00AF0A09" w:rsidRDefault="00B443CC" w:rsidP="009C1FF9">
            <w:pPr>
              <w:pStyle w:val="NormalWeb"/>
              <w:spacing w:before="0" w:beforeAutospacing="0" w:after="0" w:afterAutospacing="0"/>
              <w:ind w:left="48" w:right="48"/>
              <w:jc w:val="both"/>
            </w:pPr>
            <w:r w:rsidRPr="00AF0A09">
              <w:t>+ Mắc đúng các chốt cắm.</w:t>
            </w:r>
          </w:p>
          <w:p w14:paraId="33E256AA" w14:textId="77777777" w:rsidR="00B443CC" w:rsidRPr="00AF0A09" w:rsidRDefault="00B443CC" w:rsidP="009C1FF9">
            <w:pPr>
              <w:pStyle w:val="NormalWeb"/>
              <w:spacing w:before="0" w:beforeAutospacing="0" w:after="0" w:afterAutospacing="0"/>
              <w:ind w:left="48" w:right="48"/>
              <w:jc w:val="both"/>
            </w:pPr>
            <w:r w:rsidRPr="00AF0A09">
              <w:t>- Cách sử dụng an toàn các thiết bị điện:</w:t>
            </w:r>
          </w:p>
          <w:p w14:paraId="0D23956C" w14:textId="77777777" w:rsidR="00B443CC" w:rsidRPr="00AF0A09" w:rsidRDefault="00B443CC" w:rsidP="009C1FF9">
            <w:pPr>
              <w:pStyle w:val="NormalWeb"/>
              <w:spacing w:before="0" w:beforeAutospacing="0" w:after="0" w:afterAutospacing="0"/>
              <w:ind w:left="48" w:right="48"/>
              <w:jc w:val="both"/>
            </w:pPr>
            <w:r w:rsidRPr="00AF0A09">
              <w:t>+ Lắp đặt thiết bị đóng ngắt điện, thiết bị điện hỗ trợ đúng cách.</w:t>
            </w:r>
          </w:p>
          <w:p w14:paraId="292805A9" w14:textId="77777777" w:rsidR="00B443CC" w:rsidRPr="00AF0A09" w:rsidRDefault="00B443CC" w:rsidP="009C1FF9">
            <w:pPr>
              <w:pStyle w:val="NormalWeb"/>
              <w:spacing w:before="0" w:beforeAutospacing="0" w:after="0" w:afterAutospacing="0"/>
              <w:ind w:left="48" w:right="48"/>
              <w:jc w:val="both"/>
            </w:pPr>
            <w:r w:rsidRPr="00AF0A09">
              <w:t>+ Giữ khoảng cách an toàn với nguồn điện trong gia đình.</w:t>
            </w:r>
          </w:p>
          <w:p w14:paraId="7F6DEB6C" w14:textId="77777777" w:rsidR="00B443CC" w:rsidRPr="00AF0A09" w:rsidRDefault="00B443CC" w:rsidP="009C1FF9">
            <w:pPr>
              <w:pStyle w:val="NormalWeb"/>
              <w:spacing w:before="0" w:beforeAutospacing="0" w:after="0" w:afterAutospacing="0"/>
              <w:ind w:left="48" w:right="48"/>
              <w:jc w:val="both"/>
            </w:pPr>
            <w:r w:rsidRPr="00AF0A09">
              <w:t>+ Tránh xa nơi điện thế nguy hiểm.</w:t>
            </w:r>
          </w:p>
          <w:p w14:paraId="36ED95EE" w14:textId="77777777" w:rsidR="00B443CC" w:rsidRPr="00AF0A09" w:rsidRDefault="00B443CC" w:rsidP="009C1FF9">
            <w:pPr>
              <w:pStyle w:val="NormalWeb"/>
              <w:spacing w:before="0" w:beforeAutospacing="0" w:after="0" w:afterAutospacing="0"/>
              <w:ind w:left="48" w:right="48"/>
              <w:jc w:val="both"/>
            </w:pPr>
            <w:r w:rsidRPr="00AF0A09">
              <w:t>+ Tránh sử dụng thiết bị điện khi đang sạc.</w:t>
            </w:r>
          </w:p>
          <w:p w14:paraId="539DA380" w14:textId="77777777" w:rsidR="00B443CC" w:rsidRPr="00AF0A09" w:rsidRDefault="00B443CC" w:rsidP="009C1FF9">
            <w:pPr>
              <w:pStyle w:val="NormalWeb"/>
              <w:spacing w:before="0" w:beforeAutospacing="0" w:after="0" w:afterAutospacing="0"/>
              <w:ind w:right="48"/>
              <w:jc w:val="both"/>
              <w:rPr>
                <w:rStyle w:val="Emphasis"/>
                <w:rFonts w:eastAsia="Segoe UI"/>
                <w:b/>
                <w:bCs/>
                <w:i w:val="0"/>
              </w:rPr>
            </w:pPr>
            <w:r w:rsidRPr="00AF0A09">
              <w:rPr>
                <w:rStyle w:val="Emphasis"/>
                <w:rFonts w:eastAsia="Segoe UI"/>
                <w:b/>
                <w:bCs/>
                <w:i w:val="0"/>
              </w:rPr>
              <w:t>KL</w:t>
            </w:r>
          </w:p>
          <w:p w14:paraId="61964FBF" w14:textId="77777777" w:rsidR="00B443CC" w:rsidRPr="00AF0A09" w:rsidRDefault="00B443CC" w:rsidP="009C1FF9">
            <w:pPr>
              <w:pStyle w:val="NormalWeb"/>
              <w:spacing w:before="0" w:beforeAutospacing="0" w:after="0" w:afterAutospacing="0"/>
              <w:ind w:left="48" w:right="48"/>
              <w:jc w:val="both"/>
            </w:pPr>
            <w:r w:rsidRPr="00AF0A09">
              <w:rPr>
                <w:rStyle w:val="Emphasis"/>
                <w:rFonts w:eastAsia="Segoe UI"/>
                <w:b/>
                <w:bCs/>
              </w:rPr>
              <w:t>a) Thiết bị cung cấp điện (nguồn điện)</w:t>
            </w:r>
          </w:p>
          <w:p w14:paraId="5E7E41F4" w14:textId="77777777" w:rsidR="00B443CC" w:rsidRPr="00AF0A09" w:rsidRDefault="00B443CC" w:rsidP="009C1FF9">
            <w:pPr>
              <w:pStyle w:val="NormalWeb"/>
              <w:spacing w:before="0" w:beforeAutospacing="0" w:after="0" w:afterAutospacing="0"/>
              <w:ind w:left="48" w:right="48"/>
              <w:jc w:val="both"/>
            </w:pPr>
            <w:r w:rsidRPr="00AF0A09">
              <w:t>Các thí nghiệm thường dùng nguồn điện là pin 1,5 V. Để có bộ nguồn 3 V thì dùng hai pin, để có bộ nguồn 6 V thì dùng 4 pin.</w:t>
            </w:r>
          </w:p>
          <w:p w14:paraId="2CB5193D" w14:textId="77777777" w:rsidR="00B443CC" w:rsidRPr="00AF0A09" w:rsidRDefault="00B443CC" w:rsidP="009C1FF9">
            <w:pPr>
              <w:pStyle w:val="NormalWeb"/>
              <w:spacing w:before="0" w:beforeAutospacing="0" w:after="0" w:afterAutospacing="0"/>
              <w:ind w:left="48" w:right="48"/>
              <w:jc w:val="both"/>
            </w:pPr>
            <w:r w:rsidRPr="00AF0A09">
              <w:rPr>
                <w:rStyle w:val="Emphasis"/>
                <w:rFonts w:eastAsia="Segoe UI"/>
                <w:b/>
                <w:bCs/>
              </w:rPr>
              <w:t>b) Biến áp nguồn</w:t>
            </w:r>
          </w:p>
          <w:p w14:paraId="3A960CB5" w14:textId="77777777" w:rsidR="00B443CC" w:rsidRPr="00AF0A09" w:rsidRDefault="00B443CC" w:rsidP="009C1FF9">
            <w:pPr>
              <w:pStyle w:val="NormalWeb"/>
              <w:spacing w:before="0" w:beforeAutospacing="0" w:after="0" w:afterAutospacing="0"/>
              <w:ind w:left="48" w:right="48"/>
              <w:jc w:val="both"/>
            </w:pPr>
            <w:r w:rsidRPr="00AF0A09">
              <w:t>Biến áp nguồn là thiết bị có chức năng chuyển đổi điện áp xoay chiều có giá trị 220 V thành điện áp xoay chiều hoặc điện áp một chiều có giá trị nhỏ đảm bảo an toàn khi tiến hành thí nghiệm.</w:t>
            </w:r>
          </w:p>
          <w:p w14:paraId="29724389" w14:textId="77777777" w:rsidR="00B443CC" w:rsidRPr="00AF0A09" w:rsidRDefault="00B443CC" w:rsidP="009C1FF9">
            <w:pPr>
              <w:pStyle w:val="NormalWeb"/>
              <w:spacing w:before="0" w:beforeAutospacing="0" w:after="0" w:afterAutospacing="0"/>
              <w:ind w:left="48" w:right="48"/>
              <w:jc w:val="both"/>
            </w:pPr>
            <w:r w:rsidRPr="00AF0A09">
              <w:rPr>
                <w:rStyle w:val="Emphasis"/>
                <w:rFonts w:eastAsia="Segoe UI"/>
                <w:b/>
                <w:bCs/>
              </w:rPr>
              <w:t>c) Thiết bị đo điện</w:t>
            </w:r>
          </w:p>
          <w:p w14:paraId="1F95B90F" w14:textId="77777777" w:rsidR="00B443CC" w:rsidRPr="00AF0A09" w:rsidRDefault="00B443CC" w:rsidP="009C1FF9">
            <w:pPr>
              <w:pStyle w:val="NormalWeb"/>
              <w:spacing w:before="0" w:beforeAutospacing="0" w:after="0" w:afterAutospacing="0"/>
              <w:ind w:left="48" w:right="48"/>
              <w:jc w:val="both"/>
            </w:pPr>
            <w:r w:rsidRPr="00AF0A09">
              <w:t>Thiết bị đo điện gồm ampe kế và vôn kế: ampe kế đo cường độ dòng điện, vôn kế đo hiệu điện thế.</w:t>
            </w:r>
          </w:p>
          <w:p w14:paraId="4DE94991" w14:textId="77777777" w:rsidR="00B443CC" w:rsidRPr="00AF0A09" w:rsidRDefault="00B443CC" w:rsidP="009C1FF9">
            <w:pPr>
              <w:pStyle w:val="NormalWeb"/>
              <w:spacing w:before="0" w:beforeAutospacing="0" w:after="0" w:afterAutospacing="0"/>
              <w:ind w:left="48" w:right="48"/>
              <w:jc w:val="both"/>
            </w:pPr>
            <w:r w:rsidRPr="00AF0A09">
              <w:rPr>
                <w:rStyle w:val="Emphasis"/>
                <w:rFonts w:eastAsia="Segoe UI"/>
                <w:b/>
                <w:bCs/>
              </w:rPr>
              <w:t>d) Joulemeter</w:t>
            </w:r>
          </w:p>
          <w:p w14:paraId="09B826B5" w14:textId="77777777" w:rsidR="00B443CC" w:rsidRPr="00AF0A09" w:rsidRDefault="00B443CC" w:rsidP="009C1FF9">
            <w:pPr>
              <w:pStyle w:val="NormalWeb"/>
              <w:spacing w:before="0" w:beforeAutospacing="0" w:after="0" w:afterAutospacing="0"/>
              <w:ind w:left="48" w:right="48"/>
              <w:jc w:val="both"/>
            </w:pPr>
            <w:r w:rsidRPr="00AF0A09">
              <w:t>Joulemeter là thiết bị có chức năng dùng để đo dòng điện, điện áp, công suất và năng lượng điện cung cấp cho mạch điện. Các giá trị này được hiển thị trên màn hình LED.</w:t>
            </w:r>
          </w:p>
          <w:p w14:paraId="78B197DC" w14:textId="77777777" w:rsidR="00B443CC" w:rsidRPr="00AF0A09" w:rsidRDefault="00B443CC" w:rsidP="009C1FF9">
            <w:pPr>
              <w:pStyle w:val="NormalWeb"/>
              <w:spacing w:before="0" w:beforeAutospacing="0" w:after="0" w:afterAutospacing="0"/>
              <w:ind w:left="48" w:right="48"/>
              <w:jc w:val="both"/>
            </w:pPr>
            <w:r w:rsidRPr="00AF0A09">
              <w:rPr>
                <w:rStyle w:val="Emphasis"/>
                <w:rFonts w:eastAsia="Segoe UI"/>
                <w:b/>
                <w:bCs/>
              </w:rPr>
              <w:t>e) Thiết bị sử dụng điện</w:t>
            </w:r>
          </w:p>
          <w:p w14:paraId="501BD645" w14:textId="77777777" w:rsidR="00B443CC" w:rsidRPr="00AF0A09" w:rsidRDefault="00B443CC" w:rsidP="009C1FF9">
            <w:pPr>
              <w:pStyle w:val="NormalWeb"/>
              <w:spacing w:before="0" w:beforeAutospacing="0" w:after="0" w:afterAutospacing="0"/>
              <w:ind w:left="48" w:right="48"/>
              <w:jc w:val="both"/>
            </w:pPr>
            <w:r w:rsidRPr="00AF0A09">
              <w:t>Một số thiết bị sử dụng điện trong PTN:</w:t>
            </w:r>
          </w:p>
          <w:p w14:paraId="56F7FEF0" w14:textId="77777777" w:rsidR="00B443CC" w:rsidRPr="00AF0A09" w:rsidRDefault="00B443CC" w:rsidP="009C1FF9">
            <w:pPr>
              <w:pStyle w:val="NormalWeb"/>
              <w:spacing w:before="0" w:beforeAutospacing="0" w:after="0" w:afterAutospacing="0"/>
              <w:ind w:left="48" w:right="48"/>
              <w:jc w:val="both"/>
            </w:pPr>
            <w:r w:rsidRPr="00AF0A09">
              <w:t>- Biến trở;</w:t>
            </w:r>
          </w:p>
          <w:p w14:paraId="02FC3048" w14:textId="77777777" w:rsidR="00B443CC" w:rsidRPr="00AF0A09" w:rsidRDefault="00B443CC" w:rsidP="009C1FF9">
            <w:pPr>
              <w:pStyle w:val="NormalWeb"/>
              <w:spacing w:before="0" w:beforeAutospacing="0" w:after="0" w:afterAutospacing="0"/>
              <w:ind w:left="48" w:right="48"/>
              <w:jc w:val="both"/>
            </w:pPr>
            <w:r w:rsidRPr="00AF0A09">
              <w:t>- Điôt phát quang (kèm điện trở bảo vệ)</w:t>
            </w:r>
          </w:p>
          <w:p w14:paraId="1FD4EDA2" w14:textId="77777777" w:rsidR="00B443CC" w:rsidRPr="00AF0A09" w:rsidRDefault="00B443CC" w:rsidP="009C1FF9">
            <w:pPr>
              <w:pStyle w:val="NormalWeb"/>
              <w:spacing w:before="0" w:beforeAutospacing="0" w:after="0" w:afterAutospacing="0"/>
              <w:ind w:left="48" w:right="48"/>
              <w:jc w:val="both"/>
            </w:pPr>
            <w:r w:rsidRPr="00AF0A09">
              <w:t>- Bóng đèn kèm đui 3V</w:t>
            </w:r>
          </w:p>
          <w:p w14:paraId="46AD3187" w14:textId="77777777" w:rsidR="00B443CC" w:rsidRPr="00AF0A09" w:rsidRDefault="00B443CC" w:rsidP="009C1FF9">
            <w:pPr>
              <w:pStyle w:val="NormalWeb"/>
              <w:spacing w:before="0" w:beforeAutospacing="0" w:after="0" w:afterAutospacing="0"/>
              <w:ind w:left="48" w:right="48"/>
              <w:jc w:val="both"/>
            </w:pPr>
            <w:r w:rsidRPr="00AF0A09">
              <w:rPr>
                <w:rStyle w:val="Emphasis"/>
                <w:rFonts w:eastAsia="Segoe UI"/>
                <w:b/>
                <w:bCs/>
              </w:rPr>
              <w:t>g) Thiết bị điện hỗ trợ</w:t>
            </w:r>
          </w:p>
          <w:p w14:paraId="7D51D212" w14:textId="77777777" w:rsidR="00B443CC" w:rsidRPr="00AF0A09" w:rsidRDefault="00B443CC" w:rsidP="009C1FF9">
            <w:pPr>
              <w:pStyle w:val="NormalWeb"/>
              <w:spacing w:before="0" w:beforeAutospacing="0" w:after="0" w:afterAutospacing="0"/>
              <w:ind w:left="48" w:right="48"/>
              <w:jc w:val="both"/>
            </w:pPr>
            <w:r w:rsidRPr="00AF0A09">
              <w:t>Một số thiết bị điện hỗ trợ trong phòng thí nghiệm: Công tắc; cầu chì ống; dây nối…</w:t>
            </w:r>
          </w:p>
        </w:tc>
      </w:tr>
    </w:tbl>
    <w:p w14:paraId="4EA1FA1A"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lastRenderedPageBreak/>
        <w:t xml:space="preserve">3. Hoạt động 3: Luyện tập </w:t>
      </w:r>
    </w:p>
    <w:p w14:paraId="37048D3D" w14:textId="77777777" w:rsidR="00B443CC" w:rsidRPr="00AF0A09" w:rsidRDefault="00B443CC" w:rsidP="009C1FF9">
      <w:pPr>
        <w:spacing w:after="0" w:line="240" w:lineRule="auto"/>
        <w:ind w:right="255"/>
        <w:jc w:val="both"/>
        <w:rPr>
          <w:rFonts w:ascii="Times New Roman" w:hAnsi="Times New Roman" w:cs="Times New Roman"/>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 xml:space="preserve">Mục tiêu: </w:t>
      </w:r>
      <w:r w:rsidRPr="00AF0A09">
        <w:rPr>
          <w:rFonts w:ascii="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hAnsi="Times New Roman" w:cs="Times New Roman"/>
          <w:sz w:val="24"/>
          <w:szCs w:val="24"/>
          <w:lang w:val="vi-VN"/>
        </w:rPr>
        <w:t xml:space="preserve">  </w:t>
      </w:r>
    </w:p>
    <w:p w14:paraId="44AB362D"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774A2E17" w14:textId="77777777" w:rsidR="00B443CC" w:rsidRPr="00AF0A09" w:rsidRDefault="00B443CC" w:rsidP="009C1FF9">
      <w:pPr>
        <w:spacing w:after="0" w:line="240" w:lineRule="auto"/>
        <w:jc w:val="both"/>
        <w:rPr>
          <w:rFonts w:ascii="Times New Roman" w:hAnsi="Times New Roman" w:cs="Times New Roman"/>
          <w:sz w:val="24"/>
          <w:szCs w:val="24"/>
          <w:lang w:val="de-DE"/>
        </w:rPr>
      </w:pPr>
      <w:r w:rsidRPr="00AF0A09">
        <w:rPr>
          <w:rFonts w:ascii="Times New Roman" w:hAnsi="Times New Roman" w:cs="Times New Roman"/>
          <w:b/>
          <w:sz w:val="24"/>
          <w:szCs w:val="24"/>
          <w:lang w:val="de-DE"/>
        </w:rPr>
        <w:t xml:space="preserve">c. Sản phẩm: </w:t>
      </w:r>
      <w:r w:rsidRPr="00AF0A09">
        <w:rPr>
          <w:rFonts w:ascii="Times New Roman" w:hAnsi="Times New Roman" w:cs="Times New Roman"/>
          <w:sz w:val="24"/>
          <w:szCs w:val="24"/>
          <w:lang w:val="de-DE"/>
        </w:rPr>
        <w:t>Kết quả câu trả lời của học sinh</w:t>
      </w:r>
    </w:p>
    <w:p w14:paraId="73D72F13" w14:textId="77777777" w:rsidR="00B443CC" w:rsidRPr="00AF0A09" w:rsidRDefault="00B443CC" w:rsidP="009C1FF9">
      <w:pPr>
        <w:spacing w:after="0" w:line="240" w:lineRule="auto"/>
        <w:rPr>
          <w:rFonts w:ascii="Times New Roman" w:hAnsi="Times New Roman" w:cs="Times New Roman"/>
          <w:b/>
          <w:sz w:val="24"/>
          <w:szCs w:val="24"/>
          <w:shd w:val="clear" w:color="auto" w:fill="FFFFFF"/>
        </w:rPr>
      </w:pPr>
      <w:r w:rsidRPr="00AF0A09">
        <w:rPr>
          <w:rFonts w:ascii="Times New Roman" w:hAnsi="Times New Roman" w:cs="Times New Roman"/>
          <w:b/>
          <w:sz w:val="24"/>
          <w:szCs w:val="24"/>
          <w:shd w:val="clear" w:color="auto" w:fill="FFFFFF"/>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3"/>
        <w:gridCol w:w="3000"/>
      </w:tblGrid>
      <w:tr w:rsidR="009C1FF9" w:rsidRPr="00AF0A09" w14:paraId="4E6CB3AF" w14:textId="77777777" w:rsidTr="00693BA4">
        <w:tc>
          <w:tcPr>
            <w:tcW w:w="6663" w:type="dxa"/>
            <w:shd w:val="clear" w:color="auto" w:fill="auto"/>
            <w:vAlign w:val="center"/>
          </w:tcPr>
          <w:p w14:paraId="2135DC86"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HOẠT ĐỘNG CỦA GV - HS</w:t>
            </w:r>
          </w:p>
        </w:tc>
        <w:tc>
          <w:tcPr>
            <w:tcW w:w="3000" w:type="dxa"/>
            <w:shd w:val="clear" w:color="auto" w:fill="auto"/>
            <w:vAlign w:val="center"/>
          </w:tcPr>
          <w:p w14:paraId="2A59B475"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DỰ KIẾN SẢN PHẨM</w:t>
            </w:r>
          </w:p>
        </w:tc>
      </w:tr>
      <w:tr w:rsidR="009C1FF9" w:rsidRPr="00AF0A09" w14:paraId="3A7338C5" w14:textId="77777777" w:rsidTr="00693BA4">
        <w:tc>
          <w:tcPr>
            <w:tcW w:w="6663" w:type="dxa"/>
            <w:shd w:val="clear" w:color="auto" w:fill="auto"/>
          </w:tcPr>
          <w:p w14:paraId="3B362FD8"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28D64132" w14:textId="77777777" w:rsidR="00B443CC" w:rsidRPr="00AF0A09" w:rsidRDefault="00B443CC" w:rsidP="009C1FF9">
            <w:pPr>
              <w:pStyle w:val="NormalWeb"/>
              <w:spacing w:before="0" w:beforeAutospacing="0" w:after="0" w:afterAutospacing="0"/>
              <w:ind w:left="48" w:right="48"/>
              <w:jc w:val="both"/>
              <w:rPr>
                <w:iCs/>
              </w:rPr>
            </w:pPr>
            <w:r w:rsidRPr="00AF0A09">
              <w:rPr>
                <w:lang w:val="vi-VN"/>
              </w:rPr>
              <w:t xml:space="preserve">GV: </w:t>
            </w:r>
            <w:r w:rsidRPr="00AF0A09">
              <w:t>Cho</w:t>
            </w:r>
            <w:r w:rsidRPr="00AF0A09">
              <w:rPr>
                <w:lang w:val="vi-VN"/>
              </w:rPr>
              <w:t xml:space="preserve"> </w:t>
            </w:r>
            <w:r w:rsidRPr="00AF0A09">
              <w:rPr>
                <w:rFonts w:eastAsia="Arial"/>
              </w:rPr>
              <w:t>HS làm một số bài tập trắc nghiệm</w:t>
            </w:r>
            <w:r w:rsidRPr="00AF0A09">
              <w:rPr>
                <w:iCs/>
              </w:rPr>
              <w:t>:</w:t>
            </w:r>
          </w:p>
          <w:p w14:paraId="3E8FD8D5" w14:textId="77777777" w:rsidR="00B443CC" w:rsidRPr="00AF0A09" w:rsidRDefault="00B443CC" w:rsidP="009C1FF9">
            <w:pPr>
              <w:pStyle w:val="NormalWeb"/>
              <w:spacing w:before="0" w:beforeAutospacing="0" w:after="0" w:afterAutospacing="0"/>
              <w:ind w:left="48" w:right="48"/>
              <w:jc w:val="both"/>
            </w:pPr>
            <w:r w:rsidRPr="00AF0A09">
              <w:rPr>
                <w:rStyle w:val="Strong"/>
              </w:rPr>
              <w:t>Câu 1: </w:t>
            </w:r>
            <w:r w:rsidRPr="00AF0A09">
              <w:t xml:space="preserve">Kí hiệu cảnh báo dưới đây được in trên nhãn chai hoá chất. Kí hiệu này có nghĩa là </w:t>
            </w:r>
          </w:p>
          <w:p w14:paraId="2F7E29AA" w14:textId="77777777" w:rsidR="00B443CC" w:rsidRPr="00AF0A09" w:rsidRDefault="00B443CC" w:rsidP="009C1FF9">
            <w:pPr>
              <w:pStyle w:val="NormalWeb"/>
              <w:spacing w:before="0" w:beforeAutospacing="0" w:after="0" w:afterAutospacing="0"/>
              <w:ind w:right="48"/>
              <w:jc w:val="both"/>
            </w:pPr>
            <w:r w:rsidRPr="00AF0A09">
              <w:t xml:space="preserve"> </w:t>
            </w:r>
            <w:r w:rsidRPr="00AF0A09">
              <w:rPr>
                <w:rStyle w:val="Strong"/>
                <w:u w:val="single"/>
              </w:rPr>
              <w:t>A.</w:t>
            </w:r>
            <w:r w:rsidRPr="00AF0A09">
              <w:rPr>
                <w:rStyle w:val="Strong"/>
              </w:rPr>
              <w:t> </w:t>
            </w:r>
            <w:r w:rsidRPr="00AF0A09">
              <w:t>hoá chất dễ cháy.</w:t>
            </w:r>
          </w:p>
          <w:p w14:paraId="161120C6" w14:textId="77777777" w:rsidR="00B443CC" w:rsidRPr="00AF0A09" w:rsidRDefault="00B443CC" w:rsidP="009C1FF9">
            <w:pPr>
              <w:pStyle w:val="NormalWeb"/>
              <w:spacing w:before="0" w:beforeAutospacing="0" w:after="0" w:afterAutospacing="0"/>
              <w:ind w:left="48" w:right="48"/>
              <w:jc w:val="both"/>
            </w:pPr>
            <w:r w:rsidRPr="00AF0A09">
              <w:rPr>
                <w:rStyle w:val="Strong"/>
              </w:rPr>
              <w:t>B. </w:t>
            </w:r>
            <w:r w:rsidRPr="00AF0A09">
              <w:t>hoá chất độc với môi trường.</w:t>
            </w:r>
          </w:p>
          <w:p w14:paraId="2A230062" w14:textId="1EE5DE88" w:rsidR="00B443CC" w:rsidRPr="00AF0A09" w:rsidRDefault="00B443CC" w:rsidP="009C1FF9">
            <w:pPr>
              <w:pStyle w:val="NormalWeb"/>
              <w:spacing w:before="0" w:beforeAutospacing="0" w:after="0" w:afterAutospacing="0"/>
              <w:ind w:left="48" w:right="48"/>
              <w:jc w:val="both"/>
            </w:pPr>
            <w:r w:rsidRPr="00AF0A09">
              <w:rPr>
                <w:noProof/>
              </w:rPr>
              <w:lastRenderedPageBreak/>
              <w:drawing>
                <wp:anchor distT="0" distB="0" distL="114300" distR="114300" simplePos="0" relativeHeight="251659264" behindDoc="0" locked="0" layoutInCell="1" allowOverlap="1" wp14:anchorId="172EAA14" wp14:editId="15B36993">
                  <wp:simplePos x="0" y="0"/>
                  <wp:positionH relativeFrom="margin">
                    <wp:posOffset>3237865</wp:posOffset>
                  </wp:positionH>
                  <wp:positionV relativeFrom="margin">
                    <wp:posOffset>609600</wp:posOffset>
                  </wp:positionV>
                  <wp:extent cx="855980" cy="818515"/>
                  <wp:effectExtent l="0" t="0" r="1270" b="635"/>
                  <wp:wrapSquare wrapText="bothSides"/>
                  <wp:docPr id="13187536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55980" cy="818515"/>
                          </a:xfrm>
                          <a:prstGeom prst="rect">
                            <a:avLst/>
                          </a:prstGeom>
                          <a:noFill/>
                        </pic:spPr>
                      </pic:pic>
                    </a:graphicData>
                  </a:graphic>
                  <wp14:sizeRelH relativeFrom="page">
                    <wp14:pctWidth>0</wp14:pctWidth>
                  </wp14:sizeRelH>
                  <wp14:sizeRelV relativeFrom="page">
                    <wp14:pctHeight>0</wp14:pctHeight>
                  </wp14:sizeRelV>
                </wp:anchor>
              </w:drawing>
            </w:r>
            <w:r w:rsidRPr="00AF0A09">
              <w:rPr>
                <w:rStyle w:val="Strong"/>
              </w:rPr>
              <w:t>C. </w:t>
            </w:r>
            <w:r w:rsidRPr="00AF0A09">
              <w:t>hoá chất kích ứng đường hô hấp.</w:t>
            </w:r>
          </w:p>
          <w:p w14:paraId="1BD268C6" w14:textId="77777777" w:rsidR="00B443CC" w:rsidRPr="00AF0A09" w:rsidRDefault="00B443CC" w:rsidP="009C1FF9">
            <w:pPr>
              <w:pStyle w:val="NormalWeb"/>
              <w:spacing w:before="0" w:beforeAutospacing="0" w:after="0" w:afterAutospacing="0"/>
              <w:ind w:left="48" w:right="48"/>
              <w:jc w:val="both"/>
            </w:pPr>
            <w:r w:rsidRPr="00AF0A09">
              <w:rPr>
                <w:rStyle w:val="Strong"/>
              </w:rPr>
              <w:t>D. </w:t>
            </w:r>
            <w:r w:rsidRPr="00AF0A09">
              <w:t>hoá chất gây hại cho sức khoẻ.</w:t>
            </w:r>
          </w:p>
          <w:p w14:paraId="720A3E1B" w14:textId="77777777" w:rsidR="00B443CC" w:rsidRPr="00AF0A09" w:rsidRDefault="00B443CC" w:rsidP="009C1FF9">
            <w:pPr>
              <w:pStyle w:val="NormalWeb"/>
              <w:spacing w:before="0" w:beforeAutospacing="0" w:after="0" w:afterAutospacing="0"/>
              <w:ind w:left="48" w:right="48"/>
              <w:jc w:val="both"/>
            </w:pPr>
            <w:r w:rsidRPr="00AF0A09">
              <w:rPr>
                <w:rStyle w:val="Strong"/>
              </w:rPr>
              <w:t>Câu 2: </w:t>
            </w:r>
            <w:r w:rsidRPr="00AF0A09">
              <w:t>Việc làm nào sau đây </w:t>
            </w:r>
            <w:r w:rsidRPr="00AF0A09">
              <w:rPr>
                <w:rStyle w:val="Strong"/>
              </w:rPr>
              <w:t>không </w:t>
            </w:r>
            <w:r w:rsidRPr="00AF0A09">
              <w:t>đảm bảo quy tắc an toàn trong phòng thí nghiệm?</w:t>
            </w:r>
          </w:p>
          <w:p w14:paraId="0DFD8B45" w14:textId="77777777" w:rsidR="00B443CC" w:rsidRPr="00AF0A09" w:rsidRDefault="00B443CC" w:rsidP="009C1FF9">
            <w:pPr>
              <w:pStyle w:val="NormalWeb"/>
              <w:spacing w:before="0" w:beforeAutospacing="0" w:after="0" w:afterAutospacing="0"/>
              <w:ind w:left="48" w:right="48"/>
              <w:jc w:val="both"/>
            </w:pPr>
            <w:r w:rsidRPr="00AF0A09">
              <w:rPr>
                <w:rStyle w:val="Strong"/>
              </w:rPr>
              <w:t>A. </w:t>
            </w:r>
            <w:r w:rsidRPr="00AF0A09">
              <w:t>Không sử dụng hoá chất đựng trong đồ chứa không có nhãn hoặc nhãn mờ.</w:t>
            </w:r>
          </w:p>
          <w:p w14:paraId="52D49A7A" w14:textId="77777777" w:rsidR="00B443CC" w:rsidRPr="00AF0A09" w:rsidRDefault="00B443CC" w:rsidP="009C1FF9">
            <w:pPr>
              <w:pStyle w:val="NormalWeb"/>
              <w:spacing w:before="0" w:beforeAutospacing="0" w:after="0" w:afterAutospacing="0"/>
              <w:ind w:left="48" w:right="48"/>
              <w:jc w:val="both"/>
            </w:pPr>
            <w:r w:rsidRPr="00AF0A09">
              <w:rPr>
                <w:rStyle w:val="Strong"/>
              </w:rPr>
              <w:t>B. </w:t>
            </w:r>
            <w:r w:rsidRPr="00AF0A09">
              <w:t>Đọc cẩn thận nhãn hoá chất trước khi sử dụng.</w:t>
            </w:r>
          </w:p>
          <w:p w14:paraId="41370DF1" w14:textId="77777777" w:rsidR="00B443CC" w:rsidRPr="00AF0A09" w:rsidRDefault="00B443CC" w:rsidP="009C1FF9">
            <w:pPr>
              <w:pStyle w:val="NormalWeb"/>
              <w:spacing w:before="0" w:beforeAutospacing="0" w:after="0" w:afterAutospacing="0"/>
              <w:ind w:left="48" w:right="48"/>
              <w:jc w:val="both"/>
            </w:pPr>
            <w:r w:rsidRPr="00AF0A09">
              <w:rPr>
                <w:rStyle w:val="Strong"/>
                <w:u w:val="single"/>
              </w:rPr>
              <w:t>C.</w:t>
            </w:r>
            <w:r w:rsidRPr="00AF0A09">
              <w:rPr>
                <w:rStyle w:val="Strong"/>
              </w:rPr>
              <w:t> </w:t>
            </w:r>
            <w:r w:rsidRPr="00AF0A09">
              <w:t>Có thể dùng tay trực tiếp lấy hoá chất.</w:t>
            </w:r>
          </w:p>
          <w:p w14:paraId="781EA54C" w14:textId="77777777" w:rsidR="00B443CC" w:rsidRPr="00AF0A09" w:rsidRDefault="00B443CC" w:rsidP="009C1FF9">
            <w:pPr>
              <w:pStyle w:val="NormalWeb"/>
              <w:spacing w:before="0" w:beforeAutospacing="0" w:after="0" w:afterAutospacing="0"/>
              <w:ind w:left="48" w:right="48"/>
              <w:jc w:val="both"/>
            </w:pPr>
            <w:r w:rsidRPr="00AF0A09">
              <w:rPr>
                <w:rStyle w:val="Strong"/>
              </w:rPr>
              <w:t>D. </w:t>
            </w:r>
            <w:r w:rsidRPr="00AF0A09">
              <w:t>Không được đặt lại thìa, panh vào lọ đựng hoá chất sau khi đã sử dụng.</w:t>
            </w:r>
          </w:p>
          <w:p w14:paraId="4AB85124" w14:textId="77777777" w:rsidR="00B443CC" w:rsidRPr="00AF0A09" w:rsidRDefault="00B443CC" w:rsidP="009C1FF9">
            <w:pPr>
              <w:pStyle w:val="NormalWeb"/>
              <w:spacing w:before="0" w:beforeAutospacing="0" w:after="0" w:afterAutospacing="0"/>
              <w:ind w:right="48"/>
              <w:jc w:val="both"/>
            </w:pPr>
            <w:r w:rsidRPr="00AF0A09">
              <w:rPr>
                <w:rStyle w:val="Strong"/>
              </w:rPr>
              <w:t>Câu 3: </w:t>
            </w:r>
            <w:r w:rsidRPr="00AF0A09">
              <w:t>Để lấy một lượng nhỏ dung dịch (khoảng 1 mL) thường dùng dụng cụ nào sau đây?</w:t>
            </w:r>
          </w:p>
          <w:tbl>
            <w:tblPr>
              <w:tblW w:w="0" w:type="auto"/>
              <w:tblInd w:w="48" w:type="dxa"/>
              <w:tblLook w:val="04A0" w:firstRow="1" w:lastRow="0" w:firstColumn="1" w:lastColumn="0" w:noHBand="0" w:noVBand="1"/>
            </w:tblPr>
            <w:tblGrid>
              <w:gridCol w:w="2861"/>
              <w:gridCol w:w="2862"/>
            </w:tblGrid>
            <w:tr w:rsidR="00B443CC" w:rsidRPr="00AF0A09" w14:paraId="306ADD82" w14:textId="77777777" w:rsidTr="00693BA4">
              <w:tc>
                <w:tcPr>
                  <w:tcW w:w="2861" w:type="dxa"/>
                  <w:shd w:val="clear" w:color="auto" w:fill="auto"/>
                </w:tcPr>
                <w:p w14:paraId="1C0DA7B9" w14:textId="77777777" w:rsidR="00B443CC" w:rsidRPr="00AF0A09" w:rsidRDefault="00B443CC" w:rsidP="009C1FF9">
                  <w:pPr>
                    <w:pStyle w:val="NormalWeb"/>
                    <w:spacing w:before="0" w:beforeAutospacing="0" w:after="0" w:afterAutospacing="0"/>
                    <w:ind w:left="48" w:right="48"/>
                    <w:jc w:val="both"/>
                  </w:pPr>
                  <w:r w:rsidRPr="00AF0A09">
                    <w:rPr>
                      <w:rStyle w:val="Strong"/>
                    </w:rPr>
                    <w:t>A. </w:t>
                  </w:r>
                  <w:r w:rsidRPr="00AF0A09">
                    <w:t>Phễu lọc.</w:t>
                  </w:r>
                </w:p>
              </w:tc>
              <w:tc>
                <w:tcPr>
                  <w:tcW w:w="2862" w:type="dxa"/>
                  <w:shd w:val="clear" w:color="auto" w:fill="auto"/>
                </w:tcPr>
                <w:p w14:paraId="52E82F49" w14:textId="77777777" w:rsidR="00B443CC" w:rsidRPr="00AF0A09" w:rsidRDefault="00B443CC" w:rsidP="009C1FF9">
                  <w:pPr>
                    <w:pStyle w:val="NormalWeb"/>
                    <w:spacing w:before="0" w:beforeAutospacing="0" w:after="0" w:afterAutospacing="0"/>
                    <w:ind w:left="48" w:right="48"/>
                    <w:jc w:val="both"/>
                  </w:pPr>
                  <w:r w:rsidRPr="00AF0A09">
                    <w:rPr>
                      <w:rStyle w:val="Strong"/>
                    </w:rPr>
                    <w:t>B. </w:t>
                  </w:r>
                  <w:r w:rsidRPr="00AF0A09">
                    <w:t>Ống đong có mỏ.</w:t>
                  </w:r>
                </w:p>
              </w:tc>
            </w:tr>
            <w:tr w:rsidR="00B443CC" w:rsidRPr="00AF0A09" w14:paraId="0EA00ECE" w14:textId="77777777" w:rsidTr="00693BA4">
              <w:tc>
                <w:tcPr>
                  <w:tcW w:w="2861" w:type="dxa"/>
                  <w:shd w:val="clear" w:color="auto" w:fill="auto"/>
                </w:tcPr>
                <w:p w14:paraId="0EC0A3D7" w14:textId="77777777" w:rsidR="00B443CC" w:rsidRPr="00AF0A09" w:rsidRDefault="00B443CC" w:rsidP="009C1FF9">
                  <w:pPr>
                    <w:pStyle w:val="NormalWeb"/>
                    <w:spacing w:before="0" w:beforeAutospacing="0" w:after="0" w:afterAutospacing="0"/>
                    <w:ind w:left="48" w:right="48"/>
                    <w:jc w:val="both"/>
                  </w:pPr>
                  <w:r w:rsidRPr="00AF0A09">
                    <w:rPr>
                      <w:rStyle w:val="Strong"/>
                    </w:rPr>
                    <w:t>C. </w:t>
                  </w:r>
                  <w:r w:rsidRPr="00AF0A09">
                    <w:t>Ống nghiệm.</w:t>
                  </w:r>
                </w:p>
              </w:tc>
              <w:tc>
                <w:tcPr>
                  <w:tcW w:w="2862" w:type="dxa"/>
                  <w:shd w:val="clear" w:color="auto" w:fill="auto"/>
                </w:tcPr>
                <w:p w14:paraId="0F5A19E5" w14:textId="77777777" w:rsidR="00B443CC" w:rsidRPr="00AF0A09" w:rsidRDefault="00B443CC" w:rsidP="009C1FF9">
                  <w:pPr>
                    <w:pStyle w:val="NormalWeb"/>
                    <w:spacing w:before="0" w:beforeAutospacing="0" w:after="0" w:afterAutospacing="0"/>
                    <w:ind w:left="48" w:right="48"/>
                    <w:jc w:val="both"/>
                  </w:pPr>
                  <w:r w:rsidRPr="00AF0A09">
                    <w:rPr>
                      <w:rStyle w:val="Strong"/>
                      <w:u w:val="single"/>
                    </w:rPr>
                    <w:t>D.</w:t>
                  </w:r>
                  <w:r w:rsidRPr="00AF0A09">
                    <w:rPr>
                      <w:rStyle w:val="Strong"/>
                    </w:rPr>
                    <w:t> </w:t>
                  </w:r>
                  <w:r w:rsidRPr="00AF0A09">
                    <w:t>Ống hút nhỏ giọt.</w:t>
                  </w:r>
                </w:p>
              </w:tc>
            </w:tr>
          </w:tbl>
          <w:p w14:paraId="2D64B98C" w14:textId="77777777" w:rsidR="00B443CC" w:rsidRPr="00AF0A09" w:rsidRDefault="00B443CC" w:rsidP="009C1FF9">
            <w:pPr>
              <w:pStyle w:val="NormalWeb"/>
              <w:spacing w:before="0" w:beforeAutospacing="0" w:after="0" w:afterAutospacing="0"/>
              <w:ind w:right="48"/>
              <w:jc w:val="both"/>
            </w:pPr>
            <w:r w:rsidRPr="00AF0A09">
              <w:rPr>
                <w:rStyle w:val="Strong"/>
              </w:rPr>
              <w:t>Câu 4: </w:t>
            </w:r>
            <w:r w:rsidRPr="00AF0A09">
              <w:t>Khi đun nóng hoá chất trong ống nghiệm, cách làm nào sau đây là </w:t>
            </w:r>
            <w:r w:rsidRPr="00AF0A09">
              <w:rPr>
                <w:rStyle w:val="Strong"/>
              </w:rPr>
              <w:t>sai</w:t>
            </w:r>
            <w:r w:rsidRPr="00AF0A09">
              <w:t>?</w:t>
            </w:r>
          </w:p>
          <w:p w14:paraId="0C2EF8FE" w14:textId="77777777" w:rsidR="00B443CC" w:rsidRPr="00AF0A09" w:rsidRDefault="00B443CC" w:rsidP="009C1FF9">
            <w:pPr>
              <w:pStyle w:val="NormalWeb"/>
              <w:spacing w:before="0" w:beforeAutospacing="0" w:after="0" w:afterAutospacing="0"/>
              <w:ind w:left="48" w:right="48"/>
              <w:jc w:val="both"/>
            </w:pPr>
            <w:r w:rsidRPr="00AF0A09">
              <w:rPr>
                <w:rStyle w:val="Strong"/>
              </w:rPr>
              <w:t>A. </w:t>
            </w:r>
            <w:r w:rsidRPr="00AF0A09">
              <w:t>Kẹp ống nghiệm bằng kẹp ở khoảng 1/3 ống nghiệm tính từ miệng ống.</w:t>
            </w:r>
          </w:p>
          <w:p w14:paraId="0112E68B" w14:textId="77777777" w:rsidR="00B443CC" w:rsidRPr="00AF0A09" w:rsidRDefault="00B443CC" w:rsidP="009C1FF9">
            <w:pPr>
              <w:pStyle w:val="NormalWeb"/>
              <w:spacing w:before="0" w:beforeAutospacing="0" w:after="0" w:afterAutospacing="0"/>
              <w:ind w:left="48" w:right="48"/>
              <w:jc w:val="both"/>
            </w:pPr>
            <w:r w:rsidRPr="00AF0A09">
              <w:rPr>
                <w:rStyle w:val="Strong"/>
              </w:rPr>
              <w:t>B. </w:t>
            </w:r>
            <w:r w:rsidRPr="00AF0A09">
              <w:t>Miệng ống nghiệm nghiêng về phía không có người.</w:t>
            </w:r>
          </w:p>
          <w:p w14:paraId="4D2313CC" w14:textId="77777777" w:rsidR="00B443CC" w:rsidRPr="00AF0A09" w:rsidRDefault="00B443CC" w:rsidP="009C1FF9">
            <w:pPr>
              <w:pStyle w:val="NormalWeb"/>
              <w:spacing w:before="0" w:beforeAutospacing="0" w:after="0" w:afterAutospacing="0"/>
              <w:ind w:left="48" w:right="48"/>
              <w:jc w:val="both"/>
            </w:pPr>
            <w:r w:rsidRPr="00AF0A09">
              <w:rPr>
                <w:rStyle w:val="Strong"/>
              </w:rPr>
              <w:t>C. </w:t>
            </w:r>
            <w:r w:rsidRPr="00AF0A09">
              <w:t>Làm nóng đều đáy ống nghiệm rồi mới đun trực tiếp tại nơi có hoá chất.</w:t>
            </w:r>
          </w:p>
          <w:p w14:paraId="55BB66E1" w14:textId="77777777" w:rsidR="00B443CC" w:rsidRPr="00AF0A09" w:rsidRDefault="00B443CC" w:rsidP="009C1FF9">
            <w:pPr>
              <w:pStyle w:val="NormalWeb"/>
              <w:spacing w:before="0" w:beforeAutospacing="0" w:after="0" w:afterAutospacing="0"/>
              <w:ind w:left="48" w:right="48"/>
              <w:jc w:val="both"/>
            </w:pPr>
            <w:r w:rsidRPr="00AF0A09">
              <w:rPr>
                <w:rStyle w:val="Strong"/>
                <w:u w:val="single"/>
              </w:rPr>
              <w:t>D.</w:t>
            </w:r>
            <w:r w:rsidRPr="00AF0A09">
              <w:rPr>
                <w:rStyle w:val="Strong"/>
              </w:rPr>
              <w:t> </w:t>
            </w:r>
            <w:r w:rsidRPr="00AF0A09">
              <w:t>Để đáy ống nghiệm sát vào bấc đèn cồn.</w:t>
            </w:r>
          </w:p>
          <w:p w14:paraId="1166AF04" w14:textId="77777777" w:rsidR="00B443CC" w:rsidRPr="00AF0A09" w:rsidRDefault="00B443CC" w:rsidP="009C1FF9">
            <w:pPr>
              <w:pStyle w:val="NormalWeb"/>
              <w:spacing w:before="0" w:beforeAutospacing="0" w:after="0" w:afterAutospacing="0"/>
              <w:ind w:left="48" w:right="48"/>
              <w:jc w:val="both"/>
            </w:pPr>
            <w:r w:rsidRPr="00AF0A09">
              <w:rPr>
                <w:rStyle w:val="Strong"/>
              </w:rPr>
              <w:t>Câu 5: </w:t>
            </w:r>
            <w:r w:rsidRPr="00AF0A09">
              <w:t>Mẫu nước nào sau đây có pH &gt; 7?</w:t>
            </w:r>
          </w:p>
          <w:tbl>
            <w:tblPr>
              <w:tblW w:w="0" w:type="auto"/>
              <w:tblInd w:w="48" w:type="dxa"/>
              <w:tblLook w:val="04A0" w:firstRow="1" w:lastRow="0" w:firstColumn="1" w:lastColumn="0" w:noHBand="0" w:noVBand="1"/>
            </w:tblPr>
            <w:tblGrid>
              <w:gridCol w:w="2861"/>
              <w:gridCol w:w="2862"/>
            </w:tblGrid>
            <w:tr w:rsidR="00B443CC" w:rsidRPr="00AF0A09" w14:paraId="783E8342" w14:textId="77777777" w:rsidTr="00693BA4">
              <w:tc>
                <w:tcPr>
                  <w:tcW w:w="2861" w:type="dxa"/>
                  <w:shd w:val="clear" w:color="auto" w:fill="auto"/>
                </w:tcPr>
                <w:p w14:paraId="2B54E7CC" w14:textId="77777777" w:rsidR="00B443CC" w:rsidRPr="00AF0A09" w:rsidRDefault="00B443CC" w:rsidP="009C1FF9">
                  <w:pPr>
                    <w:pStyle w:val="NormalWeb"/>
                    <w:spacing w:before="0" w:beforeAutospacing="0" w:after="0" w:afterAutospacing="0"/>
                    <w:ind w:left="48" w:right="48"/>
                    <w:jc w:val="both"/>
                  </w:pPr>
                  <w:r w:rsidRPr="00AF0A09">
                    <w:rPr>
                      <w:rStyle w:val="Strong"/>
                    </w:rPr>
                    <w:t>A. </w:t>
                  </w:r>
                  <w:r w:rsidRPr="00AF0A09">
                    <w:t>Nước cam.</w:t>
                  </w:r>
                </w:p>
              </w:tc>
              <w:tc>
                <w:tcPr>
                  <w:tcW w:w="2862" w:type="dxa"/>
                  <w:shd w:val="clear" w:color="auto" w:fill="auto"/>
                </w:tcPr>
                <w:p w14:paraId="734D518D" w14:textId="77777777" w:rsidR="00B443CC" w:rsidRPr="00AF0A09" w:rsidRDefault="00B443CC" w:rsidP="009C1FF9">
                  <w:pPr>
                    <w:pStyle w:val="NormalWeb"/>
                    <w:spacing w:before="0" w:beforeAutospacing="0" w:after="0" w:afterAutospacing="0"/>
                    <w:ind w:left="48" w:right="48"/>
                    <w:jc w:val="both"/>
                  </w:pPr>
                  <w:r w:rsidRPr="00AF0A09">
                    <w:rPr>
                      <w:rStyle w:val="Strong"/>
                      <w:u w:val="single"/>
                    </w:rPr>
                    <w:t>B.</w:t>
                  </w:r>
                  <w:r w:rsidRPr="00AF0A09">
                    <w:rPr>
                      <w:rStyle w:val="Strong"/>
                    </w:rPr>
                    <w:t> </w:t>
                  </w:r>
                  <w:r w:rsidRPr="00AF0A09">
                    <w:t>Nước vôi trong.</w:t>
                  </w:r>
                </w:p>
              </w:tc>
            </w:tr>
            <w:tr w:rsidR="00B443CC" w:rsidRPr="00AF0A09" w14:paraId="7FA7312A" w14:textId="77777777" w:rsidTr="00693BA4">
              <w:tc>
                <w:tcPr>
                  <w:tcW w:w="2861" w:type="dxa"/>
                  <w:shd w:val="clear" w:color="auto" w:fill="auto"/>
                </w:tcPr>
                <w:p w14:paraId="113E70B1" w14:textId="77777777" w:rsidR="00B443CC" w:rsidRPr="00AF0A09" w:rsidRDefault="00B443CC" w:rsidP="009C1FF9">
                  <w:pPr>
                    <w:pStyle w:val="NormalWeb"/>
                    <w:spacing w:before="0" w:beforeAutospacing="0" w:after="0" w:afterAutospacing="0"/>
                    <w:ind w:left="48" w:right="48"/>
                    <w:jc w:val="both"/>
                  </w:pPr>
                  <w:r w:rsidRPr="00AF0A09">
                    <w:rPr>
                      <w:rStyle w:val="Strong"/>
                    </w:rPr>
                    <w:t>C. </w:t>
                  </w:r>
                  <w:r w:rsidRPr="00AF0A09">
                    <w:t>Nước chanh.</w:t>
                  </w:r>
                </w:p>
              </w:tc>
              <w:tc>
                <w:tcPr>
                  <w:tcW w:w="2862" w:type="dxa"/>
                  <w:shd w:val="clear" w:color="auto" w:fill="auto"/>
                </w:tcPr>
                <w:p w14:paraId="2375F791" w14:textId="77777777" w:rsidR="00B443CC" w:rsidRPr="00AF0A09" w:rsidRDefault="00B443CC" w:rsidP="009C1FF9">
                  <w:pPr>
                    <w:pStyle w:val="NormalWeb"/>
                    <w:spacing w:before="0" w:beforeAutospacing="0" w:after="0" w:afterAutospacing="0"/>
                    <w:ind w:left="48" w:right="48"/>
                    <w:jc w:val="both"/>
                  </w:pPr>
                  <w:r w:rsidRPr="00AF0A09">
                    <w:rPr>
                      <w:rStyle w:val="Strong"/>
                    </w:rPr>
                    <w:t>D. </w:t>
                  </w:r>
                  <w:r w:rsidRPr="00AF0A09">
                    <w:t>Nước coca cola.</w:t>
                  </w:r>
                </w:p>
              </w:tc>
            </w:tr>
          </w:tbl>
          <w:p w14:paraId="4C162100" w14:textId="77777777" w:rsidR="00B443CC" w:rsidRPr="00AF0A09" w:rsidRDefault="00B443CC" w:rsidP="009C1FF9">
            <w:pPr>
              <w:pStyle w:val="NormalWeb"/>
              <w:spacing w:before="0" w:beforeAutospacing="0" w:after="0" w:afterAutospacing="0"/>
              <w:ind w:right="48"/>
              <w:jc w:val="both"/>
            </w:pPr>
            <w:r w:rsidRPr="00AF0A09">
              <w:rPr>
                <w:rStyle w:val="Strong"/>
              </w:rPr>
              <w:t>Câu 6: </w:t>
            </w:r>
            <w:r w:rsidRPr="00AF0A09">
              <w:t>Thiết bị cung cấp điện là</w:t>
            </w:r>
          </w:p>
          <w:tbl>
            <w:tblPr>
              <w:tblW w:w="0" w:type="auto"/>
              <w:tblLook w:val="04A0" w:firstRow="1" w:lastRow="0" w:firstColumn="1" w:lastColumn="0" w:noHBand="0" w:noVBand="1"/>
            </w:tblPr>
            <w:tblGrid>
              <w:gridCol w:w="2861"/>
              <w:gridCol w:w="2862"/>
            </w:tblGrid>
            <w:tr w:rsidR="00B443CC" w:rsidRPr="00AF0A09" w14:paraId="2D3C06EA" w14:textId="77777777" w:rsidTr="00693BA4">
              <w:tc>
                <w:tcPr>
                  <w:tcW w:w="2861" w:type="dxa"/>
                  <w:shd w:val="clear" w:color="auto" w:fill="auto"/>
                </w:tcPr>
                <w:p w14:paraId="07FCE9E0" w14:textId="77777777" w:rsidR="00B443CC" w:rsidRPr="00AF0A09" w:rsidRDefault="00B443CC" w:rsidP="009C1FF9">
                  <w:pPr>
                    <w:pStyle w:val="NormalWeb"/>
                    <w:spacing w:before="0" w:beforeAutospacing="0" w:after="0" w:afterAutospacing="0"/>
                    <w:ind w:left="48" w:right="48"/>
                    <w:jc w:val="both"/>
                  </w:pPr>
                  <w:r w:rsidRPr="00AF0A09">
                    <w:rPr>
                      <w:rStyle w:val="Strong"/>
                      <w:u w:val="single"/>
                    </w:rPr>
                    <w:t>A.</w:t>
                  </w:r>
                  <w:r w:rsidRPr="00AF0A09">
                    <w:rPr>
                      <w:rStyle w:val="Strong"/>
                    </w:rPr>
                    <w:t> </w:t>
                  </w:r>
                  <w:r w:rsidRPr="00AF0A09">
                    <w:t>pin 1,5 V.</w:t>
                  </w:r>
                </w:p>
              </w:tc>
              <w:tc>
                <w:tcPr>
                  <w:tcW w:w="2862" w:type="dxa"/>
                  <w:shd w:val="clear" w:color="auto" w:fill="auto"/>
                </w:tcPr>
                <w:p w14:paraId="0CA4E6EF" w14:textId="77777777" w:rsidR="00B443CC" w:rsidRPr="00AF0A09" w:rsidRDefault="00B443CC" w:rsidP="009C1FF9">
                  <w:pPr>
                    <w:pStyle w:val="NormalWeb"/>
                    <w:spacing w:before="0" w:beforeAutospacing="0" w:after="0" w:afterAutospacing="0"/>
                    <w:ind w:left="48" w:right="48"/>
                    <w:jc w:val="both"/>
                  </w:pPr>
                  <w:r w:rsidRPr="00AF0A09">
                    <w:rPr>
                      <w:rStyle w:val="Strong"/>
                    </w:rPr>
                    <w:t>B. </w:t>
                  </w:r>
                  <w:r w:rsidRPr="00AF0A09">
                    <w:t>ampe kế.</w:t>
                  </w:r>
                </w:p>
              </w:tc>
            </w:tr>
            <w:tr w:rsidR="00B443CC" w:rsidRPr="00AF0A09" w14:paraId="62CD205B" w14:textId="77777777" w:rsidTr="00693BA4">
              <w:tc>
                <w:tcPr>
                  <w:tcW w:w="2861" w:type="dxa"/>
                  <w:shd w:val="clear" w:color="auto" w:fill="auto"/>
                </w:tcPr>
                <w:p w14:paraId="72E1F94D" w14:textId="77777777" w:rsidR="00B443CC" w:rsidRPr="00AF0A09" w:rsidRDefault="00B443CC" w:rsidP="009C1FF9">
                  <w:pPr>
                    <w:pStyle w:val="NormalWeb"/>
                    <w:spacing w:before="0" w:beforeAutospacing="0" w:after="0" w:afterAutospacing="0"/>
                    <w:ind w:left="48" w:right="48"/>
                    <w:jc w:val="both"/>
                  </w:pPr>
                  <w:r w:rsidRPr="00AF0A09">
                    <w:rPr>
                      <w:rStyle w:val="Strong"/>
                    </w:rPr>
                    <w:t>C. </w:t>
                  </w:r>
                  <w:r w:rsidRPr="00AF0A09">
                    <w:t>vôn kế.</w:t>
                  </w:r>
                </w:p>
              </w:tc>
              <w:tc>
                <w:tcPr>
                  <w:tcW w:w="2862" w:type="dxa"/>
                  <w:shd w:val="clear" w:color="auto" w:fill="auto"/>
                </w:tcPr>
                <w:p w14:paraId="6225E4F3" w14:textId="77777777" w:rsidR="00B443CC" w:rsidRPr="00AF0A09" w:rsidRDefault="00B443CC" w:rsidP="009C1FF9">
                  <w:pPr>
                    <w:pStyle w:val="NormalWeb"/>
                    <w:spacing w:before="0" w:beforeAutospacing="0" w:after="0" w:afterAutospacing="0"/>
                    <w:ind w:left="48" w:right="48"/>
                    <w:jc w:val="both"/>
                  </w:pPr>
                  <w:r w:rsidRPr="00AF0A09">
                    <w:rPr>
                      <w:rStyle w:val="Strong"/>
                    </w:rPr>
                    <w:t>D. </w:t>
                  </w:r>
                  <w:r w:rsidRPr="00AF0A09">
                    <w:t>công tắc.</w:t>
                  </w:r>
                </w:p>
              </w:tc>
            </w:tr>
          </w:tbl>
          <w:p w14:paraId="725F3A57" w14:textId="77777777" w:rsidR="00B443CC" w:rsidRPr="00AF0A09" w:rsidRDefault="00B443CC" w:rsidP="009C1FF9">
            <w:pPr>
              <w:pStyle w:val="NormalWeb"/>
              <w:spacing w:before="0" w:beforeAutospacing="0" w:after="0" w:afterAutospacing="0"/>
              <w:ind w:right="48"/>
              <w:jc w:val="both"/>
            </w:pPr>
            <w:r w:rsidRPr="00AF0A09">
              <w:rPr>
                <w:rStyle w:val="Strong"/>
              </w:rPr>
              <w:t>Câu 7: </w:t>
            </w:r>
            <w:r w:rsidRPr="00AF0A09">
              <w:t>Thiết bị đo cường độ dòng điện là</w:t>
            </w:r>
          </w:p>
          <w:tbl>
            <w:tblPr>
              <w:tblW w:w="0" w:type="auto"/>
              <w:tblLook w:val="04A0" w:firstRow="1" w:lastRow="0" w:firstColumn="1" w:lastColumn="0" w:noHBand="0" w:noVBand="1"/>
            </w:tblPr>
            <w:tblGrid>
              <w:gridCol w:w="2861"/>
              <w:gridCol w:w="2862"/>
            </w:tblGrid>
            <w:tr w:rsidR="00B443CC" w:rsidRPr="00AF0A09" w14:paraId="0A587BA7" w14:textId="77777777" w:rsidTr="00693BA4">
              <w:tc>
                <w:tcPr>
                  <w:tcW w:w="2861" w:type="dxa"/>
                  <w:shd w:val="clear" w:color="auto" w:fill="auto"/>
                </w:tcPr>
                <w:p w14:paraId="4A4E2267" w14:textId="77777777" w:rsidR="00B443CC" w:rsidRPr="00AF0A09" w:rsidRDefault="00B443CC" w:rsidP="009C1FF9">
                  <w:pPr>
                    <w:pStyle w:val="NormalWeb"/>
                    <w:spacing w:before="0" w:beforeAutospacing="0" w:after="0" w:afterAutospacing="0"/>
                    <w:ind w:left="48" w:right="48"/>
                    <w:jc w:val="both"/>
                  </w:pPr>
                  <w:r w:rsidRPr="00AF0A09">
                    <w:rPr>
                      <w:rStyle w:val="Strong"/>
                    </w:rPr>
                    <w:t>A. </w:t>
                  </w:r>
                  <w:r w:rsidRPr="00AF0A09">
                    <w:t>vôn kế.</w:t>
                  </w:r>
                </w:p>
              </w:tc>
              <w:tc>
                <w:tcPr>
                  <w:tcW w:w="2862" w:type="dxa"/>
                  <w:shd w:val="clear" w:color="auto" w:fill="auto"/>
                </w:tcPr>
                <w:p w14:paraId="328A9A91" w14:textId="77777777" w:rsidR="00B443CC" w:rsidRPr="00AF0A09" w:rsidRDefault="00B443CC" w:rsidP="009C1FF9">
                  <w:pPr>
                    <w:pStyle w:val="NormalWeb"/>
                    <w:spacing w:before="0" w:beforeAutospacing="0" w:after="0" w:afterAutospacing="0"/>
                    <w:ind w:left="48" w:right="48"/>
                    <w:jc w:val="both"/>
                  </w:pPr>
                  <w:r w:rsidRPr="00AF0A09">
                    <w:rPr>
                      <w:rStyle w:val="Strong"/>
                      <w:u w:val="single"/>
                    </w:rPr>
                    <w:t>B.</w:t>
                  </w:r>
                  <w:r w:rsidRPr="00AF0A09">
                    <w:rPr>
                      <w:rStyle w:val="Strong"/>
                    </w:rPr>
                    <w:t> </w:t>
                  </w:r>
                  <w:r w:rsidRPr="00AF0A09">
                    <w:t>ampe kế.</w:t>
                  </w:r>
                </w:p>
              </w:tc>
            </w:tr>
            <w:tr w:rsidR="00B443CC" w:rsidRPr="00AF0A09" w14:paraId="63918EC6" w14:textId="77777777" w:rsidTr="00693BA4">
              <w:tc>
                <w:tcPr>
                  <w:tcW w:w="2861" w:type="dxa"/>
                  <w:shd w:val="clear" w:color="auto" w:fill="auto"/>
                </w:tcPr>
                <w:p w14:paraId="7F8C7A60" w14:textId="77777777" w:rsidR="00B443CC" w:rsidRPr="00AF0A09" w:rsidRDefault="00B443CC" w:rsidP="009C1FF9">
                  <w:pPr>
                    <w:pStyle w:val="NormalWeb"/>
                    <w:spacing w:before="0" w:beforeAutospacing="0" w:after="0" w:afterAutospacing="0"/>
                    <w:ind w:left="48" w:right="48"/>
                    <w:jc w:val="both"/>
                  </w:pPr>
                  <w:r w:rsidRPr="00AF0A09">
                    <w:rPr>
                      <w:rStyle w:val="Strong"/>
                    </w:rPr>
                    <w:t>C. </w:t>
                  </w:r>
                  <w:r w:rsidRPr="00AF0A09">
                    <w:t>biến trở.</w:t>
                  </w:r>
                </w:p>
              </w:tc>
              <w:tc>
                <w:tcPr>
                  <w:tcW w:w="2862" w:type="dxa"/>
                  <w:shd w:val="clear" w:color="auto" w:fill="auto"/>
                </w:tcPr>
                <w:p w14:paraId="4B3FA45E" w14:textId="77777777" w:rsidR="00B443CC" w:rsidRPr="00AF0A09" w:rsidRDefault="00B443CC" w:rsidP="009C1FF9">
                  <w:pPr>
                    <w:pStyle w:val="NormalWeb"/>
                    <w:spacing w:before="0" w:beforeAutospacing="0" w:after="0" w:afterAutospacing="0"/>
                    <w:ind w:left="48" w:right="48"/>
                    <w:jc w:val="both"/>
                  </w:pPr>
                  <w:r w:rsidRPr="00AF0A09">
                    <w:rPr>
                      <w:rStyle w:val="Strong"/>
                    </w:rPr>
                    <w:t>D. </w:t>
                  </w:r>
                  <w:r w:rsidRPr="00AF0A09">
                    <w:t>cầu chì ống.</w:t>
                  </w:r>
                </w:p>
              </w:tc>
            </w:tr>
          </w:tbl>
          <w:p w14:paraId="621F3FF5" w14:textId="77777777" w:rsidR="00B443CC" w:rsidRPr="00AF0A09" w:rsidRDefault="00B443CC" w:rsidP="009C1FF9">
            <w:pPr>
              <w:pStyle w:val="NormalWeb"/>
              <w:spacing w:before="0" w:beforeAutospacing="0" w:after="0" w:afterAutospacing="0"/>
              <w:ind w:right="48"/>
              <w:jc w:val="both"/>
            </w:pPr>
            <w:r w:rsidRPr="00AF0A09">
              <w:rPr>
                <w:rStyle w:val="Strong"/>
              </w:rPr>
              <w:t>Câu 8: </w:t>
            </w:r>
            <w:r w:rsidRPr="00AF0A09">
              <w:t>Biến áp nguồn là thiết bị có chức năng</w:t>
            </w:r>
          </w:p>
          <w:p w14:paraId="63E587C6" w14:textId="77777777" w:rsidR="00B443CC" w:rsidRPr="00AF0A09" w:rsidRDefault="00B443CC" w:rsidP="009C1FF9">
            <w:pPr>
              <w:pStyle w:val="NormalWeb"/>
              <w:spacing w:before="0" w:beforeAutospacing="0" w:after="0" w:afterAutospacing="0"/>
              <w:ind w:left="48" w:right="48"/>
              <w:jc w:val="both"/>
            </w:pPr>
            <w:r w:rsidRPr="00AF0A09">
              <w:rPr>
                <w:rStyle w:val="Strong"/>
              </w:rPr>
              <w:t>A. </w:t>
            </w:r>
            <w:r w:rsidRPr="00AF0A09">
              <w:t>đo cường độ dòng điện.</w:t>
            </w:r>
          </w:p>
          <w:p w14:paraId="779694BD" w14:textId="77777777" w:rsidR="00B443CC" w:rsidRPr="00AF0A09" w:rsidRDefault="00B443CC" w:rsidP="009C1FF9">
            <w:pPr>
              <w:pStyle w:val="NormalWeb"/>
              <w:spacing w:before="0" w:beforeAutospacing="0" w:after="0" w:afterAutospacing="0"/>
              <w:ind w:left="48" w:right="48"/>
              <w:jc w:val="both"/>
            </w:pPr>
            <w:r w:rsidRPr="00AF0A09">
              <w:rPr>
                <w:rStyle w:val="Strong"/>
              </w:rPr>
              <w:t>B. </w:t>
            </w:r>
            <w:r w:rsidRPr="00AF0A09">
              <w:t>đo hiệu điện thế.</w:t>
            </w:r>
          </w:p>
          <w:p w14:paraId="66D50062" w14:textId="77777777" w:rsidR="00B443CC" w:rsidRPr="00AF0A09" w:rsidRDefault="00B443CC" w:rsidP="009C1FF9">
            <w:pPr>
              <w:pStyle w:val="NormalWeb"/>
              <w:spacing w:before="0" w:beforeAutospacing="0" w:after="0" w:afterAutospacing="0"/>
              <w:ind w:left="48" w:right="48"/>
              <w:jc w:val="both"/>
            </w:pPr>
            <w:r w:rsidRPr="00AF0A09">
              <w:rPr>
                <w:rStyle w:val="Strong"/>
                <w:u w:val="single"/>
              </w:rPr>
              <w:t>C.</w:t>
            </w:r>
            <w:r w:rsidRPr="00AF0A09">
              <w:rPr>
                <w:rStyle w:val="Strong"/>
              </w:rPr>
              <w:t> </w:t>
            </w:r>
            <w:r w:rsidRPr="00AF0A09">
              <w:t>chuyển đổi điện áp xoay chiều có giá trị 220V thành điện áp xoay chiều hoặc điện áp một chiều có giá trị nhỏ.</w:t>
            </w:r>
          </w:p>
          <w:p w14:paraId="147C94D5" w14:textId="77777777" w:rsidR="00B443CC" w:rsidRPr="00AF0A09" w:rsidRDefault="00B443CC" w:rsidP="009C1FF9">
            <w:pPr>
              <w:pStyle w:val="NormalWeb"/>
              <w:spacing w:before="0" w:beforeAutospacing="0" w:after="0" w:afterAutospacing="0"/>
              <w:ind w:left="48" w:right="48"/>
              <w:jc w:val="both"/>
            </w:pPr>
            <w:r w:rsidRPr="00AF0A09">
              <w:rPr>
                <w:rStyle w:val="Strong"/>
              </w:rPr>
              <w:t>D. </w:t>
            </w:r>
            <w:r w:rsidRPr="00AF0A09">
              <w:t>đo dòng điện, điện áp, công suất và năng lượng điện cung cấp cho mạch điện.</w:t>
            </w:r>
          </w:p>
          <w:p w14:paraId="0A667212" w14:textId="77777777" w:rsidR="00B443CC" w:rsidRPr="00AF0A09" w:rsidRDefault="00B443CC" w:rsidP="009C1FF9">
            <w:pPr>
              <w:pStyle w:val="NormalWeb"/>
              <w:spacing w:before="0" w:beforeAutospacing="0" w:after="0" w:afterAutospacing="0"/>
              <w:ind w:left="48" w:right="48"/>
              <w:jc w:val="both"/>
            </w:pPr>
            <w:r w:rsidRPr="00AF0A09">
              <w:rPr>
                <w:rStyle w:val="Strong"/>
              </w:rPr>
              <w:t>Câu 9: </w:t>
            </w:r>
            <w:r w:rsidRPr="00AF0A09">
              <w:t>Thiết bị sử dụng điện là</w:t>
            </w:r>
          </w:p>
          <w:p w14:paraId="1732C2FB" w14:textId="77777777" w:rsidR="00B443CC" w:rsidRPr="00AF0A09" w:rsidRDefault="00B443CC" w:rsidP="009C1FF9">
            <w:pPr>
              <w:pStyle w:val="NormalWeb"/>
              <w:spacing w:before="0" w:beforeAutospacing="0" w:after="0" w:afterAutospacing="0"/>
              <w:ind w:left="48" w:right="48"/>
              <w:jc w:val="both"/>
            </w:pPr>
            <w:r w:rsidRPr="00AF0A09">
              <w:rPr>
                <w:rStyle w:val="Strong"/>
                <w:u w:val="single"/>
              </w:rPr>
              <w:t>A.</w:t>
            </w:r>
            <w:r w:rsidRPr="00AF0A09">
              <w:rPr>
                <w:rStyle w:val="Strong"/>
              </w:rPr>
              <w:t> </w:t>
            </w:r>
            <w:r w:rsidRPr="00AF0A09">
              <w:t xml:space="preserve">điốt phát quang .           </w:t>
            </w:r>
            <w:r w:rsidRPr="00AF0A09">
              <w:rPr>
                <w:rStyle w:val="Strong"/>
              </w:rPr>
              <w:t>B. </w:t>
            </w:r>
            <w:r w:rsidRPr="00AF0A09">
              <w:t>dây nối.</w:t>
            </w:r>
          </w:p>
          <w:p w14:paraId="116ED1A1" w14:textId="77777777" w:rsidR="00B443CC" w:rsidRPr="00AF0A09" w:rsidRDefault="00B443CC" w:rsidP="009C1FF9">
            <w:pPr>
              <w:pStyle w:val="NormalWeb"/>
              <w:spacing w:before="0" w:beforeAutospacing="0" w:after="0" w:afterAutospacing="0"/>
              <w:ind w:left="48" w:right="48"/>
              <w:jc w:val="both"/>
            </w:pPr>
            <w:r w:rsidRPr="00AF0A09">
              <w:rPr>
                <w:rStyle w:val="Strong"/>
              </w:rPr>
              <w:t>C. </w:t>
            </w:r>
            <w:r w:rsidRPr="00AF0A09">
              <w:t xml:space="preserve">công tắc.                       </w:t>
            </w:r>
            <w:r w:rsidRPr="00AF0A09">
              <w:rPr>
                <w:rStyle w:val="Strong"/>
              </w:rPr>
              <w:t>D. </w:t>
            </w:r>
            <w:r w:rsidRPr="00AF0A09">
              <w:t>cầu chì.</w:t>
            </w:r>
          </w:p>
          <w:p w14:paraId="636CDB0A" w14:textId="77777777" w:rsidR="00B443CC" w:rsidRPr="00AF0A09" w:rsidRDefault="00B443CC" w:rsidP="009C1FF9">
            <w:pPr>
              <w:pStyle w:val="NormalWeb"/>
              <w:spacing w:before="0" w:beforeAutospacing="0" w:after="0" w:afterAutospacing="0"/>
              <w:ind w:left="48" w:right="48"/>
              <w:jc w:val="both"/>
            </w:pPr>
            <w:r w:rsidRPr="00AF0A09">
              <w:rPr>
                <w:rStyle w:val="Strong"/>
              </w:rPr>
              <w:t>Câu 10: </w:t>
            </w:r>
            <w:r w:rsidRPr="00AF0A09">
              <w:t>Thiết bị có chức năng dùng để đo dòng điện, điện áp, công suất và năng lượng điện cung cấp cho mạch điện là</w:t>
            </w:r>
          </w:p>
          <w:tbl>
            <w:tblPr>
              <w:tblW w:w="0" w:type="auto"/>
              <w:tblInd w:w="48" w:type="dxa"/>
              <w:tblLook w:val="04A0" w:firstRow="1" w:lastRow="0" w:firstColumn="1" w:lastColumn="0" w:noHBand="0" w:noVBand="1"/>
            </w:tblPr>
            <w:tblGrid>
              <w:gridCol w:w="2861"/>
              <w:gridCol w:w="2862"/>
            </w:tblGrid>
            <w:tr w:rsidR="00B443CC" w:rsidRPr="00AF0A09" w14:paraId="595FFEFC" w14:textId="77777777" w:rsidTr="00693BA4">
              <w:tc>
                <w:tcPr>
                  <w:tcW w:w="2861" w:type="dxa"/>
                  <w:shd w:val="clear" w:color="auto" w:fill="auto"/>
                </w:tcPr>
                <w:p w14:paraId="621BE865" w14:textId="77777777" w:rsidR="00B443CC" w:rsidRPr="00AF0A09" w:rsidRDefault="00B443CC" w:rsidP="009C1FF9">
                  <w:pPr>
                    <w:pStyle w:val="NormalWeb"/>
                    <w:spacing w:before="0" w:beforeAutospacing="0" w:after="0" w:afterAutospacing="0"/>
                    <w:ind w:left="48" w:right="48"/>
                    <w:jc w:val="both"/>
                  </w:pPr>
                  <w:r w:rsidRPr="00AF0A09">
                    <w:rPr>
                      <w:rStyle w:val="Strong"/>
                    </w:rPr>
                    <w:t>A. </w:t>
                  </w:r>
                  <w:r w:rsidRPr="00AF0A09">
                    <w:t>biến trở.</w:t>
                  </w:r>
                </w:p>
              </w:tc>
              <w:tc>
                <w:tcPr>
                  <w:tcW w:w="2862" w:type="dxa"/>
                  <w:shd w:val="clear" w:color="auto" w:fill="auto"/>
                </w:tcPr>
                <w:p w14:paraId="63AF5BC2" w14:textId="77777777" w:rsidR="00B443CC" w:rsidRPr="00AF0A09" w:rsidRDefault="00B443CC" w:rsidP="009C1FF9">
                  <w:pPr>
                    <w:pStyle w:val="NormalWeb"/>
                    <w:spacing w:before="0" w:beforeAutospacing="0" w:after="0" w:afterAutospacing="0"/>
                    <w:ind w:left="48" w:right="48"/>
                    <w:jc w:val="both"/>
                  </w:pPr>
                  <w:r w:rsidRPr="00AF0A09">
                    <w:rPr>
                      <w:rStyle w:val="Strong"/>
                      <w:u w:val="single"/>
                    </w:rPr>
                    <w:t>B.</w:t>
                  </w:r>
                  <w:r w:rsidRPr="00AF0A09">
                    <w:rPr>
                      <w:rStyle w:val="Strong"/>
                    </w:rPr>
                    <w:t> </w:t>
                  </w:r>
                  <w:r w:rsidRPr="00AF0A09">
                    <w:t>joulemeter.</w:t>
                  </w:r>
                </w:p>
              </w:tc>
            </w:tr>
            <w:tr w:rsidR="00B443CC" w:rsidRPr="00AF0A09" w14:paraId="22C2C61F" w14:textId="77777777" w:rsidTr="00693BA4">
              <w:tc>
                <w:tcPr>
                  <w:tcW w:w="2861" w:type="dxa"/>
                  <w:shd w:val="clear" w:color="auto" w:fill="auto"/>
                </w:tcPr>
                <w:p w14:paraId="52C5FDC3" w14:textId="77777777" w:rsidR="00B443CC" w:rsidRPr="00AF0A09" w:rsidRDefault="00B443CC" w:rsidP="009C1FF9">
                  <w:pPr>
                    <w:pStyle w:val="NormalWeb"/>
                    <w:spacing w:before="0" w:beforeAutospacing="0" w:after="0" w:afterAutospacing="0"/>
                    <w:ind w:left="48" w:right="48"/>
                    <w:jc w:val="both"/>
                  </w:pPr>
                  <w:r w:rsidRPr="00AF0A09">
                    <w:rPr>
                      <w:rStyle w:val="Strong"/>
                    </w:rPr>
                    <w:t>C. </w:t>
                  </w:r>
                  <w:r w:rsidRPr="00AF0A09">
                    <w:t>cầu chì.</w:t>
                  </w:r>
                </w:p>
              </w:tc>
              <w:tc>
                <w:tcPr>
                  <w:tcW w:w="2862" w:type="dxa"/>
                  <w:shd w:val="clear" w:color="auto" w:fill="auto"/>
                </w:tcPr>
                <w:p w14:paraId="10A4F11E" w14:textId="77777777" w:rsidR="00B443CC" w:rsidRPr="00AF0A09" w:rsidRDefault="00B443CC" w:rsidP="009C1FF9">
                  <w:pPr>
                    <w:pStyle w:val="NormalWeb"/>
                    <w:spacing w:before="0" w:beforeAutospacing="0" w:after="0" w:afterAutospacing="0"/>
                    <w:ind w:left="48" w:right="48"/>
                    <w:jc w:val="both"/>
                  </w:pPr>
                  <w:r w:rsidRPr="00AF0A09">
                    <w:rPr>
                      <w:rStyle w:val="Strong"/>
                    </w:rPr>
                    <w:t>D. </w:t>
                  </w:r>
                  <w:r w:rsidRPr="00AF0A09">
                    <w:t>biến áp nguồn</w:t>
                  </w:r>
                </w:p>
              </w:tc>
            </w:tr>
          </w:tbl>
          <w:p w14:paraId="25374BE9"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1:</w:t>
            </w:r>
            <w:r w:rsidRPr="00AF0A09">
              <w:rPr>
                <w:rFonts w:ascii="Times New Roman" w:hAnsi="Times New Roman" w:cs="Times New Roman"/>
                <w:sz w:val="24"/>
                <w:szCs w:val="24"/>
              </w:rPr>
              <w:t> Điền vào chỗ trống: "Các hoá chất được đựng trong chai hoặc lọ kín và có dán nhãn ghi đầy đủ thông tin, bao gồm tên, công thức, trọng lượng hoặc thể tích, ... , nhà sản xuất, cảnh báo và điều kiện bảo quản. Các dụng dịch cần ghi rõ nồng độ của chất tan.</w:t>
            </w:r>
          </w:p>
          <w:p w14:paraId="5567E968"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xml:space="preserve"> Độ tinh khiết.</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B. Nồng độ mol. </w:t>
            </w:r>
            <w:r w:rsidRPr="00AF0A09">
              <w:rPr>
                <w:rFonts w:ascii="Times New Roman" w:hAnsi="Times New Roman" w:cs="Times New Roman"/>
                <w:sz w:val="24"/>
                <w:szCs w:val="24"/>
              </w:rPr>
              <w:tab/>
            </w:r>
          </w:p>
          <w:p w14:paraId="0E722ABA"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rPr>
              <w:t xml:space="preserve">C. Nồng độ chất tan. </w:t>
            </w:r>
            <w:r w:rsidRPr="00AF0A09">
              <w:rPr>
                <w:rFonts w:ascii="Times New Roman" w:hAnsi="Times New Roman" w:cs="Times New Roman"/>
                <w:sz w:val="24"/>
                <w:szCs w:val="24"/>
              </w:rPr>
              <w:tab/>
              <w:t>D. Hạn sử dụng.</w:t>
            </w:r>
          </w:p>
          <w:p w14:paraId="4CDDE348"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2:</w:t>
            </w:r>
            <w:r w:rsidRPr="00AF0A09">
              <w:rPr>
                <w:rFonts w:ascii="Times New Roman" w:hAnsi="Times New Roman" w:cs="Times New Roman"/>
                <w:sz w:val="24"/>
                <w:szCs w:val="24"/>
              </w:rPr>
              <w:t> Biến áp nguồn là:</w:t>
            </w:r>
          </w:p>
          <w:p w14:paraId="77652675"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A. Thiết bị xoay chuyển điện áp thành điện áp một chiều</w:t>
            </w:r>
          </w:p>
          <w:p w14:paraId="7E814685"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B. Thiết bị cung cấp nguồn điện</w:t>
            </w:r>
          </w:p>
          <w:p w14:paraId="407B4B6F"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lastRenderedPageBreak/>
              <w:t>C. Thiết bị có chức năng chuyển đổi điện áp xoay chiều có giá trị 180 V thành điện áp xoay chiều (AC) hoặc điện áp một chiều (DC) có giá trị nhỏ, đảm bảo an toàn khi tiến hành thí nghiệm</w:t>
            </w:r>
          </w:p>
          <w:p w14:paraId="5509C98C" w14:textId="77777777" w:rsidR="00B443CC" w:rsidRPr="00AF0A09" w:rsidRDefault="00B443CC" w:rsidP="009C1FF9">
            <w:pPr>
              <w:shd w:val="clear" w:color="auto" w:fill="FFFFFF"/>
              <w:spacing w:after="0" w:line="240" w:lineRule="auto"/>
              <w:ind w:left="34"/>
              <w:outlineLvl w:val="5"/>
              <w:rPr>
                <w:rFonts w:ascii="Times New Roman" w:hAnsi="Times New Roman" w:cs="Times New Roman"/>
                <w:sz w:val="24"/>
                <w:szCs w:val="24"/>
              </w:rPr>
            </w:pPr>
            <w:r w:rsidRPr="00AF0A09">
              <w:rPr>
                <w:rFonts w:ascii="Times New Roman" w:hAnsi="Times New Roman" w:cs="Times New Roman"/>
                <w:sz w:val="24"/>
                <w:szCs w:val="24"/>
                <w:u w:val="single"/>
              </w:rPr>
              <w:t>D</w:t>
            </w:r>
            <w:r w:rsidRPr="00AF0A09">
              <w:rPr>
                <w:rFonts w:ascii="Times New Roman" w:hAnsi="Times New Roman" w:cs="Times New Roman"/>
                <w:sz w:val="24"/>
                <w:szCs w:val="24"/>
              </w:rPr>
              <w:t>. Thiết bị có chức năng chuyển đổi điện áp xoay chiều có giá trị 220 V thành điện áp xoay chiều (AC) hoặc điện áp một chiều (DC) có giá trị nhỏ, đảm bảo an toàn khi tiến hành thí nghiệm</w:t>
            </w:r>
          </w:p>
          <w:p w14:paraId="7385F319"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3:</w:t>
            </w:r>
            <w:r w:rsidRPr="00AF0A09">
              <w:rPr>
                <w:rFonts w:ascii="Times New Roman" w:hAnsi="Times New Roman" w:cs="Times New Roman"/>
                <w:sz w:val="24"/>
                <w:szCs w:val="24"/>
              </w:rPr>
              <w:t> Joulemeter là gì?</w:t>
            </w:r>
          </w:p>
          <w:p w14:paraId="74CBEDDB" w14:textId="77777777" w:rsidR="00B443CC" w:rsidRPr="00AF0A09" w:rsidRDefault="00B443CC" w:rsidP="009C1FF9">
            <w:pPr>
              <w:shd w:val="clear" w:color="auto" w:fill="FFFFFF"/>
              <w:spacing w:after="0" w:line="240" w:lineRule="auto"/>
              <w:ind w:left="34"/>
              <w:outlineLvl w:val="5"/>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Thiết bị đo dòng điện, điện áp, công suất và năng lượng điện cung cấp cho mạch điện.</w:t>
            </w:r>
          </w:p>
          <w:p w14:paraId="4E70DA6D"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B. Thiết bị đo điện áp</w:t>
            </w:r>
          </w:p>
          <w:p w14:paraId="5A7868C7"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C. Thiết bọ đo dòng điện</w:t>
            </w:r>
          </w:p>
          <w:p w14:paraId="58588AAF"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D. Thiết bọ đo công suất và năng lượng điện cung cấp cho mạch điện</w:t>
            </w:r>
          </w:p>
          <w:p w14:paraId="57CD4718"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4:</w:t>
            </w:r>
            <w:r w:rsidRPr="00AF0A09">
              <w:rPr>
                <w:rFonts w:ascii="Times New Roman" w:hAnsi="Times New Roman" w:cs="Times New Roman"/>
                <w:sz w:val="24"/>
                <w:szCs w:val="24"/>
              </w:rPr>
              <w:t> Khi đun nóng hoá chất trong ống nghiệm cần kẹp ống nghiệm bằng kẹp ở khoảng bao nhiêu so với ống nghiệm tính từ miệng ống?</w:t>
            </w:r>
          </w:p>
          <w:p w14:paraId="792D56A8"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A. 1</w:t>
            </w:r>
            <w:r w:rsidRPr="00AF0A09">
              <w:rPr>
                <w:rFonts w:ascii="Times New Roman" w:hAnsi="Times New Roman" w:cs="Times New Roman"/>
                <w:sz w:val="24"/>
                <w:szCs w:val="24"/>
                <w:lang w:val="vi-VN"/>
              </w:rPr>
              <w:t xml:space="preserve">/2.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1</w:t>
            </w:r>
            <w:r w:rsidRPr="00AF0A09">
              <w:rPr>
                <w:rFonts w:ascii="Times New Roman" w:hAnsi="Times New Roman" w:cs="Times New Roman"/>
                <w:sz w:val="24"/>
                <w:szCs w:val="24"/>
                <w:lang w:val="vi-VN"/>
              </w:rPr>
              <w:t xml:space="preserve">/4.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C. 1/6</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1/3</w:t>
            </w:r>
            <w:r w:rsidRPr="00AF0A09">
              <w:rPr>
                <w:rFonts w:ascii="Times New Roman" w:hAnsi="Times New Roman" w:cs="Times New Roman"/>
                <w:sz w:val="24"/>
                <w:szCs w:val="24"/>
                <w:lang w:val="vi-VN"/>
              </w:rPr>
              <w:t>.</w:t>
            </w:r>
          </w:p>
          <w:p w14:paraId="5B625D4C"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5:</w:t>
            </w:r>
            <w:r w:rsidRPr="00AF0A09">
              <w:rPr>
                <w:rFonts w:ascii="Times New Roman" w:hAnsi="Times New Roman" w:cs="Times New Roman"/>
                <w:sz w:val="24"/>
                <w:szCs w:val="24"/>
              </w:rPr>
              <w:t> Khi đun ống nghiệm dưới ngọn lửa đèn cồn, cần để đáy ống nghiệm cách bao nhiêu so với ngọn lửa từ dưới lên?</w:t>
            </w:r>
          </w:p>
          <w:p w14:paraId="67A20699"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A. 1</w:t>
            </w:r>
            <w:r w:rsidRPr="00AF0A09">
              <w:rPr>
                <w:rFonts w:ascii="Times New Roman" w:hAnsi="Times New Roman" w:cs="Times New Roman"/>
                <w:sz w:val="24"/>
                <w:szCs w:val="24"/>
                <w:lang w:val="vi-VN"/>
              </w:rPr>
              <w:t>/2.</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2/3</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ab/>
            </w:r>
            <w:r w:rsidRPr="00AF0A09">
              <w:rPr>
                <w:rFonts w:ascii="Times New Roman" w:hAnsi="Times New Roman" w:cs="Times New Roman"/>
                <w:sz w:val="24"/>
                <w:szCs w:val="24"/>
              </w:rPr>
              <w:tab/>
              <w:t>C. 3</w:t>
            </w:r>
            <w:r w:rsidRPr="00AF0A09">
              <w:rPr>
                <w:rFonts w:ascii="Times New Roman" w:hAnsi="Times New Roman" w:cs="Times New Roman"/>
                <w:sz w:val="24"/>
                <w:szCs w:val="24"/>
                <w:lang w:val="vi-VN"/>
              </w:rPr>
              <w:t>/4.</w:t>
            </w:r>
            <w:r w:rsidRPr="00AF0A09">
              <w:rPr>
                <w:rFonts w:ascii="Times New Roman" w:hAnsi="Times New Roman" w:cs="Times New Roman"/>
                <w:sz w:val="24"/>
                <w:szCs w:val="24"/>
              </w:rPr>
              <w:tab/>
            </w:r>
            <w:r w:rsidRPr="00AF0A09">
              <w:rPr>
                <w:rFonts w:ascii="Times New Roman" w:hAnsi="Times New Roman" w:cs="Times New Roman"/>
                <w:sz w:val="24"/>
                <w:szCs w:val="24"/>
              </w:rPr>
              <w:tab/>
              <w:t>D. 4/5</w:t>
            </w:r>
            <w:r w:rsidRPr="00AF0A09">
              <w:rPr>
                <w:rFonts w:ascii="Times New Roman" w:hAnsi="Times New Roman" w:cs="Times New Roman"/>
                <w:sz w:val="24"/>
                <w:szCs w:val="24"/>
                <w:lang w:val="vi-VN"/>
              </w:rPr>
              <w:t>.</w:t>
            </w:r>
          </w:p>
          <w:p w14:paraId="4DE3FB31"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6:</w:t>
            </w:r>
            <w:r w:rsidRPr="00AF0A09">
              <w:rPr>
                <w:rFonts w:ascii="Times New Roman" w:hAnsi="Times New Roman" w:cs="Times New Roman"/>
                <w:sz w:val="24"/>
                <w:szCs w:val="24"/>
              </w:rPr>
              <w:t> Đâu là thiết bị sử dụng điện?</w:t>
            </w:r>
          </w:p>
          <w:p w14:paraId="3E2857F3"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Cầu chì ố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B. Dây nối</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p>
          <w:p w14:paraId="2CC2D441"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u w:val="single"/>
              </w:rPr>
              <w:t>C.</w:t>
            </w:r>
            <w:r w:rsidRPr="00AF0A09">
              <w:rPr>
                <w:rFonts w:ascii="Times New Roman" w:hAnsi="Times New Roman" w:cs="Times New Roman"/>
                <w:sz w:val="24"/>
                <w:szCs w:val="24"/>
              </w:rPr>
              <w:t xml:space="preserve"> Điot phát qua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Công tắc</w:t>
            </w:r>
          </w:p>
          <w:p w14:paraId="49558653"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7:</w:t>
            </w:r>
            <w:r w:rsidRPr="00AF0A09">
              <w:rPr>
                <w:rFonts w:ascii="Times New Roman" w:hAnsi="Times New Roman" w:cs="Times New Roman"/>
                <w:sz w:val="24"/>
                <w:szCs w:val="24"/>
              </w:rPr>
              <w:t> Ampe kế dùng để làm gì?</w:t>
            </w:r>
          </w:p>
          <w:p w14:paraId="710EE748"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Đo hiệu điện thế</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w:t>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xml:space="preserve"> Đo cường độ dòng điện</w:t>
            </w:r>
          </w:p>
          <w:p w14:paraId="63CB99C8"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C. Đo chiều dòng điện</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D. Kiểm tra có điện hay không</w:t>
            </w:r>
          </w:p>
          <w:p w14:paraId="14D78BC3"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8:</w:t>
            </w:r>
            <w:r w:rsidRPr="00AF0A09">
              <w:rPr>
                <w:rFonts w:ascii="Times New Roman" w:hAnsi="Times New Roman" w:cs="Times New Roman"/>
                <w:sz w:val="24"/>
                <w:szCs w:val="24"/>
              </w:rPr>
              <w:t> Có được dùng tay lấy trực tiếp hóa chất hay không?</w:t>
            </w:r>
          </w:p>
          <w:p w14:paraId="2C198637"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Có</w:t>
            </w:r>
          </w:p>
          <w:p w14:paraId="6A3EC5AB"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B.</w:t>
            </w:r>
            <w:r w:rsidRPr="00AF0A09">
              <w:rPr>
                <w:rFonts w:ascii="Times New Roman" w:hAnsi="Times New Roman" w:cs="Times New Roman"/>
                <w:sz w:val="24"/>
                <w:szCs w:val="24"/>
              </w:rPr>
              <w:t xml:space="preserve"> Không</w:t>
            </w:r>
          </w:p>
          <w:p w14:paraId="05321B39"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C. Có thể với những hóa chất dạng bột</w:t>
            </w:r>
          </w:p>
          <w:p w14:paraId="6E4B14F9"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D. Có thể khi đã sát trùng tay sạch sẽ</w:t>
            </w:r>
          </w:p>
          <w:p w14:paraId="5170884C"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9:</w:t>
            </w:r>
            <w:r w:rsidRPr="00AF0A09">
              <w:rPr>
                <w:rFonts w:ascii="Times New Roman" w:hAnsi="Times New Roman" w:cs="Times New Roman"/>
                <w:sz w:val="24"/>
                <w:szCs w:val="24"/>
              </w:rPr>
              <w:t> Đâu không phải nút chức năng trên thiết bị Joulemeter là?</w:t>
            </w:r>
          </w:p>
          <w:p w14:paraId="65299E8E"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Nút start để khởi độ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Nút on để bật</w:t>
            </w:r>
          </w:p>
          <w:p w14:paraId="08B48A5A"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C. Nút reset để cài lại</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Nút cài đặt để lựa chọn</w:t>
            </w:r>
          </w:p>
          <w:p w14:paraId="112C4D3B"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0:</w:t>
            </w:r>
            <w:r w:rsidRPr="00AF0A09">
              <w:rPr>
                <w:rFonts w:ascii="Times New Roman" w:hAnsi="Times New Roman" w:cs="Times New Roman"/>
                <w:sz w:val="24"/>
                <w:szCs w:val="24"/>
              </w:rPr>
              <w:t> Đâu là thiết bị hỗ trợ điện</w:t>
            </w:r>
          </w:p>
          <w:p w14:paraId="6B9B7C30"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Biến trở</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Bóng đèn pin kèm đui 3V</w:t>
            </w:r>
          </w:p>
          <w:p w14:paraId="46F840A3"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C. Điot phát qua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Công tắc</w:t>
            </w:r>
          </w:p>
          <w:p w14:paraId="3CD48927"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1:</w:t>
            </w:r>
            <w:r w:rsidRPr="00AF0A09">
              <w:rPr>
                <w:rFonts w:ascii="Times New Roman" w:hAnsi="Times New Roman" w:cs="Times New Roman"/>
                <w:sz w:val="24"/>
                <w:szCs w:val="24"/>
              </w:rPr>
              <w:t> Đâu không là dụng cụ thí nghiệm thông dụng?</w:t>
            </w:r>
          </w:p>
          <w:p w14:paraId="409E7223"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Ống nghiệ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Bình tam giác</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p>
          <w:p w14:paraId="198D81CF"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C. Kẹp gỗ</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Acid</w:t>
            </w:r>
            <w:r w:rsidRPr="00AF0A09">
              <w:rPr>
                <w:rFonts w:ascii="Times New Roman" w:hAnsi="Times New Roman" w:cs="Times New Roman"/>
                <w:sz w:val="24"/>
                <w:szCs w:val="24"/>
                <w:lang w:val="vi-VN"/>
              </w:rPr>
              <w:t>.</w:t>
            </w:r>
          </w:p>
          <w:p w14:paraId="64B9948D"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2:</w:t>
            </w:r>
            <w:r w:rsidRPr="00AF0A09">
              <w:rPr>
                <w:rFonts w:ascii="Times New Roman" w:hAnsi="Times New Roman" w:cs="Times New Roman"/>
                <w:sz w:val="24"/>
                <w:szCs w:val="24"/>
              </w:rPr>
              <w:t> Cách lấy hóa chất dạng bột ra khỏi lọ đựng hóa chất?</w:t>
            </w:r>
          </w:p>
          <w:p w14:paraId="3E84C176"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Dùng panh, kẹp</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B. Dùng tay</w:t>
            </w:r>
          </w:p>
          <w:p w14:paraId="05FE965A"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C.</w:t>
            </w:r>
            <w:r w:rsidRPr="00AF0A09">
              <w:rPr>
                <w:rFonts w:ascii="Times New Roman" w:hAnsi="Times New Roman" w:cs="Times New Roman"/>
                <w:sz w:val="24"/>
                <w:szCs w:val="24"/>
              </w:rPr>
              <w:t xml:space="preserve"> Dùng thìa kim loại hoặc thủy tinh</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D. Đổ trực tiếp</w:t>
            </w:r>
          </w:p>
          <w:p w14:paraId="12DA9CF1"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3:</w:t>
            </w:r>
            <w:r w:rsidRPr="00AF0A09">
              <w:rPr>
                <w:rFonts w:ascii="Times New Roman" w:hAnsi="Times New Roman" w:cs="Times New Roman"/>
                <w:sz w:val="24"/>
                <w:szCs w:val="24"/>
              </w:rPr>
              <w:t> Xử lí hóa chất thừa sau khi dùng xong?</w:t>
            </w:r>
          </w:p>
          <w:p w14:paraId="67C37D66"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Đổ ngược lại vào lọ hóa chất</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p>
          <w:p w14:paraId="51AEA691"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B. Đổ ra ngoài thùng rác</w:t>
            </w:r>
          </w:p>
          <w:p w14:paraId="3438F3D3"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C.</w:t>
            </w:r>
            <w:r w:rsidRPr="00AF0A09">
              <w:rPr>
                <w:rFonts w:ascii="Times New Roman" w:hAnsi="Times New Roman" w:cs="Times New Roman"/>
                <w:sz w:val="24"/>
                <w:szCs w:val="24"/>
              </w:rPr>
              <w:t xml:space="preserve"> Xử lí theo hướng dẫn giáo viên</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p>
          <w:p w14:paraId="07EEB5C1"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rPr>
              <w:t>D. Có thể mang về tự thí nghiệm tại nhà</w:t>
            </w:r>
          </w:p>
          <w:p w14:paraId="6BBF6741"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4:</w:t>
            </w:r>
            <w:r w:rsidRPr="00AF0A09">
              <w:rPr>
                <w:rFonts w:ascii="Times New Roman" w:hAnsi="Times New Roman" w:cs="Times New Roman"/>
                <w:sz w:val="24"/>
                <w:szCs w:val="24"/>
              </w:rPr>
              <w:t> Để lấy hóa chất từ ống hút nhỏ giọt, cần có?</w:t>
            </w:r>
          </w:p>
          <w:p w14:paraId="28E92705"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A. Tất cả các đáp án đều đú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          B. Dùng kim tiêm</w:t>
            </w:r>
            <w:r w:rsidRPr="00AF0A09">
              <w:rPr>
                <w:rFonts w:ascii="Times New Roman" w:hAnsi="Times New Roman" w:cs="Times New Roman"/>
                <w:sz w:val="24"/>
                <w:szCs w:val="24"/>
                <w:lang w:val="vi-VN"/>
              </w:rPr>
              <w:t>.</w:t>
            </w:r>
          </w:p>
          <w:p w14:paraId="138AAEC8"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C. Dùng miệ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Quả bóp cao su</w:t>
            </w:r>
            <w:r w:rsidRPr="00AF0A09">
              <w:rPr>
                <w:rFonts w:ascii="Times New Roman" w:hAnsi="Times New Roman" w:cs="Times New Roman"/>
                <w:sz w:val="24"/>
                <w:szCs w:val="24"/>
                <w:lang w:val="vi-VN"/>
              </w:rPr>
              <w:t>.</w:t>
            </w:r>
          </w:p>
          <w:p w14:paraId="4A5FD877"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5:</w:t>
            </w:r>
            <w:r w:rsidRPr="00AF0A09">
              <w:rPr>
                <w:rFonts w:ascii="Times New Roman" w:hAnsi="Times New Roman" w:cs="Times New Roman"/>
                <w:sz w:val="24"/>
                <w:szCs w:val="24"/>
              </w:rPr>
              <w:t> Khi dùng đèn điot phát quang cần chú ý điều gì?</w:t>
            </w:r>
          </w:p>
          <w:p w14:paraId="5A0034B5"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Cực (+) nối với cực dương của nguồn</w:t>
            </w:r>
          </w:p>
          <w:p w14:paraId="54F2D7AC"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B. Cực (-) nối với cực dương của nguồn</w:t>
            </w:r>
          </w:p>
          <w:p w14:paraId="0348CC1D"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C. Cả hai đều sai</w:t>
            </w:r>
          </w:p>
          <w:p w14:paraId="1ACB13DC"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lastRenderedPageBreak/>
              <w:t>D.</w:t>
            </w:r>
            <w:r w:rsidRPr="00AF0A09">
              <w:rPr>
                <w:rFonts w:ascii="Times New Roman" w:hAnsi="Times New Roman" w:cs="Times New Roman"/>
                <w:sz w:val="24"/>
                <w:szCs w:val="24"/>
              </w:rPr>
              <w:t xml:space="preserve"> Cả hai đều đúng</w:t>
            </w:r>
          </w:p>
          <w:p w14:paraId="7BC58F8D"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6:</w:t>
            </w:r>
            <w:r w:rsidRPr="00AF0A09">
              <w:rPr>
                <w:rFonts w:ascii="Times New Roman" w:hAnsi="Times New Roman" w:cs="Times New Roman"/>
                <w:sz w:val="24"/>
                <w:szCs w:val="24"/>
              </w:rPr>
              <w:t> Điền vào chỗ trống: "Cách sử dụng thiết bị đo pH: cho ... của thiết bị vào dung dịch cần đo pH. giá trị pH của dung dịch sẽ xuất hiện trên thiết bị đo.</w:t>
            </w:r>
          </w:p>
          <w:p w14:paraId="652100A4"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Nguồn điện</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Điện cực</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p>
          <w:p w14:paraId="3E228D7D"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C. Cực â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Cực dương</w:t>
            </w:r>
            <w:r w:rsidRPr="00AF0A09">
              <w:rPr>
                <w:rFonts w:ascii="Times New Roman" w:hAnsi="Times New Roman" w:cs="Times New Roman"/>
                <w:sz w:val="24"/>
                <w:szCs w:val="24"/>
                <w:lang w:val="vi-VN"/>
              </w:rPr>
              <w:t>.</w:t>
            </w:r>
          </w:p>
          <w:p w14:paraId="4E9ABC31"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7:</w:t>
            </w:r>
            <w:r w:rsidRPr="00AF0A09">
              <w:rPr>
                <w:rFonts w:ascii="Times New Roman" w:hAnsi="Times New Roman" w:cs="Times New Roman"/>
                <w:sz w:val="24"/>
                <w:szCs w:val="24"/>
              </w:rPr>
              <w:t> Nhãn ghi tên trên các lọ hóa chất cần có yêu cầu gì?</w:t>
            </w:r>
          </w:p>
          <w:p w14:paraId="21327E17"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xml:space="preserve"> Rõ chữ và đúng theo từng loại hóa chất</w:t>
            </w:r>
          </w:p>
          <w:p w14:paraId="291C0D7A"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B. Ghi tắt hoặc kí hiệu ngắn gọn</w:t>
            </w:r>
          </w:p>
          <w:p w14:paraId="343DC1FC"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C. Không cần nhãn ghi tên</w:t>
            </w:r>
          </w:p>
          <w:p w14:paraId="4047B105"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D. Không có yêu cầu gì, chỉ cần dán nhãn là được</w:t>
            </w:r>
          </w:p>
          <w:p w14:paraId="195EE9CE"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8:</w:t>
            </w:r>
            <w:r w:rsidRPr="00AF0A09">
              <w:rPr>
                <w:rFonts w:ascii="Times New Roman" w:hAnsi="Times New Roman" w:cs="Times New Roman"/>
                <w:sz w:val="24"/>
                <w:szCs w:val="24"/>
              </w:rPr>
              <w:t> Các hóa chất trong phòng thí nghiệm được bảo quản trong lọ như thế nào?</w:t>
            </w:r>
          </w:p>
          <w:p w14:paraId="693C4745"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Lọ hở, làm bằng thủy tinh, nhựa,...</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p>
          <w:p w14:paraId="48870E30"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u w:val="single"/>
              </w:rPr>
              <w:t>B</w:t>
            </w:r>
            <w:r w:rsidRPr="00AF0A09">
              <w:rPr>
                <w:rFonts w:ascii="Times New Roman" w:hAnsi="Times New Roman" w:cs="Times New Roman"/>
                <w:sz w:val="24"/>
                <w:szCs w:val="24"/>
              </w:rPr>
              <w:t>. Lọ kín, làm bằng thủy tinh, nhựa,...</w:t>
            </w:r>
          </w:p>
          <w:p w14:paraId="00382567"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C. Không có đáp án chính xác</w:t>
            </w:r>
            <w:r w:rsidRPr="00AF0A09">
              <w:rPr>
                <w:rFonts w:ascii="Times New Roman" w:hAnsi="Times New Roman" w:cs="Times New Roman"/>
                <w:sz w:val="24"/>
                <w:szCs w:val="24"/>
                <w:lang w:val="vi-VN"/>
              </w:rPr>
              <w:t>.</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p>
          <w:p w14:paraId="04FF8B5B"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D. Lọ bất kì có thể đựng được</w:t>
            </w:r>
            <w:r w:rsidRPr="00AF0A09">
              <w:rPr>
                <w:rFonts w:ascii="Times New Roman" w:hAnsi="Times New Roman" w:cs="Times New Roman"/>
                <w:sz w:val="24"/>
                <w:szCs w:val="24"/>
                <w:lang w:val="vi-VN"/>
              </w:rPr>
              <w:t>.</w:t>
            </w:r>
          </w:p>
          <w:p w14:paraId="5A91D89B"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9:</w:t>
            </w:r>
            <w:r w:rsidRPr="00AF0A09">
              <w:rPr>
                <w:rFonts w:ascii="Times New Roman" w:hAnsi="Times New Roman" w:cs="Times New Roman"/>
                <w:sz w:val="24"/>
                <w:szCs w:val="24"/>
              </w:rPr>
              <w:t> Dụng cụ thí nghiệm nào dùng để lấy dung dịch hóa chất lỏng?</w:t>
            </w:r>
          </w:p>
          <w:p w14:paraId="282FA383"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A. Kẹp gỗ</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Bình tam giác</w:t>
            </w:r>
            <w:r w:rsidRPr="00AF0A09">
              <w:rPr>
                <w:rFonts w:ascii="Times New Roman" w:hAnsi="Times New Roman" w:cs="Times New Roman"/>
                <w:sz w:val="24"/>
                <w:szCs w:val="24"/>
                <w:lang w:val="vi-VN"/>
              </w:rPr>
              <w:t xml:space="preserve">. </w:t>
            </w:r>
          </w:p>
          <w:p w14:paraId="46A0AD2F"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C. Ống nghiệ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Ống hút nhỏ giọt</w:t>
            </w:r>
            <w:r w:rsidRPr="00AF0A09">
              <w:rPr>
                <w:rFonts w:ascii="Times New Roman" w:hAnsi="Times New Roman" w:cs="Times New Roman"/>
                <w:sz w:val="24"/>
                <w:szCs w:val="24"/>
                <w:lang w:val="vi-VN"/>
              </w:rPr>
              <w:t>.</w:t>
            </w:r>
          </w:p>
          <w:p w14:paraId="1D20C0B0"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30:</w:t>
            </w:r>
            <w:r w:rsidRPr="00AF0A09">
              <w:rPr>
                <w:rFonts w:ascii="Times New Roman" w:hAnsi="Times New Roman" w:cs="Times New Roman"/>
                <w:sz w:val="24"/>
                <w:szCs w:val="24"/>
              </w:rPr>
              <w:t> Các thí nghiệm về điện ở môn KHTN thường dùng nguồn điện để có bộ nguồn 6V thì dùng pin nào?</w:t>
            </w:r>
          </w:p>
          <w:p w14:paraId="0C8CE6E6"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Một pin 3V</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Hai pin 3V</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p>
          <w:p w14:paraId="1482B98F"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C. Ba pin 2 V</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w:t>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xml:space="preserve"> Bốn pin 1,5V</w:t>
            </w:r>
            <w:r w:rsidRPr="00AF0A09">
              <w:rPr>
                <w:rFonts w:ascii="Times New Roman" w:hAnsi="Times New Roman" w:cs="Times New Roman"/>
                <w:sz w:val="24"/>
                <w:szCs w:val="24"/>
                <w:lang w:val="vi-VN"/>
              </w:rPr>
              <w:t>.</w:t>
            </w:r>
          </w:p>
          <w:p w14:paraId="761558AB"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31:</w:t>
            </w:r>
            <w:r w:rsidRPr="00AF0A09">
              <w:rPr>
                <w:rFonts w:ascii="Times New Roman" w:hAnsi="Times New Roman" w:cs="Times New Roman"/>
                <w:sz w:val="24"/>
                <w:szCs w:val="24"/>
              </w:rPr>
              <w:t> Có thể xác định pH của nước máy bằng cách</w:t>
            </w:r>
          </w:p>
          <w:p w14:paraId="2BF7A164"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Máy đo PH</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 xml:space="preserve"> </w:t>
            </w:r>
            <w:r w:rsidRPr="00AF0A09">
              <w:rPr>
                <w:rFonts w:ascii="Times New Roman" w:hAnsi="Times New Roman" w:cs="Times New Roman"/>
                <w:sz w:val="24"/>
                <w:szCs w:val="24"/>
              </w:rPr>
              <w:tab/>
            </w:r>
            <w:r w:rsidRPr="00AF0A09">
              <w:rPr>
                <w:rFonts w:ascii="Times New Roman" w:hAnsi="Times New Roman" w:cs="Times New Roman"/>
                <w:sz w:val="24"/>
                <w:szCs w:val="24"/>
              </w:rPr>
              <w:tab/>
              <w:t xml:space="preserve">B. Bút đo PH. </w:t>
            </w:r>
            <w:r w:rsidRPr="00AF0A09">
              <w:rPr>
                <w:rFonts w:ascii="Times New Roman" w:hAnsi="Times New Roman" w:cs="Times New Roman"/>
                <w:sz w:val="24"/>
                <w:szCs w:val="24"/>
              </w:rPr>
              <w:tab/>
            </w:r>
          </w:p>
          <w:p w14:paraId="55F74A2D"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C. Giấy quỳ</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 xml:space="preserve"> </w:t>
            </w:r>
            <w:r w:rsidRPr="00AF0A09">
              <w:rPr>
                <w:rFonts w:ascii="Times New Roman" w:hAnsi="Times New Roman" w:cs="Times New Roman"/>
                <w:sz w:val="24"/>
                <w:szCs w:val="24"/>
              </w:rPr>
              <w:tab/>
            </w:r>
            <w:r w:rsidRPr="00AF0A09">
              <w:rPr>
                <w:rFonts w:ascii="Times New Roman" w:hAnsi="Times New Roman" w:cs="Times New Roman"/>
                <w:sz w:val="24"/>
                <w:szCs w:val="24"/>
              </w:rPr>
              <w:tab/>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Tất cả phương án trên</w:t>
            </w:r>
          </w:p>
          <w:p w14:paraId="0AE579D1"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32:</w:t>
            </w:r>
            <w:r w:rsidRPr="00AF0A09">
              <w:rPr>
                <w:rFonts w:ascii="Times New Roman" w:hAnsi="Times New Roman" w:cs="Times New Roman"/>
                <w:sz w:val="24"/>
                <w:szCs w:val="24"/>
              </w:rPr>
              <w:t> Tại sao sau khi làm thí nghiệm xong cần phải rửa sạch tay bằng xà phòng?</w:t>
            </w:r>
          </w:p>
          <w:p w14:paraId="207EF5C2"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A. Loại bỏ những hóa chất gây ăn mòn vẫn bám trên tay</w:t>
            </w:r>
          </w:p>
          <w:p w14:paraId="41A6DB1C"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B. Tránh gây nguy hiểm cho những người sau tiếp xúc làm việc trong phòng thí nghiệm.</w:t>
            </w:r>
          </w:p>
          <w:p w14:paraId="39308D86"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C. Tránh vi khuẩn nguy hại tới sức khỏe có thể dính trên tay khi làm thí nghiệm.</w:t>
            </w:r>
          </w:p>
          <w:p w14:paraId="16B22B0B" w14:textId="77777777" w:rsidR="00B443CC" w:rsidRPr="00AF0A09" w:rsidRDefault="00B443CC" w:rsidP="009C1FF9">
            <w:pPr>
              <w:shd w:val="clear" w:color="auto" w:fill="FFFFFF"/>
              <w:spacing w:after="0" w:line="240" w:lineRule="auto"/>
              <w:ind w:left="34"/>
              <w:outlineLvl w:val="5"/>
              <w:rPr>
                <w:rFonts w:ascii="Times New Roman" w:hAnsi="Times New Roman" w:cs="Times New Roman"/>
                <w:sz w:val="24"/>
                <w:szCs w:val="24"/>
              </w:rPr>
            </w:pPr>
            <w:r w:rsidRPr="00AF0A09">
              <w:rPr>
                <w:rFonts w:ascii="Times New Roman" w:hAnsi="Times New Roman" w:cs="Times New Roman"/>
                <w:sz w:val="24"/>
                <w:szCs w:val="24"/>
                <w:u w:val="single"/>
              </w:rPr>
              <w:t>D</w:t>
            </w:r>
            <w:r w:rsidRPr="00AF0A09">
              <w:rPr>
                <w:rFonts w:ascii="Times New Roman" w:hAnsi="Times New Roman" w:cs="Times New Roman"/>
                <w:sz w:val="24"/>
                <w:szCs w:val="24"/>
              </w:rPr>
              <w:t>. Cả A và C đều đúng</w:t>
            </w:r>
          </w:p>
          <w:p w14:paraId="4C2A04E9"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33:</w:t>
            </w:r>
            <w:r w:rsidRPr="00AF0A09">
              <w:rPr>
                <w:rFonts w:ascii="Times New Roman" w:hAnsi="Times New Roman" w:cs="Times New Roman"/>
                <w:sz w:val="24"/>
                <w:szCs w:val="24"/>
              </w:rPr>
              <w:t> Đâu không phải dụng cụ dễ vỡ trong phòng TN.</w:t>
            </w:r>
          </w:p>
          <w:p w14:paraId="030B362A"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Ống nghiệ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Ống đong thủy tinh</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 </w:t>
            </w:r>
            <w:r w:rsidRPr="00AF0A09">
              <w:rPr>
                <w:rFonts w:ascii="Times New Roman" w:hAnsi="Times New Roman" w:cs="Times New Roman"/>
                <w:sz w:val="24"/>
                <w:szCs w:val="24"/>
              </w:rPr>
              <w:tab/>
            </w:r>
          </w:p>
          <w:p w14:paraId="6029A2BA"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u w:val="single"/>
              </w:rPr>
              <w:t>C</w:t>
            </w:r>
            <w:r w:rsidRPr="00AF0A09">
              <w:rPr>
                <w:rFonts w:ascii="Times New Roman" w:hAnsi="Times New Roman" w:cs="Times New Roman"/>
                <w:sz w:val="24"/>
                <w:szCs w:val="24"/>
              </w:rPr>
              <w:t>. Ống hút nhựa</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Đèn cồn</w:t>
            </w:r>
            <w:r w:rsidRPr="00AF0A09">
              <w:rPr>
                <w:rFonts w:ascii="Times New Roman" w:hAnsi="Times New Roman" w:cs="Times New Roman"/>
                <w:sz w:val="24"/>
                <w:szCs w:val="24"/>
                <w:lang w:val="vi-VN"/>
              </w:rPr>
              <w:t xml:space="preserve">. </w:t>
            </w:r>
          </w:p>
          <w:p w14:paraId="38549FA0"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34:</w:t>
            </w:r>
            <w:r w:rsidRPr="00AF0A09">
              <w:rPr>
                <w:rFonts w:ascii="Times New Roman" w:hAnsi="Times New Roman" w:cs="Times New Roman"/>
                <w:sz w:val="24"/>
                <w:szCs w:val="24"/>
              </w:rPr>
              <w:t> Đâu không phải hóa chất độc hại trong phòng thí nghiệm</w:t>
            </w:r>
          </w:p>
          <w:p w14:paraId="217C96BE"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Sunfuric</w:t>
            </w:r>
            <w:r w:rsidRPr="00AF0A09">
              <w:rPr>
                <w:rFonts w:ascii="Times New Roman" w:hAnsi="Times New Roman" w:cs="Times New Roman"/>
                <w:sz w:val="24"/>
                <w:szCs w:val="24"/>
                <w:lang w:val="vi-VN"/>
              </w:rPr>
              <w:t xml:space="preserve"> acid.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Hydrochloric</w:t>
            </w:r>
            <w:r w:rsidRPr="00AF0A09">
              <w:rPr>
                <w:rFonts w:ascii="Times New Roman" w:hAnsi="Times New Roman" w:cs="Times New Roman"/>
                <w:sz w:val="24"/>
                <w:szCs w:val="24"/>
                <w:lang w:val="vi-VN"/>
              </w:rPr>
              <w:t xml:space="preserve"> a</w:t>
            </w:r>
            <w:r w:rsidRPr="00AF0A09">
              <w:rPr>
                <w:rFonts w:ascii="Times New Roman" w:hAnsi="Times New Roman" w:cs="Times New Roman"/>
                <w:sz w:val="24"/>
                <w:szCs w:val="24"/>
              </w:rPr>
              <w:t xml:space="preserve">cid. </w:t>
            </w:r>
            <w:r w:rsidRPr="00AF0A09">
              <w:rPr>
                <w:rFonts w:ascii="Times New Roman" w:hAnsi="Times New Roman" w:cs="Times New Roman"/>
                <w:sz w:val="24"/>
                <w:szCs w:val="24"/>
              </w:rPr>
              <w:tab/>
            </w:r>
          </w:p>
          <w:p w14:paraId="43AFB3CA"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 xml:space="preserve">C. Sulfur. </w:t>
            </w:r>
            <w:r w:rsidRPr="00AF0A09">
              <w:rPr>
                <w:rFonts w:ascii="Times New Roman" w:hAnsi="Times New Roman" w:cs="Times New Roman"/>
                <w:sz w:val="24"/>
                <w:szCs w:val="24"/>
              </w:rPr>
              <w:tab/>
              <w:t xml:space="preserve">           </w:t>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xml:space="preserve"> Nước cất</w:t>
            </w:r>
          </w:p>
          <w:p w14:paraId="46913223"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35:</w:t>
            </w:r>
            <w:r w:rsidRPr="00AF0A09">
              <w:rPr>
                <w:rFonts w:ascii="Times New Roman" w:hAnsi="Times New Roman" w:cs="Times New Roman"/>
                <w:sz w:val="24"/>
                <w:szCs w:val="24"/>
              </w:rPr>
              <w:t> Enzim trong nước bọt hoạt động tốt nhất trong điều kiện pH và nhiệt độ nào?</w:t>
            </w:r>
          </w:p>
          <w:p w14:paraId="4B3D35D1"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 xml:space="preserve">A. pH = 5 và t = 32,7 </w:t>
            </w:r>
            <w:r w:rsidRPr="00AF0A09">
              <w:rPr>
                <w:rFonts w:ascii="Times New Roman" w:hAnsi="Times New Roman" w:cs="Times New Roman"/>
                <w:sz w:val="24"/>
                <w:szCs w:val="24"/>
                <w:vertAlign w:val="superscript"/>
              </w:rPr>
              <w:t>o</w:t>
            </w:r>
            <w:r w:rsidRPr="00AF0A09">
              <w:rPr>
                <w:rFonts w:ascii="Times New Roman" w:hAnsi="Times New Roman" w:cs="Times New Roman"/>
                <w:sz w:val="24"/>
                <w:szCs w:val="24"/>
              </w:rPr>
              <w:t>C</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xml:space="preserve"> pH = 7,2 và t = 37 </w:t>
            </w:r>
            <w:r w:rsidRPr="00AF0A09">
              <w:rPr>
                <w:rFonts w:ascii="Times New Roman" w:hAnsi="Times New Roman" w:cs="Times New Roman"/>
                <w:sz w:val="24"/>
                <w:szCs w:val="24"/>
                <w:vertAlign w:val="superscript"/>
              </w:rPr>
              <w:t>o</w:t>
            </w:r>
            <w:r w:rsidRPr="00AF0A09">
              <w:rPr>
                <w:rFonts w:ascii="Times New Roman" w:hAnsi="Times New Roman" w:cs="Times New Roman"/>
                <w:sz w:val="24"/>
                <w:szCs w:val="24"/>
              </w:rPr>
              <w:t>C</w:t>
            </w:r>
            <w:r w:rsidRPr="00AF0A09">
              <w:rPr>
                <w:rFonts w:ascii="Times New Roman" w:hAnsi="Times New Roman" w:cs="Times New Roman"/>
                <w:sz w:val="24"/>
                <w:szCs w:val="24"/>
                <w:lang w:val="vi-VN"/>
              </w:rPr>
              <w:t>.</w:t>
            </w:r>
            <w:r w:rsidRPr="00AF0A09">
              <w:rPr>
                <w:rFonts w:ascii="Times New Roman" w:hAnsi="Times New Roman" w:cs="Times New Roman"/>
                <w:sz w:val="24"/>
                <w:szCs w:val="24"/>
                <w:vertAlign w:val="superscript"/>
                <w:lang w:val="vi-VN"/>
              </w:rPr>
              <w:t xml:space="preserve"> </w:t>
            </w:r>
          </w:p>
          <w:p w14:paraId="0646693F"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 xml:space="preserve">C. pH = 7 và t = 31,9 </w:t>
            </w:r>
            <w:r w:rsidRPr="00AF0A09">
              <w:rPr>
                <w:rFonts w:ascii="Times New Roman" w:hAnsi="Times New Roman" w:cs="Times New Roman"/>
                <w:sz w:val="24"/>
                <w:szCs w:val="24"/>
                <w:vertAlign w:val="superscript"/>
              </w:rPr>
              <w:t>o</w:t>
            </w:r>
            <w:r w:rsidRPr="00AF0A09">
              <w:rPr>
                <w:rFonts w:ascii="Times New Roman" w:hAnsi="Times New Roman" w:cs="Times New Roman"/>
                <w:sz w:val="24"/>
                <w:szCs w:val="24"/>
              </w:rPr>
              <w:t>C</w:t>
            </w:r>
            <w:r w:rsidRPr="00AF0A09">
              <w:rPr>
                <w:rFonts w:ascii="Times New Roman" w:hAnsi="Times New Roman" w:cs="Times New Roman"/>
                <w:sz w:val="24"/>
                <w:szCs w:val="24"/>
                <w:lang w:val="vi-VN"/>
              </w:rPr>
              <w:t>.</w:t>
            </w:r>
            <w:r w:rsidRPr="00AF0A09">
              <w:rPr>
                <w:rFonts w:ascii="Times New Roman" w:hAnsi="Times New Roman" w:cs="Times New Roman"/>
                <w:sz w:val="24"/>
                <w:szCs w:val="24"/>
                <w:vertAlign w:val="superscript"/>
                <w:lang w:val="vi-VN"/>
              </w:rPr>
              <w:t xml:space="preserve"> </w:t>
            </w:r>
            <w:r w:rsidRPr="00AF0A09">
              <w:rPr>
                <w:rFonts w:ascii="Times New Roman" w:hAnsi="Times New Roman" w:cs="Times New Roman"/>
                <w:sz w:val="24"/>
                <w:szCs w:val="24"/>
                <w:vertAlign w:val="superscript"/>
                <w:lang w:val="vi-VN"/>
              </w:rPr>
              <w:tab/>
            </w:r>
            <w:r w:rsidRPr="00AF0A09">
              <w:rPr>
                <w:rFonts w:ascii="Times New Roman" w:hAnsi="Times New Roman" w:cs="Times New Roman"/>
                <w:sz w:val="24"/>
                <w:szCs w:val="24"/>
              </w:rPr>
              <w:t xml:space="preserve">D. pH = 8 và t = 32,6 </w:t>
            </w:r>
            <w:r w:rsidRPr="00AF0A09">
              <w:rPr>
                <w:rFonts w:ascii="Times New Roman" w:hAnsi="Times New Roman" w:cs="Times New Roman"/>
                <w:sz w:val="24"/>
                <w:szCs w:val="24"/>
                <w:vertAlign w:val="superscript"/>
              </w:rPr>
              <w:t>o</w:t>
            </w:r>
            <w:r w:rsidRPr="00AF0A09">
              <w:rPr>
                <w:rFonts w:ascii="Times New Roman" w:hAnsi="Times New Roman" w:cs="Times New Roman"/>
                <w:sz w:val="24"/>
                <w:szCs w:val="24"/>
              </w:rPr>
              <w:t>C</w:t>
            </w:r>
            <w:r w:rsidRPr="00AF0A09">
              <w:rPr>
                <w:rFonts w:ascii="Times New Roman" w:hAnsi="Times New Roman" w:cs="Times New Roman"/>
                <w:sz w:val="24"/>
                <w:szCs w:val="24"/>
                <w:lang w:val="vi-VN"/>
              </w:rPr>
              <w:t>.</w:t>
            </w:r>
            <w:r w:rsidRPr="00AF0A09">
              <w:rPr>
                <w:rFonts w:ascii="Times New Roman" w:hAnsi="Times New Roman" w:cs="Times New Roman"/>
                <w:sz w:val="24"/>
                <w:szCs w:val="24"/>
                <w:vertAlign w:val="superscript"/>
                <w:lang w:val="vi-VN"/>
              </w:rPr>
              <w:t xml:space="preserve"> </w:t>
            </w:r>
          </w:p>
          <w:p w14:paraId="564052F4"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2: HS thực hiện nhiệm vụ học tập</w:t>
            </w:r>
          </w:p>
          <w:p w14:paraId="7CBB35E6" w14:textId="77777777" w:rsidR="00B443CC" w:rsidRPr="00AF0A09" w:rsidRDefault="00B443CC"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 nhân lựa chọn đáp án và giải thích</w:t>
            </w:r>
          </w:p>
          <w:p w14:paraId="350FC1E6" w14:textId="77777777" w:rsidR="00B443CC" w:rsidRPr="00AF0A09" w:rsidRDefault="00B443CC"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theo dõi, đôn đốc hỗ trợ HS nếu cần</w:t>
            </w:r>
          </w:p>
          <w:p w14:paraId="388E6C72"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3: Báo cáo kết quả hoạt động và thảo luận</w:t>
            </w:r>
          </w:p>
          <w:p w14:paraId="4AE32DBA" w14:textId="77777777" w:rsidR="00B443CC" w:rsidRPr="00AF0A09" w:rsidRDefault="00B443CC"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 nhân báo cáo kết quả từng câu hỏi, HS khác theo dõi, nhận xét, bổ sung.</w:t>
            </w:r>
          </w:p>
          <w:p w14:paraId="085E0A05"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1AB3264E"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GV: </w:t>
            </w:r>
            <w:r w:rsidRPr="00AF0A09">
              <w:rPr>
                <w:rFonts w:ascii="Times New Roman" w:hAnsi="Times New Roman" w:cs="Times New Roman"/>
                <w:sz w:val="24"/>
                <w:szCs w:val="24"/>
              </w:rPr>
              <w:t>nhận xét, đánh giá và chốt kiến thức</w:t>
            </w:r>
            <w:r w:rsidRPr="00AF0A09">
              <w:rPr>
                <w:rFonts w:ascii="Times New Roman" w:hAnsi="Times New Roman" w:cs="Times New Roman"/>
                <w:sz w:val="24"/>
                <w:szCs w:val="24"/>
                <w:lang w:val="vi-VN"/>
              </w:rPr>
              <w:t>.</w:t>
            </w:r>
          </w:p>
        </w:tc>
        <w:tc>
          <w:tcPr>
            <w:tcW w:w="3000" w:type="dxa"/>
            <w:shd w:val="clear" w:color="auto" w:fill="auto"/>
          </w:tcPr>
          <w:p w14:paraId="65D1328F" w14:textId="77777777" w:rsidR="00B443CC" w:rsidRPr="00AF0A09" w:rsidRDefault="00B443CC" w:rsidP="009C1FF9">
            <w:pPr>
              <w:spacing w:after="0" w:line="240" w:lineRule="auto"/>
              <w:contextualSpacing/>
              <w:jc w:val="both"/>
              <w:rPr>
                <w:rFonts w:ascii="Times New Roman" w:eastAsia="Calibri" w:hAnsi="Times New Roman" w:cs="Times New Roman"/>
                <w:b/>
                <w:i/>
                <w:iCs/>
                <w:sz w:val="24"/>
                <w:szCs w:val="24"/>
              </w:rPr>
            </w:pPr>
            <w:r w:rsidRPr="00AF0A09">
              <w:rPr>
                <w:rFonts w:ascii="Times New Roman" w:eastAsia="Calibri" w:hAnsi="Times New Roman" w:cs="Times New Roman"/>
                <w:b/>
                <w:i/>
                <w:iCs/>
                <w:sz w:val="24"/>
                <w:szCs w:val="24"/>
              </w:rPr>
              <w:lastRenderedPageBreak/>
              <w:t>Hướng dẫn trả lời bài tập trắc nghiệm:</w:t>
            </w:r>
          </w:p>
          <w:p w14:paraId="258D88F1"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w:t>
            </w:r>
            <w:r w:rsidRPr="00AF0A09">
              <w:rPr>
                <w:rFonts w:ascii="Times New Roman" w:hAnsi="Times New Roman" w:cs="Times New Roman"/>
                <w:b/>
                <w:sz w:val="24"/>
                <w:szCs w:val="24"/>
              </w:rPr>
              <w:t xml:space="preserve"> A</w:t>
            </w:r>
          </w:p>
          <w:p w14:paraId="41CB5C18" w14:textId="77777777" w:rsidR="00B443CC" w:rsidRPr="00AF0A09" w:rsidRDefault="00B443CC" w:rsidP="009C1FF9">
            <w:pPr>
              <w:spacing w:after="0" w:line="240" w:lineRule="auto"/>
              <w:rPr>
                <w:rFonts w:ascii="Times New Roman" w:hAnsi="Times New Roman" w:cs="Times New Roman"/>
                <w:sz w:val="24"/>
                <w:szCs w:val="24"/>
              </w:rPr>
            </w:pPr>
          </w:p>
          <w:p w14:paraId="3198D6B1" w14:textId="77777777" w:rsidR="00B443CC" w:rsidRPr="00AF0A09" w:rsidRDefault="00B443CC" w:rsidP="009C1FF9">
            <w:pPr>
              <w:spacing w:after="0" w:line="240" w:lineRule="auto"/>
              <w:rPr>
                <w:rFonts w:ascii="Times New Roman" w:hAnsi="Times New Roman" w:cs="Times New Roman"/>
                <w:sz w:val="24"/>
                <w:szCs w:val="24"/>
              </w:rPr>
            </w:pPr>
          </w:p>
          <w:p w14:paraId="4F711333" w14:textId="77777777" w:rsidR="00B443CC" w:rsidRPr="00AF0A09" w:rsidRDefault="00B443CC" w:rsidP="009C1FF9">
            <w:pPr>
              <w:spacing w:after="0" w:line="240" w:lineRule="auto"/>
              <w:rPr>
                <w:rFonts w:ascii="Times New Roman" w:hAnsi="Times New Roman" w:cs="Times New Roman"/>
                <w:b/>
                <w:sz w:val="24"/>
                <w:szCs w:val="24"/>
                <w:lang w:val="es-ES"/>
              </w:rPr>
            </w:pPr>
          </w:p>
          <w:p w14:paraId="3FFA6FA2" w14:textId="77777777" w:rsidR="00B443CC" w:rsidRPr="00AF0A09" w:rsidRDefault="00B443CC" w:rsidP="009C1FF9">
            <w:pPr>
              <w:spacing w:after="0" w:line="240" w:lineRule="auto"/>
              <w:rPr>
                <w:rFonts w:ascii="Times New Roman" w:hAnsi="Times New Roman" w:cs="Times New Roman"/>
                <w:b/>
                <w:sz w:val="24"/>
                <w:szCs w:val="24"/>
                <w:lang w:val="es-ES"/>
              </w:rPr>
            </w:pPr>
          </w:p>
          <w:p w14:paraId="0599671B" w14:textId="77777777" w:rsidR="00B443CC" w:rsidRPr="00AF0A09" w:rsidRDefault="00B443CC" w:rsidP="009C1FF9">
            <w:pPr>
              <w:spacing w:after="0" w:line="240" w:lineRule="auto"/>
              <w:rPr>
                <w:rFonts w:ascii="Times New Roman" w:hAnsi="Times New Roman" w:cs="Times New Roman"/>
                <w:b/>
                <w:sz w:val="24"/>
                <w:szCs w:val="24"/>
                <w:lang w:val="es-ES"/>
              </w:rPr>
            </w:pPr>
          </w:p>
          <w:p w14:paraId="691534B2"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w:t>
            </w:r>
            <w:r w:rsidRPr="00AF0A09">
              <w:rPr>
                <w:rFonts w:ascii="Times New Roman" w:hAnsi="Times New Roman" w:cs="Times New Roman"/>
                <w:b/>
                <w:sz w:val="24"/>
                <w:szCs w:val="24"/>
              </w:rPr>
              <w:t xml:space="preserve"> C</w:t>
            </w:r>
          </w:p>
          <w:p w14:paraId="6D939236" w14:textId="77777777" w:rsidR="00B443CC" w:rsidRPr="00AF0A09" w:rsidRDefault="00B443CC" w:rsidP="009C1FF9">
            <w:pPr>
              <w:spacing w:after="0" w:line="240" w:lineRule="auto"/>
              <w:rPr>
                <w:rFonts w:ascii="Times New Roman" w:hAnsi="Times New Roman" w:cs="Times New Roman"/>
                <w:sz w:val="24"/>
                <w:szCs w:val="24"/>
              </w:rPr>
            </w:pPr>
          </w:p>
          <w:p w14:paraId="515D23FE" w14:textId="77777777" w:rsidR="00B443CC" w:rsidRPr="00AF0A09" w:rsidRDefault="00B443CC" w:rsidP="009C1FF9">
            <w:pPr>
              <w:spacing w:after="0" w:line="240" w:lineRule="auto"/>
              <w:rPr>
                <w:rFonts w:ascii="Times New Roman" w:hAnsi="Times New Roman" w:cs="Times New Roman"/>
                <w:b/>
                <w:sz w:val="24"/>
                <w:szCs w:val="24"/>
                <w:lang w:val="es-ES"/>
              </w:rPr>
            </w:pPr>
          </w:p>
          <w:p w14:paraId="7D3AA335" w14:textId="77777777" w:rsidR="00B443CC" w:rsidRPr="00AF0A09" w:rsidRDefault="00B443CC" w:rsidP="009C1FF9">
            <w:pPr>
              <w:spacing w:after="0" w:line="240" w:lineRule="auto"/>
              <w:rPr>
                <w:rFonts w:ascii="Times New Roman" w:hAnsi="Times New Roman" w:cs="Times New Roman"/>
                <w:b/>
                <w:sz w:val="24"/>
                <w:szCs w:val="24"/>
                <w:lang w:val="es-ES"/>
              </w:rPr>
            </w:pPr>
          </w:p>
          <w:p w14:paraId="4D942396" w14:textId="77777777" w:rsidR="00B443CC" w:rsidRPr="00AF0A09" w:rsidRDefault="00B443CC" w:rsidP="009C1FF9">
            <w:pPr>
              <w:spacing w:after="0" w:line="240" w:lineRule="auto"/>
              <w:rPr>
                <w:rFonts w:ascii="Times New Roman" w:hAnsi="Times New Roman" w:cs="Times New Roman"/>
                <w:b/>
                <w:sz w:val="24"/>
                <w:szCs w:val="24"/>
                <w:lang w:val="es-ES"/>
              </w:rPr>
            </w:pPr>
          </w:p>
          <w:p w14:paraId="47260ABB" w14:textId="77777777" w:rsidR="00B443CC" w:rsidRPr="00AF0A09" w:rsidRDefault="00B443CC" w:rsidP="009C1FF9">
            <w:pPr>
              <w:spacing w:after="0" w:line="240" w:lineRule="auto"/>
              <w:rPr>
                <w:rFonts w:ascii="Times New Roman" w:hAnsi="Times New Roman" w:cs="Times New Roman"/>
                <w:b/>
                <w:sz w:val="24"/>
                <w:szCs w:val="24"/>
                <w:lang w:val="es-ES"/>
              </w:rPr>
            </w:pPr>
          </w:p>
          <w:p w14:paraId="19768E97" w14:textId="77777777" w:rsidR="00B443CC" w:rsidRPr="00AF0A09" w:rsidRDefault="00B443CC" w:rsidP="009C1FF9">
            <w:pPr>
              <w:spacing w:after="0" w:line="240" w:lineRule="auto"/>
              <w:rPr>
                <w:rFonts w:ascii="Times New Roman" w:hAnsi="Times New Roman" w:cs="Times New Roman"/>
                <w:b/>
                <w:sz w:val="24"/>
                <w:szCs w:val="24"/>
                <w:lang w:val="es-ES"/>
              </w:rPr>
            </w:pPr>
          </w:p>
          <w:p w14:paraId="7448E47C" w14:textId="77777777" w:rsidR="00B443CC" w:rsidRPr="00AF0A09" w:rsidRDefault="00B443CC" w:rsidP="009C1FF9">
            <w:pPr>
              <w:spacing w:after="0" w:line="240" w:lineRule="auto"/>
              <w:rPr>
                <w:rFonts w:ascii="Times New Roman" w:hAnsi="Times New Roman" w:cs="Times New Roman"/>
                <w:b/>
                <w:sz w:val="24"/>
                <w:szCs w:val="24"/>
                <w:lang w:val="es-ES"/>
              </w:rPr>
            </w:pPr>
          </w:p>
          <w:p w14:paraId="2B725AA4"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lang w:val="es-ES"/>
              </w:rPr>
              <w:t>Câu 3.</w:t>
            </w:r>
            <w:r w:rsidRPr="00AF0A09">
              <w:rPr>
                <w:rFonts w:ascii="Times New Roman" w:hAnsi="Times New Roman" w:cs="Times New Roman"/>
                <w:b/>
                <w:sz w:val="24"/>
                <w:szCs w:val="24"/>
              </w:rPr>
              <w:t xml:space="preserve"> D</w:t>
            </w:r>
          </w:p>
          <w:p w14:paraId="5D0C0724" w14:textId="77777777" w:rsidR="00B443CC" w:rsidRPr="00AF0A09" w:rsidRDefault="00B443CC" w:rsidP="009C1FF9">
            <w:pPr>
              <w:spacing w:after="0" w:line="240" w:lineRule="auto"/>
              <w:rPr>
                <w:rFonts w:ascii="Times New Roman" w:hAnsi="Times New Roman" w:cs="Times New Roman"/>
                <w:b/>
                <w:sz w:val="24"/>
                <w:szCs w:val="24"/>
              </w:rPr>
            </w:pPr>
          </w:p>
          <w:p w14:paraId="317AC772" w14:textId="77777777" w:rsidR="00B443CC" w:rsidRPr="00AF0A09" w:rsidRDefault="00B443CC" w:rsidP="009C1FF9">
            <w:pPr>
              <w:spacing w:after="0" w:line="240" w:lineRule="auto"/>
              <w:rPr>
                <w:rFonts w:ascii="Times New Roman" w:hAnsi="Times New Roman" w:cs="Times New Roman"/>
                <w:b/>
                <w:sz w:val="24"/>
                <w:szCs w:val="24"/>
                <w:lang w:val="es-ES"/>
              </w:rPr>
            </w:pPr>
          </w:p>
          <w:p w14:paraId="4E42324F" w14:textId="77777777" w:rsidR="00B443CC" w:rsidRPr="00AF0A09" w:rsidRDefault="00B443CC" w:rsidP="009C1FF9">
            <w:pPr>
              <w:spacing w:after="0" w:line="240" w:lineRule="auto"/>
              <w:rPr>
                <w:rFonts w:ascii="Times New Roman" w:hAnsi="Times New Roman" w:cs="Times New Roman"/>
                <w:b/>
                <w:sz w:val="24"/>
                <w:szCs w:val="24"/>
                <w:lang w:val="es-ES"/>
              </w:rPr>
            </w:pPr>
          </w:p>
          <w:p w14:paraId="5C90EEFE"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4.</w:t>
            </w:r>
            <w:r w:rsidRPr="00AF0A09">
              <w:rPr>
                <w:rFonts w:ascii="Times New Roman" w:hAnsi="Times New Roman" w:cs="Times New Roman"/>
                <w:b/>
                <w:sz w:val="24"/>
                <w:szCs w:val="24"/>
              </w:rPr>
              <w:t xml:space="preserve"> D </w:t>
            </w:r>
          </w:p>
          <w:p w14:paraId="3F2D6E80" w14:textId="77777777" w:rsidR="00B443CC" w:rsidRPr="00AF0A09" w:rsidRDefault="00B443CC" w:rsidP="009C1FF9">
            <w:pPr>
              <w:spacing w:after="0" w:line="240" w:lineRule="auto"/>
              <w:rPr>
                <w:rFonts w:ascii="Times New Roman" w:hAnsi="Times New Roman" w:cs="Times New Roman"/>
                <w:sz w:val="24"/>
                <w:szCs w:val="24"/>
              </w:rPr>
            </w:pPr>
          </w:p>
          <w:p w14:paraId="4CF4F160" w14:textId="77777777" w:rsidR="00B443CC" w:rsidRPr="00AF0A09" w:rsidRDefault="00B443CC" w:rsidP="009C1FF9">
            <w:pPr>
              <w:spacing w:after="0" w:line="240" w:lineRule="auto"/>
              <w:rPr>
                <w:rFonts w:ascii="Times New Roman" w:hAnsi="Times New Roman" w:cs="Times New Roman"/>
                <w:sz w:val="24"/>
                <w:szCs w:val="24"/>
              </w:rPr>
            </w:pPr>
          </w:p>
          <w:p w14:paraId="6BDCD7A6" w14:textId="77777777" w:rsidR="00B443CC" w:rsidRPr="00AF0A09" w:rsidRDefault="00B443CC" w:rsidP="009C1FF9">
            <w:pPr>
              <w:spacing w:after="0" w:line="240" w:lineRule="auto"/>
              <w:rPr>
                <w:rFonts w:ascii="Times New Roman" w:hAnsi="Times New Roman" w:cs="Times New Roman"/>
                <w:sz w:val="24"/>
                <w:szCs w:val="24"/>
              </w:rPr>
            </w:pPr>
          </w:p>
          <w:p w14:paraId="1249EB1A" w14:textId="77777777" w:rsidR="00B443CC" w:rsidRPr="00AF0A09" w:rsidRDefault="00B443CC" w:rsidP="009C1FF9">
            <w:pPr>
              <w:spacing w:after="0" w:line="240" w:lineRule="auto"/>
              <w:rPr>
                <w:rFonts w:ascii="Times New Roman" w:hAnsi="Times New Roman" w:cs="Times New Roman"/>
                <w:sz w:val="24"/>
                <w:szCs w:val="24"/>
              </w:rPr>
            </w:pPr>
          </w:p>
          <w:p w14:paraId="38CCF839" w14:textId="77777777" w:rsidR="00B443CC" w:rsidRPr="00AF0A09" w:rsidRDefault="00B443CC" w:rsidP="009C1FF9">
            <w:pPr>
              <w:spacing w:after="0" w:line="240" w:lineRule="auto"/>
              <w:rPr>
                <w:rFonts w:ascii="Times New Roman" w:hAnsi="Times New Roman" w:cs="Times New Roman"/>
                <w:sz w:val="24"/>
                <w:szCs w:val="24"/>
              </w:rPr>
            </w:pPr>
          </w:p>
          <w:p w14:paraId="2A5B69E4" w14:textId="77777777" w:rsidR="00B443CC" w:rsidRPr="00AF0A09" w:rsidRDefault="00B443CC" w:rsidP="009C1FF9">
            <w:pPr>
              <w:spacing w:after="0" w:line="240" w:lineRule="auto"/>
              <w:rPr>
                <w:rFonts w:ascii="Times New Roman" w:hAnsi="Times New Roman" w:cs="Times New Roman"/>
                <w:sz w:val="24"/>
                <w:szCs w:val="24"/>
              </w:rPr>
            </w:pPr>
          </w:p>
          <w:p w14:paraId="0FFA18BD" w14:textId="77777777" w:rsidR="00B443CC" w:rsidRPr="00AF0A09" w:rsidRDefault="00B443CC" w:rsidP="009C1FF9">
            <w:pPr>
              <w:spacing w:after="0" w:line="240" w:lineRule="auto"/>
              <w:rPr>
                <w:rFonts w:ascii="Times New Roman" w:hAnsi="Times New Roman" w:cs="Times New Roman"/>
                <w:sz w:val="24"/>
                <w:szCs w:val="24"/>
              </w:rPr>
            </w:pPr>
          </w:p>
          <w:p w14:paraId="0893B40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C</w:t>
            </w:r>
            <w:r w:rsidRPr="00AF0A09">
              <w:rPr>
                <w:rFonts w:ascii="Times New Roman" w:hAnsi="Times New Roman" w:cs="Times New Roman"/>
                <w:b/>
                <w:sz w:val="24"/>
                <w:szCs w:val="24"/>
                <w:lang w:val="es-ES"/>
              </w:rPr>
              <w:t>âu 5.</w:t>
            </w:r>
            <w:r w:rsidRPr="00AF0A09">
              <w:rPr>
                <w:rFonts w:ascii="Times New Roman" w:hAnsi="Times New Roman" w:cs="Times New Roman"/>
                <w:b/>
                <w:sz w:val="24"/>
                <w:szCs w:val="24"/>
              </w:rPr>
              <w:t xml:space="preserve"> B</w:t>
            </w:r>
          </w:p>
          <w:p w14:paraId="256E07D9" w14:textId="77777777" w:rsidR="00B443CC" w:rsidRPr="00AF0A09" w:rsidRDefault="00B443CC" w:rsidP="009C1FF9">
            <w:pPr>
              <w:spacing w:after="0" w:line="240" w:lineRule="auto"/>
              <w:rPr>
                <w:rFonts w:ascii="Times New Roman" w:hAnsi="Times New Roman" w:cs="Times New Roman"/>
                <w:sz w:val="24"/>
                <w:szCs w:val="24"/>
              </w:rPr>
            </w:pPr>
          </w:p>
          <w:p w14:paraId="092FD61E" w14:textId="77777777" w:rsidR="00B443CC" w:rsidRPr="00AF0A09" w:rsidRDefault="00B443CC" w:rsidP="009C1FF9">
            <w:pPr>
              <w:spacing w:after="0" w:line="240" w:lineRule="auto"/>
              <w:rPr>
                <w:rFonts w:ascii="Times New Roman" w:hAnsi="Times New Roman" w:cs="Times New Roman"/>
                <w:b/>
                <w:sz w:val="24"/>
                <w:szCs w:val="24"/>
                <w:lang w:val="es-ES"/>
              </w:rPr>
            </w:pPr>
          </w:p>
          <w:p w14:paraId="0B35FEE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6.</w:t>
            </w:r>
            <w:r w:rsidRPr="00AF0A09">
              <w:rPr>
                <w:rFonts w:ascii="Times New Roman" w:hAnsi="Times New Roman" w:cs="Times New Roman"/>
                <w:b/>
                <w:sz w:val="24"/>
                <w:szCs w:val="24"/>
              </w:rPr>
              <w:t xml:space="preserve"> A</w:t>
            </w:r>
          </w:p>
          <w:p w14:paraId="31810B75" w14:textId="77777777" w:rsidR="00B443CC" w:rsidRPr="00AF0A09" w:rsidRDefault="00B443CC" w:rsidP="009C1FF9">
            <w:pPr>
              <w:spacing w:after="0" w:line="240" w:lineRule="auto"/>
              <w:rPr>
                <w:rFonts w:ascii="Times New Roman" w:hAnsi="Times New Roman" w:cs="Times New Roman"/>
                <w:sz w:val="24"/>
                <w:szCs w:val="24"/>
              </w:rPr>
            </w:pPr>
          </w:p>
          <w:p w14:paraId="3EA1670A" w14:textId="77777777" w:rsidR="00B443CC" w:rsidRPr="00AF0A09" w:rsidRDefault="00B443CC" w:rsidP="009C1FF9">
            <w:pPr>
              <w:spacing w:after="0" w:line="240" w:lineRule="auto"/>
              <w:rPr>
                <w:rFonts w:ascii="Times New Roman" w:hAnsi="Times New Roman" w:cs="Times New Roman"/>
                <w:b/>
                <w:sz w:val="24"/>
                <w:szCs w:val="24"/>
                <w:lang w:val="es-ES"/>
              </w:rPr>
            </w:pPr>
          </w:p>
          <w:p w14:paraId="50FAB4D0"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7.</w:t>
            </w:r>
            <w:r w:rsidRPr="00AF0A09">
              <w:rPr>
                <w:rFonts w:ascii="Times New Roman" w:hAnsi="Times New Roman" w:cs="Times New Roman"/>
                <w:b/>
                <w:sz w:val="24"/>
                <w:szCs w:val="24"/>
              </w:rPr>
              <w:t xml:space="preserve"> B</w:t>
            </w:r>
          </w:p>
          <w:p w14:paraId="3CF762A9" w14:textId="77777777" w:rsidR="00B443CC" w:rsidRPr="00AF0A09" w:rsidRDefault="00B443CC" w:rsidP="009C1FF9">
            <w:pPr>
              <w:spacing w:after="0" w:line="240" w:lineRule="auto"/>
              <w:rPr>
                <w:rFonts w:ascii="Times New Roman" w:hAnsi="Times New Roman" w:cs="Times New Roman"/>
                <w:sz w:val="24"/>
                <w:szCs w:val="24"/>
              </w:rPr>
            </w:pPr>
          </w:p>
          <w:p w14:paraId="7990B1BA" w14:textId="77777777" w:rsidR="00B443CC" w:rsidRPr="00AF0A09" w:rsidRDefault="00B443CC" w:rsidP="009C1FF9">
            <w:pPr>
              <w:spacing w:after="0" w:line="240" w:lineRule="auto"/>
              <w:rPr>
                <w:rFonts w:ascii="Times New Roman" w:hAnsi="Times New Roman" w:cs="Times New Roman"/>
                <w:sz w:val="24"/>
                <w:szCs w:val="24"/>
              </w:rPr>
            </w:pPr>
          </w:p>
          <w:p w14:paraId="3EFF1F9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8.</w:t>
            </w:r>
            <w:r w:rsidRPr="00AF0A09">
              <w:rPr>
                <w:rFonts w:ascii="Times New Roman" w:hAnsi="Times New Roman" w:cs="Times New Roman"/>
                <w:b/>
                <w:sz w:val="24"/>
                <w:szCs w:val="24"/>
              </w:rPr>
              <w:t xml:space="preserve"> C</w:t>
            </w:r>
          </w:p>
          <w:p w14:paraId="5C6B9070" w14:textId="77777777" w:rsidR="00B443CC" w:rsidRPr="00AF0A09" w:rsidRDefault="00B443CC" w:rsidP="009C1FF9">
            <w:pPr>
              <w:spacing w:after="0" w:line="240" w:lineRule="auto"/>
              <w:rPr>
                <w:rFonts w:ascii="Times New Roman" w:hAnsi="Times New Roman" w:cs="Times New Roman"/>
                <w:sz w:val="24"/>
                <w:szCs w:val="24"/>
              </w:rPr>
            </w:pPr>
          </w:p>
          <w:p w14:paraId="2590F573" w14:textId="77777777" w:rsidR="00B443CC" w:rsidRPr="00AF0A09" w:rsidRDefault="00B443CC" w:rsidP="009C1FF9">
            <w:pPr>
              <w:spacing w:after="0" w:line="240" w:lineRule="auto"/>
              <w:rPr>
                <w:rFonts w:ascii="Times New Roman" w:hAnsi="Times New Roman" w:cs="Times New Roman"/>
                <w:b/>
                <w:sz w:val="24"/>
                <w:szCs w:val="24"/>
                <w:lang w:val="es-ES"/>
              </w:rPr>
            </w:pPr>
          </w:p>
          <w:p w14:paraId="452511AC" w14:textId="77777777" w:rsidR="00B443CC" w:rsidRPr="00AF0A09" w:rsidRDefault="00B443CC" w:rsidP="009C1FF9">
            <w:pPr>
              <w:spacing w:after="0" w:line="240" w:lineRule="auto"/>
              <w:rPr>
                <w:rFonts w:ascii="Times New Roman" w:hAnsi="Times New Roman" w:cs="Times New Roman"/>
                <w:b/>
                <w:sz w:val="24"/>
                <w:szCs w:val="24"/>
                <w:lang w:val="es-ES"/>
              </w:rPr>
            </w:pPr>
          </w:p>
          <w:p w14:paraId="3A23C59B" w14:textId="77777777" w:rsidR="00B443CC" w:rsidRPr="00AF0A09" w:rsidRDefault="00B443CC" w:rsidP="009C1FF9">
            <w:pPr>
              <w:spacing w:after="0" w:line="240" w:lineRule="auto"/>
              <w:rPr>
                <w:rFonts w:ascii="Times New Roman" w:hAnsi="Times New Roman" w:cs="Times New Roman"/>
                <w:b/>
                <w:sz w:val="24"/>
                <w:szCs w:val="24"/>
                <w:lang w:val="es-ES"/>
              </w:rPr>
            </w:pPr>
          </w:p>
          <w:p w14:paraId="0960A826" w14:textId="77777777" w:rsidR="00B443CC" w:rsidRPr="00AF0A09" w:rsidRDefault="00B443CC" w:rsidP="009C1FF9">
            <w:pPr>
              <w:spacing w:after="0" w:line="240" w:lineRule="auto"/>
              <w:rPr>
                <w:rFonts w:ascii="Times New Roman" w:hAnsi="Times New Roman" w:cs="Times New Roman"/>
                <w:b/>
                <w:sz w:val="24"/>
                <w:szCs w:val="24"/>
                <w:lang w:val="es-ES"/>
              </w:rPr>
            </w:pPr>
          </w:p>
          <w:p w14:paraId="5C1F6F4D" w14:textId="77777777" w:rsidR="00B443CC" w:rsidRPr="00AF0A09" w:rsidRDefault="00B443CC" w:rsidP="009C1FF9">
            <w:pPr>
              <w:spacing w:after="0" w:line="240" w:lineRule="auto"/>
              <w:rPr>
                <w:rFonts w:ascii="Times New Roman" w:hAnsi="Times New Roman" w:cs="Times New Roman"/>
                <w:b/>
                <w:sz w:val="24"/>
                <w:szCs w:val="24"/>
                <w:lang w:val="es-ES"/>
              </w:rPr>
            </w:pPr>
          </w:p>
          <w:p w14:paraId="3CFDD15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9.</w:t>
            </w:r>
            <w:r w:rsidRPr="00AF0A09">
              <w:rPr>
                <w:rFonts w:ascii="Times New Roman" w:hAnsi="Times New Roman" w:cs="Times New Roman"/>
                <w:b/>
                <w:sz w:val="24"/>
                <w:szCs w:val="24"/>
              </w:rPr>
              <w:t xml:space="preserve"> A</w:t>
            </w:r>
          </w:p>
          <w:p w14:paraId="7054AD73" w14:textId="77777777" w:rsidR="00B443CC" w:rsidRPr="00AF0A09" w:rsidRDefault="00B443CC" w:rsidP="009C1FF9">
            <w:pPr>
              <w:spacing w:after="0" w:line="240" w:lineRule="auto"/>
              <w:rPr>
                <w:rFonts w:ascii="Times New Roman" w:hAnsi="Times New Roman" w:cs="Times New Roman"/>
                <w:sz w:val="24"/>
                <w:szCs w:val="24"/>
              </w:rPr>
            </w:pPr>
          </w:p>
          <w:p w14:paraId="7B8F137A" w14:textId="77777777" w:rsidR="00B443CC" w:rsidRPr="00AF0A09" w:rsidRDefault="00B443CC" w:rsidP="009C1FF9">
            <w:pPr>
              <w:spacing w:after="0" w:line="240" w:lineRule="auto"/>
              <w:rPr>
                <w:rFonts w:ascii="Times New Roman" w:hAnsi="Times New Roman" w:cs="Times New Roman"/>
                <w:b/>
                <w:sz w:val="24"/>
                <w:szCs w:val="24"/>
                <w:lang w:val="es-ES"/>
              </w:rPr>
            </w:pPr>
          </w:p>
          <w:p w14:paraId="3AEB3584"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0.</w:t>
            </w:r>
            <w:r w:rsidRPr="00AF0A09">
              <w:rPr>
                <w:rFonts w:ascii="Times New Roman" w:hAnsi="Times New Roman" w:cs="Times New Roman"/>
                <w:b/>
                <w:sz w:val="24"/>
                <w:szCs w:val="24"/>
              </w:rPr>
              <w:t xml:space="preserve"> B</w:t>
            </w:r>
          </w:p>
          <w:p w14:paraId="6C70EF14" w14:textId="77777777" w:rsidR="00B443CC" w:rsidRPr="00AF0A09" w:rsidRDefault="00B443CC" w:rsidP="009C1FF9">
            <w:pPr>
              <w:spacing w:after="0" w:line="240" w:lineRule="auto"/>
              <w:rPr>
                <w:rFonts w:ascii="Times New Roman" w:hAnsi="Times New Roman" w:cs="Times New Roman"/>
                <w:sz w:val="24"/>
                <w:szCs w:val="24"/>
              </w:rPr>
            </w:pPr>
          </w:p>
          <w:p w14:paraId="4390C235" w14:textId="77777777" w:rsidR="00B443CC" w:rsidRPr="00AF0A09" w:rsidRDefault="00B443CC" w:rsidP="009C1FF9">
            <w:pPr>
              <w:spacing w:after="0" w:line="240" w:lineRule="auto"/>
              <w:rPr>
                <w:rFonts w:ascii="Times New Roman" w:hAnsi="Times New Roman" w:cs="Times New Roman"/>
                <w:b/>
                <w:sz w:val="24"/>
                <w:szCs w:val="24"/>
                <w:lang w:val="es-ES"/>
              </w:rPr>
            </w:pPr>
          </w:p>
          <w:p w14:paraId="2377537B" w14:textId="77777777" w:rsidR="00B443CC" w:rsidRPr="00AF0A09" w:rsidRDefault="00B443CC" w:rsidP="009C1FF9">
            <w:pPr>
              <w:spacing w:after="0" w:line="240" w:lineRule="auto"/>
              <w:rPr>
                <w:rFonts w:ascii="Times New Roman" w:hAnsi="Times New Roman" w:cs="Times New Roman"/>
                <w:b/>
                <w:sz w:val="24"/>
                <w:szCs w:val="24"/>
                <w:lang w:val="es-ES"/>
              </w:rPr>
            </w:pPr>
          </w:p>
          <w:p w14:paraId="33CA6290"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1.</w:t>
            </w:r>
            <w:r w:rsidRPr="00AF0A09">
              <w:rPr>
                <w:rFonts w:ascii="Times New Roman" w:hAnsi="Times New Roman" w:cs="Times New Roman"/>
                <w:b/>
                <w:sz w:val="24"/>
                <w:szCs w:val="24"/>
              </w:rPr>
              <w:t xml:space="preserve"> A</w:t>
            </w:r>
          </w:p>
          <w:p w14:paraId="7633EFB9" w14:textId="77777777" w:rsidR="00B443CC" w:rsidRPr="00AF0A09" w:rsidRDefault="00B443CC" w:rsidP="009C1FF9">
            <w:pPr>
              <w:spacing w:after="0" w:line="240" w:lineRule="auto"/>
              <w:rPr>
                <w:rFonts w:ascii="Times New Roman" w:hAnsi="Times New Roman" w:cs="Times New Roman"/>
                <w:sz w:val="24"/>
                <w:szCs w:val="24"/>
              </w:rPr>
            </w:pPr>
          </w:p>
          <w:p w14:paraId="41807C00" w14:textId="77777777" w:rsidR="00B443CC" w:rsidRPr="00AF0A09" w:rsidRDefault="00B443CC" w:rsidP="009C1FF9">
            <w:pPr>
              <w:spacing w:after="0" w:line="240" w:lineRule="auto"/>
              <w:rPr>
                <w:rFonts w:ascii="Times New Roman" w:hAnsi="Times New Roman" w:cs="Times New Roman"/>
                <w:b/>
                <w:sz w:val="24"/>
                <w:szCs w:val="24"/>
                <w:lang w:val="es-ES"/>
              </w:rPr>
            </w:pPr>
          </w:p>
          <w:p w14:paraId="7921E623" w14:textId="77777777" w:rsidR="00B443CC" w:rsidRPr="00AF0A09" w:rsidRDefault="00B443CC" w:rsidP="009C1FF9">
            <w:pPr>
              <w:spacing w:after="0" w:line="240" w:lineRule="auto"/>
              <w:rPr>
                <w:rFonts w:ascii="Times New Roman" w:hAnsi="Times New Roman" w:cs="Times New Roman"/>
                <w:b/>
                <w:sz w:val="24"/>
                <w:szCs w:val="24"/>
                <w:lang w:val="es-ES"/>
              </w:rPr>
            </w:pPr>
          </w:p>
          <w:p w14:paraId="2486BA43" w14:textId="77777777" w:rsidR="00B443CC" w:rsidRPr="00AF0A09" w:rsidRDefault="00B443CC" w:rsidP="009C1FF9">
            <w:pPr>
              <w:spacing w:after="0" w:line="240" w:lineRule="auto"/>
              <w:rPr>
                <w:rFonts w:ascii="Times New Roman" w:hAnsi="Times New Roman" w:cs="Times New Roman"/>
                <w:b/>
                <w:sz w:val="24"/>
                <w:szCs w:val="24"/>
                <w:lang w:val="es-ES"/>
              </w:rPr>
            </w:pPr>
          </w:p>
          <w:p w14:paraId="5FA46565" w14:textId="77777777" w:rsidR="00B443CC" w:rsidRPr="00AF0A09" w:rsidRDefault="00B443CC" w:rsidP="009C1FF9">
            <w:pPr>
              <w:spacing w:after="0" w:line="240" w:lineRule="auto"/>
              <w:rPr>
                <w:rFonts w:ascii="Times New Roman" w:hAnsi="Times New Roman" w:cs="Times New Roman"/>
                <w:b/>
                <w:sz w:val="24"/>
                <w:szCs w:val="24"/>
                <w:lang w:val="es-ES"/>
              </w:rPr>
            </w:pPr>
          </w:p>
          <w:p w14:paraId="40D2B15A" w14:textId="77777777" w:rsidR="00B443CC" w:rsidRPr="00AF0A09" w:rsidRDefault="00B443CC" w:rsidP="009C1FF9">
            <w:pPr>
              <w:spacing w:after="0" w:line="240" w:lineRule="auto"/>
              <w:rPr>
                <w:rFonts w:ascii="Times New Roman" w:hAnsi="Times New Roman" w:cs="Times New Roman"/>
                <w:b/>
                <w:sz w:val="24"/>
                <w:szCs w:val="24"/>
                <w:lang w:val="es-ES"/>
              </w:rPr>
            </w:pPr>
          </w:p>
          <w:p w14:paraId="6DEAA57B"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2.</w:t>
            </w:r>
            <w:r w:rsidRPr="00AF0A09">
              <w:rPr>
                <w:rFonts w:ascii="Times New Roman" w:hAnsi="Times New Roman" w:cs="Times New Roman"/>
                <w:b/>
                <w:sz w:val="24"/>
                <w:szCs w:val="24"/>
              </w:rPr>
              <w:t xml:space="preserve"> D</w:t>
            </w:r>
          </w:p>
          <w:p w14:paraId="5DDB4D14" w14:textId="77777777" w:rsidR="00B443CC" w:rsidRPr="00AF0A09" w:rsidRDefault="00B443CC" w:rsidP="009C1FF9">
            <w:pPr>
              <w:spacing w:after="0" w:line="240" w:lineRule="auto"/>
              <w:rPr>
                <w:rFonts w:ascii="Times New Roman" w:hAnsi="Times New Roman" w:cs="Times New Roman"/>
                <w:sz w:val="24"/>
                <w:szCs w:val="24"/>
              </w:rPr>
            </w:pPr>
          </w:p>
          <w:p w14:paraId="4128D999" w14:textId="77777777" w:rsidR="00B443CC" w:rsidRPr="00AF0A09" w:rsidRDefault="00B443CC" w:rsidP="009C1FF9">
            <w:pPr>
              <w:spacing w:after="0" w:line="240" w:lineRule="auto"/>
              <w:rPr>
                <w:rFonts w:ascii="Times New Roman" w:hAnsi="Times New Roman" w:cs="Times New Roman"/>
                <w:bCs/>
                <w:iCs/>
                <w:sz w:val="24"/>
                <w:szCs w:val="24"/>
              </w:rPr>
            </w:pPr>
          </w:p>
          <w:p w14:paraId="57309A8C" w14:textId="77777777" w:rsidR="00B443CC" w:rsidRPr="00AF0A09" w:rsidRDefault="00B443CC" w:rsidP="009C1FF9">
            <w:pPr>
              <w:spacing w:after="0" w:line="240" w:lineRule="auto"/>
              <w:rPr>
                <w:rFonts w:ascii="Times New Roman" w:hAnsi="Times New Roman" w:cs="Times New Roman"/>
                <w:bCs/>
                <w:iCs/>
                <w:sz w:val="24"/>
                <w:szCs w:val="24"/>
              </w:rPr>
            </w:pPr>
          </w:p>
          <w:p w14:paraId="7EA5D023" w14:textId="77777777" w:rsidR="00B443CC" w:rsidRPr="00AF0A09" w:rsidRDefault="00B443CC" w:rsidP="009C1FF9">
            <w:pPr>
              <w:spacing w:after="0" w:line="240" w:lineRule="auto"/>
              <w:rPr>
                <w:rFonts w:ascii="Times New Roman" w:hAnsi="Times New Roman" w:cs="Times New Roman"/>
                <w:bCs/>
                <w:iCs/>
                <w:sz w:val="24"/>
                <w:szCs w:val="24"/>
              </w:rPr>
            </w:pPr>
          </w:p>
          <w:p w14:paraId="3A2EC268" w14:textId="77777777" w:rsidR="00B443CC" w:rsidRPr="00AF0A09" w:rsidRDefault="00B443CC" w:rsidP="009C1FF9">
            <w:pPr>
              <w:spacing w:after="0" w:line="240" w:lineRule="auto"/>
              <w:rPr>
                <w:rFonts w:ascii="Times New Roman" w:hAnsi="Times New Roman" w:cs="Times New Roman"/>
                <w:bCs/>
                <w:iCs/>
                <w:sz w:val="24"/>
                <w:szCs w:val="24"/>
              </w:rPr>
            </w:pPr>
          </w:p>
          <w:p w14:paraId="2EE4D4A4" w14:textId="77777777" w:rsidR="00B443CC" w:rsidRPr="00AF0A09" w:rsidRDefault="00B443CC" w:rsidP="009C1FF9">
            <w:pPr>
              <w:spacing w:after="0" w:line="240" w:lineRule="auto"/>
              <w:rPr>
                <w:rFonts w:ascii="Times New Roman" w:hAnsi="Times New Roman" w:cs="Times New Roman"/>
                <w:bCs/>
                <w:iCs/>
                <w:sz w:val="24"/>
                <w:szCs w:val="24"/>
              </w:rPr>
            </w:pPr>
          </w:p>
          <w:p w14:paraId="1BBE6EA6" w14:textId="77777777" w:rsidR="00B443CC" w:rsidRPr="00AF0A09" w:rsidRDefault="00B443CC" w:rsidP="009C1FF9">
            <w:pPr>
              <w:spacing w:after="0" w:line="240" w:lineRule="auto"/>
              <w:rPr>
                <w:rFonts w:ascii="Times New Roman" w:hAnsi="Times New Roman" w:cs="Times New Roman"/>
                <w:bCs/>
                <w:iCs/>
                <w:sz w:val="24"/>
                <w:szCs w:val="24"/>
              </w:rPr>
            </w:pPr>
          </w:p>
          <w:p w14:paraId="73A78C53" w14:textId="77777777" w:rsidR="00B443CC" w:rsidRPr="00AF0A09" w:rsidRDefault="00B443CC" w:rsidP="009C1FF9">
            <w:pPr>
              <w:spacing w:after="0" w:line="240" w:lineRule="auto"/>
              <w:rPr>
                <w:rFonts w:ascii="Times New Roman" w:hAnsi="Times New Roman" w:cs="Times New Roman"/>
                <w:bCs/>
                <w:iCs/>
                <w:sz w:val="24"/>
                <w:szCs w:val="24"/>
              </w:rPr>
            </w:pPr>
          </w:p>
          <w:p w14:paraId="7DBF4AED" w14:textId="77777777" w:rsidR="00B443CC" w:rsidRPr="00AF0A09" w:rsidRDefault="00B443CC" w:rsidP="009C1FF9">
            <w:pPr>
              <w:spacing w:after="0" w:line="240" w:lineRule="auto"/>
              <w:rPr>
                <w:rFonts w:ascii="Times New Roman" w:hAnsi="Times New Roman" w:cs="Times New Roman"/>
                <w:bCs/>
                <w:iCs/>
                <w:sz w:val="24"/>
                <w:szCs w:val="24"/>
              </w:rPr>
            </w:pPr>
          </w:p>
          <w:p w14:paraId="2EAA7330" w14:textId="77777777" w:rsidR="00B443CC" w:rsidRPr="00AF0A09" w:rsidRDefault="00B443CC" w:rsidP="009C1FF9">
            <w:pPr>
              <w:spacing w:after="0" w:line="240" w:lineRule="auto"/>
              <w:rPr>
                <w:rFonts w:ascii="Times New Roman" w:hAnsi="Times New Roman" w:cs="Times New Roman"/>
                <w:bCs/>
                <w:iCs/>
                <w:sz w:val="24"/>
                <w:szCs w:val="24"/>
              </w:rPr>
            </w:pPr>
          </w:p>
          <w:p w14:paraId="5C11D379"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3.</w:t>
            </w:r>
            <w:r w:rsidRPr="00AF0A09">
              <w:rPr>
                <w:rFonts w:ascii="Times New Roman" w:hAnsi="Times New Roman" w:cs="Times New Roman"/>
                <w:b/>
                <w:sz w:val="24"/>
                <w:szCs w:val="24"/>
              </w:rPr>
              <w:t xml:space="preserve"> A</w:t>
            </w:r>
          </w:p>
          <w:p w14:paraId="32EABD66" w14:textId="77777777" w:rsidR="00B443CC" w:rsidRPr="00AF0A09" w:rsidRDefault="00B443CC" w:rsidP="009C1FF9">
            <w:pPr>
              <w:spacing w:after="0" w:line="240" w:lineRule="auto"/>
              <w:rPr>
                <w:rFonts w:ascii="Times New Roman" w:hAnsi="Times New Roman" w:cs="Times New Roman"/>
                <w:b/>
                <w:sz w:val="24"/>
                <w:szCs w:val="24"/>
                <w:lang w:val="es-ES"/>
              </w:rPr>
            </w:pPr>
          </w:p>
          <w:p w14:paraId="7270AFDE" w14:textId="77777777" w:rsidR="00B443CC" w:rsidRPr="00AF0A09" w:rsidRDefault="00B443CC" w:rsidP="009C1FF9">
            <w:pPr>
              <w:spacing w:after="0" w:line="240" w:lineRule="auto"/>
              <w:rPr>
                <w:rFonts w:ascii="Times New Roman" w:hAnsi="Times New Roman" w:cs="Times New Roman"/>
                <w:b/>
                <w:sz w:val="24"/>
                <w:szCs w:val="24"/>
                <w:lang w:val="es-ES"/>
              </w:rPr>
            </w:pPr>
          </w:p>
          <w:p w14:paraId="6817D23B" w14:textId="77777777" w:rsidR="00B443CC" w:rsidRPr="00AF0A09" w:rsidRDefault="00B443CC" w:rsidP="009C1FF9">
            <w:pPr>
              <w:spacing w:after="0" w:line="240" w:lineRule="auto"/>
              <w:rPr>
                <w:rFonts w:ascii="Times New Roman" w:hAnsi="Times New Roman" w:cs="Times New Roman"/>
                <w:b/>
                <w:sz w:val="24"/>
                <w:szCs w:val="24"/>
                <w:lang w:val="es-ES"/>
              </w:rPr>
            </w:pPr>
          </w:p>
          <w:p w14:paraId="74E90190" w14:textId="77777777" w:rsidR="00B443CC" w:rsidRPr="00AF0A09" w:rsidRDefault="00B443CC" w:rsidP="009C1FF9">
            <w:pPr>
              <w:spacing w:after="0" w:line="240" w:lineRule="auto"/>
              <w:rPr>
                <w:rFonts w:ascii="Times New Roman" w:hAnsi="Times New Roman" w:cs="Times New Roman"/>
                <w:b/>
                <w:sz w:val="24"/>
                <w:szCs w:val="24"/>
                <w:lang w:val="es-ES"/>
              </w:rPr>
            </w:pPr>
          </w:p>
          <w:p w14:paraId="29EDF33D" w14:textId="77777777" w:rsidR="00B443CC" w:rsidRPr="00AF0A09" w:rsidRDefault="00B443CC" w:rsidP="009C1FF9">
            <w:pPr>
              <w:spacing w:after="0" w:line="240" w:lineRule="auto"/>
              <w:rPr>
                <w:rFonts w:ascii="Times New Roman" w:hAnsi="Times New Roman" w:cs="Times New Roman"/>
                <w:b/>
                <w:sz w:val="24"/>
                <w:szCs w:val="24"/>
                <w:lang w:val="es-ES"/>
              </w:rPr>
            </w:pPr>
          </w:p>
          <w:p w14:paraId="289943CD" w14:textId="77777777" w:rsidR="00B443CC" w:rsidRPr="00AF0A09" w:rsidRDefault="00B443CC" w:rsidP="009C1FF9">
            <w:pPr>
              <w:spacing w:after="0" w:line="240" w:lineRule="auto"/>
              <w:rPr>
                <w:rFonts w:ascii="Times New Roman" w:hAnsi="Times New Roman" w:cs="Times New Roman"/>
                <w:b/>
                <w:sz w:val="24"/>
                <w:szCs w:val="24"/>
                <w:lang w:val="es-ES"/>
              </w:rPr>
            </w:pPr>
          </w:p>
          <w:p w14:paraId="1ACAE4BE"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4.</w:t>
            </w:r>
            <w:r w:rsidRPr="00AF0A09">
              <w:rPr>
                <w:rFonts w:ascii="Times New Roman" w:hAnsi="Times New Roman" w:cs="Times New Roman"/>
                <w:b/>
                <w:sz w:val="24"/>
                <w:szCs w:val="24"/>
              </w:rPr>
              <w:t xml:space="preserve"> D</w:t>
            </w:r>
          </w:p>
          <w:p w14:paraId="74B61B9F" w14:textId="77777777" w:rsidR="00B443CC" w:rsidRPr="00AF0A09" w:rsidRDefault="00B443CC" w:rsidP="009C1FF9">
            <w:pPr>
              <w:spacing w:after="0" w:line="240" w:lineRule="auto"/>
              <w:rPr>
                <w:rFonts w:ascii="Times New Roman" w:hAnsi="Times New Roman" w:cs="Times New Roman"/>
                <w:b/>
                <w:sz w:val="24"/>
                <w:szCs w:val="24"/>
                <w:lang w:val="es-ES"/>
              </w:rPr>
            </w:pPr>
          </w:p>
          <w:p w14:paraId="094E915C" w14:textId="77777777" w:rsidR="00B443CC" w:rsidRPr="00AF0A09" w:rsidRDefault="00B443CC" w:rsidP="009C1FF9">
            <w:pPr>
              <w:spacing w:after="0" w:line="240" w:lineRule="auto"/>
              <w:rPr>
                <w:rFonts w:ascii="Times New Roman" w:hAnsi="Times New Roman" w:cs="Times New Roman"/>
                <w:b/>
                <w:sz w:val="24"/>
                <w:szCs w:val="24"/>
                <w:lang w:val="es-ES"/>
              </w:rPr>
            </w:pPr>
          </w:p>
          <w:p w14:paraId="262B2DCC" w14:textId="77777777" w:rsidR="00B443CC" w:rsidRPr="00AF0A09" w:rsidRDefault="00B443CC" w:rsidP="009C1FF9">
            <w:pPr>
              <w:spacing w:after="0" w:line="240" w:lineRule="auto"/>
              <w:rPr>
                <w:rFonts w:ascii="Times New Roman" w:hAnsi="Times New Roman" w:cs="Times New Roman"/>
                <w:b/>
                <w:sz w:val="24"/>
                <w:szCs w:val="24"/>
                <w:lang w:val="es-ES"/>
              </w:rPr>
            </w:pPr>
          </w:p>
          <w:p w14:paraId="6188A780"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5.</w:t>
            </w:r>
            <w:r w:rsidRPr="00AF0A09">
              <w:rPr>
                <w:rFonts w:ascii="Times New Roman" w:hAnsi="Times New Roman" w:cs="Times New Roman"/>
                <w:b/>
                <w:sz w:val="24"/>
                <w:szCs w:val="24"/>
              </w:rPr>
              <w:t xml:space="preserve"> B</w:t>
            </w:r>
          </w:p>
          <w:p w14:paraId="528EC2C6" w14:textId="77777777" w:rsidR="00B443CC" w:rsidRPr="00AF0A09" w:rsidRDefault="00B443CC" w:rsidP="009C1FF9">
            <w:pPr>
              <w:spacing w:after="0" w:line="240" w:lineRule="auto"/>
              <w:rPr>
                <w:rFonts w:ascii="Times New Roman" w:hAnsi="Times New Roman" w:cs="Times New Roman"/>
                <w:b/>
                <w:sz w:val="24"/>
                <w:szCs w:val="24"/>
                <w:lang w:val="es-ES"/>
              </w:rPr>
            </w:pPr>
          </w:p>
          <w:p w14:paraId="49D307A3" w14:textId="77777777" w:rsidR="00B443CC" w:rsidRPr="00AF0A09" w:rsidRDefault="00B443CC" w:rsidP="009C1FF9">
            <w:pPr>
              <w:spacing w:after="0" w:line="240" w:lineRule="auto"/>
              <w:rPr>
                <w:rFonts w:ascii="Times New Roman" w:hAnsi="Times New Roman" w:cs="Times New Roman"/>
                <w:b/>
                <w:sz w:val="24"/>
                <w:szCs w:val="24"/>
                <w:lang w:val="es-ES"/>
              </w:rPr>
            </w:pPr>
          </w:p>
          <w:p w14:paraId="3FD8CCA9"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6.</w:t>
            </w:r>
            <w:r w:rsidRPr="00AF0A09">
              <w:rPr>
                <w:rFonts w:ascii="Times New Roman" w:hAnsi="Times New Roman" w:cs="Times New Roman"/>
                <w:b/>
                <w:sz w:val="24"/>
                <w:szCs w:val="24"/>
              </w:rPr>
              <w:t xml:space="preserve"> C</w:t>
            </w:r>
          </w:p>
          <w:p w14:paraId="7B303E11" w14:textId="77777777" w:rsidR="00B443CC" w:rsidRPr="00AF0A09" w:rsidRDefault="00B443CC" w:rsidP="009C1FF9">
            <w:pPr>
              <w:spacing w:after="0" w:line="240" w:lineRule="auto"/>
              <w:rPr>
                <w:rFonts w:ascii="Times New Roman" w:hAnsi="Times New Roman" w:cs="Times New Roman"/>
                <w:b/>
                <w:sz w:val="24"/>
                <w:szCs w:val="24"/>
                <w:lang w:val="es-ES"/>
              </w:rPr>
            </w:pPr>
          </w:p>
          <w:p w14:paraId="04CA07BE" w14:textId="77777777" w:rsidR="00B443CC" w:rsidRPr="00AF0A09" w:rsidRDefault="00B443CC" w:rsidP="009C1FF9">
            <w:pPr>
              <w:spacing w:after="0" w:line="240" w:lineRule="auto"/>
              <w:rPr>
                <w:rFonts w:ascii="Times New Roman" w:hAnsi="Times New Roman" w:cs="Times New Roman"/>
                <w:b/>
                <w:sz w:val="24"/>
                <w:szCs w:val="24"/>
                <w:lang w:val="es-ES"/>
              </w:rPr>
            </w:pPr>
          </w:p>
          <w:p w14:paraId="5597B759"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7.</w:t>
            </w:r>
            <w:r w:rsidRPr="00AF0A09">
              <w:rPr>
                <w:rFonts w:ascii="Times New Roman" w:hAnsi="Times New Roman" w:cs="Times New Roman"/>
                <w:b/>
                <w:sz w:val="24"/>
                <w:szCs w:val="24"/>
              </w:rPr>
              <w:t xml:space="preserve"> B</w:t>
            </w:r>
          </w:p>
          <w:p w14:paraId="3861BB6E" w14:textId="77777777" w:rsidR="00B443CC" w:rsidRPr="00AF0A09" w:rsidRDefault="00B443CC" w:rsidP="009C1FF9">
            <w:pPr>
              <w:spacing w:after="0" w:line="240" w:lineRule="auto"/>
              <w:rPr>
                <w:rFonts w:ascii="Times New Roman" w:hAnsi="Times New Roman" w:cs="Times New Roman"/>
                <w:b/>
                <w:sz w:val="24"/>
                <w:szCs w:val="24"/>
                <w:lang w:val="es-ES"/>
              </w:rPr>
            </w:pPr>
          </w:p>
          <w:p w14:paraId="18604C98" w14:textId="77777777" w:rsidR="00B443CC" w:rsidRPr="00AF0A09" w:rsidRDefault="00B443CC" w:rsidP="009C1FF9">
            <w:pPr>
              <w:spacing w:after="0" w:line="240" w:lineRule="auto"/>
              <w:rPr>
                <w:rFonts w:ascii="Times New Roman" w:hAnsi="Times New Roman" w:cs="Times New Roman"/>
                <w:b/>
                <w:sz w:val="24"/>
                <w:szCs w:val="24"/>
                <w:lang w:val="es-ES"/>
              </w:rPr>
            </w:pPr>
          </w:p>
          <w:p w14:paraId="416730B2"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8.</w:t>
            </w:r>
            <w:r w:rsidRPr="00AF0A09">
              <w:rPr>
                <w:rFonts w:ascii="Times New Roman" w:hAnsi="Times New Roman" w:cs="Times New Roman"/>
                <w:b/>
                <w:sz w:val="24"/>
                <w:szCs w:val="24"/>
              </w:rPr>
              <w:t xml:space="preserve"> B</w:t>
            </w:r>
          </w:p>
          <w:p w14:paraId="2EC3EF76" w14:textId="77777777" w:rsidR="00B443CC" w:rsidRPr="00AF0A09" w:rsidRDefault="00B443CC" w:rsidP="009C1FF9">
            <w:pPr>
              <w:spacing w:after="0" w:line="240" w:lineRule="auto"/>
              <w:rPr>
                <w:rFonts w:ascii="Times New Roman" w:hAnsi="Times New Roman" w:cs="Times New Roman"/>
                <w:b/>
                <w:sz w:val="24"/>
                <w:szCs w:val="24"/>
                <w:lang w:val="es-ES"/>
              </w:rPr>
            </w:pPr>
          </w:p>
          <w:p w14:paraId="2DC650B1" w14:textId="77777777" w:rsidR="00B443CC" w:rsidRPr="00AF0A09" w:rsidRDefault="00B443CC" w:rsidP="009C1FF9">
            <w:pPr>
              <w:spacing w:after="0" w:line="240" w:lineRule="auto"/>
              <w:rPr>
                <w:rFonts w:ascii="Times New Roman" w:hAnsi="Times New Roman" w:cs="Times New Roman"/>
                <w:b/>
                <w:sz w:val="24"/>
                <w:szCs w:val="24"/>
                <w:lang w:val="es-ES"/>
              </w:rPr>
            </w:pPr>
          </w:p>
          <w:p w14:paraId="2C127370" w14:textId="77777777" w:rsidR="00B443CC" w:rsidRPr="00AF0A09" w:rsidRDefault="00B443CC" w:rsidP="009C1FF9">
            <w:pPr>
              <w:spacing w:after="0" w:line="240" w:lineRule="auto"/>
              <w:rPr>
                <w:rFonts w:ascii="Times New Roman" w:hAnsi="Times New Roman" w:cs="Times New Roman"/>
                <w:b/>
                <w:sz w:val="24"/>
                <w:szCs w:val="24"/>
                <w:lang w:val="es-ES"/>
              </w:rPr>
            </w:pPr>
          </w:p>
          <w:p w14:paraId="5AE3610F" w14:textId="77777777" w:rsidR="00B443CC" w:rsidRPr="00AF0A09" w:rsidRDefault="00B443CC" w:rsidP="009C1FF9">
            <w:pPr>
              <w:spacing w:after="0" w:line="240" w:lineRule="auto"/>
              <w:rPr>
                <w:rFonts w:ascii="Times New Roman" w:hAnsi="Times New Roman" w:cs="Times New Roman"/>
                <w:b/>
                <w:sz w:val="24"/>
                <w:szCs w:val="24"/>
                <w:lang w:val="es-ES"/>
              </w:rPr>
            </w:pPr>
          </w:p>
          <w:p w14:paraId="600F6054"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9.</w:t>
            </w:r>
            <w:r w:rsidRPr="00AF0A09">
              <w:rPr>
                <w:rFonts w:ascii="Times New Roman" w:hAnsi="Times New Roman" w:cs="Times New Roman"/>
                <w:b/>
                <w:sz w:val="24"/>
                <w:szCs w:val="24"/>
              </w:rPr>
              <w:t xml:space="preserve"> B</w:t>
            </w:r>
          </w:p>
          <w:p w14:paraId="48EF553A" w14:textId="77777777" w:rsidR="00B443CC" w:rsidRPr="00AF0A09" w:rsidRDefault="00B443CC" w:rsidP="009C1FF9">
            <w:pPr>
              <w:spacing w:after="0" w:line="240" w:lineRule="auto"/>
              <w:rPr>
                <w:rFonts w:ascii="Times New Roman" w:hAnsi="Times New Roman" w:cs="Times New Roman"/>
                <w:b/>
                <w:sz w:val="24"/>
                <w:szCs w:val="24"/>
                <w:lang w:val="es-ES"/>
              </w:rPr>
            </w:pPr>
          </w:p>
          <w:p w14:paraId="20A55C54" w14:textId="77777777" w:rsidR="00B443CC" w:rsidRPr="00AF0A09" w:rsidRDefault="00B443CC" w:rsidP="009C1FF9">
            <w:pPr>
              <w:spacing w:after="0" w:line="240" w:lineRule="auto"/>
              <w:rPr>
                <w:rFonts w:ascii="Times New Roman" w:hAnsi="Times New Roman" w:cs="Times New Roman"/>
                <w:b/>
                <w:sz w:val="24"/>
                <w:szCs w:val="24"/>
                <w:lang w:val="es-ES"/>
              </w:rPr>
            </w:pPr>
          </w:p>
          <w:p w14:paraId="02D3B638" w14:textId="77777777" w:rsidR="00B443CC" w:rsidRPr="00AF0A09" w:rsidRDefault="00B443CC" w:rsidP="009C1FF9">
            <w:pPr>
              <w:spacing w:after="0" w:line="240" w:lineRule="auto"/>
              <w:rPr>
                <w:rFonts w:ascii="Times New Roman" w:hAnsi="Times New Roman" w:cs="Times New Roman"/>
                <w:b/>
                <w:sz w:val="24"/>
                <w:szCs w:val="24"/>
                <w:lang w:val="es-ES"/>
              </w:rPr>
            </w:pPr>
          </w:p>
          <w:p w14:paraId="0F024290"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0.</w:t>
            </w:r>
            <w:r w:rsidRPr="00AF0A09">
              <w:rPr>
                <w:rFonts w:ascii="Times New Roman" w:hAnsi="Times New Roman" w:cs="Times New Roman"/>
                <w:b/>
                <w:sz w:val="24"/>
                <w:szCs w:val="24"/>
              </w:rPr>
              <w:t xml:space="preserve"> D</w:t>
            </w:r>
          </w:p>
          <w:p w14:paraId="64C034FA" w14:textId="77777777" w:rsidR="00B443CC" w:rsidRPr="00AF0A09" w:rsidRDefault="00B443CC" w:rsidP="009C1FF9">
            <w:pPr>
              <w:spacing w:after="0" w:line="240" w:lineRule="auto"/>
              <w:rPr>
                <w:rFonts w:ascii="Times New Roman" w:hAnsi="Times New Roman" w:cs="Times New Roman"/>
                <w:b/>
                <w:sz w:val="24"/>
                <w:szCs w:val="24"/>
                <w:lang w:val="es-ES"/>
              </w:rPr>
            </w:pPr>
          </w:p>
          <w:p w14:paraId="3CBD412C" w14:textId="77777777" w:rsidR="00B443CC" w:rsidRPr="00AF0A09" w:rsidRDefault="00B443CC" w:rsidP="009C1FF9">
            <w:pPr>
              <w:spacing w:after="0" w:line="240" w:lineRule="auto"/>
              <w:rPr>
                <w:rFonts w:ascii="Times New Roman" w:hAnsi="Times New Roman" w:cs="Times New Roman"/>
                <w:b/>
                <w:sz w:val="24"/>
                <w:szCs w:val="24"/>
                <w:lang w:val="es-ES"/>
              </w:rPr>
            </w:pPr>
          </w:p>
          <w:p w14:paraId="437A1378"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1.</w:t>
            </w:r>
            <w:r w:rsidRPr="00AF0A09">
              <w:rPr>
                <w:rFonts w:ascii="Times New Roman" w:hAnsi="Times New Roman" w:cs="Times New Roman"/>
                <w:b/>
                <w:sz w:val="24"/>
                <w:szCs w:val="24"/>
              </w:rPr>
              <w:t xml:space="preserve"> D</w:t>
            </w:r>
          </w:p>
          <w:p w14:paraId="3D49BE4E" w14:textId="77777777" w:rsidR="00B443CC" w:rsidRPr="00AF0A09" w:rsidRDefault="00B443CC" w:rsidP="009C1FF9">
            <w:pPr>
              <w:spacing w:after="0" w:line="240" w:lineRule="auto"/>
              <w:rPr>
                <w:rFonts w:ascii="Times New Roman" w:hAnsi="Times New Roman" w:cs="Times New Roman"/>
                <w:b/>
                <w:sz w:val="24"/>
                <w:szCs w:val="24"/>
                <w:lang w:val="es-ES"/>
              </w:rPr>
            </w:pPr>
          </w:p>
          <w:p w14:paraId="51169CC3" w14:textId="77777777" w:rsidR="00B443CC" w:rsidRPr="00AF0A09" w:rsidRDefault="00B443CC" w:rsidP="009C1FF9">
            <w:pPr>
              <w:spacing w:after="0" w:line="240" w:lineRule="auto"/>
              <w:rPr>
                <w:rFonts w:ascii="Times New Roman" w:hAnsi="Times New Roman" w:cs="Times New Roman"/>
                <w:b/>
                <w:sz w:val="24"/>
                <w:szCs w:val="24"/>
                <w:lang w:val="es-ES"/>
              </w:rPr>
            </w:pPr>
          </w:p>
          <w:p w14:paraId="6B88CA4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2.</w:t>
            </w:r>
            <w:r w:rsidRPr="00AF0A09">
              <w:rPr>
                <w:rFonts w:ascii="Times New Roman" w:hAnsi="Times New Roman" w:cs="Times New Roman"/>
                <w:b/>
                <w:sz w:val="24"/>
                <w:szCs w:val="24"/>
              </w:rPr>
              <w:t xml:space="preserve"> C</w:t>
            </w:r>
          </w:p>
          <w:p w14:paraId="79C576D6" w14:textId="77777777" w:rsidR="00B443CC" w:rsidRPr="00AF0A09" w:rsidRDefault="00B443CC" w:rsidP="009C1FF9">
            <w:pPr>
              <w:spacing w:after="0" w:line="240" w:lineRule="auto"/>
              <w:rPr>
                <w:rFonts w:ascii="Times New Roman" w:hAnsi="Times New Roman" w:cs="Times New Roman"/>
                <w:b/>
                <w:sz w:val="24"/>
                <w:szCs w:val="24"/>
                <w:lang w:val="es-ES"/>
              </w:rPr>
            </w:pPr>
          </w:p>
          <w:p w14:paraId="276CD69F" w14:textId="77777777" w:rsidR="00B443CC" w:rsidRPr="00AF0A09" w:rsidRDefault="00B443CC" w:rsidP="009C1FF9">
            <w:pPr>
              <w:spacing w:after="0" w:line="240" w:lineRule="auto"/>
              <w:rPr>
                <w:rFonts w:ascii="Times New Roman" w:hAnsi="Times New Roman" w:cs="Times New Roman"/>
                <w:b/>
                <w:sz w:val="24"/>
                <w:szCs w:val="24"/>
                <w:lang w:val="es-ES"/>
              </w:rPr>
            </w:pPr>
          </w:p>
          <w:p w14:paraId="15725460"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3.</w:t>
            </w:r>
            <w:r w:rsidRPr="00AF0A09">
              <w:rPr>
                <w:rFonts w:ascii="Times New Roman" w:hAnsi="Times New Roman" w:cs="Times New Roman"/>
                <w:b/>
                <w:sz w:val="24"/>
                <w:szCs w:val="24"/>
              </w:rPr>
              <w:t xml:space="preserve"> C</w:t>
            </w:r>
          </w:p>
          <w:p w14:paraId="5E1BACB5" w14:textId="77777777" w:rsidR="00B443CC" w:rsidRPr="00AF0A09" w:rsidRDefault="00B443CC" w:rsidP="009C1FF9">
            <w:pPr>
              <w:spacing w:after="0" w:line="240" w:lineRule="auto"/>
              <w:rPr>
                <w:rFonts w:ascii="Times New Roman" w:hAnsi="Times New Roman" w:cs="Times New Roman"/>
                <w:b/>
                <w:sz w:val="24"/>
                <w:szCs w:val="24"/>
                <w:lang w:val="es-ES"/>
              </w:rPr>
            </w:pPr>
          </w:p>
          <w:p w14:paraId="66BD80AE" w14:textId="77777777" w:rsidR="00B443CC" w:rsidRPr="00AF0A09" w:rsidRDefault="00B443CC" w:rsidP="009C1FF9">
            <w:pPr>
              <w:spacing w:after="0" w:line="240" w:lineRule="auto"/>
              <w:rPr>
                <w:rFonts w:ascii="Times New Roman" w:hAnsi="Times New Roman" w:cs="Times New Roman"/>
                <w:b/>
                <w:sz w:val="24"/>
                <w:szCs w:val="24"/>
                <w:lang w:val="es-ES"/>
              </w:rPr>
            </w:pPr>
          </w:p>
          <w:p w14:paraId="0EFE86C1" w14:textId="77777777" w:rsidR="00B443CC" w:rsidRPr="00AF0A09" w:rsidRDefault="00B443CC" w:rsidP="009C1FF9">
            <w:pPr>
              <w:spacing w:after="0" w:line="240" w:lineRule="auto"/>
              <w:rPr>
                <w:rFonts w:ascii="Times New Roman" w:hAnsi="Times New Roman" w:cs="Times New Roman"/>
                <w:b/>
                <w:sz w:val="24"/>
                <w:szCs w:val="24"/>
                <w:lang w:val="es-ES"/>
              </w:rPr>
            </w:pPr>
          </w:p>
          <w:p w14:paraId="55845109" w14:textId="77777777" w:rsidR="00B443CC" w:rsidRPr="00AF0A09" w:rsidRDefault="00B443CC" w:rsidP="009C1FF9">
            <w:pPr>
              <w:spacing w:after="0" w:line="240" w:lineRule="auto"/>
              <w:rPr>
                <w:rFonts w:ascii="Times New Roman" w:hAnsi="Times New Roman" w:cs="Times New Roman"/>
                <w:b/>
                <w:sz w:val="24"/>
                <w:szCs w:val="24"/>
                <w:lang w:val="es-ES"/>
              </w:rPr>
            </w:pPr>
          </w:p>
          <w:p w14:paraId="5025A594"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4.</w:t>
            </w:r>
            <w:r w:rsidRPr="00AF0A09">
              <w:rPr>
                <w:rFonts w:ascii="Times New Roman" w:hAnsi="Times New Roman" w:cs="Times New Roman"/>
                <w:b/>
                <w:sz w:val="24"/>
                <w:szCs w:val="24"/>
              </w:rPr>
              <w:t xml:space="preserve"> D</w:t>
            </w:r>
          </w:p>
          <w:p w14:paraId="4F4DFA67" w14:textId="77777777" w:rsidR="00B443CC" w:rsidRPr="00AF0A09" w:rsidRDefault="00B443CC" w:rsidP="009C1FF9">
            <w:pPr>
              <w:spacing w:after="0" w:line="240" w:lineRule="auto"/>
              <w:rPr>
                <w:rFonts w:ascii="Times New Roman" w:hAnsi="Times New Roman" w:cs="Times New Roman"/>
                <w:b/>
                <w:sz w:val="24"/>
                <w:szCs w:val="24"/>
                <w:lang w:val="es-ES"/>
              </w:rPr>
            </w:pPr>
          </w:p>
          <w:p w14:paraId="7D8C20E0" w14:textId="77777777" w:rsidR="00B443CC" w:rsidRPr="00AF0A09" w:rsidRDefault="00B443CC" w:rsidP="009C1FF9">
            <w:pPr>
              <w:spacing w:after="0" w:line="240" w:lineRule="auto"/>
              <w:rPr>
                <w:rFonts w:ascii="Times New Roman" w:hAnsi="Times New Roman" w:cs="Times New Roman"/>
                <w:b/>
                <w:sz w:val="24"/>
                <w:szCs w:val="24"/>
                <w:lang w:val="es-ES"/>
              </w:rPr>
            </w:pPr>
          </w:p>
          <w:p w14:paraId="03D61AF4"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5.</w:t>
            </w:r>
            <w:r w:rsidRPr="00AF0A09">
              <w:rPr>
                <w:rFonts w:ascii="Times New Roman" w:hAnsi="Times New Roman" w:cs="Times New Roman"/>
                <w:b/>
                <w:sz w:val="24"/>
                <w:szCs w:val="24"/>
              </w:rPr>
              <w:t xml:space="preserve"> D</w:t>
            </w:r>
          </w:p>
          <w:p w14:paraId="47D4B392" w14:textId="77777777" w:rsidR="00B443CC" w:rsidRPr="00AF0A09" w:rsidRDefault="00B443CC" w:rsidP="009C1FF9">
            <w:pPr>
              <w:spacing w:after="0" w:line="240" w:lineRule="auto"/>
              <w:rPr>
                <w:rFonts w:ascii="Times New Roman" w:hAnsi="Times New Roman" w:cs="Times New Roman"/>
                <w:b/>
                <w:sz w:val="24"/>
                <w:szCs w:val="24"/>
                <w:lang w:val="es-ES"/>
              </w:rPr>
            </w:pPr>
          </w:p>
          <w:p w14:paraId="45F9B2F8" w14:textId="77777777" w:rsidR="00B443CC" w:rsidRPr="00AF0A09" w:rsidRDefault="00B443CC" w:rsidP="009C1FF9">
            <w:pPr>
              <w:spacing w:after="0" w:line="240" w:lineRule="auto"/>
              <w:rPr>
                <w:rFonts w:ascii="Times New Roman" w:hAnsi="Times New Roman" w:cs="Times New Roman"/>
                <w:b/>
                <w:sz w:val="24"/>
                <w:szCs w:val="24"/>
                <w:lang w:val="es-ES"/>
              </w:rPr>
            </w:pPr>
          </w:p>
          <w:p w14:paraId="1753A026" w14:textId="77777777" w:rsidR="00B443CC" w:rsidRPr="00AF0A09" w:rsidRDefault="00B443CC" w:rsidP="009C1FF9">
            <w:pPr>
              <w:spacing w:after="0" w:line="240" w:lineRule="auto"/>
              <w:rPr>
                <w:rFonts w:ascii="Times New Roman" w:hAnsi="Times New Roman" w:cs="Times New Roman"/>
                <w:b/>
                <w:sz w:val="24"/>
                <w:szCs w:val="24"/>
                <w:lang w:val="es-ES"/>
              </w:rPr>
            </w:pPr>
          </w:p>
          <w:p w14:paraId="7E33934A" w14:textId="77777777" w:rsidR="00B443CC" w:rsidRPr="00AF0A09" w:rsidRDefault="00B443CC" w:rsidP="009C1FF9">
            <w:pPr>
              <w:spacing w:after="0" w:line="240" w:lineRule="auto"/>
              <w:rPr>
                <w:rFonts w:ascii="Times New Roman" w:hAnsi="Times New Roman" w:cs="Times New Roman"/>
                <w:b/>
                <w:sz w:val="24"/>
                <w:szCs w:val="24"/>
                <w:lang w:val="es-ES"/>
              </w:rPr>
            </w:pPr>
          </w:p>
          <w:p w14:paraId="1BA674A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6.</w:t>
            </w:r>
            <w:r w:rsidRPr="00AF0A09">
              <w:rPr>
                <w:rFonts w:ascii="Times New Roman" w:hAnsi="Times New Roman" w:cs="Times New Roman"/>
                <w:b/>
                <w:sz w:val="24"/>
                <w:szCs w:val="24"/>
              </w:rPr>
              <w:t xml:space="preserve"> B</w:t>
            </w:r>
          </w:p>
          <w:p w14:paraId="5BD5B408" w14:textId="77777777" w:rsidR="00B443CC" w:rsidRPr="00AF0A09" w:rsidRDefault="00B443CC" w:rsidP="009C1FF9">
            <w:pPr>
              <w:spacing w:after="0" w:line="240" w:lineRule="auto"/>
              <w:rPr>
                <w:rFonts w:ascii="Times New Roman" w:hAnsi="Times New Roman" w:cs="Times New Roman"/>
                <w:b/>
                <w:sz w:val="24"/>
                <w:szCs w:val="24"/>
                <w:lang w:val="es-ES"/>
              </w:rPr>
            </w:pPr>
          </w:p>
          <w:p w14:paraId="30688BCC" w14:textId="77777777" w:rsidR="00B443CC" w:rsidRPr="00AF0A09" w:rsidRDefault="00B443CC" w:rsidP="009C1FF9">
            <w:pPr>
              <w:spacing w:after="0" w:line="240" w:lineRule="auto"/>
              <w:rPr>
                <w:rFonts w:ascii="Times New Roman" w:hAnsi="Times New Roman" w:cs="Times New Roman"/>
                <w:b/>
                <w:sz w:val="24"/>
                <w:szCs w:val="24"/>
                <w:lang w:val="es-ES"/>
              </w:rPr>
            </w:pPr>
          </w:p>
          <w:p w14:paraId="35C7D25F" w14:textId="77777777" w:rsidR="00B443CC" w:rsidRPr="00AF0A09" w:rsidRDefault="00B443CC" w:rsidP="009C1FF9">
            <w:pPr>
              <w:spacing w:after="0" w:line="240" w:lineRule="auto"/>
              <w:rPr>
                <w:rFonts w:ascii="Times New Roman" w:hAnsi="Times New Roman" w:cs="Times New Roman"/>
                <w:b/>
                <w:sz w:val="24"/>
                <w:szCs w:val="24"/>
                <w:lang w:val="es-ES"/>
              </w:rPr>
            </w:pPr>
          </w:p>
          <w:p w14:paraId="4DDE685E" w14:textId="77777777" w:rsidR="00B443CC" w:rsidRPr="00AF0A09" w:rsidRDefault="00B443CC" w:rsidP="009C1FF9">
            <w:pPr>
              <w:spacing w:after="0" w:line="240" w:lineRule="auto"/>
              <w:rPr>
                <w:rFonts w:ascii="Times New Roman" w:hAnsi="Times New Roman" w:cs="Times New Roman"/>
                <w:b/>
                <w:sz w:val="24"/>
                <w:szCs w:val="24"/>
                <w:lang w:val="es-ES"/>
              </w:rPr>
            </w:pPr>
          </w:p>
          <w:p w14:paraId="6856C087"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7.</w:t>
            </w:r>
            <w:r w:rsidRPr="00AF0A09">
              <w:rPr>
                <w:rFonts w:ascii="Times New Roman" w:hAnsi="Times New Roman" w:cs="Times New Roman"/>
                <w:b/>
                <w:sz w:val="24"/>
                <w:szCs w:val="24"/>
              </w:rPr>
              <w:t xml:space="preserve"> A</w:t>
            </w:r>
          </w:p>
          <w:p w14:paraId="6324E7D6" w14:textId="77777777" w:rsidR="00B443CC" w:rsidRPr="00AF0A09" w:rsidRDefault="00B443CC" w:rsidP="009C1FF9">
            <w:pPr>
              <w:spacing w:after="0" w:line="240" w:lineRule="auto"/>
              <w:rPr>
                <w:rFonts w:ascii="Times New Roman" w:hAnsi="Times New Roman" w:cs="Times New Roman"/>
                <w:b/>
                <w:sz w:val="24"/>
                <w:szCs w:val="24"/>
                <w:lang w:val="es-ES"/>
              </w:rPr>
            </w:pPr>
          </w:p>
          <w:p w14:paraId="19DEF30E" w14:textId="77777777" w:rsidR="00B443CC" w:rsidRPr="00AF0A09" w:rsidRDefault="00B443CC" w:rsidP="009C1FF9">
            <w:pPr>
              <w:spacing w:after="0" w:line="240" w:lineRule="auto"/>
              <w:rPr>
                <w:rFonts w:ascii="Times New Roman" w:hAnsi="Times New Roman" w:cs="Times New Roman"/>
                <w:b/>
                <w:sz w:val="24"/>
                <w:szCs w:val="24"/>
                <w:lang w:val="es-ES"/>
              </w:rPr>
            </w:pPr>
          </w:p>
          <w:p w14:paraId="191F32A9" w14:textId="77777777" w:rsidR="00B443CC" w:rsidRPr="00AF0A09" w:rsidRDefault="00B443CC" w:rsidP="009C1FF9">
            <w:pPr>
              <w:spacing w:after="0" w:line="240" w:lineRule="auto"/>
              <w:rPr>
                <w:rFonts w:ascii="Times New Roman" w:hAnsi="Times New Roman" w:cs="Times New Roman"/>
                <w:b/>
                <w:sz w:val="24"/>
                <w:szCs w:val="24"/>
                <w:lang w:val="es-ES"/>
              </w:rPr>
            </w:pPr>
          </w:p>
          <w:p w14:paraId="5CE73750" w14:textId="77777777" w:rsidR="00B443CC" w:rsidRPr="00AF0A09" w:rsidRDefault="00B443CC" w:rsidP="009C1FF9">
            <w:pPr>
              <w:spacing w:after="0" w:line="240" w:lineRule="auto"/>
              <w:rPr>
                <w:rFonts w:ascii="Times New Roman" w:hAnsi="Times New Roman" w:cs="Times New Roman"/>
                <w:b/>
                <w:sz w:val="24"/>
                <w:szCs w:val="24"/>
                <w:lang w:val="es-ES"/>
              </w:rPr>
            </w:pPr>
          </w:p>
          <w:p w14:paraId="2D41E190"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8.</w:t>
            </w:r>
            <w:r w:rsidRPr="00AF0A09">
              <w:rPr>
                <w:rFonts w:ascii="Times New Roman" w:hAnsi="Times New Roman" w:cs="Times New Roman"/>
                <w:b/>
                <w:sz w:val="24"/>
                <w:szCs w:val="24"/>
              </w:rPr>
              <w:t xml:space="preserve"> B</w:t>
            </w:r>
          </w:p>
          <w:p w14:paraId="5377218F" w14:textId="77777777" w:rsidR="00B443CC" w:rsidRPr="00AF0A09" w:rsidRDefault="00B443CC" w:rsidP="009C1FF9">
            <w:pPr>
              <w:spacing w:after="0" w:line="240" w:lineRule="auto"/>
              <w:rPr>
                <w:rFonts w:ascii="Times New Roman" w:hAnsi="Times New Roman" w:cs="Times New Roman"/>
                <w:b/>
                <w:sz w:val="24"/>
                <w:szCs w:val="24"/>
                <w:lang w:val="es-ES"/>
              </w:rPr>
            </w:pPr>
          </w:p>
          <w:p w14:paraId="1C4F5965" w14:textId="77777777" w:rsidR="00B443CC" w:rsidRPr="00AF0A09" w:rsidRDefault="00B443CC" w:rsidP="009C1FF9">
            <w:pPr>
              <w:spacing w:after="0" w:line="240" w:lineRule="auto"/>
              <w:rPr>
                <w:rFonts w:ascii="Times New Roman" w:hAnsi="Times New Roman" w:cs="Times New Roman"/>
                <w:b/>
                <w:sz w:val="24"/>
                <w:szCs w:val="24"/>
                <w:lang w:val="es-ES"/>
              </w:rPr>
            </w:pPr>
          </w:p>
          <w:p w14:paraId="2B25477E" w14:textId="77777777" w:rsidR="00B443CC" w:rsidRPr="00AF0A09" w:rsidRDefault="00B443CC" w:rsidP="009C1FF9">
            <w:pPr>
              <w:spacing w:after="0" w:line="240" w:lineRule="auto"/>
              <w:rPr>
                <w:rFonts w:ascii="Times New Roman" w:hAnsi="Times New Roman" w:cs="Times New Roman"/>
                <w:b/>
                <w:sz w:val="24"/>
                <w:szCs w:val="24"/>
                <w:lang w:val="es-ES"/>
              </w:rPr>
            </w:pPr>
          </w:p>
          <w:p w14:paraId="50347168" w14:textId="77777777" w:rsidR="00B443CC" w:rsidRPr="00AF0A09" w:rsidRDefault="00B443CC" w:rsidP="009C1FF9">
            <w:pPr>
              <w:spacing w:after="0" w:line="240" w:lineRule="auto"/>
              <w:rPr>
                <w:rFonts w:ascii="Times New Roman" w:hAnsi="Times New Roman" w:cs="Times New Roman"/>
                <w:b/>
                <w:sz w:val="24"/>
                <w:szCs w:val="24"/>
                <w:lang w:val="es-ES"/>
              </w:rPr>
            </w:pPr>
          </w:p>
          <w:p w14:paraId="06EF8B4F" w14:textId="77777777" w:rsidR="00B443CC" w:rsidRPr="00AF0A09" w:rsidRDefault="00B443CC" w:rsidP="009C1FF9">
            <w:pPr>
              <w:spacing w:after="0" w:line="240" w:lineRule="auto"/>
              <w:rPr>
                <w:rFonts w:ascii="Times New Roman" w:hAnsi="Times New Roman" w:cs="Times New Roman"/>
                <w:b/>
                <w:sz w:val="24"/>
                <w:szCs w:val="24"/>
                <w:lang w:val="es-ES"/>
              </w:rPr>
            </w:pPr>
          </w:p>
          <w:p w14:paraId="2EC0181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9.</w:t>
            </w:r>
            <w:r w:rsidRPr="00AF0A09">
              <w:rPr>
                <w:rFonts w:ascii="Times New Roman" w:hAnsi="Times New Roman" w:cs="Times New Roman"/>
                <w:b/>
                <w:sz w:val="24"/>
                <w:szCs w:val="24"/>
              </w:rPr>
              <w:t xml:space="preserve"> D</w:t>
            </w:r>
          </w:p>
          <w:p w14:paraId="1A68DB49" w14:textId="77777777" w:rsidR="00B443CC" w:rsidRPr="00AF0A09" w:rsidRDefault="00B443CC" w:rsidP="009C1FF9">
            <w:pPr>
              <w:spacing w:after="0" w:line="240" w:lineRule="auto"/>
              <w:rPr>
                <w:rFonts w:ascii="Times New Roman" w:hAnsi="Times New Roman" w:cs="Times New Roman"/>
                <w:b/>
                <w:sz w:val="24"/>
                <w:szCs w:val="24"/>
                <w:lang w:val="es-ES"/>
              </w:rPr>
            </w:pPr>
          </w:p>
          <w:p w14:paraId="43B14A73" w14:textId="77777777" w:rsidR="00B443CC" w:rsidRPr="00AF0A09" w:rsidRDefault="00B443CC" w:rsidP="009C1FF9">
            <w:pPr>
              <w:spacing w:after="0" w:line="240" w:lineRule="auto"/>
              <w:rPr>
                <w:rFonts w:ascii="Times New Roman" w:hAnsi="Times New Roman" w:cs="Times New Roman"/>
                <w:b/>
                <w:sz w:val="24"/>
                <w:szCs w:val="24"/>
                <w:lang w:val="es-ES"/>
              </w:rPr>
            </w:pPr>
          </w:p>
          <w:p w14:paraId="0381E9D5" w14:textId="77777777" w:rsidR="00B443CC" w:rsidRPr="00AF0A09" w:rsidRDefault="00B443CC" w:rsidP="009C1FF9">
            <w:pPr>
              <w:spacing w:after="0" w:line="240" w:lineRule="auto"/>
              <w:rPr>
                <w:rFonts w:ascii="Times New Roman" w:hAnsi="Times New Roman" w:cs="Times New Roman"/>
                <w:b/>
                <w:sz w:val="24"/>
                <w:szCs w:val="24"/>
                <w:lang w:val="es-ES"/>
              </w:rPr>
            </w:pPr>
          </w:p>
          <w:p w14:paraId="29F451DE"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0.</w:t>
            </w:r>
            <w:r w:rsidRPr="00AF0A09">
              <w:rPr>
                <w:rFonts w:ascii="Times New Roman" w:hAnsi="Times New Roman" w:cs="Times New Roman"/>
                <w:b/>
                <w:sz w:val="24"/>
                <w:szCs w:val="24"/>
              </w:rPr>
              <w:t xml:space="preserve"> D</w:t>
            </w:r>
          </w:p>
          <w:p w14:paraId="1CF5820D" w14:textId="77777777" w:rsidR="00B443CC" w:rsidRPr="00AF0A09" w:rsidRDefault="00B443CC" w:rsidP="009C1FF9">
            <w:pPr>
              <w:spacing w:after="0" w:line="240" w:lineRule="auto"/>
              <w:rPr>
                <w:rFonts w:ascii="Times New Roman" w:hAnsi="Times New Roman" w:cs="Times New Roman"/>
                <w:b/>
                <w:sz w:val="24"/>
                <w:szCs w:val="24"/>
                <w:lang w:val="es-ES"/>
              </w:rPr>
            </w:pPr>
          </w:p>
          <w:p w14:paraId="118ADC61" w14:textId="77777777" w:rsidR="00B443CC" w:rsidRPr="00AF0A09" w:rsidRDefault="00B443CC" w:rsidP="009C1FF9">
            <w:pPr>
              <w:spacing w:after="0" w:line="240" w:lineRule="auto"/>
              <w:rPr>
                <w:rFonts w:ascii="Times New Roman" w:hAnsi="Times New Roman" w:cs="Times New Roman"/>
                <w:b/>
                <w:sz w:val="24"/>
                <w:szCs w:val="24"/>
                <w:lang w:val="es-ES"/>
              </w:rPr>
            </w:pPr>
          </w:p>
          <w:p w14:paraId="17353CCC" w14:textId="77777777" w:rsidR="00B443CC" w:rsidRPr="00AF0A09" w:rsidRDefault="00B443CC" w:rsidP="009C1FF9">
            <w:pPr>
              <w:spacing w:after="0" w:line="240" w:lineRule="auto"/>
              <w:rPr>
                <w:rFonts w:ascii="Times New Roman" w:hAnsi="Times New Roman" w:cs="Times New Roman"/>
                <w:b/>
                <w:sz w:val="24"/>
                <w:szCs w:val="24"/>
                <w:lang w:val="es-ES"/>
              </w:rPr>
            </w:pPr>
          </w:p>
          <w:p w14:paraId="706A237E"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1.</w:t>
            </w:r>
            <w:r w:rsidRPr="00AF0A09">
              <w:rPr>
                <w:rFonts w:ascii="Times New Roman" w:hAnsi="Times New Roman" w:cs="Times New Roman"/>
                <w:b/>
                <w:sz w:val="24"/>
                <w:szCs w:val="24"/>
              </w:rPr>
              <w:t xml:space="preserve"> D</w:t>
            </w:r>
          </w:p>
          <w:p w14:paraId="32E07A42" w14:textId="77777777" w:rsidR="00B443CC" w:rsidRPr="00AF0A09" w:rsidRDefault="00B443CC" w:rsidP="009C1FF9">
            <w:pPr>
              <w:spacing w:after="0" w:line="240" w:lineRule="auto"/>
              <w:rPr>
                <w:rFonts w:ascii="Times New Roman" w:hAnsi="Times New Roman" w:cs="Times New Roman"/>
                <w:b/>
                <w:sz w:val="24"/>
                <w:szCs w:val="24"/>
                <w:lang w:val="es-ES"/>
              </w:rPr>
            </w:pPr>
          </w:p>
          <w:p w14:paraId="68BEF597" w14:textId="77777777" w:rsidR="00B443CC" w:rsidRPr="00AF0A09" w:rsidRDefault="00B443CC" w:rsidP="009C1FF9">
            <w:pPr>
              <w:spacing w:after="0" w:line="240" w:lineRule="auto"/>
              <w:rPr>
                <w:rFonts w:ascii="Times New Roman" w:hAnsi="Times New Roman" w:cs="Times New Roman"/>
                <w:b/>
                <w:sz w:val="24"/>
                <w:szCs w:val="24"/>
                <w:lang w:val="es-ES"/>
              </w:rPr>
            </w:pPr>
          </w:p>
          <w:p w14:paraId="00E083DE"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2.</w:t>
            </w:r>
            <w:r w:rsidRPr="00AF0A09">
              <w:rPr>
                <w:rFonts w:ascii="Times New Roman" w:hAnsi="Times New Roman" w:cs="Times New Roman"/>
                <w:b/>
                <w:sz w:val="24"/>
                <w:szCs w:val="24"/>
              </w:rPr>
              <w:t xml:space="preserve"> D</w:t>
            </w:r>
          </w:p>
          <w:p w14:paraId="402F7F3D" w14:textId="77777777" w:rsidR="00B443CC" w:rsidRPr="00AF0A09" w:rsidRDefault="00B443CC" w:rsidP="009C1FF9">
            <w:pPr>
              <w:spacing w:after="0" w:line="240" w:lineRule="auto"/>
              <w:rPr>
                <w:rFonts w:ascii="Times New Roman" w:hAnsi="Times New Roman" w:cs="Times New Roman"/>
                <w:b/>
                <w:sz w:val="24"/>
                <w:szCs w:val="24"/>
                <w:lang w:val="es-ES"/>
              </w:rPr>
            </w:pPr>
          </w:p>
          <w:p w14:paraId="79312BB6" w14:textId="77777777" w:rsidR="00B443CC" w:rsidRPr="00AF0A09" w:rsidRDefault="00B443CC" w:rsidP="009C1FF9">
            <w:pPr>
              <w:spacing w:after="0" w:line="240" w:lineRule="auto"/>
              <w:rPr>
                <w:rFonts w:ascii="Times New Roman" w:hAnsi="Times New Roman" w:cs="Times New Roman"/>
                <w:b/>
                <w:sz w:val="24"/>
                <w:szCs w:val="24"/>
                <w:lang w:val="es-ES"/>
              </w:rPr>
            </w:pPr>
          </w:p>
          <w:p w14:paraId="6E66E7A4" w14:textId="77777777" w:rsidR="00B443CC" w:rsidRPr="00AF0A09" w:rsidRDefault="00B443CC" w:rsidP="009C1FF9">
            <w:pPr>
              <w:spacing w:after="0" w:line="240" w:lineRule="auto"/>
              <w:rPr>
                <w:rFonts w:ascii="Times New Roman" w:hAnsi="Times New Roman" w:cs="Times New Roman"/>
                <w:b/>
                <w:sz w:val="24"/>
                <w:szCs w:val="24"/>
                <w:lang w:val="es-ES"/>
              </w:rPr>
            </w:pPr>
          </w:p>
          <w:p w14:paraId="7CD16899" w14:textId="77777777" w:rsidR="00B443CC" w:rsidRPr="00AF0A09" w:rsidRDefault="00B443CC" w:rsidP="009C1FF9">
            <w:pPr>
              <w:spacing w:after="0" w:line="240" w:lineRule="auto"/>
              <w:rPr>
                <w:rFonts w:ascii="Times New Roman" w:hAnsi="Times New Roman" w:cs="Times New Roman"/>
                <w:b/>
                <w:sz w:val="24"/>
                <w:szCs w:val="24"/>
                <w:lang w:val="es-ES"/>
              </w:rPr>
            </w:pPr>
          </w:p>
          <w:p w14:paraId="08A6B6B0" w14:textId="77777777" w:rsidR="00B443CC" w:rsidRPr="00AF0A09" w:rsidRDefault="00B443CC" w:rsidP="009C1FF9">
            <w:pPr>
              <w:spacing w:after="0" w:line="240" w:lineRule="auto"/>
              <w:rPr>
                <w:rFonts w:ascii="Times New Roman" w:hAnsi="Times New Roman" w:cs="Times New Roman"/>
                <w:b/>
                <w:sz w:val="24"/>
                <w:szCs w:val="24"/>
                <w:lang w:val="es-ES"/>
              </w:rPr>
            </w:pPr>
          </w:p>
          <w:p w14:paraId="7EBB3036" w14:textId="77777777" w:rsidR="00B443CC" w:rsidRPr="00AF0A09" w:rsidRDefault="00B443CC" w:rsidP="009C1FF9">
            <w:pPr>
              <w:spacing w:after="0" w:line="240" w:lineRule="auto"/>
              <w:rPr>
                <w:rFonts w:ascii="Times New Roman" w:hAnsi="Times New Roman" w:cs="Times New Roman"/>
                <w:b/>
                <w:sz w:val="24"/>
                <w:szCs w:val="24"/>
                <w:lang w:val="es-ES"/>
              </w:rPr>
            </w:pPr>
          </w:p>
          <w:p w14:paraId="6E35833F" w14:textId="77777777" w:rsidR="00B443CC" w:rsidRPr="00AF0A09" w:rsidRDefault="00B443CC" w:rsidP="009C1FF9">
            <w:pPr>
              <w:spacing w:after="0" w:line="240" w:lineRule="auto"/>
              <w:rPr>
                <w:rFonts w:ascii="Times New Roman" w:hAnsi="Times New Roman" w:cs="Times New Roman"/>
                <w:b/>
                <w:sz w:val="24"/>
                <w:szCs w:val="24"/>
                <w:lang w:val="es-ES"/>
              </w:rPr>
            </w:pPr>
          </w:p>
          <w:p w14:paraId="15F8FD01"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3.</w:t>
            </w:r>
            <w:r w:rsidRPr="00AF0A09">
              <w:rPr>
                <w:rFonts w:ascii="Times New Roman" w:hAnsi="Times New Roman" w:cs="Times New Roman"/>
                <w:b/>
                <w:sz w:val="24"/>
                <w:szCs w:val="24"/>
              </w:rPr>
              <w:t xml:space="preserve"> C</w:t>
            </w:r>
          </w:p>
          <w:p w14:paraId="0C0EBF3F" w14:textId="77777777" w:rsidR="00B443CC" w:rsidRPr="00AF0A09" w:rsidRDefault="00B443CC" w:rsidP="009C1FF9">
            <w:pPr>
              <w:spacing w:after="0" w:line="240" w:lineRule="auto"/>
              <w:rPr>
                <w:rFonts w:ascii="Times New Roman" w:hAnsi="Times New Roman" w:cs="Times New Roman"/>
                <w:b/>
                <w:sz w:val="24"/>
                <w:szCs w:val="24"/>
                <w:lang w:val="es-ES"/>
              </w:rPr>
            </w:pPr>
          </w:p>
          <w:p w14:paraId="2CCB89FD" w14:textId="77777777" w:rsidR="00B443CC" w:rsidRPr="00AF0A09" w:rsidRDefault="00B443CC" w:rsidP="009C1FF9">
            <w:pPr>
              <w:spacing w:after="0" w:line="240" w:lineRule="auto"/>
              <w:rPr>
                <w:rFonts w:ascii="Times New Roman" w:hAnsi="Times New Roman" w:cs="Times New Roman"/>
                <w:b/>
                <w:sz w:val="24"/>
                <w:szCs w:val="24"/>
                <w:lang w:val="es-ES"/>
              </w:rPr>
            </w:pPr>
          </w:p>
          <w:p w14:paraId="177967EF"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4.</w:t>
            </w:r>
            <w:r w:rsidRPr="00AF0A09">
              <w:rPr>
                <w:rFonts w:ascii="Times New Roman" w:hAnsi="Times New Roman" w:cs="Times New Roman"/>
                <w:b/>
                <w:sz w:val="24"/>
                <w:szCs w:val="24"/>
              </w:rPr>
              <w:t xml:space="preserve"> D</w:t>
            </w:r>
          </w:p>
          <w:p w14:paraId="2794F812" w14:textId="77777777" w:rsidR="00B443CC" w:rsidRPr="00AF0A09" w:rsidRDefault="00B443CC" w:rsidP="009C1FF9">
            <w:pPr>
              <w:spacing w:after="0" w:line="240" w:lineRule="auto"/>
              <w:rPr>
                <w:rFonts w:ascii="Times New Roman" w:hAnsi="Times New Roman" w:cs="Times New Roman"/>
                <w:b/>
                <w:sz w:val="24"/>
                <w:szCs w:val="24"/>
                <w:lang w:val="es-ES"/>
              </w:rPr>
            </w:pPr>
          </w:p>
          <w:p w14:paraId="18FD7F84" w14:textId="77777777" w:rsidR="00B443CC" w:rsidRPr="00AF0A09" w:rsidRDefault="00B443CC" w:rsidP="009C1FF9">
            <w:pPr>
              <w:spacing w:after="0" w:line="240" w:lineRule="auto"/>
              <w:rPr>
                <w:rFonts w:ascii="Times New Roman" w:hAnsi="Times New Roman" w:cs="Times New Roman"/>
                <w:b/>
                <w:sz w:val="24"/>
                <w:szCs w:val="24"/>
                <w:lang w:val="es-ES"/>
              </w:rPr>
            </w:pPr>
          </w:p>
          <w:p w14:paraId="5011AE8A" w14:textId="77777777" w:rsidR="00B443CC" w:rsidRPr="00AF0A09" w:rsidRDefault="00B443CC" w:rsidP="009C1FF9">
            <w:pPr>
              <w:spacing w:after="0" w:line="240" w:lineRule="auto"/>
              <w:rPr>
                <w:rFonts w:ascii="Times New Roman" w:hAnsi="Times New Roman" w:cs="Times New Roman"/>
                <w:b/>
                <w:sz w:val="24"/>
                <w:szCs w:val="24"/>
                <w:lang w:val="es-ES"/>
              </w:rPr>
            </w:pPr>
          </w:p>
          <w:p w14:paraId="5161B7D4"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5.</w:t>
            </w:r>
            <w:r w:rsidRPr="00AF0A09">
              <w:rPr>
                <w:rFonts w:ascii="Times New Roman" w:hAnsi="Times New Roman" w:cs="Times New Roman"/>
                <w:b/>
                <w:sz w:val="24"/>
                <w:szCs w:val="24"/>
              </w:rPr>
              <w:t xml:space="preserve"> B</w:t>
            </w:r>
          </w:p>
          <w:p w14:paraId="2CD615BC" w14:textId="77777777" w:rsidR="00B443CC" w:rsidRPr="00AF0A09" w:rsidRDefault="00B443CC" w:rsidP="009C1FF9">
            <w:pPr>
              <w:spacing w:after="0" w:line="240" w:lineRule="auto"/>
              <w:rPr>
                <w:rFonts w:ascii="Times New Roman" w:hAnsi="Times New Roman" w:cs="Times New Roman"/>
                <w:b/>
                <w:sz w:val="24"/>
                <w:szCs w:val="24"/>
                <w:lang w:val="es-ES"/>
              </w:rPr>
            </w:pPr>
          </w:p>
          <w:p w14:paraId="2C0C9F58" w14:textId="77777777" w:rsidR="00B443CC" w:rsidRPr="00AF0A09" w:rsidRDefault="00B443CC" w:rsidP="009C1FF9">
            <w:pPr>
              <w:spacing w:after="0" w:line="240" w:lineRule="auto"/>
              <w:rPr>
                <w:rFonts w:ascii="Times New Roman" w:hAnsi="Times New Roman" w:cs="Times New Roman"/>
                <w:b/>
                <w:sz w:val="24"/>
                <w:szCs w:val="24"/>
                <w:lang w:val="es-ES"/>
              </w:rPr>
            </w:pPr>
          </w:p>
          <w:p w14:paraId="7B49C8D5" w14:textId="77777777" w:rsidR="00B443CC" w:rsidRPr="00AF0A09" w:rsidRDefault="00B443CC" w:rsidP="009C1FF9">
            <w:pPr>
              <w:spacing w:after="0" w:line="240" w:lineRule="auto"/>
              <w:rPr>
                <w:rFonts w:ascii="Times New Roman" w:hAnsi="Times New Roman" w:cs="Times New Roman"/>
                <w:b/>
                <w:sz w:val="24"/>
                <w:szCs w:val="24"/>
                <w:lang w:val="es-ES"/>
              </w:rPr>
            </w:pPr>
          </w:p>
          <w:p w14:paraId="58AA99B9" w14:textId="77777777" w:rsidR="00B443CC" w:rsidRPr="00AF0A09" w:rsidRDefault="00B443CC" w:rsidP="009C1FF9">
            <w:pPr>
              <w:spacing w:after="0" w:line="240" w:lineRule="auto"/>
              <w:rPr>
                <w:rFonts w:ascii="Times New Roman" w:hAnsi="Times New Roman" w:cs="Times New Roman"/>
                <w:b/>
                <w:sz w:val="24"/>
                <w:szCs w:val="24"/>
                <w:lang w:val="es-ES"/>
              </w:rPr>
            </w:pPr>
          </w:p>
          <w:p w14:paraId="23D84246" w14:textId="77777777" w:rsidR="00B443CC" w:rsidRPr="00AF0A09" w:rsidRDefault="00B443CC" w:rsidP="009C1FF9">
            <w:pPr>
              <w:spacing w:after="0" w:line="240" w:lineRule="auto"/>
              <w:rPr>
                <w:rFonts w:ascii="Times New Roman" w:hAnsi="Times New Roman" w:cs="Times New Roman"/>
                <w:sz w:val="24"/>
                <w:szCs w:val="24"/>
              </w:rPr>
            </w:pPr>
          </w:p>
        </w:tc>
      </w:tr>
    </w:tbl>
    <w:p w14:paraId="7155A006" w14:textId="77777777" w:rsidR="00B443CC" w:rsidRPr="00AF0A09" w:rsidRDefault="00B443CC" w:rsidP="009C1FF9">
      <w:pPr>
        <w:spacing w:after="0" w:line="240" w:lineRule="auto"/>
        <w:rPr>
          <w:rFonts w:ascii="Times New Roman" w:hAnsi="Times New Roman" w:cs="Times New Roman"/>
          <w:sz w:val="24"/>
          <w:szCs w:val="24"/>
          <w:lang w:val="vi-VN"/>
        </w:rPr>
      </w:pPr>
    </w:p>
    <w:p w14:paraId="7CE90ACD" w14:textId="77777777" w:rsidR="00B443CC" w:rsidRPr="00AF0A09" w:rsidRDefault="00B443CC"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t xml:space="preserve">4. Hoạt động 4: Vận dụng </w:t>
      </w:r>
    </w:p>
    <w:p w14:paraId="135047CC" w14:textId="77777777" w:rsidR="00B443CC" w:rsidRPr="00AF0A09" w:rsidRDefault="00B443CC" w:rsidP="009C1FF9">
      <w:pPr>
        <w:spacing w:after="0" w:line="240" w:lineRule="auto"/>
        <w:ind w:right="255"/>
        <w:jc w:val="both"/>
        <w:rPr>
          <w:rFonts w:ascii="Times New Roman" w:hAnsi="Times New Roman" w:cs="Times New Roman"/>
          <w:b/>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làm bài tập.</w:t>
      </w:r>
      <w:r w:rsidRPr="00AF0A09">
        <w:rPr>
          <w:rFonts w:ascii="Times New Roman" w:hAnsi="Times New Roman" w:cs="Times New Roman"/>
          <w:b/>
          <w:sz w:val="24"/>
          <w:szCs w:val="24"/>
          <w:lang w:val="vi-VN"/>
        </w:rPr>
        <w:t xml:space="preserve">     </w:t>
      </w:r>
    </w:p>
    <w:p w14:paraId="09DF1130"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ế.</w:t>
      </w:r>
    </w:p>
    <w:p w14:paraId="4DA31B21"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hAnsi="Times New Roman" w:cs="Times New Roman"/>
          <w:b/>
          <w:sz w:val="24"/>
          <w:szCs w:val="24"/>
          <w:lang w:val="de-DE"/>
        </w:rPr>
        <w:t xml:space="preserve">c. Sản phẩm: </w:t>
      </w:r>
      <w:r w:rsidRPr="00AF0A09">
        <w:rPr>
          <w:rFonts w:ascii="Times New Roman" w:hAnsi="Times New Roman" w:cs="Times New Roman"/>
          <w:sz w:val="24"/>
          <w:szCs w:val="24"/>
          <w:lang w:val="de-DE"/>
        </w:rPr>
        <w:t>Kết quả thực hiện bài tập của học sinh.</w:t>
      </w:r>
    </w:p>
    <w:p w14:paraId="05549FC7" w14:textId="77777777" w:rsidR="00B443CC" w:rsidRPr="00AF0A09" w:rsidRDefault="00B443CC" w:rsidP="009C1FF9">
      <w:pPr>
        <w:spacing w:after="0" w:line="240" w:lineRule="auto"/>
        <w:rPr>
          <w:rFonts w:ascii="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hAnsi="Times New Roman" w:cs="Times New Roman"/>
          <w:b/>
          <w:sz w:val="24"/>
          <w:szCs w:val="24"/>
          <w:shd w:val="clear" w:color="auto" w:fill="FFFFFF"/>
        </w:rPr>
        <w:t>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3"/>
        <w:gridCol w:w="2976"/>
      </w:tblGrid>
      <w:tr w:rsidR="009C1FF9" w:rsidRPr="00AF0A09" w14:paraId="70328F1F" w14:textId="77777777" w:rsidTr="00693BA4">
        <w:tc>
          <w:tcPr>
            <w:tcW w:w="6663" w:type="dxa"/>
            <w:shd w:val="clear" w:color="auto" w:fill="auto"/>
            <w:vAlign w:val="center"/>
          </w:tcPr>
          <w:p w14:paraId="1A824028"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HOẠT ĐỘNG CỦA GV - HS</w:t>
            </w:r>
          </w:p>
        </w:tc>
        <w:tc>
          <w:tcPr>
            <w:tcW w:w="2976" w:type="dxa"/>
            <w:shd w:val="clear" w:color="auto" w:fill="auto"/>
            <w:vAlign w:val="center"/>
          </w:tcPr>
          <w:p w14:paraId="11E3EE1D"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DỰ KIẾN SẢN PHẨM</w:t>
            </w:r>
          </w:p>
        </w:tc>
      </w:tr>
      <w:tr w:rsidR="009C1FF9" w:rsidRPr="00AF0A09" w14:paraId="114E8525" w14:textId="77777777" w:rsidTr="00693BA4">
        <w:tc>
          <w:tcPr>
            <w:tcW w:w="6663" w:type="dxa"/>
            <w:shd w:val="clear" w:color="auto" w:fill="auto"/>
          </w:tcPr>
          <w:p w14:paraId="5EA98821" w14:textId="77777777" w:rsidR="00B443CC" w:rsidRPr="00AF0A09" w:rsidRDefault="00B443CC" w:rsidP="009C1FF9">
            <w:pPr>
              <w:pStyle w:val="NormalWeb"/>
              <w:spacing w:before="0" w:beforeAutospacing="0" w:after="0" w:afterAutospacing="0"/>
              <w:ind w:left="48" w:right="48"/>
              <w:jc w:val="both"/>
            </w:pPr>
            <w:r w:rsidRPr="00AF0A09">
              <w:rPr>
                <w:rStyle w:val="Strong"/>
              </w:rPr>
              <w:t>Bước 1: Chuyển giao nhiệm vụ học tập</w:t>
            </w:r>
          </w:p>
          <w:p w14:paraId="28D83B2C" w14:textId="77777777" w:rsidR="00B443CC" w:rsidRPr="00AF0A09" w:rsidRDefault="00B443CC" w:rsidP="009C1FF9">
            <w:pPr>
              <w:pStyle w:val="NormalWeb"/>
              <w:spacing w:before="0" w:beforeAutospacing="0" w:after="0" w:afterAutospacing="0"/>
              <w:ind w:left="48" w:right="48"/>
              <w:jc w:val="both"/>
            </w:pPr>
            <w:r w:rsidRPr="00AF0A09">
              <w:t>- Giáo viên yêu cầu cá nhân học sinh về nhà: Sưu tầm hình ảnh 1 số nhãn dán hoá chất (trên sách, báo, internet …) và khai thác các thông tin trên nhãn hoá chất để sử dụng hoá chất đúng cách, an toàn. Học sinh nộp sản phẩm vào buổi học sau.</w:t>
            </w:r>
          </w:p>
          <w:p w14:paraId="0A62D104" w14:textId="77777777" w:rsidR="00B443CC" w:rsidRPr="00AF0A09" w:rsidRDefault="00B443CC" w:rsidP="009C1FF9">
            <w:pPr>
              <w:pStyle w:val="NormalWeb"/>
              <w:spacing w:before="0" w:beforeAutospacing="0" w:after="0" w:afterAutospacing="0"/>
              <w:ind w:left="48" w:right="48"/>
              <w:jc w:val="both"/>
            </w:pPr>
            <w:r w:rsidRPr="00AF0A09">
              <w:rPr>
                <w:rStyle w:val="Strong"/>
              </w:rPr>
              <w:t>Bước 2: Thực hiện nhiệm vụ học tập</w:t>
            </w:r>
          </w:p>
          <w:p w14:paraId="0BF94B9E" w14:textId="77777777" w:rsidR="00B443CC" w:rsidRPr="00AF0A09" w:rsidRDefault="00B443CC" w:rsidP="009C1FF9">
            <w:pPr>
              <w:pStyle w:val="NormalWeb"/>
              <w:spacing w:before="0" w:beforeAutospacing="0" w:after="0" w:afterAutospacing="0"/>
              <w:ind w:left="48" w:right="48"/>
              <w:jc w:val="both"/>
            </w:pPr>
            <w:r w:rsidRPr="00AF0A09">
              <w:t>- HS thực hiện tại nhà.</w:t>
            </w:r>
          </w:p>
          <w:p w14:paraId="75D6929C" w14:textId="77777777" w:rsidR="00B443CC" w:rsidRPr="00AF0A09" w:rsidRDefault="00B443CC" w:rsidP="009C1FF9">
            <w:pPr>
              <w:pStyle w:val="NormalWeb"/>
              <w:spacing w:before="0" w:beforeAutospacing="0" w:after="0" w:afterAutospacing="0"/>
              <w:ind w:left="48" w:right="48"/>
              <w:jc w:val="both"/>
            </w:pPr>
            <w:r w:rsidRPr="00AF0A09">
              <w:rPr>
                <w:rStyle w:val="Strong"/>
              </w:rPr>
              <w:t>Bước 3: Báo cáo kết quả và thảo luận</w:t>
            </w:r>
          </w:p>
          <w:p w14:paraId="43C35CF0" w14:textId="77777777" w:rsidR="00B443CC" w:rsidRPr="00AF0A09" w:rsidRDefault="00B443CC" w:rsidP="009C1FF9">
            <w:pPr>
              <w:pStyle w:val="NormalWeb"/>
              <w:spacing w:before="0" w:beforeAutospacing="0" w:after="0" w:afterAutospacing="0"/>
              <w:ind w:left="48" w:right="48"/>
              <w:jc w:val="both"/>
            </w:pPr>
            <w:r w:rsidRPr="00AF0A09">
              <w:t>- HS nộp báo cáo sản phẩm vào buổi học sau.</w:t>
            </w:r>
          </w:p>
          <w:p w14:paraId="38D13D2D" w14:textId="77777777" w:rsidR="00B443CC" w:rsidRPr="00AF0A09" w:rsidRDefault="00B443CC"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4E24C6F5" w14:textId="77777777" w:rsidR="00B443CC" w:rsidRPr="00AF0A09" w:rsidRDefault="00B443CC" w:rsidP="009C1FF9">
            <w:pPr>
              <w:pStyle w:val="NormalWeb"/>
              <w:spacing w:before="0" w:beforeAutospacing="0" w:after="0" w:afterAutospacing="0"/>
              <w:ind w:left="48" w:right="48"/>
              <w:jc w:val="both"/>
            </w:pPr>
            <w:r w:rsidRPr="00AF0A09">
              <w:t>- GV nhận xét, đánh giá và có thể cho điểm với những bài làm tốt.</w:t>
            </w:r>
          </w:p>
        </w:tc>
        <w:tc>
          <w:tcPr>
            <w:tcW w:w="2976" w:type="dxa"/>
            <w:shd w:val="clear" w:color="auto" w:fill="auto"/>
          </w:tcPr>
          <w:p w14:paraId="73F17626" w14:textId="77777777" w:rsidR="00B443CC" w:rsidRPr="00AF0A09" w:rsidRDefault="00B443CC" w:rsidP="009C1FF9">
            <w:pPr>
              <w:spacing w:after="0" w:line="240" w:lineRule="auto"/>
              <w:rPr>
                <w:rFonts w:ascii="Times New Roman" w:hAnsi="Times New Roman" w:cs="Times New Roman"/>
                <w:sz w:val="24"/>
                <w:szCs w:val="24"/>
                <w:lang w:val="vi-VN"/>
              </w:rPr>
            </w:pPr>
          </w:p>
        </w:tc>
      </w:tr>
    </w:tbl>
    <w:p w14:paraId="0C56A14E" w14:textId="77777777" w:rsidR="00B443CC" w:rsidRPr="00AF0A09" w:rsidRDefault="00B443CC" w:rsidP="009C1FF9">
      <w:pPr>
        <w:spacing w:after="0" w:line="240" w:lineRule="auto"/>
        <w:rPr>
          <w:rFonts w:ascii="Times New Roman" w:hAnsi="Times New Roman" w:cs="Times New Roman"/>
          <w:sz w:val="24"/>
          <w:szCs w:val="24"/>
        </w:rPr>
      </w:pPr>
    </w:p>
    <w:p w14:paraId="7276DE09" w14:textId="77777777" w:rsidR="00B443CC" w:rsidRPr="00AF0A09" w:rsidRDefault="00B443CC" w:rsidP="009C1FF9">
      <w:pPr>
        <w:spacing w:after="0" w:line="240" w:lineRule="auto"/>
        <w:contextualSpacing/>
        <w:rPr>
          <w:rFonts w:ascii="Times New Roman" w:hAnsi="Times New Roman" w:cs="Times New Roman"/>
          <w:b/>
          <w:bCs/>
          <w:kern w:val="24"/>
          <w:sz w:val="24"/>
          <w:szCs w:val="24"/>
        </w:rPr>
      </w:pPr>
      <w:r w:rsidRPr="00AF0A09">
        <w:rPr>
          <w:rFonts w:ascii="Times New Roman" w:hAnsi="Times New Roman" w:cs="Times New Roman"/>
          <w:b/>
          <w:bCs/>
          <w:kern w:val="24"/>
          <w:sz w:val="24"/>
          <w:szCs w:val="24"/>
        </w:rPr>
        <w:t>Hướng dẫn HS tự học ở nhà:</w:t>
      </w:r>
    </w:p>
    <w:p w14:paraId="55310205" w14:textId="77777777" w:rsidR="00B443CC" w:rsidRPr="00AF0A09" w:rsidRDefault="00B443CC"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bCs/>
          <w:kern w:val="24"/>
          <w:sz w:val="24"/>
          <w:szCs w:val="24"/>
        </w:rPr>
        <w:t>- Học thuộc nội dung bài 1.</w:t>
      </w:r>
    </w:p>
    <w:p w14:paraId="5427524E" w14:textId="77777777" w:rsidR="00B443CC" w:rsidRPr="00AF0A09" w:rsidRDefault="00B443CC"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bCs/>
          <w:kern w:val="24"/>
          <w:sz w:val="24"/>
          <w:szCs w:val="24"/>
        </w:rPr>
        <w:t>- Hoàn thành các bài tập bài 1 trong SBT vào vở bài tập.</w:t>
      </w:r>
    </w:p>
    <w:p w14:paraId="038D6809" w14:textId="03ADA073" w:rsidR="00B443CC" w:rsidRPr="00AF0A09" w:rsidRDefault="00B443CC"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Đọc trước bài 2: Phản ứng hóa học. </w:t>
      </w:r>
    </w:p>
    <w:p w14:paraId="589E0563" w14:textId="583E59A5" w:rsidR="00B443CC" w:rsidRPr="00AF0A09" w:rsidRDefault="00B443CC"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078CDC07"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Chương I.               PHẢN ỨNG HÓA HỌC</w:t>
      </w:r>
    </w:p>
    <w:p w14:paraId="41E1BF80"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                              Bài 2.               PHẢN ỨNG HÓA HỌC</w:t>
      </w:r>
    </w:p>
    <w:p w14:paraId="0C7C6BDE"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Môn học: KHTN 8 (Phần Hóa học) </w:t>
      </w:r>
    </w:p>
    <w:p w14:paraId="1C42D960"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Thời gian thực hiện: 3 tiết (tiết 4, 5, 6 – tuần 1, 2)</w:t>
      </w:r>
    </w:p>
    <w:p w14:paraId="4B99F46B"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6C427DB7"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4DDDD54F"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êu được khái niệm, đưa ra được ví dụ minh họa và phân biệt được biến đổi vật lí, biến đổi hóa học..</w:t>
      </w:r>
    </w:p>
    <w:p w14:paraId="524D0D0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iến hành được một số thí nghiệm về biến đổi vật lí và biến đổi hóa học.</w:t>
      </w:r>
    </w:p>
    <w:p w14:paraId="70FA3490"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êu được khái niệm phản ứng hóa học, chất đầu và sản phẩm. </w:t>
      </w:r>
    </w:p>
    <w:p w14:paraId="49BF62C9"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êu được sự sắp xếp khác nhau của các nguyên tử trong phân tử chất đầu và chất sản phẩm.</w:t>
      </w:r>
    </w:p>
    <w:p w14:paraId="4E3D973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hỉ ra được một số dấu hiệu chứng tỏ có phản ứng hóa học xảy ra.</w:t>
      </w:r>
    </w:p>
    <w:p w14:paraId="2BDE8C1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Nêu được khái niệm, đưa ra được ví dụ minh họa về phản ứng tỏa nhiệt, thu nhiệt và trình bày được các ứng dụng phổ biến của phản ứng tỏa nhiệt (đốt cháy than, xăng dầu, …)</w:t>
      </w:r>
    </w:p>
    <w:p w14:paraId="13B14545" w14:textId="77777777" w:rsidR="00B443CC" w:rsidRPr="00AF0A09" w:rsidRDefault="00B443CC" w:rsidP="009C1FF9">
      <w:pPr>
        <w:spacing w:after="0" w:line="240" w:lineRule="auto"/>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12BB25A9" w14:textId="77777777" w:rsidR="00B443CC" w:rsidRPr="00AF0A09" w:rsidRDefault="00B443CC"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30A083B6" w14:textId="77777777" w:rsidR="00B443CC" w:rsidRPr="00AF0A09" w:rsidRDefault="00B443CC" w:rsidP="009C1FF9">
      <w:pPr>
        <w:pStyle w:val="NormalWeb"/>
        <w:spacing w:before="0" w:beforeAutospacing="0" w:after="0" w:afterAutospacing="0"/>
        <w:ind w:left="48" w:right="48"/>
        <w:jc w:val="both"/>
      </w:pPr>
      <w:r w:rsidRPr="00AF0A09">
        <w:t>- Tự chủ và tự học: Chủ động, tích cực nghiên cứu SGK, tài liệu tham khảo …</w:t>
      </w:r>
    </w:p>
    <w:p w14:paraId="18E9A341" w14:textId="77777777" w:rsidR="00B443CC" w:rsidRPr="00AF0A09" w:rsidRDefault="00B443CC" w:rsidP="009C1FF9">
      <w:pPr>
        <w:pStyle w:val="NormalWeb"/>
        <w:spacing w:before="0" w:beforeAutospacing="0" w:after="0" w:afterAutospacing="0"/>
        <w:ind w:left="48" w:right="48"/>
        <w:jc w:val="both"/>
      </w:pPr>
      <w:r w:rsidRPr="00AF0A09">
        <w:t>- Giao tiếp và hợp tác: Hoạt động nhóm một cách hiệu quả theo đúng yêu cầu của GV đảm bảo các thành viên trong nhóm đều được tham gia và trình bày báo cáo.</w:t>
      </w:r>
    </w:p>
    <w:p w14:paraId="5628A8B0" w14:textId="77777777" w:rsidR="00B443CC" w:rsidRPr="00AF0A09" w:rsidRDefault="00B443CC" w:rsidP="009C1FF9">
      <w:pPr>
        <w:pStyle w:val="NormalWeb"/>
        <w:spacing w:before="0" w:beforeAutospacing="0" w:after="0" w:afterAutospacing="0"/>
        <w:ind w:left="48" w:right="48"/>
        <w:jc w:val="both"/>
      </w:pPr>
      <w:r w:rsidRPr="00AF0A09">
        <w:t>- Giải quyết vấn đề và sáng tạo: Thảo luận với các thành viên trong nhóm nhằm giải quyết các vấn đề trong bài học để hoàn thành nhiệm vụ học tập.</w:t>
      </w:r>
    </w:p>
    <w:p w14:paraId="70DC4AFD" w14:textId="77777777" w:rsidR="00B443CC" w:rsidRPr="00AF0A09" w:rsidRDefault="00B443CC" w:rsidP="009C1FF9">
      <w:pPr>
        <w:pStyle w:val="ListParagraph"/>
        <w:ind w:left="0"/>
        <w:jc w:val="both"/>
        <w:rPr>
          <w:rFonts w:eastAsia="Arial"/>
          <w:b/>
          <w:i/>
        </w:rPr>
      </w:pPr>
      <w:r w:rsidRPr="00AF0A09">
        <w:rPr>
          <w:rFonts w:eastAsia="Arial"/>
          <w:b/>
          <w:i/>
        </w:rPr>
        <w:t>2.2. Năng lực khoa học tự nhiên</w:t>
      </w:r>
    </w:p>
    <w:p w14:paraId="4E35D10F" w14:textId="77777777" w:rsidR="00B443CC" w:rsidRPr="00AF0A09" w:rsidRDefault="00B443CC" w:rsidP="009C1FF9">
      <w:pPr>
        <w:pStyle w:val="NormalWeb"/>
        <w:spacing w:before="0" w:beforeAutospacing="0" w:after="0" w:afterAutospacing="0"/>
        <w:ind w:left="48" w:right="48"/>
        <w:jc w:val="both"/>
      </w:pPr>
      <w:r w:rsidRPr="00AF0A09">
        <w:t>+ Nêu được khái niệm, đưa ra được ví dụ minh hoạ và phân biệt được biến đổi vật lí, biến đổi hoá học.</w:t>
      </w:r>
    </w:p>
    <w:p w14:paraId="01A1FDC0" w14:textId="77777777" w:rsidR="00B443CC" w:rsidRPr="00AF0A09" w:rsidRDefault="00B443CC" w:rsidP="009C1FF9">
      <w:pPr>
        <w:pStyle w:val="NormalWeb"/>
        <w:spacing w:before="0" w:beforeAutospacing="0" w:after="0" w:afterAutospacing="0"/>
        <w:ind w:left="48" w:right="48"/>
        <w:jc w:val="both"/>
      </w:pPr>
      <w:r w:rsidRPr="00AF0A09">
        <w:t>+ Tiến hành được một số thí nghiệm về biến đổi vật lí và biến đổi hoá học.</w:t>
      </w:r>
    </w:p>
    <w:p w14:paraId="3E90654C" w14:textId="77777777" w:rsidR="00B443CC" w:rsidRPr="00AF0A09" w:rsidRDefault="00B443CC" w:rsidP="009C1FF9">
      <w:pPr>
        <w:pStyle w:val="NormalWeb"/>
        <w:spacing w:before="0" w:beforeAutospacing="0" w:after="0" w:afterAutospacing="0"/>
        <w:ind w:left="48" w:right="48"/>
        <w:jc w:val="both"/>
      </w:pPr>
      <w:r w:rsidRPr="00AF0A09">
        <w:t>+ Nêu được khái niệm phản ứng hoá học, chất đầu, sản phẩm và sự sắp xếp khác nhau của các nguyên tử trong phân tử các chất.</w:t>
      </w:r>
    </w:p>
    <w:p w14:paraId="448AF771" w14:textId="77777777" w:rsidR="00B443CC" w:rsidRPr="00AF0A09" w:rsidRDefault="00B443CC" w:rsidP="009C1FF9">
      <w:pPr>
        <w:pStyle w:val="NormalWeb"/>
        <w:spacing w:before="0" w:beforeAutospacing="0" w:after="0" w:afterAutospacing="0"/>
        <w:ind w:left="48" w:right="48"/>
        <w:jc w:val="both"/>
      </w:pPr>
      <w:r w:rsidRPr="00AF0A09">
        <w:t>+ Chỉ ra được một số dấu hiệu chứng tỏ có phản ứng hoá học xảy ra.</w:t>
      </w:r>
    </w:p>
    <w:p w14:paraId="22437F65" w14:textId="77777777" w:rsidR="00B443CC" w:rsidRPr="00AF0A09" w:rsidRDefault="00B443CC" w:rsidP="009C1FF9">
      <w:pPr>
        <w:pStyle w:val="NormalWeb"/>
        <w:spacing w:before="0" w:beforeAutospacing="0" w:after="0" w:afterAutospacing="0"/>
        <w:ind w:left="48" w:right="48"/>
        <w:jc w:val="both"/>
      </w:pPr>
      <w:r w:rsidRPr="00AF0A09">
        <w:t>+ Nêu được khái niệm, đưa ra được ví dụ minh hoạ về phản ứng toả nhiệt, thu nhiệt và trình bày được các ứng dụng phổ biến của phản ứng toả nhiệt (đốt cháy than, xăng, dầu).</w:t>
      </w:r>
    </w:p>
    <w:p w14:paraId="127B1B43"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b/>
          <w:bCs/>
          <w:sz w:val="24"/>
          <w:szCs w:val="24"/>
        </w:rPr>
        <w:t>3. Về phẩm chất:</w:t>
      </w:r>
    </w:p>
    <w:p w14:paraId="17D19D74" w14:textId="77777777" w:rsidR="00B443CC" w:rsidRPr="00AF0A09" w:rsidRDefault="00B443CC" w:rsidP="009C1FF9">
      <w:pPr>
        <w:pStyle w:val="NormalWeb"/>
        <w:spacing w:before="0" w:beforeAutospacing="0" w:after="0" w:afterAutospacing="0"/>
        <w:ind w:left="48" w:right="48"/>
        <w:jc w:val="both"/>
      </w:pPr>
      <w:r w:rsidRPr="00AF0A09">
        <w:t>- Hứng thú, tự giác, chủ động, sáng tạo trong tiếp cận kiến thức mới qua sách vở và thực tiễn.</w:t>
      </w:r>
    </w:p>
    <w:p w14:paraId="5F9222E3" w14:textId="77777777" w:rsidR="00B443CC" w:rsidRPr="00AF0A09" w:rsidRDefault="00B443CC" w:rsidP="009C1FF9">
      <w:pPr>
        <w:pStyle w:val="NormalWeb"/>
        <w:spacing w:before="0" w:beforeAutospacing="0" w:after="0" w:afterAutospacing="0"/>
        <w:ind w:left="48" w:right="48"/>
        <w:jc w:val="both"/>
      </w:pPr>
      <w:r w:rsidRPr="00AF0A09">
        <w:t>- Trung thực, cẩn thận trong thực hành, ghi chép kết quả thực hành, thí nghiệm.</w:t>
      </w:r>
    </w:p>
    <w:p w14:paraId="04513DB4" w14:textId="77777777" w:rsidR="00B443CC" w:rsidRPr="00AF0A09" w:rsidRDefault="00B443CC" w:rsidP="009C1FF9">
      <w:pPr>
        <w:pStyle w:val="NormalWeb"/>
        <w:spacing w:before="0" w:beforeAutospacing="0" w:after="0" w:afterAutospacing="0"/>
        <w:ind w:left="48" w:right="48"/>
        <w:jc w:val="both"/>
      </w:pPr>
      <w:r w:rsidRPr="00AF0A09">
        <w:t>- Có ý thức sử dụng hợp lý và bảo vệ nguồn tài sản chung.</w:t>
      </w:r>
    </w:p>
    <w:p w14:paraId="3BB8D0B2"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lastRenderedPageBreak/>
        <w:t>II. Thiết bị dạy học và học liệu</w:t>
      </w:r>
    </w:p>
    <w:p w14:paraId="3C2B203F"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5D80D3B9"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Bài soạn + Giáo án power point + Máy tính, tivi.</w:t>
      </w:r>
    </w:p>
    <w:p w14:paraId="32473AF2"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71AD2E7A"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Dụng cụ: </w:t>
      </w:r>
      <w:r w:rsidRPr="00AF0A09">
        <w:rPr>
          <w:rFonts w:ascii="Times New Roman" w:hAnsi="Times New Roman" w:cs="Times New Roman"/>
          <w:sz w:val="24"/>
          <w:szCs w:val="24"/>
        </w:rPr>
        <w:t>HH8-9.2-Gi-S</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 xml:space="preserve">HH8-9.8-ĐC </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 xml:space="preserve">HH8-9.4-ÔN </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HH8-9.21-Th XHC</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 xml:space="preserve">HH8-9.6-ÔH </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HH8-9.25-KG</w:t>
      </w:r>
      <w:r w:rsidRPr="00AF0A09">
        <w:rPr>
          <w:rFonts w:ascii="Times New Roman" w:eastAsia="Times New Roman" w:hAnsi="Times New Roman" w:cs="Times New Roman"/>
          <w:sz w:val="24"/>
          <w:szCs w:val="24"/>
        </w:rPr>
        <w:t>.</w:t>
      </w:r>
    </w:p>
    <w:p w14:paraId="1BDCF2FC"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óa chất: Bột sắt(iron, Fe), bột Lưu huỳnh (Sulfur, S) dd hydro chloric acid (HCl), sodium hydroxide (NaOH), copper(II) sulfate (CuSO</w:t>
      </w:r>
      <w:r w:rsidRPr="00AF0A09">
        <w:rPr>
          <w:rFonts w:ascii="Times New Roman" w:eastAsia="Times New Roman" w:hAnsi="Times New Roman" w:cs="Times New Roman"/>
          <w:sz w:val="24"/>
          <w:szCs w:val="24"/>
          <w:vertAlign w:val="subscript"/>
        </w:rPr>
        <w:t>4</w:t>
      </w:r>
      <w:r w:rsidRPr="00AF0A09">
        <w:rPr>
          <w:rFonts w:ascii="Times New Roman" w:eastAsia="Times New Roman" w:hAnsi="Times New Roman" w:cs="Times New Roman"/>
          <w:sz w:val="24"/>
          <w:szCs w:val="24"/>
        </w:rPr>
        <w:t>), barium chlorile (BaCl</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kẽm (zinc, Zn)</w:t>
      </w:r>
    </w:p>
    <w:p w14:paraId="06628059"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0BE27ECC" w14:textId="77777777" w:rsidR="00B443CC" w:rsidRPr="00AF0A09" w:rsidRDefault="00B443CC"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mới ở nhà. </w:t>
      </w:r>
    </w:p>
    <w:p w14:paraId="0B270EE3" w14:textId="77777777" w:rsidR="00B443CC" w:rsidRPr="00AF0A09" w:rsidRDefault="00B443CC"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7472C579" w14:textId="77777777" w:rsidR="00B443CC" w:rsidRPr="00AF0A09" w:rsidRDefault="00B443CC"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720E96D5"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hAnsi="Times New Roman" w:cs="Times New Roman"/>
          <w:b/>
          <w:sz w:val="24"/>
          <w:szCs w:val="24"/>
        </w:rPr>
        <w:t>a. Mục tiêu:</w:t>
      </w: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Khơi gợi kiến thức cũ, tạo tâm thế hứng thú cho học sinh và từng bước làm quen bài mới.</w:t>
      </w:r>
    </w:p>
    <w:p w14:paraId="34BD6E87"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62460257"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c. Sản phẩm:</w:t>
      </w:r>
      <w:r w:rsidRPr="00AF0A09">
        <w:rPr>
          <w:rFonts w:ascii="Times New Roman" w:hAnsi="Times New Roman" w:cs="Times New Roman"/>
          <w:sz w:val="24"/>
          <w:szCs w:val="24"/>
        </w:rPr>
        <w:t xml:space="preserve"> Câu trả lời của học sinh.</w:t>
      </w:r>
    </w:p>
    <w:p w14:paraId="32D4A085"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Style w:val="TableGrid"/>
        <w:tblW w:w="0" w:type="auto"/>
        <w:tblLook w:val="04A0" w:firstRow="1" w:lastRow="0" w:firstColumn="1" w:lastColumn="0" w:noHBand="0" w:noVBand="1"/>
      </w:tblPr>
      <w:tblGrid>
        <w:gridCol w:w="6629"/>
        <w:gridCol w:w="3118"/>
      </w:tblGrid>
      <w:tr w:rsidR="009C1FF9" w:rsidRPr="00AF0A09" w14:paraId="13843725" w14:textId="77777777" w:rsidTr="00693BA4">
        <w:tc>
          <w:tcPr>
            <w:tcW w:w="6629" w:type="dxa"/>
            <w:vAlign w:val="bottom"/>
          </w:tcPr>
          <w:p w14:paraId="221ECAC9" w14:textId="77777777" w:rsidR="00B443CC" w:rsidRPr="00AF0A09" w:rsidRDefault="00B443CC" w:rsidP="009C1FF9">
            <w:pPr>
              <w:jc w:val="center"/>
              <w:rPr>
                <w:rFonts w:cs="Times New Roman"/>
                <w:b/>
                <w:szCs w:val="24"/>
              </w:rPr>
            </w:pPr>
            <w:r w:rsidRPr="00AF0A09">
              <w:rPr>
                <w:rFonts w:eastAsia="Times New Roman" w:cs="Times New Roman"/>
                <w:b/>
                <w:szCs w:val="24"/>
                <w:lang w:val="nl-NL"/>
              </w:rPr>
              <w:t>HOẠT ĐỘNG CỦA GV - HS</w:t>
            </w:r>
          </w:p>
        </w:tc>
        <w:tc>
          <w:tcPr>
            <w:tcW w:w="3118" w:type="dxa"/>
            <w:vAlign w:val="bottom"/>
          </w:tcPr>
          <w:p w14:paraId="12564AE7" w14:textId="77777777" w:rsidR="00B443CC" w:rsidRPr="00AF0A09" w:rsidRDefault="00B443CC" w:rsidP="009C1FF9">
            <w:pPr>
              <w:jc w:val="center"/>
              <w:rPr>
                <w:rFonts w:cs="Times New Roman"/>
                <w:b/>
                <w:szCs w:val="24"/>
              </w:rPr>
            </w:pPr>
            <w:r w:rsidRPr="00AF0A09">
              <w:rPr>
                <w:rFonts w:eastAsia="Times New Roman" w:cs="Times New Roman"/>
                <w:b/>
                <w:szCs w:val="24"/>
                <w:lang w:val="nl-NL"/>
              </w:rPr>
              <w:t>DỰ KIẾN SẢN PHẨM</w:t>
            </w:r>
          </w:p>
        </w:tc>
      </w:tr>
      <w:tr w:rsidR="009C1FF9" w:rsidRPr="00AF0A09" w14:paraId="30FA47BE" w14:textId="77777777" w:rsidTr="00693BA4">
        <w:tc>
          <w:tcPr>
            <w:tcW w:w="6629" w:type="dxa"/>
          </w:tcPr>
          <w:p w14:paraId="524434E5"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1: GV chuyển giao nhiệm vụ học tập</w:t>
            </w:r>
          </w:p>
          <w:p w14:paraId="1DAE26B6" w14:textId="77777777" w:rsidR="00B443CC" w:rsidRPr="00AF0A09" w:rsidRDefault="00B443CC" w:rsidP="009C1FF9">
            <w:pPr>
              <w:ind w:left="48" w:right="48"/>
              <w:jc w:val="both"/>
              <w:rPr>
                <w:rFonts w:eastAsia="Times New Roman" w:cs="Times New Roman"/>
                <w:szCs w:val="24"/>
              </w:rPr>
            </w:pPr>
            <w:r w:rsidRPr="00AF0A09">
              <w:rPr>
                <w:rFonts w:cs="Times New Roman"/>
                <w:szCs w:val="24"/>
              </w:rPr>
              <w:t xml:space="preserve">- </w:t>
            </w:r>
            <w:r w:rsidRPr="00AF0A09">
              <w:rPr>
                <w:rFonts w:eastAsia="Times New Roman" w:cs="Times New Roman"/>
                <w:szCs w:val="24"/>
              </w:rPr>
              <w:t xml:space="preserve">GV : Trong chương trình KHTN6 các em đã được biết thế nào là hiện tượng vật lí, thế nào là hiện tượng hoá học. </w:t>
            </w:r>
            <w:r w:rsidRPr="00AF0A09">
              <w:rPr>
                <w:rFonts w:eastAsia="Times New Roman" w:cs="Times New Roman"/>
                <w:b/>
                <w:i/>
                <w:szCs w:val="24"/>
              </w:rPr>
              <w:t>Vậy khi đốt nến, một phần nến chảy lỏng, một phần nến bị cháy. Cây nến ngắn dần. Vậy phần nến nào đã bị biến đổi thành chất mới?</w:t>
            </w:r>
            <w:r w:rsidRPr="00AF0A09">
              <w:rPr>
                <w:rFonts w:eastAsia="Times New Roman" w:cs="Times New Roman"/>
                <w:szCs w:val="24"/>
              </w:rPr>
              <w:t xml:space="preserve"> Các em hãy thảo luận cùng bạn bên cạnh để trả lời câu hỏi này.</w:t>
            </w:r>
          </w:p>
          <w:p w14:paraId="3D0FCEB6"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HS nhận nhiệm vụ.</w:t>
            </w:r>
          </w:p>
          <w:p w14:paraId="2279F79B" w14:textId="77777777" w:rsidR="00B443CC" w:rsidRPr="00AF0A09" w:rsidRDefault="00B443CC" w:rsidP="009C1FF9">
            <w:pPr>
              <w:jc w:val="both"/>
              <w:rPr>
                <w:rFonts w:eastAsia="Times New Roman" w:cs="Times New Roman"/>
                <w:b/>
                <w:szCs w:val="24"/>
                <w:lang w:val="nl-NL"/>
              </w:rPr>
            </w:pPr>
          </w:p>
          <w:p w14:paraId="3C1CC6D5"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2: HS thực hiện nhiệm vụ học tập</w:t>
            </w:r>
          </w:p>
          <w:p w14:paraId="3704A4D5"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HS thảo luận cặp đôi.</w:t>
            </w:r>
          </w:p>
          <w:p w14:paraId="483455D9"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GV quan sát, đôn đốc và hỗ trợ HS khi cần thiết.</w:t>
            </w:r>
          </w:p>
          <w:p w14:paraId="1ACE30D6" w14:textId="77777777" w:rsidR="00B443CC" w:rsidRPr="00AF0A09" w:rsidRDefault="00B443CC" w:rsidP="009C1FF9">
            <w:pPr>
              <w:jc w:val="both"/>
              <w:rPr>
                <w:rFonts w:eastAsia="Times New Roman" w:cs="Times New Roman"/>
                <w:b/>
                <w:szCs w:val="24"/>
                <w:lang w:val="nl-NL"/>
              </w:rPr>
            </w:pPr>
          </w:p>
          <w:p w14:paraId="733454C3"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3: Báo cáo kết quả hoạt động và thảo luận</w:t>
            </w:r>
          </w:p>
          <w:p w14:paraId="39A4A092" w14:textId="77777777" w:rsidR="00B443CC" w:rsidRPr="00AF0A09" w:rsidRDefault="00B443CC" w:rsidP="009C1FF9">
            <w:pPr>
              <w:jc w:val="both"/>
              <w:rPr>
                <w:rFonts w:cs="Times New Roman"/>
                <w:szCs w:val="24"/>
              </w:rPr>
            </w:pPr>
            <w:r w:rsidRPr="00AF0A09">
              <w:rPr>
                <w:rFonts w:cs="Times New Roman"/>
                <w:szCs w:val="24"/>
              </w:rPr>
              <w:t>- GV gọi đại diện các cặp đôi HS trình bày đáp án.</w:t>
            </w:r>
          </w:p>
          <w:p w14:paraId="7BB0D1E2" w14:textId="77777777" w:rsidR="00B443CC" w:rsidRPr="00AF0A09" w:rsidRDefault="00B443CC" w:rsidP="009C1FF9">
            <w:pPr>
              <w:jc w:val="both"/>
              <w:rPr>
                <w:rFonts w:cs="Times New Roman"/>
                <w:szCs w:val="24"/>
              </w:rPr>
            </w:pPr>
            <w:r w:rsidRPr="00AF0A09">
              <w:rPr>
                <w:rFonts w:cs="Times New Roman"/>
                <w:szCs w:val="24"/>
              </w:rPr>
              <w:t>- Các HS khác lắng nghe, nhận xét và bổ sung.</w:t>
            </w:r>
          </w:p>
          <w:p w14:paraId="4970CAEE" w14:textId="77777777" w:rsidR="00B443CC" w:rsidRPr="00AF0A09" w:rsidRDefault="00B443CC"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0725E1CF"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GV nhận xét, ghi nhận các ý kiến của HS.</w:t>
            </w:r>
          </w:p>
          <w:p w14:paraId="53547167"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GV chưa chốt kiến thức mà dẫn dắt vào bài học mới: </w:t>
            </w:r>
            <w:r w:rsidRPr="00AF0A09">
              <w:rPr>
                <w:rFonts w:eastAsia="Times New Roman" w:cs="Times New Roman"/>
                <w:i/>
                <w:iCs/>
                <w:szCs w:val="24"/>
              </w:rPr>
              <w:t>Để giải thích câu hỏi này đầy đủ và chính xác, chúng ta cùng đi vào bài học ngày hôm nay.</w:t>
            </w:r>
          </w:p>
        </w:tc>
        <w:tc>
          <w:tcPr>
            <w:tcW w:w="3118" w:type="dxa"/>
          </w:tcPr>
          <w:p w14:paraId="698F66E4" w14:textId="77777777" w:rsidR="00B443CC" w:rsidRPr="00AF0A09" w:rsidRDefault="00B443CC" w:rsidP="009C1FF9">
            <w:pPr>
              <w:rPr>
                <w:rFonts w:cs="Times New Roman"/>
                <w:szCs w:val="24"/>
              </w:rPr>
            </w:pPr>
          </w:p>
          <w:p w14:paraId="3D6B16F0" w14:textId="77777777" w:rsidR="00B443CC" w:rsidRPr="00AF0A09" w:rsidRDefault="00B443CC" w:rsidP="009C1FF9">
            <w:pPr>
              <w:rPr>
                <w:rFonts w:cs="Times New Roman"/>
                <w:i/>
                <w:szCs w:val="24"/>
              </w:rPr>
            </w:pPr>
            <w:r w:rsidRPr="00AF0A09">
              <w:rPr>
                <w:rFonts w:cs="Times New Roman"/>
                <w:i/>
                <w:szCs w:val="24"/>
              </w:rPr>
              <w:t>Hướng dẫn trả lời câu hỏi thảo luận:</w:t>
            </w:r>
          </w:p>
          <w:p w14:paraId="505BD46C" w14:textId="77777777" w:rsidR="00B443CC" w:rsidRPr="00AF0A09" w:rsidRDefault="00B443CC" w:rsidP="009C1FF9">
            <w:pPr>
              <w:ind w:left="48" w:right="48"/>
              <w:jc w:val="both"/>
              <w:rPr>
                <w:rFonts w:cs="Times New Roman"/>
                <w:szCs w:val="24"/>
              </w:rPr>
            </w:pPr>
          </w:p>
          <w:p w14:paraId="6DF107E7" w14:textId="77777777" w:rsidR="00B443CC" w:rsidRPr="00AF0A09" w:rsidRDefault="00B443CC" w:rsidP="009C1FF9">
            <w:pPr>
              <w:ind w:right="48"/>
              <w:jc w:val="both"/>
              <w:rPr>
                <w:rFonts w:eastAsia="Times New Roman" w:cs="Times New Roman"/>
                <w:szCs w:val="24"/>
              </w:rPr>
            </w:pPr>
            <w:r w:rsidRPr="00AF0A09">
              <w:rPr>
                <w:rFonts w:eastAsia="Times New Roman" w:cs="Times New Roman"/>
                <w:szCs w:val="24"/>
              </w:rPr>
              <w:t xml:space="preserve">- Phần nến bị cháy đã bị biến đổi thành chất mới. </w:t>
            </w:r>
          </w:p>
          <w:p w14:paraId="52C90C7F" w14:textId="77777777" w:rsidR="00B443CC" w:rsidRPr="00AF0A09" w:rsidRDefault="00B443CC" w:rsidP="009C1FF9">
            <w:pPr>
              <w:ind w:right="48"/>
              <w:jc w:val="both"/>
              <w:rPr>
                <w:rFonts w:eastAsia="Times New Roman" w:cs="Times New Roman"/>
                <w:szCs w:val="24"/>
              </w:rPr>
            </w:pPr>
          </w:p>
          <w:p w14:paraId="05F14D6A" w14:textId="77777777" w:rsidR="00B443CC" w:rsidRPr="00AF0A09" w:rsidRDefault="00B443CC" w:rsidP="009C1FF9">
            <w:pPr>
              <w:ind w:right="48"/>
              <w:jc w:val="both"/>
              <w:rPr>
                <w:rFonts w:eastAsia="Times New Roman" w:cs="Times New Roman"/>
                <w:szCs w:val="24"/>
              </w:rPr>
            </w:pPr>
            <w:r w:rsidRPr="00AF0A09">
              <w:rPr>
                <w:rFonts w:eastAsia="Times New Roman" w:cs="Times New Roman"/>
                <w:szCs w:val="24"/>
              </w:rPr>
              <w:t>- Cụ thể nến cháy sinh ra carbon dioxide và nước.</w:t>
            </w:r>
          </w:p>
          <w:p w14:paraId="153396DB" w14:textId="77777777" w:rsidR="00B443CC" w:rsidRPr="00AF0A09" w:rsidRDefault="00B443CC" w:rsidP="009C1FF9">
            <w:pPr>
              <w:rPr>
                <w:rFonts w:cs="Times New Roman"/>
                <w:szCs w:val="24"/>
              </w:rPr>
            </w:pPr>
          </w:p>
          <w:p w14:paraId="772EFDA3" w14:textId="77777777" w:rsidR="00B443CC" w:rsidRPr="00AF0A09" w:rsidRDefault="00B443CC" w:rsidP="009C1FF9">
            <w:pPr>
              <w:rPr>
                <w:rFonts w:cs="Times New Roman"/>
                <w:szCs w:val="24"/>
              </w:rPr>
            </w:pPr>
          </w:p>
          <w:p w14:paraId="60C54B40" w14:textId="77777777" w:rsidR="00B443CC" w:rsidRPr="00AF0A09" w:rsidRDefault="00B443CC" w:rsidP="009C1FF9">
            <w:pPr>
              <w:rPr>
                <w:rFonts w:cs="Times New Roman"/>
                <w:szCs w:val="24"/>
              </w:rPr>
            </w:pPr>
          </w:p>
          <w:p w14:paraId="0BE4CBF7" w14:textId="77777777" w:rsidR="00B443CC" w:rsidRPr="00AF0A09" w:rsidRDefault="00B443CC" w:rsidP="009C1FF9">
            <w:pPr>
              <w:rPr>
                <w:rFonts w:cs="Times New Roman"/>
                <w:szCs w:val="24"/>
              </w:rPr>
            </w:pPr>
          </w:p>
          <w:p w14:paraId="637183EB" w14:textId="77777777" w:rsidR="00B443CC" w:rsidRPr="00AF0A09" w:rsidRDefault="00B443CC" w:rsidP="009C1FF9">
            <w:pPr>
              <w:rPr>
                <w:rFonts w:cs="Times New Roman"/>
                <w:szCs w:val="24"/>
              </w:rPr>
            </w:pPr>
          </w:p>
          <w:p w14:paraId="14DEA943" w14:textId="77777777" w:rsidR="00B443CC" w:rsidRPr="00AF0A09" w:rsidRDefault="00B443CC" w:rsidP="009C1FF9">
            <w:pPr>
              <w:rPr>
                <w:rFonts w:cs="Times New Roman"/>
                <w:szCs w:val="24"/>
              </w:rPr>
            </w:pPr>
          </w:p>
          <w:p w14:paraId="3D102F7B" w14:textId="77777777" w:rsidR="00B443CC" w:rsidRPr="00AF0A09" w:rsidRDefault="00B443CC" w:rsidP="009C1FF9">
            <w:pPr>
              <w:rPr>
                <w:rFonts w:cs="Times New Roman"/>
                <w:szCs w:val="24"/>
              </w:rPr>
            </w:pPr>
          </w:p>
        </w:tc>
      </w:tr>
    </w:tbl>
    <w:p w14:paraId="0C9F177F" w14:textId="77777777" w:rsidR="00B443CC" w:rsidRPr="00AF0A09" w:rsidRDefault="00B443CC" w:rsidP="009C1FF9">
      <w:pPr>
        <w:spacing w:after="0" w:line="240" w:lineRule="auto"/>
        <w:jc w:val="both"/>
        <w:rPr>
          <w:rFonts w:ascii="Times New Roman" w:hAnsi="Times New Roman" w:cs="Times New Roman"/>
          <w:b/>
          <w:bCs/>
          <w:sz w:val="24"/>
          <w:szCs w:val="24"/>
        </w:rPr>
      </w:pPr>
    </w:p>
    <w:p w14:paraId="4E5523F3" w14:textId="77777777" w:rsidR="00B443CC" w:rsidRPr="00AF0A09" w:rsidRDefault="00B443CC"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3350FFB0"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Hoạt động 2.1. </w:t>
      </w:r>
      <w:r w:rsidRPr="00AF0A09">
        <w:rPr>
          <w:rFonts w:ascii="Times New Roman" w:eastAsia="Times New Roman" w:hAnsi="Times New Roman" w:cs="Times New Roman"/>
          <w:b/>
          <w:bCs/>
          <w:sz w:val="24"/>
          <w:szCs w:val="24"/>
        </w:rPr>
        <w:t>Tìm hiểu về biến đổi vật lí và biến đổi hoá học</w:t>
      </w:r>
    </w:p>
    <w:p w14:paraId="456DD7AE"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a. Mục tiêu:</w:t>
      </w:r>
      <w:r w:rsidRPr="00AF0A09">
        <w:rPr>
          <w:rFonts w:ascii="Times New Roman" w:hAnsi="Times New Roman" w:cs="Times New Roman"/>
          <w:sz w:val="24"/>
          <w:szCs w:val="24"/>
        </w:rPr>
        <w:t xml:space="preserve"> </w:t>
      </w:r>
    </w:p>
    <w:p w14:paraId="21F818C3"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khái niệm, đưa ra được ví dụ minh hoạ và phân biệt được biến đổi vật lí, biến đổi hoá học.</w:t>
      </w:r>
    </w:p>
    <w:p w14:paraId="45DAAF8E"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iến hành được một số thí nghiệm về biến đổi vật lí, biến đổi hoá học.</w:t>
      </w:r>
    </w:p>
    <w:p w14:paraId="718DB5B2"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Quan sát thí nghiệm hoặc hiện tượng thực tiễn xác định được giai đoạn biến đổi vật lí, giai đoạn biến đổi hoá học.</w:t>
      </w:r>
    </w:p>
    <w:p w14:paraId="64806912"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sz w:val="24"/>
          <w:szCs w:val="24"/>
        </w:rPr>
        <w:t>b. Nội dung:</w:t>
      </w: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Học sinh làm việc nhóm, làm thí nghiệm (hoặc quan sát thí nghiệm), hoàn thành phiếu học tập, từ đó lĩnh hội kiến thức.</w:t>
      </w:r>
    </w:p>
    <w:p w14:paraId="2D4BB7AC"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 xml:space="preserve">Câu trả lời của học sinh. </w:t>
      </w:r>
    </w:p>
    <w:p w14:paraId="4CD21D0C"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Style w:val="TableGrid"/>
        <w:tblW w:w="0" w:type="auto"/>
        <w:tblLayout w:type="fixed"/>
        <w:tblLook w:val="04A0" w:firstRow="1" w:lastRow="0" w:firstColumn="1" w:lastColumn="0" w:noHBand="0" w:noVBand="1"/>
      </w:tblPr>
      <w:tblGrid>
        <w:gridCol w:w="6629"/>
        <w:gridCol w:w="3225"/>
      </w:tblGrid>
      <w:tr w:rsidR="009C1FF9" w:rsidRPr="00AF0A09" w14:paraId="30E4D0E3" w14:textId="77777777" w:rsidTr="00693BA4">
        <w:tc>
          <w:tcPr>
            <w:tcW w:w="6629" w:type="dxa"/>
          </w:tcPr>
          <w:p w14:paraId="33B12DDA" w14:textId="77777777" w:rsidR="00B443CC" w:rsidRPr="00AF0A09" w:rsidRDefault="00B443CC" w:rsidP="009C1FF9">
            <w:pPr>
              <w:jc w:val="center"/>
              <w:rPr>
                <w:rFonts w:cs="Times New Roman"/>
                <w:b/>
                <w:szCs w:val="24"/>
              </w:rPr>
            </w:pPr>
            <w:r w:rsidRPr="00AF0A09">
              <w:rPr>
                <w:rFonts w:eastAsia="Times New Roman" w:cs="Times New Roman"/>
                <w:b/>
                <w:szCs w:val="24"/>
                <w:lang w:val="nl-NL"/>
              </w:rPr>
              <w:t>HOẠT ĐỘNG CỦA GV - HS</w:t>
            </w:r>
          </w:p>
        </w:tc>
        <w:tc>
          <w:tcPr>
            <w:tcW w:w="3225" w:type="dxa"/>
          </w:tcPr>
          <w:p w14:paraId="2F38CB87" w14:textId="77777777" w:rsidR="00B443CC" w:rsidRPr="00AF0A09" w:rsidRDefault="00B443CC" w:rsidP="009C1FF9">
            <w:pPr>
              <w:jc w:val="center"/>
              <w:rPr>
                <w:rFonts w:cs="Times New Roman"/>
                <w:b/>
                <w:szCs w:val="24"/>
              </w:rPr>
            </w:pPr>
            <w:r w:rsidRPr="00AF0A09">
              <w:rPr>
                <w:rFonts w:eastAsia="Times New Roman" w:cs="Times New Roman"/>
                <w:b/>
                <w:szCs w:val="24"/>
                <w:lang w:val="nl-NL"/>
              </w:rPr>
              <w:t>DỰ KIẾN SẢN PHẨM</w:t>
            </w:r>
          </w:p>
        </w:tc>
      </w:tr>
      <w:tr w:rsidR="009C1FF9" w:rsidRPr="00AF0A09" w14:paraId="7ABEBC2D" w14:textId="77777777" w:rsidTr="00693BA4">
        <w:tc>
          <w:tcPr>
            <w:tcW w:w="6629" w:type="dxa"/>
          </w:tcPr>
          <w:p w14:paraId="552E5BF2" w14:textId="77777777" w:rsidR="00B443CC" w:rsidRPr="00AF0A09" w:rsidRDefault="00B443CC" w:rsidP="009C1FF9">
            <w:pPr>
              <w:ind w:left="48" w:right="48"/>
              <w:jc w:val="both"/>
              <w:rPr>
                <w:rFonts w:eastAsia="Times New Roman" w:cs="Times New Roman"/>
                <w:i/>
                <w:szCs w:val="24"/>
              </w:rPr>
            </w:pPr>
            <w:r w:rsidRPr="00AF0A09">
              <w:rPr>
                <w:rFonts w:eastAsia="Times New Roman" w:cs="Times New Roman"/>
                <w:b/>
                <w:bCs/>
                <w:szCs w:val="24"/>
              </w:rPr>
              <w:t xml:space="preserve">Nhiệm vụ 1: </w:t>
            </w:r>
            <w:r w:rsidRPr="00AF0A09">
              <w:rPr>
                <w:rFonts w:eastAsia="Times New Roman" w:cs="Times New Roman"/>
                <w:b/>
                <w:bCs/>
                <w:i/>
                <w:szCs w:val="24"/>
              </w:rPr>
              <w:t>Tìm hiểu về biến đổi vật lí</w:t>
            </w:r>
          </w:p>
          <w:p w14:paraId="6E8A37B1"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Bước 1. Chuyển giao nhiệm vụ học tập</w:t>
            </w:r>
          </w:p>
          <w:p w14:paraId="478766E7" w14:textId="77777777" w:rsidR="00B443CC" w:rsidRPr="00AF0A09" w:rsidRDefault="00B443CC" w:rsidP="009C1FF9">
            <w:pPr>
              <w:ind w:right="48"/>
              <w:jc w:val="both"/>
              <w:rPr>
                <w:rFonts w:eastAsia="Times New Roman" w:cs="Times New Roman"/>
                <w:i/>
                <w:szCs w:val="24"/>
              </w:rPr>
            </w:pPr>
            <w:r w:rsidRPr="00AF0A09">
              <w:rPr>
                <w:rFonts w:eastAsia="Times New Roman" w:cs="Times New Roman"/>
                <w:b/>
                <w:bCs/>
                <w:szCs w:val="24"/>
              </w:rPr>
              <w:t xml:space="preserve">Nhiệm vụ 1: </w:t>
            </w:r>
            <w:r w:rsidRPr="00AF0A09">
              <w:rPr>
                <w:rFonts w:eastAsia="Times New Roman" w:cs="Times New Roman"/>
                <w:b/>
                <w:bCs/>
                <w:i/>
                <w:szCs w:val="24"/>
              </w:rPr>
              <w:t>Tìm hiểu về biến đổi vật lí</w:t>
            </w:r>
          </w:p>
          <w:p w14:paraId="30839172" w14:textId="77777777" w:rsidR="00B443CC" w:rsidRPr="00AF0A09" w:rsidRDefault="00B443CC" w:rsidP="009C1FF9">
            <w:pPr>
              <w:ind w:right="48"/>
              <w:rPr>
                <w:rFonts w:eastAsia="Times New Roman" w:cs="Times New Roman"/>
                <w:szCs w:val="24"/>
              </w:rPr>
            </w:pPr>
            <w:r w:rsidRPr="00AF0A09">
              <w:rPr>
                <w:rFonts w:eastAsia="Times New Roman" w:cs="Times New Roman"/>
                <w:szCs w:val="24"/>
              </w:rPr>
              <w:t xml:space="preserve">- GV Cho Học sinh làm việc nhóm, làm thí nghiệm 1 và trả lời câu hỏi sau thí nghiệm: </w:t>
            </w:r>
          </w:p>
          <w:p w14:paraId="426FA0F9" w14:textId="77777777" w:rsidR="00B443CC" w:rsidRPr="00AF0A09" w:rsidRDefault="00B443CC" w:rsidP="009C1FF9">
            <w:pPr>
              <w:ind w:right="48"/>
              <w:rPr>
                <w:rFonts w:eastAsia="Times New Roman" w:cs="Times New Roman"/>
                <w:szCs w:val="24"/>
              </w:rPr>
            </w:pPr>
            <w:r w:rsidRPr="00AF0A09">
              <w:rPr>
                <w:rFonts w:eastAsia="Times New Roman" w:cs="Times New Roman"/>
                <w:b/>
                <w:bCs/>
                <w:szCs w:val="24"/>
              </w:rPr>
              <w:lastRenderedPageBreak/>
              <w:t>Thí nghiệm 1: Thí nghiệm về biến đổi vật lí</w:t>
            </w:r>
          </w:p>
          <w:p w14:paraId="4F7F5323"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Thực hiện thí nghiệm như hình vẽ:</w:t>
            </w:r>
          </w:p>
          <w:p w14:paraId="62A54805" w14:textId="77777777" w:rsidR="00B443CC" w:rsidRPr="00AF0A09" w:rsidRDefault="00B443CC" w:rsidP="009C1FF9">
            <w:pPr>
              <w:rPr>
                <w:rFonts w:eastAsia="Times New Roman" w:cs="Times New Roman"/>
                <w:szCs w:val="24"/>
              </w:rPr>
            </w:pPr>
            <w:r w:rsidRPr="00AF0A09">
              <w:rPr>
                <w:rFonts w:eastAsia="Times New Roman" w:cs="Times New Roman"/>
                <w:noProof/>
                <w:szCs w:val="24"/>
              </w:rPr>
              <w:drawing>
                <wp:inline distT="0" distB="0" distL="0" distR="0" wp14:anchorId="668AF5F7" wp14:editId="7C0AE53C">
                  <wp:extent cx="4010025" cy="1314450"/>
                  <wp:effectExtent l="0" t="0" r="9525" b="0"/>
                  <wp:docPr id="2056432350" name="Picture 205643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29319" cy="1320774"/>
                          </a:xfrm>
                          <a:prstGeom prst="rect">
                            <a:avLst/>
                          </a:prstGeom>
                          <a:noFill/>
                        </pic:spPr>
                      </pic:pic>
                    </a:graphicData>
                  </a:graphic>
                </wp:inline>
              </w:drawing>
            </w:r>
          </w:p>
          <w:p w14:paraId="79C8CDA4" w14:textId="77777777" w:rsidR="00B443CC" w:rsidRPr="00AF0A09" w:rsidRDefault="00B443CC" w:rsidP="009C1FF9">
            <w:pPr>
              <w:rPr>
                <w:rFonts w:eastAsia="Times New Roman" w:cs="Times New Roman"/>
                <w:szCs w:val="24"/>
              </w:rPr>
            </w:pPr>
            <w:r w:rsidRPr="00AF0A09">
              <w:rPr>
                <w:rFonts w:eastAsia="Times New Roman" w:cs="Times New Roman"/>
                <w:szCs w:val="24"/>
              </w:rPr>
              <w:t>Quan sát hiện tượng và trả lời các câu hỏi sau:</w:t>
            </w:r>
          </w:p>
          <w:p w14:paraId="27860703" w14:textId="77777777" w:rsidR="00B443CC" w:rsidRPr="00AF0A09" w:rsidRDefault="00B443CC" w:rsidP="009C1FF9">
            <w:pPr>
              <w:ind w:right="48"/>
              <w:jc w:val="both"/>
              <w:rPr>
                <w:rFonts w:eastAsia="Times New Roman" w:cs="Times New Roman"/>
                <w:i/>
                <w:szCs w:val="24"/>
              </w:rPr>
            </w:pPr>
            <w:r w:rsidRPr="00AF0A09">
              <w:rPr>
                <w:rFonts w:eastAsia="Times New Roman" w:cs="Times New Roman"/>
                <w:i/>
                <w:szCs w:val="24"/>
              </w:rPr>
              <w:t xml:space="preserve">1. Xác định các giá trị nhiệt độ tương ứng với các bước thí nghiệm mô tả trong Hình 2.1. </w:t>
            </w:r>
          </w:p>
          <w:p w14:paraId="5BC7D06F" w14:textId="77777777" w:rsidR="00B443CC" w:rsidRPr="00AF0A09" w:rsidRDefault="00B443CC" w:rsidP="009C1FF9">
            <w:pPr>
              <w:ind w:right="48"/>
              <w:jc w:val="both"/>
              <w:rPr>
                <w:rFonts w:eastAsia="Times New Roman" w:cs="Times New Roman"/>
                <w:i/>
                <w:szCs w:val="24"/>
              </w:rPr>
            </w:pPr>
            <w:r w:rsidRPr="00AF0A09">
              <w:rPr>
                <w:rFonts w:eastAsia="Times New Roman" w:cs="Times New Roman"/>
                <w:i/>
                <w:szCs w:val="24"/>
              </w:rPr>
              <w:t>2. Ở quá trình ngược lại, hơi nước ngưng tụ thành nước lỏng, nước lỏng đông đặc thành nước đá. Vậy trong quá trình chuyển thể, nước có biến đổi thành chất khác không?</w:t>
            </w:r>
          </w:p>
          <w:p w14:paraId="1B942411"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 HS nhận nhiệm vụ.</w:t>
            </w:r>
          </w:p>
          <w:p w14:paraId="1D386FAD"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Bước 2. Thực hiện nhiệm vụ học tập</w:t>
            </w:r>
          </w:p>
          <w:p w14:paraId="19210EFA"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HS làm việc theo nhóm.</w:t>
            </w:r>
          </w:p>
          <w:p w14:paraId="2448391B"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GV quan sát, đôn đốc và hỗ trợ HS khi cần thiết.</w:t>
            </w:r>
          </w:p>
          <w:p w14:paraId="01C381B3"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Bước 3. Báo cáo kết quả hoạt động và thảo luận</w:t>
            </w:r>
          </w:p>
          <w:p w14:paraId="44536F0B"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Đại diện các nhóm báo cáo kết quả , các nhóm khác lắng nghe, nhận xét, góp ý.</w:t>
            </w:r>
          </w:p>
          <w:p w14:paraId="4FD7C99F"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Bước 4. Đánh giá kết quả thực hiện nhiệm vụ</w:t>
            </w:r>
          </w:p>
          <w:p w14:paraId="245EB453"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GV nhận xét, chuẩn hoá kiến thức.</w:t>
            </w:r>
          </w:p>
          <w:p w14:paraId="6038ACA4" w14:textId="77777777" w:rsidR="00B443CC" w:rsidRPr="00AF0A09" w:rsidRDefault="00B443CC" w:rsidP="009C1FF9">
            <w:pPr>
              <w:ind w:right="48"/>
              <w:jc w:val="both"/>
              <w:rPr>
                <w:rFonts w:eastAsia="Times New Roman" w:cs="Times New Roman"/>
                <w:i/>
                <w:szCs w:val="24"/>
              </w:rPr>
            </w:pPr>
            <w:r w:rsidRPr="00AF0A09">
              <w:rPr>
                <w:rFonts w:eastAsia="Times New Roman" w:cs="Times New Roman"/>
                <w:b/>
                <w:bCs/>
                <w:szCs w:val="24"/>
              </w:rPr>
              <w:t xml:space="preserve">Nhiệm vụ 2: </w:t>
            </w:r>
            <w:r w:rsidRPr="00AF0A09">
              <w:rPr>
                <w:rFonts w:eastAsia="Times New Roman" w:cs="Times New Roman"/>
                <w:b/>
                <w:bCs/>
                <w:i/>
                <w:szCs w:val="24"/>
              </w:rPr>
              <w:t>Tìm hiểu về biến đổi hoá học</w:t>
            </w:r>
          </w:p>
          <w:p w14:paraId="7943FD45"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Bước 1. Chuyển giao nhiệm vụ học tập</w:t>
            </w:r>
          </w:p>
          <w:p w14:paraId="40583D46"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GV yêu cầu HS nghiên cứu SGK nêu cách tiến hành thí nghiệm sắt phản ứng với lưu huỳnh. Sau đó yêu cầu HS quan sát video thí nghiệm, thảo luận nhóm trả lời 4 câu hỏi (thí nghiệm 2). Thời gian làm việc 10 phút:</w:t>
            </w:r>
          </w:p>
          <w:p w14:paraId="14336DFD" w14:textId="77777777" w:rsidR="00B443CC" w:rsidRPr="00AF0A09" w:rsidRDefault="00B443CC" w:rsidP="009C1FF9">
            <w:pPr>
              <w:ind w:left="48" w:right="48"/>
              <w:jc w:val="both"/>
              <w:rPr>
                <w:rFonts w:eastAsia="Times New Roman" w:cs="Times New Roman"/>
                <w:i/>
                <w:szCs w:val="24"/>
              </w:rPr>
            </w:pPr>
            <w:r w:rsidRPr="00AF0A09">
              <w:rPr>
                <w:rFonts w:eastAsia="Times New Roman" w:cs="Times New Roman"/>
                <w:i/>
                <w:szCs w:val="24"/>
              </w:rPr>
              <w:t>1. Sau khi trộn bột sắt và bột lưu huỳnh, hỗn hợp thu được có bị nam châm hút không?</w:t>
            </w:r>
          </w:p>
          <w:p w14:paraId="140F484C" w14:textId="77777777" w:rsidR="00B443CC" w:rsidRPr="00AF0A09" w:rsidRDefault="00B443CC" w:rsidP="009C1FF9">
            <w:pPr>
              <w:ind w:left="48" w:right="48"/>
              <w:jc w:val="both"/>
              <w:rPr>
                <w:rFonts w:eastAsia="Times New Roman" w:cs="Times New Roman"/>
                <w:i/>
                <w:szCs w:val="24"/>
              </w:rPr>
            </w:pPr>
            <w:r w:rsidRPr="00AF0A09">
              <w:rPr>
                <w:rFonts w:eastAsia="Times New Roman" w:cs="Times New Roman"/>
                <w:i/>
                <w:szCs w:val="24"/>
              </w:rPr>
              <w:t>2. Chất trong ống nghiệm (2) sau khi đun nóng và để nguội có bị nam châm hút không?</w:t>
            </w:r>
          </w:p>
          <w:p w14:paraId="295546BB" w14:textId="77777777" w:rsidR="00B443CC" w:rsidRPr="00AF0A09" w:rsidRDefault="00B443CC" w:rsidP="009C1FF9">
            <w:pPr>
              <w:ind w:left="48" w:right="48"/>
              <w:jc w:val="both"/>
              <w:rPr>
                <w:rFonts w:eastAsia="Times New Roman" w:cs="Times New Roman"/>
                <w:i/>
                <w:szCs w:val="24"/>
              </w:rPr>
            </w:pPr>
            <w:r w:rsidRPr="00AF0A09">
              <w:rPr>
                <w:rFonts w:eastAsia="Times New Roman" w:cs="Times New Roman"/>
                <w:i/>
                <w:szCs w:val="24"/>
              </w:rPr>
              <w:t>3. Sau khi trộn bột sắt và bột lưu huỳnh, có chất mới được tạo thành không? Giải thích.</w:t>
            </w:r>
          </w:p>
          <w:p w14:paraId="47873379" w14:textId="77777777" w:rsidR="00B443CC" w:rsidRPr="00AF0A09" w:rsidRDefault="00B443CC" w:rsidP="009C1FF9">
            <w:pPr>
              <w:jc w:val="both"/>
              <w:rPr>
                <w:rFonts w:eastAsia="Times New Roman" w:cs="Times New Roman"/>
                <w:i/>
                <w:szCs w:val="24"/>
              </w:rPr>
            </w:pPr>
            <w:r w:rsidRPr="00AF0A09">
              <w:rPr>
                <w:rFonts w:eastAsia="Times New Roman" w:cs="Times New Roman"/>
                <w:i/>
                <w:szCs w:val="24"/>
              </w:rPr>
              <w:t>4. Sau khi đun nóng hỗn hợp bột sắt và bột lưu huỳnh, có chất mới được tạo thành không? Giải thích.</w:t>
            </w:r>
          </w:p>
          <w:p w14:paraId="28CE83FF"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HS nhận nhiệm vụ.</w:t>
            </w:r>
          </w:p>
          <w:p w14:paraId="15AA9BB7" w14:textId="77777777" w:rsidR="00B443CC" w:rsidRPr="00AF0A09" w:rsidRDefault="00B443CC" w:rsidP="009C1FF9">
            <w:pPr>
              <w:ind w:right="48"/>
              <w:jc w:val="both"/>
              <w:rPr>
                <w:rFonts w:eastAsia="Times New Roman" w:cs="Times New Roman"/>
                <w:szCs w:val="24"/>
              </w:rPr>
            </w:pPr>
            <w:r w:rsidRPr="00AF0A09">
              <w:rPr>
                <w:rFonts w:eastAsia="Times New Roman" w:cs="Times New Roman"/>
                <w:b/>
                <w:bCs/>
                <w:szCs w:val="24"/>
              </w:rPr>
              <w:t>Bước 2. Thực hiện nhiệm vụ học tập</w:t>
            </w:r>
          </w:p>
          <w:p w14:paraId="4D24794C"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Học sinh quan sát video thí nghiệm, thảo luận theo nhóm trả lời câu hỏi.</w:t>
            </w:r>
          </w:p>
          <w:p w14:paraId="0B4E2CD5"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GV quan sát, đôn đốc và hỗ trợ HS khi cần thiết.</w:t>
            </w:r>
          </w:p>
          <w:p w14:paraId="511AA126"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Bước 3. Báo cáo kết quả hoạt động và thảo luận</w:t>
            </w:r>
          </w:p>
          <w:p w14:paraId="05A50A5F"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Đại diện các nhóm báo cáo kết quả, các nhóm khác lắng nghe, nhận xét, góp ý.</w:t>
            </w:r>
          </w:p>
          <w:p w14:paraId="278B90A4"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Bước 4. Đánh giá kết quả thực hiện nhiệm vụ</w:t>
            </w:r>
          </w:p>
          <w:p w14:paraId="3038AAE9" w14:textId="77777777" w:rsidR="00B443CC" w:rsidRPr="00AF0A09" w:rsidRDefault="00B443CC" w:rsidP="009C1FF9">
            <w:pPr>
              <w:rPr>
                <w:rFonts w:cs="Times New Roman"/>
                <w:b/>
                <w:szCs w:val="24"/>
              </w:rPr>
            </w:pPr>
            <w:r w:rsidRPr="00AF0A09">
              <w:rPr>
                <w:rFonts w:eastAsia="Times New Roman" w:cs="Times New Roman"/>
                <w:szCs w:val="24"/>
              </w:rPr>
              <w:t>- GV nhận xét, đánh giá và chốt kiến thức.</w:t>
            </w:r>
          </w:p>
        </w:tc>
        <w:tc>
          <w:tcPr>
            <w:tcW w:w="3225" w:type="dxa"/>
          </w:tcPr>
          <w:p w14:paraId="0901837D" w14:textId="77777777" w:rsidR="00B443CC" w:rsidRPr="00AF0A09" w:rsidRDefault="00B443CC" w:rsidP="009C1FF9">
            <w:pPr>
              <w:widowControl w:val="0"/>
              <w:jc w:val="both"/>
              <w:rPr>
                <w:rFonts w:eastAsia="Times New Roman" w:cs="Times New Roman"/>
                <w:b/>
                <w:bCs/>
                <w:szCs w:val="24"/>
              </w:rPr>
            </w:pPr>
            <w:r w:rsidRPr="00AF0A09">
              <w:rPr>
                <w:rFonts w:cs="Times New Roman"/>
                <w:b/>
                <w:szCs w:val="24"/>
              </w:rPr>
              <w:lastRenderedPageBreak/>
              <w:t xml:space="preserve">I. Biến </w:t>
            </w:r>
            <w:r w:rsidRPr="00AF0A09">
              <w:rPr>
                <w:rFonts w:eastAsia="Times New Roman" w:cs="Times New Roman"/>
                <w:b/>
                <w:bCs/>
                <w:szCs w:val="24"/>
              </w:rPr>
              <w:t>đổi vật lí và biến đổi hoá học.</w:t>
            </w:r>
          </w:p>
          <w:p w14:paraId="1A1E19E5" w14:textId="77777777" w:rsidR="00B443CC" w:rsidRPr="00AF0A09" w:rsidRDefault="00B443CC" w:rsidP="009C1FF9">
            <w:pPr>
              <w:ind w:left="48" w:right="48"/>
              <w:jc w:val="both"/>
              <w:rPr>
                <w:rFonts w:eastAsia="Times New Roman" w:cs="Times New Roman"/>
                <w:i/>
                <w:szCs w:val="24"/>
              </w:rPr>
            </w:pPr>
            <w:r w:rsidRPr="00AF0A09">
              <w:rPr>
                <w:rFonts w:eastAsia="Times New Roman" w:cs="Times New Roman"/>
                <w:b/>
                <w:bCs/>
                <w:i/>
                <w:szCs w:val="24"/>
              </w:rPr>
              <w:t>1. Biến đổi vật lí</w:t>
            </w:r>
          </w:p>
          <w:p w14:paraId="0FD4249C" w14:textId="77777777" w:rsidR="00B443CC" w:rsidRPr="00AF0A09" w:rsidRDefault="00B443CC" w:rsidP="009C1FF9">
            <w:pPr>
              <w:ind w:left="48" w:right="48"/>
              <w:jc w:val="both"/>
              <w:rPr>
                <w:rFonts w:eastAsia="Times New Roman" w:cs="Times New Roman"/>
                <w:bCs/>
                <w:i/>
                <w:szCs w:val="24"/>
              </w:rPr>
            </w:pPr>
            <w:r w:rsidRPr="00AF0A09">
              <w:rPr>
                <w:rFonts w:eastAsia="Times New Roman" w:cs="Times New Roman"/>
                <w:bCs/>
                <w:i/>
                <w:szCs w:val="24"/>
              </w:rPr>
              <w:t>Hướng dẫn trả lời câu hỏi nội dung thí nghiệm 1:</w:t>
            </w:r>
            <w:r w:rsidRPr="00AF0A09">
              <w:rPr>
                <w:rFonts w:eastAsia="Times New Roman" w:cs="Times New Roman"/>
                <w:b/>
                <w:bCs/>
                <w:szCs w:val="24"/>
              </w:rPr>
              <w:t xml:space="preserve"> </w:t>
            </w:r>
          </w:p>
          <w:p w14:paraId="588D33E9"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lastRenderedPageBreak/>
              <w:t>1. Kết quả được thể hiện ở bảng sau:</w:t>
            </w:r>
          </w:p>
          <w:tbl>
            <w:tblPr>
              <w:tblW w:w="3002"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018"/>
              <w:gridCol w:w="567"/>
              <w:gridCol w:w="567"/>
              <w:gridCol w:w="850"/>
            </w:tblGrid>
            <w:tr w:rsidR="009C1FF9" w:rsidRPr="00AF0A09" w14:paraId="5811107F" w14:textId="77777777" w:rsidTr="00693BA4">
              <w:tc>
                <w:tcPr>
                  <w:tcW w:w="1018" w:type="dxa"/>
                  <w:tcBorders>
                    <w:top w:val="outset" w:sz="6" w:space="0" w:color="auto"/>
                    <w:left w:val="outset" w:sz="6" w:space="0" w:color="auto"/>
                    <w:bottom w:val="outset" w:sz="6" w:space="0" w:color="auto"/>
                    <w:right w:val="outset" w:sz="6" w:space="0" w:color="auto"/>
                  </w:tcBorders>
                  <w:shd w:val="clear" w:color="auto" w:fill="auto"/>
                  <w:hideMark/>
                </w:tcPr>
                <w:p w14:paraId="3C0D572C"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66D6118B"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3D6BE42D"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w:t>
                  </w:r>
                </w:p>
              </w:tc>
              <w:tc>
                <w:tcPr>
                  <w:tcW w:w="850" w:type="dxa"/>
                  <w:tcBorders>
                    <w:top w:val="outset" w:sz="6" w:space="0" w:color="auto"/>
                    <w:left w:val="outset" w:sz="6" w:space="0" w:color="auto"/>
                    <w:bottom w:val="outset" w:sz="6" w:space="0" w:color="auto"/>
                    <w:right w:val="outset" w:sz="6" w:space="0" w:color="auto"/>
                  </w:tcBorders>
                  <w:shd w:val="clear" w:color="auto" w:fill="auto"/>
                  <w:hideMark/>
                </w:tcPr>
                <w:p w14:paraId="6F1D74A7"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w:t>
                  </w:r>
                </w:p>
              </w:tc>
            </w:tr>
            <w:tr w:rsidR="009C1FF9" w:rsidRPr="00AF0A09" w14:paraId="3D5341C2" w14:textId="77777777" w:rsidTr="00693BA4">
              <w:tc>
                <w:tcPr>
                  <w:tcW w:w="1018" w:type="dxa"/>
                  <w:tcBorders>
                    <w:top w:val="outset" w:sz="6" w:space="0" w:color="auto"/>
                    <w:left w:val="outset" w:sz="6" w:space="0" w:color="auto"/>
                    <w:bottom w:val="outset" w:sz="6" w:space="0" w:color="auto"/>
                    <w:right w:val="outset" w:sz="6" w:space="0" w:color="auto"/>
                  </w:tcBorders>
                  <w:shd w:val="clear" w:color="auto" w:fill="auto"/>
                  <w:hideMark/>
                </w:tcPr>
                <w:p w14:paraId="21B2AC49"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Nhiệt độ</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5E881F52"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C</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27266C79"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5</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C</w:t>
                  </w:r>
                </w:p>
              </w:tc>
              <w:tc>
                <w:tcPr>
                  <w:tcW w:w="850" w:type="dxa"/>
                  <w:tcBorders>
                    <w:top w:val="outset" w:sz="6" w:space="0" w:color="auto"/>
                    <w:left w:val="outset" w:sz="6" w:space="0" w:color="auto"/>
                    <w:bottom w:val="outset" w:sz="6" w:space="0" w:color="auto"/>
                    <w:right w:val="outset" w:sz="6" w:space="0" w:color="auto"/>
                  </w:tcBorders>
                  <w:shd w:val="clear" w:color="auto" w:fill="auto"/>
                  <w:hideMark/>
                </w:tcPr>
                <w:p w14:paraId="081C3614"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00</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C</w:t>
                  </w:r>
                </w:p>
              </w:tc>
            </w:tr>
          </w:tbl>
          <w:p w14:paraId="3E0E7490"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2. Trong quá trình chuyển thể, nước chỉ bị thay đổi trạng thái, </w:t>
            </w:r>
            <w:r w:rsidRPr="00AF0A09">
              <w:rPr>
                <w:rFonts w:eastAsia="Times New Roman" w:cs="Times New Roman"/>
                <w:b/>
                <w:bCs/>
                <w:szCs w:val="24"/>
              </w:rPr>
              <w:t>không </w:t>
            </w:r>
            <w:r w:rsidRPr="00AF0A09">
              <w:rPr>
                <w:rFonts w:eastAsia="Times New Roman" w:cs="Times New Roman"/>
                <w:szCs w:val="24"/>
              </w:rPr>
              <w:t>bị biến đổi thành chất khác.</w:t>
            </w:r>
          </w:p>
          <w:p w14:paraId="4B9A7DEC" w14:textId="77777777" w:rsidR="00B443CC" w:rsidRPr="00AF0A09" w:rsidRDefault="00B443CC" w:rsidP="009C1FF9">
            <w:pPr>
              <w:ind w:right="48"/>
              <w:jc w:val="both"/>
              <w:rPr>
                <w:rFonts w:eastAsia="Times New Roman" w:cs="Times New Roman"/>
                <w:b/>
                <w:bCs/>
                <w:szCs w:val="24"/>
              </w:rPr>
            </w:pPr>
            <w:r w:rsidRPr="00AF0A09">
              <w:rPr>
                <w:rFonts w:eastAsia="Times New Roman" w:cs="Times New Roman"/>
                <w:b/>
                <w:bCs/>
                <w:szCs w:val="24"/>
              </w:rPr>
              <w:t>KL:</w:t>
            </w:r>
          </w:p>
          <w:p w14:paraId="00DD96C3"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Các quá trình như hoà tan, đông đặc, nóng chảy, … các chất chỉ chuyển từ trạng thái này sang trạng thái khác, không tạo thành chất mới, đó là biến đổi vật lí.</w:t>
            </w:r>
          </w:p>
          <w:p w14:paraId="4FED6A04" w14:textId="77777777" w:rsidR="00B443CC" w:rsidRPr="00AF0A09" w:rsidRDefault="00B443CC" w:rsidP="009C1FF9">
            <w:pPr>
              <w:ind w:right="48"/>
              <w:jc w:val="both"/>
              <w:rPr>
                <w:rFonts w:eastAsia="Times New Roman" w:cs="Times New Roman"/>
                <w:i/>
                <w:szCs w:val="24"/>
              </w:rPr>
            </w:pPr>
            <w:r w:rsidRPr="00AF0A09">
              <w:rPr>
                <w:rFonts w:eastAsia="Times New Roman" w:cs="Times New Roman"/>
                <w:b/>
                <w:bCs/>
                <w:i/>
                <w:szCs w:val="24"/>
              </w:rPr>
              <w:t>2. Biến đổi hoá học</w:t>
            </w:r>
          </w:p>
          <w:p w14:paraId="6208F79D" w14:textId="77777777" w:rsidR="00B443CC" w:rsidRPr="00AF0A09" w:rsidRDefault="00B443CC" w:rsidP="009C1FF9">
            <w:pPr>
              <w:ind w:left="48" w:right="48"/>
              <w:jc w:val="both"/>
              <w:rPr>
                <w:rFonts w:eastAsia="Times New Roman" w:cs="Times New Roman"/>
                <w:bCs/>
                <w:i/>
                <w:szCs w:val="24"/>
              </w:rPr>
            </w:pPr>
            <w:r w:rsidRPr="00AF0A09">
              <w:rPr>
                <w:rFonts w:eastAsia="Times New Roman" w:cs="Times New Roman"/>
                <w:bCs/>
                <w:i/>
                <w:szCs w:val="24"/>
              </w:rPr>
              <w:t>Hướng dẫn trả lời câu hỏi nội dung thí nghiệm 2:</w:t>
            </w:r>
          </w:p>
          <w:p w14:paraId="0D103760"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1. Sau khi trộn bột sắt và bột lưu huỳnh, đưa nam châm lại gần ống nghiệm (1) thấy nam châm hút, suy ra hỗn hợp thu được có bị nam châm hút.</w:t>
            </w:r>
          </w:p>
          <w:p w14:paraId="42292296"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2. Chất trong ống nghiệm (2) sau khi đun nóng và để nguội </w:t>
            </w:r>
            <w:r w:rsidRPr="00AF0A09">
              <w:rPr>
                <w:rFonts w:eastAsia="Times New Roman" w:cs="Times New Roman"/>
                <w:b/>
                <w:bCs/>
                <w:i/>
                <w:iCs/>
                <w:szCs w:val="24"/>
              </w:rPr>
              <w:t>không </w:t>
            </w:r>
            <w:r w:rsidRPr="00AF0A09">
              <w:rPr>
                <w:rFonts w:eastAsia="Times New Roman" w:cs="Times New Roman"/>
                <w:szCs w:val="24"/>
              </w:rPr>
              <w:t>bị nam châm hút.</w:t>
            </w:r>
          </w:p>
          <w:p w14:paraId="3F209D9F"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3. Sau khi trộn bột sắt và bột lưu huỳnh </w:t>
            </w:r>
            <w:r w:rsidRPr="00AF0A09">
              <w:rPr>
                <w:rFonts w:eastAsia="Times New Roman" w:cs="Times New Roman"/>
                <w:b/>
                <w:bCs/>
                <w:i/>
                <w:iCs/>
                <w:szCs w:val="24"/>
              </w:rPr>
              <w:t>không </w:t>
            </w:r>
            <w:r w:rsidRPr="00AF0A09">
              <w:rPr>
                <w:rFonts w:eastAsia="Times New Roman" w:cs="Times New Roman"/>
                <w:szCs w:val="24"/>
              </w:rPr>
              <w:t>có chất mới tạo thành, do đây chỉ là sự trộn vật lí, không có sự thay đổi về chất và lượng, sắt trong hỗn hợp vẫn bị nam châm hút.</w:t>
            </w:r>
          </w:p>
          <w:p w14:paraId="614BC164"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4. Sau khi đun nóng hỗn hợp bột sắt và bột lưu huỳnh, có chất mới được tạo thành. Do đã có phản ứng hoá học xảy ra, sinh ra chất mới không bị nam châm hút.</w:t>
            </w:r>
          </w:p>
          <w:p w14:paraId="3246F0FF" w14:textId="77777777" w:rsidR="00B443CC" w:rsidRPr="00AF0A09" w:rsidRDefault="00B443CC" w:rsidP="009C1FF9">
            <w:pPr>
              <w:ind w:right="48"/>
              <w:jc w:val="both"/>
              <w:rPr>
                <w:rFonts w:eastAsia="Times New Roman" w:cs="Times New Roman"/>
                <w:b/>
                <w:szCs w:val="24"/>
              </w:rPr>
            </w:pPr>
            <w:r w:rsidRPr="00AF0A09">
              <w:rPr>
                <w:rFonts w:eastAsia="Times New Roman" w:cs="Times New Roman"/>
                <w:b/>
                <w:szCs w:val="24"/>
              </w:rPr>
              <w:t>KL:</w:t>
            </w:r>
          </w:p>
          <w:p w14:paraId="66982E0B"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Các quá trình như đốt cháy nhiên liệu, phân huỷ chất (VD: nung đá vôi,…), tổng hợp chất (VD: quá trình quang hợp, …) có sự tạo thành chất mới, đó là biến đổi hoá học.</w:t>
            </w:r>
          </w:p>
          <w:p w14:paraId="772B39CE" w14:textId="77777777" w:rsidR="00B443CC" w:rsidRPr="00AF0A09" w:rsidRDefault="00B443CC" w:rsidP="009C1FF9">
            <w:pPr>
              <w:ind w:right="48"/>
              <w:jc w:val="both"/>
              <w:rPr>
                <w:rFonts w:eastAsia="Times New Roman" w:cs="Times New Roman"/>
                <w:szCs w:val="24"/>
              </w:rPr>
            </w:pPr>
            <w:r w:rsidRPr="00AF0A09">
              <w:rPr>
                <w:rFonts w:eastAsia="Times New Roman" w:cs="Times New Roman"/>
                <w:b/>
                <w:bCs/>
                <w:i/>
                <w:iCs/>
                <w:szCs w:val="24"/>
              </w:rPr>
              <w:t>Chú ý:</w:t>
            </w:r>
          </w:p>
          <w:p w14:paraId="50557D8F" w14:textId="77777777" w:rsidR="00B443CC" w:rsidRPr="00AF0A09" w:rsidRDefault="00B443CC" w:rsidP="009C1FF9">
            <w:pPr>
              <w:jc w:val="both"/>
              <w:rPr>
                <w:rFonts w:cs="Times New Roman"/>
                <w:b/>
                <w:szCs w:val="24"/>
              </w:rPr>
            </w:pPr>
            <w:r w:rsidRPr="00AF0A09">
              <w:rPr>
                <w:rFonts w:eastAsia="Times New Roman" w:cs="Times New Roman"/>
                <w:szCs w:val="24"/>
              </w:rPr>
              <w:t>Trong cơ thể người và động vật, sự trao đổi chất là một loạt các quá trình sinh hoá, đó là những quá trình phức tạp, bao gồm cả biến đổi vật</w:t>
            </w:r>
          </w:p>
        </w:tc>
      </w:tr>
    </w:tbl>
    <w:p w14:paraId="0245F367" w14:textId="77777777" w:rsidR="00B443CC" w:rsidRPr="00AF0A09" w:rsidRDefault="00B443CC" w:rsidP="009C1FF9">
      <w:pPr>
        <w:spacing w:after="0" w:line="240" w:lineRule="auto"/>
        <w:rPr>
          <w:rFonts w:ascii="Times New Roman" w:hAnsi="Times New Roman" w:cs="Times New Roman"/>
          <w:b/>
          <w:sz w:val="24"/>
          <w:szCs w:val="24"/>
        </w:rPr>
      </w:pPr>
    </w:p>
    <w:p w14:paraId="50975D01" w14:textId="77777777" w:rsidR="00B443CC" w:rsidRPr="00AF0A09" w:rsidRDefault="00B443CC" w:rsidP="009C1FF9">
      <w:pPr>
        <w:spacing w:after="0" w:line="240" w:lineRule="auto"/>
        <w:rPr>
          <w:rFonts w:ascii="Times New Roman" w:eastAsia="Times New Roman" w:hAnsi="Times New Roman" w:cs="Times New Roman"/>
          <w:b/>
          <w:bCs/>
          <w:sz w:val="24"/>
          <w:szCs w:val="24"/>
        </w:rPr>
      </w:pPr>
      <w:r w:rsidRPr="00AF0A09">
        <w:rPr>
          <w:rFonts w:ascii="Times New Roman" w:hAnsi="Times New Roman" w:cs="Times New Roman"/>
          <w:b/>
          <w:sz w:val="24"/>
          <w:szCs w:val="24"/>
        </w:rPr>
        <w:t xml:space="preserve">Hoạt động 2.2. </w:t>
      </w:r>
      <w:r w:rsidRPr="00AF0A09">
        <w:rPr>
          <w:rFonts w:ascii="Times New Roman" w:eastAsia="Times New Roman" w:hAnsi="Times New Roman" w:cs="Times New Roman"/>
          <w:b/>
          <w:bCs/>
          <w:sz w:val="24"/>
          <w:szCs w:val="24"/>
        </w:rPr>
        <w:t>Tìm hiểu về phản ứng hoá học</w:t>
      </w:r>
    </w:p>
    <w:p w14:paraId="59D7DE1C"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a. Mục tiêu: </w:t>
      </w:r>
    </w:p>
    <w:p w14:paraId="4970B47C"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Nêu được khái niệm phản ứng hoá học, chất đầu, sản phẩm và sự sắp xếp khác nhau của các nguyên tử trong phân tử các chất.</w:t>
      </w:r>
    </w:p>
    <w:p w14:paraId="03C8CA7F"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iến hành thí nghiệm và chỉ ra được một số dấu hiệu chứng tỏ có phản ứng hoá học xảy ra.</w:t>
      </w:r>
    </w:p>
    <w:p w14:paraId="490D2E9F"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sz w:val="24"/>
          <w:szCs w:val="24"/>
        </w:rPr>
        <w:t>b. Nội dung:</w:t>
      </w: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HS hoạt động theo nhóm, nghiên cứu tài liệu, làm thí nghiệm và trả lời câu hỏi.</w:t>
      </w:r>
    </w:p>
    <w:p w14:paraId="19C2645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Câu trả lời của học sinh.</w:t>
      </w:r>
    </w:p>
    <w:p w14:paraId="51909B53"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70"/>
        <w:gridCol w:w="4684"/>
      </w:tblGrid>
      <w:tr w:rsidR="009C1FF9" w:rsidRPr="00AF0A09" w14:paraId="50A2FF1D" w14:textId="77777777" w:rsidTr="00693BA4">
        <w:tc>
          <w:tcPr>
            <w:tcW w:w="4970" w:type="dxa"/>
            <w:tcBorders>
              <w:top w:val="outset" w:sz="6" w:space="0" w:color="auto"/>
              <w:left w:val="outset" w:sz="6" w:space="0" w:color="auto"/>
              <w:bottom w:val="outset" w:sz="6" w:space="0" w:color="auto"/>
              <w:right w:val="outset" w:sz="6" w:space="0" w:color="auto"/>
            </w:tcBorders>
            <w:shd w:val="clear" w:color="auto" w:fill="auto"/>
            <w:hideMark/>
          </w:tcPr>
          <w:p w14:paraId="33A395B2"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CỦA GV -  HS</w:t>
            </w:r>
          </w:p>
        </w:tc>
        <w:tc>
          <w:tcPr>
            <w:tcW w:w="4684" w:type="dxa"/>
            <w:tcBorders>
              <w:top w:val="outset" w:sz="6" w:space="0" w:color="auto"/>
              <w:left w:val="outset" w:sz="6" w:space="0" w:color="auto"/>
              <w:bottom w:val="outset" w:sz="6" w:space="0" w:color="auto"/>
              <w:right w:val="outset" w:sz="6" w:space="0" w:color="auto"/>
            </w:tcBorders>
            <w:shd w:val="clear" w:color="auto" w:fill="auto"/>
            <w:hideMark/>
          </w:tcPr>
          <w:p w14:paraId="25B29FA3"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72D8889B" w14:textId="77777777" w:rsidTr="00693BA4">
        <w:tc>
          <w:tcPr>
            <w:tcW w:w="4970" w:type="dxa"/>
            <w:tcBorders>
              <w:top w:val="outset" w:sz="6" w:space="0" w:color="auto"/>
              <w:left w:val="outset" w:sz="6" w:space="0" w:color="auto"/>
              <w:bottom w:val="outset" w:sz="6" w:space="0" w:color="auto"/>
              <w:right w:val="outset" w:sz="6" w:space="0" w:color="auto"/>
            </w:tcBorders>
            <w:shd w:val="clear" w:color="auto" w:fill="auto"/>
            <w:hideMark/>
          </w:tcPr>
          <w:p w14:paraId="1821DFA4"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xml:space="preserve">Nhiệm vụ 1: </w:t>
            </w:r>
            <w:r w:rsidRPr="00AF0A09">
              <w:rPr>
                <w:rFonts w:ascii="Times New Roman" w:eastAsia="Times New Roman" w:hAnsi="Times New Roman" w:cs="Times New Roman"/>
                <w:b/>
                <w:bCs/>
                <w:i/>
                <w:sz w:val="24"/>
                <w:szCs w:val="24"/>
              </w:rPr>
              <w:t>Tìm hiểu khái niệm và diễn biến của  phản ứng hoá học.</w:t>
            </w:r>
          </w:p>
          <w:p w14:paraId="668D63D4"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1. Chuyển giao nhiệm vụ học tập</w:t>
            </w:r>
          </w:p>
          <w:p w14:paraId="593BA045"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nghiên cứu SGK, làm việc theo nhóm, trả lời câu hỏi 1, 2:</w:t>
            </w:r>
          </w:p>
          <w:p w14:paraId="5F805241"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1: </w:t>
            </w:r>
            <w:r w:rsidRPr="00AF0A09">
              <w:rPr>
                <w:rFonts w:ascii="Times New Roman" w:eastAsia="Times New Roman" w:hAnsi="Times New Roman" w:cs="Times New Roman"/>
                <w:i/>
                <w:sz w:val="24"/>
                <w:szCs w:val="24"/>
              </w:rPr>
              <w:t>Than (thành phần chính là carbon) cháy trong không khí tạo thành khí carbon dioxide.</w:t>
            </w:r>
          </w:p>
          <w:p w14:paraId="58E063A0"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a) Hãy viết phương trình phản ứng dạng chữ của phản ứng này.</w:t>
            </w:r>
          </w:p>
          <w:p w14:paraId="335ACD10"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Chất nào là chất phản ứng? Chất nào là sản phẩm?</w:t>
            </w:r>
          </w:p>
          <w:p w14:paraId="3D79B3C8"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b) Trong quá trình phản ứng, lượng chất nào giảm dần? Lượng chất nào tăng dần?</w:t>
            </w:r>
          </w:p>
          <w:p w14:paraId="00F2D8C0"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2: </w:t>
            </w:r>
            <w:r w:rsidRPr="00AF0A09">
              <w:rPr>
                <w:rFonts w:ascii="Times New Roman" w:eastAsia="Times New Roman" w:hAnsi="Times New Roman" w:cs="Times New Roman"/>
                <w:i/>
                <w:sz w:val="24"/>
                <w:szCs w:val="24"/>
              </w:rPr>
              <w:t>Quan sát Hình 2.3 và trả lời câu hỏi:</w:t>
            </w:r>
          </w:p>
          <w:p w14:paraId="7F71F019" w14:textId="77777777" w:rsidR="00B443CC" w:rsidRPr="00AF0A09" w:rsidRDefault="00B443CC" w:rsidP="009C1FF9">
            <w:pPr>
              <w:spacing w:after="0" w:line="240" w:lineRule="auto"/>
              <w:ind w:left="48" w:right="48"/>
              <w:jc w:val="center"/>
              <w:rPr>
                <w:rFonts w:ascii="Times New Roman" w:eastAsia="Times New Roman" w:hAnsi="Times New Roman" w:cs="Times New Roman"/>
                <w:i/>
                <w:sz w:val="24"/>
                <w:szCs w:val="24"/>
              </w:rPr>
            </w:pPr>
            <w:r w:rsidRPr="00AF0A09">
              <w:rPr>
                <w:rFonts w:ascii="Times New Roman" w:eastAsia="Times New Roman" w:hAnsi="Times New Roman" w:cs="Times New Roman"/>
                <w:i/>
                <w:noProof/>
                <w:sz w:val="24"/>
                <w:szCs w:val="24"/>
              </w:rPr>
              <w:drawing>
                <wp:inline distT="0" distB="0" distL="0" distR="0" wp14:anchorId="49092D33" wp14:editId="0017E7DB">
                  <wp:extent cx="2805504" cy="914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09875" cy="915825"/>
                          </a:xfrm>
                          <a:prstGeom prst="rect">
                            <a:avLst/>
                          </a:prstGeom>
                          <a:noFill/>
                        </pic:spPr>
                      </pic:pic>
                    </a:graphicData>
                  </a:graphic>
                </wp:inline>
              </w:drawing>
            </w:r>
          </w:p>
          <w:p w14:paraId="5114F1AF"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1. Trước và sau phản ứng, những nguyên tử nào liên kết với nhau?</w:t>
            </w:r>
          </w:p>
          <w:p w14:paraId="2B889CAB"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2. Trong quá trình phản ứng, số nguyên tử H và số nguyên tử O có thay đổi không?</w:t>
            </w:r>
          </w:p>
          <w:p w14:paraId="32EF1AA6"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ận nhiệm vụ.</w:t>
            </w:r>
          </w:p>
          <w:p w14:paraId="19DE1392"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2. Thực hiện nhiệm vụ học tập</w:t>
            </w:r>
          </w:p>
          <w:p w14:paraId="77A18387"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theo nhóm, hoàn thiện các câu hỏi 1, 2.</w:t>
            </w:r>
          </w:p>
          <w:p w14:paraId="0A3FDACA"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ôn đốc và hỗ trợ HS khi cần thiết.</w:t>
            </w:r>
          </w:p>
          <w:p w14:paraId="4EB93DE4"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3. Báo cáo kết quả hoạt động và thảo luận</w:t>
            </w:r>
          </w:p>
          <w:p w14:paraId="33882ABF"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ại điện 2 nhóm báo cáo kết quả, các nhóm còn lại theo dõi, nhận xét, góp ý.</w:t>
            </w:r>
          </w:p>
          <w:p w14:paraId="09DCAFD7"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4. Đánh giá kết quả thực hiện nhiệm vụ</w:t>
            </w:r>
          </w:p>
          <w:p w14:paraId="72528566"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đánh giá và chốt kiến thức.</w:t>
            </w:r>
          </w:p>
          <w:p w14:paraId="62D48008"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xml:space="preserve">Nhiệm vụ 2: </w:t>
            </w:r>
            <w:r w:rsidRPr="00AF0A09">
              <w:rPr>
                <w:rFonts w:ascii="Times New Roman" w:eastAsia="Times New Roman" w:hAnsi="Times New Roman" w:cs="Times New Roman"/>
                <w:b/>
                <w:bCs/>
                <w:i/>
                <w:sz w:val="24"/>
                <w:szCs w:val="24"/>
              </w:rPr>
              <w:t>Tìm hiểu hiện tượng kèm theo các phản ứng hoá học</w:t>
            </w:r>
          </w:p>
          <w:p w14:paraId="0D4094FE"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1. Chuyển giao nhiệm vụ học tập</w:t>
            </w:r>
          </w:p>
          <w:p w14:paraId="01A07ED6"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nghiên cứu SGK nêu cách tiến hành thí nghiệm – SGK trang 14. Sau đó yêu cầu HS làm thí nghiệm theo nhóm và hoàn thiện các câu hỏi 3, 4, 5 (thời gian 10 phút):</w:t>
            </w:r>
          </w:p>
          <w:p w14:paraId="052E91D1"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3: </w:t>
            </w:r>
            <w:r w:rsidRPr="00AF0A09">
              <w:rPr>
                <w:rFonts w:ascii="Times New Roman" w:eastAsia="Times New Roman" w:hAnsi="Times New Roman" w:cs="Times New Roman"/>
                <w:i/>
                <w:sz w:val="24"/>
                <w:szCs w:val="24"/>
              </w:rPr>
              <w:t>Tiến hành hoạt động thí nghiệm: </w:t>
            </w:r>
            <w:r w:rsidRPr="00AF0A09">
              <w:rPr>
                <w:rFonts w:ascii="Times New Roman" w:eastAsia="Times New Roman" w:hAnsi="Times New Roman" w:cs="Times New Roman"/>
                <w:i/>
                <w:iCs/>
                <w:sz w:val="24"/>
                <w:szCs w:val="24"/>
              </w:rPr>
              <w:t>Dấu hiệu nhận biết có chất mới tạo thành. </w:t>
            </w:r>
            <w:r w:rsidRPr="00AF0A09">
              <w:rPr>
                <w:rFonts w:ascii="Times New Roman" w:eastAsia="Times New Roman" w:hAnsi="Times New Roman" w:cs="Times New Roman"/>
                <w:i/>
                <w:sz w:val="24"/>
                <w:szCs w:val="24"/>
              </w:rPr>
              <w:t>Quan sát hiện tượng và trả lời câu hỏi: Ống nghiệm nào xảy ra hiện tượng hoá học? Giải thích.</w:t>
            </w:r>
          </w:p>
          <w:p w14:paraId="669CA9A2"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4: </w:t>
            </w:r>
            <w:r w:rsidRPr="00AF0A09">
              <w:rPr>
                <w:rFonts w:ascii="Times New Roman" w:eastAsia="Times New Roman" w:hAnsi="Times New Roman" w:cs="Times New Roman"/>
                <w:i/>
                <w:sz w:val="24"/>
                <w:szCs w:val="24"/>
              </w:rPr>
              <w:t>Trong phản ứng giữa oxygen và hydrogen, nếu oxygen hết thì phản ứng có xảy ra nữa không?</w:t>
            </w:r>
          </w:p>
          <w:p w14:paraId="2324A5B8"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5: </w:t>
            </w:r>
            <w:r w:rsidRPr="00AF0A09">
              <w:rPr>
                <w:rFonts w:ascii="Times New Roman" w:eastAsia="Times New Roman" w:hAnsi="Times New Roman" w:cs="Times New Roman"/>
                <w:i/>
                <w:sz w:val="24"/>
                <w:szCs w:val="24"/>
              </w:rPr>
              <w:t>Nhỏ giấm ăn vào viên đá vôi. Dấu hiệu nào cho biết đã có phản ứng hoá học xảy ra?</w:t>
            </w:r>
          </w:p>
          <w:p w14:paraId="4FF653B7"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2. Thực hiện nhiệm vụ học tập</w:t>
            </w:r>
          </w:p>
          <w:p w14:paraId="37F68572"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HS làm việc theo nhóm, làm thí nghiệm và trả lời các câu hỏi.</w:t>
            </w:r>
          </w:p>
          <w:p w14:paraId="076A4AD2"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theo dõi và đôn đốc và hỗ trợ HS khi cần thiết.</w:t>
            </w:r>
          </w:p>
          <w:p w14:paraId="13C51D0E"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3. Báo cáo kết quả hoạt động và thảo luận</w:t>
            </w:r>
          </w:p>
          <w:p w14:paraId="0BF84F7F"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ại diện các nhóm HS trình bày kết quả. Các HS còn lại theo dõi, nhận xét.</w:t>
            </w:r>
          </w:p>
          <w:p w14:paraId="500E7176"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4. Đánh giá kết quả thực hiện nhiệm vụ</w:t>
            </w:r>
          </w:p>
          <w:p w14:paraId="552389CB"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đánh giá và chốt kiến thức.</w:t>
            </w:r>
          </w:p>
        </w:tc>
        <w:tc>
          <w:tcPr>
            <w:tcW w:w="4684" w:type="dxa"/>
            <w:tcBorders>
              <w:top w:val="outset" w:sz="6" w:space="0" w:color="auto"/>
              <w:left w:val="outset" w:sz="6" w:space="0" w:color="auto"/>
              <w:bottom w:val="outset" w:sz="6" w:space="0" w:color="auto"/>
              <w:right w:val="outset" w:sz="6" w:space="0" w:color="auto"/>
            </w:tcBorders>
            <w:shd w:val="clear" w:color="auto" w:fill="auto"/>
            <w:hideMark/>
          </w:tcPr>
          <w:p w14:paraId="4F6A06FD"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II. Phản ứng hoá học</w:t>
            </w:r>
          </w:p>
          <w:p w14:paraId="319AF45F"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1. Khái niệm</w:t>
            </w:r>
          </w:p>
          <w:p w14:paraId="209DBFE6"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Cs/>
                <w:i/>
                <w:sz w:val="24"/>
                <w:szCs w:val="24"/>
              </w:rPr>
              <w:t>Hướng dẫn trả lời câu hỏi thảo luận:</w:t>
            </w:r>
          </w:p>
          <w:p w14:paraId="5ED796CC"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1:</w:t>
            </w:r>
          </w:p>
          <w:p w14:paraId="0FC0EB73"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a) Phương trình phản ứng dạng chữ của phản ứng:</w:t>
            </w:r>
          </w:p>
          <w:p w14:paraId="77155E5C"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Carbon + oxygen → carbon dioxide.</w:t>
            </w:r>
          </w:p>
          <w:p w14:paraId="09D1E97C"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Trong đó chất phản ứng là carbon và oxygen; chất sản phẩm là carbon dioxide.</w:t>
            </w:r>
          </w:p>
          <w:p w14:paraId="54F6E97A"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b) Trong quá trình phản ứng, lượng chất phản ứng (carbon, oxygen) giảm dần, lượng chất sản phẩm (carbon dioxide) tăng dần.</w:t>
            </w:r>
          </w:p>
          <w:p w14:paraId="1F67C656"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KL:</w:t>
            </w:r>
          </w:p>
          <w:p w14:paraId="6B30A2FD"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Quá trình biến đổi từ chất này thành chất khác được gọi là phản ứng hoá học.</w:t>
            </w:r>
          </w:p>
          <w:p w14:paraId="43E9A445"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ất ban đầu bị biến đổi trong phản ứng được gọi là chất phản ứng hay chất tham gia. Chất mới sinh ra được gọi là sản phẩm.</w:t>
            </w:r>
          </w:p>
          <w:p w14:paraId="754FB551"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Phản ứng hoá học được biểu diễn bằng phương trình dạng chữ như sau:</w:t>
            </w:r>
          </w:p>
          <w:p w14:paraId="0DEBE4DB" w14:textId="77777777" w:rsidR="00B443CC" w:rsidRPr="00AF0A09" w:rsidRDefault="00B443CC"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   Tên chất phản ứng → Tên chất sản phẩm</w:t>
            </w:r>
          </w:p>
          <w:p w14:paraId="2DB765EC"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ong quá trình phản ứng, lượng chất phản ứng giảm dần, lượng chất sản phẩm tăng dần.</w:t>
            </w:r>
          </w:p>
          <w:p w14:paraId="6FCDE9B2"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Phản ứng xảy ra hoàn toàn khi có ít nhất một chất phản ứng đã phản ứng hết.</w:t>
            </w:r>
          </w:p>
          <w:p w14:paraId="498B3F22" w14:textId="77777777" w:rsidR="00B443CC" w:rsidRPr="00AF0A09" w:rsidRDefault="00B443CC"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2. Diễn biến phản ứng hoá học</w:t>
            </w:r>
          </w:p>
          <w:p w14:paraId="7E01E3B9"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Cs/>
                <w:i/>
                <w:sz w:val="24"/>
                <w:szCs w:val="24"/>
              </w:rPr>
              <w:t>Hướng dẫn trả lời câu hỏi thảo luận:</w:t>
            </w:r>
          </w:p>
          <w:p w14:paraId="298A3163"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2:</w:t>
            </w:r>
          </w:p>
          <w:p w14:paraId="35955C23"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1. Trước phản ứng 2 nguyên tử H liên kết với nhau, 2 nguyên tử O liên kết với nhau.</w:t>
            </w:r>
          </w:p>
          <w:p w14:paraId="3DFC74E5"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Sau phản ứng 1 nguyên tử O liên kết với 2 nguyên tử H.</w:t>
            </w:r>
          </w:p>
          <w:p w14:paraId="191D484A"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2. Trong quá trình phản ứng, số nguyên tử H và số nguyên tử O không thay đổi.</w:t>
            </w:r>
          </w:p>
          <w:p w14:paraId="136B0338" w14:textId="77777777" w:rsidR="00B443CC" w:rsidRPr="00AF0A09" w:rsidRDefault="00B443CC"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KL: </w:t>
            </w:r>
            <w:r w:rsidRPr="00AF0A09">
              <w:rPr>
                <w:rFonts w:ascii="Times New Roman" w:eastAsia="Times New Roman" w:hAnsi="Times New Roman" w:cs="Times New Roman"/>
                <w:sz w:val="24"/>
                <w:szCs w:val="24"/>
              </w:rPr>
              <w:t>Trong phản ứng hoá học, xảy ra sự phá vỡ các liên kết trong phân tử chất đầu, hình thành các liên kết mới, tạo ra các phân tử mới. Kết quả là chất này biến đổi thành chất khác.</w:t>
            </w:r>
          </w:p>
          <w:p w14:paraId="0B674800"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
                <w:sz w:val="24"/>
                <w:szCs w:val="24"/>
              </w:rPr>
              <w:t>3. Hiện tượng kèm theo các phản ứng hoá học</w:t>
            </w:r>
          </w:p>
          <w:p w14:paraId="1441D483"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Cs/>
                <w:i/>
                <w:sz w:val="24"/>
                <w:szCs w:val="24"/>
              </w:rPr>
              <w:t>Hướng dẫn trả lời câu hỏi thảo luận:</w:t>
            </w:r>
          </w:p>
          <w:p w14:paraId="3C825505"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3:</w:t>
            </w:r>
            <w:r w:rsidRPr="00AF0A09">
              <w:rPr>
                <w:rFonts w:ascii="Times New Roman" w:eastAsia="Times New Roman" w:hAnsi="Times New Roman" w:cs="Times New Roman"/>
                <w:i/>
                <w:sz w:val="24"/>
                <w:szCs w:val="24"/>
              </w:rPr>
              <w:t xml:space="preserve"> Ống nghiệm (1) và (3) xảy ra phản ứng hoá học do có những dấu hiệu nhận ra có chất mới tạo thành. Cụ thể:</w:t>
            </w:r>
          </w:p>
          <w:p w14:paraId="6F0479D4"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Ống nghiệm (1) viên kẽm tan dần, có khí không màu thoát ra.</w:t>
            </w:r>
          </w:p>
          <w:p w14:paraId="19C2B221"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Ống nghiệm (3) có kết tủa xanh tạo thành.</w:t>
            </w:r>
          </w:p>
          <w:p w14:paraId="5D38560E"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4:</w:t>
            </w:r>
            <w:r w:rsidRPr="00AF0A09">
              <w:rPr>
                <w:rFonts w:ascii="Times New Roman" w:eastAsia="Times New Roman" w:hAnsi="Times New Roman" w:cs="Times New Roman"/>
                <w:i/>
                <w:sz w:val="24"/>
                <w:szCs w:val="24"/>
              </w:rPr>
              <w:t xml:space="preserve"> Trong phản ứng giữa oxygen và hydrogen, nếu oxygen hết thì phản ứng dừng lại.</w:t>
            </w:r>
          </w:p>
          <w:p w14:paraId="554A4E85"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lastRenderedPageBreak/>
              <w:t>Câu 5:</w:t>
            </w:r>
            <w:r w:rsidRPr="00AF0A09">
              <w:rPr>
                <w:rFonts w:ascii="Times New Roman" w:eastAsia="Times New Roman" w:hAnsi="Times New Roman" w:cs="Times New Roman"/>
                <w:i/>
                <w:sz w:val="24"/>
                <w:szCs w:val="24"/>
              </w:rPr>
              <w:t xml:space="preserve"> Nhỏ giấm ăn vào viên đá vôi. Dấu hiệu cho biết đã có phản ứng hoá học xảy ra là xuất hiện sủi bọt khí, chỗ đá vôi bị nhỏ giấm tan ra.</w:t>
            </w:r>
          </w:p>
          <w:p w14:paraId="1EB332B0" w14:textId="77777777" w:rsidR="00B443CC" w:rsidRPr="00AF0A09" w:rsidRDefault="00B443CC"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5BAC52C4"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Phản ứng hoá học xảy ra khi có chất mới được tạo thành với những tính chất mới, khác biệt với chất ban đầu.</w:t>
            </w:r>
          </w:p>
          <w:p w14:paraId="7CF01852"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Những dấu hiệu dễ nhận ra có chất mới tạo thành là sự thay đổi về màu sắc, xuất hiện khí hoặc xuất hiện kết tủa,… </w:t>
            </w:r>
          </w:p>
          <w:p w14:paraId="21E1E9F1"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ự toả nhiệt và phát sáng cũng là dấu hiệu cho thấy có phản ứng hoá học xảy ra.</w:t>
            </w:r>
          </w:p>
        </w:tc>
      </w:tr>
    </w:tbl>
    <w:p w14:paraId="77FD9C24" w14:textId="77777777" w:rsidR="00B443CC" w:rsidRPr="00AF0A09" w:rsidRDefault="00B443CC" w:rsidP="009C1FF9">
      <w:pPr>
        <w:spacing w:after="0" w:line="240" w:lineRule="auto"/>
        <w:rPr>
          <w:rFonts w:ascii="Times New Roman" w:hAnsi="Times New Roman" w:cs="Times New Roman"/>
          <w:b/>
          <w:bCs/>
          <w:sz w:val="24"/>
          <w:szCs w:val="24"/>
        </w:rPr>
      </w:pPr>
    </w:p>
    <w:p w14:paraId="575BF867" w14:textId="77777777" w:rsidR="00B443CC" w:rsidRPr="00AF0A09" w:rsidRDefault="00B443CC" w:rsidP="009C1FF9">
      <w:pPr>
        <w:spacing w:after="0" w:line="240" w:lineRule="auto"/>
        <w:rPr>
          <w:rFonts w:ascii="Times New Roman" w:hAnsi="Times New Roman" w:cs="Times New Roman"/>
          <w:b/>
          <w:bCs/>
          <w:sz w:val="24"/>
          <w:szCs w:val="24"/>
        </w:rPr>
      </w:pPr>
      <w:r w:rsidRPr="00AF0A09">
        <w:rPr>
          <w:rFonts w:ascii="Times New Roman" w:hAnsi="Times New Roman" w:cs="Times New Roman"/>
          <w:b/>
          <w:bCs/>
          <w:sz w:val="24"/>
          <w:szCs w:val="24"/>
        </w:rPr>
        <w:t>Hoạt</w:t>
      </w:r>
      <w:r w:rsidRPr="00AF0A09">
        <w:rPr>
          <w:rFonts w:ascii="Times New Roman" w:hAnsi="Times New Roman" w:cs="Times New Roman"/>
          <w:b/>
          <w:bCs/>
          <w:sz w:val="24"/>
          <w:szCs w:val="24"/>
          <w:lang w:val="vi-VN"/>
        </w:rPr>
        <w:t xml:space="preserve"> động 2.3. </w:t>
      </w:r>
      <w:r w:rsidRPr="00AF0A09">
        <w:rPr>
          <w:rFonts w:ascii="Times New Roman" w:eastAsia="Times New Roman" w:hAnsi="Times New Roman" w:cs="Times New Roman"/>
          <w:b/>
          <w:bCs/>
          <w:sz w:val="24"/>
          <w:szCs w:val="24"/>
        </w:rPr>
        <w:t>Tìm hiểu về năng lượng của phản ứng hoá học</w:t>
      </w:r>
    </w:p>
    <w:p w14:paraId="7E5573D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 xml:space="preserve">a. Mục tiêu: </w:t>
      </w:r>
    </w:p>
    <w:p w14:paraId="2F49D294"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khái niệm, đưa ra được ví dụ minh hoạ về phản ứng toả nhiệt, thu nhiệt và trình bày được các ứng dụng phổ biến của phản ứng toả nhiệt (đốt cháy than, xăng, dầu …)</w:t>
      </w:r>
    </w:p>
    <w:p w14:paraId="3E2038BB"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 xml:space="preserve">b. Nội dung: </w:t>
      </w:r>
      <w:r w:rsidRPr="00AF0A09">
        <w:rPr>
          <w:rFonts w:ascii="Times New Roman" w:eastAsia="Times New Roman" w:hAnsi="Times New Roman" w:cs="Times New Roman"/>
          <w:sz w:val="24"/>
          <w:szCs w:val="24"/>
        </w:rPr>
        <w:t xml:space="preserve">Học sinh hoạt động theo nhóm, nghiên cứu SGK, </w:t>
      </w:r>
      <w:r w:rsidRPr="00AF0A09">
        <w:rPr>
          <w:rFonts w:ascii="Times New Roman" w:hAnsi="Times New Roman" w:cs="Times New Roman"/>
          <w:sz w:val="24"/>
          <w:szCs w:val="24"/>
          <w:lang w:val="vi-VN"/>
        </w:rPr>
        <w:t>trả lời câu hỏi</w:t>
      </w:r>
      <w:r w:rsidRPr="00AF0A09">
        <w:rPr>
          <w:rFonts w:ascii="Times New Roman" w:hAnsi="Times New Roman" w:cs="Times New Roman"/>
          <w:sz w:val="24"/>
          <w:szCs w:val="24"/>
        </w:rPr>
        <w:t>.</w:t>
      </w:r>
    </w:p>
    <w:p w14:paraId="752D23EA" w14:textId="77777777" w:rsidR="00B443CC" w:rsidRPr="00AF0A09" w:rsidRDefault="00B443CC" w:rsidP="009C1FF9">
      <w:pPr>
        <w:spacing w:after="0" w:line="240" w:lineRule="auto"/>
        <w:rPr>
          <w:rFonts w:ascii="Times New Roman" w:hAnsi="Times New Roman" w:cs="Times New Roman"/>
          <w:b/>
          <w:bCs/>
          <w:sz w:val="24"/>
          <w:szCs w:val="24"/>
        </w:rPr>
      </w:pPr>
      <w:r w:rsidRPr="00AF0A09">
        <w:rPr>
          <w:rFonts w:ascii="Times New Roman" w:hAnsi="Times New Roman" w:cs="Times New Roman"/>
          <w:b/>
          <w:bCs/>
          <w:sz w:val="24"/>
          <w:szCs w:val="24"/>
        </w:rPr>
        <w:t>c. Sản</w:t>
      </w:r>
      <w:r w:rsidRPr="00AF0A09">
        <w:rPr>
          <w:rFonts w:ascii="Times New Roman" w:hAnsi="Times New Roman" w:cs="Times New Roman"/>
          <w:b/>
          <w:bCs/>
          <w:sz w:val="24"/>
          <w:szCs w:val="24"/>
          <w:lang w:val="vi-VN"/>
        </w:rPr>
        <w:t xml:space="preserve"> phẩm: </w:t>
      </w:r>
      <w:r w:rsidRPr="00AF0A09">
        <w:rPr>
          <w:rFonts w:ascii="Times New Roman" w:hAnsi="Times New Roman" w:cs="Times New Roman"/>
          <w:bCs/>
          <w:sz w:val="24"/>
          <w:szCs w:val="24"/>
        </w:rPr>
        <w:t>Câu trả lời của học sinh.</w:t>
      </w:r>
    </w:p>
    <w:p w14:paraId="5FC7BADF"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44"/>
        <w:gridCol w:w="5110"/>
      </w:tblGrid>
      <w:tr w:rsidR="009C1FF9" w:rsidRPr="00AF0A09" w14:paraId="7936FA73" w14:textId="77777777" w:rsidTr="00693BA4">
        <w:tc>
          <w:tcPr>
            <w:tcW w:w="4544" w:type="dxa"/>
            <w:tcBorders>
              <w:top w:val="outset" w:sz="6" w:space="0" w:color="auto"/>
              <w:left w:val="outset" w:sz="6" w:space="0" w:color="auto"/>
              <w:bottom w:val="outset" w:sz="6" w:space="0" w:color="auto"/>
              <w:right w:val="outset" w:sz="6" w:space="0" w:color="auto"/>
            </w:tcBorders>
            <w:shd w:val="clear" w:color="auto" w:fill="auto"/>
            <w:hideMark/>
          </w:tcPr>
          <w:p w14:paraId="0C58E863"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CỦA GV - HS</w:t>
            </w:r>
          </w:p>
        </w:tc>
        <w:tc>
          <w:tcPr>
            <w:tcW w:w="5110" w:type="dxa"/>
            <w:tcBorders>
              <w:top w:val="outset" w:sz="6" w:space="0" w:color="auto"/>
              <w:left w:val="outset" w:sz="6" w:space="0" w:color="auto"/>
              <w:bottom w:val="outset" w:sz="6" w:space="0" w:color="auto"/>
              <w:right w:val="outset" w:sz="6" w:space="0" w:color="auto"/>
            </w:tcBorders>
            <w:shd w:val="clear" w:color="auto" w:fill="auto"/>
            <w:hideMark/>
          </w:tcPr>
          <w:p w14:paraId="49D7DC9B"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64BEA025" w14:textId="77777777" w:rsidTr="00693BA4">
        <w:tc>
          <w:tcPr>
            <w:tcW w:w="4544" w:type="dxa"/>
            <w:tcBorders>
              <w:top w:val="outset" w:sz="6" w:space="0" w:color="auto"/>
              <w:left w:val="outset" w:sz="6" w:space="0" w:color="auto"/>
              <w:bottom w:val="outset" w:sz="6" w:space="0" w:color="auto"/>
              <w:right w:val="outset" w:sz="6" w:space="0" w:color="auto"/>
            </w:tcBorders>
            <w:shd w:val="clear" w:color="auto" w:fill="auto"/>
            <w:hideMark/>
          </w:tcPr>
          <w:p w14:paraId="4D330D4E"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1. Chuyển giao nhiệm vụ học tập</w:t>
            </w:r>
          </w:p>
          <w:p w14:paraId="3A92492B"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nghiên cứu SGK, thảo luận theo nhóm, trả lời câu hỏi:</w:t>
            </w:r>
          </w:p>
          <w:p w14:paraId="190DDCAD"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1: </w:t>
            </w:r>
            <w:r w:rsidRPr="00AF0A09">
              <w:rPr>
                <w:rFonts w:ascii="Times New Roman" w:eastAsia="Times New Roman" w:hAnsi="Times New Roman" w:cs="Times New Roman"/>
                <w:i/>
                <w:sz w:val="24"/>
                <w:szCs w:val="24"/>
              </w:rPr>
              <w:t>Thức ăn được tiêu hoá chuyển thành các chất dinh dưỡng. Phản ứng hoá học giữa chất dinh dưỡng với oxygen cung cấp năng lượng cho cơ thể hoạt động là phản ứng toả nhiệt hay thu nhiệt? Lấy thêm ví dụ về loại phản ứng này.</w:t>
            </w:r>
          </w:p>
          <w:p w14:paraId="43D79B76"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2: </w:t>
            </w:r>
            <w:r w:rsidRPr="00AF0A09">
              <w:rPr>
                <w:rFonts w:ascii="Times New Roman" w:eastAsia="Times New Roman" w:hAnsi="Times New Roman" w:cs="Times New Roman"/>
                <w:i/>
                <w:sz w:val="24"/>
                <w:szCs w:val="24"/>
              </w:rPr>
              <w:t>Quá trình nung đá vôi (thành phần chính là CaCO</w:t>
            </w:r>
            <w:r w:rsidRPr="00AF0A09">
              <w:rPr>
                <w:rFonts w:ascii="Times New Roman" w:eastAsia="Times New Roman" w:hAnsi="Times New Roman" w:cs="Times New Roman"/>
                <w:i/>
                <w:sz w:val="24"/>
                <w:szCs w:val="24"/>
                <w:vertAlign w:val="subscript"/>
              </w:rPr>
              <w:t>3</w:t>
            </w:r>
            <w:r w:rsidRPr="00AF0A09">
              <w:rPr>
                <w:rFonts w:ascii="Times New Roman" w:eastAsia="Times New Roman" w:hAnsi="Times New Roman" w:cs="Times New Roman"/>
                <w:i/>
                <w:sz w:val="24"/>
                <w:szCs w:val="24"/>
              </w:rPr>
              <w:t>) thành vôi sống (CaO) và khí carbon dioxide (CO</w:t>
            </w:r>
            <w:r w:rsidRPr="00AF0A09">
              <w:rPr>
                <w:rFonts w:ascii="Times New Roman" w:eastAsia="Times New Roman" w:hAnsi="Times New Roman" w:cs="Times New Roman"/>
                <w:i/>
                <w:sz w:val="24"/>
                <w:szCs w:val="24"/>
                <w:vertAlign w:val="subscript"/>
              </w:rPr>
              <w:t>2</w:t>
            </w:r>
            <w:r w:rsidRPr="00AF0A09">
              <w:rPr>
                <w:rFonts w:ascii="Times New Roman" w:eastAsia="Times New Roman" w:hAnsi="Times New Roman" w:cs="Times New Roman"/>
                <w:i/>
                <w:sz w:val="24"/>
                <w:szCs w:val="24"/>
              </w:rPr>
              <w:t>) cần cung cấp năng lượng (dạng nhiệt). Đây là phản ứng toả nhiệt hay thu nhiệt?</w:t>
            </w:r>
          </w:p>
          <w:p w14:paraId="4173C3B3"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3: </w:t>
            </w:r>
            <w:r w:rsidRPr="00AF0A09">
              <w:rPr>
                <w:rFonts w:ascii="Times New Roman" w:eastAsia="Times New Roman" w:hAnsi="Times New Roman" w:cs="Times New Roman"/>
                <w:i/>
                <w:sz w:val="24"/>
                <w:szCs w:val="24"/>
              </w:rPr>
              <w:t>Các nguồn nhiên liệu hoá thạch có phải là vô tận không? Đốt cháy nhiên liệu hoá thạch ảnh hưởng đến môi trường như thế nào? Hãy nêu ví dụ về việc tăng cường sử dụng các nguồn năng lượng thay thế để giảm việc sử dụng các nhiên liệu hoá thạch.</w:t>
            </w:r>
          </w:p>
          <w:p w14:paraId="11278EF5"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ận nhiệm vụ.</w:t>
            </w:r>
          </w:p>
          <w:p w14:paraId="35A41A2E"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2. Thực hiện nhiệm vụ học tập</w:t>
            </w:r>
          </w:p>
          <w:p w14:paraId="738D33FE"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theo nhóm trả lời câu hỏi.</w:t>
            </w:r>
          </w:p>
          <w:p w14:paraId="0B109CF3"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ôn đốc và hỗ trợ HS khi cần thiết.</w:t>
            </w:r>
          </w:p>
          <w:p w14:paraId="1761CB8E"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3. Báo cáo kết quả hoạt động và thảo luận</w:t>
            </w:r>
          </w:p>
          <w:p w14:paraId="1DCABFAF"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ại diện các nhóm báo cáo kết quả thảo luận của nhóm.</w:t>
            </w:r>
          </w:p>
          <w:p w14:paraId="06285FCA"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nhóm khác theo dõi, nhận xét, góp ý.</w:t>
            </w:r>
          </w:p>
          <w:p w14:paraId="55EF793C"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ước 4. Đánh giá kết quả thực hiện nhiệm vụ</w:t>
            </w:r>
          </w:p>
          <w:p w14:paraId="5F0ADD1E"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đánh giá và chốt kiến thức.</w:t>
            </w:r>
          </w:p>
        </w:tc>
        <w:tc>
          <w:tcPr>
            <w:tcW w:w="5110" w:type="dxa"/>
            <w:tcBorders>
              <w:top w:val="outset" w:sz="6" w:space="0" w:color="auto"/>
              <w:left w:val="outset" w:sz="6" w:space="0" w:color="auto"/>
              <w:bottom w:val="outset" w:sz="6" w:space="0" w:color="auto"/>
              <w:right w:val="outset" w:sz="6" w:space="0" w:color="auto"/>
            </w:tcBorders>
            <w:shd w:val="clear" w:color="auto" w:fill="auto"/>
            <w:hideMark/>
          </w:tcPr>
          <w:p w14:paraId="3ED1BE6F"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III. Năng lượng của phản ứng hoá học</w:t>
            </w:r>
          </w:p>
          <w:p w14:paraId="0F838FCE"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Cs/>
                <w:i/>
                <w:sz w:val="24"/>
                <w:szCs w:val="24"/>
              </w:rPr>
              <w:t>Hướng dẫn trả lời câu hỏi thảo luận:</w:t>
            </w:r>
          </w:p>
          <w:p w14:paraId="45307F64"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1:</w:t>
            </w:r>
          </w:p>
          <w:p w14:paraId="709409F3"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Phản ứng hoá học giữa chất dinh dưỡng với oxygen cung cấp năng lượng cho cơ thể hoạt động là phản ứng toả nhiệt.</w:t>
            </w:r>
          </w:p>
          <w:p w14:paraId="7A4E9B52"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Ví dụ một số phản ứng toả nhiệt:</w:t>
            </w:r>
          </w:p>
          <w:p w14:paraId="34A9964C"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Phản ứng đốt cháy than;</w:t>
            </w:r>
          </w:p>
          <w:p w14:paraId="68F79EAC"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Phản ứng đốt cháy khí gas…</w:t>
            </w:r>
          </w:p>
          <w:p w14:paraId="7E8F2E1B"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2:</w:t>
            </w:r>
          </w:p>
          <w:p w14:paraId="55E8CB27"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Quá trình nung đá vôi (thành phần chính là CaCO</w:t>
            </w:r>
            <w:r w:rsidRPr="00AF0A09">
              <w:rPr>
                <w:rFonts w:ascii="Times New Roman" w:eastAsia="Times New Roman" w:hAnsi="Times New Roman" w:cs="Times New Roman"/>
                <w:i/>
                <w:sz w:val="24"/>
                <w:szCs w:val="24"/>
                <w:vertAlign w:val="subscript"/>
              </w:rPr>
              <w:t>3</w:t>
            </w:r>
            <w:r w:rsidRPr="00AF0A09">
              <w:rPr>
                <w:rFonts w:ascii="Times New Roman" w:eastAsia="Times New Roman" w:hAnsi="Times New Roman" w:cs="Times New Roman"/>
                <w:i/>
                <w:sz w:val="24"/>
                <w:szCs w:val="24"/>
              </w:rPr>
              <w:t>) thành vôi sống (CaO) và khí carbon dioxide (CO</w:t>
            </w:r>
            <w:r w:rsidRPr="00AF0A09">
              <w:rPr>
                <w:rFonts w:ascii="Times New Roman" w:eastAsia="Times New Roman" w:hAnsi="Times New Roman" w:cs="Times New Roman"/>
                <w:i/>
                <w:sz w:val="24"/>
                <w:szCs w:val="24"/>
                <w:vertAlign w:val="subscript"/>
              </w:rPr>
              <w:t>2</w:t>
            </w:r>
            <w:r w:rsidRPr="00AF0A09">
              <w:rPr>
                <w:rFonts w:ascii="Times New Roman" w:eastAsia="Times New Roman" w:hAnsi="Times New Roman" w:cs="Times New Roman"/>
                <w:i/>
                <w:sz w:val="24"/>
                <w:szCs w:val="24"/>
              </w:rPr>
              <w:t>) cần cung cấp năng lượng (dạng nhiệt). Đây là phản ứng thu nhiệt do khi ngừng cung cấp nhiệt phản ứng cũng dừng lại.</w:t>
            </w:r>
          </w:p>
          <w:p w14:paraId="5EC66F0F"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Câu 3:</w:t>
            </w:r>
          </w:p>
          <w:p w14:paraId="7D9F6EC2"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Các nguồn nhiên liệu hoá thạch không phải là vô tận. Các loại nhiên liệu hoá thạch mất hàng trăm triệu năm mới tạo ra được. Nếu tận thu nhiên liệu hoá thạch sẽ làm cạn kiệt nhiên liệu này trong tương lai.</w:t>
            </w:r>
          </w:p>
          <w:p w14:paraId="68690049"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Đốt cháy nhiên liệu hoá thạch sẽ thải vào môi trường một lượng lớn các khí thải, bụi mịn và nhiều chất độc hại khác, gây ô nhiễm môi trường, phá huỷ hệ sinh thái và cảnh quan nhiên nhiên, gây các bệnh về hô hấp, mắt … cho con người.</w:t>
            </w:r>
          </w:p>
          <w:p w14:paraId="1F3CDB72"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Một số ví dụ về việc tăng cường sử dụng các nguồn năng lượng thay thế để giảm việc sử dụng các nhiên liệu hoá thạch:</w:t>
            </w:r>
          </w:p>
          <w:p w14:paraId="7CBB5F9B"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ử dụng xăng sinh học E5; E10 …</w:t>
            </w:r>
          </w:p>
          <w:p w14:paraId="3B4FAA2E"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ử dụng năng lượng gió để chạy máy phát điện, di chuyển thuyền buồm …</w:t>
            </w:r>
          </w:p>
          <w:p w14:paraId="7A407DB3" w14:textId="77777777" w:rsidR="00B443CC" w:rsidRPr="00AF0A09" w:rsidRDefault="00B443CC"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ử dụng năng lượng mặt trời để tạo ra điện hoặc nhiệt.</w:t>
            </w:r>
          </w:p>
          <w:p w14:paraId="172337D0"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1. Phản ứng toả nhiệt, phản ứng thu nhiệt</w:t>
            </w:r>
          </w:p>
          <w:p w14:paraId="3D20DCBC"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Phản ứng toả nhiệt giải phóng năng lượng (dạng nhiệt) ra môi trường xung quanh.</w:t>
            </w:r>
          </w:p>
          <w:p w14:paraId="30C0FEA6"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Phản ứng thu nhiệt nhận năng lượng (dạng nhiệt) trong suốt quá trình phản ứng xảy ra.</w:t>
            </w:r>
          </w:p>
          <w:p w14:paraId="76F604C9"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2. Ứng dụng của phản ứng toả nhiệt</w:t>
            </w:r>
          </w:p>
          <w:p w14:paraId="57229518"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ác phản ứng toả nhiệt có vai trò quan trọng trong cuộc sống vì chúng cung cấp năng lượng cho sinh hoạt và sản xuất, vận hành động cơ, thiết bị máy công nghiệp, phương tiện giao thông …</w:t>
            </w:r>
          </w:p>
        </w:tc>
      </w:tr>
    </w:tbl>
    <w:p w14:paraId="001290E6"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634D78C8"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2E1F7776"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a. Mục tiêu: </w:t>
      </w:r>
      <w:r w:rsidRPr="00AF0A09">
        <w:rPr>
          <w:rFonts w:ascii="Times New Roman" w:eastAsia="Times New Roman" w:hAnsi="Times New Roman" w:cs="Times New Roman"/>
          <w:sz w:val="24"/>
          <w:szCs w:val="24"/>
        </w:rPr>
        <w:t>Hệ thống được một số kiến thức đã học.</w:t>
      </w:r>
      <w:r w:rsidRPr="00AF0A09">
        <w:rPr>
          <w:rFonts w:ascii="Times New Roman" w:eastAsia="Times New Roman" w:hAnsi="Times New Roman" w:cs="Times New Roman"/>
          <w:b/>
          <w:bCs/>
          <w:sz w:val="24"/>
          <w:szCs w:val="24"/>
        </w:rPr>
        <w:t> </w:t>
      </w:r>
    </w:p>
    <w:p w14:paraId="0836B313"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b. Nội dung: </w:t>
      </w:r>
      <w:r w:rsidRPr="00AF0A09">
        <w:rPr>
          <w:rFonts w:ascii="Times New Roman" w:hAnsi="Times New Roman" w:cs="Times New Roman"/>
          <w:sz w:val="24"/>
          <w:szCs w:val="24"/>
        </w:rPr>
        <w:t>HS cá nhân trả lời câu hỏi trắc nghiệm.</w:t>
      </w:r>
    </w:p>
    <w:p w14:paraId="3580A523"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Kết quả câu trả lời của học sinh.</w:t>
      </w:r>
    </w:p>
    <w:p w14:paraId="234C0343"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Style w:val="TableGrid"/>
        <w:tblW w:w="0" w:type="auto"/>
        <w:tblLayout w:type="fixed"/>
        <w:tblLook w:val="04A0" w:firstRow="1" w:lastRow="0" w:firstColumn="1" w:lastColumn="0" w:noHBand="0" w:noVBand="1"/>
      </w:tblPr>
      <w:tblGrid>
        <w:gridCol w:w="7196"/>
        <w:gridCol w:w="2658"/>
      </w:tblGrid>
      <w:tr w:rsidR="009C1FF9" w:rsidRPr="00AF0A09" w14:paraId="61200A57" w14:textId="77777777" w:rsidTr="00693BA4">
        <w:tc>
          <w:tcPr>
            <w:tcW w:w="7196" w:type="dxa"/>
            <w:vAlign w:val="bottom"/>
          </w:tcPr>
          <w:p w14:paraId="3625E91F" w14:textId="77777777" w:rsidR="00B443CC" w:rsidRPr="00AF0A09" w:rsidRDefault="00B443CC" w:rsidP="009C1FF9">
            <w:pPr>
              <w:jc w:val="center"/>
              <w:rPr>
                <w:rFonts w:cs="Times New Roman"/>
                <w:b/>
                <w:szCs w:val="24"/>
              </w:rPr>
            </w:pPr>
            <w:r w:rsidRPr="00AF0A09">
              <w:rPr>
                <w:rFonts w:eastAsia="Times New Roman" w:cs="Times New Roman"/>
                <w:b/>
                <w:szCs w:val="24"/>
                <w:lang w:val="nl-NL"/>
              </w:rPr>
              <w:t>HOẠT ĐỘNG CỦA GV - HS</w:t>
            </w:r>
          </w:p>
        </w:tc>
        <w:tc>
          <w:tcPr>
            <w:tcW w:w="2658" w:type="dxa"/>
            <w:vAlign w:val="bottom"/>
          </w:tcPr>
          <w:p w14:paraId="676D248C" w14:textId="77777777" w:rsidR="00B443CC" w:rsidRPr="00AF0A09" w:rsidRDefault="00B443CC" w:rsidP="009C1FF9">
            <w:pPr>
              <w:jc w:val="center"/>
              <w:rPr>
                <w:rFonts w:cs="Times New Roman"/>
                <w:b/>
                <w:szCs w:val="24"/>
              </w:rPr>
            </w:pPr>
            <w:r w:rsidRPr="00AF0A09">
              <w:rPr>
                <w:rFonts w:eastAsia="Times New Roman" w:cs="Times New Roman"/>
                <w:b/>
                <w:szCs w:val="24"/>
                <w:lang w:val="nl-NL"/>
              </w:rPr>
              <w:t>DỰ KIẾN SẢN PHẨM</w:t>
            </w:r>
          </w:p>
        </w:tc>
      </w:tr>
      <w:tr w:rsidR="009C1FF9" w:rsidRPr="00AF0A09" w14:paraId="31D4C427" w14:textId="77777777" w:rsidTr="00693BA4">
        <w:tc>
          <w:tcPr>
            <w:tcW w:w="7196" w:type="dxa"/>
          </w:tcPr>
          <w:p w14:paraId="253992A2"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1: GV chuyển giao nhiệm vụ học tập</w:t>
            </w:r>
          </w:p>
          <w:p w14:paraId="2CBB2153"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GV yêu cầu HS cá nhân trả lời các câu hỏi trắc nghiệm:</w:t>
            </w:r>
          </w:p>
          <w:p w14:paraId="21FA4A24"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Câu 1:</w:t>
            </w:r>
            <w:r w:rsidRPr="00AF0A09">
              <w:rPr>
                <w:rFonts w:eastAsia="Times New Roman" w:cs="Times New Roman"/>
                <w:szCs w:val="24"/>
              </w:rPr>
              <w:t> Quá trình nào sau đây thể hiện sự biến đổi hoá học?</w:t>
            </w:r>
          </w:p>
          <w:p w14:paraId="19FB0A84"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A.</w:t>
            </w:r>
            <w:r w:rsidRPr="00AF0A09">
              <w:rPr>
                <w:rFonts w:eastAsia="Times New Roman" w:cs="Times New Roman"/>
                <w:szCs w:val="24"/>
              </w:rPr>
              <w:t> Thanh sắt bị dát mỏng.</w:t>
            </w:r>
          </w:p>
          <w:p w14:paraId="4ECF2FB6"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B.</w:t>
            </w:r>
            <w:r w:rsidRPr="00AF0A09">
              <w:rPr>
                <w:rFonts w:eastAsia="Times New Roman" w:cs="Times New Roman"/>
                <w:szCs w:val="24"/>
              </w:rPr>
              <w:t> Nước lỏng chuyển thành nước đá khi để trong tủ lạnh.</w:t>
            </w:r>
          </w:p>
          <w:p w14:paraId="7D663713"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C.</w:t>
            </w:r>
            <w:r w:rsidRPr="00AF0A09">
              <w:rPr>
                <w:rFonts w:eastAsia="Times New Roman" w:cs="Times New Roman"/>
                <w:szCs w:val="24"/>
              </w:rPr>
              <w:t> Uốn sợi nhôm thành chiếc móc phơi quần áo.</w:t>
            </w:r>
          </w:p>
          <w:p w14:paraId="555BCB90"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u w:val="single"/>
              </w:rPr>
              <w:t>D</w:t>
            </w:r>
            <w:r w:rsidRPr="00AF0A09">
              <w:rPr>
                <w:rFonts w:eastAsia="Times New Roman" w:cs="Times New Roman"/>
                <w:szCs w:val="24"/>
                <w:u w:val="single"/>
              </w:rPr>
              <w:t>.</w:t>
            </w:r>
            <w:r w:rsidRPr="00AF0A09">
              <w:rPr>
                <w:rFonts w:eastAsia="Times New Roman" w:cs="Times New Roman"/>
                <w:szCs w:val="24"/>
              </w:rPr>
              <w:t xml:space="preserve"> Đốt cháy mẩu giấy.</w:t>
            </w:r>
          </w:p>
          <w:p w14:paraId="3D9D304D"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Câu 2:</w:t>
            </w:r>
            <w:r w:rsidRPr="00AF0A09">
              <w:rPr>
                <w:rFonts w:eastAsia="Times New Roman" w:cs="Times New Roman"/>
                <w:szCs w:val="24"/>
              </w:rPr>
              <w:t> Quá trình nào sau đây thể hiện sự biến đổi vật lí?</w:t>
            </w:r>
          </w:p>
          <w:p w14:paraId="5252BD68"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A.</w:t>
            </w:r>
            <w:r w:rsidRPr="00AF0A09">
              <w:rPr>
                <w:rFonts w:eastAsia="Times New Roman" w:cs="Times New Roman"/>
                <w:szCs w:val="24"/>
              </w:rPr>
              <w:t> Gỗ cháy thành than.</w:t>
            </w:r>
          </w:p>
          <w:p w14:paraId="4B392AE7"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B.</w:t>
            </w:r>
            <w:r w:rsidRPr="00AF0A09">
              <w:rPr>
                <w:rFonts w:eastAsia="Times New Roman" w:cs="Times New Roman"/>
                <w:szCs w:val="24"/>
              </w:rPr>
              <w:t> Đun nóng đường đến khi xuất hiện chất màu đen</w:t>
            </w:r>
          </w:p>
          <w:p w14:paraId="6B2FBDE0"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C.</w:t>
            </w:r>
            <w:r w:rsidRPr="00AF0A09">
              <w:rPr>
                <w:rFonts w:eastAsia="Times New Roman" w:cs="Times New Roman"/>
                <w:szCs w:val="24"/>
              </w:rPr>
              <w:t> Cơm bị ôi thiu.</w:t>
            </w:r>
          </w:p>
          <w:p w14:paraId="2194320A"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u w:val="single"/>
              </w:rPr>
              <w:t>D.</w:t>
            </w:r>
            <w:r w:rsidRPr="00AF0A09">
              <w:rPr>
                <w:rFonts w:eastAsia="Times New Roman" w:cs="Times New Roman"/>
                <w:szCs w:val="24"/>
              </w:rPr>
              <w:t> Hòa tan đường ăn vào nước.</w:t>
            </w:r>
          </w:p>
          <w:p w14:paraId="4D506041"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Câu 3: </w:t>
            </w:r>
            <w:r w:rsidRPr="00AF0A09">
              <w:rPr>
                <w:rFonts w:eastAsia="Times New Roman" w:cs="Times New Roman"/>
                <w:szCs w:val="24"/>
              </w:rPr>
              <w:t>Quá trình nào sau đây có sự tạo thành chất mới?</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86"/>
              <w:gridCol w:w="2987"/>
            </w:tblGrid>
            <w:tr w:rsidR="009C1FF9" w:rsidRPr="00AF0A09" w14:paraId="3A1615AA" w14:textId="77777777" w:rsidTr="00693BA4">
              <w:tc>
                <w:tcPr>
                  <w:tcW w:w="2986" w:type="dxa"/>
                </w:tcPr>
                <w:p w14:paraId="1F89876A"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u w:val="single"/>
                    </w:rPr>
                    <w:t>A.</w:t>
                  </w:r>
                  <w:r w:rsidRPr="00AF0A09">
                    <w:rPr>
                      <w:rFonts w:eastAsia="Times New Roman" w:cs="Times New Roman"/>
                      <w:bCs/>
                      <w:szCs w:val="24"/>
                    </w:rPr>
                    <w:t> </w:t>
                  </w:r>
                  <w:r w:rsidRPr="00AF0A09">
                    <w:rPr>
                      <w:rFonts w:eastAsia="Times New Roman" w:cs="Times New Roman"/>
                      <w:szCs w:val="24"/>
                    </w:rPr>
                    <w:t>Đốt cháy nhiên liệu.</w:t>
                  </w:r>
                </w:p>
              </w:tc>
              <w:tc>
                <w:tcPr>
                  <w:tcW w:w="2987" w:type="dxa"/>
                </w:tcPr>
                <w:p w14:paraId="7A1CB343" w14:textId="77777777" w:rsidR="00B443CC" w:rsidRPr="00AF0A09" w:rsidRDefault="00B443CC" w:rsidP="009C1FF9">
                  <w:pPr>
                    <w:ind w:right="48"/>
                    <w:jc w:val="both"/>
                    <w:rPr>
                      <w:rFonts w:eastAsia="Times New Roman" w:cs="Times New Roman"/>
                      <w:szCs w:val="24"/>
                    </w:rPr>
                  </w:pPr>
                  <w:r w:rsidRPr="00AF0A09">
                    <w:rPr>
                      <w:rFonts w:eastAsia="Times New Roman" w:cs="Times New Roman"/>
                      <w:bCs/>
                      <w:szCs w:val="24"/>
                    </w:rPr>
                    <w:t>B. </w:t>
                  </w:r>
                  <w:r w:rsidRPr="00AF0A09">
                    <w:rPr>
                      <w:rFonts w:eastAsia="Times New Roman" w:cs="Times New Roman"/>
                      <w:szCs w:val="24"/>
                    </w:rPr>
                    <w:t>Quá trình hoà tan.</w:t>
                  </w:r>
                </w:p>
              </w:tc>
            </w:tr>
            <w:tr w:rsidR="009C1FF9" w:rsidRPr="00AF0A09" w14:paraId="41D33A66" w14:textId="77777777" w:rsidTr="00693BA4">
              <w:tc>
                <w:tcPr>
                  <w:tcW w:w="2986" w:type="dxa"/>
                </w:tcPr>
                <w:p w14:paraId="7C49EC34"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C. </w:t>
                  </w:r>
                  <w:r w:rsidRPr="00AF0A09">
                    <w:rPr>
                      <w:rFonts w:eastAsia="Times New Roman" w:cs="Times New Roman"/>
                      <w:szCs w:val="24"/>
                    </w:rPr>
                    <w:t>Quá trình đông đặc.</w:t>
                  </w:r>
                </w:p>
              </w:tc>
              <w:tc>
                <w:tcPr>
                  <w:tcW w:w="2987" w:type="dxa"/>
                </w:tcPr>
                <w:p w14:paraId="3AF771BD" w14:textId="77777777" w:rsidR="00B443CC" w:rsidRPr="00AF0A09" w:rsidRDefault="00B443CC" w:rsidP="009C1FF9">
                  <w:pPr>
                    <w:ind w:right="48"/>
                    <w:jc w:val="both"/>
                    <w:rPr>
                      <w:rFonts w:eastAsia="Times New Roman" w:cs="Times New Roman"/>
                      <w:szCs w:val="24"/>
                    </w:rPr>
                  </w:pPr>
                  <w:r w:rsidRPr="00AF0A09">
                    <w:rPr>
                      <w:rFonts w:eastAsia="Times New Roman" w:cs="Times New Roman"/>
                      <w:bCs/>
                      <w:szCs w:val="24"/>
                    </w:rPr>
                    <w:t>D. </w:t>
                  </w:r>
                  <w:r w:rsidRPr="00AF0A09">
                    <w:rPr>
                      <w:rFonts w:eastAsia="Times New Roman" w:cs="Times New Roman"/>
                      <w:szCs w:val="24"/>
                    </w:rPr>
                    <w:t>Quá trình nóng chảy.</w:t>
                  </w:r>
                </w:p>
              </w:tc>
            </w:tr>
          </w:tbl>
          <w:p w14:paraId="5F74339E" w14:textId="77777777" w:rsidR="00B443CC" w:rsidRPr="00AF0A09" w:rsidRDefault="00B443CC" w:rsidP="009C1FF9">
            <w:pPr>
              <w:ind w:right="48"/>
              <w:jc w:val="both"/>
              <w:rPr>
                <w:rFonts w:eastAsia="Times New Roman" w:cs="Times New Roman"/>
                <w:szCs w:val="24"/>
              </w:rPr>
            </w:pPr>
            <w:r w:rsidRPr="00AF0A09">
              <w:rPr>
                <w:rFonts w:eastAsia="Times New Roman" w:cs="Times New Roman"/>
                <w:b/>
                <w:bCs/>
                <w:szCs w:val="24"/>
              </w:rPr>
              <w:t>Câu 4: </w:t>
            </w:r>
            <w:r w:rsidRPr="00AF0A09">
              <w:rPr>
                <w:rFonts w:eastAsia="Times New Roman" w:cs="Times New Roman"/>
                <w:szCs w:val="24"/>
              </w:rPr>
              <w:t>Quá trình nào sau đây </w:t>
            </w:r>
            <w:r w:rsidRPr="00AF0A09">
              <w:rPr>
                <w:rFonts w:eastAsia="Times New Roman" w:cs="Times New Roman"/>
                <w:b/>
                <w:bCs/>
                <w:szCs w:val="24"/>
              </w:rPr>
              <w:t>không </w:t>
            </w:r>
            <w:r w:rsidRPr="00AF0A09">
              <w:rPr>
                <w:rFonts w:eastAsia="Times New Roman" w:cs="Times New Roman"/>
                <w:szCs w:val="24"/>
              </w:rPr>
              <w:t>có sự tạo thành chất mới?</w:t>
            </w:r>
          </w:p>
          <w:p w14:paraId="07ED2911"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A. </w:t>
            </w:r>
            <w:r w:rsidRPr="00AF0A09">
              <w:rPr>
                <w:rFonts w:eastAsia="Times New Roman" w:cs="Times New Roman"/>
                <w:szCs w:val="24"/>
              </w:rPr>
              <w:t xml:space="preserve">Quá trình đốt cháy nhiên liệu.      </w:t>
            </w:r>
            <w:r w:rsidRPr="00AF0A09">
              <w:rPr>
                <w:rFonts w:eastAsia="Times New Roman" w:cs="Times New Roman"/>
                <w:bCs/>
                <w:szCs w:val="24"/>
                <w:u w:val="single"/>
              </w:rPr>
              <w:t>B.</w:t>
            </w:r>
            <w:r w:rsidRPr="00AF0A09">
              <w:rPr>
                <w:rFonts w:eastAsia="Times New Roman" w:cs="Times New Roman"/>
                <w:bCs/>
                <w:szCs w:val="24"/>
              </w:rPr>
              <w:t> </w:t>
            </w:r>
            <w:r w:rsidRPr="00AF0A09">
              <w:rPr>
                <w:rFonts w:eastAsia="Times New Roman" w:cs="Times New Roman"/>
                <w:szCs w:val="24"/>
              </w:rPr>
              <w:t>Quá trình đông đặc.</w:t>
            </w:r>
          </w:p>
          <w:p w14:paraId="304D1D89"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C. </w:t>
            </w:r>
            <w:r w:rsidRPr="00AF0A09">
              <w:rPr>
                <w:rFonts w:eastAsia="Times New Roman" w:cs="Times New Roman"/>
                <w:szCs w:val="24"/>
              </w:rPr>
              <w:t xml:space="preserve">Quá trình phân huỷ chất.               </w:t>
            </w:r>
            <w:r w:rsidRPr="00AF0A09">
              <w:rPr>
                <w:rFonts w:eastAsia="Times New Roman" w:cs="Times New Roman"/>
                <w:bCs/>
                <w:szCs w:val="24"/>
              </w:rPr>
              <w:t>D. </w:t>
            </w:r>
            <w:r w:rsidRPr="00AF0A09">
              <w:rPr>
                <w:rFonts w:eastAsia="Times New Roman" w:cs="Times New Roman"/>
                <w:szCs w:val="24"/>
              </w:rPr>
              <w:t>Quá trình tổng hợp chất.</w:t>
            </w:r>
          </w:p>
          <w:p w14:paraId="1972D8A1" w14:textId="77777777" w:rsidR="00B443CC" w:rsidRPr="00AF0A09" w:rsidRDefault="00B443CC" w:rsidP="009C1FF9">
            <w:pPr>
              <w:ind w:right="48"/>
              <w:jc w:val="both"/>
              <w:rPr>
                <w:rFonts w:eastAsia="Times New Roman" w:cs="Times New Roman"/>
                <w:szCs w:val="24"/>
              </w:rPr>
            </w:pPr>
            <w:r w:rsidRPr="00AF0A09">
              <w:rPr>
                <w:rFonts w:eastAsia="Times New Roman" w:cs="Times New Roman"/>
                <w:b/>
                <w:bCs/>
                <w:szCs w:val="24"/>
              </w:rPr>
              <w:t>Câu 5: </w:t>
            </w:r>
            <w:r w:rsidRPr="00AF0A09">
              <w:rPr>
                <w:rFonts w:eastAsia="Times New Roman" w:cs="Times New Roman"/>
                <w:szCs w:val="24"/>
              </w:rPr>
              <w:t>Iron (sắt) phản ứng với khí chlorine sinh ra iron(III) chloride. Phản ứng hoá học được biểu diễn bằng phương trình dạng chữ là</w:t>
            </w:r>
          </w:p>
          <w:p w14:paraId="65ED5361"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u w:val="single"/>
              </w:rPr>
              <w:t>A.</w:t>
            </w:r>
            <w:r w:rsidRPr="00AF0A09">
              <w:rPr>
                <w:rFonts w:eastAsia="Times New Roman" w:cs="Times New Roman"/>
                <w:bCs/>
                <w:szCs w:val="24"/>
              </w:rPr>
              <w:t> </w:t>
            </w:r>
            <w:r w:rsidRPr="00AF0A09">
              <w:rPr>
                <w:rFonts w:eastAsia="Times New Roman" w:cs="Times New Roman"/>
                <w:szCs w:val="24"/>
              </w:rPr>
              <w:t>Iron + chlorine → iron(III) chloride.</w:t>
            </w:r>
          </w:p>
          <w:p w14:paraId="5CA4A799"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B. </w:t>
            </w:r>
            <w:r w:rsidRPr="00AF0A09">
              <w:rPr>
                <w:rFonts w:eastAsia="Times New Roman" w:cs="Times New Roman"/>
                <w:szCs w:val="24"/>
              </w:rPr>
              <w:t>Iron(III) chloride → iron + chlorine.</w:t>
            </w:r>
          </w:p>
          <w:p w14:paraId="33BE7FFC"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C. </w:t>
            </w:r>
            <w:r w:rsidRPr="00AF0A09">
              <w:rPr>
                <w:rFonts w:eastAsia="Times New Roman" w:cs="Times New Roman"/>
                <w:szCs w:val="24"/>
              </w:rPr>
              <w:t>Iron + iron(III) chloride → chlorine.</w:t>
            </w:r>
          </w:p>
          <w:p w14:paraId="2E40B380"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D. </w:t>
            </w:r>
            <w:r w:rsidRPr="00AF0A09">
              <w:rPr>
                <w:rFonts w:eastAsia="Times New Roman" w:cs="Times New Roman"/>
                <w:szCs w:val="24"/>
              </w:rPr>
              <w:t>Iron(III) chloride + chlorine → iron.</w:t>
            </w:r>
          </w:p>
          <w:p w14:paraId="0332FDE3"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Câu 6: </w:t>
            </w:r>
            <w:r w:rsidRPr="00AF0A09">
              <w:rPr>
                <w:rFonts w:eastAsia="Times New Roman" w:cs="Times New Roman"/>
                <w:szCs w:val="24"/>
              </w:rPr>
              <w:t>Đốt đèn cồn, cồn (ethanol) cháy. Khi đó, ethanol và khí oxygen trong không khí đã tác dụng với nhau tạo thành hơi nước và khí carbon dioxide. Các chất sản phẩm có trong phản ứng này là</w:t>
            </w:r>
          </w:p>
          <w:p w14:paraId="56428C69"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A. </w:t>
            </w:r>
            <w:r w:rsidRPr="00AF0A09">
              <w:rPr>
                <w:rFonts w:eastAsia="Times New Roman" w:cs="Times New Roman"/>
                <w:szCs w:val="24"/>
              </w:rPr>
              <w:t xml:space="preserve">ethanol và khí oxygen.  </w:t>
            </w:r>
            <w:r w:rsidRPr="00AF0A09">
              <w:rPr>
                <w:rFonts w:eastAsia="Times New Roman" w:cs="Times New Roman"/>
                <w:bCs/>
                <w:szCs w:val="24"/>
                <w:u w:val="single"/>
              </w:rPr>
              <w:t>B.</w:t>
            </w:r>
            <w:r w:rsidRPr="00AF0A09">
              <w:rPr>
                <w:rFonts w:eastAsia="Times New Roman" w:cs="Times New Roman"/>
                <w:bCs/>
                <w:szCs w:val="24"/>
              </w:rPr>
              <w:t> </w:t>
            </w:r>
            <w:r w:rsidRPr="00AF0A09">
              <w:rPr>
                <w:rFonts w:eastAsia="Times New Roman" w:cs="Times New Roman"/>
                <w:szCs w:val="24"/>
              </w:rPr>
              <w:t>hơi nước và khí carbon dioxide.</w:t>
            </w:r>
          </w:p>
          <w:p w14:paraId="521172A9"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C. </w:t>
            </w:r>
            <w:r w:rsidRPr="00AF0A09">
              <w:rPr>
                <w:rFonts w:eastAsia="Times New Roman" w:cs="Times New Roman"/>
                <w:szCs w:val="24"/>
              </w:rPr>
              <w:t xml:space="preserve">ethanol và hơi nước.      </w:t>
            </w:r>
            <w:r w:rsidRPr="00AF0A09">
              <w:rPr>
                <w:rFonts w:eastAsia="Times New Roman" w:cs="Times New Roman"/>
                <w:bCs/>
                <w:szCs w:val="24"/>
              </w:rPr>
              <w:t>D. </w:t>
            </w:r>
            <w:r w:rsidRPr="00AF0A09">
              <w:rPr>
                <w:rFonts w:eastAsia="Times New Roman" w:cs="Times New Roman"/>
                <w:szCs w:val="24"/>
              </w:rPr>
              <w:t>khí oxygen và khí carbon dioxide.</w:t>
            </w:r>
          </w:p>
          <w:p w14:paraId="02689810"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Câu 7: </w:t>
            </w:r>
            <w:r w:rsidRPr="00AF0A09">
              <w:rPr>
                <w:rFonts w:eastAsia="Times New Roman" w:cs="Times New Roman"/>
                <w:szCs w:val="24"/>
              </w:rPr>
              <w:t>Dấu hiệu nhận ra có chất mới tạo thành là</w:t>
            </w:r>
          </w:p>
          <w:tbl>
            <w:tblPr>
              <w:tblStyle w:val="TableGrid"/>
              <w:tblW w:w="5973"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08"/>
              <w:gridCol w:w="2765"/>
            </w:tblGrid>
            <w:tr w:rsidR="009C1FF9" w:rsidRPr="00AF0A09" w14:paraId="331A9900" w14:textId="77777777" w:rsidTr="00693BA4">
              <w:tc>
                <w:tcPr>
                  <w:tcW w:w="3208" w:type="dxa"/>
                </w:tcPr>
                <w:p w14:paraId="019E490D"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A. </w:t>
                  </w:r>
                  <w:r w:rsidRPr="00AF0A09">
                    <w:rPr>
                      <w:rFonts w:eastAsia="Times New Roman" w:cs="Times New Roman"/>
                      <w:szCs w:val="24"/>
                    </w:rPr>
                    <w:t>sự thay đổi về màu sắc.</w:t>
                  </w:r>
                </w:p>
              </w:tc>
              <w:tc>
                <w:tcPr>
                  <w:tcW w:w="2765" w:type="dxa"/>
                </w:tcPr>
                <w:p w14:paraId="306523C9"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B. </w:t>
                  </w:r>
                  <w:r w:rsidRPr="00AF0A09">
                    <w:rPr>
                      <w:rFonts w:eastAsia="Times New Roman" w:cs="Times New Roman"/>
                      <w:szCs w:val="24"/>
                    </w:rPr>
                    <w:t>xuất hiện chất khí.</w:t>
                  </w:r>
                </w:p>
              </w:tc>
            </w:tr>
            <w:tr w:rsidR="009C1FF9" w:rsidRPr="00AF0A09" w14:paraId="676485F8" w14:textId="77777777" w:rsidTr="00693BA4">
              <w:tc>
                <w:tcPr>
                  <w:tcW w:w="3208" w:type="dxa"/>
                </w:tcPr>
                <w:p w14:paraId="1E6C6A88"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C. </w:t>
                  </w:r>
                  <w:r w:rsidRPr="00AF0A09">
                    <w:rPr>
                      <w:rFonts w:eastAsia="Times New Roman" w:cs="Times New Roman"/>
                      <w:szCs w:val="24"/>
                    </w:rPr>
                    <w:t>xuất hiện kết tủa.</w:t>
                  </w:r>
                </w:p>
              </w:tc>
              <w:tc>
                <w:tcPr>
                  <w:tcW w:w="2765" w:type="dxa"/>
                </w:tcPr>
                <w:p w14:paraId="403FB737"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u w:val="single"/>
                    </w:rPr>
                    <w:t>D.</w:t>
                  </w:r>
                  <w:r w:rsidRPr="00AF0A09">
                    <w:rPr>
                      <w:rFonts w:eastAsia="Times New Roman" w:cs="Times New Roman"/>
                      <w:bCs/>
                      <w:szCs w:val="24"/>
                    </w:rPr>
                    <w:t> </w:t>
                  </w:r>
                  <w:r w:rsidRPr="00AF0A09">
                    <w:rPr>
                      <w:rFonts w:eastAsia="Times New Roman" w:cs="Times New Roman"/>
                      <w:szCs w:val="24"/>
                    </w:rPr>
                    <w:t>cả 3 dấu hiệu trên.</w:t>
                  </w:r>
                </w:p>
              </w:tc>
            </w:tr>
          </w:tbl>
          <w:p w14:paraId="16745A1B" w14:textId="77777777" w:rsidR="00B443CC" w:rsidRPr="00AF0A09" w:rsidRDefault="00B443CC" w:rsidP="009C1FF9">
            <w:pPr>
              <w:ind w:right="48"/>
              <w:jc w:val="both"/>
              <w:rPr>
                <w:rFonts w:eastAsia="Times New Roman" w:cs="Times New Roman"/>
                <w:szCs w:val="24"/>
              </w:rPr>
            </w:pPr>
            <w:r w:rsidRPr="00AF0A09">
              <w:rPr>
                <w:rFonts w:eastAsia="Times New Roman" w:cs="Times New Roman"/>
                <w:b/>
                <w:bCs/>
                <w:szCs w:val="24"/>
              </w:rPr>
              <w:t>Câu 8: </w:t>
            </w:r>
            <w:r w:rsidRPr="00AF0A09">
              <w:rPr>
                <w:rFonts w:eastAsia="Times New Roman" w:cs="Times New Roman"/>
                <w:szCs w:val="24"/>
              </w:rPr>
              <w:t>Phản ứng thu nhiệt là</w:t>
            </w:r>
          </w:p>
          <w:p w14:paraId="08B17D94"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A. </w:t>
            </w:r>
            <w:r w:rsidRPr="00AF0A09">
              <w:rPr>
                <w:rFonts w:eastAsia="Times New Roman" w:cs="Times New Roman"/>
                <w:szCs w:val="24"/>
              </w:rPr>
              <w:t>phản ứng giải phóng năng lượng dưới dạng nhiệt.</w:t>
            </w:r>
          </w:p>
          <w:p w14:paraId="1C2B39FC"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u w:val="single"/>
              </w:rPr>
              <w:t>B.</w:t>
            </w:r>
            <w:r w:rsidRPr="00AF0A09">
              <w:rPr>
                <w:rFonts w:eastAsia="Times New Roman" w:cs="Times New Roman"/>
                <w:bCs/>
                <w:szCs w:val="24"/>
              </w:rPr>
              <w:t> </w:t>
            </w:r>
            <w:r w:rsidRPr="00AF0A09">
              <w:rPr>
                <w:rFonts w:eastAsia="Times New Roman" w:cs="Times New Roman"/>
                <w:szCs w:val="24"/>
              </w:rPr>
              <w:t>phản ứng hấp thụ năng lượng dưới dạng nhiệt.</w:t>
            </w:r>
          </w:p>
          <w:p w14:paraId="415C3A42"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C. </w:t>
            </w:r>
            <w:r w:rsidRPr="00AF0A09">
              <w:rPr>
                <w:rFonts w:eastAsia="Times New Roman" w:cs="Times New Roman"/>
                <w:szCs w:val="24"/>
              </w:rPr>
              <w:t>phản ứng làm tăng nhiệt độ môi trường.</w:t>
            </w:r>
          </w:p>
          <w:p w14:paraId="0A33DB49"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D. </w:t>
            </w:r>
            <w:r w:rsidRPr="00AF0A09">
              <w:rPr>
                <w:rFonts w:eastAsia="Times New Roman" w:cs="Times New Roman"/>
                <w:szCs w:val="24"/>
              </w:rPr>
              <w:t>phản ứng không làm thay đổi nhiệt độ môi trường.</w:t>
            </w:r>
          </w:p>
          <w:p w14:paraId="027022D1"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Câu 9: </w:t>
            </w:r>
            <w:r w:rsidRPr="00AF0A09">
              <w:rPr>
                <w:rFonts w:eastAsia="Times New Roman" w:cs="Times New Roman"/>
                <w:szCs w:val="24"/>
              </w:rPr>
              <w:t>Phản ứng nào sau đây là phản ứng thu nhiệt?</w:t>
            </w:r>
          </w:p>
          <w:p w14:paraId="22F44E3F"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u w:val="single"/>
              </w:rPr>
              <w:lastRenderedPageBreak/>
              <w:t>A.</w:t>
            </w:r>
            <w:r w:rsidRPr="00AF0A09">
              <w:rPr>
                <w:rFonts w:eastAsia="Times New Roman" w:cs="Times New Roman"/>
                <w:bCs/>
                <w:szCs w:val="24"/>
              </w:rPr>
              <w:t> </w:t>
            </w:r>
            <w:r w:rsidRPr="00AF0A09">
              <w:rPr>
                <w:rFonts w:eastAsia="Times New Roman" w:cs="Times New Roman"/>
                <w:szCs w:val="24"/>
              </w:rPr>
              <w:t xml:space="preserve">Phản ứng nung đá vôi.      </w:t>
            </w:r>
            <w:r w:rsidRPr="00AF0A09">
              <w:rPr>
                <w:rFonts w:eastAsia="Times New Roman" w:cs="Times New Roman"/>
                <w:bCs/>
                <w:szCs w:val="24"/>
              </w:rPr>
              <w:t>B. </w:t>
            </w:r>
            <w:r w:rsidRPr="00AF0A09">
              <w:rPr>
                <w:rFonts w:eastAsia="Times New Roman" w:cs="Times New Roman"/>
                <w:szCs w:val="24"/>
              </w:rPr>
              <w:t>Phản ứng đốt cháy cồn.</w:t>
            </w:r>
          </w:p>
          <w:p w14:paraId="116A81B6"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Cs/>
                <w:szCs w:val="24"/>
              </w:rPr>
              <w:t>C. </w:t>
            </w:r>
            <w:r w:rsidRPr="00AF0A09">
              <w:rPr>
                <w:rFonts w:eastAsia="Times New Roman" w:cs="Times New Roman"/>
                <w:szCs w:val="24"/>
              </w:rPr>
              <w:t xml:space="preserve">Phản ứng đốt cháy than.    </w:t>
            </w:r>
            <w:r w:rsidRPr="00AF0A09">
              <w:rPr>
                <w:rFonts w:eastAsia="Times New Roman" w:cs="Times New Roman"/>
                <w:bCs/>
                <w:szCs w:val="24"/>
              </w:rPr>
              <w:t>D. </w:t>
            </w:r>
            <w:r w:rsidRPr="00AF0A09">
              <w:rPr>
                <w:rFonts w:eastAsia="Times New Roman" w:cs="Times New Roman"/>
                <w:szCs w:val="24"/>
              </w:rPr>
              <w:t>Phản ứng đốt cháy khí hydrogen.</w:t>
            </w:r>
          </w:p>
          <w:p w14:paraId="3DFEDDC9"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Câu 10: </w:t>
            </w:r>
            <w:r w:rsidRPr="00AF0A09">
              <w:rPr>
                <w:rFonts w:eastAsia="Times New Roman" w:cs="Times New Roman"/>
                <w:szCs w:val="24"/>
              </w:rPr>
              <w:t>Cho các phản ứng sau:</w:t>
            </w:r>
          </w:p>
          <w:p w14:paraId="758F4A79"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1) Phản ứng nung vôi.</w:t>
            </w:r>
          </w:p>
          <w:p w14:paraId="1528F7B9"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2) Phản ứng phân huỷ copper(II) hydroxide.</w:t>
            </w:r>
          </w:p>
          <w:p w14:paraId="5FB4401C"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3) Phản ứng đốt cháy khí gas.</w:t>
            </w:r>
          </w:p>
          <w:p w14:paraId="210C4C17"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Số phản ứng thu nhiệt là</w:t>
            </w:r>
          </w:p>
          <w:p w14:paraId="6FCFC0A1"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b/>
                <w:bCs/>
                <w:szCs w:val="24"/>
              </w:rPr>
              <w:t>A. </w:t>
            </w:r>
            <w:r w:rsidRPr="00AF0A09">
              <w:rPr>
                <w:rFonts w:eastAsia="Times New Roman" w:cs="Times New Roman"/>
                <w:szCs w:val="24"/>
              </w:rPr>
              <w:t xml:space="preserve">0.                      </w:t>
            </w:r>
            <w:r w:rsidRPr="00AF0A09">
              <w:rPr>
                <w:rFonts w:eastAsia="Times New Roman" w:cs="Times New Roman"/>
                <w:b/>
                <w:bCs/>
                <w:szCs w:val="24"/>
              </w:rPr>
              <w:t>B. </w:t>
            </w:r>
            <w:r w:rsidRPr="00AF0A09">
              <w:rPr>
                <w:rFonts w:eastAsia="Times New Roman" w:cs="Times New Roman"/>
                <w:szCs w:val="24"/>
              </w:rPr>
              <w:t>1.                         </w:t>
            </w:r>
            <w:r w:rsidRPr="00AF0A09">
              <w:rPr>
                <w:rFonts w:eastAsia="Times New Roman" w:cs="Times New Roman"/>
                <w:b/>
                <w:bCs/>
                <w:szCs w:val="24"/>
                <w:u w:val="single"/>
              </w:rPr>
              <w:t>C.</w:t>
            </w:r>
            <w:r w:rsidRPr="00AF0A09">
              <w:rPr>
                <w:rFonts w:eastAsia="Times New Roman" w:cs="Times New Roman"/>
                <w:b/>
                <w:bCs/>
                <w:szCs w:val="24"/>
              </w:rPr>
              <w:t> </w:t>
            </w:r>
            <w:r w:rsidRPr="00AF0A09">
              <w:rPr>
                <w:rFonts w:eastAsia="Times New Roman" w:cs="Times New Roman"/>
                <w:szCs w:val="24"/>
              </w:rPr>
              <w:t>2.                      </w:t>
            </w:r>
            <w:r w:rsidRPr="00AF0A09">
              <w:rPr>
                <w:rFonts w:eastAsia="Times New Roman" w:cs="Times New Roman"/>
                <w:b/>
                <w:bCs/>
                <w:szCs w:val="24"/>
              </w:rPr>
              <w:t>D. </w:t>
            </w:r>
            <w:r w:rsidRPr="00AF0A09">
              <w:rPr>
                <w:rFonts w:eastAsia="Times New Roman" w:cs="Times New Roman"/>
                <w:szCs w:val="24"/>
              </w:rPr>
              <w:t>3.</w:t>
            </w:r>
          </w:p>
          <w:p w14:paraId="101DDC20"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11:</w:t>
            </w:r>
            <w:r w:rsidRPr="00AF0A09">
              <w:rPr>
                <w:rFonts w:eastAsia="Times New Roman" w:cs="Times New Roman"/>
                <w:szCs w:val="24"/>
              </w:rPr>
              <w:t> Biến đổi vật lí là gì?</w:t>
            </w:r>
          </w:p>
          <w:p w14:paraId="64926002"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u w:val="single"/>
              </w:rPr>
              <w:t>A</w:t>
            </w:r>
            <w:r w:rsidRPr="00AF0A09">
              <w:rPr>
                <w:rFonts w:eastAsia="Times New Roman" w:cs="Times New Roman"/>
                <w:szCs w:val="24"/>
              </w:rPr>
              <w:t xml:space="preserve">. Chuyển trạng thái này sang trạng thái khác </w:t>
            </w:r>
            <w:r w:rsidRPr="00AF0A09">
              <w:rPr>
                <w:rFonts w:eastAsia="Times New Roman" w:cs="Times New Roman"/>
                <w:szCs w:val="24"/>
              </w:rPr>
              <w:tab/>
            </w:r>
          </w:p>
          <w:p w14:paraId="5E7A2941"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rPr>
              <w:t>B. Chuyển nồng độ này sang nồng độ khác</w:t>
            </w:r>
          </w:p>
          <w:p w14:paraId="0F8D9E79"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Chuyển từ thể tích này sang thể tích khác</w:t>
            </w:r>
          </w:p>
          <w:p w14:paraId="47054519"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D. Tất cả các đáp trên</w:t>
            </w:r>
          </w:p>
          <w:p w14:paraId="3038B250"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12:</w:t>
            </w:r>
            <w:r w:rsidRPr="00AF0A09">
              <w:rPr>
                <w:rFonts w:eastAsia="Times New Roman" w:cs="Times New Roman"/>
                <w:szCs w:val="24"/>
              </w:rPr>
              <w:t> Chất được tạo thành sau phản ứng hóa học là?</w:t>
            </w:r>
          </w:p>
          <w:p w14:paraId="0A1D85ED"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A. Chất phản ứng</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B. Chất lỏng</w:t>
            </w:r>
            <w:r w:rsidRPr="00AF0A09">
              <w:rPr>
                <w:rFonts w:eastAsia="Times New Roman" w:cs="Times New Roman"/>
                <w:szCs w:val="24"/>
                <w:lang w:val="vi-VN"/>
              </w:rPr>
              <w:t>.</w:t>
            </w:r>
            <w:r w:rsidRPr="00AF0A09">
              <w:rPr>
                <w:rFonts w:eastAsia="Times New Roman" w:cs="Times New Roman"/>
                <w:szCs w:val="24"/>
              </w:rPr>
              <w:t xml:space="preserve"> </w:t>
            </w:r>
            <w:r w:rsidRPr="00AF0A09">
              <w:rPr>
                <w:rFonts w:eastAsia="Times New Roman" w:cs="Times New Roman"/>
                <w:szCs w:val="24"/>
              </w:rPr>
              <w:tab/>
            </w:r>
          </w:p>
          <w:p w14:paraId="29A786ED" w14:textId="77777777" w:rsidR="00B443CC" w:rsidRPr="00AF0A09" w:rsidRDefault="00B443CC" w:rsidP="009C1FF9">
            <w:pPr>
              <w:ind w:left="360"/>
              <w:rPr>
                <w:rFonts w:eastAsia="Times New Roman" w:cs="Times New Roman"/>
                <w:szCs w:val="24"/>
                <w:lang w:val="vi-VN"/>
              </w:rPr>
            </w:pPr>
            <w:r w:rsidRPr="00AF0A09">
              <w:rPr>
                <w:rFonts w:eastAsia="Times New Roman" w:cs="Times New Roman"/>
                <w:szCs w:val="24"/>
                <w:u w:val="single"/>
              </w:rPr>
              <w:t>C</w:t>
            </w:r>
            <w:r w:rsidRPr="00AF0A09">
              <w:rPr>
                <w:rFonts w:eastAsia="Times New Roman" w:cs="Times New Roman"/>
                <w:szCs w:val="24"/>
              </w:rPr>
              <w:t>. Chất sản phẩm</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D. Chất khí</w:t>
            </w:r>
            <w:r w:rsidRPr="00AF0A09">
              <w:rPr>
                <w:rFonts w:eastAsia="Times New Roman" w:cs="Times New Roman"/>
                <w:szCs w:val="24"/>
                <w:lang w:val="vi-VN"/>
              </w:rPr>
              <w:t>.</w:t>
            </w:r>
          </w:p>
          <w:p w14:paraId="1AF003EC"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13:</w:t>
            </w:r>
            <w:r w:rsidRPr="00AF0A09">
              <w:rPr>
                <w:rFonts w:eastAsia="Times New Roman" w:cs="Times New Roman"/>
                <w:szCs w:val="24"/>
              </w:rPr>
              <w:t> Phản ứng sau là phản ứng gì?</w:t>
            </w:r>
          </w:p>
          <w:p w14:paraId="04D335B3" w14:textId="77777777" w:rsidR="00B443CC" w:rsidRPr="00AF0A09" w:rsidRDefault="00B443CC" w:rsidP="009C1FF9">
            <w:pPr>
              <w:rPr>
                <w:rFonts w:eastAsia="Times New Roman" w:cs="Times New Roman"/>
                <w:szCs w:val="24"/>
              </w:rPr>
            </w:pPr>
            <w:r w:rsidRPr="00AF0A09">
              <w:rPr>
                <w:rFonts w:eastAsia="Times New Roman" w:cs="Times New Roman"/>
                <w:szCs w:val="24"/>
              </w:rPr>
              <w:t>Phản ứng phân hủy copper</w:t>
            </w:r>
            <w:r w:rsidRPr="00AF0A09">
              <w:rPr>
                <w:rFonts w:eastAsia="Times New Roman" w:cs="Times New Roman"/>
                <w:szCs w:val="24"/>
                <w:lang w:val="vi-VN"/>
              </w:rPr>
              <w:t xml:space="preserve"> </w:t>
            </w:r>
            <w:r w:rsidRPr="00AF0A09">
              <w:rPr>
                <w:rFonts w:eastAsia="Times New Roman" w:cs="Times New Roman"/>
                <w:szCs w:val="24"/>
              </w:rPr>
              <w:t>(II) hydroxide thành copper</w:t>
            </w:r>
            <w:r w:rsidRPr="00AF0A09">
              <w:rPr>
                <w:rFonts w:eastAsia="Times New Roman" w:cs="Times New Roman"/>
                <w:szCs w:val="24"/>
                <w:lang w:val="vi-VN"/>
              </w:rPr>
              <w:t xml:space="preserve"> </w:t>
            </w:r>
            <w:r w:rsidRPr="00AF0A09">
              <w:rPr>
                <w:rFonts w:eastAsia="Times New Roman" w:cs="Times New Roman"/>
                <w:szCs w:val="24"/>
              </w:rPr>
              <w:t>(II) oxide và hơi nước thì cần cung cấp năng lượng dưới dạng nhiệt bằng cách đun nóng. Khi ngừng cung cấp nhiệt, phản ứng cũng dừng lại</w:t>
            </w:r>
          </w:p>
          <w:p w14:paraId="35BFDA03" w14:textId="77777777" w:rsidR="00B443CC" w:rsidRPr="00AF0A09" w:rsidRDefault="00B443CC" w:rsidP="009C1FF9">
            <w:pPr>
              <w:ind w:left="360"/>
              <w:rPr>
                <w:rFonts w:eastAsia="Times New Roman" w:cs="Times New Roman"/>
                <w:szCs w:val="24"/>
                <w:lang w:val="vi-VN"/>
              </w:rPr>
            </w:pPr>
            <w:r w:rsidRPr="00AF0A09">
              <w:rPr>
                <w:rFonts w:eastAsia="Times New Roman" w:cs="Times New Roman"/>
                <w:szCs w:val="24"/>
              </w:rPr>
              <w:t>A. Phản ứng tỏa nhiệt</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u w:val="single"/>
              </w:rPr>
              <w:t>B</w:t>
            </w:r>
            <w:r w:rsidRPr="00AF0A09">
              <w:rPr>
                <w:rFonts w:eastAsia="Times New Roman" w:cs="Times New Roman"/>
                <w:szCs w:val="24"/>
              </w:rPr>
              <w:t>. Phản ứng thu nhiệt</w:t>
            </w:r>
            <w:r w:rsidRPr="00AF0A09">
              <w:rPr>
                <w:rFonts w:eastAsia="Times New Roman" w:cs="Times New Roman"/>
                <w:szCs w:val="24"/>
                <w:lang w:val="vi-VN"/>
              </w:rPr>
              <w:t>.</w:t>
            </w:r>
          </w:p>
          <w:p w14:paraId="1C1B7198" w14:textId="77777777" w:rsidR="00B443CC" w:rsidRPr="00AF0A09" w:rsidRDefault="00B443CC" w:rsidP="009C1FF9">
            <w:pPr>
              <w:ind w:left="360"/>
              <w:rPr>
                <w:rFonts w:eastAsia="Times New Roman" w:cs="Times New Roman"/>
                <w:szCs w:val="24"/>
                <w:lang w:val="vi-VN"/>
              </w:rPr>
            </w:pPr>
            <w:r w:rsidRPr="00AF0A09">
              <w:rPr>
                <w:rFonts w:eastAsia="Times New Roman" w:cs="Times New Roman"/>
                <w:szCs w:val="24"/>
              </w:rPr>
              <w:t>B. Phản ứng phân hủy</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C. Phản ứng trao đổi</w:t>
            </w:r>
            <w:r w:rsidRPr="00AF0A09">
              <w:rPr>
                <w:rFonts w:eastAsia="Times New Roman" w:cs="Times New Roman"/>
                <w:szCs w:val="24"/>
                <w:lang w:val="vi-VN"/>
              </w:rPr>
              <w:t>.</w:t>
            </w:r>
          </w:p>
          <w:p w14:paraId="63E19927"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14:</w:t>
            </w:r>
            <w:r w:rsidRPr="00AF0A09">
              <w:rPr>
                <w:rFonts w:eastAsia="Times New Roman" w:cs="Times New Roman"/>
                <w:szCs w:val="24"/>
              </w:rPr>
              <w:t> Phản ứng tỏa nhiệt là:</w:t>
            </w:r>
          </w:p>
          <w:p w14:paraId="60BD4B34"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u w:val="single"/>
              </w:rPr>
              <w:t>A</w:t>
            </w:r>
            <w:r w:rsidRPr="00AF0A09">
              <w:rPr>
                <w:rFonts w:eastAsia="Times New Roman" w:cs="Times New Roman"/>
                <w:szCs w:val="24"/>
              </w:rPr>
              <w:t>. Phản ứng có nhiệt độ lớn hơn môi trường xung quanh</w:t>
            </w:r>
          </w:p>
          <w:p w14:paraId="58FAE228"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B. Phản ứng có nhiệt độ nhỏ hơn môi trường xung quanh</w:t>
            </w:r>
          </w:p>
          <w:p w14:paraId="2BC2F153"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Phản ứng có nhiệt độ bằng môi trường xung quanh</w:t>
            </w:r>
          </w:p>
          <w:p w14:paraId="70B0B9FE"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D. Phản ứng không có sự thay đổi nhiệt độ</w:t>
            </w:r>
          </w:p>
          <w:p w14:paraId="46DC31FF"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15:</w:t>
            </w:r>
            <w:r w:rsidRPr="00AF0A09">
              <w:rPr>
                <w:rFonts w:eastAsia="Times New Roman" w:cs="Times New Roman"/>
                <w:szCs w:val="24"/>
              </w:rPr>
              <w:t> Điền vào chố trống: "Trong cơ thể người và động vật, sự trao đổi chất là một loạt các quá trình ..., bao gồm cả biến đổi vật lí và biến đổi hoá học."</w:t>
            </w:r>
          </w:p>
          <w:p w14:paraId="0876CCB2"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u w:val="single"/>
              </w:rPr>
              <w:t>A</w:t>
            </w:r>
            <w:r w:rsidRPr="00AF0A09">
              <w:rPr>
                <w:rFonts w:eastAsia="Times New Roman" w:cs="Times New Roman"/>
                <w:szCs w:val="24"/>
              </w:rPr>
              <w:t>. Sinh hóa</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B. Vật lí</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C. Hóa học</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D. Sinh học</w:t>
            </w:r>
            <w:r w:rsidRPr="00AF0A09">
              <w:rPr>
                <w:rFonts w:eastAsia="Times New Roman" w:cs="Times New Roman"/>
                <w:szCs w:val="24"/>
                <w:lang w:val="vi-VN"/>
              </w:rPr>
              <w:t>.</w:t>
            </w:r>
          </w:p>
          <w:p w14:paraId="50977FF6"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16:</w:t>
            </w:r>
            <w:r w:rsidRPr="00AF0A09">
              <w:rPr>
                <w:rFonts w:eastAsia="Times New Roman" w:cs="Times New Roman"/>
                <w:szCs w:val="24"/>
              </w:rPr>
              <w:t> Đốt cháy cây nến trong không khí là phản ứng hóa học vì</w:t>
            </w:r>
          </w:p>
          <w:p w14:paraId="5F14DC27"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A. Có sự thay đổi hình</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p>
          <w:p w14:paraId="3E4EB190" w14:textId="77777777" w:rsidR="00B443CC" w:rsidRPr="00AF0A09" w:rsidRDefault="00B443CC" w:rsidP="009C1FF9">
            <w:pPr>
              <w:ind w:left="360"/>
              <w:rPr>
                <w:rFonts w:eastAsia="Times New Roman" w:cs="Times New Roman"/>
                <w:szCs w:val="24"/>
                <w:lang w:val="vi-VN"/>
              </w:rPr>
            </w:pPr>
            <w:r w:rsidRPr="00AF0A09">
              <w:rPr>
                <w:rFonts w:eastAsia="Times New Roman" w:cs="Times New Roman"/>
                <w:szCs w:val="24"/>
              </w:rPr>
              <w:t>B. Có sự thay đổi màu sắc của chất</w:t>
            </w:r>
            <w:r w:rsidRPr="00AF0A09">
              <w:rPr>
                <w:rFonts w:eastAsia="Times New Roman" w:cs="Times New Roman"/>
                <w:szCs w:val="24"/>
                <w:lang w:val="vi-VN"/>
              </w:rPr>
              <w:t>.</w:t>
            </w:r>
          </w:p>
          <w:p w14:paraId="6BFEC2A4"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u w:val="single"/>
              </w:rPr>
              <w:t>C</w:t>
            </w:r>
            <w:r w:rsidRPr="00AF0A09">
              <w:rPr>
                <w:rFonts w:eastAsia="Times New Roman" w:cs="Times New Roman"/>
                <w:szCs w:val="24"/>
              </w:rPr>
              <w:t>. Có sự tỏa nhiệt và phát sáng</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p>
          <w:p w14:paraId="277E0BE9" w14:textId="77777777" w:rsidR="00B443CC" w:rsidRPr="00AF0A09" w:rsidRDefault="00B443CC" w:rsidP="009C1FF9">
            <w:pPr>
              <w:ind w:left="360"/>
              <w:outlineLvl w:val="5"/>
              <w:rPr>
                <w:rFonts w:eastAsia="Times New Roman" w:cs="Times New Roman"/>
                <w:szCs w:val="24"/>
                <w:lang w:val="vi-VN"/>
              </w:rPr>
            </w:pPr>
            <w:r w:rsidRPr="00AF0A09">
              <w:rPr>
                <w:rFonts w:eastAsia="Times New Roman" w:cs="Times New Roman"/>
                <w:szCs w:val="24"/>
              </w:rPr>
              <w:t>D. Tạo ra chất không tan</w:t>
            </w:r>
            <w:r w:rsidRPr="00AF0A09">
              <w:rPr>
                <w:rFonts w:eastAsia="Times New Roman" w:cs="Times New Roman"/>
                <w:szCs w:val="24"/>
                <w:lang w:val="vi-VN"/>
              </w:rPr>
              <w:t>.</w:t>
            </w:r>
          </w:p>
          <w:p w14:paraId="299BA6B6"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17:</w:t>
            </w:r>
            <w:r w:rsidRPr="00AF0A09">
              <w:rPr>
                <w:rFonts w:eastAsia="Times New Roman" w:cs="Times New Roman"/>
                <w:szCs w:val="24"/>
              </w:rPr>
              <w:t> Hòa tan đường vào nước là:</w:t>
            </w:r>
          </w:p>
          <w:p w14:paraId="53576F61" w14:textId="77777777" w:rsidR="00B443CC" w:rsidRPr="00AF0A09" w:rsidRDefault="00B443CC" w:rsidP="009C1FF9">
            <w:pPr>
              <w:ind w:left="360"/>
              <w:rPr>
                <w:rFonts w:eastAsia="Times New Roman" w:cs="Times New Roman"/>
                <w:szCs w:val="24"/>
                <w:lang w:val="vi-VN"/>
              </w:rPr>
            </w:pPr>
            <w:r w:rsidRPr="00AF0A09">
              <w:rPr>
                <w:rFonts w:eastAsia="Times New Roman" w:cs="Times New Roman"/>
                <w:szCs w:val="24"/>
              </w:rPr>
              <w:t>A. Phản ứng hóa học</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B. Phản ứng tỏa nhiệt</w:t>
            </w:r>
            <w:r w:rsidRPr="00AF0A09">
              <w:rPr>
                <w:rFonts w:eastAsia="Times New Roman" w:cs="Times New Roman"/>
                <w:szCs w:val="24"/>
                <w:lang w:val="vi-VN"/>
              </w:rPr>
              <w:t xml:space="preserve">. </w:t>
            </w:r>
          </w:p>
          <w:p w14:paraId="5C58BF38" w14:textId="77777777" w:rsidR="00B443CC" w:rsidRPr="00AF0A09" w:rsidRDefault="00B443CC" w:rsidP="009C1FF9">
            <w:pPr>
              <w:ind w:left="360"/>
              <w:rPr>
                <w:rFonts w:eastAsia="Times New Roman" w:cs="Times New Roman"/>
                <w:szCs w:val="24"/>
                <w:lang w:val="vi-VN"/>
              </w:rPr>
            </w:pPr>
            <w:r w:rsidRPr="00AF0A09">
              <w:rPr>
                <w:rFonts w:eastAsia="Times New Roman" w:cs="Times New Roman"/>
                <w:szCs w:val="24"/>
              </w:rPr>
              <w:t>C. Phản ứng thu nhiệt</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u w:val="single"/>
              </w:rPr>
              <w:t>D.</w:t>
            </w:r>
            <w:r w:rsidRPr="00AF0A09">
              <w:rPr>
                <w:rFonts w:eastAsia="Times New Roman" w:cs="Times New Roman"/>
                <w:szCs w:val="24"/>
              </w:rPr>
              <w:t xml:space="preserve"> Sự biến đổi vật lí</w:t>
            </w:r>
            <w:r w:rsidRPr="00AF0A09">
              <w:rPr>
                <w:rFonts w:eastAsia="Times New Roman" w:cs="Times New Roman"/>
                <w:szCs w:val="24"/>
                <w:lang w:val="vi-VN"/>
              </w:rPr>
              <w:t>.</w:t>
            </w:r>
          </w:p>
          <w:p w14:paraId="53AC9F29"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18:</w:t>
            </w:r>
            <w:r w:rsidRPr="00AF0A09">
              <w:rPr>
                <w:rFonts w:eastAsia="Times New Roman" w:cs="Times New Roman"/>
                <w:szCs w:val="24"/>
              </w:rPr>
              <w:t> Chất mới được tạo ra từ phản ứng hóa học so với chất cũ sẽ như thế nào?</w:t>
            </w:r>
          </w:p>
          <w:p w14:paraId="2062BD3D"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u w:val="single"/>
              </w:rPr>
              <w:t>A.</w:t>
            </w:r>
            <w:r w:rsidRPr="00AF0A09">
              <w:rPr>
                <w:rFonts w:eastAsia="Times New Roman" w:cs="Times New Roman"/>
                <w:szCs w:val="24"/>
              </w:rPr>
              <w:t xml:space="preserve"> Có tính chất mới, khác biệt chất ban đầu</w:t>
            </w:r>
          </w:p>
          <w:p w14:paraId="0702A2BB"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B. Giống hệt chất ban đầu</w:t>
            </w:r>
          </w:p>
          <w:p w14:paraId="0B29A40C"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Cả hai đều đúng</w:t>
            </w:r>
          </w:p>
          <w:p w14:paraId="5787181B"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D. Cả hai đều sai</w:t>
            </w:r>
          </w:p>
          <w:p w14:paraId="74B4A30A"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19:</w:t>
            </w:r>
            <w:r w:rsidRPr="00AF0A09">
              <w:rPr>
                <w:rFonts w:eastAsia="Times New Roman" w:cs="Times New Roman"/>
                <w:szCs w:val="24"/>
              </w:rPr>
              <w:t> Nước được tạo ra từ nguyên tử của các nguyên tốc hóa học nào?</w:t>
            </w:r>
          </w:p>
          <w:p w14:paraId="50DFB1AA" w14:textId="77777777" w:rsidR="00B443CC" w:rsidRPr="00AF0A09" w:rsidRDefault="00B443CC" w:rsidP="009C1FF9">
            <w:pPr>
              <w:ind w:left="360"/>
              <w:rPr>
                <w:rFonts w:eastAsia="Times New Roman" w:cs="Times New Roman"/>
                <w:szCs w:val="24"/>
                <w:lang w:val="vi-VN"/>
              </w:rPr>
            </w:pPr>
            <w:r w:rsidRPr="00AF0A09">
              <w:rPr>
                <w:rFonts w:eastAsia="Times New Roman" w:cs="Times New Roman"/>
                <w:szCs w:val="24"/>
              </w:rPr>
              <w:t>A. Carbon và oxygen</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u w:val="single"/>
              </w:rPr>
              <w:t>B.</w:t>
            </w:r>
            <w:r w:rsidRPr="00AF0A09">
              <w:rPr>
                <w:rFonts w:eastAsia="Times New Roman" w:cs="Times New Roman"/>
                <w:szCs w:val="24"/>
              </w:rPr>
              <w:t xml:space="preserve"> Hydrogen và oxygen</w:t>
            </w:r>
            <w:r w:rsidRPr="00AF0A09">
              <w:rPr>
                <w:rFonts w:eastAsia="Times New Roman" w:cs="Times New Roman"/>
                <w:szCs w:val="24"/>
                <w:lang w:val="vi-VN"/>
              </w:rPr>
              <w:t>.</w:t>
            </w:r>
          </w:p>
          <w:p w14:paraId="30AFAA7D" w14:textId="77777777" w:rsidR="00B443CC" w:rsidRPr="00AF0A09" w:rsidRDefault="00B443CC" w:rsidP="009C1FF9">
            <w:pPr>
              <w:ind w:left="360"/>
              <w:rPr>
                <w:rFonts w:eastAsia="Times New Roman" w:cs="Times New Roman"/>
                <w:szCs w:val="24"/>
                <w:lang w:val="vi-VN"/>
              </w:rPr>
            </w:pPr>
            <w:r w:rsidRPr="00AF0A09">
              <w:rPr>
                <w:rFonts w:eastAsia="Times New Roman" w:cs="Times New Roman"/>
                <w:szCs w:val="24"/>
              </w:rPr>
              <w:t>C. Nitrogen và oxygen</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D. Hydrogen và nitrogen</w:t>
            </w:r>
            <w:r w:rsidRPr="00AF0A09">
              <w:rPr>
                <w:rFonts w:eastAsia="Times New Roman" w:cs="Times New Roman"/>
                <w:szCs w:val="24"/>
                <w:lang w:val="vi-VN"/>
              </w:rPr>
              <w:t>.</w:t>
            </w:r>
          </w:p>
          <w:p w14:paraId="5E2C4E2E"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20:</w:t>
            </w:r>
            <w:r w:rsidRPr="00AF0A09">
              <w:rPr>
                <w:rFonts w:eastAsia="Times New Roman" w:cs="Times New Roman"/>
                <w:szCs w:val="24"/>
              </w:rPr>
              <w:t> Than (thành phần chính là carbon) cháy trong không khí tạo thành khí carbon dioxide. Trong quá trình phản ứng, lượng chất nào tăng dần? </w:t>
            </w:r>
          </w:p>
          <w:p w14:paraId="64C03391"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u w:val="single"/>
              </w:rPr>
              <w:t>A</w:t>
            </w:r>
            <w:r w:rsidRPr="00AF0A09">
              <w:rPr>
                <w:rFonts w:eastAsia="Times New Roman" w:cs="Times New Roman"/>
                <w:szCs w:val="24"/>
              </w:rPr>
              <w:t>. Carbon dioxide tăng dần</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B. Oxygen tăng dần</w:t>
            </w:r>
          </w:p>
          <w:p w14:paraId="3C87415B"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Carbon tăng dần</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D. Tất cả đều tăng</w:t>
            </w:r>
          </w:p>
          <w:p w14:paraId="2BE30751"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21:</w:t>
            </w:r>
            <w:r w:rsidRPr="00AF0A09">
              <w:rPr>
                <w:rFonts w:eastAsia="Times New Roman" w:cs="Times New Roman"/>
                <w:szCs w:val="24"/>
              </w:rPr>
              <w:t> Phản ứng hóa học là gì?</w:t>
            </w:r>
          </w:p>
          <w:p w14:paraId="3F9C7E4D"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lastRenderedPageBreak/>
              <w:t>A. Quá trình biến đổi từ chất rắn sang chất khí</w:t>
            </w:r>
          </w:p>
          <w:p w14:paraId="71A61B93"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B. Quá trình biến đổi từ chất khí sang chất lỏng</w:t>
            </w:r>
          </w:p>
          <w:p w14:paraId="0C7CBACF"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u w:val="single"/>
              </w:rPr>
              <w:t>C.</w:t>
            </w:r>
            <w:r w:rsidRPr="00AF0A09">
              <w:rPr>
                <w:rFonts w:eastAsia="Times New Roman" w:cs="Times New Roman"/>
                <w:szCs w:val="24"/>
              </w:rPr>
              <w:t xml:space="preserve"> Quá trình biến đổi từ chất này thành chất khác</w:t>
            </w:r>
          </w:p>
          <w:p w14:paraId="281759F6"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D. Tất cả các ý trên</w:t>
            </w:r>
          </w:p>
          <w:p w14:paraId="22E30624"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22:</w:t>
            </w:r>
            <w:r w:rsidRPr="00AF0A09">
              <w:rPr>
                <w:rFonts w:eastAsia="Times New Roman" w:cs="Times New Roman"/>
                <w:szCs w:val="24"/>
              </w:rPr>
              <w:t> Trong quá trình phản ứng, lượng chất phản ứng ...., lượng sản phẩm ...</w:t>
            </w:r>
          </w:p>
          <w:p w14:paraId="7A6F4966" w14:textId="77777777" w:rsidR="00B443CC" w:rsidRPr="00AF0A09" w:rsidRDefault="00B443CC" w:rsidP="009C1FF9">
            <w:pPr>
              <w:ind w:left="360"/>
              <w:rPr>
                <w:rFonts w:eastAsia="Times New Roman" w:cs="Times New Roman"/>
                <w:szCs w:val="24"/>
                <w:lang w:val="vi-VN"/>
              </w:rPr>
            </w:pPr>
            <w:r w:rsidRPr="00AF0A09">
              <w:rPr>
                <w:rFonts w:eastAsia="Times New Roman" w:cs="Times New Roman"/>
                <w:szCs w:val="24"/>
              </w:rPr>
              <w:t>A. Tăng dần, giảm dần</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u w:val="single"/>
              </w:rPr>
              <w:t>B</w:t>
            </w:r>
            <w:r w:rsidRPr="00AF0A09">
              <w:rPr>
                <w:rFonts w:eastAsia="Times New Roman" w:cs="Times New Roman"/>
                <w:szCs w:val="24"/>
              </w:rPr>
              <w:t>. Giảm dần, tăng dần</w:t>
            </w:r>
            <w:r w:rsidRPr="00AF0A09">
              <w:rPr>
                <w:rFonts w:eastAsia="Times New Roman" w:cs="Times New Roman"/>
                <w:szCs w:val="24"/>
                <w:lang w:val="vi-VN"/>
              </w:rPr>
              <w:t>.</w:t>
            </w:r>
          </w:p>
          <w:p w14:paraId="1A5FC259" w14:textId="77777777" w:rsidR="00B443CC" w:rsidRPr="00AF0A09" w:rsidRDefault="00B443CC" w:rsidP="009C1FF9">
            <w:pPr>
              <w:ind w:left="360"/>
              <w:rPr>
                <w:rFonts w:eastAsia="Times New Roman" w:cs="Times New Roman"/>
                <w:szCs w:val="24"/>
                <w:lang w:val="vi-VN"/>
              </w:rPr>
            </w:pPr>
            <w:r w:rsidRPr="00AF0A09">
              <w:rPr>
                <w:rFonts w:eastAsia="Times New Roman" w:cs="Times New Roman"/>
                <w:szCs w:val="24"/>
              </w:rPr>
              <w:t>C. Tăng dần, tăng dần</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D. Giảm dần, giảm dần</w:t>
            </w:r>
            <w:r w:rsidRPr="00AF0A09">
              <w:rPr>
                <w:rFonts w:eastAsia="Times New Roman" w:cs="Times New Roman"/>
                <w:szCs w:val="24"/>
                <w:lang w:val="vi-VN"/>
              </w:rPr>
              <w:t>.</w:t>
            </w:r>
          </w:p>
          <w:p w14:paraId="66AF8036"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23:</w:t>
            </w:r>
            <w:r w:rsidRPr="00AF0A09">
              <w:rPr>
                <w:rFonts w:eastAsia="Times New Roman" w:cs="Times New Roman"/>
                <w:szCs w:val="24"/>
              </w:rPr>
              <w:t> Trong phản ứng giữa oxygen và hydrogen, nếu oxygen hết thì phản ứng có xảy ra nữa không?</w:t>
            </w:r>
          </w:p>
          <w:p w14:paraId="75D67413"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A. Phản ứng vẫn tiếp tục.</w:t>
            </w:r>
          </w:p>
          <w:p w14:paraId="3F3002A6"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u w:val="single"/>
              </w:rPr>
              <w:t>B.</w:t>
            </w:r>
            <w:r w:rsidRPr="00AF0A09">
              <w:rPr>
                <w:rFonts w:eastAsia="Times New Roman" w:cs="Times New Roman"/>
                <w:szCs w:val="24"/>
              </w:rPr>
              <w:t xml:space="preserve"> Phản ứng dừng lại.</w:t>
            </w:r>
          </w:p>
          <w:p w14:paraId="2FE27CFD"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Phản ứng tiếp tục nếu dùng nhiệt độ xúc tác.</w:t>
            </w:r>
          </w:p>
          <w:p w14:paraId="1EE1B1DB"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 xml:space="preserve">D. Phản ứng tiếp tục giữa hydrogen và sản phẩm. </w:t>
            </w:r>
          </w:p>
          <w:p w14:paraId="5370DE06"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24:</w:t>
            </w:r>
            <w:r w:rsidRPr="00AF0A09">
              <w:rPr>
                <w:rFonts w:eastAsia="Times New Roman" w:cs="Times New Roman"/>
                <w:szCs w:val="24"/>
              </w:rPr>
              <w:t xml:space="preserve"> Sulfur là gì trong phản ứng sau: </w:t>
            </w:r>
          </w:p>
          <w:p w14:paraId="2C026040" w14:textId="77777777" w:rsidR="00B443CC" w:rsidRPr="00AF0A09" w:rsidRDefault="00B443CC" w:rsidP="009C1FF9">
            <w:pPr>
              <w:rPr>
                <w:rFonts w:eastAsia="Times New Roman" w:cs="Times New Roman"/>
                <w:szCs w:val="24"/>
              </w:rPr>
            </w:pPr>
            <w:r w:rsidRPr="00AF0A09">
              <w:rPr>
                <w:rFonts w:eastAsia="Times New Roman" w:cs="Times New Roman"/>
                <w:szCs w:val="24"/>
              </w:rPr>
              <w:t>Iron + Sulfur </w:t>
            </w:r>
            <w:r w:rsidRPr="00AF0A09">
              <w:rPr>
                <w:rFonts w:eastAsia="Times New Roman" w:cs="Times New Roman"/>
                <w:noProof/>
                <w:szCs w:val="24"/>
              </w:rPr>
              <w:sym w:font="Wingdings" w:char="F0E0"/>
            </w:r>
            <w:r w:rsidRPr="00AF0A09">
              <w:rPr>
                <w:rFonts w:eastAsia="Times New Roman" w:cs="Times New Roman"/>
                <w:noProof/>
                <w:szCs w:val="24"/>
              </w:rPr>
              <w:t xml:space="preserve"> </w:t>
            </w:r>
            <w:r w:rsidRPr="00AF0A09">
              <w:rPr>
                <w:rFonts w:eastAsia="Times New Roman" w:cs="Times New Roman"/>
                <w:szCs w:val="24"/>
              </w:rPr>
              <w:t> Iron (II) sulfide</w:t>
            </w:r>
          </w:p>
          <w:p w14:paraId="72334972"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A. Chất xúc tác</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u w:val="single"/>
              </w:rPr>
              <w:t>B.</w:t>
            </w:r>
            <w:r w:rsidRPr="00AF0A09">
              <w:rPr>
                <w:rFonts w:eastAsia="Times New Roman" w:cs="Times New Roman"/>
                <w:szCs w:val="24"/>
              </w:rPr>
              <w:t xml:space="preserve"> Chất phản ứng.</w:t>
            </w:r>
          </w:p>
          <w:p w14:paraId="34957E38"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D. Sản phẩm</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D. Không có vai trò gì trong phản ứng.</w:t>
            </w:r>
          </w:p>
          <w:p w14:paraId="66180215"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25:</w:t>
            </w:r>
            <w:r w:rsidRPr="00AF0A09">
              <w:rPr>
                <w:rFonts w:eastAsia="Times New Roman" w:cs="Times New Roman"/>
                <w:szCs w:val="24"/>
              </w:rPr>
              <w:t> Xăng, dầu, … là nhiên liệu hoá thạch, được sử dụng chủ yếu cho các ngành sản xuất và hoạt động nào của con người?</w:t>
            </w:r>
          </w:p>
          <w:p w14:paraId="4214D45E"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u w:val="single"/>
              </w:rPr>
              <w:t>A.</w:t>
            </w:r>
            <w:r w:rsidRPr="00AF0A09">
              <w:rPr>
                <w:rFonts w:eastAsia="Times New Roman" w:cs="Times New Roman"/>
                <w:szCs w:val="24"/>
              </w:rPr>
              <w:t xml:space="preserve"> Ngành giao thông vận tải</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B. Ngành y tế.</w:t>
            </w:r>
          </w:p>
          <w:p w14:paraId="3423F3D7"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Ngành thực phẩm</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D. Ngành giáo dục.</w:t>
            </w:r>
          </w:p>
          <w:p w14:paraId="624E42D7"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26:</w:t>
            </w:r>
            <w:r w:rsidRPr="00AF0A09">
              <w:rPr>
                <w:rFonts w:eastAsia="Times New Roman" w:cs="Times New Roman"/>
                <w:szCs w:val="24"/>
              </w:rPr>
              <w:t> Trong phản ứng hóa học, liên kết giữa các phân tử như thế nào?</w:t>
            </w:r>
          </w:p>
          <w:p w14:paraId="6F6713BC"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A. Không thay đổi</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u w:val="single"/>
              </w:rPr>
              <w:t>B.</w:t>
            </w:r>
            <w:r w:rsidRPr="00AF0A09">
              <w:rPr>
                <w:rFonts w:eastAsia="Times New Roman" w:cs="Times New Roman"/>
                <w:szCs w:val="24"/>
              </w:rPr>
              <w:t xml:space="preserve"> Thay đổi.</w:t>
            </w:r>
          </w:p>
          <w:p w14:paraId="606D0722"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Có thể thay đổi hoặc không</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D. Đáp án khác.</w:t>
            </w:r>
          </w:p>
          <w:p w14:paraId="51B79CA9"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27:</w:t>
            </w:r>
            <w:r w:rsidRPr="00AF0A09">
              <w:rPr>
                <w:rFonts w:eastAsia="Times New Roman" w:cs="Times New Roman"/>
                <w:szCs w:val="24"/>
              </w:rPr>
              <w:t> Quá trình nung đá vôi (thành phần chính là calcium</w:t>
            </w:r>
            <w:r w:rsidRPr="00AF0A09">
              <w:rPr>
                <w:rFonts w:eastAsia="Times New Roman" w:cs="Times New Roman"/>
                <w:szCs w:val="24"/>
                <w:lang w:val="vi-VN"/>
              </w:rPr>
              <w:t xml:space="preserve"> carbonate: </w:t>
            </w:r>
            <w:r w:rsidRPr="00AF0A09">
              <w:rPr>
                <w:rFonts w:eastAsia="Times New Roman" w:cs="Times New Roman"/>
                <w:szCs w:val="24"/>
              </w:rPr>
              <w:t>CaCO</w:t>
            </w:r>
            <w:r w:rsidRPr="00AF0A09">
              <w:rPr>
                <w:rFonts w:eastAsia="Times New Roman" w:cs="Times New Roman"/>
                <w:szCs w:val="24"/>
                <w:vertAlign w:val="subscript"/>
              </w:rPr>
              <w:t>3</w:t>
            </w:r>
            <w:r w:rsidRPr="00AF0A09">
              <w:rPr>
                <w:rFonts w:eastAsia="Times New Roman" w:cs="Times New Roman"/>
                <w:szCs w:val="24"/>
              </w:rPr>
              <w:t>) thành vôi sống (calcium</w:t>
            </w:r>
            <w:r w:rsidRPr="00AF0A09">
              <w:rPr>
                <w:rFonts w:eastAsia="Times New Roman" w:cs="Times New Roman"/>
                <w:szCs w:val="24"/>
                <w:lang w:val="vi-VN"/>
              </w:rPr>
              <w:t xml:space="preserve"> oxide: </w:t>
            </w:r>
            <w:r w:rsidRPr="00AF0A09">
              <w:rPr>
                <w:rFonts w:eastAsia="Times New Roman" w:cs="Times New Roman"/>
                <w:szCs w:val="24"/>
              </w:rPr>
              <w:t>CaO) và khí carbon dioxide (CO</w:t>
            </w:r>
            <w:r w:rsidRPr="00AF0A09">
              <w:rPr>
                <w:rFonts w:eastAsia="Times New Roman" w:cs="Times New Roman"/>
                <w:szCs w:val="24"/>
                <w:vertAlign w:val="subscript"/>
              </w:rPr>
              <w:t>2</w:t>
            </w:r>
            <w:r w:rsidRPr="00AF0A09">
              <w:rPr>
                <w:rFonts w:eastAsia="Times New Roman" w:cs="Times New Roman"/>
                <w:szCs w:val="24"/>
              </w:rPr>
              <w:t>) cần cung cấp năng lượng (dạng nhiệt). Đây là phản ứng gì?</w:t>
            </w:r>
          </w:p>
          <w:p w14:paraId="0C01DC29"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A. Tỏa nhiệt</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u w:val="single"/>
              </w:rPr>
              <w:t>B.</w:t>
            </w:r>
            <w:r w:rsidRPr="00AF0A09">
              <w:rPr>
                <w:rFonts w:eastAsia="Times New Roman" w:cs="Times New Roman"/>
                <w:szCs w:val="24"/>
              </w:rPr>
              <w:t xml:space="preserve"> Thu nhiệt.</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p>
          <w:p w14:paraId="3E67BF6D"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Vật lí</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D. Vừa tảo nhiệt vừa thu nhiệt.</w:t>
            </w:r>
          </w:p>
          <w:p w14:paraId="2D278AB8"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28:</w:t>
            </w:r>
            <w:r w:rsidRPr="00AF0A09">
              <w:rPr>
                <w:rFonts w:eastAsia="Times New Roman" w:cs="Times New Roman"/>
                <w:szCs w:val="24"/>
              </w:rPr>
              <w:t> Phản ứng đốt cháy cồn là phản ứng gì?</w:t>
            </w:r>
          </w:p>
          <w:p w14:paraId="610191AE"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A. Phản ứng thu nhiệt.</w:t>
            </w:r>
          </w:p>
          <w:p w14:paraId="143E9C13"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u w:val="single"/>
              </w:rPr>
              <w:t>B.</w:t>
            </w:r>
            <w:r w:rsidRPr="00AF0A09">
              <w:rPr>
                <w:rFonts w:eastAsia="Times New Roman" w:cs="Times New Roman"/>
                <w:szCs w:val="24"/>
              </w:rPr>
              <w:t xml:space="preserve"> Phản ứng tỏa nhiệt.</w:t>
            </w:r>
          </w:p>
          <w:p w14:paraId="40F652E7"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Vừa là phản ứng tỏa nhiệt, vừa là phản ứng thu nhiệt.</w:t>
            </w:r>
          </w:p>
          <w:p w14:paraId="44D74521"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D. Không có đáp án nào đúng.</w:t>
            </w:r>
          </w:p>
          <w:p w14:paraId="1183DB55"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29:</w:t>
            </w:r>
            <w:r w:rsidRPr="00AF0A09">
              <w:rPr>
                <w:rFonts w:eastAsia="Times New Roman" w:cs="Times New Roman"/>
                <w:szCs w:val="24"/>
              </w:rPr>
              <w:t> Dấu hiệu nào giúp ta có khẳng định có phản ứng hoá học xảy ra?</w:t>
            </w:r>
          </w:p>
          <w:p w14:paraId="0A820547"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A. Có chất kết tủa (chất không tan).</w:t>
            </w:r>
            <w:r w:rsidRPr="00AF0A09">
              <w:rPr>
                <w:rFonts w:eastAsia="Times New Roman" w:cs="Times New Roman"/>
                <w:szCs w:val="24"/>
              </w:rPr>
              <w:tab/>
            </w:r>
            <w:r w:rsidRPr="00AF0A09">
              <w:rPr>
                <w:rFonts w:eastAsia="Times New Roman" w:cs="Times New Roman"/>
                <w:szCs w:val="24"/>
              </w:rPr>
              <w:tab/>
            </w:r>
          </w:p>
          <w:p w14:paraId="39112D84"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B. Có chất khí thoát ra (sủi bọt).</w:t>
            </w:r>
          </w:p>
          <w:p w14:paraId="630BE7AF"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Có sự  thay đổi màu sắc.</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p>
          <w:p w14:paraId="5AC41065" w14:textId="77777777" w:rsidR="00B443CC" w:rsidRPr="00AF0A09" w:rsidRDefault="00B443CC" w:rsidP="009C1FF9">
            <w:pPr>
              <w:ind w:left="360"/>
              <w:rPr>
                <w:rFonts w:eastAsia="Times New Roman" w:cs="Times New Roman"/>
                <w:szCs w:val="24"/>
              </w:rPr>
            </w:pPr>
            <w:r w:rsidRPr="00AF0A09">
              <w:rPr>
                <w:rFonts w:eastAsia="Times New Roman" w:cs="Times New Roman"/>
                <w:szCs w:val="24"/>
                <w:u w:val="single"/>
              </w:rPr>
              <w:t>D.</w:t>
            </w:r>
            <w:r w:rsidRPr="00AF0A09">
              <w:rPr>
                <w:rFonts w:eastAsia="Times New Roman" w:cs="Times New Roman"/>
                <w:szCs w:val="24"/>
              </w:rPr>
              <w:t xml:space="preserve"> Một trong số các dấu hiệu trên.</w:t>
            </w:r>
          </w:p>
          <w:p w14:paraId="2EB5DB25"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30:</w:t>
            </w:r>
            <w:r w:rsidRPr="00AF0A09">
              <w:rPr>
                <w:rFonts w:eastAsia="Times New Roman" w:cs="Times New Roman"/>
                <w:szCs w:val="24"/>
              </w:rPr>
              <w:t> Khi cho một mẩu vôi sống vào nước, mẩu vôi sống tan ra, thấy nước nóng lên. Dấu hiệu chứng tỏ đã có phản ứng hóa học xảy ra đúng nhất là?</w:t>
            </w:r>
          </w:p>
          <w:p w14:paraId="11A4D5DD"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u w:val="single"/>
              </w:rPr>
              <w:t>A.</w:t>
            </w:r>
            <w:r w:rsidRPr="00AF0A09">
              <w:rPr>
                <w:rFonts w:eastAsia="Times New Roman" w:cs="Times New Roman"/>
                <w:szCs w:val="24"/>
              </w:rPr>
              <w:t xml:space="preserve"> Mẩu vôi sống tan ra, nước nóng lên.</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p>
          <w:p w14:paraId="7BAD3455" w14:textId="77777777" w:rsidR="00B443CC" w:rsidRPr="00AF0A09" w:rsidRDefault="00B443CC" w:rsidP="009C1FF9">
            <w:pPr>
              <w:ind w:left="360"/>
              <w:outlineLvl w:val="5"/>
              <w:rPr>
                <w:rFonts w:eastAsia="Times New Roman" w:cs="Times New Roman"/>
                <w:szCs w:val="24"/>
              </w:rPr>
            </w:pPr>
            <w:r w:rsidRPr="00AF0A09">
              <w:rPr>
                <w:rFonts w:eastAsia="Times New Roman" w:cs="Times New Roman"/>
                <w:szCs w:val="24"/>
              </w:rPr>
              <w:t>B. Xuất hiện chất khí không màu.</w:t>
            </w:r>
          </w:p>
          <w:p w14:paraId="3EBD91CC"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Xuất hiện kết tủa trắng.</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p>
          <w:p w14:paraId="098F0EC3"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D. Mẩu vôi sống tan trong nước.</w:t>
            </w:r>
          </w:p>
          <w:p w14:paraId="50360589"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31:</w:t>
            </w:r>
            <w:r w:rsidRPr="00AF0A09">
              <w:rPr>
                <w:rFonts w:eastAsia="Times New Roman" w:cs="Times New Roman"/>
                <w:szCs w:val="24"/>
              </w:rPr>
              <w:t> Khẳng định đúng</w:t>
            </w:r>
          </w:p>
          <w:p w14:paraId="437F4989" w14:textId="77777777" w:rsidR="00B443CC" w:rsidRPr="00AF0A09" w:rsidRDefault="00B443CC" w:rsidP="009C1FF9">
            <w:pPr>
              <w:rPr>
                <w:rFonts w:eastAsia="Times New Roman" w:cs="Times New Roman"/>
                <w:szCs w:val="24"/>
              </w:rPr>
            </w:pPr>
            <w:r w:rsidRPr="00AF0A09">
              <w:rPr>
                <w:rFonts w:eastAsia="Times New Roman" w:cs="Times New Roman"/>
                <w:szCs w:val="24"/>
              </w:rPr>
              <w:t>Trong 1 phản ứng hóa học, các chất phản ứng và sản phẩm phải chứa</w:t>
            </w:r>
          </w:p>
          <w:p w14:paraId="0534F4C6" w14:textId="77777777" w:rsidR="00B443CC" w:rsidRPr="00AF0A09" w:rsidRDefault="00B443CC" w:rsidP="009C1FF9">
            <w:pPr>
              <w:ind w:left="142"/>
              <w:rPr>
                <w:rFonts w:eastAsia="Times New Roman" w:cs="Times New Roman"/>
                <w:szCs w:val="24"/>
              </w:rPr>
            </w:pPr>
            <w:r w:rsidRPr="00AF0A09">
              <w:rPr>
                <w:rFonts w:eastAsia="Times New Roman" w:cs="Times New Roman"/>
                <w:szCs w:val="24"/>
              </w:rPr>
              <w:t>A. Số nguyên tử trong mỗi chất</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u w:val="single"/>
              </w:rPr>
              <w:t>B</w:t>
            </w:r>
            <w:r w:rsidRPr="00AF0A09">
              <w:rPr>
                <w:rFonts w:eastAsia="Times New Roman" w:cs="Times New Roman"/>
                <w:szCs w:val="24"/>
              </w:rPr>
              <w:t>. Số nguyên tử mỗi nguyên tố.</w:t>
            </w:r>
          </w:p>
          <w:p w14:paraId="5B9F07E6" w14:textId="77777777" w:rsidR="00B443CC" w:rsidRPr="00AF0A09" w:rsidRDefault="00B443CC" w:rsidP="009C1FF9">
            <w:pPr>
              <w:ind w:left="142"/>
              <w:rPr>
                <w:rFonts w:eastAsia="Times New Roman" w:cs="Times New Roman"/>
                <w:szCs w:val="24"/>
              </w:rPr>
            </w:pPr>
            <w:r w:rsidRPr="00AF0A09">
              <w:rPr>
                <w:rFonts w:eastAsia="Times New Roman" w:cs="Times New Roman"/>
                <w:szCs w:val="24"/>
              </w:rPr>
              <w:t>C. Số nguyên tố tạo ra chất</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D. Số phân tử của mỗi chất.</w:t>
            </w:r>
          </w:p>
          <w:p w14:paraId="7EFEF6B1"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32:</w:t>
            </w:r>
            <w:r w:rsidRPr="00AF0A09">
              <w:rPr>
                <w:rFonts w:eastAsia="Times New Roman" w:cs="Times New Roman"/>
                <w:szCs w:val="24"/>
              </w:rPr>
              <w:t xml:space="preserve"> Dùng nước mưa đun sôi rồi để nguội làm nước uống, lâu ngày thấy trong ấm có những cặn trắng. Biết rằng trong nước mưa có chứa </w:t>
            </w:r>
            <w:r w:rsidRPr="00AF0A09">
              <w:rPr>
                <w:rFonts w:eastAsia="Times New Roman" w:cs="Times New Roman"/>
                <w:szCs w:val="24"/>
              </w:rPr>
              <w:lastRenderedPageBreak/>
              <w:t>nhiều muối calcium carbonate. Muối này dễ bị nhiệt phân hủy sinh ra calcium carbonate (là chất kết tủa trắng), khí carbon dioxide và nước. Hãy cho biết dấu hiệu có phản ứng xảy ra khi đun nước sôi rồi để nguội.</w:t>
            </w:r>
          </w:p>
          <w:p w14:paraId="164AD2F9"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 xml:space="preserve">A. Do tạo thành nước. </w:t>
            </w:r>
            <w:r w:rsidRPr="00AF0A09">
              <w:rPr>
                <w:rFonts w:eastAsia="Times New Roman" w:cs="Times New Roman"/>
                <w:szCs w:val="24"/>
              </w:rPr>
              <w:tab/>
            </w:r>
            <w:r w:rsidRPr="00AF0A09">
              <w:rPr>
                <w:rFonts w:eastAsia="Times New Roman" w:cs="Times New Roman"/>
                <w:szCs w:val="24"/>
              </w:rPr>
              <w:tab/>
            </w:r>
          </w:p>
          <w:p w14:paraId="4F8C58DF" w14:textId="77777777" w:rsidR="00B443CC" w:rsidRPr="00AF0A09" w:rsidRDefault="00B443CC" w:rsidP="009C1FF9">
            <w:pPr>
              <w:ind w:left="360"/>
              <w:rPr>
                <w:rFonts w:eastAsia="Times New Roman" w:cs="Times New Roman"/>
                <w:szCs w:val="24"/>
              </w:rPr>
            </w:pPr>
            <w:r w:rsidRPr="00AF0A09">
              <w:rPr>
                <w:rFonts w:eastAsia="Times New Roman" w:cs="Times New Roman"/>
                <w:szCs w:val="24"/>
                <w:u w:val="single"/>
              </w:rPr>
              <w:t>B</w:t>
            </w:r>
            <w:r w:rsidRPr="00AF0A09">
              <w:rPr>
                <w:rFonts w:eastAsia="Times New Roman" w:cs="Times New Roman"/>
                <w:szCs w:val="24"/>
              </w:rPr>
              <w:t>. Do tạo thành chất kết tủa trắng calcium carbonate.</w:t>
            </w:r>
          </w:p>
          <w:p w14:paraId="563A489D"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 xml:space="preserve">C. Do để nguội nước. </w:t>
            </w:r>
            <w:r w:rsidRPr="00AF0A09">
              <w:rPr>
                <w:rFonts w:eastAsia="Times New Roman" w:cs="Times New Roman"/>
                <w:szCs w:val="24"/>
              </w:rPr>
              <w:tab/>
            </w:r>
            <w:r w:rsidRPr="00AF0A09">
              <w:rPr>
                <w:rFonts w:eastAsia="Times New Roman" w:cs="Times New Roman"/>
                <w:szCs w:val="24"/>
              </w:rPr>
              <w:tab/>
            </w:r>
          </w:p>
          <w:p w14:paraId="15009491"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D. Do đun sôi nước</w:t>
            </w:r>
          </w:p>
          <w:p w14:paraId="525036DF" w14:textId="77777777" w:rsidR="00B443CC" w:rsidRPr="00AF0A09" w:rsidRDefault="00B443CC" w:rsidP="009C1FF9">
            <w:pPr>
              <w:rPr>
                <w:rFonts w:eastAsia="Times New Roman" w:cs="Times New Roman"/>
                <w:szCs w:val="24"/>
              </w:rPr>
            </w:pPr>
            <w:r w:rsidRPr="00AF0A09">
              <w:rPr>
                <w:rFonts w:eastAsia="Times New Roman" w:cs="Times New Roman"/>
                <w:b/>
                <w:bCs/>
                <w:szCs w:val="24"/>
              </w:rPr>
              <w:t>Câu 33:</w:t>
            </w:r>
            <w:r w:rsidRPr="00AF0A09">
              <w:rPr>
                <w:rFonts w:eastAsia="Times New Roman" w:cs="Times New Roman"/>
                <w:szCs w:val="24"/>
              </w:rPr>
              <w:t xml:space="preserve"> Trong phản ứng: </w:t>
            </w:r>
          </w:p>
          <w:p w14:paraId="6A55EBB1" w14:textId="77777777" w:rsidR="00B443CC" w:rsidRPr="00AF0A09" w:rsidRDefault="00B443CC" w:rsidP="009C1FF9">
            <w:pPr>
              <w:rPr>
                <w:rFonts w:eastAsia="Times New Roman" w:cs="Times New Roman"/>
                <w:szCs w:val="24"/>
              </w:rPr>
            </w:pPr>
            <w:r w:rsidRPr="00AF0A09">
              <w:rPr>
                <w:rFonts w:eastAsia="Times New Roman" w:cs="Times New Roman"/>
                <w:szCs w:val="24"/>
              </w:rPr>
              <w:t>Magnesium + sulfuric acid</w:t>
            </w:r>
            <w:r w:rsidRPr="00AF0A09">
              <w:rPr>
                <w:rFonts w:eastAsia="Times New Roman" w:cs="Times New Roman"/>
                <w:szCs w:val="24"/>
                <w:lang w:val="vi-VN"/>
              </w:rPr>
              <w:t xml:space="preserve"> </w:t>
            </w:r>
            <w:r w:rsidRPr="00AF0A09">
              <w:rPr>
                <w:rFonts w:eastAsia="Times New Roman" w:cs="Times New Roman"/>
                <w:szCs w:val="24"/>
              </w:rPr>
              <w:t>→ magnesium sulfate + khí hyđrogen. Magnesium sulfate là</w:t>
            </w:r>
          </w:p>
          <w:p w14:paraId="7D3FC79A"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A. chất phản ứng</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u w:val="single"/>
              </w:rPr>
              <w:t>B</w:t>
            </w:r>
            <w:r w:rsidRPr="00AF0A09">
              <w:rPr>
                <w:rFonts w:eastAsia="Times New Roman" w:cs="Times New Roman"/>
                <w:szCs w:val="24"/>
              </w:rPr>
              <w:t>. sản phẩm</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p>
          <w:p w14:paraId="12D96B24" w14:textId="77777777" w:rsidR="00B443CC" w:rsidRPr="00AF0A09" w:rsidRDefault="00B443CC" w:rsidP="009C1FF9">
            <w:pPr>
              <w:ind w:left="360"/>
              <w:rPr>
                <w:rFonts w:eastAsia="Times New Roman" w:cs="Times New Roman"/>
                <w:szCs w:val="24"/>
              </w:rPr>
            </w:pPr>
            <w:r w:rsidRPr="00AF0A09">
              <w:rPr>
                <w:rFonts w:eastAsia="Times New Roman" w:cs="Times New Roman"/>
                <w:szCs w:val="24"/>
              </w:rPr>
              <w:t>C. chất xúc tác</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D. chất môi trường</w:t>
            </w:r>
            <w:r w:rsidRPr="00AF0A09">
              <w:rPr>
                <w:rFonts w:eastAsia="Times New Roman" w:cs="Times New Roman"/>
                <w:szCs w:val="24"/>
                <w:lang w:val="vi-VN"/>
              </w:rPr>
              <w:t>.</w:t>
            </w:r>
          </w:p>
          <w:p w14:paraId="39EFF1DC"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2: HS thực hiện nhiệm vụ học tập</w:t>
            </w:r>
          </w:p>
          <w:p w14:paraId="451E5E16" w14:textId="77777777" w:rsidR="00B443CC" w:rsidRPr="00AF0A09" w:rsidRDefault="00B443CC" w:rsidP="009C1FF9">
            <w:pPr>
              <w:ind w:right="48"/>
              <w:jc w:val="both"/>
              <w:rPr>
                <w:rFonts w:eastAsia="Times New Roman" w:cs="Times New Roman"/>
                <w:szCs w:val="24"/>
              </w:rPr>
            </w:pPr>
            <w:r w:rsidRPr="00AF0A09">
              <w:rPr>
                <w:rFonts w:eastAsia="Times New Roman" w:cs="Times New Roman"/>
                <w:szCs w:val="24"/>
              </w:rPr>
              <w:t>- HS thảo luận cặp đôi trả lời câu hỏi..</w:t>
            </w:r>
          </w:p>
          <w:p w14:paraId="390C51AD" w14:textId="77777777" w:rsidR="00B443CC" w:rsidRPr="00AF0A09" w:rsidRDefault="00B443CC" w:rsidP="009C1FF9">
            <w:pPr>
              <w:ind w:right="48"/>
              <w:jc w:val="both"/>
              <w:rPr>
                <w:rFonts w:eastAsia="Times New Roman" w:cs="Times New Roman"/>
                <w:szCs w:val="24"/>
              </w:rPr>
            </w:pPr>
            <w:r w:rsidRPr="00AF0A09">
              <w:rPr>
                <w:rFonts w:eastAsia="Times New Roman" w:cs="Times New Roman"/>
                <w:szCs w:val="24"/>
              </w:rPr>
              <w:t>- GV quan sát, đôn đốc và hỗ trợ HS khi cần thiết.</w:t>
            </w:r>
          </w:p>
          <w:p w14:paraId="28A631F7"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3: Báo cáo kết quả hoạt động và thảo luận</w:t>
            </w:r>
          </w:p>
          <w:p w14:paraId="0AD79B96" w14:textId="77777777" w:rsidR="00B443CC" w:rsidRPr="00AF0A09" w:rsidRDefault="00B443CC" w:rsidP="009C1FF9">
            <w:pPr>
              <w:ind w:right="48"/>
              <w:jc w:val="both"/>
              <w:rPr>
                <w:rFonts w:eastAsia="Times New Roman" w:cs="Times New Roman"/>
                <w:szCs w:val="24"/>
              </w:rPr>
            </w:pPr>
            <w:r w:rsidRPr="00AF0A09">
              <w:rPr>
                <w:rFonts w:eastAsia="Times New Roman" w:cs="Times New Roman"/>
                <w:szCs w:val="24"/>
              </w:rPr>
              <w:t>- HS đại diện các cặp đôi báo cáo kết quả.</w:t>
            </w:r>
          </w:p>
          <w:p w14:paraId="0C788E94" w14:textId="77777777" w:rsidR="00B443CC" w:rsidRPr="00AF0A09" w:rsidRDefault="00B443CC" w:rsidP="009C1FF9">
            <w:pPr>
              <w:ind w:right="48"/>
              <w:jc w:val="both"/>
              <w:rPr>
                <w:rFonts w:eastAsia="Times New Roman" w:cs="Times New Roman"/>
                <w:szCs w:val="24"/>
              </w:rPr>
            </w:pPr>
            <w:r w:rsidRPr="00AF0A09">
              <w:rPr>
                <w:rFonts w:eastAsia="Times New Roman" w:cs="Times New Roman"/>
                <w:szCs w:val="24"/>
              </w:rPr>
              <w:t>- HS khác theo dõi, nhận xét.</w:t>
            </w:r>
          </w:p>
          <w:p w14:paraId="08028961"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4: Đánh giá kết quả thực hiện nhiệm vụ học tập</w:t>
            </w:r>
          </w:p>
          <w:p w14:paraId="645CF7E6" w14:textId="77777777" w:rsidR="00B443CC" w:rsidRPr="00AF0A09" w:rsidRDefault="00B443CC" w:rsidP="009C1FF9">
            <w:pPr>
              <w:rPr>
                <w:rFonts w:cs="Times New Roman"/>
                <w:szCs w:val="24"/>
              </w:rPr>
            </w:pPr>
            <w:r w:rsidRPr="00AF0A09">
              <w:rPr>
                <w:rFonts w:cs="Times New Roman"/>
                <w:szCs w:val="24"/>
              </w:rPr>
              <w:t>GV nhận xét, đánh giá và chốt kiến thức.</w:t>
            </w:r>
          </w:p>
        </w:tc>
        <w:tc>
          <w:tcPr>
            <w:tcW w:w="2658" w:type="dxa"/>
          </w:tcPr>
          <w:p w14:paraId="5D9F0C18" w14:textId="77777777" w:rsidR="00B443CC" w:rsidRPr="00AF0A09" w:rsidRDefault="00B443CC" w:rsidP="009C1FF9">
            <w:pPr>
              <w:jc w:val="both"/>
              <w:rPr>
                <w:rFonts w:cs="Times New Roman"/>
                <w:b/>
                <w:szCs w:val="24"/>
              </w:rPr>
            </w:pPr>
            <w:r w:rsidRPr="00AF0A09">
              <w:rPr>
                <w:rFonts w:eastAsia="Times New Roman" w:cs="Times New Roman"/>
                <w:b/>
                <w:szCs w:val="24"/>
              </w:rPr>
              <w:lastRenderedPageBreak/>
              <w:t xml:space="preserve">IV. </w:t>
            </w:r>
            <w:r w:rsidRPr="00AF0A09">
              <w:rPr>
                <w:rFonts w:cs="Times New Roman"/>
                <w:b/>
                <w:szCs w:val="24"/>
                <w:lang w:val="sv-SE"/>
              </w:rPr>
              <w:t xml:space="preserve">Luyện tập </w:t>
            </w:r>
          </w:p>
          <w:p w14:paraId="399FD0E2" w14:textId="77777777" w:rsidR="00B443CC" w:rsidRPr="00AF0A09" w:rsidRDefault="00B443CC"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431D319D" w14:textId="77777777" w:rsidR="00B443CC" w:rsidRPr="00AF0A09" w:rsidRDefault="00B443CC" w:rsidP="009C1FF9">
            <w:pPr>
              <w:rPr>
                <w:rFonts w:cs="Times New Roman"/>
                <w:szCs w:val="24"/>
              </w:rPr>
            </w:pPr>
            <w:r w:rsidRPr="00AF0A09">
              <w:rPr>
                <w:rFonts w:cs="Times New Roman"/>
                <w:b/>
                <w:szCs w:val="24"/>
                <w:lang w:val="es-ES"/>
              </w:rPr>
              <w:t>Câu 1.</w:t>
            </w:r>
            <w:r w:rsidRPr="00AF0A09">
              <w:rPr>
                <w:rFonts w:cs="Times New Roman"/>
                <w:b/>
                <w:szCs w:val="24"/>
              </w:rPr>
              <w:t xml:space="preserve"> D</w:t>
            </w:r>
          </w:p>
          <w:p w14:paraId="520520C3" w14:textId="77777777" w:rsidR="00B443CC" w:rsidRPr="00AF0A09" w:rsidRDefault="00B443CC" w:rsidP="009C1FF9">
            <w:pPr>
              <w:rPr>
                <w:rFonts w:cs="Times New Roman"/>
                <w:szCs w:val="24"/>
              </w:rPr>
            </w:pPr>
          </w:p>
          <w:p w14:paraId="29C6B2AE" w14:textId="77777777" w:rsidR="00B443CC" w:rsidRPr="00AF0A09" w:rsidRDefault="00B443CC" w:rsidP="009C1FF9">
            <w:pPr>
              <w:rPr>
                <w:rFonts w:cs="Times New Roman"/>
                <w:szCs w:val="24"/>
              </w:rPr>
            </w:pPr>
          </w:p>
          <w:p w14:paraId="46C18EE2" w14:textId="77777777" w:rsidR="00B443CC" w:rsidRPr="00AF0A09" w:rsidRDefault="00B443CC" w:rsidP="009C1FF9">
            <w:pPr>
              <w:rPr>
                <w:rFonts w:cs="Times New Roman"/>
                <w:b/>
                <w:szCs w:val="24"/>
                <w:lang w:val="es-ES"/>
              </w:rPr>
            </w:pPr>
          </w:p>
          <w:p w14:paraId="0A934D7F" w14:textId="77777777" w:rsidR="00B443CC" w:rsidRPr="00AF0A09" w:rsidRDefault="00B443CC" w:rsidP="009C1FF9">
            <w:pPr>
              <w:rPr>
                <w:rFonts w:cs="Times New Roman"/>
                <w:szCs w:val="24"/>
              </w:rPr>
            </w:pPr>
            <w:r w:rsidRPr="00AF0A09">
              <w:rPr>
                <w:rFonts w:cs="Times New Roman"/>
                <w:b/>
                <w:szCs w:val="24"/>
                <w:lang w:val="es-ES"/>
              </w:rPr>
              <w:t>Câu 2.</w:t>
            </w:r>
            <w:r w:rsidRPr="00AF0A09">
              <w:rPr>
                <w:rFonts w:cs="Times New Roman"/>
                <w:b/>
                <w:szCs w:val="24"/>
              </w:rPr>
              <w:t xml:space="preserve"> D</w:t>
            </w:r>
          </w:p>
          <w:p w14:paraId="5010A8FF" w14:textId="77777777" w:rsidR="00B443CC" w:rsidRPr="00AF0A09" w:rsidRDefault="00B443CC" w:rsidP="009C1FF9">
            <w:pPr>
              <w:rPr>
                <w:rFonts w:cs="Times New Roman"/>
                <w:szCs w:val="24"/>
              </w:rPr>
            </w:pPr>
          </w:p>
          <w:p w14:paraId="2A3030C1" w14:textId="77777777" w:rsidR="00B443CC" w:rsidRPr="00AF0A09" w:rsidRDefault="00B443CC" w:rsidP="009C1FF9">
            <w:pPr>
              <w:rPr>
                <w:rFonts w:cs="Times New Roman"/>
                <w:b/>
                <w:szCs w:val="24"/>
                <w:lang w:val="es-ES"/>
              </w:rPr>
            </w:pPr>
          </w:p>
          <w:p w14:paraId="15CB2818" w14:textId="77777777" w:rsidR="00B443CC" w:rsidRPr="00AF0A09" w:rsidRDefault="00B443CC" w:rsidP="009C1FF9">
            <w:pPr>
              <w:rPr>
                <w:rFonts w:cs="Times New Roman"/>
                <w:b/>
                <w:szCs w:val="24"/>
                <w:lang w:val="es-ES"/>
              </w:rPr>
            </w:pPr>
          </w:p>
          <w:p w14:paraId="2DCDDB3D" w14:textId="77777777" w:rsidR="00B443CC" w:rsidRPr="00AF0A09" w:rsidRDefault="00B443CC" w:rsidP="009C1FF9">
            <w:pPr>
              <w:rPr>
                <w:rFonts w:cs="Times New Roman"/>
                <w:b/>
                <w:szCs w:val="24"/>
                <w:lang w:val="es-ES"/>
              </w:rPr>
            </w:pPr>
          </w:p>
          <w:p w14:paraId="4D6087AE" w14:textId="77777777" w:rsidR="00B443CC" w:rsidRPr="00AF0A09" w:rsidRDefault="00B443CC" w:rsidP="009C1FF9">
            <w:pPr>
              <w:rPr>
                <w:rFonts w:cs="Times New Roman"/>
                <w:b/>
                <w:szCs w:val="24"/>
              </w:rPr>
            </w:pPr>
            <w:r w:rsidRPr="00AF0A09">
              <w:rPr>
                <w:rFonts w:cs="Times New Roman"/>
                <w:b/>
                <w:szCs w:val="24"/>
                <w:lang w:val="es-ES"/>
              </w:rPr>
              <w:t>Câu 3.</w:t>
            </w:r>
            <w:r w:rsidRPr="00AF0A09">
              <w:rPr>
                <w:rFonts w:cs="Times New Roman"/>
                <w:b/>
                <w:szCs w:val="24"/>
              </w:rPr>
              <w:t xml:space="preserve"> A</w:t>
            </w:r>
          </w:p>
          <w:p w14:paraId="0B41F3DC" w14:textId="77777777" w:rsidR="00B443CC" w:rsidRPr="00AF0A09" w:rsidRDefault="00B443CC" w:rsidP="009C1FF9">
            <w:pPr>
              <w:rPr>
                <w:rFonts w:cs="Times New Roman"/>
                <w:b/>
                <w:szCs w:val="24"/>
              </w:rPr>
            </w:pPr>
          </w:p>
          <w:p w14:paraId="7C34E3A2" w14:textId="77777777" w:rsidR="00B443CC" w:rsidRPr="00AF0A09" w:rsidRDefault="00B443CC" w:rsidP="009C1FF9">
            <w:pPr>
              <w:rPr>
                <w:rFonts w:cs="Times New Roman"/>
                <w:b/>
                <w:szCs w:val="24"/>
              </w:rPr>
            </w:pPr>
          </w:p>
          <w:p w14:paraId="140DBE35" w14:textId="77777777" w:rsidR="00B443CC" w:rsidRPr="00AF0A09" w:rsidRDefault="00B443CC" w:rsidP="009C1FF9">
            <w:pPr>
              <w:rPr>
                <w:rFonts w:cs="Times New Roman"/>
                <w:szCs w:val="24"/>
              </w:rPr>
            </w:pPr>
            <w:r w:rsidRPr="00AF0A09">
              <w:rPr>
                <w:rFonts w:cs="Times New Roman"/>
                <w:b/>
                <w:szCs w:val="24"/>
                <w:lang w:val="es-ES"/>
              </w:rPr>
              <w:t>Câu 4.</w:t>
            </w:r>
            <w:r w:rsidRPr="00AF0A09">
              <w:rPr>
                <w:rFonts w:cs="Times New Roman"/>
                <w:b/>
                <w:szCs w:val="24"/>
              </w:rPr>
              <w:t xml:space="preserve"> B </w:t>
            </w:r>
          </w:p>
          <w:p w14:paraId="6E46B092" w14:textId="77777777" w:rsidR="00B443CC" w:rsidRPr="00AF0A09" w:rsidRDefault="00B443CC" w:rsidP="009C1FF9">
            <w:pPr>
              <w:rPr>
                <w:rFonts w:cs="Times New Roman"/>
                <w:szCs w:val="24"/>
              </w:rPr>
            </w:pPr>
          </w:p>
          <w:p w14:paraId="28F0CF85" w14:textId="77777777" w:rsidR="00B443CC" w:rsidRPr="00AF0A09" w:rsidRDefault="00B443CC" w:rsidP="009C1FF9">
            <w:pPr>
              <w:rPr>
                <w:rFonts w:cs="Times New Roman"/>
                <w:szCs w:val="24"/>
              </w:rPr>
            </w:pPr>
          </w:p>
          <w:p w14:paraId="3955EC2C" w14:textId="77777777" w:rsidR="00B443CC" w:rsidRPr="00AF0A09" w:rsidRDefault="00B443CC"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A</w:t>
            </w:r>
          </w:p>
          <w:p w14:paraId="30521912" w14:textId="77777777" w:rsidR="00B443CC" w:rsidRPr="00AF0A09" w:rsidRDefault="00B443CC" w:rsidP="009C1FF9">
            <w:pPr>
              <w:rPr>
                <w:rFonts w:cs="Times New Roman"/>
                <w:szCs w:val="24"/>
              </w:rPr>
            </w:pPr>
          </w:p>
          <w:p w14:paraId="58988D25" w14:textId="77777777" w:rsidR="00B443CC" w:rsidRPr="00AF0A09" w:rsidRDefault="00B443CC" w:rsidP="009C1FF9">
            <w:pPr>
              <w:rPr>
                <w:rFonts w:cs="Times New Roman"/>
                <w:b/>
                <w:szCs w:val="24"/>
                <w:lang w:val="es-ES"/>
              </w:rPr>
            </w:pPr>
          </w:p>
          <w:p w14:paraId="6F6BBAD3" w14:textId="77777777" w:rsidR="00B443CC" w:rsidRPr="00AF0A09" w:rsidRDefault="00B443CC" w:rsidP="009C1FF9">
            <w:pPr>
              <w:rPr>
                <w:rFonts w:cs="Times New Roman"/>
                <w:b/>
                <w:szCs w:val="24"/>
                <w:lang w:val="es-ES"/>
              </w:rPr>
            </w:pPr>
          </w:p>
          <w:p w14:paraId="12EB308F" w14:textId="77777777" w:rsidR="00B443CC" w:rsidRPr="00AF0A09" w:rsidRDefault="00B443CC" w:rsidP="009C1FF9">
            <w:pPr>
              <w:rPr>
                <w:rFonts w:cs="Times New Roman"/>
                <w:b/>
                <w:szCs w:val="24"/>
                <w:lang w:val="es-ES"/>
              </w:rPr>
            </w:pPr>
          </w:p>
          <w:p w14:paraId="63B293D2" w14:textId="77777777" w:rsidR="00B443CC" w:rsidRPr="00AF0A09" w:rsidRDefault="00B443CC" w:rsidP="009C1FF9">
            <w:pPr>
              <w:rPr>
                <w:rFonts w:cs="Times New Roman"/>
                <w:b/>
                <w:szCs w:val="24"/>
                <w:lang w:val="es-ES"/>
              </w:rPr>
            </w:pPr>
          </w:p>
          <w:p w14:paraId="54DDD021" w14:textId="77777777" w:rsidR="00B443CC" w:rsidRPr="00AF0A09" w:rsidRDefault="00B443CC" w:rsidP="009C1FF9">
            <w:pPr>
              <w:rPr>
                <w:rFonts w:cs="Times New Roman"/>
                <w:b/>
                <w:szCs w:val="24"/>
                <w:lang w:val="es-ES"/>
              </w:rPr>
            </w:pPr>
          </w:p>
          <w:p w14:paraId="5C8670F5" w14:textId="77777777" w:rsidR="00B443CC" w:rsidRPr="00AF0A09" w:rsidRDefault="00B443CC" w:rsidP="009C1FF9">
            <w:pPr>
              <w:rPr>
                <w:rFonts w:cs="Times New Roman"/>
                <w:szCs w:val="24"/>
              </w:rPr>
            </w:pPr>
            <w:r w:rsidRPr="00AF0A09">
              <w:rPr>
                <w:rFonts w:cs="Times New Roman"/>
                <w:b/>
                <w:szCs w:val="24"/>
                <w:lang w:val="es-ES"/>
              </w:rPr>
              <w:t>Câu 6.</w:t>
            </w:r>
            <w:r w:rsidRPr="00AF0A09">
              <w:rPr>
                <w:rFonts w:cs="Times New Roman"/>
                <w:b/>
                <w:szCs w:val="24"/>
              </w:rPr>
              <w:t xml:space="preserve"> B</w:t>
            </w:r>
          </w:p>
          <w:p w14:paraId="2CA84138" w14:textId="77777777" w:rsidR="00B443CC" w:rsidRPr="00AF0A09" w:rsidRDefault="00B443CC" w:rsidP="009C1FF9">
            <w:pPr>
              <w:rPr>
                <w:rFonts w:cs="Times New Roman"/>
                <w:szCs w:val="24"/>
              </w:rPr>
            </w:pPr>
          </w:p>
          <w:p w14:paraId="4DDACF7E" w14:textId="77777777" w:rsidR="00B443CC" w:rsidRPr="00AF0A09" w:rsidRDefault="00B443CC" w:rsidP="009C1FF9">
            <w:pPr>
              <w:rPr>
                <w:rFonts w:cs="Times New Roman"/>
                <w:b/>
                <w:szCs w:val="24"/>
                <w:lang w:val="es-ES"/>
              </w:rPr>
            </w:pPr>
          </w:p>
          <w:p w14:paraId="5E56FFEB" w14:textId="77777777" w:rsidR="00B443CC" w:rsidRPr="00AF0A09" w:rsidRDefault="00B443CC" w:rsidP="009C1FF9">
            <w:pPr>
              <w:rPr>
                <w:rFonts w:cs="Times New Roman"/>
                <w:b/>
                <w:szCs w:val="24"/>
                <w:lang w:val="es-ES"/>
              </w:rPr>
            </w:pPr>
          </w:p>
          <w:p w14:paraId="4AA4D0D5" w14:textId="77777777" w:rsidR="00B443CC" w:rsidRPr="00AF0A09" w:rsidRDefault="00B443CC" w:rsidP="009C1FF9">
            <w:pPr>
              <w:rPr>
                <w:rFonts w:cs="Times New Roman"/>
                <w:b/>
                <w:szCs w:val="24"/>
                <w:lang w:val="es-ES"/>
              </w:rPr>
            </w:pPr>
          </w:p>
          <w:p w14:paraId="2FEC5BE3" w14:textId="77777777" w:rsidR="00B443CC" w:rsidRPr="00AF0A09" w:rsidRDefault="00B443CC" w:rsidP="009C1FF9">
            <w:pPr>
              <w:rPr>
                <w:rFonts w:cs="Times New Roman"/>
                <w:szCs w:val="24"/>
              </w:rPr>
            </w:pPr>
            <w:r w:rsidRPr="00AF0A09">
              <w:rPr>
                <w:rFonts w:cs="Times New Roman"/>
                <w:b/>
                <w:szCs w:val="24"/>
                <w:lang w:val="es-ES"/>
              </w:rPr>
              <w:t>Câu 7.</w:t>
            </w:r>
            <w:r w:rsidRPr="00AF0A09">
              <w:rPr>
                <w:rFonts w:cs="Times New Roman"/>
                <w:b/>
                <w:szCs w:val="24"/>
              </w:rPr>
              <w:t xml:space="preserve"> D</w:t>
            </w:r>
          </w:p>
          <w:p w14:paraId="198DEB82" w14:textId="77777777" w:rsidR="00B443CC" w:rsidRPr="00AF0A09" w:rsidRDefault="00B443CC" w:rsidP="009C1FF9">
            <w:pPr>
              <w:rPr>
                <w:rFonts w:cs="Times New Roman"/>
                <w:szCs w:val="24"/>
              </w:rPr>
            </w:pPr>
          </w:p>
          <w:p w14:paraId="74909E1C" w14:textId="77777777" w:rsidR="00B443CC" w:rsidRPr="00AF0A09" w:rsidRDefault="00B443CC" w:rsidP="009C1FF9">
            <w:pPr>
              <w:rPr>
                <w:rFonts w:cs="Times New Roman"/>
                <w:szCs w:val="24"/>
              </w:rPr>
            </w:pPr>
          </w:p>
          <w:p w14:paraId="6B0E87BD" w14:textId="77777777" w:rsidR="00B443CC" w:rsidRPr="00AF0A09" w:rsidRDefault="00B443CC" w:rsidP="009C1FF9">
            <w:pPr>
              <w:rPr>
                <w:rFonts w:cs="Times New Roman"/>
                <w:szCs w:val="24"/>
              </w:rPr>
            </w:pPr>
            <w:r w:rsidRPr="00AF0A09">
              <w:rPr>
                <w:rFonts w:cs="Times New Roman"/>
                <w:b/>
                <w:szCs w:val="24"/>
                <w:lang w:val="es-ES"/>
              </w:rPr>
              <w:t>Câu 8.</w:t>
            </w:r>
            <w:r w:rsidRPr="00AF0A09">
              <w:rPr>
                <w:rFonts w:cs="Times New Roman"/>
                <w:b/>
                <w:szCs w:val="24"/>
              </w:rPr>
              <w:t xml:space="preserve"> B</w:t>
            </w:r>
          </w:p>
          <w:p w14:paraId="277A4955" w14:textId="77777777" w:rsidR="00B443CC" w:rsidRPr="00AF0A09" w:rsidRDefault="00B443CC" w:rsidP="009C1FF9">
            <w:pPr>
              <w:rPr>
                <w:rFonts w:cs="Times New Roman"/>
                <w:szCs w:val="24"/>
              </w:rPr>
            </w:pPr>
          </w:p>
          <w:p w14:paraId="195C1C78" w14:textId="77777777" w:rsidR="00B443CC" w:rsidRPr="00AF0A09" w:rsidRDefault="00B443CC" w:rsidP="009C1FF9">
            <w:pPr>
              <w:rPr>
                <w:rFonts w:cs="Times New Roman"/>
                <w:szCs w:val="24"/>
              </w:rPr>
            </w:pPr>
          </w:p>
          <w:p w14:paraId="7DBCF238" w14:textId="77777777" w:rsidR="00B443CC" w:rsidRPr="00AF0A09" w:rsidRDefault="00B443CC" w:rsidP="009C1FF9">
            <w:pPr>
              <w:rPr>
                <w:rFonts w:cs="Times New Roman"/>
                <w:b/>
                <w:szCs w:val="24"/>
                <w:lang w:val="es-ES"/>
              </w:rPr>
            </w:pPr>
          </w:p>
          <w:p w14:paraId="54A54B40" w14:textId="77777777" w:rsidR="00B443CC" w:rsidRPr="00AF0A09" w:rsidRDefault="00B443CC" w:rsidP="009C1FF9">
            <w:pPr>
              <w:rPr>
                <w:rFonts w:cs="Times New Roman"/>
                <w:b/>
                <w:szCs w:val="24"/>
                <w:lang w:val="es-ES"/>
              </w:rPr>
            </w:pPr>
          </w:p>
          <w:p w14:paraId="6444A84B" w14:textId="77777777" w:rsidR="00B443CC" w:rsidRPr="00AF0A09" w:rsidRDefault="00B443CC" w:rsidP="009C1FF9">
            <w:pPr>
              <w:rPr>
                <w:rFonts w:cs="Times New Roman"/>
                <w:szCs w:val="24"/>
              </w:rPr>
            </w:pPr>
            <w:r w:rsidRPr="00AF0A09">
              <w:rPr>
                <w:rFonts w:cs="Times New Roman"/>
                <w:b/>
                <w:szCs w:val="24"/>
                <w:lang w:val="es-ES"/>
              </w:rPr>
              <w:lastRenderedPageBreak/>
              <w:t>Câu 9.</w:t>
            </w:r>
            <w:r w:rsidRPr="00AF0A09">
              <w:rPr>
                <w:rFonts w:cs="Times New Roman"/>
                <w:b/>
                <w:szCs w:val="24"/>
              </w:rPr>
              <w:t xml:space="preserve"> A</w:t>
            </w:r>
          </w:p>
          <w:p w14:paraId="38F9417A" w14:textId="77777777" w:rsidR="00B443CC" w:rsidRPr="00AF0A09" w:rsidRDefault="00B443CC" w:rsidP="009C1FF9">
            <w:pPr>
              <w:rPr>
                <w:rFonts w:cs="Times New Roman"/>
                <w:szCs w:val="24"/>
              </w:rPr>
            </w:pPr>
          </w:p>
          <w:p w14:paraId="4D51C54E" w14:textId="77777777" w:rsidR="00B443CC" w:rsidRPr="00AF0A09" w:rsidRDefault="00B443CC" w:rsidP="009C1FF9">
            <w:pPr>
              <w:rPr>
                <w:rFonts w:cs="Times New Roman"/>
                <w:b/>
                <w:szCs w:val="24"/>
                <w:lang w:val="es-ES"/>
              </w:rPr>
            </w:pPr>
          </w:p>
          <w:p w14:paraId="550B0EF6" w14:textId="77777777" w:rsidR="00B443CC" w:rsidRPr="00AF0A09" w:rsidRDefault="00B443CC" w:rsidP="009C1FF9">
            <w:pPr>
              <w:rPr>
                <w:rFonts w:cs="Times New Roman"/>
                <w:szCs w:val="24"/>
              </w:rPr>
            </w:pPr>
            <w:r w:rsidRPr="00AF0A09">
              <w:rPr>
                <w:rFonts w:cs="Times New Roman"/>
                <w:b/>
                <w:szCs w:val="24"/>
                <w:lang w:val="es-ES"/>
              </w:rPr>
              <w:t>Câu 10.</w:t>
            </w:r>
            <w:r w:rsidRPr="00AF0A09">
              <w:rPr>
                <w:rFonts w:cs="Times New Roman"/>
                <w:b/>
                <w:szCs w:val="24"/>
              </w:rPr>
              <w:t xml:space="preserve"> C</w:t>
            </w:r>
          </w:p>
          <w:p w14:paraId="2449D41A" w14:textId="77777777" w:rsidR="00B443CC" w:rsidRPr="00AF0A09" w:rsidRDefault="00B443CC" w:rsidP="009C1FF9">
            <w:pPr>
              <w:rPr>
                <w:rFonts w:cs="Times New Roman"/>
                <w:szCs w:val="24"/>
              </w:rPr>
            </w:pPr>
          </w:p>
          <w:p w14:paraId="3F5AB007" w14:textId="77777777" w:rsidR="00B443CC" w:rsidRPr="00AF0A09" w:rsidRDefault="00B443CC" w:rsidP="009C1FF9">
            <w:pPr>
              <w:rPr>
                <w:rFonts w:cs="Times New Roman"/>
                <w:b/>
                <w:szCs w:val="24"/>
                <w:lang w:val="es-ES"/>
              </w:rPr>
            </w:pPr>
          </w:p>
          <w:p w14:paraId="151FDA6E" w14:textId="77777777" w:rsidR="00B443CC" w:rsidRPr="00AF0A09" w:rsidRDefault="00B443CC" w:rsidP="009C1FF9">
            <w:pPr>
              <w:rPr>
                <w:rFonts w:cs="Times New Roman"/>
                <w:b/>
                <w:szCs w:val="24"/>
                <w:lang w:val="es-ES"/>
              </w:rPr>
            </w:pPr>
          </w:p>
          <w:p w14:paraId="020B784B" w14:textId="77777777" w:rsidR="00B443CC" w:rsidRPr="00AF0A09" w:rsidRDefault="00B443CC" w:rsidP="009C1FF9">
            <w:pPr>
              <w:rPr>
                <w:rFonts w:cs="Times New Roman"/>
                <w:b/>
                <w:szCs w:val="24"/>
                <w:lang w:val="es-ES"/>
              </w:rPr>
            </w:pPr>
          </w:p>
          <w:p w14:paraId="0D128FEB" w14:textId="77777777" w:rsidR="00B443CC" w:rsidRPr="00AF0A09" w:rsidRDefault="00B443CC" w:rsidP="009C1FF9">
            <w:pPr>
              <w:rPr>
                <w:rFonts w:cs="Times New Roman"/>
                <w:b/>
                <w:szCs w:val="24"/>
                <w:lang w:val="es-ES"/>
              </w:rPr>
            </w:pPr>
          </w:p>
          <w:p w14:paraId="1C27E678" w14:textId="77777777" w:rsidR="00B443CC" w:rsidRPr="00AF0A09" w:rsidRDefault="00B443CC" w:rsidP="009C1FF9">
            <w:pPr>
              <w:rPr>
                <w:rFonts w:cs="Times New Roman"/>
                <w:szCs w:val="24"/>
              </w:rPr>
            </w:pPr>
            <w:r w:rsidRPr="00AF0A09">
              <w:rPr>
                <w:rFonts w:cs="Times New Roman"/>
                <w:b/>
                <w:szCs w:val="24"/>
                <w:lang w:val="es-ES"/>
              </w:rPr>
              <w:t>Câu 11.</w:t>
            </w:r>
            <w:r w:rsidRPr="00AF0A09">
              <w:rPr>
                <w:rFonts w:cs="Times New Roman"/>
                <w:b/>
                <w:szCs w:val="24"/>
              </w:rPr>
              <w:t xml:space="preserve"> A</w:t>
            </w:r>
          </w:p>
          <w:p w14:paraId="41C147A0" w14:textId="77777777" w:rsidR="00B443CC" w:rsidRPr="00AF0A09" w:rsidRDefault="00B443CC" w:rsidP="009C1FF9">
            <w:pPr>
              <w:rPr>
                <w:rFonts w:cs="Times New Roman"/>
                <w:szCs w:val="24"/>
              </w:rPr>
            </w:pPr>
          </w:p>
          <w:p w14:paraId="2EE59F01" w14:textId="77777777" w:rsidR="00B443CC" w:rsidRPr="00AF0A09" w:rsidRDefault="00B443CC" w:rsidP="009C1FF9">
            <w:pPr>
              <w:rPr>
                <w:rFonts w:cs="Times New Roman"/>
                <w:b/>
                <w:szCs w:val="24"/>
                <w:lang w:val="es-ES"/>
              </w:rPr>
            </w:pPr>
          </w:p>
          <w:p w14:paraId="3A11AB4D" w14:textId="77777777" w:rsidR="00B443CC" w:rsidRPr="00AF0A09" w:rsidRDefault="00B443CC" w:rsidP="009C1FF9">
            <w:pPr>
              <w:rPr>
                <w:rFonts w:cs="Times New Roman"/>
                <w:b/>
                <w:szCs w:val="24"/>
                <w:lang w:val="es-ES"/>
              </w:rPr>
            </w:pPr>
          </w:p>
          <w:p w14:paraId="52E57CD1" w14:textId="77777777" w:rsidR="00B443CC" w:rsidRPr="00AF0A09" w:rsidRDefault="00B443CC" w:rsidP="009C1FF9">
            <w:pPr>
              <w:rPr>
                <w:rFonts w:cs="Times New Roman"/>
                <w:b/>
                <w:szCs w:val="24"/>
                <w:lang w:val="es-ES"/>
              </w:rPr>
            </w:pPr>
          </w:p>
          <w:p w14:paraId="48F24195" w14:textId="77777777" w:rsidR="00B443CC" w:rsidRPr="00AF0A09" w:rsidRDefault="00B443CC" w:rsidP="009C1FF9">
            <w:pPr>
              <w:rPr>
                <w:rFonts w:cs="Times New Roman"/>
                <w:szCs w:val="24"/>
              </w:rPr>
            </w:pPr>
            <w:r w:rsidRPr="00AF0A09">
              <w:rPr>
                <w:rFonts w:cs="Times New Roman"/>
                <w:b/>
                <w:szCs w:val="24"/>
                <w:lang w:val="es-ES"/>
              </w:rPr>
              <w:t>Câu 12.</w:t>
            </w:r>
            <w:r w:rsidRPr="00AF0A09">
              <w:rPr>
                <w:rFonts w:cs="Times New Roman"/>
                <w:b/>
                <w:szCs w:val="24"/>
              </w:rPr>
              <w:t xml:space="preserve"> C</w:t>
            </w:r>
          </w:p>
          <w:p w14:paraId="10CABAF0" w14:textId="77777777" w:rsidR="00B443CC" w:rsidRPr="00AF0A09" w:rsidRDefault="00B443CC" w:rsidP="009C1FF9">
            <w:pPr>
              <w:rPr>
                <w:rFonts w:cs="Times New Roman"/>
                <w:szCs w:val="24"/>
              </w:rPr>
            </w:pPr>
          </w:p>
          <w:p w14:paraId="4C723971" w14:textId="77777777" w:rsidR="00B443CC" w:rsidRPr="00AF0A09" w:rsidRDefault="00B443CC" w:rsidP="009C1FF9">
            <w:pPr>
              <w:rPr>
                <w:rFonts w:cs="Times New Roman"/>
                <w:bCs/>
                <w:iCs/>
                <w:szCs w:val="24"/>
              </w:rPr>
            </w:pPr>
          </w:p>
          <w:p w14:paraId="55127CFD" w14:textId="77777777" w:rsidR="00B443CC" w:rsidRPr="00AF0A09" w:rsidRDefault="00B443CC" w:rsidP="009C1FF9">
            <w:pPr>
              <w:rPr>
                <w:rFonts w:cs="Times New Roman"/>
                <w:szCs w:val="24"/>
              </w:rPr>
            </w:pPr>
            <w:r w:rsidRPr="00AF0A09">
              <w:rPr>
                <w:rFonts w:cs="Times New Roman"/>
                <w:b/>
                <w:szCs w:val="24"/>
                <w:lang w:val="es-ES"/>
              </w:rPr>
              <w:t>Câu 13.</w:t>
            </w:r>
            <w:r w:rsidRPr="00AF0A09">
              <w:rPr>
                <w:rFonts w:cs="Times New Roman"/>
                <w:b/>
                <w:szCs w:val="24"/>
              </w:rPr>
              <w:t xml:space="preserve"> B</w:t>
            </w:r>
          </w:p>
          <w:p w14:paraId="4151E70D" w14:textId="77777777" w:rsidR="00B443CC" w:rsidRPr="00AF0A09" w:rsidRDefault="00B443CC" w:rsidP="009C1FF9">
            <w:pPr>
              <w:rPr>
                <w:rFonts w:cs="Times New Roman"/>
                <w:b/>
                <w:szCs w:val="24"/>
                <w:lang w:val="es-ES"/>
              </w:rPr>
            </w:pPr>
          </w:p>
          <w:p w14:paraId="7E19C233" w14:textId="77777777" w:rsidR="00B443CC" w:rsidRPr="00AF0A09" w:rsidRDefault="00B443CC" w:rsidP="009C1FF9">
            <w:pPr>
              <w:rPr>
                <w:rFonts w:cs="Times New Roman"/>
                <w:b/>
                <w:szCs w:val="24"/>
                <w:lang w:val="es-ES"/>
              </w:rPr>
            </w:pPr>
          </w:p>
          <w:p w14:paraId="3D3C0E9F" w14:textId="77777777" w:rsidR="00B443CC" w:rsidRPr="00AF0A09" w:rsidRDefault="00B443CC" w:rsidP="009C1FF9">
            <w:pPr>
              <w:rPr>
                <w:rFonts w:cs="Times New Roman"/>
                <w:b/>
                <w:szCs w:val="24"/>
                <w:lang w:val="es-ES"/>
              </w:rPr>
            </w:pPr>
          </w:p>
          <w:p w14:paraId="4409B969" w14:textId="77777777" w:rsidR="00B443CC" w:rsidRPr="00AF0A09" w:rsidRDefault="00B443CC" w:rsidP="009C1FF9">
            <w:pPr>
              <w:rPr>
                <w:rFonts w:cs="Times New Roman"/>
                <w:b/>
                <w:szCs w:val="24"/>
                <w:lang w:val="es-ES"/>
              </w:rPr>
            </w:pPr>
          </w:p>
          <w:p w14:paraId="441ACE35" w14:textId="77777777" w:rsidR="00B443CC" w:rsidRPr="00AF0A09" w:rsidRDefault="00B443CC" w:rsidP="009C1FF9">
            <w:pPr>
              <w:rPr>
                <w:rFonts w:cs="Times New Roman"/>
                <w:b/>
                <w:szCs w:val="24"/>
                <w:lang w:val="es-ES"/>
              </w:rPr>
            </w:pPr>
          </w:p>
          <w:p w14:paraId="536591A8" w14:textId="77777777" w:rsidR="00B443CC" w:rsidRPr="00AF0A09" w:rsidRDefault="00B443CC" w:rsidP="009C1FF9">
            <w:pPr>
              <w:rPr>
                <w:rFonts w:cs="Times New Roman"/>
                <w:szCs w:val="24"/>
              </w:rPr>
            </w:pPr>
            <w:r w:rsidRPr="00AF0A09">
              <w:rPr>
                <w:rFonts w:cs="Times New Roman"/>
                <w:b/>
                <w:szCs w:val="24"/>
                <w:lang w:val="es-ES"/>
              </w:rPr>
              <w:t>Câu 14.</w:t>
            </w:r>
            <w:r w:rsidRPr="00AF0A09">
              <w:rPr>
                <w:rFonts w:cs="Times New Roman"/>
                <w:b/>
                <w:szCs w:val="24"/>
              </w:rPr>
              <w:t xml:space="preserve"> A</w:t>
            </w:r>
          </w:p>
          <w:p w14:paraId="7A91C207" w14:textId="77777777" w:rsidR="00B443CC" w:rsidRPr="00AF0A09" w:rsidRDefault="00B443CC" w:rsidP="009C1FF9">
            <w:pPr>
              <w:rPr>
                <w:rFonts w:cs="Times New Roman"/>
                <w:b/>
                <w:szCs w:val="24"/>
                <w:lang w:val="es-ES"/>
              </w:rPr>
            </w:pPr>
          </w:p>
          <w:p w14:paraId="44CD8B3E" w14:textId="77777777" w:rsidR="00B443CC" w:rsidRPr="00AF0A09" w:rsidRDefault="00B443CC" w:rsidP="009C1FF9">
            <w:pPr>
              <w:rPr>
                <w:rFonts w:cs="Times New Roman"/>
                <w:b/>
                <w:szCs w:val="24"/>
                <w:lang w:val="es-ES"/>
              </w:rPr>
            </w:pPr>
          </w:p>
          <w:p w14:paraId="1C639760" w14:textId="77777777" w:rsidR="00B443CC" w:rsidRPr="00AF0A09" w:rsidRDefault="00B443CC" w:rsidP="009C1FF9">
            <w:pPr>
              <w:rPr>
                <w:rFonts w:cs="Times New Roman"/>
                <w:b/>
                <w:szCs w:val="24"/>
                <w:lang w:val="es-ES"/>
              </w:rPr>
            </w:pPr>
          </w:p>
          <w:p w14:paraId="33B30D26" w14:textId="77777777" w:rsidR="00B443CC" w:rsidRPr="00AF0A09" w:rsidRDefault="00B443CC" w:rsidP="009C1FF9">
            <w:pPr>
              <w:rPr>
                <w:rFonts w:cs="Times New Roman"/>
                <w:b/>
                <w:szCs w:val="24"/>
                <w:lang w:val="es-ES"/>
              </w:rPr>
            </w:pPr>
          </w:p>
          <w:p w14:paraId="770C4B62" w14:textId="77777777" w:rsidR="00B443CC" w:rsidRPr="00AF0A09" w:rsidRDefault="00B443CC" w:rsidP="009C1FF9">
            <w:pPr>
              <w:rPr>
                <w:rFonts w:cs="Times New Roman"/>
                <w:szCs w:val="24"/>
              </w:rPr>
            </w:pPr>
            <w:r w:rsidRPr="00AF0A09">
              <w:rPr>
                <w:rFonts w:cs="Times New Roman"/>
                <w:b/>
                <w:szCs w:val="24"/>
                <w:lang w:val="es-ES"/>
              </w:rPr>
              <w:t>Câu 15.</w:t>
            </w:r>
            <w:r w:rsidRPr="00AF0A09">
              <w:rPr>
                <w:rFonts w:cs="Times New Roman"/>
                <w:b/>
                <w:szCs w:val="24"/>
              </w:rPr>
              <w:t xml:space="preserve"> A</w:t>
            </w:r>
          </w:p>
          <w:p w14:paraId="2DB4F3FA" w14:textId="77777777" w:rsidR="00B443CC" w:rsidRPr="00AF0A09" w:rsidRDefault="00B443CC" w:rsidP="009C1FF9">
            <w:pPr>
              <w:rPr>
                <w:rFonts w:cs="Times New Roman"/>
                <w:b/>
                <w:szCs w:val="24"/>
                <w:lang w:val="es-ES"/>
              </w:rPr>
            </w:pPr>
          </w:p>
          <w:p w14:paraId="12007D96" w14:textId="77777777" w:rsidR="00B443CC" w:rsidRPr="00AF0A09" w:rsidRDefault="00B443CC" w:rsidP="009C1FF9">
            <w:pPr>
              <w:rPr>
                <w:rFonts w:cs="Times New Roman"/>
                <w:b/>
                <w:szCs w:val="24"/>
                <w:lang w:val="es-ES"/>
              </w:rPr>
            </w:pPr>
          </w:p>
          <w:p w14:paraId="37DEAD13" w14:textId="77777777" w:rsidR="00B443CC" w:rsidRPr="00AF0A09" w:rsidRDefault="00B443CC" w:rsidP="009C1FF9">
            <w:pPr>
              <w:rPr>
                <w:rFonts w:cs="Times New Roman"/>
                <w:b/>
                <w:szCs w:val="24"/>
                <w:lang w:val="es-ES"/>
              </w:rPr>
            </w:pPr>
          </w:p>
          <w:p w14:paraId="74A2739D" w14:textId="77777777" w:rsidR="00B443CC" w:rsidRPr="00AF0A09" w:rsidRDefault="00B443CC" w:rsidP="009C1FF9">
            <w:pPr>
              <w:rPr>
                <w:rFonts w:cs="Times New Roman"/>
                <w:szCs w:val="24"/>
              </w:rPr>
            </w:pPr>
            <w:r w:rsidRPr="00AF0A09">
              <w:rPr>
                <w:rFonts w:cs="Times New Roman"/>
                <w:b/>
                <w:szCs w:val="24"/>
                <w:lang w:val="es-ES"/>
              </w:rPr>
              <w:t>Câu 16.</w:t>
            </w:r>
            <w:r w:rsidRPr="00AF0A09">
              <w:rPr>
                <w:rFonts w:cs="Times New Roman"/>
                <w:b/>
                <w:szCs w:val="24"/>
              </w:rPr>
              <w:t xml:space="preserve"> C</w:t>
            </w:r>
          </w:p>
          <w:p w14:paraId="173A3357" w14:textId="77777777" w:rsidR="00B443CC" w:rsidRPr="00AF0A09" w:rsidRDefault="00B443CC" w:rsidP="009C1FF9">
            <w:pPr>
              <w:rPr>
                <w:rFonts w:cs="Times New Roman"/>
                <w:b/>
                <w:szCs w:val="24"/>
                <w:lang w:val="es-ES"/>
              </w:rPr>
            </w:pPr>
          </w:p>
          <w:p w14:paraId="2ED05A43" w14:textId="77777777" w:rsidR="00B443CC" w:rsidRPr="00AF0A09" w:rsidRDefault="00B443CC" w:rsidP="009C1FF9">
            <w:pPr>
              <w:rPr>
                <w:rFonts w:cs="Times New Roman"/>
                <w:b/>
                <w:szCs w:val="24"/>
                <w:lang w:val="es-ES"/>
              </w:rPr>
            </w:pPr>
          </w:p>
          <w:p w14:paraId="0A238506" w14:textId="77777777" w:rsidR="00B443CC" w:rsidRPr="00AF0A09" w:rsidRDefault="00B443CC" w:rsidP="009C1FF9">
            <w:pPr>
              <w:rPr>
                <w:rFonts w:cs="Times New Roman"/>
                <w:b/>
                <w:szCs w:val="24"/>
                <w:lang w:val="es-ES"/>
              </w:rPr>
            </w:pPr>
          </w:p>
          <w:p w14:paraId="0FB2F200" w14:textId="77777777" w:rsidR="00B443CC" w:rsidRPr="00AF0A09" w:rsidRDefault="00B443CC" w:rsidP="009C1FF9">
            <w:pPr>
              <w:rPr>
                <w:rFonts w:cs="Times New Roman"/>
                <w:b/>
                <w:szCs w:val="24"/>
                <w:lang w:val="es-ES"/>
              </w:rPr>
            </w:pPr>
          </w:p>
          <w:p w14:paraId="5EFAB407" w14:textId="77777777" w:rsidR="00B443CC" w:rsidRPr="00AF0A09" w:rsidRDefault="00B443CC" w:rsidP="009C1FF9">
            <w:pPr>
              <w:rPr>
                <w:rFonts w:cs="Times New Roman"/>
                <w:szCs w:val="24"/>
              </w:rPr>
            </w:pPr>
            <w:r w:rsidRPr="00AF0A09">
              <w:rPr>
                <w:rFonts w:cs="Times New Roman"/>
                <w:b/>
                <w:szCs w:val="24"/>
                <w:lang w:val="es-ES"/>
              </w:rPr>
              <w:t>Câu 17.</w:t>
            </w:r>
            <w:r w:rsidRPr="00AF0A09">
              <w:rPr>
                <w:rFonts w:cs="Times New Roman"/>
                <w:b/>
                <w:szCs w:val="24"/>
              </w:rPr>
              <w:t xml:space="preserve"> D</w:t>
            </w:r>
          </w:p>
          <w:p w14:paraId="52D95C10" w14:textId="77777777" w:rsidR="00B443CC" w:rsidRPr="00AF0A09" w:rsidRDefault="00B443CC" w:rsidP="009C1FF9">
            <w:pPr>
              <w:rPr>
                <w:rFonts w:cs="Times New Roman"/>
                <w:b/>
                <w:szCs w:val="24"/>
                <w:lang w:val="es-ES"/>
              </w:rPr>
            </w:pPr>
          </w:p>
          <w:p w14:paraId="77ADC4C0" w14:textId="77777777" w:rsidR="00B443CC" w:rsidRPr="00AF0A09" w:rsidRDefault="00B443CC" w:rsidP="009C1FF9">
            <w:pPr>
              <w:rPr>
                <w:rFonts w:cs="Times New Roman"/>
                <w:b/>
                <w:szCs w:val="24"/>
                <w:lang w:val="es-ES"/>
              </w:rPr>
            </w:pPr>
          </w:p>
          <w:p w14:paraId="6061EC04" w14:textId="77777777" w:rsidR="00B443CC" w:rsidRPr="00AF0A09" w:rsidRDefault="00B443CC" w:rsidP="009C1FF9">
            <w:pPr>
              <w:rPr>
                <w:rFonts w:cs="Times New Roman"/>
                <w:szCs w:val="24"/>
              </w:rPr>
            </w:pPr>
            <w:r w:rsidRPr="00AF0A09">
              <w:rPr>
                <w:rFonts w:cs="Times New Roman"/>
                <w:b/>
                <w:szCs w:val="24"/>
                <w:lang w:val="es-ES"/>
              </w:rPr>
              <w:t>Câu 18.</w:t>
            </w:r>
            <w:r w:rsidRPr="00AF0A09">
              <w:rPr>
                <w:rFonts w:cs="Times New Roman"/>
                <w:b/>
                <w:szCs w:val="24"/>
              </w:rPr>
              <w:t xml:space="preserve"> A</w:t>
            </w:r>
          </w:p>
          <w:p w14:paraId="27A82F72" w14:textId="77777777" w:rsidR="00B443CC" w:rsidRPr="00AF0A09" w:rsidRDefault="00B443CC" w:rsidP="009C1FF9">
            <w:pPr>
              <w:rPr>
                <w:rFonts w:cs="Times New Roman"/>
                <w:b/>
                <w:szCs w:val="24"/>
                <w:lang w:val="es-ES"/>
              </w:rPr>
            </w:pPr>
          </w:p>
          <w:p w14:paraId="7A30E1A8" w14:textId="77777777" w:rsidR="00B443CC" w:rsidRPr="00AF0A09" w:rsidRDefault="00B443CC" w:rsidP="009C1FF9">
            <w:pPr>
              <w:rPr>
                <w:rFonts w:cs="Times New Roman"/>
                <w:b/>
                <w:szCs w:val="24"/>
                <w:lang w:val="es-ES"/>
              </w:rPr>
            </w:pPr>
          </w:p>
          <w:p w14:paraId="404DE18B" w14:textId="77777777" w:rsidR="00B443CC" w:rsidRPr="00AF0A09" w:rsidRDefault="00B443CC" w:rsidP="009C1FF9">
            <w:pPr>
              <w:rPr>
                <w:rFonts w:cs="Times New Roman"/>
                <w:b/>
                <w:szCs w:val="24"/>
                <w:lang w:val="es-ES"/>
              </w:rPr>
            </w:pPr>
          </w:p>
          <w:p w14:paraId="06D2608D" w14:textId="77777777" w:rsidR="00B443CC" w:rsidRPr="00AF0A09" w:rsidRDefault="00B443CC" w:rsidP="009C1FF9">
            <w:pPr>
              <w:rPr>
                <w:rFonts w:cs="Times New Roman"/>
                <w:b/>
                <w:szCs w:val="24"/>
                <w:lang w:val="es-ES"/>
              </w:rPr>
            </w:pPr>
          </w:p>
          <w:p w14:paraId="4FCEA689" w14:textId="77777777" w:rsidR="00B443CC" w:rsidRPr="00AF0A09" w:rsidRDefault="00B443CC" w:rsidP="009C1FF9">
            <w:pPr>
              <w:rPr>
                <w:rFonts w:cs="Times New Roman"/>
                <w:b/>
                <w:szCs w:val="24"/>
                <w:lang w:val="es-ES"/>
              </w:rPr>
            </w:pPr>
          </w:p>
          <w:p w14:paraId="45D7C124" w14:textId="77777777" w:rsidR="00B443CC" w:rsidRPr="00AF0A09" w:rsidRDefault="00B443CC" w:rsidP="009C1FF9">
            <w:pPr>
              <w:rPr>
                <w:rFonts w:cs="Times New Roman"/>
                <w:szCs w:val="24"/>
              </w:rPr>
            </w:pPr>
            <w:r w:rsidRPr="00AF0A09">
              <w:rPr>
                <w:rFonts w:cs="Times New Roman"/>
                <w:b/>
                <w:szCs w:val="24"/>
                <w:lang w:val="es-ES"/>
              </w:rPr>
              <w:t>Câu 19.</w:t>
            </w:r>
            <w:r w:rsidRPr="00AF0A09">
              <w:rPr>
                <w:rFonts w:cs="Times New Roman"/>
                <w:b/>
                <w:szCs w:val="24"/>
              </w:rPr>
              <w:t xml:space="preserve"> B</w:t>
            </w:r>
          </w:p>
          <w:p w14:paraId="01196716" w14:textId="77777777" w:rsidR="00B443CC" w:rsidRPr="00AF0A09" w:rsidRDefault="00B443CC" w:rsidP="009C1FF9">
            <w:pPr>
              <w:rPr>
                <w:rFonts w:cs="Times New Roman"/>
                <w:b/>
                <w:szCs w:val="24"/>
                <w:lang w:val="es-ES"/>
              </w:rPr>
            </w:pPr>
          </w:p>
          <w:p w14:paraId="469464C6" w14:textId="77777777" w:rsidR="00B443CC" w:rsidRPr="00AF0A09" w:rsidRDefault="00B443CC" w:rsidP="009C1FF9">
            <w:pPr>
              <w:rPr>
                <w:rFonts w:cs="Times New Roman"/>
                <w:b/>
                <w:szCs w:val="24"/>
                <w:lang w:val="es-ES"/>
              </w:rPr>
            </w:pPr>
          </w:p>
          <w:p w14:paraId="45EAD918" w14:textId="77777777" w:rsidR="00B443CC" w:rsidRPr="00AF0A09" w:rsidRDefault="00B443CC" w:rsidP="009C1FF9">
            <w:pPr>
              <w:rPr>
                <w:rFonts w:cs="Times New Roman"/>
                <w:b/>
                <w:szCs w:val="24"/>
                <w:lang w:val="es-ES"/>
              </w:rPr>
            </w:pPr>
          </w:p>
          <w:p w14:paraId="5D9758DD" w14:textId="77777777" w:rsidR="00B443CC" w:rsidRPr="00AF0A09" w:rsidRDefault="00B443CC" w:rsidP="009C1FF9">
            <w:pPr>
              <w:rPr>
                <w:rFonts w:cs="Times New Roman"/>
                <w:szCs w:val="24"/>
              </w:rPr>
            </w:pPr>
            <w:r w:rsidRPr="00AF0A09">
              <w:rPr>
                <w:rFonts w:cs="Times New Roman"/>
                <w:b/>
                <w:szCs w:val="24"/>
                <w:lang w:val="es-ES"/>
              </w:rPr>
              <w:t>Câu 20.</w:t>
            </w:r>
            <w:r w:rsidRPr="00AF0A09">
              <w:rPr>
                <w:rFonts w:cs="Times New Roman"/>
                <w:b/>
                <w:szCs w:val="24"/>
              </w:rPr>
              <w:t xml:space="preserve"> A</w:t>
            </w:r>
          </w:p>
          <w:p w14:paraId="12390CC0" w14:textId="77777777" w:rsidR="00B443CC" w:rsidRPr="00AF0A09" w:rsidRDefault="00B443CC" w:rsidP="009C1FF9">
            <w:pPr>
              <w:rPr>
                <w:rFonts w:cs="Times New Roman"/>
                <w:b/>
                <w:szCs w:val="24"/>
                <w:lang w:val="es-ES"/>
              </w:rPr>
            </w:pPr>
          </w:p>
          <w:p w14:paraId="31AADBE5" w14:textId="77777777" w:rsidR="00B443CC" w:rsidRPr="00AF0A09" w:rsidRDefault="00B443CC" w:rsidP="009C1FF9">
            <w:pPr>
              <w:rPr>
                <w:rFonts w:cs="Times New Roman"/>
                <w:b/>
                <w:szCs w:val="24"/>
                <w:lang w:val="es-ES"/>
              </w:rPr>
            </w:pPr>
          </w:p>
          <w:p w14:paraId="02C2B83C" w14:textId="77777777" w:rsidR="00B443CC" w:rsidRPr="00AF0A09" w:rsidRDefault="00B443CC" w:rsidP="009C1FF9">
            <w:pPr>
              <w:rPr>
                <w:rFonts w:cs="Times New Roman"/>
                <w:b/>
                <w:szCs w:val="24"/>
                <w:lang w:val="es-ES"/>
              </w:rPr>
            </w:pPr>
          </w:p>
          <w:p w14:paraId="032299B0" w14:textId="77777777" w:rsidR="00B443CC" w:rsidRPr="00AF0A09" w:rsidRDefault="00B443CC" w:rsidP="009C1FF9">
            <w:pPr>
              <w:rPr>
                <w:rFonts w:cs="Times New Roman"/>
                <w:b/>
                <w:szCs w:val="24"/>
                <w:lang w:val="es-ES"/>
              </w:rPr>
            </w:pPr>
          </w:p>
          <w:p w14:paraId="616E97C8" w14:textId="77777777" w:rsidR="00B443CC" w:rsidRPr="00AF0A09" w:rsidRDefault="00B443CC" w:rsidP="009C1FF9">
            <w:pPr>
              <w:rPr>
                <w:rFonts w:cs="Times New Roman"/>
                <w:szCs w:val="24"/>
              </w:rPr>
            </w:pPr>
            <w:r w:rsidRPr="00AF0A09">
              <w:rPr>
                <w:rFonts w:cs="Times New Roman"/>
                <w:b/>
                <w:szCs w:val="24"/>
                <w:lang w:val="es-ES"/>
              </w:rPr>
              <w:lastRenderedPageBreak/>
              <w:t>Câu 21.</w:t>
            </w:r>
            <w:r w:rsidRPr="00AF0A09">
              <w:rPr>
                <w:rFonts w:cs="Times New Roman"/>
                <w:b/>
                <w:szCs w:val="24"/>
              </w:rPr>
              <w:t xml:space="preserve"> C</w:t>
            </w:r>
          </w:p>
          <w:p w14:paraId="6AC1AFE3" w14:textId="77777777" w:rsidR="00B443CC" w:rsidRPr="00AF0A09" w:rsidRDefault="00B443CC" w:rsidP="009C1FF9">
            <w:pPr>
              <w:rPr>
                <w:rFonts w:cs="Times New Roman"/>
                <w:b/>
                <w:szCs w:val="24"/>
                <w:lang w:val="es-ES"/>
              </w:rPr>
            </w:pPr>
          </w:p>
          <w:p w14:paraId="238580AB" w14:textId="77777777" w:rsidR="00B443CC" w:rsidRPr="00AF0A09" w:rsidRDefault="00B443CC" w:rsidP="009C1FF9">
            <w:pPr>
              <w:rPr>
                <w:rFonts w:cs="Times New Roman"/>
                <w:b/>
                <w:szCs w:val="24"/>
                <w:lang w:val="es-ES"/>
              </w:rPr>
            </w:pPr>
          </w:p>
          <w:p w14:paraId="53A5D47F" w14:textId="77777777" w:rsidR="00B443CC" w:rsidRPr="00AF0A09" w:rsidRDefault="00B443CC" w:rsidP="009C1FF9">
            <w:pPr>
              <w:rPr>
                <w:rFonts w:cs="Times New Roman"/>
                <w:b/>
                <w:szCs w:val="24"/>
                <w:lang w:val="es-ES"/>
              </w:rPr>
            </w:pPr>
          </w:p>
          <w:p w14:paraId="1BD5E4B4" w14:textId="77777777" w:rsidR="00B443CC" w:rsidRPr="00AF0A09" w:rsidRDefault="00B443CC" w:rsidP="009C1FF9">
            <w:pPr>
              <w:rPr>
                <w:rFonts w:cs="Times New Roman"/>
                <w:b/>
                <w:szCs w:val="24"/>
                <w:lang w:val="es-ES"/>
              </w:rPr>
            </w:pPr>
          </w:p>
          <w:p w14:paraId="77B39BB0" w14:textId="77777777" w:rsidR="00B443CC" w:rsidRPr="00AF0A09" w:rsidRDefault="00B443CC" w:rsidP="009C1FF9">
            <w:pPr>
              <w:rPr>
                <w:rFonts w:cs="Times New Roman"/>
                <w:szCs w:val="24"/>
              </w:rPr>
            </w:pPr>
            <w:r w:rsidRPr="00AF0A09">
              <w:rPr>
                <w:rFonts w:cs="Times New Roman"/>
                <w:b/>
                <w:szCs w:val="24"/>
                <w:lang w:val="es-ES"/>
              </w:rPr>
              <w:t>Câu 22.</w:t>
            </w:r>
            <w:r w:rsidRPr="00AF0A09">
              <w:rPr>
                <w:rFonts w:cs="Times New Roman"/>
                <w:b/>
                <w:szCs w:val="24"/>
              </w:rPr>
              <w:t xml:space="preserve"> B</w:t>
            </w:r>
          </w:p>
          <w:p w14:paraId="4068A806" w14:textId="77777777" w:rsidR="00B443CC" w:rsidRPr="00AF0A09" w:rsidRDefault="00B443CC" w:rsidP="009C1FF9">
            <w:pPr>
              <w:rPr>
                <w:rFonts w:cs="Times New Roman"/>
                <w:b/>
                <w:szCs w:val="24"/>
                <w:lang w:val="es-ES"/>
              </w:rPr>
            </w:pPr>
          </w:p>
          <w:p w14:paraId="0A02B60A" w14:textId="77777777" w:rsidR="00B443CC" w:rsidRPr="00AF0A09" w:rsidRDefault="00B443CC" w:rsidP="009C1FF9">
            <w:pPr>
              <w:rPr>
                <w:rFonts w:cs="Times New Roman"/>
                <w:b/>
                <w:szCs w:val="24"/>
                <w:lang w:val="es-ES"/>
              </w:rPr>
            </w:pPr>
          </w:p>
          <w:p w14:paraId="250E5887" w14:textId="77777777" w:rsidR="00B443CC" w:rsidRPr="00AF0A09" w:rsidRDefault="00B443CC" w:rsidP="009C1FF9">
            <w:pPr>
              <w:rPr>
                <w:rFonts w:cs="Times New Roman"/>
                <w:b/>
                <w:szCs w:val="24"/>
                <w:lang w:val="es-ES"/>
              </w:rPr>
            </w:pPr>
          </w:p>
          <w:p w14:paraId="3267040B" w14:textId="77777777" w:rsidR="00B443CC" w:rsidRPr="00AF0A09" w:rsidRDefault="00B443CC" w:rsidP="009C1FF9">
            <w:pPr>
              <w:rPr>
                <w:rFonts w:cs="Times New Roman"/>
                <w:szCs w:val="24"/>
              </w:rPr>
            </w:pPr>
            <w:r w:rsidRPr="00AF0A09">
              <w:rPr>
                <w:rFonts w:cs="Times New Roman"/>
                <w:b/>
                <w:szCs w:val="24"/>
                <w:lang w:val="es-ES"/>
              </w:rPr>
              <w:t>Câu 23.</w:t>
            </w:r>
            <w:r w:rsidRPr="00AF0A09">
              <w:rPr>
                <w:rFonts w:cs="Times New Roman"/>
                <w:b/>
                <w:szCs w:val="24"/>
              </w:rPr>
              <w:t xml:space="preserve"> B</w:t>
            </w:r>
          </w:p>
          <w:p w14:paraId="3512DB09" w14:textId="77777777" w:rsidR="00B443CC" w:rsidRPr="00AF0A09" w:rsidRDefault="00B443CC" w:rsidP="009C1FF9">
            <w:pPr>
              <w:rPr>
                <w:rFonts w:cs="Times New Roman"/>
                <w:b/>
                <w:szCs w:val="24"/>
                <w:lang w:val="es-ES"/>
              </w:rPr>
            </w:pPr>
          </w:p>
          <w:p w14:paraId="2F69B539" w14:textId="77777777" w:rsidR="00B443CC" w:rsidRPr="00AF0A09" w:rsidRDefault="00B443CC" w:rsidP="009C1FF9">
            <w:pPr>
              <w:rPr>
                <w:rFonts w:cs="Times New Roman"/>
                <w:b/>
                <w:szCs w:val="24"/>
                <w:lang w:val="es-ES"/>
              </w:rPr>
            </w:pPr>
          </w:p>
          <w:p w14:paraId="055A1417" w14:textId="77777777" w:rsidR="00B443CC" w:rsidRPr="00AF0A09" w:rsidRDefault="00B443CC" w:rsidP="009C1FF9">
            <w:pPr>
              <w:rPr>
                <w:rFonts w:cs="Times New Roman"/>
                <w:b/>
                <w:szCs w:val="24"/>
                <w:lang w:val="es-ES"/>
              </w:rPr>
            </w:pPr>
          </w:p>
          <w:p w14:paraId="6BC17BA9" w14:textId="77777777" w:rsidR="00B443CC" w:rsidRPr="00AF0A09" w:rsidRDefault="00B443CC" w:rsidP="009C1FF9">
            <w:pPr>
              <w:rPr>
                <w:rFonts w:cs="Times New Roman"/>
                <w:b/>
                <w:szCs w:val="24"/>
                <w:lang w:val="es-ES"/>
              </w:rPr>
            </w:pPr>
          </w:p>
          <w:p w14:paraId="78B20345" w14:textId="77777777" w:rsidR="00B443CC" w:rsidRPr="00AF0A09" w:rsidRDefault="00B443CC" w:rsidP="009C1FF9">
            <w:pPr>
              <w:rPr>
                <w:rFonts w:cs="Times New Roman"/>
                <w:b/>
                <w:szCs w:val="24"/>
                <w:lang w:val="es-ES"/>
              </w:rPr>
            </w:pPr>
          </w:p>
          <w:p w14:paraId="60345817" w14:textId="77777777" w:rsidR="00B443CC" w:rsidRPr="00AF0A09" w:rsidRDefault="00B443CC" w:rsidP="009C1FF9">
            <w:pPr>
              <w:rPr>
                <w:rFonts w:cs="Times New Roman"/>
                <w:szCs w:val="24"/>
              </w:rPr>
            </w:pPr>
            <w:r w:rsidRPr="00AF0A09">
              <w:rPr>
                <w:rFonts w:cs="Times New Roman"/>
                <w:b/>
                <w:szCs w:val="24"/>
                <w:lang w:val="es-ES"/>
              </w:rPr>
              <w:t>Câu 24.</w:t>
            </w:r>
            <w:r w:rsidRPr="00AF0A09">
              <w:rPr>
                <w:rFonts w:cs="Times New Roman"/>
                <w:b/>
                <w:szCs w:val="24"/>
              </w:rPr>
              <w:t xml:space="preserve"> B</w:t>
            </w:r>
          </w:p>
          <w:p w14:paraId="53244518" w14:textId="77777777" w:rsidR="00B443CC" w:rsidRPr="00AF0A09" w:rsidRDefault="00B443CC" w:rsidP="009C1FF9">
            <w:pPr>
              <w:rPr>
                <w:rFonts w:cs="Times New Roman"/>
                <w:b/>
                <w:szCs w:val="24"/>
                <w:lang w:val="es-ES"/>
              </w:rPr>
            </w:pPr>
          </w:p>
          <w:p w14:paraId="317B8249" w14:textId="77777777" w:rsidR="00B443CC" w:rsidRPr="00AF0A09" w:rsidRDefault="00B443CC" w:rsidP="009C1FF9">
            <w:pPr>
              <w:rPr>
                <w:rFonts w:cs="Times New Roman"/>
                <w:b/>
                <w:szCs w:val="24"/>
                <w:lang w:val="es-ES"/>
              </w:rPr>
            </w:pPr>
          </w:p>
          <w:p w14:paraId="6A41F8D1" w14:textId="77777777" w:rsidR="00B443CC" w:rsidRPr="00AF0A09" w:rsidRDefault="00B443CC" w:rsidP="009C1FF9">
            <w:pPr>
              <w:rPr>
                <w:rFonts w:cs="Times New Roman"/>
                <w:b/>
                <w:szCs w:val="24"/>
                <w:lang w:val="es-ES"/>
              </w:rPr>
            </w:pPr>
          </w:p>
          <w:p w14:paraId="7FF36302" w14:textId="77777777" w:rsidR="00B443CC" w:rsidRPr="00AF0A09" w:rsidRDefault="00B443CC" w:rsidP="009C1FF9">
            <w:pPr>
              <w:rPr>
                <w:rFonts w:cs="Times New Roman"/>
                <w:szCs w:val="24"/>
              </w:rPr>
            </w:pPr>
            <w:r w:rsidRPr="00AF0A09">
              <w:rPr>
                <w:rFonts w:cs="Times New Roman"/>
                <w:b/>
                <w:szCs w:val="24"/>
                <w:lang w:val="es-ES"/>
              </w:rPr>
              <w:t>Câu 25.</w:t>
            </w:r>
            <w:r w:rsidRPr="00AF0A09">
              <w:rPr>
                <w:rFonts w:cs="Times New Roman"/>
                <w:b/>
                <w:szCs w:val="24"/>
              </w:rPr>
              <w:t xml:space="preserve"> A</w:t>
            </w:r>
          </w:p>
          <w:p w14:paraId="372A31F2" w14:textId="77777777" w:rsidR="00B443CC" w:rsidRPr="00AF0A09" w:rsidRDefault="00B443CC" w:rsidP="009C1FF9">
            <w:pPr>
              <w:rPr>
                <w:rFonts w:cs="Times New Roman"/>
                <w:b/>
                <w:szCs w:val="24"/>
                <w:lang w:val="es-ES"/>
              </w:rPr>
            </w:pPr>
          </w:p>
          <w:p w14:paraId="68CAF23E" w14:textId="77777777" w:rsidR="00B443CC" w:rsidRPr="00AF0A09" w:rsidRDefault="00B443CC" w:rsidP="009C1FF9">
            <w:pPr>
              <w:rPr>
                <w:rFonts w:cs="Times New Roman"/>
                <w:b/>
                <w:szCs w:val="24"/>
                <w:lang w:val="es-ES"/>
              </w:rPr>
            </w:pPr>
          </w:p>
          <w:p w14:paraId="4CBC32DA" w14:textId="77777777" w:rsidR="00B443CC" w:rsidRPr="00AF0A09" w:rsidRDefault="00B443CC" w:rsidP="009C1FF9">
            <w:pPr>
              <w:rPr>
                <w:rFonts w:cs="Times New Roman"/>
                <w:b/>
                <w:szCs w:val="24"/>
                <w:lang w:val="es-ES"/>
              </w:rPr>
            </w:pPr>
          </w:p>
          <w:p w14:paraId="6AF7B879" w14:textId="77777777" w:rsidR="00B443CC" w:rsidRPr="00AF0A09" w:rsidRDefault="00B443CC" w:rsidP="009C1FF9">
            <w:pPr>
              <w:rPr>
                <w:rFonts w:cs="Times New Roman"/>
                <w:szCs w:val="24"/>
              </w:rPr>
            </w:pPr>
            <w:r w:rsidRPr="00AF0A09">
              <w:rPr>
                <w:rFonts w:cs="Times New Roman"/>
                <w:b/>
                <w:szCs w:val="24"/>
                <w:lang w:val="es-ES"/>
              </w:rPr>
              <w:t>Câu 26.</w:t>
            </w:r>
            <w:r w:rsidRPr="00AF0A09">
              <w:rPr>
                <w:rFonts w:cs="Times New Roman"/>
                <w:b/>
                <w:szCs w:val="24"/>
              </w:rPr>
              <w:t xml:space="preserve"> B</w:t>
            </w:r>
          </w:p>
          <w:p w14:paraId="3C6CEDA6" w14:textId="77777777" w:rsidR="00B443CC" w:rsidRPr="00AF0A09" w:rsidRDefault="00B443CC" w:rsidP="009C1FF9">
            <w:pPr>
              <w:rPr>
                <w:rFonts w:cs="Times New Roman"/>
                <w:b/>
                <w:szCs w:val="24"/>
                <w:lang w:val="es-ES"/>
              </w:rPr>
            </w:pPr>
          </w:p>
          <w:p w14:paraId="39E5BE2A" w14:textId="77777777" w:rsidR="00B443CC" w:rsidRPr="00AF0A09" w:rsidRDefault="00B443CC" w:rsidP="009C1FF9">
            <w:pPr>
              <w:rPr>
                <w:rFonts w:cs="Times New Roman"/>
                <w:b/>
                <w:szCs w:val="24"/>
                <w:lang w:val="es-ES"/>
              </w:rPr>
            </w:pPr>
          </w:p>
          <w:p w14:paraId="3DBD2853" w14:textId="77777777" w:rsidR="00B443CC" w:rsidRPr="00AF0A09" w:rsidRDefault="00B443CC" w:rsidP="009C1FF9">
            <w:pPr>
              <w:rPr>
                <w:rFonts w:cs="Times New Roman"/>
                <w:b/>
                <w:szCs w:val="24"/>
                <w:lang w:val="es-ES"/>
              </w:rPr>
            </w:pPr>
          </w:p>
          <w:p w14:paraId="1CC0D48B" w14:textId="77777777" w:rsidR="00B443CC" w:rsidRPr="00AF0A09" w:rsidRDefault="00B443CC" w:rsidP="009C1FF9">
            <w:pPr>
              <w:rPr>
                <w:rFonts w:cs="Times New Roman"/>
                <w:szCs w:val="24"/>
              </w:rPr>
            </w:pPr>
            <w:r w:rsidRPr="00AF0A09">
              <w:rPr>
                <w:rFonts w:cs="Times New Roman"/>
                <w:b/>
                <w:szCs w:val="24"/>
                <w:lang w:val="es-ES"/>
              </w:rPr>
              <w:t>Câu 27.</w:t>
            </w:r>
            <w:r w:rsidRPr="00AF0A09">
              <w:rPr>
                <w:rFonts w:cs="Times New Roman"/>
                <w:b/>
                <w:szCs w:val="24"/>
              </w:rPr>
              <w:t xml:space="preserve"> B</w:t>
            </w:r>
          </w:p>
          <w:p w14:paraId="2CA68A8D" w14:textId="77777777" w:rsidR="00B443CC" w:rsidRPr="00AF0A09" w:rsidRDefault="00B443CC" w:rsidP="009C1FF9">
            <w:pPr>
              <w:rPr>
                <w:rFonts w:cs="Times New Roman"/>
                <w:b/>
                <w:szCs w:val="24"/>
                <w:lang w:val="es-ES"/>
              </w:rPr>
            </w:pPr>
          </w:p>
          <w:p w14:paraId="0C1E0397" w14:textId="77777777" w:rsidR="00B443CC" w:rsidRPr="00AF0A09" w:rsidRDefault="00B443CC" w:rsidP="009C1FF9">
            <w:pPr>
              <w:rPr>
                <w:rFonts w:cs="Times New Roman"/>
                <w:b/>
                <w:szCs w:val="24"/>
                <w:lang w:val="es-ES"/>
              </w:rPr>
            </w:pPr>
          </w:p>
          <w:p w14:paraId="767C6C74" w14:textId="77777777" w:rsidR="00B443CC" w:rsidRPr="00AF0A09" w:rsidRDefault="00B443CC" w:rsidP="009C1FF9">
            <w:pPr>
              <w:rPr>
                <w:rFonts w:cs="Times New Roman"/>
                <w:b/>
                <w:szCs w:val="24"/>
                <w:lang w:val="es-ES"/>
              </w:rPr>
            </w:pPr>
          </w:p>
          <w:p w14:paraId="1E598B9D" w14:textId="77777777" w:rsidR="00B443CC" w:rsidRPr="00AF0A09" w:rsidRDefault="00B443CC" w:rsidP="009C1FF9">
            <w:pPr>
              <w:rPr>
                <w:rFonts w:cs="Times New Roman"/>
                <w:b/>
                <w:szCs w:val="24"/>
                <w:lang w:val="es-ES"/>
              </w:rPr>
            </w:pPr>
          </w:p>
          <w:p w14:paraId="6C4DC80B" w14:textId="77777777" w:rsidR="00B443CC" w:rsidRPr="00AF0A09" w:rsidRDefault="00B443CC" w:rsidP="009C1FF9">
            <w:pPr>
              <w:rPr>
                <w:rFonts w:cs="Times New Roman"/>
                <w:b/>
                <w:szCs w:val="24"/>
                <w:lang w:val="es-ES"/>
              </w:rPr>
            </w:pPr>
          </w:p>
          <w:p w14:paraId="7F004F2B" w14:textId="77777777" w:rsidR="00B443CC" w:rsidRPr="00AF0A09" w:rsidRDefault="00B443CC" w:rsidP="009C1FF9">
            <w:pPr>
              <w:rPr>
                <w:rFonts w:cs="Times New Roman"/>
                <w:szCs w:val="24"/>
              </w:rPr>
            </w:pPr>
            <w:r w:rsidRPr="00AF0A09">
              <w:rPr>
                <w:rFonts w:cs="Times New Roman"/>
                <w:b/>
                <w:szCs w:val="24"/>
                <w:lang w:val="es-ES"/>
              </w:rPr>
              <w:t>Câu 28.</w:t>
            </w:r>
            <w:r w:rsidRPr="00AF0A09">
              <w:rPr>
                <w:rFonts w:cs="Times New Roman"/>
                <w:b/>
                <w:szCs w:val="24"/>
              </w:rPr>
              <w:t xml:space="preserve"> B</w:t>
            </w:r>
          </w:p>
          <w:p w14:paraId="49EA2A85" w14:textId="77777777" w:rsidR="00B443CC" w:rsidRPr="00AF0A09" w:rsidRDefault="00B443CC" w:rsidP="009C1FF9">
            <w:pPr>
              <w:rPr>
                <w:rFonts w:cs="Times New Roman"/>
                <w:b/>
                <w:szCs w:val="24"/>
                <w:lang w:val="es-ES"/>
              </w:rPr>
            </w:pPr>
          </w:p>
          <w:p w14:paraId="376DFA92" w14:textId="77777777" w:rsidR="00B443CC" w:rsidRPr="00AF0A09" w:rsidRDefault="00B443CC" w:rsidP="009C1FF9">
            <w:pPr>
              <w:rPr>
                <w:rFonts w:cs="Times New Roman"/>
                <w:b/>
                <w:szCs w:val="24"/>
                <w:lang w:val="es-ES"/>
              </w:rPr>
            </w:pPr>
          </w:p>
          <w:p w14:paraId="11328D1B" w14:textId="77777777" w:rsidR="00B443CC" w:rsidRPr="00AF0A09" w:rsidRDefault="00B443CC" w:rsidP="009C1FF9">
            <w:pPr>
              <w:rPr>
                <w:rFonts w:cs="Times New Roman"/>
                <w:b/>
                <w:szCs w:val="24"/>
                <w:lang w:val="es-ES"/>
              </w:rPr>
            </w:pPr>
          </w:p>
          <w:p w14:paraId="5B5C0505" w14:textId="77777777" w:rsidR="00B443CC" w:rsidRPr="00AF0A09" w:rsidRDefault="00B443CC" w:rsidP="009C1FF9">
            <w:pPr>
              <w:rPr>
                <w:rFonts w:cs="Times New Roman"/>
                <w:b/>
                <w:szCs w:val="24"/>
                <w:lang w:val="es-ES"/>
              </w:rPr>
            </w:pPr>
          </w:p>
          <w:p w14:paraId="74398434" w14:textId="77777777" w:rsidR="00B443CC" w:rsidRPr="00AF0A09" w:rsidRDefault="00B443CC" w:rsidP="009C1FF9">
            <w:pPr>
              <w:rPr>
                <w:rFonts w:cs="Times New Roman"/>
                <w:szCs w:val="24"/>
              </w:rPr>
            </w:pPr>
            <w:r w:rsidRPr="00AF0A09">
              <w:rPr>
                <w:rFonts w:cs="Times New Roman"/>
                <w:b/>
                <w:szCs w:val="24"/>
                <w:lang w:val="es-ES"/>
              </w:rPr>
              <w:t>Câu 29.</w:t>
            </w:r>
            <w:r w:rsidRPr="00AF0A09">
              <w:rPr>
                <w:rFonts w:cs="Times New Roman"/>
                <w:b/>
                <w:szCs w:val="24"/>
              </w:rPr>
              <w:t xml:space="preserve"> D</w:t>
            </w:r>
          </w:p>
          <w:p w14:paraId="5D91B49A" w14:textId="77777777" w:rsidR="00B443CC" w:rsidRPr="00AF0A09" w:rsidRDefault="00B443CC" w:rsidP="009C1FF9">
            <w:pPr>
              <w:rPr>
                <w:rFonts w:cs="Times New Roman"/>
                <w:b/>
                <w:szCs w:val="24"/>
                <w:lang w:val="es-ES"/>
              </w:rPr>
            </w:pPr>
          </w:p>
          <w:p w14:paraId="39CA5F92" w14:textId="77777777" w:rsidR="00B443CC" w:rsidRPr="00AF0A09" w:rsidRDefault="00B443CC" w:rsidP="009C1FF9">
            <w:pPr>
              <w:rPr>
                <w:rFonts w:cs="Times New Roman"/>
                <w:b/>
                <w:szCs w:val="24"/>
                <w:lang w:val="es-ES"/>
              </w:rPr>
            </w:pPr>
          </w:p>
          <w:p w14:paraId="23C145E6" w14:textId="77777777" w:rsidR="00B443CC" w:rsidRPr="00AF0A09" w:rsidRDefault="00B443CC" w:rsidP="009C1FF9">
            <w:pPr>
              <w:rPr>
                <w:rFonts w:cs="Times New Roman"/>
                <w:b/>
                <w:szCs w:val="24"/>
                <w:lang w:val="es-ES"/>
              </w:rPr>
            </w:pPr>
          </w:p>
          <w:p w14:paraId="48A34492" w14:textId="77777777" w:rsidR="00B443CC" w:rsidRPr="00AF0A09" w:rsidRDefault="00B443CC" w:rsidP="009C1FF9">
            <w:pPr>
              <w:rPr>
                <w:rFonts w:cs="Times New Roman"/>
                <w:b/>
                <w:szCs w:val="24"/>
                <w:lang w:val="es-ES"/>
              </w:rPr>
            </w:pPr>
          </w:p>
          <w:p w14:paraId="3A8A81D6" w14:textId="77777777" w:rsidR="00B443CC" w:rsidRPr="00AF0A09" w:rsidRDefault="00B443CC" w:rsidP="009C1FF9">
            <w:pPr>
              <w:rPr>
                <w:rFonts w:cs="Times New Roman"/>
                <w:b/>
                <w:szCs w:val="24"/>
                <w:lang w:val="es-ES"/>
              </w:rPr>
            </w:pPr>
          </w:p>
          <w:p w14:paraId="6EA3BEB0" w14:textId="77777777" w:rsidR="00B443CC" w:rsidRPr="00AF0A09" w:rsidRDefault="00B443CC" w:rsidP="009C1FF9">
            <w:pPr>
              <w:rPr>
                <w:rFonts w:cs="Times New Roman"/>
                <w:szCs w:val="24"/>
              </w:rPr>
            </w:pPr>
            <w:r w:rsidRPr="00AF0A09">
              <w:rPr>
                <w:rFonts w:cs="Times New Roman"/>
                <w:b/>
                <w:szCs w:val="24"/>
                <w:lang w:val="es-ES"/>
              </w:rPr>
              <w:t>Câu 30.</w:t>
            </w:r>
            <w:r w:rsidRPr="00AF0A09">
              <w:rPr>
                <w:rFonts w:cs="Times New Roman"/>
                <w:b/>
                <w:szCs w:val="24"/>
              </w:rPr>
              <w:t xml:space="preserve"> A</w:t>
            </w:r>
          </w:p>
          <w:p w14:paraId="1AD75EE0" w14:textId="77777777" w:rsidR="00B443CC" w:rsidRPr="00AF0A09" w:rsidRDefault="00B443CC" w:rsidP="009C1FF9">
            <w:pPr>
              <w:rPr>
                <w:rFonts w:cs="Times New Roman"/>
                <w:b/>
                <w:szCs w:val="24"/>
                <w:lang w:val="es-ES"/>
              </w:rPr>
            </w:pPr>
          </w:p>
          <w:p w14:paraId="535F7172" w14:textId="77777777" w:rsidR="00B443CC" w:rsidRPr="00AF0A09" w:rsidRDefault="00B443CC" w:rsidP="009C1FF9">
            <w:pPr>
              <w:rPr>
                <w:rFonts w:cs="Times New Roman"/>
                <w:b/>
                <w:szCs w:val="24"/>
                <w:lang w:val="es-ES"/>
              </w:rPr>
            </w:pPr>
          </w:p>
          <w:p w14:paraId="0F8FF37D" w14:textId="77777777" w:rsidR="00B443CC" w:rsidRPr="00AF0A09" w:rsidRDefault="00B443CC" w:rsidP="009C1FF9">
            <w:pPr>
              <w:rPr>
                <w:rFonts w:cs="Times New Roman"/>
                <w:b/>
                <w:szCs w:val="24"/>
                <w:lang w:val="es-ES"/>
              </w:rPr>
            </w:pPr>
          </w:p>
          <w:p w14:paraId="207CCA6B" w14:textId="77777777" w:rsidR="00B443CC" w:rsidRPr="00AF0A09" w:rsidRDefault="00B443CC" w:rsidP="009C1FF9">
            <w:pPr>
              <w:rPr>
                <w:rFonts w:cs="Times New Roman"/>
                <w:b/>
                <w:szCs w:val="24"/>
                <w:lang w:val="es-ES"/>
              </w:rPr>
            </w:pPr>
          </w:p>
          <w:p w14:paraId="6E6E33B3" w14:textId="77777777" w:rsidR="00B443CC" w:rsidRPr="00AF0A09" w:rsidRDefault="00B443CC" w:rsidP="009C1FF9">
            <w:pPr>
              <w:rPr>
                <w:rFonts w:cs="Times New Roman"/>
                <w:b/>
                <w:szCs w:val="24"/>
                <w:lang w:val="es-ES"/>
              </w:rPr>
            </w:pPr>
          </w:p>
          <w:p w14:paraId="14C24926" w14:textId="77777777" w:rsidR="00B443CC" w:rsidRPr="00AF0A09" w:rsidRDefault="00B443CC" w:rsidP="009C1FF9">
            <w:pPr>
              <w:rPr>
                <w:rFonts w:cs="Times New Roman"/>
                <w:b/>
                <w:szCs w:val="24"/>
                <w:lang w:val="es-ES"/>
              </w:rPr>
            </w:pPr>
          </w:p>
          <w:p w14:paraId="7C7CF8AA" w14:textId="77777777" w:rsidR="00B443CC" w:rsidRPr="00AF0A09" w:rsidRDefault="00B443CC" w:rsidP="009C1FF9">
            <w:pPr>
              <w:rPr>
                <w:rFonts w:cs="Times New Roman"/>
                <w:szCs w:val="24"/>
              </w:rPr>
            </w:pPr>
            <w:r w:rsidRPr="00AF0A09">
              <w:rPr>
                <w:rFonts w:cs="Times New Roman"/>
                <w:b/>
                <w:szCs w:val="24"/>
                <w:lang w:val="es-ES"/>
              </w:rPr>
              <w:t>Câu 31.</w:t>
            </w:r>
            <w:r w:rsidRPr="00AF0A09">
              <w:rPr>
                <w:rFonts w:cs="Times New Roman"/>
                <w:b/>
                <w:szCs w:val="24"/>
              </w:rPr>
              <w:t xml:space="preserve"> B</w:t>
            </w:r>
          </w:p>
          <w:p w14:paraId="615C84FF" w14:textId="77777777" w:rsidR="00B443CC" w:rsidRPr="00AF0A09" w:rsidRDefault="00B443CC" w:rsidP="009C1FF9">
            <w:pPr>
              <w:rPr>
                <w:rFonts w:cs="Times New Roman"/>
                <w:b/>
                <w:szCs w:val="24"/>
                <w:lang w:val="es-ES"/>
              </w:rPr>
            </w:pPr>
          </w:p>
          <w:p w14:paraId="35671290" w14:textId="77777777" w:rsidR="00B443CC" w:rsidRPr="00AF0A09" w:rsidRDefault="00B443CC" w:rsidP="009C1FF9">
            <w:pPr>
              <w:rPr>
                <w:rFonts w:cs="Times New Roman"/>
                <w:b/>
                <w:szCs w:val="24"/>
                <w:lang w:val="es-ES"/>
              </w:rPr>
            </w:pPr>
          </w:p>
          <w:p w14:paraId="4E3FF5AE" w14:textId="77777777" w:rsidR="00B443CC" w:rsidRPr="00AF0A09" w:rsidRDefault="00B443CC" w:rsidP="009C1FF9">
            <w:pPr>
              <w:rPr>
                <w:rFonts w:cs="Times New Roman"/>
                <w:b/>
                <w:szCs w:val="24"/>
                <w:lang w:val="es-ES"/>
              </w:rPr>
            </w:pPr>
          </w:p>
          <w:p w14:paraId="06C0E61D" w14:textId="77777777" w:rsidR="00B443CC" w:rsidRPr="00AF0A09" w:rsidRDefault="00B443CC" w:rsidP="009C1FF9">
            <w:pPr>
              <w:rPr>
                <w:rFonts w:cs="Times New Roman"/>
                <w:b/>
                <w:szCs w:val="24"/>
                <w:lang w:val="es-ES"/>
              </w:rPr>
            </w:pPr>
          </w:p>
          <w:p w14:paraId="3148881B" w14:textId="77777777" w:rsidR="00B443CC" w:rsidRPr="00AF0A09" w:rsidRDefault="00B443CC" w:rsidP="009C1FF9">
            <w:pPr>
              <w:rPr>
                <w:rFonts w:cs="Times New Roman"/>
                <w:szCs w:val="24"/>
              </w:rPr>
            </w:pPr>
            <w:r w:rsidRPr="00AF0A09">
              <w:rPr>
                <w:rFonts w:cs="Times New Roman"/>
                <w:b/>
                <w:szCs w:val="24"/>
                <w:lang w:val="es-ES"/>
              </w:rPr>
              <w:t>Câu 32.</w:t>
            </w:r>
            <w:r w:rsidRPr="00AF0A09">
              <w:rPr>
                <w:rFonts w:cs="Times New Roman"/>
                <w:b/>
                <w:szCs w:val="24"/>
              </w:rPr>
              <w:t xml:space="preserve"> B</w:t>
            </w:r>
          </w:p>
          <w:p w14:paraId="469A35AC" w14:textId="77777777" w:rsidR="00B443CC" w:rsidRPr="00AF0A09" w:rsidRDefault="00B443CC" w:rsidP="009C1FF9">
            <w:pPr>
              <w:rPr>
                <w:rFonts w:cs="Times New Roman"/>
                <w:b/>
                <w:szCs w:val="24"/>
                <w:lang w:val="es-ES"/>
              </w:rPr>
            </w:pPr>
          </w:p>
          <w:p w14:paraId="2509D45D" w14:textId="77777777" w:rsidR="00B443CC" w:rsidRPr="00AF0A09" w:rsidRDefault="00B443CC" w:rsidP="009C1FF9">
            <w:pPr>
              <w:rPr>
                <w:rFonts w:cs="Times New Roman"/>
                <w:b/>
                <w:szCs w:val="24"/>
                <w:lang w:val="es-ES"/>
              </w:rPr>
            </w:pPr>
          </w:p>
          <w:p w14:paraId="0524B534" w14:textId="77777777" w:rsidR="00B443CC" w:rsidRPr="00AF0A09" w:rsidRDefault="00B443CC" w:rsidP="009C1FF9">
            <w:pPr>
              <w:rPr>
                <w:rFonts w:cs="Times New Roman"/>
                <w:b/>
                <w:szCs w:val="24"/>
                <w:lang w:val="es-ES"/>
              </w:rPr>
            </w:pPr>
          </w:p>
          <w:p w14:paraId="6C482EF4" w14:textId="77777777" w:rsidR="00B443CC" w:rsidRPr="00AF0A09" w:rsidRDefault="00B443CC" w:rsidP="009C1FF9">
            <w:pPr>
              <w:rPr>
                <w:rFonts w:cs="Times New Roman"/>
                <w:b/>
                <w:szCs w:val="24"/>
                <w:lang w:val="es-ES"/>
              </w:rPr>
            </w:pPr>
          </w:p>
          <w:p w14:paraId="283E4725" w14:textId="77777777" w:rsidR="00B443CC" w:rsidRPr="00AF0A09" w:rsidRDefault="00B443CC" w:rsidP="009C1FF9">
            <w:pPr>
              <w:rPr>
                <w:rFonts w:cs="Times New Roman"/>
                <w:b/>
                <w:szCs w:val="24"/>
                <w:lang w:val="es-ES"/>
              </w:rPr>
            </w:pPr>
          </w:p>
          <w:p w14:paraId="783C1DB2" w14:textId="77777777" w:rsidR="00B443CC" w:rsidRPr="00AF0A09" w:rsidRDefault="00B443CC" w:rsidP="009C1FF9">
            <w:pPr>
              <w:rPr>
                <w:rFonts w:cs="Times New Roman"/>
                <w:b/>
                <w:szCs w:val="24"/>
                <w:lang w:val="es-ES"/>
              </w:rPr>
            </w:pPr>
          </w:p>
          <w:p w14:paraId="354C2BE7" w14:textId="77777777" w:rsidR="00B443CC" w:rsidRPr="00AF0A09" w:rsidRDefault="00B443CC" w:rsidP="009C1FF9">
            <w:pPr>
              <w:rPr>
                <w:rFonts w:cs="Times New Roman"/>
                <w:b/>
                <w:szCs w:val="24"/>
                <w:lang w:val="es-ES"/>
              </w:rPr>
            </w:pPr>
          </w:p>
          <w:p w14:paraId="463D08AC" w14:textId="77777777" w:rsidR="00B443CC" w:rsidRPr="00AF0A09" w:rsidRDefault="00B443CC" w:rsidP="009C1FF9">
            <w:pPr>
              <w:rPr>
                <w:rFonts w:cs="Times New Roman"/>
                <w:b/>
                <w:szCs w:val="24"/>
                <w:lang w:val="es-ES"/>
              </w:rPr>
            </w:pPr>
          </w:p>
          <w:p w14:paraId="2E827A77" w14:textId="77777777" w:rsidR="00B443CC" w:rsidRPr="00AF0A09" w:rsidRDefault="00B443CC" w:rsidP="009C1FF9">
            <w:pPr>
              <w:rPr>
                <w:rFonts w:cs="Times New Roman"/>
                <w:b/>
                <w:szCs w:val="24"/>
                <w:lang w:val="es-ES"/>
              </w:rPr>
            </w:pPr>
          </w:p>
          <w:p w14:paraId="5EA0E1BF" w14:textId="77777777" w:rsidR="00B443CC" w:rsidRPr="00AF0A09" w:rsidRDefault="00B443CC" w:rsidP="009C1FF9">
            <w:pPr>
              <w:rPr>
                <w:rFonts w:cs="Times New Roman"/>
                <w:szCs w:val="24"/>
              </w:rPr>
            </w:pPr>
            <w:r w:rsidRPr="00AF0A09">
              <w:rPr>
                <w:rFonts w:cs="Times New Roman"/>
                <w:b/>
                <w:szCs w:val="24"/>
                <w:lang w:val="es-ES"/>
              </w:rPr>
              <w:t>Câu 33.</w:t>
            </w:r>
            <w:r w:rsidRPr="00AF0A09">
              <w:rPr>
                <w:rFonts w:cs="Times New Roman"/>
                <w:b/>
                <w:szCs w:val="24"/>
              </w:rPr>
              <w:t xml:space="preserve"> B</w:t>
            </w:r>
          </w:p>
          <w:p w14:paraId="5D015745" w14:textId="77777777" w:rsidR="00B443CC" w:rsidRPr="00AF0A09" w:rsidRDefault="00B443CC" w:rsidP="009C1FF9">
            <w:pPr>
              <w:ind w:left="48" w:right="48"/>
              <w:jc w:val="both"/>
              <w:rPr>
                <w:rFonts w:eastAsia="Times New Roman" w:cs="Times New Roman"/>
                <w:szCs w:val="24"/>
              </w:rPr>
            </w:pPr>
          </w:p>
          <w:p w14:paraId="177DC7B6" w14:textId="77777777" w:rsidR="00B443CC" w:rsidRPr="00AF0A09" w:rsidRDefault="00B443CC" w:rsidP="009C1FF9">
            <w:pPr>
              <w:ind w:left="48" w:right="48"/>
              <w:jc w:val="both"/>
              <w:rPr>
                <w:rFonts w:eastAsia="Times New Roman" w:cs="Times New Roman"/>
                <w:szCs w:val="24"/>
              </w:rPr>
            </w:pPr>
          </w:p>
          <w:p w14:paraId="4F635C32" w14:textId="77777777" w:rsidR="00B443CC" w:rsidRPr="00AF0A09" w:rsidRDefault="00B443CC" w:rsidP="009C1FF9">
            <w:pPr>
              <w:rPr>
                <w:rFonts w:cs="Times New Roman"/>
                <w:szCs w:val="24"/>
              </w:rPr>
            </w:pPr>
          </w:p>
        </w:tc>
      </w:tr>
    </w:tbl>
    <w:p w14:paraId="4A75EBC7"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p>
    <w:p w14:paraId="28E30271" w14:textId="77777777" w:rsidR="00B443CC" w:rsidRPr="00AF0A09" w:rsidRDefault="00B443CC"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27E17807"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a. Mục tiêu: </w:t>
      </w:r>
      <w:r w:rsidRPr="00AF0A09">
        <w:rPr>
          <w:rFonts w:ascii="Times New Roman" w:eastAsia="Times New Roman" w:hAnsi="Times New Roman" w:cs="Times New Roman"/>
          <w:sz w:val="24"/>
          <w:szCs w:val="24"/>
        </w:rPr>
        <w:t>Phát triển năng lực tự học và năng lực tìm hiểu đời sống.</w:t>
      </w:r>
      <w:r w:rsidRPr="00AF0A09">
        <w:rPr>
          <w:rFonts w:ascii="Times New Roman" w:eastAsia="Times New Roman" w:hAnsi="Times New Roman" w:cs="Times New Roman"/>
          <w:b/>
          <w:bCs/>
          <w:sz w:val="24"/>
          <w:szCs w:val="24"/>
        </w:rPr>
        <w:t>    </w:t>
      </w:r>
    </w:p>
    <w:p w14:paraId="0FC66941"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b. Nội dung : </w:t>
      </w:r>
      <w:r w:rsidRPr="00AF0A09">
        <w:rPr>
          <w:rFonts w:ascii="Times New Roman" w:eastAsia="Times New Roman" w:hAnsi="Times New Roman" w:cs="Times New Roman"/>
          <w:sz w:val="24"/>
          <w:szCs w:val="24"/>
        </w:rPr>
        <w:t>HS thảo luận nhóm trả lời câu hỏi.</w:t>
      </w:r>
    </w:p>
    <w:p w14:paraId="49C0ABBE"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Kết quả hoạt động của học sinh.</w:t>
      </w:r>
    </w:p>
    <w:p w14:paraId="7F897CA6"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37"/>
        <w:gridCol w:w="3509"/>
      </w:tblGrid>
      <w:tr w:rsidR="009C1FF9" w:rsidRPr="00AF0A09" w14:paraId="44EAF9DB" w14:textId="77777777" w:rsidTr="00693BA4">
        <w:tc>
          <w:tcPr>
            <w:tcW w:w="6237" w:type="dxa"/>
            <w:shd w:val="clear" w:color="auto" w:fill="auto"/>
            <w:vAlign w:val="center"/>
          </w:tcPr>
          <w:p w14:paraId="587FEA55"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HOẠT ĐỘNG CỦA GV - HS</w:t>
            </w:r>
          </w:p>
        </w:tc>
        <w:tc>
          <w:tcPr>
            <w:tcW w:w="3509" w:type="dxa"/>
            <w:shd w:val="clear" w:color="auto" w:fill="auto"/>
            <w:vAlign w:val="center"/>
          </w:tcPr>
          <w:p w14:paraId="3E4DACCD"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DỰ KIẾN SẢN PHẨM</w:t>
            </w:r>
          </w:p>
        </w:tc>
      </w:tr>
      <w:tr w:rsidR="009C1FF9" w:rsidRPr="00AF0A09" w14:paraId="7FE363CE" w14:textId="77777777" w:rsidTr="00693BA4">
        <w:trPr>
          <w:trHeight w:val="3962"/>
        </w:trPr>
        <w:tc>
          <w:tcPr>
            <w:tcW w:w="6237" w:type="dxa"/>
            <w:shd w:val="clear" w:color="auto" w:fill="auto"/>
          </w:tcPr>
          <w:p w14:paraId="0580280B" w14:textId="77777777" w:rsidR="00B443CC" w:rsidRPr="00AF0A09" w:rsidRDefault="00B443CC" w:rsidP="009C1FF9">
            <w:pPr>
              <w:pStyle w:val="NormalWeb"/>
              <w:spacing w:before="0" w:beforeAutospacing="0" w:after="0" w:afterAutospacing="0"/>
              <w:ind w:left="48" w:right="48"/>
              <w:jc w:val="both"/>
            </w:pPr>
            <w:r w:rsidRPr="00AF0A09">
              <w:rPr>
                <w:rStyle w:val="Strong"/>
              </w:rPr>
              <w:t>Bước 1: Chuyển giao nhiệm vụ học tập</w:t>
            </w:r>
          </w:p>
          <w:p w14:paraId="208CED8A" w14:textId="77777777" w:rsidR="00B443CC" w:rsidRPr="00AF0A09" w:rsidRDefault="00B443CC" w:rsidP="009C1FF9">
            <w:pPr>
              <w:pStyle w:val="NormalWeb"/>
              <w:spacing w:before="0" w:beforeAutospacing="0" w:after="0" w:afterAutospacing="0"/>
              <w:ind w:left="48" w:right="48"/>
              <w:jc w:val="both"/>
            </w:pPr>
            <w:r w:rsidRPr="00AF0A09">
              <w:t>- Giáo viên yêu cầu HS thảo luận nhóm trả lời một số câu hỏi.</w:t>
            </w:r>
          </w:p>
          <w:p w14:paraId="59817BCE" w14:textId="77777777" w:rsidR="00B443CC" w:rsidRPr="00AF0A09" w:rsidRDefault="00B443CC" w:rsidP="009C1FF9">
            <w:pPr>
              <w:pStyle w:val="NormalWeb"/>
              <w:spacing w:before="0" w:beforeAutospacing="0" w:after="0" w:afterAutospacing="0"/>
              <w:ind w:left="48" w:right="48"/>
              <w:jc w:val="both"/>
            </w:pPr>
            <w:r w:rsidRPr="00AF0A09">
              <w:rPr>
                <w:b/>
              </w:rPr>
              <w:t>Câu 1:</w:t>
            </w:r>
            <w:r w:rsidRPr="00AF0A09">
              <w:t xml:space="preserve"> </w:t>
            </w:r>
            <w:r w:rsidRPr="00AF0A09">
              <w:rPr>
                <w:bCs/>
              </w:rPr>
              <w:t xml:space="preserve">Hiệu ứng nhà kính gây nên những sự biến đổi lớn cho Trái Đất, trong đó, một điều đáng lo ngại chính là hiện tượng băng tan ở cả 2 cực (Bắc cực và Nam cực). Hiện tượng này xảy ra có phải là sự biến đổi vật lí không? Giải thích. </w:t>
            </w:r>
          </w:p>
          <w:p w14:paraId="57778246" w14:textId="77777777" w:rsidR="00B443CC" w:rsidRPr="00AF0A09" w:rsidRDefault="00B443CC"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
                <w:sz w:val="24"/>
                <w:szCs w:val="24"/>
              </w:rPr>
              <w:t>Câu 2:</w:t>
            </w:r>
            <w:r w:rsidRPr="00AF0A09">
              <w:rPr>
                <w:rFonts w:ascii="Times New Roman" w:hAnsi="Times New Roman" w:cs="Times New Roman"/>
                <w:sz w:val="24"/>
                <w:szCs w:val="24"/>
              </w:rPr>
              <w:t xml:space="preserve"> </w:t>
            </w:r>
            <w:r w:rsidRPr="00AF0A09">
              <w:rPr>
                <w:rFonts w:ascii="Times New Roman" w:hAnsi="Times New Roman" w:cs="Times New Roman"/>
                <w:bCs/>
                <w:iCs/>
                <w:sz w:val="24"/>
                <w:szCs w:val="24"/>
                <w:lang w:val="vi-VN"/>
              </w:rPr>
              <w:t>Trong các quá trình được mô tả ở hình 1.1, quá trình nào diễn ra sự biến đổi vật lí? Giải thích.</w:t>
            </w:r>
          </w:p>
          <w:p w14:paraId="1ECD9B9C" w14:textId="77777777" w:rsidR="00B443CC" w:rsidRPr="00AF0A09" w:rsidRDefault="00B443CC" w:rsidP="009C1FF9">
            <w:pPr>
              <w:spacing w:after="0" w:line="240" w:lineRule="auto"/>
              <w:jc w:val="center"/>
              <w:rPr>
                <w:rFonts w:ascii="Times New Roman" w:hAnsi="Times New Roman" w:cs="Times New Roman"/>
                <w:b/>
                <w:bCs/>
                <w:iCs/>
                <w:sz w:val="24"/>
                <w:szCs w:val="24"/>
                <w:lang w:val="vi-VN"/>
              </w:rPr>
            </w:pPr>
            <w:r w:rsidRPr="00AF0A09">
              <w:rPr>
                <w:rFonts w:ascii="Times New Roman" w:hAnsi="Times New Roman" w:cs="Times New Roman"/>
                <w:b/>
                <w:bCs/>
                <w:iCs/>
                <w:noProof/>
                <w:sz w:val="24"/>
                <w:szCs w:val="24"/>
              </w:rPr>
              <w:drawing>
                <wp:inline distT="0" distB="0" distL="0" distR="0" wp14:anchorId="3026665F" wp14:editId="4C320BA0">
                  <wp:extent cx="2843612" cy="1400175"/>
                  <wp:effectExtent l="0" t="0" r="0" b="0"/>
                  <wp:docPr id="8" name="Picture 8" descr="Giải KHTN 8 Bài 1 (Cánh diều): Biến đổi vật lí và biến đổi hóa họ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KHTN 8 Bài 1 (Cánh diều): Biến đổi vật lí và biến đổi hóa học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2782" cy="1404690"/>
                          </a:xfrm>
                          <a:prstGeom prst="rect">
                            <a:avLst/>
                          </a:prstGeom>
                          <a:noFill/>
                          <a:ln>
                            <a:noFill/>
                          </a:ln>
                        </pic:spPr>
                      </pic:pic>
                    </a:graphicData>
                  </a:graphic>
                </wp:inline>
              </w:drawing>
            </w:r>
          </w:p>
          <w:p w14:paraId="50D783E4" w14:textId="77777777" w:rsidR="00B443CC" w:rsidRPr="00AF0A09" w:rsidRDefault="00B443CC" w:rsidP="009C1FF9">
            <w:pPr>
              <w:spacing w:after="0" w:line="240" w:lineRule="auto"/>
              <w:jc w:val="both"/>
              <w:rPr>
                <w:rFonts w:ascii="Times New Roman" w:eastAsia="Times New Roman" w:hAnsi="Times New Roman" w:cs="Times New Roman"/>
                <w:bCs/>
                <w:sz w:val="24"/>
                <w:szCs w:val="24"/>
              </w:rPr>
            </w:pPr>
            <w:r w:rsidRPr="00AF0A09">
              <w:rPr>
                <w:rFonts w:ascii="Times New Roman" w:hAnsi="Times New Roman" w:cs="Times New Roman"/>
                <w:b/>
                <w:sz w:val="24"/>
                <w:szCs w:val="24"/>
              </w:rPr>
              <w:t>Câu 3:</w:t>
            </w:r>
            <w:r w:rsidRPr="00AF0A09">
              <w:rPr>
                <w:rFonts w:ascii="Times New Roman" w:hAnsi="Times New Roman" w:cs="Times New Roman"/>
                <w:sz w:val="24"/>
                <w:szCs w:val="24"/>
              </w:rPr>
              <w:t xml:space="preserve"> </w:t>
            </w:r>
            <w:r w:rsidRPr="00AF0A09">
              <w:rPr>
                <w:rFonts w:ascii="Times New Roman" w:eastAsia="Times New Roman" w:hAnsi="Times New Roman" w:cs="Times New Roman"/>
                <w:bCs/>
                <w:sz w:val="24"/>
                <w:szCs w:val="24"/>
              </w:rPr>
              <w:t xml:space="preserve">Điền thông tin còn thiếu </w:t>
            </w:r>
            <w:r w:rsidRPr="00AF0A09">
              <w:rPr>
                <w:rFonts w:ascii="Times New Roman" w:eastAsia="Times New Roman" w:hAnsi="Times New Roman" w:cs="Times New Roman"/>
                <w:bCs/>
                <w:sz w:val="24"/>
                <w:szCs w:val="24"/>
                <w:lang w:val="vi-VN"/>
              </w:rPr>
              <w:t>vào ô trống thích hợp trong bảng sau:</w:t>
            </w:r>
          </w:p>
          <w:tbl>
            <w:tblPr>
              <w:tblW w:w="59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4253"/>
              <w:gridCol w:w="1134"/>
            </w:tblGrid>
            <w:tr w:rsidR="009C1FF9" w:rsidRPr="00AF0A09" w14:paraId="2165EEB7" w14:textId="77777777" w:rsidTr="00693BA4">
              <w:tc>
                <w:tcPr>
                  <w:tcW w:w="596" w:type="dxa"/>
                  <w:shd w:val="clear" w:color="auto" w:fill="auto"/>
                  <w:vAlign w:val="center"/>
                </w:tcPr>
                <w:p w14:paraId="76EBA1F5" w14:textId="77777777" w:rsidR="00B443CC" w:rsidRPr="00AF0A09" w:rsidRDefault="00B443CC"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STT</w:t>
                  </w:r>
                </w:p>
              </w:tc>
              <w:tc>
                <w:tcPr>
                  <w:tcW w:w="4253" w:type="dxa"/>
                  <w:shd w:val="clear" w:color="auto" w:fill="auto"/>
                  <w:vAlign w:val="center"/>
                </w:tcPr>
                <w:p w14:paraId="48B135EE" w14:textId="77777777" w:rsidR="00B443CC" w:rsidRPr="00AF0A09" w:rsidRDefault="00B443CC"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QUÁ TRÌNH BIẾN ĐỔI HÓA HỌC</w:t>
                  </w:r>
                </w:p>
              </w:tc>
              <w:tc>
                <w:tcPr>
                  <w:tcW w:w="1134" w:type="dxa"/>
                  <w:shd w:val="clear" w:color="auto" w:fill="auto"/>
                  <w:vAlign w:val="center"/>
                </w:tcPr>
                <w:p w14:paraId="516EC41A" w14:textId="77777777" w:rsidR="00B443CC" w:rsidRPr="00AF0A09" w:rsidRDefault="00B443CC"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PHƯƠNG TRÌNH CHỮ</w:t>
                  </w:r>
                </w:p>
              </w:tc>
            </w:tr>
            <w:tr w:rsidR="009C1FF9" w:rsidRPr="00AF0A09" w14:paraId="3ABEFADD" w14:textId="77777777" w:rsidTr="00693BA4">
              <w:tc>
                <w:tcPr>
                  <w:tcW w:w="596" w:type="dxa"/>
                  <w:shd w:val="clear" w:color="auto" w:fill="auto"/>
                </w:tcPr>
                <w:p w14:paraId="5E83B114" w14:textId="77777777" w:rsidR="00B443CC" w:rsidRPr="00AF0A09" w:rsidRDefault="00B443CC"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c>
                <w:tcPr>
                  <w:tcW w:w="4253" w:type="dxa"/>
                  <w:shd w:val="clear" w:color="auto" w:fill="auto"/>
                </w:tcPr>
                <w:p w14:paraId="7D2D3ADB"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un nóng đường saccarozơ trong oxi không khí, đường bị cháy tạo thành khí cacbonic và hơi nước.</w:t>
                  </w:r>
                </w:p>
              </w:tc>
              <w:tc>
                <w:tcPr>
                  <w:tcW w:w="1134" w:type="dxa"/>
                  <w:shd w:val="clear" w:color="auto" w:fill="auto"/>
                </w:tcPr>
                <w:p w14:paraId="4B37E7A8"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vi-VN"/>
                    </w:rPr>
                  </w:pPr>
                </w:p>
              </w:tc>
            </w:tr>
            <w:tr w:rsidR="009C1FF9" w:rsidRPr="00AF0A09" w14:paraId="184D730A" w14:textId="77777777" w:rsidTr="00693BA4">
              <w:tc>
                <w:tcPr>
                  <w:tcW w:w="596" w:type="dxa"/>
                  <w:shd w:val="clear" w:color="auto" w:fill="auto"/>
                </w:tcPr>
                <w:p w14:paraId="4BAABA2A" w14:textId="77777777" w:rsidR="00B443CC" w:rsidRPr="00AF0A09" w:rsidRDefault="00B443CC"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w:t>
                  </w:r>
                </w:p>
              </w:tc>
              <w:tc>
                <w:tcPr>
                  <w:tcW w:w="4253" w:type="dxa"/>
                  <w:shd w:val="clear" w:color="auto" w:fill="auto"/>
                </w:tcPr>
                <w:p w14:paraId="6FB4BAD7"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an cháy trong oxi không khí, tạo thành khí cacbonic.</w:t>
                  </w:r>
                </w:p>
              </w:tc>
              <w:tc>
                <w:tcPr>
                  <w:tcW w:w="1134" w:type="dxa"/>
                  <w:shd w:val="clear" w:color="auto" w:fill="auto"/>
                </w:tcPr>
                <w:p w14:paraId="0370C54B"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vi-VN"/>
                    </w:rPr>
                  </w:pPr>
                </w:p>
              </w:tc>
            </w:tr>
            <w:tr w:rsidR="009C1FF9" w:rsidRPr="00AF0A09" w14:paraId="7F4AA147" w14:textId="77777777" w:rsidTr="00693BA4">
              <w:tc>
                <w:tcPr>
                  <w:tcW w:w="596" w:type="dxa"/>
                  <w:shd w:val="clear" w:color="auto" w:fill="auto"/>
                </w:tcPr>
                <w:p w14:paraId="6E430139" w14:textId="77777777" w:rsidR="00B443CC" w:rsidRPr="00AF0A09" w:rsidRDefault="00B443CC"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3</w:t>
                  </w:r>
                </w:p>
              </w:tc>
              <w:tc>
                <w:tcPr>
                  <w:tcW w:w="4253" w:type="dxa"/>
                  <w:shd w:val="clear" w:color="auto" w:fill="auto"/>
                </w:tcPr>
                <w:p w14:paraId="1B92E98F" w14:textId="77777777" w:rsidR="00B443CC" w:rsidRPr="00AF0A09" w:rsidRDefault="00B443CC" w:rsidP="009C1FF9">
                  <w:pPr>
                    <w:spacing w:after="0" w:line="240" w:lineRule="auto"/>
                    <w:jc w:val="both"/>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Lưu huỳnh cháy trong oxi không khí tạo ra chất khí mùi hắc (lưu huỳnh đioxit).</w:t>
                  </w:r>
                </w:p>
              </w:tc>
              <w:tc>
                <w:tcPr>
                  <w:tcW w:w="1134" w:type="dxa"/>
                  <w:shd w:val="clear" w:color="auto" w:fill="auto"/>
                </w:tcPr>
                <w:p w14:paraId="6E16E48B"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vi-VN"/>
                    </w:rPr>
                  </w:pPr>
                </w:p>
              </w:tc>
            </w:tr>
            <w:tr w:rsidR="009C1FF9" w:rsidRPr="00AF0A09" w14:paraId="2C1E0E11" w14:textId="77777777" w:rsidTr="00693BA4">
              <w:tc>
                <w:tcPr>
                  <w:tcW w:w="596" w:type="dxa"/>
                  <w:shd w:val="clear" w:color="auto" w:fill="auto"/>
                </w:tcPr>
                <w:p w14:paraId="6D1A1980" w14:textId="77777777" w:rsidR="00B443CC" w:rsidRPr="00AF0A09" w:rsidRDefault="00B443CC"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w:t>
                  </w:r>
                </w:p>
              </w:tc>
              <w:tc>
                <w:tcPr>
                  <w:tcW w:w="4253" w:type="dxa"/>
                  <w:shd w:val="clear" w:color="auto" w:fill="auto"/>
                </w:tcPr>
                <w:p w14:paraId="1D513552"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ưới tác dụng của chất diệp lục trong lá cây xanh và ánh sáng mặt trời, khí cacbonic và hơi nước phản ứng với nhau tạo thành đường glucozơ và khí oxi.</w:t>
                  </w:r>
                </w:p>
              </w:tc>
              <w:tc>
                <w:tcPr>
                  <w:tcW w:w="1134" w:type="dxa"/>
                  <w:shd w:val="clear" w:color="auto" w:fill="auto"/>
                </w:tcPr>
                <w:p w14:paraId="4F773AF8"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vi-VN"/>
                    </w:rPr>
                  </w:pPr>
                </w:p>
              </w:tc>
            </w:tr>
            <w:tr w:rsidR="009C1FF9" w:rsidRPr="00AF0A09" w14:paraId="251F0A27" w14:textId="77777777" w:rsidTr="00693BA4">
              <w:tc>
                <w:tcPr>
                  <w:tcW w:w="596" w:type="dxa"/>
                  <w:shd w:val="clear" w:color="auto" w:fill="auto"/>
                </w:tcPr>
                <w:p w14:paraId="180E7114" w14:textId="77777777" w:rsidR="00B443CC" w:rsidRPr="00AF0A09" w:rsidRDefault="00B443CC"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5</w:t>
                  </w:r>
                </w:p>
              </w:tc>
              <w:tc>
                <w:tcPr>
                  <w:tcW w:w="4253" w:type="dxa"/>
                  <w:shd w:val="clear" w:color="auto" w:fill="auto"/>
                </w:tcPr>
                <w:p w14:paraId="7D14CA01"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iên kẽm tan trong dung dịch axit clohiđric, thu được khí hiđro và dung dịch chứa muối kẽm clorua.</w:t>
                  </w:r>
                </w:p>
              </w:tc>
              <w:tc>
                <w:tcPr>
                  <w:tcW w:w="1134" w:type="dxa"/>
                  <w:shd w:val="clear" w:color="auto" w:fill="auto"/>
                </w:tcPr>
                <w:p w14:paraId="21967BFB"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vi-VN"/>
                    </w:rPr>
                  </w:pPr>
                </w:p>
              </w:tc>
            </w:tr>
          </w:tbl>
          <w:p w14:paraId="32D535F6" w14:textId="77777777" w:rsidR="00B443CC" w:rsidRPr="00AF0A09" w:rsidRDefault="00B443CC" w:rsidP="009C1FF9">
            <w:pPr>
              <w:spacing w:after="0" w:line="240" w:lineRule="auto"/>
              <w:jc w:val="both"/>
              <w:rPr>
                <w:rFonts w:ascii="Times New Roman" w:hAnsi="Times New Roman" w:cs="Times New Roman"/>
                <w:b/>
                <w:sz w:val="24"/>
                <w:szCs w:val="24"/>
              </w:rPr>
            </w:pPr>
          </w:p>
          <w:p w14:paraId="3883F642"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sz w:val="24"/>
                <w:szCs w:val="24"/>
              </w:rPr>
              <w:t>Câu 4:</w:t>
            </w:r>
            <w:r w:rsidRPr="00AF0A09">
              <w:rPr>
                <w:rFonts w:ascii="Times New Roman" w:hAnsi="Times New Roman" w:cs="Times New Roman"/>
                <w:sz w:val="24"/>
                <w:szCs w:val="24"/>
              </w:rPr>
              <w:t xml:space="preserve"> </w:t>
            </w:r>
            <w:r w:rsidRPr="00AF0A09">
              <w:rPr>
                <w:rFonts w:ascii="Times New Roman" w:hAnsi="Times New Roman" w:cs="Times New Roman"/>
                <w:bCs/>
                <w:sz w:val="24"/>
                <w:szCs w:val="24"/>
              </w:rPr>
              <w:t>Đốt cháy</w:t>
            </w:r>
            <w:r w:rsidRPr="00AF0A09">
              <w:rPr>
                <w:rFonts w:ascii="Times New Roman" w:hAnsi="Times New Roman" w:cs="Times New Roman"/>
                <w:b/>
                <w:sz w:val="24"/>
                <w:szCs w:val="24"/>
              </w:rPr>
              <w:t xml:space="preserve"> </w:t>
            </w:r>
            <w:r w:rsidRPr="00AF0A09">
              <w:rPr>
                <w:rFonts w:ascii="Times New Roman" w:hAnsi="Times New Roman" w:cs="Times New Roman"/>
                <w:bCs/>
                <w:sz w:val="24"/>
                <w:szCs w:val="24"/>
              </w:rPr>
              <w:t>khí methane (CH</w:t>
            </w:r>
            <w:r w:rsidRPr="00AF0A09">
              <w:rPr>
                <w:rFonts w:ascii="Times New Roman" w:hAnsi="Times New Roman" w:cs="Times New Roman"/>
                <w:bCs/>
                <w:sz w:val="24"/>
                <w:szCs w:val="24"/>
                <w:vertAlign w:val="subscript"/>
              </w:rPr>
              <w:t>4</w:t>
            </w:r>
            <w:r w:rsidRPr="00AF0A09">
              <w:rPr>
                <w:rFonts w:ascii="Times New Roman" w:hAnsi="Times New Roman" w:cs="Times New Roman"/>
                <w:bCs/>
                <w:sz w:val="24"/>
                <w:szCs w:val="24"/>
              </w:rPr>
              <w:t>) trong không khí (phản ứng với oxygen) thu được carbon dioxide (CO</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 và nước (H</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O) theo sơ đồ sau:</w:t>
            </w:r>
          </w:p>
          <w:p w14:paraId="398B1E4A" w14:textId="77777777" w:rsidR="00B443CC" w:rsidRPr="00AF0A09" w:rsidRDefault="00B443CC" w:rsidP="009C1FF9">
            <w:pPr>
              <w:spacing w:after="0" w:line="240" w:lineRule="auto"/>
              <w:jc w:val="center"/>
              <w:rPr>
                <w:rFonts w:ascii="Times New Roman" w:hAnsi="Times New Roman" w:cs="Times New Roman"/>
                <w:bCs/>
                <w:sz w:val="24"/>
                <w:szCs w:val="24"/>
              </w:rPr>
            </w:pPr>
            <w:r w:rsidRPr="00AF0A09">
              <w:rPr>
                <w:rFonts w:ascii="Times New Roman" w:hAnsi="Times New Roman" w:cs="Times New Roman"/>
                <w:bCs/>
                <w:noProof/>
                <w:sz w:val="24"/>
                <w:szCs w:val="24"/>
              </w:rPr>
              <w:drawing>
                <wp:inline distT="0" distB="0" distL="0" distR="0" wp14:anchorId="36F4DAAF" wp14:editId="6A763214">
                  <wp:extent cx="2826776" cy="88582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17">
                            <a:extLst>
                              <a:ext uri="{28A0092B-C50C-407E-A947-70E740481C1C}">
                                <a14:useLocalDpi xmlns:a14="http://schemas.microsoft.com/office/drawing/2010/main" val="0"/>
                              </a:ext>
                            </a:extLst>
                          </a:blip>
                          <a:stretch>
                            <a:fillRect/>
                          </a:stretch>
                        </pic:blipFill>
                        <pic:spPr>
                          <a:xfrm>
                            <a:off x="0" y="0"/>
                            <a:ext cx="2836915" cy="889002"/>
                          </a:xfrm>
                          <a:prstGeom prst="rect">
                            <a:avLst/>
                          </a:prstGeom>
                        </pic:spPr>
                      </pic:pic>
                    </a:graphicData>
                  </a:graphic>
                </wp:inline>
              </w:drawing>
            </w:r>
          </w:p>
          <w:p w14:paraId="2915CE55" w14:textId="77777777" w:rsidR="00B443CC" w:rsidRPr="00AF0A09" w:rsidRDefault="00B443CC"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Quan sát sơ đồ trên và cho biết:</w:t>
            </w:r>
          </w:p>
          <w:p w14:paraId="4499575D" w14:textId="77777777" w:rsidR="00B443CC" w:rsidRPr="00AF0A09" w:rsidRDefault="00B443CC"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a) Trước phản ứng có các chất nào, những nguyên tử nào liên kết với nhau?</w:t>
            </w:r>
          </w:p>
          <w:p w14:paraId="49B96560" w14:textId="77777777" w:rsidR="00B443CC" w:rsidRPr="00AF0A09" w:rsidRDefault="00B443CC"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b) Sau phản ứng có các chất nào được tạo thành, những nguyên tử nào liên kết với nhau?</w:t>
            </w:r>
          </w:p>
          <w:p w14:paraId="6872DE80" w14:textId="77777777" w:rsidR="00B443CC" w:rsidRPr="00AF0A09" w:rsidRDefault="00B443CC"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c) So sánh số nguyên tử C, H, O trước và sau phản ứng.</w:t>
            </w:r>
          </w:p>
          <w:p w14:paraId="19CED168"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Câu 5:</w:t>
            </w:r>
            <w:r w:rsidRPr="00AF0A09">
              <w:rPr>
                <w:rFonts w:ascii="Times New Roman" w:hAnsi="Times New Roman" w:cs="Times New Roman"/>
                <w:sz w:val="24"/>
                <w:szCs w:val="24"/>
              </w:rPr>
              <w:t xml:space="preserve"> Hãy cho biết phản ứng tỏa nhiệt hay phản ứng thu nhiệt trong mỗi trường hợp sau:</w:t>
            </w:r>
          </w:p>
          <w:p w14:paraId="2E4454C1"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a) Ngọn nến đang cháy.</w:t>
            </w:r>
          </w:p>
          <w:p w14:paraId="0E743F04"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b) Hòa tan viên vitamin C sủi vào nước. </w:t>
            </w:r>
          </w:p>
          <w:p w14:paraId="1CA23A32" w14:textId="77777777" w:rsidR="00B443CC" w:rsidRPr="00AF0A09" w:rsidRDefault="00B443CC" w:rsidP="009C1FF9">
            <w:pPr>
              <w:spacing w:after="0" w:line="240" w:lineRule="auto"/>
              <w:rPr>
                <w:rFonts w:ascii="Times New Roman" w:hAnsi="Times New Roman" w:cs="Times New Roman"/>
                <w:bCs/>
                <w:sz w:val="24"/>
                <w:szCs w:val="24"/>
              </w:rPr>
            </w:pPr>
            <w:r w:rsidRPr="00AF0A09">
              <w:rPr>
                <w:rFonts w:ascii="Times New Roman" w:hAnsi="Times New Roman" w:cs="Times New Roman"/>
                <w:sz w:val="24"/>
                <w:szCs w:val="24"/>
              </w:rPr>
              <w:t xml:space="preserve">(c) </w:t>
            </w:r>
            <w:r w:rsidRPr="00AF0A09">
              <w:rPr>
                <w:rFonts w:ascii="Times New Roman" w:hAnsi="Times New Roman" w:cs="Times New Roman"/>
                <w:bCs/>
                <w:sz w:val="24"/>
                <w:szCs w:val="24"/>
              </w:rPr>
              <w:t>Phân hủy đường tạo thành than và nước.</w:t>
            </w:r>
          </w:p>
          <w:p w14:paraId="169F5D6B" w14:textId="77777777" w:rsidR="00B443CC" w:rsidRPr="00AF0A09" w:rsidRDefault="00B443CC"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d) Cồn cháy trong không khí.</w:t>
            </w:r>
          </w:p>
          <w:p w14:paraId="7ACF8FC2"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07CB0708" w14:textId="77777777" w:rsidR="00B443CC" w:rsidRPr="00AF0A09" w:rsidRDefault="00B443CC"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12D973A2"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B35CA65" w14:textId="77777777" w:rsidR="00B443CC" w:rsidRPr="00AF0A09" w:rsidRDefault="00B443CC"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19A2558B" w14:textId="77777777" w:rsidR="00B443CC" w:rsidRPr="00AF0A09" w:rsidRDefault="00B443CC"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03B8689A"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54918AC6" w14:textId="77777777" w:rsidR="00B443CC" w:rsidRPr="00AF0A09" w:rsidRDefault="00B443CC" w:rsidP="009C1FF9">
            <w:pPr>
              <w:pStyle w:val="NormalWeb"/>
              <w:spacing w:before="0" w:beforeAutospacing="0" w:after="0" w:afterAutospacing="0"/>
              <w:ind w:right="48"/>
              <w:jc w:val="both"/>
            </w:pPr>
            <w:r w:rsidRPr="00AF0A09">
              <w:rPr>
                <w:rFonts w:eastAsia="Calibri"/>
                <w:bCs/>
                <w:iCs/>
              </w:rPr>
              <w:t>GV: Nhận xét, đánh giá và chốt kiến thức.</w:t>
            </w:r>
          </w:p>
        </w:tc>
        <w:tc>
          <w:tcPr>
            <w:tcW w:w="3509" w:type="dxa"/>
            <w:shd w:val="clear" w:color="auto" w:fill="auto"/>
          </w:tcPr>
          <w:p w14:paraId="6E85BBEC"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lastRenderedPageBreak/>
              <w:t>V. Vận dụng:</w:t>
            </w:r>
          </w:p>
          <w:p w14:paraId="1B873F74" w14:textId="77777777" w:rsidR="00B443CC" w:rsidRPr="00AF0A09" w:rsidRDefault="00B443CC" w:rsidP="009C1FF9">
            <w:pPr>
              <w:spacing w:after="0" w:line="240" w:lineRule="auto"/>
              <w:contextualSpacing/>
              <w:jc w:val="both"/>
              <w:rPr>
                <w:rFonts w:ascii="Times New Roman" w:eastAsia="Calibri" w:hAnsi="Times New Roman" w:cs="Times New Roman"/>
                <w:i/>
                <w:iCs/>
                <w:sz w:val="24"/>
                <w:szCs w:val="24"/>
              </w:rPr>
            </w:pPr>
            <w:r w:rsidRPr="00AF0A09">
              <w:rPr>
                <w:rFonts w:ascii="Times New Roman" w:eastAsia="Calibri" w:hAnsi="Times New Roman" w:cs="Times New Roman"/>
                <w:i/>
                <w:iCs/>
                <w:sz w:val="24"/>
                <w:szCs w:val="24"/>
              </w:rPr>
              <w:t>Hướng dẫn trả lời câu hỏi thảo luận:</w:t>
            </w:r>
          </w:p>
          <w:p w14:paraId="2E99FC37" w14:textId="77777777" w:rsidR="00B443CC" w:rsidRPr="00AF0A09" w:rsidRDefault="00B443CC"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b/>
                <w:sz w:val="24"/>
                <w:szCs w:val="24"/>
              </w:rPr>
              <w:t>Câu 1:</w:t>
            </w:r>
            <w:r w:rsidRPr="00AF0A09">
              <w:rPr>
                <w:rFonts w:ascii="Times New Roman" w:hAnsi="Times New Roman" w:cs="Times New Roman"/>
                <w:sz w:val="24"/>
                <w:szCs w:val="24"/>
              </w:rPr>
              <w:t xml:space="preserve"> </w:t>
            </w:r>
          </w:p>
          <w:p w14:paraId="646D90DC"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 </w:t>
            </w:r>
            <w:r w:rsidRPr="00AF0A09">
              <w:rPr>
                <w:rFonts w:ascii="Times New Roman" w:hAnsi="Times New Roman" w:cs="Times New Roman"/>
                <w:bCs/>
                <w:sz w:val="24"/>
                <w:szCs w:val="24"/>
              </w:rPr>
              <w:t>Băng tan là hiện tượng nước từ thể rắn chuyển sang thể lỏng, không có sự biến đổi về chất nên hiện tượng này là sự biến đổi vật lí.</w:t>
            </w:r>
          </w:p>
          <w:p w14:paraId="5A5B41AE"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sz w:val="24"/>
                <w:szCs w:val="24"/>
              </w:rPr>
              <w:t>Câu 2:</w:t>
            </w:r>
            <w:r w:rsidRPr="00AF0A09">
              <w:rPr>
                <w:rFonts w:ascii="Times New Roman" w:hAnsi="Times New Roman" w:cs="Times New Roman"/>
                <w:sz w:val="24"/>
                <w:szCs w:val="24"/>
              </w:rPr>
              <w:t xml:space="preserve"> </w:t>
            </w:r>
            <w:r w:rsidRPr="00AF0A09">
              <w:rPr>
                <w:rFonts w:ascii="Times New Roman" w:hAnsi="Times New Roman" w:cs="Times New Roman"/>
                <w:b/>
                <w:sz w:val="24"/>
                <w:szCs w:val="24"/>
              </w:rPr>
              <w:t xml:space="preserve"> </w:t>
            </w:r>
            <w:r w:rsidRPr="00AF0A09">
              <w:rPr>
                <w:rFonts w:ascii="Times New Roman" w:hAnsi="Times New Roman" w:cs="Times New Roman"/>
                <w:bCs/>
                <w:iCs/>
                <w:sz w:val="24"/>
                <w:szCs w:val="24"/>
                <w:lang w:val="vi-VN"/>
              </w:rPr>
              <w:t>Các quá trình vật lí trong hình 1.1 là:</w:t>
            </w:r>
          </w:p>
          <w:p w14:paraId="79F3906A" w14:textId="77777777" w:rsidR="00B443CC" w:rsidRPr="00AF0A09" w:rsidRDefault="00B443CC"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a) Xé mẩu giấy vụn: Quá trình này là quá trình vật lí do chỉ có sự thay đổi kích thước, số lượng mầu giấy, không có sự tạo thành chất mới.</w:t>
            </w:r>
          </w:p>
          <w:p w14:paraId="0FF83B68" w14:textId="77777777" w:rsidR="00B443CC" w:rsidRPr="00AF0A09" w:rsidRDefault="00B443CC"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b) Hoà tan đường vào nước: Quá trình này là quá trình vật lí do có sự thay đổi trạng thái của đường (từ rắn sang lỏng), không có sự tạo thành chất mới.</w:t>
            </w:r>
          </w:p>
          <w:p w14:paraId="410BB2DD" w14:textId="77777777" w:rsidR="00B443CC" w:rsidRPr="00AF0A09" w:rsidRDefault="00B443CC"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c) Đinh sắt bị uốn cong: Quá trình này là quá trình vật lí do chỉ có sự thay đổi về hình dạng, không có sự tạo thành chất mới.</w:t>
            </w:r>
          </w:p>
          <w:p w14:paraId="78D996F5" w14:textId="77777777" w:rsidR="00B443CC" w:rsidRPr="00AF0A09" w:rsidRDefault="00B443CC" w:rsidP="009C1FF9">
            <w:pPr>
              <w:spacing w:after="0" w:line="240" w:lineRule="auto"/>
              <w:rPr>
                <w:rFonts w:ascii="Times New Roman" w:hAnsi="Times New Roman" w:cs="Times New Roman"/>
                <w:b/>
                <w:sz w:val="24"/>
                <w:szCs w:val="24"/>
              </w:rPr>
            </w:pPr>
          </w:p>
          <w:p w14:paraId="4E812A91" w14:textId="77777777" w:rsidR="00B443CC" w:rsidRPr="00AF0A09" w:rsidRDefault="00B443CC"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b/>
                <w:sz w:val="24"/>
                <w:szCs w:val="24"/>
              </w:rPr>
              <w:t>Câu 3:</w:t>
            </w:r>
            <w:r w:rsidRPr="00AF0A09">
              <w:rPr>
                <w:rFonts w:ascii="Times New Roman" w:hAnsi="Times New Roman" w:cs="Times New Roman"/>
                <w:sz w:val="24"/>
                <w:szCs w:val="24"/>
              </w:rPr>
              <w:t xml:space="preserve"> </w:t>
            </w:r>
            <w:r w:rsidRPr="00AF0A09">
              <w:rPr>
                <w:rFonts w:ascii="Times New Roman" w:hAnsi="Times New Roman" w:cs="Times New Roman"/>
                <w:b/>
                <w:i/>
                <w:sz w:val="24"/>
                <w:szCs w:val="24"/>
              </w:rPr>
              <w:t>Đáp án nội dung bảng bên dưới</w:t>
            </w:r>
          </w:p>
          <w:p w14:paraId="4C4AD65D" w14:textId="77777777" w:rsidR="00B443CC" w:rsidRPr="00AF0A09" w:rsidRDefault="00B443CC" w:rsidP="009C1FF9">
            <w:pPr>
              <w:spacing w:after="0" w:line="240" w:lineRule="auto"/>
              <w:jc w:val="center"/>
              <w:rPr>
                <w:rFonts w:ascii="Times New Roman" w:hAnsi="Times New Roman" w:cs="Times New Roman"/>
                <w:b/>
                <w:sz w:val="24"/>
                <w:szCs w:val="24"/>
              </w:rPr>
            </w:pPr>
          </w:p>
          <w:p w14:paraId="6E0E97E2" w14:textId="77777777" w:rsidR="00B443CC" w:rsidRPr="00AF0A09" w:rsidRDefault="00B443CC" w:rsidP="009C1FF9">
            <w:pPr>
              <w:spacing w:after="0" w:line="240" w:lineRule="auto"/>
              <w:rPr>
                <w:rFonts w:ascii="Times New Roman" w:hAnsi="Times New Roman" w:cs="Times New Roman"/>
                <w:b/>
                <w:sz w:val="24"/>
                <w:szCs w:val="24"/>
              </w:rPr>
            </w:pPr>
          </w:p>
          <w:p w14:paraId="40E59ABC" w14:textId="77777777" w:rsidR="00B443CC" w:rsidRPr="00AF0A09" w:rsidRDefault="00B443CC" w:rsidP="009C1FF9">
            <w:pPr>
              <w:spacing w:after="0" w:line="240" w:lineRule="auto"/>
              <w:rPr>
                <w:rFonts w:ascii="Times New Roman" w:hAnsi="Times New Roman" w:cs="Times New Roman"/>
                <w:b/>
                <w:sz w:val="24"/>
                <w:szCs w:val="24"/>
              </w:rPr>
            </w:pPr>
          </w:p>
          <w:p w14:paraId="436DEBD9" w14:textId="77777777" w:rsidR="00B443CC" w:rsidRPr="00AF0A09" w:rsidRDefault="00B443CC" w:rsidP="009C1FF9">
            <w:pPr>
              <w:spacing w:after="0" w:line="240" w:lineRule="auto"/>
              <w:rPr>
                <w:rFonts w:ascii="Times New Roman" w:hAnsi="Times New Roman" w:cs="Times New Roman"/>
                <w:b/>
                <w:sz w:val="24"/>
                <w:szCs w:val="24"/>
              </w:rPr>
            </w:pPr>
          </w:p>
          <w:p w14:paraId="6AFDBD98" w14:textId="77777777" w:rsidR="00B443CC" w:rsidRPr="00AF0A09" w:rsidRDefault="00B443CC"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b/>
                <w:sz w:val="24"/>
                <w:szCs w:val="24"/>
              </w:rPr>
              <w:t>Câu 4:</w:t>
            </w:r>
            <w:r w:rsidRPr="00AF0A09">
              <w:rPr>
                <w:rFonts w:ascii="Times New Roman" w:hAnsi="Times New Roman" w:cs="Times New Roman"/>
                <w:sz w:val="24"/>
                <w:szCs w:val="24"/>
              </w:rPr>
              <w:t xml:space="preserve"> </w:t>
            </w:r>
          </w:p>
          <w:p w14:paraId="235F614A" w14:textId="77777777" w:rsidR="00B443CC" w:rsidRPr="00AF0A09" w:rsidRDefault="00B443CC" w:rsidP="009C1FF9">
            <w:pPr>
              <w:spacing w:after="0" w:line="240" w:lineRule="auto"/>
              <w:rPr>
                <w:rFonts w:ascii="Times New Roman" w:hAnsi="Times New Roman" w:cs="Times New Roman"/>
                <w:b/>
                <w:sz w:val="24"/>
                <w:szCs w:val="24"/>
              </w:rPr>
            </w:pPr>
          </w:p>
          <w:p w14:paraId="1D240B1B"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a) Trước phản ứng có CH</w:t>
            </w:r>
            <w:r w:rsidRPr="00AF0A09">
              <w:rPr>
                <w:rFonts w:ascii="Times New Roman" w:hAnsi="Times New Roman" w:cs="Times New Roman"/>
                <w:bCs/>
                <w:sz w:val="24"/>
                <w:szCs w:val="24"/>
                <w:vertAlign w:val="subscript"/>
              </w:rPr>
              <w:t>4</w:t>
            </w:r>
            <w:r w:rsidRPr="00AF0A09">
              <w:rPr>
                <w:rFonts w:ascii="Times New Roman" w:hAnsi="Times New Roman" w:cs="Times New Roman"/>
                <w:bCs/>
                <w:sz w:val="24"/>
                <w:szCs w:val="24"/>
              </w:rPr>
              <w:t xml:space="preserve"> và O</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 trong CH</w:t>
            </w:r>
            <w:r w:rsidRPr="00AF0A09">
              <w:rPr>
                <w:rFonts w:ascii="Times New Roman" w:hAnsi="Times New Roman" w:cs="Times New Roman"/>
                <w:bCs/>
                <w:sz w:val="24"/>
                <w:szCs w:val="24"/>
                <w:vertAlign w:val="subscript"/>
              </w:rPr>
              <w:t>4</w:t>
            </w:r>
            <w:r w:rsidRPr="00AF0A09">
              <w:rPr>
                <w:rFonts w:ascii="Times New Roman" w:hAnsi="Times New Roman" w:cs="Times New Roman"/>
                <w:bCs/>
                <w:sz w:val="24"/>
                <w:szCs w:val="24"/>
              </w:rPr>
              <w:t xml:space="preserve"> thì C liên kết với H, trong O</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 xml:space="preserve"> thì 2 nguyên tử O liên kết với nhau.</w:t>
            </w:r>
          </w:p>
          <w:p w14:paraId="0ACADFA2"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b) Sau phản ứng có CO</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 xml:space="preserve"> và H</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O, trong CO</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 xml:space="preserve"> thì C liên kết với O, trong H</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O thì H liên kết với O.</w:t>
            </w:r>
          </w:p>
          <w:p w14:paraId="23F1EEA5"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c) Trước và sau phản ứng đều có 1C, 4H, 2O</w:t>
            </w:r>
          </w:p>
          <w:p w14:paraId="135CEA8A" w14:textId="77777777" w:rsidR="00B443CC" w:rsidRPr="00AF0A09" w:rsidRDefault="00B443CC" w:rsidP="009C1FF9">
            <w:pPr>
              <w:spacing w:after="0" w:line="240" w:lineRule="auto"/>
              <w:rPr>
                <w:rFonts w:ascii="Times New Roman" w:hAnsi="Times New Roman" w:cs="Times New Roman"/>
                <w:sz w:val="24"/>
                <w:szCs w:val="24"/>
                <w:lang w:val="vi-VN"/>
              </w:rPr>
            </w:pPr>
          </w:p>
          <w:p w14:paraId="6E9E6541" w14:textId="77777777" w:rsidR="00B443CC" w:rsidRPr="00AF0A09" w:rsidRDefault="00B443CC" w:rsidP="009C1FF9">
            <w:pPr>
              <w:spacing w:after="0" w:line="240" w:lineRule="auto"/>
              <w:rPr>
                <w:rFonts w:ascii="Times New Roman" w:hAnsi="Times New Roman" w:cs="Times New Roman"/>
                <w:sz w:val="24"/>
                <w:szCs w:val="24"/>
                <w:lang w:val="vi-VN"/>
              </w:rPr>
            </w:pPr>
          </w:p>
          <w:p w14:paraId="4D9F667F" w14:textId="77777777" w:rsidR="00B443CC" w:rsidRPr="00AF0A09" w:rsidRDefault="00B443CC" w:rsidP="009C1FF9">
            <w:pPr>
              <w:spacing w:after="0" w:line="240" w:lineRule="auto"/>
              <w:rPr>
                <w:rFonts w:ascii="Times New Roman" w:hAnsi="Times New Roman" w:cs="Times New Roman"/>
                <w:b/>
                <w:sz w:val="24"/>
                <w:szCs w:val="24"/>
              </w:rPr>
            </w:pPr>
          </w:p>
          <w:p w14:paraId="772C07F3"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Câu 5:</w:t>
            </w:r>
            <w:r w:rsidRPr="00AF0A09">
              <w:rPr>
                <w:rFonts w:ascii="Times New Roman" w:hAnsi="Times New Roman" w:cs="Times New Roman"/>
                <w:sz w:val="24"/>
                <w:szCs w:val="24"/>
              </w:rPr>
              <w:t xml:space="preserve"> </w:t>
            </w:r>
          </w:p>
          <w:p w14:paraId="6F39F21B" w14:textId="77777777" w:rsidR="00B443CC" w:rsidRPr="00AF0A09" w:rsidRDefault="00B443CC"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a) Phản ứng tỏa nhiệt vì làm nóng môi trường xung quanh.</w:t>
            </w:r>
          </w:p>
          <w:p w14:paraId="1D09E754" w14:textId="77777777" w:rsidR="00B443CC" w:rsidRPr="00AF0A09" w:rsidRDefault="00B443CC"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b) Phản ứng thu nhiệt vì sau khi C sủi tan vào nước làm cốc nước mát hơn (giảm nhiệt độ).</w:t>
            </w:r>
          </w:p>
          <w:p w14:paraId="1FFC3C30" w14:textId="77777777" w:rsidR="00B443CC" w:rsidRPr="00AF0A09" w:rsidRDefault="00B443CC"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c) Phân hủy đường là phản ứng thu nhiệt vì phải cung cấp nhiệt (đun) liên tục trong quá trình phản ứng.</w:t>
            </w:r>
          </w:p>
          <w:p w14:paraId="2A9DB988" w14:textId="77777777" w:rsidR="00B443CC" w:rsidRPr="00AF0A09" w:rsidRDefault="00B443CC"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d) Cồn cháy là phản ứng tỏa nhiệt vì làm môi trường xung quanh nóng lên.</w:t>
            </w:r>
          </w:p>
        </w:tc>
      </w:tr>
    </w:tbl>
    <w:p w14:paraId="5178C807" w14:textId="77777777" w:rsidR="00B443CC" w:rsidRPr="00AF0A09" w:rsidRDefault="00B443CC" w:rsidP="009C1FF9">
      <w:pPr>
        <w:spacing w:after="0" w:line="240" w:lineRule="auto"/>
        <w:rPr>
          <w:rFonts w:ascii="Times New Roman" w:hAnsi="Times New Roman" w:cs="Times New Roman"/>
          <w:b/>
          <w:i/>
          <w:sz w:val="24"/>
          <w:szCs w:val="24"/>
        </w:rPr>
      </w:pPr>
    </w:p>
    <w:p w14:paraId="219E877E"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i/>
          <w:sz w:val="24"/>
          <w:szCs w:val="24"/>
        </w:rPr>
        <w:t>Bảng đáp án nội dung bài tập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C0D9" w:themeFill="accent4" w:themeFillTint="66"/>
        <w:tblLayout w:type="fixed"/>
        <w:tblLook w:val="04A0" w:firstRow="1" w:lastRow="0" w:firstColumn="1" w:lastColumn="0" w:noHBand="0" w:noVBand="1"/>
      </w:tblPr>
      <w:tblGrid>
        <w:gridCol w:w="567"/>
        <w:gridCol w:w="3686"/>
        <w:gridCol w:w="5528"/>
      </w:tblGrid>
      <w:tr w:rsidR="009C1FF9" w:rsidRPr="00AF0A09" w14:paraId="298294C2" w14:textId="77777777" w:rsidTr="00693BA4">
        <w:tc>
          <w:tcPr>
            <w:tcW w:w="567" w:type="dxa"/>
            <w:shd w:val="clear" w:color="auto" w:fill="auto"/>
            <w:vAlign w:val="center"/>
          </w:tcPr>
          <w:p w14:paraId="59C0A32C" w14:textId="77777777" w:rsidR="00B443CC" w:rsidRPr="00AF0A09" w:rsidRDefault="00B443CC"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STT</w:t>
            </w:r>
          </w:p>
        </w:tc>
        <w:tc>
          <w:tcPr>
            <w:tcW w:w="3686" w:type="dxa"/>
            <w:shd w:val="clear" w:color="auto" w:fill="auto"/>
            <w:vAlign w:val="center"/>
          </w:tcPr>
          <w:p w14:paraId="4E40A3E1" w14:textId="77777777" w:rsidR="00B443CC" w:rsidRPr="00AF0A09" w:rsidRDefault="00B443CC"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QUÁ TRÌNH BIẾN ĐỔI HÓA HỌC</w:t>
            </w:r>
          </w:p>
        </w:tc>
        <w:tc>
          <w:tcPr>
            <w:tcW w:w="5528" w:type="dxa"/>
            <w:shd w:val="clear" w:color="auto" w:fill="auto"/>
            <w:vAlign w:val="center"/>
          </w:tcPr>
          <w:p w14:paraId="20DBC0DD" w14:textId="77777777" w:rsidR="00B443CC" w:rsidRPr="00AF0A09" w:rsidRDefault="00B443CC"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PHƯƠNG TRÌNH CHỮ</w:t>
            </w:r>
          </w:p>
        </w:tc>
      </w:tr>
      <w:tr w:rsidR="009C1FF9" w:rsidRPr="00AF0A09" w14:paraId="77946AA7" w14:textId="77777777" w:rsidTr="00693BA4">
        <w:tc>
          <w:tcPr>
            <w:tcW w:w="567" w:type="dxa"/>
            <w:shd w:val="clear" w:color="auto" w:fill="auto"/>
          </w:tcPr>
          <w:p w14:paraId="1191B258" w14:textId="77777777" w:rsidR="00B443CC" w:rsidRPr="00AF0A09" w:rsidRDefault="00B443CC"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c>
          <w:tcPr>
            <w:tcW w:w="3686" w:type="dxa"/>
            <w:shd w:val="clear" w:color="auto" w:fill="auto"/>
          </w:tcPr>
          <w:p w14:paraId="1D73819C"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un nóng đường saccarozơ trong oxi không khí, đường bị cháy tạo thành khí cacbonic và hơi nước.</w:t>
            </w:r>
          </w:p>
        </w:tc>
        <w:tc>
          <w:tcPr>
            <w:tcW w:w="5528" w:type="dxa"/>
            <w:shd w:val="clear" w:color="auto" w:fill="auto"/>
            <w:vAlign w:val="center"/>
          </w:tcPr>
          <w:p w14:paraId="733FF484" w14:textId="77777777" w:rsidR="00B443CC" w:rsidRPr="00AF0A09" w:rsidRDefault="00B443CC" w:rsidP="009C1FF9">
            <w:pPr>
              <w:spacing w:after="0" w:line="240" w:lineRule="auto"/>
              <w:jc w:val="center"/>
              <w:rPr>
                <w:rFonts w:ascii="Times New Roman" w:eastAsia="Times New Roman" w:hAnsi="Times New Roman" w:cs="Times New Roman"/>
                <w:b/>
                <w:sz w:val="24"/>
                <w:szCs w:val="24"/>
                <w:lang w:val="vi-VN"/>
              </w:rPr>
            </w:pPr>
            <w:r w:rsidRPr="00AF0A09">
              <w:rPr>
                <w:rFonts w:ascii="Times New Roman" w:eastAsia="Times New Roman" w:hAnsi="Times New Roman" w:cs="Times New Roman"/>
                <w:b/>
                <w:position w:val="-6"/>
                <w:sz w:val="24"/>
                <w:szCs w:val="24"/>
                <w:lang w:val="vi-VN"/>
              </w:rPr>
              <w:object w:dxaOrig="3720" w:dyaOrig="340" w14:anchorId="3FFF3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3pt;height:23.65pt" o:ole="">
                  <v:imagedata r:id="rId18" o:title=""/>
                </v:shape>
                <o:OLEObject Type="Embed" ProgID="Equation.DSMT4" ShapeID="_x0000_i1025" DrawAspect="Content" ObjectID="_1754590397" r:id="rId19"/>
              </w:object>
            </w:r>
          </w:p>
        </w:tc>
      </w:tr>
      <w:tr w:rsidR="009C1FF9" w:rsidRPr="00AF0A09" w14:paraId="3E069A11" w14:textId="77777777" w:rsidTr="00693BA4">
        <w:tc>
          <w:tcPr>
            <w:tcW w:w="567" w:type="dxa"/>
            <w:shd w:val="clear" w:color="auto" w:fill="auto"/>
          </w:tcPr>
          <w:p w14:paraId="13CC8EDE" w14:textId="77777777" w:rsidR="00B443CC" w:rsidRPr="00AF0A09" w:rsidRDefault="00B443CC"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w:t>
            </w:r>
          </w:p>
        </w:tc>
        <w:tc>
          <w:tcPr>
            <w:tcW w:w="3686" w:type="dxa"/>
            <w:shd w:val="clear" w:color="auto" w:fill="auto"/>
          </w:tcPr>
          <w:p w14:paraId="29919A6A"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an cháy trong oxi không khí, tạo thành khí cacbonic.</w:t>
            </w:r>
          </w:p>
        </w:tc>
        <w:tc>
          <w:tcPr>
            <w:tcW w:w="5528" w:type="dxa"/>
            <w:shd w:val="clear" w:color="auto" w:fill="auto"/>
            <w:vAlign w:val="center"/>
          </w:tcPr>
          <w:p w14:paraId="51DD9E16" w14:textId="77777777" w:rsidR="00B443CC" w:rsidRPr="00AF0A09" w:rsidRDefault="00B443CC" w:rsidP="009C1FF9">
            <w:pPr>
              <w:spacing w:after="0" w:line="240" w:lineRule="auto"/>
              <w:jc w:val="center"/>
              <w:rPr>
                <w:rFonts w:ascii="Times New Roman" w:eastAsia="Times New Roman" w:hAnsi="Times New Roman" w:cs="Times New Roman"/>
                <w:b/>
                <w:sz w:val="24"/>
                <w:szCs w:val="24"/>
                <w:lang w:val="vi-VN"/>
              </w:rPr>
            </w:pPr>
            <w:r w:rsidRPr="00AF0A09">
              <w:rPr>
                <w:rFonts w:ascii="Times New Roman" w:eastAsia="Times New Roman" w:hAnsi="Times New Roman" w:cs="Times New Roman"/>
                <w:b/>
                <w:position w:val="-6"/>
                <w:sz w:val="24"/>
                <w:szCs w:val="24"/>
                <w:lang w:val="vi-VN"/>
              </w:rPr>
              <w:object w:dxaOrig="2540" w:dyaOrig="340" w14:anchorId="3CE4B1F4">
                <v:shape id="_x0000_i1026" type="#_x0000_t75" style="width:167.65pt;height:22.55pt" o:ole="">
                  <v:imagedata r:id="rId20" o:title=""/>
                </v:shape>
                <o:OLEObject Type="Embed" ProgID="Equation.DSMT4" ShapeID="_x0000_i1026" DrawAspect="Content" ObjectID="_1754590398" r:id="rId21"/>
              </w:object>
            </w:r>
          </w:p>
        </w:tc>
      </w:tr>
      <w:tr w:rsidR="009C1FF9" w:rsidRPr="00AF0A09" w14:paraId="2E6F02B4" w14:textId="77777777" w:rsidTr="00693BA4">
        <w:tc>
          <w:tcPr>
            <w:tcW w:w="567" w:type="dxa"/>
            <w:shd w:val="clear" w:color="auto" w:fill="auto"/>
          </w:tcPr>
          <w:p w14:paraId="1E51637B" w14:textId="77777777" w:rsidR="00B443CC" w:rsidRPr="00AF0A09" w:rsidRDefault="00B443CC"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w:t>
            </w:r>
          </w:p>
        </w:tc>
        <w:tc>
          <w:tcPr>
            <w:tcW w:w="3686" w:type="dxa"/>
            <w:shd w:val="clear" w:color="auto" w:fill="auto"/>
          </w:tcPr>
          <w:p w14:paraId="33622F57" w14:textId="77777777" w:rsidR="00B443CC" w:rsidRPr="00AF0A09" w:rsidRDefault="00B443CC" w:rsidP="009C1FF9">
            <w:pPr>
              <w:spacing w:after="0" w:line="240" w:lineRule="auto"/>
              <w:jc w:val="both"/>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Lưu huỳnh cháy trong oxi không khí tạo ra chất khí mùi hắc (lưu huỳnh đioxit).</w:t>
            </w:r>
          </w:p>
        </w:tc>
        <w:tc>
          <w:tcPr>
            <w:tcW w:w="5528" w:type="dxa"/>
            <w:shd w:val="clear" w:color="auto" w:fill="auto"/>
            <w:vAlign w:val="center"/>
          </w:tcPr>
          <w:p w14:paraId="58BEE549" w14:textId="77777777" w:rsidR="00B443CC" w:rsidRPr="00AF0A09" w:rsidRDefault="00B443CC" w:rsidP="009C1FF9">
            <w:pPr>
              <w:spacing w:after="0" w:line="240" w:lineRule="auto"/>
              <w:jc w:val="center"/>
              <w:rPr>
                <w:rFonts w:ascii="Times New Roman" w:eastAsia="Times New Roman" w:hAnsi="Times New Roman" w:cs="Times New Roman"/>
                <w:b/>
                <w:sz w:val="24"/>
                <w:szCs w:val="24"/>
                <w:lang w:val="vi-VN"/>
              </w:rPr>
            </w:pPr>
            <w:r w:rsidRPr="00AF0A09">
              <w:rPr>
                <w:rFonts w:ascii="Times New Roman" w:eastAsia="Times New Roman" w:hAnsi="Times New Roman" w:cs="Times New Roman"/>
                <w:b/>
                <w:position w:val="-10"/>
                <w:sz w:val="24"/>
                <w:szCs w:val="24"/>
                <w:lang w:val="vi-VN"/>
              </w:rPr>
              <w:object w:dxaOrig="3840" w:dyaOrig="380" w14:anchorId="2C8BB2B0">
                <v:shape id="_x0000_i1027" type="#_x0000_t75" style="width:252.55pt;height:24.7pt" o:ole="">
                  <v:imagedata r:id="rId22" o:title=""/>
                </v:shape>
                <o:OLEObject Type="Embed" ProgID="Equation.DSMT4" ShapeID="_x0000_i1027" DrawAspect="Content" ObjectID="_1754590399" r:id="rId23"/>
              </w:object>
            </w:r>
          </w:p>
        </w:tc>
      </w:tr>
      <w:tr w:rsidR="009C1FF9" w:rsidRPr="00AF0A09" w14:paraId="7326DAD6" w14:textId="77777777" w:rsidTr="00693BA4">
        <w:tc>
          <w:tcPr>
            <w:tcW w:w="567" w:type="dxa"/>
            <w:shd w:val="clear" w:color="auto" w:fill="auto"/>
          </w:tcPr>
          <w:p w14:paraId="73C77D6B" w14:textId="77777777" w:rsidR="00B443CC" w:rsidRPr="00AF0A09" w:rsidRDefault="00B443CC"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w:t>
            </w:r>
          </w:p>
        </w:tc>
        <w:tc>
          <w:tcPr>
            <w:tcW w:w="3686" w:type="dxa"/>
            <w:shd w:val="clear" w:color="auto" w:fill="auto"/>
          </w:tcPr>
          <w:p w14:paraId="47235D65"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ưới tác dụng của chất diệp lục trong lá cây xanh và ánh sáng mặt trời, khí cacbonic và hơi nước phản ứng với nhau tạo thành đường glucozơ và khí oxi.</w:t>
            </w:r>
          </w:p>
        </w:tc>
        <w:tc>
          <w:tcPr>
            <w:tcW w:w="5528" w:type="dxa"/>
            <w:shd w:val="clear" w:color="auto" w:fill="auto"/>
            <w:vAlign w:val="center"/>
          </w:tcPr>
          <w:p w14:paraId="32C2B858" w14:textId="77777777" w:rsidR="00B443CC" w:rsidRPr="00AF0A09" w:rsidRDefault="00B443CC" w:rsidP="009C1FF9">
            <w:pPr>
              <w:spacing w:after="0" w:line="240" w:lineRule="auto"/>
              <w:jc w:val="center"/>
              <w:rPr>
                <w:rFonts w:ascii="Times New Roman" w:eastAsia="Times New Roman" w:hAnsi="Times New Roman" w:cs="Times New Roman"/>
                <w:b/>
                <w:sz w:val="24"/>
                <w:szCs w:val="24"/>
                <w:lang w:val="vi-VN"/>
              </w:rPr>
            </w:pPr>
            <w:r w:rsidRPr="00AF0A09">
              <w:rPr>
                <w:rFonts w:ascii="Times New Roman" w:eastAsia="Times New Roman" w:hAnsi="Times New Roman" w:cs="Times New Roman"/>
                <w:b/>
                <w:position w:val="-6"/>
                <w:sz w:val="24"/>
                <w:szCs w:val="24"/>
                <w:lang w:val="vi-VN"/>
              </w:rPr>
              <w:object w:dxaOrig="4420" w:dyaOrig="320" w14:anchorId="0652C3A3">
                <v:shape id="_x0000_i1028" type="#_x0000_t75" style="width:269.75pt;height:19.35pt" o:ole="">
                  <v:imagedata r:id="rId24" o:title=""/>
                </v:shape>
                <o:OLEObject Type="Embed" ProgID="Equation.DSMT4" ShapeID="_x0000_i1028" DrawAspect="Content" ObjectID="_1754590400" r:id="rId25"/>
              </w:object>
            </w:r>
          </w:p>
        </w:tc>
      </w:tr>
      <w:tr w:rsidR="009C1FF9" w:rsidRPr="00AF0A09" w14:paraId="57251E44" w14:textId="77777777" w:rsidTr="00693BA4">
        <w:tc>
          <w:tcPr>
            <w:tcW w:w="567" w:type="dxa"/>
            <w:shd w:val="clear" w:color="auto" w:fill="auto"/>
          </w:tcPr>
          <w:p w14:paraId="34A63FE6" w14:textId="77777777" w:rsidR="00B443CC" w:rsidRPr="00AF0A09" w:rsidRDefault="00B443CC"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5</w:t>
            </w:r>
          </w:p>
        </w:tc>
        <w:tc>
          <w:tcPr>
            <w:tcW w:w="3686" w:type="dxa"/>
            <w:shd w:val="clear" w:color="auto" w:fill="auto"/>
          </w:tcPr>
          <w:p w14:paraId="68EE33A4"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iên kẽm tan trong dung dịch axit clohiđric, thu được khí hiđro và dung dịch chứa muối kẽm clorua.</w:t>
            </w:r>
          </w:p>
        </w:tc>
        <w:tc>
          <w:tcPr>
            <w:tcW w:w="5528" w:type="dxa"/>
            <w:shd w:val="clear" w:color="auto" w:fill="auto"/>
            <w:vAlign w:val="center"/>
          </w:tcPr>
          <w:p w14:paraId="154019A9" w14:textId="77777777" w:rsidR="00B443CC" w:rsidRPr="00AF0A09" w:rsidRDefault="00B443CC" w:rsidP="009C1FF9">
            <w:pPr>
              <w:spacing w:after="0" w:line="240" w:lineRule="auto"/>
              <w:jc w:val="center"/>
              <w:rPr>
                <w:rFonts w:ascii="Times New Roman" w:eastAsia="Times New Roman" w:hAnsi="Times New Roman" w:cs="Times New Roman"/>
                <w:b/>
                <w:sz w:val="24"/>
                <w:szCs w:val="24"/>
                <w:lang w:val="vi-VN"/>
              </w:rPr>
            </w:pPr>
            <w:r w:rsidRPr="00AF0A09">
              <w:rPr>
                <w:rFonts w:ascii="Times New Roman" w:eastAsia="Times New Roman" w:hAnsi="Times New Roman" w:cs="Times New Roman"/>
                <w:b/>
                <w:position w:val="-10"/>
                <w:sz w:val="24"/>
                <w:szCs w:val="24"/>
                <w:lang w:val="vi-VN"/>
              </w:rPr>
              <w:object w:dxaOrig="4400" w:dyaOrig="360" w14:anchorId="3027F272">
                <v:shape id="_x0000_i1029" type="#_x0000_t75" style="width:254.7pt;height:21.5pt" o:ole="">
                  <v:imagedata r:id="rId26" o:title=""/>
                </v:shape>
                <o:OLEObject Type="Embed" ProgID="Equation.DSMT4" ShapeID="_x0000_i1029" DrawAspect="Content" ObjectID="_1754590401" r:id="rId27"/>
              </w:object>
            </w:r>
          </w:p>
        </w:tc>
      </w:tr>
    </w:tbl>
    <w:p w14:paraId="4607078C" w14:textId="77777777" w:rsidR="00B443CC" w:rsidRPr="00AF0A09" w:rsidRDefault="00B443CC" w:rsidP="009C1FF9">
      <w:pPr>
        <w:spacing w:after="0" w:line="240" w:lineRule="auto"/>
        <w:rPr>
          <w:rFonts w:ascii="Times New Roman" w:eastAsia="Times New Roman" w:hAnsi="Times New Roman" w:cs="Times New Roman"/>
          <w:b/>
          <w:sz w:val="24"/>
          <w:szCs w:val="24"/>
          <w:lang w:val="nl-NL"/>
        </w:rPr>
      </w:pPr>
    </w:p>
    <w:p w14:paraId="16B94E78" w14:textId="77777777" w:rsidR="00B443CC" w:rsidRPr="00AF0A09" w:rsidRDefault="00B443CC"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5E040571" w14:textId="77777777" w:rsidR="00B443CC" w:rsidRPr="00AF0A09" w:rsidRDefault="00B443CC"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2.</w:t>
      </w:r>
    </w:p>
    <w:p w14:paraId="5B51B490" w14:textId="77777777" w:rsidR="00B443CC" w:rsidRPr="00AF0A09" w:rsidRDefault="00B443CC"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2 trong SBT vào vở bài tập.</w:t>
      </w:r>
    </w:p>
    <w:p w14:paraId="6888E375" w14:textId="77777777" w:rsidR="00B443CC" w:rsidRPr="00AF0A09" w:rsidRDefault="00B443CC" w:rsidP="009C1FF9">
      <w:pPr>
        <w:spacing w:after="0" w:line="240" w:lineRule="auto"/>
        <w:contextualSpacing/>
        <w:rPr>
          <w:rFonts w:ascii="Times New Roman" w:hAnsi="Times New Roman" w:cs="Times New Roman"/>
          <w:sz w:val="24"/>
          <w:szCs w:val="24"/>
        </w:rPr>
      </w:pPr>
      <w:r w:rsidRPr="00AF0A09">
        <w:rPr>
          <w:rFonts w:ascii="Times New Roman" w:eastAsiaTheme="minorEastAsia" w:hAnsi="Times New Roman" w:cs="Times New Roman"/>
          <w:bCs/>
          <w:kern w:val="24"/>
          <w:sz w:val="24"/>
          <w:szCs w:val="24"/>
        </w:rPr>
        <w:t xml:space="preserve">- Đọc trước bài 3: </w:t>
      </w:r>
      <w:r w:rsidRPr="00AF0A09">
        <w:rPr>
          <w:rFonts w:ascii="Times New Roman" w:hAnsi="Times New Roman" w:cs="Times New Roman"/>
          <w:sz w:val="24"/>
          <w:szCs w:val="24"/>
        </w:rPr>
        <w:t xml:space="preserve">Mol và tỉ khối chất khí. </w:t>
      </w:r>
    </w:p>
    <w:p w14:paraId="43B0ADCD" w14:textId="0D3B9A10" w:rsidR="00B443CC" w:rsidRPr="00AF0A09" w:rsidRDefault="00B443CC"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 </w:t>
      </w:r>
    </w:p>
    <w:p w14:paraId="5B411BB4" w14:textId="77777777" w:rsidR="00B443CC" w:rsidRPr="00AF0A09" w:rsidRDefault="00B443CC" w:rsidP="009C1FF9">
      <w:pPr>
        <w:spacing w:after="0" w:line="240" w:lineRule="auto"/>
        <w:rPr>
          <w:rFonts w:ascii="Times New Roman" w:hAnsi="Times New Roman" w:cs="Times New Roman"/>
          <w:b/>
          <w:bCs/>
          <w:sz w:val="24"/>
          <w:szCs w:val="24"/>
        </w:rPr>
      </w:pPr>
      <w:r w:rsidRPr="00AF0A09">
        <w:rPr>
          <w:rFonts w:ascii="Times New Roman" w:hAnsi="Times New Roman" w:cs="Times New Roman"/>
          <w:b/>
          <w:bCs/>
          <w:sz w:val="24"/>
          <w:szCs w:val="24"/>
        </w:rPr>
        <w:t>BÀI 3: MOL VÀ TỈ KHỐI CHẤT KHÍ</w:t>
      </w:r>
    </w:p>
    <w:p w14:paraId="6BD0BE7A" w14:textId="77777777" w:rsidR="00B443CC" w:rsidRPr="00AF0A09" w:rsidRDefault="00B443CC" w:rsidP="009C1FF9">
      <w:pPr>
        <w:spacing w:after="0" w:line="240" w:lineRule="auto"/>
        <w:rPr>
          <w:rFonts w:ascii="Times New Roman" w:hAnsi="Times New Roman" w:cs="Times New Roman"/>
          <w:b/>
          <w:bCs/>
          <w:sz w:val="24"/>
          <w:szCs w:val="24"/>
        </w:rPr>
      </w:pPr>
      <w:r w:rsidRPr="00AF0A09">
        <w:rPr>
          <w:rFonts w:ascii="Times New Roman" w:eastAsia="Arial" w:hAnsi="Times New Roman" w:cs="Times New Roman"/>
          <w:b/>
          <w:bCs/>
          <w:i/>
          <w:sz w:val="24"/>
          <w:szCs w:val="24"/>
        </w:rPr>
        <w:t xml:space="preserve">                                       Môn học: KHTN 8 (Phần Hóa học)</w:t>
      </w:r>
    </w:p>
    <w:p w14:paraId="4228325A" w14:textId="77777777" w:rsidR="00B443CC" w:rsidRPr="00AF0A09" w:rsidRDefault="00B443CC" w:rsidP="009C1FF9">
      <w:pPr>
        <w:spacing w:after="0" w:line="240" w:lineRule="auto"/>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Thời gian thực hiện: 2 tiết (tiết 7, 8  -  tuần 2)</w:t>
      </w:r>
    </w:p>
    <w:p w14:paraId="1B206D0E" w14:textId="77777777" w:rsidR="00B443CC" w:rsidRPr="00AF0A09" w:rsidRDefault="00B443CC" w:rsidP="009C1FF9">
      <w:pPr>
        <w:spacing w:after="0" w:line="240" w:lineRule="auto"/>
        <w:jc w:val="both"/>
        <w:rPr>
          <w:rFonts w:ascii="Times New Roman" w:hAnsi="Times New Roman" w:cs="Times New Roman"/>
          <w:sz w:val="24"/>
          <w:szCs w:val="24"/>
        </w:rPr>
      </w:pPr>
    </w:p>
    <w:p w14:paraId="46047B11"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34F211DE"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45A4518E" w14:textId="77777777" w:rsidR="00B443CC" w:rsidRPr="00AF0A09" w:rsidRDefault="00B443CC" w:rsidP="009C1FF9">
      <w:pPr>
        <w:spacing w:after="0" w:line="240" w:lineRule="auto"/>
        <w:jc w:val="both"/>
        <w:rPr>
          <w:rFonts w:ascii="Times New Roman" w:hAnsi="Times New Roman" w:cs="Times New Roman"/>
          <w:iCs/>
          <w:sz w:val="24"/>
          <w:szCs w:val="24"/>
        </w:rPr>
      </w:pPr>
      <w:r w:rsidRPr="00AF0A09">
        <w:rPr>
          <w:rFonts w:ascii="Times New Roman" w:hAnsi="Times New Roman" w:cs="Times New Roman"/>
          <w:b/>
          <w:bCs/>
          <w:sz w:val="24"/>
          <w:szCs w:val="24"/>
        </w:rPr>
        <w:t>-</w:t>
      </w:r>
      <w:r w:rsidRPr="00AF0A09">
        <w:rPr>
          <w:rFonts w:ascii="Times New Roman" w:hAnsi="Times New Roman" w:cs="Times New Roman"/>
          <w:iCs/>
          <w:sz w:val="24"/>
          <w:szCs w:val="24"/>
        </w:rPr>
        <w:t xml:space="preserve"> Phát biểu được khái niệm mol; khối lượng mol; thể tích mol của chất khí.</w:t>
      </w:r>
    </w:p>
    <w:p w14:paraId="4BD9A19B"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Biết khái niệm tỉ khôi của chất khí, viết được công thức tính tỉ khối của chất khí.</w:t>
      </w:r>
    </w:p>
    <w:p w14:paraId="77199C29" w14:textId="77777777" w:rsidR="00B443CC" w:rsidRPr="00AF0A09" w:rsidRDefault="00B443CC" w:rsidP="009C1FF9">
      <w:pPr>
        <w:spacing w:after="0" w:line="240" w:lineRule="auto"/>
        <w:jc w:val="both"/>
        <w:rPr>
          <w:rFonts w:ascii="Times New Roman" w:eastAsia="Arial" w:hAnsi="Times New Roman" w:cs="Times New Roman"/>
          <w:bCs/>
          <w:sz w:val="24"/>
          <w:szCs w:val="24"/>
        </w:rPr>
      </w:pPr>
      <w:r w:rsidRPr="00AF0A09">
        <w:rPr>
          <w:rFonts w:ascii="Times New Roman" w:eastAsia="Arial" w:hAnsi="Times New Roman" w:cs="Times New Roman"/>
          <w:sz w:val="24"/>
          <w:szCs w:val="24"/>
        </w:rPr>
        <w:t>- Vận dụng kiến thức đã học để tính được số mol, khối lượng mol của chất và tỉ khối của chất khí.</w:t>
      </w:r>
    </w:p>
    <w:p w14:paraId="2C88BD78"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14D95FB7" w14:textId="77777777" w:rsidR="00B443CC" w:rsidRPr="00AF0A09" w:rsidRDefault="00B443CC"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7239AF04" w14:textId="77777777" w:rsidR="00B443CC" w:rsidRPr="00AF0A09" w:rsidRDefault="00B443CC" w:rsidP="009C1FF9">
      <w:pPr>
        <w:pStyle w:val="NormalWeb"/>
        <w:shd w:val="clear" w:color="auto" w:fill="FFFFFF"/>
        <w:spacing w:before="0" w:beforeAutospacing="0" w:after="0" w:afterAutospacing="0"/>
        <w:jc w:val="both"/>
      </w:pPr>
      <w:r w:rsidRPr="00AF0A09">
        <w:t>+ Tự chủ và tự học: Chủ động, tích cực tìm hiểu lĩnh hội kiến thức.</w:t>
      </w:r>
    </w:p>
    <w:p w14:paraId="29FC2DDB" w14:textId="77777777" w:rsidR="00B443CC" w:rsidRPr="00AF0A09" w:rsidRDefault="00B443CC" w:rsidP="009C1FF9">
      <w:pPr>
        <w:pStyle w:val="NormalWeb"/>
        <w:shd w:val="clear" w:color="auto" w:fill="FFFFFF"/>
        <w:spacing w:before="0" w:beforeAutospacing="0" w:after="0" w:afterAutospacing="0"/>
        <w:jc w:val="both"/>
      </w:pPr>
      <w:r w:rsidRPr="00AF0A09">
        <w:t>+ Giao tiếp và hợp tác: Hoạt động nhóm một cách hiệu quả theo đúng yêu cầu của GV đảm bảo các thành viên trong nhóm đều được tham gia và trình bày báo cáo.</w:t>
      </w:r>
    </w:p>
    <w:p w14:paraId="4A77F8B5" w14:textId="77777777" w:rsidR="00B443CC" w:rsidRPr="00AF0A09" w:rsidRDefault="00B443CC" w:rsidP="009C1FF9">
      <w:pPr>
        <w:pStyle w:val="NormalWeb"/>
        <w:shd w:val="clear" w:color="auto" w:fill="FFFFFF"/>
        <w:spacing w:before="0" w:beforeAutospacing="0" w:after="0" w:afterAutospacing="0"/>
        <w:jc w:val="both"/>
      </w:pPr>
      <w:r w:rsidRPr="00AF0A09">
        <w:t>+ Giải quyết vấn đề và sáng tạo: Thảo luận với các thành viên trong nhóm nhằm giải quyết các vấn đề trong bài học để hoàn thành nhiệm vụ học tập.</w:t>
      </w:r>
    </w:p>
    <w:p w14:paraId="778D22E6" w14:textId="77777777" w:rsidR="00B443CC" w:rsidRPr="00AF0A09" w:rsidRDefault="00B443CC" w:rsidP="009C1FF9">
      <w:pPr>
        <w:pStyle w:val="ListParagraph"/>
        <w:ind w:left="0"/>
        <w:jc w:val="both"/>
        <w:rPr>
          <w:rFonts w:eastAsia="Arial"/>
          <w:b/>
          <w:i/>
        </w:rPr>
      </w:pPr>
      <w:r w:rsidRPr="00AF0A09">
        <w:rPr>
          <w:rFonts w:eastAsia="Arial"/>
          <w:b/>
          <w:i/>
        </w:rPr>
        <w:t>2.2. Năng lực khoa học tự nhiên</w:t>
      </w:r>
    </w:p>
    <w:p w14:paraId="7C80C803" w14:textId="77777777" w:rsidR="00B443CC" w:rsidRPr="00AF0A09" w:rsidRDefault="00B443CC" w:rsidP="009C1FF9">
      <w:pPr>
        <w:pStyle w:val="NormalWeb"/>
        <w:shd w:val="clear" w:color="auto" w:fill="FFFFFF"/>
        <w:spacing w:before="0" w:beforeAutospacing="0" w:after="0" w:afterAutospacing="0"/>
        <w:jc w:val="both"/>
      </w:pPr>
      <w:r w:rsidRPr="00AF0A09">
        <w:t>- Nêu được khái niệm mol, tính được khối lượng mol và chuyển đổi được giữa số mol và khối lượng.</w:t>
      </w:r>
    </w:p>
    <w:p w14:paraId="73862208" w14:textId="77777777" w:rsidR="00B443CC" w:rsidRPr="00AF0A09" w:rsidRDefault="00B443CC" w:rsidP="009C1FF9">
      <w:pPr>
        <w:pStyle w:val="NormalWeb"/>
        <w:shd w:val="clear" w:color="auto" w:fill="FFFFFF"/>
        <w:spacing w:before="0" w:beforeAutospacing="0" w:after="0" w:afterAutospacing="0"/>
        <w:jc w:val="both"/>
      </w:pPr>
      <w:r w:rsidRPr="00AF0A09">
        <w:t>- Nêu được khái niệm tỉ khối, viết được công thức tính tỉ khối của chất khí và so sánh được chất khí này nặng hay nhẹ hơn chất khí khác, công thức tính tỉ khối.</w:t>
      </w:r>
    </w:p>
    <w:p w14:paraId="7BD4925A" w14:textId="77777777" w:rsidR="00B443CC" w:rsidRPr="00AF0A09" w:rsidRDefault="00B443CC" w:rsidP="009C1FF9">
      <w:pPr>
        <w:pStyle w:val="NormalWeb"/>
        <w:shd w:val="clear" w:color="auto" w:fill="FFFFFF"/>
        <w:spacing w:before="0" w:beforeAutospacing="0" w:after="0" w:afterAutospacing="0"/>
        <w:jc w:val="both"/>
      </w:pPr>
      <w:r w:rsidRPr="00AF0A09">
        <w:t xml:space="preserve">- Nêu được khái niệm thể tích mol của chất khí ở áp suất 1 bar và 25 </w:t>
      </w:r>
      <w:r w:rsidRPr="00AF0A09">
        <w:rPr>
          <w:vertAlign w:val="superscript"/>
        </w:rPr>
        <w:t>o</w:t>
      </w:r>
      <w:r w:rsidRPr="00AF0A09">
        <w:t>C.</w:t>
      </w:r>
    </w:p>
    <w:p w14:paraId="24FF73DE" w14:textId="77777777" w:rsidR="00B443CC" w:rsidRPr="00AF0A09" w:rsidRDefault="00B443CC" w:rsidP="009C1FF9">
      <w:pPr>
        <w:pStyle w:val="NormalWeb"/>
        <w:shd w:val="clear" w:color="auto" w:fill="FFFFFF"/>
        <w:spacing w:before="0" w:beforeAutospacing="0" w:after="0" w:afterAutospacing="0"/>
        <w:jc w:val="both"/>
      </w:pPr>
      <w:r w:rsidRPr="00AF0A09">
        <w:t xml:space="preserve">- Sử dụng công thức n (mol) để chuyển đổi giữa số mol và thể tích chất khí ở điều kiện chuẩn: áp suất 1 bar ở 25 </w:t>
      </w:r>
      <w:r w:rsidRPr="00AF0A09">
        <w:rPr>
          <w:vertAlign w:val="superscript"/>
        </w:rPr>
        <w:t>o</w:t>
      </w:r>
      <w:r w:rsidRPr="00AF0A09">
        <w:t>C.</w:t>
      </w:r>
    </w:p>
    <w:p w14:paraId="770CD826" w14:textId="77777777" w:rsidR="00B443CC" w:rsidRPr="00AF0A09" w:rsidRDefault="00B443CC"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3. Phẩm chất</w:t>
      </w:r>
    </w:p>
    <w:p w14:paraId="42CD151A" w14:textId="77777777" w:rsidR="00B443CC" w:rsidRPr="00AF0A09" w:rsidRDefault="00B443CC" w:rsidP="009C1FF9">
      <w:pPr>
        <w:pStyle w:val="NormalWeb"/>
        <w:shd w:val="clear" w:color="auto" w:fill="FFFFFF"/>
        <w:spacing w:before="0" w:beforeAutospacing="0" w:after="0" w:afterAutospacing="0"/>
        <w:jc w:val="both"/>
      </w:pPr>
      <w:r w:rsidRPr="00AF0A09">
        <w:t>- Hứng thú, tự giác, chủ động, sáng tạo trong tiếp cận kiến thức mới qua sách vở và thực tiễn.</w:t>
      </w:r>
    </w:p>
    <w:p w14:paraId="50AF647B" w14:textId="77777777" w:rsidR="00B443CC" w:rsidRPr="00AF0A09" w:rsidRDefault="00B443CC" w:rsidP="009C1FF9">
      <w:pPr>
        <w:pStyle w:val="NormalWeb"/>
        <w:shd w:val="clear" w:color="auto" w:fill="FFFFFF"/>
        <w:spacing w:before="0" w:beforeAutospacing="0" w:after="0" w:afterAutospacing="0"/>
        <w:jc w:val="both"/>
      </w:pPr>
      <w:r w:rsidRPr="00AF0A09">
        <w:t>- Trung thực, cẩn thận trong học tập.</w:t>
      </w:r>
    </w:p>
    <w:p w14:paraId="73AE9AF2" w14:textId="77777777" w:rsidR="00B443CC" w:rsidRPr="00AF0A09" w:rsidRDefault="00B443CC" w:rsidP="009C1FF9">
      <w:pPr>
        <w:pStyle w:val="NormalWeb"/>
        <w:shd w:val="clear" w:color="auto" w:fill="FFFFFF"/>
        <w:spacing w:before="0" w:beforeAutospacing="0" w:after="0" w:afterAutospacing="0"/>
        <w:jc w:val="both"/>
      </w:pPr>
      <w:r w:rsidRPr="00AF0A09">
        <w:t>- Có ý thức sử dụng hợp lý và bảo vệ nguồn tài sản chung.</w:t>
      </w:r>
    </w:p>
    <w:p w14:paraId="0C7B3512"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6DAFB074"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081145D5"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Bài soạn + Giáo án điện tử + Máy tính, tivi</w:t>
      </w:r>
    </w:p>
    <w:p w14:paraId="19B0C13E"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2CF2183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SGK + Vở ghi.</w:t>
      </w:r>
    </w:p>
    <w:p w14:paraId="5E984575" w14:textId="77777777" w:rsidR="00B443CC" w:rsidRPr="00AF0A09" w:rsidRDefault="00B443CC" w:rsidP="009C1FF9">
      <w:pPr>
        <w:pStyle w:val="NormalWeb"/>
        <w:shd w:val="clear" w:color="auto" w:fill="FFFFFF"/>
        <w:spacing w:before="0" w:beforeAutospacing="0" w:after="0" w:afterAutospacing="0"/>
        <w:jc w:val="both"/>
      </w:pPr>
      <w:r w:rsidRPr="00AF0A09">
        <w:t>- Ôn tập bài cũ và đọc trước bài 3: Mol và tỉ khối chất khí.</w:t>
      </w:r>
    </w:p>
    <w:p w14:paraId="12AD71EC" w14:textId="77777777" w:rsidR="00B443CC" w:rsidRPr="00AF0A09" w:rsidRDefault="00B443CC"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22F82B1A" w14:textId="77777777" w:rsidR="00B443CC" w:rsidRPr="00AF0A09" w:rsidRDefault="00B443CC" w:rsidP="009C1FF9">
      <w:pPr>
        <w:spacing w:after="0" w:line="240" w:lineRule="auto"/>
        <w:jc w:val="both"/>
        <w:rPr>
          <w:rFonts w:ascii="Times New Roman" w:hAnsi="Times New Roman" w:cs="Times New Roman"/>
          <w:iCs/>
          <w:sz w:val="24"/>
          <w:szCs w:val="24"/>
        </w:rPr>
      </w:pPr>
      <w:r w:rsidRPr="00AF0A09">
        <w:rPr>
          <w:rFonts w:ascii="Times New Roman" w:hAnsi="Times New Roman" w:cs="Times New Roman"/>
          <w:b/>
          <w:bCs/>
          <w:sz w:val="24"/>
          <w:szCs w:val="24"/>
        </w:rPr>
        <w:t xml:space="preserve">1. Hoạt động 1: Mở đầu </w:t>
      </w:r>
    </w:p>
    <w:p w14:paraId="259A390C"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bCs/>
          <w:sz w:val="24"/>
          <w:szCs w:val="24"/>
          <w:lang w:val="vi-VN"/>
        </w:rPr>
        <w:t>a</w:t>
      </w:r>
      <w:r w:rsidRPr="00AF0A09">
        <w:rPr>
          <w:rFonts w:ascii="Times New Roman" w:hAnsi="Times New Roman" w:cs="Times New Roman"/>
          <w:b/>
          <w:bCs/>
          <w:sz w:val="24"/>
          <w:szCs w:val="24"/>
        </w:rPr>
        <w:t>.</w:t>
      </w:r>
      <w:r w:rsidRPr="00AF0A09">
        <w:rPr>
          <w:rFonts w:ascii="Times New Roman" w:hAnsi="Times New Roman" w:cs="Times New Roman"/>
          <w:b/>
          <w:bCs/>
          <w:sz w:val="24"/>
          <w:szCs w:val="24"/>
          <w:lang w:val="vi-VN"/>
        </w:rPr>
        <w:t xml:space="preserve"> M</w:t>
      </w:r>
      <w:r w:rsidRPr="00AF0A09">
        <w:rPr>
          <w:rFonts w:ascii="Times New Roman" w:hAnsi="Times New Roman" w:cs="Times New Roman"/>
          <w:b/>
          <w:bCs/>
          <w:sz w:val="24"/>
          <w:szCs w:val="24"/>
        </w:rPr>
        <w:t>ục tiêu</w:t>
      </w:r>
      <w:r w:rsidRPr="00AF0A09">
        <w:rPr>
          <w:rFonts w:ascii="Times New Roman" w:hAnsi="Times New Roman" w:cs="Times New Roman"/>
          <w:b/>
          <w:bCs/>
          <w:sz w:val="24"/>
          <w:szCs w:val="24"/>
          <w:lang w:val="vi-VN"/>
        </w:rPr>
        <w:t>:</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rPr>
        <w:t>Khơi gợi kiến thức cũ, tạo tâm thế hứng thú cho học sinh và từng bước làm quen bài mới.</w:t>
      </w:r>
    </w:p>
    <w:p w14:paraId="288B4878"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lang w:val="vi-VN"/>
        </w:rPr>
        <w:t>b</w:t>
      </w:r>
      <w:r w:rsidRPr="00AF0A09">
        <w:rPr>
          <w:rFonts w:ascii="Times New Roman" w:hAnsi="Times New Roman" w:cs="Times New Roman"/>
          <w:b/>
          <w:bCs/>
          <w:sz w:val="24"/>
          <w:szCs w:val="24"/>
        </w:rPr>
        <w:t>.</w:t>
      </w:r>
      <w:r w:rsidRPr="00AF0A09">
        <w:rPr>
          <w:rFonts w:ascii="Times New Roman" w:hAnsi="Times New Roman" w:cs="Times New Roman"/>
          <w:b/>
          <w:bCs/>
          <w:sz w:val="24"/>
          <w:szCs w:val="24"/>
          <w:lang w:val="vi-VN"/>
        </w:rPr>
        <w:t xml:space="preserve"> N</w:t>
      </w:r>
      <w:r w:rsidRPr="00AF0A09">
        <w:rPr>
          <w:rFonts w:ascii="Times New Roman" w:hAnsi="Times New Roman" w:cs="Times New Roman"/>
          <w:b/>
          <w:bCs/>
          <w:sz w:val="24"/>
          <w:szCs w:val="24"/>
        </w:rPr>
        <w:t>ội dung</w:t>
      </w:r>
      <w:r w:rsidRPr="00AF0A09">
        <w:rPr>
          <w:rFonts w:ascii="Times New Roman" w:hAnsi="Times New Roman" w:cs="Times New Roman"/>
          <w:b/>
          <w:bCs/>
          <w:sz w:val="24"/>
          <w:szCs w:val="24"/>
          <w:lang w:val="vi-VN"/>
        </w:rPr>
        <w:t>:</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rPr>
        <w:t>HS hoạt động cá nhân, trả lời câu hỏi mở đầu - SGK trang 16.</w:t>
      </w:r>
    </w:p>
    <w:p w14:paraId="0267E589" w14:textId="77777777" w:rsidR="00B443CC" w:rsidRPr="00AF0A09" w:rsidRDefault="00B443CC" w:rsidP="009C1FF9">
      <w:pPr>
        <w:spacing w:after="0" w:line="240" w:lineRule="auto"/>
        <w:jc w:val="both"/>
        <w:rPr>
          <w:rFonts w:ascii="Times New Roman" w:eastAsia="Arial" w:hAnsi="Times New Roman" w:cs="Times New Roman"/>
          <w:sz w:val="24"/>
          <w:szCs w:val="24"/>
        </w:rPr>
      </w:pPr>
      <w:r w:rsidRPr="00AF0A09">
        <w:rPr>
          <w:rFonts w:ascii="Times New Roman" w:hAnsi="Times New Roman" w:cs="Times New Roman"/>
          <w:b/>
          <w:bCs/>
          <w:sz w:val="24"/>
          <w:szCs w:val="24"/>
          <w:lang w:val="vi-VN"/>
        </w:rPr>
        <w:t>c</w:t>
      </w:r>
      <w:r w:rsidRPr="00AF0A09">
        <w:rPr>
          <w:rFonts w:ascii="Times New Roman" w:hAnsi="Times New Roman" w:cs="Times New Roman"/>
          <w:b/>
          <w:bCs/>
          <w:sz w:val="24"/>
          <w:szCs w:val="24"/>
        </w:rPr>
        <w:t>.</w:t>
      </w:r>
      <w:r w:rsidRPr="00AF0A09">
        <w:rPr>
          <w:rFonts w:ascii="Times New Roman" w:hAnsi="Times New Roman" w:cs="Times New Roman"/>
          <w:b/>
          <w:bCs/>
          <w:sz w:val="24"/>
          <w:szCs w:val="24"/>
          <w:lang w:val="vi-VN"/>
        </w:rPr>
        <w:t xml:space="preserve"> S</w:t>
      </w:r>
      <w:r w:rsidRPr="00AF0A09">
        <w:rPr>
          <w:rFonts w:ascii="Times New Roman" w:hAnsi="Times New Roman" w:cs="Times New Roman"/>
          <w:b/>
          <w:bCs/>
          <w:sz w:val="24"/>
          <w:szCs w:val="24"/>
        </w:rPr>
        <w:t>ản phẩm</w:t>
      </w:r>
      <w:r w:rsidRPr="00AF0A09">
        <w:rPr>
          <w:rFonts w:ascii="Times New Roman" w:hAnsi="Times New Roman" w:cs="Times New Roman"/>
          <w:b/>
          <w:bCs/>
          <w:sz w:val="24"/>
          <w:szCs w:val="24"/>
          <w:lang w:val="vi-VN"/>
        </w:rPr>
        <w:t>:</w:t>
      </w:r>
      <w:r w:rsidRPr="00AF0A09">
        <w:rPr>
          <w:rFonts w:ascii="Times New Roman" w:hAnsi="Times New Roman" w:cs="Times New Roman"/>
          <w:bCs/>
          <w:sz w:val="24"/>
          <w:szCs w:val="24"/>
        </w:rPr>
        <w:t xml:space="preserve"> </w:t>
      </w:r>
      <w:r w:rsidRPr="00AF0A09">
        <w:rPr>
          <w:rFonts w:ascii="Times New Roman" w:eastAsia="Arial" w:hAnsi="Times New Roman" w:cs="Times New Roman"/>
          <w:sz w:val="24"/>
          <w:szCs w:val="24"/>
        </w:rPr>
        <w:t>Câu trả lời của học sinh.</w:t>
      </w:r>
    </w:p>
    <w:p w14:paraId="66DD6640"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lang w:val="vi-VN"/>
        </w:rPr>
        <w:t>d</w:t>
      </w:r>
      <w:r w:rsidRPr="00AF0A09">
        <w:rPr>
          <w:rFonts w:ascii="Times New Roman" w:hAnsi="Times New Roman" w:cs="Times New Roman"/>
          <w:b/>
          <w:bCs/>
          <w:sz w:val="24"/>
          <w:szCs w:val="24"/>
        </w:rPr>
        <w:t>.</w:t>
      </w:r>
      <w:r w:rsidRPr="00AF0A09">
        <w:rPr>
          <w:rFonts w:ascii="Times New Roman" w:hAnsi="Times New Roman" w:cs="Times New Roman"/>
          <w:b/>
          <w:bCs/>
          <w:sz w:val="24"/>
          <w:szCs w:val="24"/>
          <w:lang w:val="vi-VN"/>
        </w:rPr>
        <w:t xml:space="preserve"> Tổ chức thực hiện:</w:t>
      </w:r>
      <w:r w:rsidRPr="00AF0A09">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6771"/>
        <w:gridCol w:w="2942"/>
      </w:tblGrid>
      <w:tr w:rsidR="009C1FF9" w:rsidRPr="00AF0A09" w14:paraId="7C97F8E7" w14:textId="77777777" w:rsidTr="00693BA4">
        <w:tc>
          <w:tcPr>
            <w:tcW w:w="6771" w:type="dxa"/>
            <w:vAlign w:val="bottom"/>
          </w:tcPr>
          <w:p w14:paraId="56A888E8" w14:textId="77777777" w:rsidR="00B443CC" w:rsidRPr="00AF0A09" w:rsidRDefault="00B443CC" w:rsidP="009C1FF9">
            <w:pPr>
              <w:jc w:val="center"/>
              <w:rPr>
                <w:rFonts w:eastAsia="Arial" w:cs="Times New Roman"/>
                <w:b/>
                <w:szCs w:val="24"/>
              </w:rPr>
            </w:pPr>
            <w:r w:rsidRPr="00AF0A09">
              <w:rPr>
                <w:rFonts w:eastAsia="Times New Roman" w:cs="Times New Roman"/>
                <w:b/>
                <w:szCs w:val="24"/>
                <w:lang w:val="nl-NL"/>
              </w:rPr>
              <w:t>HOẠT ĐỘNG CỦA GV - HS</w:t>
            </w:r>
          </w:p>
        </w:tc>
        <w:tc>
          <w:tcPr>
            <w:tcW w:w="2942" w:type="dxa"/>
            <w:vAlign w:val="bottom"/>
          </w:tcPr>
          <w:p w14:paraId="1A990D17" w14:textId="77777777" w:rsidR="00B443CC" w:rsidRPr="00AF0A09" w:rsidRDefault="00B443CC" w:rsidP="009C1FF9">
            <w:pPr>
              <w:jc w:val="center"/>
              <w:rPr>
                <w:rFonts w:eastAsia="Arial" w:cs="Times New Roman"/>
                <w:b/>
                <w:szCs w:val="24"/>
              </w:rPr>
            </w:pPr>
            <w:r w:rsidRPr="00AF0A09">
              <w:rPr>
                <w:rFonts w:eastAsia="Times New Roman" w:cs="Times New Roman"/>
                <w:b/>
                <w:szCs w:val="24"/>
                <w:lang w:val="nl-NL"/>
              </w:rPr>
              <w:t>DỰ KIẾN SẢN PHẨM</w:t>
            </w:r>
          </w:p>
        </w:tc>
      </w:tr>
      <w:tr w:rsidR="009C1FF9" w:rsidRPr="00AF0A09" w14:paraId="648189A0" w14:textId="77777777" w:rsidTr="00693BA4">
        <w:tc>
          <w:tcPr>
            <w:tcW w:w="6771" w:type="dxa"/>
          </w:tcPr>
          <w:p w14:paraId="6D34B60B" w14:textId="77777777" w:rsidR="00B443CC" w:rsidRPr="00AF0A09" w:rsidRDefault="00B443CC" w:rsidP="009C1FF9">
            <w:pPr>
              <w:pStyle w:val="NormalWeb"/>
              <w:shd w:val="clear" w:color="auto" w:fill="FFFFFF"/>
              <w:spacing w:before="0" w:beforeAutospacing="0" w:after="0" w:afterAutospacing="0"/>
              <w:jc w:val="both"/>
            </w:pPr>
            <w:r w:rsidRPr="00AF0A09">
              <w:rPr>
                <w:b/>
                <w:bCs/>
              </w:rPr>
              <w:t>Bước 1. Chuyển giao nhiệm vụ học tập</w:t>
            </w:r>
          </w:p>
          <w:p w14:paraId="1A38B537" w14:textId="77777777" w:rsidR="00B443CC" w:rsidRPr="00AF0A09" w:rsidRDefault="00B443CC" w:rsidP="009C1FF9">
            <w:pPr>
              <w:pStyle w:val="NormalWeb"/>
              <w:shd w:val="clear" w:color="auto" w:fill="FFFFFF"/>
              <w:spacing w:before="0" w:beforeAutospacing="0" w:after="0" w:afterAutospacing="0"/>
              <w:jc w:val="both"/>
            </w:pPr>
            <w:r w:rsidRPr="00AF0A09">
              <w:t xml:space="preserve">- GV yêu cầu HS hoạt động cá nhân, suy nghĩ và trả lời câu hỏi: </w:t>
            </w:r>
            <w:r w:rsidRPr="00AF0A09">
              <w:rPr>
                <w:i/>
              </w:rPr>
              <w:t>Bằng phép đo thông thường, ta chỉ xác định được khối lượng chất rắn, chất lỏng hoặc thể tích của chất khí. Làm thế nào để biết lượng chất có bao nhiêu phân tử, nguyên tử?</w:t>
            </w:r>
          </w:p>
          <w:p w14:paraId="0C8CC425" w14:textId="77777777" w:rsidR="00B443CC" w:rsidRPr="00AF0A09" w:rsidRDefault="00B443CC" w:rsidP="009C1FF9">
            <w:pPr>
              <w:pStyle w:val="NormalWeb"/>
              <w:shd w:val="clear" w:color="auto" w:fill="FFFFFF"/>
              <w:spacing w:before="0" w:beforeAutospacing="0" w:after="0" w:afterAutospacing="0"/>
              <w:jc w:val="both"/>
            </w:pPr>
            <w:r w:rsidRPr="00AF0A09">
              <w:t>- HS nhận nhiệm vụ.</w:t>
            </w:r>
          </w:p>
          <w:p w14:paraId="0F4D65A8" w14:textId="77777777" w:rsidR="00B443CC" w:rsidRPr="00AF0A09" w:rsidRDefault="00B443CC" w:rsidP="009C1FF9">
            <w:pPr>
              <w:pStyle w:val="NormalWeb"/>
              <w:shd w:val="clear" w:color="auto" w:fill="FFFFFF"/>
              <w:spacing w:before="0" w:beforeAutospacing="0" w:after="0" w:afterAutospacing="0"/>
              <w:jc w:val="both"/>
            </w:pPr>
            <w:r w:rsidRPr="00AF0A09">
              <w:rPr>
                <w:b/>
                <w:bCs/>
                <w:shd w:val="clear" w:color="auto" w:fill="FFFFFF"/>
              </w:rPr>
              <w:lastRenderedPageBreak/>
              <w:t>Bước 2. Thực hiện nhiệm vụ học tập</w:t>
            </w:r>
          </w:p>
          <w:p w14:paraId="2741A9EF" w14:textId="77777777" w:rsidR="00B443CC" w:rsidRPr="00AF0A09" w:rsidRDefault="00B443CC" w:rsidP="009C1FF9">
            <w:pPr>
              <w:pStyle w:val="NormalWeb"/>
              <w:shd w:val="clear" w:color="auto" w:fill="FFFFFF"/>
              <w:spacing w:before="0" w:beforeAutospacing="0" w:after="0" w:afterAutospacing="0"/>
              <w:jc w:val="both"/>
            </w:pPr>
            <w:r w:rsidRPr="00AF0A09">
              <w:rPr>
                <w:shd w:val="clear" w:color="auto" w:fill="FFFFFF"/>
              </w:rPr>
              <w:t>- HS nghiên cứu SGK, suy nghĩ tìm câu trả lời.</w:t>
            </w:r>
          </w:p>
          <w:p w14:paraId="1D210FBE" w14:textId="77777777" w:rsidR="00B443CC" w:rsidRPr="00AF0A09" w:rsidRDefault="00B443CC" w:rsidP="009C1FF9">
            <w:pPr>
              <w:pStyle w:val="NormalWeb"/>
              <w:shd w:val="clear" w:color="auto" w:fill="FFFFFF"/>
              <w:spacing w:before="0" w:beforeAutospacing="0" w:after="0" w:afterAutospacing="0"/>
              <w:jc w:val="both"/>
            </w:pPr>
            <w:r w:rsidRPr="00AF0A09">
              <w:rPr>
                <w:shd w:val="clear" w:color="auto" w:fill="FFFFFF"/>
              </w:rPr>
              <w:t>- GV quan sát, đôn đốc HS.</w:t>
            </w:r>
          </w:p>
          <w:p w14:paraId="18659E4E" w14:textId="77777777" w:rsidR="00B443CC" w:rsidRPr="00AF0A09" w:rsidRDefault="00B443CC" w:rsidP="009C1FF9">
            <w:pPr>
              <w:pStyle w:val="NormalWeb"/>
              <w:shd w:val="clear" w:color="auto" w:fill="FFFFFF"/>
              <w:spacing w:before="0" w:beforeAutospacing="0" w:after="0" w:afterAutospacing="0"/>
              <w:jc w:val="both"/>
            </w:pPr>
            <w:r w:rsidRPr="00AF0A09">
              <w:rPr>
                <w:b/>
                <w:bCs/>
                <w:shd w:val="clear" w:color="auto" w:fill="FFFFFF"/>
              </w:rPr>
              <w:t>Bước 3. Báo cáo kết quả hoạt động và thảo luận</w:t>
            </w:r>
          </w:p>
          <w:p w14:paraId="0D76C53F" w14:textId="77777777" w:rsidR="00B443CC" w:rsidRPr="00AF0A09" w:rsidRDefault="00B443CC" w:rsidP="009C1FF9">
            <w:pPr>
              <w:pStyle w:val="NormalWeb"/>
              <w:shd w:val="clear" w:color="auto" w:fill="FFFFFF"/>
              <w:spacing w:before="0" w:beforeAutospacing="0" w:after="0" w:afterAutospacing="0"/>
              <w:jc w:val="both"/>
            </w:pPr>
            <w:r w:rsidRPr="00AF0A09">
              <w:rPr>
                <w:shd w:val="clear" w:color="auto" w:fill="FFFFFF"/>
              </w:rPr>
              <w:t>- Đại diện HS trả lời, các HS khác chú ý lắng nghe (góp ý nếu có).</w:t>
            </w:r>
          </w:p>
          <w:p w14:paraId="2079AA20" w14:textId="77777777" w:rsidR="00B443CC" w:rsidRPr="00AF0A09" w:rsidRDefault="00B443CC"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768055DA" w14:textId="77777777" w:rsidR="00B443CC" w:rsidRPr="00AF0A09" w:rsidRDefault="00B443CC" w:rsidP="009C1FF9">
            <w:pPr>
              <w:ind w:left="48" w:right="48"/>
              <w:jc w:val="both"/>
              <w:rPr>
                <w:rFonts w:eastAsia="Times New Roman" w:cs="Times New Roman"/>
                <w:szCs w:val="24"/>
              </w:rPr>
            </w:pPr>
            <w:r w:rsidRPr="00AF0A09">
              <w:rPr>
                <w:rFonts w:eastAsia="Times New Roman" w:cs="Times New Roman"/>
                <w:szCs w:val="24"/>
              </w:rPr>
              <w:t>- GV nhận xét, ghi nhận các ý kiến của HS.</w:t>
            </w:r>
          </w:p>
          <w:p w14:paraId="346A904C" w14:textId="77777777" w:rsidR="00B443CC" w:rsidRPr="00AF0A09" w:rsidRDefault="00B443CC" w:rsidP="009C1FF9">
            <w:pPr>
              <w:pStyle w:val="NormalWeb"/>
              <w:shd w:val="clear" w:color="auto" w:fill="FFFFFF"/>
              <w:spacing w:before="0" w:beforeAutospacing="0" w:after="0" w:afterAutospacing="0"/>
              <w:jc w:val="both"/>
            </w:pPr>
            <w:r w:rsidRPr="00AF0A09">
              <w:t>- GV chưa chốt kiến thức mà dẫn dắt vào bài học mới: </w:t>
            </w:r>
            <w:r w:rsidRPr="00AF0A09">
              <w:rPr>
                <w:i/>
                <w:iCs/>
              </w:rPr>
              <w:t>Để giải thích câu hỏi này đầy đủ và chính xác, chúng ta cùng đi vào bài học ngày hôm nay.</w:t>
            </w:r>
          </w:p>
        </w:tc>
        <w:tc>
          <w:tcPr>
            <w:tcW w:w="2942" w:type="dxa"/>
          </w:tcPr>
          <w:p w14:paraId="772E7013" w14:textId="77777777" w:rsidR="00B443CC" w:rsidRPr="00AF0A09" w:rsidRDefault="00B443CC" w:rsidP="009C1FF9">
            <w:pPr>
              <w:jc w:val="both"/>
              <w:rPr>
                <w:rFonts w:eastAsia="Arial" w:cs="Times New Roman"/>
                <w:szCs w:val="24"/>
              </w:rPr>
            </w:pPr>
          </w:p>
          <w:p w14:paraId="4B8E7925" w14:textId="77777777" w:rsidR="00B443CC" w:rsidRPr="00AF0A09" w:rsidRDefault="00B443CC" w:rsidP="009C1FF9">
            <w:pPr>
              <w:jc w:val="both"/>
              <w:rPr>
                <w:rFonts w:eastAsia="Arial" w:cs="Times New Roman"/>
                <w:i/>
                <w:szCs w:val="24"/>
              </w:rPr>
            </w:pPr>
            <w:r w:rsidRPr="00AF0A09">
              <w:rPr>
                <w:rFonts w:eastAsia="Arial" w:cs="Times New Roman"/>
                <w:i/>
                <w:szCs w:val="24"/>
              </w:rPr>
              <w:t>Hướng dẫn trả lời câu hỏi:</w:t>
            </w:r>
          </w:p>
          <w:p w14:paraId="33CA5E2E" w14:textId="77777777" w:rsidR="00B443CC" w:rsidRPr="00AF0A09" w:rsidRDefault="00B443CC" w:rsidP="009C1FF9">
            <w:pPr>
              <w:rPr>
                <w:rFonts w:eastAsia="Arial" w:cs="Times New Roman"/>
                <w:szCs w:val="24"/>
              </w:rPr>
            </w:pPr>
          </w:p>
          <w:p w14:paraId="758BC71A" w14:textId="77777777" w:rsidR="00B443CC" w:rsidRPr="00AF0A09" w:rsidRDefault="00B443CC" w:rsidP="009C1FF9">
            <w:pPr>
              <w:pStyle w:val="NormalWeb"/>
              <w:shd w:val="clear" w:color="auto" w:fill="FFFFFF"/>
              <w:spacing w:before="0" w:beforeAutospacing="0" w:after="0" w:afterAutospacing="0"/>
              <w:jc w:val="both"/>
            </w:pPr>
            <w:r w:rsidRPr="00AF0A09">
              <w:t xml:space="preserve">Để biết được lượng chất có bao nhiêu phân tử, nguyên </w:t>
            </w:r>
            <w:r w:rsidRPr="00AF0A09">
              <w:lastRenderedPageBreak/>
              <w:t>tử ta cần sử dụng khái niệm mol.</w:t>
            </w:r>
          </w:p>
          <w:p w14:paraId="0E6219B9" w14:textId="77777777" w:rsidR="00B443CC" w:rsidRPr="00AF0A09" w:rsidRDefault="00B443CC" w:rsidP="009C1FF9">
            <w:pPr>
              <w:rPr>
                <w:rFonts w:eastAsia="Arial" w:cs="Times New Roman"/>
                <w:szCs w:val="24"/>
              </w:rPr>
            </w:pPr>
          </w:p>
        </w:tc>
      </w:tr>
    </w:tbl>
    <w:p w14:paraId="58899A89" w14:textId="77777777" w:rsidR="00B443CC" w:rsidRPr="00AF0A09" w:rsidRDefault="00B443CC" w:rsidP="009C1FF9">
      <w:pPr>
        <w:spacing w:after="0" w:line="240" w:lineRule="auto"/>
        <w:jc w:val="both"/>
        <w:rPr>
          <w:rFonts w:ascii="Times New Roman" w:hAnsi="Times New Roman" w:cs="Times New Roman"/>
          <w:b/>
          <w:bCs/>
          <w:sz w:val="24"/>
          <w:szCs w:val="24"/>
        </w:rPr>
      </w:pPr>
    </w:p>
    <w:p w14:paraId="31FA6AB0" w14:textId="77777777" w:rsidR="00B443CC" w:rsidRPr="00AF0A09" w:rsidRDefault="00B443CC"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6EDBB182"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Hoạt động 2.1: Tìm hiểu khái niệm MOL</w:t>
      </w:r>
    </w:p>
    <w:p w14:paraId="7D35C4AE"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a. Mục tiêu: </w:t>
      </w:r>
    </w:p>
    <w:p w14:paraId="12C73C2D" w14:textId="77777777" w:rsidR="00B443CC" w:rsidRPr="00AF0A09" w:rsidRDefault="00B443CC" w:rsidP="009C1FF9">
      <w:pPr>
        <w:pStyle w:val="NormalWeb"/>
        <w:shd w:val="clear" w:color="auto" w:fill="FFFFFF"/>
        <w:spacing w:before="0" w:beforeAutospacing="0" w:after="0" w:afterAutospacing="0"/>
        <w:jc w:val="both"/>
      </w:pPr>
      <w:r w:rsidRPr="00AF0A09">
        <w:t>- Nêu được khái niệm mol.</w:t>
      </w:r>
    </w:p>
    <w:p w14:paraId="005C52A8" w14:textId="77777777" w:rsidR="00B443CC" w:rsidRPr="00AF0A09" w:rsidRDefault="00B443CC" w:rsidP="009C1FF9">
      <w:pPr>
        <w:pStyle w:val="NormalWeb"/>
        <w:shd w:val="clear" w:color="auto" w:fill="FFFFFF"/>
        <w:spacing w:before="0" w:beforeAutospacing="0" w:after="0" w:afterAutospacing="0"/>
        <w:jc w:val="both"/>
      </w:pPr>
      <w:r w:rsidRPr="00AF0A09">
        <w:t>- Tính được số mol dựa vào số hạt (nguyên tử hoặc phân tử …) và ngược lại.</w:t>
      </w:r>
    </w:p>
    <w:p w14:paraId="70DBB55E"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b. Nội dung: </w:t>
      </w:r>
      <w:r w:rsidRPr="00AF0A09">
        <w:rPr>
          <w:rFonts w:ascii="Times New Roman" w:hAnsi="Times New Roman" w:cs="Times New Roman"/>
          <w:sz w:val="24"/>
          <w:szCs w:val="24"/>
        </w:rPr>
        <w:t>HS nghiên cứu thông tin trong SGK, thảo luận theo nhóm trả lời câu hỏi.</w:t>
      </w:r>
    </w:p>
    <w:p w14:paraId="37C9DC26"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sz w:val="24"/>
          <w:szCs w:val="24"/>
        </w:rPr>
        <w:t>c. Sản phẩm</w:t>
      </w:r>
      <w:r w:rsidRPr="00AF0A09">
        <w:rPr>
          <w:rFonts w:ascii="Times New Roman" w:hAnsi="Times New Roman" w:cs="Times New Roman"/>
          <w:bCs/>
          <w:sz w:val="24"/>
          <w:szCs w:val="24"/>
        </w:rPr>
        <w:t>: Câu trả lời của HS</w:t>
      </w:r>
    </w:p>
    <w:p w14:paraId="560F6F8D"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d. Tổ chức thực hiện: </w:t>
      </w:r>
      <w:r w:rsidRPr="00AF0A09">
        <w:rPr>
          <w:rFonts w:ascii="Times New Roman" w:eastAsia="Arial" w:hAnsi="Times New Roman" w:cs="Times New Roman"/>
          <w:b/>
          <w:bCs/>
          <w:sz w:val="24"/>
          <w:szCs w:val="24"/>
        </w:rPr>
        <w:t xml:space="preserve"> </w:t>
      </w:r>
    </w:p>
    <w:tbl>
      <w:tblPr>
        <w:tblW w:w="9896" w:type="dxa"/>
        <w:shd w:val="clear" w:color="auto" w:fill="FFFFFF"/>
        <w:tblCellMar>
          <w:top w:w="15" w:type="dxa"/>
          <w:left w:w="15" w:type="dxa"/>
          <w:bottom w:w="15" w:type="dxa"/>
          <w:right w:w="15" w:type="dxa"/>
        </w:tblCellMar>
        <w:tblLook w:val="04A0" w:firstRow="1" w:lastRow="0" w:firstColumn="1" w:lastColumn="0" w:noHBand="0" w:noVBand="1"/>
      </w:tblPr>
      <w:tblGrid>
        <w:gridCol w:w="5077"/>
        <w:gridCol w:w="4819"/>
      </w:tblGrid>
      <w:tr w:rsidR="009C1FF9" w:rsidRPr="00AF0A09" w14:paraId="0EC0A3ED" w14:textId="77777777" w:rsidTr="00693BA4">
        <w:tc>
          <w:tcPr>
            <w:tcW w:w="507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14:paraId="29375495"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HOẠT ĐỘNG CỦA GV - HS</w:t>
            </w:r>
          </w:p>
        </w:tc>
        <w:tc>
          <w:tcPr>
            <w:tcW w:w="481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14:paraId="4AB4A23C" w14:textId="77777777" w:rsidR="00B443CC" w:rsidRPr="00AF0A09" w:rsidRDefault="00B443CC"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1BFBADB7" w14:textId="77777777" w:rsidTr="00693BA4">
        <w:tc>
          <w:tcPr>
            <w:tcW w:w="507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14:paraId="0F5D838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ước 1. Chuyển giao nhiệm vụ học tập</w:t>
            </w:r>
          </w:p>
          <w:p w14:paraId="118CAAD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GV yêu cầu HS nghiên cứu SGK, làm việc theo nhóm, trả lời câu hỏi:</w:t>
            </w:r>
          </w:p>
          <w:p w14:paraId="5C83B6AD" w14:textId="77777777" w:rsidR="00B443CC" w:rsidRPr="00AF0A09" w:rsidRDefault="00B443CC" w:rsidP="009C1FF9">
            <w:pPr>
              <w:pStyle w:val="NormalWeb"/>
              <w:pBdr>
                <w:left w:val="single" w:sz="4" w:space="4" w:color="000000"/>
                <w:right w:val="single" w:sz="4" w:space="4" w:color="000000"/>
              </w:pBdr>
              <w:shd w:val="clear" w:color="auto" w:fill="FFFFFF"/>
              <w:spacing w:before="0" w:beforeAutospacing="0" w:after="0" w:afterAutospacing="0"/>
              <w:jc w:val="both"/>
              <w:rPr>
                <w:i/>
              </w:rPr>
            </w:pPr>
            <w:r w:rsidRPr="00AF0A09">
              <w:rPr>
                <w:b/>
                <w:bCs/>
                <w:i/>
              </w:rPr>
              <w:t xml:space="preserve">Câu 1: </w:t>
            </w:r>
            <w:r w:rsidRPr="00AF0A09">
              <w:rPr>
                <w:i/>
              </w:rPr>
              <w:t>Mol là gì? Thiết lập công thức tính mol của một lượng chất có chứa N hạt.</w:t>
            </w:r>
          </w:p>
          <w:p w14:paraId="4403F53F" w14:textId="77777777" w:rsidR="00B443CC" w:rsidRPr="00AF0A09" w:rsidRDefault="00B443CC" w:rsidP="009C1FF9">
            <w:pPr>
              <w:pStyle w:val="NormalWeb"/>
              <w:pBdr>
                <w:left w:val="single" w:sz="4" w:space="4" w:color="000000"/>
                <w:right w:val="single" w:sz="4" w:space="4" w:color="000000"/>
              </w:pBdr>
              <w:shd w:val="clear" w:color="auto" w:fill="FFFFFF"/>
              <w:spacing w:before="0" w:beforeAutospacing="0" w:after="0" w:afterAutospacing="0"/>
              <w:jc w:val="both"/>
              <w:rPr>
                <w:i/>
              </w:rPr>
            </w:pPr>
            <w:r w:rsidRPr="00AF0A09">
              <w:rPr>
                <w:b/>
                <w:bCs/>
                <w:i/>
              </w:rPr>
              <w:t xml:space="preserve">Câu 2: </w:t>
            </w:r>
            <w:r w:rsidRPr="00AF0A09">
              <w:rPr>
                <w:i/>
              </w:rPr>
              <w:t>Đọc thông tin Hình 3.1 và so sánh khối lượng của 1 mol nguyên tử carbon, 1 mol phân tử iodine và 1 mol phân tử nước.</w:t>
            </w:r>
          </w:p>
          <w:p w14:paraId="66E44907" w14:textId="77777777" w:rsidR="00B443CC" w:rsidRPr="00AF0A09" w:rsidRDefault="00B443CC" w:rsidP="009C1FF9">
            <w:pPr>
              <w:pStyle w:val="NormalWeb"/>
              <w:pBdr>
                <w:left w:val="single" w:sz="4" w:space="4" w:color="000000"/>
                <w:right w:val="single" w:sz="4" w:space="4" w:color="000000"/>
              </w:pBdr>
              <w:shd w:val="clear" w:color="auto" w:fill="FFFFFF"/>
              <w:spacing w:before="0" w:beforeAutospacing="0" w:after="0" w:afterAutospacing="0"/>
              <w:jc w:val="both"/>
              <w:rPr>
                <w:i/>
              </w:rPr>
            </w:pPr>
            <w:r w:rsidRPr="00AF0A09">
              <w:rPr>
                <w:b/>
                <w:bCs/>
                <w:i/>
              </w:rPr>
              <w:t xml:space="preserve">Câu 3: </w:t>
            </w:r>
            <w:r w:rsidRPr="00AF0A09">
              <w:rPr>
                <w:i/>
              </w:rPr>
              <w:t>Tính số nguyên tử, phân tử có trong mỗi lượng chất sau:</w:t>
            </w:r>
          </w:p>
          <w:p w14:paraId="5ED274E5" w14:textId="77777777" w:rsidR="00B443CC" w:rsidRPr="00AF0A09" w:rsidRDefault="00B443CC" w:rsidP="009C1FF9">
            <w:pPr>
              <w:pStyle w:val="NormalWeb"/>
              <w:pBdr>
                <w:left w:val="single" w:sz="4" w:space="4" w:color="000000"/>
                <w:right w:val="single" w:sz="4" w:space="4" w:color="000000"/>
              </w:pBdr>
              <w:shd w:val="clear" w:color="auto" w:fill="FFFFFF"/>
              <w:spacing w:before="0" w:beforeAutospacing="0" w:after="0" w:afterAutospacing="0"/>
              <w:jc w:val="both"/>
              <w:rPr>
                <w:i/>
              </w:rPr>
            </w:pPr>
            <w:r w:rsidRPr="00AF0A09">
              <w:rPr>
                <w:i/>
              </w:rPr>
              <w:t>a) 0,25 mol nguyên tử C;</w:t>
            </w:r>
          </w:p>
          <w:p w14:paraId="4ADB6FD9" w14:textId="77777777" w:rsidR="00B443CC" w:rsidRPr="00AF0A09" w:rsidRDefault="00B443CC" w:rsidP="009C1FF9">
            <w:pPr>
              <w:pStyle w:val="NormalWeb"/>
              <w:pBdr>
                <w:left w:val="single" w:sz="4" w:space="4" w:color="000000"/>
                <w:right w:val="single" w:sz="4" w:space="4" w:color="000000"/>
              </w:pBdr>
              <w:shd w:val="clear" w:color="auto" w:fill="FFFFFF"/>
              <w:spacing w:before="0" w:beforeAutospacing="0" w:after="0" w:afterAutospacing="0"/>
              <w:jc w:val="both"/>
              <w:rPr>
                <w:i/>
              </w:rPr>
            </w:pPr>
            <w:r w:rsidRPr="00AF0A09">
              <w:rPr>
                <w:i/>
              </w:rPr>
              <w:t>b) 0,002 mol phân tử I</w:t>
            </w:r>
            <w:r w:rsidRPr="00AF0A09">
              <w:rPr>
                <w:i/>
                <w:vertAlign w:val="subscript"/>
              </w:rPr>
              <w:t>2</w:t>
            </w:r>
            <w:r w:rsidRPr="00AF0A09">
              <w:rPr>
                <w:i/>
              </w:rPr>
              <w:t>;</w:t>
            </w:r>
          </w:p>
          <w:p w14:paraId="5F5EBEEF" w14:textId="77777777" w:rsidR="00B443CC" w:rsidRPr="00AF0A09" w:rsidRDefault="00B443CC" w:rsidP="009C1FF9">
            <w:pPr>
              <w:pStyle w:val="NormalWeb"/>
              <w:pBdr>
                <w:left w:val="single" w:sz="4" w:space="4" w:color="000000"/>
                <w:right w:val="single" w:sz="4" w:space="4" w:color="000000"/>
              </w:pBdr>
              <w:shd w:val="clear" w:color="auto" w:fill="FFFFFF"/>
              <w:spacing w:before="0" w:beforeAutospacing="0" w:after="0" w:afterAutospacing="0"/>
              <w:jc w:val="both"/>
              <w:rPr>
                <w:i/>
              </w:rPr>
            </w:pPr>
            <w:r w:rsidRPr="00AF0A09">
              <w:rPr>
                <w:i/>
              </w:rPr>
              <w:t>c) 2 mol phân tử H</w:t>
            </w:r>
            <w:r w:rsidRPr="00AF0A09">
              <w:rPr>
                <w:i/>
                <w:vertAlign w:val="subscript"/>
              </w:rPr>
              <w:t>2</w:t>
            </w:r>
            <w:r w:rsidRPr="00AF0A09">
              <w:rPr>
                <w:i/>
              </w:rPr>
              <w:t>O.</w:t>
            </w:r>
          </w:p>
          <w:p w14:paraId="50CFAE44" w14:textId="77777777" w:rsidR="00B443CC" w:rsidRPr="00AF0A09" w:rsidRDefault="00B443CC" w:rsidP="009C1FF9">
            <w:pPr>
              <w:pStyle w:val="NormalWeb"/>
              <w:pBdr>
                <w:left w:val="single" w:sz="4" w:space="4" w:color="000000"/>
                <w:right w:val="single" w:sz="4" w:space="4" w:color="000000"/>
              </w:pBdr>
              <w:shd w:val="clear" w:color="auto" w:fill="FFFFFF"/>
              <w:spacing w:before="0" w:beforeAutospacing="0" w:after="0" w:afterAutospacing="0"/>
              <w:jc w:val="both"/>
              <w:rPr>
                <w:i/>
              </w:rPr>
            </w:pPr>
            <w:r w:rsidRPr="00AF0A09">
              <w:rPr>
                <w:b/>
                <w:bCs/>
                <w:i/>
              </w:rPr>
              <w:t xml:space="preserve">Câu 4: </w:t>
            </w:r>
            <w:r w:rsidRPr="00AF0A09">
              <w:rPr>
                <w:i/>
              </w:rPr>
              <w:t>Một lượng chất sau đây tương đương bao nhiêu mol nguyên tử hoặc mol phân tử?</w:t>
            </w:r>
          </w:p>
          <w:p w14:paraId="4A5D3F91" w14:textId="77777777" w:rsidR="00B443CC" w:rsidRPr="00AF0A09" w:rsidRDefault="00B443CC" w:rsidP="009C1FF9">
            <w:pPr>
              <w:pStyle w:val="NormalWeb"/>
              <w:pBdr>
                <w:left w:val="single" w:sz="4" w:space="4" w:color="000000"/>
                <w:right w:val="single" w:sz="4" w:space="4" w:color="000000"/>
              </w:pBdr>
              <w:shd w:val="clear" w:color="auto" w:fill="FFFFFF"/>
              <w:spacing w:before="0" w:beforeAutospacing="0" w:after="0" w:afterAutospacing="0"/>
              <w:jc w:val="both"/>
              <w:rPr>
                <w:i/>
              </w:rPr>
            </w:pPr>
            <w:r w:rsidRPr="00AF0A09">
              <w:rPr>
                <w:i/>
              </w:rPr>
              <w:t>a) 1,2044 . 10</w:t>
            </w:r>
            <w:r w:rsidRPr="00AF0A09">
              <w:rPr>
                <w:i/>
                <w:vertAlign w:val="superscript"/>
              </w:rPr>
              <w:t>22</w:t>
            </w:r>
            <w:r w:rsidRPr="00AF0A09">
              <w:rPr>
                <w:i/>
              </w:rPr>
              <w:t xml:space="preserve"> phân tử Fe</w:t>
            </w:r>
            <w:r w:rsidRPr="00AF0A09">
              <w:rPr>
                <w:i/>
                <w:vertAlign w:val="subscript"/>
              </w:rPr>
              <w:t>2</w:t>
            </w:r>
            <w:r w:rsidRPr="00AF0A09">
              <w:rPr>
                <w:i/>
              </w:rPr>
              <w:t>O</w:t>
            </w:r>
            <w:r w:rsidRPr="00AF0A09">
              <w:rPr>
                <w:i/>
                <w:vertAlign w:val="subscript"/>
              </w:rPr>
              <w:t>3</w:t>
            </w:r>
            <w:r w:rsidRPr="00AF0A09">
              <w:rPr>
                <w:i/>
              </w:rPr>
              <w:t>;</w:t>
            </w:r>
          </w:p>
          <w:p w14:paraId="765C87D9"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b) 7,5275 . 10</w:t>
            </w:r>
            <w:r w:rsidRPr="00AF0A09">
              <w:rPr>
                <w:rFonts w:ascii="Times New Roman" w:hAnsi="Times New Roman" w:cs="Times New Roman"/>
                <w:i/>
                <w:sz w:val="24"/>
                <w:szCs w:val="24"/>
                <w:vertAlign w:val="superscript"/>
              </w:rPr>
              <w:t>24</w:t>
            </w:r>
            <w:r w:rsidRPr="00AF0A09">
              <w:rPr>
                <w:rFonts w:ascii="Times New Roman" w:hAnsi="Times New Roman" w:cs="Times New Roman"/>
                <w:i/>
                <w:sz w:val="24"/>
                <w:szCs w:val="24"/>
              </w:rPr>
              <w:t xml:space="preserve"> nguyên tử Mg.</w:t>
            </w:r>
          </w:p>
          <w:p w14:paraId="56D4786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nhận nhiệm vụ.</w:t>
            </w:r>
          </w:p>
          <w:p w14:paraId="301D03A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shd w:val="clear" w:color="auto" w:fill="FFFFFF"/>
              </w:rPr>
              <w:t>Bước 2. Thực hiện nhiệm vụ học tập</w:t>
            </w:r>
          </w:p>
          <w:p w14:paraId="6422FD61"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shd w:val="clear" w:color="auto" w:fill="FFFFFF"/>
              </w:rPr>
              <w:t>- HS thảo luận nhóm, trả lời câu hỏi.</w:t>
            </w:r>
          </w:p>
          <w:p w14:paraId="2D5F63E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shd w:val="clear" w:color="auto" w:fill="FFFFFF"/>
              </w:rPr>
              <w:t>- GV quan sát, đôn đốc và hỗ trợ HS khi cần thiết.</w:t>
            </w:r>
          </w:p>
          <w:p w14:paraId="3F8883D0"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shd w:val="clear" w:color="auto" w:fill="FFFFFF"/>
              </w:rPr>
              <w:t>Bước 3. Báo cáo kết quả hoạt động và thảo luận</w:t>
            </w:r>
          </w:p>
          <w:p w14:paraId="733595C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shd w:val="clear" w:color="auto" w:fill="FFFFFF"/>
              </w:rPr>
              <w:t>- HS các nhóm trình bày kết quả từng câu.</w:t>
            </w:r>
          </w:p>
          <w:p w14:paraId="69C0F87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shd w:val="clear" w:color="auto" w:fill="FFFFFF"/>
              </w:rPr>
              <w:t>- Các HS còn lại theo dõi, nhận xét (góp ý nếu có).</w:t>
            </w:r>
          </w:p>
          <w:p w14:paraId="2B08FE85"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shd w:val="clear" w:color="auto" w:fill="FFFFFF"/>
              </w:rPr>
              <w:t>Bước 4. Đánh giá kết quả thực hiện nhiệm vụ</w:t>
            </w:r>
          </w:p>
          <w:p w14:paraId="1318EF83"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 xml:space="preserve">- </w:t>
            </w:r>
            <w:r w:rsidRPr="00AF0A09">
              <w:rPr>
                <w:rFonts w:ascii="Times New Roman" w:hAnsi="Times New Roman" w:cs="Times New Roman"/>
                <w:sz w:val="24"/>
                <w:szCs w:val="24"/>
              </w:rPr>
              <w:t>GV tổng kết, chuẩn hoá kiến thức.</w:t>
            </w:r>
          </w:p>
        </w:tc>
        <w:tc>
          <w:tcPr>
            <w:tcW w:w="481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14:paraId="3EA93B19"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I. Mol</w:t>
            </w:r>
          </w:p>
          <w:p w14:paraId="7D4D04FF"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1. Khái niệm</w:t>
            </w:r>
          </w:p>
          <w:p w14:paraId="0EC59F74"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Hướng dẫn trả lời câu hỏi thảo luận:</w:t>
            </w:r>
          </w:p>
          <w:p w14:paraId="4E82DF82" w14:textId="77777777" w:rsidR="00B443CC" w:rsidRPr="00AF0A09" w:rsidRDefault="00B443CC" w:rsidP="009C1FF9">
            <w:pPr>
              <w:pStyle w:val="NormalWeb"/>
              <w:shd w:val="clear" w:color="auto" w:fill="FFFFFF"/>
              <w:spacing w:before="0" w:beforeAutospacing="0" w:after="0" w:afterAutospacing="0"/>
              <w:jc w:val="both"/>
            </w:pPr>
            <w:r w:rsidRPr="00AF0A09">
              <w:rPr>
                <w:b/>
                <w:bCs/>
              </w:rPr>
              <w:t xml:space="preserve">Câu 1: </w:t>
            </w:r>
            <w:r w:rsidRPr="00AF0A09">
              <w:t>Mol là lượng chất có chứa N</w:t>
            </w:r>
            <w:r w:rsidRPr="00AF0A09">
              <w:rPr>
                <w:vertAlign w:val="subscript"/>
              </w:rPr>
              <w:t>A</w:t>
            </w:r>
            <w:r w:rsidRPr="00AF0A09">
              <w:t xml:space="preserve"> (6,022.10</w:t>
            </w:r>
            <w:r w:rsidRPr="00AF0A09">
              <w:rPr>
                <w:vertAlign w:val="superscript"/>
              </w:rPr>
              <w:t>23</w:t>
            </w:r>
            <w:r w:rsidRPr="00AF0A09">
              <w:t>) nguyên tử hoặc phân tử của chất đó.</w:t>
            </w:r>
          </w:p>
          <w:p w14:paraId="0DC56B2D" w14:textId="77777777" w:rsidR="00B443CC" w:rsidRPr="00AF0A09" w:rsidRDefault="00B443CC" w:rsidP="009C1FF9">
            <w:pPr>
              <w:pStyle w:val="NormalWeb"/>
              <w:shd w:val="clear" w:color="auto" w:fill="FFFFFF"/>
              <w:spacing w:before="0" w:beforeAutospacing="0" w:after="0" w:afterAutospacing="0"/>
              <w:jc w:val="both"/>
            </w:pPr>
            <w:r w:rsidRPr="00AF0A09">
              <w:rPr>
                <w:b/>
                <w:bCs/>
              </w:rPr>
              <w:t>Câu 2:</w:t>
            </w:r>
          </w:p>
          <w:p w14:paraId="69AD54DE" w14:textId="77777777" w:rsidR="00B443CC" w:rsidRPr="00AF0A09" w:rsidRDefault="00B443CC" w:rsidP="009C1FF9">
            <w:pPr>
              <w:pStyle w:val="NormalWeb"/>
              <w:shd w:val="clear" w:color="auto" w:fill="FFFFFF"/>
              <w:spacing w:before="0" w:beforeAutospacing="0" w:after="0" w:afterAutospacing="0"/>
              <w:jc w:val="both"/>
            </w:pPr>
            <w:r w:rsidRPr="00AF0A09">
              <w:rPr>
                <w:b/>
                <w:bCs/>
              </w:rPr>
              <w:t xml:space="preserve">+ </w:t>
            </w:r>
            <w:r w:rsidRPr="00AF0A09">
              <w:t>Khối lượng 1 mol nguyên tử carbon là 12 g.</w:t>
            </w:r>
          </w:p>
          <w:p w14:paraId="399DB957" w14:textId="77777777" w:rsidR="00B443CC" w:rsidRPr="00AF0A09" w:rsidRDefault="00B443CC" w:rsidP="009C1FF9">
            <w:pPr>
              <w:pStyle w:val="NormalWeb"/>
              <w:shd w:val="clear" w:color="auto" w:fill="FFFFFF"/>
              <w:spacing w:before="0" w:beforeAutospacing="0" w:after="0" w:afterAutospacing="0"/>
              <w:jc w:val="both"/>
            </w:pPr>
            <w:r w:rsidRPr="00AF0A09">
              <w:t>+ Khối lượng 1 mol phân tử iodine là 254 gam.</w:t>
            </w:r>
          </w:p>
          <w:p w14:paraId="72DC1FA3" w14:textId="77777777" w:rsidR="00B443CC" w:rsidRPr="00AF0A09" w:rsidRDefault="00B443CC" w:rsidP="009C1FF9">
            <w:pPr>
              <w:pStyle w:val="NormalWeb"/>
              <w:shd w:val="clear" w:color="auto" w:fill="FFFFFF"/>
              <w:spacing w:before="0" w:beforeAutospacing="0" w:after="0" w:afterAutospacing="0"/>
              <w:jc w:val="both"/>
            </w:pPr>
            <w:r w:rsidRPr="00AF0A09">
              <w:t>+ Khối lượng 1 mol phân tử nước là 18 gam.</w:t>
            </w:r>
          </w:p>
          <w:p w14:paraId="01B692AD" w14:textId="77777777" w:rsidR="00B443CC" w:rsidRPr="00AF0A09" w:rsidRDefault="00B443CC" w:rsidP="009C1FF9">
            <w:pPr>
              <w:pStyle w:val="NormalWeb"/>
              <w:shd w:val="clear" w:color="auto" w:fill="FFFFFF"/>
              <w:spacing w:before="0" w:beforeAutospacing="0" w:after="0" w:afterAutospacing="0"/>
              <w:jc w:val="both"/>
            </w:pPr>
            <w:r w:rsidRPr="00AF0A09">
              <w:t>Vậy khối lượng 1 mol nguyên tử carbon &lt; khối lượng 1 mol phân tử nước &lt; khối lượng 1 mol phân tử iodine.</w:t>
            </w:r>
          </w:p>
          <w:p w14:paraId="54259E09" w14:textId="77777777" w:rsidR="00B443CC" w:rsidRPr="00AF0A09" w:rsidRDefault="00B443CC" w:rsidP="009C1FF9">
            <w:pPr>
              <w:pStyle w:val="NormalWeb"/>
              <w:shd w:val="clear" w:color="auto" w:fill="FFFFFF"/>
              <w:spacing w:before="0" w:beforeAutospacing="0" w:after="0" w:afterAutospacing="0"/>
              <w:jc w:val="both"/>
            </w:pPr>
            <w:r w:rsidRPr="00AF0A09">
              <w:rPr>
                <w:b/>
                <w:bCs/>
              </w:rPr>
              <w:t>Câu 3:</w:t>
            </w:r>
          </w:p>
          <w:p w14:paraId="422C9909" w14:textId="77777777" w:rsidR="00B443CC" w:rsidRPr="00AF0A09" w:rsidRDefault="00B443CC" w:rsidP="009C1FF9">
            <w:pPr>
              <w:pStyle w:val="NormalWeb"/>
              <w:shd w:val="clear" w:color="auto" w:fill="FFFFFF"/>
              <w:spacing w:before="0" w:beforeAutospacing="0" w:after="0" w:afterAutospacing="0"/>
              <w:jc w:val="both"/>
            </w:pPr>
            <w:r w:rsidRPr="00AF0A09">
              <w:t>Ta có mol là lượng chất có chứa N</w:t>
            </w:r>
            <w:r w:rsidRPr="00AF0A09">
              <w:rPr>
                <w:vertAlign w:val="subscript"/>
              </w:rPr>
              <w:t xml:space="preserve">A </w:t>
            </w:r>
            <w:r w:rsidRPr="00AF0A09">
              <w:t>(6,022 × 10</w:t>
            </w:r>
            <w:r w:rsidRPr="00AF0A09">
              <w:rPr>
                <w:vertAlign w:val="superscript"/>
              </w:rPr>
              <w:t>23</w:t>
            </w:r>
            <w:r w:rsidRPr="00AF0A09">
              <w:t>) nguyên tử hoặc phân tử của chất đó. Vậy:</w:t>
            </w:r>
          </w:p>
          <w:p w14:paraId="43F7CFFA" w14:textId="77777777" w:rsidR="00B443CC" w:rsidRPr="00AF0A09" w:rsidRDefault="00B443CC" w:rsidP="009C1FF9">
            <w:pPr>
              <w:pStyle w:val="NormalWeb"/>
              <w:shd w:val="clear" w:color="auto" w:fill="FFFFFF"/>
              <w:spacing w:before="0" w:beforeAutospacing="0" w:after="0" w:afterAutospacing="0"/>
              <w:jc w:val="both"/>
            </w:pPr>
            <w:r w:rsidRPr="00AF0A09">
              <w:t>a) 0,25 mol nguyên tử C có 0,25 × 6,022 × 10</w:t>
            </w:r>
            <w:r w:rsidRPr="00AF0A09">
              <w:rPr>
                <w:vertAlign w:val="superscript"/>
              </w:rPr>
              <w:t>23</w:t>
            </w:r>
            <w:r w:rsidRPr="00AF0A09">
              <w:t xml:space="preserve"> = 1,5055 × 10</w:t>
            </w:r>
            <w:r w:rsidRPr="00AF0A09">
              <w:rPr>
                <w:vertAlign w:val="superscript"/>
              </w:rPr>
              <w:t>23</w:t>
            </w:r>
            <w:r w:rsidRPr="00AF0A09">
              <w:t xml:space="preserve"> nguyên tử C.</w:t>
            </w:r>
          </w:p>
          <w:p w14:paraId="14F27E44" w14:textId="77777777" w:rsidR="00B443CC" w:rsidRPr="00AF0A09" w:rsidRDefault="00B443CC" w:rsidP="009C1FF9">
            <w:pPr>
              <w:pStyle w:val="NormalWeb"/>
              <w:shd w:val="clear" w:color="auto" w:fill="FFFFFF"/>
              <w:spacing w:before="0" w:beforeAutospacing="0" w:after="0" w:afterAutospacing="0"/>
              <w:jc w:val="both"/>
            </w:pPr>
            <w:r w:rsidRPr="00AF0A09">
              <w:t>b) 0,002 mol phân tử I</w:t>
            </w:r>
            <w:r w:rsidRPr="00AF0A09">
              <w:rPr>
                <w:vertAlign w:val="subscript"/>
              </w:rPr>
              <w:t>2</w:t>
            </w:r>
            <w:r w:rsidRPr="00AF0A09">
              <w:t xml:space="preserve"> có 0,002 × 6,022 × 10</w:t>
            </w:r>
            <w:r w:rsidRPr="00AF0A09">
              <w:rPr>
                <w:vertAlign w:val="superscript"/>
              </w:rPr>
              <w:t>23</w:t>
            </w:r>
            <w:r w:rsidRPr="00AF0A09">
              <w:t xml:space="preserve"> = 1,2044 × 10</w:t>
            </w:r>
            <w:r w:rsidRPr="00AF0A09">
              <w:rPr>
                <w:vertAlign w:val="superscript"/>
              </w:rPr>
              <w:t>21</w:t>
            </w:r>
            <w:r w:rsidRPr="00AF0A09">
              <w:t xml:space="preserve"> phân tử I</w:t>
            </w:r>
            <w:r w:rsidRPr="00AF0A09">
              <w:rPr>
                <w:vertAlign w:val="subscript"/>
              </w:rPr>
              <w:t>2</w:t>
            </w:r>
            <w:r w:rsidRPr="00AF0A09">
              <w:t>.</w:t>
            </w:r>
          </w:p>
          <w:p w14:paraId="35E2C561" w14:textId="77777777" w:rsidR="00B443CC" w:rsidRPr="00AF0A09" w:rsidRDefault="00B443CC" w:rsidP="009C1FF9">
            <w:pPr>
              <w:pStyle w:val="NormalWeb"/>
              <w:shd w:val="clear" w:color="auto" w:fill="FFFFFF"/>
              <w:spacing w:before="0" w:beforeAutospacing="0" w:after="0" w:afterAutospacing="0"/>
              <w:jc w:val="both"/>
            </w:pPr>
            <w:r w:rsidRPr="00AF0A09">
              <w:t>c) 2 mol phân tử H</w:t>
            </w:r>
            <w:r w:rsidRPr="00AF0A09">
              <w:rPr>
                <w:vertAlign w:val="subscript"/>
              </w:rPr>
              <w:t>2</w:t>
            </w:r>
            <w:r w:rsidRPr="00AF0A09">
              <w:t>O có 2 × 6,022 × 10</w:t>
            </w:r>
            <w:r w:rsidRPr="00AF0A09">
              <w:rPr>
                <w:vertAlign w:val="superscript"/>
              </w:rPr>
              <w:t>23</w:t>
            </w:r>
            <w:r w:rsidRPr="00AF0A09">
              <w:t xml:space="preserve"> </w:t>
            </w:r>
          </w:p>
          <w:p w14:paraId="57BAE970" w14:textId="77777777" w:rsidR="00B443CC" w:rsidRPr="00AF0A09" w:rsidRDefault="00B443CC" w:rsidP="009C1FF9">
            <w:pPr>
              <w:pStyle w:val="NormalWeb"/>
              <w:shd w:val="clear" w:color="auto" w:fill="FFFFFF"/>
              <w:spacing w:before="0" w:beforeAutospacing="0" w:after="0" w:afterAutospacing="0"/>
              <w:jc w:val="both"/>
            </w:pPr>
            <w:r w:rsidRPr="00AF0A09">
              <w:t>= 1,2044 × 10</w:t>
            </w:r>
            <w:r w:rsidRPr="00AF0A09">
              <w:rPr>
                <w:vertAlign w:val="superscript"/>
              </w:rPr>
              <w:t>24</w:t>
            </w:r>
            <w:r w:rsidRPr="00AF0A09">
              <w:t xml:space="preserve"> phân tử H</w:t>
            </w:r>
            <w:r w:rsidRPr="00AF0A09">
              <w:rPr>
                <w:vertAlign w:val="subscript"/>
              </w:rPr>
              <w:t>2</w:t>
            </w:r>
            <w:r w:rsidRPr="00AF0A09">
              <w:t>O.</w:t>
            </w:r>
          </w:p>
          <w:p w14:paraId="389A474D" w14:textId="77777777" w:rsidR="00B443CC" w:rsidRPr="00AF0A09" w:rsidRDefault="00B443CC" w:rsidP="009C1FF9">
            <w:pPr>
              <w:pStyle w:val="NormalWeb"/>
              <w:shd w:val="clear" w:color="auto" w:fill="FFFFFF"/>
              <w:spacing w:before="0" w:beforeAutospacing="0" w:after="0" w:afterAutospacing="0"/>
              <w:jc w:val="both"/>
            </w:pPr>
            <w:r w:rsidRPr="00AF0A09">
              <w:rPr>
                <w:b/>
                <w:bCs/>
              </w:rPr>
              <w:t>Câu 4:</w:t>
            </w:r>
          </w:p>
          <w:p w14:paraId="11AE381B" w14:textId="77777777" w:rsidR="00B443CC" w:rsidRPr="00AF0A09" w:rsidRDefault="00B443CC" w:rsidP="009C1FF9">
            <w:pPr>
              <w:pStyle w:val="NormalWeb"/>
              <w:shd w:val="clear" w:color="auto" w:fill="FFFFFF"/>
              <w:spacing w:before="0" w:beforeAutospacing="0" w:after="0" w:afterAutospacing="0"/>
              <w:jc w:val="both"/>
            </w:pPr>
            <w:r w:rsidRPr="00AF0A09">
              <w:t>Ta có mol là lượng chất có chứa N</w:t>
            </w:r>
            <w:r w:rsidRPr="00AF0A09">
              <w:rPr>
                <w:vertAlign w:val="subscript"/>
              </w:rPr>
              <w:t xml:space="preserve">A </w:t>
            </w:r>
            <w:r w:rsidRPr="00AF0A09">
              <w:t>(6,022 × 10</w:t>
            </w:r>
            <w:r w:rsidRPr="00AF0A09">
              <w:rPr>
                <w:vertAlign w:val="superscript"/>
              </w:rPr>
              <w:t>23</w:t>
            </w:r>
            <w:r w:rsidRPr="00AF0A09">
              <w:t>) nguyên tử hoặc phân tử của chất đó. Vậy:</w:t>
            </w:r>
          </w:p>
          <w:p w14:paraId="63AB2332" w14:textId="77777777" w:rsidR="00B443CC" w:rsidRPr="00AF0A09" w:rsidRDefault="00B443CC" w:rsidP="009C1FF9">
            <w:pPr>
              <w:pStyle w:val="NormalWeb"/>
              <w:shd w:val="clear" w:color="auto" w:fill="FFFFFF"/>
              <w:spacing w:before="0" w:beforeAutospacing="0" w:after="0" w:afterAutospacing="0"/>
              <w:jc w:val="both"/>
            </w:pPr>
            <w:r w:rsidRPr="00AF0A09">
              <w:t>a) 1,2044 . 10</w:t>
            </w:r>
            <w:r w:rsidRPr="00AF0A09">
              <w:rPr>
                <w:vertAlign w:val="superscript"/>
              </w:rPr>
              <w:t>22</w:t>
            </w:r>
            <w:r w:rsidRPr="00AF0A09">
              <w:t xml:space="preserve"> phân tử Fe</w:t>
            </w:r>
            <w:r w:rsidRPr="00AF0A09">
              <w:rPr>
                <w:vertAlign w:val="subscript"/>
              </w:rPr>
              <w:t>2</w:t>
            </w:r>
            <w:r w:rsidRPr="00AF0A09">
              <w:t>O</w:t>
            </w:r>
            <w:r w:rsidRPr="00AF0A09">
              <w:rPr>
                <w:vertAlign w:val="subscript"/>
              </w:rPr>
              <w:t>3</w:t>
            </w:r>
            <w:r w:rsidRPr="00AF0A09">
              <w:t xml:space="preserve"> tương đương với mol phân tử Fe</w:t>
            </w:r>
            <w:r w:rsidRPr="00AF0A09">
              <w:rPr>
                <w:vertAlign w:val="subscript"/>
              </w:rPr>
              <w:t>2</w:t>
            </w:r>
            <w:r w:rsidRPr="00AF0A09">
              <w:t>O</w:t>
            </w:r>
            <w:r w:rsidRPr="00AF0A09">
              <w:rPr>
                <w:vertAlign w:val="subscript"/>
              </w:rPr>
              <w:t>3</w:t>
            </w:r>
            <w:r w:rsidRPr="00AF0A09">
              <w:t>.</w:t>
            </w:r>
          </w:p>
          <w:p w14:paraId="377228A1"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b) 7,5275 . 10</w:t>
            </w:r>
            <w:r w:rsidRPr="00AF0A09">
              <w:rPr>
                <w:rFonts w:ascii="Times New Roman" w:hAnsi="Times New Roman" w:cs="Times New Roman"/>
                <w:sz w:val="24"/>
                <w:szCs w:val="24"/>
                <w:vertAlign w:val="superscript"/>
              </w:rPr>
              <w:t>24</w:t>
            </w:r>
            <w:r w:rsidRPr="00AF0A09">
              <w:rPr>
                <w:rFonts w:ascii="Times New Roman" w:hAnsi="Times New Roman" w:cs="Times New Roman"/>
                <w:sz w:val="24"/>
                <w:szCs w:val="24"/>
              </w:rPr>
              <w:t xml:space="preserve"> nguyên tử Mg tương đương với mol nguyên tử Mg.</w:t>
            </w:r>
          </w:p>
          <w:p w14:paraId="318D7ECF"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KL:</w:t>
            </w:r>
          </w:p>
          <w:p w14:paraId="1C468845"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Mol là lượng chất có chứa N</w:t>
            </w:r>
            <w:r w:rsidRPr="00AF0A09">
              <w:rPr>
                <w:rFonts w:ascii="Times New Roman" w:hAnsi="Times New Roman" w:cs="Times New Roman"/>
                <w:sz w:val="24"/>
                <w:szCs w:val="24"/>
                <w:vertAlign w:val="subscript"/>
              </w:rPr>
              <w:t>A</w:t>
            </w:r>
            <w:r w:rsidRPr="00AF0A09">
              <w:rPr>
                <w:rFonts w:ascii="Times New Roman" w:hAnsi="Times New Roman" w:cs="Times New Roman"/>
                <w:sz w:val="24"/>
                <w:szCs w:val="24"/>
              </w:rPr>
              <w:t xml:space="preserve"> (6,022.10</w:t>
            </w:r>
            <w:r w:rsidRPr="00AF0A09">
              <w:rPr>
                <w:rFonts w:ascii="Times New Roman" w:hAnsi="Times New Roman" w:cs="Times New Roman"/>
                <w:sz w:val="24"/>
                <w:szCs w:val="24"/>
                <w:vertAlign w:val="superscript"/>
              </w:rPr>
              <w:t>23</w:t>
            </w:r>
            <w:r w:rsidRPr="00AF0A09">
              <w:rPr>
                <w:rFonts w:ascii="Times New Roman" w:hAnsi="Times New Roman" w:cs="Times New Roman"/>
                <w:sz w:val="24"/>
                <w:szCs w:val="24"/>
              </w:rPr>
              <w:t>) nguyên tử hoặc phân tử của chất đó.</w:t>
            </w:r>
          </w:p>
          <w:p w14:paraId="58E673F7" w14:textId="77777777" w:rsidR="00B443CC" w:rsidRPr="00AF0A09" w:rsidRDefault="00B443CC"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noProof/>
                <w:sz w:val="24"/>
                <w:szCs w:val="24"/>
                <w:bdr w:val="none" w:sz="0" w:space="0" w:color="auto" w:frame="1"/>
                <w:vertAlign w:val="subscript"/>
              </w:rPr>
              <w:drawing>
                <wp:inline distT="0" distB="0" distL="0" distR="0" wp14:anchorId="55D8B8C6" wp14:editId="763579F0">
                  <wp:extent cx="990600" cy="495300"/>
                  <wp:effectExtent l="0" t="0" r="0" b="0"/>
                  <wp:docPr id="889047752" name="Picture 889047752" descr="https://lh6.googleusercontent.com/MuRKVB5eZoV2e1rhJH4qRFLPu-rb741YQ0K-SL_dBLZEIIAsm1AgtQ2zg1IkNdIj4c9_tyULBoqyyk9bsh_4JBkv-_tIiGRlmCrAyKulLKNJQep6NUpjI_ILWTRLI4PkLm6BNQz0UwoRFwyQ38HG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MuRKVB5eZoV2e1rhJH4qRFLPu-rb741YQ0K-SL_dBLZEIIAsm1AgtQ2zg1IkNdIj4c9_tyULBoqyyk9bsh_4JBkv-_tIiGRlmCrAyKulLKNJQep6NUpjI_ILWTRLI4PkLm6BNQz0UwoRFwyQ38HGDQ"/>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90600" cy="495300"/>
                          </a:xfrm>
                          <a:prstGeom prst="rect">
                            <a:avLst/>
                          </a:prstGeom>
                          <a:noFill/>
                          <a:ln>
                            <a:noFill/>
                          </a:ln>
                        </pic:spPr>
                      </pic:pic>
                    </a:graphicData>
                  </a:graphic>
                </wp:inline>
              </w:drawing>
            </w:r>
          </w:p>
        </w:tc>
      </w:tr>
    </w:tbl>
    <w:p w14:paraId="2143F6EF" w14:textId="77777777" w:rsidR="00B443CC" w:rsidRPr="00AF0A09" w:rsidRDefault="00B443CC" w:rsidP="009C1FF9">
      <w:pPr>
        <w:spacing w:after="0" w:line="240" w:lineRule="auto"/>
        <w:jc w:val="both"/>
        <w:rPr>
          <w:rFonts w:ascii="Times New Roman" w:hAnsi="Times New Roman" w:cs="Times New Roman"/>
          <w:b/>
          <w:sz w:val="24"/>
          <w:szCs w:val="24"/>
        </w:rPr>
      </w:pPr>
    </w:p>
    <w:p w14:paraId="4765042B"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lastRenderedPageBreak/>
        <w:t xml:space="preserve">Hoạt động 2.2: </w:t>
      </w:r>
      <w:r w:rsidRPr="00AF0A09">
        <w:rPr>
          <w:rFonts w:ascii="Times New Roman" w:hAnsi="Times New Roman" w:cs="Times New Roman"/>
          <w:b/>
          <w:bCs/>
          <w:sz w:val="24"/>
          <w:szCs w:val="24"/>
          <w:shd w:val="clear" w:color="auto" w:fill="FFFFFF"/>
        </w:rPr>
        <w:t>Tìm hiểu khối lượng mol</w:t>
      </w:r>
      <w:r w:rsidRPr="00AF0A09">
        <w:rPr>
          <w:rFonts w:ascii="Times New Roman" w:hAnsi="Times New Roman" w:cs="Times New Roman"/>
          <w:b/>
          <w:sz w:val="24"/>
          <w:szCs w:val="24"/>
        </w:rPr>
        <w:t>.</w:t>
      </w:r>
    </w:p>
    <w:p w14:paraId="095DBB31"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a. Mục tiêu: </w:t>
      </w:r>
      <w:r w:rsidRPr="00AF0A09">
        <w:rPr>
          <w:rFonts w:ascii="Times New Roman" w:hAnsi="Times New Roman" w:cs="Times New Roman"/>
          <w:sz w:val="24"/>
          <w:szCs w:val="24"/>
        </w:rPr>
        <w:t>Tính được khối lượng mol và chuyển đổi được giữa số mol và khối lượng.</w:t>
      </w:r>
    </w:p>
    <w:p w14:paraId="6BE30AE9"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b.</w:t>
      </w:r>
      <w:r w:rsidRPr="00AF0A09">
        <w:rPr>
          <w:rFonts w:ascii="Times New Roman" w:hAnsi="Times New Roman" w:cs="Times New Roman"/>
          <w:bCs/>
          <w:sz w:val="24"/>
          <w:szCs w:val="24"/>
        </w:rPr>
        <w:t xml:space="preserve"> </w:t>
      </w:r>
      <w:r w:rsidRPr="00AF0A09">
        <w:rPr>
          <w:rFonts w:ascii="Times New Roman" w:hAnsi="Times New Roman" w:cs="Times New Roman"/>
          <w:b/>
          <w:sz w:val="24"/>
          <w:szCs w:val="24"/>
        </w:rPr>
        <w:t>Nội dung:</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rPr>
        <w:t>HS làm việc cá nhân, làm việc theo nhóm, nghiên cứu SGK, trả lời câu hỏi.</w:t>
      </w:r>
    </w:p>
    <w:p w14:paraId="00266AC2"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Câu trả lời của HS</w:t>
      </w:r>
    </w:p>
    <w:p w14:paraId="5CDA4D59" w14:textId="77777777" w:rsidR="00B443CC" w:rsidRPr="00AF0A09" w:rsidRDefault="00B443CC" w:rsidP="009C1FF9">
      <w:pPr>
        <w:spacing w:after="0" w:line="240" w:lineRule="auto"/>
        <w:jc w:val="both"/>
        <w:rPr>
          <w:rFonts w:ascii="Times New Roman" w:hAnsi="Times New Roman" w:cs="Times New Roman"/>
          <w:b/>
          <w:bCs/>
          <w:sz w:val="24"/>
          <w:szCs w:val="24"/>
          <w:lang w:val="en-GB"/>
        </w:rPr>
      </w:pPr>
      <w:r w:rsidRPr="00AF0A09">
        <w:rPr>
          <w:rFonts w:ascii="Times New Roman" w:hAnsi="Times New Roman" w:cs="Times New Roman"/>
          <w:b/>
          <w:bCs/>
          <w:sz w:val="24"/>
          <w:szCs w:val="24"/>
          <w:lang w:val="en-GB"/>
        </w:rPr>
        <w:t>d. Tổ chức thực hiện:</w:t>
      </w:r>
    </w:p>
    <w:tbl>
      <w:tblPr>
        <w:tblStyle w:val="TableGrid"/>
        <w:tblW w:w="0" w:type="auto"/>
        <w:tblLayout w:type="fixed"/>
        <w:tblLook w:val="04A0" w:firstRow="1" w:lastRow="0" w:firstColumn="1" w:lastColumn="0" w:noHBand="0" w:noVBand="1"/>
      </w:tblPr>
      <w:tblGrid>
        <w:gridCol w:w="5920"/>
        <w:gridCol w:w="3936"/>
      </w:tblGrid>
      <w:tr w:rsidR="009C1FF9" w:rsidRPr="00AF0A09" w14:paraId="5C61B922" w14:textId="77777777" w:rsidTr="00693BA4">
        <w:tc>
          <w:tcPr>
            <w:tcW w:w="5920" w:type="dxa"/>
            <w:vAlign w:val="bottom"/>
          </w:tcPr>
          <w:p w14:paraId="3DD62401" w14:textId="77777777" w:rsidR="00B443CC" w:rsidRPr="00AF0A09" w:rsidRDefault="00B443CC" w:rsidP="009C1FF9">
            <w:pPr>
              <w:jc w:val="center"/>
              <w:rPr>
                <w:rFonts w:cs="Times New Roman"/>
                <w:b/>
                <w:bCs/>
                <w:szCs w:val="24"/>
                <w:lang w:val="en-GB"/>
              </w:rPr>
            </w:pPr>
            <w:r w:rsidRPr="00AF0A09">
              <w:rPr>
                <w:rFonts w:eastAsia="Times New Roman" w:cs="Times New Roman"/>
                <w:b/>
                <w:szCs w:val="24"/>
                <w:lang w:val="nl-NL"/>
              </w:rPr>
              <w:t>HOẠT ĐỘNG CỦA GV - HS</w:t>
            </w:r>
          </w:p>
        </w:tc>
        <w:tc>
          <w:tcPr>
            <w:tcW w:w="3936" w:type="dxa"/>
            <w:vAlign w:val="bottom"/>
          </w:tcPr>
          <w:p w14:paraId="5B3005F7" w14:textId="77777777" w:rsidR="00B443CC" w:rsidRPr="00AF0A09" w:rsidRDefault="00B443CC" w:rsidP="009C1FF9">
            <w:pPr>
              <w:jc w:val="center"/>
              <w:rPr>
                <w:rFonts w:cs="Times New Roman"/>
                <w:b/>
                <w:bCs/>
                <w:szCs w:val="24"/>
                <w:lang w:val="en-GB"/>
              </w:rPr>
            </w:pPr>
            <w:r w:rsidRPr="00AF0A09">
              <w:rPr>
                <w:rFonts w:eastAsia="Times New Roman" w:cs="Times New Roman"/>
                <w:b/>
                <w:szCs w:val="24"/>
                <w:lang w:val="nl-NL"/>
              </w:rPr>
              <w:t>DỰ KIẾN SẢN PHẨM</w:t>
            </w:r>
          </w:p>
        </w:tc>
      </w:tr>
      <w:tr w:rsidR="009C1FF9" w:rsidRPr="00AF0A09" w14:paraId="7D7D328D" w14:textId="77777777" w:rsidTr="00693BA4">
        <w:tc>
          <w:tcPr>
            <w:tcW w:w="5920" w:type="dxa"/>
          </w:tcPr>
          <w:p w14:paraId="2C08367A"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1: GV chuyển giao nhiệm vụ học tập</w:t>
            </w:r>
          </w:p>
          <w:p w14:paraId="521EBA17" w14:textId="77777777" w:rsidR="00B443CC" w:rsidRPr="00AF0A09" w:rsidRDefault="00B443CC" w:rsidP="009C1FF9">
            <w:pPr>
              <w:snapToGrid w:val="0"/>
              <w:jc w:val="both"/>
              <w:rPr>
                <w:rFonts w:cs="Times New Roman"/>
                <w:bCs/>
                <w:szCs w:val="24"/>
              </w:rPr>
            </w:pPr>
            <w:r w:rsidRPr="00AF0A09">
              <w:rPr>
                <w:rFonts w:cs="Times New Roman"/>
                <w:bCs/>
                <w:szCs w:val="24"/>
              </w:rPr>
              <w:t>GV: Cho HS cá nhân nghiên cứu thông tin SGK/17; nghiên cứu thông tin bảng 3.1; bảng 3.2 SGK/17 trả lời câu hỏi:</w:t>
            </w:r>
          </w:p>
          <w:p w14:paraId="7FD5E10A" w14:textId="77777777" w:rsidR="00B443CC" w:rsidRPr="00AF0A09" w:rsidRDefault="00B443CC" w:rsidP="009C1FF9">
            <w:pPr>
              <w:snapToGrid w:val="0"/>
              <w:jc w:val="both"/>
              <w:rPr>
                <w:rFonts w:cs="Times New Roman"/>
                <w:bCs/>
                <w:i/>
                <w:szCs w:val="24"/>
              </w:rPr>
            </w:pPr>
            <w:r w:rsidRPr="00AF0A09">
              <w:rPr>
                <w:rFonts w:cs="Times New Roman"/>
                <w:bCs/>
                <w:i/>
                <w:szCs w:val="24"/>
              </w:rPr>
              <w:t>1, Khối lượng mol là gì? Khối lượng mol nguyên tử, khối lượng mol phân tử giống và khác nhau với khối lượng nguyên tử hoặc khối lượng phân tử ở chỗ nào?</w:t>
            </w:r>
          </w:p>
          <w:p w14:paraId="4B2730EC" w14:textId="77777777" w:rsidR="00B443CC" w:rsidRPr="00AF0A09" w:rsidRDefault="00B443CC" w:rsidP="009C1FF9">
            <w:pPr>
              <w:snapToGrid w:val="0"/>
              <w:jc w:val="both"/>
              <w:rPr>
                <w:rFonts w:cs="Times New Roman"/>
                <w:bCs/>
                <w:i/>
                <w:szCs w:val="24"/>
              </w:rPr>
            </w:pPr>
            <w:r w:rsidRPr="00AF0A09">
              <w:rPr>
                <w:rFonts w:cs="Times New Roman"/>
                <w:bCs/>
                <w:i/>
                <w:szCs w:val="24"/>
              </w:rPr>
              <w:t>2. Hãy cho biết công thức tính khối lượng mol của một chất?</w:t>
            </w:r>
          </w:p>
          <w:p w14:paraId="398CA3FA" w14:textId="77777777" w:rsidR="00B443CC" w:rsidRPr="00AF0A09" w:rsidRDefault="00B443CC" w:rsidP="009C1FF9">
            <w:pPr>
              <w:snapToGrid w:val="0"/>
              <w:jc w:val="both"/>
              <w:rPr>
                <w:rFonts w:cs="Times New Roman"/>
                <w:szCs w:val="24"/>
              </w:rPr>
            </w:pPr>
            <w:r w:rsidRPr="00AF0A09">
              <w:rPr>
                <w:rFonts w:cs="Times New Roman"/>
                <w:szCs w:val="24"/>
              </w:rPr>
              <w:t>GV: Yêu cầu HS hoạt động nhóm bàn trả lời câu hỏi:</w:t>
            </w:r>
          </w:p>
          <w:p w14:paraId="637B8A48" w14:textId="77777777" w:rsidR="00B443CC" w:rsidRPr="00AF0A09" w:rsidRDefault="00B443CC" w:rsidP="009C1FF9">
            <w:pPr>
              <w:snapToGrid w:val="0"/>
              <w:jc w:val="both"/>
              <w:rPr>
                <w:rFonts w:cs="Times New Roman"/>
                <w:i/>
                <w:szCs w:val="24"/>
              </w:rPr>
            </w:pPr>
            <w:r w:rsidRPr="00AF0A09">
              <w:rPr>
                <w:rFonts w:cs="Times New Roman"/>
                <w:i/>
                <w:szCs w:val="24"/>
                <w:shd w:val="clear" w:color="auto" w:fill="FFFFFF"/>
              </w:rPr>
              <w:t>1, Tính khối lượng mol của chất X, biết rằng 0,4 mol chất này có khối lượng 23,4 gam.</w:t>
            </w:r>
          </w:p>
          <w:p w14:paraId="1574CB8B" w14:textId="77777777" w:rsidR="00B443CC" w:rsidRPr="00AF0A09" w:rsidRDefault="00B443CC" w:rsidP="009C1FF9">
            <w:pPr>
              <w:snapToGrid w:val="0"/>
              <w:jc w:val="both"/>
              <w:rPr>
                <w:rFonts w:cs="Times New Roman"/>
                <w:i/>
                <w:szCs w:val="24"/>
              </w:rPr>
            </w:pPr>
            <w:r w:rsidRPr="00AF0A09">
              <w:rPr>
                <w:rFonts w:cs="Times New Roman"/>
                <w:i/>
                <w:szCs w:val="24"/>
              </w:rPr>
              <w:t xml:space="preserve">2. </w:t>
            </w:r>
            <w:r w:rsidRPr="00AF0A09">
              <w:rPr>
                <w:rFonts w:cs="Times New Roman"/>
                <w:i/>
                <w:szCs w:val="24"/>
                <w:shd w:val="clear" w:color="auto" w:fill="FFFFFF"/>
              </w:rPr>
              <w:t>Tính số mol phân tử có trong 9 gam nước, biết rằng khối lượng mol của nước là 18 g/ mol.</w:t>
            </w:r>
          </w:p>
          <w:p w14:paraId="3CB14FBD" w14:textId="77777777" w:rsidR="00B443CC" w:rsidRPr="00AF0A09" w:rsidRDefault="00B443CC" w:rsidP="009C1FF9">
            <w:pPr>
              <w:pStyle w:val="NormalWeb"/>
              <w:spacing w:before="0" w:beforeAutospacing="0" w:after="0" w:afterAutospacing="0"/>
              <w:ind w:left="48" w:right="48"/>
              <w:jc w:val="both"/>
              <w:rPr>
                <w:i/>
              </w:rPr>
            </w:pPr>
            <w:r w:rsidRPr="00AF0A09">
              <w:rPr>
                <w:i/>
              </w:rPr>
              <w:t>3. Calcium carbonate có công thức hoá học là CaCO</w:t>
            </w:r>
            <w:r w:rsidRPr="00AF0A09">
              <w:rPr>
                <w:i/>
                <w:vertAlign w:val="subscript"/>
              </w:rPr>
              <w:t>3</w:t>
            </w:r>
          </w:p>
          <w:p w14:paraId="794CE0FF" w14:textId="77777777" w:rsidR="00B443CC" w:rsidRPr="00AF0A09" w:rsidRDefault="00B443CC" w:rsidP="009C1FF9">
            <w:pPr>
              <w:pStyle w:val="NormalWeb"/>
              <w:spacing w:before="0" w:beforeAutospacing="0" w:after="0" w:afterAutospacing="0"/>
              <w:ind w:left="48" w:right="48"/>
              <w:jc w:val="both"/>
              <w:rPr>
                <w:i/>
              </w:rPr>
            </w:pPr>
            <w:r w:rsidRPr="00AF0A09">
              <w:rPr>
                <w:i/>
              </w:rPr>
              <w:t>a) Tính khối lượng phân tử của calcium carbonate.</w:t>
            </w:r>
          </w:p>
          <w:p w14:paraId="15608097" w14:textId="77777777" w:rsidR="00B443CC" w:rsidRPr="00AF0A09" w:rsidRDefault="00B443CC" w:rsidP="009C1FF9">
            <w:pPr>
              <w:pStyle w:val="NormalWeb"/>
              <w:spacing w:before="0" w:beforeAutospacing="0" w:after="0" w:afterAutospacing="0"/>
              <w:ind w:left="48" w:right="48"/>
              <w:jc w:val="both"/>
              <w:rPr>
                <w:i/>
              </w:rPr>
            </w:pPr>
            <w:r w:rsidRPr="00AF0A09">
              <w:rPr>
                <w:i/>
              </w:rPr>
              <w:t>b) Tính khối lượng của 0,2 mol calcium carbonate.</w:t>
            </w:r>
          </w:p>
          <w:p w14:paraId="3231CE57" w14:textId="77777777" w:rsidR="00B443CC" w:rsidRPr="00AF0A09" w:rsidRDefault="00B443CC" w:rsidP="009C1FF9">
            <w:pPr>
              <w:snapToGrid w:val="0"/>
              <w:jc w:val="both"/>
              <w:rPr>
                <w:rFonts w:cs="Times New Roman"/>
                <w:szCs w:val="24"/>
              </w:rPr>
            </w:pPr>
            <w:r w:rsidRPr="00AF0A09">
              <w:rPr>
                <w:rFonts w:eastAsia="Times New Roman" w:cs="Times New Roman"/>
                <w:b/>
                <w:szCs w:val="24"/>
                <w:lang w:val="nl-NL"/>
              </w:rPr>
              <w:t>Bước 2: HS thực hiện nhiệm vụ học tập</w:t>
            </w:r>
          </w:p>
          <w:p w14:paraId="3BC59CE6" w14:textId="77777777" w:rsidR="00B443CC" w:rsidRPr="00AF0A09" w:rsidRDefault="00B443CC" w:rsidP="009C1FF9">
            <w:pPr>
              <w:jc w:val="both"/>
              <w:rPr>
                <w:rFonts w:cs="Times New Roman"/>
                <w:bCs/>
                <w:szCs w:val="24"/>
              </w:rPr>
            </w:pPr>
            <w:r w:rsidRPr="00AF0A09">
              <w:rPr>
                <w:rFonts w:cs="Times New Roman"/>
                <w:bCs/>
                <w:szCs w:val="24"/>
              </w:rPr>
              <w:t>- HS hoạt động cá nhân trả lời câu hỏi.</w:t>
            </w:r>
          </w:p>
          <w:p w14:paraId="2720ED5C" w14:textId="77777777" w:rsidR="00B443CC" w:rsidRPr="00AF0A09" w:rsidRDefault="00B443CC" w:rsidP="009C1FF9">
            <w:pPr>
              <w:jc w:val="both"/>
              <w:rPr>
                <w:rFonts w:cs="Times New Roman"/>
                <w:bCs/>
                <w:szCs w:val="24"/>
              </w:rPr>
            </w:pPr>
            <w:r w:rsidRPr="00AF0A09">
              <w:rPr>
                <w:rFonts w:cs="Times New Roman"/>
                <w:bCs/>
                <w:szCs w:val="24"/>
              </w:rPr>
              <w:t>- HS Hoạt động nhóm bàn trả lời câu hỏi.</w:t>
            </w:r>
          </w:p>
          <w:p w14:paraId="353EB90A" w14:textId="77777777" w:rsidR="00B443CC" w:rsidRPr="00AF0A09" w:rsidRDefault="00B443CC" w:rsidP="009C1FF9">
            <w:pPr>
              <w:jc w:val="both"/>
              <w:rPr>
                <w:rFonts w:cs="Times New Roman"/>
                <w:szCs w:val="24"/>
              </w:rPr>
            </w:pPr>
            <w:r w:rsidRPr="00AF0A09">
              <w:rPr>
                <w:rFonts w:cs="Times New Roman"/>
                <w:szCs w:val="24"/>
                <w:shd w:val="clear" w:color="auto" w:fill="FFFFFF"/>
              </w:rPr>
              <w:t>- GV quan sát, đôn đốc và hỗ trợ HS khi cần thiết.</w:t>
            </w:r>
          </w:p>
          <w:p w14:paraId="424D8D93"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3: Báo cáo kết quả hoạt động và thảo luận</w:t>
            </w:r>
          </w:p>
          <w:p w14:paraId="343D0B2F" w14:textId="77777777" w:rsidR="00B443CC" w:rsidRPr="00AF0A09" w:rsidRDefault="00B443CC" w:rsidP="009C1FF9">
            <w:pPr>
              <w:jc w:val="both"/>
              <w:rPr>
                <w:rFonts w:cs="Times New Roman"/>
                <w:szCs w:val="24"/>
              </w:rPr>
            </w:pPr>
            <w:r w:rsidRPr="00AF0A09">
              <w:rPr>
                <w:rFonts w:cs="Times New Roman"/>
                <w:szCs w:val="24"/>
              </w:rPr>
              <w:t>- HS trả lời câu hỏi, HS khác nhận xét, bổ sung.</w:t>
            </w:r>
          </w:p>
          <w:p w14:paraId="24E2C831" w14:textId="77777777" w:rsidR="00B443CC" w:rsidRPr="00AF0A09" w:rsidRDefault="00B443CC" w:rsidP="009C1FF9">
            <w:pPr>
              <w:jc w:val="both"/>
              <w:rPr>
                <w:rFonts w:cs="Times New Roman"/>
                <w:szCs w:val="24"/>
              </w:rPr>
            </w:pPr>
            <w:r w:rsidRPr="00AF0A09">
              <w:rPr>
                <w:rFonts w:cs="Times New Roman"/>
                <w:szCs w:val="24"/>
                <w:shd w:val="clear" w:color="auto" w:fill="FFFFFF"/>
              </w:rPr>
              <w:t>- HS đại diện các nhóm trình bày kết quả từng câu.</w:t>
            </w:r>
          </w:p>
          <w:p w14:paraId="2B26C988" w14:textId="77777777" w:rsidR="00B443CC" w:rsidRPr="00AF0A09" w:rsidRDefault="00B443CC" w:rsidP="009C1FF9">
            <w:pPr>
              <w:jc w:val="both"/>
              <w:rPr>
                <w:rFonts w:cs="Times New Roman"/>
                <w:szCs w:val="24"/>
              </w:rPr>
            </w:pPr>
            <w:r w:rsidRPr="00AF0A09">
              <w:rPr>
                <w:rFonts w:cs="Times New Roman"/>
                <w:szCs w:val="24"/>
                <w:shd w:val="clear" w:color="auto" w:fill="FFFFFF"/>
              </w:rPr>
              <w:t>- Các HS còn lại theo dõi, nhận xét (góp ý nếu có).</w:t>
            </w:r>
          </w:p>
          <w:p w14:paraId="0A0E360F"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4: Đánh giá kết quả thực hiện nhiệm vụ học tập</w:t>
            </w:r>
          </w:p>
          <w:p w14:paraId="5E3C9425" w14:textId="77777777" w:rsidR="00B443CC" w:rsidRPr="00AF0A09" w:rsidRDefault="00B443CC" w:rsidP="009C1FF9">
            <w:pPr>
              <w:jc w:val="both"/>
              <w:rPr>
                <w:rFonts w:cs="Times New Roman"/>
                <w:szCs w:val="24"/>
              </w:rPr>
            </w:pPr>
            <w:r w:rsidRPr="00AF0A09">
              <w:rPr>
                <w:rFonts w:cs="Times New Roman"/>
                <w:szCs w:val="24"/>
              </w:rPr>
              <w:t>GV: Nhận xét, đánh giá và chốt kiến thức.</w:t>
            </w:r>
          </w:p>
        </w:tc>
        <w:tc>
          <w:tcPr>
            <w:tcW w:w="3936" w:type="dxa"/>
          </w:tcPr>
          <w:p w14:paraId="550C4035" w14:textId="77777777" w:rsidR="00B443CC" w:rsidRPr="00AF0A09" w:rsidRDefault="00B443CC" w:rsidP="009C1FF9">
            <w:pPr>
              <w:jc w:val="both"/>
              <w:rPr>
                <w:rFonts w:cs="Times New Roman"/>
                <w:szCs w:val="24"/>
              </w:rPr>
            </w:pPr>
            <w:r w:rsidRPr="00AF0A09">
              <w:rPr>
                <w:rFonts w:cs="Times New Roman"/>
                <w:b/>
                <w:bCs/>
                <w:szCs w:val="24"/>
              </w:rPr>
              <w:t>2. Khối lượng mol.</w:t>
            </w:r>
          </w:p>
          <w:p w14:paraId="52081941" w14:textId="77777777" w:rsidR="00B443CC" w:rsidRPr="00AF0A09" w:rsidRDefault="00B443CC" w:rsidP="009C1FF9">
            <w:pPr>
              <w:jc w:val="both"/>
              <w:rPr>
                <w:rFonts w:cs="Times New Roman"/>
                <w:bCs/>
                <w:i/>
                <w:szCs w:val="24"/>
                <w:lang w:val="en-GB"/>
              </w:rPr>
            </w:pPr>
            <w:r w:rsidRPr="00AF0A09">
              <w:rPr>
                <w:rFonts w:cs="Times New Roman"/>
                <w:bCs/>
                <w:i/>
                <w:szCs w:val="24"/>
                <w:lang w:val="en-GB"/>
              </w:rPr>
              <w:t>Hướng dẫn trả lời câu hỏi:</w:t>
            </w:r>
          </w:p>
          <w:p w14:paraId="1BBDB0F3" w14:textId="77777777" w:rsidR="00B443CC" w:rsidRPr="00AF0A09" w:rsidRDefault="00B443CC" w:rsidP="009C1FF9">
            <w:pPr>
              <w:rPr>
                <w:rFonts w:cs="Times New Roman"/>
                <w:b/>
                <w:szCs w:val="24"/>
                <w:lang w:val="en-GB"/>
              </w:rPr>
            </w:pPr>
            <w:r w:rsidRPr="00AF0A09">
              <w:rPr>
                <w:rFonts w:cs="Times New Roman"/>
                <w:b/>
                <w:szCs w:val="24"/>
                <w:lang w:val="en-GB"/>
              </w:rPr>
              <w:t>KL:</w:t>
            </w:r>
          </w:p>
          <w:p w14:paraId="573A280D" w14:textId="77777777" w:rsidR="00B443CC" w:rsidRPr="00AF0A09" w:rsidRDefault="00B443CC" w:rsidP="009C1FF9">
            <w:pPr>
              <w:rPr>
                <w:rFonts w:cs="Times New Roman"/>
                <w:szCs w:val="24"/>
                <w:lang w:val="en-GB"/>
              </w:rPr>
            </w:pPr>
            <w:r w:rsidRPr="00AF0A09">
              <w:rPr>
                <w:rFonts w:cs="Times New Roman"/>
                <w:szCs w:val="24"/>
                <w:lang w:val="en-GB"/>
              </w:rPr>
              <w:t>-  Khối lượng mol (kí hiệu là M) của một chất là khối lượng của N</w:t>
            </w:r>
            <w:r w:rsidRPr="00AF0A09">
              <w:rPr>
                <w:rFonts w:cs="Times New Roman"/>
                <w:szCs w:val="24"/>
                <w:vertAlign w:val="subscript"/>
                <w:lang w:val="en-GB"/>
              </w:rPr>
              <w:t>A</w:t>
            </w:r>
            <w:r w:rsidRPr="00AF0A09">
              <w:rPr>
                <w:rFonts w:cs="Times New Roman"/>
                <w:szCs w:val="24"/>
                <w:lang w:val="en-GB"/>
              </w:rPr>
              <w:t xml:space="preserve"> nguyên tử hoặc phân tử chất đó tính theo đơn vị gam.</w:t>
            </w:r>
          </w:p>
          <w:p w14:paraId="6D1F6964" w14:textId="77777777" w:rsidR="00B443CC" w:rsidRPr="00AF0A09" w:rsidRDefault="00B443CC" w:rsidP="009C1FF9">
            <w:pPr>
              <w:rPr>
                <w:rFonts w:cs="Times New Roman"/>
                <w:szCs w:val="24"/>
                <w:lang w:val="en-GB"/>
              </w:rPr>
            </w:pPr>
            <w:r w:rsidRPr="00AF0A09">
              <w:rPr>
                <w:rFonts w:cs="Times New Roman"/>
                <w:szCs w:val="24"/>
                <w:lang w:val="en-GB"/>
              </w:rPr>
              <w:t xml:space="preserve">- Khối lượng mol của một chất và khối lượng nguyên tử hoặc phân tử của chất đó (amu) bằng nhau về trị số, khác về đơn vị đo </w:t>
            </w:r>
          </w:p>
          <w:p w14:paraId="691B0608" w14:textId="77777777" w:rsidR="00B443CC" w:rsidRPr="00AF0A09" w:rsidRDefault="00B443CC" w:rsidP="009C1FF9">
            <w:pPr>
              <w:rPr>
                <w:rFonts w:cs="Times New Roman"/>
                <w:szCs w:val="24"/>
                <w:lang w:val="en-GB"/>
              </w:rPr>
            </w:pPr>
            <w:r w:rsidRPr="00AF0A09">
              <w:rPr>
                <w:rFonts w:cs="Times New Roman"/>
                <w:szCs w:val="24"/>
                <w:lang w:val="en-GB"/>
              </w:rPr>
              <w:t>- Công thức tính khối lượng mol:</w:t>
            </w:r>
          </w:p>
          <w:p w14:paraId="4CC33F8A" w14:textId="77777777" w:rsidR="00B443CC" w:rsidRPr="00AF0A09" w:rsidRDefault="00B443CC" w:rsidP="009C1FF9">
            <w:pPr>
              <w:rPr>
                <w:rFonts w:cs="Times New Roman"/>
                <w:szCs w:val="24"/>
                <w:lang w:val="en-GB"/>
              </w:rPr>
            </w:pPr>
            <w:r w:rsidRPr="00AF0A09">
              <w:rPr>
                <w:rFonts w:cs="Times New Roman"/>
                <w:szCs w:val="24"/>
                <w:lang w:val="en-GB"/>
              </w:rPr>
              <w:t xml:space="preserve">              M = m/n(g/mol)</w:t>
            </w:r>
          </w:p>
          <w:p w14:paraId="79697AC7" w14:textId="77777777" w:rsidR="00B443CC" w:rsidRPr="00AF0A09" w:rsidRDefault="00B443CC" w:rsidP="009C1FF9">
            <w:pPr>
              <w:rPr>
                <w:rFonts w:cs="Times New Roman"/>
                <w:szCs w:val="24"/>
                <w:lang w:val="en-GB"/>
              </w:rPr>
            </w:pPr>
            <w:r w:rsidRPr="00AF0A09">
              <w:rPr>
                <w:rFonts w:cs="Times New Roman"/>
                <w:szCs w:val="24"/>
                <w:lang w:val="en-GB"/>
              </w:rPr>
              <w:t xml:space="preserve">Với: </w:t>
            </w:r>
          </w:p>
          <w:p w14:paraId="5E9828D7" w14:textId="77777777" w:rsidR="00B443CC" w:rsidRPr="00AF0A09" w:rsidRDefault="00B443CC" w:rsidP="009C1FF9">
            <w:pPr>
              <w:rPr>
                <w:rFonts w:cs="Times New Roman"/>
                <w:szCs w:val="24"/>
                <w:lang w:val="en-GB"/>
              </w:rPr>
            </w:pPr>
            <w:r w:rsidRPr="00AF0A09">
              <w:rPr>
                <w:rFonts w:cs="Times New Roman"/>
                <w:szCs w:val="24"/>
                <w:lang w:val="en-GB"/>
              </w:rPr>
              <w:t>M là khối lượng mol (g/mol)</w:t>
            </w:r>
          </w:p>
          <w:p w14:paraId="0E63A663" w14:textId="77777777" w:rsidR="00B443CC" w:rsidRPr="00AF0A09" w:rsidRDefault="00B443CC" w:rsidP="009C1FF9">
            <w:pPr>
              <w:rPr>
                <w:rFonts w:cs="Times New Roman"/>
                <w:szCs w:val="24"/>
                <w:lang w:val="en-GB"/>
              </w:rPr>
            </w:pPr>
            <w:r w:rsidRPr="00AF0A09">
              <w:rPr>
                <w:rFonts w:cs="Times New Roman"/>
                <w:szCs w:val="24"/>
                <w:lang w:val="en-GB"/>
              </w:rPr>
              <w:t xml:space="preserve">n là số mol chất (mol). </w:t>
            </w:r>
          </w:p>
          <w:p w14:paraId="1FF2D51F" w14:textId="77777777" w:rsidR="00B443CC" w:rsidRPr="00AF0A09" w:rsidRDefault="00B443CC" w:rsidP="009C1FF9">
            <w:pPr>
              <w:rPr>
                <w:rFonts w:cs="Times New Roman"/>
                <w:szCs w:val="24"/>
                <w:lang w:val="en-GB"/>
              </w:rPr>
            </w:pPr>
            <w:r w:rsidRPr="00AF0A09">
              <w:rPr>
                <w:rFonts w:cs="Times New Roman"/>
                <w:szCs w:val="24"/>
                <w:lang w:val="en-GB"/>
              </w:rPr>
              <w:t xml:space="preserve">m là khối lượng chất (gam)     </w:t>
            </w:r>
          </w:p>
          <w:p w14:paraId="41E6BFBB" w14:textId="77777777" w:rsidR="00B443CC" w:rsidRPr="00AF0A09" w:rsidRDefault="00B443CC" w:rsidP="009C1FF9">
            <w:pPr>
              <w:jc w:val="both"/>
              <w:rPr>
                <w:rFonts w:cs="Times New Roman"/>
                <w:bCs/>
                <w:i/>
                <w:szCs w:val="24"/>
                <w:lang w:val="en-GB"/>
              </w:rPr>
            </w:pPr>
            <w:r w:rsidRPr="00AF0A09">
              <w:rPr>
                <w:rFonts w:cs="Times New Roman"/>
                <w:bCs/>
                <w:i/>
                <w:szCs w:val="24"/>
                <w:lang w:val="en-GB"/>
              </w:rPr>
              <w:t>Hướng dẫn trả lời câu hỏi hoạt động nhóm:</w:t>
            </w:r>
          </w:p>
          <w:p w14:paraId="4C564EFC" w14:textId="77777777" w:rsidR="00B443CC" w:rsidRPr="00AF0A09" w:rsidRDefault="00B443CC" w:rsidP="009C1FF9">
            <w:pPr>
              <w:pStyle w:val="NormalWeb"/>
              <w:spacing w:before="0" w:beforeAutospacing="0" w:after="0" w:afterAutospacing="0"/>
              <w:ind w:left="48" w:right="48"/>
              <w:jc w:val="both"/>
              <w:rPr>
                <w:i/>
              </w:rPr>
            </w:pPr>
            <w:r w:rsidRPr="00AF0A09">
              <w:rPr>
                <w:i/>
              </w:rPr>
              <w:t>1, Khối lượng mol của chất X là:</w:t>
            </w:r>
          </w:p>
          <w:p w14:paraId="26210286" w14:textId="77777777" w:rsidR="00B443CC" w:rsidRPr="00AF0A09" w:rsidRDefault="00B443CC" w:rsidP="009C1FF9">
            <w:pPr>
              <w:pStyle w:val="NormalWeb"/>
              <w:spacing w:before="0" w:beforeAutospacing="0" w:after="0" w:afterAutospacing="0"/>
              <w:ind w:left="48" w:right="48"/>
              <w:jc w:val="both"/>
              <w:rPr>
                <w:rStyle w:val="mjx-char"/>
                <w:i/>
              </w:rPr>
            </w:pPr>
            <w:r w:rsidRPr="00AF0A09">
              <w:rPr>
                <w:i/>
              </w:rPr>
              <w:t xml:space="preserve">Áp dụng công thức: </w:t>
            </w:r>
            <w:r w:rsidRPr="00AF0A09">
              <w:rPr>
                <w:rStyle w:val="mjx-char"/>
                <w:i/>
                <w:bdr w:val="none" w:sz="0" w:space="0" w:color="auto" w:frame="1"/>
              </w:rPr>
              <w:t>M = m/n</w:t>
            </w:r>
          </w:p>
          <w:p w14:paraId="5B6A9483" w14:textId="77777777" w:rsidR="00B443CC" w:rsidRPr="00AF0A09" w:rsidRDefault="00B443CC" w:rsidP="009C1FF9">
            <w:pPr>
              <w:pStyle w:val="NormalWeb"/>
              <w:spacing w:before="0" w:beforeAutospacing="0" w:after="0" w:afterAutospacing="0"/>
              <w:ind w:left="48" w:right="48"/>
              <w:jc w:val="both"/>
              <w:rPr>
                <w:i/>
                <w:lang w:val="en-GB"/>
              </w:rPr>
            </w:pPr>
            <w:r w:rsidRPr="00AF0A09">
              <w:rPr>
                <w:rStyle w:val="mjx-char"/>
                <w:i/>
                <w:bdr w:val="none" w:sz="0" w:space="0" w:color="auto" w:frame="1"/>
              </w:rPr>
              <w:t>= 23,4/0,4 = 58,5(g/mol).</w:t>
            </w:r>
          </w:p>
          <w:p w14:paraId="22D04A85" w14:textId="77777777" w:rsidR="00B443CC" w:rsidRPr="00AF0A09" w:rsidRDefault="00B443CC" w:rsidP="009C1FF9">
            <w:pPr>
              <w:pStyle w:val="NormalWeb"/>
              <w:spacing w:before="0" w:beforeAutospacing="0" w:after="0" w:afterAutospacing="0"/>
              <w:ind w:left="48" w:right="48"/>
              <w:rPr>
                <w:i/>
              </w:rPr>
            </w:pPr>
            <w:r w:rsidRPr="00AF0A09">
              <w:rPr>
                <w:i/>
              </w:rPr>
              <w:t>2. Số mol phân tử có trong 9 gam nước là:</w:t>
            </w:r>
          </w:p>
          <w:p w14:paraId="2BC79D7E" w14:textId="77777777" w:rsidR="00B443CC" w:rsidRPr="00AF0A09" w:rsidRDefault="00B443CC" w:rsidP="009C1FF9">
            <w:pPr>
              <w:pStyle w:val="NormalWeb"/>
              <w:spacing w:before="0" w:beforeAutospacing="0" w:after="0" w:afterAutospacing="0"/>
              <w:ind w:left="48" w:right="48"/>
              <w:rPr>
                <w:rStyle w:val="mjx-char"/>
                <w:i/>
                <w:bdr w:val="none" w:sz="0" w:space="0" w:color="auto" w:frame="1"/>
              </w:rPr>
            </w:pPr>
            <w:r w:rsidRPr="00AF0A09">
              <w:rPr>
                <w:i/>
              </w:rPr>
              <w:t>Áp dụng công thức: </w:t>
            </w:r>
            <w:r w:rsidRPr="00AF0A09">
              <w:rPr>
                <w:rStyle w:val="mjx-char"/>
                <w:i/>
                <w:bdr w:val="none" w:sz="0" w:space="0" w:color="auto" w:frame="1"/>
              </w:rPr>
              <w:t>M = m/n</w:t>
            </w:r>
          </w:p>
          <w:p w14:paraId="23F1C810" w14:textId="77777777" w:rsidR="00B443CC" w:rsidRPr="00AF0A09" w:rsidRDefault="00B443CC" w:rsidP="009C1FF9">
            <w:pPr>
              <w:pStyle w:val="NormalWeb"/>
              <w:spacing w:before="0" w:beforeAutospacing="0" w:after="0" w:afterAutospacing="0"/>
              <w:ind w:left="48" w:right="48"/>
              <w:rPr>
                <w:i/>
              </w:rPr>
            </w:pPr>
            <w:r w:rsidRPr="00AF0A09">
              <w:rPr>
                <w:rStyle w:val="mjx-char"/>
                <w:rFonts w:ascii="Cambria Math" w:hAnsi="Cambria Math" w:cs="Cambria Math"/>
                <w:i/>
                <w:bdr w:val="none" w:sz="0" w:space="0" w:color="auto" w:frame="1"/>
              </w:rPr>
              <w:t>⇒</w:t>
            </w:r>
            <w:r w:rsidRPr="00AF0A09">
              <w:rPr>
                <w:rStyle w:val="mjx-char"/>
                <w:i/>
                <w:bdr w:val="none" w:sz="0" w:space="0" w:color="auto" w:frame="1"/>
              </w:rPr>
              <w:t xml:space="preserve"> n = m/M = 9/18 = 0,5(mol)</w:t>
            </w:r>
          </w:p>
          <w:p w14:paraId="0D94C6C3" w14:textId="77777777" w:rsidR="00B443CC" w:rsidRPr="00AF0A09" w:rsidRDefault="00B443CC" w:rsidP="009C1FF9">
            <w:pPr>
              <w:pStyle w:val="NormalWeb"/>
              <w:spacing w:before="0" w:beforeAutospacing="0" w:after="0" w:afterAutospacing="0"/>
              <w:ind w:left="48" w:right="48"/>
              <w:jc w:val="both"/>
              <w:rPr>
                <w:i/>
              </w:rPr>
            </w:pPr>
            <w:r w:rsidRPr="00AF0A09">
              <w:rPr>
                <w:i/>
                <w:lang w:val="en-GB"/>
              </w:rPr>
              <w:t xml:space="preserve">3. </w:t>
            </w:r>
            <w:r w:rsidRPr="00AF0A09">
              <w:rPr>
                <w:i/>
              </w:rPr>
              <w:t>a) Khối lượng phân tử của calcium carbonate:</w:t>
            </w:r>
          </w:p>
          <w:p w14:paraId="1F99DC1E" w14:textId="77777777" w:rsidR="00B443CC" w:rsidRPr="00AF0A09" w:rsidRDefault="00B443CC" w:rsidP="009C1FF9">
            <w:pPr>
              <w:pStyle w:val="NormalWeb"/>
              <w:spacing w:before="0" w:beforeAutospacing="0" w:after="0" w:afterAutospacing="0"/>
              <w:ind w:left="48" w:right="48"/>
              <w:jc w:val="both"/>
              <w:rPr>
                <w:i/>
              </w:rPr>
            </w:pPr>
            <w:r w:rsidRPr="00AF0A09">
              <w:rPr>
                <w:i/>
              </w:rPr>
              <w:t>40 + 12 + 16 × 3 = 100 (amu).</w:t>
            </w:r>
          </w:p>
          <w:p w14:paraId="6C9E23FE" w14:textId="77777777" w:rsidR="00B443CC" w:rsidRPr="00AF0A09" w:rsidRDefault="00B443CC" w:rsidP="009C1FF9">
            <w:pPr>
              <w:pStyle w:val="NormalWeb"/>
              <w:spacing w:before="0" w:beforeAutospacing="0" w:after="0" w:afterAutospacing="0"/>
              <w:ind w:left="48" w:right="48"/>
              <w:jc w:val="both"/>
              <w:rPr>
                <w:i/>
              </w:rPr>
            </w:pPr>
            <w:r w:rsidRPr="00AF0A09">
              <w:rPr>
                <w:i/>
              </w:rPr>
              <w:t>b) Khối lượng của 0,2 mol calcium carbonate là:</w:t>
            </w:r>
          </w:p>
          <w:p w14:paraId="09D7B0DA" w14:textId="77777777" w:rsidR="00B443CC" w:rsidRPr="00AF0A09" w:rsidRDefault="00B443CC" w:rsidP="009C1FF9">
            <w:pPr>
              <w:pStyle w:val="NormalWeb"/>
              <w:spacing w:before="0" w:beforeAutospacing="0" w:after="0" w:afterAutospacing="0"/>
              <w:ind w:left="48" w:right="48"/>
              <w:jc w:val="both"/>
              <w:rPr>
                <w:rStyle w:val="mjx-char"/>
                <w:i/>
                <w:bdr w:val="none" w:sz="0" w:space="0" w:color="auto" w:frame="1"/>
              </w:rPr>
            </w:pPr>
            <w:r w:rsidRPr="00AF0A09">
              <w:rPr>
                <w:i/>
              </w:rPr>
              <w:t xml:space="preserve">Áp dụng công thức: </w:t>
            </w:r>
            <w:r w:rsidRPr="00AF0A09">
              <w:rPr>
                <w:rStyle w:val="mjx-char"/>
                <w:i/>
                <w:bdr w:val="none" w:sz="0" w:space="0" w:color="auto" w:frame="1"/>
              </w:rPr>
              <w:t>M = m/n</w:t>
            </w:r>
          </w:p>
          <w:p w14:paraId="32A84C20" w14:textId="77777777" w:rsidR="00B443CC" w:rsidRPr="00AF0A09" w:rsidRDefault="00B443CC" w:rsidP="009C1FF9">
            <w:pPr>
              <w:pStyle w:val="NormalWeb"/>
              <w:spacing w:before="0" w:beforeAutospacing="0" w:after="0" w:afterAutospacing="0"/>
              <w:ind w:left="48" w:right="48"/>
              <w:jc w:val="both"/>
            </w:pPr>
            <w:r w:rsidRPr="00AF0A09">
              <w:rPr>
                <w:rStyle w:val="mjx-char"/>
                <w:rFonts w:ascii="Cambria Math" w:hAnsi="Cambria Math" w:cs="Cambria Math"/>
                <w:i/>
                <w:bdr w:val="none" w:sz="0" w:space="0" w:color="auto" w:frame="1"/>
              </w:rPr>
              <w:t>⇒</w:t>
            </w:r>
            <w:r w:rsidRPr="00AF0A09">
              <w:rPr>
                <w:rStyle w:val="mjx-char"/>
                <w:i/>
                <w:bdr w:val="none" w:sz="0" w:space="0" w:color="auto" w:frame="1"/>
              </w:rPr>
              <w:t xml:space="preserve"> m = M×n = 100×0,2=20(g).</w:t>
            </w:r>
          </w:p>
        </w:tc>
      </w:tr>
    </w:tbl>
    <w:p w14:paraId="47093DA3"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488E7E24"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Hoạt động 2.3: </w:t>
      </w:r>
      <w:r w:rsidRPr="00AF0A09">
        <w:rPr>
          <w:rFonts w:ascii="Times New Roman" w:hAnsi="Times New Roman" w:cs="Times New Roman"/>
          <w:b/>
          <w:bCs/>
          <w:sz w:val="24"/>
          <w:szCs w:val="24"/>
          <w:shd w:val="clear" w:color="auto" w:fill="FFFFFF"/>
        </w:rPr>
        <w:t>Tìm hiểu thể tích mol của chất khí</w:t>
      </w:r>
      <w:r w:rsidRPr="00AF0A09">
        <w:rPr>
          <w:rFonts w:ascii="Times New Roman" w:hAnsi="Times New Roman" w:cs="Times New Roman"/>
          <w:b/>
          <w:sz w:val="24"/>
          <w:szCs w:val="24"/>
        </w:rPr>
        <w:t>.</w:t>
      </w:r>
    </w:p>
    <w:p w14:paraId="1D8A0272"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a. Mục tiêu: </w:t>
      </w:r>
      <w:r w:rsidRPr="00AF0A09">
        <w:rPr>
          <w:rFonts w:ascii="Times New Roman" w:hAnsi="Times New Roman" w:cs="Times New Roman"/>
          <w:sz w:val="24"/>
          <w:szCs w:val="24"/>
        </w:rPr>
        <w:t>Tính được thể tích mol và chuyển đổi được giữa số mol và thể tích.</w:t>
      </w:r>
    </w:p>
    <w:p w14:paraId="528CA14F"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b.</w:t>
      </w:r>
      <w:r w:rsidRPr="00AF0A09">
        <w:rPr>
          <w:rFonts w:ascii="Times New Roman" w:hAnsi="Times New Roman" w:cs="Times New Roman"/>
          <w:bCs/>
          <w:sz w:val="24"/>
          <w:szCs w:val="24"/>
        </w:rPr>
        <w:t xml:space="preserve"> </w:t>
      </w:r>
      <w:r w:rsidRPr="00AF0A09">
        <w:rPr>
          <w:rFonts w:ascii="Times New Roman" w:hAnsi="Times New Roman" w:cs="Times New Roman"/>
          <w:b/>
          <w:sz w:val="24"/>
          <w:szCs w:val="24"/>
        </w:rPr>
        <w:t>Nội dung:</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rPr>
        <w:t>HS làm việc cá nhân, làm việc theo nhóm bàn, nghiên cứu SGK, trả lời câu hỏi.</w:t>
      </w:r>
    </w:p>
    <w:p w14:paraId="781541F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Câu trả lời của HS</w:t>
      </w:r>
    </w:p>
    <w:p w14:paraId="6291957F" w14:textId="77777777" w:rsidR="00B443CC" w:rsidRPr="00AF0A09" w:rsidRDefault="00B443CC" w:rsidP="009C1FF9">
      <w:pPr>
        <w:spacing w:after="0" w:line="240" w:lineRule="auto"/>
        <w:jc w:val="both"/>
        <w:rPr>
          <w:rFonts w:ascii="Times New Roman" w:hAnsi="Times New Roman" w:cs="Times New Roman"/>
          <w:b/>
          <w:bCs/>
          <w:sz w:val="24"/>
          <w:szCs w:val="24"/>
          <w:lang w:val="en-GB"/>
        </w:rPr>
      </w:pPr>
      <w:r w:rsidRPr="00AF0A09">
        <w:rPr>
          <w:rFonts w:ascii="Times New Roman" w:hAnsi="Times New Roman" w:cs="Times New Roman"/>
          <w:b/>
          <w:bCs/>
          <w:sz w:val="24"/>
          <w:szCs w:val="24"/>
          <w:lang w:val="en-GB"/>
        </w:rPr>
        <w:t>d. Tổ chức thực hiện:</w:t>
      </w:r>
    </w:p>
    <w:tbl>
      <w:tblPr>
        <w:tblStyle w:val="TableGrid"/>
        <w:tblW w:w="9747" w:type="dxa"/>
        <w:tblLayout w:type="fixed"/>
        <w:tblLook w:val="04A0" w:firstRow="1" w:lastRow="0" w:firstColumn="1" w:lastColumn="0" w:noHBand="0" w:noVBand="1"/>
      </w:tblPr>
      <w:tblGrid>
        <w:gridCol w:w="4644"/>
        <w:gridCol w:w="5103"/>
      </w:tblGrid>
      <w:tr w:rsidR="009C1FF9" w:rsidRPr="00AF0A09" w14:paraId="14FD17FE" w14:textId="77777777" w:rsidTr="00693BA4">
        <w:tc>
          <w:tcPr>
            <w:tcW w:w="4644" w:type="dxa"/>
            <w:vAlign w:val="bottom"/>
          </w:tcPr>
          <w:p w14:paraId="06211C75" w14:textId="77777777" w:rsidR="00B443CC" w:rsidRPr="00AF0A09" w:rsidRDefault="00B443CC" w:rsidP="009C1FF9">
            <w:pPr>
              <w:jc w:val="center"/>
              <w:rPr>
                <w:rFonts w:cs="Times New Roman"/>
                <w:b/>
                <w:bCs/>
                <w:szCs w:val="24"/>
                <w:lang w:val="en-GB"/>
              </w:rPr>
            </w:pPr>
            <w:r w:rsidRPr="00AF0A09">
              <w:rPr>
                <w:rFonts w:eastAsia="Times New Roman" w:cs="Times New Roman"/>
                <w:b/>
                <w:szCs w:val="24"/>
                <w:lang w:val="nl-NL"/>
              </w:rPr>
              <w:t>HOẠT ĐỘNG CỦA GV - HS</w:t>
            </w:r>
          </w:p>
        </w:tc>
        <w:tc>
          <w:tcPr>
            <w:tcW w:w="5103" w:type="dxa"/>
            <w:vAlign w:val="bottom"/>
          </w:tcPr>
          <w:p w14:paraId="3F4D5686" w14:textId="77777777" w:rsidR="00B443CC" w:rsidRPr="00AF0A09" w:rsidRDefault="00B443CC" w:rsidP="009C1FF9">
            <w:pPr>
              <w:jc w:val="center"/>
              <w:rPr>
                <w:rFonts w:cs="Times New Roman"/>
                <w:b/>
                <w:bCs/>
                <w:szCs w:val="24"/>
                <w:lang w:val="en-GB"/>
              </w:rPr>
            </w:pPr>
            <w:r w:rsidRPr="00AF0A09">
              <w:rPr>
                <w:rFonts w:eastAsia="Times New Roman" w:cs="Times New Roman"/>
                <w:b/>
                <w:szCs w:val="24"/>
                <w:lang w:val="nl-NL"/>
              </w:rPr>
              <w:t>DỰ KIẾN SẢN PHẨM</w:t>
            </w:r>
          </w:p>
        </w:tc>
      </w:tr>
      <w:tr w:rsidR="009C1FF9" w:rsidRPr="00AF0A09" w14:paraId="310E656B" w14:textId="77777777" w:rsidTr="00693BA4">
        <w:tc>
          <w:tcPr>
            <w:tcW w:w="4644" w:type="dxa"/>
          </w:tcPr>
          <w:p w14:paraId="4C8E1F6C"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1: GV chuyển giao nhiệm vụ học tập</w:t>
            </w:r>
          </w:p>
          <w:p w14:paraId="03585C43" w14:textId="77777777" w:rsidR="00B443CC" w:rsidRPr="00AF0A09" w:rsidRDefault="00B443CC" w:rsidP="009C1FF9">
            <w:pPr>
              <w:snapToGrid w:val="0"/>
              <w:jc w:val="both"/>
              <w:rPr>
                <w:rFonts w:cs="Times New Roman"/>
                <w:bCs/>
                <w:szCs w:val="24"/>
              </w:rPr>
            </w:pPr>
            <w:r w:rsidRPr="00AF0A09">
              <w:rPr>
                <w:rFonts w:cs="Times New Roman"/>
                <w:bCs/>
                <w:szCs w:val="24"/>
              </w:rPr>
              <w:t>GV: Cho HS cá nhân nghiên cứu thông tin SGK/18 trả lời câu hỏi:</w:t>
            </w:r>
          </w:p>
          <w:p w14:paraId="6FD82AA3" w14:textId="77777777" w:rsidR="00B443CC" w:rsidRPr="00AF0A09" w:rsidRDefault="00B443CC" w:rsidP="009C1FF9">
            <w:pPr>
              <w:snapToGrid w:val="0"/>
              <w:jc w:val="both"/>
              <w:rPr>
                <w:rFonts w:cs="Times New Roman"/>
                <w:bCs/>
                <w:i/>
                <w:szCs w:val="24"/>
              </w:rPr>
            </w:pPr>
            <w:r w:rsidRPr="00AF0A09">
              <w:rPr>
                <w:rFonts w:cs="Times New Roman"/>
                <w:bCs/>
                <w:i/>
                <w:szCs w:val="24"/>
              </w:rPr>
              <w:t>1, Thể tích mol của chất khí là gì? Thể tích mol của các chất khí ở cùng điều kiện nhiệt độ và áp suất có đặc điểm gì?</w:t>
            </w:r>
          </w:p>
          <w:p w14:paraId="52E8A72D" w14:textId="77777777" w:rsidR="00B443CC" w:rsidRPr="00AF0A09" w:rsidRDefault="00B443CC" w:rsidP="009C1FF9">
            <w:pPr>
              <w:snapToGrid w:val="0"/>
              <w:jc w:val="both"/>
              <w:rPr>
                <w:rFonts w:cs="Times New Roman"/>
                <w:bCs/>
                <w:i/>
                <w:szCs w:val="24"/>
              </w:rPr>
            </w:pPr>
            <w:r w:rsidRPr="00AF0A09">
              <w:rPr>
                <w:rFonts w:cs="Times New Roman"/>
                <w:bCs/>
                <w:i/>
                <w:szCs w:val="24"/>
              </w:rPr>
              <w:t>2. Ở điều kiện chuẩn (25</w:t>
            </w:r>
            <w:r w:rsidRPr="00AF0A09">
              <w:rPr>
                <w:rFonts w:cs="Times New Roman"/>
                <w:bCs/>
                <w:i/>
                <w:szCs w:val="24"/>
                <w:vertAlign w:val="superscript"/>
              </w:rPr>
              <w:t>0</w:t>
            </w:r>
            <w:r w:rsidRPr="00AF0A09">
              <w:rPr>
                <w:rFonts w:cs="Times New Roman"/>
                <w:bCs/>
                <w:i/>
                <w:szCs w:val="24"/>
              </w:rPr>
              <w:t>C và 1 bar) 1 mol khí bất kì chiếm thể tích là bao nhiêu lít ?</w:t>
            </w:r>
          </w:p>
          <w:p w14:paraId="42623BD8" w14:textId="77777777" w:rsidR="00B443CC" w:rsidRPr="00AF0A09" w:rsidRDefault="00B443CC" w:rsidP="009C1FF9">
            <w:pPr>
              <w:snapToGrid w:val="0"/>
              <w:jc w:val="both"/>
              <w:rPr>
                <w:rFonts w:cs="Times New Roman"/>
                <w:szCs w:val="24"/>
              </w:rPr>
            </w:pPr>
            <w:r w:rsidRPr="00AF0A09">
              <w:rPr>
                <w:rFonts w:cs="Times New Roman"/>
                <w:szCs w:val="24"/>
              </w:rPr>
              <w:lastRenderedPageBreak/>
              <w:t>GV: Yêu cầu HS hoạt động nhóm trả lời câu hỏi:</w:t>
            </w:r>
          </w:p>
          <w:p w14:paraId="4D9EA6C8" w14:textId="77777777" w:rsidR="00B443CC" w:rsidRPr="00AF0A09" w:rsidRDefault="00B443CC" w:rsidP="009C1FF9">
            <w:pPr>
              <w:snapToGrid w:val="0"/>
              <w:jc w:val="both"/>
              <w:rPr>
                <w:rFonts w:cs="Times New Roman"/>
                <w:i/>
                <w:szCs w:val="24"/>
              </w:rPr>
            </w:pPr>
            <w:r w:rsidRPr="00AF0A09">
              <w:rPr>
                <w:rFonts w:cs="Times New Roman"/>
                <w:i/>
                <w:szCs w:val="24"/>
                <w:shd w:val="clear" w:color="auto" w:fill="FFFFFF"/>
              </w:rPr>
              <w:t>1. Ở 25 </w:t>
            </w:r>
            <w:r w:rsidRPr="00AF0A09">
              <w:rPr>
                <w:rFonts w:cs="Times New Roman"/>
                <w:i/>
                <w:szCs w:val="24"/>
                <w:shd w:val="clear" w:color="auto" w:fill="FFFFFF"/>
                <w:vertAlign w:val="superscript"/>
              </w:rPr>
              <w:t>o</w:t>
            </w:r>
            <w:r w:rsidRPr="00AF0A09">
              <w:rPr>
                <w:rFonts w:cs="Times New Roman"/>
                <w:i/>
                <w:szCs w:val="24"/>
                <w:shd w:val="clear" w:color="auto" w:fill="FFFFFF"/>
              </w:rPr>
              <w:t>C và 1 bar, 1,5 mol khí chiếm thể tích bao nhiêu?</w:t>
            </w:r>
          </w:p>
          <w:p w14:paraId="5A713446" w14:textId="77777777" w:rsidR="00B443CC" w:rsidRPr="00AF0A09" w:rsidRDefault="00B443CC" w:rsidP="009C1FF9">
            <w:pPr>
              <w:snapToGrid w:val="0"/>
              <w:jc w:val="both"/>
              <w:rPr>
                <w:rFonts w:cs="Times New Roman"/>
                <w:i/>
                <w:szCs w:val="24"/>
              </w:rPr>
            </w:pPr>
            <w:r w:rsidRPr="00AF0A09">
              <w:rPr>
                <w:rFonts w:cs="Times New Roman"/>
                <w:i/>
                <w:szCs w:val="24"/>
              </w:rPr>
              <w:t xml:space="preserve">2. </w:t>
            </w:r>
            <w:r w:rsidRPr="00AF0A09">
              <w:rPr>
                <w:rFonts w:cs="Times New Roman"/>
                <w:i/>
                <w:szCs w:val="24"/>
                <w:shd w:val="clear" w:color="auto" w:fill="FFFFFF"/>
              </w:rPr>
              <w:t>Một hỗn hợp khí gồm 1 mol khí oxygen với 4 mol khí nitrogen. Ở 25</w:t>
            </w:r>
            <w:r w:rsidRPr="00AF0A09">
              <w:rPr>
                <w:rFonts w:cs="Times New Roman"/>
                <w:i/>
                <w:szCs w:val="24"/>
                <w:shd w:val="clear" w:color="auto" w:fill="FFFFFF"/>
                <w:vertAlign w:val="superscript"/>
              </w:rPr>
              <w:t>o</w:t>
            </w:r>
            <w:r w:rsidRPr="00AF0A09">
              <w:rPr>
                <w:rFonts w:cs="Times New Roman"/>
                <w:i/>
                <w:szCs w:val="24"/>
                <w:shd w:val="clear" w:color="auto" w:fill="FFFFFF"/>
              </w:rPr>
              <w:t>C và 1 bar, hỗn hợp này có thể tích là bao nhiêu?</w:t>
            </w:r>
          </w:p>
          <w:p w14:paraId="43EF57AB" w14:textId="77777777" w:rsidR="00B443CC" w:rsidRPr="00AF0A09" w:rsidRDefault="00B443CC" w:rsidP="009C1FF9">
            <w:pPr>
              <w:snapToGrid w:val="0"/>
              <w:jc w:val="both"/>
              <w:rPr>
                <w:rFonts w:cs="Times New Roman"/>
                <w:i/>
                <w:szCs w:val="24"/>
                <w:shd w:val="clear" w:color="auto" w:fill="FFFFFF"/>
              </w:rPr>
            </w:pPr>
            <w:r w:rsidRPr="00AF0A09">
              <w:rPr>
                <w:rFonts w:cs="Times New Roman"/>
                <w:i/>
                <w:szCs w:val="24"/>
              </w:rPr>
              <w:t xml:space="preserve">3. </w:t>
            </w:r>
            <w:r w:rsidRPr="00AF0A09">
              <w:rPr>
                <w:rFonts w:cs="Times New Roman"/>
                <w:i/>
                <w:szCs w:val="24"/>
                <w:shd w:val="clear" w:color="auto" w:fill="FFFFFF"/>
              </w:rPr>
              <w:t>Tính số mol khí chứa trong bình có thể tích 500 mililít ở 25 </w:t>
            </w:r>
            <w:r w:rsidRPr="00AF0A09">
              <w:rPr>
                <w:rFonts w:cs="Times New Roman"/>
                <w:i/>
                <w:szCs w:val="24"/>
                <w:shd w:val="clear" w:color="auto" w:fill="FFFFFF"/>
                <w:vertAlign w:val="superscript"/>
              </w:rPr>
              <w:t>o</w:t>
            </w:r>
            <w:r w:rsidRPr="00AF0A09">
              <w:rPr>
                <w:rFonts w:cs="Times New Roman"/>
                <w:i/>
                <w:szCs w:val="24"/>
                <w:shd w:val="clear" w:color="auto" w:fill="FFFFFF"/>
              </w:rPr>
              <w:t>C và 1 bar.</w:t>
            </w:r>
          </w:p>
          <w:p w14:paraId="500306B9" w14:textId="77777777" w:rsidR="00B443CC" w:rsidRPr="00AF0A09" w:rsidRDefault="00B443CC" w:rsidP="009C1FF9">
            <w:pPr>
              <w:snapToGrid w:val="0"/>
              <w:jc w:val="both"/>
              <w:rPr>
                <w:rFonts w:cs="Times New Roman"/>
                <w:szCs w:val="24"/>
              </w:rPr>
            </w:pPr>
            <w:r w:rsidRPr="00AF0A09">
              <w:rPr>
                <w:rFonts w:eastAsia="Times New Roman" w:cs="Times New Roman"/>
                <w:b/>
                <w:szCs w:val="24"/>
                <w:lang w:val="nl-NL"/>
              </w:rPr>
              <w:t>Bước 2: HS thực hiện nhiệm vụ học tập</w:t>
            </w:r>
          </w:p>
          <w:p w14:paraId="1F25CB9D" w14:textId="77777777" w:rsidR="00B443CC" w:rsidRPr="00AF0A09" w:rsidRDefault="00B443CC" w:rsidP="009C1FF9">
            <w:pPr>
              <w:jc w:val="both"/>
              <w:rPr>
                <w:rFonts w:cs="Times New Roman"/>
                <w:bCs/>
                <w:szCs w:val="24"/>
              </w:rPr>
            </w:pPr>
            <w:r w:rsidRPr="00AF0A09">
              <w:rPr>
                <w:rFonts w:cs="Times New Roman"/>
                <w:bCs/>
                <w:szCs w:val="24"/>
              </w:rPr>
              <w:t>- HS hoạt động cá nhân trả lời câu hỏi.</w:t>
            </w:r>
          </w:p>
          <w:p w14:paraId="080108CD" w14:textId="77777777" w:rsidR="00B443CC" w:rsidRPr="00AF0A09" w:rsidRDefault="00B443CC" w:rsidP="009C1FF9">
            <w:pPr>
              <w:jc w:val="both"/>
              <w:rPr>
                <w:rFonts w:cs="Times New Roman"/>
                <w:bCs/>
                <w:szCs w:val="24"/>
              </w:rPr>
            </w:pPr>
            <w:r w:rsidRPr="00AF0A09">
              <w:rPr>
                <w:rFonts w:cs="Times New Roman"/>
                <w:bCs/>
                <w:szCs w:val="24"/>
              </w:rPr>
              <w:t>- HS Hoạt động nhóm trả lời câu hỏi.</w:t>
            </w:r>
          </w:p>
          <w:p w14:paraId="2ABB4DE1" w14:textId="77777777" w:rsidR="00B443CC" w:rsidRPr="00AF0A09" w:rsidRDefault="00B443CC" w:rsidP="009C1FF9">
            <w:pPr>
              <w:jc w:val="both"/>
              <w:rPr>
                <w:rFonts w:cs="Times New Roman"/>
                <w:szCs w:val="24"/>
              </w:rPr>
            </w:pPr>
            <w:r w:rsidRPr="00AF0A09">
              <w:rPr>
                <w:rFonts w:cs="Times New Roman"/>
                <w:szCs w:val="24"/>
                <w:shd w:val="clear" w:color="auto" w:fill="FFFFFF"/>
              </w:rPr>
              <w:t>- GV quan sát, đôn đốc và hỗ trợ HS khi cần thiết.</w:t>
            </w:r>
          </w:p>
          <w:p w14:paraId="6EA78D6C"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3: Báo cáo kết quả hoạt động và thảo luận</w:t>
            </w:r>
          </w:p>
          <w:p w14:paraId="2CE95C86" w14:textId="77777777" w:rsidR="00B443CC" w:rsidRPr="00AF0A09" w:rsidRDefault="00B443CC" w:rsidP="009C1FF9">
            <w:pPr>
              <w:jc w:val="both"/>
              <w:rPr>
                <w:rFonts w:cs="Times New Roman"/>
                <w:szCs w:val="24"/>
              </w:rPr>
            </w:pPr>
            <w:r w:rsidRPr="00AF0A09">
              <w:rPr>
                <w:rFonts w:cs="Times New Roman"/>
                <w:szCs w:val="24"/>
              </w:rPr>
              <w:t>- HS trả lời câu hỏi, HS khác nhận xét, bổ sung.</w:t>
            </w:r>
          </w:p>
          <w:p w14:paraId="0F8F56ED" w14:textId="77777777" w:rsidR="00B443CC" w:rsidRPr="00AF0A09" w:rsidRDefault="00B443CC" w:rsidP="009C1FF9">
            <w:pPr>
              <w:jc w:val="both"/>
              <w:rPr>
                <w:rFonts w:cs="Times New Roman"/>
                <w:szCs w:val="24"/>
              </w:rPr>
            </w:pPr>
            <w:r w:rsidRPr="00AF0A09">
              <w:rPr>
                <w:rFonts w:cs="Times New Roman"/>
                <w:szCs w:val="24"/>
                <w:shd w:val="clear" w:color="auto" w:fill="FFFFFF"/>
              </w:rPr>
              <w:t>- HS đại diện các nhóm trình bày kết quả từng câu.</w:t>
            </w:r>
          </w:p>
          <w:p w14:paraId="09067833" w14:textId="77777777" w:rsidR="00B443CC" w:rsidRPr="00AF0A09" w:rsidRDefault="00B443CC" w:rsidP="009C1FF9">
            <w:pPr>
              <w:jc w:val="both"/>
              <w:rPr>
                <w:rFonts w:cs="Times New Roman"/>
                <w:szCs w:val="24"/>
              </w:rPr>
            </w:pPr>
            <w:r w:rsidRPr="00AF0A09">
              <w:rPr>
                <w:rFonts w:cs="Times New Roman"/>
                <w:szCs w:val="24"/>
                <w:shd w:val="clear" w:color="auto" w:fill="FFFFFF"/>
              </w:rPr>
              <w:t>- Các HS còn lại theo dõi, nhận xét (góp ý nếu có).</w:t>
            </w:r>
          </w:p>
          <w:p w14:paraId="583DF58C"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4: Đánh giá kết quả thực hiện nhiệm vụ học tập</w:t>
            </w:r>
          </w:p>
          <w:p w14:paraId="5C01DE77" w14:textId="77777777" w:rsidR="00B443CC" w:rsidRPr="00AF0A09" w:rsidRDefault="00B443CC" w:rsidP="009C1FF9">
            <w:pPr>
              <w:jc w:val="both"/>
              <w:rPr>
                <w:rFonts w:cs="Times New Roman"/>
                <w:szCs w:val="24"/>
              </w:rPr>
            </w:pPr>
            <w:r w:rsidRPr="00AF0A09">
              <w:rPr>
                <w:rFonts w:cs="Times New Roman"/>
                <w:szCs w:val="24"/>
              </w:rPr>
              <w:t>GV: Nhận xét, đánh giá và chốt kiến thức.</w:t>
            </w:r>
          </w:p>
          <w:p w14:paraId="4EC05691" w14:textId="77777777" w:rsidR="00B443CC" w:rsidRPr="00AF0A09" w:rsidRDefault="00B443CC" w:rsidP="009C1FF9">
            <w:pPr>
              <w:jc w:val="both"/>
              <w:rPr>
                <w:rFonts w:cs="Times New Roman"/>
                <w:szCs w:val="24"/>
              </w:rPr>
            </w:pPr>
            <w:r w:rsidRPr="00AF0A09">
              <w:rPr>
                <w:rFonts w:cs="Times New Roman"/>
                <w:szCs w:val="24"/>
              </w:rPr>
              <w:t>GV: Cho HS đọc phần em có biết SGK/18 về thể tích mol của một số chất lỏng và rắn để mở rộng.</w:t>
            </w:r>
          </w:p>
        </w:tc>
        <w:tc>
          <w:tcPr>
            <w:tcW w:w="5103" w:type="dxa"/>
          </w:tcPr>
          <w:p w14:paraId="43C5E2A0" w14:textId="77777777" w:rsidR="00B443CC" w:rsidRPr="00AF0A09" w:rsidRDefault="00B443CC" w:rsidP="009C1FF9">
            <w:pPr>
              <w:jc w:val="both"/>
              <w:rPr>
                <w:rFonts w:cs="Times New Roman"/>
                <w:szCs w:val="24"/>
              </w:rPr>
            </w:pPr>
            <w:r w:rsidRPr="00AF0A09">
              <w:rPr>
                <w:rFonts w:cs="Times New Roman"/>
                <w:b/>
                <w:bCs/>
                <w:szCs w:val="24"/>
              </w:rPr>
              <w:lastRenderedPageBreak/>
              <w:t>3. Thể tích mol của chất khí.</w:t>
            </w:r>
          </w:p>
          <w:p w14:paraId="1993E7D3" w14:textId="77777777" w:rsidR="00B443CC" w:rsidRPr="00AF0A09" w:rsidRDefault="00B443CC" w:rsidP="009C1FF9">
            <w:pPr>
              <w:jc w:val="both"/>
              <w:rPr>
                <w:rFonts w:cs="Times New Roman"/>
                <w:bCs/>
                <w:i/>
                <w:szCs w:val="24"/>
                <w:lang w:val="en-GB"/>
              </w:rPr>
            </w:pPr>
            <w:r w:rsidRPr="00AF0A09">
              <w:rPr>
                <w:rFonts w:cs="Times New Roman"/>
                <w:bCs/>
                <w:i/>
                <w:szCs w:val="24"/>
                <w:lang w:val="en-GB"/>
              </w:rPr>
              <w:t>Hướng dẫn trả lời câu hỏi:</w:t>
            </w:r>
          </w:p>
          <w:p w14:paraId="5A313901" w14:textId="77777777" w:rsidR="00B443CC" w:rsidRPr="00AF0A09" w:rsidRDefault="00B443CC" w:rsidP="009C1FF9">
            <w:pPr>
              <w:rPr>
                <w:rFonts w:cs="Times New Roman"/>
                <w:b/>
                <w:szCs w:val="24"/>
                <w:lang w:val="en-GB"/>
              </w:rPr>
            </w:pPr>
            <w:r w:rsidRPr="00AF0A09">
              <w:rPr>
                <w:rFonts w:cs="Times New Roman"/>
                <w:b/>
                <w:szCs w:val="24"/>
                <w:lang w:val="en-GB"/>
              </w:rPr>
              <w:t>KL:</w:t>
            </w:r>
          </w:p>
          <w:p w14:paraId="2D64D3C6" w14:textId="77777777" w:rsidR="00B443CC" w:rsidRPr="00AF0A09" w:rsidRDefault="00B443CC" w:rsidP="009C1FF9">
            <w:pPr>
              <w:rPr>
                <w:rFonts w:cs="Times New Roman"/>
                <w:szCs w:val="24"/>
                <w:lang w:val="en-GB"/>
              </w:rPr>
            </w:pPr>
            <w:r w:rsidRPr="00AF0A09">
              <w:rPr>
                <w:rFonts w:cs="Times New Roman"/>
                <w:szCs w:val="24"/>
                <w:lang w:val="en-GB"/>
              </w:rPr>
              <w:t>-  Thể tích mol của chất khí là thể tích chiếm bới N</w:t>
            </w:r>
            <w:r w:rsidRPr="00AF0A09">
              <w:rPr>
                <w:rFonts w:cs="Times New Roman"/>
                <w:szCs w:val="24"/>
                <w:vertAlign w:val="subscript"/>
                <w:lang w:val="en-GB"/>
              </w:rPr>
              <w:t>A</w:t>
            </w:r>
            <w:r w:rsidRPr="00AF0A09">
              <w:rPr>
                <w:rFonts w:cs="Times New Roman"/>
                <w:szCs w:val="24"/>
                <w:lang w:val="en-GB"/>
              </w:rPr>
              <w:t xml:space="preserve"> phân tử chất khí đó.</w:t>
            </w:r>
          </w:p>
          <w:p w14:paraId="101D28CD" w14:textId="77777777" w:rsidR="00B443CC" w:rsidRPr="00AF0A09" w:rsidRDefault="00B443CC" w:rsidP="009C1FF9">
            <w:pPr>
              <w:rPr>
                <w:rFonts w:cs="Times New Roman"/>
                <w:i/>
                <w:szCs w:val="24"/>
                <w:lang w:val="en-GB"/>
              </w:rPr>
            </w:pPr>
            <w:r w:rsidRPr="00AF0A09">
              <w:rPr>
                <w:rFonts w:cs="Times New Roman"/>
                <w:szCs w:val="24"/>
                <w:lang w:val="en-GB"/>
              </w:rPr>
              <w:t xml:space="preserve">- Thể tích mol của các chất khí bất kì ở cùng điều kiện  nhiệt độ và áp suất đều bằng nhau </w:t>
            </w:r>
            <w:r w:rsidRPr="00AF0A09">
              <w:rPr>
                <w:rFonts w:cs="Times New Roman"/>
                <w:i/>
                <w:szCs w:val="24"/>
                <w:lang w:val="en-GB"/>
              </w:rPr>
              <w:t>(ở cùng điều kiện nhiệt độ và áp suất, hai khí có thể tích bằng nhau có cùng số mol khí)</w:t>
            </w:r>
          </w:p>
          <w:p w14:paraId="49B2FA18" w14:textId="77777777" w:rsidR="00B443CC" w:rsidRPr="00AF0A09" w:rsidRDefault="00B443CC" w:rsidP="009C1FF9">
            <w:pPr>
              <w:rPr>
                <w:rFonts w:cs="Times New Roman"/>
                <w:szCs w:val="24"/>
                <w:lang w:val="en-GB"/>
              </w:rPr>
            </w:pPr>
            <w:r w:rsidRPr="00AF0A09">
              <w:rPr>
                <w:rFonts w:cs="Times New Roman"/>
                <w:szCs w:val="24"/>
                <w:lang w:val="en-GB"/>
              </w:rPr>
              <w:lastRenderedPageBreak/>
              <w:t xml:space="preserve">- </w:t>
            </w:r>
            <w:r w:rsidRPr="00AF0A09">
              <w:rPr>
                <w:rFonts w:cs="Times New Roman"/>
                <w:bCs/>
                <w:szCs w:val="24"/>
              </w:rPr>
              <w:t>Ở điều kiện chuẩn (25</w:t>
            </w:r>
            <w:r w:rsidRPr="00AF0A09">
              <w:rPr>
                <w:rFonts w:cs="Times New Roman"/>
                <w:bCs/>
                <w:szCs w:val="24"/>
                <w:vertAlign w:val="superscript"/>
              </w:rPr>
              <w:t>0</w:t>
            </w:r>
            <w:r w:rsidRPr="00AF0A09">
              <w:rPr>
                <w:rFonts w:cs="Times New Roman"/>
                <w:bCs/>
                <w:szCs w:val="24"/>
              </w:rPr>
              <w:t>C và 1 bar) 1 mol khí bất kì chiếm thể tích là 24,79 lít.</w:t>
            </w:r>
            <w:r w:rsidRPr="00AF0A09">
              <w:rPr>
                <w:rFonts w:cs="Times New Roman"/>
                <w:szCs w:val="24"/>
                <w:lang w:val="en-GB"/>
              </w:rPr>
              <w:t xml:space="preserve"> </w:t>
            </w:r>
          </w:p>
          <w:p w14:paraId="72313857" w14:textId="77777777" w:rsidR="00B443CC" w:rsidRPr="00AF0A09" w:rsidRDefault="00B443CC" w:rsidP="009C1FF9">
            <w:pPr>
              <w:rPr>
                <w:rFonts w:cs="Times New Roman"/>
                <w:szCs w:val="24"/>
                <w:lang w:val="en-GB"/>
              </w:rPr>
            </w:pPr>
            <w:r w:rsidRPr="00AF0A09">
              <w:rPr>
                <w:rFonts w:cs="Times New Roman"/>
                <w:szCs w:val="24"/>
                <w:lang w:val="en-GB"/>
              </w:rPr>
              <w:t xml:space="preserve">- Công thức tính thể tích khí ở điều kiện chuẩn </w:t>
            </w:r>
            <w:r w:rsidRPr="00AF0A09">
              <w:rPr>
                <w:rFonts w:cs="Times New Roman"/>
                <w:bCs/>
                <w:szCs w:val="24"/>
              </w:rPr>
              <w:t>(25</w:t>
            </w:r>
            <w:r w:rsidRPr="00AF0A09">
              <w:rPr>
                <w:rFonts w:cs="Times New Roman"/>
                <w:bCs/>
                <w:szCs w:val="24"/>
                <w:vertAlign w:val="superscript"/>
              </w:rPr>
              <w:t>0</w:t>
            </w:r>
            <w:r w:rsidRPr="00AF0A09">
              <w:rPr>
                <w:rFonts w:cs="Times New Roman"/>
                <w:bCs/>
                <w:szCs w:val="24"/>
              </w:rPr>
              <w:t>C và 1 bar)</w:t>
            </w:r>
            <w:r w:rsidRPr="00AF0A09">
              <w:rPr>
                <w:rFonts w:cs="Times New Roman"/>
                <w:szCs w:val="24"/>
                <w:lang w:val="en-GB"/>
              </w:rPr>
              <w:t>: V = n x 24,79(l)</w:t>
            </w:r>
          </w:p>
          <w:p w14:paraId="654B68B3" w14:textId="77777777" w:rsidR="00B443CC" w:rsidRPr="00AF0A09" w:rsidRDefault="00B443CC" w:rsidP="009C1FF9">
            <w:pPr>
              <w:rPr>
                <w:rFonts w:cs="Times New Roman"/>
                <w:szCs w:val="24"/>
                <w:lang w:val="en-GB"/>
              </w:rPr>
            </w:pPr>
            <w:r w:rsidRPr="00AF0A09">
              <w:rPr>
                <w:rFonts w:cs="Times New Roman"/>
                <w:szCs w:val="24"/>
                <w:lang w:val="en-GB"/>
              </w:rPr>
              <w:t xml:space="preserve">Với: </w:t>
            </w:r>
          </w:p>
          <w:p w14:paraId="18FC880D" w14:textId="77777777" w:rsidR="00B443CC" w:rsidRPr="00AF0A09" w:rsidRDefault="00B443CC" w:rsidP="009C1FF9">
            <w:pPr>
              <w:rPr>
                <w:rFonts w:cs="Times New Roman"/>
                <w:szCs w:val="24"/>
                <w:lang w:val="en-GB"/>
              </w:rPr>
            </w:pPr>
            <w:r w:rsidRPr="00AF0A09">
              <w:rPr>
                <w:rFonts w:cs="Times New Roman"/>
                <w:szCs w:val="24"/>
                <w:lang w:val="en-GB"/>
              </w:rPr>
              <w:t xml:space="preserve">       V là thể tích chất khí(lít)</w:t>
            </w:r>
          </w:p>
          <w:p w14:paraId="2AFC1937" w14:textId="77777777" w:rsidR="00B443CC" w:rsidRPr="00AF0A09" w:rsidRDefault="00B443CC" w:rsidP="009C1FF9">
            <w:pPr>
              <w:rPr>
                <w:rFonts w:cs="Times New Roman"/>
                <w:szCs w:val="24"/>
                <w:lang w:val="en-GB"/>
              </w:rPr>
            </w:pPr>
            <w:r w:rsidRPr="00AF0A09">
              <w:rPr>
                <w:rFonts w:cs="Times New Roman"/>
                <w:szCs w:val="24"/>
                <w:lang w:val="en-GB"/>
              </w:rPr>
              <w:t xml:space="preserve">       n là số mol chất (mol). </w:t>
            </w:r>
          </w:p>
          <w:p w14:paraId="24601931" w14:textId="77777777" w:rsidR="00B443CC" w:rsidRPr="00AF0A09" w:rsidRDefault="00B443CC" w:rsidP="009C1FF9">
            <w:pPr>
              <w:jc w:val="both"/>
              <w:rPr>
                <w:rFonts w:cs="Times New Roman"/>
                <w:bCs/>
                <w:i/>
                <w:szCs w:val="24"/>
                <w:lang w:val="en-GB"/>
              </w:rPr>
            </w:pPr>
            <w:r w:rsidRPr="00AF0A09">
              <w:rPr>
                <w:rFonts w:cs="Times New Roman"/>
                <w:bCs/>
                <w:i/>
                <w:szCs w:val="24"/>
                <w:lang w:val="en-GB"/>
              </w:rPr>
              <w:t>Hướng dẫn trả lời câu hỏi hoạt động nhóm:</w:t>
            </w:r>
          </w:p>
          <w:p w14:paraId="15B327D9" w14:textId="77777777" w:rsidR="00B443CC" w:rsidRPr="00AF0A09" w:rsidRDefault="00B443CC" w:rsidP="009C1FF9">
            <w:pPr>
              <w:pStyle w:val="NormalWeb"/>
              <w:spacing w:before="0" w:beforeAutospacing="0" w:after="0" w:afterAutospacing="0"/>
              <w:ind w:left="48" w:right="48"/>
              <w:jc w:val="both"/>
              <w:rPr>
                <w:i/>
              </w:rPr>
            </w:pPr>
            <w:r w:rsidRPr="00AF0A09">
              <w:rPr>
                <w:i/>
              </w:rPr>
              <w:t>1, Ở điều kiện chuẩn (25 </w:t>
            </w:r>
            <w:r w:rsidRPr="00AF0A09">
              <w:rPr>
                <w:i/>
                <w:vertAlign w:val="superscript"/>
              </w:rPr>
              <w:t>o</w:t>
            </w:r>
            <w:r w:rsidRPr="00AF0A09">
              <w:rPr>
                <w:i/>
              </w:rPr>
              <w:t>C và 1 bar), 1 mol khí bất kì đều chiếm thể tích là 24,79 lít.</w:t>
            </w:r>
          </w:p>
          <w:p w14:paraId="150C6868" w14:textId="77777777" w:rsidR="00B443CC" w:rsidRPr="00AF0A09" w:rsidRDefault="00B443CC" w:rsidP="009C1FF9">
            <w:pPr>
              <w:pStyle w:val="NormalWeb"/>
              <w:spacing w:before="0" w:beforeAutospacing="0" w:after="0" w:afterAutospacing="0"/>
              <w:ind w:left="48" w:right="48"/>
              <w:jc w:val="both"/>
              <w:rPr>
                <w:i/>
              </w:rPr>
            </w:pPr>
            <w:r w:rsidRPr="00AF0A09">
              <w:rPr>
                <w:i/>
              </w:rPr>
              <w:t>Vậy 1,5 mol khí ở điều kiện này chiếm thể tích    V = 1,5 × 24,79 = 37,185 lít.</w:t>
            </w:r>
          </w:p>
          <w:p w14:paraId="180E1694" w14:textId="77777777" w:rsidR="00B443CC" w:rsidRPr="00AF0A09" w:rsidRDefault="00B443CC" w:rsidP="009C1FF9">
            <w:pPr>
              <w:pStyle w:val="NormalWeb"/>
              <w:spacing w:before="0" w:beforeAutospacing="0" w:after="0" w:afterAutospacing="0"/>
              <w:ind w:left="48" w:right="48"/>
              <w:jc w:val="both"/>
              <w:rPr>
                <w:i/>
              </w:rPr>
            </w:pPr>
            <w:r w:rsidRPr="00AF0A09">
              <w:rPr>
                <w:i/>
              </w:rPr>
              <w:t xml:space="preserve">2. Tổng số mol khí trong hỗn hợp là: </w:t>
            </w:r>
          </w:p>
          <w:p w14:paraId="6F84F977" w14:textId="77777777" w:rsidR="00B443CC" w:rsidRPr="00AF0A09" w:rsidRDefault="00B443CC" w:rsidP="009C1FF9">
            <w:pPr>
              <w:pStyle w:val="NormalWeb"/>
              <w:spacing w:before="0" w:beforeAutospacing="0" w:after="0" w:afterAutospacing="0"/>
              <w:ind w:left="48" w:right="48"/>
              <w:jc w:val="both"/>
              <w:rPr>
                <w:i/>
              </w:rPr>
            </w:pPr>
            <w:r w:rsidRPr="00AF0A09">
              <w:rPr>
                <w:i/>
              </w:rPr>
              <w:t xml:space="preserve">                 1 + 4 = 5 (mol).</w:t>
            </w:r>
          </w:p>
          <w:p w14:paraId="5B6331EE" w14:textId="77777777" w:rsidR="00B443CC" w:rsidRPr="00AF0A09" w:rsidRDefault="00B443CC" w:rsidP="009C1FF9">
            <w:pPr>
              <w:pStyle w:val="NormalWeb"/>
              <w:spacing w:before="0" w:beforeAutospacing="0" w:after="0" w:afterAutospacing="0"/>
              <w:ind w:left="48" w:right="48"/>
              <w:jc w:val="both"/>
              <w:rPr>
                <w:i/>
              </w:rPr>
            </w:pPr>
            <w:r w:rsidRPr="00AF0A09">
              <w:rPr>
                <w:i/>
              </w:rPr>
              <w:t>- Ở điều kiện chuẩn (25 </w:t>
            </w:r>
            <w:r w:rsidRPr="00AF0A09">
              <w:rPr>
                <w:i/>
                <w:vertAlign w:val="superscript"/>
              </w:rPr>
              <w:t>o</w:t>
            </w:r>
            <w:r w:rsidRPr="00AF0A09">
              <w:rPr>
                <w:i/>
              </w:rPr>
              <w:t>C và 1 bar), 1 mol khí bất kì đều chiếm thể tích là 24,79 lít.</w:t>
            </w:r>
          </w:p>
          <w:p w14:paraId="077F604A" w14:textId="77777777" w:rsidR="00B443CC" w:rsidRPr="00AF0A09" w:rsidRDefault="00B443CC" w:rsidP="009C1FF9">
            <w:pPr>
              <w:pStyle w:val="NormalWeb"/>
              <w:spacing w:before="0" w:beforeAutospacing="0" w:after="0" w:afterAutospacing="0"/>
              <w:ind w:left="48" w:right="48"/>
              <w:jc w:val="both"/>
              <w:rPr>
                <w:i/>
              </w:rPr>
            </w:pPr>
            <w:r w:rsidRPr="00AF0A09">
              <w:rPr>
                <w:i/>
              </w:rPr>
              <w:t xml:space="preserve">- Vậy 5 mol hỗn hợp khí ở điều kiện này chiếm thể tích: </w:t>
            </w:r>
          </w:p>
          <w:p w14:paraId="3C9DAEC8" w14:textId="77777777" w:rsidR="00B443CC" w:rsidRPr="00AF0A09" w:rsidRDefault="00B443CC" w:rsidP="009C1FF9">
            <w:pPr>
              <w:pStyle w:val="NormalWeb"/>
              <w:spacing w:before="0" w:beforeAutospacing="0" w:after="0" w:afterAutospacing="0"/>
              <w:ind w:left="48" w:right="48"/>
              <w:jc w:val="both"/>
              <w:rPr>
                <w:i/>
              </w:rPr>
            </w:pPr>
            <w:r w:rsidRPr="00AF0A09">
              <w:rPr>
                <w:i/>
              </w:rPr>
              <w:t xml:space="preserve">          V = 5 × 24,79 = 123,95 (lít).</w:t>
            </w:r>
          </w:p>
          <w:p w14:paraId="0846F578" w14:textId="77777777" w:rsidR="00B443CC" w:rsidRPr="00AF0A09" w:rsidRDefault="00B443CC" w:rsidP="009C1FF9">
            <w:pPr>
              <w:pStyle w:val="NormalWeb"/>
              <w:spacing w:before="0" w:beforeAutospacing="0" w:after="0" w:afterAutospacing="0"/>
              <w:ind w:left="48" w:right="48"/>
              <w:jc w:val="both"/>
              <w:rPr>
                <w:i/>
                <w:lang w:val="en-GB"/>
              </w:rPr>
            </w:pPr>
          </w:p>
          <w:p w14:paraId="2543A2A9" w14:textId="77777777" w:rsidR="00B443CC" w:rsidRPr="00AF0A09" w:rsidRDefault="00B443CC" w:rsidP="009C1FF9">
            <w:pPr>
              <w:pStyle w:val="NormalWeb"/>
              <w:spacing w:before="0" w:beforeAutospacing="0" w:after="0" w:afterAutospacing="0"/>
              <w:ind w:left="48" w:right="48"/>
              <w:jc w:val="both"/>
              <w:rPr>
                <w:i/>
              </w:rPr>
            </w:pPr>
            <w:r w:rsidRPr="00AF0A09">
              <w:rPr>
                <w:i/>
                <w:lang w:val="en-GB"/>
              </w:rPr>
              <w:t xml:space="preserve">3. </w:t>
            </w:r>
            <w:r w:rsidRPr="00AF0A09">
              <w:rPr>
                <w:i/>
              </w:rPr>
              <w:t>Ở điều kiện chuẩn (25 </w:t>
            </w:r>
            <w:r w:rsidRPr="00AF0A09">
              <w:rPr>
                <w:i/>
                <w:vertAlign w:val="superscript"/>
              </w:rPr>
              <w:t>o</w:t>
            </w:r>
            <w:r w:rsidRPr="00AF0A09">
              <w:rPr>
                <w:i/>
              </w:rPr>
              <w:t>C và 1 bar), 1 mol khí bất kì đều chiếm thể tích là 24,79(l)</w:t>
            </w:r>
          </w:p>
          <w:p w14:paraId="2EC3EB5D" w14:textId="77777777" w:rsidR="00B443CC" w:rsidRPr="00AF0A09" w:rsidRDefault="00B443CC" w:rsidP="009C1FF9">
            <w:pPr>
              <w:pStyle w:val="NormalWeb"/>
              <w:spacing w:before="0" w:beforeAutospacing="0" w:after="0" w:afterAutospacing="0"/>
              <w:ind w:left="48" w:right="48"/>
              <w:jc w:val="both"/>
              <w:rPr>
                <w:i/>
              </w:rPr>
            </w:pPr>
            <w:r w:rsidRPr="00AF0A09">
              <w:rPr>
                <w:i/>
              </w:rPr>
              <w:t>- Đổi 500 mililít = 0,5 lít.</w:t>
            </w:r>
          </w:p>
          <w:p w14:paraId="2D290A94" w14:textId="77777777" w:rsidR="00B443CC" w:rsidRPr="00AF0A09" w:rsidRDefault="00B443CC" w:rsidP="009C1FF9">
            <w:pPr>
              <w:pStyle w:val="NormalWeb"/>
              <w:spacing w:before="0" w:beforeAutospacing="0" w:after="0" w:afterAutospacing="0"/>
              <w:ind w:left="48" w:right="48"/>
              <w:jc w:val="both"/>
              <w:rPr>
                <w:i/>
              </w:rPr>
            </w:pPr>
            <w:r w:rsidRPr="00AF0A09">
              <w:rPr>
                <w:i/>
              </w:rPr>
              <w:t>- Số mol khí chứa trong bình có thể tích 0,5 lít ở điều kiện chuẩn là:</w:t>
            </w:r>
          </w:p>
          <w:p w14:paraId="1A87A7A9" w14:textId="77777777" w:rsidR="00B443CC" w:rsidRPr="00AF0A09" w:rsidRDefault="00B443CC" w:rsidP="009C1FF9">
            <w:pPr>
              <w:pStyle w:val="NormalWeb"/>
              <w:spacing w:before="0" w:beforeAutospacing="0" w:after="0" w:afterAutospacing="0"/>
              <w:ind w:left="48" w:right="48"/>
              <w:jc w:val="both"/>
              <w:rPr>
                <w:i/>
              </w:rPr>
            </w:pPr>
            <w:r w:rsidRPr="00AF0A09">
              <w:rPr>
                <w:i/>
              </w:rPr>
              <w:t>- Áp dụng công thức: V = n × 24,79</w:t>
            </w:r>
          </w:p>
          <w:p w14:paraId="6137B457" w14:textId="77777777" w:rsidR="00B443CC" w:rsidRPr="00AF0A09" w:rsidRDefault="00B443CC" w:rsidP="009C1FF9">
            <w:pPr>
              <w:pStyle w:val="NormalWeb"/>
              <w:spacing w:before="0" w:beforeAutospacing="0" w:after="0" w:afterAutospacing="0"/>
              <w:ind w:left="48" w:right="48"/>
              <w:jc w:val="both"/>
            </w:pPr>
            <w:r w:rsidRPr="00AF0A09">
              <w:rPr>
                <w:rStyle w:val="mjx-char"/>
                <w:rFonts w:ascii="Cambria Math" w:hAnsi="Cambria Math" w:cs="Cambria Math"/>
                <w:i/>
                <w:bdr w:val="none" w:sz="0" w:space="0" w:color="auto" w:frame="1"/>
              </w:rPr>
              <w:t>⇒</w:t>
            </w:r>
            <w:r w:rsidRPr="00AF0A09">
              <w:rPr>
                <w:rStyle w:val="mjx-char"/>
                <w:i/>
                <w:bdr w:val="none" w:sz="0" w:space="0" w:color="auto" w:frame="1"/>
              </w:rPr>
              <w:t xml:space="preserve"> n = V/24,79 = 0,5/24,79 ≈ 0,02(mol)</w:t>
            </w:r>
            <w:r w:rsidRPr="00AF0A09">
              <w:rPr>
                <w:rStyle w:val="mjx-char"/>
                <w:bdr w:val="none" w:sz="0" w:space="0" w:color="auto" w:frame="1"/>
              </w:rPr>
              <w:t xml:space="preserve"> </w:t>
            </w:r>
          </w:p>
        </w:tc>
      </w:tr>
    </w:tbl>
    <w:p w14:paraId="10557E5C"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3ADD43A6"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Hoạt động 2.4: </w:t>
      </w:r>
      <w:r w:rsidRPr="00AF0A09">
        <w:rPr>
          <w:rFonts w:ascii="Times New Roman" w:hAnsi="Times New Roman" w:cs="Times New Roman"/>
          <w:b/>
          <w:bCs/>
          <w:sz w:val="24"/>
          <w:szCs w:val="24"/>
          <w:shd w:val="clear" w:color="auto" w:fill="FFFFFF"/>
        </w:rPr>
        <w:t>Tìm hiểu tỉ khối của chất khí</w:t>
      </w:r>
      <w:r w:rsidRPr="00AF0A09">
        <w:rPr>
          <w:rFonts w:ascii="Times New Roman" w:hAnsi="Times New Roman" w:cs="Times New Roman"/>
          <w:b/>
          <w:sz w:val="24"/>
          <w:szCs w:val="24"/>
        </w:rPr>
        <w:t>.</w:t>
      </w:r>
    </w:p>
    <w:p w14:paraId="557901EF"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a. Mục tiêu: </w:t>
      </w:r>
      <w:r w:rsidRPr="00AF0A09">
        <w:rPr>
          <w:rFonts w:ascii="Times New Roman" w:hAnsi="Times New Roman" w:cs="Times New Roman"/>
          <w:sz w:val="24"/>
          <w:szCs w:val="24"/>
        </w:rPr>
        <w:t xml:space="preserve">Biết khái niệm tỉ khôi của chất khí, viết được công thức tính tỉ khối của chất khí. </w:t>
      </w:r>
    </w:p>
    <w:p w14:paraId="1E4C045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b.</w:t>
      </w:r>
      <w:r w:rsidRPr="00AF0A09">
        <w:rPr>
          <w:rFonts w:ascii="Times New Roman" w:hAnsi="Times New Roman" w:cs="Times New Roman"/>
          <w:bCs/>
          <w:sz w:val="24"/>
          <w:szCs w:val="24"/>
        </w:rPr>
        <w:t xml:space="preserve"> </w:t>
      </w:r>
      <w:r w:rsidRPr="00AF0A09">
        <w:rPr>
          <w:rFonts w:ascii="Times New Roman" w:hAnsi="Times New Roman" w:cs="Times New Roman"/>
          <w:b/>
          <w:sz w:val="24"/>
          <w:szCs w:val="24"/>
        </w:rPr>
        <w:t>Nội dung:</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rPr>
        <w:t>HS làm việc cá nhân, làm việc theo nhóm bàn, nghiên cứu SGK, trả lời câu hỏi.</w:t>
      </w:r>
    </w:p>
    <w:p w14:paraId="65505C1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Câu trả lời của HS</w:t>
      </w:r>
    </w:p>
    <w:p w14:paraId="56EAE029" w14:textId="77777777" w:rsidR="00B443CC" w:rsidRPr="00AF0A09" w:rsidRDefault="00B443CC" w:rsidP="009C1FF9">
      <w:pPr>
        <w:spacing w:after="0" w:line="240" w:lineRule="auto"/>
        <w:jc w:val="both"/>
        <w:rPr>
          <w:rFonts w:ascii="Times New Roman" w:hAnsi="Times New Roman" w:cs="Times New Roman"/>
          <w:b/>
          <w:bCs/>
          <w:sz w:val="24"/>
          <w:szCs w:val="24"/>
          <w:lang w:val="en-GB"/>
        </w:rPr>
      </w:pPr>
      <w:r w:rsidRPr="00AF0A09">
        <w:rPr>
          <w:rFonts w:ascii="Times New Roman" w:hAnsi="Times New Roman" w:cs="Times New Roman"/>
          <w:b/>
          <w:bCs/>
          <w:sz w:val="24"/>
          <w:szCs w:val="24"/>
          <w:lang w:val="en-GB"/>
        </w:rPr>
        <w:t>d. Tổ chức thực hiện:</w:t>
      </w:r>
    </w:p>
    <w:tbl>
      <w:tblPr>
        <w:tblStyle w:val="TableGrid"/>
        <w:tblW w:w="9747" w:type="dxa"/>
        <w:tblLayout w:type="fixed"/>
        <w:tblLook w:val="04A0" w:firstRow="1" w:lastRow="0" w:firstColumn="1" w:lastColumn="0" w:noHBand="0" w:noVBand="1"/>
      </w:tblPr>
      <w:tblGrid>
        <w:gridCol w:w="4786"/>
        <w:gridCol w:w="4961"/>
      </w:tblGrid>
      <w:tr w:rsidR="009C1FF9" w:rsidRPr="00AF0A09" w14:paraId="2D586581" w14:textId="77777777" w:rsidTr="00693BA4">
        <w:tc>
          <w:tcPr>
            <w:tcW w:w="4786" w:type="dxa"/>
            <w:vAlign w:val="bottom"/>
          </w:tcPr>
          <w:p w14:paraId="0BA66901" w14:textId="77777777" w:rsidR="00B443CC" w:rsidRPr="00AF0A09" w:rsidRDefault="00B443CC" w:rsidP="009C1FF9">
            <w:pPr>
              <w:jc w:val="center"/>
              <w:rPr>
                <w:rFonts w:cs="Times New Roman"/>
                <w:b/>
                <w:bCs/>
                <w:szCs w:val="24"/>
                <w:lang w:val="en-GB"/>
              </w:rPr>
            </w:pPr>
            <w:r w:rsidRPr="00AF0A09">
              <w:rPr>
                <w:rFonts w:eastAsia="Times New Roman" w:cs="Times New Roman"/>
                <w:b/>
                <w:szCs w:val="24"/>
                <w:lang w:val="nl-NL"/>
              </w:rPr>
              <w:t>HOẠT ĐỘNG CỦA GV - HS</w:t>
            </w:r>
          </w:p>
        </w:tc>
        <w:tc>
          <w:tcPr>
            <w:tcW w:w="4961" w:type="dxa"/>
            <w:vAlign w:val="bottom"/>
          </w:tcPr>
          <w:p w14:paraId="0A16F241" w14:textId="77777777" w:rsidR="00B443CC" w:rsidRPr="00AF0A09" w:rsidRDefault="00B443CC" w:rsidP="009C1FF9">
            <w:pPr>
              <w:jc w:val="center"/>
              <w:rPr>
                <w:rFonts w:cs="Times New Roman"/>
                <w:b/>
                <w:bCs/>
                <w:szCs w:val="24"/>
                <w:lang w:val="en-GB"/>
              </w:rPr>
            </w:pPr>
            <w:r w:rsidRPr="00AF0A09">
              <w:rPr>
                <w:rFonts w:eastAsia="Times New Roman" w:cs="Times New Roman"/>
                <w:b/>
                <w:szCs w:val="24"/>
                <w:lang w:val="nl-NL"/>
              </w:rPr>
              <w:t>DỰ KIẾN SẢN PHẨM</w:t>
            </w:r>
          </w:p>
        </w:tc>
      </w:tr>
      <w:tr w:rsidR="009C1FF9" w:rsidRPr="00AF0A09" w14:paraId="4239D2B0" w14:textId="77777777" w:rsidTr="00693BA4">
        <w:tc>
          <w:tcPr>
            <w:tcW w:w="4786" w:type="dxa"/>
          </w:tcPr>
          <w:p w14:paraId="333AE10D"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1: GV chuyển giao nhiệm vụ học tập</w:t>
            </w:r>
          </w:p>
          <w:p w14:paraId="74D88BBB" w14:textId="77777777" w:rsidR="00B443CC" w:rsidRPr="00AF0A09" w:rsidRDefault="00B443CC" w:rsidP="009C1FF9">
            <w:pPr>
              <w:snapToGrid w:val="0"/>
              <w:jc w:val="both"/>
              <w:rPr>
                <w:rFonts w:cs="Times New Roman"/>
                <w:bCs/>
                <w:szCs w:val="24"/>
              </w:rPr>
            </w:pPr>
            <w:r w:rsidRPr="00AF0A09">
              <w:rPr>
                <w:rFonts w:cs="Times New Roman"/>
                <w:bCs/>
                <w:szCs w:val="24"/>
              </w:rPr>
              <w:t>GV: Cho HS cá nhân nghiên cứu thông tin SGK/18,19 trả lời câu hỏi:</w:t>
            </w:r>
          </w:p>
          <w:p w14:paraId="3275873C" w14:textId="77777777" w:rsidR="00B443CC" w:rsidRPr="00AF0A09" w:rsidRDefault="00B443CC" w:rsidP="009C1FF9">
            <w:pPr>
              <w:snapToGrid w:val="0"/>
              <w:jc w:val="both"/>
              <w:rPr>
                <w:rFonts w:cs="Times New Roman"/>
                <w:bCs/>
                <w:i/>
                <w:szCs w:val="24"/>
              </w:rPr>
            </w:pPr>
            <w:r w:rsidRPr="00AF0A09">
              <w:rPr>
                <w:rFonts w:cs="Times New Roman"/>
                <w:bCs/>
                <w:i/>
                <w:szCs w:val="24"/>
              </w:rPr>
              <w:t>1. Tỉ khối của chất khí là gì?</w:t>
            </w:r>
          </w:p>
          <w:p w14:paraId="61D1DDD7" w14:textId="77777777" w:rsidR="00B443CC" w:rsidRPr="00AF0A09" w:rsidRDefault="00B443CC" w:rsidP="009C1FF9">
            <w:pPr>
              <w:snapToGrid w:val="0"/>
              <w:jc w:val="both"/>
              <w:rPr>
                <w:rFonts w:cs="Times New Roman"/>
                <w:bCs/>
                <w:i/>
                <w:szCs w:val="24"/>
              </w:rPr>
            </w:pPr>
            <w:r w:rsidRPr="00AF0A09">
              <w:rPr>
                <w:rFonts w:cs="Times New Roman"/>
                <w:bCs/>
                <w:i/>
                <w:szCs w:val="24"/>
              </w:rPr>
              <w:t>2. Viết công thức tính tỉ khối của khí A đối với khí B và công thức tính tỉ khối của khí A đối với không khí ?</w:t>
            </w:r>
          </w:p>
          <w:p w14:paraId="4B38612A" w14:textId="77777777" w:rsidR="00B443CC" w:rsidRPr="00AF0A09" w:rsidRDefault="00B443CC" w:rsidP="009C1FF9">
            <w:pPr>
              <w:snapToGrid w:val="0"/>
              <w:jc w:val="both"/>
              <w:rPr>
                <w:rFonts w:cs="Times New Roman"/>
                <w:bCs/>
                <w:i/>
                <w:szCs w:val="24"/>
              </w:rPr>
            </w:pPr>
            <w:r w:rsidRPr="00AF0A09">
              <w:rPr>
                <w:rFonts w:cs="Times New Roman"/>
                <w:bCs/>
                <w:i/>
                <w:szCs w:val="24"/>
              </w:rPr>
              <w:t>3. Tỉ khối của chất khí có ý nghĩa gì?</w:t>
            </w:r>
          </w:p>
          <w:p w14:paraId="4CF45CDA" w14:textId="77777777" w:rsidR="00B443CC" w:rsidRPr="00AF0A09" w:rsidRDefault="00B443CC" w:rsidP="009C1FF9">
            <w:pPr>
              <w:snapToGrid w:val="0"/>
              <w:jc w:val="both"/>
              <w:rPr>
                <w:rFonts w:cs="Times New Roman"/>
                <w:szCs w:val="24"/>
              </w:rPr>
            </w:pPr>
            <w:r w:rsidRPr="00AF0A09">
              <w:rPr>
                <w:rFonts w:cs="Times New Roman"/>
                <w:szCs w:val="24"/>
              </w:rPr>
              <w:t>GV: Yêu cầu HS hoạt động nhóm bàn trả lời câu hỏi:</w:t>
            </w:r>
          </w:p>
          <w:p w14:paraId="559AF3CE" w14:textId="77777777" w:rsidR="00B443CC" w:rsidRPr="00AF0A09" w:rsidRDefault="00B443CC" w:rsidP="009C1FF9">
            <w:pPr>
              <w:pStyle w:val="NormalWeb"/>
              <w:spacing w:before="0" w:beforeAutospacing="0" w:after="0" w:afterAutospacing="0"/>
              <w:ind w:left="48" w:right="48"/>
              <w:jc w:val="both"/>
              <w:rPr>
                <w:i/>
                <w:shd w:val="clear" w:color="auto" w:fill="FFFFFF"/>
              </w:rPr>
            </w:pPr>
            <w:r w:rsidRPr="00AF0A09">
              <w:rPr>
                <w:i/>
                <w:shd w:val="clear" w:color="auto" w:fill="FFFFFF"/>
              </w:rPr>
              <w:t xml:space="preserve">1. </w:t>
            </w:r>
          </w:p>
          <w:p w14:paraId="34881328" w14:textId="77777777" w:rsidR="00B443CC" w:rsidRPr="00AF0A09" w:rsidRDefault="00B443CC" w:rsidP="009C1FF9">
            <w:pPr>
              <w:pStyle w:val="NormalWeb"/>
              <w:spacing w:before="0" w:beforeAutospacing="0" w:after="0" w:afterAutospacing="0"/>
              <w:ind w:left="48" w:right="48"/>
              <w:jc w:val="both"/>
              <w:rPr>
                <w:i/>
              </w:rPr>
            </w:pPr>
            <w:r w:rsidRPr="00AF0A09">
              <w:rPr>
                <w:i/>
              </w:rPr>
              <w:t>a) Khí carbon dioxide (CO</w:t>
            </w:r>
            <w:r w:rsidRPr="00AF0A09">
              <w:rPr>
                <w:i/>
                <w:vertAlign w:val="subscript"/>
              </w:rPr>
              <w:t>2</w:t>
            </w:r>
            <w:r w:rsidRPr="00AF0A09">
              <w:rPr>
                <w:i/>
              </w:rPr>
              <w:t>) nặng hay nhẹ hơn không khí bao nhiêu lần?</w:t>
            </w:r>
          </w:p>
          <w:p w14:paraId="6353BFE5" w14:textId="77777777" w:rsidR="00B443CC" w:rsidRPr="00AF0A09" w:rsidRDefault="00B443CC" w:rsidP="009C1FF9">
            <w:pPr>
              <w:pStyle w:val="NormalWeb"/>
              <w:spacing w:before="0" w:beforeAutospacing="0" w:after="0" w:afterAutospacing="0"/>
              <w:ind w:left="48" w:right="48"/>
              <w:jc w:val="both"/>
              <w:rPr>
                <w:i/>
              </w:rPr>
            </w:pPr>
            <w:r w:rsidRPr="00AF0A09">
              <w:rPr>
                <w:i/>
              </w:rPr>
              <w:t>b) Trong lòng hang sâu thường xảy ra quá trình phân huỷ chất vô cơ hoặc hữu cơ, sinh ra khí carbon dioxide. Hãy cho biết khí carbon dioxide tích tụ ở trên nền hang hay bị không khí đẩy bay lên trên.</w:t>
            </w:r>
          </w:p>
          <w:p w14:paraId="1EF59048" w14:textId="77777777" w:rsidR="00B443CC" w:rsidRPr="00AF0A09" w:rsidRDefault="00B443CC" w:rsidP="009C1FF9">
            <w:pPr>
              <w:pStyle w:val="NormalWeb"/>
              <w:spacing w:before="0" w:beforeAutospacing="0" w:after="0" w:afterAutospacing="0"/>
              <w:ind w:left="48" w:right="48"/>
              <w:jc w:val="both"/>
              <w:rPr>
                <w:i/>
              </w:rPr>
            </w:pPr>
            <w:r w:rsidRPr="00AF0A09">
              <w:rPr>
                <w:i/>
              </w:rPr>
              <w:t xml:space="preserve">2. </w:t>
            </w:r>
          </w:p>
          <w:p w14:paraId="4DACD6B3" w14:textId="77777777" w:rsidR="00B443CC" w:rsidRPr="00AF0A09" w:rsidRDefault="00B443CC" w:rsidP="009C1FF9">
            <w:pPr>
              <w:pStyle w:val="NormalWeb"/>
              <w:spacing w:before="0" w:beforeAutospacing="0" w:after="0" w:afterAutospacing="0"/>
              <w:ind w:left="48" w:right="48"/>
              <w:jc w:val="both"/>
              <w:rPr>
                <w:i/>
              </w:rPr>
            </w:pPr>
            <w:r w:rsidRPr="00AF0A09">
              <w:rPr>
                <w:i/>
              </w:rPr>
              <w:t>a) Khí methane (CH</w:t>
            </w:r>
            <w:r w:rsidRPr="00AF0A09">
              <w:rPr>
                <w:i/>
                <w:vertAlign w:val="subscript"/>
              </w:rPr>
              <w:t>4</w:t>
            </w:r>
            <w:r w:rsidRPr="00AF0A09">
              <w:rPr>
                <w:i/>
              </w:rPr>
              <w:t>) nặng hơn hay nhẹ hơn không khí bao nhiêu lần?</w:t>
            </w:r>
          </w:p>
          <w:p w14:paraId="7AB561DF" w14:textId="77777777" w:rsidR="00B443CC" w:rsidRPr="00AF0A09" w:rsidRDefault="00B443CC" w:rsidP="009C1FF9">
            <w:pPr>
              <w:pStyle w:val="NormalWeb"/>
              <w:spacing w:before="0" w:beforeAutospacing="0" w:after="0" w:afterAutospacing="0"/>
              <w:ind w:left="48" w:right="48"/>
              <w:jc w:val="both"/>
              <w:rPr>
                <w:i/>
              </w:rPr>
            </w:pPr>
            <w:r w:rsidRPr="00AF0A09">
              <w:rPr>
                <w:i/>
              </w:rPr>
              <w:lastRenderedPageBreak/>
              <w:t>b) Dưới đáy giếng thường xảy ra quá trình phân huỷ chất hữu cơ, sinh ra khí methane. Hãy cho biết khí methane tích tụ dưới đáy giếng hay bị không khí đẩy bay lên trên.</w:t>
            </w:r>
          </w:p>
          <w:p w14:paraId="1B78A7D8" w14:textId="77777777" w:rsidR="00B443CC" w:rsidRPr="00AF0A09" w:rsidRDefault="00B443CC" w:rsidP="009C1FF9">
            <w:pPr>
              <w:snapToGrid w:val="0"/>
              <w:jc w:val="both"/>
              <w:rPr>
                <w:rFonts w:cs="Times New Roman"/>
                <w:szCs w:val="24"/>
              </w:rPr>
            </w:pPr>
            <w:r w:rsidRPr="00AF0A09">
              <w:rPr>
                <w:rFonts w:eastAsia="Times New Roman" w:cs="Times New Roman"/>
                <w:b/>
                <w:szCs w:val="24"/>
                <w:lang w:val="nl-NL"/>
              </w:rPr>
              <w:t>Bước 2: HS thực hiện nhiệm vụ học tập</w:t>
            </w:r>
          </w:p>
          <w:p w14:paraId="7ECBB872" w14:textId="77777777" w:rsidR="00B443CC" w:rsidRPr="00AF0A09" w:rsidRDefault="00B443CC" w:rsidP="009C1FF9">
            <w:pPr>
              <w:jc w:val="both"/>
              <w:rPr>
                <w:rFonts w:cs="Times New Roman"/>
                <w:bCs/>
                <w:szCs w:val="24"/>
              </w:rPr>
            </w:pPr>
            <w:r w:rsidRPr="00AF0A09">
              <w:rPr>
                <w:rFonts w:cs="Times New Roman"/>
                <w:bCs/>
                <w:szCs w:val="24"/>
              </w:rPr>
              <w:t>- HS hoạt động cá nhân trả lời câu hỏi.</w:t>
            </w:r>
          </w:p>
          <w:p w14:paraId="686FE958" w14:textId="77777777" w:rsidR="00B443CC" w:rsidRPr="00AF0A09" w:rsidRDefault="00B443CC" w:rsidP="009C1FF9">
            <w:pPr>
              <w:jc w:val="both"/>
              <w:rPr>
                <w:rFonts w:cs="Times New Roman"/>
                <w:bCs/>
                <w:szCs w:val="24"/>
              </w:rPr>
            </w:pPr>
            <w:r w:rsidRPr="00AF0A09">
              <w:rPr>
                <w:rFonts w:cs="Times New Roman"/>
                <w:bCs/>
                <w:szCs w:val="24"/>
              </w:rPr>
              <w:t>- HS Hoạt động nhóm bàn trả lời câu hỏi.</w:t>
            </w:r>
          </w:p>
          <w:p w14:paraId="2857BF98" w14:textId="77777777" w:rsidR="00B443CC" w:rsidRPr="00AF0A09" w:rsidRDefault="00B443CC" w:rsidP="009C1FF9">
            <w:pPr>
              <w:jc w:val="both"/>
              <w:rPr>
                <w:rFonts w:cs="Times New Roman"/>
                <w:szCs w:val="24"/>
              </w:rPr>
            </w:pPr>
            <w:r w:rsidRPr="00AF0A09">
              <w:rPr>
                <w:rFonts w:cs="Times New Roman"/>
                <w:szCs w:val="24"/>
                <w:shd w:val="clear" w:color="auto" w:fill="FFFFFF"/>
              </w:rPr>
              <w:t>- GV quan sát, đôn đốc và hỗ trợ HS khi cần thiết.</w:t>
            </w:r>
          </w:p>
          <w:p w14:paraId="495DEFE7"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3: Báo cáo kết quả hoạt động và thảo luận</w:t>
            </w:r>
          </w:p>
          <w:p w14:paraId="33C947E9" w14:textId="77777777" w:rsidR="00B443CC" w:rsidRPr="00AF0A09" w:rsidRDefault="00B443CC" w:rsidP="009C1FF9">
            <w:pPr>
              <w:jc w:val="both"/>
              <w:rPr>
                <w:rFonts w:cs="Times New Roman"/>
                <w:szCs w:val="24"/>
              </w:rPr>
            </w:pPr>
            <w:r w:rsidRPr="00AF0A09">
              <w:rPr>
                <w:rFonts w:cs="Times New Roman"/>
                <w:szCs w:val="24"/>
              </w:rPr>
              <w:t>- HS trả lời câu hỏi, HS khác nhận xét, bổ sung.</w:t>
            </w:r>
          </w:p>
          <w:p w14:paraId="4BD88B10" w14:textId="77777777" w:rsidR="00B443CC" w:rsidRPr="00AF0A09" w:rsidRDefault="00B443CC" w:rsidP="009C1FF9">
            <w:pPr>
              <w:jc w:val="both"/>
              <w:rPr>
                <w:rFonts w:cs="Times New Roman"/>
                <w:szCs w:val="24"/>
              </w:rPr>
            </w:pPr>
            <w:r w:rsidRPr="00AF0A09">
              <w:rPr>
                <w:rFonts w:cs="Times New Roman"/>
                <w:szCs w:val="24"/>
                <w:shd w:val="clear" w:color="auto" w:fill="FFFFFF"/>
              </w:rPr>
              <w:t>- HS đại diện các nhóm trình bày kết quả từng câu.</w:t>
            </w:r>
          </w:p>
          <w:p w14:paraId="4D5BC159" w14:textId="77777777" w:rsidR="00B443CC" w:rsidRPr="00AF0A09" w:rsidRDefault="00B443CC" w:rsidP="009C1FF9">
            <w:pPr>
              <w:jc w:val="both"/>
              <w:rPr>
                <w:rFonts w:cs="Times New Roman"/>
                <w:szCs w:val="24"/>
              </w:rPr>
            </w:pPr>
            <w:r w:rsidRPr="00AF0A09">
              <w:rPr>
                <w:rFonts w:cs="Times New Roman"/>
                <w:szCs w:val="24"/>
                <w:shd w:val="clear" w:color="auto" w:fill="FFFFFF"/>
              </w:rPr>
              <w:t>- Các HS còn lại theo dõi, nhận xét (góp ý nếu có).</w:t>
            </w:r>
          </w:p>
          <w:p w14:paraId="541559AF"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4: Đánh giá kết quả thực hiện nhiệm vụ học tập</w:t>
            </w:r>
          </w:p>
          <w:p w14:paraId="521E6D0F" w14:textId="77777777" w:rsidR="00B443CC" w:rsidRPr="00AF0A09" w:rsidRDefault="00B443CC" w:rsidP="009C1FF9">
            <w:pPr>
              <w:jc w:val="both"/>
              <w:rPr>
                <w:rFonts w:cs="Times New Roman"/>
                <w:szCs w:val="24"/>
              </w:rPr>
            </w:pPr>
            <w:r w:rsidRPr="00AF0A09">
              <w:rPr>
                <w:rFonts w:cs="Times New Roman"/>
                <w:szCs w:val="24"/>
              </w:rPr>
              <w:t>GV: Nhận xét, đánh giá và chốt kiến thức.</w:t>
            </w:r>
          </w:p>
          <w:p w14:paraId="744AB429" w14:textId="77777777" w:rsidR="00B443CC" w:rsidRPr="00AF0A09" w:rsidRDefault="00B443CC" w:rsidP="009C1FF9">
            <w:pPr>
              <w:jc w:val="both"/>
              <w:rPr>
                <w:rFonts w:cs="Times New Roman"/>
                <w:szCs w:val="24"/>
              </w:rPr>
            </w:pPr>
            <w:r w:rsidRPr="00AF0A09">
              <w:rPr>
                <w:rFonts w:cs="Times New Roman"/>
                <w:szCs w:val="24"/>
              </w:rPr>
              <w:t>GV: Cho HS đọc phần em đã học SGK/19 để hệ thống lại các nội dung kiến thức cơ bản của bài.</w:t>
            </w:r>
          </w:p>
          <w:p w14:paraId="70EE6F52" w14:textId="77777777" w:rsidR="00B443CC" w:rsidRPr="00AF0A09" w:rsidRDefault="00B443CC" w:rsidP="009C1FF9">
            <w:pPr>
              <w:jc w:val="both"/>
              <w:rPr>
                <w:rFonts w:cs="Times New Roman"/>
                <w:b/>
                <w:i/>
                <w:szCs w:val="24"/>
              </w:rPr>
            </w:pPr>
            <w:r w:rsidRPr="00AF0A09">
              <w:rPr>
                <w:rFonts w:cs="Times New Roman"/>
                <w:szCs w:val="24"/>
              </w:rPr>
              <w:t>GV: Cho HS đọc phần em có thể SGK/19 để vận dụng kiến thức vào đời sống.</w:t>
            </w:r>
          </w:p>
        </w:tc>
        <w:tc>
          <w:tcPr>
            <w:tcW w:w="4961" w:type="dxa"/>
          </w:tcPr>
          <w:p w14:paraId="06318252" w14:textId="77777777" w:rsidR="00B443CC" w:rsidRPr="00AF0A09" w:rsidRDefault="00B443CC" w:rsidP="009C1FF9">
            <w:pPr>
              <w:jc w:val="both"/>
              <w:rPr>
                <w:rFonts w:cs="Times New Roman"/>
                <w:szCs w:val="24"/>
              </w:rPr>
            </w:pPr>
            <w:r w:rsidRPr="00AF0A09">
              <w:rPr>
                <w:rFonts w:cs="Times New Roman"/>
                <w:b/>
                <w:bCs/>
                <w:szCs w:val="24"/>
              </w:rPr>
              <w:lastRenderedPageBreak/>
              <w:t>II. Tỉ khối của chất khí.</w:t>
            </w:r>
          </w:p>
          <w:p w14:paraId="34613C10" w14:textId="77777777" w:rsidR="00B443CC" w:rsidRPr="00AF0A09" w:rsidRDefault="00B443CC" w:rsidP="009C1FF9">
            <w:pPr>
              <w:jc w:val="both"/>
              <w:rPr>
                <w:rFonts w:cs="Times New Roman"/>
                <w:bCs/>
                <w:i/>
                <w:szCs w:val="24"/>
                <w:lang w:val="en-GB"/>
              </w:rPr>
            </w:pPr>
            <w:r w:rsidRPr="00AF0A09">
              <w:rPr>
                <w:rFonts w:cs="Times New Roman"/>
                <w:bCs/>
                <w:i/>
                <w:szCs w:val="24"/>
                <w:lang w:val="en-GB"/>
              </w:rPr>
              <w:t>Hướng dẫn trả lời câu hỏi hoạt động cá nhân:</w:t>
            </w:r>
          </w:p>
          <w:p w14:paraId="1149F51A" w14:textId="77777777" w:rsidR="00B443CC" w:rsidRPr="00AF0A09" w:rsidRDefault="00B443CC" w:rsidP="009C1FF9">
            <w:pPr>
              <w:rPr>
                <w:rFonts w:cs="Times New Roman"/>
                <w:b/>
                <w:szCs w:val="24"/>
                <w:lang w:val="en-GB"/>
              </w:rPr>
            </w:pPr>
          </w:p>
          <w:p w14:paraId="5D4C9E44" w14:textId="77777777" w:rsidR="00B443CC" w:rsidRPr="00AF0A09" w:rsidRDefault="00B443CC" w:rsidP="009C1FF9">
            <w:pPr>
              <w:rPr>
                <w:rFonts w:cs="Times New Roman"/>
                <w:b/>
                <w:szCs w:val="24"/>
                <w:lang w:val="en-GB"/>
              </w:rPr>
            </w:pPr>
            <w:r w:rsidRPr="00AF0A09">
              <w:rPr>
                <w:rFonts w:cs="Times New Roman"/>
                <w:b/>
                <w:szCs w:val="24"/>
                <w:lang w:val="en-GB"/>
              </w:rPr>
              <w:t>KL:</w:t>
            </w:r>
          </w:p>
          <w:p w14:paraId="5F607CE7" w14:textId="77777777" w:rsidR="00B443CC" w:rsidRPr="00AF0A09" w:rsidRDefault="00B443CC" w:rsidP="009C1FF9">
            <w:pPr>
              <w:rPr>
                <w:rFonts w:cs="Times New Roman"/>
                <w:szCs w:val="24"/>
                <w:lang w:val="en-GB"/>
              </w:rPr>
            </w:pPr>
            <w:r w:rsidRPr="00AF0A09">
              <w:rPr>
                <w:rFonts w:cs="Times New Roman"/>
                <w:szCs w:val="24"/>
                <w:lang w:val="en-GB"/>
              </w:rPr>
              <w:t>-  Tỉ khối của chất khí là tỉ số về khối lượng mol của các chất khí.</w:t>
            </w:r>
          </w:p>
          <w:p w14:paraId="13A4A0D5" w14:textId="77777777" w:rsidR="00B443CC" w:rsidRPr="00AF0A09" w:rsidRDefault="00B443CC" w:rsidP="009C1FF9">
            <w:pPr>
              <w:rPr>
                <w:rFonts w:cs="Times New Roman"/>
                <w:i/>
                <w:szCs w:val="24"/>
                <w:lang w:val="en-GB"/>
              </w:rPr>
            </w:pPr>
            <w:r w:rsidRPr="00AF0A09">
              <w:rPr>
                <w:rFonts w:cs="Times New Roman"/>
                <w:szCs w:val="24"/>
                <w:lang w:val="en-GB"/>
              </w:rPr>
              <w:t>- Công thức tính tỉ khối của khí A đối với khí B: d</w:t>
            </w:r>
            <w:r w:rsidRPr="00AF0A09">
              <w:rPr>
                <w:rFonts w:cs="Times New Roman"/>
                <w:szCs w:val="24"/>
                <w:vertAlign w:val="subscript"/>
                <w:lang w:val="en-GB"/>
              </w:rPr>
              <w:t>A/B</w:t>
            </w:r>
            <w:r w:rsidRPr="00AF0A09">
              <w:rPr>
                <w:rFonts w:cs="Times New Roman"/>
                <w:szCs w:val="24"/>
                <w:lang w:val="en-GB"/>
              </w:rPr>
              <w:t xml:space="preserve"> = M</w:t>
            </w:r>
            <w:r w:rsidRPr="00AF0A09">
              <w:rPr>
                <w:rFonts w:cs="Times New Roman"/>
                <w:szCs w:val="24"/>
                <w:vertAlign w:val="subscript"/>
                <w:lang w:val="en-GB"/>
              </w:rPr>
              <w:t>A</w:t>
            </w:r>
            <w:r w:rsidRPr="00AF0A09">
              <w:rPr>
                <w:rFonts w:cs="Times New Roman"/>
                <w:szCs w:val="24"/>
                <w:lang w:val="en-GB"/>
              </w:rPr>
              <w:t>/M</w:t>
            </w:r>
            <w:r w:rsidRPr="00AF0A09">
              <w:rPr>
                <w:rFonts w:cs="Times New Roman"/>
                <w:szCs w:val="24"/>
                <w:vertAlign w:val="subscript"/>
                <w:lang w:val="en-GB"/>
              </w:rPr>
              <w:t>B</w:t>
            </w:r>
          </w:p>
          <w:p w14:paraId="2DBAC8F9" w14:textId="77777777" w:rsidR="00B443CC" w:rsidRPr="00AF0A09" w:rsidRDefault="00B443CC" w:rsidP="009C1FF9">
            <w:pPr>
              <w:rPr>
                <w:rFonts w:cs="Times New Roman"/>
                <w:szCs w:val="24"/>
                <w:lang w:val="en-GB"/>
              </w:rPr>
            </w:pPr>
            <w:r w:rsidRPr="00AF0A09">
              <w:rPr>
                <w:rFonts w:cs="Times New Roman"/>
                <w:szCs w:val="24"/>
                <w:lang w:val="en-GB"/>
              </w:rPr>
              <w:t>Với: d</w:t>
            </w:r>
            <w:r w:rsidRPr="00AF0A09">
              <w:rPr>
                <w:rFonts w:cs="Times New Roman"/>
                <w:szCs w:val="24"/>
                <w:vertAlign w:val="subscript"/>
                <w:lang w:val="en-GB"/>
              </w:rPr>
              <w:t>A/B</w:t>
            </w:r>
            <w:r w:rsidRPr="00AF0A09">
              <w:rPr>
                <w:rFonts w:cs="Times New Roman"/>
                <w:szCs w:val="24"/>
                <w:lang w:val="en-GB"/>
              </w:rPr>
              <w:t xml:space="preserve"> là tỉ khối của khí A đối với khí B.</w:t>
            </w:r>
          </w:p>
          <w:p w14:paraId="71BCB7C5" w14:textId="77777777" w:rsidR="00B443CC" w:rsidRPr="00AF0A09" w:rsidRDefault="00B443CC" w:rsidP="009C1FF9">
            <w:pPr>
              <w:rPr>
                <w:rFonts w:cs="Times New Roman"/>
                <w:szCs w:val="24"/>
                <w:lang w:val="en-GB"/>
              </w:rPr>
            </w:pPr>
            <w:r w:rsidRPr="00AF0A09">
              <w:rPr>
                <w:rFonts w:cs="Times New Roman"/>
                <w:szCs w:val="24"/>
                <w:lang w:val="en-GB"/>
              </w:rPr>
              <w:t xml:space="preserve">        M</w:t>
            </w:r>
            <w:r w:rsidRPr="00AF0A09">
              <w:rPr>
                <w:rFonts w:cs="Times New Roman"/>
                <w:szCs w:val="24"/>
                <w:vertAlign w:val="subscript"/>
                <w:lang w:val="en-GB"/>
              </w:rPr>
              <w:t>A</w:t>
            </w:r>
            <w:r w:rsidRPr="00AF0A09">
              <w:rPr>
                <w:rFonts w:cs="Times New Roman"/>
                <w:szCs w:val="24"/>
                <w:lang w:val="en-GB"/>
              </w:rPr>
              <w:t>, M</w:t>
            </w:r>
            <w:r w:rsidRPr="00AF0A09">
              <w:rPr>
                <w:rFonts w:cs="Times New Roman"/>
                <w:szCs w:val="24"/>
                <w:vertAlign w:val="subscript"/>
                <w:lang w:val="en-GB"/>
              </w:rPr>
              <w:t>B</w:t>
            </w:r>
            <w:r w:rsidRPr="00AF0A09">
              <w:rPr>
                <w:rFonts w:cs="Times New Roman"/>
                <w:szCs w:val="24"/>
                <w:lang w:val="en-GB"/>
              </w:rPr>
              <w:t xml:space="preserve"> lần lượt là khối lượng mol của khí A, khí B.</w:t>
            </w:r>
          </w:p>
          <w:p w14:paraId="6FE2ED0F" w14:textId="77777777" w:rsidR="00B443CC" w:rsidRPr="00AF0A09" w:rsidRDefault="00B443CC" w:rsidP="009C1FF9">
            <w:pPr>
              <w:rPr>
                <w:rFonts w:cs="Times New Roman"/>
                <w:szCs w:val="24"/>
                <w:lang w:val="en-GB"/>
              </w:rPr>
            </w:pPr>
            <w:r w:rsidRPr="00AF0A09">
              <w:rPr>
                <w:rFonts w:cs="Times New Roman"/>
                <w:szCs w:val="24"/>
                <w:lang w:val="en-GB"/>
              </w:rPr>
              <w:t>- Công thức tính tỉ khối của khí A đối với không khí: d</w:t>
            </w:r>
            <w:r w:rsidRPr="00AF0A09">
              <w:rPr>
                <w:rFonts w:cs="Times New Roman"/>
                <w:szCs w:val="24"/>
                <w:vertAlign w:val="subscript"/>
                <w:lang w:val="en-GB"/>
              </w:rPr>
              <w:t>A/KK</w:t>
            </w:r>
            <w:r w:rsidRPr="00AF0A09">
              <w:rPr>
                <w:rFonts w:cs="Times New Roman"/>
                <w:szCs w:val="24"/>
                <w:lang w:val="en-GB"/>
              </w:rPr>
              <w:t xml:space="preserve"> = M</w:t>
            </w:r>
            <w:r w:rsidRPr="00AF0A09">
              <w:rPr>
                <w:rFonts w:cs="Times New Roman"/>
                <w:szCs w:val="24"/>
                <w:vertAlign w:val="subscript"/>
                <w:lang w:val="en-GB"/>
              </w:rPr>
              <w:t>A</w:t>
            </w:r>
            <w:r w:rsidRPr="00AF0A09">
              <w:rPr>
                <w:rFonts w:cs="Times New Roman"/>
                <w:szCs w:val="24"/>
                <w:lang w:val="en-GB"/>
              </w:rPr>
              <w:t>/29</w:t>
            </w:r>
          </w:p>
          <w:p w14:paraId="6FAD5940" w14:textId="77777777" w:rsidR="00B443CC" w:rsidRPr="00AF0A09" w:rsidRDefault="00B443CC" w:rsidP="009C1FF9">
            <w:pPr>
              <w:rPr>
                <w:rFonts w:cs="Times New Roman"/>
                <w:i/>
                <w:szCs w:val="24"/>
                <w:lang w:val="en-GB"/>
              </w:rPr>
            </w:pPr>
            <w:r w:rsidRPr="00AF0A09">
              <w:rPr>
                <w:rFonts w:cs="Times New Roman"/>
                <w:i/>
                <w:szCs w:val="24"/>
                <w:lang w:val="en-GB"/>
              </w:rPr>
              <w:t>(Coi không khí gồm 20% O</w:t>
            </w:r>
            <w:r w:rsidRPr="00AF0A09">
              <w:rPr>
                <w:rFonts w:cs="Times New Roman"/>
                <w:i/>
                <w:szCs w:val="24"/>
                <w:vertAlign w:val="subscript"/>
                <w:lang w:val="en-GB"/>
              </w:rPr>
              <w:t>2</w:t>
            </w:r>
            <w:r w:rsidRPr="00AF0A09">
              <w:rPr>
                <w:rFonts w:cs="Times New Roman"/>
                <w:i/>
                <w:szCs w:val="24"/>
                <w:lang w:val="en-GB"/>
              </w:rPr>
              <w:t xml:space="preserve"> và 80% N</w:t>
            </w:r>
            <w:r w:rsidRPr="00AF0A09">
              <w:rPr>
                <w:rFonts w:cs="Times New Roman"/>
                <w:i/>
                <w:szCs w:val="24"/>
                <w:vertAlign w:val="subscript"/>
                <w:lang w:val="en-GB"/>
              </w:rPr>
              <w:t>2</w:t>
            </w:r>
            <w:r w:rsidRPr="00AF0A09">
              <w:rPr>
                <w:rFonts w:cs="Times New Roman"/>
                <w:i/>
                <w:szCs w:val="24"/>
                <w:lang w:val="en-GB"/>
              </w:rPr>
              <w:t xml:space="preserve"> - trong 1 mol kk có 0,2 mol O</w:t>
            </w:r>
            <w:r w:rsidRPr="00AF0A09">
              <w:rPr>
                <w:rFonts w:cs="Times New Roman"/>
                <w:i/>
                <w:szCs w:val="24"/>
                <w:vertAlign w:val="subscript"/>
                <w:lang w:val="en-GB"/>
              </w:rPr>
              <w:t>2</w:t>
            </w:r>
            <w:r w:rsidRPr="00AF0A09">
              <w:rPr>
                <w:rFonts w:cs="Times New Roman"/>
                <w:i/>
                <w:szCs w:val="24"/>
                <w:lang w:val="en-GB"/>
              </w:rPr>
              <w:t xml:space="preserve"> và 0,8 mol N</w:t>
            </w:r>
            <w:r w:rsidRPr="00AF0A09">
              <w:rPr>
                <w:rFonts w:cs="Times New Roman"/>
                <w:i/>
                <w:szCs w:val="24"/>
                <w:vertAlign w:val="subscript"/>
                <w:lang w:val="en-GB"/>
              </w:rPr>
              <w:t>2</w:t>
            </w:r>
            <w:r w:rsidRPr="00AF0A09">
              <w:rPr>
                <w:rFonts w:cs="Times New Roman"/>
                <w:i/>
                <w:szCs w:val="24"/>
                <w:lang w:val="en-GB"/>
              </w:rPr>
              <w:t xml:space="preserve"> =&gt; M</w:t>
            </w:r>
            <w:r w:rsidRPr="00AF0A09">
              <w:rPr>
                <w:rFonts w:cs="Times New Roman"/>
                <w:i/>
                <w:szCs w:val="24"/>
                <w:vertAlign w:val="subscript"/>
                <w:lang w:val="en-GB"/>
              </w:rPr>
              <w:t>KK</w:t>
            </w:r>
            <w:r w:rsidRPr="00AF0A09">
              <w:rPr>
                <w:rFonts w:cs="Times New Roman"/>
                <w:i/>
                <w:szCs w:val="24"/>
                <w:lang w:val="en-GB"/>
              </w:rPr>
              <w:t xml:space="preserve">=(0,2.32+0,8.28)/1 </w:t>
            </w:r>
            <w:r w:rsidRPr="00AF0A09">
              <w:rPr>
                <w:rStyle w:val="mjx-char"/>
                <w:rFonts w:cs="Times New Roman"/>
                <w:i/>
                <w:szCs w:val="24"/>
                <w:bdr w:val="none" w:sz="0" w:space="0" w:color="auto" w:frame="1"/>
              </w:rPr>
              <w:t xml:space="preserve">≈ </w:t>
            </w:r>
            <w:r w:rsidRPr="00AF0A09">
              <w:rPr>
                <w:rFonts w:cs="Times New Roman"/>
                <w:i/>
                <w:szCs w:val="24"/>
                <w:lang w:val="en-GB"/>
              </w:rPr>
              <w:t>29(g/mol) – Hoặc M</w:t>
            </w:r>
            <w:r w:rsidRPr="00AF0A09">
              <w:rPr>
                <w:rFonts w:cs="Times New Roman"/>
                <w:i/>
                <w:szCs w:val="24"/>
                <w:vertAlign w:val="subscript"/>
                <w:lang w:val="en-GB"/>
              </w:rPr>
              <w:t>KK</w:t>
            </w:r>
            <w:r w:rsidRPr="00AF0A09">
              <w:rPr>
                <w:rFonts w:cs="Times New Roman"/>
                <w:i/>
                <w:szCs w:val="24"/>
                <w:lang w:val="en-GB"/>
              </w:rPr>
              <w:t xml:space="preserve">=(20.32+80.28)/100 </w:t>
            </w:r>
            <w:r w:rsidRPr="00AF0A09">
              <w:rPr>
                <w:rStyle w:val="mjx-char"/>
                <w:rFonts w:cs="Times New Roman"/>
                <w:i/>
                <w:szCs w:val="24"/>
                <w:bdr w:val="none" w:sz="0" w:space="0" w:color="auto" w:frame="1"/>
              </w:rPr>
              <w:t xml:space="preserve">≈ </w:t>
            </w:r>
            <w:r w:rsidRPr="00AF0A09">
              <w:rPr>
                <w:rFonts w:cs="Times New Roman"/>
                <w:i/>
                <w:szCs w:val="24"/>
                <w:lang w:val="en-GB"/>
              </w:rPr>
              <w:t xml:space="preserve">29(g/mol) </w:t>
            </w:r>
          </w:p>
          <w:p w14:paraId="6845CF61" w14:textId="77777777" w:rsidR="00B443CC" w:rsidRPr="00AF0A09" w:rsidRDefault="00B443CC" w:rsidP="009C1FF9">
            <w:pPr>
              <w:rPr>
                <w:rFonts w:cs="Times New Roman"/>
                <w:szCs w:val="24"/>
                <w:lang w:val="en-GB"/>
              </w:rPr>
            </w:pPr>
            <w:r w:rsidRPr="00AF0A09">
              <w:rPr>
                <w:rFonts w:cs="Times New Roman"/>
                <w:szCs w:val="24"/>
                <w:lang w:val="en-GB"/>
              </w:rPr>
              <w:t>Với: d</w:t>
            </w:r>
            <w:r w:rsidRPr="00AF0A09">
              <w:rPr>
                <w:rFonts w:cs="Times New Roman"/>
                <w:szCs w:val="24"/>
                <w:vertAlign w:val="subscript"/>
                <w:lang w:val="en-GB"/>
              </w:rPr>
              <w:t>A/KK</w:t>
            </w:r>
            <w:r w:rsidRPr="00AF0A09">
              <w:rPr>
                <w:rFonts w:cs="Times New Roman"/>
                <w:szCs w:val="24"/>
                <w:lang w:val="en-GB"/>
              </w:rPr>
              <w:t xml:space="preserve"> là tỉ khối của khí A đối với không khí.</w:t>
            </w:r>
          </w:p>
          <w:p w14:paraId="5931A211" w14:textId="77777777" w:rsidR="00B443CC" w:rsidRPr="00AF0A09" w:rsidRDefault="00B443CC" w:rsidP="009C1FF9">
            <w:pPr>
              <w:rPr>
                <w:rFonts w:cs="Times New Roman"/>
                <w:szCs w:val="24"/>
                <w:lang w:val="en-GB"/>
              </w:rPr>
            </w:pPr>
            <w:r w:rsidRPr="00AF0A09">
              <w:rPr>
                <w:rFonts w:cs="Times New Roman"/>
                <w:szCs w:val="24"/>
                <w:lang w:val="en-GB"/>
              </w:rPr>
              <w:t>- Tỉ khối của chất khí cho biết sự nặng hay nhẹ giữa các chất khí.</w:t>
            </w:r>
          </w:p>
          <w:p w14:paraId="60233A3E" w14:textId="77777777" w:rsidR="00B443CC" w:rsidRPr="00AF0A09" w:rsidRDefault="00B443CC" w:rsidP="009C1FF9">
            <w:pPr>
              <w:rPr>
                <w:rFonts w:cs="Times New Roman"/>
                <w:bCs/>
                <w:i/>
                <w:szCs w:val="24"/>
                <w:lang w:val="en-GB"/>
              </w:rPr>
            </w:pPr>
            <w:r w:rsidRPr="00AF0A09">
              <w:rPr>
                <w:rFonts w:cs="Times New Roman"/>
                <w:bCs/>
                <w:i/>
                <w:szCs w:val="24"/>
                <w:lang w:val="en-GB"/>
              </w:rPr>
              <w:t>Hướng dẫn trả lời câu hỏi hoạt động nhóm:</w:t>
            </w:r>
          </w:p>
          <w:p w14:paraId="427E5515" w14:textId="77777777" w:rsidR="00B443CC" w:rsidRPr="00AF0A09" w:rsidRDefault="00B443CC" w:rsidP="009C1FF9">
            <w:pPr>
              <w:pStyle w:val="NormalWeb"/>
              <w:spacing w:before="0" w:beforeAutospacing="0" w:after="0" w:afterAutospacing="0"/>
              <w:ind w:left="48" w:right="48"/>
              <w:jc w:val="both"/>
              <w:rPr>
                <w:i/>
              </w:rPr>
            </w:pPr>
            <w:r w:rsidRPr="00AF0A09">
              <w:rPr>
                <w:i/>
              </w:rPr>
              <w:lastRenderedPageBreak/>
              <w:t xml:space="preserve">1. </w:t>
            </w:r>
          </w:p>
          <w:p w14:paraId="0392EA70" w14:textId="77777777" w:rsidR="00B443CC" w:rsidRPr="00AF0A09" w:rsidRDefault="00B443CC" w:rsidP="009C1FF9">
            <w:pPr>
              <w:pStyle w:val="NormalWeb"/>
              <w:spacing w:before="0" w:beforeAutospacing="0" w:after="0" w:afterAutospacing="0"/>
              <w:ind w:right="48"/>
              <w:jc w:val="both"/>
              <w:rPr>
                <w:i/>
              </w:rPr>
            </w:pPr>
            <w:r w:rsidRPr="00AF0A09">
              <w:rPr>
                <w:i/>
              </w:rPr>
              <w:t>a) Khối lượng phân tử CO</w:t>
            </w:r>
            <w:r w:rsidRPr="00AF0A09">
              <w:rPr>
                <w:i/>
                <w:vertAlign w:val="subscript"/>
              </w:rPr>
              <w:t>2</w:t>
            </w:r>
            <w:r w:rsidRPr="00AF0A09">
              <w:rPr>
                <w:i/>
              </w:rPr>
              <w:t xml:space="preserve">: </w:t>
            </w:r>
          </w:p>
          <w:p w14:paraId="36387C11" w14:textId="77777777" w:rsidR="00B443CC" w:rsidRPr="00AF0A09" w:rsidRDefault="00B443CC" w:rsidP="009C1FF9">
            <w:pPr>
              <w:pStyle w:val="NormalWeb"/>
              <w:spacing w:before="0" w:beforeAutospacing="0" w:after="0" w:afterAutospacing="0"/>
              <w:ind w:left="408" w:right="48"/>
              <w:jc w:val="both"/>
              <w:rPr>
                <w:i/>
              </w:rPr>
            </w:pPr>
            <w:r w:rsidRPr="00AF0A09">
              <w:rPr>
                <w:i/>
              </w:rPr>
              <w:t xml:space="preserve">       12 + 16 . 2 = 44 (amu).</w:t>
            </w:r>
          </w:p>
          <w:p w14:paraId="2FFC668D" w14:textId="77777777" w:rsidR="00B443CC" w:rsidRPr="00AF0A09" w:rsidRDefault="00B443CC" w:rsidP="009C1FF9">
            <w:pPr>
              <w:pStyle w:val="NormalWeb"/>
              <w:spacing w:before="0" w:beforeAutospacing="0" w:after="0" w:afterAutospacing="0"/>
              <w:ind w:left="48" w:right="48"/>
              <w:jc w:val="both"/>
              <w:rPr>
                <w:i/>
              </w:rPr>
            </w:pPr>
            <w:r w:rsidRPr="00AF0A09">
              <w:rPr>
                <w:i/>
              </w:rPr>
              <w:t>Tỉ khối của khí carbon dioxide so với không khí:</w:t>
            </w:r>
          </w:p>
          <w:p w14:paraId="00F708EA" w14:textId="77777777" w:rsidR="00B443CC" w:rsidRPr="00AF0A09" w:rsidRDefault="00B443CC" w:rsidP="009C1FF9">
            <w:pPr>
              <w:pStyle w:val="NormalWeb"/>
              <w:spacing w:before="0" w:beforeAutospacing="0" w:after="0" w:afterAutospacing="0"/>
              <w:ind w:left="48" w:right="48"/>
              <w:jc w:val="both"/>
              <w:rPr>
                <w:i/>
              </w:rPr>
            </w:pPr>
            <w:r w:rsidRPr="00AF0A09">
              <w:rPr>
                <w:rStyle w:val="mjx-char"/>
                <w:i/>
                <w:bdr w:val="none" w:sz="0" w:space="0" w:color="auto" w:frame="1"/>
              </w:rPr>
              <w:t>d</w:t>
            </w:r>
            <w:r w:rsidRPr="00AF0A09">
              <w:rPr>
                <w:rStyle w:val="mjx-char"/>
                <w:i/>
                <w:bdr w:val="none" w:sz="0" w:space="0" w:color="auto" w:frame="1"/>
                <w:vertAlign w:val="subscript"/>
              </w:rPr>
              <w:t xml:space="preserve">CO2/kk </w:t>
            </w:r>
            <w:r w:rsidRPr="00AF0A09">
              <w:rPr>
                <w:rStyle w:val="mjx-char"/>
                <w:i/>
                <w:bdr w:val="none" w:sz="0" w:space="0" w:color="auto" w:frame="1"/>
              </w:rPr>
              <w:t>= M</w:t>
            </w:r>
            <w:r w:rsidRPr="00AF0A09">
              <w:rPr>
                <w:rStyle w:val="mjx-char"/>
                <w:i/>
                <w:bdr w:val="none" w:sz="0" w:space="0" w:color="auto" w:frame="1"/>
                <w:vertAlign w:val="subscript"/>
              </w:rPr>
              <w:t>CO2</w:t>
            </w:r>
            <w:r w:rsidRPr="00AF0A09">
              <w:rPr>
                <w:rStyle w:val="mjx-char"/>
                <w:i/>
                <w:bdr w:val="none" w:sz="0" w:space="0" w:color="auto" w:frame="1"/>
              </w:rPr>
              <w:t>/M</w:t>
            </w:r>
            <w:r w:rsidRPr="00AF0A09">
              <w:rPr>
                <w:rStyle w:val="mjx-char"/>
                <w:i/>
                <w:bdr w:val="none" w:sz="0" w:space="0" w:color="auto" w:frame="1"/>
                <w:vertAlign w:val="subscript"/>
              </w:rPr>
              <w:t xml:space="preserve">kk </w:t>
            </w:r>
            <w:r w:rsidRPr="00AF0A09">
              <w:rPr>
                <w:rStyle w:val="mjx-char"/>
                <w:i/>
                <w:bdr w:val="none" w:sz="0" w:space="0" w:color="auto" w:frame="1"/>
              </w:rPr>
              <w:t>= 44/29 ≈ 1,52.</w:t>
            </w:r>
          </w:p>
          <w:p w14:paraId="201DBCBF" w14:textId="77777777" w:rsidR="00B443CC" w:rsidRPr="00AF0A09" w:rsidRDefault="00B443CC" w:rsidP="009C1FF9">
            <w:pPr>
              <w:pStyle w:val="NormalWeb"/>
              <w:spacing w:before="0" w:beforeAutospacing="0" w:after="0" w:afterAutospacing="0"/>
              <w:ind w:left="48" w:right="48"/>
              <w:jc w:val="both"/>
              <w:rPr>
                <w:i/>
              </w:rPr>
            </w:pPr>
            <w:r w:rsidRPr="00AF0A09">
              <w:rPr>
                <w:i/>
              </w:rPr>
              <w:t>Vậy khí carbon dioxide nặng hơn không khí khoảng 1,52 lần.</w:t>
            </w:r>
          </w:p>
          <w:p w14:paraId="2FDEA6A8" w14:textId="77777777" w:rsidR="00B443CC" w:rsidRPr="00AF0A09" w:rsidRDefault="00B443CC" w:rsidP="009C1FF9">
            <w:pPr>
              <w:pStyle w:val="NormalWeb"/>
              <w:spacing w:before="0" w:beforeAutospacing="0" w:after="0" w:afterAutospacing="0"/>
              <w:ind w:left="48" w:right="48"/>
              <w:jc w:val="both"/>
              <w:rPr>
                <w:i/>
              </w:rPr>
            </w:pPr>
            <w:r w:rsidRPr="00AF0A09">
              <w:rPr>
                <w:i/>
              </w:rPr>
              <w:t>b) Trong lòng hang sâu thường xảy ra quá trình phân huỷ chất vô cơ hoặc hữu cơ, sinh ra khí carbon dioxide. Do nặng hơn không khí khoảng 1,52 lần nên khí carbon dioxide tích tụ ở trên nền hang.</w:t>
            </w:r>
          </w:p>
          <w:p w14:paraId="0BAC5403" w14:textId="77777777" w:rsidR="00B443CC" w:rsidRPr="00AF0A09" w:rsidRDefault="00B443CC" w:rsidP="009C1FF9">
            <w:pPr>
              <w:pStyle w:val="NormalWeb"/>
              <w:spacing w:before="0" w:beforeAutospacing="0" w:after="0" w:afterAutospacing="0"/>
              <w:ind w:left="48" w:right="48"/>
              <w:jc w:val="both"/>
              <w:rPr>
                <w:i/>
              </w:rPr>
            </w:pPr>
          </w:p>
          <w:p w14:paraId="6D1FB22B" w14:textId="77777777" w:rsidR="00B443CC" w:rsidRPr="00AF0A09" w:rsidRDefault="00B443CC" w:rsidP="009C1FF9">
            <w:pPr>
              <w:pStyle w:val="NormalWeb"/>
              <w:spacing w:before="0" w:beforeAutospacing="0" w:after="0" w:afterAutospacing="0"/>
              <w:ind w:left="48" w:right="48"/>
              <w:jc w:val="both"/>
              <w:rPr>
                <w:i/>
              </w:rPr>
            </w:pPr>
            <w:r w:rsidRPr="00AF0A09">
              <w:rPr>
                <w:i/>
              </w:rPr>
              <w:t xml:space="preserve">2. </w:t>
            </w:r>
          </w:p>
          <w:p w14:paraId="74031138" w14:textId="77777777" w:rsidR="00B443CC" w:rsidRPr="00AF0A09" w:rsidRDefault="00B443CC" w:rsidP="009C1FF9">
            <w:pPr>
              <w:pStyle w:val="NormalWeb"/>
              <w:spacing w:before="0" w:beforeAutospacing="0" w:after="0" w:afterAutospacing="0"/>
              <w:ind w:left="48" w:right="48"/>
              <w:jc w:val="both"/>
              <w:rPr>
                <w:i/>
              </w:rPr>
            </w:pPr>
            <w:r w:rsidRPr="00AF0A09">
              <w:rPr>
                <w:i/>
              </w:rPr>
              <w:t xml:space="preserve">a) Khối lượng phân tử khí methane: </w:t>
            </w:r>
          </w:p>
          <w:p w14:paraId="34B881AA" w14:textId="77777777" w:rsidR="00B443CC" w:rsidRPr="00AF0A09" w:rsidRDefault="00B443CC" w:rsidP="009C1FF9">
            <w:pPr>
              <w:pStyle w:val="NormalWeb"/>
              <w:spacing w:before="0" w:beforeAutospacing="0" w:after="0" w:afterAutospacing="0"/>
              <w:ind w:left="48" w:right="48"/>
              <w:jc w:val="both"/>
              <w:rPr>
                <w:i/>
              </w:rPr>
            </w:pPr>
            <w:r w:rsidRPr="00AF0A09">
              <w:rPr>
                <w:i/>
              </w:rPr>
              <w:t xml:space="preserve">            12 + 4 . 1 = 16 (amu).</w:t>
            </w:r>
          </w:p>
          <w:p w14:paraId="25531506" w14:textId="77777777" w:rsidR="00B443CC" w:rsidRPr="00AF0A09" w:rsidRDefault="00B443CC" w:rsidP="009C1FF9">
            <w:pPr>
              <w:pStyle w:val="NormalWeb"/>
              <w:spacing w:before="0" w:beforeAutospacing="0" w:after="0" w:afterAutospacing="0"/>
              <w:ind w:left="48" w:right="48"/>
              <w:jc w:val="both"/>
              <w:rPr>
                <w:i/>
              </w:rPr>
            </w:pPr>
            <w:r w:rsidRPr="00AF0A09">
              <w:rPr>
                <w:i/>
              </w:rPr>
              <w:t>Tỉ khối của khí methane so với không khí:</w:t>
            </w:r>
          </w:p>
          <w:p w14:paraId="7F5A5ED8" w14:textId="77777777" w:rsidR="00B443CC" w:rsidRPr="00AF0A09" w:rsidRDefault="00B443CC" w:rsidP="009C1FF9">
            <w:pPr>
              <w:pStyle w:val="NormalWeb"/>
              <w:spacing w:before="0" w:beforeAutospacing="0" w:after="0" w:afterAutospacing="0"/>
              <w:ind w:left="48" w:right="48"/>
              <w:jc w:val="both"/>
              <w:rPr>
                <w:i/>
              </w:rPr>
            </w:pPr>
            <w:r w:rsidRPr="00AF0A09">
              <w:rPr>
                <w:rStyle w:val="mjx-char"/>
                <w:i/>
                <w:bdr w:val="none" w:sz="0" w:space="0" w:color="auto" w:frame="1"/>
              </w:rPr>
              <w:t>d</w:t>
            </w:r>
            <w:r w:rsidRPr="00AF0A09">
              <w:rPr>
                <w:rStyle w:val="mjx-char"/>
                <w:i/>
                <w:bdr w:val="none" w:sz="0" w:space="0" w:color="auto" w:frame="1"/>
                <w:vertAlign w:val="subscript"/>
              </w:rPr>
              <w:t xml:space="preserve">CH4/kk </w:t>
            </w:r>
            <w:r w:rsidRPr="00AF0A09">
              <w:rPr>
                <w:rStyle w:val="mjx-char"/>
                <w:i/>
                <w:bdr w:val="none" w:sz="0" w:space="0" w:color="auto" w:frame="1"/>
              </w:rPr>
              <w:t>= M</w:t>
            </w:r>
            <w:r w:rsidRPr="00AF0A09">
              <w:rPr>
                <w:rStyle w:val="mjx-char"/>
                <w:i/>
                <w:bdr w:val="none" w:sz="0" w:space="0" w:color="auto" w:frame="1"/>
                <w:vertAlign w:val="subscript"/>
              </w:rPr>
              <w:t>CH4</w:t>
            </w:r>
            <w:r w:rsidRPr="00AF0A09">
              <w:rPr>
                <w:rStyle w:val="mjx-char"/>
                <w:i/>
                <w:bdr w:val="none" w:sz="0" w:space="0" w:color="auto" w:frame="1"/>
              </w:rPr>
              <w:t>/29 = 16/29 ≈ 0,55.</w:t>
            </w:r>
          </w:p>
          <w:p w14:paraId="48F5723D" w14:textId="77777777" w:rsidR="00B443CC" w:rsidRPr="00AF0A09" w:rsidRDefault="00B443CC" w:rsidP="009C1FF9">
            <w:pPr>
              <w:pStyle w:val="NormalWeb"/>
              <w:spacing w:before="0" w:beforeAutospacing="0" w:after="0" w:afterAutospacing="0"/>
              <w:ind w:left="48" w:right="48"/>
              <w:jc w:val="both"/>
              <w:rPr>
                <w:i/>
              </w:rPr>
            </w:pPr>
            <w:r w:rsidRPr="00AF0A09">
              <w:rPr>
                <w:i/>
              </w:rPr>
              <w:t>Vậy khí methane nhẹ hơn không khí khoảng 0,55 lần.</w:t>
            </w:r>
          </w:p>
          <w:p w14:paraId="0B2C6C0D" w14:textId="77777777" w:rsidR="00B443CC" w:rsidRPr="00AF0A09" w:rsidRDefault="00B443CC" w:rsidP="009C1FF9">
            <w:pPr>
              <w:pStyle w:val="NormalWeb"/>
              <w:spacing w:before="0" w:beforeAutospacing="0" w:after="0" w:afterAutospacing="0"/>
              <w:ind w:left="48" w:right="48"/>
              <w:jc w:val="both"/>
              <w:rPr>
                <w:i/>
              </w:rPr>
            </w:pPr>
            <w:r w:rsidRPr="00AF0A09">
              <w:rPr>
                <w:i/>
              </w:rPr>
              <w:t>b) Dưới đáy giếng thường xảy ra quá trình phân huỷ chất hữu cơ, sinh ra khí methane. Do nhẹ hơn không khí nên khí methane sẽ </w:t>
            </w:r>
            <w:r w:rsidRPr="00AF0A09">
              <w:rPr>
                <w:rStyle w:val="Strong"/>
                <w:i/>
              </w:rPr>
              <w:t>không </w:t>
            </w:r>
            <w:r w:rsidRPr="00AF0A09">
              <w:rPr>
                <w:i/>
              </w:rPr>
              <w:t>tích tụ dưới đáy giếng mà bị không khí đẩy bay lên trên.</w:t>
            </w:r>
          </w:p>
        </w:tc>
      </w:tr>
    </w:tbl>
    <w:p w14:paraId="3F548AF8"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29642E8D"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035AA4A1" w14:textId="77777777" w:rsidR="00B443CC" w:rsidRPr="00AF0A09" w:rsidRDefault="00B443CC" w:rsidP="009C1FF9">
      <w:pPr>
        <w:spacing w:after="0" w:line="240" w:lineRule="auto"/>
        <w:ind w:right="255"/>
        <w:jc w:val="both"/>
        <w:rPr>
          <w:rFonts w:ascii="Times New Roman" w:hAnsi="Times New Roman" w:cs="Times New Roman"/>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 xml:space="preserve">Mục tiêu: </w:t>
      </w:r>
      <w:r w:rsidRPr="00AF0A09">
        <w:rPr>
          <w:rFonts w:ascii="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hAnsi="Times New Roman" w:cs="Times New Roman"/>
          <w:sz w:val="24"/>
          <w:szCs w:val="24"/>
          <w:lang w:val="vi-VN"/>
        </w:rPr>
        <w:t xml:space="preserve">  </w:t>
      </w:r>
    </w:p>
    <w:p w14:paraId="476A59F4"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5609B896" w14:textId="77777777" w:rsidR="00B443CC" w:rsidRPr="00AF0A09" w:rsidRDefault="00B443CC" w:rsidP="009C1FF9">
      <w:pPr>
        <w:spacing w:after="0" w:line="240" w:lineRule="auto"/>
        <w:jc w:val="both"/>
        <w:rPr>
          <w:rFonts w:ascii="Times New Roman" w:hAnsi="Times New Roman" w:cs="Times New Roman"/>
          <w:sz w:val="24"/>
          <w:szCs w:val="24"/>
          <w:lang w:val="de-DE"/>
        </w:rPr>
      </w:pPr>
      <w:r w:rsidRPr="00AF0A09">
        <w:rPr>
          <w:rFonts w:ascii="Times New Roman" w:hAnsi="Times New Roman" w:cs="Times New Roman"/>
          <w:b/>
          <w:sz w:val="24"/>
          <w:szCs w:val="24"/>
          <w:lang w:val="de-DE"/>
        </w:rPr>
        <w:t xml:space="preserve">c. Sản phẩm: </w:t>
      </w:r>
      <w:r w:rsidRPr="00AF0A09">
        <w:rPr>
          <w:rFonts w:ascii="Times New Roman" w:hAnsi="Times New Roman" w:cs="Times New Roman"/>
          <w:sz w:val="24"/>
          <w:szCs w:val="24"/>
          <w:lang w:val="de-DE"/>
        </w:rPr>
        <w:t>Kết quả câu trả lời của học sinh</w:t>
      </w:r>
    </w:p>
    <w:p w14:paraId="4DFB2F41" w14:textId="77777777" w:rsidR="00B443CC" w:rsidRPr="00AF0A09" w:rsidRDefault="00B443CC" w:rsidP="009C1FF9">
      <w:pPr>
        <w:spacing w:after="0" w:line="240" w:lineRule="auto"/>
        <w:rPr>
          <w:rFonts w:ascii="Times New Roman" w:hAnsi="Times New Roman" w:cs="Times New Roman"/>
          <w:b/>
          <w:sz w:val="24"/>
          <w:szCs w:val="24"/>
          <w:shd w:val="clear" w:color="auto" w:fill="FFFFFF"/>
        </w:rPr>
      </w:pPr>
      <w:r w:rsidRPr="00AF0A09">
        <w:rPr>
          <w:rFonts w:ascii="Times New Roman" w:hAnsi="Times New Roman" w:cs="Times New Roman"/>
          <w:b/>
          <w:sz w:val="24"/>
          <w:szCs w:val="24"/>
          <w:shd w:val="clear" w:color="auto" w:fill="FFFFFF"/>
        </w:rPr>
        <w:t xml:space="preserve">d Tổ chức thực hiện: </w:t>
      </w:r>
    </w:p>
    <w:tbl>
      <w:tblPr>
        <w:tblStyle w:val="TableGrid"/>
        <w:tblW w:w="0" w:type="auto"/>
        <w:tblLayout w:type="fixed"/>
        <w:tblLook w:val="04A0" w:firstRow="1" w:lastRow="0" w:firstColumn="1" w:lastColumn="0" w:noHBand="0" w:noVBand="1"/>
      </w:tblPr>
      <w:tblGrid>
        <w:gridCol w:w="6771"/>
        <w:gridCol w:w="2942"/>
      </w:tblGrid>
      <w:tr w:rsidR="009C1FF9" w:rsidRPr="00AF0A09" w14:paraId="1D66B92C" w14:textId="77777777" w:rsidTr="00693BA4">
        <w:tc>
          <w:tcPr>
            <w:tcW w:w="6771" w:type="dxa"/>
            <w:vAlign w:val="bottom"/>
          </w:tcPr>
          <w:p w14:paraId="3850A582" w14:textId="77777777" w:rsidR="00B443CC" w:rsidRPr="00AF0A09" w:rsidRDefault="00B443CC" w:rsidP="009C1FF9">
            <w:pPr>
              <w:jc w:val="center"/>
              <w:rPr>
                <w:rFonts w:cs="Times New Roman"/>
                <w:bCs/>
                <w:szCs w:val="24"/>
              </w:rPr>
            </w:pPr>
            <w:r w:rsidRPr="00AF0A09">
              <w:rPr>
                <w:rFonts w:eastAsia="Times New Roman" w:cs="Times New Roman"/>
                <w:b/>
                <w:szCs w:val="24"/>
                <w:lang w:val="nl-NL"/>
              </w:rPr>
              <w:t>HOẠT ĐỘNG CỦA GV - HS</w:t>
            </w:r>
          </w:p>
        </w:tc>
        <w:tc>
          <w:tcPr>
            <w:tcW w:w="2942" w:type="dxa"/>
            <w:vAlign w:val="bottom"/>
          </w:tcPr>
          <w:p w14:paraId="08EA3E5A" w14:textId="77777777" w:rsidR="00B443CC" w:rsidRPr="00AF0A09" w:rsidRDefault="00B443CC" w:rsidP="009C1FF9">
            <w:pPr>
              <w:jc w:val="center"/>
              <w:rPr>
                <w:rFonts w:cs="Times New Roman"/>
                <w:bCs/>
                <w:szCs w:val="24"/>
              </w:rPr>
            </w:pPr>
            <w:r w:rsidRPr="00AF0A09">
              <w:rPr>
                <w:rFonts w:eastAsia="Times New Roman" w:cs="Times New Roman"/>
                <w:b/>
                <w:szCs w:val="24"/>
                <w:lang w:val="nl-NL"/>
              </w:rPr>
              <w:t>DỰ KIẾN SẢN PHẨM</w:t>
            </w:r>
          </w:p>
        </w:tc>
      </w:tr>
      <w:tr w:rsidR="009C1FF9" w:rsidRPr="00AF0A09" w14:paraId="5D0A8183" w14:textId="77777777" w:rsidTr="00693BA4">
        <w:tc>
          <w:tcPr>
            <w:tcW w:w="6771" w:type="dxa"/>
          </w:tcPr>
          <w:p w14:paraId="08DA827D"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1: GV chuyển giao nhiệm vụ học tập</w:t>
            </w:r>
          </w:p>
          <w:p w14:paraId="41CC9D0C" w14:textId="77777777" w:rsidR="00B443CC" w:rsidRPr="00AF0A09" w:rsidRDefault="00B443CC" w:rsidP="009C1FF9">
            <w:pPr>
              <w:pStyle w:val="ListParagraph"/>
              <w:ind w:left="0"/>
              <w:jc w:val="both"/>
              <w:rPr>
                <w:iCs/>
              </w:rPr>
            </w:pPr>
            <w:r w:rsidRPr="00AF0A09">
              <w:rPr>
                <w:rFonts w:eastAsia="Arial"/>
              </w:rPr>
              <w:t>- GV cho HS làm một số bài tập trắc nghiệm</w:t>
            </w:r>
            <w:r w:rsidRPr="00AF0A09">
              <w:rPr>
                <w:iCs/>
              </w:rPr>
              <w:t>:</w:t>
            </w:r>
          </w:p>
          <w:p w14:paraId="61B1B292"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1:</w:t>
            </w:r>
            <w:r w:rsidRPr="00AF0A09">
              <w:rPr>
                <w:rFonts w:eastAsia="Times New Roman" w:cs="Times New Roman"/>
                <w:szCs w:val="24"/>
              </w:rPr>
              <w:t> Điền vào chỗ trống: "Khối lượng mol (g/mol) và khối lượng nguyên tử hoặc phân tử của chất đó (amu) bằng nhau về ... , khác về đơn vị đo."</w:t>
            </w:r>
          </w:p>
          <w:p w14:paraId="791C6360"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szCs w:val="24"/>
              </w:rPr>
              <w:t>A. Khối lượng</w:t>
            </w:r>
            <w:r w:rsidRPr="00AF0A09">
              <w:rPr>
                <w:rFonts w:eastAsia="Times New Roman" w:cs="Times New Roman"/>
                <w:szCs w:val="24"/>
                <w:lang w:val="vi-VN"/>
              </w:rPr>
              <w:t xml:space="preserve">. </w:t>
            </w:r>
            <w:r w:rsidRPr="00AF0A09">
              <w:rPr>
                <w:rFonts w:eastAsia="Times New Roman" w:cs="Times New Roman"/>
                <w:szCs w:val="24"/>
              </w:rPr>
              <w:t xml:space="preserve">   </w:t>
            </w:r>
            <w:r w:rsidRPr="00AF0A09">
              <w:rPr>
                <w:rFonts w:eastAsia="Times New Roman" w:cs="Times New Roman"/>
                <w:szCs w:val="24"/>
                <w:u w:val="single"/>
              </w:rPr>
              <w:t>B</w:t>
            </w:r>
            <w:r w:rsidRPr="00AF0A09">
              <w:rPr>
                <w:rFonts w:eastAsia="Times New Roman" w:cs="Times New Roman"/>
                <w:szCs w:val="24"/>
              </w:rPr>
              <w:t>. Trị số</w:t>
            </w:r>
            <w:r w:rsidRPr="00AF0A09">
              <w:rPr>
                <w:rFonts w:eastAsia="Times New Roman" w:cs="Times New Roman"/>
                <w:szCs w:val="24"/>
                <w:lang w:val="vi-VN"/>
              </w:rPr>
              <w:t xml:space="preserve">. </w:t>
            </w:r>
            <w:r w:rsidRPr="00AF0A09">
              <w:rPr>
                <w:rFonts w:eastAsia="Times New Roman" w:cs="Times New Roman"/>
                <w:szCs w:val="24"/>
              </w:rPr>
              <w:t xml:space="preserve">     C. Nguyên tử</w:t>
            </w:r>
            <w:r w:rsidRPr="00AF0A09">
              <w:rPr>
                <w:rFonts w:eastAsia="Times New Roman" w:cs="Times New Roman"/>
                <w:szCs w:val="24"/>
                <w:lang w:val="vi-VN"/>
              </w:rPr>
              <w:t>.</w:t>
            </w:r>
            <w:r w:rsidRPr="00AF0A09">
              <w:rPr>
                <w:rFonts w:eastAsia="Times New Roman" w:cs="Times New Roman"/>
                <w:szCs w:val="24"/>
              </w:rPr>
              <w:t xml:space="preserve">    D. Phân tử</w:t>
            </w:r>
            <w:r w:rsidRPr="00AF0A09">
              <w:rPr>
                <w:rFonts w:eastAsia="Times New Roman" w:cs="Times New Roman"/>
                <w:szCs w:val="24"/>
                <w:lang w:val="vi-VN"/>
              </w:rPr>
              <w:t>.</w:t>
            </w:r>
          </w:p>
          <w:p w14:paraId="511D5FFF"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2:</w:t>
            </w:r>
            <w:r w:rsidRPr="00AF0A09">
              <w:rPr>
                <w:rFonts w:eastAsia="Times New Roman" w:cs="Times New Roman"/>
                <w:szCs w:val="24"/>
              </w:rPr>
              <w:t> Ở 25 </w:t>
            </w:r>
            <w:r w:rsidRPr="00AF0A09">
              <w:rPr>
                <w:rFonts w:eastAsia="Times New Roman" w:cs="Times New Roman"/>
                <w:szCs w:val="24"/>
                <w:vertAlign w:val="superscript"/>
              </w:rPr>
              <w:t>o</w:t>
            </w:r>
            <w:r w:rsidRPr="00AF0A09">
              <w:rPr>
                <w:rFonts w:eastAsia="Times New Roman" w:cs="Times New Roman"/>
                <w:szCs w:val="24"/>
              </w:rPr>
              <w:t>C và 1 bar, 1,5 mol khí chiếm thể tích bao nhiêu?</w:t>
            </w:r>
          </w:p>
          <w:p w14:paraId="6EF898DE"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szCs w:val="24"/>
              </w:rPr>
              <w:t>A. 31.587 l</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B.35,187 l</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C. 38,175 l</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u w:val="single"/>
              </w:rPr>
              <w:t>D.</w:t>
            </w:r>
            <w:r w:rsidRPr="00AF0A09">
              <w:rPr>
                <w:rFonts w:eastAsia="Times New Roman" w:cs="Times New Roman"/>
                <w:szCs w:val="24"/>
              </w:rPr>
              <w:t xml:space="preserve"> 37,185 l</w:t>
            </w:r>
          </w:p>
          <w:p w14:paraId="520D77AE"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3:</w:t>
            </w:r>
            <w:r w:rsidRPr="00AF0A09">
              <w:rPr>
                <w:rFonts w:eastAsia="Times New Roman" w:cs="Times New Roman"/>
                <w:szCs w:val="24"/>
              </w:rPr>
              <w:t> Khí nào nhẹ nhất trong tất cả các khí?</w:t>
            </w:r>
          </w:p>
          <w:p w14:paraId="69B531F0"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A. Khí methan (CH</w:t>
            </w:r>
            <w:r w:rsidRPr="00AF0A09">
              <w:rPr>
                <w:rFonts w:eastAsia="Times New Roman" w:cs="Times New Roman"/>
                <w:szCs w:val="24"/>
                <w:vertAlign w:val="subscript"/>
              </w:rPr>
              <w:t>4</w:t>
            </w:r>
            <w:r w:rsidRPr="00AF0A09">
              <w:rPr>
                <w:rFonts w:eastAsia="Times New Roman" w:cs="Times New Roman"/>
                <w:szCs w:val="24"/>
              </w:rPr>
              <w:t>)             B. Khí carbon oxide (CO)</w:t>
            </w:r>
          </w:p>
          <w:p w14:paraId="6749BB52"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C. Khí Helium (He)               </w:t>
            </w:r>
            <w:r w:rsidRPr="00AF0A09">
              <w:rPr>
                <w:rFonts w:eastAsia="Times New Roman" w:cs="Times New Roman"/>
                <w:szCs w:val="24"/>
                <w:u w:val="single"/>
              </w:rPr>
              <w:t>D</w:t>
            </w:r>
            <w:r w:rsidRPr="00AF0A09">
              <w:rPr>
                <w:rFonts w:eastAsia="Times New Roman" w:cs="Times New Roman"/>
                <w:szCs w:val="24"/>
              </w:rPr>
              <w:t>. Khí hyđrogen (H</w:t>
            </w:r>
            <w:r w:rsidRPr="00AF0A09">
              <w:rPr>
                <w:rFonts w:eastAsia="Times New Roman" w:cs="Times New Roman"/>
                <w:szCs w:val="24"/>
                <w:vertAlign w:val="subscript"/>
              </w:rPr>
              <w:t>2</w:t>
            </w:r>
            <w:r w:rsidRPr="00AF0A09">
              <w:rPr>
                <w:rFonts w:eastAsia="Times New Roman" w:cs="Times New Roman"/>
                <w:szCs w:val="24"/>
              </w:rPr>
              <w:t>)</w:t>
            </w:r>
          </w:p>
          <w:p w14:paraId="12A431A7"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4:</w:t>
            </w:r>
            <w:r w:rsidRPr="00AF0A09">
              <w:rPr>
                <w:rFonts w:eastAsia="Times New Roman" w:cs="Times New Roman"/>
                <w:szCs w:val="24"/>
              </w:rPr>
              <w:t> Khối lượng mol chất là</w:t>
            </w:r>
          </w:p>
          <w:p w14:paraId="4011869F"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A. Là khối lượng ban đầu của chất đó</w:t>
            </w:r>
          </w:p>
          <w:p w14:paraId="7B664904"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B. Là khối lượng sau khi tham gia phản ứng hóa học</w:t>
            </w:r>
          </w:p>
          <w:p w14:paraId="1E0C14B1"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C. Bằng 6.10</w:t>
            </w:r>
            <w:r w:rsidRPr="00AF0A09">
              <w:rPr>
                <w:rFonts w:eastAsia="Times New Roman" w:cs="Times New Roman"/>
                <w:szCs w:val="24"/>
                <w:vertAlign w:val="superscript"/>
              </w:rPr>
              <w:t>23</w:t>
            </w:r>
          </w:p>
          <w:p w14:paraId="5082960D" w14:textId="77777777" w:rsidR="00B443CC" w:rsidRPr="00AF0A09" w:rsidRDefault="00B443CC" w:rsidP="009C1FF9">
            <w:pPr>
              <w:shd w:val="clear" w:color="auto" w:fill="FFFFFF"/>
              <w:ind w:left="360"/>
              <w:outlineLvl w:val="5"/>
              <w:rPr>
                <w:rFonts w:eastAsia="Times New Roman" w:cs="Times New Roman"/>
                <w:szCs w:val="24"/>
              </w:rPr>
            </w:pPr>
            <w:r w:rsidRPr="00AF0A09">
              <w:rPr>
                <w:rFonts w:eastAsia="Times New Roman" w:cs="Times New Roman"/>
                <w:szCs w:val="24"/>
                <w:u w:val="single"/>
              </w:rPr>
              <w:t>D</w:t>
            </w:r>
            <w:r w:rsidRPr="00AF0A09">
              <w:rPr>
                <w:rFonts w:eastAsia="Times New Roman" w:cs="Times New Roman"/>
                <w:szCs w:val="24"/>
              </w:rPr>
              <w:t>. Là khối lượng tính bằng gam của N nguyên tử hoặc phân tử chất đó</w:t>
            </w:r>
          </w:p>
          <w:p w14:paraId="3CC36310"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5:</w:t>
            </w:r>
            <w:r w:rsidRPr="00AF0A09">
              <w:rPr>
                <w:rFonts w:eastAsia="Times New Roman" w:cs="Times New Roman"/>
                <w:szCs w:val="24"/>
              </w:rPr>
              <w:t> Hãy cho biết 64g khí oxi ở đktc có thể tích là:</w:t>
            </w:r>
          </w:p>
          <w:p w14:paraId="2EBC3DB2"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szCs w:val="24"/>
              </w:rPr>
              <w:t xml:space="preserve">   A. 49,85 lít</w:t>
            </w:r>
            <w:r w:rsidRPr="00AF0A09">
              <w:rPr>
                <w:rFonts w:eastAsia="Times New Roman" w:cs="Times New Roman"/>
                <w:szCs w:val="24"/>
                <w:lang w:val="vi-VN"/>
              </w:rPr>
              <w:t xml:space="preserve">. </w:t>
            </w:r>
            <w:r w:rsidRPr="00AF0A09">
              <w:rPr>
                <w:rFonts w:eastAsia="Times New Roman" w:cs="Times New Roman"/>
                <w:szCs w:val="24"/>
              </w:rPr>
              <w:t xml:space="preserve">     </w:t>
            </w:r>
            <w:r w:rsidRPr="00AF0A09">
              <w:rPr>
                <w:rFonts w:eastAsia="Times New Roman" w:cs="Times New Roman"/>
                <w:szCs w:val="24"/>
                <w:u w:val="single"/>
              </w:rPr>
              <w:t>B.</w:t>
            </w:r>
            <w:r w:rsidRPr="00AF0A09">
              <w:rPr>
                <w:rFonts w:eastAsia="Times New Roman" w:cs="Times New Roman"/>
                <w:szCs w:val="24"/>
              </w:rPr>
              <w:t xml:space="preserve"> 49,58 lít</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C. 4,985 lít</w:t>
            </w:r>
            <w:r w:rsidRPr="00AF0A09">
              <w:rPr>
                <w:rFonts w:eastAsia="Times New Roman" w:cs="Times New Roman"/>
                <w:szCs w:val="24"/>
                <w:lang w:val="vi-VN"/>
              </w:rPr>
              <w:t xml:space="preserve">. </w:t>
            </w:r>
            <w:r w:rsidRPr="00AF0A09">
              <w:rPr>
                <w:rFonts w:eastAsia="Times New Roman" w:cs="Times New Roman"/>
                <w:szCs w:val="24"/>
              </w:rPr>
              <w:t xml:space="preserve">     D. 45,98 lít</w:t>
            </w:r>
            <w:r w:rsidRPr="00AF0A09">
              <w:rPr>
                <w:rFonts w:eastAsia="Times New Roman" w:cs="Times New Roman"/>
                <w:szCs w:val="24"/>
                <w:lang w:val="vi-VN"/>
              </w:rPr>
              <w:t>.</w:t>
            </w:r>
          </w:p>
          <w:p w14:paraId="0697AA30"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6:</w:t>
            </w:r>
            <w:r w:rsidRPr="00AF0A09">
              <w:rPr>
                <w:rFonts w:eastAsia="Times New Roman" w:cs="Times New Roman"/>
                <w:szCs w:val="24"/>
              </w:rPr>
              <w:t> Tỉ khối hơi của khí sulfur</w:t>
            </w:r>
            <w:r w:rsidRPr="00AF0A09">
              <w:rPr>
                <w:rFonts w:eastAsia="Times New Roman" w:cs="Times New Roman"/>
                <w:szCs w:val="24"/>
                <w:lang w:val="vi-VN"/>
              </w:rPr>
              <w:t xml:space="preserve"> </w:t>
            </w:r>
            <w:r w:rsidRPr="00AF0A09">
              <w:rPr>
                <w:rFonts w:eastAsia="Times New Roman" w:cs="Times New Roman"/>
                <w:szCs w:val="24"/>
              </w:rPr>
              <w:t>(IV) oxide (SO</w:t>
            </w:r>
            <w:r w:rsidRPr="00AF0A09">
              <w:rPr>
                <w:rFonts w:eastAsia="Times New Roman" w:cs="Times New Roman"/>
                <w:szCs w:val="24"/>
                <w:vertAlign w:val="subscript"/>
              </w:rPr>
              <w:t>2</w:t>
            </w:r>
            <w:r w:rsidRPr="00AF0A09">
              <w:rPr>
                <w:rFonts w:eastAsia="Times New Roman" w:cs="Times New Roman"/>
                <w:szCs w:val="24"/>
              </w:rPr>
              <w:t>) đối với khí chlorine (Cl</w:t>
            </w:r>
            <w:r w:rsidRPr="00AF0A09">
              <w:rPr>
                <w:rFonts w:eastAsia="Times New Roman" w:cs="Times New Roman"/>
                <w:szCs w:val="24"/>
                <w:vertAlign w:val="subscript"/>
              </w:rPr>
              <w:t>2</w:t>
            </w:r>
            <w:r w:rsidRPr="00AF0A09">
              <w:rPr>
                <w:rFonts w:eastAsia="Times New Roman" w:cs="Times New Roman"/>
                <w:szCs w:val="24"/>
              </w:rPr>
              <w:t>) là:</w:t>
            </w:r>
          </w:p>
          <w:p w14:paraId="0368A2B9"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A. 0,19</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B. 1,5</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w:t>
            </w:r>
            <w:r w:rsidRPr="00AF0A09">
              <w:rPr>
                <w:rFonts w:eastAsia="Times New Roman" w:cs="Times New Roman"/>
                <w:szCs w:val="24"/>
                <w:u w:val="single"/>
              </w:rPr>
              <w:t>C.</w:t>
            </w:r>
            <w:r w:rsidRPr="00AF0A09">
              <w:rPr>
                <w:rFonts w:eastAsia="Times New Roman" w:cs="Times New Roman"/>
                <w:szCs w:val="24"/>
              </w:rPr>
              <w:t xml:space="preserve"> 0,9</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D. 1,7</w:t>
            </w:r>
          </w:p>
          <w:p w14:paraId="603737EC"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7:</w:t>
            </w:r>
            <w:r w:rsidRPr="00AF0A09">
              <w:rPr>
                <w:rFonts w:eastAsia="Times New Roman" w:cs="Times New Roman"/>
                <w:szCs w:val="24"/>
              </w:rPr>
              <w:t> Công thức tính khối lượng mol?</w:t>
            </w:r>
          </w:p>
          <w:p w14:paraId="416932B9" w14:textId="77777777" w:rsidR="00B443CC" w:rsidRPr="00AF0A09" w:rsidRDefault="00B443CC" w:rsidP="009C1FF9">
            <w:pPr>
              <w:shd w:val="clear" w:color="auto" w:fill="FFFFFF"/>
              <w:ind w:left="360"/>
              <w:outlineLvl w:val="5"/>
              <w:rPr>
                <w:rFonts w:eastAsia="Times New Roman" w:cs="Times New Roman"/>
                <w:szCs w:val="24"/>
              </w:rPr>
            </w:pPr>
            <w:r w:rsidRPr="00AF0A09">
              <w:rPr>
                <w:rFonts w:eastAsia="Times New Roman" w:cs="Times New Roman"/>
                <w:szCs w:val="24"/>
                <w:u w:val="single"/>
              </w:rPr>
              <w:t>A</w:t>
            </w:r>
            <w:r w:rsidRPr="00AF0A09">
              <w:rPr>
                <w:rFonts w:eastAsia="Times New Roman" w:cs="Times New Roman"/>
                <w:szCs w:val="24"/>
              </w:rPr>
              <w:t>. m/n (g/mol)</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B. m.n (g)</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p>
          <w:p w14:paraId="7BCBC2D0" w14:textId="77777777" w:rsidR="00B443CC" w:rsidRPr="00AF0A09" w:rsidRDefault="00B443CC" w:rsidP="009C1FF9">
            <w:pPr>
              <w:shd w:val="clear" w:color="auto" w:fill="FFFFFF"/>
              <w:ind w:left="360"/>
              <w:outlineLvl w:val="5"/>
              <w:rPr>
                <w:rFonts w:eastAsia="Times New Roman" w:cs="Times New Roman"/>
                <w:szCs w:val="24"/>
              </w:rPr>
            </w:pPr>
            <w:r w:rsidRPr="00AF0A09">
              <w:rPr>
                <w:rFonts w:eastAsia="Times New Roman" w:cs="Times New Roman"/>
                <w:szCs w:val="24"/>
              </w:rPr>
              <w:lastRenderedPageBreak/>
              <w:t>C. n/m (mol/g)</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D. (m.n)/2 (mol)</w:t>
            </w:r>
          </w:p>
          <w:p w14:paraId="52FD9D13"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8:</w:t>
            </w:r>
            <w:r w:rsidRPr="00AF0A09">
              <w:rPr>
                <w:rFonts w:eastAsia="Times New Roman" w:cs="Times New Roman"/>
                <w:szCs w:val="24"/>
              </w:rPr>
              <w:t> Khối lượng mol nguyên tử Oxygen là bao nhiêu?</w:t>
            </w:r>
          </w:p>
          <w:p w14:paraId="667FB0F3"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szCs w:val="24"/>
              </w:rPr>
              <w:t>A. 12 g/mol</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B. 1 g/mol</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C. 8 g/mol</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u w:val="single"/>
              </w:rPr>
              <w:t>D.</w:t>
            </w:r>
            <w:r w:rsidRPr="00AF0A09">
              <w:rPr>
                <w:rFonts w:eastAsia="Times New Roman" w:cs="Times New Roman"/>
                <w:szCs w:val="24"/>
              </w:rPr>
              <w:t xml:space="preserve"> 16 g/mol</w:t>
            </w:r>
          </w:p>
          <w:p w14:paraId="4BB44C51"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9:</w:t>
            </w:r>
            <w:r w:rsidRPr="00AF0A09">
              <w:rPr>
                <w:rFonts w:eastAsia="Times New Roman" w:cs="Times New Roman"/>
                <w:szCs w:val="24"/>
              </w:rPr>
              <w:t> Khối lượng mol phân tử nước là bao nhiêu?</w:t>
            </w:r>
          </w:p>
          <w:p w14:paraId="5EE0AACC" w14:textId="77777777" w:rsidR="00B443CC" w:rsidRPr="00AF0A09" w:rsidRDefault="00B443CC" w:rsidP="009C1FF9">
            <w:pPr>
              <w:shd w:val="clear" w:color="auto" w:fill="FFFFFF"/>
              <w:outlineLvl w:val="5"/>
              <w:rPr>
                <w:rFonts w:eastAsia="Times New Roman" w:cs="Times New Roman"/>
                <w:szCs w:val="24"/>
              </w:rPr>
            </w:pPr>
            <w:r w:rsidRPr="00AF0A09">
              <w:rPr>
                <w:rFonts w:eastAsia="Times New Roman" w:cs="Times New Roman"/>
                <w:szCs w:val="24"/>
                <w:u w:val="single"/>
              </w:rPr>
              <w:t>A</w:t>
            </w:r>
            <w:r w:rsidRPr="00AF0A09">
              <w:rPr>
                <w:rFonts w:eastAsia="Times New Roman" w:cs="Times New Roman"/>
                <w:szCs w:val="24"/>
              </w:rPr>
              <w:t>. 18 g/mol</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B. 9 g/mol</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C. 16 g/mol</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D. 10 g/mol</w:t>
            </w:r>
            <w:r w:rsidRPr="00AF0A09">
              <w:rPr>
                <w:rFonts w:eastAsia="Times New Roman" w:cs="Times New Roman"/>
                <w:szCs w:val="24"/>
                <w:lang w:val="vi-VN"/>
              </w:rPr>
              <w:t>.</w:t>
            </w:r>
          </w:p>
          <w:p w14:paraId="6C05391C"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10:</w:t>
            </w:r>
            <w:r w:rsidRPr="00AF0A09">
              <w:rPr>
                <w:rFonts w:eastAsia="Times New Roman" w:cs="Times New Roman"/>
                <w:szCs w:val="24"/>
              </w:rPr>
              <w:t> Cho X có d</w:t>
            </w:r>
            <w:r w:rsidRPr="00AF0A09">
              <w:rPr>
                <w:rFonts w:eastAsia="Times New Roman" w:cs="Times New Roman"/>
                <w:szCs w:val="24"/>
                <w:vertAlign w:val="subscript"/>
              </w:rPr>
              <w:t>X/kk</w:t>
            </w:r>
            <w:r w:rsidRPr="00AF0A09">
              <w:rPr>
                <w:rFonts w:eastAsia="Times New Roman" w:cs="Times New Roman"/>
                <w:szCs w:val="24"/>
              </w:rPr>
              <w:t> = 1,52. Biết chất khí ấy có 2 nguyên tố Nitrogen</w:t>
            </w:r>
          </w:p>
          <w:p w14:paraId="1F6CE1AF"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A. CO</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B. NO</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u w:val="single"/>
              </w:rPr>
              <w:t>C.</w:t>
            </w:r>
            <w:r w:rsidRPr="00AF0A09">
              <w:rPr>
                <w:rFonts w:eastAsia="Times New Roman" w:cs="Times New Roman"/>
                <w:szCs w:val="24"/>
              </w:rPr>
              <w:t> N</w:t>
            </w:r>
            <w:r w:rsidRPr="00AF0A09">
              <w:rPr>
                <w:rFonts w:eastAsia="Times New Roman" w:cs="Times New Roman"/>
                <w:szCs w:val="24"/>
                <w:vertAlign w:val="subscript"/>
              </w:rPr>
              <w:t>2</w:t>
            </w:r>
            <w:r w:rsidRPr="00AF0A09">
              <w:rPr>
                <w:rFonts w:eastAsia="Times New Roman" w:cs="Times New Roman"/>
                <w:szCs w:val="24"/>
              </w:rPr>
              <w:t>O</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D. N</w:t>
            </w:r>
            <w:r w:rsidRPr="00AF0A09">
              <w:rPr>
                <w:rFonts w:eastAsia="Times New Roman" w:cs="Times New Roman"/>
                <w:szCs w:val="24"/>
                <w:vertAlign w:val="subscript"/>
              </w:rPr>
              <w:t>2</w:t>
            </w:r>
          </w:p>
          <w:p w14:paraId="2F1AA974"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11:</w:t>
            </w:r>
            <w:r w:rsidRPr="00AF0A09">
              <w:rPr>
                <w:rFonts w:eastAsia="Times New Roman" w:cs="Times New Roman"/>
                <w:szCs w:val="24"/>
              </w:rPr>
              <w:t> Thể tích mol chất khí khi ở cùng điều kiện nhiệt độ và áp suất thì như thế nào?</w:t>
            </w:r>
          </w:p>
          <w:p w14:paraId="2CE3876E"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A. Khác nhau</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u w:val="single"/>
              </w:rPr>
              <w:t>B</w:t>
            </w:r>
            <w:r w:rsidRPr="00AF0A09">
              <w:rPr>
                <w:rFonts w:eastAsia="Times New Roman" w:cs="Times New Roman"/>
                <w:szCs w:val="24"/>
              </w:rPr>
              <w:t>. Bằng nhau</w:t>
            </w:r>
          </w:p>
          <w:p w14:paraId="2FCF5AF5"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C. Thay đổi tuần hoàn</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D. Chưa xác định được</w:t>
            </w:r>
          </w:p>
          <w:p w14:paraId="40E1343B"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12:</w:t>
            </w:r>
            <w:r w:rsidRPr="00AF0A09">
              <w:rPr>
                <w:rFonts w:eastAsia="Times New Roman" w:cs="Times New Roman"/>
                <w:szCs w:val="24"/>
              </w:rPr>
              <w:t> Chọn đáp án sai:</w:t>
            </w:r>
          </w:p>
          <w:p w14:paraId="1A9DA35D"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A. Khối lượng của N phân tử CO</w:t>
            </w:r>
            <w:r w:rsidRPr="00AF0A09">
              <w:rPr>
                <w:rFonts w:eastAsia="Times New Roman" w:cs="Times New Roman"/>
                <w:szCs w:val="24"/>
                <w:vertAlign w:val="subscript"/>
              </w:rPr>
              <w:t>2</w:t>
            </w:r>
            <w:r w:rsidRPr="00AF0A09">
              <w:rPr>
                <w:rFonts w:eastAsia="Times New Roman" w:cs="Times New Roman"/>
                <w:szCs w:val="24"/>
              </w:rPr>
              <w:t> là 18 g</w:t>
            </w:r>
          </w:p>
          <w:p w14:paraId="2C90D7CA"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B. m</w:t>
            </w:r>
            <w:r w:rsidRPr="00AF0A09">
              <w:rPr>
                <w:rFonts w:eastAsia="Times New Roman" w:cs="Times New Roman"/>
                <w:szCs w:val="24"/>
                <w:vertAlign w:val="subscript"/>
              </w:rPr>
              <w:t>H2</w:t>
            </w:r>
            <w:r w:rsidRPr="00AF0A09">
              <w:rPr>
                <w:rFonts w:eastAsia="Times New Roman" w:cs="Times New Roman"/>
                <w:szCs w:val="24"/>
              </w:rPr>
              <w:t>O = 18 g/mol</w:t>
            </w:r>
          </w:p>
          <w:p w14:paraId="4BB33247" w14:textId="77777777" w:rsidR="00B443CC" w:rsidRPr="00AF0A09" w:rsidRDefault="00B443CC" w:rsidP="009C1FF9">
            <w:pPr>
              <w:shd w:val="clear" w:color="auto" w:fill="FFFFFF"/>
              <w:ind w:left="360"/>
              <w:outlineLvl w:val="5"/>
              <w:rPr>
                <w:rFonts w:eastAsia="Times New Roman" w:cs="Times New Roman"/>
                <w:szCs w:val="24"/>
              </w:rPr>
            </w:pPr>
            <w:r w:rsidRPr="00AF0A09">
              <w:rPr>
                <w:rFonts w:eastAsia="Times New Roman" w:cs="Times New Roman"/>
                <w:szCs w:val="24"/>
                <w:u w:val="single"/>
              </w:rPr>
              <w:t>C.</w:t>
            </w:r>
            <w:r w:rsidRPr="00AF0A09">
              <w:rPr>
                <w:rFonts w:eastAsia="Times New Roman" w:cs="Times New Roman"/>
                <w:szCs w:val="24"/>
              </w:rPr>
              <w:t xml:space="preserve"> 1 mol O</w:t>
            </w:r>
            <w:r w:rsidRPr="00AF0A09">
              <w:rPr>
                <w:rFonts w:eastAsia="Times New Roman" w:cs="Times New Roman"/>
                <w:szCs w:val="24"/>
                <w:vertAlign w:val="subscript"/>
              </w:rPr>
              <w:t>2</w:t>
            </w:r>
            <w:r w:rsidRPr="00AF0A09">
              <w:rPr>
                <w:rFonts w:eastAsia="Times New Roman" w:cs="Times New Roman"/>
                <w:szCs w:val="24"/>
              </w:rPr>
              <w:t> ở đktc là 24 l</w:t>
            </w:r>
          </w:p>
          <w:p w14:paraId="349CBC17"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D. Thể tích mol của chất khí phải cùng nhiệt độ và áp suất</w:t>
            </w:r>
          </w:p>
          <w:p w14:paraId="7BE88037"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13:</w:t>
            </w:r>
            <w:r w:rsidRPr="00AF0A09">
              <w:rPr>
                <w:rFonts w:eastAsia="Times New Roman" w:cs="Times New Roman"/>
                <w:szCs w:val="24"/>
              </w:rPr>
              <w:t> Thể tích mol là</w:t>
            </w:r>
          </w:p>
          <w:p w14:paraId="218BB139"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A. Là thể tích của chất lỏng</w:t>
            </w:r>
          </w:p>
          <w:p w14:paraId="071A9946"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B. Thể tích của 1 nguyên tử nào đó</w:t>
            </w:r>
          </w:p>
          <w:p w14:paraId="2276C36F" w14:textId="77777777" w:rsidR="00B443CC" w:rsidRPr="00AF0A09" w:rsidRDefault="00B443CC" w:rsidP="009C1FF9">
            <w:pPr>
              <w:shd w:val="clear" w:color="auto" w:fill="FFFFFF"/>
              <w:ind w:left="360"/>
              <w:outlineLvl w:val="5"/>
              <w:rPr>
                <w:rFonts w:eastAsia="Times New Roman" w:cs="Times New Roman"/>
                <w:szCs w:val="24"/>
              </w:rPr>
            </w:pPr>
            <w:r w:rsidRPr="00AF0A09">
              <w:rPr>
                <w:rFonts w:eastAsia="Times New Roman" w:cs="Times New Roman"/>
                <w:szCs w:val="24"/>
                <w:u w:val="single"/>
              </w:rPr>
              <w:t>C.</w:t>
            </w:r>
            <w:r w:rsidRPr="00AF0A09">
              <w:rPr>
                <w:rFonts w:eastAsia="Times New Roman" w:cs="Times New Roman"/>
                <w:szCs w:val="24"/>
              </w:rPr>
              <w:t xml:space="preserve"> Thể tích chiếm bởi N phân tử của chất khí đó</w:t>
            </w:r>
          </w:p>
          <w:p w14:paraId="41344B39"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D. Thể tích ở đktc là 22,4l</w:t>
            </w:r>
          </w:p>
          <w:p w14:paraId="0E3691A4"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14:</w:t>
            </w:r>
            <w:r w:rsidRPr="00AF0A09">
              <w:rPr>
                <w:rFonts w:eastAsia="Times New Roman" w:cs="Times New Roman"/>
                <w:szCs w:val="24"/>
              </w:rPr>
              <w:t> Để xác định khí A nặng hơn hay nhẹ hơn khí B bao nhiêu lần, ta dựa vào tỉ số giữa:</w:t>
            </w:r>
          </w:p>
          <w:p w14:paraId="5E7E0270" w14:textId="77777777" w:rsidR="00B443CC" w:rsidRPr="00AF0A09" w:rsidRDefault="00B443CC" w:rsidP="009C1FF9">
            <w:pPr>
              <w:shd w:val="clear" w:color="auto" w:fill="FFFFFF"/>
              <w:ind w:left="142"/>
              <w:rPr>
                <w:rFonts w:eastAsia="Times New Roman" w:cs="Times New Roman"/>
                <w:szCs w:val="24"/>
              </w:rPr>
            </w:pPr>
            <w:r w:rsidRPr="00AF0A09">
              <w:rPr>
                <w:rFonts w:eastAsia="Times New Roman" w:cs="Times New Roman"/>
                <w:szCs w:val="24"/>
              </w:rPr>
              <w:t>A. khối lượng mol của khí B (M</w:t>
            </w:r>
            <w:r w:rsidRPr="00AF0A09">
              <w:rPr>
                <w:rFonts w:eastAsia="Times New Roman" w:cs="Times New Roman"/>
                <w:szCs w:val="24"/>
                <w:vertAlign w:val="subscript"/>
              </w:rPr>
              <w:t>B</w:t>
            </w:r>
            <w:r w:rsidRPr="00AF0A09">
              <w:rPr>
                <w:rFonts w:eastAsia="Times New Roman" w:cs="Times New Roman"/>
                <w:szCs w:val="24"/>
              </w:rPr>
              <w:t>) và khối lượng mol của khí A (M</w:t>
            </w:r>
            <w:r w:rsidRPr="00AF0A09">
              <w:rPr>
                <w:rFonts w:eastAsia="Times New Roman" w:cs="Times New Roman"/>
                <w:szCs w:val="24"/>
                <w:vertAlign w:val="subscript"/>
              </w:rPr>
              <w:t>A</w:t>
            </w:r>
            <w:r w:rsidRPr="00AF0A09">
              <w:rPr>
                <w:rFonts w:eastAsia="Times New Roman" w:cs="Times New Roman"/>
                <w:szCs w:val="24"/>
              </w:rPr>
              <w:t>).</w:t>
            </w:r>
          </w:p>
          <w:p w14:paraId="233075EE" w14:textId="77777777" w:rsidR="00B443CC" w:rsidRPr="00AF0A09" w:rsidRDefault="00B443CC" w:rsidP="009C1FF9">
            <w:pPr>
              <w:shd w:val="clear" w:color="auto" w:fill="FFFFFF"/>
              <w:ind w:left="142"/>
              <w:outlineLvl w:val="5"/>
              <w:rPr>
                <w:rFonts w:eastAsia="Times New Roman" w:cs="Times New Roman"/>
                <w:szCs w:val="24"/>
              </w:rPr>
            </w:pPr>
            <w:r w:rsidRPr="00AF0A09">
              <w:rPr>
                <w:rFonts w:eastAsia="Times New Roman" w:cs="Times New Roman"/>
                <w:szCs w:val="24"/>
                <w:u w:val="single"/>
              </w:rPr>
              <w:t>B.</w:t>
            </w:r>
            <w:r w:rsidRPr="00AF0A09">
              <w:rPr>
                <w:rFonts w:eastAsia="Times New Roman" w:cs="Times New Roman"/>
                <w:szCs w:val="24"/>
              </w:rPr>
              <w:t> khối lượng mol của khí A (M</w:t>
            </w:r>
            <w:r w:rsidRPr="00AF0A09">
              <w:rPr>
                <w:rFonts w:eastAsia="Times New Roman" w:cs="Times New Roman"/>
                <w:szCs w:val="24"/>
                <w:vertAlign w:val="subscript"/>
              </w:rPr>
              <w:t>A</w:t>
            </w:r>
            <w:r w:rsidRPr="00AF0A09">
              <w:rPr>
                <w:rFonts w:eastAsia="Times New Roman" w:cs="Times New Roman"/>
                <w:szCs w:val="24"/>
              </w:rPr>
              <w:t>) và khối lượng mol của khí B (M</w:t>
            </w:r>
            <w:r w:rsidRPr="00AF0A09">
              <w:rPr>
                <w:rFonts w:eastAsia="Times New Roman" w:cs="Times New Roman"/>
                <w:szCs w:val="24"/>
                <w:vertAlign w:val="subscript"/>
              </w:rPr>
              <w:t>B</w:t>
            </w:r>
            <w:r w:rsidRPr="00AF0A09">
              <w:rPr>
                <w:rFonts w:eastAsia="Times New Roman" w:cs="Times New Roman"/>
                <w:szCs w:val="24"/>
              </w:rPr>
              <w:t>).</w:t>
            </w:r>
          </w:p>
          <w:p w14:paraId="1528ECE0" w14:textId="77777777" w:rsidR="00B443CC" w:rsidRPr="00AF0A09" w:rsidRDefault="00B443CC" w:rsidP="009C1FF9">
            <w:pPr>
              <w:shd w:val="clear" w:color="auto" w:fill="FFFFFF"/>
              <w:ind w:left="142"/>
              <w:rPr>
                <w:rFonts w:eastAsia="Times New Roman" w:cs="Times New Roman"/>
                <w:szCs w:val="24"/>
              </w:rPr>
            </w:pPr>
            <w:r w:rsidRPr="00AF0A09">
              <w:rPr>
                <w:rFonts w:eastAsia="Times New Roman" w:cs="Times New Roman"/>
                <w:szCs w:val="24"/>
              </w:rPr>
              <w:t>C. khối lượng gam của khí A (m</w:t>
            </w:r>
            <w:r w:rsidRPr="00AF0A09">
              <w:rPr>
                <w:rFonts w:eastAsia="Times New Roman" w:cs="Times New Roman"/>
                <w:szCs w:val="24"/>
                <w:vertAlign w:val="subscript"/>
              </w:rPr>
              <w:t>A</w:t>
            </w:r>
            <w:r w:rsidRPr="00AF0A09">
              <w:rPr>
                <w:rFonts w:eastAsia="Times New Roman" w:cs="Times New Roman"/>
                <w:szCs w:val="24"/>
              </w:rPr>
              <w:t>) và khối lượng gam của khí B (m</w:t>
            </w:r>
            <w:r w:rsidRPr="00AF0A09">
              <w:rPr>
                <w:rFonts w:eastAsia="Times New Roman" w:cs="Times New Roman"/>
                <w:szCs w:val="24"/>
                <w:vertAlign w:val="subscript"/>
              </w:rPr>
              <w:t>B</w:t>
            </w:r>
            <w:r w:rsidRPr="00AF0A09">
              <w:rPr>
                <w:rFonts w:eastAsia="Times New Roman" w:cs="Times New Roman"/>
                <w:szCs w:val="24"/>
              </w:rPr>
              <w:t>).</w:t>
            </w:r>
          </w:p>
          <w:p w14:paraId="5E1416CE" w14:textId="77777777" w:rsidR="00B443CC" w:rsidRPr="00AF0A09" w:rsidRDefault="00B443CC" w:rsidP="009C1FF9">
            <w:pPr>
              <w:shd w:val="clear" w:color="auto" w:fill="FFFFFF"/>
              <w:ind w:left="142"/>
              <w:rPr>
                <w:rFonts w:eastAsia="Times New Roman" w:cs="Times New Roman"/>
                <w:szCs w:val="24"/>
              </w:rPr>
            </w:pPr>
            <w:r w:rsidRPr="00AF0A09">
              <w:rPr>
                <w:rFonts w:eastAsia="Times New Roman" w:cs="Times New Roman"/>
                <w:szCs w:val="24"/>
              </w:rPr>
              <w:t>D. khối lượng gam của khí B (m</w:t>
            </w:r>
            <w:r w:rsidRPr="00AF0A09">
              <w:rPr>
                <w:rFonts w:eastAsia="Times New Roman" w:cs="Times New Roman"/>
                <w:szCs w:val="24"/>
                <w:vertAlign w:val="subscript"/>
              </w:rPr>
              <w:t>B</w:t>
            </w:r>
            <w:r w:rsidRPr="00AF0A09">
              <w:rPr>
                <w:rFonts w:eastAsia="Times New Roman" w:cs="Times New Roman"/>
                <w:szCs w:val="24"/>
              </w:rPr>
              <w:t>) và khối lượng gam của khí A (M</w:t>
            </w:r>
            <w:r w:rsidRPr="00AF0A09">
              <w:rPr>
                <w:rFonts w:eastAsia="Times New Roman" w:cs="Times New Roman"/>
                <w:szCs w:val="24"/>
                <w:vertAlign w:val="subscript"/>
              </w:rPr>
              <w:t>A</w:t>
            </w:r>
            <w:r w:rsidRPr="00AF0A09">
              <w:rPr>
                <w:rFonts w:eastAsia="Times New Roman" w:cs="Times New Roman"/>
                <w:szCs w:val="24"/>
              </w:rPr>
              <w:t>).</w:t>
            </w:r>
          </w:p>
          <w:p w14:paraId="43BBB6FA"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15:</w:t>
            </w:r>
            <w:r w:rsidRPr="00AF0A09">
              <w:rPr>
                <w:rFonts w:eastAsia="Times New Roman" w:cs="Times New Roman"/>
                <w:szCs w:val="24"/>
              </w:rPr>
              <w:t> Cho tỉ khối của khí A đối với khí B là 2,125 và tỉ khối của khí B đối với không khí là 0,5. Khối lượng mol của khí A là:</w:t>
            </w:r>
          </w:p>
          <w:p w14:paraId="13675C01"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A. 33</w:t>
            </w:r>
            <w:r w:rsidRPr="00AF0A09">
              <w:rPr>
                <w:rFonts w:eastAsia="Times New Roman" w:cs="Times New Roman"/>
                <w:szCs w:val="24"/>
                <w:lang w:val="vi-VN"/>
              </w:rPr>
              <w:t xml:space="preserve"> </w:t>
            </w:r>
            <w:r w:rsidRPr="00AF0A09">
              <w:rPr>
                <w:rFonts w:eastAsia="Times New Roman" w:cs="Times New Roman"/>
                <w:szCs w:val="24"/>
              </w:rPr>
              <w:t xml:space="preserve">              B. 34</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C. 68</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D. 34,5</w:t>
            </w:r>
          </w:p>
          <w:p w14:paraId="7F415B44"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16:</w:t>
            </w:r>
            <w:r w:rsidRPr="00AF0A09">
              <w:rPr>
                <w:rFonts w:eastAsia="Times New Roman" w:cs="Times New Roman"/>
                <w:szCs w:val="24"/>
              </w:rPr>
              <w:t> Cho CO</w:t>
            </w:r>
            <w:r w:rsidRPr="00AF0A09">
              <w:rPr>
                <w:rFonts w:eastAsia="Times New Roman" w:cs="Times New Roman"/>
                <w:szCs w:val="24"/>
                <w:vertAlign w:val="subscript"/>
              </w:rPr>
              <w:t>2</w:t>
            </w:r>
            <w:r w:rsidRPr="00AF0A09">
              <w:rPr>
                <w:rFonts w:eastAsia="Times New Roman" w:cs="Times New Roman"/>
                <w:szCs w:val="24"/>
              </w:rPr>
              <w:t>, H</w:t>
            </w:r>
            <w:r w:rsidRPr="00AF0A09">
              <w:rPr>
                <w:rFonts w:eastAsia="Times New Roman" w:cs="Times New Roman"/>
                <w:szCs w:val="24"/>
                <w:vertAlign w:val="subscript"/>
              </w:rPr>
              <w:t>2</w:t>
            </w:r>
            <w:r w:rsidRPr="00AF0A09">
              <w:rPr>
                <w:rFonts w:eastAsia="Times New Roman" w:cs="Times New Roman"/>
                <w:szCs w:val="24"/>
              </w:rPr>
              <w:t>O, N</w:t>
            </w:r>
            <w:r w:rsidRPr="00AF0A09">
              <w:rPr>
                <w:rFonts w:eastAsia="Times New Roman" w:cs="Times New Roman"/>
                <w:szCs w:val="24"/>
                <w:vertAlign w:val="subscript"/>
              </w:rPr>
              <w:t>2</w:t>
            </w:r>
            <w:r w:rsidRPr="00AF0A09">
              <w:rPr>
                <w:rFonts w:eastAsia="Times New Roman" w:cs="Times New Roman"/>
                <w:szCs w:val="24"/>
              </w:rPr>
              <w:t>, H</w:t>
            </w:r>
            <w:r w:rsidRPr="00AF0A09">
              <w:rPr>
                <w:rFonts w:eastAsia="Times New Roman" w:cs="Times New Roman"/>
                <w:szCs w:val="24"/>
                <w:vertAlign w:val="subscript"/>
              </w:rPr>
              <w:t>2</w:t>
            </w:r>
            <w:r w:rsidRPr="00AF0A09">
              <w:rPr>
                <w:rFonts w:eastAsia="Times New Roman" w:cs="Times New Roman"/>
                <w:szCs w:val="24"/>
              </w:rPr>
              <w:t>, SO</w:t>
            </w:r>
            <w:r w:rsidRPr="00AF0A09">
              <w:rPr>
                <w:rFonts w:eastAsia="Times New Roman" w:cs="Times New Roman"/>
                <w:szCs w:val="24"/>
                <w:vertAlign w:val="subscript"/>
              </w:rPr>
              <w:t>2</w:t>
            </w:r>
            <w:r w:rsidRPr="00AF0A09">
              <w:rPr>
                <w:rFonts w:eastAsia="Times New Roman" w:cs="Times New Roman"/>
                <w:szCs w:val="24"/>
              </w:rPr>
              <w:t>, N</w:t>
            </w:r>
            <w:r w:rsidRPr="00AF0A09">
              <w:rPr>
                <w:rFonts w:eastAsia="Times New Roman" w:cs="Times New Roman"/>
                <w:szCs w:val="24"/>
                <w:vertAlign w:val="subscript"/>
              </w:rPr>
              <w:t>2</w:t>
            </w:r>
            <w:r w:rsidRPr="00AF0A09">
              <w:rPr>
                <w:rFonts w:eastAsia="Times New Roman" w:cs="Times New Roman"/>
                <w:szCs w:val="24"/>
              </w:rPr>
              <w:t>O, CH</w:t>
            </w:r>
            <w:r w:rsidRPr="00AF0A09">
              <w:rPr>
                <w:rFonts w:eastAsia="Times New Roman" w:cs="Times New Roman"/>
                <w:szCs w:val="24"/>
                <w:vertAlign w:val="subscript"/>
              </w:rPr>
              <w:t>4</w:t>
            </w:r>
            <w:r w:rsidRPr="00AF0A09">
              <w:rPr>
                <w:rFonts w:eastAsia="Times New Roman" w:cs="Times New Roman"/>
                <w:szCs w:val="24"/>
              </w:rPr>
              <w:t>, NH</w:t>
            </w:r>
            <w:r w:rsidRPr="00AF0A09">
              <w:rPr>
                <w:rFonts w:eastAsia="Times New Roman" w:cs="Times New Roman"/>
                <w:szCs w:val="24"/>
                <w:vertAlign w:val="subscript"/>
              </w:rPr>
              <w:t>3</w:t>
            </w:r>
            <w:r w:rsidRPr="00AF0A09">
              <w:rPr>
                <w:rFonts w:eastAsia="Times New Roman" w:cs="Times New Roman"/>
                <w:szCs w:val="24"/>
              </w:rPr>
              <w:t>. Khí có thể thu được khi để đứng bình là</w:t>
            </w:r>
          </w:p>
          <w:p w14:paraId="095735CB"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A. CO</w:t>
            </w:r>
            <w:r w:rsidRPr="00AF0A09">
              <w:rPr>
                <w:rFonts w:eastAsia="Times New Roman" w:cs="Times New Roman"/>
                <w:szCs w:val="24"/>
                <w:vertAlign w:val="subscript"/>
              </w:rPr>
              <w:t>2</w:t>
            </w:r>
            <w:r w:rsidRPr="00AF0A09">
              <w:rPr>
                <w:rFonts w:eastAsia="Times New Roman" w:cs="Times New Roman"/>
                <w:szCs w:val="24"/>
              </w:rPr>
              <w:t>, CH</w:t>
            </w:r>
            <w:r w:rsidRPr="00AF0A09">
              <w:rPr>
                <w:rFonts w:eastAsia="Times New Roman" w:cs="Times New Roman"/>
                <w:szCs w:val="24"/>
                <w:vertAlign w:val="subscript"/>
              </w:rPr>
              <w:t>4</w:t>
            </w:r>
            <w:r w:rsidRPr="00AF0A09">
              <w:rPr>
                <w:rFonts w:eastAsia="Times New Roman" w:cs="Times New Roman"/>
                <w:szCs w:val="24"/>
              </w:rPr>
              <w:t>, NH</w:t>
            </w:r>
            <w:r w:rsidRPr="00AF0A09">
              <w:rPr>
                <w:rFonts w:eastAsia="Times New Roman" w:cs="Times New Roman"/>
                <w:szCs w:val="24"/>
                <w:vertAlign w:val="subscript"/>
              </w:rPr>
              <w:t>3</w:t>
            </w:r>
            <w:r w:rsidRPr="00AF0A09">
              <w:rPr>
                <w:rFonts w:eastAsia="Times New Roman" w:cs="Times New Roman"/>
                <w:szCs w:val="24"/>
              </w:rPr>
              <w:t xml:space="preserve">            B. CO</w:t>
            </w:r>
            <w:r w:rsidRPr="00AF0A09">
              <w:rPr>
                <w:rFonts w:eastAsia="Times New Roman" w:cs="Times New Roman"/>
                <w:szCs w:val="24"/>
                <w:vertAlign w:val="subscript"/>
              </w:rPr>
              <w:t>2</w:t>
            </w:r>
            <w:r w:rsidRPr="00AF0A09">
              <w:rPr>
                <w:rFonts w:eastAsia="Times New Roman" w:cs="Times New Roman"/>
                <w:szCs w:val="24"/>
              </w:rPr>
              <w:t>, H</w:t>
            </w:r>
            <w:r w:rsidRPr="00AF0A09">
              <w:rPr>
                <w:rFonts w:eastAsia="Times New Roman" w:cs="Times New Roman"/>
                <w:szCs w:val="24"/>
                <w:vertAlign w:val="subscript"/>
              </w:rPr>
              <w:t>2</w:t>
            </w:r>
            <w:r w:rsidRPr="00AF0A09">
              <w:rPr>
                <w:rFonts w:eastAsia="Times New Roman" w:cs="Times New Roman"/>
                <w:szCs w:val="24"/>
              </w:rPr>
              <w:t>O, CH</w:t>
            </w:r>
            <w:r w:rsidRPr="00AF0A09">
              <w:rPr>
                <w:rFonts w:eastAsia="Times New Roman" w:cs="Times New Roman"/>
                <w:szCs w:val="24"/>
                <w:vertAlign w:val="subscript"/>
              </w:rPr>
              <w:t>4</w:t>
            </w:r>
            <w:r w:rsidRPr="00AF0A09">
              <w:rPr>
                <w:rFonts w:eastAsia="Times New Roman" w:cs="Times New Roman"/>
                <w:szCs w:val="24"/>
              </w:rPr>
              <w:t>, NH</w:t>
            </w:r>
            <w:r w:rsidRPr="00AF0A09">
              <w:rPr>
                <w:rFonts w:eastAsia="Times New Roman" w:cs="Times New Roman"/>
                <w:szCs w:val="24"/>
                <w:vertAlign w:val="subscript"/>
              </w:rPr>
              <w:t>3</w:t>
            </w:r>
          </w:p>
          <w:p w14:paraId="71B76A69" w14:textId="77777777" w:rsidR="00B443CC" w:rsidRPr="00AF0A09" w:rsidRDefault="00B443CC" w:rsidP="009C1FF9">
            <w:pPr>
              <w:shd w:val="clear" w:color="auto" w:fill="FFFFFF"/>
              <w:ind w:left="360"/>
              <w:outlineLvl w:val="5"/>
              <w:rPr>
                <w:rFonts w:eastAsia="Times New Roman" w:cs="Times New Roman"/>
                <w:szCs w:val="24"/>
              </w:rPr>
            </w:pPr>
            <w:r w:rsidRPr="00AF0A09">
              <w:rPr>
                <w:rFonts w:eastAsia="Times New Roman" w:cs="Times New Roman"/>
                <w:szCs w:val="24"/>
                <w:u w:val="single"/>
              </w:rPr>
              <w:t>C.</w:t>
            </w:r>
            <w:r w:rsidRPr="00AF0A09">
              <w:rPr>
                <w:rFonts w:eastAsia="Times New Roman" w:cs="Times New Roman"/>
                <w:szCs w:val="24"/>
              </w:rPr>
              <w:t> CO</w:t>
            </w:r>
            <w:r w:rsidRPr="00AF0A09">
              <w:rPr>
                <w:rFonts w:eastAsia="Times New Roman" w:cs="Times New Roman"/>
                <w:szCs w:val="24"/>
                <w:vertAlign w:val="subscript"/>
              </w:rPr>
              <w:t>2</w:t>
            </w:r>
            <w:r w:rsidRPr="00AF0A09">
              <w:rPr>
                <w:rFonts w:eastAsia="Times New Roman" w:cs="Times New Roman"/>
                <w:szCs w:val="24"/>
              </w:rPr>
              <w:t>, SO</w:t>
            </w:r>
            <w:r w:rsidRPr="00AF0A09">
              <w:rPr>
                <w:rFonts w:eastAsia="Times New Roman" w:cs="Times New Roman"/>
                <w:szCs w:val="24"/>
                <w:vertAlign w:val="subscript"/>
              </w:rPr>
              <w:t>2</w:t>
            </w:r>
            <w:r w:rsidRPr="00AF0A09">
              <w:rPr>
                <w:rFonts w:eastAsia="Times New Roman" w:cs="Times New Roman"/>
                <w:szCs w:val="24"/>
              </w:rPr>
              <w:t>, N</w:t>
            </w:r>
            <w:r w:rsidRPr="00AF0A09">
              <w:rPr>
                <w:rFonts w:eastAsia="Times New Roman" w:cs="Times New Roman"/>
                <w:szCs w:val="24"/>
                <w:vertAlign w:val="subscript"/>
              </w:rPr>
              <w:t>2</w:t>
            </w:r>
            <w:r w:rsidRPr="00AF0A09">
              <w:rPr>
                <w:rFonts w:eastAsia="Times New Roman" w:cs="Times New Roman"/>
                <w:szCs w:val="24"/>
              </w:rPr>
              <w:t>O             D. N</w:t>
            </w:r>
            <w:r w:rsidRPr="00AF0A09">
              <w:rPr>
                <w:rFonts w:eastAsia="Times New Roman" w:cs="Times New Roman"/>
                <w:szCs w:val="24"/>
                <w:vertAlign w:val="subscript"/>
              </w:rPr>
              <w:t>2</w:t>
            </w:r>
            <w:r w:rsidRPr="00AF0A09">
              <w:rPr>
                <w:rFonts w:eastAsia="Times New Roman" w:cs="Times New Roman"/>
                <w:szCs w:val="24"/>
              </w:rPr>
              <w:t>, H</w:t>
            </w:r>
            <w:r w:rsidRPr="00AF0A09">
              <w:rPr>
                <w:rFonts w:eastAsia="Times New Roman" w:cs="Times New Roman"/>
                <w:szCs w:val="24"/>
                <w:vertAlign w:val="subscript"/>
              </w:rPr>
              <w:t>2</w:t>
            </w:r>
            <w:r w:rsidRPr="00AF0A09">
              <w:rPr>
                <w:rFonts w:eastAsia="Times New Roman" w:cs="Times New Roman"/>
                <w:szCs w:val="24"/>
              </w:rPr>
              <w:t>, SO</w:t>
            </w:r>
            <w:r w:rsidRPr="00AF0A09">
              <w:rPr>
                <w:rFonts w:eastAsia="Times New Roman" w:cs="Times New Roman"/>
                <w:szCs w:val="24"/>
                <w:vertAlign w:val="subscript"/>
              </w:rPr>
              <w:t>2</w:t>
            </w:r>
            <w:r w:rsidRPr="00AF0A09">
              <w:rPr>
                <w:rFonts w:eastAsia="Times New Roman" w:cs="Times New Roman"/>
                <w:szCs w:val="24"/>
              </w:rPr>
              <w:t>, N</w:t>
            </w:r>
            <w:r w:rsidRPr="00AF0A09">
              <w:rPr>
                <w:rFonts w:eastAsia="Times New Roman" w:cs="Times New Roman"/>
                <w:szCs w:val="24"/>
                <w:vertAlign w:val="subscript"/>
              </w:rPr>
              <w:t>2</w:t>
            </w:r>
            <w:r w:rsidRPr="00AF0A09">
              <w:rPr>
                <w:rFonts w:eastAsia="Times New Roman" w:cs="Times New Roman"/>
                <w:szCs w:val="24"/>
              </w:rPr>
              <w:t>O, CH</w:t>
            </w:r>
            <w:r w:rsidRPr="00AF0A09">
              <w:rPr>
                <w:rFonts w:eastAsia="Times New Roman" w:cs="Times New Roman"/>
                <w:szCs w:val="24"/>
                <w:vertAlign w:val="subscript"/>
              </w:rPr>
              <w:t>4</w:t>
            </w:r>
            <w:r w:rsidRPr="00AF0A09">
              <w:rPr>
                <w:rFonts w:eastAsia="Times New Roman" w:cs="Times New Roman"/>
                <w:szCs w:val="24"/>
              </w:rPr>
              <w:t>, NH</w:t>
            </w:r>
            <w:r w:rsidRPr="00AF0A09">
              <w:rPr>
                <w:rFonts w:eastAsia="Times New Roman" w:cs="Times New Roman"/>
                <w:szCs w:val="24"/>
                <w:vertAlign w:val="subscript"/>
              </w:rPr>
              <w:t>3</w:t>
            </w:r>
          </w:p>
          <w:p w14:paraId="247A2ACB"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17:</w:t>
            </w:r>
            <w:r w:rsidRPr="00AF0A09">
              <w:rPr>
                <w:rFonts w:eastAsia="Times New Roman" w:cs="Times New Roman"/>
                <w:szCs w:val="24"/>
              </w:rPr>
              <w:t> Có thể thu khí N</w:t>
            </w:r>
            <w:r w:rsidRPr="00AF0A09">
              <w:rPr>
                <w:rFonts w:eastAsia="Times New Roman" w:cs="Times New Roman"/>
                <w:szCs w:val="24"/>
                <w:vertAlign w:val="subscript"/>
              </w:rPr>
              <w:t>2</w:t>
            </w:r>
            <w:r w:rsidRPr="00AF0A09">
              <w:rPr>
                <w:rFonts w:eastAsia="Times New Roman" w:cs="Times New Roman"/>
                <w:szCs w:val="24"/>
              </w:rPr>
              <w:t> bằng cách nào</w:t>
            </w:r>
          </w:p>
          <w:p w14:paraId="7DC86FE8" w14:textId="77777777" w:rsidR="00B443CC" w:rsidRPr="00AF0A09" w:rsidRDefault="00B443CC" w:rsidP="009C1FF9">
            <w:pPr>
              <w:shd w:val="clear" w:color="auto" w:fill="FFFFFF"/>
              <w:ind w:left="360"/>
              <w:rPr>
                <w:rFonts w:eastAsia="Times New Roman" w:cs="Times New Roman"/>
                <w:szCs w:val="24"/>
                <w:lang w:val="vi-VN"/>
              </w:rPr>
            </w:pPr>
            <w:r w:rsidRPr="00AF0A09">
              <w:rPr>
                <w:rFonts w:eastAsia="Times New Roman" w:cs="Times New Roman"/>
                <w:szCs w:val="24"/>
              </w:rPr>
              <w:t>A. Đặt đứng bình</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u w:val="single"/>
              </w:rPr>
              <w:t>B.</w:t>
            </w:r>
            <w:r w:rsidRPr="00AF0A09">
              <w:rPr>
                <w:rFonts w:eastAsia="Times New Roman" w:cs="Times New Roman"/>
                <w:szCs w:val="24"/>
              </w:rPr>
              <w:t xml:space="preserve"> Đặt úp bình</w:t>
            </w:r>
            <w:r w:rsidRPr="00AF0A09">
              <w:rPr>
                <w:rFonts w:eastAsia="Times New Roman" w:cs="Times New Roman"/>
                <w:szCs w:val="24"/>
                <w:lang w:val="vi-VN"/>
              </w:rPr>
              <w:t>.</w:t>
            </w:r>
          </w:p>
          <w:p w14:paraId="0D7A0009" w14:textId="77777777" w:rsidR="00B443CC" w:rsidRPr="00AF0A09" w:rsidRDefault="00B443CC" w:rsidP="009C1FF9">
            <w:pPr>
              <w:shd w:val="clear" w:color="auto" w:fill="FFFFFF"/>
              <w:ind w:left="360"/>
              <w:rPr>
                <w:rFonts w:eastAsia="Times New Roman" w:cs="Times New Roman"/>
                <w:szCs w:val="24"/>
                <w:lang w:val="vi-VN"/>
              </w:rPr>
            </w:pPr>
            <w:r w:rsidRPr="00AF0A09">
              <w:rPr>
                <w:rFonts w:eastAsia="Times New Roman" w:cs="Times New Roman"/>
                <w:szCs w:val="24"/>
              </w:rPr>
              <w:t>C. Đặt ngang bình</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lang w:val="vi-VN"/>
              </w:rPr>
              <w:tab/>
            </w:r>
            <w:r w:rsidRPr="00AF0A09">
              <w:rPr>
                <w:rFonts w:eastAsia="Times New Roman" w:cs="Times New Roman"/>
                <w:szCs w:val="24"/>
              </w:rPr>
              <w:t>D. Cách nào cũng được</w:t>
            </w:r>
            <w:r w:rsidRPr="00AF0A09">
              <w:rPr>
                <w:rFonts w:eastAsia="Times New Roman" w:cs="Times New Roman"/>
                <w:szCs w:val="24"/>
                <w:lang w:val="vi-VN"/>
              </w:rPr>
              <w:t>.</w:t>
            </w:r>
          </w:p>
          <w:p w14:paraId="1C600A5A"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18:</w:t>
            </w:r>
            <w:r w:rsidRPr="00AF0A09">
              <w:rPr>
                <w:rFonts w:eastAsia="Times New Roman" w:cs="Times New Roman"/>
                <w:szCs w:val="24"/>
              </w:rPr>
              <w:t> 1 nguyên tử cacrbon bằng bao nhiêu amu?</w:t>
            </w:r>
          </w:p>
          <w:p w14:paraId="2B79D133"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A. 18 amu</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B. 16 amu</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C. 14 amu</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u w:val="single"/>
              </w:rPr>
              <w:t>D</w:t>
            </w:r>
            <w:r w:rsidRPr="00AF0A09">
              <w:rPr>
                <w:rFonts w:eastAsia="Times New Roman" w:cs="Times New Roman"/>
                <w:szCs w:val="24"/>
              </w:rPr>
              <w:t>. 12 amu</w:t>
            </w:r>
            <w:r w:rsidRPr="00AF0A09">
              <w:rPr>
                <w:rFonts w:eastAsia="Times New Roman" w:cs="Times New Roman"/>
                <w:szCs w:val="24"/>
                <w:lang w:val="vi-VN"/>
              </w:rPr>
              <w:t>.</w:t>
            </w:r>
          </w:p>
          <w:p w14:paraId="7B5B5556"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19:</w:t>
            </w:r>
            <w:r w:rsidRPr="00AF0A09">
              <w:rPr>
                <w:rFonts w:eastAsia="Times New Roman" w:cs="Times New Roman"/>
                <w:szCs w:val="24"/>
              </w:rPr>
              <w:t> Hợp chất khí X có tỉ khối so với hiđro bằng 22. Công thức hóa học của X có thể là</w:t>
            </w:r>
          </w:p>
          <w:p w14:paraId="79E5ACD7"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A. NO</w:t>
            </w:r>
            <w:r w:rsidRPr="00AF0A09">
              <w:rPr>
                <w:rFonts w:eastAsia="Times New Roman" w:cs="Times New Roman"/>
                <w:szCs w:val="24"/>
                <w:vertAlign w:val="subscript"/>
              </w:rPr>
              <w:t>2</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 xml:space="preserve">       </w:t>
            </w:r>
            <w:r w:rsidRPr="00AF0A09">
              <w:rPr>
                <w:rFonts w:eastAsia="Times New Roman" w:cs="Times New Roman"/>
                <w:szCs w:val="24"/>
                <w:u w:val="single"/>
              </w:rPr>
              <w:t>B.</w:t>
            </w:r>
            <w:r w:rsidRPr="00AF0A09">
              <w:rPr>
                <w:rFonts w:eastAsia="Times New Roman" w:cs="Times New Roman"/>
                <w:szCs w:val="24"/>
              </w:rPr>
              <w:t xml:space="preserve"> CO</w:t>
            </w:r>
            <w:r w:rsidRPr="00AF0A09">
              <w:rPr>
                <w:rFonts w:eastAsia="Times New Roman" w:cs="Times New Roman"/>
                <w:szCs w:val="24"/>
                <w:vertAlign w:val="subscript"/>
              </w:rPr>
              <w:t>2</w:t>
            </w:r>
            <w:r w:rsidRPr="00AF0A09">
              <w:rPr>
                <w:rFonts w:eastAsia="Times New Roman" w:cs="Times New Roman"/>
                <w:szCs w:val="24"/>
              </w:rPr>
              <w:t>         </w:t>
            </w:r>
            <w:r w:rsidRPr="00AF0A09">
              <w:rPr>
                <w:rFonts w:eastAsia="Times New Roman" w:cs="Times New Roman"/>
                <w:szCs w:val="24"/>
              </w:rPr>
              <w:tab/>
              <w:t>C. NH</w:t>
            </w:r>
            <w:r w:rsidRPr="00AF0A09">
              <w:rPr>
                <w:rFonts w:eastAsia="Times New Roman" w:cs="Times New Roman"/>
                <w:szCs w:val="24"/>
                <w:vertAlign w:val="subscript"/>
              </w:rPr>
              <w:t>3</w:t>
            </w:r>
            <w:r w:rsidRPr="00AF0A09">
              <w:rPr>
                <w:rFonts w:eastAsia="Times New Roman" w:cs="Times New Roman"/>
                <w:szCs w:val="24"/>
              </w:rPr>
              <w:tab/>
              <w:t xml:space="preserve">       D. NO</w:t>
            </w:r>
          </w:p>
          <w:p w14:paraId="7B24A3D2" w14:textId="77777777" w:rsidR="00B443CC" w:rsidRPr="00AF0A09" w:rsidRDefault="00B443CC" w:rsidP="009C1FF9">
            <w:pPr>
              <w:shd w:val="clear" w:color="auto" w:fill="FFFFFF"/>
              <w:rPr>
                <w:rFonts w:eastAsia="Times New Roman" w:cs="Times New Roman"/>
                <w:szCs w:val="24"/>
              </w:rPr>
            </w:pPr>
            <w:r w:rsidRPr="00AF0A09">
              <w:rPr>
                <w:rFonts w:eastAsia="Times New Roman" w:cs="Times New Roman"/>
                <w:b/>
                <w:bCs/>
                <w:szCs w:val="24"/>
              </w:rPr>
              <w:t>Câu 20:</w:t>
            </w:r>
            <w:r w:rsidRPr="00AF0A09">
              <w:rPr>
                <w:rFonts w:eastAsia="Times New Roman" w:cs="Times New Roman"/>
                <w:szCs w:val="24"/>
              </w:rPr>
              <w:t> Số Avogadro kí hiệu là gì?</w:t>
            </w:r>
          </w:p>
          <w:p w14:paraId="47ADA8E6" w14:textId="77777777" w:rsidR="00B443CC" w:rsidRPr="00AF0A09" w:rsidRDefault="00B443CC" w:rsidP="009C1FF9">
            <w:pPr>
              <w:shd w:val="clear" w:color="auto" w:fill="FFFFFF"/>
              <w:ind w:left="360"/>
              <w:outlineLvl w:val="5"/>
              <w:rPr>
                <w:rFonts w:eastAsia="Times New Roman" w:cs="Times New Roman"/>
                <w:szCs w:val="24"/>
              </w:rPr>
            </w:pPr>
            <w:r w:rsidRPr="00AF0A09">
              <w:rPr>
                <w:rFonts w:eastAsia="Times New Roman" w:cs="Times New Roman"/>
                <w:szCs w:val="24"/>
                <w:u w:val="single"/>
              </w:rPr>
              <w:t>A</w:t>
            </w:r>
            <w:r w:rsidRPr="00AF0A09">
              <w:rPr>
                <w:rFonts w:eastAsia="Times New Roman" w:cs="Times New Roman"/>
                <w:szCs w:val="24"/>
              </w:rPr>
              <w:t>. 6,022.10</w:t>
            </w:r>
            <w:r w:rsidRPr="00AF0A09">
              <w:rPr>
                <w:rFonts w:eastAsia="Times New Roman" w:cs="Times New Roman"/>
                <w:szCs w:val="24"/>
                <w:vertAlign w:val="superscript"/>
              </w:rPr>
              <w:t>23</w:t>
            </w:r>
            <w:r w:rsidRPr="00AF0A09">
              <w:rPr>
                <w:rFonts w:eastAsia="Times New Roman" w:cs="Times New Roman"/>
                <w:szCs w:val="24"/>
              </w:rPr>
              <w:t> kí hiệu là N</w:t>
            </w:r>
            <w:r w:rsidRPr="00AF0A09">
              <w:rPr>
                <w:rFonts w:eastAsia="Times New Roman" w:cs="Times New Roman"/>
                <w:szCs w:val="24"/>
                <w:vertAlign w:val="subscript"/>
              </w:rPr>
              <w:t>A</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B. 6,022.10</w:t>
            </w:r>
            <w:r w:rsidRPr="00AF0A09">
              <w:rPr>
                <w:rFonts w:eastAsia="Times New Roman" w:cs="Times New Roman"/>
                <w:szCs w:val="24"/>
                <w:vertAlign w:val="superscript"/>
              </w:rPr>
              <w:t>22</w:t>
            </w:r>
            <w:r w:rsidRPr="00AF0A09">
              <w:rPr>
                <w:rFonts w:eastAsia="Times New Roman" w:cs="Times New Roman"/>
                <w:szCs w:val="24"/>
              </w:rPr>
              <w:t> kí hiệu là N</w:t>
            </w:r>
            <w:r w:rsidRPr="00AF0A09">
              <w:rPr>
                <w:rFonts w:eastAsia="Times New Roman" w:cs="Times New Roman"/>
                <w:szCs w:val="24"/>
                <w:vertAlign w:val="subscript"/>
              </w:rPr>
              <w:t>A</w:t>
            </w:r>
          </w:p>
          <w:p w14:paraId="6C3551E6" w14:textId="77777777" w:rsidR="00B443CC" w:rsidRPr="00AF0A09" w:rsidRDefault="00B443CC" w:rsidP="009C1FF9">
            <w:pPr>
              <w:shd w:val="clear" w:color="auto" w:fill="FFFFFF"/>
              <w:ind w:left="360"/>
              <w:rPr>
                <w:rFonts w:eastAsia="Times New Roman" w:cs="Times New Roman"/>
                <w:szCs w:val="24"/>
              </w:rPr>
            </w:pPr>
            <w:r w:rsidRPr="00AF0A09">
              <w:rPr>
                <w:rFonts w:eastAsia="Times New Roman" w:cs="Times New Roman"/>
                <w:szCs w:val="24"/>
              </w:rPr>
              <w:t>C. 6,022.10</w:t>
            </w:r>
            <w:r w:rsidRPr="00AF0A09">
              <w:rPr>
                <w:rFonts w:eastAsia="Times New Roman" w:cs="Times New Roman"/>
                <w:szCs w:val="24"/>
                <w:vertAlign w:val="superscript"/>
              </w:rPr>
              <w:t>23</w:t>
            </w:r>
            <w:r w:rsidRPr="00AF0A09">
              <w:rPr>
                <w:rFonts w:eastAsia="Times New Roman" w:cs="Times New Roman"/>
                <w:szCs w:val="24"/>
              </w:rPr>
              <w:t> kí hiệu là N</w:t>
            </w:r>
            <w:r w:rsidRPr="00AF0A09">
              <w:rPr>
                <w:rFonts w:eastAsia="Times New Roman" w:cs="Times New Roman"/>
                <w:szCs w:val="24"/>
                <w:lang w:val="vi-VN"/>
              </w:rPr>
              <w:t xml:space="preserve"> </w:t>
            </w:r>
            <w:r w:rsidRPr="00AF0A09">
              <w:rPr>
                <w:rFonts w:eastAsia="Times New Roman" w:cs="Times New Roman"/>
                <w:szCs w:val="24"/>
                <w:lang w:val="vi-VN"/>
              </w:rPr>
              <w:tab/>
            </w:r>
            <w:r w:rsidRPr="00AF0A09">
              <w:rPr>
                <w:rFonts w:eastAsia="Times New Roman" w:cs="Times New Roman"/>
                <w:szCs w:val="24"/>
              </w:rPr>
              <w:t>D. 6,022.10</w:t>
            </w:r>
            <w:r w:rsidRPr="00AF0A09">
              <w:rPr>
                <w:rFonts w:eastAsia="Times New Roman" w:cs="Times New Roman"/>
                <w:szCs w:val="24"/>
                <w:vertAlign w:val="superscript"/>
              </w:rPr>
              <w:t>22</w:t>
            </w:r>
            <w:r w:rsidRPr="00AF0A09">
              <w:rPr>
                <w:rFonts w:eastAsia="Times New Roman" w:cs="Times New Roman"/>
                <w:szCs w:val="24"/>
              </w:rPr>
              <w:t> kí hiệu là N</w:t>
            </w:r>
          </w:p>
          <w:p w14:paraId="5493D64B" w14:textId="77777777" w:rsidR="00B443CC" w:rsidRPr="00AF0A09" w:rsidRDefault="00B443CC" w:rsidP="009C1FF9">
            <w:pPr>
              <w:jc w:val="both"/>
              <w:rPr>
                <w:rFonts w:cs="Times New Roman"/>
                <w:bCs/>
                <w:szCs w:val="24"/>
              </w:rPr>
            </w:pPr>
            <w:r w:rsidRPr="00AF0A09">
              <w:rPr>
                <w:rFonts w:cs="Times New Roman"/>
                <w:b/>
                <w:szCs w:val="24"/>
                <w:lang w:val="vi-VN"/>
              </w:rPr>
              <w:t xml:space="preserve">Câu </w:t>
            </w:r>
            <w:r w:rsidRPr="00AF0A09">
              <w:rPr>
                <w:rFonts w:cs="Times New Roman"/>
                <w:b/>
                <w:szCs w:val="24"/>
              </w:rPr>
              <w:t>21</w:t>
            </w:r>
            <w:r w:rsidRPr="00AF0A09">
              <w:rPr>
                <w:rFonts w:cs="Times New Roman"/>
                <w:b/>
                <w:szCs w:val="24"/>
                <w:lang w:val="vi-VN"/>
              </w:rPr>
              <w:t xml:space="preserve">. </w:t>
            </w:r>
            <w:r w:rsidRPr="00AF0A09">
              <w:rPr>
                <w:rFonts w:cs="Times New Roman"/>
                <w:bCs/>
                <w:szCs w:val="24"/>
              </w:rPr>
              <w:t>Công thức đúng về tỉ khối của chất khí A đối với không khí là</w:t>
            </w:r>
          </w:p>
          <w:p w14:paraId="4690F142" w14:textId="77777777" w:rsidR="00B443CC" w:rsidRPr="00AF0A09" w:rsidRDefault="00B443CC" w:rsidP="009C1FF9">
            <w:pPr>
              <w:rPr>
                <w:rFonts w:cs="Times New Roman"/>
                <w:szCs w:val="24"/>
              </w:rPr>
            </w:pPr>
            <w:r w:rsidRPr="00AF0A09">
              <w:rPr>
                <w:rFonts w:cs="Times New Roman"/>
                <w:b/>
                <w:szCs w:val="24"/>
                <w:lang w:val="es-ES"/>
              </w:rPr>
              <w:tab/>
            </w:r>
            <w:r w:rsidRPr="00AF0A09">
              <w:rPr>
                <w:rFonts w:cs="Times New Roman"/>
                <w:szCs w:val="24"/>
                <w:lang w:val="es-ES"/>
              </w:rPr>
              <w:t>A. d</w:t>
            </w:r>
            <w:r w:rsidRPr="00AF0A09">
              <w:rPr>
                <w:rFonts w:cs="Times New Roman"/>
                <w:szCs w:val="24"/>
                <w:vertAlign w:val="subscript"/>
                <w:lang w:val="es-ES"/>
              </w:rPr>
              <w:t xml:space="preserve">A/kk </w:t>
            </w:r>
            <w:r w:rsidRPr="00AF0A09">
              <w:rPr>
                <w:rFonts w:cs="Times New Roman"/>
                <w:szCs w:val="24"/>
                <w:lang w:val="es-ES"/>
              </w:rPr>
              <w:t>= M</w:t>
            </w:r>
            <w:r w:rsidRPr="00AF0A09">
              <w:rPr>
                <w:rFonts w:cs="Times New Roman"/>
                <w:szCs w:val="24"/>
                <w:vertAlign w:val="subscript"/>
                <w:lang w:val="es-ES"/>
              </w:rPr>
              <w:t>A</w:t>
            </w:r>
            <w:r w:rsidRPr="00AF0A09">
              <w:rPr>
                <w:rFonts w:cs="Times New Roman"/>
                <w:szCs w:val="24"/>
                <w:lang w:val="es-ES"/>
              </w:rPr>
              <w:t xml:space="preserve"> .29</w:t>
            </w:r>
            <w:r w:rsidRPr="00AF0A09">
              <w:rPr>
                <w:rFonts w:cs="Times New Roman"/>
                <w:szCs w:val="24"/>
              </w:rPr>
              <w:tab/>
            </w:r>
            <w:r w:rsidRPr="00AF0A09">
              <w:rPr>
                <w:rFonts w:cs="Times New Roman"/>
                <w:szCs w:val="24"/>
                <w:u w:val="single"/>
                <w:lang w:val="vi-VN"/>
              </w:rPr>
              <w:t>B.</w:t>
            </w:r>
            <w:r w:rsidRPr="00AF0A09">
              <w:rPr>
                <w:rFonts w:cs="Times New Roman"/>
                <w:szCs w:val="24"/>
                <w:lang w:val="vi-VN"/>
              </w:rPr>
              <w:t xml:space="preserve"> </w:t>
            </w:r>
            <w:r w:rsidRPr="00AF0A09">
              <w:rPr>
                <w:rFonts w:asciiTheme="minorHAnsi" w:eastAsia="Times New Roman" w:hAnsiTheme="minorHAnsi" w:cs="Times New Roman"/>
                <w:position w:val="-24"/>
                <w:sz w:val="22"/>
                <w:szCs w:val="24"/>
              </w:rPr>
              <w:object w:dxaOrig="1200" w:dyaOrig="615" w14:anchorId="44776464">
                <v:shape id="_x0000_i1030" type="#_x0000_t75" style="width:60.2pt;height:30.1pt" o:ole="">
                  <v:imagedata r:id="rId29" o:title=""/>
                </v:shape>
                <o:OLEObject Type="Embed" ProgID="Equation.DSMT4" ShapeID="_x0000_i1030" DrawAspect="Content" ObjectID="_1754590402" r:id="rId30"/>
              </w:object>
            </w:r>
            <w:r w:rsidRPr="00AF0A09">
              <w:rPr>
                <w:rFonts w:cs="Times New Roman"/>
                <w:szCs w:val="24"/>
              </w:rPr>
              <w:tab/>
            </w:r>
          </w:p>
          <w:p w14:paraId="41844E0A" w14:textId="77777777" w:rsidR="00B443CC" w:rsidRPr="00AF0A09" w:rsidRDefault="00B443CC" w:rsidP="009C1FF9">
            <w:pPr>
              <w:rPr>
                <w:rFonts w:cs="Times New Roman"/>
                <w:bCs/>
                <w:szCs w:val="24"/>
              </w:rPr>
            </w:pPr>
            <w:r w:rsidRPr="00AF0A09">
              <w:rPr>
                <w:rFonts w:cs="Times New Roman"/>
                <w:szCs w:val="24"/>
              </w:rPr>
              <w:lastRenderedPageBreak/>
              <w:t xml:space="preserve">    </w:t>
            </w:r>
            <w:r w:rsidRPr="00AF0A09">
              <w:rPr>
                <w:rFonts w:cs="Times New Roman"/>
                <w:szCs w:val="24"/>
                <w:lang w:val="vi-VN"/>
              </w:rPr>
              <w:t xml:space="preserve">C. </w:t>
            </w:r>
            <w:r w:rsidRPr="00AF0A09">
              <w:rPr>
                <w:rFonts w:asciiTheme="minorHAnsi" w:eastAsia="Times New Roman" w:hAnsiTheme="minorHAnsi" w:cs="Times New Roman"/>
                <w:position w:val="-32"/>
                <w:sz w:val="22"/>
                <w:szCs w:val="24"/>
              </w:rPr>
              <w:object w:dxaOrig="1200" w:dyaOrig="690" w14:anchorId="33533A0E">
                <v:shape id="_x0000_i1031" type="#_x0000_t75" style="width:60.2pt;height:34.4pt" o:ole="">
                  <v:imagedata r:id="rId31" o:title=""/>
                </v:shape>
                <o:OLEObject Type="Embed" ProgID="Equation.DSMT4" ShapeID="_x0000_i1031" DrawAspect="Content" ObjectID="_1754590403" r:id="rId32"/>
              </w:object>
            </w:r>
            <w:r w:rsidRPr="00AF0A09">
              <w:rPr>
                <w:rFonts w:cs="Times New Roman"/>
                <w:szCs w:val="24"/>
                <w:lang w:val="vi-VN"/>
              </w:rPr>
              <w:tab/>
              <w:t xml:space="preserve">D. </w:t>
            </w:r>
            <w:r w:rsidRPr="00AF0A09">
              <w:rPr>
                <w:rFonts w:cs="Times New Roman"/>
                <w:bCs/>
                <w:szCs w:val="24"/>
              </w:rPr>
              <w:t>Cả A, B, C đều sai.</w:t>
            </w:r>
          </w:p>
          <w:p w14:paraId="0BB2A00A" w14:textId="77777777" w:rsidR="00B443CC" w:rsidRPr="00AF0A09" w:rsidRDefault="00B443CC" w:rsidP="009C1FF9">
            <w:pPr>
              <w:rPr>
                <w:rFonts w:cs="Times New Roman"/>
                <w:szCs w:val="24"/>
                <w:lang w:val="es-ES"/>
              </w:rPr>
            </w:pPr>
            <w:r w:rsidRPr="00AF0A09">
              <w:rPr>
                <w:rFonts w:cs="Times New Roman"/>
                <w:b/>
                <w:szCs w:val="24"/>
                <w:lang w:val="es-ES"/>
              </w:rPr>
              <w:t xml:space="preserve">Câu 22. </w:t>
            </w:r>
            <w:r w:rsidRPr="00AF0A09">
              <w:rPr>
                <w:rFonts w:cs="Times New Roman"/>
                <w:szCs w:val="24"/>
                <w:lang w:val="es-ES"/>
              </w:rPr>
              <w:t>Thể tích 1 mol của hai chất khí bằng nhau nếu được đo ở</w:t>
            </w:r>
          </w:p>
          <w:p w14:paraId="5EB26145" w14:textId="77777777" w:rsidR="00B443CC" w:rsidRPr="00AF0A09" w:rsidRDefault="00B443CC" w:rsidP="009C1FF9">
            <w:pPr>
              <w:rPr>
                <w:rFonts w:cs="Times New Roman"/>
                <w:szCs w:val="24"/>
                <w:lang w:val="es-ES"/>
              </w:rPr>
            </w:pPr>
            <w:r w:rsidRPr="00AF0A09">
              <w:rPr>
                <w:rFonts w:cs="Times New Roman"/>
                <w:b/>
                <w:szCs w:val="24"/>
                <w:lang w:val="es-ES"/>
              </w:rPr>
              <w:t xml:space="preserve">    </w:t>
            </w:r>
            <w:r w:rsidRPr="00AF0A09">
              <w:rPr>
                <w:rFonts w:cs="Times New Roman"/>
                <w:szCs w:val="24"/>
                <w:lang w:val="es-ES"/>
              </w:rPr>
              <w:t>A. cùng nhiệt độ</w:t>
            </w:r>
            <w:r w:rsidRPr="00AF0A09">
              <w:rPr>
                <w:rFonts w:cs="Times New Roman"/>
                <w:szCs w:val="24"/>
                <w:lang w:val="es-ES"/>
              </w:rPr>
              <w:tab/>
            </w:r>
            <w:r w:rsidRPr="00AF0A09">
              <w:rPr>
                <w:rFonts w:cs="Times New Roman"/>
                <w:szCs w:val="24"/>
                <w:lang w:val="es-ES"/>
              </w:rPr>
              <w:tab/>
            </w:r>
            <w:r w:rsidRPr="00AF0A09">
              <w:rPr>
                <w:rFonts w:cs="Times New Roman"/>
                <w:szCs w:val="24"/>
                <w:lang w:val="es-ES"/>
              </w:rPr>
              <w:tab/>
            </w:r>
            <w:r w:rsidRPr="00AF0A09">
              <w:rPr>
                <w:rFonts w:cs="Times New Roman"/>
                <w:szCs w:val="24"/>
                <w:lang w:val="es-ES"/>
              </w:rPr>
              <w:tab/>
            </w:r>
            <w:r w:rsidRPr="00AF0A09">
              <w:rPr>
                <w:rFonts w:cs="Times New Roman"/>
                <w:szCs w:val="24"/>
                <w:lang w:val="es-ES"/>
              </w:rPr>
              <w:tab/>
            </w:r>
          </w:p>
          <w:p w14:paraId="7C4A7266" w14:textId="77777777" w:rsidR="00B443CC" w:rsidRPr="00AF0A09" w:rsidRDefault="00B443CC" w:rsidP="009C1FF9">
            <w:pPr>
              <w:rPr>
                <w:rFonts w:cs="Times New Roman"/>
                <w:szCs w:val="24"/>
                <w:lang w:val="es-ES"/>
              </w:rPr>
            </w:pPr>
            <w:r w:rsidRPr="00AF0A09">
              <w:rPr>
                <w:rFonts w:cs="Times New Roman"/>
                <w:szCs w:val="24"/>
                <w:lang w:val="es-ES"/>
              </w:rPr>
              <w:t xml:space="preserve">    B. cùng áp suất</w:t>
            </w:r>
            <w:r w:rsidRPr="00AF0A09">
              <w:rPr>
                <w:rFonts w:cs="Times New Roman"/>
                <w:szCs w:val="24"/>
                <w:lang w:val="es-ES"/>
              </w:rPr>
              <w:tab/>
            </w:r>
          </w:p>
          <w:p w14:paraId="4F13A731" w14:textId="77777777" w:rsidR="00B443CC" w:rsidRPr="00AF0A09" w:rsidRDefault="00B443CC" w:rsidP="009C1FF9">
            <w:pPr>
              <w:rPr>
                <w:rFonts w:cs="Times New Roman"/>
                <w:szCs w:val="24"/>
                <w:lang w:val="es-ES"/>
              </w:rPr>
            </w:pPr>
            <w:r w:rsidRPr="00AF0A09">
              <w:rPr>
                <w:rFonts w:cs="Times New Roman"/>
                <w:szCs w:val="24"/>
                <w:lang w:val="es-ES"/>
              </w:rPr>
              <w:t xml:space="preserve">    C. cùng nhiệt độ và khác áp suất</w:t>
            </w:r>
            <w:r w:rsidRPr="00AF0A09">
              <w:rPr>
                <w:rFonts w:cs="Times New Roman"/>
                <w:szCs w:val="24"/>
                <w:lang w:val="es-ES"/>
              </w:rPr>
              <w:tab/>
              <w:t xml:space="preserve">          </w:t>
            </w:r>
            <w:r w:rsidRPr="00AF0A09">
              <w:rPr>
                <w:rFonts w:cs="Times New Roman"/>
                <w:szCs w:val="24"/>
                <w:lang w:val="es-ES"/>
              </w:rPr>
              <w:tab/>
            </w:r>
          </w:p>
          <w:p w14:paraId="4001F19F" w14:textId="77777777" w:rsidR="00B443CC" w:rsidRPr="00AF0A09" w:rsidRDefault="00B443CC" w:rsidP="009C1FF9">
            <w:pPr>
              <w:rPr>
                <w:rFonts w:cs="Times New Roman"/>
                <w:szCs w:val="24"/>
                <w:lang w:val="es-ES"/>
              </w:rPr>
            </w:pPr>
            <w:r w:rsidRPr="00AF0A09">
              <w:rPr>
                <w:rFonts w:cs="Times New Roman"/>
                <w:szCs w:val="24"/>
                <w:lang w:val="es-ES"/>
              </w:rPr>
              <w:t xml:space="preserve">    </w:t>
            </w:r>
            <w:r w:rsidRPr="00AF0A09">
              <w:rPr>
                <w:rFonts w:cs="Times New Roman"/>
                <w:szCs w:val="24"/>
                <w:u w:val="single"/>
                <w:lang w:val="es-ES"/>
              </w:rPr>
              <w:t>D.</w:t>
            </w:r>
            <w:r w:rsidRPr="00AF0A09">
              <w:rPr>
                <w:rFonts w:cs="Times New Roman"/>
                <w:szCs w:val="24"/>
                <w:lang w:val="es-ES"/>
              </w:rPr>
              <w:t xml:space="preserve"> cùng điều kiện nhiệt độ và áp suất</w:t>
            </w:r>
          </w:p>
          <w:p w14:paraId="259F2D0A" w14:textId="77777777" w:rsidR="00B443CC" w:rsidRPr="00AF0A09" w:rsidRDefault="00B443CC" w:rsidP="009C1FF9">
            <w:pPr>
              <w:jc w:val="both"/>
              <w:rPr>
                <w:rFonts w:cs="Times New Roman"/>
                <w:szCs w:val="24"/>
                <w:shd w:val="clear" w:color="auto" w:fill="FFFFFF"/>
              </w:rPr>
            </w:pPr>
            <w:r w:rsidRPr="00AF0A09">
              <w:rPr>
                <w:rFonts w:cs="Times New Roman"/>
                <w:b/>
                <w:szCs w:val="24"/>
                <w:lang w:val="es-ES"/>
              </w:rPr>
              <w:t xml:space="preserve">Câu 23. </w:t>
            </w:r>
            <w:r w:rsidRPr="00AF0A09">
              <w:rPr>
                <w:rFonts w:cs="Times New Roman"/>
                <w:szCs w:val="24"/>
                <w:shd w:val="clear" w:color="auto" w:fill="FFFFFF"/>
              </w:rPr>
              <w:t>Ở điều kiện chuẩn nhiệt độ ( 25</w:t>
            </w:r>
            <w:r w:rsidRPr="00AF0A09">
              <w:rPr>
                <w:rFonts w:cs="Times New Roman"/>
                <w:szCs w:val="24"/>
                <w:shd w:val="clear" w:color="auto" w:fill="FFFFFF"/>
                <w:vertAlign w:val="superscript"/>
              </w:rPr>
              <w:t>O</w:t>
            </w:r>
            <w:r w:rsidRPr="00AF0A09">
              <w:rPr>
                <w:rFonts w:cs="Times New Roman"/>
                <w:szCs w:val="24"/>
                <w:shd w:val="clear" w:color="auto" w:fill="FFFFFF"/>
              </w:rPr>
              <w:t>C và 1bar) thì 1 mol của bất kì chất khi nào đều chiếm 1 thể tích là:</w:t>
            </w:r>
          </w:p>
          <w:p w14:paraId="668FAF06" w14:textId="77777777" w:rsidR="00B443CC" w:rsidRPr="00AF0A09" w:rsidRDefault="00B443CC" w:rsidP="009C1FF9">
            <w:pPr>
              <w:rPr>
                <w:rFonts w:cs="Times New Roman"/>
                <w:szCs w:val="24"/>
              </w:rPr>
            </w:pPr>
            <w:r w:rsidRPr="00AF0A09">
              <w:rPr>
                <w:rFonts w:cs="Times New Roman"/>
                <w:szCs w:val="24"/>
                <w:lang w:val="es-ES"/>
              </w:rPr>
              <w:t xml:space="preserve">   A. </w:t>
            </w:r>
            <w:r w:rsidRPr="00AF0A09">
              <w:rPr>
                <w:rFonts w:cs="Times New Roman"/>
                <w:szCs w:val="24"/>
              </w:rPr>
              <w:t xml:space="preserve">2,479 lít         </w:t>
            </w:r>
            <w:r w:rsidRPr="00AF0A09">
              <w:rPr>
                <w:rFonts w:cs="Times New Roman"/>
                <w:szCs w:val="24"/>
                <w:u w:val="single"/>
                <w:lang w:val="vi-VN"/>
              </w:rPr>
              <w:t>B.</w:t>
            </w:r>
            <w:r w:rsidRPr="00AF0A09">
              <w:rPr>
                <w:rFonts w:cs="Times New Roman"/>
                <w:szCs w:val="24"/>
                <w:lang w:val="vi-VN"/>
              </w:rPr>
              <w:t xml:space="preserve"> </w:t>
            </w:r>
            <w:r w:rsidRPr="00AF0A09">
              <w:rPr>
                <w:rFonts w:cs="Times New Roman"/>
                <w:szCs w:val="24"/>
              </w:rPr>
              <w:t xml:space="preserve">24,79 lít       </w:t>
            </w:r>
            <w:r w:rsidRPr="00AF0A09">
              <w:rPr>
                <w:rFonts w:cs="Times New Roman"/>
                <w:szCs w:val="24"/>
                <w:lang w:val="vi-VN"/>
              </w:rPr>
              <w:t>C.</w:t>
            </w:r>
            <w:r w:rsidRPr="00AF0A09">
              <w:rPr>
                <w:rFonts w:cs="Times New Roman"/>
                <w:szCs w:val="24"/>
              </w:rPr>
              <w:t xml:space="preserve">  22,79 lít        </w:t>
            </w:r>
            <w:r w:rsidRPr="00AF0A09">
              <w:rPr>
                <w:rFonts w:cs="Times New Roman"/>
                <w:szCs w:val="24"/>
                <w:lang w:val="vi-VN"/>
              </w:rPr>
              <w:t xml:space="preserve">D. </w:t>
            </w:r>
            <w:r w:rsidRPr="00AF0A09">
              <w:rPr>
                <w:rFonts w:cs="Times New Roman"/>
                <w:bCs/>
                <w:szCs w:val="24"/>
              </w:rPr>
              <w:t>22,4 lít</w:t>
            </w:r>
          </w:p>
          <w:p w14:paraId="313A6394" w14:textId="77777777" w:rsidR="00B443CC" w:rsidRPr="00AF0A09" w:rsidRDefault="00B443CC" w:rsidP="009C1FF9">
            <w:pPr>
              <w:rPr>
                <w:rFonts w:cs="Times New Roman"/>
                <w:szCs w:val="24"/>
                <w:lang w:val="es-ES"/>
              </w:rPr>
            </w:pPr>
            <w:r w:rsidRPr="00AF0A09">
              <w:rPr>
                <w:rFonts w:cs="Times New Roman"/>
                <w:b/>
                <w:szCs w:val="24"/>
                <w:lang w:val="es-ES"/>
              </w:rPr>
              <w:t xml:space="preserve">Câu 24. </w:t>
            </w:r>
            <w:r w:rsidRPr="00AF0A09">
              <w:rPr>
                <w:rFonts w:cs="Times New Roman"/>
                <w:szCs w:val="24"/>
                <w:lang w:val="es-ES"/>
              </w:rPr>
              <w:t>Tỉ số giữa khối lượng mol của khí A (M</w:t>
            </w:r>
            <w:r w:rsidRPr="00AF0A09">
              <w:rPr>
                <w:rFonts w:cs="Times New Roman"/>
                <w:szCs w:val="24"/>
                <w:vertAlign w:val="subscript"/>
                <w:lang w:val="es-ES"/>
              </w:rPr>
              <w:t>A</w:t>
            </w:r>
            <w:r w:rsidRPr="00AF0A09">
              <w:rPr>
                <w:rFonts w:cs="Times New Roman"/>
                <w:szCs w:val="24"/>
                <w:lang w:val="es-ES"/>
              </w:rPr>
              <w:t>) và khối lượng mol của khí B (M</w:t>
            </w:r>
            <w:r w:rsidRPr="00AF0A09">
              <w:rPr>
                <w:rFonts w:cs="Times New Roman"/>
                <w:szCs w:val="24"/>
                <w:vertAlign w:val="subscript"/>
                <w:lang w:val="es-ES"/>
              </w:rPr>
              <w:t>B</w:t>
            </w:r>
            <w:r w:rsidRPr="00AF0A09">
              <w:rPr>
                <w:rFonts w:cs="Times New Roman"/>
                <w:szCs w:val="24"/>
                <w:lang w:val="es-ES"/>
              </w:rPr>
              <w:t>) được gọi là</w:t>
            </w:r>
          </w:p>
          <w:p w14:paraId="280AFBE9" w14:textId="77777777" w:rsidR="00B443CC" w:rsidRPr="00AF0A09" w:rsidRDefault="00B443CC" w:rsidP="009C1FF9">
            <w:pPr>
              <w:rPr>
                <w:rFonts w:cs="Times New Roman"/>
                <w:szCs w:val="24"/>
                <w:lang w:val="es-ES"/>
              </w:rPr>
            </w:pPr>
            <w:r w:rsidRPr="00AF0A09">
              <w:rPr>
                <w:rFonts w:cs="Times New Roman"/>
                <w:b/>
                <w:szCs w:val="24"/>
                <w:lang w:val="es-ES"/>
              </w:rPr>
              <w:t xml:space="preserve">    </w:t>
            </w:r>
            <w:r w:rsidRPr="00AF0A09">
              <w:rPr>
                <w:rFonts w:cs="Times New Roman"/>
                <w:szCs w:val="24"/>
                <w:lang w:val="es-ES"/>
              </w:rPr>
              <w:t>A. khối lượng mol</w:t>
            </w:r>
            <w:r w:rsidRPr="00AF0A09">
              <w:rPr>
                <w:rFonts w:cs="Times New Roman"/>
                <w:szCs w:val="24"/>
                <w:lang w:val="es-ES"/>
              </w:rPr>
              <w:tab/>
              <w:t>B. khối lượng</w:t>
            </w:r>
          </w:p>
          <w:p w14:paraId="486ED6A3" w14:textId="77777777" w:rsidR="00B443CC" w:rsidRPr="00AF0A09" w:rsidRDefault="00B443CC" w:rsidP="009C1FF9">
            <w:pPr>
              <w:rPr>
                <w:rFonts w:cs="Times New Roman"/>
                <w:szCs w:val="24"/>
                <w:lang w:val="es-ES"/>
              </w:rPr>
            </w:pPr>
            <w:r w:rsidRPr="00AF0A09">
              <w:rPr>
                <w:rFonts w:cs="Times New Roman"/>
                <w:szCs w:val="24"/>
                <w:lang w:val="es-ES"/>
              </w:rPr>
              <w:t xml:space="preserve">    C. mol</w:t>
            </w:r>
            <w:r w:rsidRPr="00AF0A09">
              <w:rPr>
                <w:rFonts w:cs="Times New Roman"/>
                <w:szCs w:val="24"/>
                <w:lang w:val="es-ES"/>
              </w:rPr>
              <w:tab/>
              <w:t xml:space="preserve">          </w:t>
            </w:r>
            <w:r w:rsidRPr="00AF0A09">
              <w:rPr>
                <w:rFonts w:cs="Times New Roman"/>
                <w:szCs w:val="24"/>
                <w:lang w:val="es-ES"/>
              </w:rPr>
              <w:tab/>
            </w:r>
            <w:r w:rsidRPr="00AF0A09">
              <w:rPr>
                <w:rFonts w:cs="Times New Roman"/>
                <w:szCs w:val="24"/>
                <w:lang w:val="es-ES"/>
              </w:rPr>
              <w:tab/>
            </w:r>
            <w:r w:rsidRPr="00AF0A09">
              <w:rPr>
                <w:rFonts w:cs="Times New Roman"/>
                <w:szCs w:val="24"/>
                <w:u w:val="single"/>
                <w:lang w:val="es-ES"/>
              </w:rPr>
              <w:t>D.</w:t>
            </w:r>
            <w:r w:rsidRPr="00AF0A09">
              <w:rPr>
                <w:rFonts w:cs="Times New Roman"/>
                <w:szCs w:val="24"/>
                <w:lang w:val="es-ES"/>
              </w:rPr>
              <w:t xml:space="preserve"> tỉ khối</w:t>
            </w:r>
          </w:p>
          <w:p w14:paraId="5F2CFF82" w14:textId="77777777" w:rsidR="00B443CC" w:rsidRPr="00AF0A09" w:rsidRDefault="00B443CC" w:rsidP="009C1FF9">
            <w:pPr>
              <w:autoSpaceDE w:val="0"/>
              <w:autoSpaceDN w:val="0"/>
              <w:adjustRightInd w:val="0"/>
              <w:jc w:val="both"/>
              <w:rPr>
                <w:rFonts w:cs="Times New Roman"/>
                <w:szCs w:val="24"/>
              </w:rPr>
            </w:pPr>
            <w:r w:rsidRPr="00AF0A09">
              <w:rPr>
                <w:rFonts w:cs="Times New Roman"/>
                <w:b/>
                <w:szCs w:val="24"/>
              </w:rPr>
              <w:t xml:space="preserve">Câu 25. </w:t>
            </w:r>
            <w:r w:rsidRPr="00AF0A09">
              <w:rPr>
                <w:rFonts w:cs="Times New Roman"/>
                <w:szCs w:val="24"/>
              </w:rPr>
              <w:t>Hai chất khí có thể tích bằng nhau( đo cùng nhệt độ và áp suất) thì:</w:t>
            </w:r>
          </w:p>
          <w:p w14:paraId="5C530554" w14:textId="77777777" w:rsidR="00B443CC" w:rsidRPr="00AF0A09" w:rsidRDefault="00B443CC" w:rsidP="009C1FF9">
            <w:pPr>
              <w:autoSpaceDE w:val="0"/>
              <w:autoSpaceDN w:val="0"/>
              <w:adjustRightInd w:val="0"/>
              <w:rPr>
                <w:rFonts w:cs="Times New Roman"/>
                <w:szCs w:val="24"/>
              </w:rPr>
            </w:pPr>
            <w:r w:rsidRPr="00AF0A09">
              <w:rPr>
                <w:rFonts w:cs="Times New Roman"/>
                <w:b/>
                <w:szCs w:val="24"/>
              </w:rPr>
              <w:t xml:space="preserve">    </w:t>
            </w:r>
            <w:r w:rsidRPr="00AF0A09">
              <w:rPr>
                <w:rFonts w:cs="Times New Roman"/>
                <w:szCs w:val="24"/>
              </w:rPr>
              <w:t>A. Khối lượng của 2 khí bằng nhau</w:t>
            </w:r>
            <w:r w:rsidRPr="00AF0A09">
              <w:rPr>
                <w:rFonts w:cs="Times New Roman"/>
                <w:szCs w:val="24"/>
              </w:rPr>
              <w:tab/>
              <w:t>.</w:t>
            </w:r>
            <w:r w:rsidRPr="00AF0A09">
              <w:rPr>
                <w:rFonts w:cs="Times New Roman"/>
                <w:szCs w:val="24"/>
              </w:rPr>
              <w:tab/>
            </w:r>
          </w:p>
          <w:p w14:paraId="78003EF4" w14:textId="77777777" w:rsidR="00B443CC" w:rsidRPr="00AF0A09" w:rsidRDefault="00B443CC" w:rsidP="009C1FF9">
            <w:pPr>
              <w:autoSpaceDE w:val="0"/>
              <w:autoSpaceDN w:val="0"/>
              <w:adjustRightInd w:val="0"/>
              <w:rPr>
                <w:rFonts w:cs="Times New Roman"/>
                <w:szCs w:val="24"/>
              </w:rPr>
            </w:pPr>
            <w:r w:rsidRPr="00AF0A09">
              <w:rPr>
                <w:rFonts w:cs="Times New Roman"/>
                <w:szCs w:val="24"/>
              </w:rPr>
              <w:t xml:space="preserve">    B. </w:t>
            </w:r>
            <w:r w:rsidRPr="00AF0A09">
              <w:rPr>
                <w:rFonts w:cs="Times New Roman"/>
                <w:bCs/>
                <w:szCs w:val="24"/>
              </w:rPr>
              <w:t xml:space="preserve"> Số mol của 2 khí bằng nhau</w:t>
            </w:r>
            <w:r w:rsidRPr="00AF0A09">
              <w:rPr>
                <w:rFonts w:cs="Times New Roman"/>
                <w:szCs w:val="24"/>
              </w:rPr>
              <w:tab/>
            </w:r>
          </w:p>
          <w:p w14:paraId="3C7C15DF" w14:textId="77777777" w:rsidR="00B443CC" w:rsidRPr="00AF0A09" w:rsidRDefault="00B443CC" w:rsidP="009C1FF9">
            <w:pPr>
              <w:autoSpaceDE w:val="0"/>
              <w:autoSpaceDN w:val="0"/>
              <w:adjustRightInd w:val="0"/>
              <w:rPr>
                <w:rFonts w:cs="Times New Roman"/>
                <w:szCs w:val="24"/>
              </w:rPr>
            </w:pPr>
            <w:r w:rsidRPr="00AF0A09">
              <w:rPr>
                <w:rFonts w:cs="Times New Roman"/>
                <w:szCs w:val="24"/>
              </w:rPr>
              <w:t xml:space="preserve">    C. Số phân tử của 2 khí bằng nhau</w:t>
            </w:r>
            <w:r w:rsidRPr="00AF0A09">
              <w:rPr>
                <w:rFonts w:cs="Times New Roman"/>
                <w:szCs w:val="24"/>
              </w:rPr>
              <w:tab/>
            </w:r>
          </w:p>
          <w:p w14:paraId="7F5FCFF8" w14:textId="77777777" w:rsidR="00B443CC" w:rsidRPr="00AF0A09" w:rsidRDefault="00B443CC" w:rsidP="009C1FF9">
            <w:pPr>
              <w:autoSpaceDE w:val="0"/>
              <w:autoSpaceDN w:val="0"/>
              <w:adjustRightInd w:val="0"/>
              <w:rPr>
                <w:rFonts w:cs="Times New Roman"/>
                <w:szCs w:val="24"/>
              </w:rPr>
            </w:pPr>
            <w:r w:rsidRPr="00AF0A09">
              <w:rPr>
                <w:rFonts w:cs="Times New Roman"/>
                <w:szCs w:val="24"/>
              </w:rPr>
              <w:t xml:space="preserve">    </w:t>
            </w:r>
            <w:r w:rsidRPr="00AF0A09">
              <w:rPr>
                <w:rFonts w:cs="Times New Roman"/>
                <w:szCs w:val="24"/>
                <w:u w:val="single"/>
              </w:rPr>
              <w:t>D.</w:t>
            </w:r>
            <w:r w:rsidRPr="00AF0A09">
              <w:rPr>
                <w:rFonts w:cs="Times New Roman"/>
                <w:szCs w:val="24"/>
              </w:rPr>
              <w:t xml:space="preserve"> B, C đúng</w:t>
            </w:r>
          </w:p>
          <w:p w14:paraId="19BA53A2" w14:textId="77777777" w:rsidR="00B443CC" w:rsidRPr="00AF0A09" w:rsidRDefault="00B443CC" w:rsidP="009C1FF9">
            <w:pPr>
              <w:autoSpaceDE w:val="0"/>
              <w:autoSpaceDN w:val="0"/>
              <w:adjustRightInd w:val="0"/>
              <w:jc w:val="both"/>
              <w:rPr>
                <w:rFonts w:cs="Times New Roman"/>
                <w:b/>
                <w:szCs w:val="24"/>
                <w:lang w:val="es-ES"/>
              </w:rPr>
            </w:pPr>
            <w:r w:rsidRPr="00AF0A09">
              <w:rPr>
                <w:rFonts w:cs="Times New Roman"/>
                <w:b/>
                <w:szCs w:val="24"/>
                <w:lang w:val="es-ES"/>
              </w:rPr>
              <w:t xml:space="preserve">Câu 26. </w:t>
            </w:r>
            <w:r w:rsidRPr="00AF0A09">
              <w:rPr>
                <w:rFonts w:cs="Times New Roman"/>
                <w:szCs w:val="24"/>
                <w:shd w:val="clear" w:color="auto" w:fill="FFFFFF"/>
              </w:rPr>
              <w:t>Khối lượng 1 nguyên tử carbon là</w:t>
            </w:r>
          </w:p>
          <w:p w14:paraId="1C272F1E" w14:textId="77777777" w:rsidR="00B443CC" w:rsidRPr="00AF0A09" w:rsidRDefault="00B443CC" w:rsidP="009C1FF9">
            <w:pPr>
              <w:rPr>
                <w:rFonts w:cs="Times New Roman"/>
                <w:szCs w:val="24"/>
              </w:rPr>
            </w:pPr>
            <w:r w:rsidRPr="00AF0A09">
              <w:rPr>
                <w:rFonts w:cs="Times New Roman"/>
                <w:b/>
                <w:szCs w:val="24"/>
                <w:lang w:val="es-ES"/>
              </w:rPr>
              <w:t xml:space="preserve">      </w:t>
            </w:r>
            <w:r w:rsidRPr="00AF0A09">
              <w:rPr>
                <w:rFonts w:cs="Times New Roman"/>
                <w:szCs w:val="24"/>
                <w:lang w:val="es-ES"/>
              </w:rPr>
              <w:t xml:space="preserve">A. </w:t>
            </w:r>
            <w:r w:rsidRPr="00AF0A09">
              <w:rPr>
                <w:rFonts w:cs="Times New Roman"/>
                <w:szCs w:val="24"/>
              </w:rPr>
              <w:t xml:space="preserve">16 amu       </w:t>
            </w:r>
            <w:r w:rsidRPr="00AF0A09">
              <w:rPr>
                <w:rFonts w:cs="Times New Roman"/>
                <w:szCs w:val="24"/>
                <w:u w:val="single"/>
                <w:lang w:val="vi-VN"/>
              </w:rPr>
              <w:t>B.</w:t>
            </w:r>
            <w:r w:rsidRPr="00AF0A09">
              <w:rPr>
                <w:rFonts w:cs="Times New Roman"/>
                <w:szCs w:val="24"/>
                <w:lang w:val="vi-VN"/>
              </w:rPr>
              <w:t xml:space="preserve"> </w:t>
            </w:r>
            <w:r w:rsidRPr="00AF0A09">
              <w:rPr>
                <w:rFonts w:cs="Times New Roman"/>
                <w:szCs w:val="24"/>
              </w:rPr>
              <w:t xml:space="preserve">12amu       </w:t>
            </w:r>
            <w:r w:rsidRPr="00AF0A09">
              <w:rPr>
                <w:rFonts w:cs="Times New Roman"/>
                <w:szCs w:val="24"/>
                <w:lang w:val="vi-VN"/>
              </w:rPr>
              <w:t>C.</w:t>
            </w:r>
            <w:r w:rsidRPr="00AF0A09">
              <w:rPr>
                <w:rFonts w:cs="Times New Roman"/>
                <w:szCs w:val="24"/>
              </w:rPr>
              <w:t xml:space="preserve">24 amu        </w:t>
            </w:r>
            <w:r w:rsidRPr="00AF0A09">
              <w:rPr>
                <w:rFonts w:cs="Times New Roman"/>
                <w:szCs w:val="24"/>
                <w:lang w:val="vi-VN"/>
              </w:rPr>
              <w:t xml:space="preserve">D. </w:t>
            </w:r>
            <w:r w:rsidRPr="00AF0A09">
              <w:rPr>
                <w:rFonts w:cs="Times New Roman"/>
                <w:bCs/>
                <w:szCs w:val="24"/>
              </w:rPr>
              <w:t xml:space="preserve">6 </w:t>
            </w:r>
            <w:r w:rsidRPr="00AF0A09">
              <w:rPr>
                <w:rFonts w:cs="Times New Roman"/>
                <w:szCs w:val="24"/>
              </w:rPr>
              <w:t>amu</w:t>
            </w:r>
          </w:p>
          <w:p w14:paraId="26474D65" w14:textId="77777777" w:rsidR="00B443CC" w:rsidRPr="00AF0A09" w:rsidRDefault="00B443CC" w:rsidP="009C1FF9">
            <w:pPr>
              <w:jc w:val="both"/>
              <w:rPr>
                <w:rFonts w:cs="Times New Roman"/>
                <w:szCs w:val="24"/>
                <w:shd w:val="clear" w:color="auto" w:fill="FFFFFF"/>
              </w:rPr>
            </w:pPr>
            <w:r w:rsidRPr="00AF0A09">
              <w:rPr>
                <w:rFonts w:cs="Times New Roman"/>
                <w:b/>
                <w:szCs w:val="24"/>
                <w:lang w:val="es-ES"/>
              </w:rPr>
              <w:t xml:space="preserve">Câu 27. </w:t>
            </w:r>
            <w:r w:rsidRPr="00AF0A09">
              <w:rPr>
                <w:rFonts w:cs="Times New Roman"/>
                <w:szCs w:val="24"/>
                <w:shd w:val="clear" w:color="auto" w:fill="FFFFFF"/>
              </w:rPr>
              <w:t>Ở đkc 0,5 lít khí X có khối lượng là 0,48 gam. Khối lượng mol phân tử của khí X là:</w:t>
            </w:r>
          </w:p>
          <w:p w14:paraId="1870D7B6" w14:textId="77777777" w:rsidR="00B443CC" w:rsidRPr="00AF0A09" w:rsidRDefault="00B443CC" w:rsidP="009C1FF9">
            <w:pPr>
              <w:jc w:val="both"/>
              <w:rPr>
                <w:rFonts w:cs="Times New Roman"/>
                <w:bCs/>
                <w:szCs w:val="24"/>
              </w:rPr>
            </w:pPr>
            <w:r w:rsidRPr="00AF0A09">
              <w:rPr>
                <w:rFonts w:cs="Times New Roman"/>
                <w:b/>
                <w:szCs w:val="24"/>
                <w:lang w:val="es-ES"/>
              </w:rPr>
              <w:t xml:space="preserve">    </w:t>
            </w:r>
            <w:r w:rsidRPr="00AF0A09">
              <w:rPr>
                <w:rFonts w:cs="Times New Roman"/>
                <w:szCs w:val="24"/>
                <w:lang w:val="es-ES"/>
              </w:rPr>
              <w:t xml:space="preserve">A. </w:t>
            </w:r>
            <w:r w:rsidRPr="00AF0A09">
              <w:rPr>
                <w:rFonts w:cs="Times New Roman"/>
                <w:szCs w:val="24"/>
              </w:rPr>
              <w:t>56</w:t>
            </w:r>
            <w:r w:rsidRPr="00AF0A09">
              <w:rPr>
                <w:rFonts w:cs="Times New Roman"/>
                <w:szCs w:val="24"/>
              </w:rPr>
              <w:tab/>
              <w:t xml:space="preserve">    </w:t>
            </w:r>
            <w:r w:rsidRPr="00AF0A09">
              <w:rPr>
                <w:rFonts w:cs="Times New Roman"/>
                <w:szCs w:val="24"/>
                <w:lang w:val="vi-VN"/>
              </w:rPr>
              <w:t xml:space="preserve">B. </w:t>
            </w:r>
            <w:r w:rsidRPr="00AF0A09">
              <w:rPr>
                <w:rFonts w:cs="Times New Roman"/>
                <w:szCs w:val="24"/>
              </w:rPr>
              <w:t>65</w:t>
            </w:r>
            <w:r w:rsidRPr="00AF0A09">
              <w:rPr>
                <w:rFonts w:cs="Times New Roman"/>
                <w:szCs w:val="24"/>
              </w:rPr>
              <w:tab/>
            </w:r>
            <w:r w:rsidRPr="00AF0A09">
              <w:rPr>
                <w:rFonts w:cs="Times New Roman"/>
                <w:szCs w:val="24"/>
              </w:rPr>
              <w:tab/>
            </w:r>
            <w:r w:rsidRPr="00AF0A09">
              <w:rPr>
                <w:rFonts w:cs="Times New Roman"/>
                <w:szCs w:val="24"/>
                <w:u w:val="single"/>
                <w:lang w:val="vi-VN"/>
              </w:rPr>
              <w:t>C.</w:t>
            </w:r>
            <w:r w:rsidRPr="00AF0A09">
              <w:rPr>
                <w:rFonts w:cs="Times New Roman"/>
                <w:szCs w:val="24"/>
              </w:rPr>
              <w:t xml:space="preserve"> 24            </w:t>
            </w:r>
            <w:r w:rsidRPr="00AF0A09">
              <w:rPr>
                <w:rFonts w:cs="Times New Roman"/>
                <w:szCs w:val="24"/>
                <w:lang w:val="vi-VN"/>
              </w:rPr>
              <w:t xml:space="preserve">D. </w:t>
            </w:r>
            <w:r w:rsidRPr="00AF0A09">
              <w:rPr>
                <w:rFonts w:cs="Times New Roman"/>
                <w:bCs/>
                <w:szCs w:val="24"/>
              </w:rPr>
              <w:t>64</w:t>
            </w:r>
          </w:p>
          <w:p w14:paraId="3C10278D" w14:textId="77777777" w:rsidR="00B443CC" w:rsidRPr="00AF0A09" w:rsidRDefault="00B443CC" w:rsidP="009C1FF9">
            <w:pPr>
              <w:jc w:val="both"/>
              <w:rPr>
                <w:rFonts w:cs="Times New Roman"/>
                <w:szCs w:val="24"/>
                <w:shd w:val="clear" w:color="auto" w:fill="FFFFFF"/>
              </w:rPr>
            </w:pPr>
            <w:r w:rsidRPr="00AF0A09">
              <w:rPr>
                <w:rFonts w:cs="Times New Roman"/>
                <w:b/>
                <w:szCs w:val="24"/>
                <w:lang w:val="es-ES"/>
              </w:rPr>
              <w:t xml:space="preserve">Câu 28. </w:t>
            </w:r>
            <w:r w:rsidRPr="00AF0A09">
              <w:rPr>
                <w:rFonts w:cs="Times New Roman"/>
                <w:szCs w:val="24"/>
                <w:shd w:val="clear" w:color="auto" w:fill="FFFFFF"/>
              </w:rPr>
              <w:t>Khí NO</w:t>
            </w:r>
            <w:r w:rsidRPr="00AF0A09">
              <w:rPr>
                <w:rFonts w:cs="Times New Roman"/>
                <w:szCs w:val="24"/>
                <w:shd w:val="clear" w:color="auto" w:fill="FFFFFF"/>
                <w:vertAlign w:val="subscript"/>
              </w:rPr>
              <w:t>2</w:t>
            </w:r>
            <w:r w:rsidRPr="00AF0A09">
              <w:rPr>
                <w:rFonts w:cs="Times New Roman"/>
                <w:szCs w:val="24"/>
                <w:shd w:val="clear" w:color="auto" w:fill="FFFFFF"/>
              </w:rPr>
              <w:t xml:space="preserve"> nặng hơn hay nhẹ hơn không khí bao nhiêu lần?</w:t>
            </w:r>
          </w:p>
          <w:p w14:paraId="52CA1C2C" w14:textId="77777777" w:rsidR="00B443CC" w:rsidRPr="00AF0A09" w:rsidRDefault="00B443CC" w:rsidP="009C1FF9">
            <w:pPr>
              <w:jc w:val="both"/>
              <w:rPr>
                <w:rFonts w:cs="Times New Roman"/>
                <w:bCs/>
                <w:szCs w:val="24"/>
                <w:lang w:val="es-ES"/>
              </w:rPr>
            </w:pPr>
            <w:r w:rsidRPr="00AF0A09">
              <w:rPr>
                <w:rFonts w:cs="Times New Roman"/>
                <w:b/>
                <w:szCs w:val="24"/>
                <w:lang w:val="es-ES"/>
              </w:rPr>
              <w:tab/>
            </w:r>
            <w:r w:rsidRPr="00AF0A09">
              <w:rPr>
                <w:rFonts w:cs="Times New Roman"/>
                <w:szCs w:val="24"/>
                <w:u w:val="single"/>
                <w:lang w:val="es-ES"/>
              </w:rPr>
              <w:t>A.</w:t>
            </w:r>
            <w:r w:rsidRPr="00AF0A09">
              <w:rPr>
                <w:rFonts w:cs="Times New Roman"/>
                <w:szCs w:val="24"/>
                <w:lang w:val="es-ES"/>
              </w:rPr>
              <w:t xml:space="preserve"> </w:t>
            </w:r>
            <w:r w:rsidRPr="00AF0A09">
              <w:rPr>
                <w:rFonts w:cs="Times New Roman"/>
                <w:bCs/>
                <w:szCs w:val="24"/>
                <w:lang w:val="es-ES"/>
              </w:rPr>
              <w:t>Nặng hơn không khí 1,6 lần.</w:t>
            </w:r>
            <w:r w:rsidRPr="00AF0A09">
              <w:rPr>
                <w:rFonts w:cs="Times New Roman"/>
                <w:bCs/>
                <w:szCs w:val="24"/>
                <w:lang w:val="es-ES"/>
              </w:rPr>
              <w:tab/>
            </w:r>
            <w:r w:rsidRPr="00AF0A09">
              <w:rPr>
                <w:rFonts w:cs="Times New Roman"/>
                <w:bCs/>
                <w:szCs w:val="24"/>
                <w:lang w:val="es-ES"/>
              </w:rPr>
              <w:tab/>
            </w:r>
            <w:r w:rsidRPr="00AF0A09">
              <w:rPr>
                <w:rFonts w:cs="Times New Roman"/>
                <w:bCs/>
                <w:szCs w:val="24"/>
                <w:lang w:val="es-ES"/>
              </w:rPr>
              <w:tab/>
            </w:r>
            <w:r w:rsidRPr="00AF0A09">
              <w:rPr>
                <w:rFonts w:cs="Times New Roman"/>
                <w:bCs/>
                <w:szCs w:val="24"/>
                <w:lang w:val="es-ES"/>
              </w:rPr>
              <w:tab/>
            </w:r>
          </w:p>
          <w:p w14:paraId="2EA7968F" w14:textId="77777777" w:rsidR="00B443CC" w:rsidRPr="00AF0A09" w:rsidRDefault="00B443CC" w:rsidP="009C1FF9">
            <w:pPr>
              <w:jc w:val="both"/>
              <w:rPr>
                <w:rFonts w:cs="Times New Roman"/>
                <w:bCs/>
                <w:szCs w:val="24"/>
                <w:lang w:val="es-ES"/>
              </w:rPr>
            </w:pPr>
            <w:r w:rsidRPr="00AF0A09">
              <w:rPr>
                <w:rFonts w:cs="Times New Roman"/>
                <w:bCs/>
                <w:szCs w:val="24"/>
                <w:lang w:val="es-ES"/>
              </w:rPr>
              <w:t xml:space="preserve">    </w:t>
            </w:r>
            <w:r w:rsidRPr="00AF0A09">
              <w:rPr>
                <w:rFonts w:cs="Times New Roman"/>
                <w:szCs w:val="24"/>
                <w:lang w:val="es-ES"/>
              </w:rPr>
              <w:t xml:space="preserve">B. </w:t>
            </w:r>
            <w:r w:rsidRPr="00AF0A09">
              <w:rPr>
                <w:rFonts w:cs="Times New Roman"/>
                <w:bCs/>
                <w:szCs w:val="24"/>
                <w:lang w:val="es-ES"/>
              </w:rPr>
              <w:t>Nhẹ hơn không khí 2,1 lần.</w:t>
            </w:r>
          </w:p>
          <w:p w14:paraId="6E47A5DE" w14:textId="77777777" w:rsidR="00B443CC" w:rsidRPr="00AF0A09" w:rsidRDefault="00B443CC" w:rsidP="009C1FF9">
            <w:pPr>
              <w:jc w:val="both"/>
              <w:rPr>
                <w:rFonts w:cs="Times New Roman"/>
                <w:szCs w:val="24"/>
                <w:lang w:val="es-ES"/>
              </w:rPr>
            </w:pPr>
            <w:r w:rsidRPr="00AF0A09">
              <w:rPr>
                <w:rFonts w:cs="Times New Roman"/>
                <w:szCs w:val="24"/>
                <w:lang w:val="es-ES"/>
              </w:rPr>
              <w:tab/>
              <w:t xml:space="preserve">C. </w:t>
            </w:r>
            <w:r w:rsidRPr="00AF0A09">
              <w:rPr>
                <w:rFonts w:cs="Times New Roman"/>
                <w:bCs/>
                <w:szCs w:val="24"/>
                <w:lang w:val="es-ES"/>
              </w:rPr>
              <w:t>Nặng hơn không khí 3 lần.</w:t>
            </w:r>
            <w:r w:rsidRPr="00AF0A09">
              <w:rPr>
                <w:rFonts w:cs="Times New Roman"/>
                <w:szCs w:val="24"/>
                <w:lang w:val="es-ES"/>
              </w:rPr>
              <w:tab/>
            </w:r>
            <w:r w:rsidRPr="00AF0A09">
              <w:rPr>
                <w:rFonts w:cs="Times New Roman"/>
                <w:szCs w:val="24"/>
                <w:lang w:val="es-ES"/>
              </w:rPr>
              <w:tab/>
            </w:r>
            <w:r w:rsidRPr="00AF0A09">
              <w:rPr>
                <w:rFonts w:cs="Times New Roman"/>
                <w:szCs w:val="24"/>
                <w:lang w:val="es-ES"/>
              </w:rPr>
              <w:tab/>
            </w:r>
            <w:r w:rsidRPr="00AF0A09">
              <w:rPr>
                <w:rFonts w:cs="Times New Roman"/>
                <w:szCs w:val="24"/>
                <w:lang w:val="es-ES"/>
              </w:rPr>
              <w:tab/>
            </w:r>
          </w:p>
          <w:p w14:paraId="4DB31F26" w14:textId="77777777" w:rsidR="00B443CC" w:rsidRPr="00AF0A09" w:rsidRDefault="00B443CC" w:rsidP="009C1FF9">
            <w:pPr>
              <w:jc w:val="both"/>
              <w:rPr>
                <w:rFonts w:cs="Times New Roman"/>
                <w:b/>
                <w:szCs w:val="24"/>
                <w:lang w:val="es-ES"/>
              </w:rPr>
            </w:pPr>
            <w:r w:rsidRPr="00AF0A09">
              <w:rPr>
                <w:rFonts w:cs="Times New Roman"/>
                <w:szCs w:val="24"/>
                <w:lang w:val="es-ES"/>
              </w:rPr>
              <w:t xml:space="preserve">    D. </w:t>
            </w:r>
            <w:r w:rsidRPr="00AF0A09">
              <w:rPr>
                <w:rFonts w:cs="Times New Roman"/>
                <w:bCs/>
                <w:szCs w:val="24"/>
                <w:lang w:val="es-ES"/>
              </w:rPr>
              <w:t>Nhẹ hơn không khí 4,20 lần.</w:t>
            </w:r>
          </w:p>
          <w:p w14:paraId="6BBEC50D" w14:textId="77777777" w:rsidR="00B443CC" w:rsidRPr="00AF0A09" w:rsidRDefault="00B443CC" w:rsidP="009C1FF9">
            <w:pPr>
              <w:jc w:val="both"/>
              <w:rPr>
                <w:rFonts w:cs="Times New Roman"/>
                <w:bCs/>
                <w:szCs w:val="24"/>
              </w:rPr>
            </w:pPr>
            <w:r w:rsidRPr="00AF0A09">
              <w:rPr>
                <w:rFonts w:cs="Times New Roman"/>
                <w:b/>
                <w:szCs w:val="24"/>
                <w:lang w:val="vi-VN"/>
              </w:rPr>
              <w:t xml:space="preserve">Câu </w:t>
            </w:r>
            <w:r w:rsidRPr="00AF0A09">
              <w:rPr>
                <w:rFonts w:cs="Times New Roman"/>
                <w:b/>
                <w:szCs w:val="24"/>
              </w:rPr>
              <w:t>29</w:t>
            </w:r>
            <w:r w:rsidRPr="00AF0A09">
              <w:rPr>
                <w:rFonts w:cs="Times New Roman"/>
                <w:b/>
                <w:szCs w:val="24"/>
                <w:lang w:val="vi-VN"/>
              </w:rPr>
              <w:t xml:space="preserve">. </w:t>
            </w:r>
            <w:r w:rsidRPr="00AF0A09">
              <w:rPr>
                <w:rFonts w:cs="Times New Roman"/>
                <w:bCs/>
                <w:szCs w:val="24"/>
              </w:rPr>
              <w:t>Phải lấy bao nhiêu mol phân tử CO</w:t>
            </w:r>
            <w:r w:rsidRPr="00AF0A09">
              <w:rPr>
                <w:rFonts w:cs="Times New Roman"/>
                <w:bCs/>
                <w:szCs w:val="24"/>
                <w:vertAlign w:val="subscript"/>
              </w:rPr>
              <w:t>2</w:t>
            </w:r>
            <w:r w:rsidRPr="00AF0A09">
              <w:rPr>
                <w:rFonts w:cs="Times New Roman"/>
                <w:bCs/>
                <w:szCs w:val="24"/>
              </w:rPr>
              <w:t xml:space="preserve"> để có 1,5.10</w:t>
            </w:r>
            <w:r w:rsidRPr="00AF0A09">
              <w:rPr>
                <w:rFonts w:cs="Times New Roman"/>
                <w:bCs/>
                <w:szCs w:val="24"/>
                <w:vertAlign w:val="superscript"/>
              </w:rPr>
              <w:t>23</w:t>
            </w:r>
            <w:r w:rsidRPr="00AF0A09">
              <w:rPr>
                <w:rFonts w:cs="Times New Roman"/>
                <w:bCs/>
                <w:szCs w:val="24"/>
              </w:rPr>
              <w:t xml:space="preserve"> phân tử CO</w:t>
            </w:r>
            <w:r w:rsidRPr="00AF0A09">
              <w:rPr>
                <w:rFonts w:cs="Times New Roman"/>
                <w:bCs/>
                <w:szCs w:val="24"/>
                <w:vertAlign w:val="subscript"/>
              </w:rPr>
              <w:t>2</w:t>
            </w:r>
            <w:r w:rsidRPr="00AF0A09">
              <w:rPr>
                <w:rFonts w:cs="Times New Roman"/>
                <w:bCs/>
                <w:szCs w:val="24"/>
              </w:rPr>
              <w:t>?</w:t>
            </w:r>
          </w:p>
          <w:p w14:paraId="109A722C" w14:textId="77777777" w:rsidR="00B443CC" w:rsidRPr="00AF0A09" w:rsidRDefault="00B443CC" w:rsidP="009C1FF9">
            <w:pPr>
              <w:jc w:val="both"/>
              <w:rPr>
                <w:rFonts w:cs="Times New Roman"/>
                <w:bCs/>
                <w:szCs w:val="24"/>
              </w:rPr>
            </w:pPr>
            <w:r w:rsidRPr="00AF0A09">
              <w:rPr>
                <w:rFonts w:cs="Times New Roman"/>
                <w:szCs w:val="24"/>
                <w:lang w:val="es-ES"/>
              </w:rPr>
              <w:t xml:space="preserve">A. 0,20 mol     </w:t>
            </w:r>
            <w:r w:rsidRPr="00AF0A09">
              <w:rPr>
                <w:rFonts w:cs="Times New Roman"/>
                <w:szCs w:val="24"/>
                <w:u w:val="single"/>
                <w:lang w:val="vi-VN"/>
              </w:rPr>
              <w:t>B.</w:t>
            </w:r>
            <w:r w:rsidRPr="00AF0A09">
              <w:rPr>
                <w:rFonts w:cs="Times New Roman"/>
                <w:szCs w:val="24"/>
                <w:lang w:val="vi-VN"/>
              </w:rPr>
              <w:t xml:space="preserve"> </w:t>
            </w:r>
            <w:r w:rsidRPr="00AF0A09">
              <w:rPr>
                <w:rFonts w:cs="Times New Roman"/>
                <w:bCs/>
                <w:szCs w:val="24"/>
              </w:rPr>
              <w:t>0,25 mol</w:t>
            </w:r>
            <w:r w:rsidRPr="00AF0A09">
              <w:rPr>
                <w:rFonts w:cs="Times New Roman"/>
                <w:bCs/>
                <w:szCs w:val="24"/>
              </w:rPr>
              <w:tab/>
              <w:t xml:space="preserve">    </w:t>
            </w:r>
            <w:r w:rsidRPr="00AF0A09">
              <w:rPr>
                <w:rFonts w:cs="Times New Roman"/>
                <w:szCs w:val="24"/>
                <w:lang w:val="vi-VN"/>
              </w:rPr>
              <w:t xml:space="preserve">C. </w:t>
            </w:r>
            <w:r w:rsidRPr="00AF0A09">
              <w:rPr>
                <w:rFonts w:cs="Times New Roman"/>
                <w:bCs/>
                <w:szCs w:val="24"/>
              </w:rPr>
              <w:t xml:space="preserve">0,30 mol       </w:t>
            </w:r>
            <w:r w:rsidRPr="00AF0A09">
              <w:rPr>
                <w:rFonts w:cs="Times New Roman"/>
                <w:szCs w:val="24"/>
                <w:lang w:val="vi-VN"/>
              </w:rPr>
              <w:t xml:space="preserve">D. </w:t>
            </w:r>
            <w:r w:rsidRPr="00AF0A09">
              <w:rPr>
                <w:rFonts w:cs="Times New Roman"/>
                <w:bCs/>
                <w:szCs w:val="24"/>
              </w:rPr>
              <w:t xml:space="preserve">0,35 mol </w:t>
            </w:r>
          </w:p>
          <w:p w14:paraId="101AAB93" w14:textId="77777777" w:rsidR="00B443CC" w:rsidRPr="00AF0A09" w:rsidRDefault="00B443CC" w:rsidP="009C1FF9">
            <w:pPr>
              <w:jc w:val="both"/>
              <w:rPr>
                <w:rFonts w:cs="Times New Roman"/>
                <w:bCs/>
                <w:szCs w:val="24"/>
              </w:rPr>
            </w:pPr>
            <w:r w:rsidRPr="00AF0A09">
              <w:rPr>
                <w:rFonts w:cs="Times New Roman"/>
                <w:b/>
                <w:szCs w:val="24"/>
                <w:lang w:val="vi-VN"/>
              </w:rPr>
              <w:t xml:space="preserve">Câu </w:t>
            </w:r>
            <w:r w:rsidRPr="00AF0A09">
              <w:rPr>
                <w:rFonts w:cs="Times New Roman"/>
                <w:b/>
                <w:szCs w:val="24"/>
              </w:rPr>
              <w:t>30</w:t>
            </w:r>
            <w:r w:rsidRPr="00AF0A09">
              <w:rPr>
                <w:rFonts w:cs="Times New Roman"/>
                <w:b/>
                <w:szCs w:val="24"/>
                <w:lang w:val="vi-VN"/>
              </w:rPr>
              <w:t xml:space="preserve">. </w:t>
            </w:r>
            <w:r w:rsidRPr="00AF0A09">
              <w:rPr>
                <w:rFonts w:cs="Times New Roman"/>
                <w:bCs/>
                <w:szCs w:val="24"/>
              </w:rPr>
              <w:t>64g khí oxygen ở điều kiện chuẩn có thể tích là:</w:t>
            </w:r>
          </w:p>
          <w:p w14:paraId="6A34D29C" w14:textId="77777777" w:rsidR="00B443CC" w:rsidRPr="00AF0A09" w:rsidRDefault="00B443CC" w:rsidP="009C1FF9">
            <w:pPr>
              <w:jc w:val="both"/>
              <w:rPr>
                <w:rFonts w:cs="Times New Roman"/>
                <w:szCs w:val="24"/>
              </w:rPr>
            </w:pPr>
            <w:r w:rsidRPr="00AF0A09">
              <w:rPr>
                <w:rFonts w:cs="Times New Roman"/>
                <w:szCs w:val="24"/>
                <w:u w:val="single"/>
                <w:lang w:val="es-ES"/>
              </w:rPr>
              <w:t>A.</w:t>
            </w:r>
            <w:r w:rsidRPr="00AF0A09">
              <w:rPr>
                <w:rFonts w:cs="Times New Roman"/>
                <w:szCs w:val="24"/>
                <w:lang w:val="es-ES"/>
              </w:rPr>
              <w:t xml:space="preserve"> 49,58 lít      </w:t>
            </w:r>
            <w:r w:rsidRPr="00AF0A09">
              <w:rPr>
                <w:rFonts w:cs="Times New Roman"/>
                <w:szCs w:val="24"/>
                <w:lang w:val="vi-VN"/>
              </w:rPr>
              <w:t xml:space="preserve">B. </w:t>
            </w:r>
            <w:r w:rsidRPr="00AF0A09">
              <w:rPr>
                <w:rFonts w:cs="Times New Roman"/>
                <w:bCs/>
                <w:szCs w:val="24"/>
              </w:rPr>
              <w:t xml:space="preserve"> 24,79 lít</w:t>
            </w:r>
            <w:r w:rsidRPr="00AF0A09">
              <w:rPr>
                <w:rFonts w:cs="Times New Roman"/>
                <w:szCs w:val="24"/>
              </w:rPr>
              <w:tab/>
              <w:t xml:space="preserve">       </w:t>
            </w:r>
            <w:r w:rsidRPr="00AF0A09">
              <w:rPr>
                <w:rFonts w:cs="Times New Roman"/>
                <w:szCs w:val="24"/>
                <w:lang w:val="vi-VN"/>
              </w:rPr>
              <w:t xml:space="preserve">C. </w:t>
            </w:r>
            <w:r w:rsidRPr="00AF0A09">
              <w:rPr>
                <w:rFonts w:cs="Times New Roman"/>
                <w:bCs/>
                <w:szCs w:val="24"/>
              </w:rPr>
              <w:t>74,37 lít</w:t>
            </w:r>
            <w:r w:rsidRPr="00AF0A09">
              <w:rPr>
                <w:rFonts w:cs="Times New Roman"/>
                <w:szCs w:val="24"/>
              </w:rPr>
              <w:t xml:space="preserve">      </w:t>
            </w:r>
            <w:r w:rsidRPr="00AF0A09">
              <w:rPr>
                <w:rFonts w:cs="Times New Roman"/>
                <w:szCs w:val="24"/>
                <w:lang w:val="vi-VN"/>
              </w:rPr>
              <w:t xml:space="preserve">D. </w:t>
            </w:r>
            <w:r w:rsidRPr="00AF0A09">
              <w:rPr>
                <w:rFonts w:cs="Times New Roman"/>
                <w:bCs/>
                <w:szCs w:val="24"/>
              </w:rPr>
              <w:t>99,16 lít</w:t>
            </w:r>
          </w:p>
          <w:p w14:paraId="07808AF5" w14:textId="77777777" w:rsidR="00B443CC" w:rsidRPr="00AF0A09" w:rsidRDefault="00B443CC" w:rsidP="009C1FF9">
            <w:pPr>
              <w:rPr>
                <w:rFonts w:cs="Times New Roman"/>
                <w:szCs w:val="24"/>
                <w:shd w:val="clear" w:color="auto" w:fill="FFFFFF"/>
              </w:rPr>
            </w:pPr>
            <w:r w:rsidRPr="00AF0A09">
              <w:rPr>
                <w:rFonts w:cs="Times New Roman"/>
                <w:b/>
                <w:szCs w:val="24"/>
                <w:lang w:val="es-ES"/>
              </w:rPr>
              <w:t xml:space="preserve">Câu 31. </w:t>
            </w:r>
            <w:r w:rsidRPr="00AF0A09">
              <w:rPr>
                <w:rFonts w:cs="Times New Roman"/>
                <w:szCs w:val="24"/>
                <w:shd w:val="clear" w:color="auto" w:fill="FFFFFF"/>
              </w:rPr>
              <w:t>1 mol nước (H</w:t>
            </w:r>
            <w:r w:rsidRPr="00AF0A09">
              <w:rPr>
                <w:rFonts w:cs="Times New Roman"/>
                <w:szCs w:val="24"/>
                <w:shd w:val="clear" w:color="auto" w:fill="FFFFFF"/>
                <w:vertAlign w:val="subscript"/>
              </w:rPr>
              <w:t>2</w:t>
            </w:r>
            <w:r w:rsidRPr="00AF0A09">
              <w:rPr>
                <w:rFonts w:cs="Times New Roman"/>
                <w:szCs w:val="24"/>
                <w:shd w:val="clear" w:color="auto" w:fill="FFFFFF"/>
              </w:rPr>
              <w:t>O) chứa số phân tử là:</w:t>
            </w:r>
          </w:p>
          <w:p w14:paraId="695F9C23" w14:textId="77777777" w:rsidR="00B443CC" w:rsidRPr="00AF0A09" w:rsidRDefault="00B443CC" w:rsidP="009C1FF9">
            <w:pPr>
              <w:rPr>
                <w:rFonts w:cs="Times New Roman"/>
                <w:szCs w:val="24"/>
              </w:rPr>
            </w:pPr>
            <w:r w:rsidRPr="00AF0A09">
              <w:rPr>
                <w:rFonts w:cs="Times New Roman"/>
                <w:szCs w:val="24"/>
                <w:lang w:val="es-ES"/>
              </w:rPr>
              <w:t xml:space="preserve">    </w:t>
            </w:r>
            <w:r w:rsidRPr="00AF0A09">
              <w:rPr>
                <w:rFonts w:cs="Times New Roman"/>
                <w:szCs w:val="24"/>
                <w:u w:val="single"/>
                <w:lang w:val="es-ES"/>
              </w:rPr>
              <w:t>A</w:t>
            </w:r>
            <w:r w:rsidRPr="00AF0A09">
              <w:rPr>
                <w:rFonts w:cs="Times New Roman"/>
                <w:szCs w:val="24"/>
                <w:lang w:val="es-ES"/>
              </w:rPr>
              <w:t>. 6,02.10</w:t>
            </w:r>
            <w:r w:rsidRPr="00AF0A09">
              <w:rPr>
                <w:rFonts w:cs="Times New Roman"/>
                <w:szCs w:val="24"/>
                <w:vertAlign w:val="superscript"/>
                <w:lang w:val="es-ES"/>
              </w:rPr>
              <w:t>23</w:t>
            </w:r>
            <w:r w:rsidRPr="00AF0A09">
              <w:rPr>
                <w:rFonts w:cs="Times New Roman"/>
                <w:szCs w:val="24"/>
              </w:rPr>
              <w:tab/>
            </w:r>
            <w:r w:rsidRPr="00AF0A09">
              <w:rPr>
                <w:rFonts w:cs="Times New Roman"/>
                <w:szCs w:val="24"/>
                <w:lang w:val="vi-VN"/>
              </w:rPr>
              <w:t>B. 18,06.10</w:t>
            </w:r>
            <w:r w:rsidRPr="00AF0A09">
              <w:rPr>
                <w:rFonts w:cs="Times New Roman"/>
                <w:szCs w:val="24"/>
                <w:vertAlign w:val="superscript"/>
                <w:lang w:val="vi-VN"/>
              </w:rPr>
              <w:t>23</w:t>
            </w:r>
            <w:r w:rsidRPr="00AF0A09">
              <w:rPr>
                <w:rFonts w:cs="Times New Roman"/>
                <w:szCs w:val="24"/>
              </w:rPr>
              <w:tab/>
            </w:r>
          </w:p>
          <w:p w14:paraId="13F5E154" w14:textId="77777777" w:rsidR="00B443CC" w:rsidRPr="00AF0A09" w:rsidRDefault="00B443CC" w:rsidP="009C1FF9">
            <w:pPr>
              <w:rPr>
                <w:rFonts w:cs="Times New Roman"/>
                <w:bCs/>
                <w:szCs w:val="24"/>
              </w:rPr>
            </w:pPr>
            <w:r w:rsidRPr="00AF0A09">
              <w:rPr>
                <w:rFonts w:cs="Times New Roman"/>
                <w:szCs w:val="24"/>
              </w:rPr>
              <w:t xml:space="preserve">    </w:t>
            </w:r>
            <w:r w:rsidRPr="00AF0A09">
              <w:rPr>
                <w:rFonts w:cs="Times New Roman"/>
                <w:szCs w:val="24"/>
                <w:lang w:val="vi-VN"/>
              </w:rPr>
              <w:t>C.</w:t>
            </w:r>
            <w:r w:rsidRPr="00AF0A09">
              <w:rPr>
                <w:rFonts w:cs="Times New Roman"/>
                <w:szCs w:val="24"/>
              </w:rPr>
              <w:t xml:space="preserve"> </w:t>
            </w:r>
            <w:r w:rsidRPr="00AF0A09">
              <w:rPr>
                <w:rFonts w:cs="Times New Roman"/>
                <w:szCs w:val="24"/>
                <w:lang w:val="vi-VN"/>
              </w:rPr>
              <w:t>12,04.10</w:t>
            </w:r>
            <w:r w:rsidRPr="00AF0A09">
              <w:rPr>
                <w:rFonts w:cs="Times New Roman"/>
                <w:szCs w:val="24"/>
                <w:vertAlign w:val="superscript"/>
                <w:lang w:val="vi-VN"/>
              </w:rPr>
              <w:t>23</w:t>
            </w:r>
            <w:r w:rsidRPr="00AF0A09">
              <w:rPr>
                <w:rFonts w:cs="Times New Roman"/>
                <w:szCs w:val="24"/>
              </w:rPr>
              <w:tab/>
            </w:r>
            <w:r w:rsidRPr="00AF0A09">
              <w:rPr>
                <w:rFonts w:cs="Times New Roman"/>
                <w:szCs w:val="24"/>
                <w:lang w:val="vi-VN"/>
              </w:rPr>
              <w:t xml:space="preserve">D. </w:t>
            </w:r>
            <w:r w:rsidRPr="00AF0A09">
              <w:rPr>
                <w:rFonts w:cs="Times New Roman"/>
                <w:bCs/>
                <w:szCs w:val="24"/>
              </w:rPr>
              <w:t>24,08.10</w:t>
            </w:r>
            <w:r w:rsidRPr="00AF0A09">
              <w:rPr>
                <w:rFonts w:cs="Times New Roman"/>
                <w:bCs/>
                <w:szCs w:val="24"/>
                <w:vertAlign w:val="superscript"/>
              </w:rPr>
              <w:t>23</w:t>
            </w:r>
          </w:p>
          <w:p w14:paraId="5AD21B98" w14:textId="77777777" w:rsidR="00B443CC" w:rsidRPr="00AF0A09" w:rsidRDefault="00B443CC" w:rsidP="009C1FF9">
            <w:pPr>
              <w:jc w:val="both"/>
              <w:rPr>
                <w:rFonts w:cs="Times New Roman"/>
                <w:szCs w:val="24"/>
                <w:shd w:val="clear" w:color="auto" w:fill="FFFFFF"/>
              </w:rPr>
            </w:pPr>
            <w:r w:rsidRPr="00AF0A09">
              <w:rPr>
                <w:rFonts w:cs="Times New Roman"/>
                <w:b/>
                <w:szCs w:val="24"/>
                <w:lang w:val="es-ES"/>
              </w:rPr>
              <w:t xml:space="preserve">Câu 32. </w:t>
            </w:r>
            <w:r w:rsidRPr="00AF0A09">
              <w:rPr>
                <w:rFonts w:cs="Times New Roman"/>
                <w:szCs w:val="24"/>
                <w:shd w:val="clear" w:color="auto" w:fill="FFFFFF"/>
              </w:rPr>
              <w:t>Số nguyên tử Iron có trong 280 gam Iron là:</w:t>
            </w:r>
          </w:p>
          <w:p w14:paraId="49798C61" w14:textId="77777777" w:rsidR="00B443CC" w:rsidRPr="00AF0A09" w:rsidRDefault="00B443CC" w:rsidP="009C1FF9">
            <w:pPr>
              <w:jc w:val="both"/>
              <w:rPr>
                <w:rFonts w:cs="Times New Roman"/>
                <w:bCs/>
                <w:szCs w:val="24"/>
                <w:lang w:val="es-ES"/>
              </w:rPr>
            </w:pPr>
            <w:r w:rsidRPr="00AF0A09">
              <w:rPr>
                <w:rFonts w:cs="Times New Roman"/>
                <w:b/>
                <w:szCs w:val="24"/>
                <w:lang w:val="es-ES"/>
              </w:rPr>
              <w:tab/>
            </w:r>
            <w:r w:rsidRPr="00AF0A09">
              <w:rPr>
                <w:rFonts w:cs="Times New Roman"/>
                <w:szCs w:val="24"/>
                <w:lang w:val="es-ES"/>
              </w:rPr>
              <w:t xml:space="preserve">A. </w:t>
            </w:r>
            <w:r w:rsidRPr="00AF0A09">
              <w:rPr>
                <w:rFonts w:cs="Times New Roman"/>
                <w:bCs/>
                <w:szCs w:val="24"/>
                <w:lang w:val="es-ES"/>
              </w:rPr>
              <w:t>20,1.10</w:t>
            </w:r>
            <w:r w:rsidRPr="00AF0A09">
              <w:rPr>
                <w:rFonts w:cs="Times New Roman"/>
                <w:bCs/>
                <w:szCs w:val="24"/>
                <w:vertAlign w:val="superscript"/>
                <w:lang w:val="es-ES"/>
              </w:rPr>
              <w:t>23</w:t>
            </w:r>
            <w:r w:rsidRPr="00AF0A09">
              <w:rPr>
                <w:rFonts w:cs="Times New Roman"/>
                <w:bCs/>
                <w:szCs w:val="24"/>
                <w:lang w:val="es-ES"/>
              </w:rPr>
              <w:tab/>
            </w:r>
            <w:r w:rsidRPr="00AF0A09">
              <w:rPr>
                <w:rFonts w:cs="Times New Roman"/>
                <w:bCs/>
                <w:szCs w:val="24"/>
                <w:lang w:val="es-ES"/>
              </w:rPr>
              <w:tab/>
            </w:r>
            <w:r w:rsidRPr="00AF0A09">
              <w:rPr>
                <w:rFonts w:cs="Times New Roman"/>
                <w:bCs/>
                <w:szCs w:val="24"/>
                <w:lang w:val="es-ES"/>
              </w:rPr>
              <w:tab/>
            </w:r>
            <w:r w:rsidRPr="00AF0A09">
              <w:rPr>
                <w:rFonts w:cs="Times New Roman"/>
                <w:szCs w:val="24"/>
                <w:lang w:val="es-ES"/>
              </w:rPr>
              <w:t xml:space="preserve">B. </w:t>
            </w:r>
            <w:r w:rsidRPr="00AF0A09">
              <w:rPr>
                <w:rFonts w:cs="Times New Roman"/>
                <w:bCs/>
                <w:szCs w:val="24"/>
                <w:lang w:val="es-ES"/>
              </w:rPr>
              <w:t>25,1.10</w:t>
            </w:r>
            <w:r w:rsidRPr="00AF0A09">
              <w:rPr>
                <w:rFonts w:cs="Times New Roman"/>
                <w:bCs/>
                <w:szCs w:val="24"/>
                <w:vertAlign w:val="superscript"/>
                <w:lang w:val="es-ES"/>
              </w:rPr>
              <w:t>23</w:t>
            </w:r>
            <w:r w:rsidRPr="00AF0A09">
              <w:rPr>
                <w:rFonts w:cs="Times New Roman"/>
                <w:bCs/>
                <w:szCs w:val="24"/>
                <w:lang w:val="es-ES"/>
              </w:rPr>
              <w:tab/>
            </w:r>
            <w:r w:rsidRPr="00AF0A09">
              <w:rPr>
                <w:rFonts w:cs="Times New Roman"/>
                <w:bCs/>
                <w:szCs w:val="24"/>
                <w:lang w:val="es-ES"/>
              </w:rPr>
              <w:tab/>
            </w:r>
          </w:p>
          <w:p w14:paraId="570B503C" w14:textId="77777777" w:rsidR="00B443CC" w:rsidRPr="00AF0A09" w:rsidRDefault="00B443CC" w:rsidP="009C1FF9">
            <w:pPr>
              <w:jc w:val="both"/>
              <w:rPr>
                <w:rFonts w:cs="Times New Roman"/>
                <w:bCs/>
                <w:szCs w:val="24"/>
                <w:lang w:val="es-ES"/>
              </w:rPr>
            </w:pPr>
            <w:r w:rsidRPr="00AF0A09">
              <w:rPr>
                <w:rFonts w:cs="Times New Roman"/>
                <w:bCs/>
                <w:szCs w:val="24"/>
                <w:lang w:val="es-ES"/>
              </w:rPr>
              <w:t xml:space="preserve">           </w:t>
            </w:r>
            <w:r w:rsidRPr="00AF0A09">
              <w:rPr>
                <w:rFonts w:cs="Times New Roman"/>
                <w:szCs w:val="24"/>
                <w:u w:val="single"/>
                <w:lang w:val="es-ES"/>
              </w:rPr>
              <w:t>C</w:t>
            </w:r>
            <w:r w:rsidRPr="00AF0A09">
              <w:rPr>
                <w:rFonts w:cs="Times New Roman"/>
                <w:szCs w:val="24"/>
                <w:lang w:val="es-ES"/>
              </w:rPr>
              <w:t xml:space="preserve">. </w:t>
            </w:r>
            <w:r w:rsidRPr="00AF0A09">
              <w:rPr>
                <w:rFonts w:cs="Times New Roman"/>
                <w:bCs/>
                <w:szCs w:val="24"/>
                <w:lang w:val="es-ES"/>
              </w:rPr>
              <w:t>30,1.10</w:t>
            </w:r>
            <w:r w:rsidRPr="00AF0A09">
              <w:rPr>
                <w:rFonts w:cs="Times New Roman"/>
                <w:bCs/>
                <w:szCs w:val="24"/>
                <w:vertAlign w:val="superscript"/>
                <w:lang w:val="es-ES"/>
              </w:rPr>
              <w:t>23</w:t>
            </w:r>
            <w:r w:rsidRPr="00AF0A09">
              <w:rPr>
                <w:rFonts w:cs="Times New Roman"/>
                <w:bCs/>
                <w:szCs w:val="24"/>
                <w:lang w:val="es-ES"/>
              </w:rPr>
              <w:tab/>
            </w:r>
            <w:r w:rsidRPr="00AF0A09">
              <w:rPr>
                <w:rFonts w:cs="Times New Roman"/>
                <w:bCs/>
                <w:szCs w:val="24"/>
                <w:lang w:val="es-ES"/>
              </w:rPr>
              <w:tab/>
            </w:r>
            <w:r w:rsidRPr="00AF0A09">
              <w:rPr>
                <w:rFonts w:cs="Times New Roman"/>
                <w:bCs/>
                <w:szCs w:val="24"/>
                <w:lang w:val="es-ES"/>
              </w:rPr>
              <w:tab/>
            </w:r>
            <w:r w:rsidRPr="00AF0A09">
              <w:rPr>
                <w:rFonts w:cs="Times New Roman"/>
                <w:szCs w:val="24"/>
                <w:lang w:val="es-ES"/>
              </w:rPr>
              <w:t xml:space="preserve">D. </w:t>
            </w:r>
            <w:r w:rsidRPr="00AF0A09">
              <w:rPr>
                <w:rFonts w:cs="Times New Roman"/>
                <w:bCs/>
                <w:szCs w:val="24"/>
                <w:lang w:val="es-ES"/>
              </w:rPr>
              <w:t>35,1.10</w:t>
            </w:r>
            <w:r w:rsidRPr="00AF0A09">
              <w:rPr>
                <w:rFonts w:cs="Times New Roman"/>
                <w:bCs/>
                <w:szCs w:val="24"/>
                <w:vertAlign w:val="superscript"/>
                <w:lang w:val="es-ES"/>
              </w:rPr>
              <w:t>23</w:t>
            </w:r>
          </w:p>
          <w:p w14:paraId="6811F652" w14:textId="77777777" w:rsidR="00B443CC" w:rsidRPr="00AF0A09" w:rsidRDefault="00B443CC" w:rsidP="009C1FF9">
            <w:pPr>
              <w:jc w:val="both"/>
              <w:rPr>
                <w:rFonts w:cs="Times New Roman"/>
                <w:szCs w:val="24"/>
              </w:rPr>
            </w:pPr>
            <w:r w:rsidRPr="00AF0A09">
              <w:rPr>
                <w:rFonts w:cs="Times New Roman"/>
                <w:b/>
                <w:szCs w:val="24"/>
                <w:lang w:val="es-ES"/>
              </w:rPr>
              <w:t xml:space="preserve">Câu 33. </w:t>
            </w:r>
            <w:r w:rsidRPr="00AF0A09">
              <w:rPr>
                <w:rFonts w:cs="Times New Roman"/>
                <w:szCs w:val="24"/>
              </w:rPr>
              <w:t>Dãy các chất khí đều nặng hơn  không khí là:</w:t>
            </w:r>
          </w:p>
          <w:p w14:paraId="1423908B" w14:textId="77777777" w:rsidR="00B443CC" w:rsidRPr="00AF0A09" w:rsidRDefault="00B443CC" w:rsidP="009C1FF9">
            <w:pPr>
              <w:jc w:val="both"/>
              <w:rPr>
                <w:rFonts w:cs="Times New Roman"/>
                <w:szCs w:val="24"/>
              </w:rPr>
            </w:pPr>
            <w:r w:rsidRPr="00AF0A09">
              <w:rPr>
                <w:rFonts w:cs="Times New Roman"/>
                <w:b/>
                <w:szCs w:val="24"/>
              </w:rPr>
              <w:t xml:space="preserve">           </w:t>
            </w:r>
            <w:r w:rsidRPr="00AF0A09">
              <w:rPr>
                <w:rFonts w:cs="Times New Roman"/>
                <w:szCs w:val="24"/>
                <w:u w:val="single"/>
              </w:rPr>
              <w:t>A.</w:t>
            </w:r>
            <w:r w:rsidRPr="00AF0A09">
              <w:rPr>
                <w:rFonts w:cs="Times New Roman"/>
                <w:szCs w:val="24"/>
              </w:rPr>
              <w:t xml:space="preserve"> SO</w:t>
            </w:r>
            <w:r w:rsidRPr="00AF0A09">
              <w:rPr>
                <w:rFonts w:cs="Times New Roman"/>
                <w:szCs w:val="24"/>
                <w:vertAlign w:val="subscript"/>
              </w:rPr>
              <w:t>2</w:t>
            </w:r>
            <w:r w:rsidRPr="00AF0A09">
              <w:rPr>
                <w:rFonts w:cs="Times New Roman"/>
                <w:szCs w:val="24"/>
              </w:rPr>
              <w:t>, Cl</w:t>
            </w:r>
            <w:r w:rsidRPr="00AF0A09">
              <w:rPr>
                <w:rFonts w:cs="Times New Roman"/>
                <w:szCs w:val="24"/>
                <w:vertAlign w:val="subscript"/>
              </w:rPr>
              <w:t>2</w:t>
            </w:r>
            <w:r w:rsidRPr="00AF0A09">
              <w:rPr>
                <w:rFonts w:cs="Times New Roman"/>
                <w:szCs w:val="24"/>
              </w:rPr>
              <w:t>, H</w:t>
            </w:r>
            <w:r w:rsidRPr="00AF0A09">
              <w:rPr>
                <w:rFonts w:cs="Times New Roman"/>
                <w:szCs w:val="24"/>
                <w:vertAlign w:val="subscript"/>
              </w:rPr>
              <w:t>2</w:t>
            </w:r>
            <w:r w:rsidRPr="00AF0A09">
              <w:rPr>
                <w:rFonts w:cs="Times New Roman"/>
                <w:szCs w:val="24"/>
              </w:rPr>
              <w:t>S</w:t>
            </w:r>
            <w:r w:rsidRPr="00AF0A09">
              <w:rPr>
                <w:rFonts w:cs="Times New Roman"/>
                <w:szCs w:val="24"/>
              </w:rPr>
              <w:tab/>
            </w:r>
            <w:r w:rsidRPr="00AF0A09">
              <w:rPr>
                <w:rFonts w:cs="Times New Roman"/>
                <w:szCs w:val="24"/>
              </w:rPr>
              <w:tab/>
              <w:t>B. N</w:t>
            </w:r>
            <w:r w:rsidRPr="00AF0A09">
              <w:rPr>
                <w:rFonts w:cs="Times New Roman"/>
                <w:szCs w:val="24"/>
                <w:vertAlign w:val="subscript"/>
              </w:rPr>
              <w:t>2</w:t>
            </w:r>
            <w:r w:rsidRPr="00AF0A09">
              <w:rPr>
                <w:rFonts w:cs="Times New Roman"/>
                <w:szCs w:val="24"/>
              </w:rPr>
              <w:t>, CO</w:t>
            </w:r>
            <w:r w:rsidRPr="00AF0A09">
              <w:rPr>
                <w:rFonts w:cs="Times New Roman"/>
                <w:szCs w:val="24"/>
                <w:vertAlign w:val="subscript"/>
              </w:rPr>
              <w:t>2</w:t>
            </w:r>
            <w:r w:rsidRPr="00AF0A09">
              <w:rPr>
                <w:rFonts w:cs="Times New Roman"/>
                <w:szCs w:val="24"/>
              </w:rPr>
              <w:t>, H</w:t>
            </w:r>
            <w:r w:rsidRPr="00AF0A09">
              <w:rPr>
                <w:rFonts w:cs="Times New Roman"/>
                <w:szCs w:val="24"/>
                <w:vertAlign w:val="subscript"/>
              </w:rPr>
              <w:t>2</w:t>
            </w:r>
            <w:r w:rsidRPr="00AF0A09">
              <w:rPr>
                <w:rFonts w:cs="Times New Roman"/>
                <w:szCs w:val="24"/>
              </w:rPr>
              <w:tab/>
            </w:r>
            <w:r w:rsidRPr="00AF0A09">
              <w:rPr>
                <w:rFonts w:cs="Times New Roman"/>
                <w:szCs w:val="24"/>
              </w:rPr>
              <w:tab/>
              <w:t xml:space="preserve">  </w:t>
            </w:r>
          </w:p>
          <w:p w14:paraId="336CD56D" w14:textId="77777777" w:rsidR="00B443CC" w:rsidRPr="00AF0A09" w:rsidRDefault="00B443CC" w:rsidP="009C1FF9">
            <w:pPr>
              <w:jc w:val="both"/>
              <w:rPr>
                <w:rFonts w:cs="Times New Roman"/>
                <w:szCs w:val="24"/>
              </w:rPr>
            </w:pPr>
            <w:r w:rsidRPr="00AF0A09">
              <w:rPr>
                <w:rFonts w:cs="Times New Roman"/>
                <w:szCs w:val="24"/>
              </w:rPr>
              <w:t xml:space="preserve">           C. CH</w:t>
            </w:r>
            <w:r w:rsidRPr="00AF0A09">
              <w:rPr>
                <w:rFonts w:cs="Times New Roman"/>
                <w:szCs w:val="24"/>
                <w:vertAlign w:val="subscript"/>
              </w:rPr>
              <w:t>4</w:t>
            </w:r>
            <w:r w:rsidRPr="00AF0A09">
              <w:rPr>
                <w:rFonts w:cs="Times New Roman"/>
                <w:szCs w:val="24"/>
              </w:rPr>
              <w:t>, H</w:t>
            </w:r>
            <w:r w:rsidRPr="00AF0A09">
              <w:rPr>
                <w:rFonts w:cs="Times New Roman"/>
                <w:szCs w:val="24"/>
                <w:vertAlign w:val="subscript"/>
              </w:rPr>
              <w:t>2</w:t>
            </w:r>
            <w:r w:rsidRPr="00AF0A09">
              <w:rPr>
                <w:rFonts w:cs="Times New Roman"/>
                <w:szCs w:val="24"/>
              </w:rPr>
              <w:t>S, O</w:t>
            </w:r>
            <w:r w:rsidRPr="00AF0A09">
              <w:rPr>
                <w:rFonts w:cs="Times New Roman"/>
                <w:szCs w:val="24"/>
                <w:vertAlign w:val="subscript"/>
              </w:rPr>
              <w:t>2</w:t>
            </w:r>
            <w:r w:rsidRPr="00AF0A09">
              <w:rPr>
                <w:rFonts w:cs="Times New Roman"/>
                <w:szCs w:val="24"/>
              </w:rPr>
              <w:tab/>
            </w:r>
            <w:r w:rsidRPr="00AF0A09">
              <w:rPr>
                <w:rFonts w:cs="Times New Roman"/>
                <w:szCs w:val="24"/>
              </w:rPr>
              <w:tab/>
              <w:t>D. Cl</w:t>
            </w:r>
            <w:r w:rsidRPr="00AF0A09">
              <w:rPr>
                <w:rFonts w:cs="Times New Roman"/>
                <w:szCs w:val="24"/>
                <w:vertAlign w:val="subscript"/>
              </w:rPr>
              <w:t>2</w:t>
            </w:r>
            <w:r w:rsidRPr="00AF0A09">
              <w:rPr>
                <w:rFonts w:cs="Times New Roman"/>
                <w:szCs w:val="24"/>
              </w:rPr>
              <w:t>, SO</w:t>
            </w:r>
            <w:r w:rsidRPr="00AF0A09">
              <w:rPr>
                <w:rFonts w:cs="Times New Roman"/>
                <w:szCs w:val="24"/>
                <w:vertAlign w:val="subscript"/>
              </w:rPr>
              <w:t>2</w:t>
            </w:r>
            <w:r w:rsidRPr="00AF0A09">
              <w:rPr>
                <w:rFonts w:cs="Times New Roman"/>
                <w:szCs w:val="24"/>
              </w:rPr>
              <w:t>, N</w:t>
            </w:r>
            <w:r w:rsidRPr="00AF0A09">
              <w:rPr>
                <w:rFonts w:cs="Times New Roman"/>
                <w:szCs w:val="24"/>
                <w:vertAlign w:val="subscript"/>
              </w:rPr>
              <w:t>2</w:t>
            </w:r>
          </w:p>
          <w:p w14:paraId="71448186" w14:textId="77777777" w:rsidR="00B443CC" w:rsidRPr="00AF0A09" w:rsidRDefault="00B443CC" w:rsidP="009C1FF9">
            <w:pPr>
              <w:jc w:val="both"/>
              <w:rPr>
                <w:rFonts w:cs="Times New Roman"/>
                <w:szCs w:val="24"/>
                <w:shd w:val="clear" w:color="auto" w:fill="FFFFFF"/>
              </w:rPr>
            </w:pPr>
            <w:r w:rsidRPr="00AF0A09">
              <w:rPr>
                <w:rFonts w:cs="Times New Roman"/>
                <w:b/>
                <w:szCs w:val="24"/>
                <w:lang w:val="es-ES"/>
              </w:rPr>
              <w:t xml:space="preserve">Câu 34. </w:t>
            </w:r>
            <w:r w:rsidRPr="00AF0A09">
              <w:rPr>
                <w:rFonts w:cs="Times New Roman"/>
                <w:szCs w:val="24"/>
                <w:shd w:val="clear" w:color="auto" w:fill="FFFFFF"/>
              </w:rPr>
              <w:t>0,35 mol khí SO</w:t>
            </w:r>
            <w:r w:rsidRPr="00AF0A09">
              <w:rPr>
                <w:rFonts w:cs="Times New Roman"/>
                <w:szCs w:val="24"/>
                <w:shd w:val="clear" w:color="auto" w:fill="FFFFFF"/>
                <w:vertAlign w:val="subscript"/>
              </w:rPr>
              <w:t>2</w:t>
            </w:r>
            <w:r w:rsidRPr="00AF0A09">
              <w:rPr>
                <w:rFonts w:cs="Times New Roman"/>
                <w:szCs w:val="24"/>
                <w:shd w:val="clear" w:color="auto" w:fill="FFFFFF"/>
              </w:rPr>
              <w:t xml:space="preserve"> ở điều kiện chuẩn có thể tích bằng bao nhiêu ?</w:t>
            </w:r>
          </w:p>
          <w:p w14:paraId="6C29E418" w14:textId="77777777" w:rsidR="00B443CC" w:rsidRPr="00AF0A09" w:rsidRDefault="00B443CC" w:rsidP="009C1FF9">
            <w:pPr>
              <w:jc w:val="both"/>
              <w:rPr>
                <w:rFonts w:cs="Times New Roman"/>
                <w:bCs/>
                <w:szCs w:val="24"/>
                <w:lang w:val="es-ES"/>
              </w:rPr>
            </w:pPr>
            <w:r w:rsidRPr="00AF0A09">
              <w:rPr>
                <w:rFonts w:cs="Times New Roman"/>
                <w:szCs w:val="24"/>
                <w:lang w:val="es-ES"/>
              </w:rPr>
              <w:t>A. 0,</w:t>
            </w:r>
            <w:r w:rsidRPr="00AF0A09">
              <w:rPr>
                <w:rFonts w:cs="Times New Roman"/>
                <w:bCs/>
                <w:szCs w:val="24"/>
                <w:lang w:val="es-ES"/>
              </w:rPr>
              <w:t xml:space="preserve">868 lít </w:t>
            </w:r>
            <w:r w:rsidRPr="00AF0A09">
              <w:rPr>
                <w:rFonts w:cs="Times New Roman"/>
                <w:bCs/>
                <w:szCs w:val="24"/>
                <w:lang w:val="es-ES"/>
              </w:rPr>
              <w:tab/>
              <w:t xml:space="preserve">    </w:t>
            </w:r>
            <w:r w:rsidRPr="00AF0A09">
              <w:rPr>
                <w:rFonts w:cs="Times New Roman"/>
                <w:szCs w:val="24"/>
                <w:u w:val="single"/>
                <w:lang w:val="es-ES"/>
              </w:rPr>
              <w:t>B.</w:t>
            </w:r>
            <w:r w:rsidRPr="00AF0A09">
              <w:rPr>
                <w:rFonts w:cs="Times New Roman"/>
                <w:szCs w:val="24"/>
                <w:lang w:val="es-ES"/>
              </w:rPr>
              <w:t xml:space="preserve"> </w:t>
            </w:r>
            <w:r w:rsidRPr="00AF0A09">
              <w:rPr>
                <w:rFonts w:cs="Times New Roman"/>
                <w:bCs/>
                <w:szCs w:val="24"/>
                <w:lang w:val="es-ES"/>
              </w:rPr>
              <w:t xml:space="preserve">8,6765 lít           </w:t>
            </w:r>
            <w:r w:rsidRPr="00AF0A09">
              <w:rPr>
                <w:rFonts w:cs="Times New Roman"/>
                <w:szCs w:val="24"/>
                <w:lang w:val="es-ES"/>
              </w:rPr>
              <w:t xml:space="preserve">C. </w:t>
            </w:r>
            <w:r w:rsidRPr="00AF0A09">
              <w:rPr>
                <w:rFonts w:cs="Times New Roman"/>
                <w:bCs/>
                <w:szCs w:val="24"/>
                <w:lang w:val="es-ES"/>
              </w:rPr>
              <w:t xml:space="preserve">86,8 lít         </w:t>
            </w:r>
            <w:r w:rsidRPr="00AF0A09">
              <w:rPr>
                <w:rFonts w:cs="Times New Roman"/>
                <w:szCs w:val="24"/>
                <w:lang w:val="es-ES"/>
              </w:rPr>
              <w:t xml:space="preserve">D. </w:t>
            </w:r>
            <w:r w:rsidRPr="00AF0A09">
              <w:rPr>
                <w:rFonts w:cs="Times New Roman"/>
                <w:bCs/>
                <w:szCs w:val="24"/>
                <w:lang w:val="es-ES"/>
              </w:rPr>
              <w:t>868 lít</w:t>
            </w:r>
          </w:p>
          <w:p w14:paraId="1E2054A6" w14:textId="77777777" w:rsidR="00B443CC" w:rsidRPr="00AF0A09" w:rsidRDefault="00B443CC" w:rsidP="009C1FF9">
            <w:pPr>
              <w:jc w:val="both"/>
              <w:rPr>
                <w:rFonts w:cs="Times New Roman"/>
                <w:b/>
                <w:szCs w:val="24"/>
                <w:lang w:val="nl-NL"/>
              </w:rPr>
            </w:pPr>
            <w:r w:rsidRPr="00AF0A09">
              <w:rPr>
                <w:rFonts w:cs="Times New Roman"/>
                <w:b/>
                <w:szCs w:val="24"/>
                <w:lang w:val="nl-NL"/>
              </w:rPr>
              <w:t>Bước 2: HS thực hiện nhiệm vụ học tập</w:t>
            </w:r>
          </w:p>
          <w:p w14:paraId="595C1562" w14:textId="77777777" w:rsidR="00B443CC" w:rsidRPr="00AF0A09" w:rsidRDefault="00B443CC" w:rsidP="009C1FF9">
            <w:pPr>
              <w:jc w:val="both"/>
              <w:rPr>
                <w:rFonts w:eastAsia="Arial" w:cs="Times New Roman"/>
                <w:szCs w:val="24"/>
              </w:rPr>
            </w:pPr>
            <w:r w:rsidRPr="00AF0A09">
              <w:rPr>
                <w:rFonts w:eastAsia="Arial" w:cs="Times New Roman"/>
                <w:szCs w:val="24"/>
              </w:rPr>
              <w:t>- HS cá nhân lựa chọn đáp án và giải thích</w:t>
            </w:r>
          </w:p>
          <w:p w14:paraId="3CAD2978" w14:textId="77777777" w:rsidR="00B443CC" w:rsidRPr="00AF0A09" w:rsidRDefault="00B443CC" w:rsidP="009C1FF9">
            <w:pPr>
              <w:jc w:val="both"/>
              <w:rPr>
                <w:rFonts w:eastAsia="Arial" w:cs="Times New Roman"/>
                <w:szCs w:val="24"/>
              </w:rPr>
            </w:pPr>
            <w:r w:rsidRPr="00AF0A09">
              <w:rPr>
                <w:rFonts w:eastAsia="Arial" w:cs="Times New Roman"/>
                <w:szCs w:val="24"/>
              </w:rPr>
              <w:t>- GV theo dõi, đôn đốc hỗ trợ HS nếu cần</w:t>
            </w:r>
          </w:p>
          <w:p w14:paraId="5A1CA467"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17DBEC05" w14:textId="77777777" w:rsidR="00B443CC" w:rsidRPr="00AF0A09" w:rsidRDefault="00B443CC"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6AFA452B"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1E3C7C28" w14:textId="77777777" w:rsidR="00B443CC" w:rsidRPr="00AF0A09" w:rsidRDefault="00B443CC" w:rsidP="009C1FF9">
            <w:pPr>
              <w:snapToGrid w:val="0"/>
              <w:jc w:val="both"/>
              <w:rPr>
                <w:rFonts w:cs="Times New Roman"/>
                <w:bCs/>
                <w:szCs w:val="24"/>
              </w:rPr>
            </w:pPr>
            <w:r w:rsidRPr="00AF0A09">
              <w:rPr>
                <w:rFonts w:eastAsia="Arial" w:cs="Times New Roman"/>
                <w:szCs w:val="24"/>
              </w:rPr>
              <w:t>- GV nhận xét đánh giá và chốt nội dung kiến thức.</w:t>
            </w:r>
          </w:p>
        </w:tc>
        <w:tc>
          <w:tcPr>
            <w:tcW w:w="2942" w:type="dxa"/>
          </w:tcPr>
          <w:p w14:paraId="1173D5FD" w14:textId="77777777" w:rsidR="00B443CC" w:rsidRPr="00AF0A09" w:rsidRDefault="00B443CC" w:rsidP="009C1FF9">
            <w:pPr>
              <w:ind w:left="48" w:right="48"/>
              <w:jc w:val="both"/>
              <w:rPr>
                <w:rFonts w:cs="Times New Roman"/>
                <w:b/>
                <w:szCs w:val="24"/>
              </w:rPr>
            </w:pPr>
            <w:r w:rsidRPr="00AF0A09">
              <w:rPr>
                <w:rFonts w:cs="Times New Roman"/>
                <w:b/>
                <w:szCs w:val="24"/>
              </w:rPr>
              <w:lastRenderedPageBreak/>
              <w:t>III. Luyện tập</w:t>
            </w:r>
          </w:p>
          <w:p w14:paraId="23E4FB04" w14:textId="77777777" w:rsidR="00B443CC" w:rsidRPr="00AF0A09" w:rsidRDefault="00B443CC" w:rsidP="009C1FF9">
            <w:pPr>
              <w:contextualSpacing/>
              <w:jc w:val="both"/>
              <w:rPr>
                <w:rFonts w:eastAsia="Calibri" w:cs="Times New Roman"/>
                <w:i/>
                <w:iCs/>
                <w:szCs w:val="24"/>
              </w:rPr>
            </w:pPr>
            <w:r w:rsidRPr="00AF0A09">
              <w:rPr>
                <w:rFonts w:eastAsia="Calibri" w:cs="Times New Roman"/>
                <w:i/>
                <w:iCs/>
                <w:szCs w:val="24"/>
              </w:rPr>
              <w:t>Hướng dẫn trả lời bài tập trắc nghiệm:</w:t>
            </w:r>
          </w:p>
          <w:p w14:paraId="227E9375" w14:textId="77777777" w:rsidR="00B443CC" w:rsidRPr="00AF0A09" w:rsidRDefault="00B443CC" w:rsidP="009C1FF9">
            <w:pPr>
              <w:rPr>
                <w:rFonts w:cs="Times New Roman"/>
                <w:szCs w:val="24"/>
              </w:rPr>
            </w:pPr>
            <w:r w:rsidRPr="00AF0A09">
              <w:rPr>
                <w:rFonts w:cs="Times New Roman"/>
                <w:b/>
                <w:szCs w:val="24"/>
                <w:lang w:val="es-ES"/>
              </w:rPr>
              <w:t>Câu 1.</w:t>
            </w:r>
            <w:r w:rsidRPr="00AF0A09">
              <w:rPr>
                <w:rFonts w:cs="Times New Roman"/>
                <w:b/>
                <w:szCs w:val="24"/>
              </w:rPr>
              <w:t xml:space="preserve"> B</w:t>
            </w:r>
          </w:p>
          <w:p w14:paraId="6CEBC286" w14:textId="77777777" w:rsidR="00B443CC" w:rsidRPr="00AF0A09" w:rsidRDefault="00B443CC" w:rsidP="009C1FF9">
            <w:pPr>
              <w:rPr>
                <w:rFonts w:cs="Times New Roman"/>
                <w:szCs w:val="24"/>
              </w:rPr>
            </w:pPr>
          </w:p>
          <w:p w14:paraId="2B927269" w14:textId="77777777" w:rsidR="00B443CC" w:rsidRPr="00AF0A09" w:rsidRDefault="00B443CC" w:rsidP="009C1FF9">
            <w:pPr>
              <w:rPr>
                <w:rFonts w:cs="Times New Roman"/>
                <w:szCs w:val="24"/>
              </w:rPr>
            </w:pPr>
          </w:p>
          <w:p w14:paraId="2C3BF6FE" w14:textId="77777777" w:rsidR="00B443CC" w:rsidRPr="00AF0A09" w:rsidRDefault="00B443CC" w:rsidP="009C1FF9">
            <w:pPr>
              <w:rPr>
                <w:rFonts w:cs="Times New Roman"/>
                <w:szCs w:val="24"/>
              </w:rPr>
            </w:pPr>
            <w:r w:rsidRPr="00AF0A09">
              <w:rPr>
                <w:rFonts w:cs="Times New Roman"/>
                <w:b/>
                <w:szCs w:val="24"/>
                <w:lang w:val="es-ES"/>
              </w:rPr>
              <w:t>Câu 2.</w:t>
            </w:r>
            <w:r w:rsidRPr="00AF0A09">
              <w:rPr>
                <w:rFonts w:cs="Times New Roman"/>
                <w:b/>
                <w:szCs w:val="24"/>
              </w:rPr>
              <w:t xml:space="preserve"> D</w:t>
            </w:r>
          </w:p>
          <w:p w14:paraId="137F47BE" w14:textId="77777777" w:rsidR="00B443CC" w:rsidRPr="00AF0A09" w:rsidRDefault="00B443CC" w:rsidP="009C1FF9">
            <w:pPr>
              <w:rPr>
                <w:rFonts w:cs="Times New Roman"/>
                <w:szCs w:val="24"/>
              </w:rPr>
            </w:pPr>
          </w:p>
          <w:p w14:paraId="14EFF2DB" w14:textId="77777777" w:rsidR="00B443CC" w:rsidRPr="00AF0A09" w:rsidRDefault="00B443CC" w:rsidP="009C1FF9">
            <w:pPr>
              <w:rPr>
                <w:rFonts w:cs="Times New Roman"/>
                <w:b/>
                <w:szCs w:val="24"/>
                <w:lang w:val="es-ES"/>
              </w:rPr>
            </w:pPr>
          </w:p>
          <w:p w14:paraId="54448330" w14:textId="77777777" w:rsidR="00B443CC" w:rsidRPr="00AF0A09" w:rsidRDefault="00B443CC" w:rsidP="009C1FF9">
            <w:pPr>
              <w:rPr>
                <w:rFonts w:cs="Times New Roman"/>
                <w:b/>
                <w:szCs w:val="24"/>
              </w:rPr>
            </w:pPr>
            <w:r w:rsidRPr="00AF0A09">
              <w:rPr>
                <w:rFonts w:cs="Times New Roman"/>
                <w:b/>
                <w:szCs w:val="24"/>
                <w:lang w:val="es-ES"/>
              </w:rPr>
              <w:t>Câu 3.</w:t>
            </w:r>
            <w:r w:rsidRPr="00AF0A09">
              <w:rPr>
                <w:rFonts w:cs="Times New Roman"/>
                <w:b/>
                <w:szCs w:val="24"/>
              </w:rPr>
              <w:t xml:space="preserve"> D</w:t>
            </w:r>
          </w:p>
          <w:p w14:paraId="6369BB27" w14:textId="77777777" w:rsidR="00B443CC" w:rsidRPr="00AF0A09" w:rsidRDefault="00B443CC" w:rsidP="009C1FF9">
            <w:pPr>
              <w:rPr>
                <w:rFonts w:cs="Times New Roman"/>
                <w:b/>
                <w:szCs w:val="24"/>
              </w:rPr>
            </w:pPr>
          </w:p>
          <w:p w14:paraId="6A3DA487" w14:textId="77777777" w:rsidR="00B443CC" w:rsidRPr="00AF0A09" w:rsidRDefault="00B443CC" w:rsidP="009C1FF9">
            <w:pPr>
              <w:rPr>
                <w:rFonts w:cs="Times New Roman"/>
                <w:b/>
                <w:szCs w:val="24"/>
              </w:rPr>
            </w:pPr>
          </w:p>
          <w:p w14:paraId="59DDB552" w14:textId="77777777" w:rsidR="00B443CC" w:rsidRPr="00AF0A09" w:rsidRDefault="00B443CC" w:rsidP="009C1FF9">
            <w:pPr>
              <w:rPr>
                <w:rFonts w:cs="Times New Roman"/>
                <w:szCs w:val="24"/>
              </w:rPr>
            </w:pPr>
            <w:r w:rsidRPr="00AF0A09">
              <w:rPr>
                <w:rFonts w:cs="Times New Roman"/>
                <w:b/>
                <w:szCs w:val="24"/>
                <w:lang w:val="es-ES"/>
              </w:rPr>
              <w:t>Câu 4.</w:t>
            </w:r>
            <w:r w:rsidRPr="00AF0A09">
              <w:rPr>
                <w:rFonts w:cs="Times New Roman"/>
                <w:b/>
                <w:szCs w:val="24"/>
              </w:rPr>
              <w:t xml:space="preserve"> D </w:t>
            </w:r>
          </w:p>
          <w:p w14:paraId="2981E24F" w14:textId="77777777" w:rsidR="00B443CC" w:rsidRPr="00AF0A09" w:rsidRDefault="00B443CC" w:rsidP="009C1FF9">
            <w:pPr>
              <w:rPr>
                <w:rFonts w:cs="Times New Roman"/>
                <w:szCs w:val="24"/>
              </w:rPr>
            </w:pPr>
          </w:p>
          <w:p w14:paraId="76D3AA2B" w14:textId="77777777" w:rsidR="00B443CC" w:rsidRPr="00AF0A09" w:rsidRDefault="00B443CC" w:rsidP="009C1FF9">
            <w:pPr>
              <w:rPr>
                <w:rFonts w:cs="Times New Roman"/>
                <w:szCs w:val="24"/>
              </w:rPr>
            </w:pPr>
          </w:p>
          <w:p w14:paraId="313419AD" w14:textId="77777777" w:rsidR="00B443CC" w:rsidRPr="00AF0A09" w:rsidRDefault="00B443CC" w:rsidP="009C1FF9">
            <w:pPr>
              <w:rPr>
                <w:rFonts w:cs="Times New Roman"/>
                <w:szCs w:val="24"/>
              </w:rPr>
            </w:pPr>
          </w:p>
          <w:p w14:paraId="36C9C49C" w14:textId="77777777" w:rsidR="00B443CC" w:rsidRPr="00AF0A09" w:rsidRDefault="00B443CC" w:rsidP="009C1FF9">
            <w:pPr>
              <w:rPr>
                <w:rFonts w:cs="Times New Roman"/>
                <w:szCs w:val="24"/>
              </w:rPr>
            </w:pPr>
          </w:p>
          <w:p w14:paraId="75886870" w14:textId="77777777" w:rsidR="00B443CC" w:rsidRPr="00AF0A09" w:rsidRDefault="00B443CC" w:rsidP="009C1FF9">
            <w:pPr>
              <w:rPr>
                <w:rFonts w:cs="Times New Roman"/>
                <w:szCs w:val="24"/>
              </w:rPr>
            </w:pPr>
          </w:p>
          <w:p w14:paraId="0D1B93BE" w14:textId="77777777" w:rsidR="00B443CC" w:rsidRPr="00AF0A09" w:rsidRDefault="00B443CC"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B</w:t>
            </w:r>
          </w:p>
          <w:p w14:paraId="75FF87A8" w14:textId="77777777" w:rsidR="00B443CC" w:rsidRPr="00AF0A09" w:rsidRDefault="00B443CC" w:rsidP="009C1FF9">
            <w:pPr>
              <w:rPr>
                <w:rFonts w:cs="Times New Roman"/>
                <w:szCs w:val="24"/>
              </w:rPr>
            </w:pPr>
          </w:p>
          <w:p w14:paraId="67043B9A" w14:textId="77777777" w:rsidR="00B443CC" w:rsidRPr="00AF0A09" w:rsidRDefault="00B443CC" w:rsidP="009C1FF9">
            <w:pPr>
              <w:rPr>
                <w:rFonts w:cs="Times New Roman"/>
                <w:szCs w:val="24"/>
              </w:rPr>
            </w:pPr>
            <w:r w:rsidRPr="00AF0A09">
              <w:rPr>
                <w:rFonts w:cs="Times New Roman"/>
                <w:b/>
                <w:szCs w:val="24"/>
                <w:lang w:val="es-ES"/>
              </w:rPr>
              <w:t>Câu 6.</w:t>
            </w:r>
            <w:r w:rsidRPr="00AF0A09">
              <w:rPr>
                <w:rFonts w:cs="Times New Roman"/>
                <w:b/>
                <w:szCs w:val="24"/>
              </w:rPr>
              <w:t xml:space="preserve"> C</w:t>
            </w:r>
          </w:p>
          <w:p w14:paraId="286F81A7" w14:textId="77777777" w:rsidR="00B443CC" w:rsidRPr="00AF0A09" w:rsidRDefault="00B443CC" w:rsidP="009C1FF9">
            <w:pPr>
              <w:rPr>
                <w:rFonts w:cs="Times New Roman"/>
                <w:szCs w:val="24"/>
              </w:rPr>
            </w:pPr>
          </w:p>
          <w:p w14:paraId="58CD9D10" w14:textId="77777777" w:rsidR="00B443CC" w:rsidRPr="00AF0A09" w:rsidRDefault="00B443CC" w:rsidP="009C1FF9">
            <w:pPr>
              <w:rPr>
                <w:rFonts w:cs="Times New Roman"/>
                <w:b/>
                <w:szCs w:val="24"/>
                <w:lang w:val="es-ES"/>
              </w:rPr>
            </w:pPr>
          </w:p>
          <w:p w14:paraId="630F4DE5" w14:textId="77777777" w:rsidR="00B443CC" w:rsidRPr="00AF0A09" w:rsidRDefault="00B443CC" w:rsidP="009C1FF9">
            <w:pPr>
              <w:rPr>
                <w:rFonts w:cs="Times New Roman"/>
                <w:szCs w:val="24"/>
              </w:rPr>
            </w:pPr>
            <w:r w:rsidRPr="00AF0A09">
              <w:rPr>
                <w:rFonts w:cs="Times New Roman"/>
                <w:b/>
                <w:szCs w:val="24"/>
                <w:lang w:val="es-ES"/>
              </w:rPr>
              <w:t>Câu 7.</w:t>
            </w:r>
            <w:r w:rsidRPr="00AF0A09">
              <w:rPr>
                <w:rFonts w:cs="Times New Roman"/>
                <w:b/>
                <w:szCs w:val="24"/>
              </w:rPr>
              <w:t xml:space="preserve"> A</w:t>
            </w:r>
          </w:p>
          <w:p w14:paraId="5D2C3749" w14:textId="77777777" w:rsidR="00B443CC" w:rsidRPr="00AF0A09" w:rsidRDefault="00B443CC" w:rsidP="009C1FF9">
            <w:pPr>
              <w:rPr>
                <w:rFonts w:cs="Times New Roman"/>
                <w:szCs w:val="24"/>
              </w:rPr>
            </w:pPr>
          </w:p>
          <w:p w14:paraId="0451D758" w14:textId="77777777" w:rsidR="00B443CC" w:rsidRPr="00AF0A09" w:rsidRDefault="00B443CC" w:rsidP="009C1FF9">
            <w:pPr>
              <w:rPr>
                <w:rFonts w:cs="Times New Roman"/>
                <w:szCs w:val="24"/>
              </w:rPr>
            </w:pPr>
          </w:p>
          <w:p w14:paraId="52BF0D0E" w14:textId="77777777" w:rsidR="00B443CC" w:rsidRPr="00AF0A09" w:rsidRDefault="00B443CC" w:rsidP="009C1FF9">
            <w:pPr>
              <w:rPr>
                <w:rFonts w:cs="Times New Roman"/>
                <w:szCs w:val="24"/>
              </w:rPr>
            </w:pPr>
            <w:r w:rsidRPr="00AF0A09">
              <w:rPr>
                <w:rFonts w:cs="Times New Roman"/>
                <w:b/>
                <w:szCs w:val="24"/>
                <w:lang w:val="es-ES"/>
              </w:rPr>
              <w:t>Câu 8.</w:t>
            </w:r>
            <w:r w:rsidRPr="00AF0A09">
              <w:rPr>
                <w:rFonts w:cs="Times New Roman"/>
                <w:b/>
                <w:szCs w:val="24"/>
              </w:rPr>
              <w:t xml:space="preserve"> D</w:t>
            </w:r>
          </w:p>
          <w:p w14:paraId="0664B3DF" w14:textId="77777777" w:rsidR="00B443CC" w:rsidRPr="00AF0A09" w:rsidRDefault="00B443CC" w:rsidP="009C1FF9">
            <w:pPr>
              <w:rPr>
                <w:rFonts w:cs="Times New Roman"/>
                <w:szCs w:val="24"/>
              </w:rPr>
            </w:pPr>
          </w:p>
          <w:p w14:paraId="6055270F" w14:textId="77777777" w:rsidR="00B443CC" w:rsidRPr="00AF0A09" w:rsidRDefault="00B443CC" w:rsidP="009C1FF9">
            <w:pPr>
              <w:rPr>
                <w:rFonts w:cs="Times New Roman"/>
                <w:szCs w:val="24"/>
              </w:rPr>
            </w:pPr>
            <w:r w:rsidRPr="00AF0A09">
              <w:rPr>
                <w:rFonts w:cs="Times New Roman"/>
                <w:b/>
                <w:szCs w:val="24"/>
                <w:lang w:val="es-ES"/>
              </w:rPr>
              <w:t>Câu 9.</w:t>
            </w:r>
            <w:r w:rsidRPr="00AF0A09">
              <w:rPr>
                <w:rFonts w:cs="Times New Roman"/>
                <w:b/>
                <w:szCs w:val="24"/>
              </w:rPr>
              <w:t xml:space="preserve"> A</w:t>
            </w:r>
          </w:p>
          <w:p w14:paraId="3DC85B5E" w14:textId="77777777" w:rsidR="00B443CC" w:rsidRPr="00AF0A09" w:rsidRDefault="00B443CC" w:rsidP="009C1FF9">
            <w:pPr>
              <w:rPr>
                <w:rFonts w:cs="Times New Roman"/>
                <w:b/>
                <w:szCs w:val="24"/>
                <w:lang w:val="es-ES"/>
              </w:rPr>
            </w:pPr>
          </w:p>
          <w:p w14:paraId="4A65F4B9" w14:textId="77777777" w:rsidR="00B443CC" w:rsidRPr="00AF0A09" w:rsidRDefault="00B443CC" w:rsidP="009C1FF9">
            <w:pPr>
              <w:rPr>
                <w:rFonts w:cs="Times New Roman"/>
                <w:szCs w:val="24"/>
              </w:rPr>
            </w:pPr>
            <w:r w:rsidRPr="00AF0A09">
              <w:rPr>
                <w:rFonts w:cs="Times New Roman"/>
                <w:b/>
                <w:szCs w:val="24"/>
                <w:lang w:val="es-ES"/>
              </w:rPr>
              <w:t>Câu 10.</w:t>
            </w:r>
            <w:r w:rsidRPr="00AF0A09">
              <w:rPr>
                <w:rFonts w:cs="Times New Roman"/>
                <w:b/>
                <w:szCs w:val="24"/>
              </w:rPr>
              <w:t xml:space="preserve"> C</w:t>
            </w:r>
          </w:p>
          <w:p w14:paraId="446A334D" w14:textId="77777777" w:rsidR="00B443CC" w:rsidRPr="00AF0A09" w:rsidRDefault="00B443CC" w:rsidP="009C1FF9">
            <w:pPr>
              <w:rPr>
                <w:rFonts w:cs="Times New Roman"/>
                <w:szCs w:val="24"/>
              </w:rPr>
            </w:pPr>
          </w:p>
          <w:p w14:paraId="393EDF80" w14:textId="77777777" w:rsidR="00B443CC" w:rsidRPr="00AF0A09" w:rsidRDefault="00B443CC" w:rsidP="009C1FF9">
            <w:pPr>
              <w:rPr>
                <w:rFonts w:cs="Times New Roman"/>
                <w:b/>
                <w:szCs w:val="24"/>
                <w:lang w:val="es-ES"/>
              </w:rPr>
            </w:pPr>
          </w:p>
          <w:p w14:paraId="3C10F2C3" w14:textId="77777777" w:rsidR="00B443CC" w:rsidRPr="00AF0A09" w:rsidRDefault="00B443CC" w:rsidP="009C1FF9">
            <w:pPr>
              <w:rPr>
                <w:rFonts w:cs="Times New Roman"/>
                <w:szCs w:val="24"/>
              </w:rPr>
            </w:pPr>
            <w:r w:rsidRPr="00AF0A09">
              <w:rPr>
                <w:rFonts w:cs="Times New Roman"/>
                <w:b/>
                <w:szCs w:val="24"/>
                <w:lang w:val="es-ES"/>
              </w:rPr>
              <w:t>Câu 11.</w:t>
            </w:r>
            <w:r w:rsidRPr="00AF0A09">
              <w:rPr>
                <w:rFonts w:cs="Times New Roman"/>
                <w:b/>
                <w:szCs w:val="24"/>
              </w:rPr>
              <w:t xml:space="preserve"> B</w:t>
            </w:r>
          </w:p>
          <w:p w14:paraId="713E04B2" w14:textId="77777777" w:rsidR="00B443CC" w:rsidRPr="00AF0A09" w:rsidRDefault="00B443CC" w:rsidP="009C1FF9">
            <w:pPr>
              <w:rPr>
                <w:rFonts w:cs="Times New Roman"/>
                <w:szCs w:val="24"/>
              </w:rPr>
            </w:pPr>
          </w:p>
          <w:p w14:paraId="7347030B" w14:textId="77777777" w:rsidR="00B443CC" w:rsidRPr="00AF0A09" w:rsidRDefault="00B443CC" w:rsidP="009C1FF9">
            <w:pPr>
              <w:rPr>
                <w:rFonts w:cs="Times New Roman"/>
                <w:bCs/>
                <w:iCs/>
                <w:szCs w:val="24"/>
              </w:rPr>
            </w:pPr>
          </w:p>
          <w:p w14:paraId="064CA9DF" w14:textId="77777777" w:rsidR="00B443CC" w:rsidRPr="00AF0A09" w:rsidRDefault="00B443CC" w:rsidP="009C1FF9">
            <w:pPr>
              <w:rPr>
                <w:rFonts w:cs="Times New Roman"/>
                <w:bCs/>
                <w:iCs/>
                <w:szCs w:val="24"/>
              </w:rPr>
            </w:pPr>
          </w:p>
          <w:p w14:paraId="461D80A4" w14:textId="77777777" w:rsidR="00B443CC" w:rsidRPr="00AF0A09" w:rsidRDefault="00B443CC" w:rsidP="009C1FF9">
            <w:pPr>
              <w:rPr>
                <w:rFonts w:cs="Times New Roman"/>
                <w:szCs w:val="24"/>
              </w:rPr>
            </w:pPr>
            <w:r w:rsidRPr="00AF0A09">
              <w:rPr>
                <w:rFonts w:cs="Times New Roman"/>
                <w:b/>
                <w:szCs w:val="24"/>
                <w:lang w:val="es-ES"/>
              </w:rPr>
              <w:t>Câu 12.</w:t>
            </w:r>
            <w:r w:rsidRPr="00AF0A09">
              <w:rPr>
                <w:rFonts w:cs="Times New Roman"/>
                <w:b/>
                <w:szCs w:val="24"/>
              </w:rPr>
              <w:t xml:space="preserve"> C</w:t>
            </w:r>
          </w:p>
          <w:p w14:paraId="74DCE8FE" w14:textId="77777777" w:rsidR="00B443CC" w:rsidRPr="00AF0A09" w:rsidRDefault="00B443CC" w:rsidP="009C1FF9">
            <w:pPr>
              <w:rPr>
                <w:rFonts w:cs="Times New Roman"/>
                <w:b/>
                <w:szCs w:val="24"/>
                <w:lang w:val="es-ES"/>
              </w:rPr>
            </w:pPr>
          </w:p>
          <w:p w14:paraId="59E35B2C" w14:textId="77777777" w:rsidR="00B443CC" w:rsidRPr="00AF0A09" w:rsidRDefault="00B443CC" w:rsidP="009C1FF9">
            <w:pPr>
              <w:rPr>
                <w:rFonts w:cs="Times New Roman"/>
                <w:b/>
                <w:szCs w:val="24"/>
                <w:lang w:val="es-ES"/>
              </w:rPr>
            </w:pPr>
          </w:p>
          <w:p w14:paraId="022D8D6A" w14:textId="77777777" w:rsidR="00B443CC" w:rsidRPr="00AF0A09" w:rsidRDefault="00B443CC" w:rsidP="009C1FF9">
            <w:pPr>
              <w:rPr>
                <w:rFonts w:cs="Times New Roman"/>
                <w:b/>
                <w:szCs w:val="24"/>
                <w:lang w:val="es-ES"/>
              </w:rPr>
            </w:pPr>
          </w:p>
          <w:p w14:paraId="2896DA99" w14:textId="77777777" w:rsidR="00B443CC" w:rsidRPr="00AF0A09" w:rsidRDefault="00B443CC" w:rsidP="009C1FF9">
            <w:pPr>
              <w:rPr>
                <w:rFonts w:cs="Times New Roman"/>
                <w:b/>
                <w:szCs w:val="24"/>
                <w:lang w:val="es-ES"/>
              </w:rPr>
            </w:pPr>
          </w:p>
          <w:p w14:paraId="3E4CF72D" w14:textId="77777777" w:rsidR="00B443CC" w:rsidRPr="00AF0A09" w:rsidRDefault="00B443CC" w:rsidP="009C1FF9">
            <w:pPr>
              <w:rPr>
                <w:rFonts w:cs="Times New Roman"/>
                <w:szCs w:val="24"/>
              </w:rPr>
            </w:pPr>
            <w:r w:rsidRPr="00AF0A09">
              <w:rPr>
                <w:rFonts w:cs="Times New Roman"/>
                <w:b/>
                <w:szCs w:val="24"/>
                <w:lang w:val="es-ES"/>
              </w:rPr>
              <w:t>Câu 13.</w:t>
            </w:r>
            <w:r w:rsidRPr="00AF0A09">
              <w:rPr>
                <w:rFonts w:cs="Times New Roman"/>
                <w:b/>
                <w:szCs w:val="24"/>
              </w:rPr>
              <w:t xml:space="preserve"> C</w:t>
            </w:r>
          </w:p>
          <w:p w14:paraId="29B350CA" w14:textId="77777777" w:rsidR="00B443CC" w:rsidRPr="00AF0A09" w:rsidRDefault="00B443CC" w:rsidP="009C1FF9">
            <w:pPr>
              <w:rPr>
                <w:rFonts w:cs="Times New Roman"/>
                <w:b/>
                <w:szCs w:val="24"/>
                <w:lang w:val="es-ES"/>
              </w:rPr>
            </w:pPr>
          </w:p>
          <w:p w14:paraId="5F2F2E3F" w14:textId="77777777" w:rsidR="00B443CC" w:rsidRPr="00AF0A09" w:rsidRDefault="00B443CC" w:rsidP="009C1FF9">
            <w:pPr>
              <w:rPr>
                <w:rFonts w:cs="Times New Roman"/>
                <w:b/>
                <w:szCs w:val="24"/>
                <w:lang w:val="es-ES"/>
              </w:rPr>
            </w:pPr>
          </w:p>
          <w:p w14:paraId="300E1110" w14:textId="77777777" w:rsidR="00B443CC" w:rsidRPr="00AF0A09" w:rsidRDefault="00B443CC" w:rsidP="009C1FF9">
            <w:pPr>
              <w:rPr>
                <w:rFonts w:cs="Times New Roman"/>
                <w:b/>
                <w:szCs w:val="24"/>
                <w:lang w:val="es-ES"/>
              </w:rPr>
            </w:pPr>
          </w:p>
          <w:p w14:paraId="26B1550D" w14:textId="77777777" w:rsidR="00B443CC" w:rsidRPr="00AF0A09" w:rsidRDefault="00B443CC" w:rsidP="009C1FF9">
            <w:pPr>
              <w:rPr>
                <w:rFonts w:cs="Times New Roman"/>
                <w:b/>
                <w:szCs w:val="24"/>
                <w:lang w:val="es-ES"/>
              </w:rPr>
            </w:pPr>
          </w:p>
          <w:p w14:paraId="7C189D13" w14:textId="77777777" w:rsidR="00B443CC" w:rsidRPr="00AF0A09" w:rsidRDefault="00B443CC" w:rsidP="009C1FF9">
            <w:pPr>
              <w:rPr>
                <w:rFonts w:cs="Times New Roman"/>
                <w:szCs w:val="24"/>
              </w:rPr>
            </w:pPr>
            <w:r w:rsidRPr="00AF0A09">
              <w:rPr>
                <w:rFonts w:cs="Times New Roman"/>
                <w:b/>
                <w:szCs w:val="24"/>
                <w:lang w:val="es-ES"/>
              </w:rPr>
              <w:t>Câu 14.</w:t>
            </w:r>
            <w:r w:rsidRPr="00AF0A09">
              <w:rPr>
                <w:rFonts w:cs="Times New Roman"/>
                <w:b/>
                <w:szCs w:val="24"/>
              </w:rPr>
              <w:t xml:space="preserve"> B</w:t>
            </w:r>
          </w:p>
          <w:p w14:paraId="574EDB6F" w14:textId="77777777" w:rsidR="00B443CC" w:rsidRPr="00AF0A09" w:rsidRDefault="00B443CC" w:rsidP="009C1FF9">
            <w:pPr>
              <w:rPr>
                <w:rFonts w:cs="Times New Roman"/>
                <w:b/>
                <w:szCs w:val="24"/>
                <w:lang w:val="es-ES"/>
              </w:rPr>
            </w:pPr>
          </w:p>
          <w:p w14:paraId="07452325" w14:textId="77777777" w:rsidR="00B443CC" w:rsidRPr="00AF0A09" w:rsidRDefault="00B443CC" w:rsidP="009C1FF9">
            <w:pPr>
              <w:rPr>
                <w:rFonts w:cs="Times New Roman"/>
                <w:b/>
                <w:szCs w:val="24"/>
                <w:lang w:val="es-ES"/>
              </w:rPr>
            </w:pPr>
          </w:p>
          <w:p w14:paraId="0261F28D" w14:textId="77777777" w:rsidR="00B443CC" w:rsidRPr="00AF0A09" w:rsidRDefault="00B443CC" w:rsidP="009C1FF9">
            <w:pPr>
              <w:rPr>
                <w:rFonts w:cs="Times New Roman"/>
                <w:b/>
                <w:szCs w:val="24"/>
                <w:lang w:val="es-ES"/>
              </w:rPr>
            </w:pPr>
          </w:p>
          <w:p w14:paraId="02A2AFDE" w14:textId="77777777" w:rsidR="00B443CC" w:rsidRPr="00AF0A09" w:rsidRDefault="00B443CC" w:rsidP="009C1FF9">
            <w:pPr>
              <w:rPr>
                <w:rFonts w:cs="Times New Roman"/>
                <w:b/>
                <w:szCs w:val="24"/>
                <w:lang w:val="es-ES"/>
              </w:rPr>
            </w:pPr>
          </w:p>
          <w:p w14:paraId="3641844F" w14:textId="77777777" w:rsidR="00B443CC" w:rsidRPr="00AF0A09" w:rsidRDefault="00B443CC" w:rsidP="009C1FF9">
            <w:pPr>
              <w:rPr>
                <w:rFonts w:cs="Times New Roman"/>
                <w:b/>
                <w:szCs w:val="24"/>
                <w:lang w:val="es-ES"/>
              </w:rPr>
            </w:pPr>
          </w:p>
          <w:p w14:paraId="0A7D9F11" w14:textId="77777777" w:rsidR="00B443CC" w:rsidRPr="00AF0A09" w:rsidRDefault="00B443CC" w:rsidP="009C1FF9">
            <w:pPr>
              <w:rPr>
                <w:rFonts w:cs="Times New Roman"/>
                <w:b/>
                <w:szCs w:val="24"/>
                <w:lang w:val="es-ES"/>
              </w:rPr>
            </w:pPr>
          </w:p>
          <w:p w14:paraId="104C0F3E" w14:textId="77777777" w:rsidR="00B443CC" w:rsidRPr="00AF0A09" w:rsidRDefault="00B443CC" w:rsidP="009C1FF9">
            <w:pPr>
              <w:rPr>
                <w:rFonts w:cs="Times New Roman"/>
                <w:b/>
                <w:szCs w:val="24"/>
                <w:lang w:val="es-ES"/>
              </w:rPr>
            </w:pPr>
          </w:p>
          <w:p w14:paraId="50F17C9D" w14:textId="77777777" w:rsidR="00B443CC" w:rsidRPr="00AF0A09" w:rsidRDefault="00B443CC" w:rsidP="009C1FF9">
            <w:pPr>
              <w:rPr>
                <w:rFonts w:cs="Times New Roman"/>
                <w:b/>
                <w:szCs w:val="24"/>
                <w:lang w:val="es-ES"/>
              </w:rPr>
            </w:pPr>
          </w:p>
          <w:p w14:paraId="5B466AA0" w14:textId="77777777" w:rsidR="00B443CC" w:rsidRPr="00AF0A09" w:rsidRDefault="00B443CC" w:rsidP="009C1FF9">
            <w:pPr>
              <w:rPr>
                <w:rFonts w:cs="Times New Roman"/>
                <w:b/>
                <w:szCs w:val="24"/>
                <w:lang w:val="es-ES"/>
              </w:rPr>
            </w:pPr>
          </w:p>
          <w:p w14:paraId="377562ED" w14:textId="77777777" w:rsidR="00B443CC" w:rsidRPr="00AF0A09" w:rsidRDefault="00B443CC" w:rsidP="009C1FF9">
            <w:pPr>
              <w:rPr>
                <w:rFonts w:cs="Times New Roman"/>
                <w:szCs w:val="24"/>
              </w:rPr>
            </w:pPr>
            <w:r w:rsidRPr="00AF0A09">
              <w:rPr>
                <w:rFonts w:cs="Times New Roman"/>
                <w:b/>
                <w:szCs w:val="24"/>
                <w:lang w:val="es-ES"/>
              </w:rPr>
              <w:t>Câu 15.</w:t>
            </w:r>
            <w:r w:rsidRPr="00AF0A09">
              <w:rPr>
                <w:rFonts w:cs="Times New Roman"/>
                <w:b/>
                <w:szCs w:val="24"/>
              </w:rPr>
              <w:t xml:space="preserve"> B</w:t>
            </w:r>
          </w:p>
          <w:p w14:paraId="2D610008" w14:textId="77777777" w:rsidR="00B443CC" w:rsidRPr="00AF0A09" w:rsidRDefault="00B443CC" w:rsidP="009C1FF9">
            <w:pPr>
              <w:rPr>
                <w:rFonts w:cs="Times New Roman"/>
                <w:b/>
                <w:szCs w:val="24"/>
                <w:lang w:val="es-ES"/>
              </w:rPr>
            </w:pPr>
          </w:p>
          <w:p w14:paraId="7D4AF5E4" w14:textId="77777777" w:rsidR="00B443CC" w:rsidRPr="00AF0A09" w:rsidRDefault="00B443CC" w:rsidP="009C1FF9">
            <w:pPr>
              <w:rPr>
                <w:rFonts w:cs="Times New Roman"/>
                <w:b/>
                <w:szCs w:val="24"/>
                <w:lang w:val="es-ES"/>
              </w:rPr>
            </w:pPr>
          </w:p>
          <w:p w14:paraId="3FC81481" w14:textId="77777777" w:rsidR="00B443CC" w:rsidRPr="00AF0A09" w:rsidRDefault="00B443CC" w:rsidP="009C1FF9">
            <w:pPr>
              <w:rPr>
                <w:rFonts w:cs="Times New Roman"/>
                <w:b/>
                <w:szCs w:val="24"/>
                <w:lang w:val="es-ES"/>
              </w:rPr>
            </w:pPr>
          </w:p>
          <w:p w14:paraId="79C76942" w14:textId="77777777" w:rsidR="00B443CC" w:rsidRPr="00AF0A09" w:rsidRDefault="00B443CC" w:rsidP="009C1FF9">
            <w:pPr>
              <w:rPr>
                <w:rFonts w:cs="Times New Roman"/>
                <w:szCs w:val="24"/>
              </w:rPr>
            </w:pPr>
            <w:r w:rsidRPr="00AF0A09">
              <w:rPr>
                <w:rFonts w:cs="Times New Roman"/>
                <w:b/>
                <w:szCs w:val="24"/>
                <w:lang w:val="es-ES"/>
              </w:rPr>
              <w:t>Câu 16.</w:t>
            </w:r>
            <w:r w:rsidRPr="00AF0A09">
              <w:rPr>
                <w:rFonts w:cs="Times New Roman"/>
                <w:b/>
                <w:szCs w:val="24"/>
              </w:rPr>
              <w:t xml:space="preserve"> C</w:t>
            </w:r>
          </w:p>
          <w:p w14:paraId="721E055B" w14:textId="77777777" w:rsidR="00B443CC" w:rsidRPr="00AF0A09" w:rsidRDefault="00B443CC" w:rsidP="009C1FF9">
            <w:pPr>
              <w:rPr>
                <w:rFonts w:cs="Times New Roman"/>
                <w:b/>
                <w:szCs w:val="24"/>
                <w:lang w:val="es-ES"/>
              </w:rPr>
            </w:pPr>
          </w:p>
          <w:p w14:paraId="04C061FB" w14:textId="77777777" w:rsidR="00B443CC" w:rsidRPr="00AF0A09" w:rsidRDefault="00B443CC" w:rsidP="009C1FF9">
            <w:pPr>
              <w:rPr>
                <w:rFonts w:cs="Times New Roman"/>
                <w:b/>
                <w:szCs w:val="24"/>
                <w:lang w:val="es-ES"/>
              </w:rPr>
            </w:pPr>
          </w:p>
          <w:p w14:paraId="637B9FA4" w14:textId="77777777" w:rsidR="00B443CC" w:rsidRPr="00AF0A09" w:rsidRDefault="00B443CC" w:rsidP="009C1FF9">
            <w:pPr>
              <w:rPr>
                <w:rFonts w:cs="Times New Roman"/>
                <w:b/>
                <w:szCs w:val="24"/>
                <w:lang w:val="es-ES"/>
              </w:rPr>
            </w:pPr>
          </w:p>
          <w:p w14:paraId="18A83F08" w14:textId="77777777" w:rsidR="00B443CC" w:rsidRPr="00AF0A09" w:rsidRDefault="00B443CC" w:rsidP="009C1FF9">
            <w:pPr>
              <w:rPr>
                <w:rFonts w:cs="Times New Roman"/>
                <w:szCs w:val="24"/>
              </w:rPr>
            </w:pPr>
            <w:r w:rsidRPr="00AF0A09">
              <w:rPr>
                <w:rFonts w:cs="Times New Roman"/>
                <w:b/>
                <w:szCs w:val="24"/>
                <w:lang w:val="es-ES"/>
              </w:rPr>
              <w:t>Câu 17.</w:t>
            </w:r>
            <w:r w:rsidRPr="00AF0A09">
              <w:rPr>
                <w:rFonts w:cs="Times New Roman"/>
                <w:b/>
                <w:szCs w:val="24"/>
              </w:rPr>
              <w:t xml:space="preserve"> B</w:t>
            </w:r>
          </w:p>
          <w:p w14:paraId="0986D154" w14:textId="77777777" w:rsidR="00B443CC" w:rsidRPr="00AF0A09" w:rsidRDefault="00B443CC" w:rsidP="009C1FF9">
            <w:pPr>
              <w:rPr>
                <w:rFonts w:cs="Times New Roman"/>
                <w:b/>
                <w:szCs w:val="24"/>
                <w:lang w:val="es-ES"/>
              </w:rPr>
            </w:pPr>
          </w:p>
          <w:p w14:paraId="14193891" w14:textId="77777777" w:rsidR="00B443CC" w:rsidRPr="00AF0A09" w:rsidRDefault="00B443CC" w:rsidP="009C1FF9">
            <w:pPr>
              <w:rPr>
                <w:rFonts w:cs="Times New Roman"/>
                <w:b/>
                <w:szCs w:val="24"/>
                <w:lang w:val="es-ES"/>
              </w:rPr>
            </w:pPr>
          </w:p>
          <w:p w14:paraId="269BDD3B" w14:textId="77777777" w:rsidR="00B443CC" w:rsidRPr="00AF0A09" w:rsidRDefault="00B443CC" w:rsidP="009C1FF9">
            <w:pPr>
              <w:rPr>
                <w:rFonts w:cs="Times New Roman"/>
                <w:szCs w:val="24"/>
              </w:rPr>
            </w:pPr>
            <w:r w:rsidRPr="00AF0A09">
              <w:rPr>
                <w:rFonts w:cs="Times New Roman"/>
                <w:b/>
                <w:szCs w:val="24"/>
                <w:lang w:val="es-ES"/>
              </w:rPr>
              <w:t>Câu 18.</w:t>
            </w:r>
            <w:r w:rsidRPr="00AF0A09">
              <w:rPr>
                <w:rFonts w:cs="Times New Roman"/>
                <w:b/>
                <w:szCs w:val="24"/>
              </w:rPr>
              <w:t xml:space="preserve"> D</w:t>
            </w:r>
          </w:p>
          <w:p w14:paraId="4482F002" w14:textId="77777777" w:rsidR="00B443CC" w:rsidRPr="00AF0A09" w:rsidRDefault="00B443CC" w:rsidP="009C1FF9">
            <w:pPr>
              <w:rPr>
                <w:rFonts w:cs="Times New Roman"/>
                <w:b/>
                <w:szCs w:val="24"/>
                <w:lang w:val="es-ES"/>
              </w:rPr>
            </w:pPr>
          </w:p>
          <w:p w14:paraId="6E3E52D1" w14:textId="77777777" w:rsidR="00B443CC" w:rsidRPr="00AF0A09" w:rsidRDefault="00B443CC" w:rsidP="009C1FF9">
            <w:pPr>
              <w:rPr>
                <w:rFonts w:cs="Times New Roman"/>
                <w:szCs w:val="24"/>
              </w:rPr>
            </w:pPr>
            <w:r w:rsidRPr="00AF0A09">
              <w:rPr>
                <w:rFonts w:cs="Times New Roman"/>
                <w:b/>
                <w:szCs w:val="24"/>
                <w:lang w:val="es-ES"/>
              </w:rPr>
              <w:t>Câu 19.</w:t>
            </w:r>
            <w:r w:rsidRPr="00AF0A09">
              <w:rPr>
                <w:rFonts w:cs="Times New Roman"/>
                <w:b/>
                <w:szCs w:val="24"/>
              </w:rPr>
              <w:t xml:space="preserve"> B</w:t>
            </w:r>
          </w:p>
          <w:p w14:paraId="67FC10D0" w14:textId="77777777" w:rsidR="00B443CC" w:rsidRPr="00AF0A09" w:rsidRDefault="00B443CC" w:rsidP="009C1FF9">
            <w:pPr>
              <w:rPr>
                <w:rFonts w:cs="Times New Roman"/>
                <w:b/>
                <w:szCs w:val="24"/>
                <w:lang w:val="es-ES"/>
              </w:rPr>
            </w:pPr>
          </w:p>
          <w:p w14:paraId="4C1DE330" w14:textId="77777777" w:rsidR="00B443CC" w:rsidRPr="00AF0A09" w:rsidRDefault="00B443CC" w:rsidP="009C1FF9">
            <w:pPr>
              <w:rPr>
                <w:rFonts w:cs="Times New Roman"/>
                <w:b/>
                <w:szCs w:val="24"/>
                <w:lang w:val="es-ES"/>
              </w:rPr>
            </w:pPr>
          </w:p>
          <w:p w14:paraId="31A18A4C" w14:textId="77777777" w:rsidR="00B443CC" w:rsidRPr="00AF0A09" w:rsidRDefault="00B443CC" w:rsidP="009C1FF9">
            <w:pPr>
              <w:rPr>
                <w:rFonts w:cs="Times New Roman"/>
                <w:szCs w:val="24"/>
              </w:rPr>
            </w:pPr>
            <w:r w:rsidRPr="00AF0A09">
              <w:rPr>
                <w:rFonts w:cs="Times New Roman"/>
                <w:b/>
                <w:szCs w:val="24"/>
                <w:lang w:val="es-ES"/>
              </w:rPr>
              <w:t>Câu 20.</w:t>
            </w:r>
            <w:r w:rsidRPr="00AF0A09">
              <w:rPr>
                <w:rFonts w:cs="Times New Roman"/>
                <w:b/>
                <w:szCs w:val="24"/>
              </w:rPr>
              <w:t xml:space="preserve"> A</w:t>
            </w:r>
          </w:p>
          <w:p w14:paraId="1D4341A1" w14:textId="77777777" w:rsidR="00B443CC" w:rsidRPr="00AF0A09" w:rsidRDefault="00B443CC" w:rsidP="009C1FF9">
            <w:pPr>
              <w:rPr>
                <w:rFonts w:cs="Times New Roman"/>
                <w:b/>
                <w:szCs w:val="24"/>
                <w:lang w:val="es-ES"/>
              </w:rPr>
            </w:pPr>
          </w:p>
          <w:p w14:paraId="383983EC" w14:textId="77777777" w:rsidR="00B443CC" w:rsidRPr="00AF0A09" w:rsidRDefault="00B443CC" w:rsidP="009C1FF9">
            <w:pPr>
              <w:rPr>
                <w:rFonts w:cs="Times New Roman"/>
                <w:b/>
                <w:szCs w:val="24"/>
                <w:lang w:val="es-ES"/>
              </w:rPr>
            </w:pPr>
          </w:p>
          <w:p w14:paraId="1186C4B0" w14:textId="77777777" w:rsidR="00B443CC" w:rsidRPr="00AF0A09" w:rsidRDefault="00B443CC" w:rsidP="009C1FF9">
            <w:pPr>
              <w:rPr>
                <w:rFonts w:cs="Times New Roman"/>
                <w:szCs w:val="24"/>
              </w:rPr>
            </w:pPr>
            <w:r w:rsidRPr="00AF0A09">
              <w:rPr>
                <w:rFonts w:cs="Times New Roman"/>
                <w:b/>
                <w:szCs w:val="24"/>
                <w:lang w:val="es-ES"/>
              </w:rPr>
              <w:t>Câu 21.</w:t>
            </w:r>
            <w:r w:rsidRPr="00AF0A09">
              <w:rPr>
                <w:rFonts w:cs="Times New Roman"/>
                <w:b/>
                <w:szCs w:val="24"/>
              </w:rPr>
              <w:t xml:space="preserve"> B</w:t>
            </w:r>
          </w:p>
          <w:p w14:paraId="7A344024" w14:textId="77777777" w:rsidR="00B443CC" w:rsidRPr="00AF0A09" w:rsidRDefault="00B443CC" w:rsidP="009C1FF9">
            <w:pPr>
              <w:rPr>
                <w:rFonts w:cs="Times New Roman"/>
                <w:b/>
                <w:szCs w:val="24"/>
                <w:lang w:val="es-ES"/>
              </w:rPr>
            </w:pPr>
          </w:p>
          <w:p w14:paraId="418DABB9" w14:textId="77777777" w:rsidR="00B443CC" w:rsidRPr="00AF0A09" w:rsidRDefault="00B443CC" w:rsidP="009C1FF9">
            <w:pPr>
              <w:rPr>
                <w:rFonts w:cs="Times New Roman"/>
                <w:b/>
                <w:szCs w:val="24"/>
                <w:lang w:val="es-ES"/>
              </w:rPr>
            </w:pPr>
          </w:p>
          <w:p w14:paraId="7301C1C7" w14:textId="77777777" w:rsidR="00B443CC" w:rsidRPr="00AF0A09" w:rsidRDefault="00B443CC" w:rsidP="009C1FF9">
            <w:pPr>
              <w:rPr>
                <w:rFonts w:cs="Times New Roman"/>
                <w:b/>
                <w:szCs w:val="24"/>
                <w:lang w:val="es-ES"/>
              </w:rPr>
            </w:pPr>
          </w:p>
          <w:p w14:paraId="2573ECE0" w14:textId="77777777" w:rsidR="00B443CC" w:rsidRPr="00AF0A09" w:rsidRDefault="00B443CC" w:rsidP="009C1FF9">
            <w:pPr>
              <w:rPr>
                <w:rFonts w:cs="Times New Roman"/>
                <w:b/>
                <w:szCs w:val="24"/>
                <w:lang w:val="es-ES"/>
              </w:rPr>
            </w:pPr>
          </w:p>
          <w:p w14:paraId="6B531155" w14:textId="77777777" w:rsidR="00B443CC" w:rsidRPr="00AF0A09" w:rsidRDefault="00B443CC" w:rsidP="009C1FF9">
            <w:pPr>
              <w:rPr>
                <w:rFonts w:cs="Times New Roman"/>
                <w:b/>
                <w:szCs w:val="24"/>
                <w:lang w:val="es-ES"/>
              </w:rPr>
            </w:pPr>
          </w:p>
          <w:p w14:paraId="6CCCE06A" w14:textId="77777777" w:rsidR="00B443CC" w:rsidRPr="00AF0A09" w:rsidRDefault="00B443CC" w:rsidP="009C1FF9">
            <w:pPr>
              <w:rPr>
                <w:rFonts w:cs="Times New Roman"/>
                <w:szCs w:val="24"/>
              </w:rPr>
            </w:pPr>
            <w:r w:rsidRPr="00AF0A09">
              <w:rPr>
                <w:rFonts w:cs="Times New Roman"/>
                <w:b/>
                <w:szCs w:val="24"/>
                <w:lang w:val="es-ES"/>
              </w:rPr>
              <w:t>Câu 22.</w:t>
            </w:r>
            <w:r w:rsidRPr="00AF0A09">
              <w:rPr>
                <w:rFonts w:cs="Times New Roman"/>
                <w:b/>
                <w:szCs w:val="24"/>
              </w:rPr>
              <w:t xml:space="preserve"> D</w:t>
            </w:r>
          </w:p>
          <w:p w14:paraId="0ACA2A23" w14:textId="77777777" w:rsidR="00B443CC" w:rsidRPr="00AF0A09" w:rsidRDefault="00B443CC" w:rsidP="009C1FF9">
            <w:pPr>
              <w:rPr>
                <w:rFonts w:cs="Times New Roman"/>
                <w:b/>
                <w:szCs w:val="24"/>
                <w:lang w:val="es-ES"/>
              </w:rPr>
            </w:pPr>
          </w:p>
          <w:p w14:paraId="08BF3C49" w14:textId="77777777" w:rsidR="00B443CC" w:rsidRPr="00AF0A09" w:rsidRDefault="00B443CC" w:rsidP="009C1FF9">
            <w:pPr>
              <w:rPr>
                <w:rFonts w:cs="Times New Roman"/>
                <w:b/>
                <w:szCs w:val="24"/>
                <w:lang w:val="es-ES"/>
              </w:rPr>
            </w:pPr>
          </w:p>
          <w:p w14:paraId="2B787F82" w14:textId="77777777" w:rsidR="00B443CC" w:rsidRPr="00AF0A09" w:rsidRDefault="00B443CC" w:rsidP="009C1FF9">
            <w:pPr>
              <w:rPr>
                <w:rFonts w:cs="Times New Roman"/>
                <w:b/>
                <w:szCs w:val="24"/>
                <w:lang w:val="es-ES"/>
              </w:rPr>
            </w:pPr>
          </w:p>
          <w:p w14:paraId="48C0608A" w14:textId="77777777" w:rsidR="00B443CC" w:rsidRPr="00AF0A09" w:rsidRDefault="00B443CC" w:rsidP="009C1FF9">
            <w:pPr>
              <w:rPr>
                <w:rFonts w:cs="Times New Roman"/>
                <w:b/>
                <w:szCs w:val="24"/>
                <w:lang w:val="es-ES"/>
              </w:rPr>
            </w:pPr>
          </w:p>
          <w:p w14:paraId="17445E75" w14:textId="77777777" w:rsidR="00B443CC" w:rsidRPr="00AF0A09" w:rsidRDefault="00B443CC" w:rsidP="009C1FF9">
            <w:pPr>
              <w:rPr>
                <w:rFonts w:cs="Times New Roman"/>
                <w:b/>
                <w:szCs w:val="24"/>
                <w:lang w:val="es-ES"/>
              </w:rPr>
            </w:pPr>
          </w:p>
          <w:p w14:paraId="34E87D8E" w14:textId="77777777" w:rsidR="00B443CC" w:rsidRPr="00AF0A09" w:rsidRDefault="00B443CC" w:rsidP="009C1FF9">
            <w:pPr>
              <w:rPr>
                <w:rFonts w:cs="Times New Roman"/>
                <w:szCs w:val="24"/>
              </w:rPr>
            </w:pPr>
            <w:r w:rsidRPr="00AF0A09">
              <w:rPr>
                <w:rFonts w:cs="Times New Roman"/>
                <w:b/>
                <w:szCs w:val="24"/>
                <w:lang w:val="es-ES"/>
              </w:rPr>
              <w:t>Câu 23.</w:t>
            </w:r>
            <w:r w:rsidRPr="00AF0A09">
              <w:rPr>
                <w:rFonts w:cs="Times New Roman"/>
                <w:b/>
                <w:szCs w:val="24"/>
              </w:rPr>
              <w:t xml:space="preserve"> B</w:t>
            </w:r>
          </w:p>
          <w:p w14:paraId="56257C43" w14:textId="77777777" w:rsidR="00B443CC" w:rsidRPr="00AF0A09" w:rsidRDefault="00B443CC" w:rsidP="009C1FF9">
            <w:pPr>
              <w:rPr>
                <w:rFonts w:cs="Times New Roman"/>
                <w:b/>
                <w:szCs w:val="24"/>
                <w:lang w:val="es-ES"/>
              </w:rPr>
            </w:pPr>
          </w:p>
          <w:p w14:paraId="771D01B6" w14:textId="77777777" w:rsidR="00B443CC" w:rsidRPr="00AF0A09" w:rsidRDefault="00B443CC" w:rsidP="009C1FF9">
            <w:pPr>
              <w:rPr>
                <w:rFonts w:cs="Times New Roman"/>
                <w:b/>
                <w:szCs w:val="24"/>
                <w:lang w:val="es-ES"/>
              </w:rPr>
            </w:pPr>
          </w:p>
          <w:p w14:paraId="2ED7881F" w14:textId="77777777" w:rsidR="00B443CC" w:rsidRPr="00AF0A09" w:rsidRDefault="00B443CC" w:rsidP="009C1FF9">
            <w:pPr>
              <w:rPr>
                <w:rFonts w:cs="Times New Roman"/>
                <w:b/>
                <w:szCs w:val="24"/>
                <w:lang w:val="es-ES"/>
              </w:rPr>
            </w:pPr>
          </w:p>
          <w:p w14:paraId="1D8DE169" w14:textId="77777777" w:rsidR="00B443CC" w:rsidRPr="00AF0A09" w:rsidRDefault="00B443CC" w:rsidP="009C1FF9">
            <w:pPr>
              <w:rPr>
                <w:rFonts w:cs="Times New Roman"/>
                <w:szCs w:val="24"/>
              </w:rPr>
            </w:pPr>
            <w:r w:rsidRPr="00AF0A09">
              <w:rPr>
                <w:rFonts w:cs="Times New Roman"/>
                <w:b/>
                <w:szCs w:val="24"/>
                <w:lang w:val="es-ES"/>
              </w:rPr>
              <w:t>Câu 24.</w:t>
            </w:r>
            <w:r w:rsidRPr="00AF0A09">
              <w:rPr>
                <w:rFonts w:cs="Times New Roman"/>
                <w:b/>
                <w:szCs w:val="24"/>
              </w:rPr>
              <w:t xml:space="preserve"> D</w:t>
            </w:r>
          </w:p>
          <w:p w14:paraId="670D2BF2" w14:textId="77777777" w:rsidR="00B443CC" w:rsidRPr="00AF0A09" w:rsidRDefault="00B443CC" w:rsidP="009C1FF9">
            <w:pPr>
              <w:rPr>
                <w:rFonts w:cs="Times New Roman"/>
                <w:b/>
                <w:szCs w:val="24"/>
                <w:lang w:val="es-ES"/>
              </w:rPr>
            </w:pPr>
          </w:p>
          <w:p w14:paraId="7F5BC298" w14:textId="77777777" w:rsidR="00B443CC" w:rsidRPr="00AF0A09" w:rsidRDefault="00B443CC" w:rsidP="009C1FF9">
            <w:pPr>
              <w:rPr>
                <w:rFonts w:cs="Times New Roman"/>
                <w:b/>
                <w:szCs w:val="24"/>
                <w:lang w:val="es-ES"/>
              </w:rPr>
            </w:pPr>
          </w:p>
          <w:p w14:paraId="7E453FB2" w14:textId="77777777" w:rsidR="00B443CC" w:rsidRPr="00AF0A09" w:rsidRDefault="00B443CC" w:rsidP="009C1FF9">
            <w:pPr>
              <w:rPr>
                <w:rFonts w:cs="Times New Roman"/>
                <w:szCs w:val="24"/>
              </w:rPr>
            </w:pPr>
            <w:r w:rsidRPr="00AF0A09">
              <w:rPr>
                <w:rFonts w:cs="Times New Roman"/>
                <w:b/>
                <w:szCs w:val="24"/>
                <w:lang w:val="es-ES"/>
              </w:rPr>
              <w:t>Câu 25.</w:t>
            </w:r>
            <w:r w:rsidRPr="00AF0A09">
              <w:rPr>
                <w:rFonts w:cs="Times New Roman"/>
                <w:b/>
                <w:szCs w:val="24"/>
              </w:rPr>
              <w:t xml:space="preserve"> D</w:t>
            </w:r>
          </w:p>
          <w:p w14:paraId="41A980E2" w14:textId="77777777" w:rsidR="00B443CC" w:rsidRPr="00AF0A09" w:rsidRDefault="00B443CC" w:rsidP="009C1FF9">
            <w:pPr>
              <w:rPr>
                <w:rFonts w:cs="Times New Roman"/>
                <w:b/>
                <w:szCs w:val="24"/>
                <w:lang w:val="es-ES"/>
              </w:rPr>
            </w:pPr>
          </w:p>
          <w:p w14:paraId="1EC22343" w14:textId="77777777" w:rsidR="00B443CC" w:rsidRPr="00AF0A09" w:rsidRDefault="00B443CC" w:rsidP="009C1FF9">
            <w:pPr>
              <w:rPr>
                <w:rFonts w:cs="Times New Roman"/>
                <w:szCs w:val="24"/>
              </w:rPr>
            </w:pPr>
            <w:r w:rsidRPr="00AF0A09">
              <w:rPr>
                <w:rFonts w:cs="Times New Roman"/>
                <w:b/>
                <w:szCs w:val="24"/>
                <w:lang w:val="es-ES"/>
              </w:rPr>
              <w:t>Câu 26.</w:t>
            </w:r>
            <w:r w:rsidRPr="00AF0A09">
              <w:rPr>
                <w:rFonts w:cs="Times New Roman"/>
                <w:b/>
                <w:szCs w:val="24"/>
              </w:rPr>
              <w:t xml:space="preserve"> B</w:t>
            </w:r>
          </w:p>
          <w:p w14:paraId="18CF8DEB" w14:textId="77777777" w:rsidR="00B443CC" w:rsidRPr="00AF0A09" w:rsidRDefault="00B443CC" w:rsidP="009C1FF9">
            <w:pPr>
              <w:rPr>
                <w:rFonts w:cs="Times New Roman"/>
                <w:b/>
                <w:szCs w:val="24"/>
                <w:lang w:val="es-ES"/>
              </w:rPr>
            </w:pPr>
          </w:p>
          <w:p w14:paraId="6D843C45" w14:textId="77777777" w:rsidR="00B443CC" w:rsidRPr="00AF0A09" w:rsidRDefault="00B443CC" w:rsidP="009C1FF9">
            <w:pPr>
              <w:rPr>
                <w:rFonts w:cs="Times New Roman"/>
                <w:szCs w:val="24"/>
              </w:rPr>
            </w:pPr>
            <w:r w:rsidRPr="00AF0A09">
              <w:rPr>
                <w:rFonts w:cs="Times New Roman"/>
                <w:b/>
                <w:szCs w:val="24"/>
                <w:lang w:val="es-ES"/>
              </w:rPr>
              <w:t>Câu 27.</w:t>
            </w:r>
            <w:r w:rsidRPr="00AF0A09">
              <w:rPr>
                <w:rFonts w:cs="Times New Roman"/>
                <w:b/>
                <w:szCs w:val="24"/>
              </w:rPr>
              <w:t xml:space="preserve"> C</w:t>
            </w:r>
          </w:p>
          <w:p w14:paraId="05092359" w14:textId="77777777" w:rsidR="00B443CC" w:rsidRPr="00AF0A09" w:rsidRDefault="00B443CC" w:rsidP="009C1FF9">
            <w:pPr>
              <w:rPr>
                <w:rFonts w:cs="Times New Roman"/>
                <w:b/>
                <w:szCs w:val="24"/>
                <w:lang w:val="es-ES"/>
              </w:rPr>
            </w:pPr>
          </w:p>
          <w:p w14:paraId="4A9DBF9C" w14:textId="77777777" w:rsidR="00B443CC" w:rsidRPr="00AF0A09" w:rsidRDefault="00B443CC" w:rsidP="009C1FF9">
            <w:pPr>
              <w:rPr>
                <w:rFonts w:cs="Times New Roman"/>
                <w:szCs w:val="24"/>
              </w:rPr>
            </w:pPr>
            <w:r w:rsidRPr="00AF0A09">
              <w:rPr>
                <w:rFonts w:cs="Times New Roman"/>
                <w:b/>
                <w:szCs w:val="24"/>
                <w:lang w:val="es-ES"/>
              </w:rPr>
              <w:t>Câu 28.</w:t>
            </w:r>
            <w:r w:rsidRPr="00AF0A09">
              <w:rPr>
                <w:rFonts w:cs="Times New Roman"/>
                <w:b/>
                <w:szCs w:val="24"/>
              </w:rPr>
              <w:t xml:space="preserve"> A</w:t>
            </w:r>
          </w:p>
          <w:p w14:paraId="20CC98F1" w14:textId="77777777" w:rsidR="00B443CC" w:rsidRPr="00AF0A09" w:rsidRDefault="00B443CC" w:rsidP="009C1FF9">
            <w:pPr>
              <w:rPr>
                <w:rFonts w:cs="Times New Roman"/>
                <w:b/>
                <w:szCs w:val="24"/>
                <w:lang w:val="es-ES"/>
              </w:rPr>
            </w:pPr>
          </w:p>
          <w:p w14:paraId="64142426" w14:textId="77777777" w:rsidR="00B443CC" w:rsidRPr="00AF0A09" w:rsidRDefault="00B443CC" w:rsidP="009C1FF9">
            <w:pPr>
              <w:rPr>
                <w:rFonts w:cs="Times New Roman"/>
                <w:szCs w:val="24"/>
              </w:rPr>
            </w:pPr>
            <w:r w:rsidRPr="00AF0A09">
              <w:rPr>
                <w:rFonts w:cs="Times New Roman"/>
                <w:b/>
                <w:szCs w:val="24"/>
                <w:lang w:val="es-ES"/>
              </w:rPr>
              <w:t>Câu 29.</w:t>
            </w:r>
            <w:r w:rsidRPr="00AF0A09">
              <w:rPr>
                <w:rFonts w:cs="Times New Roman"/>
                <w:b/>
                <w:szCs w:val="24"/>
              </w:rPr>
              <w:t xml:space="preserve"> B</w:t>
            </w:r>
          </w:p>
          <w:p w14:paraId="73BBB465" w14:textId="77777777" w:rsidR="00B443CC" w:rsidRPr="00AF0A09" w:rsidRDefault="00B443CC" w:rsidP="009C1FF9">
            <w:pPr>
              <w:jc w:val="both"/>
              <w:rPr>
                <w:rFonts w:cs="Times New Roman"/>
                <w:b/>
                <w:szCs w:val="24"/>
              </w:rPr>
            </w:pPr>
            <w:r w:rsidRPr="00AF0A09">
              <w:rPr>
                <w:rFonts w:cs="Times New Roman"/>
                <w:b/>
                <w:szCs w:val="24"/>
              </w:rPr>
              <w:t xml:space="preserve"> </w:t>
            </w:r>
          </w:p>
          <w:p w14:paraId="03048ACB" w14:textId="77777777" w:rsidR="00B443CC" w:rsidRPr="00AF0A09" w:rsidRDefault="00B443CC" w:rsidP="009C1FF9">
            <w:pPr>
              <w:rPr>
                <w:rFonts w:cs="Times New Roman"/>
                <w:szCs w:val="24"/>
              </w:rPr>
            </w:pPr>
            <w:r w:rsidRPr="00AF0A09">
              <w:rPr>
                <w:rFonts w:cs="Times New Roman"/>
                <w:b/>
                <w:szCs w:val="24"/>
                <w:lang w:val="es-ES"/>
              </w:rPr>
              <w:t>Câu 30.</w:t>
            </w:r>
            <w:r w:rsidRPr="00AF0A09">
              <w:rPr>
                <w:rFonts w:cs="Times New Roman"/>
                <w:b/>
                <w:szCs w:val="24"/>
              </w:rPr>
              <w:t xml:space="preserve"> A</w:t>
            </w:r>
          </w:p>
          <w:p w14:paraId="604D4A36" w14:textId="77777777" w:rsidR="00B443CC" w:rsidRPr="00AF0A09" w:rsidRDefault="00B443CC" w:rsidP="009C1FF9">
            <w:pPr>
              <w:rPr>
                <w:rFonts w:cs="Times New Roman"/>
                <w:b/>
                <w:szCs w:val="24"/>
                <w:lang w:val="es-ES"/>
              </w:rPr>
            </w:pPr>
          </w:p>
          <w:p w14:paraId="1024E9DE" w14:textId="77777777" w:rsidR="00B443CC" w:rsidRPr="00AF0A09" w:rsidRDefault="00B443CC" w:rsidP="009C1FF9">
            <w:pPr>
              <w:rPr>
                <w:rFonts w:cs="Times New Roman"/>
                <w:szCs w:val="24"/>
              </w:rPr>
            </w:pPr>
            <w:r w:rsidRPr="00AF0A09">
              <w:rPr>
                <w:rFonts w:cs="Times New Roman"/>
                <w:b/>
                <w:szCs w:val="24"/>
                <w:lang w:val="es-ES"/>
              </w:rPr>
              <w:t>Câu 31.</w:t>
            </w:r>
            <w:r w:rsidRPr="00AF0A09">
              <w:rPr>
                <w:rFonts w:cs="Times New Roman"/>
                <w:b/>
                <w:szCs w:val="24"/>
              </w:rPr>
              <w:t xml:space="preserve"> A</w:t>
            </w:r>
          </w:p>
          <w:p w14:paraId="732C9182" w14:textId="77777777" w:rsidR="00B443CC" w:rsidRPr="00AF0A09" w:rsidRDefault="00B443CC" w:rsidP="009C1FF9">
            <w:pPr>
              <w:rPr>
                <w:rFonts w:cs="Times New Roman"/>
                <w:b/>
                <w:szCs w:val="24"/>
                <w:lang w:val="es-ES"/>
              </w:rPr>
            </w:pPr>
          </w:p>
          <w:p w14:paraId="0FD71A58" w14:textId="77777777" w:rsidR="00B443CC" w:rsidRPr="00AF0A09" w:rsidRDefault="00B443CC" w:rsidP="009C1FF9">
            <w:pPr>
              <w:rPr>
                <w:rFonts w:cs="Times New Roman"/>
                <w:b/>
                <w:szCs w:val="24"/>
              </w:rPr>
            </w:pPr>
            <w:r w:rsidRPr="00AF0A09">
              <w:rPr>
                <w:rFonts w:cs="Times New Roman"/>
                <w:b/>
                <w:szCs w:val="24"/>
                <w:lang w:val="es-ES"/>
              </w:rPr>
              <w:t>Câu 32.</w:t>
            </w:r>
            <w:r w:rsidRPr="00AF0A09">
              <w:rPr>
                <w:rFonts w:cs="Times New Roman"/>
                <w:b/>
                <w:szCs w:val="24"/>
              </w:rPr>
              <w:t xml:space="preserve"> C</w:t>
            </w:r>
          </w:p>
          <w:p w14:paraId="4A1A6E05" w14:textId="77777777" w:rsidR="00B443CC" w:rsidRPr="00AF0A09" w:rsidRDefault="00B443CC" w:rsidP="009C1FF9">
            <w:pPr>
              <w:jc w:val="both"/>
              <w:rPr>
                <w:rFonts w:cs="Times New Roman"/>
                <w:szCs w:val="24"/>
                <w:lang w:val="vi-VN"/>
              </w:rPr>
            </w:pPr>
            <w:r w:rsidRPr="00AF0A09">
              <w:rPr>
                <w:rFonts w:cs="Times New Roman"/>
                <w:szCs w:val="24"/>
                <w:lang w:val="vi-VN"/>
              </w:rPr>
              <w:t>1 mol nguyên tử Iron nặng 56 gam</w:t>
            </w:r>
          </w:p>
          <w:p w14:paraId="72FB9DAA" w14:textId="77777777" w:rsidR="00B443CC" w:rsidRPr="00AF0A09" w:rsidRDefault="00B443CC" w:rsidP="009C1FF9">
            <w:pPr>
              <w:jc w:val="both"/>
              <w:rPr>
                <w:rFonts w:cs="Times New Roman"/>
                <w:szCs w:val="24"/>
                <w:lang w:val="vi-VN"/>
              </w:rPr>
            </w:pPr>
            <w:r w:rsidRPr="00AF0A09">
              <w:rPr>
                <w:rFonts w:cs="Times New Roman"/>
                <w:szCs w:val="24"/>
                <w:lang w:val="vi-VN"/>
              </w:rPr>
              <w:t xml:space="preserve">=&gt; Số mol nguyên </w:t>
            </w:r>
            <w:r w:rsidRPr="00AF0A09">
              <w:rPr>
                <w:rFonts w:cs="Times New Roman"/>
                <w:szCs w:val="24"/>
              </w:rPr>
              <w:t xml:space="preserve">tử </w:t>
            </w:r>
            <w:r w:rsidRPr="00AF0A09">
              <w:rPr>
                <w:rFonts w:cs="Times New Roman"/>
                <w:szCs w:val="24"/>
                <w:lang w:val="vi-VN"/>
              </w:rPr>
              <w:t xml:space="preserve">Iron trong 280 gam là </w:t>
            </w:r>
          </w:p>
          <w:p w14:paraId="39DC7985" w14:textId="77777777" w:rsidR="00B443CC" w:rsidRPr="00AF0A09" w:rsidRDefault="00B443CC" w:rsidP="009C1FF9">
            <w:pPr>
              <w:jc w:val="both"/>
              <w:rPr>
                <w:rFonts w:cs="Times New Roman"/>
                <w:szCs w:val="24"/>
                <w:lang w:val="vi-VN"/>
              </w:rPr>
            </w:pPr>
            <w:r w:rsidRPr="00AF0A09">
              <w:rPr>
                <w:rFonts w:asciiTheme="minorHAnsi" w:eastAsia="Times New Roman" w:hAnsiTheme="minorHAnsi" w:cs="Times New Roman"/>
                <w:position w:val="-24"/>
                <w:sz w:val="22"/>
                <w:szCs w:val="24"/>
              </w:rPr>
              <w:object w:dxaOrig="3525" w:dyaOrig="615" w14:anchorId="1AE6E9E1">
                <v:shape id="_x0000_i1032" type="#_x0000_t75" style="width:132.2pt;height:23.65pt" o:ole="">
                  <v:imagedata r:id="rId33" o:title=""/>
                </v:shape>
                <o:OLEObject Type="Embed" ProgID="Equation.DSMT4" ShapeID="_x0000_i1032" DrawAspect="Content" ObjectID="_1754590404" r:id="rId34"/>
              </w:object>
            </w:r>
          </w:p>
          <w:p w14:paraId="5A2EB968" w14:textId="77777777" w:rsidR="00B443CC" w:rsidRPr="00AF0A09" w:rsidRDefault="00B443CC" w:rsidP="009C1FF9">
            <w:pPr>
              <w:jc w:val="both"/>
              <w:rPr>
                <w:rFonts w:cs="Times New Roman"/>
                <w:szCs w:val="24"/>
                <w:lang w:val="vi-VN"/>
              </w:rPr>
            </w:pPr>
            <w:r w:rsidRPr="00AF0A09">
              <w:rPr>
                <w:rFonts w:cs="Times New Roman"/>
                <w:szCs w:val="24"/>
                <w:lang w:val="vi-VN"/>
              </w:rPr>
              <w:t>Ta có trong 1 mol nguyên tử có 6,02.10</w:t>
            </w:r>
            <w:r w:rsidRPr="00AF0A09">
              <w:rPr>
                <w:rFonts w:cs="Times New Roman"/>
                <w:szCs w:val="24"/>
                <w:vertAlign w:val="superscript"/>
                <w:lang w:val="vi-VN"/>
              </w:rPr>
              <w:t>23</w:t>
            </w:r>
            <w:r w:rsidRPr="00AF0A09">
              <w:rPr>
                <w:rFonts w:cs="Times New Roman"/>
                <w:szCs w:val="24"/>
                <w:lang w:val="vi-VN"/>
              </w:rPr>
              <w:t xml:space="preserve"> nguyên tử;</w:t>
            </w:r>
          </w:p>
          <w:p w14:paraId="4D8BBFAB" w14:textId="77777777" w:rsidR="00B443CC" w:rsidRPr="00AF0A09" w:rsidRDefault="00B443CC" w:rsidP="009C1FF9">
            <w:pPr>
              <w:jc w:val="both"/>
              <w:rPr>
                <w:rFonts w:cs="Times New Roman"/>
                <w:szCs w:val="24"/>
                <w:lang w:val="vi-VN"/>
              </w:rPr>
            </w:pPr>
            <w:r w:rsidRPr="00AF0A09">
              <w:rPr>
                <w:rFonts w:cs="Times New Roman"/>
                <w:szCs w:val="24"/>
                <w:lang w:val="vi-VN"/>
              </w:rPr>
              <w:t>=&gt; số nguyên tử Iron là: 5.6,02.1023 = 30,1.1023 nguyên tử</w:t>
            </w:r>
          </w:p>
          <w:p w14:paraId="0544EAC0" w14:textId="77777777" w:rsidR="00B443CC" w:rsidRPr="00AF0A09" w:rsidRDefault="00B443CC" w:rsidP="009C1FF9">
            <w:pPr>
              <w:rPr>
                <w:rFonts w:cs="Times New Roman"/>
                <w:szCs w:val="24"/>
              </w:rPr>
            </w:pPr>
            <w:r w:rsidRPr="00AF0A09">
              <w:rPr>
                <w:rFonts w:cs="Times New Roman"/>
                <w:b/>
                <w:szCs w:val="24"/>
                <w:lang w:val="es-ES"/>
              </w:rPr>
              <w:t>Câu 33.</w:t>
            </w:r>
            <w:r w:rsidRPr="00AF0A09">
              <w:rPr>
                <w:rFonts w:cs="Times New Roman"/>
                <w:b/>
                <w:szCs w:val="24"/>
              </w:rPr>
              <w:t xml:space="preserve"> A</w:t>
            </w:r>
          </w:p>
          <w:p w14:paraId="3FEE833E" w14:textId="77777777" w:rsidR="00B443CC" w:rsidRPr="00AF0A09" w:rsidRDefault="00B443CC" w:rsidP="009C1FF9">
            <w:pPr>
              <w:jc w:val="both"/>
              <w:rPr>
                <w:rFonts w:cs="Times New Roman"/>
                <w:szCs w:val="24"/>
                <w:lang w:val="vi-VN"/>
              </w:rPr>
            </w:pPr>
            <w:r w:rsidRPr="00AF0A09">
              <w:rPr>
                <w:rFonts w:cs="Times New Roman"/>
                <w:szCs w:val="24"/>
                <w:lang w:val="vi-VN"/>
              </w:rPr>
              <w:t>Dãy các chất khí đều nặng hơn không khí là: SO</w:t>
            </w:r>
            <w:r w:rsidRPr="00AF0A09">
              <w:rPr>
                <w:rFonts w:cs="Times New Roman"/>
                <w:szCs w:val="24"/>
                <w:vertAlign w:val="subscript"/>
                <w:lang w:val="vi-VN"/>
              </w:rPr>
              <w:t>2</w:t>
            </w:r>
            <w:r w:rsidRPr="00AF0A09">
              <w:rPr>
                <w:rFonts w:cs="Times New Roman"/>
                <w:szCs w:val="24"/>
                <w:lang w:val="vi-VN"/>
              </w:rPr>
              <w:t>, Cl</w:t>
            </w:r>
            <w:r w:rsidRPr="00AF0A09">
              <w:rPr>
                <w:rFonts w:cs="Times New Roman"/>
                <w:szCs w:val="24"/>
                <w:vertAlign w:val="subscript"/>
                <w:lang w:val="vi-VN"/>
              </w:rPr>
              <w:t>2</w:t>
            </w:r>
            <w:r w:rsidRPr="00AF0A09">
              <w:rPr>
                <w:rFonts w:cs="Times New Roman"/>
                <w:szCs w:val="24"/>
                <w:lang w:val="vi-VN"/>
              </w:rPr>
              <w:t>, H</w:t>
            </w:r>
            <w:r w:rsidRPr="00AF0A09">
              <w:rPr>
                <w:rFonts w:cs="Times New Roman"/>
                <w:szCs w:val="24"/>
                <w:vertAlign w:val="subscript"/>
                <w:lang w:val="vi-VN"/>
              </w:rPr>
              <w:t>2</w:t>
            </w:r>
            <w:r w:rsidRPr="00AF0A09">
              <w:rPr>
                <w:rFonts w:cs="Times New Roman"/>
                <w:szCs w:val="24"/>
                <w:lang w:val="vi-VN"/>
              </w:rPr>
              <w:t>S</w:t>
            </w:r>
          </w:p>
          <w:p w14:paraId="3C2DC3E8" w14:textId="77777777" w:rsidR="00B443CC" w:rsidRPr="00AF0A09" w:rsidRDefault="00B443CC" w:rsidP="009C1FF9">
            <w:pPr>
              <w:jc w:val="both"/>
              <w:rPr>
                <w:rFonts w:cs="Times New Roman"/>
                <w:szCs w:val="24"/>
                <w:lang w:val="vi-VN"/>
              </w:rPr>
            </w:pPr>
            <w:r w:rsidRPr="00AF0A09">
              <w:rPr>
                <w:rFonts w:cs="Times New Roman"/>
                <w:szCs w:val="24"/>
                <w:lang w:val="vi-VN"/>
              </w:rPr>
              <w:t>B có N</w:t>
            </w:r>
            <w:r w:rsidRPr="00AF0A09">
              <w:rPr>
                <w:rFonts w:cs="Times New Roman"/>
                <w:szCs w:val="24"/>
                <w:vertAlign w:val="subscript"/>
                <w:lang w:val="vi-VN"/>
              </w:rPr>
              <w:t>2</w:t>
            </w:r>
            <w:r w:rsidRPr="00AF0A09">
              <w:rPr>
                <w:rFonts w:cs="Times New Roman"/>
                <w:szCs w:val="24"/>
                <w:vertAlign w:val="subscript"/>
              </w:rPr>
              <w:t xml:space="preserve"> </w:t>
            </w:r>
            <w:r w:rsidRPr="00AF0A09">
              <w:rPr>
                <w:rFonts w:cs="Times New Roman"/>
                <w:szCs w:val="24"/>
                <w:lang w:val="vi-VN"/>
              </w:rPr>
              <w:t>(M=28) và H</w:t>
            </w:r>
            <w:r w:rsidRPr="00AF0A09">
              <w:rPr>
                <w:rFonts w:cs="Times New Roman"/>
                <w:szCs w:val="24"/>
                <w:vertAlign w:val="subscript"/>
                <w:lang w:val="vi-VN"/>
              </w:rPr>
              <w:t>2</w:t>
            </w:r>
            <w:r w:rsidRPr="00AF0A09">
              <w:rPr>
                <w:rFonts w:cs="Times New Roman"/>
                <w:szCs w:val="24"/>
                <w:vertAlign w:val="subscript"/>
              </w:rPr>
              <w:t xml:space="preserve"> </w:t>
            </w:r>
            <w:r w:rsidRPr="00AF0A09">
              <w:rPr>
                <w:rFonts w:cs="Times New Roman"/>
                <w:szCs w:val="24"/>
                <w:lang w:val="vi-VN"/>
              </w:rPr>
              <w:t>(M=2) nhẹ hơn không khí</w:t>
            </w:r>
          </w:p>
          <w:p w14:paraId="42C161B7" w14:textId="77777777" w:rsidR="00B443CC" w:rsidRPr="00AF0A09" w:rsidRDefault="00B443CC" w:rsidP="009C1FF9">
            <w:pPr>
              <w:jc w:val="both"/>
              <w:rPr>
                <w:rFonts w:cs="Times New Roman"/>
                <w:szCs w:val="24"/>
                <w:lang w:val="vi-VN"/>
              </w:rPr>
            </w:pPr>
            <w:r w:rsidRPr="00AF0A09">
              <w:rPr>
                <w:rFonts w:cs="Times New Roman"/>
                <w:szCs w:val="24"/>
                <w:lang w:val="vi-VN"/>
              </w:rPr>
              <w:t>C có CH</w:t>
            </w:r>
            <w:r w:rsidRPr="00AF0A09">
              <w:rPr>
                <w:rFonts w:cs="Times New Roman"/>
                <w:szCs w:val="24"/>
                <w:vertAlign w:val="subscript"/>
                <w:lang w:val="vi-VN"/>
              </w:rPr>
              <w:t>4</w:t>
            </w:r>
            <w:r w:rsidRPr="00AF0A09">
              <w:rPr>
                <w:rFonts w:cs="Times New Roman"/>
                <w:szCs w:val="24"/>
                <w:lang w:val="vi-VN"/>
              </w:rPr>
              <w:t xml:space="preserve"> có M =16 nhẹ hơn không khí</w:t>
            </w:r>
          </w:p>
          <w:p w14:paraId="0FCE796F" w14:textId="77777777" w:rsidR="00B443CC" w:rsidRPr="00AF0A09" w:rsidRDefault="00B443CC" w:rsidP="009C1FF9">
            <w:pPr>
              <w:jc w:val="both"/>
              <w:rPr>
                <w:rFonts w:cs="Times New Roman"/>
                <w:szCs w:val="24"/>
              </w:rPr>
            </w:pPr>
            <w:r w:rsidRPr="00AF0A09">
              <w:rPr>
                <w:rFonts w:cs="Times New Roman"/>
                <w:szCs w:val="24"/>
                <w:lang w:val="vi-VN"/>
              </w:rPr>
              <w:t>D có N</w:t>
            </w:r>
            <w:r w:rsidRPr="00AF0A09">
              <w:rPr>
                <w:rFonts w:cs="Times New Roman"/>
                <w:szCs w:val="24"/>
                <w:vertAlign w:val="subscript"/>
                <w:lang w:val="vi-VN"/>
              </w:rPr>
              <w:t>2</w:t>
            </w:r>
            <w:r w:rsidRPr="00AF0A09">
              <w:rPr>
                <w:rFonts w:cs="Times New Roman"/>
                <w:szCs w:val="24"/>
                <w:lang w:val="vi-VN"/>
              </w:rPr>
              <w:t xml:space="preserve"> nhẹ hơn không khí</w:t>
            </w:r>
          </w:p>
          <w:p w14:paraId="7F154387" w14:textId="77777777" w:rsidR="00B443CC" w:rsidRPr="00AF0A09" w:rsidRDefault="00B443CC" w:rsidP="009C1FF9">
            <w:pPr>
              <w:rPr>
                <w:rFonts w:cs="Times New Roman"/>
                <w:szCs w:val="24"/>
              </w:rPr>
            </w:pPr>
            <w:r w:rsidRPr="00AF0A09">
              <w:rPr>
                <w:rFonts w:cs="Times New Roman"/>
                <w:b/>
                <w:szCs w:val="24"/>
                <w:lang w:val="es-ES"/>
              </w:rPr>
              <w:t>Câu 34.</w:t>
            </w:r>
            <w:r w:rsidRPr="00AF0A09">
              <w:rPr>
                <w:rFonts w:cs="Times New Roman"/>
                <w:b/>
                <w:szCs w:val="24"/>
              </w:rPr>
              <w:t xml:space="preserve"> B</w:t>
            </w:r>
          </w:p>
          <w:p w14:paraId="6DCC98B0" w14:textId="77777777" w:rsidR="00B443CC" w:rsidRPr="00AF0A09" w:rsidRDefault="00B443CC" w:rsidP="009C1FF9">
            <w:pPr>
              <w:rPr>
                <w:rFonts w:cs="Times New Roman"/>
                <w:bCs/>
                <w:iCs/>
                <w:szCs w:val="24"/>
              </w:rPr>
            </w:pPr>
            <w:r w:rsidRPr="00AF0A09">
              <w:rPr>
                <w:rFonts w:cs="Times New Roman"/>
                <w:bCs/>
                <w:iCs/>
                <w:szCs w:val="24"/>
              </w:rPr>
              <w:t>Thể tích 0,35 mol SO</w:t>
            </w:r>
            <w:r w:rsidRPr="00AF0A09">
              <w:rPr>
                <w:rFonts w:cs="Times New Roman"/>
                <w:bCs/>
                <w:iCs/>
                <w:szCs w:val="24"/>
                <w:vertAlign w:val="subscript"/>
              </w:rPr>
              <w:t>2</w:t>
            </w:r>
            <w:r w:rsidRPr="00AF0A09">
              <w:rPr>
                <w:rFonts w:cs="Times New Roman"/>
                <w:bCs/>
                <w:iCs/>
                <w:szCs w:val="24"/>
              </w:rPr>
              <w:t xml:space="preserve"> ở đktc là : V</w:t>
            </w:r>
            <w:r w:rsidRPr="00AF0A09">
              <w:rPr>
                <w:rFonts w:cs="Times New Roman"/>
                <w:bCs/>
                <w:iCs/>
                <w:szCs w:val="24"/>
                <w:vertAlign w:val="subscript"/>
              </w:rPr>
              <w:t>SO2</w:t>
            </w:r>
            <w:r w:rsidRPr="00AF0A09">
              <w:rPr>
                <w:rFonts w:cs="Times New Roman"/>
                <w:bCs/>
                <w:iCs/>
                <w:szCs w:val="24"/>
              </w:rPr>
              <w:t>(đkc) = 0,35 × 24,79 = 8,68 (lít)</w:t>
            </w:r>
          </w:p>
        </w:tc>
      </w:tr>
    </w:tbl>
    <w:p w14:paraId="771755E1" w14:textId="77777777" w:rsidR="00B443CC" w:rsidRPr="00AF0A09" w:rsidRDefault="00B443CC" w:rsidP="009C1FF9">
      <w:pPr>
        <w:spacing w:after="0" w:line="240" w:lineRule="auto"/>
        <w:rPr>
          <w:rFonts w:ascii="Times New Roman" w:hAnsi="Times New Roman" w:cs="Times New Roman"/>
          <w:b/>
          <w:sz w:val="24"/>
          <w:szCs w:val="24"/>
          <w:shd w:val="clear" w:color="auto" w:fill="FFFFFF"/>
        </w:rPr>
      </w:pPr>
    </w:p>
    <w:p w14:paraId="55468A07" w14:textId="77777777" w:rsidR="00B443CC" w:rsidRPr="00AF0A09" w:rsidRDefault="00B443CC"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0E2A20F6" w14:textId="77777777" w:rsidR="00B443CC" w:rsidRPr="00AF0A09" w:rsidRDefault="00B443CC" w:rsidP="009C1FF9">
      <w:pPr>
        <w:spacing w:after="0" w:line="240" w:lineRule="auto"/>
        <w:ind w:right="255"/>
        <w:jc w:val="both"/>
        <w:rPr>
          <w:rFonts w:ascii="Times New Roman" w:hAnsi="Times New Roman" w:cs="Times New Roman"/>
          <w:b/>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hAnsi="Times New Roman" w:cs="Times New Roman"/>
          <w:b/>
          <w:sz w:val="24"/>
          <w:szCs w:val="24"/>
          <w:lang w:val="vi-VN"/>
        </w:rPr>
        <w:t xml:space="preserve">     </w:t>
      </w:r>
    </w:p>
    <w:p w14:paraId="013F3EDC"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725B27F4"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hAnsi="Times New Roman" w:cs="Times New Roman"/>
          <w:b/>
          <w:sz w:val="24"/>
          <w:szCs w:val="24"/>
          <w:lang w:val="de-DE"/>
        </w:rPr>
        <w:t xml:space="preserve">c. Sản phẩm: </w:t>
      </w:r>
      <w:r w:rsidRPr="00AF0A09">
        <w:rPr>
          <w:rFonts w:ascii="Times New Roman" w:hAnsi="Times New Roman" w:cs="Times New Roman"/>
          <w:sz w:val="24"/>
          <w:szCs w:val="24"/>
          <w:lang w:val="de-DE"/>
        </w:rPr>
        <w:t>Kết quả thực hiện bài tập của học sinh.</w:t>
      </w:r>
    </w:p>
    <w:p w14:paraId="2E18B806" w14:textId="77777777" w:rsidR="00B443CC" w:rsidRPr="00AF0A09" w:rsidRDefault="00B443CC" w:rsidP="009C1FF9">
      <w:pPr>
        <w:spacing w:after="0" w:line="240" w:lineRule="auto"/>
        <w:rPr>
          <w:rFonts w:ascii="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hAnsi="Times New Roman" w:cs="Times New Roman"/>
          <w:b/>
          <w:sz w:val="24"/>
          <w:szCs w:val="24"/>
          <w:shd w:val="clear" w:color="auto" w:fill="FFFFFF"/>
        </w:rPr>
        <w:t>Tổ chức thực hiện:</w:t>
      </w:r>
    </w:p>
    <w:tbl>
      <w:tblPr>
        <w:tblStyle w:val="TableGrid"/>
        <w:tblW w:w="0" w:type="auto"/>
        <w:tblLayout w:type="fixed"/>
        <w:tblLook w:val="04A0" w:firstRow="1" w:lastRow="0" w:firstColumn="1" w:lastColumn="0" w:noHBand="0" w:noVBand="1"/>
      </w:tblPr>
      <w:tblGrid>
        <w:gridCol w:w="3510"/>
        <w:gridCol w:w="6346"/>
      </w:tblGrid>
      <w:tr w:rsidR="009C1FF9" w:rsidRPr="00AF0A09" w14:paraId="30995FA4" w14:textId="77777777" w:rsidTr="00693BA4">
        <w:tc>
          <w:tcPr>
            <w:tcW w:w="3510" w:type="dxa"/>
            <w:vAlign w:val="bottom"/>
          </w:tcPr>
          <w:p w14:paraId="05589147" w14:textId="77777777" w:rsidR="00B443CC" w:rsidRPr="00AF0A09" w:rsidRDefault="00B443CC" w:rsidP="009C1FF9">
            <w:pPr>
              <w:jc w:val="center"/>
              <w:rPr>
                <w:rFonts w:cs="Times New Roman"/>
                <w:b/>
                <w:bCs/>
                <w:szCs w:val="24"/>
              </w:rPr>
            </w:pPr>
            <w:r w:rsidRPr="00AF0A09">
              <w:rPr>
                <w:rFonts w:eastAsia="Times New Roman" w:cs="Times New Roman"/>
                <w:b/>
                <w:szCs w:val="24"/>
                <w:lang w:val="nl-NL"/>
              </w:rPr>
              <w:t>HOẠT ĐỘNG CỦA GV - HS</w:t>
            </w:r>
          </w:p>
        </w:tc>
        <w:tc>
          <w:tcPr>
            <w:tcW w:w="6346" w:type="dxa"/>
            <w:vAlign w:val="bottom"/>
          </w:tcPr>
          <w:p w14:paraId="31CA1521" w14:textId="77777777" w:rsidR="00B443CC" w:rsidRPr="00AF0A09" w:rsidRDefault="00B443CC" w:rsidP="009C1FF9">
            <w:pPr>
              <w:jc w:val="center"/>
              <w:rPr>
                <w:rFonts w:cs="Times New Roman"/>
                <w:b/>
                <w:bCs/>
                <w:szCs w:val="24"/>
              </w:rPr>
            </w:pPr>
            <w:r w:rsidRPr="00AF0A09">
              <w:rPr>
                <w:rFonts w:eastAsia="Times New Roman" w:cs="Times New Roman"/>
                <w:b/>
                <w:szCs w:val="24"/>
                <w:lang w:val="nl-NL"/>
              </w:rPr>
              <w:t>DỰ KIẾN SẢN PHẨM</w:t>
            </w:r>
          </w:p>
        </w:tc>
      </w:tr>
      <w:tr w:rsidR="009C1FF9" w:rsidRPr="00AF0A09" w14:paraId="33E531FC" w14:textId="77777777" w:rsidTr="00693BA4">
        <w:tc>
          <w:tcPr>
            <w:tcW w:w="3510" w:type="dxa"/>
          </w:tcPr>
          <w:p w14:paraId="06F6E974"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1: GV chuyển giao nhiệm vụ học tập</w:t>
            </w:r>
          </w:p>
          <w:p w14:paraId="4966B692" w14:textId="77777777" w:rsidR="00B443CC" w:rsidRPr="00AF0A09" w:rsidRDefault="00B443CC" w:rsidP="009C1FF9">
            <w:pPr>
              <w:shd w:val="clear" w:color="auto" w:fill="FFFFFF"/>
              <w:jc w:val="both"/>
              <w:rPr>
                <w:rFonts w:eastAsia="Times New Roman" w:cs="Times New Roman"/>
                <w:szCs w:val="24"/>
              </w:rPr>
            </w:pPr>
            <w:r w:rsidRPr="00AF0A09">
              <w:rPr>
                <w:rFonts w:eastAsia="Arial" w:cs="Times New Roman"/>
                <w:szCs w:val="24"/>
              </w:rPr>
              <w:t>HS thảo luận nhóm trả lời câu hỏi:</w:t>
            </w:r>
            <w:r w:rsidRPr="00AF0A09">
              <w:rPr>
                <w:rFonts w:cs="Times New Roman"/>
                <w:bCs/>
                <w:szCs w:val="24"/>
              </w:rPr>
              <w:t xml:space="preserve">  </w:t>
            </w:r>
          </w:p>
          <w:p w14:paraId="0476D80F" w14:textId="77777777" w:rsidR="00B443CC" w:rsidRPr="00AF0A09" w:rsidRDefault="00B443CC" w:rsidP="009C1FF9">
            <w:pPr>
              <w:jc w:val="both"/>
              <w:rPr>
                <w:rFonts w:cs="Times New Roman"/>
                <w:szCs w:val="24"/>
              </w:rPr>
            </w:pPr>
            <w:r w:rsidRPr="00AF0A09">
              <w:rPr>
                <w:rFonts w:cs="Times New Roman"/>
                <w:b/>
                <w:bCs/>
                <w:szCs w:val="24"/>
              </w:rPr>
              <w:t>Câu 1:</w:t>
            </w:r>
            <w:r w:rsidRPr="00AF0A09">
              <w:rPr>
                <w:rFonts w:cs="Times New Roman"/>
                <w:szCs w:val="24"/>
              </w:rPr>
              <w:t xml:space="preserve"> Xác định khối lượng mol của khí A biết tỉ khối của khí A so với khí B là 1,8 và khối lượng mol của khí B là 30.</w:t>
            </w:r>
          </w:p>
          <w:p w14:paraId="5E4B62D5" w14:textId="77777777" w:rsidR="00B443CC" w:rsidRPr="00AF0A09" w:rsidRDefault="00B443CC" w:rsidP="009C1FF9">
            <w:pPr>
              <w:jc w:val="both"/>
              <w:rPr>
                <w:rFonts w:cs="Times New Roman"/>
                <w:szCs w:val="24"/>
              </w:rPr>
            </w:pPr>
            <w:r w:rsidRPr="00AF0A09">
              <w:rPr>
                <w:rFonts w:cs="Times New Roman"/>
                <w:b/>
                <w:bCs/>
                <w:szCs w:val="24"/>
              </w:rPr>
              <w:t>Câu 2:</w:t>
            </w:r>
            <w:r w:rsidRPr="00AF0A09">
              <w:rPr>
                <w:rFonts w:cs="Times New Roman"/>
                <w:szCs w:val="24"/>
              </w:rPr>
              <w:t xml:space="preserve"> Biết rằng tỉ khối của khí Y so với khí SO</w:t>
            </w:r>
            <w:r w:rsidRPr="00AF0A09">
              <w:rPr>
                <w:rFonts w:cs="Times New Roman"/>
                <w:szCs w:val="24"/>
                <w:vertAlign w:val="subscript"/>
              </w:rPr>
              <w:t>2</w:t>
            </w:r>
            <w:r w:rsidRPr="00AF0A09">
              <w:rPr>
                <w:rFonts w:cs="Times New Roman"/>
                <w:szCs w:val="24"/>
              </w:rPr>
              <w:t xml:space="preserve"> là 0,5 và tỉ khối của khí X so với khí Y là 1,5. Xác định khối lượng mol của khí X.</w:t>
            </w:r>
          </w:p>
          <w:p w14:paraId="0D1B65BD" w14:textId="77777777" w:rsidR="00B443CC" w:rsidRPr="00AF0A09" w:rsidRDefault="00B443CC" w:rsidP="009C1FF9">
            <w:pPr>
              <w:jc w:val="both"/>
              <w:rPr>
                <w:rFonts w:cs="Times New Roman"/>
                <w:szCs w:val="24"/>
              </w:rPr>
            </w:pPr>
            <w:r w:rsidRPr="00AF0A09">
              <w:rPr>
                <w:rFonts w:cs="Times New Roman"/>
                <w:b/>
                <w:bCs/>
                <w:szCs w:val="24"/>
              </w:rPr>
              <w:t>Câu 3:</w:t>
            </w:r>
            <w:r w:rsidRPr="00AF0A09">
              <w:rPr>
                <w:rFonts w:cs="Times New Roman"/>
                <w:szCs w:val="24"/>
              </w:rPr>
              <w:t xml:space="preserve"> Hãy tìm số mol nguyên tử hoặc số mol phân tử của những lượng chất sau: </w:t>
            </w:r>
          </w:p>
          <w:p w14:paraId="6F1ACDC3" w14:textId="77777777" w:rsidR="00B443CC" w:rsidRPr="00AF0A09" w:rsidRDefault="00B443CC" w:rsidP="009C1FF9">
            <w:pPr>
              <w:jc w:val="both"/>
              <w:rPr>
                <w:rFonts w:cs="Times New Roman"/>
                <w:szCs w:val="24"/>
              </w:rPr>
            </w:pPr>
            <w:r w:rsidRPr="00AF0A09">
              <w:rPr>
                <w:rFonts w:cs="Times New Roman"/>
                <w:szCs w:val="24"/>
              </w:rPr>
              <w:t xml:space="preserve">a) 0,6 N nguyên tử O; 1,8 N </w:t>
            </w:r>
            <w:r w:rsidRPr="00AF0A09">
              <w:rPr>
                <w:rFonts w:cs="Times New Roman"/>
                <w:bCs/>
                <w:szCs w:val="24"/>
              </w:rPr>
              <w:t>phân tử N</w:t>
            </w:r>
            <w:r w:rsidRPr="00AF0A09">
              <w:rPr>
                <w:rFonts w:cs="Times New Roman"/>
                <w:bCs/>
                <w:szCs w:val="24"/>
                <w:vertAlign w:val="subscript"/>
              </w:rPr>
              <w:t>2</w:t>
            </w:r>
            <w:r w:rsidRPr="00AF0A09">
              <w:rPr>
                <w:rFonts w:cs="Times New Roman"/>
                <w:szCs w:val="24"/>
              </w:rPr>
              <w:t xml:space="preserve">; 0,05 N nguyên tử C. </w:t>
            </w:r>
          </w:p>
          <w:p w14:paraId="7254A454" w14:textId="77777777" w:rsidR="00B443CC" w:rsidRPr="00AF0A09" w:rsidRDefault="00B443CC" w:rsidP="009C1FF9">
            <w:pPr>
              <w:jc w:val="both"/>
              <w:rPr>
                <w:rFonts w:cs="Times New Roman"/>
                <w:szCs w:val="24"/>
              </w:rPr>
            </w:pPr>
            <w:r w:rsidRPr="00AF0A09">
              <w:rPr>
                <w:rFonts w:cs="Times New Roman"/>
                <w:szCs w:val="24"/>
              </w:rPr>
              <w:t>b) 24.10</w:t>
            </w:r>
            <w:r w:rsidRPr="00AF0A09">
              <w:rPr>
                <w:rFonts w:cs="Times New Roman"/>
                <w:szCs w:val="24"/>
                <w:vertAlign w:val="superscript"/>
              </w:rPr>
              <w:t>23</w:t>
            </w:r>
            <w:r w:rsidRPr="00AF0A09">
              <w:rPr>
                <w:rFonts w:cs="Times New Roman"/>
                <w:szCs w:val="24"/>
              </w:rPr>
              <w:t xml:space="preserve"> phân tử H</w:t>
            </w:r>
            <w:r w:rsidRPr="00AF0A09">
              <w:rPr>
                <w:rFonts w:cs="Times New Roman"/>
                <w:szCs w:val="24"/>
                <w:vertAlign w:val="subscript"/>
              </w:rPr>
              <w:t>2</w:t>
            </w:r>
            <w:r w:rsidRPr="00AF0A09">
              <w:rPr>
                <w:rFonts w:cs="Times New Roman"/>
                <w:szCs w:val="24"/>
              </w:rPr>
              <w:t>O ; 0,66.10</w:t>
            </w:r>
            <w:r w:rsidRPr="00AF0A09">
              <w:rPr>
                <w:rFonts w:cs="Times New Roman"/>
                <w:szCs w:val="24"/>
                <w:vertAlign w:val="superscript"/>
              </w:rPr>
              <w:t>23</w:t>
            </w:r>
            <w:r w:rsidRPr="00AF0A09">
              <w:rPr>
                <w:rFonts w:cs="Times New Roman"/>
                <w:szCs w:val="24"/>
              </w:rPr>
              <w:t xml:space="preserve"> phân tử C</w:t>
            </w:r>
            <w:r w:rsidRPr="00AF0A09">
              <w:rPr>
                <w:rFonts w:cs="Times New Roman"/>
                <w:szCs w:val="24"/>
                <w:vertAlign w:val="subscript"/>
              </w:rPr>
              <w:t>12</w:t>
            </w:r>
            <w:r w:rsidRPr="00AF0A09">
              <w:rPr>
                <w:rFonts w:cs="Times New Roman"/>
                <w:szCs w:val="24"/>
              </w:rPr>
              <w:t>H</w:t>
            </w:r>
            <w:r w:rsidRPr="00AF0A09">
              <w:rPr>
                <w:rFonts w:cs="Times New Roman"/>
                <w:szCs w:val="24"/>
                <w:vertAlign w:val="subscript"/>
              </w:rPr>
              <w:t>22</w:t>
            </w:r>
            <w:r w:rsidRPr="00AF0A09">
              <w:rPr>
                <w:rFonts w:cs="Times New Roman"/>
                <w:szCs w:val="24"/>
              </w:rPr>
              <w:t>O</w:t>
            </w:r>
            <w:r w:rsidRPr="00AF0A09">
              <w:rPr>
                <w:rFonts w:cs="Times New Roman"/>
                <w:szCs w:val="24"/>
                <w:vertAlign w:val="subscript"/>
              </w:rPr>
              <w:t>11</w:t>
            </w:r>
            <w:r w:rsidRPr="00AF0A09">
              <w:rPr>
                <w:rFonts w:cs="Times New Roman"/>
                <w:szCs w:val="24"/>
              </w:rPr>
              <w:t xml:space="preserve"> (đường).</w:t>
            </w:r>
          </w:p>
          <w:p w14:paraId="34311956" w14:textId="77777777" w:rsidR="00B443CC" w:rsidRPr="00AF0A09" w:rsidRDefault="00B443CC" w:rsidP="009C1FF9">
            <w:pPr>
              <w:jc w:val="both"/>
              <w:rPr>
                <w:rFonts w:cs="Times New Roman"/>
                <w:szCs w:val="24"/>
              </w:rPr>
            </w:pPr>
            <w:r w:rsidRPr="00AF0A09">
              <w:rPr>
                <w:rFonts w:cs="Times New Roman"/>
                <w:b/>
                <w:bCs/>
                <w:szCs w:val="24"/>
              </w:rPr>
              <w:t>Câu 4:</w:t>
            </w:r>
            <w:r w:rsidRPr="00AF0A09">
              <w:rPr>
                <w:rFonts w:cs="Times New Roman"/>
                <w:szCs w:val="24"/>
              </w:rPr>
              <w:t xml:space="preserve"> Tại sao ngày xưa trong các hầm mỏ bỏ hoang lâu năm khi cần đi vào các khu mỏ đó thì người đi vào thường cầm theo một cây đèn dầu (hoặc nến) để cao ngang thắt lưng hay dẫn theo một con chó, nếu ngọn đèn tắt hay con chó sủa, có dấu hiệu kiệt sức, khó thở thì người đó sẽ không vào sâu nữa mà sẽ quay trở ra. Lí do? Giải thích? </w:t>
            </w:r>
          </w:p>
          <w:p w14:paraId="5AA5C498" w14:textId="77777777" w:rsidR="00B443CC" w:rsidRPr="00AF0A09" w:rsidRDefault="00B443CC" w:rsidP="009C1FF9">
            <w:pPr>
              <w:jc w:val="both"/>
              <w:rPr>
                <w:rFonts w:eastAsiaTheme="minorEastAsia" w:cs="Times New Roman"/>
                <w:b/>
                <w:bCs/>
                <w:szCs w:val="24"/>
              </w:rPr>
            </w:pPr>
            <w:r w:rsidRPr="00AF0A09">
              <w:rPr>
                <w:rFonts w:eastAsiaTheme="minorEastAsia" w:cs="Times New Roman"/>
                <w:b/>
                <w:bCs/>
                <w:szCs w:val="24"/>
              </w:rPr>
              <w:t xml:space="preserve">Câu 5: </w:t>
            </w:r>
            <w:r w:rsidRPr="00AF0A09">
              <w:rPr>
                <w:rFonts w:cs="Times New Roman"/>
                <w:szCs w:val="24"/>
              </w:rPr>
              <w:t>Tại sao ngày xưa các giếng khoan cạn nước nếu các người thợ muốn xuống để đào tìm tiếp nguồn nước thì trước khi xuống giếng các người thợ thường chặt các nhánh cây tươi thả xuống giếng chừng 5 – 10 phút lại kéo lên rồi lại thả xuống nhiều lần rồi mới xuống giếng đào?</w:t>
            </w:r>
          </w:p>
          <w:p w14:paraId="2473D895"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2: HS thực hiện nhiệm vụ học tập</w:t>
            </w:r>
          </w:p>
          <w:p w14:paraId="0B488C0C" w14:textId="77777777" w:rsidR="00B443CC" w:rsidRPr="00AF0A09" w:rsidRDefault="00B443CC" w:rsidP="009C1FF9">
            <w:pPr>
              <w:jc w:val="both"/>
              <w:rPr>
                <w:rFonts w:eastAsia="Times New Roman" w:cs="Times New Roman"/>
                <w:iCs/>
                <w:szCs w:val="24"/>
                <w:lang w:val="de-DE"/>
              </w:rPr>
            </w:pPr>
            <w:r w:rsidRPr="00AF0A09">
              <w:rPr>
                <w:rFonts w:eastAsia="Times New Roman" w:cs="Times New Roman"/>
                <w:iCs/>
                <w:szCs w:val="24"/>
                <w:lang w:val="de-DE"/>
              </w:rPr>
              <w:t>HS: Thảo luận nhóm bàn trả lời câu hỏi</w:t>
            </w:r>
          </w:p>
          <w:p w14:paraId="79315982"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3: Báo cáo kết quả hoạt động và thảo luận</w:t>
            </w:r>
          </w:p>
          <w:p w14:paraId="7543D66C" w14:textId="77777777" w:rsidR="00B443CC" w:rsidRPr="00AF0A09" w:rsidRDefault="00B443CC" w:rsidP="009C1FF9">
            <w:pPr>
              <w:jc w:val="both"/>
              <w:rPr>
                <w:rFonts w:eastAsia="Times New Roman" w:cs="Times New Roman"/>
                <w:iCs/>
                <w:szCs w:val="24"/>
                <w:lang w:val="de-DE"/>
              </w:rPr>
            </w:pPr>
            <w:r w:rsidRPr="00AF0A09">
              <w:rPr>
                <w:rFonts w:eastAsia="Times New Roman" w:cs="Times New Roman"/>
                <w:iCs/>
                <w:szCs w:val="24"/>
                <w:lang w:val="de-DE"/>
              </w:rPr>
              <w:t>HS: Các nhóm báo cáo kết quả hoạt động.</w:t>
            </w:r>
          </w:p>
          <w:p w14:paraId="4685D35D" w14:textId="77777777" w:rsidR="00B443CC" w:rsidRPr="00AF0A09" w:rsidRDefault="00B443CC" w:rsidP="009C1FF9">
            <w:pPr>
              <w:jc w:val="both"/>
              <w:rPr>
                <w:rFonts w:eastAsia="Times New Roman" w:cs="Times New Roman"/>
                <w:iCs/>
                <w:szCs w:val="24"/>
                <w:lang w:val="de-DE"/>
              </w:rPr>
            </w:pPr>
            <w:r w:rsidRPr="00AF0A09">
              <w:rPr>
                <w:rFonts w:eastAsia="Times New Roman" w:cs="Times New Roman"/>
                <w:iCs/>
                <w:szCs w:val="24"/>
                <w:lang w:val="de-DE"/>
              </w:rPr>
              <w:t>HS: Nhóm khác nhận xét, bổ sung.</w:t>
            </w:r>
          </w:p>
          <w:p w14:paraId="170A6071" w14:textId="77777777" w:rsidR="00B443CC" w:rsidRPr="00AF0A09" w:rsidRDefault="00B443CC" w:rsidP="009C1FF9">
            <w:pPr>
              <w:jc w:val="both"/>
              <w:rPr>
                <w:rFonts w:eastAsia="Times New Roman" w:cs="Times New Roman"/>
                <w:b/>
                <w:szCs w:val="24"/>
                <w:lang w:val="nl-NL"/>
              </w:rPr>
            </w:pPr>
            <w:r w:rsidRPr="00AF0A09">
              <w:rPr>
                <w:rFonts w:eastAsia="Times New Roman" w:cs="Times New Roman"/>
                <w:b/>
                <w:szCs w:val="24"/>
                <w:lang w:val="nl-NL"/>
              </w:rPr>
              <w:t>Bước 4: Đánh giá kết quả thực hiện nhiệm vụ học tập</w:t>
            </w:r>
          </w:p>
          <w:p w14:paraId="042297BC" w14:textId="77777777" w:rsidR="00B443CC" w:rsidRPr="00AF0A09" w:rsidRDefault="00B443CC" w:rsidP="009C1FF9">
            <w:pPr>
              <w:jc w:val="both"/>
              <w:rPr>
                <w:rFonts w:cs="Times New Roman"/>
                <w:szCs w:val="24"/>
              </w:rPr>
            </w:pPr>
            <w:r w:rsidRPr="00AF0A09">
              <w:rPr>
                <w:rFonts w:eastAsia="Calibri" w:cs="Times New Roman"/>
                <w:bCs/>
                <w:iCs/>
                <w:szCs w:val="24"/>
              </w:rPr>
              <w:lastRenderedPageBreak/>
              <w:t>GV: Nhận xét, đánh giá và chốt kiến thức.</w:t>
            </w:r>
            <w:r w:rsidRPr="00AF0A09">
              <w:rPr>
                <w:rFonts w:cs="Times New Roman"/>
                <w:szCs w:val="24"/>
              </w:rPr>
              <w:t xml:space="preserve"> </w:t>
            </w:r>
          </w:p>
        </w:tc>
        <w:tc>
          <w:tcPr>
            <w:tcW w:w="6346" w:type="dxa"/>
            <w:shd w:val="clear" w:color="auto" w:fill="auto"/>
          </w:tcPr>
          <w:p w14:paraId="3E23C21E" w14:textId="77777777" w:rsidR="00B443CC" w:rsidRPr="00AF0A09" w:rsidRDefault="00B443CC" w:rsidP="009C1FF9">
            <w:pPr>
              <w:rPr>
                <w:rFonts w:eastAsia="Calibri" w:cs="Times New Roman"/>
                <w:b/>
                <w:szCs w:val="24"/>
              </w:rPr>
            </w:pPr>
            <w:r w:rsidRPr="00AF0A09">
              <w:rPr>
                <w:rFonts w:eastAsia="Calibri" w:cs="Times New Roman"/>
                <w:b/>
                <w:szCs w:val="24"/>
              </w:rPr>
              <w:lastRenderedPageBreak/>
              <w:t>IV. Vận dụng.</w:t>
            </w:r>
          </w:p>
          <w:p w14:paraId="7CDAC2ED" w14:textId="77777777" w:rsidR="00B443CC" w:rsidRPr="00AF0A09" w:rsidRDefault="00B443CC" w:rsidP="009C1FF9">
            <w:pPr>
              <w:jc w:val="both"/>
              <w:rPr>
                <w:rFonts w:eastAsia="Calibri" w:cs="Times New Roman"/>
                <w:i/>
                <w:szCs w:val="24"/>
              </w:rPr>
            </w:pPr>
            <w:r w:rsidRPr="00AF0A09">
              <w:rPr>
                <w:rFonts w:eastAsia="Calibri" w:cs="Times New Roman"/>
                <w:i/>
                <w:szCs w:val="24"/>
              </w:rPr>
              <w:t>Hướng dẫn trả lời câu hỏi phần hoạt động thảo luận:</w:t>
            </w:r>
          </w:p>
          <w:p w14:paraId="6F74E99E" w14:textId="77777777" w:rsidR="00B443CC" w:rsidRPr="00AF0A09" w:rsidRDefault="00B443CC" w:rsidP="009C1FF9">
            <w:pPr>
              <w:jc w:val="both"/>
              <w:rPr>
                <w:rFonts w:cs="Times New Roman"/>
                <w:b/>
                <w:bCs/>
                <w:szCs w:val="24"/>
              </w:rPr>
            </w:pPr>
          </w:p>
          <w:p w14:paraId="73334569" w14:textId="77777777" w:rsidR="00B443CC" w:rsidRPr="00AF0A09" w:rsidRDefault="00B443CC" w:rsidP="009C1FF9">
            <w:pPr>
              <w:jc w:val="both"/>
              <w:rPr>
                <w:rFonts w:cs="Times New Roman"/>
                <w:szCs w:val="24"/>
              </w:rPr>
            </w:pPr>
            <w:r w:rsidRPr="00AF0A09">
              <w:rPr>
                <w:rFonts w:cs="Times New Roman"/>
                <w:b/>
                <w:bCs/>
                <w:szCs w:val="24"/>
              </w:rPr>
              <w:t>Câu 1:</w:t>
            </w:r>
            <w:r w:rsidRPr="00AF0A09">
              <w:rPr>
                <w:rFonts w:cs="Times New Roman"/>
                <w:szCs w:val="24"/>
              </w:rPr>
              <w:t xml:space="preserve"> </w:t>
            </w:r>
          </w:p>
          <w:p w14:paraId="10FAC675" w14:textId="77777777" w:rsidR="00B443CC" w:rsidRPr="00AF0A09" w:rsidRDefault="00B443CC" w:rsidP="009C1FF9">
            <w:pPr>
              <w:rPr>
                <w:rFonts w:cs="Times New Roman"/>
                <w:bCs/>
                <w:szCs w:val="24"/>
              </w:rPr>
            </w:pPr>
            <w:r w:rsidRPr="00AF0A09">
              <w:rPr>
                <w:rFonts w:cs="Times New Roman"/>
                <w:bCs/>
                <w:szCs w:val="24"/>
              </w:rPr>
              <w:t xml:space="preserve">Tỉ khối của khí A so với khí B là: </w:t>
            </w:r>
            <w:r w:rsidRPr="00AF0A09">
              <w:rPr>
                <w:rFonts w:asciiTheme="minorHAnsi" w:eastAsia="Times New Roman" w:hAnsiTheme="minorHAnsi" w:cs="Times New Roman"/>
                <w:position w:val="-32"/>
                <w:sz w:val="22"/>
                <w:szCs w:val="24"/>
              </w:rPr>
              <w:object w:dxaOrig="1560" w:dyaOrig="690" w14:anchorId="27A71875">
                <v:shape id="_x0000_i1033" type="#_x0000_t75" style="width:78.45pt;height:34.4pt" o:ole="">
                  <v:imagedata r:id="rId35" o:title=""/>
                </v:shape>
                <o:OLEObject Type="Embed" ProgID="Equation.DSMT4" ShapeID="_x0000_i1033" DrawAspect="Content" ObjectID="_1754590405" r:id="rId36"/>
              </w:object>
            </w:r>
          </w:p>
          <w:p w14:paraId="7F9C2CF9" w14:textId="77777777" w:rsidR="00B443CC" w:rsidRPr="00AF0A09" w:rsidRDefault="00B443CC" w:rsidP="009C1FF9">
            <w:pPr>
              <w:jc w:val="both"/>
              <w:rPr>
                <w:rFonts w:cs="Times New Roman"/>
                <w:szCs w:val="24"/>
              </w:rPr>
            </w:pPr>
            <w:r w:rsidRPr="00AF0A09">
              <w:rPr>
                <w:rFonts w:cs="Times New Roman"/>
                <w:szCs w:val="24"/>
              </w:rPr>
              <w:t>Suy ra M</w:t>
            </w:r>
            <w:r w:rsidRPr="00AF0A09">
              <w:rPr>
                <w:rFonts w:cs="Times New Roman"/>
                <w:szCs w:val="24"/>
                <w:vertAlign w:val="subscript"/>
              </w:rPr>
              <w:t>A</w:t>
            </w:r>
            <w:r w:rsidRPr="00AF0A09">
              <w:rPr>
                <w:rFonts w:cs="Times New Roman"/>
                <w:szCs w:val="24"/>
              </w:rPr>
              <w:t xml:space="preserve"> = 1,8.M</w:t>
            </w:r>
            <w:r w:rsidRPr="00AF0A09">
              <w:rPr>
                <w:rFonts w:cs="Times New Roman"/>
                <w:szCs w:val="24"/>
                <w:vertAlign w:val="subscript"/>
              </w:rPr>
              <w:t>B</w:t>
            </w:r>
            <w:r w:rsidRPr="00AF0A09">
              <w:rPr>
                <w:rFonts w:cs="Times New Roman"/>
                <w:szCs w:val="24"/>
              </w:rPr>
              <w:t xml:space="preserve"> = 1,8.30 = 54 (g/mol).</w:t>
            </w:r>
          </w:p>
          <w:p w14:paraId="25764EAF" w14:textId="77777777" w:rsidR="00B443CC" w:rsidRPr="00AF0A09" w:rsidRDefault="00B443CC" w:rsidP="009C1FF9">
            <w:pPr>
              <w:jc w:val="both"/>
              <w:rPr>
                <w:rFonts w:cs="Times New Roman"/>
                <w:szCs w:val="24"/>
              </w:rPr>
            </w:pPr>
            <w:r w:rsidRPr="00AF0A09">
              <w:rPr>
                <w:rFonts w:cs="Times New Roman"/>
                <w:szCs w:val="24"/>
              </w:rPr>
              <w:t>Vậy khối lượng mol của khí A là 54 g/mol.</w:t>
            </w:r>
          </w:p>
          <w:p w14:paraId="46B55DB9" w14:textId="77777777" w:rsidR="00B443CC" w:rsidRPr="00AF0A09" w:rsidRDefault="00B443CC" w:rsidP="009C1FF9">
            <w:pPr>
              <w:jc w:val="both"/>
              <w:rPr>
                <w:rFonts w:cs="Times New Roman"/>
                <w:b/>
                <w:bCs/>
                <w:szCs w:val="24"/>
              </w:rPr>
            </w:pPr>
            <w:r w:rsidRPr="00AF0A09">
              <w:rPr>
                <w:rFonts w:cs="Times New Roman"/>
                <w:b/>
                <w:bCs/>
                <w:szCs w:val="24"/>
              </w:rPr>
              <w:t>Câu 2:</w:t>
            </w:r>
            <w:r w:rsidRPr="00AF0A09">
              <w:rPr>
                <w:rFonts w:cs="Times New Roman"/>
                <w:szCs w:val="24"/>
              </w:rPr>
              <w:t xml:space="preserve"> </w:t>
            </w:r>
          </w:p>
          <w:p w14:paraId="36D96D5B" w14:textId="77777777" w:rsidR="00B443CC" w:rsidRPr="00AF0A09" w:rsidRDefault="00B443CC" w:rsidP="009C1FF9">
            <w:pPr>
              <w:rPr>
                <w:rFonts w:cs="Times New Roman"/>
                <w:b/>
                <w:bCs/>
                <w:szCs w:val="24"/>
              </w:rPr>
            </w:pPr>
          </w:p>
          <w:p w14:paraId="4E450C28" w14:textId="77777777" w:rsidR="00B443CC" w:rsidRPr="00AF0A09" w:rsidRDefault="00B443CC" w:rsidP="009C1FF9">
            <w:pPr>
              <w:rPr>
                <w:rFonts w:cs="Times New Roman"/>
                <w:bCs/>
                <w:szCs w:val="24"/>
              </w:rPr>
            </w:pPr>
            <w:r w:rsidRPr="00AF0A09">
              <w:rPr>
                <w:rFonts w:cs="Times New Roman"/>
                <w:bCs/>
                <w:szCs w:val="24"/>
              </w:rPr>
              <w:t>Ta có tỉ khối của khí Y so với SO</w:t>
            </w:r>
            <w:r w:rsidRPr="00AF0A09">
              <w:rPr>
                <w:rFonts w:cs="Times New Roman"/>
                <w:bCs/>
                <w:szCs w:val="24"/>
                <w:vertAlign w:val="subscript"/>
              </w:rPr>
              <w:t>2</w:t>
            </w:r>
            <w:r w:rsidRPr="00AF0A09">
              <w:rPr>
                <w:rFonts w:cs="Times New Roman"/>
                <w:bCs/>
                <w:szCs w:val="24"/>
              </w:rPr>
              <w:t xml:space="preserve"> là: </w:t>
            </w:r>
            <w:r w:rsidRPr="00AF0A09">
              <w:rPr>
                <w:rFonts w:asciiTheme="minorHAnsi" w:eastAsia="Times New Roman" w:hAnsiTheme="minorHAnsi" w:cs="Times New Roman"/>
                <w:position w:val="-36"/>
                <w:sz w:val="22"/>
                <w:szCs w:val="24"/>
              </w:rPr>
              <w:object w:dxaOrig="1905" w:dyaOrig="720" w14:anchorId="5062116D">
                <v:shape id="_x0000_i1034" type="#_x0000_t75" style="width:95.65pt;height:36.55pt" o:ole="">
                  <v:imagedata r:id="rId37" o:title=""/>
                </v:shape>
                <o:OLEObject Type="Embed" ProgID="Equation.DSMT4" ShapeID="_x0000_i1034" DrawAspect="Content" ObjectID="_1754590406" r:id="rId38"/>
              </w:object>
            </w:r>
          </w:p>
          <w:p w14:paraId="49F03B0A" w14:textId="77777777" w:rsidR="00B443CC" w:rsidRPr="00AF0A09" w:rsidRDefault="00B443CC" w:rsidP="009C1FF9">
            <w:pPr>
              <w:rPr>
                <w:rFonts w:cs="Times New Roman"/>
                <w:bCs/>
                <w:szCs w:val="24"/>
              </w:rPr>
            </w:pPr>
            <w:r w:rsidRPr="00AF0A09">
              <w:rPr>
                <w:rFonts w:cs="Times New Roman"/>
                <w:bCs/>
                <w:szCs w:val="24"/>
              </w:rPr>
              <w:t>Suy ra M</w:t>
            </w:r>
            <w:r w:rsidRPr="00AF0A09">
              <w:rPr>
                <w:rFonts w:cs="Times New Roman"/>
                <w:bCs/>
                <w:szCs w:val="24"/>
                <w:vertAlign w:val="subscript"/>
              </w:rPr>
              <w:t>Y</w:t>
            </w:r>
            <w:r w:rsidRPr="00AF0A09">
              <w:rPr>
                <w:rFonts w:cs="Times New Roman"/>
                <w:bCs/>
                <w:szCs w:val="24"/>
              </w:rPr>
              <w:t xml:space="preserve"> = 0,5.M</w:t>
            </w:r>
            <w:r w:rsidRPr="00AF0A09">
              <w:rPr>
                <w:rFonts w:cs="Times New Roman"/>
                <w:bCs/>
                <w:szCs w:val="24"/>
                <w:vertAlign w:val="subscript"/>
              </w:rPr>
              <w:t xml:space="preserve">SO2 </w:t>
            </w:r>
            <w:r w:rsidRPr="00AF0A09">
              <w:rPr>
                <w:rFonts w:cs="Times New Roman"/>
                <w:bCs/>
                <w:szCs w:val="24"/>
              </w:rPr>
              <w:t>= 0,5.64 = 32 (g/mol).</w:t>
            </w:r>
          </w:p>
          <w:p w14:paraId="2015C6AD" w14:textId="77777777" w:rsidR="00B443CC" w:rsidRPr="00AF0A09" w:rsidRDefault="00B443CC" w:rsidP="009C1FF9">
            <w:pPr>
              <w:rPr>
                <w:rFonts w:cs="Times New Roman"/>
                <w:bCs/>
                <w:szCs w:val="24"/>
              </w:rPr>
            </w:pPr>
            <w:r w:rsidRPr="00AF0A09">
              <w:rPr>
                <w:rFonts w:cs="Times New Roman"/>
                <w:bCs/>
                <w:szCs w:val="24"/>
              </w:rPr>
              <w:t xml:space="preserve">Tỉ khối của khí X so với khí Y là: </w:t>
            </w:r>
            <w:r w:rsidRPr="00AF0A09">
              <w:rPr>
                <w:rFonts w:asciiTheme="minorHAnsi" w:eastAsia="Times New Roman" w:hAnsiTheme="minorHAnsi" w:cs="Times New Roman"/>
                <w:position w:val="-32"/>
                <w:sz w:val="22"/>
                <w:szCs w:val="24"/>
              </w:rPr>
              <w:object w:dxaOrig="1575" w:dyaOrig="690" w14:anchorId="5D436307">
                <v:shape id="_x0000_i1035" type="#_x0000_t75" style="width:78.45pt;height:34.4pt" o:ole="">
                  <v:imagedata r:id="rId39" o:title=""/>
                </v:shape>
                <o:OLEObject Type="Embed" ProgID="Equation.DSMT4" ShapeID="_x0000_i1035" DrawAspect="Content" ObjectID="_1754590407" r:id="rId40"/>
              </w:object>
            </w:r>
          </w:p>
          <w:p w14:paraId="7E739EBB" w14:textId="77777777" w:rsidR="00B443CC" w:rsidRPr="00AF0A09" w:rsidRDefault="00B443CC" w:rsidP="009C1FF9">
            <w:pPr>
              <w:rPr>
                <w:rFonts w:cs="Times New Roman"/>
                <w:bCs/>
                <w:szCs w:val="24"/>
              </w:rPr>
            </w:pPr>
            <w:r w:rsidRPr="00AF0A09">
              <w:rPr>
                <w:rFonts w:cs="Times New Roman"/>
                <w:bCs/>
                <w:szCs w:val="24"/>
              </w:rPr>
              <w:t>Suy ra M</w:t>
            </w:r>
            <w:r w:rsidRPr="00AF0A09">
              <w:rPr>
                <w:rFonts w:cs="Times New Roman"/>
                <w:bCs/>
                <w:szCs w:val="24"/>
                <w:vertAlign w:val="subscript"/>
              </w:rPr>
              <w:t>X</w:t>
            </w:r>
            <w:r w:rsidRPr="00AF0A09">
              <w:rPr>
                <w:rFonts w:cs="Times New Roman"/>
                <w:bCs/>
                <w:szCs w:val="24"/>
              </w:rPr>
              <w:t xml:space="preserve"> = 1,5.M</w:t>
            </w:r>
            <w:r w:rsidRPr="00AF0A09">
              <w:rPr>
                <w:rFonts w:cs="Times New Roman"/>
                <w:bCs/>
                <w:szCs w:val="24"/>
                <w:vertAlign w:val="subscript"/>
              </w:rPr>
              <w:t>Y</w:t>
            </w:r>
            <w:r w:rsidRPr="00AF0A09">
              <w:rPr>
                <w:rFonts w:cs="Times New Roman"/>
                <w:bCs/>
                <w:szCs w:val="24"/>
              </w:rPr>
              <w:t xml:space="preserve"> = 1,5.32 = 48 (g/mol)</w:t>
            </w:r>
          </w:p>
          <w:p w14:paraId="349D5B81" w14:textId="77777777" w:rsidR="00B443CC" w:rsidRPr="00AF0A09" w:rsidRDefault="00B443CC" w:rsidP="009C1FF9">
            <w:pPr>
              <w:rPr>
                <w:rFonts w:cs="Times New Roman"/>
                <w:bCs/>
                <w:szCs w:val="24"/>
              </w:rPr>
            </w:pPr>
            <w:r w:rsidRPr="00AF0A09">
              <w:rPr>
                <w:rFonts w:cs="Times New Roman"/>
                <w:bCs/>
                <w:szCs w:val="24"/>
              </w:rPr>
              <w:t>Vậy khối lượng mol của khí X là 48 g/mol.</w:t>
            </w:r>
          </w:p>
          <w:p w14:paraId="13CC292D" w14:textId="77777777" w:rsidR="00B443CC" w:rsidRPr="00AF0A09" w:rsidRDefault="00B443CC" w:rsidP="009C1FF9">
            <w:pPr>
              <w:rPr>
                <w:rFonts w:cs="Times New Roman"/>
                <w:bCs/>
                <w:szCs w:val="24"/>
              </w:rPr>
            </w:pPr>
            <w:r w:rsidRPr="00AF0A09">
              <w:rPr>
                <w:rFonts w:cs="Times New Roman"/>
                <w:b/>
                <w:bCs/>
                <w:szCs w:val="24"/>
              </w:rPr>
              <w:t>Câu 3:</w:t>
            </w:r>
          </w:p>
          <w:p w14:paraId="1A545780" w14:textId="77777777" w:rsidR="00B443CC" w:rsidRPr="00AF0A09" w:rsidRDefault="00B443CC" w:rsidP="009C1FF9">
            <w:pPr>
              <w:rPr>
                <w:rFonts w:cs="Times New Roman"/>
                <w:bCs/>
                <w:szCs w:val="24"/>
              </w:rPr>
            </w:pPr>
            <w:r w:rsidRPr="00AF0A09">
              <w:rPr>
                <w:rFonts w:cs="Times New Roman"/>
                <w:bCs/>
                <w:szCs w:val="24"/>
              </w:rPr>
              <w:t>a) 0,6 N nguyên tử O = 0,6 mol nguyên tử O.</w:t>
            </w:r>
          </w:p>
          <w:p w14:paraId="30AD8D29" w14:textId="77777777" w:rsidR="00B443CC" w:rsidRPr="00AF0A09" w:rsidRDefault="00B443CC" w:rsidP="009C1FF9">
            <w:pPr>
              <w:rPr>
                <w:rFonts w:cs="Times New Roman"/>
                <w:bCs/>
                <w:szCs w:val="24"/>
              </w:rPr>
            </w:pPr>
            <w:r w:rsidRPr="00AF0A09">
              <w:rPr>
                <w:rFonts w:cs="Times New Roman"/>
                <w:bCs/>
                <w:szCs w:val="24"/>
              </w:rPr>
              <w:t xml:space="preserve">   1,8 N phân tử N</w:t>
            </w:r>
            <w:r w:rsidRPr="00AF0A09">
              <w:rPr>
                <w:rFonts w:cs="Times New Roman"/>
                <w:bCs/>
                <w:szCs w:val="24"/>
                <w:vertAlign w:val="subscript"/>
              </w:rPr>
              <w:t>2</w:t>
            </w:r>
            <w:r w:rsidRPr="00AF0A09">
              <w:rPr>
                <w:rFonts w:cs="Times New Roman"/>
                <w:bCs/>
                <w:szCs w:val="24"/>
              </w:rPr>
              <w:t xml:space="preserve"> = 1,8 mol phân tử N</w:t>
            </w:r>
            <w:r w:rsidRPr="00AF0A09">
              <w:rPr>
                <w:rFonts w:cs="Times New Roman"/>
                <w:bCs/>
                <w:szCs w:val="24"/>
                <w:vertAlign w:val="subscript"/>
              </w:rPr>
              <w:t>2</w:t>
            </w:r>
            <w:r w:rsidRPr="00AF0A09">
              <w:rPr>
                <w:rFonts w:cs="Times New Roman"/>
                <w:bCs/>
                <w:szCs w:val="24"/>
              </w:rPr>
              <w:t>.</w:t>
            </w:r>
          </w:p>
          <w:p w14:paraId="0D0D3890" w14:textId="77777777" w:rsidR="00B443CC" w:rsidRPr="00AF0A09" w:rsidRDefault="00B443CC" w:rsidP="009C1FF9">
            <w:pPr>
              <w:rPr>
                <w:rFonts w:cs="Times New Roman"/>
                <w:bCs/>
                <w:szCs w:val="24"/>
              </w:rPr>
            </w:pPr>
            <w:r w:rsidRPr="00AF0A09">
              <w:rPr>
                <w:rFonts w:cs="Times New Roman"/>
                <w:bCs/>
                <w:szCs w:val="24"/>
              </w:rPr>
              <w:t xml:space="preserve">   0,05 N nguyên tử C = 0,05 mol nguyên tử C.</w:t>
            </w:r>
          </w:p>
          <w:p w14:paraId="4F3F978C" w14:textId="77777777" w:rsidR="00B443CC" w:rsidRPr="00AF0A09" w:rsidRDefault="00B443CC" w:rsidP="009C1FF9">
            <w:pPr>
              <w:rPr>
                <w:rFonts w:cs="Times New Roman"/>
                <w:bCs/>
                <w:szCs w:val="24"/>
              </w:rPr>
            </w:pPr>
            <w:r w:rsidRPr="00AF0A09">
              <w:rPr>
                <w:rFonts w:cs="Times New Roman"/>
                <w:bCs/>
                <w:szCs w:val="24"/>
              </w:rPr>
              <w:t>b) 24.10</w:t>
            </w:r>
            <w:r w:rsidRPr="00AF0A09">
              <w:rPr>
                <w:rFonts w:cs="Times New Roman"/>
                <w:bCs/>
                <w:szCs w:val="24"/>
                <w:vertAlign w:val="superscript"/>
              </w:rPr>
              <w:t>23</w:t>
            </w:r>
            <w:r w:rsidRPr="00AF0A09">
              <w:rPr>
                <w:rFonts w:cs="Times New Roman"/>
                <w:bCs/>
                <w:szCs w:val="24"/>
              </w:rPr>
              <w:t xml:space="preserve"> phân tử H</w:t>
            </w:r>
            <w:r w:rsidRPr="00AF0A09">
              <w:rPr>
                <w:rFonts w:cs="Times New Roman"/>
                <w:bCs/>
                <w:szCs w:val="24"/>
                <w:vertAlign w:val="subscript"/>
              </w:rPr>
              <w:t>2</w:t>
            </w:r>
            <w:r w:rsidRPr="00AF0A09">
              <w:rPr>
                <w:rFonts w:cs="Times New Roman"/>
                <w:bCs/>
                <w:szCs w:val="24"/>
              </w:rPr>
              <w:t xml:space="preserve">O = </w:t>
            </w:r>
            <w:r w:rsidRPr="00AF0A09">
              <w:rPr>
                <w:rFonts w:asciiTheme="minorHAnsi" w:eastAsia="Times New Roman" w:hAnsiTheme="minorHAnsi" w:cs="Times New Roman"/>
                <w:position w:val="-28"/>
                <w:sz w:val="22"/>
                <w:szCs w:val="24"/>
              </w:rPr>
              <w:object w:dxaOrig="1890" w:dyaOrig="720" w14:anchorId="7D3AFAFA">
                <v:shape id="_x0000_i1036" type="#_x0000_t75" style="width:94.55pt;height:36.55pt" o:ole="">
                  <v:imagedata r:id="rId41" o:title=""/>
                </v:shape>
                <o:OLEObject Type="Embed" ProgID="Equation.DSMT4" ShapeID="_x0000_i1036" DrawAspect="Content" ObjectID="_1754590408" r:id="rId42"/>
              </w:object>
            </w:r>
            <w:r w:rsidRPr="00AF0A09">
              <w:rPr>
                <w:rFonts w:cs="Times New Roman"/>
                <w:bCs/>
                <w:szCs w:val="24"/>
              </w:rPr>
              <w:t>phân tử H</w:t>
            </w:r>
            <w:r w:rsidRPr="00AF0A09">
              <w:rPr>
                <w:rFonts w:cs="Times New Roman"/>
                <w:bCs/>
                <w:szCs w:val="24"/>
                <w:vertAlign w:val="subscript"/>
              </w:rPr>
              <w:t>2</w:t>
            </w:r>
            <w:r w:rsidRPr="00AF0A09">
              <w:rPr>
                <w:rFonts w:cs="Times New Roman"/>
                <w:bCs/>
                <w:szCs w:val="24"/>
              </w:rPr>
              <w:t>O</w:t>
            </w:r>
          </w:p>
          <w:p w14:paraId="55A5A848" w14:textId="77777777" w:rsidR="00B443CC" w:rsidRPr="00AF0A09" w:rsidRDefault="00B443CC" w:rsidP="009C1FF9">
            <w:pPr>
              <w:rPr>
                <w:rFonts w:cs="Times New Roman"/>
                <w:bCs/>
                <w:szCs w:val="24"/>
              </w:rPr>
            </w:pPr>
            <w:r w:rsidRPr="00AF0A09">
              <w:rPr>
                <w:rFonts w:cs="Times New Roman"/>
                <w:bCs/>
                <w:szCs w:val="24"/>
              </w:rPr>
              <w:t xml:space="preserve">   0,66.10</w:t>
            </w:r>
            <w:r w:rsidRPr="00AF0A09">
              <w:rPr>
                <w:rFonts w:cs="Times New Roman"/>
                <w:bCs/>
                <w:szCs w:val="24"/>
                <w:vertAlign w:val="superscript"/>
              </w:rPr>
              <w:t xml:space="preserve">23 </w:t>
            </w:r>
            <w:r w:rsidRPr="00AF0A09">
              <w:rPr>
                <w:rFonts w:cs="Times New Roman"/>
                <w:bCs/>
                <w:szCs w:val="24"/>
              </w:rPr>
              <w:t>phân tử C</w:t>
            </w:r>
            <w:r w:rsidRPr="00AF0A09">
              <w:rPr>
                <w:rFonts w:cs="Times New Roman"/>
                <w:bCs/>
                <w:szCs w:val="24"/>
                <w:vertAlign w:val="subscript"/>
              </w:rPr>
              <w:t>12</w:t>
            </w:r>
            <w:r w:rsidRPr="00AF0A09">
              <w:rPr>
                <w:rFonts w:cs="Times New Roman"/>
                <w:bCs/>
                <w:szCs w:val="24"/>
              </w:rPr>
              <w:t>H</w:t>
            </w:r>
            <w:r w:rsidRPr="00AF0A09">
              <w:rPr>
                <w:rFonts w:cs="Times New Roman"/>
                <w:bCs/>
                <w:szCs w:val="24"/>
                <w:vertAlign w:val="subscript"/>
              </w:rPr>
              <w:t>22</w:t>
            </w:r>
            <w:r w:rsidRPr="00AF0A09">
              <w:rPr>
                <w:rFonts w:cs="Times New Roman"/>
                <w:bCs/>
                <w:szCs w:val="24"/>
              </w:rPr>
              <w:t>O</w:t>
            </w:r>
            <w:r w:rsidRPr="00AF0A09">
              <w:rPr>
                <w:rFonts w:cs="Times New Roman"/>
                <w:bCs/>
                <w:szCs w:val="24"/>
                <w:vertAlign w:val="subscript"/>
              </w:rPr>
              <w:t>11</w:t>
            </w:r>
            <w:r w:rsidRPr="00AF0A09">
              <w:rPr>
                <w:rFonts w:cs="Times New Roman"/>
                <w:bCs/>
                <w:szCs w:val="24"/>
              </w:rPr>
              <w:t xml:space="preserve"> = </w:t>
            </w:r>
            <w:r w:rsidRPr="00AF0A09">
              <w:rPr>
                <w:rFonts w:asciiTheme="minorHAnsi" w:eastAsia="Times New Roman" w:hAnsiTheme="minorHAnsi" w:cs="Times New Roman"/>
                <w:position w:val="-28"/>
                <w:sz w:val="22"/>
                <w:szCs w:val="24"/>
              </w:rPr>
              <w:object w:dxaOrig="2145" w:dyaOrig="720" w14:anchorId="5ABB3730">
                <v:shape id="_x0000_i1037" type="#_x0000_t75" style="width:107.45pt;height:36.55pt" o:ole="">
                  <v:imagedata r:id="rId43" o:title=""/>
                </v:shape>
                <o:OLEObject Type="Embed" ProgID="Equation.DSMT4" ShapeID="_x0000_i1037" DrawAspect="Content" ObjectID="_1754590409" r:id="rId44"/>
              </w:object>
            </w:r>
            <w:r w:rsidRPr="00AF0A09">
              <w:rPr>
                <w:rFonts w:cs="Times New Roman"/>
                <w:bCs/>
                <w:szCs w:val="24"/>
              </w:rPr>
              <w:t>phân tử C</w:t>
            </w:r>
            <w:r w:rsidRPr="00AF0A09">
              <w:rPr>
                <w:rFonts w:cs="Times New Roman"/>
                <w:bCs/>
                <w:szCs w:val="24"/>
                <w:vertAlign w:val="subscript"/>
              </w:rPr>
              <w:t>12</w:t>
            </w:r>
            <w:r w:rsidRPr="00AF0A09">
              <w:rPr>
                <w:rFonts w:cs="Times New Roman"/>
                <w:bCs/>
                <w:szCs w:val="24"/>
              </w:rPr>
              <w:t>H</w:t>
            </w:r>
            <w:r w:rsidRPr="00AF0A09">
              <w:rPr>
                <w:rFonts w:cs="Times New Roman"/>
                <w:bCs/>
                <w:szCs w:val="24"/>
                <w:vertAlign w:val="subscript"/>
              </w:rPr>
              <w:t>22</w:t>
            </w:r>
            <w:r w:rsidRPr="00AF0A09">
              <w:rPr>
                <w:rFonts w:cs="Times New Roman"/>
                <w:bCs/>
                <w:szCs w:val="24"/>
              </w:rPr>
              <w:t>O</w:t>
            </w:r>
            <w:r w:rsidRPr="00AF0A09">
              <w:rPr>
                <w:rFonts w:cs="Times New Roman"/>
                <w:bCs/>
                <w:szCs w:val="24"/>
                <w:vertAlign w:val="subscript"/>
              </w:rPr>
              <w:t>11</w:t>
            </w:r>
            <w:r w:rsidRPr="00AF0A09">
              <w:rPr>
                <w:rFonts w:cs="Times New Roman"/>
                <w:bCs/>
                <w:szCs w:val="24"/>
              </w:rPr>
              <w:t>.</w:t>
            </w:r>
          </w:p>
          <w:p w14:paraId="4F35A480" w14:textId="77777777" w:rsidR="00B443CC" w:rsidRPr="00AF0A09" w:rsidRDefault="00B443CC" w:rsidP="009C1FF9">
            <w:pPr>
              <w:rPr>
                <w:rFonts w:cs="Times New Roman"/>
                <w:b/>
                <w:bCs/>
                <w:szCs w:val="24"/>
              </w:rPr>
            </w:pPr>
            <w:r w:rsidRPr="00AF0A09">
              <w:rPr>
                <w:rFonts w:cs="Times New Roman"/>
                <w:b/>
                <w:bCs/>
                <w:szCs w:val="24"/>
              </w:rPr>
              <w:t xml:space="preserve">Câu 4: </w:t>
            </w:r>
            <w:r w:rsidRPr="00AF0A09">
              <w:rPr>
                <w:rFonts w:cs="Times New Roman"/>
                <w:bCs/>
                <w:szCs w:val="24"/>
              </w:rPr>
              <w:t xml:space="preserve">Trong lòng đất luôn luôn xảy ra sự phân hủy một số hợp chất vô cơ và hữu cơ, sinh ra khí carbon </w:t>
            </w:r>
            <w:r w:rsidRPr="00AF0A09">
              <w:rPr>
                <w:rFonts w:cs="Times New Roman"/>
                <w:szCs w:val="24"/>
              </w:rPr>
              <w:t>dioxide</w:t>
            </w:r>
            <w:r w:rsidRPr="00AF0A09">
              <w:rPr>
                <w:rFonts w:cs="Times New Roman"/>
                <w:bCs/>
                <w:szCs w:val="24"/>
              </w:rPr>
              <w:t xml:space="preserve"> CO</w:t>
            </w:r>
            <w:r w:rsidRPr="00AF0A09">
              <w:rPr>
                <w:rFonts w:cs="Times New Roman"/>
                <w:bCs/>
                <w:szCs w:val="24"/>
                <w:vertAlign w:val="subscript"/>
              </w:rPr>
              <w:t>2</w:t>
            </w:r>
            <w:r w:rsidRPr="00AF0A09">
              <w:rPr>
                <w:rFonts w:cs="Times New Roman"/>
                <w:bCs/>
                <w:szCs w:val="24"/>
              </w:rPr>
              <w:t>. Khi CO</w:t>
            </w:r>
            <w:r w:rsidRPr="00AF0A09">
              <w:rPr>
                <w:rFonts w:cs="Times New Roman"/>
                <w:bCs/>
                <w:szCs w:val="24"/>
                <w:vertAlign w:val="subscript"/>
              </w:rPr>
              <w:t>2</w:t>
            </w:r>
            <w:r w:rsidRPr="00AF0A09">
              <w:rPr>
                <w:rFonts w:cs="Times New Roman"/>
                <w:bCs/>
                <w:szCs w:val="24"/>
              </w:rPr>
              <w:t xml:space="preserve"> không màu, không có mùi, không duy trì sự cháy và sự sống của con người và động vật. Mặt khác, khi CO</w:t>
            </w:r>
            <w:r w:rsidRPr="00AF0A09">
              <w:rPr>
                <w:rFonts w:cs="Times New Roman"/>
                <w:bCs/>
                <w:szCs w:val="24"/>
                <w:vertAlign w:val="subscript"/>
              </w:rPr>
              <w:t>2</w:t>
            </w:r>
            <w:r w:rsidRPr="00AF0A09">
              <w:rPr>
                <w:rFonts w:cs="Times New Roman"/>
                <w:bCs/>
                <w:szCs w:val="24"/>
              </w:rPr>
              <w:t xml:space="preserve"> lại nặng hơn không khí 1,52 lần (d</w:t>
            </w:r>
            <w:r w:rsidRPr="00AF0A09">
              <w:rPr>
                <w:rFonts w:cs="Times New Roman"/>
                <w:bCs/>
                <w:szCs w:val="24"/>
                <w:vertAlign w:val="subscript"/>
              </w:rPr>
              <w:t xml:space="preserve">CO2/kk </w:t>
            </w:r>
            <w:r w:rsidRPr="00AF0A09">
              <w:rPr>
                <w:rFonts w:cs="Times New Roman"/>
                <w:bCs/>
                <w:szCs w:val="24"/>
              </w:rPr>
              <w:t>= 44/29 = 1,52), oxi nặng hơn không khí 1,1 lần (d</w:t>
            </w:r>
            <w:r w:rsidRPr="00AF0A09">
              <w:rPr>
                <w:rFonts w:cs="Times New Roman"/>
                <w:bCs/>
                <w:szCs w:val="24"/>
                <w:vertAlign w:val="subscript"/>
              </w:rPr>
              <w:t>O2/kk</w:t>
            </w:r>
            <w:r w:rsidRPr="00AF0A09">
              <w:rPr>
                <w:rFonts w:cs="Times New Roman"/>
                <w:bCs/>
                <w:szCs w:val="24"/>
              </w:rPr>
              <w:t xml:space="preserve"> = 32/29 = 1,1). Như vậy khí CO</w:t>
            </w:r>
            <w:r w:rsidRPr="00AF0A09">
              <w:rPr>
                <w:rFonts w:cs="Times New Roman"/>
                <w:bCs/>
                <w:szCs w:val="24"/>
                <w:vertAlign w:val="subscript"/>
              </w:rPr>
              <w:t>2</w:t>
            </w:r>
            <w:r w:rsidRPr="00AF0A09">
              <w:rPr>
                <w:rFonts w:cs="Times New Roman"/>
                <w:bCs/>
                <w:szCs w:val="24"/>
              </w:rPr>
              <w:t xml:space="preserve"> nặng hơn khí O</w:t>
            </w:r>
            <w:r w:rsidRPr="00AF0A09">
              <w:rPr>
                <w:rFonts w:cs="Times New Roman"/>
                <w:bCs/>
                <w:szCs w:val="24"/>
                <w:vertAlign w:val="subscript"/>
              </w:rPr>
              <w:t>2</w:t>
            </w:r>
            <w:r w:rsidRPr="00AF0A09">
              <w:rPr>
                <w:rFonts w:cs="Times New Roman"/>
                <w:bCs/>
                <w:szCs w:val="24"/>
              </w:rPr>
              <w:t>, luôn ở bên dưới (hoặc có thể tính tỉ khối của khí CO</w:t>
            </w:r>
            <w:r w:rsidRPr="00AF0A09">
              <w:rPr>
                <w:rFonts w:cs="Times New Roman"/>
                <w:bCs/>
                <w:szCs w:val="24"/>
                <w:vertAlign w:val="subscript"/>
              </w:rPr>
              <w:t>2</w:t>
            </w:r>
            <w:r w:rsidRPr="00AF0A09">
              <w:rPr>
                <w:rFonts w:cs="Times New Roman"/>
                <w:bCs/>
                <w:szCs w:val="24"/>
              </w:rPr>
              <w:t xml:space="preserve"> đối với O</w:t>
            </w:r>
            <w:r w:rsidRPr="00AF0A09">
              <w:rPr>
                <w:rFonts w:cs="Times New Roman"/>
                <w:bCs/>
                <w:szCs w:val="24"/>
                <w:vertAlign w:val="subscript"/>
              </w:rPr>
              <w:t>2</w:t>
            </w:r>
            <w:r w:rsidRPr="00AF0A09">
              <w:rPr>
                <w:rFonts w:cs="Times New Roman"/>
                <w:bCs/>
                <w:szCs w:val="24"/>
              </w:rPr>
              <w:t>), do đó càng vào sâu thì lượng CO</w:t>
            </w:r>
            <w:r w:rsidRPr="00AF0A09">
              <w:rPr>
                <w:rFonts w:cs="Times New Roman"/>
                <w:bCs/>
                <w:szCs w:val="24"/>
                <w:vertAlign w:val="subscript"/>
              </w:rPr>
              <w:t>2</w:t>
            </w:r>
            <w:r w:rsidRPr="00AF0A09">
              <w:rPr>
                <w:rFonts w:cs="Times New Roman"/>
                <w:bCs/>
                <w:szCs w:val="24"/>
              </w:rPr>
              <w:t xml:space="preserve"> càng nhiều, nếu ngọn nến chỉ cháy leo lét rồi tắt thì không nên xuống vì không khí dưới đáy giếng thiếu oxy, và có nhiều khi CO</w:t>
            </w:r>
            <w:r w:rsidRPr="00AF0A09">
              <w:rPr>
                <w:rFonts w:cs="Times New Roman"/>
                <w:bCs/>
                <w:szCs w:val="24"/>
                <w:vertAlign w:val="subscript"/>
              </w:rPr>
              <w:t>2</w:t>
            </w:r>
            <w:r w:rsidRPr="00AF0A09">
              <w:rPr>
                <w:rFonts w:cs="Times New Roman"/>
                <w:bCs/>
                <w:szCs w:val="24"/>
              </w:rPr>
              <w:t xml:space="preserve"> hoặc các khí độc khác.</w:t>
            </w:r>
          </w:p>
          <w:p w14:paraId="57F4B43D" w14:textId="77777777" w:rsidR="00B443CC" w:rsidRPr="00AF0A09" w:rsidRDefault="00B443CC" w:rsidP="009C1FF9">
            <w:pPr>
              <w:jc w:val="both"/>
              <w:rPr>
                <w:rFonts w:eastAsiaTheme="minorEastAsia" w:cs="Times New Roman"/>
                <w:b/>
                <w:bCs/>
                <w:szCs w:val="24"/>
              </w:rPr>
            </w:pPr>
            <w:r w:rsidRPr="00AF0A09">
              <w:rPr>
                <w:rFonts w:eastAsiaTheme="minorEastAsia" w:cs="Times New Roman"/>
                <w:b/>
                <w:bCs/>
                <w:szCs w:val="24"/>
              </w:rPr>
              <w:t xml:space="preserve">Câu 5: </w:t>
            </w:r>
            <w:r w:rsidRPr="00AF0A09">
              <w:rPr>
                <w:rFonts w:cs="Times New Roman"/>
                <w:bCs/>
                <w:szCs w:val="24"/>
              </w:rPr>
              <w:t>Khi vào càng sâu vào khu mỏ hoặc là vào giếng sâu, khi oxi lúc bấy giờ không đủ cho sự thở. Vì vậy thường người ta cho đèn cầy vào khu mỏ, nếu đèn cầy tắt, không nên vào sâu hơn vì rất nguy hiểm. Vì lẽ đó mà người ta thường cho nhánh cây xanh xuống giếng để hút hết khí CO</w:t>
            </w:r>
            <w:r w:rsidRPr="00AF0A09">
              <w:rPr>
                <w:rFonts w:cs="Times New Roman"/>
                <w:bCs/>
                <w:szCs w:val="24"/>
                <w:vertAlign w:val="subscript"/>
              </w:rPr>
              <w:t>2</w:t>
            </w:r>
            <w:r w:rsidRPr="00AF0A09">
              <w:rPr>
                <w:rFonts w:cs="Times New Roman"/>
                <w:bCs/>
                <w:szCs w:val="24"/>
              </w:rPr>
              <w:t>, cung cấp khí oxi, rồi mới xuống giếng.</w:t>
            </w:r>
          </w:p>
          <w:p w14:paraId="61B37E05" w14:textId="77777777" w:rsidR="00B443CC" w:rsidRPr="00AF0A09" w:rsidRDefault="00B443CC" w:rsidP="009C1FF9">
            <w:pPr>
              <w:ind w:firstLine="426"/>
              <w:jc w:val="both"/>
              <w:rPr>
                <w:rFonts w:cs="Times New Roman"/>
                <w:bCs/>
                <w:szCs w:val="24"/>
              </w:rPr>
            </w:pPr>
            <w:r w:rsidRPr="00AF0A09">
              <w:rPr>
                <w:rFonts w:cs="Times New Roman"/>
                <w:bCs/>
                <w:szCs w:val="24"/>
              </w:rPr>
              <w:t xml:space="preserve">"Trước khi xuống giếng (kể cả giếng hay sử dụng) cũng nên có biện pháp thử xem dưới giếng có khí độc không. Tốt nhất là </w:t>
            </w:r>
            <w:r w:rsidRPr="00AF0A09">
              <w:rPr>
                <w:rFonts w:cs="Times New Roman"/>
                <w:bCs/>
                <w:szCs w:val="24"/>
              </w:rPr>
              <w:lastRenderedPageBreak/>
              <w:t>thắp một ngọn nến, hay ngọn đèn, thông dây thả dần xuống sát mặt nước dưới đáy giếng trước, nếu ngọn nến vẫn cháy sáng bình thường là không khí dưới đáy giếng vẫn đủ oxy để thở. Cũng có thể nhốt một con gà hay một con chim vào trong lồng, buộc dây thả dần xuống gần sát mặt nước giếng, nếu con vật bị chết ngạt là dưới giếng có nhiều khí CO</w:t>
            </w:r>
            <w:r w:rsidRPr="00AF0A09">
              <w:rPr>
                <w:rFonts w:cs="Times New Roman"/>
                <w:bCs/>
                <w:szCs w:val="24"/>
                <w:vertAlign w:val="subscript"/>
              </w:rPr>
              <w:t>2</w:t>
            </w:r>
            <w:r w:rsidRPr="00AF0A09">
              <w:rPr>
                <w:rFonts w:cs="Times New Roman"/>
                <w:bCs/>
                <w:szCs w:val="24"/>
              </w:rPr>
              <w:t xml:space="preserve"> hoặc các khí độc khác, người không xuống được.</w:t>
            </w:r>
          </w:p>
          <w:p w14:paraId="3DF67B4E" w14:textId="77777777" w:rsidR="00B443CC" w:rsidRPr="00AF0A09" w:rsidRDefault="00B443CC" w:rsidP="009C1FF9">
            <w:pPr>
              <w:ind w:firstLine="426"/>
              <w:jc w:val="both"/>
              <w:rPr>
                <w:rFonts w:cs="Times New Roman"/>
                <w:bCs/>
                <w:szCs w:val="24"/>
              </w:rPr>
            </w:pPr>
            <w:r w:rsidRPr="00AF0A09">
              <w:rPr>
                <w:rFonts w:cs="Times New Roman"/>
                <w:bCs/>
                <w:szCs w:val="24"/>
              </w:rPr>
              <w:t>Sau đó, nên làm thông thoáng khi dưới đáy giếng trước khi xuống. Có thể cắt một cành cây to nhiều lá buộc dây dài thả xuống đáy, rồi rút lên thả xuống nhiều lần trước khi cho người xuống</w:t>
            </w:r>
          </w:p>
        </w:tc>
      </w:tr>
    </w:tbl>
    <w:p w14:paraId="7ABB516E" w14:textId="77777777" w:rsidR="00B443CC" w:rsidRPr="00AF0A09" w:rsidRDefault="00B443CC" w:rsidP="009C1FF9">
      <w:pPr>
        <w:spacing w:after="0" w:line="240" w:lineRule="auto"/>
        <w:jc w:val="both"/>
        <w:rPr>
          <w:rFonts w:ascii="Times New Roman" w:hAnsi="Times New Roman" w:cs="Times New Roman"/>
          <w:b/>
          <w:bCs/>
          <w:sz w:val="24"/>
          <w:szCs w:val="24"/>
        </w:rPr>
      </w:pPr>
    </w:p>
    <w:p w14:paraId="7F2FF4B3" w14:textId="77777777" w:rsidR="00B443CC" w:rsidRPr="00AF0A09" w:rsidRDefault="00B443CC"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6DCB6E16" w14:textId="77777777" w:rsidR="00B443CC" w:rsidRPr="00AF0A09" w:rsidRDefault="00B443CC" w:rsidP="009C1FF9">
      <w:pPr>
        <w:spacing w:after="0" w:line="240" w:lineRule="auto"/>
        <w:contextualSpacing/>
        <w:rPr>
          <w:rFonts w:ascii="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3.</w:t>
      </w:r>
    </w:p>
    <w:p w14:paraId="304B33F6" w14:textId="77777777" w:rsidR="00B443CC" w:rsidRPr="00AF0A09" w:rsidRDefault="00B443CC" w:rsidP="009C1FF9">
      <w:pPr>
        <w:spacing w:after="0" w:line="240" w:lineRule="auto"/>
        <w:contextualSpacing/>
        <w:rPr>
          <w:rFonts w:ascii="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3 trong SBT vào vở bài tập.</w:t>
      </w:r>
    </w:p>
    <w:p w14:paraId="5015227B" w14:textId="77777777" w:rsidR="00B443CC" w:rsidRPr="00AF0A09" w:rsidRDefault="00B443CC" w:rsidP="009C1FF9">
      <w:pPr>
        <w:spacing w:after="0" w:line="240" w:lineRule="auto"/>
        <w:contextualSpacing/>
        <w:rPr>
          <w:rFonts w:ascii="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4: Dung dịch và nồng độ dung dịch.</w:t>
      </w:r>
    </w:p>
    <w:p w14:paraId="79FE2E13" w14:textId="4A24FC79" w:rsidR="00B443CC" w:rsidRPr="00AF0A09" w:rsidRDefault="00B443CC"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5A10E7C3" w14:textId="77777777" w:rsidR="00B443CC" w:rsidRPr="00AF0A09" w:rsidRDefault="00B443CC" w:rsidP="009C1FF9">
      <w:pPr>
        <w:spacing w:after="0" w:line="240" w:lineRule="auto"/>
        <w:contextualSpacing/>
        <w:jc w:val="center"/>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4: </w:t>
      </w:r>
      <w:r w:rsidRPr="00AF0A09">
        <w:rPr>
          <w:rFonts w:ascii="Times New Roman" w:hAnsi="Times New Roman" w:cs="Times New Roman"/>
          <w:b/>
          <w:sz w:val="24"/>
          <w:szCs w:val="24"/>
        </w:rPr>
        <w:t>DUNG DỊCH VÀ NỒNG ĐỘ DUNG DỊCH</w:t>
      </w:r>
    </w:p>
    <w:p w14:paraId="55981608"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Hóa học) </w:t>
      </w:r>
    </w:p>
    <w:p w14:paraId="469203DA"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4 tiết (tiết 9, 10, 11, 12 - tuần 3)</w:t>
      </w:r>
    </w:p>
    <w:p w14:paraId="6AAA9EF4" w14:textId="77777777" w:rsidR="00B443CC" w:rsidRPr="00AF0A09" w:rsidRDefault="00B443CC" w:rsidP="009C1FF9">
      <w:pPr>
        <w:spacing w:after="0" w:line="240" w:lineRule="auto"/>
        <w:contextualSpacing/>
        <w:rPr>
          <w:rFonts w:ascii="Times New Roman" w:hAnsi="Times New Roman" w:cs="Times New Roman"/>
          <w:sz w:val="24"/>
          <w:szCs w:val="24"/>
          <w:lang w:val="fr-FR"/>
        </w:rPr>
      </w:pPr>
    </w:p>
    <w:p w14:paraId="2EA0F1E6"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6F6CD6AC"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r w:rsidRPr="00AF0A09">
        <w:rPr>
          <w:rFonts w:ascii="Times New Roman" w:hAnsi="Times New Roman" w:cs="Times New Roman"/>
          <w:sz w:val="24"/>
          <w:szCs w:val="24"/>
        </w:rPr>
        <w:t>Sau bài học này, HS sẽ:</w:t>
      </w:r>
    </w:p>
    <w:p w14:paraId="3D7487AF"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êu được dung dịch là hỗn hợp lỏng đồng nhất của các chất đã tan trong nhau.</w:t>
      </w:r>
    </w:p>
    <w:p w14:paraId="3A862083"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êu được định nghĩa độ tan của một chất trong nước, nồng độ phần trăm, nồng độ mol.</w:t>
      </w:r>
    </w:p>
    <w:p w14:paraId="469A168F"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ính được độ tan, nồng độ phần trăm; nồng độ mol theo công thức.</w:t>
      </w:r>
    </w:p>
    <w:p w14:paraId="2060450B"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iến hành được thí nghiệm pha một sung dịch theo một nồng độ cho trước.</w:t>
      </w:r>
    </w:p>
    <w:p w14:paraId="2845695A"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09E75793" w14:textId="77777777" w:rsidR="00B443CC" w:rsidRPr="00AF0A09" w:rsidRDefault="00B443CC"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0B174685"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iCs/>
          <w:sz w:val="24"/>
          <w:szCs w:val="24"/>
        </w:rPr>
        <w:t>- Năng lực tự chủ và tự học:</w:t>
      </w:r>
      <w:r w:rsidRPr="00AF0A09">
        <w:rPr>
          <w:rFonts w:ascii="Times New Roman" w:hAnsi="Times New Roman" w:cs="Times New Roman"/>
          <w:sz w:val="24"/>
          <w:szCs w:val="24"/>
        </w:rPr>
        <w:t> Chủ động, tích cực tìm hiểu về dung dịch, độ tan, cách tính nồng độ phần trăm, nồng độ mol theo công thức, biết cách pha dung dịch theo nồng độ mol cho trước.</w:t>
      </w:r>
    </w:p>
    <w:p w14:paraId="16F924ED"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iCs/>
          <w:sz w:val="24"/>
          <w:szCs w:val="24"/>
        </w:rPr>
        <w:t>- Năng lực giao tiếp và hợp tác: </w:t>
      </w:r>
      <w:r w:rsidRPr="00AF0A09">
        <w:rPr>
          <w:rFonts w:ascii="Times New Roman" w:hAnsi="Times New Roman" w:cs="Times New Roman"/>
          <w:sz w:val="24"/>
          <w:szCs w:val="24"/>
        </w:rPr>
        <w:t>Sử dụng ngôn ngữ khoa học để diễn đạt về dung dịch, độ tan trong nước của một chất. Hoạt động nhóm một cách hiệu quả theo đúng yêu cầu của GV, tích cực tham gia các hoạt động trong lớp.</w:t>
      </w:r>
    </w:p>
    <w:p w14:paraId="6F0A4BF2"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iCs/>
          <w:sz w:val="24"/>
          <w:szCs w:val="24"/>
        </w:rPr>
        <w:t>- Giải quyết vấn đề và sáng tạo:</w:t>
      </w:r>
      <w:r w:rsidRPr="00AF0A09">
        <w:rPr>
          <w:rFonts w:ascii="Times New Roman" w:hAnsi="Times New Roman" w:cs="Times New Roman"/>
          <w:sz w:val="24"/>
          <w:szCs w:val="24"/>
        </w:rPr>
        <w:t> Thảo luận với các thành viên trong nhóm nhằm giải quyết các vấn đề trong bài học để hoàn thành nhiệm vụ học tập.</w:t>
      </w:r>
    </w:p>
    <w:p w14:paraId="7910776D" w14:textId="77777777" w:rsidR="00B443CC" w:rsidRPr="00AF0A09" w:rsidRDefault="00B443CC" w:rsidP="009C1FF9">
      <w:pPr>
        <w:pStyle w:val="ListParagraph"/>
        <w:ind w:left="0"/>
        <w:jc w:val="both"/>
        <w:rPr>
          <w:rFonts w:eastAsia="Arial"/>
          <w:b/>
          <w:i/>
        </w:rPr>
      </w:pPr>
      <w:r w:rsidRPr="00AF0A09">
        <w:rPr>
          <w:rFonts w:eastAsia="Arial"/>
          <w:b/>
          <w:i/>
        </w:rPr>
        <w:t>2.2. Năng lực khoa học tự nhiên</w:t>
      </w:r>
    </w:p>
    <w:p w14:paraId="07C27BD3"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iCs/>
          <w:sz w:val="24"/>
          <w:szCs w:val="24"/>
        </w:rPr>
        <w:t>- Nhận thức khoa học tự nhiên:</w:t>
      </w:r>
      <w:r w:rsidRPr="00AF0A09">
        <w:rPr>
          <w:rFonts w:ascii="Times New Roman" w:hAnsi="Times New Roman" w:cs="Times New Roman"/>
          <w:sz w:val="24"/>
          <w:szCs w:val="24"/>
        </w:rPr>
        <w:t> Nêu được dung dịch là hỗn hợp đồng nhất của các chất đã tan trong nhau, độ tan của một chất trong nước; tính được độ tan, nồng độ phần trăm, nồng độ mol theo công thức</w:t>
      </w:r>
    </w:p>
    <w:p w14:paraId="4B14FE6E"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iCs/>
          <w:sz w:val="24"/>
          <w:szCs w:val="24"/>
        </w:rPr>
        <w:t>- Tìm hiểu tự nhiên:</w:t>
      </w:r>
      <w:r w:rsidRPr="00AF0A09">
        <w:rPr>
          <w:rFonts w:ascii="Times New Roman" w:hAnsi="Times New Roman" w:cs="Times New Roman"/>
          <w:sz w:val="24"/>
          <w:szCs w:val="24"/>
        </w:rPr>
        <w:t> thực hiện thí nghiệm pha một dung dịch theo nồng độ cho trước.</w:t>
      </w:r>
    </w:p>
    <w:p w14:paraId="7F71A550"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iCs/>
          <w:sz w:val="24"/>
          <w:szCs w:val="24"/>
        </w:rPr>
        <w:t>- Vận dụng kiến thức, kĩ năng đã học:</w:t>
      </w:r>
      <w:r w:rsidRPr="00AF0A09">
        <w:rPr>
          <w:rFonts w:ascii="Times New Roman" w:hAnsi="Times New Roman" w:cs="Times New Roman"/>
          <w:sz w:val="24"/>
          <w:szCs w:val="24"/>
        </w:rPr>
        <w:t> Giải thích được các hiện tượng thực tế,biết cách pha chế dung dịch nước muối sinh lí để sát khuẩn, nước, oresol dùng khi cơ thể bị mất nước.</w:t>
      </w:r>
    </w:p>
    <w:p w14:paraId="45DFE8B8" w14:textId="77777777" w:rsidR="00B443CC" w:rsidRPr="00AF0A09" w:rsidRDefault="00B443CC" w:rsidP="009C1FF9">
      <w:pPr>
        <w:pStyle w:val="NormalWeb"/>
        <w:kinsoku w:val="0"/>
        <w:overflowPunct w:val="0"/>
        <w:spacing w:before="0" w:beforeAutospacing="0" w:after="0" w:afterAutospacing="0"/>
        <w:contextualSpacing/>
        <w:jc w:val="both"/>
        <w:textAlignment w:val="baseline"/>
        <w:rPr>
          <w:b/>
          <w:bCs/>
          <w:lang w:val="nl-NL"/>
        </w:rPr>
      </w:pPr>
      <w:r w:rsidRPr="00AF0A09">
        <w:rPr>
          <w:b/>
          <w:bCs/>
          <w:lang w:val="nl-NL"/>
        </w:rPr>
        <w:t xml:space="preserve">3. Phẩm chất: </w:t>
      </w:r>
    </w:p>
    <w:p w14:paraId="39EFC205"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ham gia tích cực hoạt động nhóm phù hợp với khả năng của bản thân.</w:t>
      </w:r>
    </w:p>
    <w:p w14:paraId="3DF3183A"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ẩn thận, trung thực và thực hiện các yêu cầu trong bài học.</w:t>
      </w:r>
    </w:p>
    <w:p w14:paraId="31F53DD1"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niềm say mê, hứng thú với việc khám phá và học tập khoa học tự nhiên.</w:t>
      </w:r>
    </w:p>
    <w:p w14:paraId="28513F1D"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4FEEFA40"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1E03445D" w14:textId="77777777" w:rsidR="00B443CC" w:rsidRPr="00AF0A09" w:rsidRDefault="00B443CC"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7E6278D3"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Thiết bị: Số lượng 01 bộ gồm: </w:t>
      </w:r>
    </w:p>
    <w:p w14:paraId="22C23D13"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Dụng cụ: HH8-9.12-CTT 100, HH8-9.21-Th XHC, HH8-9.6-ÔH , HH8-9.14-ĐTT.</w:t>
      </w:r>
    </w:p>
    <w:p w14:paraId="10ADD6A6"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óa chất: Muối ăn hạt, copper(II) sulfate (CuSO</w:t>
      </w:r>
      <w:r w:rsidRPr="00AF0A09">
        <w:rPr>
          <w:rFonts w:ascii="Times New Roman" w:hAnsi="Times New Roman" w:cs="Times New Roman"/>
          <w:sz w:val="24"/>
          <w:szCs w:val="24"/>
          <w:vertAlign w:val="subscript"/>
        </w:rPr>
        <w:t>4</w:t>
      </w:r>
      <w:r w:rsidRPr="00AF0A09">
        <w:rPr>
          <w:rFonts w:ascii="Times New Roman" w:hAnsi="Times New Roman" w:cs="Times New Roman"/>
          <w:sz w:val="24"/>
          <w:szCs w:val="24"/>
        </w:rPr>
        <w:t>), nước</w:t>
      </w:r>
    </w:p>
    <w:p w14:paraId="7810627D"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279F3A7E" w14:textId="77777777" w:rsidR="00B443CC" w:rsidRPr="00AF0A09" w:rsidRDefault="00B443CC"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mới ở nhà. </w:t>
      </w:r>
    </w:p>
    <w:p w14:paraId="2293A89A" w14:textId="77777777" w:rsidR="00B443CC" w:rsidRPr="00AF0A09" w:rsidRDefault="00B443CC"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15B7D199" w14:textId="77777777" w:rsidR="00B443CC" w:rsidRPr="00AF0A09" w:rsidRDefault="00B443CC"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lastRenderedPageBreak/>
        <w:t xml:space="preserve">1. Hoạt động 1: Mở đầu </w:t>
      </w:r>
    </w:p>
    <w:p w14:paraId="47F09028"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a, Mục tiêu:</w:t>
      </w:r>
      <w:r w:rsidRPr="00AF0A09">
        <w:rPr>
          <w:rFonts w:ascii="Times New Roman" w:hAnsi="Times New Roman" w:cs="Times New Roman"/>
          <w:sz w:val="24"/>
          <w:szCs w:val="24"/>
        </w:rPr>
        <w:t xml:space="preserve"> GV hướng dẫn HS hình thành tư duy tổng quan cho bài học. Từ đó khám phá, tìm tòi và chủ động việc tìm kiếm kiến thức mới về nồng độ dung dịch.</w:t>
      </w:r>
    </w:p>
    <w:p w14:paraId="72D7237F" w14:textId="77777777" w:rsidR="00B443CC" w:rsidRPr="00AF0A09" w:rsidRDefault="00B443CC" w:rsidP="009C1FF9">
      <w:pPr>
        <w:widowControl w:val="0"/>
        <w:autoSpaceDE w:val="0"/>
        <w:autoSpaceDN w:val="0"/>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b/>
          <w:sz w:val="24"/>
          <w:szCs w:val="24"/>
        </w:rPr>
        <w:t xml:space="preserve">b. Nội dung: </w:t>
      </w:r>
      <w:r w:rsidRPr="00AF0A09">
        <w:rPr>
          <w:rFonts w:ascii="Times New Roman" w:hAnsi="Times New Roman" w:cs="Times New Roman"/>
          <w:sz w:val="24"/>
          <w:szCs w:val="24"/>
        </w:rPr>
        <w:t>GV đặt vấn đề “</w:t>
      </w:r>
      <w:r w:rsidRPr="00AF0A09">
        <w:rPr>
          <w:rFonts w:ascii="Times New Roman" w:hAnsi="Times New Roman" w:cs="Times New Roman"/>
          <w:i/>
          <w:iCs/>
          <w:sz w:val="24"/>
          <w:szCs w:val="24"/>
        </w:rPr>
        <w:t>Các dung dịch thường có ghi kèm nồng độ xác định như nước muối sinh lí 0,9%, sulfuric acid 1M, Vậy nồng độ dung dịch là gì?”</w:t>
      </w:r>
      <w:r w:rsidRPr="00AF0A09">
        <w:rPr>
          <w:rFonts w:ascii="Times New Roman" w:hAnsi="Times New Roman" w:cs="Times New Roman"/>
          <w:sz w:val="24"/>
          <w:szCs w:val="24"/>
        </w:rPr>
        <w:t xml:space="preserve">  </w:t>
      </w:r>
    </w:p>
    <w:p w14:paraId="4279BE97" w14:textId="77777777" w:rsidR="00B443CC" w:rsidRPr="00AF0A09" w:rsidRDefault="00B443CC" w:rsidP="009C1FF9">
      <w:pPr>
        <w:spacing w:after="0" w:line="240" w:lineRule="auto"/>
        <w:contextualSpacing/>
        <w:jc w:val="both"/>
        <w:rPr>
          <w:rFonts w:ascii="Times New Roman" w:hAnsi="Times New Roman" w:cs="Times New Roman"/>
          <w:sz w:val="24"/>
          <w:szCs w:val="24"/>
          <w:lang w:val="de-DE"/>
        </w:rPr>
      </w:pPr>
      <w:r w:rsidRPr="00AF0A09">
        <w:rPr>
          <w:rFonts w:ascii="Times New Roman" w:hAnsi="Times New Roman" w:cs="Times New Roman"/>
          <w:b/>
          <w:sz w:val="24"/>
          <w:szCs w:val="24"/>
          <w:lang w:val="de-DE"/>
        </w:rPr>
        <w:t>c. Sản phẩm</w:t>
      </w:r>
      <w:r w:rsidRPr="00AF0A09">
        <w:rPr>
          <w:rFonts w:ascii="Times New Roman" w:hAnsi="Times New Roman" w:cs="Times New Roman"/>
          <w:sz w:val="24"/>
          <w:szCs w:val="24"/>
          <w:lang w:val="de-DE"/>
        </w:rPr>
        <w:t xml:space="preserve">: </w:t>
      </w:r>
      <w:r w:rsidRPr="00AF0A09">
        <w:rPr>
          <w:rFonts w:ascii="Times New Roman" w:hAnsi="Times New Roman" w:cs="Times New Roman"/>
          <w:sz w:val="24"/>
          <w:szCs w:val="24"/>
        </w:rPr>
        <w:t>HS trả lời được câu hỏi theo ý kiến cá nhân</w:t>
      </w:r>
    </w:p>
    <w:p w14:paraId="53917FA5" w14:textId="77777777" w:rsidR="00B443CC" w:rsidRPr="00AF0A09" w:rsidRDefault="00B443CC" w:rsidP="009C1FF9">
      <w:pPr>
        <w:pBdr>
          <w:bar w:val="single" w:sz="4" w:color="auto"/>
        </w:pBdr>
        <w:spacing w:after="0" w:line="240" w:lineRule="auto"/>
        <w:contextualSpacing/>
        <w:jc w:val="both"/>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Style w:val="TableGrid"/>
        <w:tblW w:w="9781" w:type="dxa"/>
        <w:tblInd w:w="108" w:type="dxa"/>
        <w:tblLayout w:type="fixed"/>
        <w:tblLook w:val="04A0" w:firstRow="1" w:lastRow="0" w:firstColumn="1" w:lastColumn="0" w:noHBand="0" w:noVBand="1"/>
      </w:tblPr>
      <w:tblGrid>
        <w:gridCol w:w="5529"/>
        <w:gridCol w:w="4252"/>
      </w:tblGrid>
      <w:tr w:rsidR="009C1FF9" w:rsidRPr="00AF0A09" w14:paraId="61196C3C" w14:textId="77777777" w:rsidTr="00693BA4">
        <w:tc>
          <w:tcPr>
            <w:tcW w:w="5529" w:type="dxa"/>
            <w:vAlign w:val="center"/>
          </w:tcPr>
          <w:p w14:paraId="0FDAC026" w14:textId="77777777" w:rsidR="00B443CC" w:rsidRPr="00AF0A09" w:rsidRDefault="00B443CC" w:rsidP="009C1FF9">
            <w:pPr>
              <w:jc w:val="center"/>
              <w:rPr>
                <w:rFonts w:cs="Times New Roman"/>
                <w:b/>
                <w:szCs w:val="24"/>
                <w:lang w:val="nl-NL"/>
              </w:rPr>
            </w:pPr>
            <w:r w:rsidRPr="00AF0A09">
              <w:rPr>
                <w:rFonts w:cs="Times New Roman"/>
                <w:b/>
                <w:szCs w:val="24"/>
                <w:lang w:val="nl-NL"/>
              </w:rPr>
              <w:t>HOẠT ĐỘNG CỦA GV - HS</w:t>
            </w:r>
          </w:p>
        </w:tc>
        <w:tc>
          <w:tcPr>
            <w:tcW w:w="4252" w:type="dxa"/>
            <w:vAlign w:val="center"/>
          </w:tcPr>
          <w:p w14:paraId="560A3829" w14:textId="77777777" w:rsidR="00B443CC" w:rsidRPr="00AF0A09" w:rsidRDefault="00B443CC" w:rsidP="009C1FF9">
            <w:pPr>
              <w:contextualSpacing/>
              <w:jc w:val="center"/>
              <w:rPr>
                <w:rFonts w:cs="Times New Roman"/>
                <w:szCs w:val="24"/>
              </w:rPr>
            </w:pPr>
            <w:r w:rsidRPr="00AF0A09">
              <w:rPr>
                <w:rFonts w:cs="Times New Roman"/>
                <w:b/>
                <w:szCs w:val="24"/>
                <w:lang w:val="nl-NL"/>
              </w:rPr>
              <w:t>DỰ KIẾN SẢN PHẨM</w:t>
            </w:r>
          </w:p>
        </w:tc>
      </w:tr>
      <w:tr w:rsidR="009C1FF9" w:rsidRPr="00AF0A09" w14:paraId="17E33DAF" w14:textId="77777777" w:rsidTr="00693BA4">
        <w:tc>
          <w:tcPr>
            <w:tcW w:w="5529" w:type="dxa"/>
          </w:tcPr>
          <w:p w14:paraId="275A36DB"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4AF7291A" w14:textId="77777777" w:rsidR="00B443CC" w:rsidRPr="00AF0A09" w:rsidRDefault="00B443CC" w:rsidP="009C1FF9">
            <w:pPr>
              <w:shd w:val="clear" w:color="auto" w:fill="FFFFFF"/>
              <w:jc w:val="both"/>
              <w:rPr>
                <w:rFonts w:cs="Times New Roman"/>
                <w:szCs w:val="24"/>
              </w:rPr>
            </w:pPr>
            <w:r w:rsidRPr="00AF0A09">
              <w:rPr>
                <w:rFonts w:cs="Times New Roman"/>
                <w:szCs w:val="24"/>
              </w:rPr>
              <w:t>- GV đặt vấn đề:</w:t>
            </w:r>
          </w:p>
          <w:p w14:paraId="06F0B778" w14:textId="77777777" w:rsidR="00B443CC" w:rsidRPr="00AF0A09" w:rsidRDefault="00B443CC" w:rsidP="009C1FF9">
            <w:pPr>
              <w:shd w:val="clear" w:color="auto" w:fill="FFFFFF"/>
              <w:jc w:val="both"/>
              <w:rPr>
                <w:rFonts w:cs="Times New Roman"/>
                <w:szCs w:val="24"/>
              </w:rPr>
            </w:pPr>
            <w:r w:rsidRPr="00AF0A09">
              <w:rPr>
                <w:rFonts w:cs="Times New Roman"/>
                <w:szCs w:val="24"/>
              </w:rPr>
              <w:t>“</w:t>
            </w:r>
            <w:r w:rsidRPr="00AF0A09">
              <w:rPr>
                <w:rFonts w:cs="Times New Roman"/>
                <w:i/>
                <w:iCs/>
                <w:szCs w:val="24"/>
              </w:rPr>
              <w:t>Các dung dịch thường có ghi kèm nồng độ xác định như nước muối sinh lí 0,9%, sulfuric acid 1M, Vậy nồng độ dung dịch là gì?”</w:t>
            </w:r>
          </w:p>
          <w:p w14:paraId="5BBB3515" w14:textId="77777777" w:rsidR="00B443CC" w:rsidRPr="00AF0A09" w:rsidRDefault="00B443CC" w:rsidP="009C1FF9">
            <w:pPr>
              <w:jc w:val="both"/>
              <w:rPr>
                <w:rFonts w:cs="Times New Roman"/>
                <w:b/>
                <w:szCs w:val="24"/>
                <w:lang w:val="nl-NL"/>
              </w:rPr>
            </w:pPr>
            <w:r w:rsidRPr="00AF0A09">
              <w:rPr>
                <w:rFonts w:cs="Times New Roman"/>
                <w:b/>
                <w:szCs w:val="24"/>
                <w:lang w:val="nl-NL"/>
              </w:rPr>
              <w:t>Bước 2: HS thực hiện nhiệm vụ học tập</w:t>
            </w:r>
          </w:p>
          <w:p w14:paraId="37F05333" w14:textId="77777777" w:rsidR="00B443CC" w:rsidRPr="00AF0A09" w:rsidRDefault="00B443CC" w:rsidP="009C1FF9">
            <w:pPr>
              <w:shd w:val="clear" w:color="auto" w:fill="FFFFFF"/>
              <w:jc w:val="both"/>
              <w:rPr>
                <w:rFonts w:cs="Times New Roman"/>
                <w:szCs w:val="24"/>
              </w:rPr>
            </w:pPr>
            <w:r w:rsidRPr="00AF0A09">
              <w:rPr>
                <w:rFonts w:cs="Times New Roman"/>
                <w:szCs w:val="24"/>
              </w:rPr>
              <w:t>- HS lắng nghe câu hỏi, suy nghĩ, thảo luận nhóm bàn trả lời câu hỏi phần khởi động.</w:t>
            </w:r>
          </w:p>
          <w:p w14:paraId="19B4ACF0"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35B2BC2" w14:textId="77777777" w:rsidR="00B443CC" w:rsidRPr="00AF0A09" w:rsidRDefault="00B443CC" w:rsidP="009C1FF9">
            <w:pPr>
              <w:contextualSpacing/>
              <w:jc w:val="both"/>
              <w:rPr>
                <w:rFonts w:cs="Times New Roman"/>
                <w:szCs w:val="24"/>
              </w:rPr>
            </w:pPr>
            <w:r w:rsidRPr="00AF0A09">
              <w:rPr>
                <w:rFonts w:cs="Times New Roman"/>
                <w:szCs w:val="24"/>
              </w:rPr>
              <w:t>- GV yêu cầu đại diện nhóm trình bày.</w:t>
            </w:r>
          </w:p>
          <w:p w14:paraId="1BAA90A3" w14:textId="77777777" w:rsidR="00B443CC" w:rsidRPr="00AF0A09" w:rsidRDefault="00B443CC" w:rsidP="009C1FF9">
            <w:pPr>
              <w:shd w:val="clear" w:color="auto" w:fill="FFFFFF"/>
              <w:jc w:val="both"/>
              <w:rPr>
                <w:rFonts w:cs="Times New Roman"/>
                <w:szCs w:val="24"/>
              </w:rPr>
            </w:pPr>
            <w:r w:rsidRPr="00AF0A09">
              <w:rPr>
                <w:rFonts w:cs="Times New Roman"/>
                <w:szCs w:val="24"/>
              </w:rPr>
              <w:t>- HS đưa ra những nhận định ban đầu.</w:t>
            </w:r>
          </w:p>
          <w:p w14:paraId="797B8AEA" w14:textId="77777777" w:rsidR="00B443CC" w:rsidRPr="00AF0A09" w:rsidRDefault="00B443CC" w:rsidP="009C1FF9">
            <w:pPr>
              <w:contextualSpacing/>
              <w:jc w:val="both"/>
              <w:rPr>
                <w:rFonts w:cs="Times New Roman"/>
                <w:szCs w:val="24"/>
              </w:rPr>
            </w:pPr>
            <w:r w:rsidRPr="00AF0A09">
              <w:rPr>
                <w:rFonts w:cs="Times New Roman"/>
                <w:szCs w:val="24"/>
              </w:rPr>
              <w:t>- HS các nhóm quan sát, lắng nghe, nhận xét.</w:t>
            </w:r>
          </w:p>
          <w:p w14:paraId="138D1AB6" w14:textId="77777777" w:rsidR="00B443CC" w:rsidRPr="00AF0A09" w:rsidRDefault="00B443CC"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27467A95" w14:textId="77777777" w:rsidR="00B443CC" w:rsidRPr="00AF0A09" w:rsidRDefault="00B443CC" w:rsidP="009C1FF9">
            <w:pPr>
              <w:ind w:left="48" w:right="48"/>
              <w:jc w:val="both"/>
              <w:rPr>
                <w:rFonts w:cs="Times New Roman"/>
                <w:szCs w:val="24"/>
              </w:rPr>
            </w:pPr>
            <w:r w:rsidRPr="00AF0A09">
              <w:rPr>
                <w:rFonts w:cs="Times New Roman"/>
                <w:szCs w:val="24"/>
              </w:rPr>
              <w:t>- GV nhận xét, ghi nhận các ý kiến của HS.</w:t>
            </w:r>
          </w:p>
          <w:p w14:paraId="55D95E06" w14:textId="77777777" w:rsidR="00B443CC" w:rsidRPr="00AF0A09" w:rsidRDefault="00B443CC" w:rsidP="009C1FF9">
            <w:pPr>
              <w:shd w:val="clear" w:color="auto" w:fill="FFFFFF"/>
              <w:jc w:val="both"/>
              <w:rPr>
                <w:rFonts w:cs="Times New Roman"/>
                <w:szCs w:val="24"/>
              </w:rPr>
            </w:pPr>
            <w:r w:rsidRPr="00AF0A09">
              <w:rPr>
                <w:rFonts w:cs="Times New Roman"/>
                <w:szCs w:val="24"/>
              </w:rPr>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4252" w:type="dxa"/>
          </w:tcPr>
          <w:p w14:paraId="0EF8F95B" w14:textId="77777777" w:rsidR="00B443CC" w:rsidRPr="00AF0A09" w:rsidRDefault="00B443CC" w:rsidP="009C1FF9">
            <w:pPr>
              <w:contextualSpacing/>
              <w:jc w:val="both"/>
              <w:rPr>
                <w:rFonts w:cs="Times New Roman"/>
                <w:i/>
                <w:szCs w:val="24"/>
              </w:rPr>
            </w:pPr>
            <w:r w:rsidRPr="00AF0A09">
              <w:rPr>
                <w:rFonts w:cs="Times New Roman"/>
                <w:i/>
                <w:szCs w:val="24"/>
              </w:rPr>
              <w:t>Định hướng câu trả lời cho hoạt động khởi động</w:t>
            </w:r>
          </w:p>
          <w:p w14:paraId="0082BE20" w14:textId="77777777" w:rsidR="00B443CC" w:rsidRPr="00AF0A09" w:rsidRDefault="00B443CC" w:rsidP="009C1FF9">
            <w:pPr>
              <w:contextualSpacing/>
              <w:jc w:val="both"/>
              <w:rPr>
                <w:rFonts w:cs="Times New Roman"/>
                <w:i/>
                <w:szCs w:val="24"/>
              </w:rPr>
            </w:pPr>
          </w:p>
          <w:p w14:paraId="32C48F98" w14:textId="77777777" w:rsidR="00B443CC" w:rsidRPr="00AF0A09" w:rsidRDefault="00B443CC" w:rsidP="009C1FF9">
            <w:pPr>
              <w:ind w:left="48" w:right="48"/>
              <w:jc w:val="both"/>
              <w:rPr>
                <w:rFonts w:cs="Times New Roman"/>
                <w:szCs w:val="24"/>
              </w:rPr>
            </w:pPr>
            <w:r w:rsidRPr="00AF0A09">
              <w:rPr>
                <w:rFonts w:cs="Times New Roman"/>
                <w:szCs w:val="24"/>
              </w:rPr>
              <w:t>Để định lượng một dung dịch đặc hay loãng, người ta dùng đại lượng nồng độ. Có hai loại nồng độ dung dịch thường dùng là </w:t>
            </w:r>
            <w:r w:rsidRPr="00AF0A09">
              <w:rPr>
                <w:rFonts w:cs="Times New Roman"/>
                <w:i/>
                <w:iCs/>
                <w:szCs w:val="24"/>
              </w:rPr>
              <w:t>nồng độ phần trăm </w:t>
            </w:r>
            <w:r w:rsidRPr="00AF0A09">
              <w:rPr>
                <w:rFonts w:cs="Times New Roman"/>
                <w:szCs w:val="24"/>
              </w:rPr>
              <w:t>và </w:t>
            </w:r>
            <w:r w:rsidRPr="00AF0A09">
              <w:rPr>
                <w:rFonts w:cs="Times New Roman"/>
                <w:i/>
                <w:iCs/>
                <w:szCs w:val="24"/>
              </w:rPr>
              <w:t>nồng độ mol.</w:t>
            </w:r>
          </w:p>
          <w:p w14:paraId="39C57603" w14:textId="77777777" w:rsidR="00B443CC" w:rsidRPr="00AF0A09" w:rsidRDefault="00B443CC" w:rsidP="009C1FF9">
            <w:pPr>
              <w:ind w:left="48" w:right="48"/>
              <w:jc w:val="both"/>
              <w:rPr>
                <w:rFonts w:cs="Times New Roman"/>
                <w:szCs w:val="24"/>
              </w:rPr>
            </w:pPr>
            <w:r w:rsidRPr="00AF0A09">
              <w:rPr>
                <w:rFonts w:cs="Times New Roman"/>
                <w:szCs w:val="24"/>
              </w:rPr>
              <w:t>+ Nồng độ phần trăm (kí hiệu C%) của một dung dịch cho biết số gam chất tan có trong 100 gam dung dịch.</w:t>
            </w:r>
          </w:p>
          <w:p w14:paraId="674D347B" w14:textId="77777777" w:rsidR="00B443CC" w:rsidRPr="00AF0A09" w:rsidRDefault="00B443CC" w:rsidP="009C1FF9">
            <w:pPr>
              <w:ind w:left="48" w:right="48"/>
              <w:jc w:val="both"/>
              <w:rPr>
                <w:rFonts w:cs="Times New Roman"/>
                <w:szCs w:val="24"/>
              </w:rPr>
            </w:pPr>
            <w:r w:rsidRPr="00AF0A09">
              <w:rPr>
                <w:rFonts w:cs="Times New Roman"/>
                <w:szCs w:val="24"/>
              </w:rPr>
              <w:t>+ Nồng độ mol (kí hiệu C</w:t>
            </w:r>
            <w:r w:rsidRPr="00AF0A09">
              <w:rPr>
                <w:rFonts w:cs="Times New Roman"/>
                <w:szCs w:val="24"/>
                <w:vertAlign w:val="subscript"/>
              </w:rPr>
              <w:t>M</w:t>
            </w:r>
            <w:r w:rsidRPr="00AF0A09">
              <w:rPr>
                <w:rFonts w:cs="Times New Roman"/>
                <w:szCs w:val="24"/>
              </w:rPr>
              <w:t>) của một dung dịch cho biết số mol chất tan có trong 1 lít dung dịch.</w:t>
            </w:r>
          </w:p>
        </w:tc>
      </w:tr>
    </w:tbl>
    <w:p w14:paraId="03C224BD" w14:textId="77777777" w:rsidR="00B443CC" w:rsidRPr="00AF0A09" w:rsidRDefault="00B443CC" w:rsidP="009C1FF9">
      <w:pPr>
        <w:keepNext/>
        <w:shd w:val="clear" w:color="auto" w:fill="FFFFFF"/>
        <w:spacing w:after="0" w:line="240" w:lineRule="auto"/>
        <w:contextualSpacing/>
        <w:jc w:val="both"/>
        <w:outlineLvl w:val="1"/>
        <w:rPr>
          <w:rFonts w:ascii="Times New Roman" w:hAnsi="Times New Roman" w:cs="Times New Roman"/>
          <w:iCs/>
          <w:snapToGrid w:val="0"/>
          <w:sz w:val="24"/>
          <w:szCs w:val="24"/>
        </w:rPr>
      </w:pPr>
    </w:p>
    <w:p w14:paraId="4A08290C" w14:textId="77777777" w:rsidR="00B443CC" w:rsidRPr="00AF0A09" w:rsidRDefault="00B443CC"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361B88A7"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Hoạt động 2.1: Tìm hiểu về dung dịch, chất tan và dung môi</w:t>
      </w:r>
    </w:p>
    <w:p w14:paraId="59563998"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a. Mục tiêu:</w:t>
      </w:r>
      <w:r w:rsidRPr="00AF0A09">
        <w:rPr>
          <w:rFonts w:ascii="Times New Roman" w:hAnsi="Times New Roman" w:cs="Times New Roman"/>
          <w:sz w:val="24"/>
          <w:szCs w:val="24"/>
        </w:rPr>
        <w:t xml:space="preserve"> HS nhớ lại kiến thức đã biết về khái niệm dung dịch, huyền phù; làm cơ sở cho những tính toán định lượng về độ tan và nồng độ dung dịch.</w:t>
      </w:r>
    </w:p>
    <w:p w14:paraId="5BEC6EA2"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b. Nội dung:</w:t>
      </w:r>
      <w:r w:rsidRPr="00AF0A09">
        <w:rPr>
          <w:rFonts w:ascii="Times New Roman" w:hAnsi="Times New Roman" w:cs="Times New Roman"/>
          <w:sz w:val="24"/>
          <w:szCs w:val="24"/>
        </w:rPr>
        <w:t xml:space="preserve"> HS phát biểu được khái niệm về dung dịch, dung môi, chất tan; thực hành thí nghiệm thành công và trả lời các câu hỏi liên quan đến thí nghiệm trong bài.</w:t>
      </w:r>
    </w:p>
    <w:p w14:paraId="185D24B4"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lang w:val="de-DE"/>
        </w:rPr>
        <w:t xml:space="preserve">c. Sản phẩm: </w:t>
      </w:r>
      <w:r w:rsidRPr="00AF0A09">
        <w:rPr>
          <w:rFonts w:ascii="Times New Roman" w:hAnsi="Times New Roman" w:cs="Times New Roman"/>
          <w:sz w:val="24"/>
          <w:szCs w:val="24"/>
        </w:rPr>
        <w:t>HS phát biểu được khái niệm về dung dịch, dung môi, chất tan; thực hành thí nghiệm thành công và trả lời các câu hỏi liên quan đến thí nghiệm trong bài.</w:t>
      </w:r>
    </w:p>
    <w:p w14:paraId="4855DDCA" w14:textId="77777777" w:rsidR="00B443CC" w:rsidRPr="00AF0A09" w:rsidRDefault="00B443CC"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
          <w:sz w:val="24"/>
          <w:szCs w:val="24"/>
          <w:shd w:val="clear" w:color="auto" w:fill="FFFFFF"/>
        </w:rPr>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54"/>
        <w:gridCol w:w="3827"/>
      </w:tblGrid>
      <w:tr w:rsidR="009C1FF9" w:rsidRPr="00AF0A09" w14:paraId="16925E35" w14:textId="77777777" w:rsidTr="00693BA4">
        <w:trPr>
          <w:trHeight w:val="401"/>
        </w:trPr>
        <w:tc>
          <w:tcPr>
            <w:tcW w:w="5954" w:type="dxa"/>
            <w:vAlign w:val="bottom"/>
          </w:tcPr>
          <w:p w14:paraId="212A6467" w14:textId="77777777" w:rsidR="00B443CC" w:rsidRPr="00AF0A09" w:rsidRDefault="00B443CC" w:rsidP="009C1FF9">
            <w:pPr>
              <w:spacing w:after="0" w:line="240" w:lineRule="auto"/>
              <w:contextualSpacing/>
              <w:jc w:val="center"/>
              <w:rPr>
                <w:rFonts w:ascii="Times New Roman"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827" w:type="dxa"/>
            <w:vAlign w:val="bottom"/>
          </w:tcPr>
          <w:p w14:paraId="725A8AF9" w14:textId="77777777" w:rsidR="00B443CC" w:rsidRPr="00AF0A09" w:rsidRDefault="00B443CC" w:rsidP="009C1FF9">
            <w:pPr>
              <w:spacing w:after="0" w:line="240" w:lineRule="auto"/>
              <w:contextualSpacing/>
              <w:jc w:val="center"/>
              <w:rPr>
                <w:rFonts w:ascii="Times New Roman"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7DAA29E4" w14:textId="77777777" w:rsidTr="00693BA4">
        <w:trPr>
          <w:trHeight w:val="567"/>
        </w:trPr>
        <w:tc>
          <w:tcPr>
            <w:tcW w:w="5954" w:type="dxa"/>
          </w:tcPr>
          <w:p w14:paraId="0834D287"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6D7D2C27"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 </w:t>
            </w:r>
            <w:r w:rsidRPr="00AF0A09">
              <w:rPr>
                <w:rFonts w:ascii="Times New Roman" w:hAnsi="Times New Roman" w:cs="Times New Roman"/>
                <w:sz w:val="24"/>
                <w:szCs w:val="24"/>
              </w:rPr>
              <w:t>GV yêu cầu HS nhớ lại kiến thức về dung dịch đã học ở chương trình KHTN 6, đồng thời nghiên cứu nội dung SGK/20, đưa ra khái niệm về dung dịch, dung môi, chất tan.</w:t>
            </w:r>
          </w:p>
          <w:p w14:paraId="7613CD53"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GV giới thiệu cho HS về dung dịch bão hòa và chưa bão hòa.</w:t>
            </w:r>
          </w:p>
          <w:p w14:paraId="70B8DE6A"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i/>
                <w:iCs/>
                <w:sz w:val="24"/>
                <w:szCs w:val="24"/>
              </w:rPr>
              <w:t>- </w:t>
            </w:r>
            <w:r w:rsidRPr="00AF0A09">
              <w:rPr>
                <w:rFonts w:ascii="Times New Roman" w:hAnsi="Times New Roman" w:cs="Times New Roman"/>
                <w:sz w:val="24"/>
                <w:szCs w:val="24"/>
              </w:rPr>
              <w:t>GV cho Hs hoạt động nhóm tiến hành thí nghiệm và thực hiện trả lời câu hỏi:</w:t>
            </w:r>
          </w:p>
          <w:p w14:paraId="7F396CAF"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i/>
                <w:sz w:val="24"/>
                <w:szCs w:val="24"/>
              </w:rPr>
              <w:t>Chuẩn bị:</w:t>
            </w:r>
            <w:r w:rsidRPr="00AF0A09">
              <w:rPr>
                <w:rFonts w:ascii="Times New Roman" w:hAnsi="Times New Roman" w:cs="Times New Roman"/>
                <w:i/>
                <w:sz w:val="24"/>
                <w:szCs w:val="24"/>
              </w:rPr>
              <w:t xml:space="preserve"> nước, muối ăn, sữa bột (bột sắn, bột gạo,…) copper (II) sulfate, cốc thủy tinh, đũa khuấy.</w:t>
            </w:r>
          </w:p>
          <w:p w14:paraId="590B703B" w14:textId="77777777" w:rsidR="00B443CC" w:rsidRPr="00AF0A09" w:rsidRDefault="00B443CC" w:rsidP="009C1FF9">
            <w:pPr>
              <w:spacing w:after="0" w:line="240" w:lineRule="auto"/>
              <w:jc w:val="both"/>
              <w:rPr>
                <w:rFonts w:ascii="Times New Roman" w:hAnsi="Times New Roman" w:cs="Times New Roman"/>
                <w:b/>
                <w:i/>
                <w:sz w:val="24"/>
                <w:szCs w:val="24"/>
              </w:rPr>
            </w:pPr>
            <w:r w:rsidRPr="00AF0A09">
              <w:rPr>
                <w:rFonts w:ascii="Times New Roman" w:hAnsi="Times New Roman" w:cs="Times New Roman"/>
                <w:b/>
                <w:i/>
                <w:sz w:val="24"/>
                <w:szCs w:val="24"/>
              </w:rPr>
              <w:t>Tiến hành:</w:t>
            </w:r>
          </w:p>
          <w:p w14:paraId="26DD6E9D"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Cho khoảng 20ml nước vào 4 cốc thủy tinh, đánh số (1), (2), (3), (4).</w:t>
            </w:r>
          </w:p>
          <w:p w14:paraId="17E93516"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Cho vào cốc (1) 1 thìa khoảng 3 g muối hạt;</w:t>
            </w:r>
          </w:p>
          <w:p w14:paraId="68A63B5F"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xml:space="preserve">                 cốc (2) 1 thìa copper (II) sulfate;</w:t>
            </w:r>
          </w:p>
          <w:p w14:paraId="4C40960F"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xml:space="preserve">                 cốc (3) 1 thìa sữa bột;</w:t>
            </w:r>
          </w:p>
          <w:p w14:paraId="64C9A287"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xml:space="preserve">                 cốc(4) 4 thìa muối ăn. </w:t>
            </w:r>
          </w:p>
          <w:p w14:paraId="266CF028"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Khuấy đều 2 phút, sau đó để yên.</w:t>
            </w:r>
          </w:p>
          <w:p w14:paraId="3C460393"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lastRenderedPageBreak/>
              <w:t>Các nhóm quan sát hiện tượng xảy ra và trả lời câu hỏi:</w:t>
            </w:r>
          </w:p>
          <w:p w14:paraId="6503FE75"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1. Trong cốc (1), (2), (3), cốc nào chứa dung dịch? Dựa vào dấu hiệu nào để nhận biết? Chỉ ra chất tan, dung môi trong dung dịch thu được.</w:t>
            </w:r>
          </w:p>
          <w:p w14:paraId="6545C976"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2. Phần dung dịch ở cốc (4) có phải là dung dịch bão hòa ở nhiệt độ phòng không? Giải thích?</w:t>
            </w:r>
          </w:p>
          <w:p w14:paraId="414E907B"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3. Hãy nêu cách pha dung dịch bão hòa của sodium carbonate (Na</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CO</w:t>
            </w:r>
            <w:r w:rsidRPr="00AF0A09">
              <w:rPr>
                <w:rFonts w:ascii="Times New Roman" w:hAnsi="Times New Roman" w:cs="Times New Roman"/>
                <w:i/>
                <w:sz w:val="24"/>
                <w:szCs w:val="24"/>
                <w:vertAlign w:val="subscript"/>
              </w:rPr>
              <w:t>3</w:t>
            </w:r>
            <w:r w:rsidRPr="00AF0A09">
              <w:rPr>
                <w:rFonts w:ascii="Times New Roman" w:hAnsi="Times New Roman" w:cs="Times New Roman"/>
                <w:i/>
                <w:sz w:val="24"/>
                <w:szCs w:val="24"/>
              </w:rPr>
              <w:t>) trong nước.</w:t>
            </w:r>
          </w:p>
          <w:p w14:paraId="7E0985A3"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nhận nhiệm vụ.</w:t>
            </w:r>
          </w:p>
          <w:p w14:paraId="4E58BEF1"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2: HS thực hiện nhiệm vụ học tập</w:t>
            </w:r>
          </w:p>
          <w:p w14:paraId="3DA1FFCA"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hóm HS thực hành thí nghiệm (hoặc quan sát GV làm thí nghiệm) và trả lời câu hỏi.</w:t>
            </w:r>
          </w:p>
          <w:p w14:paraId="0ADEB2D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GV hướng dẫn, theo dõi, hỗ trợ HS (nếu cần) </w:t>
            </w:r>
          </w:p>
          <w:p w14:paraId="1C8090E5"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3: Báo cáo kết quả hoạt động và thảo luận</w:t>
            </w:r>
          </w:p>
          <w:p w14:paraId="0B43550C"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shd w:val="clear" w:color="auto" w:fill="FFFFFF"/>
              </w:rPr>
              <w:t>- Lần lượt HS đại diện các nhóm trình bày kết quả từng câu (mỗi HS trình bày 1 câu).</w:t>
            </w:r>
          </w:p>
          <w:p w14:paraId="31225526"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shd w:val="clear" w:color="auto" w:fill="FFFFFF"/>
              </w:rPr>
              <w:t>- Các HS còn lại theo dõi, nhận xét (nếu có).</w:t>
            </w:r>
          </w:p>
          <w:p w14:paraId="0D295798"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06120BF5"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 Học sinh nhận xét, bổ sung.</w:t>
            </w:r>
          </w:p>
          <w:p w14:paraId="7D617025"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 Giáo viên nhận xét, đánh giá và chốt nội dung kiến thức.</w:t>
            </w:r>
          </w:p>
        </w:tc>
        <w:tc>
          <w:tcPr>
            <w:tcW w:w="3827" w:type="dxa"/>
          </w:tcPr>
          <w:p w14:paraId="1E1839D9" w14:textId="77777777" w:rsidR="00B443CC" w:rsidRPr="00AF0A09" w:rsidRDefault="00B443CC" w:rsidP="009C1FF9">
            <w:pPr>
              <w:spacing w:after="0" w:line="240" w:lineRule="auto"/>
              <w:contextualSpacing/>
              <w:jc w:val="both"/>
              <w:rPr>
                <w:rFonts w:ascii="Times New Roman" w:hAnsi="Times New Roman" w:cs="Times New Roman"/>
                <w:b/>
                <w:sz w:val="24"/>
                <w:szCs w:val="24"/>
              </w:rPr>
            </w:pPr>
            <w:r w:rsidRPr="00AF0A09">
              <w:rPr>
                <w:rFonts w:ascii="Times New Roman" w:hAnsi="Times New Roman" w:cs="Times New Roman"/>
                <w:b/>
                <w:sz w:val="24"/>
                <w:szCs w:val="24"/>
              </w:rPr>
              <w:lastRenderedPageBreak/>
              <w:t xml:space="preserve">I. Dung dịch, chất tan và dung môi. </w:t>
            </w:r>
          </w:p>
          <w:p w14:paraId="226FFDC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iCs/>
                <w:sz w:val="24"/>
                <w:szCs w:val="24"/>
              </w:rPr>
              <w:t>- </w:t>
            </w:r>
            <w:r w:rsidRPr="00AF0A09">
              <w:rPr>
                <w:rFonts w:ascii="Times New Roman" w:hAnsi="Times New Roman" w:cs="Times New Roman"/>
                <w:iCs/>
                <w:sz w:val="24"/>
                <w:szCs w:val="24"/>
              </w:rPr>
              <w:t>Dung dịch là hỗn hợp đồng nhất của chất tan và dung môi.</w:t>
            </w:r>
          </w:p>
          <w:p w14:paraId="3D6824EB" w14:textId="77777777" w:rsidR="00B443CC" w:rsidRPr="00AF0A09" w:rsidRDefault="00B443CC" w:rsidP="009C1FF9">
            <w:pPr>
              <w:spacing w:after="0" w:line="240" w:lineRule="auto"/>
              <w:jc w:val="both"/>
              <w:rPr>
                <w:rFonts w:ascii="Times New Roman" w:hAnsi="Times New Roman" w:cs="Times New Roman"/>
                <w:iCs/>
                <w:sz w:val="24"/>
                <w:szCs w:val="24"/>
              </w:rPr>
            </w:pPr>
          </w:p>
          <w:p w14:paraId="5F5D32D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Dung môi là chất có khả năng hòa tan chất khác, thường là nước.</w:t>
            </w:r>
          </w:p>
          <w:p w14:paraId="157482C1" w14:textId="77777777" w:rsidR="00B443CC" w:rsidRPr="00AF0A09" w:rsidRDefault="00B443CC" w:rsidP="009C1FF9">
            <w:pPr>
              <w:spacing w:after="0" w:line="240" w:lineRule="auto"/>
              <w:jc w:val="both"/>
              <w:rPr>
                <w:rFonts w:ascii="Times New Roman" w:hAnsi="Times New Roman" w:cs="Times New Roman"/>
                <w:iCs/>
                <w:sz w:val="24"/>
                <w:szCs w:val="24"/>
              </w:rPr>
            </w:pPr>
          </w:p>
          <w:p w14:paraId="31C8EA60"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Chất tan là chất bị hòa tan trong dung môi</w:t>
            </w:r>
          </w:p>
          <w:p w14:paraId="03D42A90" w14:textId="77777777" w:rsidR="00B443CC" w:rsidRPr="00AF0A09" w:rsidRDefault="00B443CC" w:rsidP="009C1FF9">
            <w:pPr>
              <w:spacing w:after="0" w:line="240" w:lineRule="auto"/>
              <w:jc w:val="both"/>
              <w:rPr>
                <w:rFonts w:ascii="Times New Roman" w:hAnsi="Times New Roman" w:cs="Times New Roman"/>
                <w:sz w:val="24"/>
                <w:szCs w:val="24"/>
              </w:rPr>
            </w:pPr>
          </w:p>
          <w:p w14:paraId="7D7186F0"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Dung dịch chưa bão hòa là dung dịch có thể hòa tan thêm chất tan ở một nhiệt độ và áp suất nhất định.</w:t>
            </w:r>
          </w:p>
          <w:p w14:paraId="0752A0F9" w14:textId="77777777" w:rsidR="00B443CC" w:rsidRPr="00AF0A09" w:rsidRDefault="00B443CC" w:rsidP="009C1FF9">
            <w:pPr>
              <w:spacing w:after="0" w:line="240" w:lineRule="auto"/>
              <w:jc w:val="both"/>
              <w:rPr>
                <w:rFonts w:ascii="Times New Roman" w:hAnsi="Times New Roman" w:cs="Times New Roman"/>
                <w:sz w:val="24"/>
                <w:szCs w:val="24"/>
              </w:rPr>
            </w:pPr>
          </w:p>
          <w:p w14:paraId="07F626A2"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Dung dịch bão hòa là dung dịch không thể hòa tan thêm chất tan ở một nhiệt độ và áp suất nhất định.</w:t>
            </w:r>
          </w:p>
          <w:p w14:paraId="0934D4D8" w14:textId="77777777" w:rsidR="00B443CC" w:rsidRPr="00AF0A09" w:rsidRDefault="00B443CC" w:rsidP="009C1FF9">
            <w:pPr>
              <w:spacing w:after="0" w:line="240" w:lineRule="auto"/>
              <w:contextualSpacing/>
              <w:jc w:val="both"/>
              <w:rPr>
                <w:rFonts w:ascii="Times New Roman" w:hAnsi="Times New Roman" w:cs="Times New Roman"/>
                <w:b/>
                <w:sz w:val="24"/>
                <w:szCs w:val="24"/>
              </w:rPr>
            </w:pPr>
          </w:p>
          <w:p w14:paraId="4AD61A97"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lastRenderedPageBreak/>
              <w:t>Hướng dẫn trả lời câu hỏi thảo luận:</w:t>
            </w:r>
          </w:p>
          <w:p w14:paraId="12C6EE92" w14:textId="77777777" w:rsidR="00B443CC" w:rsidRPr="00AF0A09" w:rsidRDefault="00B443CC" w:rsidP="009C1FF9">
            <w:pPr>
              <w:spacing w:after="0" w:line="240" w:lineRule="auto"/>
              <w:jc w:val="both"/>
              <w:rPr>
                <w:rFonts w:ascii="Times New Roman" w:hAnsi="Times New Roman" w:cs="Times New Roman"/>
                <w:bCs/>
                <w:i/>
                <w:iCs/>
                <w:sz w:val="24"/>
                <w:szCs w:val="24"/>
              </w:rPr>
            </w:pPr>
            <w:r w:rsidRPr="00AF0A09">
              <w:rPr>
                <w:rFonts w:ascii="Times New Roman" w:hAnsi="Times New Roman" w:cs="Times New Roman"/>
                <w:bCs/>
                <w:i/>
                <w:iCs/>
                <w:sz w:val="24"/>
                <w:szCs w:val="24"/>
              </w:rPr>
              <w:t>1. </w:t>
            </w:r>
          </w:p>
          <w:p w14:paraId="74BB171A"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i/>
                <w:iCs/>
                <w:sz w:val="24"/>
                <w:szCs w:val="24"/>
              </w:rPr>
              <w:t xml:space="preserve">- </w:t>
            </w:r>
            <w:r w:rsidRPr="00AF0A09">
              <w:rPr>
                <w:rFonts w:ascii="Times New Roman" w:hAnsi="Times New Roman" w:cs="Times New Roman"/>
                <w:i/>
                <w:iCs/>
                <w:sz w:val="24"/>
                <w:szCs w:val="24"/>
              </w:rPr>
              <w:t>Cốc (1), (2) chứa dung dịch: chất tan hết, tạo hỗn hợp trong suốt, đồng nhất; Cốc (3): bột không tan, hỗn hợp đục.</w:t>
            </w:r>
          </w:p>
          <w:p w14:paraId="487225E6"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
                <w:iCs/>
                <w:sz w:val="24"/>
                <w:szCs w:val="24"/>
              </w:rPr>
              <w:t>- Cốc 1: Chất tan là muối ăn, dung môi là nước.</w:t>
            </w:r>
          </w:p>
          <w:p w14:paraId="5E24C04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
                <w:iCs/>
                <w:sz w:val="24"/>
                <w:szCs w:val="24"/>
              </w:rPr>
              <w:t>- Cốc 2: chất tan là copper (II) sulfate, dung môi là nước.</w:t>
            </w:r>
          </w:p>
          <w:p w14:paraId="42F1F1FC"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
                <w:iCs/>
                <w:sz w:val="24"/>
                <w:szCs w:val="24"/>
              </w:rPr>
              <w:t>2. Dung dịch nước muối trong cốc (4) là dung dịch bão hòa vì không hòa tan thêm chất tan được nữa.</w:t>
            </w:r>
          </w:p>
          <w:p w14:paraId="56DD2A3C"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i/>
                <w:iCs/>
                <w:sz w:val="24"/>
                <w:szCs w:val="24"/>
              </w:rPr>
              <w:t>3. Cho chất tan Na</w:t>
            </w:r>
            <w:r w:rsidRPr="00AF0A09">
              <w:rPr>
                <w:rFonts w:ascii="Times New Roman" w:hAnsi="Times New Roman" w:cs="Times New Roman"/>
                <w:i/>
                <w:iCs/>
                <w:sz w:val="24"/>
                <w:szCs w:val="24"/>
                <w:vertAlign w:val="subscript"/>
              </w:rPr>
              <w:t>2</w:t>
            </w:r>
            <w:r w:rsidRPr="00AF0A09">
              <w:rPr>
                <w:rFonts w:ascii="Times New Roman" w:hAnsi="Times New Roman" w:cs="Times New Roman"/>
                <w:i/>
                <w:iCs/>
                <w:sz w:val="24"/>
                <w:szCs w:val="24"/>
              </w:rPr>
              <w:t>CO</w:t>
            </w:r>
            <w:r w:rsidRPr="00AF0A09">
              <w:rPr>
                <w:rFonts w:ascii="Times New Roman" w:hAnsi="Times New Roman" w:cs="Times New Roman"/>
                <w:i/>
                <w:iCs/>
                <w:sz w:val="24"/>
                <w:szCs w:val="24"/>
                <w:vertAlign w:val="subscript"/>
              </w:rPr>
              <w:t>3</w:t>
            </w:r>
            <w:r w:rsidRPr="00AF0A09">
              <w:rPr>
                <w:rFonts w:ascii="Times New Roman" w:hAnsi="Times New Roman" w:cs="Times New Roman"/>
                <w:i/>
                <w:iCs/>
                <w:sz w:val="24"/>
                <w:szCs w:val="24"/>
              </w:rPr>
              <w:t> vào nước, khuấy  đều đến khi chất không tan thêm được nữa. Lọc lấy dung dịch bãu hòa Na</w:t>
            </w:r>
            <w:r w:rsidRPr="00AF0A09">
              <w:rPr>
                <w:rFonts w:ascii="Times New Roman" w:hAnsi="Times New Roman" w:cs="Times New Roman"/>
                <w:i/>
                <w:iCs/>
                <w:sz w:val="24"/>
                <w:szCs w:val="24"/>
                <w:vertAlign w:val="subscript"/>
              </w:rPr>
              <w:t>2</w:t>
            </w:r>
            <w:r w:rsidRPr="00AF0A09">
              <w:rPr>
                <w:rFonts w:ascii="Times New Roman" w:hAnsi="Times New Roman" w:cs="Times New Roman"/>
                <w:i/>
                <w:iCs/>
                <w:sz w:val="24"/>
                <w:szCs w:val="24"/>
              </w:rPr>
              <w:t>CO</w:t>
            </w:r>
            <w:r w:rsidRPr="00AF0A09">
              <w:rPr>
                <w:rFonts w:ascii="Times New Roman" w:hAnsi="Times New Roman" w:cs="Times New Roman"/>
                <w:i/>
                <w:iCs/>
                <w:sz w:val="24"/>
                <w:szCs w:val="24"/>
                <w:vertAlign w:val="subscript"/>
              </w:rPr>
              <w:t>3</w:t>
            </w:r>
            <w:r w:rsidRPr="00AF0A09">
              <w:rPr>
                <w:rFonts w:ascii="Times New Roman" w:hAnsi="Times New Roman" w:cs="Times New Roman"/>
                <w:i/>
                <w:iCs/>
                <w:sz w:val="24"/>
                <w:szCs w:val="24"/>
              </w:rPr>
              <w:t>.</w:t>
            </w:r>
          </w:p>
        </w:tc>
      </w:tr>
    </w:tbl>
    <w:p w14:paraId="041617D4" w14:textId="77777777" w:rsidR="00B443CC" w:rsidRPr="00AF0A09" w:rsidRDefault="00B443CC" w:rsidP="009C1FF9">
      <w:pPr>
        <w:spacing w:after="0" w:line="240" w:lineRule="auto"/>
        <w:contextualSpacing/>
        <w:rPr>
          <w:rFonts w:ascii="Times New Roman" w:hAnsi="Times New Roman" w:cs="Times New Roman"/>
          <w:b/>
          <w:sz w:val="24"/>
          <w:szCs w:val="24"/>
        </w:rPr>
      </w:pPr>
    </w:p>
    <w:p w14:paraId="5E9CC734"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Hoạt động 2.2: Tìm hiểu về độ tan.</w:t>
      </w:r>
    </w:p>
    <w:p w14:paraId="3F92EFA8"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a, Mục tiêu:</w:t>
      </w:r>
      <w:r w:rsidRPr="00AF0A09">
        <w:rPr>
          <w:rFonts w:ascii="Times New Roman" w:hAnsi="Times New Roman" w:cs="Times New Roman"/>
          <w:sz w:val="24"/>
          <w:szCs w:val="24"/>
        </w:rPr>
        <w:t xml:space="preserve"> HS nêu được định nghĩa về độ tan của một chất trong nước và áp dụng công thức để tính được độ tan.</w:t>
      </w:r>
    </w:p>
    <w:p w14:paraId="0300CABD"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b. Nội dung:</w:t>
      </w:r>
      <w:r w:rsidRPr="00AF0A09">
        <w:rPr>
          <w:rFonts w:ascii="Times New Roman" w:hAnsi="Times New Roman" w:cs="Times New Roman"/>
          <w:sz w:val="24"/>
          <w:szCs w:val="24"/>
        </w:rPr>
        <w:t xml:space="preserve"> GV cho HS hoạt động nhóm bàn trả lời các câu hỏi để hình thành kiến thức.</w:t>
      </w:r>
    </w:p>
    <w:p w14:paraId="506E6BCF"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lang w:val="de-DE"/>
        </w:rPr>
        <w:t xml:space="preserve">c. Sản phẩm: </w:t>
      </w:r>
      <w:r w:rsidRPr="00AF0A09">
        <w:rPr>
          <w:rFonts w:ascii="Times New Roman" w:hAnsi="Times New Roman" w:cs="Times New Roman"/>
          <w:sz w:val="24"/>
          <w:szCs w:val="24"/>
        </w:rPr>
        <w:t>Đáp án của HS cho các câu hỏi của GV đưa ra về độ tan của các chất trong nước.</w:t>
      </w:r>
    </w:p>
    <w:p w14:paraId="372AB20E" w14:textId="77777777" w:rsidR="00B443CC" w:rsidRPr="00AF0A09" w:rsidRDefault="00B443CC"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
          <w:sz w:val="24"/>
          <w:szCs w:val="24"/>
          <w:shd w:val="clear" w:color="auto" w:fill="FFFFFF"/>
        </w:rPr>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0"/>
        <w:gridCol w:w="4961"/>
      </w:tblGrid>
      <w:tr w:rsidR="009C1FF9" w:rsidRPr="00AF0A09" w14:paraId="17779DCA" w14:textId="77777777" w:rsidTr="00693BA4">
        <w:trPr>
          <w:trHeight w:val="401"/>
        </w:trPr>
        <w:tc>
          <w:tcPr>
            <w:tcW w:w="4820" w:type="dxa"/>
            <w:vAlign w:val="center"/>
          </w:tcPr>
          <w:p w14:paraId="7BFD82FF" w14:textId="77777777" w:rsidR="00B443CC" w:rsidRPr="00AF0A09" w:rsidRDefault="00B443CC" w:rsidP="009C1FF9">
            <w:pPr>
              <w:spacing w:after="0" w:line="240" w:lineRule="auto"/>
              <w:contextualSpacing/>
              <w:jc w:val="center"/>
              <w:rPr>
                <w:rFonts w:ascii="Times New Roman"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961" w:type="dxa"/>
            <w:vAlign w:val="center"/>
          </w:tcPr>
          <w:p w14:paraId="47976E84" w14:textId="77777777" w:rsidR="00B443CC" w:rsidRPr="00AF0A09" w:rsidRDefault="00B443CC" w:rsidP="009C1FF9">
            <w:pPr>
              <w:spacing w:after="0" w:line="240" w:lineRule="auto"/>
              <w:contextualSpacing/>
              <w:jc w:val="center"/>
              <w:rPr>
                <w:rFonts w:ascii="Times New Roman"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C3184AF" w14:textId="77777777" w:rsidTr="00693BA4">
        <w:trPr>
          <w:trHeight w:val="567"/>
        </w:trPr>
        <w:tc>
          <w:tcPr>
            <w:tcW w:w="4820" w:type="dxa"/>
          </w:tcPr>
          <w:p w14:paraId="62ED0E12"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3B41B18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i/>
                <w:iCs/>
                <w:sz w:val="24"/>
                <w:szCs w:val="24"/>
              </w:rPr>
              <w:t>- </w:t>
            </w:r>
            <w:r w:rsidRPr="00AF0A09">
              <w:rPr>
                <w:rFonts w:ascii="Times New Roman" w:hAnsi="Times New Roman" w:cs="Times New Roman"/>
                <w:sz w:val="24"/>
                <w:szCs w:val="24"/>
              </w:rPr>
              <w:t>GV cho Hs hoạt động nhóm bàn nghiên cứu thông tin SGK và trả lời câu hỏi:</w:t>
            </w:r>
          </w:p>
          <w:p w14:paraId="6243DAC9"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bCs/>
                <w:i/>
                <w:sz w:val="24"/>
                <w:szCs w:val="24"/>
              </w:rPr>
              <w:t>Câu 1: </w:t>
            </w:r>
            <w:r w:rsidRPr="00AF0A09">
              <w:rPr>
                <w:rFonts w:ascii="Times New Roman" w:hAnsi="Times New Roman" w:cs="Times New Roman"/>
                <w:i/>
                <w:sz w:val="24"/>
                <w:szCs w:val="24"/>
              </w:rPr>
              <w:t>Thế nào là độ tan của một chất trong nước?</w:t>
            </w:r>
          </w:p>
          <w:p w14:paraId="602D35F2"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bCs/>
                <w:i/>
                <w:sz w:val="24"/>
                <w:szCs w:val="24"/>
              </w:rPr>
              <w:t>Câu 2:</w:t>
            </w:r>
            <w:r w:rsidRPr="00AF0A09">
              <w:rPr>
                <w:rFonts w:ascii="Times New Roman" w:hAnsi="Times New Roman" w:cs="Times New Roman"/>
                <w:i/>
                <w:sz w:val="24"/>
                <w:szCs w:val="24"/>
              </w:rPr>
              <w:t> Công thức tính độ tan của một chất trong nước ?</w:t>
            </w:r>
          </w:p>
          <w:p w14:paraId="417B7874"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bCs/>
                <w:i/>
                <w:sz w:val="24"/>
                <w:szCs w:val="24"/>
              </w:rPr>
              <w:t>Câu 3:</w:t>
            </w:r>
            <w:r w:rsidRPr="00AF0A09">
              <w:rPr>
                <w:rFonts w:ascii="Times New Roman" w:hAnsi="Times New Roman" w:cs="Times New Roman"/>
                <w:i/>
                <w:sz w:val="24"/>
                <w:szCs w:val="24"/>
              </w:rPr>
              <w:t> Ở nhiệt độ 25</w:t>
            </w:r>
            <w:r w:rsidRPr="00AF0A09">
              <w:rPr>
                <w:rFonts w:ascii="Times New Roman" w:hAnsi="Times New Roman" w:cs="Times New Roman"/>
                <w:i/>
                <w:sz w:val="24"/>
                <w:szCs w:val="24"/>
                <w:vertAlign w:val="superscript"/>
              </w:rPr>
              <w:t>o</w:t>
            </w:r>
            <w:r w:rsidRPr="00AF0A09">
              <w:rPr>
                <w:rFonts w:ascii="Times New Roman" w:hAnsi="Times New Roman" w:cs="Times New Roman"/>
                <w:i/>
                <w:sz w:val="24"/>
                <w:szCs w:val="24"/>
              </w:rPr>
              <w:t>C, khi cho 12g muối X vào 20 gam nước, khuấy kĩ thì còn lại 5gam muối không tan. Tính độ tan của muối X</w:t>
            </w:r>
          </w:p>
          <w:p w14:paraId="38C8D76D"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bCs/>
                <w:i/>
                <w:sz w:val="24"/>
                <w:szCs w:val="24"/>
              </w:rPr>
              <w:t>Câu 4:</w:t>
            </w:r>
            <w:r w:rsidRPr="00AF0A09">
              <w:rPr>
                <w:rFonts w:ascii="Times New Roman" w:hAnsi="Times New Roman" w:cs="Times New Roman"/>
                <w:i/>
                <w:sz w:val="24"/>
                <w:szCs w:val="24"/>
              </w:rPr>
              <w:t> Ở 18</w:t>
            </w:r>
            <w:r w:rsidRPr="00AF0A09">
              <w:rPr>
                <w:rFonts w:ascii="Times New Roman" w:hAnsi="Times New Roman" w:cs="Times New Roman"/>
                <w:i/>
                <w:sz w:val="24"/>
                <w:szCs w:val="24"/>
                <w:vertAlign w:val="superscript"/>
              </w:rPr>
              <w:t>o</w:t>
            </w:r>
            <w:r w:rsidRPr="00AF0A09">
              <w:rPr>
                <w:rFonts w:ascii="Times New Roman" w:hAnsi="Times New Roman" w:cs="Times New Roman"/>
                <w:i/>
                <w:sz w:val="24"/>
                <w:szCs w:val="24"/>
              </w:rPr>
              <w:t>C, khi hòa tan hết 53 gam Na</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CO</w:t>
            </w:r>
            <w:r w:rsidRPr="00AF0A09">
              <w:rPr>
                <w:rFonts w:ascii="Times New Roman" w:hAnsi="Times New Roman" w:cs="Times New Roman"/>
                <w:i/>
                <w:sz w:val="24"/>
                <w:szCs w:val="24"/>
                <w:vertAlign w:val="subscript"/>
              </w:rPr>
              <w:t>3</w:t>
            </w:r>
            <w:r w:rsidRPr="00AF0A09">
              <w:rPr>
                <w:rFonts w:ascii="Times New Roman" w:hAnsi="Times New Roman" w:cs="Times New Roman"/>
                <w:i/>
                <w:sz w:val="24"/>
                <w:szCs w:val="24"/>
              </w:rPr>
              <w:t> trong 250 gam nước thì được dung dịch bão hòa. Tính độ tan của Na</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CO</w:t>
            </w:r>
            <w:r w:rsidRPr="00AF0A09">
              <w:rPr>
                <w:rFonts w:ascii="Times New Roman" w:hAnsi="Times New Roman" w:cs="Times New Roman"/>
                <w:i/>
                <w:sz w:val="24"/>
                <w:szCs w:val="24"/>
                <w:vertAlign w:val="subscript"/>
              </w:rPr>
              <w:t>3</w:t>
            </w:r>
            <w:r w:rsidRPr="00AF0A09">
              <w:rPr>
                <w:rFonts w:ascii="Times New Roman" w:hAnsi="Times New Roman" w:cs="Times New Roman"/>
                <w:i/>
                <w:sz w:val="24"/>
                <w:szCs w:val="24"/>
              </w:rPr>
              <w:t> trong nước ở nhiệt độ trên.</w:t>
            </w:r>
          </w:p>
          <w:p w14:paraId="0BFD4FE9"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i/>
                <w:iCs/>
                <w:sz w:val="24"/>
                <w:szCs w:val="24"/>
              </w:rPr>
              <w:t>- </w:t>
            </w:r>
            <w:r w:rsidRPr="00AF0A09">
              <w:rPr>
                <w:rFonts w:ascii="Times New Roman" w:hAnsi="Times New Roman" w:cs="Times New Roman"/>
                <w:sz w:val="24"/>
                <w:szCs w:val="24"/>
              </w:rPr>
              <w:t>GV yêu cầu HS thảo luận nhóm đôi trả lời câu hỏi sau:</w:t>
            </w:r>
          </w:p>
          <w:p w14:paraId="0FEF52EC"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1. Theo em, độ tan của một chất phụ thuộc vào yếu tố nào?</w:t>
            </w:r>
          </w:p>
          <w:p w14:paraId="6B4CE0D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2.  Khi nhiệt độ tăng thì độ tan tăng hạy giảm</w:t>
            </w:r>
            <w:r w:rsidRPr="00AF0A09">
              <w:rPr>
                <w:rFonts w:ascii="Times New Roman" w:hAnsi="Times New Roman" w:cs="Times New Roman"/>
                <w:sz w:val="24"/>
                <w:szCs w:val="24"/>
              </w:rPr>
              <w:t>.</w:t>
            </w:r>
          </w:p>
          <w:p w14:paraId="7F5A0E96"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 GV mở rộng cho HS về độ tan của chất khí trong nước.</w:t>
            </w:r>
          </w:p>
          <w:p w14:paraId="3CEE8E26"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nhận nhiệm vụ.</w:t>
            </w:r>
          </w:p>
          <w:p w14:paraId="26D012CF" w14:textId="77777777" w:rsidR="00B443CC" w:rsidRPr="00AF0A09" w:rsidRDefault="00B443CC" w:rsidP="009C1FF9">
            <w:pPr>
              <w:spacing w:after="0" w:line="240" w:lineRule="auto"/>
              <w:jc w:val="both"/>
              <w:rPr>
                <w:rFonts w:ascii="Times New Roman" w:hAnsi="Times New Roman" w:cs="Times New Roman"/>
                <w:b/>
                <w:sz w:val="24"/>
                <w:szCs w:val="24"/>
                <w:lang w:val="nl-NL"/>
              </w:rPr>
            </w:pPr>
          </w:p>
          <w:p w14:paraId="176E6239"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2: HS thực hiện nhiệm vụ học tập</w:t>
            </w:r>
          </w:p>
          <w:p w14:paraId="00BAE21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hoạt động nhóm trả lời câu hỏi.</w:t>
            </w:r>
          </w:p>
          <w:p w14:paraId="1C7FC3A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GV hướng dẫn, theo dõi, hỗ trợ HS (nếu cần) </w:t>
            </w:r>
          </w:p>
          <w:p w14:paraId="6C829658"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lastRenderedPageBreak/>
              <w:t>Bước 3: Báo cáo kết quả hoạt động và thảo luận</w:t>
            </w:r>
          </w:p>
          <w:p w14:paraId="68CE92C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Đại diện HS trả lời câu hỏi của GV.</w:t>
            </w:r>
          </w:p>
          <w:p w14:paraId="57E1FEF6"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shd w:val="clear" w:color="auto" w:fill="FFFFFF"/>
              </w:rPr>
              <w:t>- Các HS còn lại theo dõi, nhận xét (nếu có).</w:t>
            </w:r>
          </w:p>
          <w:p w14:paraId="13FF0A52"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3A3BB54B"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 Học sinh nhận xét, bổ sung.</w:t>
            </w:r>
          </w:p>
          <w:p w14:paraId="1FA6DF5B" w14:textId="77777777" w:rsidR="00B443CC" w:rsidRPr="00AF0A09" w:rsidRDefault="00B443CC" w:rsidP="009C1FF9">
            <w:pPr>
              <w:spacing w:after="0" w:line="240" w:lineRule="auto"/>
              <w:contextualSpacing/>
              <w:jc w:val="both"/>
              <w:rPr>
                <w:rFonts w:ascii="Times New Roman" w:hAnsi="Times New Roman" w:cs="Times New Roman"/>
                <w:sz w:val="24"/>
                <w:szCs w:val="24"/>
              </w:rPr>
            </w:pPr>
          </w:p>
          <w:p w14:paraId="5FD3691E"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 Giáo viên nhận xét, đánh giá và chốt nội dung kiến thức.</w:t>
            </w:r>
          </w:p>
        </w:tc>
        <w:tc>
          <w:tcPr>
            <w:tcW w:w="4961" w:type="dxa"/>
          </w:tcPr>
          <w:p w14:paraId="4C74938B" w14:textId="77777777" w:rsidR="00B443CC" w:rsidRPr="00AF0A09" w:rsidRDefault="00B443CC" w:rsidP="009C1FF9">
            <w:pPr>
              <w:spacing w:after="0" w:line="240" w:lineRule="auto"/>
              <w:contextualSpacing/>
              <w:jc w:val="both"/>
              <w:rPr>
                <w:rFonts w:ascii="Times New Roman" w:hAnsi="Times New Roman" w:cs="Times New Roman"/>
                <w:b/>
                <w:sz w:val="24"/>
                <w:szCs w:val="24"/>
              </w:rPr>
            </w:pPr>
            <w:r w:rsidRPr="00AF0A09">
              <w:rPr>
                <w:rFonts w:ascii="Times New Roman" w:hAnsi="Times New Roman" w:cs="Times New Roman"/>
                <w:b/>
                <w:sz w:val="24"/>
                <w:szCs w:val="24"/>
              </w:rPr>
              <w:lastRenderedPageBreak/>
              <w:t xml:space="preserve">II. Độ tan. </w:t>
            </w:r>
          </w:p>
          <w:p w14:paraId="2F4D07B3"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Hướng dẫn trả lời câu hỏi thảo luận nhóm:</w:t>
            </w:r>
          </w:p>
          <w:p w14:paraId="392D2D74" w14:textId="77777777" w:rsidR="00B443CC" w:rsidRPr="00AF0A09" w:rsidRDefault="00B443CC" w:rsidP="009C1FF9">
            <w:pPr>
              <w:spacing w:after="0" w:line="240" w:lineRule="auto"/>
              <w:rPr>
                <w:rFonts w:ascii="Times New Roman" w:hAnsi="Times New Roman" w:cs="Times New Roman"/>
                <w:b/>
                <w:bCs/>
                <w:i/>
                <w:iCs/>
                <w:sz w:val="24"/>
                <w:szCs w:val="24"/>
              </w:rPr>
            </w:pPr>
            <w:r w:rsidRPr="00AF0A09">
              <w:rPr>
                <w:rFonts w:ascii="Times New Roman" w:hAnsi="Times New Roman" w:cs="Times New Roman"/>
                <w:b/>
                <w:bCs/>
                <w:i/>
                <w:iCs/>
                <w:sz w:val="24"/>
                <w:szCs w:val="24"/>
              </w:rPr>
              <w:t>KL</w:t>
            </w:r>
          </w:p>
          <w:p w14:paraId="1535834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iCs/>
                <w:sz w:val="24"/>
                <w:szCs w:val="24"/>
              </w:rPr>
              <w:t>-</w:t>
            </w:r>
            <w:r w:rsidRPr="00AF0A09">
              <w:rPr>
                <w:rFonts w:ascii="Times New Roman" w:hAnsi="Times New Roman" w:cs="Times New Roman"/>
                <w:iCs/>
                <w:sz w:val="24"/>
                <w:szCs w:val="24"/>
              </w:rPr>
              <w:t> Độ tan của một chất trong nước là số gam chất đó hòa tan trong 100 gam nước để tạo thành dung dịch bão hòa ở nhiệt độ, áp suất xác định.</w:t>
            </w:r>
          </w:p>
          <w:p w14:paraId="40FAD160" w14:textId="77777777" w:rsidR="00B443CC" w:rsidRPr="00AF0A09" w:rsidRDefault="00B443CC" w:rsidP="009C1FF9">
            <w:pPr>
              <w:spacing w:after="0" w:line="240" w:lineRule="auto"/>
              <w:jc w:val="both"/>
              <w:rPr>
                <w:rFonts w:ascii="Times New Roman" w:hAnsi="Times New Roman" w:cs="Times New Roman"/>
                <w:iCs/>
                <w:sz w:val="24"/>
                <w:szCs w:val="24"/>
              </w:rPr>
            </w:pPr>
            <w:r w:rsidRPr="00AF0A09">
              <w:rPr>
                <w:rFonts w:ascii="Times New Roman" w:hAnsi="Times New Roman" w:cs="Times New Roman"/>
                <w:b/>
                <w:bCs/>
                <w:iCs/>
                <w:sz w:val="24"/>
                <w:szCs w:val="24"/>
              </w:rPr>
              <w:t xml:space="preserve">- </w:t>
            </w:r>
            <w:r w:rsidRPr="00AF0A09">
              <w:rPr>
                <w:rFonts w:ascii="Times New Roman" w:hAnsi="Times New Roman" w:cs="Times New Roman"/>
                <w:iCs/>
                <w:sz w:val="24"/>
                <w:szCs w:val="24"/>
              </w:rPr>
              <w:t xml:space="preserve">Công thức tính độ tan:  </w:t>
            </w:r>
          </w:p>
          <w:p w14:paraId="713F36C0"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xml:space="preserve">            S=m</w:t>
            </w:r>
            <w:r w:rsidRPr="00AF0A09">
              <w:rPr>
                <w:rFonts w:ascii="Times New Roman" w:hAnsi="Times New Roman" w:cs="Times New Roman"/>
                <w:iCs/>
                <w:sz w:val="24"/>
                <w:szCs w:val="24"/>
                <w:vertAlign w:val="subscript"/>
              </w:rPr>
              <w:t>ct</w:t>
            </w:r>
            <w:r w:rsidRPr="00AF0A09">
              <w:rPr>
                <w:rFonts w:ascii="Times New Roman" w:hAnsi="Times New Roman" w:cs="Times New Roman"/>
                <w:iCs/>
                <w:sz w:val="24"/>
                <w:szCs w:val="24"/>
              </w:rPr>
              <w:t xml:space="preserve">.100/m </w:t>
            </w:r>
            <w:r w:rsidRPr="00AF0A09">
              <w:rPr>
                <w:rFonts w:ascii="Times New Roman" w:hAnsi="Times New Roman" w:cs="Times New Roman"/>
                <w:iCs/>
                <w:sz w:val="24"/>
                <w:szCs w:val="24"/>
                <w:vertAlign w:val="subscript"/>
              </w:rPr>
              <w:t>nước</w:t>
            </w:r>
          </w:p>
          <w:p w14:paraId="21244CA7"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Trong đó:</w:t>
            </w:r>
          </w:p>
          <w:p w14:paraId="089D6189"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S là độ tan, đơn vị  là gam.</w:t>
            </w:r>
          </w:p>
          <w:p w14:paraId="18B38775"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m</w:t>
            </w:r>
            <w:r w:rsidRPr="00AF0A09">
              <w:rPr>
                <w:rFonts w:ascii="Times New Roman" w:hAnsi="Times New Roman" w:cs="Times New Roman"/>
                <w:iCs/>
                <w:sz w:val="24"/>
                <w:szCs w:val="24"/>
                <w:vertAlign w:val="subscript"/>
              </w:rPr>
              <w:t xml:space="preserve">ct </w:t>
            </w:r>
            <w:r w:rsidRPr="00AF0A09">
              <w:rPr>
                <w:rFonts w:ascii="Times New Roman" w:hAnsi="Times New Roman" w:cs="Times New Roman"/>
                <w:iCs/>
                <w:sz w:val="24"/>
                <w:szCs w:val="24"/>
              </w:rPr>
              <w:t>là khối lượng chất tan, đơn vị là gam.</w:t>
            </w:r>
          </w:p>
          <w:p w14:paraId="3A60604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xml:space="preserve">+ m </w:t>
            </w:r>
            <w:r w:rsidRPr="00AF0A09">
              <w:rPr>
                <w:rFonts w:ascii="Times New Roman" w:hAnsi="Times New Roman" w:cs="Times New Roman"/>
                <w:iCs/>
                <w:sz w:val="24"/>
                <w:szCs w:val="24"/>
                <w:vertAlign w:val="subscript"/>
              </w:rPr>
              <w:t xml:space="preserve">nước </w:t>
            </w:r>
            <w:r w:rsidRPr="00AF0A09">
              <w:rPr>
                <w:rFonts w:ascii="Times New Roman" w:hAnsi="Times New Roman" w:cs="Times New Roman"/>
                <w:iCs/>
                <w:sz w:val="24"/>
                <w:szCs w:val="24"/>
              </w:rPr>
              <w:t>là khối lượng nước, đơn vị là gam.</w:t>
            </w:r>
          </w:p>
          <w:p w14:paraId="1E5B7125" w14:textId="77777777" w:rsidR="00B443CC" w:rsidRPr="00AF0A09" w:rsidRDefault="00B443CC" w:rsidP="009C1FF9">
            <w:pPr>
              <w:spacing w:after="0" w:line="240" w:lineRule="auto"/>
              <w:jc w:val="both"/>
              <w:rPr>
                <w:rFonts w:ascii="Times New Roman" w:hAnsi="Times New Roman" w:cs="Times New Roman"/>
                <w:bCs/>
                <w:iCs/>
                <w:sz w:val="24"/>
                <w:szCs w:val="24"/>
              </w:rPr>
            </w:pPr>
            <w:r w:rsidRPr="00AF0A09">
              <w:rPr>
                <w:rFonts w:ascii="Times New Roman" w:hAnsi="Times New Roman" w:cs="Times New Roman"/>
                <w:bCs/>
                <w:iCs/>
                <w:sz w:val="24"/>
                <w:szCs w:val="24"/>
              </w:rPr>
              <w:t>- Độ tan của hầu hết các chất rắn đều tăng khi nhiệt độ tăng</w:t>
            </w:r>
          </w:p>
          <w:p w14:paraId="351065F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i/>
                <w:iCs/>
                <w:sz w:val="24"/>
                <w:szCs w:val="24"/>
              </w:rPr>
              <w:t>Câu 3:</w:t>
            </w:r>
            <w:r w:rsidRPr="00AF0A09">
              <w:rPr>
                <w:rFonts w:ascii="Times New Roman" w:hAnsi="Times New Roman" w:cs="Times New Roman"/>
                <w:i/>
                <w:iCs/>
                <w:sz w:val="24"/>
                <w:szCs w:val="24"/>
              </w:rPr>
              <w:t> Lấy khối lượng muối ban đầu trừ đi khối lượng muối không tan sẽ tính được lượng muối đã tan trong nước. Từ đó tính ra độ tan của muối ăn trong 20g nước (20ml) là:</w:t>
            </w:r>
            <w:r w:rsidRPr="00AF0A09">
              <w:rPr>
                <w:rFonts w:ascii="Times New Roman" w:hAnsi="Times New Roman" w:cs="Times New Roman"/>
                <w:sz w:val="24"/>
                <w:szCs w:val="24"/>
              </w:rPr>
              <w:t xml:space="preserve"> </w:t>
            </w:r>
            <w:r w:rsidRPr="00AF0A09">
              <w:rPr>
                <w:rFonts w:ascii="Times New Roman" w:hAnsi="Times New Roman" w:cs="Times New Roman"/>
                <w:i/>
                <w:iCs/>
                <w:sz w:val="24"/>
                <w:szCs w:val="24"/>
              </w:rPr>
              <w:t>12 - 5 = 7 (g)</w:t>
            </w:r>
          </w:p>
          <w:p w14:paraId="51259B09" w14:textId="77777777" w:rsidR="00B443CC" w:rsidRPr="00AF0A09" w:rsidRDefault="00B443CC"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i/>
                <w:iCs/>
                <w:sz w:val="24"/>
                <w:szCs w:val="24"/>
              </w:rPr>
              <w:t>Vậy độ tan của muối ăn là: S  = (7.100)/20 = 3,5g</w:t>
            </w:r>
          </w:p>
          <w:p w14:paraId="2AB99957" w14:textId="77777777" w:rsidR="00B443CC" w:rsidRPr="00AF0A09" w:rsidRDefault="00B443CC"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i/>
                <w:iCs/>
                <w:sz w:val="24"/>
                <w:szCs w:val="24"/>
              </w:rPr>
              <w:t>Câu 4: </w:t>
            </w:r>
            <w:r w:rsidRPr="00AF0A09">
              <w:rPr>
                <w:rFonts w:ascii="Times New Roman" w:hAnsi="Times New Roman" w:cs="Times New Roman"/>
                <w:i/>
                <w:iCs/>
                <w:sz w:val="24"/>
                <w:szCs w:val="24"/>
              </w:rPr>
              <w:t>Áp dụng công thức ta có độ tan của Na</w:t>
            </w:r>
            <w:r w:rsidRPr="00AF0A09">
              <w:rPr>
                <w:rFonts w:ascii="Times New Roman" w:hAnsi="Times New Roman" w:cs="Times New Roman"/>
                <w:i/>
                <w:iCs/>
                <w:sz w:val="24"/>
                <w:szCs w:val="24"/>
                <w:vertAlign w:val="subscript"/>
              </w:rPr>
              <w:t>2</w:t>
            </w:r>
            <w:r w:rsidRPr="00AF0A09">
              <w:rPr>
                <w:rFonts w:ascii="Times New Roman" w:hAnsi="Times New Roman" w:cs="Times New Roman"/>
                <w:i/>
                <w:iCs/>
                <w:sz w:val="24"/>
                <w:szCs w:val="24"/>
              </w:rPr>
              <w:t>CO</w:t>
            </w:r>
            <w:r w:rsidRPr="00AF0A09">
              <w:rPr>
                <w:rFonts w:ascii="Times New Roman" w:hAnsi="Times New Roman" w:cs="Times New Roman"/>
                <w:i/>
                <w:iCs/>
                <w:sz w:val="24"/>
                <w:szCs w:val="24"/>
                <w:vertAlign w:val="subscript"/>
              </w:rPr>
              <w:t>3</w:t>
            </w:r>
            <w:r w:rsidRPr="00AF0A09">
              <w:rPr>
                <w:rFonts w:ascii="Times New Roman" w:hAnsi="Times New Roman" w:cs="Times New Roman"/>
                <w:i/>
                <w:iCs/>
                <w:sz w:val="24"/>
                <w:szCs w:val="24"/>
              </w:rPr>
              <w:t> trong nước ở 18</w:t>
            </w:r>
            <w:r w:rsidRPr="00AF0A09">
              <w:rPr>
                <w:rFonts w:ascii="Times New Roman" w:hAnsi="Times New Roman" w:cs="Times New Roman"/>
                <w:i/>
                <w:iCs/>
                <w:sz w:val="24"/>
                <w:szCs w:val="24"/>
                <w:vertAlign w:val="superscript"/>
              </w:rPr>
              <w:t>o</w:t>
            </w:r>
            <w:r w:rsidRPr="00AF0A09">
              <w:rPr>
                <w:rFonts w:ascii="Times New Roman" w:hAnsi="Times New Roman" w:cs="Times New Roman"/>
                <w:i/>
                <w:iCs/>
                <w:sz w:val="24"/>
                <w:szCs w:val="24"/>
              </w:rPr>
              <w:t>C là:</w:t>
            </w:r>
          </w:p>
          <w:p w14:paraId="2D3C55C1" w14:textId="77777777" w:rsidR="00B443CC" w:rsidRPr="00AF0A09" w:rsidRDefault="00B443CC"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i/>
                <w:iCs/>
                <w:sz w:val="24"/>
                <w:szCs w:val="24"/>
              </w:rPr>
              <w:t xml:space="preserve">     S = (53.100)/250 = 21,2g</w:t>
            </w:r>
          </w:p>
          <w:p w14:paraId="7EB29AF6"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Hướng dẫn trả lời câu hỏi thảo luận cặp đôi:</w:t>
            </w:r>
          </w:p>
          <w:p w14:paraId="24EFC502"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
                <w:iCs/>
                <w:sz w:val="24"/>
                <w:szCs w:val="24"/>
              </w:rPr>
              <w:t>1. Độ tan của một chất sẽ phụ thuộc và nhiệt độ và áp suất.</w:t>
            </w:r>
          </w:p>
          <w:p w14:paraId="1D659819"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
                <w:iCs/>
                <w:sz w:val="24"/>
                <w:szCs w:val="24"/>
              </w:rPr>
              <w:lastRenderedPageBreak/>
              <w:t>2. Đối với chất rắn, nhiệt độ tăng thì độ tan tăng. Đối với chất khí nhiệt độ tăng, độ tan giảm.</w:t>
            </w:r>
          </w:p>
          <w:p w14:paraId="5D88BDAA" w14:textId="77777777" w:rsidR="00B443CC" w:rsidRPr="00AF0A09" w:rsidRDefault="00B443CC" w:rsidP="009C1FF9">
            <w:pPr>
              <w:spacing w:after="0" w:line="240" w:lineRule="auto"/>
              <w:jc w:val="both"/>
              <w:rPr>
                <w:rFonts w:ascii="Times New Roman" w:hAnsi="Times New Roman" w:cs="Times New Roman"/>
                <w:b/>
                <w:i/>
                <w:sz w:val="24"/>
                <w:szCs w:val="24"/>
              </w:rPr>
            </w:pPr>
          </w:p>
          <w:p w14:paraId="61E100A4" w14:textId="77777777" w:rsidR="00B443CC" w:rsidRPr="00AF0A09" w:rsidRDefault="00B443CC" w:rsidP="009C1FF9">
            <w:pPr>
              <w:spacing w:after="0" w:line="240" w:lineRule="auto"/>
              <w:jc w:val="both"/>
              <w:rPr>
                <w:rFonts w:ascii="Times New Roman" w:hAnsi="Times New Roman" w:cs="Times New Roman"/>
                <w:b/>
                <w:i/>
                <w:sz w:val="24"/>
                <w:szCs w:val="24"/>
              </w:rPr>
            </w:pPr>
            <w:r w:rsidRPr="00AF0A09">
              <w:rPr>
                <w:rFonts w:ascii="Times New Roman" w:hAnsi="Times New Roman" w:cs="Times New Roman"/>
                <w:b/>
                <w:i/>
                <w:sz w:val="24"/>
                <w:szCs w:val="24"/>
              </w:rPr>
              <w:t>Mở rộng:</w:t>
            </w:r>
          </w:p>
          <w:p w14:paraId="0FE28446"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gày nóng, cá thường ngoi lên mặt nước để hô hấp vì độ tan của oxygen giảm khi nhiệt độ tăng.</w:t>
            </w:r>
          </w:p>
          <w:p w14:paraId="7FF92C1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rong sản xuất nước ngọt có gas, người ta nén khí carbondioxide ở áp suất cao để tăng độ tan trong nước.</w:t>
            </w:r>
          </w:p>
          <w:p w14:paraId="151D9D8A"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Độ tan của chất khí giảm khi nhiệt độ tăng, áp suất giảm.</w:t>
            </w:r>
          </w:p>
        </w:tc>
      </w:tr>
    </w:tbl>
    <w:p w14:paraId="02BC0758" w14:textId="77777777" w:rsidR="00B443CC" w:rsidRPr="00AF0A09" w:rsidRDefault="00B443CC" w:rsidP="009C1FF9">
      <w:pPr>
        <w:shd w:val="clear" w:color="auto" w:fill="FFFFFF"/>
        <w:spacing w:after="0" w:line="240" w:lineRule="auto"/>
        <w:rPr>
          <w:rFonts w:ascii="Times New Roman" w:hAnsi="Times New Roman" w:cs="Times New Roman"/>
          <w:b/>
          <w:bCs/>
          <w:sz w:val="24"/>
          <w:szCs w:val="24"/>
        </w:rPr>
      </w:pPr>
    </w:p>
    <w:p w14:paraId="02725F50"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Hoạt động 2.3: Tìm hiểu về nồng độ phần trăm.</w:t>
      </w:r>
    </w:p>
    <w:p w14:paraId="78BF3735"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a, Mục tiêu:</w:t>
      </w:r>
      <w:r w:rsidRPr="00AF0A09">
        <w:rPr>
          <w:rFonts w:ascii="Times New Roman" w:hAnsi="Times New Roman" w:cs="Times New Roman"/>
          <w:sz w:val="24"/>
          <w:szCs w:val="24"/>
        </w:rPr>
        <w:t xml:space="preserve"> Giúp HS phát triển năng lực tính toán với đại lượng nồng độ phần trăm, khối lượng chất tan, khối lượng dung dịch.</w:t>
      </w:r>
    </w:p>
    <w:p w14:paraId="5AB5F777"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b. Nội dung:</w:t>
      </w:r>
      <w:r w:rsidRPr="00AF0A09">
        <w:rPr>
          <w:rFonts w:ascii="Times New Roman" w:hAnsi="Times New Roman" w:cs="Times New Roman"/>
          <w:sz w:val="24"/>
          <w:szCs w:val="24"/>
        </w:rPr>
        <w:t xml:space="preserve"> GV giới thiệu về nồng  độ phần trăm của dung dịch, hướng dẫn HS cách áp dụng công thức tính toán nồng độ phần trăm, HS trả lời các câu hỏi trong sgk.</w:t>
      </w:r>
    </w:p>
    <w:p w14:paraId="11E37550"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de-DE"/>
        </w:rPr>
        <w:t xml:space="preserve">c. Sản phẩm: </w:t>
      </w:r>
      <w:r w:rsidRPr="00AF0A09">
        <w:rPr>
          <w:rFonts w:ascii="Times New Roman" w:hAnsi="Times New Roman" w:cs="Times New Roman"/>
          <w:sz w:val="24"/>
          <w:szCs w:val="24"/>
        </w:rPr>
        <w:t>Công thức tính nồng độ % và đáp án </w:t>
      </w:r>
      <w:r w:rsidRPr="00AF0A09">
        <w:rPr>
          <w:rFonts w:ascii="Times New Roman" w:hAnsi="Times New Roman" w:cs="Times New Roman"/>
          <w:bCs/>
          <w:sz w:val="24"/>
          <w:szCs w:val="24"/>
        </w:rPr>
        <w:t>câu hỏi sgk trang 22.</w:t>
      </w:r>
    </w:p>
    <w:p w14:paraId="5E1832CF" w14:textId="77777777" w:rsidR="00B443CC" w:rsidRPr="00AF0A09" w:rsidRDefault="00B443CC" w:rsidP="009C1FF9">
      <w:pPr>
        <w:shd w:val="clear" w:color="auto" w:fill="FFFFFF"/>
        <w:spacing w:after="0" w:line="240" w:lineRule="auto"/>
        <w:rPr>
          <w:rFonts w:ascii="Times New Roman" w:hAnsi="Times New Roman" w:cs="Times New Roman"/>
          <w:bCs/>
          <w:sz w:val="24"/>
          <w:szCs w:val="24"/>
          <w:lang w:val="nl-NL"/>
        </w:rPr>
      </w:pPr>
      <w:r w:rsidRPr="00AF0A09">
        <w:rPr>
          <w:rFonts w:ascii="Times New Roman" w:hAnsi="Times New Roman" w:cs="Times New Roman"/>
          <w:b/>
          <w:sz w:val="24"/>
          <w:szCs w:val="24"/>
          <w:shd w:val="clear" w:color="auto" w:fill="FFFFFF"/>
        </w:rPr>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0"/>
        <w:gridCol w:w="4961"/>
      </w:tblGrid>
      <w:tr w:rsidR="009C1FF9" w:rsidRPr="00AF0A09" w14:paraId="182956BF" w14:textId="77777777" w:rsidTr="00693BA4">
        <w:trPr>
          <w:trHeight w:val="401"/>
        </w:trPr>
        <w:tc>
          <w:tcPr>
            <w:tcW w:w="4820" w:type="dxa"/>
            <w:vAlign w:val="center"/>
          </w:tcPr>
          <w:p w14:paraId="61622A9B" w14:textId="77777777" w:rsidR="00B443CC" w:rsidRPr="00AF0A09" w:rsidRDefault="00B443CC" w:rsidP="009C1FF9">
            <w:pPr>
              <w:spacing w:after="0" w:line="240" w:lineRule="auto"/>
              <w:contextualSpacing/>
              <w:jc w:val="center"/>
              <w:rPr>
                <w:rFonts w:ascii="Times New Roman"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961" w:type="dxa"/>
            <w:vAlign w:val="center"/>
          </w:tcPr>
          <w:p w14:paraId="0E095C5F" w14:textId="77777777" w:rsidR="00B443CC" w:rsidRPr="00AF0A09" w:rsidRDefault="00B443CC" w:rsidP="009C1FF9">
            <w:pPr>
              <w:spacing w:after="0" w:line="240" w:lineRule="auto"/>
              <w:contextualSpacing/>
              <w:jc w:val="center"/>
              <w:rPr>
                <w:rFonts w:ascii="Times New Roman"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49046B39" w14:textId="77777777" w:rsidTr="00693BA4">
        <w:trPr>
          <w:trHeight w:val="567"/>
        </w:trPr>
        <w:tc>
          <w:tcPr>
            <w:tcW w:w="4820" w:type="dxa"/>
          </w:tcPr>
          <w:p w14:paraId="04F193A4"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42B99B2C"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i/>
                <w:iCs/>
                <w:sz w:val="24"/>
                <w:szCs w:val="24"/>
              </w:rPr>
              <w:t>- </w:t>
            </w:r>
            <w:r w:rsidRPr="00AF0A09">
              <w:rPr>
                <w:rFonts w:ascii="Times New Roman" w:hAnsi="Times New Roman" w:cs="Times New Roman"/>
                <w:sz w:val="24"/>
                <w:szCs w:val="24"/>
              </w:rPr>
              <w:t>GV cho Hs hoạt động cá nhân nghiên cứu thông tin SGK và trả lời câu hỏi:</w:t>
            </w:r>
          </w:p>
          <w:p w14:paraId="6582C159"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bCs/>
                <w:i/>
                <w:sz w:val="24"/>
                <w:szCs w:val="24"/>
              </w:rPr>
              <w:t>Câu 1: </w:t>
            </w:r>
            <w:r w:rsidRPr="00AF0A09">
              <w:rPr>
                <w:rFonts w:ascii="Times New Roman" w:hAnsi="Times New Roman" w:cs="Times New Roman"/>
                <w:i/>
                <w:sz w:val="24"/>
                <w:szCs w:val="24"/>
              </w:rPr>
              <w:t>Thế nào là nồng độ phần trăm của một dung dịch?</w:t>
            </w:r>
          </w:p>
          <w:p w14:paraId="64404F6B"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bCs/>
                <w:i/>
                <w:sz w:val="24"/>
                <w:szCs w:val="24"/>
              </w:rPr>
              <w:t>Câu 2:</w:t>
            </w:r>
            <w:r w:rsidRPr="00AF0A09">
              <w:rPr>
                <w:rFonts w:ascii="Times New Roman" w:hAnsi="Times New Roman" w:cs="Times New Roman"/>
                <w:i/>
                <w:sz w:val="24"/>
                <w:szCs w:val="24"/>
              </w:rPr>
              <w:t> Công thức tính nồng độ phần trăm của một dung dịch ?</w:t>
            </w:r>
          </w:p>
          <w:p w14:paraId="12339EC8"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bCs/>
                <w:i/>
                <w:sz w:val="24"/>
                <w:szCs w:val="24"/>
              </w:rPr>
              <w:t>Câu 3:</w:t>
            </w:r>
            <w:r w:rsidRPr="00AF0A09">
              <w:rPr>
                <w:rFonts w:ascii="Times New Roman" w:hAnsi="Times New Roman" w:cs="Times New Roman"/>
                <w:i/>
                <w:sz w:val="24"/>
                <w:szCs w:val="24"/>
              </w:rPr>
              <w:t> Cách tính khối lượng dung dịch khi biết khối lượng chất tan và khối lượng dung môi?.</w:t>
            </w:r>
          </w:p>
          <w:p w14:paraId="615F0924"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i/>
                <w:iCs/>
                <w:sz w:val="24"/>
                <w:szCs w:val="24"/>
              </w:rPr>
              <w:t>- </w:t>
            </w:r>
            <w:r w:rsidRPr="00AF0A09">
              <w:rPr>
                <w:rFonts w:ascii="Times New Roman" w:hAnsi="Times New Roman" w:cs="Times New Roman"/>
                <w:sz w:val="24"/>
                <w:szCs w:val="24"/>
              </w:rPr>
              <w:t>GV yêu cầu HS thảo luận nhóm bàn vận dụng công thức làm Bài tập 1:</w:t>
            </w:r>
          </w:p>
          <w:p w14:paraId="15EE838C"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i/>
                <w:sz w:val="24"/>
                <w:szCs w:val="24"/>
              </w:rPr>
              <w:t>Bài tập1:</w:t>
            </w:r>
            <w:r w:rsidRPr="00AF0A09">
              <w:rPr>
                <w:rFonts w:ascii="Times New Roman" w:hAnsi="Times New Roman" w:cs="Times New Roman"/>
                <w:i/>
                <w:sz w:val="24"/>
                <w:szCs w:val="24"/>
              </w:rPr>
              <w:t xml:space="preserve"> Dung dịch nước oxy già chứa chất tan hydrogen peroxide (H</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O</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 xml:space="preserve">). </w:t>
            </w:r>
          </w:p>
          <w:p w14:paraId="7A3940B0"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a, Tính khối lượng hydrogen peroxide có trong 50 gam dung dịch nước oxy già 3%</w:t>
            </w:r>
          </w:p>
          <w:p w14:paraId="01738DF0"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b. Tính khối lượng dung dịch nước oxy già 3% có chứa 15 gam hydrogen peroxide (H</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O</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w:t>
            </w:r>
          </w:p>
          <w:p w14:paraId="4918D62D"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c. Tính nồng độ phần trăm của dung dịch nước oxy già biết trong 200 gam dung dịch có 30 gam hydrogen peroxide (H</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O</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w:t>
            </w:r>
          </w:p>
          <w:p w14:paraId="58DD59B5"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i/>
                <w:iCs/>
                <w:sz w:val="24"/>
                <w:szCs w:val="24"/>
              </w:rPr>
              <w:t>- </w:t>
            </w:r>
            <w:r w:rsidRPr="00AF0A09">
              <w:rPr>
                <w:rFonts w:ascii="Times New Roman" w:hAnsi="Times New Roman" w:cs="Times New Roman"/>
                <w:sz w:val="24"/>
                <w:szCs w:val="24"/>
              </w:rPr>
              <w:t>GV yêu cầu HS thảo luận cặp đôi vận dụng công thức làm Bài tập 2:</w:t>
            </w:r>
          </w:p>
          <w:p w14:paraId="3EC7667F" w14:textId="77777777" w:rsidR="00B443CC" w:rsidRPr="00AF0A09" w:rsidRDefault="00B443CC" w:rsidP="009C1FF9">
            <w:pPr>
              <w:spacing w:after="0" w:line="240" w:lineRule="auto"/>
              <w:rPr>
                <w:rFonts w:ascii="Times New Roman" w:hAnsi="Times New Roman" w:cs="Times New Roman"/>
                <w:i/>
                <w:sz w:val="24"/>
                <w:szCs w:val="24"/>
              </w:rPr>
            </w:pPr>
            <w:r w:rsidRPr="00AF0A09">
              <w:rPr>
                <w:rFonts w:ascii="Times New Roman" w:hAnsi="Times New Roman" w:cs="Times New Roman"/>
                <w:b/>
                <w:i/>
                <w:sz w:val="24"/>
                <w:szCs w:val="24"/>
                <w:shd w:val="clear" w:color="auto" w:fill="FFFFFF"/>
              </w:rPr>
              <w:t>Bài tập 2:</w:t>
            </w:r>
            <w:r w:rsidRPr="00AF0A09">
              <w:rPr>
                <w:rFonts w:ascii="Times New Roman" w:hAnsi="Times New Roman" w:cs="Times New Roman"/>
                <w:i/>
                <w:sz w:val="24"/>
                <w:szCs w:val="24"/>
                <w:shd w:val="clear" w:color="auto" w:fill="FFFFFF"/>
              </w:rPr>
              <w:t xml:space="preserve"> Tính khối lượng H</w:t>
            </w:r>
            <w:r w:rsidRPr="00AF0A09">
              <w:rPr>
                <w:rFonts w:ascii="Times New Roman" w:hAnsi="Times New Roman" w:cs="Times New Roman"/>
                <w:i/>
                <w:sz w:val="24"/>
                <w:szCs w:val="24"/>
                <w:shd w:val="clear" w:color="auto" w:fill="FFFFFF"/>
                <w:vertAlign w:val="subscript"/>
              </w:rPr>
              <w:t>2</w:t>
            </w:r>
            <w:r w:rsidRPr="00AF0A09">
              <w:rPr>
                <w:rFonts w:ascii="Times New Roman" w:hAnsi="Times New Roman" w:cs="Times New Roman"/>
                <w:i/>
                <w:sz w:val="24"/>
                <w:szCs w:val="24"/>
                <w:shd w:val="clear" w:color="auto" w:fill="FFFFFF"/>
              </w:rPr>
              <w:t>SO</w:t>
            </w:r>
            <w:r w:rsidRPr="00AF0A09">
              <w:rPr>
                <w:rFonts w:ascii="Times New Roman" w:hAnsi="Times New Roman" w:cs="Times New Roman"/>
                <w:i/>
                <w:sz w:val="24"/>
                <w:szCs w:val="24"/>
                <w:shd w:val="clear" w:color="auto" w:fill="FFFFFF"/>
                <w:vertAlign w:val="subscript"/>
              </w:rPr>
              <w:t>4</w:t>
            </w:r>
            <w:r w:rsidRPr="00AF0A09">
              <w:rPr>
                <w:rFonts w:ascii="Times New Roman" w:hAnsi="Times New Roman" w:cs="Times New Roman"/>
                <w:i/>
                <w:sz w:val="24"/>
                <w:szCs w:val="24"/>
                <w:shd w:val="clear" w:color="auto" w:fill="FFFFFF"/>
              </w:rPr>
              <w:t> có trong 20 gam dung dịch H</w:t>
            </w:r>
            <w:r w:rsidRPr="00AF0A09">
              <w:rPr>
                <w:rFonts w:ascii="Times New Roman" w:hAnsi="Times New Roman" w:cs="Times New Roman"/>
                <w:i/>
                <w:sz w:val="24"/>
                <w:szCs w:val="24"/>
                <w:shd w:val="clear" w:color="auto" w:fill="FFFFFF"/>
                <w:vertAlign w:val="subscript"/>
              </w:rPr>
              <w:t>2</w:t>
            </w:r>
            <w:r w:rsidRPr="00AF0A09">
              <w:rPr>
                <w:rFonts w:ascii="Times New Roman" w:hAnsi="Times New Roman" w:cs="Times New Roman"/>
                <w:i/>
                <w:sz w:val="24"/>
                <w:szCs w:val="24"/>
                <w:shd w:val="clear" w:color="auto" w:fill="FFFFFF"/>
              </w:rPr>
              <w:t>SO</w:t>
            </w:r>
            <w:r w:rsidRPr="00AF0A09">
              <w:rPr>
                <w:rFonts w:ascii="Times New Roman" w:hAnsi="Times New Roman" w:cs="Times New Roman"/>
                <w:i/>
                <w:sz w:val="24"/>
                <w:szCs w:val="24"/>
                <w:shd w:val="clear" w:color="auto" w:fill="FFFFFF"/>
                <w:vertAlign w:val="subscript"/>
              </w:rPr>
              <w:t>4</w:t>
            </w:r>
            <w:r w:rsidRPr="00AF0A09">
              <w:rPr>
                <w:rFonts w:ascii="Times New Roman" w:hAnsi="Times New Roman" w:cs="Times New Roman"/>
                <w:i/>
                <w:sz w:val="24"/>
                <w:szCs w:val="24"/>
                <w:shd w:val="clear" w:color="auto" w:fill="FFFFFF"/>
              </w:rPr>
              <w:t> 98%.</w:t>
            </w:r>
          </w:p>
          <w:p w14:paraId="02B3E5A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nhận nhiệm vụ.</w:t>
            </w:r>
          </w:p>
          <w:p w14:paraId="4A7D6D57"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2: HS thực hiện nhiệm vụ học tập</w:t>
            </w:r>
          </w:p>
          <w:p w14:paraId="48D87541"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hoạt động cá nhân trả lời câu hỏi.</w:t>
            </w:r>
          </w:p>
          <w:p w14:paraId="33171681"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hoạt động nhóm làm bài tập.</w:t>
            </w:r>
          </w:p>
          <w:p w14:paraId="17C72F2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GV hướng dẫn, theo dõi, hỗ trợ HS (nếu cần) </w:t>
            </w:r>
          </w:p>
          <w:p w14:paraId="4F69A2CB"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3: Báo cáo kết quả hoạt động và thảo luận</w:t>
            </w:r>
          </w:p>
          <w:p w14:paraId="22973099"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Đại diện HS trả lời câu hỏi của GV.</w:t>
            </w:r>
          </w:p>
          <w:p w14:paraId="1D3011CF"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Đại diện nhóm báo cáo kết quả.</w:t>
            </w:r>
          </w:p>
          <w:p w14:paraId="5827FCD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shd w:val="clear" w:color="auto" w:fill="FFFFFF"/>
              </w:rPr>
              <w:t>- Các HS còn lại theo dõi, nhận xét (nếu có).</w:t>
            </w:r>
          </w:p>
          <w:p w14:paraId="111B2790"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lastRenderedPageBreak/>
              <w:t>Bước 4: Đánh giá kết quả thực hiện nhiệm vụ học tập</w:t>
            </w:r>
          </w:p>
          <w:p w14:paraId="59C96AEB"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 Học sinh nhận xét, bổ sung.</w:t>
            </w:r>
          </w:p>
          <w:p w14:paraId="1F17AEA3"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 Giáo viên nhận xét, đánh giá và chốt nội dung kiến thức.</w:t>
            </w:r>
          </w:p>
        </w:tc>
        <w:tc>
          <w:tcPr>
            <w:tcW w:w="4961" w:type="dxa"/>
          </w:tcPr>
          <w:p w14:paraId="6A9360F4" w14:textId="77777777" w:rsidR="00B443CC" w:rsidRPr="00AF0A09" w:rsidRDefault="00B443CC" w:rsidP="009C1FF9">
            <w:pPr>
              <w:spacing w:after="0" w:line="240" w:lineRule="auto"/>
              <w:contextualSpacing/>
              <w:jc w:val="both"/>
              <w:rPr>
                <w:rFonts w:ascii="Times New Roman" w:hAnsi="Times New Roman" w:cs="Times New Roman"/>
                <w:b/>
                <w:sz w:val="24"/>
                <w:szCs w:val="24"/>
              </w:rPr>
            </w:pPr>
            <w:r w:rsidRPr="00AF0A09">
              <w:rPr>
                <w:rFonts w:ascii="Times New Roman" w:hAnsi="Times New Roman" w:cs="Times New Roman"/>
                <w:b/>
                <w:sz w:val="24"/>
                <w:szCs w:val="24"/>
              </w:rPr>
              <w:lastRenderedPageBreak/>
              <w:t xml:space="preserve">III. Nồng độ dung dịch. </w:t>
            </w:r>
          </w:p>
          <w:p w14:paraId="32FB6442" w14:textId="77777777" w:rsidR="00B443CC" w:rsidRPr="00AF0A09" w:rsidRDefault="00B443CC" w:rsidP="009C1FF9">
            <w:pPr>
              <w:spacing w:after="0" w:line="240" w:lineRule="auto"/>
              <w:contextualSpacing/>
              <w:jc w:val="both"/>
              <w:rPr>
                <w:rFonts w:ascii="Times New Roman" w:hAnsi="Times New Roman" w:cs="Times New Roman"/>
                <w:b/>
                <w:sz w:val="24"/>
                <w:szCs w:val="24"/>
              </w:rPr>
            </w:pPr>
            <w:r w:rsidRPr="00AF0A09">
              <w:rPr>
                <w:rFonts w:ascii="Times New Roman" w:hAnsi="Times New Roman" w:cs="Times New Roman"/>
                <w:b/>
                <w:sz w:val="24"/>
                <w:szCs w:val="24"/>
              </w:rPr>
              <w:t>1. Nồng độ phần trăm.</w:t>
            </w:r>
          </w:p>
          <w:p w14:paraId="7141F5DD"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Hướng dẫn trả lời câu hỏi hoạt động cá nhân:</w:t>
            </w:r>
          </w:p>
          <w:p w14:paraId="0A8220D7" w14:textId="77777777" w:rsidR="00B443CC" w:rsidRPr="00AF0A09" w:rsidRDefault="00B443CC" w:rsidP="009C1FF9">
            <w:pPr>
              <w:spacing w:after="0" w:line="240" w:lineRule="auto"/>
              <w:rPr>
                <w:rFonts w:ascii="Times New Roman" w:hAnsi="Times New Roman" w:cs="Times New Roman"/>
                <w:b/>
                <w:bCs/>
                <w:i/>
                <w:iCs/>
                <w:sz w:val="24"/>
                <w:szCs w:val="24"/>
              </w:rPr>
            </w:pPr>
            <w:r w:rsidRPr="00AF0A09">
              <w:rPr>
                <w:rFonts w:ascii="Times New Roman" w:hAnsi="Times New Roman" w:cs="Times New Roman"/>
                <w:b/>
                <w:bCs/>
                <w:i/>
                <w:iCs/>
                <w:sz w:val="24"/>
                <w:szCs w:val="24"/>
              </w:rPr>
              <w:t>KL</w:t>
            </w:r>
          </w:p>
          <w:p w14:paraId="3D328DD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iCs/>
                <w:sz w:val="24"/>
                <w:szCs w:val="24"/>
              </w:rPr>
              <w:t>-</w:t>
            </w:r>
            <w:r w:rsidRPr="00AF0A09">
              <w:rPr>
                <w:rFonts w:ascii="Times New Roman" w:hAnsi="Times New Roman" w:cs="Times New Roman"/>
                <w:iCs/>
                <w:sz w:val="24"/>
                <w:szCs w:val="24"/>
              </w:rPr>
              <w:t> Nồng độ phần trăm (kí hiệu C%) của một dung dịch cho biết số gam chất tan có trong 100 gam dung dịch.</w:t>
            </w:r>
          </w:p>
          <w:p w14:paraId="5777E0EB" w14:textId="77777777" w:rsidR="00B443CC" w:rsidRPr="00AF0A09" w:rsidRDefault="00B443CC" w:rsidP="009C1FF9">
            <w:pPr>
              <w:spacing w:after="0" w:line="240" w:lineRule="auto"/>
              <w:jc w:val="both"/>
              <w:rPr>
                <w:rFonts w:ascii="Times New Roman" w:hAnsi="Times New Roman" w:cs="Times New Roman"/>
                <w:iCs/>
                <w:sz w:val="24"/>
                <w:szCs w:val="24"/>
              </w:rPr>
            </w:pPr>
            <w:r w:rsidRPr="00AF0A09">
              <w:rPr>
                <w:rFonts w:ascii="Times New Roman" w:hAnsi="Times New Roman" w:cs="Times New Roman"/>
                <w:b/>
                <w:bCs/>
                <w:iCs/>
                <w:sz w:val="24"/>
                <w:szCs w:val="24"/>
              </w:rPr>
              <w:t xml:space="preserve">- </w:t>
            </w:r>
            <w:r w:rsidRPr="00AF0A09">
              <w:rPr>
                <w:rFonts w:ascii="Times New Roman" w:hAnsi="Times New Roman" w:cs="Times New Roman"/>
                <w:iCs/>
                <w:sz w:val="24"/>
                <w:szCs w:val="24"/>
              </w:rPr>
              <w:t xml:space="preserve">Công thức tính nồng độ phần trăm:  </w:t>
            </w:r>
          </w:p>
          <w:p w14:paraId="2CFC8E95"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xml:space="preserve">            C%=m</w:t>
            </w:r>
            <w:r w:rsidRPr="00AF0A09">
              <w:rPr>
                <w:rFonts w:ascii="Times New Roman" w:hAnsi="Times New Roman" w:cs="Times New Roman"/>
                <w:iCs/>
                <w:sz w:val="24"/>
                <w:szCs w:val="24"/>
                <w:vertAlign w:val="subscript"/>
              </w:rPr>
              <w:t>ct</w:t>
            </w:r>
            <w:r w:rsidRPr="00AF0A09">
              <w:rPr>
                <w:rFonts w:ascii="Times New Roman" w:hAnsi="Times New Roman" w:cs="Times New Roman"/>
                <w:iCs/>
                <w:sz w:val="24"/>
                <w:szCs w:val="24"/>
              </w:rPr>
              <w:t>.100/m</w:t>
            </w:r>
            <w:r w:rsidRPr="00AF0A09">
              <w:rPr>
                <w:rFonts w:ascii="Times New Roman" w:hAnsi="Times New Roman" w:cs="Times New Roman"/>
                <w:iCs/>
                <w:sz w:val="24"/>
                <w:szCs w:val="24"/>
                <w:vertAlign w:val="subscript"/>
              </w:rPr>
              <w:t>dd</w:t>
            </w:r>
            <w:r w:rsidRPr="00AF0A09">
              <w:rPr>
                <w:rFonts w:ascii="Times New Roman" w:hAnsi="Times New Roman" w:cs="Times New Roman"/>
                <w:iCs/>
                <w:sz w:val="24"/>
                <w:szCs w:val="24"/>
              </w:rPr>
              <w:t>(%)</w:t>
            </w:r>
          </w:p>
          <w:p w14:paraId="6FF6C397"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Trong đó:</w:t>
            </w:r>
          </w:p>
          <w:p w14:paraId="68BA7369"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C% là nồng độ phần trăm (%).</w:t>
            </w:r>
          </w:p>
          <w:p w14:paraId="53EA7137"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m</w:t>
            </w:r>
            <w:r w:rsidRPr="00AF0A09">
              <w:rPr>
                <w:rFonts w:ascii="Times New Roman" w:hAnsi="Times New Roman" w:cs="Times New Roman"/>
                <w:iCs/>
                <w:sz w:val="24"/>
                <w:szCs w:val="24"/>
                <w:vertAlign w:val="subscript"/>
              </w:rPr>
              <w:t xml:space="preserve">ct </w:t>
            </w:r>
            <w:r w:rsidRPr="00AF0A09">
              <w:rPr>
                <w:rFonts w:ascii="Times New Roman" w:hAnsi="Times New Roman" w:cs="Times New Roman"/>
                <w:iCs/>
                <w:sz w:val="24"/>
                <w:szCs w:val="24"/>
              </w:rPr>
              <w:t>là khối lượng chất tan, đơn vị là gam.</w:t>
            </w:r>
          </w:p>
          <w:p w14:paraId="64061E4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m</w:t>
            </w:r>
            <w:r w:rsidRPr="00AF0A09">
              <w:rPr>
                <w:rFonts w:ascii="Times New Roman" w:hAnsi="Times New Roman" w:cs="Times New Roman"/>
                <w:iCs/>
                <w:sz w:val="24"/>
                <w:szCs w:val="24"/>
                <w:vertAlign w:val="subscript"/>
              </w:rPr>
              <w:t xml:space="preserve">dd </w:t>
            </w:r>
            <w:r w:rsidRPr="00AF0A09">
              <w:rPr>
                <w:rFonts w:ascii="Times New Roman" w:hAnsi="Times New Roman" w:cs="Times New Roman"/>
                <w:iCs/>
                <w:sz w:val="24"/>
                <w:szCs w:val="24"/>
              </w:rPr>
              <w:t>là khối lượng dung dịch, đơn vị là gam.</w:t>
            </w:r>
          </w:p>
          <w:p w14:paraId="59C54936" w14:textId="77777777" w:rsidR="00B443CC" w:rsidRPr="00AF0A09" w:rsidRDefault="00B443CC" w:rsidP="009C1FF9">
            <w:pPr>
              <w:spacing w:after="0" w:line="240" w:lineRule="auto"/>
              <w:jc w:val="both"/>
              <w:rPr>
                <w:rFonts w:ascii="Times New Roman" w:hAnsi="Times New Roman" w:cs="Times New Roman"/>
                <w:bCs/>
                <w:iCs/>
                <w:sz w:val="24"/>
                <w:szCs w:val="24"/>
              </w:rPr>
            </w:pPr>
            <w:r w:rsidRPr="00AF0A09">
              <w:rPr>
                <w:rFonts w:ascii="Times New Roman" w:hAnsi="Times New Roman" w:cs="Times New Roman"/>
                <w:bCs/>
                <w:iCs/>
                <w:sz w:val="24"/>
                <w:szCs w:val="24"/>
              </w:rPr>
              <w:t xml:space="preserve">- Khối lượng dung dịch = Khối lượng chất tan + Khối lượng dung môi </w:t>
            </w:r>
          </w:p>
          <w:p w14:paraId="00968346" w14:textId="77777777" w:rsidR="00B443CC" w:rsidRPr="00AF0A09" w:rsidRDefault="00B443CC" w:rsidP="009C1FF9">
            <w:pPr>
              <w:spacing w:after="0" w:line="240" w:lineRule="auto"/>
              <w:jc w:val="both"/>
              <w:rPr>
                <w:rFonts w:ascii="Times New Roman" w:hAnsi="Times New Roman" w:cs="Times New Roman"/>
                <w:bCs/>
                <w:iCs/>
                <w:sz w:val="24"/>
                <w:szCs w:val="24"/>
              </w:rPr>
            </w:pPr>
            <w:r w:rsidRPr="00AF0A09">
              <w:rPr>
                <w:rFonts w:ascii="Times New Roman" w:hAnsi="Times New Roman" w:cs="Times New Roman"/>
                <w:bCs/>
                <w:iCs/>
                <w:sz w:val="24"/>
                <w:szCs w:val="24"/>
              </w:rPr>
              <w:t>(</w:t>
            </w:r>
            <w:r w:rsidRPr="00AF0A09">
              <w:rPr>
                <w:rFonts w:ascii="Times New Roman" w:hAnsi="Times New Roman" w:cs="Times New Roman"/>
                <w:iCs/>
                <w:sz w:val="24"/>
                <w:szCs w:val="24"/>
              </w:rPr>
              <w:t>m</w:t>
            </w:r>
            <w:r w:rsidRPr="00AF0A09">
              <w:rPr>
                <w:rFonts w:ascii="Times New Roman" w:hAnsi="Times New Roman" w:cs="Times New Roman"/>
                <w:iCs/>
                <w:sz w:val="24"/>
                <w:szCs w:val="24"/>
                <w:vertAlign w:val="subscript"/>
              </w:rPr>
              <w:t>dd</w:t>
            </w:r>
            <w:r w:rsidRPr="00AF0A09">
              <w:rPr>
                <w:rFonts w:ascii="Times New Roman" w:hAnsi="Times New Roman" w:cs="Times New Roman"/>
                <w:iCs/>
                <w:sz w:val="24"/>
                <w:szCs w:val="24"/>
              </w:rPr>
              <w:t xml:space="preserve"> = m</w:t>
            </w:r>
            <w:r w:rsidRPr="00AF0A09">
              <w:rPr>
                <w:rFonts w:ascii="Times New Roman" w:hAnsi="Times New Roman" w:cs="Times New Roman"/>
                <w:iCs/>
                <w:sz w:val="24"/>
                <w:szCs w:val="24"/>
                <w:vertAlign w:val="subscript"/>
              </w:rPr>
              <w:t>ct</w:t>
            </w:r>
            <w:r w:rsidRPr="00AF0A09">
              <w:rPr>
                <w:rFonts w:ascii="Times New Roman" w:hAnsi="Times New Roman" w:cs="Times New Roman"/>
                <w:iCs/>
                <w:sz w:val="24"/>
                <w:szCs w:val="24"/>
              </w:rPr>
              <w:t xml:space="preserve"> + m</w:t>
            </w:r>
            <w:r w:rsidRPr="00AF0A09">
              <w:rPr>
                <w:rFonts w:ascii="Times New Roman" w:hAnsi="Times New Roman" w:cs="Times New Roman"/>
                <w:iCs/>
                <w:sz w:val="24"/>
                <w:szCs w:val="24"/>
                <w:vertAlign w:val="subscript"/>
              </w:rPr>
              <w:t>dm</w:t>
            </w:r>
            <w:r w:rsidRPr="00AF0A09">
              <w:rPr>
                <w:rFonts w:ascii="Times New Roman" w:hAnsi="Times New Roman" w:cs="Times New Roman"/>
                <w:iCs/>
                <w:sz w:val="24"/>
                <w:szCs w:val="24"/>
              </w:rPr>
              <w:t>)</w:t>
            </w:r>
          </w:p>
          <w:p w14:paraId="2936C210"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Hướng dẫn trả lời bài tập hoạt động nhóm:</w:t>
            </w:r>
          </w:p>
          <w:p w14:paraId="34BFAB0B" w14:textId="77777777" w:rsidR="00B443CC" w:rsidRPr="00AF0A09" w:rsidRDefault="00B443CC" w:rsidP="009C1FF9">
            <w:pPr>
              <w:pStyle w:val="NormalWeb"/>
              <w:shd w:val="clear" w:color="auto" w:fill="FFFFFF"/>
              <w:spacing w:before="0" w:beforeAutospacing="0" w:after="0" w:afterAutospacing="0"/>
              <w:jc w:val="both"/>
              <w:rPr>
                <w:b/>
                <w:bCs/>
                <w:i/>
              </w:rPr>
            </w:pPr>
            <w:r w:rsidRPr="00AF0A09">
              <w:rPr>
                <w:b/>
                <w:bCs/>
                <w:i/>
              </w:rPr>
              <w:t>Bài tập 1:</w:t>
            </w:r>
          </w:p>
          <w:p w14:paraId="38119210"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a, m</w:t>
            </w:r>
            <w:r w:rsidRPr="00AF0A09">
              <w:rPr>
                <w:bCs/>
                <w:i/>
                <w:vertAlign w:val="subscript"/>
              </w:rPr>
              <w:t>ddH2O2</w:t>
            </w:r>
            <w:r w:rsidRPr="00AF0A09">
              <w:rPr>
                <w:bCs/>
                <w:i/>
              </w:rPr>
              <w:t>=50g; C%</w:t>
            </w:r>
            <w:r w:rsidRPr="00AF0A09">
              <w:rPr>
                <w:bCs/>
                <w:i/>
                <w:vertAlign w:val="subscript"/>
              </w:rPr>
              <w:t>H2O2</w:t>
            </w:r>
            <w:r w:rsidRPr="00AF0A09">
              <w:rPr>
                <w:bCs/>
                <w:i/>
              </w:rPr>
              <w:t xml:space="preserve"> = 3%; m</w:t>
            </w:r>
            <w:r w:rsidRPr="00AF0A09">
              <w:rPr>
                <w:bCs/>
                <w:i/>
                <w:vertAlign w:val="subscript"/>
              </w:rPr>
              <w:t>H2O2</w:t>
            </w:r>
            <w:r w:rsidRPr="00AF0A09">
              <w:rPr>
                <w:bCs/>
                <w:i/>
              </w:rPr>
              <w:t xml:space="preserve">=? </w:t>
            </w:r>
          </w:p>
          <w:p w14:paraId="151D2F78"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Khối lượng hydrogen peroxide có trong 50 gam dung dịch nước oxy già 3% là:</w:t>
            </w:r>
          </w:p>
          <w:p w14:paraId="1BB2BA81" w14:textId="77777777" w:rsidR="00B443CC" w:rsidRPr="00AF0A09" w:rsidRDefault="00B443CC"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m</w:t>
            </w:r>
            <w:r w:rsidRPr="00AF0A09">
              <w:rPr>
                <w:rFonts w:ascii="Times New Roman" w:hAnsi="Times New Roman" w:cs="Times New Roman"/>
                <w:bCs/>
                <w:i/>
                <w:sz w:val="24"/>
                <w:szCs w:val="24"/>
                <w:vertAlign w:val="subscript"/>
              </w:rPr>
              <w:t>H2O2</w:t>
            </w:r>
            <w:r w:rsidRPr="00AF0A09">
              <w:rPr>
                <w:rFonts w:ascii="Times New Roman" w:hAnsi="Times New Roman" w:cs="Times New Roman"/>
                <w:bCs/>
                <w:i/>
                <w:sz w:val="24"/>
                <w:szCs w:val="24"/>
              </w:rPr>
              <w:t xml:space="preserve"> = (C%</w:t>
            </w:r>
            <w:r w:rsidRPr="00AF0A09">
              <w:rPr>
                <w:rFonts w:ascii="Times New Roman" w:hAnsi="Times New Roman" w:cs="Times New Roman"/>
                <w:bCs/>
                <w:i/>
                <w:sz w:val="24"/>
                <w:szCs w:val="24"/>
                <w:vertAlign w:val="subscript"/>
              </w:rPr>
              <w:t>H2O2</w:t>
            </w:r>
            <w:r w:rsidRPr="00AF0A09">
              <w:rPr>
                <w:rFonts w:ascii="Times New Roman" w:hAnsi="Times New Roman" w:cs="Times New Roman"/>
                <w:bCs/>
                <w:i/>
                <w:sz w:val="24"/>
                <w:szCs w:val="24"/>
              </w:rPr>
              <w:t xml:space="preserve"> .m</w:t>
            </w:r>
            <w:r w:rsidRPr="00AF0A09">
              <w:rPr>
                <w:rFonts w:ascii="Times New Roman" w:hAnsi="Times New Roman" w:cs="Times New Roman"/>
                <w:bCs/>
                <w:i/>
                <w:sz w:val="24"/>
                <w:szCs w:val="24"/>
                <w:vertAlign w:val="subscript"/>
              </w:rPr>
              <w:t>ddH2O2</w:t>
            </w:r>
            <w:r w:rsidRPr="00AF0A09">
              <w:rPr>
                <w:rFonts w:ascii="Times New Roman" w:hAnsi="Times New Roman" w:cs="Times New Roman"/>
                <w:bCs/>
                <w:i/>
                <w:sz w:val="24"/>
                <w:szCs w:val="24"/>
              </w:rPr>
              <w:t xml:space="preserve">)/100 </w:t>
            </w:r>
          </w:p>
          <w:p w14:paraId="32A9AB4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Cs/>
                <w:i/>
                <w:sz w:val="24"/>
                <w:szCs w:val="24"/>
              </w:rPr>
              <w:t xml:space="preserve">          = (3x50)/100=1,5g</w:t>
            </w:r>
          </w:p>
          <w:p w14:paraId="321C700D"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xml:space="preserve">b. </w:t>
            </w:r>
            <w:r w:rsidRPr="00AF0A09">
              <w:rPr>
                <w:rFonts w:ascii="Times New Roman" w:hAnsi="Times New Roman" w:cs="Times New Roman"/>
                <w:bCs/>
                <w:i/>
                <w:sz w:val="24"/>
                <w:szCs w:val="24"/>
              </w:rPr>
              <w:t>m</w:t>
            </w:r>
            <w:r w:rsidRPr="00AF0A09">
              <w:rPr>
                <w:rFonts w:ascii="Times New Roman" w:hAnsi="Times New Roman" w:cs="Times New Roman"/>
                <w:bCs/>
                <w:i/>
                <w:sz w:val="24"/>
                <w:szCs w:val="24"/>
                <w:vertAlign w:val="subscript"/>
              </w:rPr>
              <w:t>H2O2</w:t>
            </w:r>
            <w:r w:rsidRPr="00AF0A09">
              <w:rPr>
                <w:rFonts w:ascii="Times New Roman" w:hAnsi="Times New Roman" w:cs="Times New Roman"/>
                <w:bCs/>
                <w:i/>
                <w:sz w:val="24"/>
                <w:szCs w:val="24"/>
              </w:rPr>
              <w:t>=15g; C%</w:t>
            </w:r>
            <w:r w:rsidRPr="00AF0A09">
              <w:rPr>
                <w:rFonts w:ascii="Times New Roman" w:hAnsi="Times New Roman" w:cs="Times New Roman"/>
                <w:bCs/>
                <w:i/>
                <w:sz w:val="24"/>
                <w:szCs w:val="24"/>
                <w:vertAlign w:val="subscript"/>
              </w:rPr>
              <w:t>H2O2</w:t>
            </w:r>
            <w:r w:rsidRPr="00AF0A09">
              <w:rPr>
                <w:rFonts w:ascii="Times New Roman" w:hAnsi="Times New Roman" w:cs="Times New Roman"/>
                <w:bCs/>
                <w:i/>
                <w:sz w:val="24"/>
                <w:szCs w:val="24"/>
              </w:rPr>
              <w:t xml:space="preserve"> = 3%; m</w:t>
            </w:r>
            <w:r w:rsidRPr="00AF0A09">
              <w:rPr>
                <w:rFonts w:ascii="Times New Roman" w:hAnsi="Times New Roman" w:cs="Times New Roman"/>
                <w:bCs/>
                <w:i/>
                <w:sz w:val="24"/>
                <w:szCs w:val="24"/>
                <w:vertAlign w:val="subscript"/>
              </w:rPr>
              <w:t>ddH2O2</w:t>
            </w:r>
            <w:r w:rsidRPr="00AF0A09">
              <w:rPr>
                <w:rFonts w:ascii="Times New Roman" w:hAnsi="Times New Roman" w:cs="Times New Roman"/>
                <w:bCs/>
                <w:i/>
                <w:sz w:val="24"/>
                <w:szCs w:val="24"/>
              </w:rPr>
              <w:t>=?</w:t>
            </w:r>
          </w:p>
          <w:p w14:paraId="0803717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i/>
                <w:sz w:val="24"/>
                <w:szCs w:val="24"/>
              </w:rPr>
              <w:t>Khối lượng dung dịch nước oxy già 3% có chứa 15 gam hydrogen peroxide (H</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O</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 là:</w:t>
            </w:r>
          </w:p>
          <w:p w14:paraId="07250521" w14:textId="77777777" w:rsidR="00B443CC" w:rsidRPr="00AF0A09" w:rsidRDefault="00B443CC"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m</w:t>
            </w:r>
            <w:r w:rsidRPr="00AF0A09">
              <w:rPr>
                <w:rFonts w:ascii="Times New Roman" w:hAnsi="Times New Roman" w:cs="Times New Roman"/>
                <w:bCs/>
                <w:i/>
                <w:sz w:val="24"/>
                <w:szCs w:val="24"/>
                <w:vertAlign w:val="subscript"/>
              </w:rPr>
              <w:t>ddH2O2</w:t>
            </w:r>
            <w:r w:rsidRPr="00AF0A09">
              <w:rPr>
                <w:rFonts w:ascii="Times New Roman" w:hAnsi="Times New Roman" w:cs="Times New Roman"/>
                <w:bCs/>
                <w:i/>
                <w:sz w:val="24"/>
                <w:szCs w:val="24"/>
              </w:rPr>
              <w:t>=(m</w:t>
            </w:r>
            <w:r w:rsidRPr="00AF0A09">
              <w:rPr>
                <w:rFonts w:ascii="Times New Roman" w:hAnsi="Times New Roman" w:cs="Times New Roman"/>
                <w:bCs/>
                <w:i/>
                <w:sz w:val="24"/>
                <w:szCs w:val="24"/>
                <w:vertAlign w:val="subscript"/>
              </w:rPr>
              <w:t>H2O2</w:t>
            </w:r>
            <w:r w:rsidRPr="00AF0A09">
              <w:rPr>
                <w:rFonts w:ascii="Times New Roman" w:hAnsi="Times New Roman" w:cs="Times New Roman"/>
                <w:bCs/>
                <w:i/>
                <w:sz w:val="24"/>
                <w:szCs w:val="24"/>
              </w:rPr>
              <w:t xml:space="preserve"> .100 )/C%</w:t>
            </w:r>
            <w:r w:rsidRPr="00AF0A09">
              <w:rPr>
                <w:rFonts w:ascii="Times New Roman" w:hAnsi="Times New Roman" w:cs="Times New Roman"/>
                <w:bCs/>
                <w:i/>
                <w:sz w:val="24"/>
                <w:szCs w:val="24"/>
                <w:vertAlign w:val="subscript"/>
              </w:rPr>
              <w:t>H2O2</w:t>
            </w:r>
            <w:r w:rsidRPr="00AF0A09">
              <w:rPr>
                <w:rFonts w:ascii="Times New Roman" w:hAnsi="Times New Roman" w:cs="Times New Roman"/>
                <w:bCs/>
                <w:i/>
                <w:sz w:val="24"/>
                <w:szCs w:val="24"/>
              </w:rPr>
              <w:t xml:space="preserve"> </w:t>
            </w:r>
          </w:p>
          <w:p w14:paraId="3242721F" w14:textId="77777777" w:rsidR="00B443CC" w:rsidRPr="00AF0A09" w:rsidRDefault="00B443CC"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 xml:space="preserve">            = (15x100)/3 = 500g</w:t>
            </w:r>
          </w:p>
          <w:p w14:paraId="3A20CC67"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c, m</w:t>
            </w:r>
            <w:r w:rsidRPr="00AF0A09">
              <w:rPr>
                <w:bCs/>
                <w:i/>
                <w:vertAlign w:val="subscript"/>
              </w:rPr>
              <w:t>ddH2O2</w:t>
            </w:r>
            <w:r w:rsidRPr="00AF0A09">
              <w:rPr>
                <w:bCs/>
                <w:i/>
              </w:rPr>
              <w:t>=200g;m</w:t>
            </w:r>
            <w:r w:rsidRPr="00AF0A09">
              <w:rPr>
                <w:bCs/>
                <w:i/>
                <w:vertAlign w:val="subscript"/>
              </w:rPr>
              <w:t>H2O2</w:t>
            </w:r>
            <w:r w:rsidRPr="00AF0A09">
              <w:rPr>
                <w:bCs/>
                <w:i/>
              </w:rPr>
              <w:t>= 30g; C%</w:t>
            </w:r>
            <w:r w:rsidRPr="00AF0A09">
              <w:rPr>
                <w:bCs/>
                <w:i/>
                <w:vertAlign w:val="subscript"/>
              </w:rPr>
              <w:t>H2O2</w:t>
            </w:r>
            <w:r w:rsidRPr="00AF0A09">
              <w:rPr>
                <w:bCs/>
                <w:i/>
              </w:rPr>
              <w:t xml:space="preserve">=? </w:t>
            </w:r>
          </w:p>
          <w:p w14:paraId="174E6DA7"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i/>
                <w:sz w:val="24"/>
                <w:szCs w:val="24"/>
              </w:rPr>
              <w:t>Nồng độ phần trăm của dung dịch nước oxy già là:</w:t>
            </w:r>
          </w:p>
          <w:p w14:paraId="36D1582A" w14:textId="77777777" w:rsidR="00B443CC" w:rsidRPr="00AF0A09" w:rsidRDefault="00B443CC"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C%</w:t>
            </w:r>
            <w:r w:rsidRPr="00AF0A09">
              <w:rPr>
                <w:rFonts w:ascii="Times New Roman" w:hAnsi="Times New Roman" w:cs="Times New Roman"/>
                <w:bCs/>
                <w:i/>
                <w:sz w:val="24"/>
                <w:szCs w:val="24"/>
                <w:vertAlign w:val="subscript"/>
              </w:rPr>
              <w:t>H2O2</w:t>
            </w:r>
            <w:r w:rsidRPr="00AF0A09">
              <w:rPr>
                <w:rFonts w:ascii="Times New Roman" w:hAnsi="Times New Roman" w:cs="Times New Roman"/>
                <w:bCs/>
                <w:i/>
                <w:sz w:val="24"/>
                <w:szCs w:val="24"/>
              </w:rPr>
              <w:t>= (m</w:t>
            </w:r>
            <w:r w:rsidRPr="00AF0A09">
              <w:rPr>
                <w:rFonts w:ascii="Times New Roman" w:hAnsi="Times New Roman" w:cs="Times New Roman"/>
                <w:bCs/>
                <w:i/>
                <w:sz w:val="24"/>
                <w:szCs w:val="24"/>
                <w:vertAlign w:val="subscript"/>
              </w:rPr>
              <w:t>H2O2</w:t>
            </w:r>
            <w:r w:rsidRPr="00AF0A09">
              <w:rPr>
                <w:rFonts w:ascii="Times New Roman" w:hAnsi="Times New Roman" w:cs="Times New Roman"/>
                <w:bCs/>
                <w:i/>
                <w:sz w:val="24"/>
                <w:szCs w:val="24"/>
              </w:rPr>
              <w:t xml:space="preserve"> .100 )/m</w:t>
            </w:r>
            <w:r w:rsidRPr="00AF0A09">
              <w:rPr>
                <w:rFonts w:ascii="Times New Roman" w:hAnsi="Times New Roman" w:cs="Times New Roman"/>
                <w:bCs/>
                <w:i/>
                <w:sz w:val="24"/>
                <w:szCs w:val="24"/>
                <w:vertAlign w:val="subscript"/>
              </w:rPr>
              <w:t>ddH2O2</w:t>
            </w:r>
            <w:r w:rsidRPr="00AF0A09">
              <w:rPr>
                <w:rFonts w:ascii="Times New Roman" w:hAnsi="Times New Roman" w:cs="Times New Roman"/>
                <w:bCs/>
                <w:i/>
                <w:sz w:val="24"/>
                <w:szCs w:val="24"/>
              </w:rPr>
              <w:t xml:space="preserve"> </w:t>
            </w:r>
          </w:p>
          <w:p w14:paraId="18301B73" w14:textId="77777777" w:rsidR="00B443CC" w:rsidRPr="00AF0A09" w:rsidRDefault="00B443CC"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 xml:space="preserve">            = (30 .100 )/200=15% </w:t>
            </w:r>
          </w:p>
          <w:p w14:paraId="0899DC9A" w14:textId="77777777" w:rsidR="00B443CC" w:rsidRPr="00AF0A09" w:rsidRDefault="00B443CC" w:rsidP="009C1FF9">
            <w:pPr>
              <w:pStyle w:val="NormalWeb"/>
              <w:shd w:val="clear" w:color="auto" w:fill="FFFFFF"/>
              <w:spacing w:before="0" w:beforeAutospacing="0" w:after="0" w:afterAutospacing="0"/>
              <w:jc w:val="both"/>
              <w:rPr>
                <w:b/>
                <w:bCs/>
                <w:i/>
              </w:rPr>
            </w:pPr>
            <w:r w:rsidRPr="00AF0A09">
              <w:rPr>
                <w:b/>
                <w:bCs/>
                <w:i/>
              </w:rPr>
              <w:t>Bài tập 2:</w:t>
            </w:r>
          </w:p>
          <w:p w14:paraId="11B0C0E9" w14:textId="77777777" w:rsidR="00B443CC" w:rsidRPr="00AF0A09" w:rsidRDefault="00B443CC" w:rsidP="009C1FF9">
            <w:pPr>
              <w:spacing w:after="0" w:line="240" w:lineRule="auto"/>
              <w:ind w:left="48" w:right="48"/>
              <w:jc w:val="both"/>
              <w:rPr>
                <w:rFonts w:ascii="Times New Roman" w:hAnsi="Times New Roman" w:cs="Times New Roman"/>
                <w:sz w:val="24"/>
                <w:szCs w:val="24"/>
                <w:bdr w:val="none" w:sz="0" w:space="0" w:color="auto" w:frame="1"/>
              </w:rPr>
            </w:pPr>
            <w:r w:rsidRPr="00AF0A09">
              <w:rPr>
                <w:rFonts w:ascii="Times New Roman" w:hAnsi="Times New Roman" w:cs="Times New Roman"/>
                <w:sz w:val="24"/>
                <w:szCs w:val="24"/>
                <w:bdr w:val="none" w:sz="0" w:space="0" w:color="auto" w:frame="1"/>
              </w:rPr>
              <w:lastRenderedPageBreak/>
              <w:t>m</w:t>
            </w:r>
            <w:r w:rsidRPr="00AF0A09">
              <w:rPr>
                <w:rFonts w:ascii="Times New Roman" w:hAnsi="Times New Roman" w:cs="Times New Roman"/>
                <w:sz w:val="24"/>
                <w:szCs w:val="24"/>
                <w:bdr w:val="none" w:sz="0" w:space="0" w:color="auto" w:frame="1"/>
                <w:vertAlign w:val="subscript"/>
              </w:rPr>
              <w:t>ddH2SO4</w:t>
            </w:r>
            <w:r w:rsidRPr="00AF0A09">
              <w:rPr>
                <w:rFonts w:ascii="Times New Roman" w:hAnsi="Times New Roman" w:cs="Times New Roman"/>
                <w:sz w:val="24"/>
                <w:szCs w:val="24"/>
                <w:bdr w:val="none" w:sz="0" w:space="0" w:color="auto" w:frame="1"/>
              </w:rPr>
              <w:t>=20g; C%</w:t>
            </w:r>
            <w:r w:rsidRPr="00AF0A09">
              <w:rPr>
                <w:rFonts w:ascii="Times New Roman" w:hAnsi="Times New Roman" w:cs="Times New Roman"/>
                <w:sz w:val="24"/>
                <w:szCs w:val="24"/>
                <w:bdr w:val="none" w:sz="0" w:space="0" w:color="auto" w:frame="1"/>
                <w:vertAlign w:val="subscript"/>
              </w:rPr>
              <w:t>H2SO4</w:t>
            </w:r>
            <w:r w:rsidRPr="00AF0A09">
              <w:rPr>
                <w:rFonts w:ascii="Times New Roman" w:hAnsi="Times New Roman" w:cs="Times New Roman"/>
                <w:sz w:val="24"/>
                <w:szCs w:val="24"/>
                <w:bdr w:val="none" w:sz="0" w:space="0" w:color="auto" w:frame="1"/>
              </w:rPr>
              <w:t xml:space="preserve"> = 98%; m</w:t>
            </w:r>
            <w:r w:rsidRPr="00AF0A09">
              <w:rPr>
                <w:rFonts w:ascii="Times New Roman" w:hAnsi="Times New Roman" w:cs="Times New Roman"/>
                <w:sz w:val="24"/>
                <w:szCs w:val="24"/>
                <w:bdr w:val="none" w:sz="0" w:space="0" w:color="auto" w:frame="1"/>
                <w:vertAlign w:val="subscript"/>
              </w:rPr>
              <w:t>H2SO4</w:t>
            </w:r>
            <w:r w:rsidRPr="00AF0A09">
              <w:rPr>
                <w:rFonts w:ascii="Times New Roman" w:hAnsi="Times New Roman" w:cs="Times New Roman"/>
                <w:sz w:val="24"/>
                <w:szCs w:val="24"/>
                <w:bdr w:val="none" w:sz="0" w:space="0" w:color="auto" w:frame="1"/>
              </w:rPr>
              <w:t>=?</w:t>
            </w:r>
          </w:p>
          <w:p w14:paraId="44E570A1"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xml:space="preserve">Nồng độ phần trăm được xác định bằng biểu thức: </w:t>
            </w:r>
            <w:r w:rsidRPr="00AF0A09">
              <w:rPr>
                <w:rFonts w:ascii="Times New Roman" w:hAnsi="Times New Roman" w:cs="Times New Roman"/>
                <w:sz w:val="24"/>
                <w:szCs w:val="24"/>
                <w:bdr w:val="none" w:sz="0" w:space="0" w:color="auto" w:frame="1"/>
              </w:rPr>
              <w:t>C% = (m</w:t>
            </w:r>
            <w:r w:rsidRPr="00AF0A09">
              <w:rPr>
                <w:rFonts w:ascii="Times New Roman" w:hAnsi="Times New Roman" w:cs="Times New Roman"/>
                <w:sz w:val="24"/>
                <w:szCs w:val="24"/>
                <w:bdr w:val="none" w:sz="0" w:space="0" w:color="auto" w:frame="1"/>
                <w:vertAlign w:val="subscript"/>
              </w:rPr>
              <w:t>ct</w:t>
            </w:r>
            <w:r w:rsidRPr="00AF0A09">
              <w:rPr>
                <w:rFonts w:ascii="Times New Roman" w:hAnsi="Times New Roman" w:cs="Times New Roman"/>
                <w:sz w:val="24"/>
                <w:szCs w:val="24"/>
                <w:bdr w:val="none" w:sz="0" w:space="0" w:color="auto" w:frame="1"/>
              </w:rPr>
              <w:t>.100)</w:t>
            </w:r>
            <w:r w:rsidRPr="00AF0A09">
              <w:rPr>
                <w:rFonts w:ascii="Times New Roman" w:hAnsi="Times New Roman" w:cs="Times New Roman"/>
                <w:sz w:val="24"/>
                <w:szCs w:val="24"/>
                <w:bdr w:val="none" w:sz="0" w:space="0" w:color="auto" w:frame="1"/>
                <w:vertAlign w:val="subscript"/>
              </w:rPr>
              <w:t xml:space="preserve"> </w:t>
            </w:r>
            <w:r w:rsidRPr="00AF0A09">
              <w:rPr>
                <w:rFonts w:ascii="Times New Roman" w:hAnsi="Times New Roman" w:cs="Times New Roman"/>
                <w:sz w:val="24"/>
                <w:szCs w:val="24"/>
                <w:bdr w:val="none" w:sz="0" w:space="0" w:color="auto" w:frame="1"/>
              </w:rPr>
              <w:t>/m</w:t>
            </w:r>
            <w:r w:rsidRPr="00AF0A09">
              <w:rPr>
                <w:rFonts w:ascii="Times New Roman" w:hAnsi="Times New Roman" w:cs="Times New Roman"/>
                <w:sz w:val="24"/>
                <w:szCs w:val="24"/>
                <w:bdr w:val="none" w:sz="0" w:space="0" w:color="auto" w:frame="1"/>
                <w:vertAlign w:val="subscript"/>
              </w:rPr>
              <w:t>dd</w:t>
            </w:r>
          </w:p>
          <w:p w14:paraId="311E9CFE"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Vậy khối lượng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SO</w:t>
            </w:r>
            <w:r w:rsidRPr="00AF0A09">
              <w:rPr>
                <w:rFonts w:ascii="Times New Roman" w:hAnsi="Times New Roman" w:cs="Times New Roman"/>
                <w:sz w:val="24"/>
                <w:szCs w:val="24"/>
                <w:vertAlign w:val="subscript"/>
              </w:rPr>
              <w:t>4</w:t>
            </w:r>
            <w:r w:rsidRPr="00AF0A09">
              <w:rPr>
                <w:rFonts w:ascii="Times New Roman" w:hAnsi="Times New Roman" w:cs="Times New Roman"/>
                <w:sz w:val="24"/>
                <w:szCs w:val="24"/>
              </w:rPr>
              <w:t> có trong 20 gam dung dịch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SO</w:t>
            </w:r>
            <w:r w:rsidRPr="00AF0A09">
              <w:rPr>
                <w:rFonts w:ascii="Times New Roman" w:hAnsi="Times New Roman" w:cs="Times New Roman"/>
                <w:sz w:val="24"/>
                <w:szCs w:val="24"/>
                <w:vertAlign w:val="subscript"/>
              </w:rPr>
              <w:t>4</w:t>
            </w:r>
            <w:r w:rsidRPr="00AF0A09">
              <w:rPr>
                <w:rFonts w:ascii="Times New Roman" w:hAnsi="Times New Roman" w:cs="Times New Roman"/>
                <w:sz w:val="24"/>
                <w:szCs w:val="24"/>
              </w:rPr>
              <w:t> 98% là:</w:t>
            </w:r>
          </w:p>
          <w:p w14:paraId="7E798134" w14:textId="77777777" w:rsidR="00B443CC" w:rsidRPr="00AF0A09" w:rsidRDefault="00B443CC" w:rsidP="009C1FF9">
            <w:pPr>
              <w:spacing w:after="0" w:line="240" w:lineRule="auto"/>
              <w:ind w:left="48" w:right="48"/>
              <w:jc w:val="both"/>
              <w:rPr>
                <w:rFonts w:ascii="Times New Roman" w:hAnsi="Times New Roman" w:cs="Times New Roman"/>
                <w:sz w:val="24"/>
                <w:szCs w:val="24"/>
                <w:bdr w:val="none" w:sz="0" w:space="0" w:color="auto" w:frame="1"/>
              </w:rPr>
            </w:pPr>
            <w:r w:rsidRPr="00AF0A09">
              <w:rPr>
                <w:rFonts w:ascii="Times New Roman" w:hAnsi="Times New Roman" w:cs="Times New Roman"/>
                <w:sz w:val="24"/>
                <w:szCs w:val="24"/>
                <w:bdr w:val="none" w:sz="0" w:space="0" w:color="auto" w:frame="1"/>
              </w:rPr>
              <w:t>m</w:t>
            </w:r>
            <w:r w:rsidRPr="00AF0A09">
              <w:rPr>
                <w:rFonts w:ascii="Times New Roman" w:hAnsi="Times New Roman" w:cs="Times New Roman"/>
                <w:sz w:val="24"/>
                <w:szCs w:val="24"/>
                <w:bdr w:val="none" w:sz="0" w:space="0" w:color="auto" w:frame="1"/>
                <w:vertAlign w:val="subscript"/>
              </w:rPr>
              <w:t xml:space="preserve">H2SO4 </w:t>
            </w:r>
            <w:r w:rsidRPr="00AF0A09">
              <w:rPr>
                <w:rFonts w:ascii="Times New Roman" w:hAnsi="Times New Roman" w:cs="Times New Roman"/>
                <w:sz w:val="24"/>
                <w:szCs w:val="24"/>
                <w:bdr w:val="none" w:sz="0" w:space="0" w:color="auto" w:frame="1"/>
              </w:rPr>
              <w:t>= (C%</w:t>
            </w:r>
            <w:r w:rsidRPr="00AF0A09">
              <w:rPr>
                <w:rFonts w:ascii="Times New Roman" w:hAnsi="Times New Roman" w:cs="Times New Roman"/>
                <w:sz w:val="24"/>
                <w:szCs w:val="24"/>
                <w:bdr w:val="none" w:sz="0" w:space="0" w:color="auto" w:frame="1"/>
                <w:vertAlign w:val="subscript"/>
              </w:rPr>
              <w:t>H2SO4</w:t>
            </w:r>
            <w:r w:rsidRPr="00AF0A09">
              <w:rPr>
                <w:rFonts w:ascii="Times New Roman" w:hAnsi="Times New Roman" w:cs="Times New Roman"/>
                <w:sz w:val="24"/>
                <w:szCs w:val="24"/>
                <w:bdr w:val="none" w:sz="0" w:space="0" w:color="auto" w:frame="1"/>
              </w:rPr>
              <w:t>.m</w:t>
            </w:r>
            <w:r w:rsidRPr="00AF0A09">
              <w:rPr>
                <w:rFonts w:ascii="Times New Roman" w:hAnsi="Times New Roman" w:cs="Times New Roman"/>
                <w:sz w:val="24"/>
                <w:szCs w:val="24"/>
                <w:bdr w:val="none" w:sz="0" w:space="0" w:color="auto" w:frame="1"/>
                <w:vertAlign w:val="subscript"/>
              </w:rPr>
              <w:t>ddH2SO4</w:t>
            </w:r>
            <w:r w:rsidRPr="00AF0A09">
              <w:rPr>
                <w:rFonts w:ascii="Times New Roman" w:hAnsi="Times New Roman" w:cs="Times New Roman"/>
                <w:sz w:val="24"/>
                <w:szCs w:val="24"/>
                <w:bdr w:val="none" w:sz="0" w:space="0" w:color="auto" w:frame="1"/>
              </w:rPr>
              <w:t xml:space="preserve">)/100 </w:t>
            </w:r>
          </w:p>
          <w:p w14:paraId="165EAC4B"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bdr w:val="none" w:sz="0" w:space="0" w:color="auto" w:frame="1"/>
              </w:rPr>
              <w:t>= (98.20)/100 = 19,6(gam).</w:t>
            </w:r>
          </w:p>
        </w:tc>
      </w:tr>
    </w:tbl>
    <w:p w14:paraId="49924977" w14:textId="77777777" w:rsidR="00B443CC" w:rsidRPr="00AF0A09" w:rsidRDefault="00B443CC" w:rsidP="009C1FF9">
      <w:pPr>
        <w:shd w:val="clear" w:color="auto" w:fill="FFFFFF"/>
        <w:spacing w:after="0" w:line="240" w:lineRule="auto"/>
        <w:rPr>
          <w:rFonts w:ascii="Times New Roman" w:hAnsi="Times New Roman" w:cs="Times New Roman"/>
          <w:b/>
          <w:bCs/>
          <w:sz w:val="24"/>
          <w:szCs w:val="24"/>
        </w:rPr>
      </w:pPr>
    </w:p>
    <w:p w14:paraId="0C193951"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Hoạt động 2.3: Tìm hiểu về nồng độ mol.</w:t>
      </w:r>
    </w:p>
    <w:p w14:paraId="3EB89F29"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a, Mục tiêu:</w:t>
      </w:r>
      <w:r w:rsidRPr="00AF0A09">
        <w:rPr>
          <w:rFonts w:ascii="Times New Roman" w:hAnsi="Times New Roman" w:cs="Times New Roman"/>
          <w:sz w:val="24"/>
          <w:szCs w:val="24"/>
        </w:rPr>
        <w:t xml:space="preserve"> Giúp HS phát triển năng lực tính toán với đại lượng nồng độ mol, số mol chất tan.</w:t>
      </w:r>
    </w:p>
    <w:p w14:paraId="4BBEAD5A"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b. Nội dung:</w:t>
      </w:r>
      <w:r w:rsidRPr="00AF0A09">
        <w:rPr>
          <w:rFonts w:ascii="Times New Roman" w:hAnsi="Times New Roman" w:cs="Times New Roman"/>
          <w:sz w:val="24"/>
          <w:szCs w:val="24"/>
        </w:rPr>
        <w:t xml:space="preserve"> GV giới thiệu về nồng độ mol của dung dịch, hướng dẫn HS cách áp dụng công thức tính toán nồng độ mol, HS trả lời các câu hỏi trong sgk.</w:t>
      </w:r>
    </w:p>
    <w:p w14:paraId="6D0D3E25"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de-DE"/>
        </w:rPr>
        <w:t xml:space="preserve">c. Sản phẩm: </w:t>
      </w:r>
      <w:r w:rsidRPr="00AF0A09">
        <w:rPr>
          <w:rFonts w:ascii="Times New Roman" w:hAnsi="Times New Roman" w:cs="Times New Roman"/>
          <w:sz w:val="24"/>
          <w:szCs w:val="24"/>
        </w:rPr>
        <w:t>Công thức tính nồng độ mol và đáp án </w:t>
      </w:r>
      <w:r w:rsidRPr="00AF0A09">
        <w:rPr>
          <w:rFonts w:ascii="Times New Roman" w:hAnsi="Times New Roman" w:cs="Times New Roman"/>
          <w:b/>
          <w:bCs/>
          <w:sz w:val="24"/>
          <w:szCs w:val="24"/>
        </w:rPr>
        <w:t>câu hỏi sgk trang 22.</w:t>
      </w:r>
    </w:p>
    <w:p w14:paraId="3015F339" w14:textId="77777777" w:rsidR="00B443CC" w:rsidRPr="00AF0A09" w:rsidRDefault="00B443CC" w:rsidP="009C1FF9">
      <w:pPr>
        <w:shd w:val="clear" w:color="auto" w:fill="FFFFFF"/>
        <w:spacing w:after="0" w:line="240" w:lineRule="auto"/>
        <w:rPr>
          <w:rFonts w:ascii="Times New Roman" w:hAnsi="Times New Roman" w:cs="Times New Roman"/>
          <w:bCs/>
          <w:sz w:val="24"/>
          <w:szCs w:val="24"/>
          <w:lang w:val="nl-NL"/>
        </w:rPr>
      </w:pPr>
      <w:r w:rsidRPr="00AF0A09">
        <w:rPr>
          <w:rFonts w:ascii="Times New Roman" w:hAnsi="Times New Roman" w:cs="Times New Roman"/>
          <w:b/>
          <w:sz w:val="24"/>
          <w:szCs w:val="24"/>
          <w:shd w:val="clear" w:color="auto" w:fill="FFFFFF"/>
        </w:rPr>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0"/>
        <w:gridCol w:w="4961"/>
      </w:tblGrid>
      <w:tr w:rsidR="009C1FF9" w:rsidRPr="00AF0A09" w14:paraId="7EA2B363" w14:textId="77777777" w:rsidTr="00693BA4">
        <w:trPr>
          <w:trHeight w:val="401"/>
        </w:trPr>
        <w:tc>
          <w:tcPr>
            <w:tcW w:w="4820" w:type="dxa"/>
            <w:vAlign w:val="center"/>
          </w:tcPr>
          <w:p w14:paraId="5520AD32" w14:textId="77777777" w:rsidR="00B443CC" w:rsidRPr="00AF0A09" w:rsidRDefault="00B443CC" w:rsidP="009C1FF9">
            <w:pPr>
              <w:spacing w:after="0" w:line="240" w:lineRule="auto"/>
              <w:contextualSpacing/>
              <w:jc w:val="center"/>
              <w:rPr>
                <w:rFonts w:ascii="Times New Roman"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961" w:type="dxa"/>
            <w:vAlign w:val="center"/>
          </w:tcPr>
          <w:p w14:paraId="61A128AF" w14:textId="77777777" w:rsidR="00B443CC" w:rsidRPr="00AF0A09" w:rsidRDefault="00B443CC" w:rsidP="009C1FF9">
            <w:pPr>
              <w:spacing w:after="0" w:line="240" w:lineRule="auto"/>
              <w:contextualSpacing/>
              <w:jc w:val="center"/>
              <w:rPr>
                <w:rFonts w:ascii="Times New Roman"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5393191" w14:textId="77777777" w:rsidTr="00693BA4">
        <w:trPr>
          <w:trHeight w:val="567"/>
        </w:trPr>
        <w:tc>
          <w:tcPr>
            <w:tcW w:w="4820" w:type="dxa"/>
          </w:tcPr>
          <w:p w14:paraId="42C8D9CC"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2E58324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i/>
                <w:iCs/>
                <w:sz w:val="24"/>
                <w:szCs w:val="24"/>
              </w:rPr>
              <w:t>- </w:t>
            </w:r>
            <w:r w:rsidRPr="00AF0A09">
              <w:rPr>
                <w:rFonts w:ascii="Times New Roman" w:hAnsi="Times New Roman" w:cs="Times New Roman"/>
                <w:sz w:val="24"/>
                <w:szCs w:val="24"/>
              </w:rPr>
              <w:t>GV cho Hs hoạt động cá nhân nghiên cứu thông tin SGK và trả lời câu hỏi:</w:t>
            </w:r>
          </w:p>
          <w:p w14:paraId="088D154D"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bCs/>
                <w:i/>
                <w:sz w:val="24"/>
                <w:szCs w:val="24"/>
              </w:rPr>
              <w:t>Câu 1: </w:t>
            </w:r>
            <w:r w:rsidRPr="00AF0A09">
              <w:rPr>
                <w:rFonts w:ascii="Times New Roman" w:hAnsi="Times New Roman" w:cs="Times New Roman"/>
                <w:i/>
                <w:sz w:val="24"/>
                <w:szCs w:val="24"/>
              </w:rPr>
              <w:t>Thế nào là nồng độ mol của một dung dịch?</w:t>
            </w:r>
          </w:p>
          <w:p w14:paraId="2776E019"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bCs/>
                <w:i/>
                <w:sz w:val="24"/>
                <w:szCs w:val="24"/>
              </w:rPr>
              <w:t>Câu 2:</w:t>
            </w:r>
            <w:r w:rsidRPr="00AF0A09">
              <w:rPr>
                <w:rFonts w:ascii="Times New Roman" w:hAnsi="Times New Roman" w:cs="Times New Roman"/>
                <w:i/>
                <w:sz w:val="24"/>
                <w:szCs w:val="24"/>
              </w:rPr>
              <w:t> Công thức tính nồng độ mol của một dung dịch ?</w:t>
            </w:r>
          </w:p>
          <w:p w14:paraId="167FF09B"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i/>
                <w:iCs/>
                <w:sz w:val="24"/>
                <w:szCs w:val="24"/>
              </w:rPr>
              <w:t>- </w:t>
            </w:r>
            <w:r w:rsidRPr="00AF0A09">
              <w:rPr>
                <w:rFonts w:ascii="Times New Roman" w:hAnsi="Times New Roman" w:cs="Times New Roman"/>
                <w:sz w:val="24"/>
                <w:szCs w:val="24"/>
              </w:rPr>
              <w:t>GV yêu cầu HS thảo luận nhóm bàn vận dụng công thức làm Ví dụ 1:</w:t>
            </w:r>
          </w:p>
          <w:p w14:paraId="453E35C3"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i/>
                <w:sz w:val="24"/>
                <w:szCs w:val="24"/>
              </w:rPr>
              <w:t>Ví dụ 1:</w:t>
            </w:r>
            <w:r w:rsidRPr="00AF0A09">
              <w:rPr>
                <w:rFonts w:ascii="Times New Roman" w:hAnsi="Times New Roman" w:cs="Times New Roman"/>
                <w:i/>
                <w:sz w:val="24"/>
                <w:szCs w:val="24"/>
              </w:rPr>
              <w:t xml:space="preserve"> Hòa tan 2,7 gam copper(II) chloride vào nước thu được 50mL dung dịch. Tính nồng độ mol của dung dịch copper(II) chloride thu được? </w:t>
            </w:r>
          </w:p>
          <w:p w14:paraId="7EA1504E"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i/>
                <w:iCs/>
                <w:sz w:val="24"/>
                <w:szCs w:val="24"/>
              </w:rPr>
              <w:t>- </w:t>
            </w:r>
            <w:r w:rsidRPr="00AF0A09">
              <w:rPr>
                <w:rFonts w:ascii="Times New Roman" w:hAnsi="Times New Roman" w:cs="Times New Roman"/>
                <w:sz w:val="24"/>
                <w:szCs w:val="24"/>
              </w:rPr>
              <w:t>GV yêu cầu HS thảo luận nhóm bàn vận dụng công thức làm Ví dụ 2:</w:t>
            </w:r>
          </w:p>
          <w:p w14:paraId="0D92B1B5" w14:textId="77777777" w:rsidR="00B443CC" w:rsidRPr="00AF0A09" w:rsidRDefault="00B443CC" w:rsidP="009C1FF9">
            <w:pPr>
              <w:pStyle w:val="NormalWeb"/>
              <w:spacing w:before="0" w:beforeAutospacing="0" w:after="0" w:afterAutospacing="0"/>
              <w:ind w:left="48" w:right="48"/>
              <w:jc w:val="both"/>
              <w:rPr>
                <w:i/>
              </w:rPr>
            </w:pPr>
            <w:r w:rsidRPr="00AF0A09">
              <w:rPr>
                <w:b/>
                <w:i/>
                <w:shd w:val="clear" w:color="auto" w:fill="FFFFFF"/>
              </w:rPr>
              <w:t>Ví dụ 2:</w:t>
            </w:r>
            <w:r w:rsidRPr="00AF0A09">
              <w:rPr>
                <w:i/>
                <w:shd w:val="clear" w:color="auto" w:fill="FFFFFF"/>
              </w:rPr>
              <w:t xml:space="preserve"> </w:t>
            </w:r>
            <w:r w:rsidRPr="00AF0A09">
              <w:rPr>
                <w:i/>
              </w:rPr>
              <w:t>Trộn lẫn 2 lít dung dịch urea 0,02 M (dung dịch A) với 3 lít dung dịch urea 0,1 M (dung dịch B), thu được 5 lít dung dịch C.</w:t>
            </w:r>
          </w:p>
          <w:p w14:paraId="4FB8197C" w14:textId="77777777" w:rsidR="00B443CC" w:rsidRPr="00AF0A09" w:rsidRDefault="00B443CC" w:rsidP="009C1FF9">
            <w:pPr>
              <w:spacing w:after="0" w:line="240" w:lineRule="auto"/>
              <w:ind w:left="48" w:right="48"/>
              <w:jc w:val="both"/>
              <w:rPr>
                <w:rFonts w:ascii="Times New Roman" w:hAnsi="Times New Roman" w:cs="Times New Roman"/>
                <w:i/>
                <w:sz w:val="24"/>
                <w:szCs w:val="24"/>
              </w:rPr>
            </w:pPr>
            <w:r w:rsidRPr="00AF0A09">
              <w:rPr>
                <w:rFonts w:ascii="Times New Roman" w:hAnsi="Times New Roman" w:cs="Times New Roman"/>
                <w:i/>
                <w:sz w:val="24"/>
                <w:szCs w:val="24"/>
              </w:rPr>
              <w:t>a) Tính số mol urea trong dung dịch A, B và C.</w:t>
            </w:r>
          </w:p>
          <w:p w14:paraId="64B694BE" w14:textId="77777777" w:rsidR="00B443CC" w:rsidRPr="00AF0A09" w:rsidRDefault="00B443CC" w:rsidP="009C1FF9">
            <w:pPr>
              <w:spacing w:after="0" w:line="240" w:lineRule="auto"/>
              <w:ind w:left="48" w:right="48"/>
              <w:jc w:val="both"/>
              <w:rPr>
                <w:rFonts w:ascii="Times New Roman" w:hAnsi="Times New Roman" w:cs="Times New Roman"/>
                <w:i/>
                <w:sz w:val="24"/>
                <w:szCs w:val="24"/>
              </w:rPr>
            </w:pPr>
            <w:r w:rsidRPr="00AF0A09">
              <w:rPr>
                <w:rFonts w:ascii="Times New Roman" w:hAnsi="Times New Roman" w:cs="Times New Roman"/>
                <w:i/>
                <w:sz w:val="24"/>
                <w:szCs w:val="24"/>
              </w:rPr>
              <w:t>b) Tính nồng độ mol của dung dịch C. Nhận xét về giá trị nồng độ mol của dung dịch C so với nồng độ mol của dung dịch A và B.</w:t>
            </w:r>
          </w:p>
          <w:p w14:paraId="4B75300A"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nhận nhiệm vụ.</w:t>
            </w:r>
          </w:p>
          <w:p w14:paraId="69C0C280"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2: HS thực hiện nhiệm vụ học tập</w:t>
            </w:r>
          </w:p>
          <w:p w14:paraId="22F2A4A9"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hoạt động cá nhân trả lời câu hỏi.</w:t>
            </w:r>
          </w:p>
          <w:p w14:paraId="51A39A0C"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hoạt động nhóm làm bài tập.</w:t>
            </w:r>
          </w:p>
          <w:p w14:paraId="0C59901C"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GV hướng dẫn, theo dõi, hỗ trợ HS (nếu cần) </w:t>
            </w:r>
          </w:p>
          <w:p w14:paraId="62FA3C2A"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3: Báo cáo kết quả hoạt động và thảo luận</w:t>
            </w:r>
          </w:p>
          <w:p w14:paraId="34E307BA"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Đại diện HS trả lời câu hỏi của GV.</w:t>
            </w:r>
          </w:p>
          <w:p w14:paraId="04AC36B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Đại diện nhóm báo cáo kết quả.</w:t>
            </w:r>
          </w:p>
          <w:p w14:paraId="5DBB397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shd w:val="clear" w:color="auto" w:fill="FFFFFF"/>
              </w:rPr>
              <w:t>- Các HS còn lại theo dõi, nhận xét (nếu có).</w:t>
            </w:r>
          </w:p>
          <w:p w14:paraId="72991652"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75FA448B"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 Học sinh nhận xét, bổ sung.</w:t>
            </w:r>
          </w:p>
          <w:p w14:paraId="1D2472F9"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 Giáo viên nhận xét, đánh giá và chốt nội dung kiến thức.</w:t>
            </w:r>
          </w:p>
        </w:tc>
        <w:tc>
          <w:tcPr>
            <w:tcW w:w="4961" w:type="dxa"/>
          </w:tcPr>
          <w:p w14:paraId="1A5B7248" w14:textId="77777777" w:rsidR="00B443CC" w:rsidRPr="00AF0A09" w:rsidRDefault="00B443CC" w:rsidP="009C1FF9">
            <w:pPr>
              <w:spacing w:after="0" w:line="240" w:lineRule="auto"/>
              <w:contextualSpacing/>
              <w:jc w:val="both"/>
              <w:rPr>
                <w:rFonts w:ascii="Times New Roman" w:hAnsi="Times New Roman" w:cs="Times New Roman"/>
                <w:b/>
                <w:sz w:val="24"/>
                <w:szCs w:val="24"/>
              </w:rPr>
            </w:pPr>
            <w:r w:rsidRPr="00AF0A09">
              <w:rPr>
                <w:rFonts w:ascii="Times New Roman" w:hAnsi="Times New Roman" w:cs="Times New Roman"/>
                <w:b/>
                <w:sz w:val="24"/>
                <w:szCs w:val="24"/>
              </w:rPr>
              <w:t>2. Nồng độ mol.</w:t>
            </w:r>
          </w:p>
          <w:p w14:paraId="413BF3FF"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Hướng dẫn trả lời câu hỏi hoạt động cá nhân:</w:t>
            </w:r>
          </w:p>
          <w:p w14:paraId="340C4E30" w14:textId="77777777" w:rsidR="00B443CC" w:rsidRPr="00AF0A09" w:rsidRDefault="00B443CC" w:rsidP="009C1FF9">
            <w:pPr>
              <w:spacing w:after="0" w:line="240" w:lineRule="auto"/>
              <w:rPr>
                <w:rFonts w:ascii="Times New Roman" w:hAnsi="Times New Roman" w:cs="Times New Roman"/>
                <w:b/>
                <w:bCs/>
                <w:i/>
                <w:iCs/>
                <w:sz w:val="24"/>
                <w:szCs w:val="24"/>
              </w:rPr>
            </w:pPr>
            <w:r w:rsidRPr="00AF0A09">
              <w:rPr>
                <w:rFonts w:ascii="Times New Roman" w:hAnsi="Times New Roman" w:cs="Times New Roman"/>
                <w:b/>
                <w:bCs/>
                <w:i/>
                <w:iCs/>
                <w:sz w:val="24"/>
                <w:szCs w:val="24"/>
              </w:rPr>
              <w:t>KL</w:t>
            </w:r>
          </w:p>
          <w:p w14:paraId="57204507"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iCs/>
                <w:sz w:val="24"/>
                <w:szCs w:val="24"/>
              </w:rPr>
              <w:t>-</w:t>
            </w:r>
            <w:r w:rsidRPr="00AF0A09">
              <w:rPr>
                <w:rFonts w:ascii="Times New Roman" w:hAnsi="Times New Roman" w:cs="Times New Roman"/>
                <w:iCs/>
                <w:sz w:val="24"/>
                <w:szCs w:val="24"/>
              </w:rPr>
              <w:t> Nồng độ mol (kí hiệu C</w:t>
            </w:r>
            <w:r w:rsidRPr="00AF0A09">
              <w:rPr>
                <w:rFonts w:ascii="Times New Roman" w:hAnsi="Times New Roman" w:cs="Times New Roman"/>
                <w:iCs/>
                <w:sz w:val="24"/>
                <w:szCs w:val="24"/>
                <w:vertAlign w:val="subscript"/>
              </w:rPr>
              <w:t>M</w:t>
            </w:r>
            <w:r w:rsidRPr="00AF0A09">
              <w:rPr>
                <w:rFonts w:ascii="Times New Roman" w:hAnsi="Times New Roman" w:cs="Times New Roman"/>
                <w:iCs/>
                <w:sz w:val="24"/>
                <w:szCs w:val="24"/>
              </w:rPr>
              <w:t>) của một dung dịch cho biết số mol chất tan có trong 1 lít dung dịch.</w:t>
            </w:r>
          </w:p>
          <w:p w14:paraId="0C050339" w14:textId="77777777" w:rsidR="00B443CC" w:rsidRPr="00AF0A09" w:rsidRDefault="00B443CC" w:rsidP="009C1FF9">
            <w:pPr>
              <w:spacing w:after="0" w:line="240" w:lineRule="auto"/>
              <w:jc w:val="both"/>
              <w:rPr>
                <w:rFonts w:ascii="Times New Roman" w:hAnsi="Times New Roman" w:cs="Times New Roman"/>
                <w:iCs/>
                <w:sz w:val="24"/>
                <w:szCs w:val="24"/>
              </w:rPr>
            </w:pPr>
            <w:r w:rsidRPr="00AF0A09">
              <w:rPr>
                <w:rFonts w:ascii="Times New Roman" w:hAnsi="Times New Roman" w:cs="Times New Roman"/>
                <w:b/>
                <w:bCs/>
                <w:iCs/>
                <w:sz w:val="24"/>
                <w:szCs w:val="24"/>
              </w:rPr>
              <w:t xml:space="preserve">- </w:t>
            </w:r>
            <w:r w:rsidRPr="00AF0A09">
              <w:rPr>
                <w:rFonts w:ascii="Times New Roman" w:hAnsi="Times New Roman" w:cs="Times New Roman"/>
                <w:iCs/>
                <w:sz w:val="24"/>
                <w:szCs w:val="24"/>
              </w:rPr>
              <w:t xml:space="preserve">Công thức tính nồng độ mol:  </w:t>
            </w:r>
          </w:p>
          <w:p w14:paraId="375967D7"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xml:space="preserve">            C</w:t>
            </w:r>
            <w:r w:rsidRPr="00AF0A09">
              <w:rPr>
                <w:rFonts w:ascii="Times New Roman" w:hAnsi="Times New Roman" w:cs="Times New Roman"/>
                <w:iCs/>
                <w:sz w:val="24"/>
                <w:szCs w:val="24"/>
                <w:vertAlign w:val="subscript"/>
              </w:rPr>
              <w:t xml:space="preserve">M </w:t>
            </w:r>
            <w:r w:rsidRPr="00AF0A09">
              <w:rPr>
                <w:rFonts w:ascii="Times New Roman" w:hAnsi="Times New Roman" w:cs="Times New Roman"/>
                <w:iCs/>
                <w:sz w:val="24"/>
                <w:szCs w:val="24"/>
              </w:rPr>
              <w:t>= n</w:t>
            </w:r>
            <w:r w:rsidRPr="00AF0A09">
              <w:rPr>
                <w:rFonts w:ascii="Times New Roman" w:hAnsi="Times New Roman" w:cs="Times New Roman"/>
                <w:iCs/>
                <w:sz w:val="24"/>
                <w:szCs w:val="24"/>
                <w:vertAlign w:val="subscript"/>
              </w:rPr>
              <w:t>ct</w:t>
            </w:r>
            <w:r w:rsidRPr="00AF0A09">
              <w:rPr>
                <w:rFonts w:ascii="Times New Roman" w:hAnsi="Times New Roman" w:cs="Times New Roman"/>
                <w:iCs/>
                <w:sz w:val="24"/>
                <w:szCs w:val="24"/>
              </w:rPr>
              <w:t>/V</w:t>
            </w:r>
            <w:r w:rsidRPr="00AF0A09">
              <w:rPr>
                <w:rFonts w:ascii="Times New Roman" w:hAnsi="Times New Roman" w:cs="Times New Roman"/>
                <w:iCs/>
                <w:sz w:val="24"/>
                <w:szCs w:val="24"/>
                <w:vertAlign w:val="subscript"/>
              </w:rPr>
              <w:t>dd</w:t>
            </w:r>
          </w:p>
          <w:p w14:paraId="7BF17D8A"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Trong đó:</w:t>
            </w:r>
          </w:p>
          <w:p w14:paraId="7A6A208C"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C</w:t>
            </w:r>
            <w:r w:rsidRPr="00AF0A09">
              <w:rPr>
                <w:rFonts w:ascii="Times New Roman" w:hAnsi="Times New Roman" w:cs="Times New Roman"/>
                <w:iCs/>
                <w:sz w:val="24"/>
                <w:szCs w:val="24"/>
                <w:vertAlign w:val="subscript"/>
              </w:rPr>
              <w:t>M</w:t>
            </w:r>
            <w:r w:rsidRPr="00AF0A09">
              <w:rPr>
                <w:rFonts w:ascii="Times New Roman" w:hAnsi="Times New Roman" w:cs="Times New Roman"/>
                <w:iCs/>
                <w:sz w:val="24"/>
                <w:szCs w:val="24"/>
              </w:rPr>
              <w:t xml:space="preserve"> là nồng độ mol của dung dịch (đơn vị là mol/L và được biểu diễn là M).</w:t>
            </w:r>
          </w:p>
          <w:p w14:paraId="546FA02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n</w:t>
            </w:r>
            <w:r w:rsidRPr="00AF0A09">
              <w:rPr>
                <w:rFonts w:ascii="Times New Roman" w:hAnsi="Times New Roman" w:cs="Times New Roman"/>
                <w:iCs/>
                <w:sz w:val="24"/>
                <w:szCs w:val="24"/>
                <w:vertAlign w:val="subscript"/>
              </w:rPr>
              <w:t xml:space="preserve">ct </w:t>
            </w:r>
            <w:r w:rsidRPr="00AF0A09">
              <w:rPr>
                <w:rFonts w:ascii="Times New Roman" w:hAnsi="Times New Roman" w:cs="Times New Roman"/>
                <w:iCs/>
                <w:sz w:val="24"/>
                <w:szCs w:val="24"/>
              </w:rPr>
              <w:t>là số mol chất tan, đơn vị là mol.</w:t>
            </w:r>
          </w:p>
          <w:p w14:paraId="595FFDC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Cs/>
                <w:sz w:val="24"/>
                <w:szCs w:val="24"/>
              </w:rPr>
              <w:t>+ V</w:t>
            </w:r>
            <w:r w:rsidRPr="00AF0A09">
              <w:rPr>
                <w:rFonts w:ascii="Times New Roman" w:hAnsi="Times New Roman" w:cs="Times New Roman"/>
                <w:iCs/>
                <w:sz w:val="24"/>
                <w:szCs w:val="24"/>
                <w:vertAlign w:val="subscript"/>
              </w:rPr>
              <w:t xml:space="preserve">dd </w:t>
            </w:r>
            <w:r w:rsidRPr="00AF0A09">
              <w:rPr>
                <w:rFonts w:ascii="Times New Roman" w:hAnsi="Times New Roman" w:cs="Times New Roman"/>
                <w:iCs/>
                <w:sz w:val="24"/>
                <w:szCs w:val="24"/>
              </w:rPr>
              <w:t>là thể tích dung dịch, đơn vị là lít (L).</w:t>
            </w:r>
          </w:p>
          <w:p w14:paraId="52971CDF"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Hướng dẫn trả lời bài tập hoạt động nhóm:</w:t>
            </w:r>
          </w:p>
          <w:p w14:paraId="0A3B7A98" w14:textId="77777777" w:rsidR="00B443CC" w:rsidRPr="00AF0A09" w:rsidRDefault="00B443CC" w:rsidP="009C1FF9">
            <w:pPr>
              <w:pStyle w:val="NormalWeb"/>
              <w:shd w:val="clear" w:color="auto" w:fill="FFFFFF"/>
              <w:spacing w:before="0" w:beforeAutospacing="0" w:after="0" w:afterAutospacing="0"/>
              <w:jc w:val="both"/>
              <w:rPr>
                <w:b/>
                <w:bCs/>
                <w:i/>
              </w:rPr>
            </w:pPr>
            <w:r w:rsidRPr="00AF0A09">
              <w:rPr>
                <w:b/>
                <w:bCs/>
                <w:i/>
              </w:rPr>
              <w:t>Ví dụ 1:</w:t>
            </w:r>
          </w:p>
          <w:p w14:paraId="26DADC0F"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a, m</w:t>
            </w:r>
            <w:r w:rsidRPr="00AF0A09">
              <w:rPr>
                <w:bCs/>
                <w:i/>
                <w:vertAlign w:val="subscript"/>
              </w:rPr>
              <w:t>CuCl2</w:t>
            </w:r>
            <w:r w:rsidRPr="00AF0A09">
              <w:rPr>
                <w:bCs/>
                <w:i/>
              </w:rPr>
              <w:t>=2,7g; V</w:t>
            </w:r>
            <w:r w:rsidRPr="00AF0A09">
              <w:rPr>
                <w:bCs/>
                <w:i/>
                <w:vertAlign w:val="subscript"/>
              </w:rPr>
              <w:t>ddCuCl2</w:t>
            </w:r>
            <w:r w:rsidRPr="00AF0A09">
              <w:rPr>
                <w:bCs/>
                <w:i/>
              </w:rPr>
              <w:t xml:space="preserve"> = 50mL = 0,05(L); C</w:t>
            </w:r>
            <w:r w:rsidRPr="00AF0A09">
              <w:rPr>
                <w:bCs/>
                <w:i/>
                <w:vertAlign w:val="subscript"/>
              </w:rPr>
              <w:t>MCuCl2</w:t>
            </w:r>
            <w:r w:rsidRPr="00AF0A09">
              <w:rPr>
                <w:bCs/>
                <w:i/>
              </w:rPr>
              <w:t xml:space="preserve">=? </w:t>
            </w:r>
          </w:p>
          <w:p w14:paraId="3538DFD3"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Số mol CuCl</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 xml:space="preserve"> là:</w:t>
            </w:r>
          </w:p>
          <w:p w14:paraId="61EF7A37" w14:textId="77777777" w:rsidR="00B443CC" w:rsidRPr="00AF0A09" w:rsidRDefault="00B443CC"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n</w:t>
            </w:r>
            <w:r w:rsidRPr="00AF0A09">
              <w:rPr>
                <w:rFonts w:ascii="Times New Roman" w:hAnsi="Times New Roman" w:cs="Times New Roman"/>
                <w:bCs/>
                <w:i/>
                <w:sz w:val="24"/>
                <w:szCs w:val="24"/>
                <w:vertAlign w:val="subscript"/>
              </w:rPr>
              <w:t>CuCl2</w:t>
            </w:r>
            <w:r w:rsidRPr="00AF0A09">
              <w:rPr>
                <w:rFonts w:ascii="Times New Roman" w:hAnsi="Times New Roman" w:cs="Times New Roman"/>
                <w:bCs/>
                <w:i/>
                <w:sz w:val="24"/>
                <w:szCs w:val="24"/>
              </w:rPr>
              <w:t xml:space="preserve"> = m</w:t>
            </w:r>
            <w:r w:rsidRPr="00AF0A09">
              <w:rPr>
                <w:rFonts w:ascii="Times New Roman" w:hAnsi="Times New Roman" w:cs="Times New Roman"/>
                <w:bCs/>
                <w:i/>
                <w:sz w:val="24"/>
                <w:szCs w:val="24"/>
                <w:vertAlign w:val="subscript"/>
              </w:rPr>
              <w:t>CuCl2</w:t>
            </w:r>
            <w:r w:rsidRPr="00AF0A09">
              <w:rPr>
                <w:rFonts w:ascii="Times New Roman" w:hAnsi="Times New Roman" w:cs="Times New Roman"/>
                <w:bCs/>
                <w:i/>
                <w:sz w:val="24"/>
                <w:szCs w:val="24"/>
              </w:rPr>
              <w:t xml:space="preserve"> /M</w:t>
            </w:r>
            <w:r w:rsidRPr="00AF0A09">
              <w:rPr>
                <w:rFonts w:ascii="Times New Roman" w:hAnsi="Times New Roman" w:cs="Times New Roman"/>
                <w:bCs/>
                <w:i/>
                <w:sz w:val="24"/>
                <w:szCs w:val="24"/>
                <w:vertAlign w:val="subscript"/>
              </w:rPr>
              <w:t>CuCl2</w:t>
            </w:r>
            <w:r w:rsidRPr="00AF0A09">
              <w:rPr>
                <w:rFonts w:ascii="Times New Roman" w:hAnsi="Times New Roman" w:cs="Times New Roman"/>
                <w:bCs/>
                <w:i/>
                <w:sz w:val="24"/>
                <w:szCs w:val="24"/>
              </w:rPr>
              <w:t xml:space="preserve"> </w:t>
            </w:r>
          </w:p>
          <w:p w14:paraId="3B3084A5"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Cs/>
                <w:i/>
                <w:sz w:val="24"/>
                <w:szCs w:val="24"/>
              </w:rPr>
              <w:t xml:space="preserve">          = 2,7/135 = 0,02(mol)</w:t>
            </w:r>
          </w:p>
          <w:p w14:paraId="4F5D80A9"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i/>
                <w:sz w:val="24"/>
                <w:szCs w:val="24"/>
              </w:rPr>
              <w:t>- Nồng độ mol của dung dịch copper(II) chloride là:</w:t>
            </w:r>
          </w:p>
          <w:p w14:paraId="511DC19D" w14:textId="77777777" w:rsidR="00B443CC" w:rsidRPr="00AF0A09" w:rsidRDefault="00B443CC"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C</w:t>
            </w:r>
            <w:r w:rsidRPr="00AF0A09">
              <w:rPr>
                <w:rFonts w:ascii="Times New Roman" w:hAnsi="Times New Roman" w:cs="Times New Roman"/>
                <w:bCs/>
                <w:i/>
                <w:sz w:val="24"/>
                <w:szCs w:val="24"/>
                <w:vertAlign w:val="subscript"/>
              </w:rPr>
              <w:t xml:space="preserve">MCuCl2 </w:t>
            </w:r>
            <w:r w:rsidRPr="00AF0A09">
              <w:rPr>
                <w:rFonts w:ascii="Times New Roman" w:hAnsi="Times New Roman" w:cs="Times New Roman"/>
                <w:bCs/>
                <w:i/>
                <w:sz w:val="24"/>
                <w:szCs w:val="24"/>
              </w:rPr>
              <w:t>= n</w:t>
            </w:r>
            <w:r w:rsidRPr="00AF0A09">
              <w:rPr>
                <w:rFonts w:ascii="Times New Roman" w:hAnsi="Times New Roman" w:cs="Times New Roman"/>
                <w:bCs/>
                <w:i/>
                <w:sz w:val="24"/>
                <w:szCs w:val="24"/>
                <w:vertAlign w:val="subscript"/>
              </w:rPr>
              <w:t>CuCl2</w:t>
            </w:r>
            <w:r w:rsidRPr="00AF0A09">
              <w:rPr>
                <w:rFonts w:ascii="Times New Roman" w:hAnsi="Times New Roman" w:cs="Times New Roman"/>
                <w:bCs/>
                <w:i/>
                <w:sz w:val="24"/>
                <w:szCs w:val="24"/>
              </w:rPr>
              <w:t xml:space="preserve"> /V</w:t>
            </w:r>
            <w:r w:rsidRPr="00AF0A09">
              <w:rPr>
                <w:rFonts w:ascii="Times New Roman" w:hAnsi="Times New Roman" w:cs="Times New Roman"/>
                <w:bCs/>
                <w:i/>
                <w:sz w:val="24"/>
                <w:szCs w:val="24"/>
                <w:vertAlign w:val="subscript"/>
              </w:rPr>
              <w:t>ddCuCl2</w:t>
            </w:r>
            <w:r w:rsidRPr="00AF0A09">
              <w:rPr>
                <w:rFonts w:ascii="Times New Roman" w:hAnsi="Times New Roman" w:cs="Times New Roman"/>
                <w:bCs/>
                <w:i/>
                <w:sz w:val="24"/>
                <w:szCs w:val="24"/>
              </w:rPr>
              <w:t xml:space="preserve"> </w:t>
            </w:r>
          </w:p>
          <w:p w14:paraId="7D99854A" w14:textId="77777777" w:rsidR="00B443CC" w:rsidRPr="00AF0A09" w:rsidRDefault="00B443CC"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 xml:space="preserve">            = 0,02/0,05 = 0,4(mol/L) = 0,4M</w:t>
            </w:r>
          </w:p>
          <w:p w14:paraId="059B5F3F" w14:textId="77777777" w:rsidR="00B443CC" w:rsidRPr="00AF0A09" w:rsidRDefault="00B443CC" w:rsidP="009C1FF9">
            <w:pPr>
              <w:pStyle w:val="NormalWeb"/>
              <w:shd w:val="clear" w:color="auto" w:fill="FFFFFF"/>
              <w:spacing w:before="0" w:beforeAutospacing="0" w:after="0" w:afterAutospacing="0"/>
              <w:jc w:val="both"/>
              <w:rPr>
                <w:b/>
                <w:bCs/>
                <w:i/>
              </w:rPr>
            </w:pPr>
            <w:r w:rsidRPr="00AF0A09">
              <w:rPr>
                <w:b/>
                <w:bCs/>
                <w:i/>
              </w:rPr>
              <w:t>Ví dụ 2:</w:t>
            </w:r>
          </w:p>
          <w:p w14:paraId="34A1B500" w14:textId="77777777" w:rsidR="00B443CC" w:rsidRPr="00AF0A09" w:rsidRDefault="00B443CC" w:rsidP="009C1FF9">
            <w:pPr>
              <w:spacing w:after="0" w:line="240" w:lineRule="auto"/>
              <w:ind w:right="48"/>
              <w:jc w:val="both"/>
              <w:rPr>
                <w:rFonts w:ascii="Times New Roman" w:hAnsi="Times New Roman" w:cs="Times New Roman"/>
                <w:sz w:val="24"/>
                <w:szCs w:val="24"/>
                <w:bdr w:val="none" w:sz="0" w:space="0" w:color="auto" w:frame="1"/>
              </w:rPr>
            </w:pPr>
            <w:r w:rsidRPr="00AF0A09">
              <w:rPr>
                <w:rFonts w:ascii="Times New Roman" w:hAnsi="Times New Roman" w:cs="Times New Roman"/>
                <w:sz w:val="24"/>
                <w:szCs w:val="24"/>
              </w:rPr>
              <w:t>Nồng độ mol được xác định bằng biểu thức: </w:t>
            </w:r>
            <w:r w:rsidRPr="00AF0A09">
              <w:rPr>
                <w:rFonts w:ascii="Times New Roman" w:hAnsi="Times New Roman" w:cs="Times New Roman"/>
                <w:sz w:val="24"/>
                <w:szCs w:val="24"/>
                <w:bdr w:val="none" w:sz="0" w:space="0" w:color="auto" w:frame="1"/>
              </w:rPr>
              <w:t>C</w:t>
            </w:r>
            <w:r w:rsidRPr="00AF0A09">
              <w:rPr>
                <w:rFonts w:ascii="Times New Roman" w:hAnsi="Times New Roman" w:cs="Times New Roman"/>
                <w:sz w:val="24"/>
                <w:szCs w:val="24"/>
                <w:bdr w:val="none" w:sz="0" w:space="0" w:color="auto" w:frame="1"/>
                <w:vertAlign w:val="subscript"/>
              </w:rPr>
              <w:t xml:space="preserve">M </w:t>
            </w:r>
            <w:r w:rsidRPr="00AF0A09">
              <w:rPr>
                <w:rFonts w:ascii="Times New Roman" w:hAnsi="Times New Roman" w:cs="Times New Roman"/>
                <w:sz w:val="24"/>
                <w:szCs w:val="24"/>
                <w:bdr w:val="none" w:sz="0" w:space="0" w:color="auto" w:frame="1"/>
              </w:rPr>
              <w:t xml:space="preserve">= n/V </w:t>
            </w:r>
            <w:r w:rsidRPr="00AF0A09">
              <w:rPr>
                <w:rFonts w:ascii="Cambria Math" w:hAnsi="Cambria Math" w:cs="Cambria Math"/>
                <w:sz w:val="24"/>
                <w:szCs w:val="24"/>
                <w:bdr w:val="none" w:sz="0" w:space="0" w:color="auto" w:frame="1"/>
              </w:rPr>
              <w:t>⇒</w:t>
            </w:r>
            <w:r w:rsidRPr="00AF0A09">
              <w:rPr>
                <w:rFonts w:ascii="Times New Roman" w:hAnsi="Times New Roman" w:cs="Times New Roman"/>
                <w:sz w:val="24"/>
                <w:szCs w:val="24"/>
                <w:bdr w:val="none" w:sz="0" w:space="0" w:color="auto" w:frame="1"/>
              </w:rPr>
              <w:t xml:space="preserve"> n = C</w:t>
            </w:r>
            <w:r w:rsidRPr="00AF0A09">
              <w:rPr>
                <w:rFonts w:ascii="Times New Roman" w:hAnsi="Times New Roman" w:cs="Times New Roman"/>
                <w:sz w:val="24"/>
                <w:szCs w:val="24"/>
                <w:bdr w:val="none" w:sz="0" w:space="0" w:color="auto" w:frame="1"/>
                <w:vertAlign w:val="subscript"/>
              </w:rPr>
              <w:t>M</w:t>
            </w:r>
            <w:r w:rsidRPr="00AF0A09">
              <w:rPr>
                <w:rFonts w:ascii="Times New Roman" w:hAnsi="Times New Roman" w:cs="Times New Roman"/>
                <w:sz w:val="24"/>
                <w:szCs w:val="24"/>
                <w:bdr w:val="none" w:sz="0" w:space="0" w:color="auto" w:frame="1"/>
              </w:rPr>
              <w:t>.V</w:t>
            </w:r>
          </w:p>
          <w:p w14:paraId="3AA994EC" w14:textId="77777777" w:rsidR="00B443CC" w:rsidRPr="00AF0A09" w:rsidRDefault="00B443CC" w:rsidP="009C1FF9">
            <w:pPr>
              <w:spacing w:after="0" w:line="240" w:lineRule="auto"/>
              <w:ind w:left="48" w:right="48"/>
              <w:jc w:val="both"/>
              <w:rPr>
                <w:rFonts w:ascii="Times New Roman" w:hAnsi="Times New Roman" w:cs="Times New Roman"/>
                <w:sz w:val="24"/>
                <w:szCs w:val="24"/>
              </w:rPr>
            </w:pPr>
          </w:p>
          <w:p w14:paraId="16C2E5FF"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xml:space="preserve">a) Số mol urea trong dung dịch A là:      </w:t>
            </w:r>
          </w:p>
          <w:p w14:paraId="4DFE2D52"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xml:space="preserve">       n</w:t>
            </w:r>
            <w:r w:rsidRPr="00AF0A09">
              <w:rPr>
                <w:rFonts w:ascii="Times New Roman" w:hAnsi="Times New Roman" w:cs="Times New Roman"/>
                <w:sz w:val="24"/>
                <w:szCs w:val="24"/>
                <w:vertAlign w:val="subscript"/>
              </w:rPr>
              <w:t>(A)</w:t>
            </w:r>
            <w:r w:rsidRPr="00AF0A09">
              <w:rPr>
                <w:rFonts w:ascii="Times New Roman" w:hAnsi="Times New Roman" w:cs="Times New Roman"/>
                <w:sz w:val="24"/>
                <w:szCs w:val="24"/>
              </w:rPr>
              <w:t> = 0,02 . 2 = 0,04 (mol).</w:t>
            </w:r>
          </w:p>
          <w:p w14:paraId="2B1D79C8"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xml:space="preserve">Số mol urea trong dung dịch B là: </w:t>
            </w:r>
          </w:p>
          <w:p w14:paraId="24D5C314"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xml:space="preserve">       n</w:t>
            </w:r>
            <w:r w:rsidRPr="00AF0A09">
              <w:rPr>
                <w:rFonts w:ascii="Times New Roman" w:hAnsi="Times New Roman" w:cs="Times New Roman"/>
                <w:sz w:val="24"/>
                <w:szCs w:val="24"/>
                <w:vertAlign w:val="subscript"/>
              </w:rPr>
              <w:t>(B)</w:t>
            </w:r>
            <w:r w:rsidRPr="00AF0A09">
              <w:rPr>
                <w:rFonts w:ascii="Times New Roman" w:hAnsi="Times New Roman" w:cs="Times New Roman"/>
                <w:sz w:val="24"/>
                <w:szCs w:val="24"/>
              </w:rPr>
              <w:t> = 0,1 . 3 = 0,3 (mol).</w:t>
            </w:r>
          </w:p>
          <w:p w14:paraId="37A98C71"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xml:space="preserve">Số mol urea trong dung dịch C là: </w:t>
            </w:r>
          </w:p>
          <w:p w14:paraId="7E7D8B09"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xml:space="preserve">      n</w:t>
            </w:r>
            <w:r w:rsidRPr="00AF0A09">
              <w:rPr>
                <w:rFonts w:ascii="Times New Roman" w:hAnsi="Times New Roman" w:cs="Times New Roman"/>
                <w:sz w:val="24"/>
                <w:szCs w:val="24"/>
                <w:vertAlign w:val="subscript"/>
              </w:rPr>
              <w:t>(C)</w:t>
            </w:r>
            <w:r w:rsidRPr="00AF0A09">
              <w:rPr>
                <w:rFonts w:ascii="Times New Roman" w:hAnsi="Times New Roman" w:cs="Times New Roman"/>
                <w:sz w:val="24"/>
                <w:szCs w:val="24"/>
              </w:rPr>
              <w:t> = 0,04 + 0,3 = 0,34 (mol).</w:t>
            </w:r>
          </w:p>
          <w:p w14:paraId="314BDD1E" w14:textId="77777777" w:rsidR="00B443CC" w:rsidRPr="00AF0A09" w:rsidRDefault="00B443CC" w:rsidP="009C1FF9">
            <w:pPr>
              <w:spacing w:after="0" w:line="240" w:lineRule="auto"/>
              <w:ind w:left="48" w:right="48"/>
              <w:jc w:val="both"/>
              <w:rPr>
                <w:rFonts w:ascii="Times New Roman" w:hAnsi="Times New Roman" w:cs="Times New Roman"/>
                <w:sz w:val="24"/>
                <w:szCs w:val="24"/>
              </w:rPr>
            </w:pPr>
          </w:p>
          <w:p w14:paraId="466EA3AF" w14:textId="77777777" w:rsidR="00B443CC" w:rsidRPr="00AF0A09" w:rsidRDefault="00B443CC" w:rsidP="009C1FF9">
            <w:pPr>
              <w:spacing w:after="0" w:line="240" w:lineRule="auto"/>
              <w:ind w:left="48" w:right="48"/>
              <w:jc w:val="both"/>
              <w:rPr>
                <w:rFonts w:ascii="Times New Roman" w:hAnsi="Times New Roman" w:cs="Times New Roman"/>
                <w:sz w:val="24"/>
                <w:szCs w:val="24"/>
                <w:bdr w:val="none" w:sz="0" w:space="0" w:color="auto" w:frame="1"/>
              </w:rPr>
            </w:pPr>
            <w:r w:rsidRPr="00AF0A09">
              <w:rPr>
                <w:rFonts w:ascii="Times New Roman" w:hAnsi="Times New Roman" w:cs="Times New Roman"/>
                <w:sz w:val="24"/>
                <w:szCs w:val="24"/>
              </w:rPr>
              <w:t>b) Nồng độ mol của dung dịch C là: </w:t>
            </w:r>
            <w:r w:rsidRPr="00AF0A09">
              <w:rPr>
                <w:rFonts w:ascii="Times New Roman" w:hAnsi="Times New Roman" w:cs="Times New Roman"/>
                <w:sz w:val="24"/>
                <w:szCs w:val="24"/>
                <w:bdr w:val="none" w:sz="0" w:space="0" w:color="auto" w:frame="1"/>
              </w:rPr>
              <w:t>C</w:t>
            </w:r>
            <w:r w:rsidRPr="00AF0A09">
              <w:rPr>
                <w:rFonts w:ascii="Times New Roman" w:hAnsi="Times New Roman" w:cs="Times New Roman"/>
                <w:sz w:val="24"/>
                <w:szCs w:val="24"/>
                <w:bdr w:val="none" w:sz="0" w:space="0" w:color="auto" w:frame="1"/>
                <w:vertAlign w:val="subscript"/>
              </w:rPr>
              <w:t>M(C)</w:t>
            </w:r>
            <w:r w:rsidRPr="00AF0A09">
              <w:rPr>
                <w:rFonts w:ascii="Times New Roman" w:hAnsi="Times New Roman" w:cs="Times New Roman"/>
                <w:sz w:val="24"/>
                <w:szCs w:val="24"/>
                <w:bdr w:val="none" w:sz="0" w:space="0" w:color="auto" w:frame="1"/>
              </w:rPr>
              <w:t xml:space="preserve"> = 0,34/5 = 0,068(M).</w:t>
            </w:r>
          </w:p>
          <w:p w14:paraId="1D8A5DF9" w14:textId="77777777" w:rsidR="00B443CC" w:rsidRPr="00AF0A09" w:rsidRDefault="00B443CC" w:rsidP="009C1FF9">
            <w:pPr>
              <w:spacing w:after="0" w:line="240" w:lineRule="auto"/>
              <w:ind w:left="48" w:right="48"/>
              <w:jc w:val="both"/>
              <w:rPr>
                <w:rFonts w:ascii="Times New Roman" w:hAnsi="Times New Roman" w:cs="Times New Roman"/>
                <w:sz w:val="24"/>
                <w:szCs w:val="24"/>
              </w:rPr>
            </w:pPr>
          </w:p>
          <w:p w14:paraId="6043D46D"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i/>
                <w:sz w:val="24"/>
                <w:szCs w:val="24"/>
              </w:rPr>
              <w:lastRenderedPageBreak/>
              <w:t>Ta có</w:t>
            </w:r>
            <w:r w:rsidRPr="00AF0A09">
              <w:rPr>
                <w:rFonts w:ascii="Times New Roman" w:hAnsi="Times New Roman" w:cs="Times New Roman"/>
                <w:sz w:val="24"/>
                <w:szCs w:val="24"/>
              </w:rPr>
              <w:t>: Nồng độ mol của dung dịch A &lt; Nồng độ mol của dung dịch C &lt; Nồng độ mol của dung dịch B.</w:t>
            </w:r>
          </w:p>
        </w:tc>
      </w:tr>
    </w:tbl>
    <w:p w14:paraId="1E2F4498" w14:textId="77777777" w:rsidR="00B443CC" w:rsidRPr="00AF0A09" w:rsidRDefault="00B443CC" w:rsidP="009C1FF9">
      <w:pPr>
        <w:shd w:val="clear" w:color="auto" w:fill="FFFFFF"/>
        <w:spacing w:after="0" w:line="240" w:lineRule="auto"/>
        <w:rPr>
          <w:rFonts w:ascii="Times New Roman" w:hAnsi="Times New Roman" w:cs="Times New Roman"/>
          <w:b/>
          <w:bCs/>
          <w:sz w:val="24"/>
          <w:szCs w:val="24"/>
        </w:rPr>
      </w:pPr>
    </w:p>
    <w:p w14:paraId="1667488C"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Hoạt động 2.4: Thực hành pha chế dung dịch theo một nồng độ cho trước.</w:t>
      </w:r>
    </w:p>
    <w:p w14:paraId="1356E7B9"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a, Mục tiêu:</w:t>
      </w:r>
      <w:r w:rsidRPr="00AF0A09">
        <w:rPr>
          <w:rFonts w:ascii="Times New Roman" w:hAnsi="Times New Roman" w:cs="Times New Roman"/>
          <w:sz w:val="24"/>
          <w:szCs w:val="24"/>
        </w:rPr>
        <w:t xml:space="preserve"> Giúp HS phát triển năng lực tính toán và thực hành pha chế dung dịch.</w:t>
      </w:r>
    </w:p>
    <w:p w14:paraId="080454EA"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b. Nội dung:</w:t>
      </w:r>
      <w:r w:rsidRPr="00AF0A09">
        <w:rPr>
          <w:rFonts w:ascii="Times New Roman" w:hAnsi="Times New Roman" w:cs="Times New Roman"/>
          <w:sz w:val="24"/>
          <w:szCs w:val="24"/>
        </w:rPr>
        <w:t xml:space="preserve"> HS tính toán và thực hành pha chế một dung dịch cụ thể.</w:t>
      </w:r>
    </w:p>
    <w:p w14:paraId="293A4B08"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de-DE"/>
        </w:rPr>
        <w:t xml:space="preserve">c. Sản phẩm: </w:t>
      </w:r>
      <w:r w:rsidRPr="00AF0A09">
        <w:rPr>
          <w:rFonts w:ascii="Times New Roman" w:hAnsi="Times New Roman" w:cs="Times New Roman"/>
          <w:sz w:val="24"/>
          <w:szCs w:val="24"/>
        </w:rPr>
        <w:t>Kết quả hoạt động của học sinh</w:t>
      </w:r>
      <w:r w:rsidRPr="00AF0A09">
        <w:rPr>
          <w:rFonts w:ascii="Times New Roman" w:hAnsi="Times New Roman" w:cs="Times New Roman"/>
          <w:b/>
          <w:bCs/>
          <w:sz w:val="24"/>
          <w:szCs w:val="24"/>
        </w:rPr>
        <w:t>.</w:t>
      </w:r>
    </w:p>
    <w:p w14:paraId="3C5D4A52" w14:textId="77777777" w:rsidR="00B443CC" w:rsidRPr="00AF0A09" w:rsidRDefault="00B443CC" w:rsidP="009C1FF9">
      <w:pPr>
        <w:shd w:val="clear" w:color="auto" w:fill="FFFFFF"/>
        <w:spacing w:after="0" w:line="240" w:lineRule="auto"/>
        <w:rPr>
          <w:rFonts w:ascii="Times New Roman" w:hAnsi="Times New Roman" w:cs="Times New Roman"/>
          <w:bCs/>
          <w:sz w:val="24"/>
          <w:szCs w:val="24"/>
          <w:lang w:val="nl-NL"/>
        </w:rPr>
      </w:pPr>
      <w:r w:rsidRPr="00AF0A09">
        <w:rPr>
          <w:rFonts w:ascii="Times New Roman" w:hAnsi="Times New Roman" w:cs="Times New Roman"/>
          <w:b/>
          <w:sz w:val="24"/>
          <w:szCs w:val="24"/>
          <w:shd w:val="clear" w:color="auto" w:fill="FFFFFF"/>
        </w:rPr>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536"/>
      </w:tblGrid>
      <w:tr w:rsidR="009C1FF9" w:rsidRPr="00AF0A09" w14:paraId="0AEFFA7B" w14:textId="77777777" w:rsidTr="00693BA4">
        <w:trPr>
          <w:trHeight w:val="401"/>
        </w:trPr>
        <w:tc>
          <w:tcPr>
            <w:tcW w:w="5245" w:type="dxa"/>
            <w:vAlign w:val="center"/>
          </w:tcPr>
          <w:p w14:paraId="61F91284" w14:textId="77777777" w:rsidR="00B443CC" w:rsidRPr="00AF0A09" w:rsidRDefault="00B443CC" w:rsidP="009C1FF9">
            <w:pPr>
              <w:spacing w:after="0" w:line="240" w:lineRule="auto"/>
              <w:contextualSpacing/>
              <w:jc w:val="center"/>
              <w:rPr>
                <w:rFonts w:ascii="Times New Roman"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536" w:type="dxa"/>
            <w:vAlign w:val="center"/>
          </w:tcPr>
          <w:p w14:paraId="2B482CEB" w14:textId="77777777" w:rsidR="00B443CC" w:rsidRPr="00AF0A09" w:rsidRDefault="00B443CC" w:rsidP="009C1FF9">
            <w:pPr>
              <w:spacing w:after="0" w:line="240" w:lineRule="auto"/>
              <w:contextualSpacing/>
              <w:jc w:val="center"/>
              <w:rPr>
                <w:rFonts w:ascii="Times New Roman"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3675A94A" w14:textId="77777777" w:rsidTr="00693BA4">
        <w:trPr>
          <w:trHeight w:val="567"/>
        </w:trPr>
        <w:tc>
          <w:tcPr>
            <w:tcW w:w="5245" w:type="dxa"/>
          </w:tcPr>
          <w:p w14:paraId="3369029F"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5E96619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i/>
                <w:iCs/>
                <w:sz w:val="24"/>
                <w:szCs w:val="24"/>
              </w:rPr>
              <w:t>- </w:t>
            </w:r>
            <w:r w:rsidRPr="00AF0A09">
              <w:rPr>
                <w:rFonts w:ascii="Times New Roman" w:hAnsi="Times New Roman" w:cs="Times New Roman"/>
                <w:sz w:val="24"/>
                <w:szCs w:val="24"/>
              </w:rPr>
              <w:t>GV cho Hs hoạt động nhóm bàn nghiên cứu thông tin SGK vận dụng kiến thức đã học để thực hành tính toán, pha chế dung dịch và trả lời câu hỏi theo yêu cầu sau:</w:t>
            </w:r>
          </w:p>
          <w:p w14:paraId="4A2B5AF7" w14:textId="77777777" w:rsidR="00B443CC" w:rsidRPr="00AF0A09" w:rsidRDefault="00B443CC" w:rsidP="009C1FF9">
            <w:pPr>
              <w:spacing w:after="0" w:line="240" w:lineRule="auto"/>
              <w:ind w:left="48" w:right="48"/>
              <w:jc w:val="both"/>
              <w:rPr>
                <w:rFonts w:ascii="Times New Roman" w:hAnsi="Times New Roman" w:cs="Times New Roman"/>
                <w:i/>
                <w:sz w:val="24"/>
                <w:szCs w:val="24"/>
              </w:rPr>
            </w:pPr>
            <w:r w:rsidRPr="00AF0A09">
              <w:rPr>
                <w:rFonts w:ascii="Times New Roman" w:hAnsi="Times New Roman" w:cs="Times New Roman"/>
                <w:i/>
                <w:sz w:val="24"/>
                <w:szCs w:val="24"/>
              </w:rPr>
              <w:t>Pha 100 gam dung dịch muối ăn nồng độ 0,9%</w:t>
            </w:r>
          </w:p>
          <w:p w14:paraId="7C4D7F88" w14:textId="77777777" w:rsidR="00B443CC" w:rsidRPr="00AF0A09" w:rsidRDefault="00B443CC" w:rsidP="009C1FF9">
            <w:pPr>
              <w:spacing w:after="0" w:line="240" w:lineRule="auto"/>
              <w:ind w:left="48" w:right="48"/>
              <w:jc w:val="both"/>
              <w:rPr>
                <w:rFonts w:ascii="Times New Roman" w:hAnsi="Times New Roman" w:cs="Times New Roman"/>
                <w:i/>
                <w:sz w:val="24"/>
                <w:szCs w:val="24"/>
              </w:rPr>
            </w:pPr>
            <w:r w:rsidRPr="00AF0A09">
              <w:rPr>
                <w:rFonts w:ascii="Times New Roman" w:hAnsi="Times New Roman" w:cs="Times New Roman"/>
                <w:b/>
                <w:i/>
                <w:iCs/>
                <w:sz w:val="24"/>
                <w:szCs w:val="24"/>
              </w:rPr>
              <w:t>Chuẩn bị:</w:t>
            </w:r>
            <w:r w:rsidRPr="00AF0A09">
              <w:rPr>
                <w:rFonts w:ascii="Times New Roman" w:hAnsi="Times New Roman" w:cs="Times New Roman"/>
                <w:i/>
                <w:iCs/>
                <w:sz w:val="24"/>
                <w:szCs w:val="24"/>
              </w:rPr>
              <w:t> </w:t>
            </w:r>
            <w:r w:rsidRPr="00AF0A09">
              <w:rPr>
                <w:rFonts w:ascii="Times New Roman" w:hAnsi="Times New Roman" w:cs="Times New Roman"/>
                <w:i/>
                <w:sz w:val="24"/>
                <w:szCs w:val="24"/>
              </w:rPr>
              <w:t>muối ăn khan, nước cất; cốc thuỷ tinh, cân, ống đong.</w:t>
            </w:r>
          </w:p>
          <w:p w14:paraId="44228163" w14:textId="77777777" w:rsidR="00B443CC" w:rsidRPr="00AF0A09" w:rsidRDefault="00B443CC" w:rsidP="009C1FF9">
            <w:pPr>
              <w:spacing w:after="0" w:line="240" w:lineRule="auto"/>
              <w:ind w:left="48" w:right="48"/>
              <w:jc w:val="both"/>
              <w:rPr>
                <w:rFonts w:ascii="Times New Roman" w:hAnsi="Times New Roman" w:cs="Times New Roman"/>
                <w:b/>
                <w:i/>
                <w:sz w:val="24"/>
                <w:szCs w:val="24"/>
              </w:rPr>
            </w:pPr>
            <w:r w:rsidRPr="00AF0A09">
              <w:rPr>
                <w:rFonts w:ascii="Times New Roman" w:hAnsi="Times New Roman" w:cs="Times New Roman"/>
                <w:b/>
                <w:i/>
                <w:iCs/>
                <w:sz w:val="24"/>
                <w:szCs w:val="24"/>
              </w:rPr>
              <w:t>Tiến hành:</w:t>
            </w:r>
          </w:p>
          <w:p w14:paraId="7ACA8BE7" w14:textId="77777777" w:rsidR="00B443CC" w:rsidRPr="00AF0A09" w:rsidRDefault="00B443CC" w:rsidP="009C1FF9">
            <w:pPr>
              <w:spacing w:after="0" w:line="240" w:lineRule="auto"/>
              <w:ind w:left="48" w:right="48"/>
              <w:jc w:val="both"/>
              <w:rPr>
                <w:rFonts w:ascii="Times New Roman" w:hAnsi="Times New Roman" w:cs="Times New Roman"/>
                <w:i/>
                <w:sz w:val="24"/>
                <w:szCs w:val="24"/>
              </w:rPr>
            </w:pPr>
            <w:r w:rsidRPr="00AF0A09">
              <w:rPr>
                <w:rFonts w:ascii="Times New Roman" w:hAnsi="Times New Roman" w:cs="Times New Roman"/>
                <w:i/>
                <w:sz w:val="24"/>
                <w:szCs w:val="24"/>
              </w:rPr>
              <w:t>- Xác định khối lượng muối ăn (m</w:t>
            </w:r>
            <w:r w:rsidRPr="00AF0A09">
              <w:rPr>
                <w:rFonts w:ascii="Times New Roman" w:hAnsi="Times New Roman" w:cs="Times New Roman"/>
                <w:i/>
                <w:sz w:val="24"/>
                <w:szCs w:val="24"/>
                <w:vertAlign w:val="subscript"/>
              </w:rPr>
              <w:t>1</w:t>
            </w:r>
            <w:r w:rsidRPr="00AF0A09">
              <w:rPr>
                <w:rFonts w:ascii="Times New Roman" w:hAnsi="Times New Roman" w:cs="Times New Roman"/>
                <w:i/>
                <w:sz w:val="24"/>
                <w:szCs w:val="24"/>
              </w:rPr>
              <w:t>) và nước (m</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 dựa vào công thức:</w:t>
            </w:r>
          </w:p>
          <w:p w14:paraId="47660E0F" w14:textId="77777777" w:rsidR="00B443CC" w:rsidRPr="00AF0A09" w:rsidRDefault="00B443CC" w:rsidP="009C1FF9">
            <w:pPr>
              <w:spacing w:after="0" w:line="240" w:lineRule="auto"/>
              <w:ind w:left="48" w:right="48"/>
              <w:jc w:val="both"/>
              <w:rPr>
                <w:rFonts w:ascii="Times New Roman" w:hAnsi="Times New Roman" w:cs="Times New Roman"/>
                <w:i/>
                <w:sz w:val="24"/>
                <w:szCs w:val="24"/>
                <w:bdr w:val="none" w:sz="0" w:space="0" w:color="auto" w:frame="1"/>
              </w:rPr>
            </w:pPr>
            <w:r w:rsidRPr="00AF0A09">
              <w:rPr>
                <w:rFonts w:ascii="Times New Roman" w:hAnsi="Times New Roman" w:cs="Times New Roman"/>
                <w:i/>
                <w:sz w:val="24"/>
                <w:szCs w:val="24"/>
                <w:bdr w:val="none" w:sz="0" w:space="0" w:color="auto" w:frame="1"/>
              </w:rPr>
              <w:t xml:space="preserve">           C% = (m</w:t>
            </w:r>
            <w:r w:rsidRPr="00AF0A09">
              <w:rPr>
                <w:rFonts w:ascii="Times New Roman" w:hAnsi="Times New Roman" w:cs="Times New Roman"/>
                <w:i/>
                <w:sz w:val="24"/>
                <w:szCs w:val="24"/>
                <w:bdr w:val="none" w:sz="0" w:space="0" w:color="auto" w:frame="1"/>
                <w:vertAlign w:val="subscript"/>
              </w:rPr>
              <w:t>ct</w:t>
            </w:r>
            <w:r w:rsidRPr="00AF0A09">
              <w:rPr>
                <w:rFonts w:ascii="Times New Roman" w:hAnsi="Times New Roman" w:cs="Times New Roman"/>
                <w:i/>
                <w:sz w:val="24"/>
                <w:szCs w:val="24"/>
                <w:bdr w:val="none" w:sz="0" w:space="0" w:color="auto" w:frame="1"/>
              </w:rPr>
              <w:t>.100)/m</w:t>
            </w:r>
            <w:r w:rsidRPr="00AF0A09">
              <w:rPr>
                <w:rFonts w:ascii="Times New Roman" w:hAnsi="Times New Roman" w:cs="Times New Roman"/>
                <w:i/>
                <w:sz w:val="24"/>
                <w:szCs w:val="24"/>
                <w:bdr w:val="none" w:sz="0" w:space="0" w:color="auto" w:frame="1"/>
                <w:vertAlign w:val="subscript"/>
              </w:rPr>
              <w:t>dd</w:t>
            </w:r>
          </w:p>
          <w:p w14:paraId="31363A14" w14:textId="77777777" w:rsidR="00B443CC" w:rsidRPr="00AF0A09" w:rsidRDefault="00B443CC" w:rsidP="009C1FF9">
            <w:pPr>
              <w:spacing w:after="0" w:line="240" w:lineRule="auto"/>
              <w:ind w:left="48" w:right="48"/>
              <w:jc w:val="both"/>
              <w:rPr>
                <w:rFonts w:ascii="Times New Roman" w:hAnsi="Times New Roman" w:cs="Times New Roman"/>
                <w:i/>
                <w:sz w:val="24"/>
                <w:szCs w:val="24"/>
              </w:rPr>
            </w:pPr>
            <w:r w:rsidRPr="00AF0A09">
              <w:rPr>
                <w:rFonts w:ascii="Times New Roman" w:hAnsi="Times New Roman" w:cs="Times New Roman"/>
                <w:i/>
                <w:sz w:val="24"/>
                <w:szCs w:val="24"/>
              </w:rPr>
              <w:t>- Cân m</w:t>
            </w:r>
            <w:r w:rsidRPr="00AF0A09">
              <w:rPr>
                <w:rFonts w:ascii="Times New Roman" w:hAnsi="Times New Roman" w:cs="Times New Roman"/>
                <w:i/>
                <w:sz w:val="24"/>
                <w:szCs w:val="24"/>
                <w:vertAlign w:val="subscript"/>
              </w:rPr>
              <w:t>1</w:t>
            </w:r>
            <w:r w:rsidRPr="00AF0A09">
              <w:rPr>
                <w:rFonts w:ascii="Times New Roman" w:hAnsi="Times New Roman" w:cs="Times New Roman"/>
                <w:i/>
                <w:sz w:val="24"/>
                <w:szCs w:val="24"/>
              </w:rPr>
              <w:t> gam muối ăn rồi cho vào cốc thuỷ tinh.</w:t>
            </w:r>
          </w:p>
          <w:p w14:paraId="085EE8EF" w14:textId="77777777" w:rsidR="00B443CC" w:rsidRPr="00AF0A09" w:rsidRDefault="00B443CC" w:rsidP="009C1FF9">
            <w:pPr>
              <w:spacing w:after="0" w:line="240" w:lineRule="auto"/>
              <w:ind w:left="48" w:right="48"/>
              <w:jc w:val="both"/>
              <w:rPr>
                <w:rFonts w:ascii="Times New Roman" w:hAnsi="Times New Roman" w:cs="Times New Roman"/>
                <w:i/>
                <w:sz w:val="24"/>
                <w:szCs w:val="24"/>
              </w:rPr>
            </w:pPr>
            <w:r w:rsidRPr="00AF0A09">
              <w:rPr>
                <w:rFonts w:ascii="Times New Roman" w:hAnsi="Times New Roman" w:cs="Times New Roman"/>
                <w:i/>
                <w:sz w:val="24"/>
                <w:szCs w:val="24"/>
              </w:rPr>
              <w:t>- Cân m</w:t>
            </w:r>
            <w:r w:rsidRPr="00AF0A09">
              <w:rPr>
                <w:rFonts w:ascii="Times New Roman" w:hAnsi="Times New Roman" w:cs="Times New Roman"/>
                <w:i/>
                <w:sz w:val="24"/>
                <w:szCs w:val="24"/>
                <w:vertAlign w:val="subscript"/>
              </w:rPr>
              <w:t>2</w:t>
            </w:r>
            <w:r w:rsidRPr="00AF0A09">
              <w:rPr>
                <w:rFonts w:ascii="Times New Roman" w:hAnsi="Times New Roman" w:cs="Times New Roman"/>
                <w:i/>
                <w:sz w:val="24"/>
                <w:szCs w:val="24"/>
              </w:rPr>
              <w:t> gam nước cất, rót vào cốc, lắc đều cho muối tan hết.</w:t>
            </w:r>
          </w:p>
          <w:p w14:paraId="3C1AE03B" w14:textId="77777777" w:rsidR="00B443CC" w:rsidRPr="00AF0A09" w:rsidRDefault="00B443CC" w:rsidP="009C1FF9">
            <w:pPr>
              <w:spacing w:after="0" w:line="240" w:lineRule="auto"/>
              <w:ind w:left="48" w:right="48"/>
              <w:jc w:val="both"/>
              <w:rPr>
                <w:rFonts w:ascii="Times New Roman" w:hAnsi="Times New Roman" w:cs="Times New Roman"/>
                <w:b/>
                <w:i/>
                <w:sz w:val="24"/>
                <w:szCs w:val="24"/>
              </w:rPr>
            </w:pPr>
            <w:r w:rsidRPr="00AF0A09">
              <w:rPr>
                <w:rFonts w:ascii="Times New Roman" w:hAnsi="Times New Roman" w:cs="Times New Roman"/>
                <w:b/>
                <w:i/>
                <w:iCs/>
                <w:sz w:val="24"/>
                <w:szCs w:val="24"/>
              </w:rPr>
              <w:t>Trả lời câu hỏi:</w:t>
            </w:r>
          </w:p>
          <w:p w14:paraId="6E19153E" w14:textId="77777777" w:rsidR="00B443CC" w:rsidRPr="00AF0A09" w:rsidRDefault="00B443CC" w:rsidP="009C1FF9">
            <w:pPr>
              <w:spacing w:after="0" w:line="240" w:lineRule="auto"/>
              <w:ind w:left="48" w:right="48"/>
              <w:jc w:val="both"/>
              <w:rPr>
                <w:rFonts w:ascii="Times New Roman" w:hAnsi="Times New Roman" w:cs="Times New Roman"/>
                <w:i/>
                <w:sz w:val="24"/>
                <w:szCs w:val="24"/>
              </w:rPr>
            </w:pPr>
            <w:r w:rsidRPr="00AF0A09">
              <w:rPr>
                <w:rFonts w:ascii="Times New Roman" w:hAnsi="Times New Roman" w:cs="Times New Roman"/>
                <w:i/>
                <w:sz w:val="24"/>
                <w:szCs w:val="24"/>
              </w:rPr>
              <w:t>1. Tại sao phải dùng muối ăn khan để pha dung dịch?</w:t>
            </w:r>
          </w:p>
          <w:p w14:paraId="5350D53F" w14:textId="77777777" w:rsidR="00B443CC" w:rsidRPr="00AF0A09" w:rsidRDefault="00B443CC" w:rsidP="009C1FF9">
            <w:pPr>
              <w:spacing w:after="0" w:line="240" w:lineRule="auto"/>
              <w:ind w:left="48" w:right="48"/>
              <w:jc w:val="both"/>
              <w:rPr>
                <w:rFonts w:ascii="Times New Roman" w:hAnsi="Times New Roman" w:cs="Times New Roman"/>
                <w:i/>
                <w:sz w:val="24"/>
                <w:szCs w:val="24"/>
              </w:rPr>
            </w:pPr>
            <w:r w:rsidRPr="00AF0A09">
              <w:rPr>
                <w:rFonts w:ascii="Times New Roman" w:hAnsi="Times New Roman" w:cs="Times New Roman"/>
                <w:i/>
                <w:sz w:val="24"/>
                <w:szCs w:val="24"/>
              </w:rPr>
              <w:t>2. Dung dịch muối ăn nồng độ 0,9% có thể được dùng để làm gì?</w:t>
            </w:r>
          </w:p>
          <w:p w14:paraId="5F11B71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nhận nhiệm vụ.</w:t>
            </w:r>
          </w:p>
          <w:p w14:paraId="45AABC96"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2: HS thực hiện nhiệm vụ học tập</w:t>
            </w:r>
          </w:p>
          <w:p w14:paraId="4211934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hoạt động nhóm tính toán, trình bày cách pha chế dung dịch và trả lời câu hỏi.</w:t>
            </w:r>
          </w:p>
          <w:p w14:paraId="374C850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GV hướng dẫn, theo dõi, hỗ trợ HS (nếu cần) </w:t>
            </w:r>
          </w:p>
          <w:p w14:paraId="0D9937A4"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3: Báo cáo kết quả hoạt động và thảo luận</w:t>
            </w:r>
          </w:p>
          <w:p w14:paraId="49F841F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Đại diện nhóm báo cáo kết quả.</w:t>
            </w:r>
          </w:p>
          <w:p w14:paraId="540804E3"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shd w:val="clear" w:color="auto" w:fill="FFFFFF"/>
              </w:rPr>
              <w:t>- Các HS còn lại theo dõi, nhận xét (nếu có).</w:t>
            </w:r>
          </w:p>
          <w:p w14:paraId="52B055F9"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51DF25AC"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 Học sinh nhận xét, bổ sung.</w:t>
            </w:r>
          </w:p>
          <w:p w14:paraId="78B506C1" w14:textId="77777777" w:rsidR="00B443CC" w:rsidRPr="00AF0A09" w:rsidRDefault="00B443CC" w:rsidP="009C1FF9">
            <w:pPr>
              <w:spacing w:after="0" w:line="240" w:lineRule="auto"/>
              <w:contextualSpacing/>
              <w:jc w:val="both"/>
              <w:rPr>
                <w:rFonts w:ascii="Times New Roman" w:hAnsi="Times New Roman" w:cs="Times New Roman"/>
                <w:sz w:val="24"/>
                <w:szCs w:val="24"/>
              </w:rPr>
            </w:pPr>
          </w:p>
          <w:p w14:paraId="53D1210F"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 Giáo viên nhận xét, đánh giá và chốt nội dung kiến thức.</w:t>
            </w:r>
          </w:p>
        </w:tc>
        <w:tc>
          <w:tcPr>
            <w:tcW w:w="4536" w:type="dxa"/>
          </w:tcPr>
          <w:p w14:paraId="18EE1B89" w14:textId="77777777" w:rsidR="00B443CC" w:rsidRPr="00AF0A09" w:rsidRDefault="00B443CC" w:rsidP="009C1FF9">
            <w:pPr>
              <w:spacing w:after="0" w:line="240" w:lineRule="auto"/>
              <w:contextualSpacing/>
              <w:jc w:val="both"/>
              <w:rPr>
                <w:rFonts w:ascii="Times New Roman" w:hAnsi="Times New Roman" w:cs="Times New Roman"/>
                <w:b/>
                <w:sz w:val="24"/>
                <w:szCs w:val="24"/>
              </w:rPr>
            </w:pPr>
            <w:r w:rsidRPr="00AF0A09">
              <w:rPr>
                <w:rFonts w:ascii="Times New Roman" w:hAnsi="Times New Roman" w:cs="Times New Roman"/>
                <w:b/>
                <w:sz w:val="24"/>
                <w:szCs w:val="24"/>
              </w:rPr>
              <w:t>IV. Thực hành pha chế một dung dịch theo một nồng độ cho trước.</w:t>
            </w:r>
          </w:p>
          <w:p w14:paraId="01A31D82"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Hướng dẫn tính toán và pha chế 100(g) dung dịch NaCl 0,9%:</w:t>
            </w:r>
          </w:p>
          <w:p w14:paraId="69AFA352" w14:textId="77777777" w:rsidR="00B443CC" w:rsidRPr="00AF0A09" w:rsidRDefault="00B443CC" w:rsidP="009C1FF9">
            <w:pPr>
              <w:pStyle w:val="NormalWeb"/>
              <w:shd w:val="clear" w:color="auto" w:fill="FFFFFF"/>
              <w:spacing w:before="0" w:beforeAutospacing="0" w:after="0" w:afterAutospacing="0"/>
              <w:jc w:val="both"/>
              <w:rPr>
                <w:b/>
                <w:bCs/>
                <w:i/>
              </w:rPr>
            </w:pPr>
          </w:p>
          <w:p w14:paraId="1219693E" w14:textId="77777777" w:rsidR="00B443CC" w:rsidRPr="00AF0A09" w:rsidRDefault="00B443CC" w:rsidP="009C1FF9">
            <w:pPr>
              <w:pStyle w:val="NormalWeb"/>
              <w:shd w:val="clear" w:color="auto" w:fill="FFFFFF"/>
              <w:spacing w:before="0" w:beforeAutospacing="0" w:after="0" w:afterAutospacing="0"/>
              <w:jc w:val="both"/>
              <w:rPr>
                <w:b/>
                <w:bCs/>
                <w:i/>
              </w:rPr>
            </w:pPr>
            <w:r w:rsidRPr="00AF0A09">
              <w:rPr>
                <w:b/>
                <w:bCs/>
                <w:i/>
              </w:rPr>
              <w:t>* Tính toán:</w:t>
            </w:r>
          </w:p>
          <w:p w14:paraId="73E73667"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 Khối lượng muối ăn (NaCl) có trong 100g dung dịch muối ăn 0,9% là:</w:t>
            </w:r>
          </w:p>
          <w:p w14:paraId="081F072E"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m</w:t>
            </w:r>
            <w:r w:rsidRPr="00AF0A09">
              <w:rPr>
                <w:bCs/>
                <w:i/>
                <w:vertAlign w:val="subscript"/>
              </w:rPr>
              <w:t>NaCl</w:t>
            </w:r>
            <w:r w:rsidRPr="00AF0A09">
              <w:rPr>
                <w:bCs/>
                <w:i/>
              </w:rPr>
              <w:t xml:space="preserve"> = (C%</w:t>
            </w:r>
            <w:r w:rsidRPr="00AF0A09">
              <w:rPr>
                <w:bCs/>
                <w:i/>
                <w:vertAlign w:val="subscript"/>
              </w:rPr>
              <w:t xml:space="preserve">NaCl  </w:t>
            </w:r>
            <w:r w:rsidRPr="00AF0A09">
              <w:rPr>
                <w:bCs/>
                <w:i/>
              </w:rPr>
              <w:t>. m</w:t>
            </w:r>
            <w:r w:rsidRPr="00AF0A09">
              <w:rPr>
                <w:bCs/>
                <w:i/>
                <w:vertAlign w:val="subscript"/>
              </w:rPr>
              <w:t>ddNaCl</w:t>
            </w:r>
            <w:r w:rsidRPr="00AF0A09">
              <w:rPr>
                <w:bCs/>
                <w:i/>
              </w:rPr>
              <w:t>)/100</w:t>
            </w:r>
          </w:p>
          <w:p w14:paraId="296329A2"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 xml:space="preserve">            = (0,9.100)/100 = 0,9(g)</w:t>
            </w:r>
          </w:p>
          <w:p w14:paraId="5C40EEFC"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 Khối lượng nước cần dùng cho sự pha chế là:</w:t>
            </w:r>
          </w:p>
          <w:p w14:paraId="421D3029"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 xml:space="preserve">   m</w:t>
            </w:r>
            <w:r w:rsidRPr="00AF0A09">
              <w:rPr>
                <w:bCs/>
                <w:i/>
                <w:vertAlign w:val="subscript"/>
              </w:rPr>
              <w:t>H2O</w:t>
            </w:r>
            <w:r w:rsidRPr="00AF0A09">
              <w:rPr>
                <w:bCs/>
                <w:i/>
              </w:rPr>
              <w:t xml:space="preserve"> = m</w:t>
            </w:r>
            <w:r w:rsidRPr="00AF0A09">
              <w:rPr>
                <w:bCs/>
                <w:i/>
                <w:vertAlign w:val="subscript"/>
              </w:rPr>
              <w:t>ddNaCl</w:t>
            </w:r>
            <w:r w:rsidRPr="00AF0A09">
              <w:rPr>
                <w:bCs/>
                <w:i/>
              </w:rPr>
              <w:t xml:space="preserve">  – m</w:t>
            </w:r>
            <w:r w:rsidRPr="00AF0A09">
              <w:rPr>
                <w:bCs/>
                <w:i/>
                <w:vertAlign w:val="subscript"/>
              </w:rPr>
              <w:t>NaCl</w:t>
            </w:r>
            <w:r w:rsidRPr="00AF0A09">
              <w:rPr>
                <w:bCs/>
                <w:i/>
              </w:rPr>
              <w:t xml:space="preserve"> </w:t>
            </w:r>
          </w:p>
          <w:p w14:paraId="74CD5CF9"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 xml:space="preserve">           = 100 - 0,9 = 99,1(g)</w:t>
            </w:r>
          </w:p>
          <w:p w14:paraId="0574B29F" w14:textId="77777777" w:rsidR="00B443CC" w:rsidRPr="00AF0A09" w:rsidRDefault="00B443CC" w:rsidP="009C1FF9">
            <w:pPr>
              <w:pStyle w:val="NormalWeb"/>
              <w:shd w:val="clear" w:color="auto" w:fill="FFFFFF"/>
              <w:spacing w:before="0" w:beforeAutospacing="0" w:after="0" w:afterAutospacing="0"/>
              <w:jc w:val="both"/>
              <w:rPr>
                <w:b/>
                <w:bCs/>
                <w:i/>
              </w:rPr>
            </w:pPr>
            <w:r w:rsidRPr="00AF0A09">
              <w:rPr>
                <w:b/>
                <w:bCs/>
                <w:i/>
              </w:rPr>
              <w:t>* Cách pha chế:</w:t>
            </w:r>
          </w:p>
          <w:p w14:paraId="68F54278"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 Cân lấy 0,9(g) muối ăn (NaCl) cho vào cốc thủy tinh có dung tích 100 (mL)</w:t>
            </w:r>
          </w:p>
          <w:p w14:paraId="2403E517"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 Cân lấy 99,1(g) nước và cho tiếp vào cốc.</w:t>
            </w:r>
          </w:p>
          <w:p w14:paraId="4478619F"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 Dùng đũa thủy tinh khuấy đều ta thu được 100(g) dung dịch NaCl 0,9%</w:t>
            </w:r>
          </w:p>
          <w:p w14:paraId="5945E86D" w14:textId="77777777" w:rsidR="00B443CC" w:rsidRPr="00AF0A09" w:rsidRDefault="00B443CC" w:rsidP="009C1FF9">
            <w:pPr>
              <w:pStyle w:val="NormalWeb"/>
              <w:shd w:val="clear" w:color="auto" w:fill="FFFFFF"/>
              <w:spacing w:before="0" w:beforeAutospacing="0" w:after="0" w:afterAutospacing="0"/>
              <w:jc w:val="both"/>
              <w:rPr>
                <w:bCs/>
                <w:i/>
              </w:rPr>
            </w:pPr>
            <w:r w:rsidRPr="00AF0A09">
              <w:rPr>
                <w:bCs/>
                <w:i/>
              </w:rPr>
              <w:t>Hướng dẫn trả lời câu hỏi phần trả lời câu hỏi:</w:t>
            </w:r>
          </w:p>
          <w:p w14:paraId="69F28B5E"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1. Dùng muối ăn khan pha dung dịch để xác định được chính xác khối lượng chất tan.</w:t>
            </w:r>
          </w:p>
          <w:p w14:paraId="18D972F6"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2. Dung dịch muối ăn nồng độ 0,9% có thể được dùng với các mục đích khác nhau như:</w:t>
            </w:r>
          </w:p>
          <w:p w14:paraId="691C0ABA"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Làm thuốc nhỏ mắt, thuốc nhỏ mũi, thuốc nhỏ tai, súc miệng và rửa vết thương, giúp làm sạch, loại bỏ chất bẩn, vi khuẩn, ngăn ngừa viêm nhiễm…</w:t>
            </w:r>
          </w:p>
          <w:p w14:paraId="73D466B8" w14:textId="77777777" w:rsidR="00B443CC" w:rsidRPr="00AF0A09" w:rsidRDefault="00B443CC"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Dùng làm dịch truyền vào cơ thể để điều trị tình trạng mất nước do một số bệnh lí gây ra như đái tháo đường, viêm dạ dày …</w:t>
            </w:r>
          </w:p>
        </w:tc>
      </w:tr>
    </w:tbl>
    <w:p w14:paraId="5AEC4CE1" w14:textId="77777777" w:rsidR="00B443CC" w:rsidRPr="00AF0A09" w:rsidRDefault="00B443CC" w:rsidP="009C1FF9">
      <w:pPr>
        <w:shd w:val="clear" w:color="auto" w:fill="FFFFFF"/>
        <w:spacing w:after="0" w:line="240" w:lineRule="auto"/>
        <w:rPr>
          <w:rFonts w:ascii="Times New Roman" w:hAnsi="Times New Roman" w:cs="Times New Roman"/>
          <w:b/>
          <w:bCs/>
          <w:sz w:val="24"/>
          <w:szCs w:val="24"/>
        </w:rPr>
      </w:pPr>
    </w:p>
    <w:p w14:paraId="364E3B24"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723FA107" w14:textId="77777777" w:rsidR="00B443CC" w:rsidRPr="00AF0A09" w:rsidRDefault="00B443CC" w:rsidP="009C1FF9">
      <w:pPr>
        <w:spacing w:after="0" w:line="240" w:lineRule="auto"/>
        <w:ind w:right="255"/>
        <w:jc w:val="both"/>
        <w:rPr>
          <w:rFonts w:ascii="Times New Roman" w:hAnsi="Times New Roman" w:cs="Times New Roman"/>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 xml:space="preserve">Mục tiêu: </w:t>
      </w:r>
      <w:r w:rsidRPr="00AF0A09">
        <w:rPr>
          <w:rFonts w:ascii="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hAnsi="Times New Roman" w:cs="Times New Roman"/>
          <w:sz w:val="24"/>
          <w:szCs w:val="24"/>
          <w:lang w:val="vi-VN"/>
        </w:rPr>
        <w:t xml:space="preserve">  </w:t>
      </w:r>
    </w:p>
    <w:p w14:paraId="0E11784A"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4F407457" w14:textId="77777777" w:rsidR="00B443CC" w:rsidRPr="00AF0A09" w:rsidRDefault="00B443CC" w:rsidP="009C1FF9">
      <w:pPr>
        <w:spacing w:after="0" w:line="240" w:lineRule="auto"/>
        <w:jc w:val="both"/>
        <w:rPr>
          <w:rFonts w:ascii="Times New Roman" w:hAnsi="Times New Roman" w:cs="Times New Roman"/>
          <w:sz w:val="24"/>
          <w:szCs w:val="24"/>
          <w:lang w:val="de-DE"/>
        </w:rPr>
      </w:pPr>
      <w:r w:rsidRPr="00AF0A09">
        <w:rPr>
          <w:rFonts w:ascii="Times New Roman" w:hAnsi="Times New Roman" w:cs="Times New Roman"/>
          <w:b/>
          <w:sz w:val="24"/>
          <w:szCs w:val="24"/>
          <w:lang w:val="de-DE"/>
        </w:rPr>
        <w:t xml:space="preserve">c. Sản phẩm: </w:t>
      </w:r>
      <w:r w:rsidRPr="00AF0A09">
        <w:rPr>
          <w:rFonts w:ascii="Times New Roman" w:hAnsi="Times New Roman" w:cs="Times New Roman"/>
          <w:sz w:val="24"/>
          <w:szCs w:val="24"/>
          <w:lang w:val="de-DE"/>
        </w:rPr>
        <w:t>Kết quả câu trả lời của học sinh</w:t>
      </w:r>
    </w:p>
    <w:p w14:paraId="76BC160D" w14:textId="77777777" w:rsidR="00B443CC" w:rsidRPr="00AF0A09" w:rsidRDefault="00B443CC" w:rsidP="009C1FF9">
      <w:pPr>
        <w:spacing w:after="0" w:line="240" w:lineRule="auto"/>
        <w:rPr>
          <w:rFonts w:ascii="Times New Roman" w:hAnsi="Times New Roman" w:cs="Times New Roman"/>
          <w:b/>
          <w:sz w:val="24"/>
          <w:szCs w:val="24"/>
          <w:shd w:val="clear" w:color="auto" w:fill="FFFFFF"/>
        </w:rPr>
      </w:pPr>
      <w:r w:rsidRPr="00AF0A09">
        <w:rPr>
          <w:rFonts w:ascii="Times New Roman" w:hAnsi="Times New Roman" w:cs="Times New Roman"/>
          <w:b/>
          <w:sz w:val="24"/>
          <w:szCs w:val="24"/>
          <w:shd w:val="clear" w:color="auto" w:fill="FFFFFF"/>
        </w:rPr>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63"/>
        <w:gridCol w:w="3118"/>
      </w:tblGrid>
      <w:tr w:rsidR="009C1FF9" w:rsidRPr="00AF0A09" w14:paraId="0BC4683E" w14:textId="77777777" w:rsidTr="00693BA4">
        <w:trPr>
          <w:trHeight w:val="567"/>
        </w:trPr>
        <w:tc>
          <w:tcPr>
            <w:tcW w:w="6663" w:type="dxa"/>
            <w:vAlign w:val="center"/>
          </w:tcPr>
          <w:p w14:paraId="28A6F8DE"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HOẠT ĐỘNG CỦA GV - HS</w:t>
            </w:r>
          </w:p>
        </w:tc>
        <w:tc>
          <w:tcPr>
            <w:tcW w:w="3118" w:type="dxa"/>
            <w:vAlign w:val="center"/>
          </w:tcPr>
          <w:p w14:paraId="28A63823" w14:textId="77777777" w:rsidR="00B443CC" w:rsidRPr="00AF0A09" w:rsidRDefault="00B443CC" w:rsidP="009C1FF9">
            <w:pPr>
              <w:spacing w:after="0" w:line="240" w:lineRule="auto"/>
              <w:ind w:left="48" w:right="48"/>
              <w:jc w:val="center"/>
              <w:rPr>
                <w:rFonts w:ascii="Times New Roman"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588E3C4F" w14:textId="77777777" w:rsidTr="00693BA4">
        <w:trPr>
          <w:trHeight w:val="567"/>
        </w:trPr>
        <w:tc>
          <w:tcPr>
            <w:tcW w:w="6663" w:type="dxa"/>
          </w:tcPr>
          <w:p w14:paraId="08DFB79E"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0993D882" w14:textId="77777777" w:rsidR="00B443CC" w:rsidRPr="00AF0A09" w:rsidRDefault="00B443CC" w:rsidP="009C1FF9">
            <w:pPr>
              <w:pStyle w:val="ListParagraph"/>
              <w:ind w:left="0"/>
              <w:jc w:val="both"/>
              <w:rPr>
                <w:iCs/>
              </w:rPr>
            </w:pPr>
            <w:r w:rsidRPr="00AF0A09">
              <w:rPr>
                <w:rFonts w:eastAsia="Arial"/>
              </w:rPr>
              <w:t>- GV cho HS làm một số bài tập trắc nghiệm</w:t>
            </w:r>
            <w:r w:rsidRPr="00AF0A09">
              <w:rPr>
                <w:iCs/>
              </w:rPr>
              <w:t>:</w:t>
            </w:r>
          </w:p>
          <w:p w14:paraId="07E597DF"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lastRenderedPageBreak/>
              <w:t>Câu 1:</w:t>
            </w:r>
            <w:r w:rsidRPr="00AF0A09">
              <w:rPr>
                <w:rFonts w:ascii="Times New Roman" w:hAnsi="Times New Roman" w:cs="Times New Roman"/>
                <w:sz w:val="24"/>
                <w:szCs w:val="24"/>
              </w:rPr>
              <w:t> Nước không thể hòa tan chất nào sau đây?</w:t>
            </w:r>
          </w:p>
          <w:p w14:paraId="0DFFF2AC"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Đườ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     B. Muối</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w:t>
            </w:r>
            <w:r w:rsidRPr="00AF0A09">
              <w:rPr>
                <w:rFonts w:ascii="Times New Roman" w:hAnsi="Times New Roman" w:cs="Times New Roman"/>
                <w:sz w:val="24"/>
                <w:szCs w:val="24"/>
                <w:u w:val="single"/>
              </w:rPr>
              <w:t>C</w:t>
            </w:r>
            <w:r w:rsidRPr="00AF0A09">
              <w:rPr>
                <w:rFonts w:ascii="Times New Roman" w:hAnsi="Times New Roman" w:cs="Times New Roman"/>
                <w:sz w:val="24"/>
                <w:szCs w:val="24"/>
              </w:rPr>
              <w:t>. Cát</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D. Mì chính</w:t>
            </w:r>
          </w:p>
          <w:p w14:paraId="2F0D6DDA"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w:t>
            </w:r>
            <w:r w:rsidRPr="00AF0A09">
              <w:rPr>
                <w:rFonts w:ascii="Times New Roman" w:hAnsi="Times New Roman" w:cs="Times New Roman"/>
                <w:sz w:val="24"/>
                <w:szCs w:val="24"/>
              </w:rPr>
              <w:t> Nồng độ phần trăm của một dung dịch cho ta biết</w:t>
            </w:r>
          </w:p>
          <w:p w14:paraId="313C14F8"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số mol chất tan trong một lít dung dịch.</w:t>
            </w:r>
          </w:p>
          <w:p w14:paraId="68FD4096"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B</w:t>
            </w:r>
            <w:r w:rsidRPr="00AF0A09">
              <w:rPr>
                <w:rFonts w:ascii="Times New Roman" w:hAnsi="Times New Roman" w:cs="Times New Roman"/>
                <w:sz w:val="24"/>
                <w:szCs w:val="24"/>
              </w:rPr>
              <w:t>. số gam chất tan có trong 100 gam dung dịch.</w:t>
            </w:r>
          </w:p>
          <w:p w14:paraId="56A3BA2B"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C. số mol chất tan có trong 150 gam dung dịch.</w:t>
            </w:r>
          </w:p>
          <w:p w14:paraId="6229F13D"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D. số gam chất tan có trong dung dịch.</w:t>
            </w:r>
          </w:p>
          <w:p w14:paraId="7E18A765"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3:</w:t>
            </w:r>
            <w:r w:rsidRPr="00AF0A09">
              <w:rPr>
                <w:rFonts w:ascii="Times New Roman" w:hAnsi="Times New Roman" w:cs="Times New Roman"/>
                <w:sz w:val="24"/>
                <w:szCs w:val="24"/>
              </w:rPr>
              <w:t> Điền vào chỗ trống: "Dung môi thường là nước ở thể ..., chất tan có thể ở thể rắn, lỏng hoặc khí"</w:t>
            </w:r>
          </w:p>
          <w:p w14:paraId="12DABFA9"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Lỏ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Rắn</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p>
          <w:p w14:paraId="6CF77482"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rPr>
              <w:t>C. Khí</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D. Tất cả các đáp án trên</w:t>
            </w:r>
          </w:p>
          <w:p w14:paraId="6C3D8F51"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4:</w:t>
            </w:r>
            <w:r w:rsidRPr="00AF0A09">
              <w:rPr>
                <w:rFonts w:ascii="Times New Roman" w:hAnsi="Times New Roman" w:cs="Times New Roman"/>
                <w:sz w:val="24"/>
                <w:szCs w:val="24"/>
              </w:rPr>
              <w:t> Trộn 100 ml dung dịch NaOH 1M với 150ml dung dịch NaOH aM, thu được dung dịch có nồng độ 1,6M. Giá trị của a là</w:t>
            </w:r>
          </w:p>
          <w:p w14:paraId="10B00C71"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0,5.</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1,0.</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C. 1,5.</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2,0.</w:t>
            </w:r>
          </w:p>
          <w:p w14:paraId="4CDA01D3"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5:</w:t>
            </w:r>
            <w:r w:rsidRPr="00AF0A09">
              <w:rPr>
                <w:rFonts w:ascii="Times New Roman" w:hAnsi="Times New Roman" w:cs="Times New Roman"/>
                <w:sz w:val="24"/>
                <w:szCs w:val="24"/>
              </w:rPr>
              <w:t> Hòa tan 40g đường với nước được dung dịch đường 20%. Tính khối lượng dung dịch đường thu được</w:t>
            </w:r>
          </w:p>
          <w:p w14:paraId="6284CD06"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A. 150 ga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170 ga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w:t>
            </w:r>
            <w:r w:rsidRPr="00AF0A09">
              <w:rPr>
                <w:rFonts w:ascii="Times New Roman" w:hAnsi="Times New Roman" w:cs="Times New Roman"/>
                <w:sz w:val="24"/>
                <w:szCs w:val="24"/>
                <w:u w:val="single"/>
              </w:rPr>
              <w:t>C</w:t>
            </w:r>
            <w:r w:rsidRPr="00AF0A09">
              <w:rPr>
                <w:rFonts w:ascii="Times New Roman" w:hAnsi="Times New Roman" w:cs="Times New Roman"/>
                <w:sz w:val="24"/>
                <w:szCs w:val="24"/>
              </w:rPr>
              <w:t>. 200 ga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250 gam</w:t>
            </w:r>
            <w:r w:rsidRPr="00AF0A09">
              <w:rPr>
                <w:rFonts w:ascii="Times New Roman" w:hAnsi="Times New Roman" w:cs="Times New Roman"/>
                <w:sz w:val="24"/>
                <w:szCs w:val="24"/>
                <w:lang w:val="vi-VN"/>
              </w:rPr>
              <w:t>.</w:t>
            </w:r>
          </w:p>
          <w:p w14:paraId="1BBA4310"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6:</w:t>
            </w:r>
            <w:r w:rsidRPr="00AF0A09">
              <w:rPr>
                <w:rFonts w:ascii="Times New Roman" w:hAnsi="Times New Roman" w:cs="Times New Roman"/>
                <w:sz w:val="24"/>
                <w:szCs w:val="24"/>
              </w:rPr>
              <w:t> Dung dich sodium</w:t>
            </w:r>
            <w:r w:rsidRPr="00AF0A09">
              <w:rPr>
                <w:rFonts w:ascii="Times New Roman" w:hAnsi="Times New Roman" w:cs="Times New Roman"/>
                <w:sz w:val="24"/>
                <w:szCs w:val="24"/>
                <w:lang w:val="vi-VN"/>
              </w:rPr>
              <w:t xml:space="preserve"> hydroxide (</w:t>
            </w:r>
            <w:r w:rsidRPr="00AF0A09">
              <w:rPr>
                <w:rFonts w:ascii="Times New Roman" w:hAnsi="Times New Roman" w:cs="Times New Roman"/>
                <w:sz w:val="24"/>
                <w:szCs w:val="24"/>
              </w:rPr>
              <w:t>NaOH</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 xml:space="preserve"> 4M (D = 1,43 g/ml). Tính C%</w:t>
            </w:r>
          </w:p>
          <w:p w14:paraId="53AB7528"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11%</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B. 12,2%</w:t>
            </w:r>
            <w:r w:rsidRPr="00AF0A09">
              <w:rPr>
                <w:rFonts w:ascii="Times New Roman" w:hAnsi="Times New Roman" w:cs="Times New Roman"/>
                <w:sz w:val="24"/>
                <w:szCs w:val="24"/>
              </w:rPr>
              <w:tab/>
              <w:t xml:space="preserve">      </w:t>
            </w:r>
            <w:r w:rsidRPr="00AF0A09">
              <w:rPr>
                <w:rFonts w:ascii="Times New Roman" w:hAnsi="Times New Roman" w:cs="Times New Roman"/>
                <w:sz w:val="24"/>
                <w:szCs w:val="24"/>
                <w:u w:val="single"/>
              </w:rPr>
              <w:t>C.</w:t>
            </w:r>
            <w:r w:rsidRPr="00AF0A09">
              <w:rPr>
                <w:rFonts w:ascii="Times New Roman" w:hAnsi="Times New Roman" w:cs="Times New Roman"/>
                <w:sz w:val="24"/>
                <w:szCs w:val="24"/>
              </w:rPr>
              <w:t xml:space="preserve"> 11,19%</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     D. 11,179%</w:t>
            </w:r>
          </w:p>
          <w:p w14:paraId="73BA7025"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7:</w:t>
            </w:r>
            <w:r w:rsidRPr="00AF0A09">
              <w:rPr>
                <w:rFonts w:ascii="Times New Roman" w:hAnsi="Times New Roman" w:cs="Times New Roman"/>
                <w:sz w:val="24"/>
                <w:szCs w:val="24"/>
              </w:rPr>
              <w:t> Dung dịch bão hòa là gì?</w:t>
            </w:r>
          </w:p>
          <w:p w14:paraId="526D3BDE"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Là dung dịch hòa tan chất tan</w:t>
            </w:r>
          </w:p>
          <w:p w14:paraId="439E9A60"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B.</w:t>
            </w:r>
            <w:r w:rsidRPr="00AF0A09">
              <w:rPr>
                <w:rFonts w:ascii="Times New Roman" w:hAnsi="Times New Roman" w:cs="Times New Roman"/>
                <w:sz w:val="24"/>
                <w:szCs w:val="24"/>
              </w:rPr>
              <w:t xml:space="preserve"> Là dung dịch không thể hòa tan thêm chất tan </w:t>
            </w:r>
          </w:p>
          <w:p w14:paraId="36952FD7"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C. Là dung dịch giữa dung môi và chất tan</w:t>
            </w:r>
          </w:p>
          <w:p w14:paraId="14591237"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D. Không có đáp án đúng</w:t>
            </w:r>
          </w:p>
          <w:p w14:paraId="381C89EB"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8:</w:t>
            </w:r>
            <w:r w:rsidRPr="00AF0A09">
              <w:rPr>
                <w:rFonts w:ascii="Times New Roman" w:hAnsi="Times New Roman" w:cs="Times New Roman"/>
                <w:sz w:val="24"/>
                <w:szCs w:val="24"/>
              </w:rPr>
              <w:t> Khi hòa tan dầu ăn trong cốc xăng thì xăng đóng vai trò gì</w:t>
            </w:r>
          </w:p>
          <w:p w14:paraId="39E3D037"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A. Chất tan</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xml:space="preserve"> Dung môi</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p>
          <w:p w14:paraId="73B7B1A2"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C. Chất bão hòa</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Chất chưa bão hòa</w:t>
            </w:r>
            <w:r w:rsidRPr="00AF0A09">
              <w:rPr>
                <w:rFonts w:ascii="Times New Roman" w:hAnsi="Times New Roman" w:cs="Times New Roman"/>
                <w:sz w:val="24"/>
                <w:szCs w:val="24"/>
                <w:lang w:val="vi-VN"/>
              </w:rPr>
              <w:t>.</w:t>
            </w:r>
          </w:p>
          <w:p w14:paraId="69268404"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9:</w:t>
            </w:r>
            <w:r w:rsidRPr="00AF0A09">
              <w:rPr>
                <w:rFonts w:ascii="Times New Roman" w:hAnsi="Times New Roman" w:cs="Times New Roman"/>
                <w:sz w:val="24"/>
                <w:szCs w:val="24"/>
              </w:rPr>
              <w:t>   Khi hòa tan 100 ml rượu etylic vào 50 ml nước thì  </w:t>
            </w:r>
          </w:p>
          <w:p w14:paraId="05A38A83"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A. chất tan là rượu etylic, dung môi là nước.</w:t>
            </w:r>
          </w:p>
          <w:p w14:paraId="6E057D22"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B. chất tan là nước, dung môi là rượu etylic.</w:t>
            </w:r>
          </w:p>
          <w:p w14:paraId="639E6E5F"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C. nước hoặc rượu etylic có thể là chất tan hoặc là dung môi.</w:t>
            </w:r>
          </w:p>
          <w:p w14:paraId="4FFD1771" w14:textId="77777777" w:rsidR="00B443CC" w:rsidRPr="00AF0A09" w:rsidRDefault="00B443CC" w:rsidP="009C1FF9">
            <w:pPr>
              <w:shd w:val="clear" w:color="auto" w:fill="FFFFFF"/>
              <w:spacing w:after="0" w:line="240" w:lineRule="auto"/>
              <w:ind w:left="34"/>
              <w:outlineLvl w:val="5"/>
              <w:rPr>
                <w:rFonts w:ascii="Times New Roman" w:hAnsi="Times New Roman" w:cs="Times New Roman"/>
                <w:sz w:val="24"/>
                <w:szCs w:val="24"/>
              </w:rPr>
            </w:pPr>
            <w:r w:rsidRPr="00AF0A09">
              <w:rPr>
                <w:rFonts w:ascii="Times New Roman" w:hAnsi="Times New Roman" w:cs="Times New Roman"/>
                <w:sz w:val="24"/>
                <w:szCs w:val="24"/>
                <w:u w:val="single"/>
              </w:rPr>
              <w:t>D.</w:t>
            </w:r>
            <w:r w:rsidRPr="00AF0A09">
              <w:rPr>
                <w:rFonts w:ascii="Times New Roman" w:hAnsi="Times New Roman" w:cs="Times New Roman"/>
                <w:sz w:val="24"/>
                <w:szCs w:val="24"/>
              </w:rPr>
              <w:t> cả hai chất nước và rượu etylic vừa là chất tan, vừa là dung môi.</w:t>
            </w:r>
          </w:p>
          <w:p w14:paraId="3B79173A"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0:</w:t>
            </w:r>
            <w:r w:rsidRPr="00AF0A09">
              <w:rPr>
                <w:rFonts w:ascii="Times New Roman" w:hAnsi="Times New Roman" w:cs="Times New Roman"/>
                <w:sz w:val="24"/>
                <w:szCs w:val="24"/>
              </w:rPr>
              <w:t> Nồng độ mol của dung dịch cho biết</w:t>
            </w:r>
          </w:p>
          <w:p w14:paraId="2F7CE95B"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số gam dung môi có trong 100 gam dung dịch.</w:t>
            </w:r>
          </w:p>
          <w:p w14:paraId="6611275E"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B. số gam chất tan có trong 100 gam dung dịch.</w:t>
            </w:r>
          </w:p>
          <w:p w14:paraId="3B201CC9"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C.</w:t>
            </w:r>
            <w:r w:rsidRPr="00AF0A09">
              <w:rPr>
                <w:rFonts w:ascii="Times New Roman" w:hAnsi="Times New Roman" w:cs="Times New Roman"/>
                <w:sz w:val="24"/>
                <w:szCs w:val="24"/>
              </w:rPr>
              <w:t xml:space="preserve"> số mol chất tan có trong một lít dung dịch.</w:t>
            </w:r>
          </w:p>
          <w:p w14:paraId="59FD2A7A"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D. số mol chất tan có trong dung dịch.</w:t>
            </w:r>
          </w:p>
          <w:p w14:paraId="605373E5"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1:</w:t>
            </w:r>
            <w:r w:rsidRPr="00AF0A09">
              <w:rPr>
                <w:rFonts w:ascii="Times New Roman" w:hAnsi="Times New Roman" w:cs="Times New Roman"/>
                <w:sz w:val="24"/>
                <w:szCs w:val="24"/>
              </w:rPr>
              <w:t> Hai chất không thể hòa tan với nhau tạo thành dung dịch là?</w:t>
            </w:r>
          </w:p>
          <w:p w14:paraId="7C91EF68"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A. Nước và đườ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Dầu ăn và xăng</w:t>
            </w:r>
            <w:r w:rsidRPr="00AF0A09">
              <w:rPr>
                <w:rFonts w:ascii="Times New Roman" w:hAnsi="Times New Roman" w:cs="Times New Roman"/>
                <w:sz w:val="24"/>
                <w:szCs w:val="24"/>
                <w:lang w:val="vi-VN"/>
              </w:rPr>
              <w:t>.</w:t>
            </w:r>
          </w:p>
          <w:p w14:paraId="059A531C"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C. Rượu và nước</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Dầu ăn và cát</w:t>
            </w:r>
            <w:r w:rsidRPr="00AF0A09">
              <w:rPr>
                <w:rFonts w:ascii="Times New Roman" w:hAnsi="Times New Roman" w:cs="Times New Roman"/>
                <w:sz w:val="24"/>
                <w:szCs w:val="24"/>
                <w:lang w:val="vi-VN"/>
              </w:rPr>
              <w:t>.</w:t>
            </w:r>
          </w:p>
          <w:p w14:paraId="0C73030F"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2:</w:t>
            </w:r>
            <w:r w:rsidRPr="00AF0A09">
              <w:rPr>
                <w:rFonts w:ascii="Times New Roman" w:hAnsi="Times New Roman" w:cs="Times New Roman"/>
                <w:sz w:val="24"/>
                <w:szCs w:val="24"/>
              </w:rPr>
              <w:t> Dung dịch là gì?</w:t>
            </w:r>
          </w:p>
          <w:p w14:paraId="33491E88"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Hỗn hợp đồng nhất của chất tan và nước</w:t>
            </w:r>
          </w:p>
          <w:p w14:paraId="17251735"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B.</w:t>
            </w:r>
            <w:r w:rsidRPr="00AF0A09">
              <w:rPr>
                <w:rFonts w:ascii="Times New Roman" w:hAnsi="Times New Roman" w:cs="Times New Roman"/>
                <w:sz w:val="24"/>
                <w:szCs w:val="24"/>
              </w:rPr>
              <w:t xml:space="preserve"> Hỗn hợp đồng nhất của chất tan và dung môi</w:t>
            </w:r>
          </w:p>
          <w:p w14:paraId="04F810E4"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C. Hỗn hợp chất tan và nước</w:t>
            </w:r>
          </w:p>
          <w:p w14:paraId="3BACBCFE"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D. Hỗn hợp chất tan và dung môi</w:t>
            </w:r>
          </w:p>
          <w:p w14:paraId="6CDB1EA8"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3:</w:t>
            </w:r>
            <w:r w:rsidRPr="00AF0A09">
              <w:rPr>
                <w:rFonts w:ascii="Times New Roman" w:hAnsi="Times New Roman" w:cs="Times New Roman"/>
                <w:sz w:val="24"/>
                <w:szCs w:val="24"/>
              </w:rPr>
              <w:t> Trong 200 ml dung dịch có hòa tan 8,5 gam sodium</w:t>
            </w:r>
            <w:r w:rsidRPr="00AF0A09">
              <w:rPr>
                <w:rFonts w:ascii="Times New Roman" w:hAnsi="Times New Roman" w:cs="Times New Roman"/>
                <w:sz w:val="24"/>
                <w:szCs w:val="24"/>
                <w:lang w:val="vi-VN"/>
              </w:rPr>
              <w:t xml:space="preserve"> nitrate (</w:t>
            </w:r>
            <w:r w:rsidRPr="00AF0A09">
              <w:rPr>
                <w:rFonts w:ascii="Times New Roman" w:hAnsi="Times New Roman" w:cs="Times New Roman"/>
                <w:sz w:val="24"/>
                <w:szCs w:val="24"/>
              </w:rPr>
              <w:t>NaN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 Nồng độ mol của dung dịch là</w:t>
            </w:r>
          </w:p>
          <w:p w14:paraId="2D3410B0"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0,2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B. 0,3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C. 0,4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w:t>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xml:space="preserve"> 0,5M.</w:t>
            </w:r>
          </w:p>
          <w:p w14:paraId="4170FAF1"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4:</w:t>
            </w:r>
            <w:r w:rsidRPr="00AF0A09">
              <w:rPr>
                <w:rFonts w:ascii="Times New Roman" w:hAnsi="Times New Roman" w:cs="Times New Roman"/>
                <w:sz w:val="24"/>
                <w:szCs w:val="24"/>
              </w:rPr>
              <w:t> Hòa tan 15 gam sodium</w:t>
            </w:r>
            <w:r w:rsidRPr="00AF0A09">
              <w:rPr>
                <w:rFonts w:ascii="Times New Roman" w:hAnsi="Times New Roman" w:cs="Times New Roman"/>
                <w:sz w:val="24"/>
                <w:szCs w:val="24"/>
                <w:lang w:val="vi-VN"/>
              </w:rPr>
              <w:t xml:space="preserve"> chloride (</w:t>
            </w:r>
            <w:r w:rsidRPr="00AF0A09">
              <w:rPr>
                <w:rFonts w:ascii="Times New Roman" w:hAnsi="Times New Roman" w:cs="Times New Roman"/>
                <w:sz w:val="24"/>
                <w:szCs w:val="24"/>
              </w:rPr>
              <w:t>NaCl</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 xml:space="preserve"> vào 55 gam nước. Nồng độ phần trăm của dung dịch là</w:t>
            </w:r>
          </w:p>
          <w:p w14:paraId="2657C293" w14:textId="77777777" w:rsidR="00B443CC" w:rsidRPr="00AF0A09" w:rsidRDefault="00B443CC" w:rsidP="009C1FF9">
            <w:pPr>
              <w:shd w:val="clear" w:color="auto" w:fill="FFFFFF"/>
              <w:spacing w:after="0" w:line="240" w:lineRule="auto"/>
              <w:outlineLvl w:val="5"/>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xml:space="preserve"> 21,43%.</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26,12%.</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C. 28,10%.</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29,18%.</w:t>
            </w:r>
          </w:p>
          <w:p w14:paraId="0FD03EC6"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lastRenderedPageBreak/>
              <w:t>Câu 15:</w:t>
            </w:r>
            <w:r w:rsidRPr="00AF0A09">
              <w:rPr>
                <w:rFonts w:ascii="Times New Roman" w:hAnsi="Times New Roman" w:cs="Times New Roman"/>
                <w:sz w:val="24"/>
                <w:szCs w:val="24"/>
              </w:rPr>
              <w:t> Hòa tan 3 gam muối NaCl vào trong nước thu được dung dịch muối. Chất tan là  </w:t>
            </w:r>
          </w:p>
          <w:p w14:paraId="4304DC57" w14:textId="77777777" w:rsidR="00B443CC" w:rsidRPr="00AF0A09" w:rsidRDefault="00B443CC" w:rsidP="009C1FF9">
            <w:pPr>
              <w:shd w:val="clear" w:color="auto" w:fill="FFFFFF"/>
              <w:spacing w:after="0" w:line="240" w:lineRule="auto"/>
              <w:outlineLvl w:val="5"/>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muối NaCl. </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B. nước. </w:t>
            </w:r>
          </w:p>
          <w:p w14:paraId="2C85C81A"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C. muối NaCl và nước.    D. dung dịch nước muối thu được.</w:t>
            </w:r>
          </w:p>
          <w:p w14:paraId="235A66C3"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6:</w:t>
            </w:r>
            <w:r w:rsidRPr="00AF0A09">
              <w:rPr>
                <w:rFonts w:ascii="Times New Roman" w:hAnsi="Times New Roman" w:cs="Times New Roman"/>
                <w:sz w:val="24"/>
                <w:szCs w:val="24"/>
              </w:rPr>
              <w:t> Độ tan là gì?</w:t>
            </w:r>
          </w:p>
          <w:p w14:paraId="5E250E18"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A. Số kilogam chất đó tan được trong một lít nước để tạo ra dung dich bão hòa để nhiệt độ xác định</w:t>
            </w:r>
          </w:p>
          <w:p w14:paraId="4E9AA4F4"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B. Là số gam chất đó tan ít nhất trong 100 g nước để tạo thành dung dich bão hòa ở nhiệt độ xác định</w:t>
            </w:r>
          </w:p>
          <w:p w14:paraId="1DB7169C" w14:textId="77777777" w:rsidR="00B443CC" w:rsidRPr="00AF0A09" w:rsidRDefault="00B443CC" w:rsidP="009C1FF9">
            <w:pPr>
              <w:shd w:val="clear" w:color="auto" w:fill="FFFFFF"/>
              <w:spacing w:after="0" w:line="240" w:lineRule="auto"/>
              <w:ind w:left="34"/>
              <w:outlineLvl w:val="5"/>
              <w:rPr>
                <w:rFonts w:ascii="Times New Roman" w:hAnsi="Times New Roman" w:cs="Times New Roman"/>
                <w:sz w:val="24"/>
                <w:szCs w:val="24"/>
              </w:rPr>
            </w:pPr>
            <w:r w:rsidRPr="00AF0A09">
              <w:rPr>
                <w:rFonts w:ascii="Times New Roman" w:hAnsi="Times New Roman" w:cs="Times New Roman"/>
                <w:sz w:val="24"/>
                <w:szCs w:val="24"/>
                <w:u w:val="single"/>
              </w:rPr>
              <w:t>C.</w:t>
            </w:r>
            <w:r w:rsidRPr="00AF0A09">
              <w:rPr>
                <w:rFonts w:ascii="Times New Roman" w:hAnsi="Times New Roman" w:cs="Times New Roman"/>
                <w:sz w:val="24"/>
                <w:szCs w:val="24"/>
              </w:rPr>
              <w:t> Là số gam chất đó tan nhiều nhất trong 100 g nước để tạo thành dung dich bão hòa nhiệt độ xác định</w:t>
            </w:r>
          </w:p>
          <w:p w14:paraId="13EB1CB7"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D. Là số gam chất đó không tan trong 100 g nước để tạo thành dung dich bão hòa ở nhiệt độ xác định</w:t>
            </w:r>
          </w:p>
          <w:p w14:paraId="3DB95B3E"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7:</w:t>
            </w:r>
            <w:r w:rsidRPr="00AF0A09">
              <w:rPr>
                <w:rFonts w:ascii="Times New Roman" w:hAnsi="Times New Roman" w:cs="Times New Roman"/>
                <w:sz w:val="24"/>
                <w:szCs w:val="24"/>
              </w:rPr>
              <w:t xml:space="preserve"> Hòa tan 50 gam muối ăn </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sodium</w:t>
            </w:r>
            <w:r w:rsidRPr="00AF0A09">
              <w:rPr>
                <w:rFonts w:ascii="Times New Roman" w:hAnsi="Times New Roman" w:cs="Times New Roman"/>
                <w:sz w:val="24"/>
                <w:szCs w:val="24"/>
                <w:lang w:val="vi-VN"/>
              </w:rPr>
              <w:t xml:space="preserve"> chloride: </w:t>
            </w:r>
            <w:r w:rsidRPr="00AF0A09">
              <w:rPr>
                <w:rFonts w:ascii="Times New Roman" w:hAnsi="Times New Roman" w:cs="Times New Roman"/>
                <w:sz w:val="24"/>
                <w:szCs w:val="24"/>
              </w:rPr>
              <w:t>NaCl</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 xml:space="preserve">  vào nước thu được dung dịch có nồng độ 20%. Khối lượng dung dịch muối ăn pha chế được là</w:t>
            </w:r>
          </w:p>
          <w:p w14:paraId="0AEE2D4C" w14:textId="77777777" w:rsidR="00B443CC" w:rsidRPr="00AF0A09" w:rsidRDefault="00B443CC" w:rsidP="009C1FF9">
            <w:pPr>
              <w:shd w:val="clear" w:color="auto" w:fill="FFFFFF"/>
              <w:spacing w:after="0" w:line="240" w:lineRule="auto"/>
              <w:outlineLvl w:val="5"/>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xml:space="preserve"> 250 ga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B. 200 ga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   C. 300 ga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350 gam.</w:t>
            </w:r>
          </w:p>
          <w:p w14:paraId="6E4C72EE"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8:</w:t>
            </w:r>
            <w:r w:rsidRPr="00AF0A09">
              <w:rPr>
                <w:rFonts w:ascii="Times New Roman" w:hAnsi="Times New Roman" w:cs="Times New Roman"/>
                <w:sz w:val="24"/>
                <w:szCs w:val="24"/>
              </w:rPr>
              <w:t> Cách cơ bản đề nhận biết kim loại chất rắn tan hay không tan là</w:t>
            </w:r>
          </w:p>
          <w:p w14:paraId="05E208C1"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Quỳ tí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w:t>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xml:space="preserve"> Nước</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p>
          <w:p w14:paraId="4B7683FE"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lang w:val="vi-VN"/>
              </w:rPr>
            </w:pPr>
            <w:r w:rsidRPr="00AF0A09">
              <w:rPr>
                <w:rFonts w:ascii="Times New Roman" w:hAnsi="Times New Roman" w:cs="Times New Roman"/>
                <w:sz w:val="24"/>
                <w:szCs w:val="24"/>
              </w:rPr>
              <w:t>C. Hóa chất</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Cách nào cũng được</w:t>
            </w:r>
            <w:r w:rsidRPr="00AF0A09">
              <w:rPr>
                <w:rFonts w:ascii="Times New Roman" w:hAnsi="Times New Roman" w:cs="Times New Roman"/>
                <w:sz w:val="24"/>
                <w:szCs w:val="24"/>
                <w:lang w:val="vi-VN"/>
              </w:rPr>
              <w:t>.</w:t>
            </w:r>
          </w:p>
          <w:p w14:paraId="1CB283BD"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19:</w:t>
            </w:r>
            <w:r w:rsidRPr="00AF0A09">
              <w:rPr>
                <w:rFonts w:ascii="Times New Roman" w:hAnsi="Times New Roman" w:cs="Times New Roman"/>
                <w:sz w:val="24"/>
                <w:szCs w:val="24"/>
              </w:rPr>
              <w:t> Kí hiệu nồng độ mol:</w:t>
            </w:r>
          </w:p>
          <w:p w14:paraId="0774A2AF" w14:textId="77777777" w:rsidR="00B443CC" w:rsidRPr="00AF0A09" w:rsidRDefault="00B443CC" w:rsidP="009C1FF9">
            <w:pPr>
              <w:shd w:val="clear" w:color="auto" w:fill="FFFFFF"/>
              <w:spacing w:after="0" w:line="240" w:lineRule="auto"/>
              <w:ind w:left="360"/>
              <w:rPr>
                <w:rFonts w:ascii="Times New Roman" w:hAnsi="Times New Roman" w:cs="Times New Roman"/>
                <w:sz w:val="24"/>
                <w:szCs w:val="24"/>
              </w:rPr>
            </w:pPr>
            <w:r w:rsidRPr="00AF0A09">
              <w:rPr>
                <w:rFonts w:ascii="Times New Roman" w:hAnsi="Times New Roman" w:cs="Times New Roman"/>
                <w:sz w:val="24"/>
                <w:szCs w:val="24"/>
              </w:rPr>
              <w:t>A. C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w:t>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C</w:t>
            </w:r>
            <w:r w:rsidRPr="00AF0A09">
              <w:rPr>
                <w:rFonts w:ascii="Times New Roman" w:hAnsi="Times New Roman" w:cs="Times New Roman"/>
                <w:sz w:val="24"/>
                <w:szCs w:val="24"/>
                <w:vertAlign w:val="subscript"/>
              </w:rPr>
              <w:t>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C. MC</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D. M</w:t>
            </w:r>
            <w:r w:rsidRPr="00AF0A09">
              <w:rPr>
                <w:rFonts w:ascii="Times New Roman" w:hAnsi="Times New Roman" w:cs="Times New Roman"/>
                <w:sz w:val="24"/>
                <w:szCs w:val="24"/>
                <w:vertAlign w:val="subscript"/>
              </w:rPr>
              <w:t>C</w:t>
            </w:r>
          </w:p>
          <w:p w14:paraId="2091CFD2"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0:</w:t>
            </w:r>
            <w:r w:rsidRPr="00AF0A09">
              <w:rPr>
                <w:rFonts w:ascii="Times New Roman" w:hAnsi="Times New Roman" w:cs="Times New Roman"/>
                <w:sz w:val="24"/>
                <w:szCs w:val="24"/>
              </w:rPr>
              <w:t> Độ tan của chất rắn phụ thuộc vào?</w:t>
            </w:r>
          </w:p>
          <w:p w14:paraId="14DE6044"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Nhiệt độ</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Áp suất</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p>
          <w:p w14:paraId="321FD44A"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lang w:val="vi-VN"/>
              </w:rPr>
            </w:pPr>
            <w:r w:rsidRPr="00AF0A09">
              <w:rPr>
                <w:rFonts w:ascii="Times New Roman" w:hAnsi="Times New Roman" w:cs="Times New Roman"/>
                <w:sz w:val="24"/>
                <w:szCs w:val="24"/>
              </w:rPr>
              <w:t>C. Loại chất</w:t>
            </w:r>
            <w:r w:rsidRPr="00AF0A09">
              <w:rPr>
                <w:rFonts w:ascii="Times New Roman" w:hAnsi="Times New Roman" w:cs="Times New Roman"/>
                <w:sz w:val="24"/>
                <w:szCs w:val="24"/>
                <w:lang w:val="vi-VN"/>
              </w:rPr>
              <w:t>.</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Môi trường</w:t>
            </w:r>
            <w:r w:rsidRPr="00AF0A09">
              <w:rPr>
                <w:rFonts w:ascii="Times New Roman" w:hAnsi="Times New Roman" w:cs="Times New Roman"/>
                <w:sz w:val="24"/>
                <w:szCs w:val="24"/>
                <w:lang w:val="vi-VN"/>
              </w:rPr>
              <w:t xml:space="preserve">. </w:t>
            </w:r>
          </w:p>
          <w:p w14:paraId="0A1FEE95"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1:</w:t>
            </w:r>
            <w:r w:rsidRPr="00AF0A09">
              <w:rPr>
                <w:rFonts w:ascii="Times New Roman" w:hAnsi="Times New Roman" w:cs="Times New Roman"/>
                <w:sz w:val="24"/>
                <w:szCs w:val="24"/>
              </w:rPr>
              <w:t> Trộn lẫn 2 lít dung dịch urea 0,02 M (dung dịch A) với 3 lít dung dịch urea 0,1 M (dung dịch B), thu được 5 lít dung dịch C. Tính nồng độ mol của dung dịch C</w:t>
            </w:r>
          </w:p>
          <w:p w14:paraId="0610797D"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A. 0,43 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B. 0,34 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u w:val="single"/>
              </w:rPr>
              <w:t>C.</w:t>
            </w:r>
            <w:r w:rsidRPr="00AF0A09">
              <w:rPr>
                <w:rFonts w:ascii="Times New Roman" w:hAnsi="Times New Roman" w:cs="Times New Roman"/>
                <w:sz w:val="24"/>
                <w:szCs w:val="24"/>
              </w:rPr>
              <w:t xml:space="preserve"> 0.68 M</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0,86 M</w:t>
            </w:r>
          </w:p>
          <w:p w14:paraId="41115C18"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2:</w:t>
            </w:r>
            <w:r w:rsidRPr="00AF0A09">
              <w:rPr>
                <w:rFonts w:ascii="Times New Roman" w:hAnsi="Times New Roman" w:cs="Times New Roman"/>
                <w:sz w:val="24"/>
                <w:szCs w:val="24"/>
              </w:rPr>
              <w:t> Ở nhiệt độ 25 </w:t>
            </w:r>
            <w:r w:rsidRPr="00AF0A09">
              <w:rPr>
                <w:rFonts w:ascii="Times New Roman" w:hAnsi="Times New Roman" w:cs="Times New Roman"/>
                <w:sz w:val="24"/>
                <w:szCs w:val="24"/>
                <w:vertAlign w:val="superscript"/>
              </w:rPr>
              <w:t>o</w:t>
            </w:r>
            <w:r w:rsidRPr="00AF0A09">
              <w:rPr>
                <w:rFonts w:ascii="Times New Roman" w:hAnsi="Times New Roman" w:cs="Times New Roman"/>
                <w:sz w:val="24"/>
                <w:szCs w:val="24"/>
              </w:rPr>
              <w:t>C, khi cho 12 gam muối X vào 20 gam nước, khuấy kĩ thì còn lại 5 gam muối không tan. Tính độ tan của muối X.</w:t>
            </w:r>
          </w:p>
          <w:p w14:paraId="5206DA96" w14:textId="77777777" w:rsidR="00B443CC" w:rsidRPr="00AF0A09" w:rsidRDefault="00B443CC" w:rsidP="009C1FF9">
            <w:pPr>
              <w:shd w:val="clear" w:color="auto" w:fill="FFFFFF"/>
              <w:spacing w:after="0" w:line="240" w:lineRule="auto"/>
              <w:ind w:left="360"/>
              <w:outlineLvl w:val="5"/>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xml:space="preserve"> 35</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B. 36</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C. 37</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D. 38</w:t>
            </w:r>
          </w:p>
          <w:p w14:paraId="6BFC8C79"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3:</w:t>
            </w:r>
            <w:r w:rsidRPr="00AF0A09">
              <w:rPr>
                <w:rFonts w:ascii="Times New Roman" w:hAnsi="Times New Roman" w:cs="Times New Roman"/>
                <w:sz w:val="24"/>
                <w:szCs w:val="24"/>
              </w:rPr>
              <w:t> Nồng độ của dung dịch tăng nhanh nhất khi nào?</w:t>
            </w:r>
          </w:p>
          <w:p w14:paraId="52A5F1F2" w14:textId="77777777" w:rsidR="00B443CC" w:rsidRPr="00AF0A09" w:rsidRDefault="00B443CC" w:rsidP="009C1FF9">
            <w:pPr>
              <w:shd w:val="clear" w:color="auto" w:fill="FFFFFF"/>
              <w:spacing w:after="0" w:line="240" w:lineRule="auto"/>
              <w:ind w:left="34" w:right="-108"/>
              <w:rPr>
                <w:rFonts w:ascii="Times New Roman" w:hAnsi="Times New Roman" w:cs="Times New Roman"/>
                <w:sz w:val="24"/>
                <w:szCs w:val="24"/>
              </w:rPr>
            </w:pPr>
            <w:r w:rsidRPr="00AF0A09">
              <w:rPr>
                <w:rFonts w:ascii="Times New Roman" w:hAnsi="Times New Roman" w:cs="Times New Roman"/>
                <w:sz w:val="24"/>
                <w:szCs w:val="24"/>
              </w:rPr>
              <w:t>A. Tăng lượng chất tan đồng thời tăng lượng dung môi</w:t>
            </w:r>
          </w:p>
          <w:p w14:paraId="433FB1A6" w14:textId="77777777" w:rsidR="00B443CC" w:rsidRPr="00AF0A09" w:rsidRDefault="00B443CC" w:rsidP="009C1FF9">
            <w:pPr>
              <w:shd w:val="clear" w:color="auto" w:fill="FFFFFF"/>
              <w:spacing w:after="0" w:line="240" w:lineRule="auto"/>
              <w:ind w:left="34" w:right="-108"/>
              <w:outlineLvl w:val="5"/>
              <w:rPr>
                <w:rFonts w:ascii="Times New Roman" w:hAnsi="Times New Roman" w:cs="Times New Roman"/>
                <w:sz w:val="24"/>
                <w:szCs w:val="24"/>
              </w:rPr>
            </w:pPr>
            <w:r w:rsidRPr="00AF0A09">
              <w:rPr>
                <w:rFonts w:ascii="Times New Roman" w:hAnsi="Times New Roman" w:cs="Times New Roman"/>
                <w:sz w:val="24"/>
                <w:szCs w:val="24"/>
                <w:u w:val="single"/>
              </w:rPr>
              <w:t>B.</w:t>
            </w:r>
            <w:r w:rsidRPr="00AF0A09">
              <w:rPr>
                <w:rFonts w:ascii="Times New Roman" w:hAnsi="Times New Roman" w:cs="Times New Roman"/>
                <w:sz w:val="24"/>
                <w:szCs w:val="24"/>
              </w:rPr>
              <w:t xml:space="preserve"> Tăng lượng chất tan đồng thời giảm lượng dung môi</w:t>
            </w:r>
          </w:p>
          <w:p w14:paraId="7D8EF3E2" w14:textId="77777777" w:rsidR="00B443CC" w:rsidRPr="00AF0A09" w:rsidRDefault="00B443CC" w:rsidP="009C1FF9">
            <w:pPr>
              <w:shd w:val="clear" w:color="auto" w:fill="FFFFFF"/>
              <w:spacing w:after="0" w:line="240" w:lineRule="auto"/>
              <w:ind w:left="34" w:right="-108"/>
              <w:rPr>
                <w:rFonts w:ascii="Times New Roman" w:hAnsi="Times New Roman" w:cs="Times New Roman"/>
                <w:sz w:val="24"/>
                <w:szCs w:val="24"/>
              </w:rPr>
            </w:pPr>
            <w:r w:rsidRPr="00AF0A09">
              <w:rPr>
                <w:rFonts w:ascii="Times New Roman" w:hAnsi="Times New Roman" w:cs="Times New Roman"/>
                <w:sz w:val="24"/>
                <w:szCs w:val="24"/>
              </w:rPr>
              <w:t>C. Tăng lượng chất tan đồng thời giữ nguyên lượng dung môi</w:t>
            </w:r>
          </w:p>
          <w:p w14:paraId="702F2959" w14:textId="77777777" w:rsidR="00B443CC" w:rsidRPr="00AF0A09" w:rsidRDefault="00B443CC" w:rsidP="009C1FF9">
            <w:pPr>
              <w:shd w:val="clear" w:color="auto" w:fill="FFFFFF"/>
              <w:spacing w:after="0" w:line="240" w:lineRule="auto"/>
              <w:ind w:left="34" w:right="-108"/>
              <w:rPr>
                <w:rFonts w:ascii="Times New Roman" w:hAnsi="Times New Roman" w:cs="Times New Roman"/>
                <w:sz w:val="24"/>
                <w:szCs w:val="24"/>
              </w:rPr>
            </w:pPr>
            <w:r w:rsidRPr="00AF0A09">
              <w:rPr>
                <w:rFonts w:ascii="Times New Roman" w:hAnsi="Times New Roman" w:cs="Times New Roman"/>
                <w:sz w:val="24"/>
                <w:szCs w:val="24"/>
              </w:rPr>
              <w:t>D. Giảm lượng chất tan đồng thời giảm lượng dung môi</w:t>
            </w:r>
          </w:p>
          <w:p w14:paraId="5C522C19"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4:</w:t>
            </w:r>
            <w:r w:rsidRPr="00AF0A09">
              <w:rPr>
                <w:rFonts w:ascii="Times New Roman" w:hAnsi="Times New Roman" w:cs="Times New Roman"/>
                <w:sz w:val="24"/>
                <w:szCs w:val="24"/>
              </w:rPr>
              <w:t> Trong phòng thí nghiệm có các lọ đựng dung dịch KCl, HCl, KOH có cùng nồng độ 1M. Lấy một ít mỗi dung dịch trên vào ống nghiệm riêng biệt. Hỏi phải lấy như thế nào để số mol chất tan trong mỗi ống nghiệm là bằng nhau?</w:t>
            </w:r>
          </w:p>
          <w:p w14:paraId="5772A328"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A. Lấy các thể tích dung dịch KCl, HCl, KOH lần lượt là: 100ml, 120ml, 150 ml.</w:t>
            </w:r>
          </w:p>
          <w:p w14:paraId="63EA1AD5" w14:textId="77777777" w:rsidR="00B443CC" w:rsidRPr="00AF0A09" w:rsidRDefault="00B443CC" w:rsidP="009C1FF9">
            <w:pPr>
              <w:shd w:val="clear" w:color="auto" w:fill="FFFFFF"/>
              <w:spacing w:after="0" w:line="240" w:lineRule="auto"/>
              <w:ind w:left="34"/>
              <w:outlineLvl w:val="5"/>
              <w:rPr>
                <w:rFonts w:ascii="Times New Roman" w:hAnsi="Times New Roman" w:cs="Times New Roman"/>
                <w:sz w:val="24"/>
                <w:szCs w:val="24"/>
              </w:rPr>
            </w:pPr>
            <w:r w:rsidRPr="00AF0A09">
              <w:rPr>
                <w:rFonts w:ascii="Times New Roman" w:hAnsi="Times New Roman" w:cs="Times New Roman"/>
                <w:sz w:val="24"/>
                <w:szCs w:val="24"/>
                <w:u w:val="single"/>
              </w:rPr>
              <w:t>B.</w:t>
            </w:r>
            <w:r w:rsidRPr="00AF0A09">
              <w:rPr>
                <w:rFonts w:ascii="Times New Roman" w:hAnsi="Times New Roman" w:cs="Times New Roman"/>
                <w:sz w:val="24"/>
                <w:szCs w:val="24"/>
              </w:rPr>
              <w:t xml:space="preserve"> Lấy các thể tích dung dịch bằng nhau.</w:t>
            </w:r>
          </w:p>
          <w:p w14:paraId="27144D66"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C. Lấy các thể tích dung dịch KCl, HCl, KOH lần lượt là: 100ml, 200ml, 150 ml.</w:t>
            </w:r>
          </w:p>
          <w:p w14:paraId="50EA0ABC" w14:textId="77777777" w:rsidR="00B443CC" w:rsidRPr="00AF0A09" w:rsidRDefault="00B443CC" w:rsidP="009C1FF9">
            <w:pPr>
              <w:shd w:val="clear" w:color="auto" w:fill="FFFFFF"/>
              <w:spacing w:after="0" w:line="240" w:lineRule="auto"/>
              <w:ind w:left="34"/>
              <w:rPr>
                <w:rFonts w:ascii="Times New Roman" w:hAnsi="Times New Roman" w:cs="Times New Roman"/>
                <w:sz w:val="24"/>
                <w:szCs w:val="24"/>
              </w:rPr>
            </w:pPr>
            <w:r w:rsidRPr="00AF0A09">
              <w:rPr>
                <w:rFonts w:ascii="Times New Roman" w:hAnsi="Times New Roman" w:cs="Times New Roman"/>
                <w:sz w:val="24"/>
                <w:szCs w:val="24"/>
              </w:rPr>
              <w:t>D. Lấy các thể tích dung dịch KCl, HCl, KOH lần lượt là: 50ml, 120ml, 150 ml.</w:t>
            </w:r>
          </w:p>
          <w:p w14:paraId="3DAAAF7B"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Câu 25:</w:t>
            </w:r>
            <w:r w:rsidRPr="00AF0A09">
              <w:rPr>
                <w:rFonts w:ascii="Times New Roman" w:hAnsi="Times New Roman" w:cs="Times New Roman"/>
                <w:sz w:val="24"/>
                <w:szCs w:val="24"/>
              </w:rPr>
              <w:t> Xăng có thể hòa tan</w:t>
            </w:r>
          </w:p>
          <w:p w14:paraId="581ACBB6" w14:textId="77777777" w:rsidR="00B443CC" w:rsidRPr="00AF0A09" w:rsidRDefault="00B443CC"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A. Nước</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w:t>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xml:space="preserve"> Dầu ăn</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C. Muối biển</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D. Đường</w:t>
            </w:r>
            <w:r w:rsidRPr="00AF0A09">
              <w:rPr>
                <w:rFonts w:ascii="Times New Roman" w:hAnsi="Times New Roman" w:cs="Times New Roman"/>
                <w:sz w:val="24"/>
                <w:szCs w:val="24"/>
                <w:lang w:val="vi-VN"/>
              </w:rPr>
              <w:t xml:space="preserve">. </w:t>
            </w:r>
          </w:p>
          <w:p w14:paraId="1705F0A4"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 xml:space="preserve">Câu 26. </w:t>
            </w:r>
            <w:r w:rsidRPr="00AF0A09">
              <w:rPr>
                <w:rFonts w:ascii="Times New Roman" w:hAnsi="Times New Roman" w:cs="Times New Roman"/>
                <w:sz w:val="24"/>
                <w:szCs w:val="24"/>
                <w:shd w:val="clear" w:color="auto" w:fill="FFFFFF"/>
              </w:rPr>
              <w:t>Nồng độ mol là gì?</w:t>
            </w:r>
          </w:p>
          <w:p w14:paraId="59ED9027" w14:textId="77777777" w:rsidR="00B443CC" w:rsidRPr="00AF0A09" w:rsidRDefault="00B443CC"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A.</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lang w:val="es-ES"/>
              </w:rPr>
              <w:t>Là số mol chất đó tan có trong trong 1 lít dung dịch.</w:t>
            </w:r>
          </w:p>
          <w:p w14:paraId="09C01A70"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B.</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Là số gam chất đó tan trong 1 lít nước.</w:t>
            </w:r>
          </w:p>
          <w:p w14:paraId="29C2EE3D"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lastRenderedPageBreak/>
              <w:tab/>
              <w:t>C.</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Là số mol chất đó không tan trong 100 gam dung dịch.</w:t>
            </w:r>
          </w:p>
          <w:p w14:paraId="363A72CD"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D.</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Là số gam chất đó tan trong 100 gam nước.</w:t>
            </w:r>
          </w:p>
          <w:p w14:paraId="7B52F7BD"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 xml:space="preserve">Câu 27. </w:t>
            </w:r>
            <w:r w:rsidRPr="00AF0A09">
              <w:rPr>
                <w:rFonts w:ascii="Times New Roman" w:hAnsi="Times New Roman" w:cs="Times New Roman"/>
                <w:sz w:val="24"/>
                <w:szCs w:val="24"/>
                <w:shd w:val="clear" w:color="auto" w:fill="FFFFFF"/>
              </w:rPr>
              <w:t>Nồng độ phần trăm là gì?</w:t>
            </w:r>
          </w:p>
          <w:p w14:paraId="38F702A0" w14:textId="77777777" w:rsidR="00B443CC" w:rsidRPr="00AF0A09" w:rsidRDefault="00B443CC"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A.</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lang w:val="es-ES"/>
              </w:rPr>
              <w:t>Là số mol chất đó tan có trong trong 1 lít dung dịch.</w:t>
            </w:r>
          </w:p>
          <w:p w14:paraId="772C7C6E"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B.</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Là số gam chất đó tan trong 1 lít nước.</w:t>
            </w:r>
          </w:p>
          <w:p w14:paraId="00AE6CAB"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Là số mol chất đó không tan trong 100 gam dung dịch.</w:t>
            </w:r>
          </w:p>
          <w:p w14:paraId="3E8B9465"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D.</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Là số gam chất đó tan trong 100 gam nước.</w:t>
            </w:r>
          </w:p>
          <w:p w14:paraId="0BC8A9FB" w14:textId="77777777" w:rsidR="00B443CC" w:rsidRPr="00AF0A09" w:rsidRDefault="00B443CC" w:rsidP="009C1FF9">
            <w:pPr>
              <w:autoSpaceDE w:val="0"/>
              <w:autoSpaceDN w:val="0"/>
              <w:adjustRightInd w:val="0"/>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âu 28. </w:t>
            </w:r>
            <w:r w:rsidRPr="00AF0A09">
              <w:rPr>
                <w:rFonts w:ascii="Times New Roman" w:hAnsi="Times New Roman" w:cs="Times New Roman"/>
                <w:sz w:val="24"/>
                <w:szCs w:val="24"/>
              </w:rPr>
              <w:t xml:space="preserve">Dung dịch </w:t>
            </w:r>
            <w:r w:rsidRPr="00AF0A09">
              <w:rPr>
                <w:rFonts w:ascii="Times New Roman" w:hAnsi="Times New Roman" w:cs="Times New Roman"/>
                <w:i/>
                <w:iCs/>
                <w:sz w:val="24"/>
                <w:szCs w:val="24"/>
              </w:rPr>
              <w:t>chưa bão hòa</w:t>
            </w:r>
            <w:r w:rsidRPr="00AF0A09">
              <w:rPr>
                <w:rFonts w:ascii="Times New Roman" w:hAnsi="Times New Roman" w:cs="Times New Roman"/>
                <w:sz w:val="24"/>
                <w:szCs w:val="24"/>
              </w:rPr>
              <w:t xml:space="preserve"> là dung dich  </w:t>
            </w:r>
          </w:p>
          <w:p w14:paraId="2C2DC579" w14:textId="77777777" w:rsidR="00B443CC" w:rsidRPr="00AF0A09" w:rsidRDefault="00B443CC" w:rsidP="009C1FF9">
            <w:pPr>
              <w:autoSpaceDE w:val="0"/>
              <w:autoSpaceDN w:val="0"/>
              <w:adjustRightInd w:val="0"/>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ab/>
              <w:t>A.</w:t>
            </w:r>
            <w:r w:rsidRPr="00AF0A09">
              <w:rPr>
                <w:rFonts w:ascii="Times New Roman" w:hAnsi="Times New Roman" w:cs="Times New Roman"/>
                <w:sz w:val="24"/>
                <w:szCs w:val="24"/>
              </w:rPr>
              <w:t xml:space="preserve"> không thể hòa tan thêm chất tan</w:t>
            </w:r>
            <w:r w:rsidRPr="00AF0A09">
              <w:rPr>
                <w:rFonts w:ascii="Times New Roman" w:hAnsi="Times New Roman" w:cs="Times New Roman"/>
                <w:b/>
                <w:sz w:val="24"/>
                <w:szCs w:val="24"/>
              </w:rPr>
              <w:tab/>
            </w:r>
          </w:p>
          <w:p w14:paraId="72FD6AC7" w14:textId="77777777" w:rsidR="00B443CC" w:rsidRPr="00AF0A09" w:rsidRDefault="00B443CC" w:rsidP="009C1FF9">
            <w:pPr>
              <w:autoSpaceDE w:val="0"/>
              <w:autoSpaceDN w:val="0"/>
              <w:adjustRightInd w:val="0"/>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    </w:t>
            </w:r>
            <w:r w:rsidRPr="00AF0A09">
              <w:rPr>
                <w:rFonts w:ascii="Times New Roman" w:hAnsi="Times New Roman" w:cs="Times New Roman"/>
                <w:b/>
                <w:sz w:val="24"/>
                <w:szCs w:val="24"/>
                <w:u w:val="single"/>
              </w:rPr>
              <w:t>B.</w:t>
            </w:r>
            <w:r w:rsidRPr="00AF0A09">
              <w:rPr>
                <w:rFonts w:ascii="Times New Roman" w:hAnsi="Times New Roman" w:cs="Times New Roman"/>
                <w:b/>
                <w:sz w:val="24"/>
                <w:szCs w:val="24"/>
              </w:rPr>
              <w:t xml:space="preserve"> </w:t>
            </w:r>
            <w:r w:rsidRPr="00AF0A09">
              <w:rPr>
                <w:rFonts w:ascii="Times New Roman" w:hAnsi="Times New Roman" w:cs="Times New Roman"/>
                <w:bCs/>
                <w:sz w:val="24"/>
                <w:szCs w:val="24"/>
              </w:rPr>
              <w:t xml:space="preserve"> có thể hòa tan thêm chất tan</w:t>
            </w:r>
            <w:r w:rsidRPr="00AF0A09">
              <w:rPr>
                <w:rFonts w:ascii="Times New Roman" w:hAnsi="Times New Roman" w:cs="Times New Roman"/>
                <w:b/>
                <w:sz w:val="24"/>
                <w:szCs w:val="24"/>
              </w:rPr>
              <w:tab/>
            </w:r>
          </w:p>
          <w:p w14:paraId="7EF63A7E" w14:textId="77777777" w:rsidR="00B443CC" w:rsidRPr="00AF0A09" w:rsidRDefault="00B443CC" w:rsidP="009C1FF9">
            <w:pPr>
              <w:autoSpaceDE w:val="0"/>
              <w:autoSpaceDN w:val="0"/>
              <w:adjustRightInd w:val="0"/>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ab/>
              <w:t>C.</w:t>
            </w:r>
            <w:r w:rsidRPr="00AF0A09">
              <w:rPr>
                <w:rFonts w:ascii="Times New Roman" w:hAnsi="Times New Roman" w:cs="Times New Roman"/>
                <w:sz w:val="24"/>
                <w:szCs w:val="24"/>
              </w:rPr>
              <w:t xml:space="preserve"> không thể hòa tan thêm nước</w:t>
            </w:r>
            <w:r w:rsidRPr="00AF0A09">
              <w:rPr>
                <w:rFonts w:ascii="Times New Roman" w:hAnsi="Times New Roman" w:cs="Times New Roman"/>
                <w:b/>
                <w:sz w:val="24"/>
                <w:szCs w:val="24"/>
              </w:rPr>
              <w:tab/>
            </w:r>
          </w:p>
          <w:p w14:paraId="472EEAAF" w14:textId="77777777" w:rsidR="00B443CC" w:rsidRPr="00AF0A09" w:rsidRDefault="00B443CC"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    D.</w:t>
            </w:r>
            <w:r w:rsidRPr="00AF0A09">
              <w:rPr>
                <w:rFonts w:ascii="Times New Roman" w:hAnsi="Times New Roman" w:cs="Times New Roman"/>
                <w:sz w:val="24"/>
                <w:szCs w:val="24"/>
              </w:rPr>
              <w:t xml:space="preserve"> có thể hòa tan thêm dung dịch</w:t>
            </w:r>
          </w:p>
          <w:p w14:paraId="6DEE1F9A" w14:textId="77777777" w:rsidR="00B443CC" w:rsidRPr="00AF0A09" w:rsidRDefault="00B443CC" w:rsidP="009C1FF9">
            <w:pPr>
              <w:autoSpaceDE w:val="0"/>
              <w:autoSpaceDN w:val="0"/>
              <w:adjustRightInd w:val="0"/>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âu 29. </w:t>
            </w:r>
            <w:r w:rsidRPr="00AF0A09">
              <w:rPr>
                <w:rFonts w:ascii="Times New Roman" w:hAnsi="Times New Roman" w:cs="Times New Roman"/>
                <w:sz w:val="24"/>
                <w:szCs w:val="24"/>
              </w:rPr>
              <w:t xml:space="preserve">Dung dịch </w:t>
            </w:r>
            <w:r w:rsidRPr="00AF0A09">
              <w:rPr>
                <w:rFonts w:ascii="Times New Roman" w:hAnsi="Times New Roman" w:cs="Times New Roman"/>
                <w:i/>
                <w:iCs/>
                <w:sz w:val="24"/>
                <w:szCs w:val="24"/>
              </w:rPr>
              <w:t>bão hòa</w:t>
            </w:r>
            <w:r w:rsidRPr="00AF0A09">
              <w:rPr>
                <w:rFonts w:ascii="Times New Roman" w:hAnsi="Times New Roman" w:cs="Times New Roman"/>
                <w:sz w:val="24"/>
                <w:szCs w:val="24"/>
              </w:rPr>
              <w:t xml:space="preserve"> là dung dich  </w:t>
            </w:r>
          </w:p>
          <w:p w14:paraId="633F4397" w14:textId="77777777" w:rsidR="00B443CC" w:rsidRPr="00AF0A09" w:rsidRDefault="00B443CC" w:rsidP="009C1FF9">
            <w:pPr>
              <w:autoSpaceDE w:val="0"/>
              <w:autoSpaceDN w:val="0"/>
              <w:adjustRightInd w:val="0"/>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ab/>
            </w:r>
            <w:r w:rsidRPr="00AF0A09">
              <w:rPr>
                <w:rFonts w:ascii="Times New Roman" w:hAnsi="Times New Roman" w:cs="Times New Roman"/>
                <w:b/>
                <w:sz w:val="24"/>
                <w:szCs w:val="24"/>
                <w:u w:val="single"/>
              </w:rPr>
              <w:t>A.</w:t>
            </w:r>
            <w:r w:rsidRPr="00AF0A09">
              <w:rPr>
                <w:rFonts w:ascii="Times New Roman" w:hAnsi="Times New Roman" w:cs="Times New Roman"/>
                <w:sz w:val="24"/>
                <w:szCs w:val="24"/>
              </w:rPr>
              <w:t xml:space="preserve"> không thể hòa tan thêm chất tan</w:t>
            </w:r>
            <w:r w:rsidRPr="00AF0A09">
              <w:rPr>
                <w:rFonts w:ascii="Times New Roman" w:hAnsi="Times New Roman" w:cs="Times New Roman"/>
                <w:b/>
                <w:sz w:val="24"/>
                <w:szCs w:val="24"/>
              </w:rPr>
              <w:tab/>
            </w:r>
          </w:p>
          <w:p w14:paraId="0D10E062" w14:textId="77777777" w:rsidR="00B443CC" w:rsidRPr="00AF0A09" w:rsidRDefault="00B443CC" w:rsidP="009C1FF9">
            <w:pPr>
              <w:autoSpaceDE w:val="0"/>
              <w:autoSpaceDN w:val="0"/>
              <w:adjustRightInd w:val="0"/>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    B. </w:t>
            </w:r>
            <w:r w:rsidRPr="00AF0A09">
              <w:rPr>
                <w:rFonts w:ascii="Times New Roman" w:hAnsi="Times New Roman" w:cs="Times New Roman"/>
                <w:bCs/>
                <w:sz w:val="24"/>
                <w:szCs w:val="24"/>
              </w:rPr>
              <w:t xml:space="preserve"> có thể hòa tan thêm chất tan</w:t>
            </w:r>
            <w:r w:rsidRPr="00AF0A09">
              <w:rPr>
                <w:rFonts w:ascii="Times New Roman" w:hAnsi="Times New Roman" w:cs="Times New Roman"/>
                <w:b/>
                <w:sz w:val="24"/>
                <w:szCs w:val="24"/>
              </w:rPr>
              <w:tab/>
            </w:r>
          </w:p>
          <w:p w14:paraId="5B7CD1FD" w14:textId="77777777" w:rsidR="00B443CC" w:rsidRPr="00AF0A09" w:rsidRDefault="00B443CC" w:rsidP="009C1FF9">
            <w:pPr>
              <w:autoSpaceDE w:val="0"/>
              <w:autoSpaceDN w:val="0"/>
              <w:adjustRightInd w:val="0"/>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ab/>
              <w:t>C.</w:t>
            </w:r>
            <w:r w:rsidRPr="00AF0A09">
              <w:rPr>
                <w:rFonts w:ascii="Times New Roman" w:hAnsi="Times New Roman" w:cs="Times New Roman"/>
                <w:sz w:val="24"/>
                <w:szCs w:val="24"/>
              </w:rPr>
              <w:t xml:space="preserve"> không thể hòa tan thêm nước</w:t>
            </w:r>
            <w:r w:rsidRPr="00AF0A09">
              <w:rPr>
                <w:rFonts w:ascii="Times New Roman" w:hAnsi="Times New Roman" w:cs="Times New Roman"/>
                <w:b/>
                <w:sz w:val="24"/>
                <w:szCs w:val="24"/>
              </w:rPr>
              <w:tab/>
            </w:r>
          </w:p>
          <w:p w14:paraId="5E90AE33" w14:textId="77777777" w:rsidR="00B443CC" w:rsidRPr="00AF0A09" w:rsidRDefault="00B443CC"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    D.</w:t>
            </w:r>
            <w:r w:rsidRPr="00AF0A09">
              <w:rPr>
                <w:rFonts w:ascii="Times New Roman" w:hAnsi="Times New Roman" w:cs="Times New Roman"/>
                <w:sz w:val="24"/>
                <w:szCs w:val="24"/>
              </w:rPr>
              <w:t xml:space="preserve"> có thể hòa tan thêm dung dịch</w:t>
            </w:r>
          </w:p>
          <w:p w14:paraId="6F77CBD1"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 xml:space="preserve">Câu 30. </w:t>
            </w:r>
            <w:r w:rsidRPr="00AF0A09">
              <w:rPr>
                <w:rFonts w:ascii="Times New Roman" w:hAnsi="Times New Roman" w:cs="Times New Roman"/>
                <w:sz w:val="24"/>
                <w:szCs w:val="24"/>
                <w:shd w:val="clear" w:color="auto" w:fill="FFFFFF"/>
              </w:rPr>
              <w:t xml:space="preserve">Chất tan là chất  </w:t>
            </w:r>
          </w:p>
          <w:p w14:paraId="61D30357" w14:textId="77777777" w:rsidR="00B443CC" w:rsidRPr="00AF0A09" w:rsidRDefault="00B443CC"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A.</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lang w:val="es-ES"/>
              </w:rPr>
              <w:t>có thể tan trong dung môi.</w:t>
            </w:r>
          </w:p>
          <w:p w14:paraId="77340887"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B.</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không thể tan trong dung môi.</w:t>
            </w:r>
          </w:p>
          <w:p w14:paraId="223820C6"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tan một phần trong dung môi</w:t>
            </w:r>
          </w:p>
          <w:p w14:paraId="5E4E1DFA"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D.</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có thể tan trong nước muối.</w:t>
            </w:r>
          </w:p>
          <w:p w14:paraId="75E0D5AF" w14:textId="77777777" w:rsidR="00B443CC" w:rsidRPr="00AF0A09" w:rsidRDefault="00B443CC" w:rsidP="009C1FF9">
            <w:pPr>
              <w:spacing w:after="0" w:line="240" w:lineRule="auto"/>
              <w:rPr>
                <w:rFonts w:ascii="Times New Roman" w:hAnsi="Times New Roman" w:cs="Times New Roman"/>
                <w:bCs/>
                <w:sz w:val="24"/>
                <w:szCs w:val="24"/>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31</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rPr>
              <w:t xml:space="preserve">Khi tăng nhiệt độ thì độ tan của chất rắn trong nước </w:t>
            </w:r>
          </w:p>
          <w:p w14:paraId="4D72A0EC"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lang w:val="es-ES"/>
              </w:rPr>
              <w:t>A.</w:t>
            </w:r>
            <w:r w:rsidRPr="00AF0A09">
              <w:rPr>
                <w:rFonts w:ascii="Times New Roman" w:hAnsi="Times New Roman" w:cs="Times New Roman"/>
                <w:sz w:val="24"/>
                <w:szCs w:val="24"/>
                <w:lang w:val="es-ES"/>
              </w:rPr>
              <w:t xml:space="preserve"> biến đổi ít</w:t>
            </w:r>
            <w:r w:rsidRPr="00AF0A09">
              <w:rPr>
                <w:rFonts w:ascii="Times New Roman" w:hAnsi="Times New Roman" w:cs="Times New Roman"/>
                <w:b/>
                <w:sz w:val="24"/>
                <w:szCs w:val="24"/>
              </w:rPr>
              <w:tab/>
              <w:t xml:space="preserve">  </w:t>
            </w:r>
            <w:r w:rsidRPr="00AF0A09">
              <w:rPr>
                <w:rFonts w:ascii="Times New Roman" w:hAnsi="Times New Roman" w:cs="Times New Roman"/>
                <w:b/>
                <w:sz w:val="24"/>
                <w:szCs w:val="24"/>
                <w:u w:val="single"/>
                <w:lang w:val="vi-VN"/>
              </w:rPr>
              <w:t>B.</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rPr>
              <w:t>tăng</w:t>
            </w:r>
            <w:r w:rsidRPr="00AF0A09">
              <w:rPr>
                <w:rFonts w:ascii="Times New Roman" w:hAnsi="Times New Roman" w:cs="Times New Roman"/>
                <w:b/>
                <w:sz w:val="24"/>
                <w:szCs w:val="24"/>
              </w:rPr>
              <w:tab/>
              <w:t xml:space="preserve">   </w:t>
            </w:r>
            <w:r w:rsidRPr="00AF0A09">
              <w:rPr>
                <w:rFonts w:ascii="Times New Roman" w:hAnsi="Times New Roman" w:cs="Times New Roman"/>
                <w:b/>
                <w:sz w:val="24"/>
                <w:szCs w:val="24"/>
                <w:lang w:val="vi-VN"/>
              </w:rPr>
              <w:t xml:space="preserve">C. </w:t>
            </w:r>
            <w:r w:rsidRPr="00AF0A09">
              <w:rPr>
                <w:rFonts w:ascii="Times New Roman" w:hAnsi="Times New Roman" w:cs="Times New Roman"/>
                <w:bCs/>
                <w:sz w:val="24"/>
                <w:szCs w:val="24"/>
              </w:rPr>
              <w:t>giảm</w:t>
            </w:r>
            <w:r w:rsidRPr="00AF0A09">
              <w:rPr>
                <w:rFonts w:ascii="Times New Roman" w:hAnsi="Times New Roman" w:cs="Times New Roman"/>
                <w:b/>
                <w:sz w:val="24"/>
                <w:szCs w:val="24"/>
              </w:rPr>
              <w:t xml:space="preserve">           </w:t>
            </w:r>
            <w:r w:rsidRPr="00AF0A09">
              <w:rPr>
                <w:rFonts w:ascii="Times New Roman" w:hAnsi="Times New Roman" w:cs="Times New Roman"/>
                <w:b/>
                <w:sz w:val="24"/>
                <w:szCs w:val="24"/>
                <w:lang w:val="vi-VN"/>
              </w:rPr>
              <w:t xml:space="preserve">D. </w:t>
            </w:r>
            <w:r w:rsidRPr="00AF0A09">
              <w:rPr>
                <w:rFonts w:ascii="Times New Roman" w:hAnsi="Times New Roman" w:cs="Times New Roman"/>
                <w:bCs/>
                <w:sz w:val="24"/>
                <w:szCs w:val="24"/>
              </w:rPr>
              <w:t>không đổi</w:t>
            </w:r>
          </w:p>
          <w:p w14:paraId="41944B6F"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32</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rPr>
              <w:t>Hòa tan muối ăn vào nước ta thu được ……. muối</w:t>
            </w:r>
          </w:p>
          <w:p w14:paraId="711EC906"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es-ES"/>
              </w:rPr>
              <w:t>A.</w:t>
            </w:r>
            <w:r w:rsidRPr="00AF0A09">
              <w:rPr>
                <w:rFonts w:ascii="Times New Roman" w:hAnsi="Times New Roman" w:cs="Times New Roman"/>
                <w:sz w:val="24"/>
                <w:szCs w:val="24"/>
                <w:lang w:val="es-ES"/>
              </w:rPr>
              <w:t xml:space="preserve"> huyền phù  </w:t>
            </w:r>
            <w:r w:rsidRPr="00AF0A09">
              <w:rPr>
                <w:rFonts w:ascii="Times New Roman" w:hAnsi="Times New Roman" w:cs="Times New Roman"/>
                <w:b/>
                <w:sz w:val="24"/>
                <w:szCs w:val="24"/>
              </w:rPr>
              <w:t xml:space="preserve">  </w:t>
            </w:r>
            <w:r w:rsidRPr="00AF0A09">
              <w:rPr>
                <w:rFonts w:ascii="Times New Roman" w:hAnsi="Times New Roman" w:cs="Times New Roman"/>
                <w:b/>
                <w:sz w:val="24"/>
                <w:szCs w:val="24"/>
                <w:u w:val="single"/>
                <w:lang w:val="vi-VN"/>
              </w:rPr>
              <w:t>B.</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rPr>
              <w:t>dung dịch</w:t>
            </w:r>
            <w:r w:rsidRPr="00AF0A09">
              <w:rPr>
                <w:rFonts w:ascii="Times New Roman" w:hAnsi="Times New Roman" w:cs="Times New Roman"/>
                <w:b/>
                <w:sz w:val="24"/>
                <w:szCs w:val="24"/>
              </w:rPr>
              <w:t xml:space="preserve">     </w:t>
            </w:r>
            <w:r w:rsidRPr="00AF0A09">
              <w:rPr>
                <w:rFonts w:ascii="Times New Roman" w:hAnsi="Times New Roman" w:cs="Times New Roman"/>
                <w:b/>
                <w:sz w:val="24"/>
                <w:szCs w:val="24"/>
                <w:lang w:val="vi-VN"/>
              </w:rPr>
              <w:t xml:space="preserve">C. </w:t>
            </w:r>
            <w:r w:rsidRPr="00AF0A09">
              <w:rPr>
                <w:rFonts w:ascii="Times New Roman" w:hAnsi="Times New Roman" w:cs="Times New Roman"/>
                <w:bCs/>
                <w:sz w:val="24"/>
                <w:szCs w:val="24"/>
              </w:rPr>
              <w:t>chất tan</w:t>
            </w:r>
            <w:r w:rsidRPr="00AF0A09">
              <w:rPr>
                <w:rFonts w:ascii="Times New Roman" w:hAnsi="Times New Roman" w:cs="Times New Roman"/>
                <w:b/>
                <w:sz w:val="24"/>
                <w:szCs w:val="24"/>
              </w:rPr>
              <w:t xml:space="preserve">    </w:t>
            </w:r>
            <w:r w:rsidRPr="00AF0A09">
              <w:rPr>
                <w:rFonts w:ascii="Times New Roman" w:hAnsi="Times New Roman" w:cs="Times New Roman"/>
                <w:b/>
                <w:sz w:val="24"/>
                <w:szCs w:val="24"/>
                <w:lang w:val="vi-VN"/>
              </w:rPr>
              <w:t xml:space="preserve">D. </w:t>
            </w:r>
            <w:r w:rsidRPr="00AF0A09">
              <w:rPr>
                <w:rFonts w:ascii="Times New Roman" w:hAnsi="Times New Roman" w:cs="Times New Roman"/>
                <w:bCs/>
                <w:sz w:val="24"/>
                <w:szCs w:val="24"/>
              </w:rPr>
              <w:t>dung môi</w:t>
            </w:r>
          </w:p>
          <w:p w14:paraId="4512D401"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33</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rPr>
              <w:t xml:space="preserve">Hòa tan đường vào cốc nước ta thu được dung dịch nước đường. Chất tan là </w:t>
            </w:r>
          </w:p>
          <w:p w14:paraId="7E5C08B2"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es-ES"/>
              </w:rPr>
              <w:t xml:space="preserve">  A.</w:t>
            </w:r>
            <w:r w:rsidRPr="00AF0A09">
              <w:rPr>
                <w:rFonts w:ascii="Times New Roman" w:hAnsi="Times New Roman" w:cs="Times New Roman"/>
                <w:sz w:val="24"/>
                <w:szCs w:val="24"/>
                <w:lang w:val="es-ES"/>
              </w:rPr>
              <w:t xml:space="preserve"> nước và đường</w:t>
            </w:r>
            <w:r w:rsidRPr="00AF0A09">
              <w:rPr>
                <w:rFonts w:ascii="Times New Roman" w:hAnsi="Times New Roman" w:cs="Times New Roman"/>
                <w:b/>
                <w:sz w:val="24"/>
                <w:szCs w:val="24"/>
              </w:rPr>
              <w:tab/>
            </w:r>
            <w:r w:rsidRPr="00AF0A09">
              <w:rPr>
                <w:rFonts w:ascii="Times New Roman" w:hAnsi="Times New Roman" w:cs="Times New Roman"/>
                <w:b/>
                <w:sz w:val="24"/>
                <w:szCs w:val="24"/>
                <w:u w:val="single"/>
                <w:lang w:val="vi-VN"/>
              </w:rPr>
              <w:t>B.</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rPr>
              <w:t>đường</w:t>
            </w:r>
            <w:r w:rsidRPr="00AF0A09">
              <w:rPr>
                <w:rFonts w:ascii="Times New Roman" w:hAnsi="Times New Roman" w:cs="Times New Roman"/>
                <w:b/>
                <w:sz w:val="24"/>
                <w:szCs w:val="24"/>
              </w:rPr>
              <w:tab/>
            </w:r>
          </w:p>
          <w:p w14:paraId="2BC688CE"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sz w:val="24"/>
                <w:szCs w:val="24"/>
              </w:rPr>
              <w:t xml:space="preserve">  </w:t>
            </w:r>
            <w:r w:rsidRPr="00AF0A09">
              <w:rPr>
                <w:rFonts w:ascii="Times New Roman" w:hAnsi="Times New Roman" w:cs="Times New Roman"/>
                <w:b/>
                <w:sz w:val="24"/>
                <w:szCs w:val="24"/>
                <w:lang w:val="vi-VN"/>
              </w:rPr>
              <w:t xml:space="preserve">C. </w:t>
            </w:r>
            <w:r w:rsidRPr="00AF0A09">
              <w:rPr>
                <w:rFonts w:ascii="Times New Roman" w:hAnsi="Times New Roman" w:cs="Times New Roman"/>
                <w:bCs/>
                <w:sz w:val="24"/>
                <w:szCs w:val="24"/>
              </w:rPr>
              <w:t>nước</w:t>
            </w:r>
            <w:r w:rsidRPr="00AF0A09">
              <w:rPr>
                <w:rFonts w:ascii="Times New Roman" w:hAnsi="Times New Roman" w:cs="Times New Roman"/>
                <w:b/>
                <w:sz w:val="24"/>
                <w:szCs w:val="24"/>
                <w:lang w:val="vi-VN"/>
              </w:rPr>
              <w:tab/>
              <w:t xml:space="preserve">D. </w:t>
            </w:r>
            <w:r w:rsidRPr="00AF0A09">
              <w:rPr>
                <w:rFonts w:ascii="Times New Roman" w:hAnsi="Times New Roman" w:cs="Times New Roman"/>
                <w:bCs/>
                <w:sz w:val="24"/>
                <w:szCs w:val="24"/>
              </w:rPr>
              <w:t>nước đường</w:t>
            </w:r>
          </w:p>
          <w:p w14:paraId="7A7B0F4A"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 xml:space="preserve">Câu 34. </w:t>
            </w:r>
            <w:r w:rsidRPr="00AF0A09">
              <w:rPr>
                <w:rFonts w:ascii="Times New Roman" w:hAnsi="Times New Roman" w:cs="Times New Roman"/>
                <w:sz w:val="24"/>
                <w:szCs w:val="24"/>
                <w:shd w:val="clear" w:color="auto" w:fill="FFFFFF"/>
              </w:rPr>
              <w:t>Khi sản xuất nước ngọt có gas người ta thường nen khí carbon dioxide ở áp suất cao nhằm mục đích gì?</w:t>
            </w:r>
          </w:p>
          <w:p w14:paraId="5E067C86" w14:textId="77777777" w:rsidR="00B443CC" w:rsidRPr="00AF0A09" w:rsidRDefault="00B443CC"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u w:val="single"/>
                <w:lang w:val="es-ES"/>
              </w:rPr>
              <w:t>A</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lang w:val="es-ES"/>
              </w:rPr>
              <w:t>tăng khả năng hòa tan của khí carbon dioxide trong nước.</w:t>
            </w:r>
          </w:p>
          <w:p w14:paraId="39E3F739" w14:textId="77777777" w:rsidR="00B443CC" w:rsidRPr="00AF0A09" w:rsidRDefault="00B443CC"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B.</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giảm khả năng hòa tan của khí carbon dioxide trong nước.</w:t>
            </w:r>
          </w:p>
          <w:p w14:paraId="799017AD" w14:textId="77777777" w:rsidR="00B443CC" w:rsidRPr="00AF0A09" w:rsidRDefault="00B443CC"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C.</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không làm thay đổi khả năng hòa tan của khí carbon dioxide trong nước.</w:t>
            </w:r>
          </w:p>
          <w:p w14:paraId="27E93D1D" w14:textId="77777777" w:rsidR="00B443CC" w:rsidRPr="00AF0A09" w:rsidRDefault="00B443CC"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D.</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giảm nhanh lượng khí carbon dioxide trong nước.</w:t>
            </w:r>
          </w:p>
          <w:p w14:paraId="39DA3F5A"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 xml:space="preserve">Câu 35. </w:t>
            </w:r>
            <w:r w:rsidRPr="00AF0A09">
              <w:rPr>
                <w:rFonts w:ascii="Times New Roman" w:hAnsi="Times New Roman" w:cs="Times New Roman"/>
                <w:sz w:val="24"/>
                <w:szCs w:val="24"/>
              </w:rPr>
              <w:t>Nước muối sinh lí (dung dịch NaCl 0,9%) được sử dụng nhiều trong y học, trong cuộc sống hàng ngày nước muối sinh lí cũng có rất nhiều ứng dụng như dùng để súc miệng, ngâm, rửa rau quả,… Để pha chế 500g nước muối sinh lí ta cần:</w:t>
            </w:r>
            <w:r w:rsidRPr="00AF0A09">
              <w:rPr>
                <w:rFonts w:ascii="Times New Roman" w:hAnsi="Times New Roman" w:cs="Times New Roman"/>
                <w:noProof/>
                <w:sz w:val="24"/>
                <w:szCs w:val="24"/>
              </w:rPr>
              <w:t xml:space="preserve"> </w:t>
            </w:r>
          </w:p>
          <w:p w14:paraId="04BD33EB"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4,5g NaCl và 495,5g nước     B. 5,4g NaCl và 494,6g nước</w:t>
            </w:r>
          </w:p>
          <w:p w14:paraId="697D7823"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C. 4,5g NaCl và 504,5g nước     D. 5,4g NaCl và 505,4 nước</w:t>
            </w:r>
          </w:p>
          <w:p w14:paraId="0D76D8A5" w14:textId="77777777" w:rsidR="00B443CC" w:rsidRPr="00AF0A09" w:rsidRDefault="00B443CC"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noProof/>
                <w:sz w:val="24"/>
                <w:szCs w:val="24"/>
              </w:rPr>
              <w:drawing>
                <wp:anchor distT="0" distB="0" distL="114300" distR="114300" simplePos="0" relativeHeight="251663360" behindDoc="0" locked="0" layoutInCell="1" allowOverlap="1" wp14:anchorId="73B3095C" wp14:editId="367AF41A">
                  <wp:simplePos x="0" y="0"/>
                  <wp:positionH relativeFrom="column">
                    <wp:posOffset>2764790</wp:posOffset>
                  </wp:positionH>
                  <wp:positionV relativeFrom="paragraph">
                    <wp:posOffset>-558165</wp:posOffset>
                  </wp:positionV>
                  <wp:extent cx="1152525" cy="732155"/>
                  <wp:effectExtent l="0" t="0" r="9525" b="0"/>
                  <wp:wrapSquare wrapText="bothSides"/>
                  <wp:docPr id="4" name="Picture 4" descr="Description: Sai lầm khi dùng nước muối sinh lý gây nguy hiểm cho tr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Sai lầm khi dùng nước muối sinh lý gây nguy hiểm cho trẻ"/>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52525" cy="732155"/>
                          </a:xfrm>
                          <a:prstGeom prst="rect">
                            <a:avLst/>
                          </a:prstGeom>
                          <a:noFill/>
                        </pic:spPr>
                      </pic:pic>
                    </a:graphicData>
                  </a:graphic>
                  <wp14:sizeRelH relativeFrom="page">
                    <wp14:pctWidth>0</wp14:pctWidth>
                  </wp14:sizeRelH>
                  <wp14:sizeRelV relativeFrom="page">
                    <wp14:pctHeight>0</wp14:pctHeight>
                  </wp14:sizeRelV>
                </wp:anchor>
              </w:drawing>
            </w:r>
            <w:r w:rsidRPr="00AF0A09">
              <w:rPr>
                <w:rFonts w:ascii="Times New Roman" w:hAnsi="Times New Roman" w:cs="Times New Roman"/>
                <w:b/>
                <w:sz w:val="24"/>
                <w:szCs w:val="24"/>
                <w:lang w:val="es-ES"/>
              </w:rPr>
              <w:t xml:space="preserve">Câu 36. </w:t>
            </w:r>
            <w:r w:rsidRPr="00AF0A09">
              <w:rPr>
                <w:rFonts w:ascii="Times New Roman" w:hAnsi="Times New Roman" w:cs="Times New Roman"/>
                <w:sz w:val="24"/>
                <w:szCs w:val="24"/>
                <w:shd w:val="clear" w:color="auto" w:fill="FFFFFF"/>
              </w:rPr>
              <w:t>Một viên chloramin B (C</w:t>
            </w:r>
            <w:r w:rsidRPr="00AF0A09">
              <w:rPr>
                <w:rFonts w:ascii="Times New Roman" w:hAnsi="Times New Roman" w:cs="Times New Roman"/>
                <w:sz w:val="24"/>
                <w:szCs w:val="24"/>
                <w:shd w:val="clear" w:color="auto" w:fill="FFFFFF"/>
                <w:vertAlign w:val="subscript"/>
              </w:rPr>
              <w:t>6</w:t>
            </w:r>
            <w:r w:rsidRPr="00AF0A09">
              <w:rPr>
                <w:rFonts w:ascii="Times New Roman" w:hAnsi="Times New Roman" w:cs="Times New Roman"/>
                <w:sz w:val="24"/>
                <w:szCs w:val="24"/>
                <w:shd w:val="clear" w:color="auto" w:fill="FFFFFF"/>
              </w:rPr>
              <w:t>H</w:t>
            </w:r>
            <w:r w:rsidRPr="00AF0A09">
              <w:rPr>
                <w:rFonts w:ascii="Times New Roman" w:hAnsi="Times New Roman" w:cs="Times New Roman"/>
                <w:sz w:val="24"/>
                <w:szCs w:val="24"/>
                <w:shd w:val="clear" w:color="auto" w:fill="FFFFFF"/>
                <w:vertAlign w:val="subscript"/>
              </w:rPr>
              <w:t>5</w:t>
            </w:r>
            <w:r w:rsidRPr="00AF0A09">
              <w:rPr>
                <w:rFonts w:ascii="Times New Roman" w:hAnsi="Times New Roman" w:cs="Times New Roman"/>
                <w:sz w:val="24"/>
                <w:szCs w:val="24"/>
                <w:shd w:val="clear" w:color="auto" w:fill="FFFFFF"/>
              </w:rPr>
              <w:t>ClNNaO</w:t>
            </w:r>
            <w:r w:rsidRPr="00AF0A09">
              <w:rPr>
                <w:rFonts w:ascii="Times New Roman" w:hAnsi="Times New Roman" w:cs="Times New Roman"/>
                <w:sz w:val="24"/>
                <w:szCs w:val="24"/>
                <w:shd w:val="clear" w:color="auto" w:fill="FFFFFF"/>
                <w:vertAlign w:val="subscript"/>
              </w:rPr>
              <w:t>2</w:t>
            </w:r>
            <w:r w:rsidRPr="00AF0A09">
              <w:rPr>
                <w:rFonts w:ascii="Times New Roman" w:hAnsi="Times New Roman" w:cs="Times New Roman"/>
                <w:sz w:val="24"/>
                <w:szCs w:val="24"/>
                <w:shd w:val="clear" w:color="auto" w:fill="FFFFFF"/>
              </w:rPr>
              <w:t>S) 0,25 gam dùng để khử khuẩn 25 lít nước. Tính nồng độ mol của chloramin B có trong 25 lít nước</w:t>
            </w:r>
          </w:p>
          <w:p w14:paraId="2361E412" w14:textId="77777777" w:rsidR="00B443CC" w:rsidRPr="00AF0A09" w:rsidRDefault="00B443CC"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noProof/>
                <w:sz w:val="24"/>
                <w:szCs w:val="24"/>
              </w:rPr>
              <w:drawing>
                <wp:anchor distT="0" distB="0" distL="114300" distR="114300" simplePos="0" relativeHeight="251662336" behindDoc="0" locked="0" layoutInCell="1" allowOverlap="1" wp14:anchorId="25F34FA8" wp14:editId="02439B14">
                  <wp:simplePos x="0" y="0"/>
                  <wp:positionH relativeFrom="column">
                    <wp:posOffset>2821940</wp:posOffset>
                  </wp:positionH>
                  <wp:positionV relativeFrom="paragraph">
                    <wp:posOffset>-3432175</wp:posOffset>
                  </wp:positionV>
                  <wp:extent cx="1276350" cy="1009650"/>
                  <wp:effectExtent l="0" t="0" r="0" b="0"/>
                  <wp:wrapSquare wrapText="bothSides"/>
                  <wp:docPr id="5" name="Picture 5" descr="Description: Bạn đã biết khí gas trong nước giải khát là khí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ạn đã biết khí gas trong nước giải khát là khí gì?"/>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76350" cy="1009650"/>
                          </a:xfrm>
                          <a:prstGeom prst="rect">
                            <a:avLst/>
                          </a:prstGeom>
                          <a:noFill/>
                        </pic:spPr>
                      </pic:pic>
                    </a:graphicData>
                  </a:graphic>
                  <wp14:sizeRelH relativeFrom="page">
                    <wp14:pctWidth>0</wp14:pctWidth>
                  </wp14:sizeRelH>
                  <wp14:sizeRelV relativeFrom="page">
                    <wp14:pctHeight>0</wp14:pctHeight>
                  </wp14:sizeRelV>
                </wp:anchor>
              </w:drawing>
            </w:r>
            <w:r w:rsidRPr="00AF0A09">
              <w:rPr>
                <w:rFonts w:ascii="Times New Roman" w:hAnsi="Times New Roman" w:cs="Times New Roman"/>
                <w:b/>
                <w:sz w:val="24"/>
                <w:szCs w:val="24"/>
                <w:u w:val="single"/>
                <w:lang w:val="es-ES"/>
              </w:rPr>
              <w:t>A.</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lang w:val="es-ES"/>
              </w:rPr>
              <w:t>4,68.10</w:t>
            </w:r>
            <w:r w:rsidRPr="00AF0A09">
              <w:rPr>
                <w:rFonts w:ascii="Times New Roman" w:hAnsi="Times New Roman" w:cs="Times New Roman"/>
                <w:bCs/>
                <w:sz w:val="24"/>
                <w:szCs w:val="24"/>
                <w:vertAlign w:val="superscript"/>
                <w:lang w:val="es-ES"/>
              </w:rPr>
              <w:t>-5</w:t>
            </w:r>
            <w:r w:rsidRPr="00AF0A09">
              <w:rPr>
                <w:rFonts w:ascii="Times New Roman" w:hAnsi="Times New Roman" w:cs="Times New Roman"/>
                <w:bCs/>
                <w:sz w:val="24"/>
                <w:szCs w:val="24"/>
                <w:lang w:val="es-ES"/>
              </w:rPr>
              <w:t xml:space="preserve">M                         </w:t>
            </w:r>
            <w:r w:rsidRPr="00AF0A09">
              <w:rPr>
                <w:rFonts w:ascii="Times New Roman" w:hAnsi="Times New Roman" w:cs="Times New Roman"/>
                <w:b/>
                <w:sz w:val="24"/>
                <w:szCs w:val="24"/>
                <w:lang w:val="es-ES"/>
              </w:rPr>
              <w:t>B.</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4,86.10</w:t>
            </w:r>
            <w:r w:rsidRPr="00AF0A09">
              <w:rPr>
                <w:rFonts w:ascii="Times New Roman" w:hAnsi="Times New Roman" w:cs="Times New Roman"/>
                <w:bCs/>
                <w:sz w:val="24"/>
                <w:szCs w:val="24"/>
                <w:vertAlign w:val="superscript"/>
                <w:lang w:val="es-ES"/>
              </w:rPr>
              <w:t>-5</w:t>
            </w:r>
            <w:r w:rsidRPr="00AF0A09">
              <w:rPr>
                <w:rFonts w:ascii="Times New Roman" w:hAnsi="Times New Roman" w:cs="Times New Roman"/>
                <w:bCs/>
                <w:sz w:val="24"/>
                <w:szCs w:val="24"/>
                <w:lang w:val="es-ES"/>
              </w:rPr>
              <w:t>M</w:t>
            </w:r>
          </w:p>
          <w:p w14:paraId="7D774DDE" w14:textId="77777777" w:rsidR="00B443CC" w:rsidRPr="00AF0A09" w:rsidRDefault="00B443CC"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C.</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8,68.10</w:t>
            </w:r>
            <w:r w:rsidRPr="00AF0A09">
              <w:rPr>
                <w:rFonts w:ascii="Times New Roman" w:hAnsi="Times New Roman" w:cs="Times New Roman"/>
                <w:bCs/>
                <w:sz w:val="24"/>
                <w:szCs w:val="24"/>
                <w:vertAlign w:val="superscript"/>
                <w:lang w:val="es-ES"/>
              </w:rPr>
              <w:t>-5</w:t>
            </w:r>
            <w:r w:rsidRPr="00AF0A09">
              <w:rPr>
                <w:rFonts w:ascii="Times New Roman" w:hAnsi="Times New Roman" w:cs="Times New Roman"/>
                <w:bCs/>
                <w:sz w:val="24"/>
                <w:szCs w:val="24"/>
                <w:lang w:val="es-ES"/>
              </w:rPr>
              <w:t xml:space="preserve">M                         </w:t>
            </w:r>
            <w:r w:rsidRPr="00AF0A09">
              <w:rPr>
                <w:rFonts w:ascii="Times New Roman" w:hAnsi="Times New Roman" w:cs="Times New Roman"/>
                <w:b/>
                <w:sz w:val="24"/>
                <w:szCs w:val="24"/>
                <w:lang w:val="es-ES"/>
              </w:rPr>
              <w:t>D.</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8,86.10</w:t>
            </w:r>
            <w:r w:rsidRPr="00AF0A09">
              <w:rPr>
                <w:rFonts w:ascii="Times New Roman" w:hAnsi="Times New Roman" w:cs="Times New Roman"/>
                <w:bCs/>
                <w:sz w:val="24"/>
                <w:szCs w:val="24"/>
                <w:vertAlign w:val="superscript"/>
                <w:lang w:val="es-ES"/>
              </w:rPr>
              <w:t>-5</w:t>
            </w:r>
            <w:r w:rsidRPr="00AF0A09">
              <w:rPr>
                <w:rFonts w:ascii="Times New Roman" w:hAnsi="Times New Roman" w:cs="Times New Roman"/>
                <w:bCs/>
                <w:sz w:val="24"/>
                <w:szCs w:val="24"/>
                <w:lang w:val="es-ES"/>
              </w:rPr>
              <w:t>M</w:t>
            </w:r>
          </w:p>
          <w:p w14:paraId="64F33ADA"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noProof/>
                <w:sz w:val="24"/>
                <w:szCs w:val="24"/>
              </w:rPr>
              <w:drawing>
                <wp:anchor distT="0" distB="0" distL="114300" distR="114300" simplePos="0" relativeHeight="251661312" behindDoc="0" locked="0" layoutInCell="1" allowOverlap="1" wp14:anchorId="76A106D5" wp14:editId="1A901EE8">
                  <wp:simplePos x="0" y="0"/>
                  <wp:positionH relativeFrom="column">
                    <wp:posOffset>3096260</wp:posOffset>
                  </wp:positionH>
                  <wp:positionV relativeFrom="paragraph">
                    <wp:posOffset>-857250</wp:posOffset>
                  </wp:positionV>
                  <wp:extent cx="1000125" cy="1000125"/>
                  <wp:effectExtent l="0" t="0" r="9525" b="9525"/>
                  <wp:wrapSquare wrapText="bothSides"/>
                  <wp:docPr id="3" name="Picture 3" descr="Description: Thận trọng khi làm sạch nước với Cloramin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Thận trọng khi làm sạch nước với Cloramin b"/>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00125" cy="1000125"/>
                          </a:xfrm>
                          <a:prstGeom prst="rect">
                            <a:avLst/>
                          </a:prstGeom>
                          <a:noFill/>
                        </pic:spPr>
                      </pic:pic>
                    </a:graphicData>
                  </a:graphic>
                  <wp14:sizeRelH relativeFrom="page">
                    <wp14:pctWidth>0</wp14:pctWidth>
                  </wp14:sizeRelH>
                  <wp14:sizeRelV relativeFrom="page">
                    <wp14:pctHeight>0</wp14:pctHeight>
                  </wp14:sizeRelV>
                </wp:anchor>
              </w:drawing>
            </w:r>
            <w:r w:rsidRPr="00AF0A09">
              <w:rPr>
                <w:rFonts w:ascii="Times New Roman" w:hAnsi="Times New Roman" w:cs="Times New Roman"/>
                <w:b/>
                <w:sz w:val="24"/>
                <w:szCs w:val="24"/>
                <w:lang w:val="nl-NL"/>
              </w:rPr>
              <w:t>Bước 2: HS thực hiện nhiệm vụ học tập</w:t>
            </w:r>
          </w:p>
          <w:p w14:paraId="6225AB1D" w14:textId="77777777" w:rsidR="00B443CC" w:rsidRPr="00AF0A09" w:rsidRDefault="00B443CC"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 nhân lựa chọn đáp án và giải thích</w:t>
            </w:r>
          </w:p>
          <w:p w14:paraId="5A226348" w14:textId="77777777" w:rsidR="00B443CC" w:rsidRPr="00AF0A09" w:rsidRDefault="00B443CC"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theo dõi, đôn đốc hỗ trợ HS nếu cần</w:t>
            </w:r>
          </w:p>
          <w:p w14:paraId="7447A2A3"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lastRenderedPageBreak/>
              <w:t>Bước 3: Báo cáo kết quả hoạt động và thảo luận</w:t>
            </w:r>
          </w:p>
          <w:p w14:paraId="7B372D1D" w14:textId="77777777" w:rsidR="00B443CC" w:rsidRPr="00AF0A09" w:rsidRDefault="00B443CC"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 nhân báo cáo kết quả từng câu hỏi, HS khác theo dõi, nhận xét, bổ sung.</w:t>
            </w:r>
          </w:p>
          <w:p w14:paraId="0ECAB2F1"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113F6F57"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eastAsia="Arial" w:hAnsi="Times New Roman" w:cs="Times New Roman"/>
                <w:sz w:val="24"/>
                <w:szCs w:val="24"/>
              </w:rPr>
              <w:t>- GV nhận xét đánh giá và chốt nội dung kiến thức.</w:t>
            </w:r>
          </w:p>
        </w:tc>
        <w:tc>
          <w:tcPr>
            <w:tcW w:w="3118" w:type="dxa"/>
          </w:tcPr>
          <w:p w14:paraId="499F2164" w14:textId="77777777" w:rsidR="00B443CC" w:rsidRPr="00AF0A09" w:rsidRDefault="00B443CC" w:rsidP="009C1FF9">
            <w:pPr>
              <w:spacing w:after="0" w:line="240" w:lineRule="auto"/>
              <w:ind w:left="48" w:right="48"/>
              <w:jc w:val="both"/>
              <w:rPr>
                <w:rFonts w:ascii="Times New Roman" w:hAnsi="Times New Roman" w:cs="Times New Roman"/>
                <w:b/>
                <w:sz w:val="24"/>
                <w:szCs w:val="24"/>
              </w:rPr>
            </w:pPr>
            <w:r w:rsidRPr="00AF0A09">
              <w:rPr>
                <w:rFonts w:ascii="Times New Roman" w:hAnsi="Times New Roman" w:cs="Times New Roman"/>
                <w:b/>
                <w:sz w:val="24"/>
                <w:szCs w:val="24"/>
              </w:rPr>
              <w:lastRenderedPageBreak/>
              <w:t>III. Luyện tập</w:t>
            </w:r>
          </w:p>
          <w:p w14:paraId="78D0C96C" w14:textId="77777777" w:rsidR="00B443CC" w:rsidRPr="00AF0A09" w:rsidRDefault="00B443CC" w:rsidP="009C1FF9">
            <w:pPr>
              <w:spacing w:after="0" w:line="240" w:lineRule="auto"/>
              <w:contextualSpacing/>
              <w:jc w:val="both"/>
              <w:rPr>
                <w:rFonts w:ascii="Times New Roman" w:eastAsia="Calibri" w:hAnsi="Times New Roman" w:cs="Times New Roman"/>
                <w:b/>
                <w:i/>
                <w:iCs/>
                <w:sz w:val="24"/>
                <w:szCs w:val="24"/>
              </w:rPr>
            </w:pPr>
            <w:r w:rsidRPr="00AF0A09">
              <w:rPr>
                <w:rFonts w:ascii="Times New Roman" w:eastAsia="Calibri" w:hAnsi="Times New Roman" w:cs="Times New Roman"/>
                <w:b/>
                <w:i/>
                <w:iCs/>
                <w:sz w:val="24"/>
                <w:szCs w:val="24"/>
              </w:rPr>
              <w:lastRenderedPageBreak/>
              <w:t>Hướng dẫn trả lời câu hỏi trắc nghiệm:</w:t>
            </w:r>
          </w:p>
          <w:p w14:paraId="7CCC3B1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w:t>
            </w:r>
            <w:r w:rsidRPr="00AF0A09">
              <w:rPr>
                <w:rFonts w:ascii="Times New Roman" w:hAnsi="Times New Roman" w:cs="Times New Roman"/>
                <w:b/>
                <w:sz w:val="24"/>
                <w:szCs w:val="24"/>
              </w:rPr>
              <w:t xml:space="preserve"> C</w:t>
            </w:r>
          </w:p>
          <w:p w14:paraId="420452D9"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w:t>
            </w:r>
            <w:r w:rsidRPr="00AF0A09">
              <w:rPr>
                <w:rFonts w:ascii="Times New Roman" w:hAnsi="Times New Roman" w:cs="Times New Roman"/>
                <w:b/>
                <w:sz w:val="24"/>
                <w:szCs w:val="24"/>
              </w:rPr>
              <w:t xml:space="preserve"> B</w:t>
            </w:r>
          </w:p>
          <w:p w14:paraId="3AEB3928" w14:textId="77777777" w:rsidR="00B443CC" w:rsidRPr="00AF0A09" w:rsidRDefault="00B443CC" w:rsidP="009C1FF9">
            <w:pPr>
              <w:spacing w:after="0" w:line="240" w:lineRule="auto"/>
              <w:rPr>
                <w:rFonts w:ascii="Times New Roman" w:hAnsi="Times New Roman" w:cs="Times New Roman"/>
                <w:sz w:val="24"/>
                <w:szCs w:val="24"/>
              </w:rPr>
            </w:pPr>
          </w:p>
          <w:p w14:paraId="6CFC83B4" w14:textId="77777777" w:rsidR="00B443CC" w:rsidRPr="00AF0A09" w:rsidRDefault="00B443CC" w:rsidP="009C1FF9">
            <w:pPr>
              <w:spacing w:after="0" w:line="240" w:lineRule="auto"/>
              <w:rPr>
                <w:rFonts w:ascii="Times New Roman" w:hAnsi="Times New Roman" w:cs="Times New Roman"/>
                <w:b/>
                <w:sz w:val="24"/>
                <w:szCs w:val="24"/>
                <w:lang w:val="es-ES"/>
              </w:rPr>
            </w:pPr>
          </w:p>
          <w:p w14:paraId="2E5577DE" w14:textId="77777777" w:rsidR="00B443CC" w:rsidRPr="00AF0A09" w:rsidRDefault="00B443CC" w:rsidP="009C1FF9">
            <w:pPr>
              <w:spacing w:after="0" w:line="240" w:lineRule="auto"/>
              <w:rPr>
                <w:rFonts w:ascii="Times New Roman" w:hAnsi="Times New Roman" w:cs="Times New Roman"/>
                <w:b/>
                <w:sz w:val="24"/>
                <w:szCs w:val="24"/>
                <w:lang w:val="es-ES"/>
              </w:rPr>
            </w:pPr>
          </w:p>
          <w:p w14:paraId="1FE453A5" w14:textId="77777777" w:rsidR="00B443CC" w:rsidRPr="00AF0A09" w:rsidRDefault="00B443CC" w:rsidP="009C1FF9">
            <w:pPr>
              <w:spacing w:after="0" w:line="240" w:lineRule="auto"/>
              <w:rPr>
                <w:rFonts w:ascii="Times New Roman" w:hAnsi="Times New Roman" w:cs="Times New Roman"/>
                <w:b/>
                <w:sz w:val="24"/>
                <w:szCs w:val="24"/>
                <w:lang w:val="es-ES"/>
              </w:rPr>
            </w:pPr>
          </w:p>
          <w:p w14:paraId="1569AC2C"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lang w:val="es-ES"/>
              </w:rPr>
              <w:t>Câu 3.</w:t>
            </w:r>
            <w:r w:rsidRPr="00AF0A09">
              <w:rPr>
                <w:rFonts w:ascii="Times New Roman" w:hAnsi="Times New Roman" w:cs="Times New Roman"/>
                <w:b/>
                <w:sz w:val="24"/>
                <w:szCs w:val="24"/>
              </w:rPr>
              <w:t xml:space="preserve"> A</w:t>
            </w:r>
          </w:p>
          <w:p w14:paraId="11FED58D" w14:textId="77777777" w:rsidR="00B443CC" w:rsidRPr="00AF0A09" w:rsidRDefault="00B443CC" w:rsidP="009C1FF9">
            <w:pPr>
              <w:spacing w:after="0" w:line="240" w:lineRule="auto"/>
              <w:rPr>
                <w:rFonts w:ascii="Times New Roman" w:hAnsi="Times New Roman" w:cs="Times New Roman"/>
                <w:b/>
                <w:sz w:val="24"/>
                <w:szCs w:val="24"/>
              </w:rPr>
            </w:pPr>
          </w:p>
          <w:p w14:paraId="78533339" w14:textId="77777777" w:rsidR="00B443CC" w:rsidRPr="00AF0A09" w:rsidRDefault="00B443CC" w:rsidP="009C1FF9">
            <w:pPr>
              <w:spacing w:after="0" w:line="240" w:lineRule="auto"/>
              <w:rPr>
                <w:rFonts w:ascii="Times New Roman" w:hAnsi="Times New Roman" w:cs="Times New Roman"/>
                <w:b/>
                <w:sz w:val="24"/>
                <w:szCs w:val="24"/>
              </w:rPr>
            </w:pPr>
          </w:p>
          <w:p w14:paraId="2AE109F8" w14:textId="77777777" w:rsidR="00B443CC" w:rsidRPr="00AF0A09" w:rsidRDefault="00B443CC" w:rsidP="009C1FF9">
            <w:pPr>
              <w:spacing w:after="0" w:line="240" w:lineRule="auto"/>
              <w:rPr>
                <w:rFonts w:ascii="Times New Roman" w:hAnsi="Times New Roman" w:cs="Times New Roman"/>
                <w:b/>
                <w:sz w:val="24"/>
                <w:szCs w:val="24"/>
                <w:lang w:val="es-ES"/>
              </w:rPr>
            </w:pPr>
          </w:p>
          <w:p w14:paraId="1648371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4.</w:t>
            </w:r>
            <w:r w:rsidRPr="00AF0A09">
              <w:rPr>
                <w:rFonts w:ascii="Times New Roman" w:hAnsi="Times New Roman" w:cs="Times New Roman"/>
                <w:b/>
                <w:sz w:val="24"/>
                <w:szCs w:val="24"/>
              </w:rPr>
              <w:t xml:space="preserve"> D </w:t>
            </w:r>
          </w:p>
          <w:p w14:paraId="6B76A946" w14:textId="77777777" w:rsidR="00B443CC" w:rsidRPr="00AF0A09" w:rsidRDefault="00B443CC" w:rsidP="009C1FF9">
            <w:pPr>
              <w:spacing w:after="0" w:line="240" w:lineRule="auto"/>
              <w:rPr>
                <w:rFonts w:ascii="Times New Roman" w:hAnsi="Times New Roman" w:cs="Times New Roman"/>
                <w:sz w:val="24"/>
                <w:szCs w:val="24"/>
              </w:rPr>
            </w:pPr>
          </w:p>
          <w:p w14:paraId="4248D18C" w14:textId="77777777" w:rsidR="00B443CC" w:rsidRPr="00AF0A09" w:rsidRDefault="00B443CC" w:rsidP="009C1FF9">
            <w:pPr>
              <w:spacing w:after="0" w:line="240" w:lineRule="auto"/>
              <w:rPr>
                <w:rFonts w:ascii="Times New Roman" w:hAnsi="Times New Roman" w:cs="Times New Roman"/>
                <w:sz w:val="24"/>
                <w:szCs w:val="24"/>
              </w:rPr>
            </w:pPr>
          </w:p>
          <w:p w14:paraId="7E9BD015" w14:textId="77777777" w:rsidR="00B443CC" w:rsidRPr="00AF0A09" w:rsidRDefault="00B443CC" w:rsidP="009C1FF9">
            <w:pPr>
              <w:spacing w:after="0" w:line="240" w:lineRule="auto"/>
              <w:rPr>
                <w:rFonts w:ascii="Times New Roman" w:hAnsi="Times New Roman" w:cs="Times New Roman"/>
                <w:sz w:val="24"/>
                <w:szCs w:val="24"/>
              </w:rPr>
            </w:pPr>
          </w:p>
          <w:p w14:paraId="3A8AA8DF"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C</w:t>
            </w:r>
            <w:r w:rsidRPr="00AF0A09">
              <w:rPr>
                <w:rFonts w:ascii="Times New Roman" w:hAnsi="Times New Roman" w:cs="Times New Roman"/>
                <w:b/>
                <w:sz w:val="24"/>
                <w:szCs w:val="24"/>
                <w:lang w:val="es-ES"/>
              </w:rPr>
              <w:t>âu 5.</w:t>
            </w:r>
            <w:r w:rsidRPr="00AF0A09">
              <w:rPr>
                <w:rFonts w:ascii="Times New Roman" w:hAnsi="Times New Roman" w:cs="Times New Roman"/>
                <w:b/>
                <w:sz w:val="24"/>
                <w:szCs w:val="24"/>
              </w:rPr>
              <w:t xml:space="preserve"> C</w:t>
            </w:r>
          </w:p>
          <w:p w14:paraId="747D3492" w14:textId="77777777" w:rsidR="00B443CC" w:rsidRPr="00AF0A09" w:rsidRDefault="00B443CC" w:rsidP="009C1FF9">
            <w:pPr>
              <w:spacing w:after="0" w:line="240" w:lineRule="auto"/>
              <w:rPr>
                <w:rFonts w:ascii="Times New Roman" w:hAnsi="Times New Roman" w:cs="Times New Roman"/>
                <w:sz w:val="24"/>
                <w:szCs w:val="24"/>
              </w:rPr>
            </w:pPr>
          </w:p>
          <w:p w14:paraId="0256C2C6" w14:textId="77777777" w:rsidR="00B443CC" w:rsidRPr="00AF0A09" w:rsidRDefault="00B443CC" w:rsidP="009C1FF9">
            <w:pPr>
              <w:spacing w:after="0" w:line="240" w:lineRule="auto"/>
              <w:rPr>
                <w:rFonts w:ascii="Times New Roman" w:hAnsi="Times New Roman" w:cs="Times New Roman"/>
                <w:b/>
                <w:sz w:val="24"/>
                <w:szCs w:val="24"/>
                <w:lang w:val="es-ES"/>
              </w:rPr>
            </w:pPr>
          </w:p>
          <w:p w14:paraId="557AD19D"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6.</w:t>
            </w:r>
            <w:r w:rsidRPr="00AF0A09">
              <w:rPr>
                <w:rFonts w:ascii="Times New Roman" w:hAnsi="Times New Roman" w:cs="Times New Roman"/>
                <w:b/>
                <w:sz w:val="24"/>
                <w:szCs w:val="24"/>
              </w:rPr>
              <w:t xml:space="preserve"> C</w:t>
            </w:r>
          </w:p>
          <w:p w14:paraId="63C849E7" w14:textId="77777777" w:rsidR="00B443CC" w:rsidRPr="00AF0A09" w:rsidRDefault="00B443CC" w:rsidP="009C1FF9">
            <w:pPr>
              <w:spacing w:after="0" w:line="240" w:lineRule="auto"/>
              <w:rPr>
                <w:rFonts w:ascii="Times New Roman" w:hAnsi="Times New Roman" w:cs="Times New Roman"/>
                <w:sz w:val="24"/>
                <w:szCs w:val="24"/>
              </w:rPr>
            </w:pPr>
          </w:p>
          <w:p w14:paraId="15C819E8" w14:textId="77777777" w:rsidR="00B443CC" w:rsidRPr="00AF0A09" w:rsidRDefault="00B443CC" w:rsidP="009C1FF9">
            <w:pPr>
              <w:spacing w:after="0" w:line="240" w:lineRule="auto"/>
              <w:rPr>
                <w:rFonts w:ascii="Times New Roman" w:hAnsi="Times New Roman" w:cs="Times New Roman"/>
                <w:b/>
                <w:sz w:val="24"/>
                <w:szCs w:val="24"/>
                <w:lang w:val="es-ES"/>
              </w:rPr>
            </w:pPr>
          </w:p>
          <w:p w14:paraId="38969DD7"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7.</w:t>
            </w:r>
            <w:r w:rsidRPr="00AF0A09">
              <w:rPr>
                <w:rFonts w:ascii="Times New Roman" w:hAnsi="Times New Roman" w:cs="Times New Roman"/>
                <w:b/>
                <w:sz w:val="24"/>
                <w:szCs w:val="24"/>
              </w:rPr>
              <w:t xml:space="preserve"> B</w:t>
            </w:r>
          </w:p>
          <w:p w14:paraId="053222AB" w14:textId="77777777" w:rsidR="00B443CC" w:rsidRPr="00AF0A09" w:rsidRDefault="00B443CC" w:rsidP="009C1FF9">
            <w:pPr>
              <w:spacing w:after="0" w:line="240" w:lineRule="auto"/>
              <w:rPr>
                <w:rFonts w:ascii="Times New Roman" w:hAnsi="Times New Roman" w:cs="Times New Roman"/>
                <w:sz w:val="24"/>
                <w:szCs w:val="24"/>
              </w:rPr>
            </w:pPr>
          </w:p>
          <w:p w14:paraId="6F689A43" w14:textId="77777777" w:rsidR="00B443CC" w:rsidRPr="00AF0A09" w:rsidRDefault="00B443CC" w:rsidP="009C1FF9">
            <w:pPr>
              <w:spacing w:after="0" w:line="240" w:lineRule="auto"/>
              <w:rPr>
                <w:rFonts w:ascii="Times New Roman" w:hAnsi="Times New Roman" w:cs="Times New Roman"/>
                <w:sz w:val="24"/>
                <w:szCs w:val="24"/>
              </w:rPr>
            </w:pPr>
          </w:p>
          <w:p w14:paraId="1AF2F99F" w14:textId="77777777" w:rsidR="00B443CC" w:rsidRPr="00AF0A09" w:rsidRDefault="00B443CC" w:rsidP="009C1FF9">
            <w:pPr>
              <w:spacing w:after="0" w:line="240" w:lineRule="auto"/>
              <w:rPr>
                <w:rFonts w:ascii="Times New Roman" w:hAnsi="Times New Roman" w:cs="Times New Roman"/>
                <w:b/>
                <w:sz w:val="24"/>
                <w:szCs w:val="24"/>
                <w:lang w:val="es-ES"/>
              </w:rPr>
            </w:pPr>
          </w:p>
          <w:p w14:paraId="765F1735" w14:textId="77777777" w:rsidR="00B443CC" w:rsidRPr="00AF0A09" w:rsidRDefault="00B443CC" w:rsidP="009C1FF9">
            <w:pPr>
              <w:spacing w:after="0" w:line="240" w:lineRule="auto"/>
              <w:rPr>
                <w:rFonts w:ascii="Times New Roman" w:hAnsi="Times New Roman" w:cs="Times New Roman"/>
                <w:b/>
                <w:sz w:val="24"/>
                <w:szCs w:val="24"/>
                <w:lang w:val="es-ES"/>
              </w:rPr>
            </w:pPr>
          </w:p>
          <w:p w14:paraId="390A5347"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8.</w:t>
            </w:r>
            <w:r w:rsidRPr="00AF0A09">
              <w:rPr>
                <w:rFonts w:ascii="Times New Roman" w:hAnsi="Times New Roman" w:cs="Times New Roman"/>
                <w:b/>
                <w:sz w:val="24"/>
                <w:szCs w:val="24"/>
              </w:rPr>
              <w:t xml:space="preserve"> B</w:t>
            </w:r>
          </w:p>
          <w:p w14:paraId="5C298A8E" w14:textId="77777777" w:rsidR="00B443CC" w:rsidRPr="00AF0A09" w:rsidRDefault="00B443CC" w:rsidP="009C1FF9">
            <w:pPr>
              <w:spacing w:after="0" w:line="240" w:lineRule="auto"/>
              <w:rPr>
                <w:rFonts w:ascii="Times New Roman" w:hAnsi="Times New Roman" w:cs="Times New Roman"/>
                <w:sz w:val="24"/>
                <w:szCs w:val="24"/>
              </w:rPr>
            </w:pPr>
          </w:p>
          <w:p w14:paraId="40B55987" w14:textId="77777777" w:rsidR="00B443CC" w:rsidRPr="00AF0A09" w:rsidRDefault="00B443CC" w:rsidP="009C1FF9">
            <w:pPr>
              <w:spacing w:after="0" w:line="240" w:lineRule="auto"/>
              <w:rPr>
                <w:rFonts w:ascii="Times New Roman" w:hAnsi="Times New Roman" w:cs="Times New Roman"/>
                <w:b/>
                <w:sz w:val="24"/>
                <w:szCs w:val="24"/>
                <w:lang w:val="es-ES"/>
              </w:rPr>
            </w:pPr>
          </w:p>
          <w:p w14:paraId="0838781F" w14:textId="77777777" w:rsidR="00B443CC" w:rsidRPr="00AF0A09" w:rsidRDefault="00B443CC" w:rsidP="009C1FF9">
            <w:pPr>
              <w:spacing w:after="0" w:line="240" w:lineRule="auto"/>
              <w:rPr>
                <w:rFonts w:ascii="Times New Roman" w:hAnsi="Times New Roman" w:cs="Times New Roman"/>
                <w:b/>
                <w:sz w:val="24"/>
                <w:szCs w:val="24"/>
                <w:lang w:val="es-ES"/>
              </w:rPr>
            </w:pPr>
          </w:p>
          <w:p w14:paraId="7964FC33"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9.</w:t>
            </w:r>
            <w:r w:rsidRPr="00AF0A09">
              <w:rPr>
                <w:rFonts w:ascii="Times New Roman" w:hAnsi="Times New Roman" w:cs="Times New Roman"/>
                <w:b/>
                <w:sz w:val="24"/>
                <w:szCs w:val="24"/>
              </w:rPr>
              <w:t xml:space="preserve"> D</w:t>
            </w:r>
          </w:p>
          <w:p w14:paraId="322C208C" w14:textId="77777777" w:rsidR="00B443CC" w:rsidRPr="00AF0A09" w:rsidRDefault="00B443CC" w:rsidP="009C1FF9">
            <w:pPr>
              <w:spacing w:after="0" w:line="240" w:lineRule="auto"/>
              <w:rPr>
                <w:rFonts w:ascii="Times New Roman" w:hAnsi="Times New Roman" w:cs="Times New Roman"/>
                <w:sz w:val="24"/>
                <w:szCs w:val="24"/>
              </w:rPr>
            </w:pPr>
          </w:p>
          <w:p w14:paraId="61E9639D" w14:textId="77777777" w:rsidR="00B443CC" w:rsidRPr="00AF0A09" w:rsidRDefault="00B443CC" w:rsidP="009C1FF9">
            <w:pPr>
              <w:spacing w:after="0" w:line="240" w:lineRule="auto"/>
              <w:rPr>
                <w:rFonts w:ascii="Times New Roman" w:hAnsi="Times New Roman" w:cs="Times New Roman"/>
                <w:b/>
                <w:sz w:val="24"/>
                <w:szCs w:val="24"/>
                <w:lang w:val="es-ES"/>
              </w:rPr>
            </w:pPr>
          </w:p>
          <w:p w14:paraId="519F662F" w14:textId="77777777" w:rsidR="00B443CC" w:rsidRPr="00AF0A09" w:rsidRDefault="00B443CC" w:rsidP="009C1FF9">
            <w:pPr>
              <w:spacing w:after="0" w:line="240" w:lineRule="auto"/>
              <w:rPr>
                <w:rFonts w:ascii="Times New Roman" w:hAnsi="Times New Roman" w:cs="Times New Roman"/>
                <w:b/>
                <w:sz w:val="24"/>
                <w:szCs w:val="24"/>
                <w:lang w:val="es-ES"/>
              </w:rPr>
            </w:pPr>
          </w:p>
          <w:p w14:paraId="6B200558" w14:textId="77777777" w:rsidR="00B443CC" w:rsidRPr="00AF0A09" w:rsidRDefault="00B443CC" w:rsidP="009C1FF9">
            <w:pPr>
              <w:spacing w:after="0" w:line="240" w:lineRule="auto"/>
              <w:rPr>
                <w:rFonts w:ascii="Times New Roman" w:hAnsi="Times New Roman" w:cs="Times New Roman"/>
                <w:b/>
                <w:sz w:val="24"/>
                <w:szCs w:val="24"/>
                <w:lang w:val="es-ES"/>
              </w:rPr>
            </w:pPr>
          </w:p>
          <w:p w14:paraId="4679ECDE" w14:textId="77777777" w:rsidR="00B443CC" w:rsidRPr="00AF0A09" w:rsidRDefault="00B443CC" w:rsidP="009C1FF9">
            <w:pPr>
              <w:spacing w:after="0" w:line="240" w:lineRule="auto"/>
              <w:rPr>
                <w:rFonts w:ascii="Times New Roman" w:hAnsi="Times New Roman" w:cs="Times New Roman"/>
                <w:b/>
                <w:sz w:val="24"/>
                <w:szCs w:val="24"/>
                <w:lang w:val="es-ES"/>
              </w:rPr>
            </w:pPr>
          </w:p>
          <w:p w14:paraId="4E80C9B4"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0.</w:t>
            </w:r>
            <w:r w:rsidRPr="00AF0A09">
              <w:rPr>
                <w:rFonts w:ascii="Times New Roman" w:hAnsi="Times New Roman" w:cs="Times New Roman"/>
                <w:b/>
                <w:sz w:val="24"/>
                <w:szCs w:val="24"/>
              </w:rPr>
              <w:t xml:space="preserve"> C</w:t>
            </w:r>
          </w:p>
          <w:p w14:paraId="3DC6DC0D" w14:textId="77777777" w:rsidR="00B443CC" w:rsidRPr="00AF0A09" w:rsidRDefault="00B443CC" w:rsidP="009C1FF9">
            <w:pPr>
              <w:spacing w:after="0" w:line="240" w:lineRule="auto"/>
              <w:rPr>
                <w:rFonts w:ascii="Times New Roman" w:hAnsi="Times New Roman" w:cs="Times New Roman"/>
                <w:sz w:val="24"/>
                <w:szCs w:val="24"/>
              </w:rPr>
            </w:pPr>
          </w:p>
          <w:p w14:paraId="10F4BA83" w14:textId="77777777" w:rsidR="00B443CC" w:rsidRPr="00AF0A09" w:rsidRDefault="00B443CC" w:rsidP="009C1FF9">
            <w:pPr>
              <w:spacing w:after="0" w:line="240" w:lineRule="auto"/>
              <w:rPr>
                <w:rFonts w:ascii="Times New Roman" w:hAnsi="Times New Roman" w:cs="Times New Roman"/>
                <w:b/>
                <w:sz w:val="24"/>
                <w:szCs w:val="24"/>
                <w:lang w:val="es-ES"/>
              </w:rPr>
            </w:pPr>
          </w:p>
          <w:p w14:paraId="17A3FAA0" w14:textId="77777777" w:rsidR="00B443CC" w:rsidRPr="00AF0A09" w:rsidRDefault="00B443CC" w:rsidP="009C1FF9">
            <w:pPr>
              <w:spacing w:after="0" w:line="240" w:lineRule="auto"/>
              <w:rPr>
                <w:rFonts w:ascii="Times New Roman" w:hAnsi="Times New Roman" w:cs="Times New Roman"/>
                <w:b/>
                <w:sz w:val="24"/>
                <w:szCs w:val="24"/>
                <w:lang w:val="es-ES"/>
              </w:rPr>
            </w:pPr>
          </w:p>
          <w:p w14:paraId="08D28719" w14:textId="77777777" w:rsidR="00B443CC" w:rsidRPr="00AF0A09" w:rsidRDefault="00B443CC" w:rsidP="009C1FF9">
            <w:pPr>
              <w:spacing w:after="0" w:line="240" w:lineRule="auto"/>
              <w:rPr>
                <w:rFonts w:ascii="Times New Roman" w:hAnsi="Times New Roman" w:cs="Times New Roman"/>
                <w:b/>
                <w:sz w:val="24"/>
                <w:szCs w:val="24"/>
                <w:lang w:val="es-ES"/>
              </w:rPr>
            </w:pPr>
          </w:p>
          <w:p w14:paraId="0F957BB0"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1.</w:t>
            </w:r>
            <w:r w:rsidRPr="00AF0A09">
              <w:rPr>
                <w:rFonts w:ascii="Times New Roman" w:hAnsi="Times New Roman" w:cs="Times New Roman"/>
                <w:b/>
                <w:sz w:val="24"/>
                <w:szCs w:val="24"/>
              </w:rPr>
              <w:t xml:space="preserve"> D</w:t>
            </w:r>
          </w:p>
          <w:p w14:paraId="74B6CBDA" w14:textId="77777777" w:rsidR="00B443CC" w:rsidRPr="00AF0A09" w:rsidRDefault="00B443CC" w:rsidP="009C1FF9">
            <w:pPr>
              <w:spacing w:after="0" w:line="240" w:lineRule="auto"/>
              <w:rPr>
                <w:rFonts w:ascii="Times New Roman" w:hAnsi="Times New Roman" w:cs="Times New Roman"/>
                <w:sz w:val="24"/>
                <w:szCs w:val="24"/>
              </w:rPr>
            </w:pPr>
          </w:p>
          <w:p w14:paraId="23B75DE3" w14:textId="77777777" w:rsidR="00B443CC" w:rsidRPr="00AF0A09" w:rsidRDefault="00B443CC" w:rsidP="009C1FF9">
            <w:pPr>
              <w:spacing w:after="0" w:line="240" w:lineRule="auto"/>
              <w:rPr>
                <w:rFonts w:ascii="Times New Roman" w:hAnsi="Times New Roman" w:cs="Times New Roman"/>
                <w:b/>
                <w:sz w:val="24"/>
                <w:szCs w:val="24"/>
                <w:lang w:val="es-ES"/>
              </w:rPr>
            </w:pPr>
          </w:p>
          <w:p w14:paraId="4C999253" w14:textId="77777777" w:rsidR="00B443CC" w:rsidRPr="00AF0A09" w:rsidRDefault="00B443CC" w:rsidP="009C1FF9">
            <w:pPr>
              <w:spacing w:after="0" w:line="240" w:lineRule="auto"/>
              <w:rPr>
                <w:rFonts w:ascii="Times New Roman" w:hAnsi="Times New Roman" w:cs="Times New Roman"/>
                <w:b/>
                <w:sz w:val="24"/>
                <w:szCs w:val="24"/>
                <w:lang w:val="es-ES"/>
              </w:rPr>
            </w:pPr>
          </w:p>
          <w:p w14:paraId="3A8F5138"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2.</w:t>
            </w:r>
            <w:r w:rsidRPr="00AF0A09">
              <w:rPr>
                <w:rFonts w:ascii="Times New Roman" w:hAnsi="Times New Roman" w:cs="Times New Roman"/>
                <w:b/>
                <w:sz w:val="24"/>
                <w:szCs w:val="24"/>
              </w:rPr>
              <w:t xml:space="preserve"> B</w:t>
            </w:r>
          </w:p>
          <w:p w14:paraId="272BADBB" w14:textId="77777777" w:rsidR="00B443CC" w:rsidRPr="00AF0A09" w:rsidRDefault="00B443CC" w:rsidP="009C1FF9">
            <w:pPr>
              <w:spacing w:after="0" w:line="240" w:lineRule="auto"/>
              <w:rPr>
                <w:rFonts w:ascii="Times New Roman" w:hAnsi="Times New Roman" w:cs="Times New Roman"/>
                <w:sz w:val="24"/>
                <w:szCs w:val="24"/>
              </w:rPr>
            </w:pPr>
          </w:p>
          <w:p w14:paraId="51B4B759" w14:textId="77777777" w:rsidR="00B443CC" w:rsidRPr="00AF0A09" w:rsidRDefault="00B443CC" w:rsidP="009C1FF9">
            <w:pPr>
              <w:spacing w:after="0" w:line="240" w:lineRule="auto"/>
              <w:rPr>
                <w:rFonts w:ascii="Times New Roman" w:hAnsi="Times New Roman" w:cs="Times New Roman"/>
                <w:bCs/>
                <w:iCs/>
                <w:sz w:val="24"/>
                <w:szCs w:val="24"/>
              </w:rPr>
            </w:pPr>
          </w:p>
          <w:p w14:paraId="1CEAB810" w14:textId="77777777" w:rsidR="00B443CC" w:rsidRPr="00AF0A09" w:rsidRDefault="00B443CC" w:rsidP="009C1FF9">
            <w:pPr>
              <w:spacing w:after="0" w:line="240" w:lineRule="auto"/>
              <w:rPr>
                <w:rFonts w:ascii="Times New Roman" w:hAnsi="Times New Roman" w:cs="Times New Roman"/>
                <w:bCs/>
                <w:iCs/>
                <w:sz w:val="24"/>
                <w:szCs w:val="24"/>
              </w:rPr>
            </w:pPr>
          </w:p>
          <w:p w14:paraId="73A3F269" w14:textId="77777777" w:rsidR="00B443CC" w:rsidRPr="00AF0A09" w:rsidRDefault="00B443CC" w:rsidP="009C1FF9">
            <w:pPr>
              <w:spacing w:after="0" w:line="240" w:lineRule="auto"/>
              <w:rPr>
                <w:rFonts w:ascii="Times New Roman" w:hAnsi="Times New Roman" w:cs="Times New Roman"/>
                <w:bCs/>
                <w:iCs/>
                <w:sz w:val="24"/>
                <w:szCs w:val="24"/>
              </w:rPr>
            </w:pPr>
          </w:p>
          <w:p w14:paraId="7397939D"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3.</w:t>
            </w:r>
            <w:r w:rsidRPr="00AF0A09">
              <w:rPr>
                <w:rFonts w:ascii="Times New Roman" w:hAnsi="Times New Roman" w:cs="Times New Roman"/>
                <w:b/>
                <w:sz w:val="24"/>
                <w:szCs w:val="24"/>
              </w:rPr>
              <w:t xml:space="preserve"> D</w:t>
            </w:r>
          </w:p>
          <w:p w14:paraId="1906D66A" w14:textId="77777777" w:rsidR="00B443CC" w:rsidRPr="00AF0A09" w:rsidRDefault="00B443CC" w:rsidP="009C1FF9">
            <w:pPr>
              <w:spacing w:after="0" w:line="240" w:lineRule="auto"/>
              <w:rPr>
                <w:rFonts w:ascii="Times New Roman" w:hAnsi="Times New Roman" w:cs="Times New Roman"/>
                <w:b/>
                <w:sz w:val="24"/>
                <w:szCs w:val="24"/>
                <w:lang w:val="es-ES"/>
              </w:rPr>
            </w:pPr>
          </w:p>
          <w:p w14:paraId="365C5509" w14:textId="77777777" w:rsidR="00B443CC" w:rsidRPr="00AF0A09" w:rsidRDefault="00B443CC" w:rsidP="009C1FF9">
            <w:pPr>
              <w:spacing w:after="0" w:line="240" w:lineRule="auto"/>
              <w:rPr>
                <w:rFonts w:ascii="Times New Roman" w:hAnsi="Times New Roman" w:cs="Times New Roman"/>
                <w:b/>
                <w:sz w:val="24"/>
                <w:szCs w:val="24"/>
                <w:lang w:val="es-ES"/>
              </w:rPr>
            </w:pPr>
          </w:p>
          <w:p w14:paraId="0F36FA69"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4.</w:t>
            </w:r>
            <w:r w:rsidRPr="00AF0A09">
              <w:rPr>
                <w:rFonts w:ascii="Times New Roman" w:hAnsi="Times New Roman" w:cs="Times New Roman"/>
                <w:b/>
                <w:sz w:val="24"/>
                <w:szCs w:val="24"/>
              </w:rPr>
              <w:t xml:space="preserve"> A</w:t>
            </w:r>
          </w:p>
          <w:p w14:paraId="4B315434" w14:textId="77777777" w:rsidR="00B443CC" w:rsidRPr="00AF0A09" w:rsidRDefault="00B443CC" w:rsidP="009C1FF9">
            <w:pPr>
              <w:spacing w:after="0" w:line="240" w:lineRule="auto"/>
              <w:rPr>
                <w:rFonts w:ascii="Times New Roman" w:hAnsi="Times New Roman" w:cs="Times New Roman"/>
                <w:b/>
                <w:sz w:val="24"/>
                <w:szCs w:val="24"/>
                <w:lang w:val="es-ES"/>
              </w:rPr>
            </w:pPr>
          </w:p>
          <w:p w14:paraId="3E78225C" w14:textId="77777777" w:rsidR="00B443CC" w:rsidRPr="00AF0A09" w:rsidRDefault="00B443CC" w:rsidP="009C1FF9">
            <w:pPr>
              <w:spacing w:after="0" w:line="240" w:lineRule="auto"/>
              <w:rPr>
                <w:rFonts w:ascii="Times New Roman" w:hAnsi="Times New Roman" w:cs="Times New Roman"/>
                <w:b/>
                <w:sz w:val="24"/>
                <w:szCs w:val="24"/>
                <w:lang w:val="es-ES"/>
              </w:rPr>
            </w:pPr>
          </w:p>
          <w:p w14:paraId="21CB0A9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5.</w:t>
            </w:r>
            <w:r w:rsidRPr="00AF0A09">
              <w:rPr>
                <w:rFonts w:ascii="Times New Roman" w:hAnsi="Times New Roman" w:cs="Times New Roman"/>
                <w:b/>
                <w:sz w:val="24"/>
                <w:szCs w:val="24"/>
              </w:rPr>
              <w:t xml:space="preserve"> A</w:t>
            </w:r>
          </w:p>
          <w:p w14:paraId="05626DFF" w14:textId="77777777" w:rsidR="00B443CC" w:rsidRPr="00AF0A09" w:rsidRDefault="00B443CC" w:rsidP="009C1FF9">
            <w:pPr>
              <w:spacing w:after="0" w:line="240" w:lineRule="auto"/>
              <w:rPr>
                <w:rFonts w:ascii="Times New Roman" w:hAnsi="Times New Roman" w:cs="Times New Roman"/>
                <w:b/>
                <w:sz w:val="24"/>
                <w:szCs w:val="24"/>
                <w:lang w:val="es-ES"/>
              </w:rPr>
            </w:pPr>
          </w:p>
          <w:p w14:paraId="2C227E05" w14:textId="77777777" w:rsidR="00B443CC" w:rsidRPr="00AF0A09" w:rsidRDefault="00B443CC" w:rsidP="009C1FF9">
            <w:pPr>
              <w:spacing w:after="0" w:line="240" w:lineRule="auto"/>
              <w:rPr>
                <w:rFonts w:ascii="Times New Roman" w:hAnsi="Times New Roman" w:cs="Times New Roman"/>
                <w:b/>
                <w:sz w:val="24"/>
                <w:szCs w:val="24"/>
                <w:lang w:val="es-ES"/>
              </w:rPr>
            </w:pPr>
          </w:p>
          <w:p w14:paraId="42494A00" w14:textId="77777777" w:rsidR="00B443CC" w:rsidRPr="00AF0A09" w:rsidRDefault="00B443CC" w:rsidP="009C1FF9">
            <w:pPr>
              <w:spacing w:after="0" w:line="240" w:lineRule="auto"/>
              <w:rPr>
                <w:rFonts w:ascii="Times New Roman" w:hAnsi="Times New Roman" w:cs="Times New Roman"/>
                <w:b/>
                <w:sz w:val="24"/>
                <w:szCs w:val="24"/>
                <w:lang w:val="es-ES"/>
              </w:rPr>
            </w:pPr>
          </w:p>
          <w:p w14:paraId="10A8C715"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6.</w:t>
            </w:r>
            <w:r w:rsidRPr="00AF0A09">
              <w:rPr>
                <w:rFonts w:ascii="Times New Roman" w:hAnsi="Times New Roman" w:cs="Times New Roman"/>
                <w:b/>
                <w:sz w:val="24"/>
                <w:szCs w:val="24"/>
              </w:rPr>
              <w:t xml:space="preserve"> C</w:t>
            </w:r>
          </w:p>
          <w:p w14:paraId="35EA2561" w14:textId="77777777" w:rsidR="00B443CC" w:rsidRPr="00AF0A09" w:rsidRDefault="00B443CC" w:rsidP="009C1FF9">
            <w:pPr>
              <w:spacing w:after="0" w:line="240" w:lineRule="auto"/>
              <w:rPr>
                <w:rFonts w:ascii="Times New Roman" w:hAnsi="Times New Roman" w:cs="Times New Roman"/>
                <w:b/>
                <w:sz w:val="24"/>
                <w:szCs w:val="24"/>
                <w:lang w:val="es-ES"/>
              </w:rPr>
            </w:pPr>
          </w:p>
          <w:p w14:paraId="72A8CF47" w14:textId="77777777" w:rsidR="00B443CC" w:rsidRPr="00AF0A09" w:rsidRDefault="00B443CC" w:rsidP="009C1FF9">
            <w:pPr>
              <w:spacing w:after="0" w:line="240" w:lineRule="auto"/>
              <w:rPr>
                <w:rFonts w:ascii="Times New Roman" w:hAnsi="Times New Roman" w:cs="Times New Roman"/>
                <w:b/>
                <w:sz w:val="24"/>
                <w:szCs w:val="24"/>
                <w:lang w:val="es-ES"/>
              </w:rPr>
            </w:pPr>
          </w:p>
          <w:p w14:paraId="5124DD37" w14:textId="77777777" w:rsidR="00B443CC" w:rsidRPr="00AF0A09" w:rsidRDefault="00B443CC" w:rsidP="009C1FF9">
            <w:pPr>
              <w:spacing w:after="0" w:line="240" w:lineRule="auto"/>
              <w:rPr>
                <w:rFonts w:ascii="Times New Roman" w:hAnsi="Times New Roman" w:cs="Times New Roman"/>
                <w:b/>
                <w:sz w:val="24"/>
                <w:szCs w:val="24"/>
                <w:lang w:val="es-ES"/>
              </w:rPr>
            </w:pPr>
          </w:p>
          <w:p w14:paraId="0E475BBA" w14:textId="77777777" w:rsidR="00B443CC" w:rsidRPr="00AF0A09" w:rsidRDefault="00B443CC" w:rsidP="009C1FF9">
            <w:pPr>
              <w:spacing w:after="0" w:line="240" w:lineRule="auto"/>
              <w:rPr>
                <w:rFonts w:ascii="Times New Roman" w:hAnsi="Times New Roman" w:cs="Times New Roman"/>
                <w:b/>
                <w:sz w:val="24"/>
                <w:szCs w:val="24"/>
                <w:lang w:val="es-ES"/>
              </w:rPr>
            </w:pPr>
          </w:p>
          <w:p w14:paraId="6296B2C1" w14:textId="77777777" w:rsidR="00B443CC" w:rsidRPr="00AF0A09" w:rsidRDefault="00B443CC" w:rsidP="009C1FF9">
            <w:pPr>
              <w:spacing w:after="0" w:line="240" w:lineRule="auto"/>
              <w:rPr>
                <w:rFonts w:ascii="Times New Roman" w:hAnsi="Times New Roman" w:cs="Times New Roman"/>
                <w:b/>
                <w:sz w:val="24"/>
                <w:szCs w:val="24"/>
                <w:lang w:val="es-ES"/>
              </w:rPr>
            </w:pPr>
          </w:p>
          <w:p w14:paraId="4A547B31" w14:textId="77777777" w:rsidR="00B443CC" w:rsidRPr="00AF0A09" w:rsidRDefault="00B443CC" w:rsidP="009C1FF9">
            <w:pPr>
              <w:spacing w:after="0" w:line="240" w:lineRule="auto"/>
              <w:rPr>
                <w:rFonts w:ascii="Times New Roman" w:hAnsi="Times New Roman" w:cs="Times New Roman"/>
                <w:b/>
                <w:sz w:val="24"/>
                <w:szCs w:val="24"/>
                <w:lang w:val="es-ES"/>
              </w:rPr>
            </w:pPr>
          </w:p>
          <w:p w14:paraId="2606E1EA" w14:textId="77777777" w:rsidR="00B443CC" w:rsidRPr="00AF0A09" w:rsidRDefault="00B443CC" w:rsidP="009C1FF9">
            <w:pPr>
              <w:spacing w:after="0" w:line="240" w:lineRule="auto"/>
              <w:rPr>
                <w:rFonts w:ascii="Times New Roman" w:hAnsi="Times New Roman" w:cs="Times New Roman"/>
                <w:b/>
                <w:sz w:val="24"/>
                <w:szCs w:val="24"/>
                <w:lang w:val="es-ES"/>
              </w:rPr>
            </w:pPr>
          </w:p>
          <w:p w14:paraId="7115A30C" w14:textId="77777777" w:rsidR="00B443CC" w:rsidRPr="00AF0A09" w:rsidRDefault="00B443CC" w:rsidP="009C1FF9">
            <w:pPr>
              <w:spacing w:after="0" w:line="240" w:lineRule="auto"/>
              <w:rPr>
                <w:rFonts w:ascii="Times New Roman" w:hAnsi="Times New Roman" w:cs="Times New Roman"/>
                <w:b/>
                <w:sz w:val="24"/>
                <w:szCs w:val="24"/>
                <w:lang w:val="es-ES"/>
              </w:rPr>
            </w:pPr>
          </w:p>
          <w:p w14:paraId="661D09C7"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7.</w:t>
            </w:r>
            <w:r w:rsidRPr="00AF0A09">
              <w:rPr>
                <w:rFonts w:ascii="Times New Roman" w:hAnsi="Times New Roman" w:cs="Times New Roman"/>
                <w:b/>
                <w:sz w:val="24"/>
                <w:szCs w:val="24"/>
              </w:rPr>
              <w:t xml:space="preserve"> A</w:t>
            </w:r>
          </w:p>
          <w:p w14:paraId="030D1267" w14:textId="77777777" w:rsidR="00B443CC" w:rsidRPr="00AF0A09" w:rsidRDefault="00B443CC" w:rsidP="009C1FF9">
            <w:pPr>
              <w:spacing w:after="0" w:line="240" w:lineRule="auto"/>
              <w:rPr>
                <w:rFonts w:ascii="Times New Roman" w:hAnsi="Times New Roman" w:cs="Times New Roman"/>
                <w:b/>
                <w:sz w:val="24"/>
                <w:szCs w:val="24"/>
                <w:lang w:val="es-ES"/>
              </w:rPr>
            </w:pPr>
          </w:p>
          <w:p w14:paraId="2787BD9B" w14:textId="77777777" w:rsidR="00B443CC" w:rsidRPr="00AF0A09" w:rsidRDefault="00B443CC" w:rsidP="009C1FF9">
            <w:pPr>
              <w:spacing w:after="0" w:line="240" w:lineRule="auto"/>
              <w:rPr>
                <w:rFonts w:ascii="Times New Roman" w:hAnsi="Times New Roman" w:cs="Times New Roman"/>
                <w:b/>
                <w:sz w:val="24"/>
                <w:szCs w:val="24"/>
                <w:lang w:val="es-ES"/>
              </w:rPr>
            </w:pPr>
          </w:p>
          <w:p w14:paraId="1D81A207" w14:textId="77777777" w:rsidR="00B443CC" w:rsidRPr="00AF0A09" w:rsidRDefault="00B443CC" w:rsidP="009C1FF9">
            <w:pPr>
              <w:spacing w:after="0" w:line="240" w:lineRule="auto"/>
              <w:rPr>
                <w:rFonts w:ascii="Times New Roman" w:hAnsi="Times New Roman" w:cs="Times New Roman"/>
                <w:b/>
                <w:sz w:val="24"/>
                <w:szCs w:val="24"/>
                <w:lang w:val="es-ES"/>
              </w:rPr>
            </w:pPr>
          </w:p>
          <w:p w14:paraId="1131B24C"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8.</w:t>
            </w:r>
            <w:r w:rsidRPr="00AF0A09">
              <w:rPr>
                <w:rFonts w:ascii="Times New Roman" w:hAnsi="Times New Roman" w:cs="Times New Roman"/>
                <w:b/>
                <w:sz w:val="24"/>
                <w:szCs w:val="24"/>
              </w:rPr>
              <w:t xml:space="preserve"> B</w:t>
            </w:r>
          </w:p>
          <w:p w14:paraId="3A91D996" w14:textId="77777777" w:rsidR="00B443CC" w:rsidRPr="00AF0A09" w:rsidRDefault="00B443CC" w:rsidP="009C1FF9">
            <w:pPr>
              <w:spacing w:after="0" w:line="240" w:lineRule="auto"/>
              <w:rPr>
                <w:rFonts w:ascii="Times New Roman" w:hAnsi="Times New Roman" w:cs="Times New Roman"/>
                <w:b/>
                <w:sz w:val="24"/>
                <w:szCs w:val="24"/>
                <w:lang w:val="es-ES"/>
              </w:rPr>
            </w:pPr>
          </w:p>
          <w:p w14:paraId="08553061" w14:textId="77777777" w:rsidR="00B443CC" w:rsidRPr="00AF0A09" w:rsidRDefault="00B443CC" w:rsidP="009C1FF9">
            <w:pPr>
              <w:spacing w:after="0" w:line="240" w:lineRule="auto"/>
              <w:rPr>
                <w:rFonts w:ascii="Times New Roman" w:hAnsi="Times New Roman" w:cs="Times New Roman"/>
                <w:b/>
                <w:sz w:val="24"/>
                <w:szCs w:val="24"/>
                <w:lang w:val="es-ES"/>
              </w:rPr>
            </w:pPr>
          </w:p>
          <w:p w14:paraId="472DA765" w14:textId="77777777" w:rsidR="00B443CC" w:rsidRPr="00AF0A09" w:rsidRDefault="00B443CC" w:rsidP="009C1FF9">
            <w:pPr>
              <w:spacing w:after="0" w:line="240" w:lineRule="auto"/>
              <w:rPr>
                <w:rFonts w:ascii="Times New Roman" w:hAnsi="Times New Roman" w:cs="Times New Roman"/>
                <w:b/>
                <w:sz w:val="24"/>
                <w:szCs w:val="24"/>
                <w:lang w:val="es-ES"/>
              </w:rPr>
            </w:pPr>
          </w:p>
          <w:p w14:paraId="3D7BA35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9.</w:t>
            </w:r>
            <w:r w:rsidRPr="00AF0A09">
              <w:rPr>
                <w:rFonts w:ascii="Times New Roman" w:hAnsi="Times New Roman" w:cs="Times New Roman"/>
                <w:b/>
                <w:sz w:val="24"/>
                <w:szCs w:val="24"/>
              </w:rPr>
              <w:t xml:space="preserve"> B</w:t>
            </w:r>
          </w:p>
          <w:p w14:paraId="4B35E552" w14:textId="77777777" w:rsidR="00B443CC" w:rsidRPr="00AF0A09" w:rsidRDefault="00B443CC" w:rsidP="009C1FF9">
            <w:pPr>
              <w:spacing w:after="0" w:line="240" w:lineRule="auto"/>
              <w:rPr>
                <w:rFonts w:ascii="Times New Roman" w:hAnsi="Times New Roman" w:cs="Times New Roman"/>
                <w:b/>
                <w:sz w:val="24"/>
                <w:szCs w:val="24"/>
                <w:lang w:val="es-ES"/>
              </w:rPr>
            </w:pPr>
          </w:p>
          <w:p w14:paraId="6DAB54C7"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0.</w:t>
            </w:r>
            <w:r w:rsidRPr="00AF0A09">
              <w:rPr>
                <w:rFonts w:ascii="Times New Roman" w:hAnsi="Times New Roman" w:cs="Times New Roman"/>
                <w:b/>
                <w:sz w:val="24"/>
                <w:szCs w:val="24"/>
              </w:rPr>
              <w:t xml:space="preserve"> A</w:t>
            </w:r>
          </w:p>
          <w:p w14:paraId="60E035E6" w14:textId="77777777" w:rsidR="00B443CC" w:rsidRPr="00AF0A09" w:rsidRDefault="00B443CC" w:rsidP="009C1FF9">
            <w:pPr>
              <w:spacing w:after="0" w:line="240" w:lineRule="auto"/>
              <w:rPr>
                <w:rFonts w:ascii="Times New Roman" w:hAnsi="Times New Roman" w:cs="Times New Roman"/>
                <w:b/>
                <w:sz w:val="24"/>
                <w:szCs w:val="24"/>
                <w:lang w:val="es-ES"/>
              </w:rPr>
            </w:pPr>
          </w:p>
          <w:p w14:paraId="1480B011" w14:textId="77777777" w:rsidR="00B443CC" w:rsidRPr="00AF0A09" w:rsidRDefault="00B443CC" w:rsidP="009C1FF9">
            <w:pPr>
              <w:spacing w:after="0" w:line="240" w:lineRule="auto"/>
              <w:rPr>
                <w:rFonts w:ascii="Times New Roman" w:hAnsi="Times New Roman" w:cs="Times New Roman"/>
                <w:b/>
                <w:sz w:val="24"/>
                <w:szCs w:val="24"/>
                <w:lang w:val="es-ES"/>
              </w:rPr>
            </w:pPr>
          </w:p>
          <w:p w14:paraId="27EF4B27"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1.</w:t>
            </w:r>
            <w:r w:rsidRPr="00AF0A09">
              <w:rPr>
                <w:rFonts w:ascii="Times New Roman" w:hAnsi="Times New Roman" w:cs="Times New Roman"/>
                <w:b/>
                <w:sz w:val="24"/>
                <w:szCs w:val="24"/>
              </w:rPr>
              <w:t xml:space="preserve"> C</w:t>
            </w:r>
          </w:p>
          <w:p w14:paraId="2222DBE1" w14:textId="77777777" w:rsidR="00B443CC" w:rsidRPr="00AF0A09" w:rsidRDefault="00B443CC" w:rsidP="009C1FF9">
            <w:pPr>
              <w:spacing w:after="0" w:line="240" w:lineRule="auto"/>
              <w:rPr>
                <w:rFonts w:ascii="Times New Roman" w:hAnsi="Times New Roman" w:cs="Times New Roman"/>
                <w:b/>
                <w:sz w:val="24"/>
                <w:szCs w:val="24"/>
                <w:lang w:val="es-ES"/>
              </w:rPr>
            </w:pPr>
          </w:p>
          <w:p w14:paraId="2E5A0FDF" w14:textId="77777777" w:rsidR="00B443CC" w:rsidRPr="00AF0A09" w:rsidRDefault="00B443CC" w:rsidP="009C1FF9">
            <w:pPr>
              <w:spacing w:after="0" w:line="240" w:lineRule="auto"/>
              <w:rPr>
                <w:rFonts w:ascii="Times New Roman" w:hAnsi="Times New Roman" w:cs="Times New Roman"/>
                <w:b/>
                <w:sz w:val="24"/>
                <w:szCs w:val="24"/>
                <w:lang w:val="es-ES"/>
              </w:rPr>
            </w:pPr>
          </w:p>
          <w:p w14:paraId="501F9C47" w14:textId="77777777" w:rsidR="00B443CC" w:rsidRPr="00AF0A09" w:rsidRDefault="00B443CC" w:rsidP="009C1FF9">
            <w:pPr>
              <w:spacing w:after="0" w:line="240" w:lineRule="auto"/>
              <w:rPr>
                <w:rFonts w:ascii="Times New Roman" w:hAnsi="Times New Roman" w:cs="Times New Roman"/>
                <w:b/>
                <w:sz w:val="24"/>
                <w:szCs w:val="24"/>
                <w:lang w:val="es-ES"/>
              </w:rPr>
            </w:pPr>
          </w:p>
          <w:p w14:paraId="67BB2775"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2.</w:t>
            </w:r>
            <w:r w:rsidRPr="00AF0A09">
              <w:rPr>
                <w:rFonts w:ascii="Times New Roman" w:hAnsi="Times New Roman" w:cs="Times New Roman"/>
                <w:b/>
                <w:sz w:val="24"/>
                <w:szCs w:val="24"/>
              </w:rPr>
              <w:t xml:space="preserve"> A</w:t>
            </w:r>
          </w:p>
          <w:p w14:paraId="11E5A147" w14:textId="77777777" w:rsidR="00B443CC" w:rsidRPr="00AF0A09" w:rsidRDefault="00B443CC" w:rsidP="009C1FF9">
            <w:pPr>
              <w:spacing w:after="0" w:line="240" w:lineRule="auto"/>
              <w:rPr>
                <w:rFonts w:ascii="Times New Roman" w:hAnsi="Times New Roman" w:cs="Times New Roman"/>
                <w:b/>
                <w:sz w:val="24"/>
                <w:szCs w:val="24"/>
                <w:lang w:val="es-ES"/>
              </w:rPr>
            </w:pPr>
          </w:p>
          <w:p w14:paraId="3168D83E" w14:textId="77777777" w:rsidR="00B443CC" w:rsidRPr="00AF0A09" w:rsidRDefault="00B443CC" w:rsidP="009C1FF9">
            <w:pPr>
              <w:spacing w:after="0" w:line="240" w:lineRule="auto"/>
              <w:rPr>
                <w:rFonts w:ascii="Times New Roman" w:hAnsi="Times New Roman" w:cs="Times New Roman"/>
                <w:b/>
                <w:sz w:val="24"/>
                <w:szCs w:val="24"/>
                <w:lang w:val="es-ES"/>
              </w:rPr>
            </w:pPr>
          </w:p>
          <w:p w14:paraId="1E3C85E3" w14:textId="77777777" w:rsidR="00B443CC" w:rsidRPr="00AF0A09" w:rsidRDefault="00B443CC" w:rsidP="009C1FF9">
            <w:pPr>
              <w:spacing w:after="0" w:line="240" w:lineRule="auto"/>
              <w:rPr>
                <w:rFonts w:ascii="Times New Roman" w:hAnsi="Times New Roman" w:cs="Times New Roman"/>
                <w:b/>
                <w:sz w:val="24"/>
                <w:szCs w:val="24"/>
                <w:lang w:val="es-ES"/>
              </w:rPr>
            </w:pPr>
          </w:p>
          <w:p w14:paraId="12E91442"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3.</w:t>
            </w:r>
            <w:r w:rsidRPr="00AF0A09">
              <w:rPr>
                <w:rFonts w:ascii="Times New Roman" w:hAnsi="Times New Roman" w:cs="Times New Roman"/>
                <w:b/>
                <w:sz w:val="24"/>
                <w:szCs w:val="24"/>
              </w:rPr>
              <w:t xml:space="preserve"> B</w:t>
            </w:r>
          </w:p>
          <w:p w14:paraId="12BAE3B3" w14:textId="77777777" w:rsidR="00B443CC" w:rsidRPr="00AF0A09" w:rsidRDefault="00B443CC" w:rsidP="009C1FF9">
            <w:pPr>
              <w:spacing w:after="0" w:line="240" w:lineRule="auto"/>
              <w:rPr>
                <w:rFonts w:ascii="Times New Roman" w:hAnsi="Times New Roman" w:cs="Times New Roman"/>
                <w:b/>
                <w:sz w:val="24"/>
                <w:szCs w:val="24"/>
                <w:lang w:val="es-ES"/>
              </w:rPr>
            </w:pPr>
          </w:p>
          <w:p w14:paraId="26BDF497" w14:textId="77777777" w:rsidR="00B443CC" w:rsidRPr="00AF0A09" w:rsidRDefault="00B443CC" w:rsidP="009C1FF9">
            <w:pPr>
              <w:spacing w:after="0" w:line="240" w:lineRule="auto"/>
              <w:rPr>
                <w:rFonts w:ascii="Times New Roman" w:hAnsi="Times New Roman" w:cs="Times New Roman"/>
                <w:b/>
                <w:sz w:val="24"/>
                <w:szCs w:val="24"/>
                <w:lang w:val="es-ES"/>
              </w:rPr>
            </w:pPr>
          </w:p>
          <w:p w14:paraId="605CFEEC" w14:textId="77777777" w:rsidR="00B443CC" w:rsidRPr="00AF0A09" w:rsidRDefault="00B443CC" w:rsidP="009C1FF9">
            <w:pPr>
              <w:spacing w:after="0" w:line="240" w:lineRule="auto"/>
              <w:rPr>
                <w:rFonts w:ascii="Times New Roman" w:hAnsi="Times New Roman" w:cs="Times New Roman"/>
                <w:b/>
                <w:sz w:val="24"/>
                <w:szCs w:val="24"/>
                <w:lang w:val="es-ES"/>
              </w:rPr>
            </w:pPr>
          </w:p>
          <w:p w14:paraId="6AAC9B2B" w14:textId="77777777" w:rsidR="00B443CC" w:rsidRPr="00AF0A09" w:rsidRDefault="00B443CC" w:rsidP="009C1FF9">
            <w:pPr>
              <w:spacing w:after="0" w:line="240" w:lineRule="auto"/>
              <w:rPr>
                <w:rFonts w:ascii="Times New Roman" w:hAnsi="Times New Roman" w:cs="Times New Roman"/>
                <w:b/>
                <w:sz w:val="24"/>
                <w:szCs w:val="24"/>
                <w:lang w:val="es-ES"/>
              </w:rPr>
            </w:pPr>
          </w:p>
          <w:p w14:paraId="7AC9AEFD"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4.</w:t>
            </w:r>
            <w:r w:rsidRPr="00AF0A09">
              <w:rPr>
                <w:rFonts w:ascii="Times New Roman" w:hAnsi="Times New Roman" w:cs="Times New Roman"/>
                <w:b/>
                <w:sz w:val="24"/>
                <w:szCs w:val="24"/>
              </w:rPr>
              <w:t xml:space="preserve"> B</w:t>
            </w:r>
          </w:p>
          <w:p w14:paraId="264B0F1B" w14:textId="77777777" w:rsidR="00B443CC" w:rsidRPr="00AF0A09" w:rsidRDefault="00B443CC" w:rsidP="009C1FF9">
            <w:pPr>
              <w:spacing w:after="0" w:line="240" w:lineRule="auto"/>
              <w:rPr>
                <w:rFonts w:ascii="Times New Roman" w:hAnsi="Times New Roman" w:cs="Times New Roman"/>
                <w:b/>
                <w:sz w:val="24"/>
                <w:szCs w:val="24"/>
                <w:lang w:val="es-ES"/>
              </w:rPr>
            </w:pPr>
          </w:p>
          <w:p w14:paraId="288F4791" w14:textId="77777777" w:rsidR="00B443CC" w:rsidRPr="00AF0A09" w:rsidRDefault="00B443CC" w:rsidP="009C1FF9">
            <w:pPr>
              <w:spacing w:after="0" w:line="240" w:lineRule="auto"/>
              <w:rPr>
                <w:rFonts w:ascii="Times New Roman" w:hAnsi="Times New Roman" w:cs="Times New Roman"/>
                <w:b/>
                <w:sz w:val="24"/>
                <w:szCs w:val="24"/>
                <w:lang w:val="es-ES"/>
              </w:rPr>
            </w:pPr>
          </w:p>
          <w:p w14:paraId="1BB94777" w14:textId="77777777" w:rsidR="00B443CC" w:rsidRPr="00AF0A09" w:rsidRDefault="00B443CC" w:rsidP="009C1FF9">
            <w:pPr>
              <w:spacing w:after="0" w:line="240" w:lineRule="auto"/>
              <w:rPr>
                <w:rFonts w:ascii="Times New Roman" w:hAnsi="Times New Roman" w:cs="Times New Roman"/>
                <w:b/>
                <w:sz w:val="24"/>
                <w:szCs w:val="24"/>
                <w:lang w:val="es-ES"/>
              </w:rPr>
            </w:pPr>
          </w:p>
          <w:p w14:paraId="2DF76624" w14:textId="77777777" w:rsidR="00B443CC" w:rsidRPr="00AF0A09" w:rsidRDefault="00B443CC" w:rsidP="009C1FF9">
            <w:pPr>
              <w:spacing w:after="0" w:line="240" w:lineRule="auto"/>
              <w:rPr>
                <w:rFonts w:ascii="Times New Roman" w:hAnsi="Times New Roman" w:cs="Times New Roman"/>
                <w:b/>
                <w:sz w:val="24"/>
                <w:szCs w:val="24"/>
                <w:lang w:val="es-ES"/>
              </w:rPr>
            </w:pPr>
          </w:p>
          <w:p w14:paraId="0716389E" w14:textId="77777777" w:rsidR="00B443CC" w:rsidRPr="00AF0A09" w:rsidRDefault="00B443CC" w:rsidP="009C1FF9">
            <w:pPr>
              <w:spacing w:after="0" w:line="240" w:lineRule="auto"/>
              <w:rPr>
                <w:rFonts w:ascii="Times New Roman" w:hAnsi="Times New Roman" w:cs="Times New Roman"/>
                <w:b/>
                <w:sz w:val="24"/>
                <w:szCs w:val="24"/>
                <w:lang w:val="es-ES"/>
              </w:rPr>
            </w:pPr>
          </w:p>
          <w:p w14:paraId="7A86A816" w14:textId="77777777" w:rsidR="00B443CC" w:rsidRPr="00AF0A09" w:rsidRDefault="00B443CC" w:rsidP="009C1FF9">
            <w:pPr>
              <w:spacing w:after="0" w:line="240" w:lineRule="auto"/>
              <w:rPr>
                <w:rFonts w:ascii="Times New Roman" w:hAnsi="Times New Roman" w:cs="Times New Roman"/>
                <w:b/>
                <w:sz w:val="24"/>
                <w:szCs w:val="24"/>
                <w:lang w:val="es-ES"/>
              </w:rPr>
            </w:pPr>
          </w:p>
          <w:p w14:paraId="1AEB5805" w14:textId="77777777" w:rsidR="00B443CC" w:rsidRPr="00AF0A09" w:rsidRDefault="00B443CC" w:rsidP="009C1FF9">
            <w:pPr>
              <w:spacing w:after="0" w:line="240" w:lineRule="auto"/>
              <w:rPr>
                <w:rFonts w:ascii="Times New Roman" w:hAnsi="Times New Roman" w:cs="Times New Roman"/>
                <w:b/>
                <w:sz w:val="24"/>
                <w:szCs w:val="24"/>
                <w:lang w:val="es-ES"/>
              </w:rPr>
            </w:pPr>
          </w:p>
          <w:p w14:paraId="519C6D64" w14:textId="77777777" w:rsidR="00B443CC" w:rsidRPr="00AF0A09" w:rsidRDefault="00B443CC" w:rsidP="009C1FF9">
            <w:pPr>
              <w:spacing w:after="0" w:line="240" w:lineRule="auto"/>
              <w:rPr>
                <w:rFonts w:ascii="Times New Roman" w:hAnsi="Times New Roman" w:cs="Times New Roman"/>
                <w:b/>
                <w:sz w:val="24"/>
                <w:szCs w:val="24"/>
                <w:lang w:val="es-ES"/>
              </w:rPr>
            </w:pPr>
          </w:p>
          <w:p w14:paraId="791D6A4B" w14:textId="77777777" w:rsidR="00B443CC" w:rsidRPr="00AF0A09" w:rsidRDefault="00B443CC" w:rsidP="009C1FF9">
            <w:pPr>
              <w:spacing w:after="0" w:line="240" w:lineRule="auto"/>
              <w:rPr>
                <w:rFonts w:ascii="Times New Roman" w:hAnsi="Times New Roman" w:cs="Times New Roman"/>
                <w:b/>
                <w:sz w:val="24"/>
                <w:szCs w:val="24"/>
                <w:lang w:val="es-ES"/>
              </w:rPr>
            </w:pPr>
          </w:p>
          <w:p w14:paraId="7883BEB2" w14:textId="77777777" w:rsidR="00B443CC" w:rsidRPr="00AF0A09" w:rsidRDefault="00B443CC" w:rsidP="009C1FF9">
            <w:pPr>
              <w:spacing w:after="0" w:line="240" w:lineRule="auto"/>
              <w:rPr>
                <w:rFonts w:ascii="Times New Roman" w:hAnsi="Times New Roman" w:cs="Times New Roman"/>
                <w:b/>
                <w:sz w:val="24"/>
                <w:szCs w:val="24"/>
                <w:lang w:val="es-ES"/>
              </w:rPr>
            </w:pPr>
          </w:p>
          <w:p w14:paraId="7137B1D1"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5.</w:t>
            </w:r>
            <w:r w:rsidRPr="00AF0A09">
              <w:rPr>
                <w:rFonts w:ascii="Times New Roman" w:hAnsi="Times New Roman" w:cs="Times New Roman"/>
                <w:b/>
                <w:sz w:val="24"/>
                <w:szCs w:val="24"/>
              </w:rPr>
              <w:t xml:space="preserve"> B</w:t>
            </w:r>
          </w:p>
          <w:p w14:paraId="00AD8236" w14:textId="77777777" w:rsidR="00B443CC" w:rsidRPr="00AF0A09" w:rsidRDefault="00B443CC" w:rsidP="009C1FF9">
            <w:pPr>
              <w:spacing w:after="0" w:line="240" w:lineRule="auto"/>
              <w:rPr>
                <w:rFonts w:ascii="Times New Roman" w:hAnsi="Times New Roman" w:cs="Times New Roman"/>
                <w:b/>
                <w:sz w:val="24"/>
                <w:szCs w:val="24"/>
                <w:lang w:val="es-ES"/>
              </w:rPr>
            </w:pPr>
          </w:p>
          <w:p w14:paraId="1B68F8A8"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6.</w:t>
            </w:r>
            <w:r w:rsidRPr="00AF0A09">
              <w:rPr>
                <w:rFonts w:ascii="Times New Roman" w:hAnsi="Times New Roman" w:cs="Times New Roman"/>
                <w:b/>
                <w:sz w:val="24"/>
                <w:szCs w:val="24"/>
              </w:rPr>
              <w:t xml:space="preserve"> A</w:t>
            </w:r>
          </w:p>
          <w:p w14:paraId="251810DD" w14:textId="77777777" w:rsidR="00B443CC" w:rsidRPr="00AF0A09" w:rsidRDefault="00B443CC" w:rsidP="009C1FF9">
            <w:pPr>
              <w:spacing w:after="0" w:line="240" w:lineRule="auto"/>
              <w:rPr>
                <w:rFonts w:ascii="Times New Roman" w:hAnsi="Times New Roman" w:cs="Times New Roman"/>
                <w:b/>
                <w:sz w:val="24"/>
                <w:szCs w:val="24"/>
                <w:lang w:val="es-ES"/>
              </w:rPr>
            </w:pPr>
          </w:p>
          <w:p w14:paraId="274BA65F" w14:textId="77777777" w:rsidR="00B443CC" w:rsidRPr="00AF0A09" w:rsidRDefault="00B443CC" w:rsidP="009C1FF9">
            <w:pPr>
              <w:spacing w:after="0" w:line="240" w:lineRule="auto"/>
              <w:rPr>
                <w:rFonts w:ascii="Times New Roman" w:hAnsi="Times New Roman" w:cs="Times New Roman"/>
                <w:b/>
                <w:sz w:val="24"/>
                <w:szCs w:val="24"/>
                <w:lang w:val="es-ES"/>
              </w:rPr>
            </w:pPr>
          </w:p>
          <w:p w14:paraId="1C3A4F90" w14:textId="77777777" w:rsidR="00B443CC" w:rsidRPr="00AF0A09" w:rsidRDefault="00B443CC" w:rsidP="009C1FF9">
            <w:pPr>
              <w:spacing w:after="0" w:line="240" w:lineRule="auto"/>
              <w:rPr>
                <w:rFonts w:ascii="Times New Roman" w:hAnsi="Times New Roman" w:cs="Times New Roman"/>
                <w:b/>
                <w:sz w:val="24"/>
                <w:szCs w:val="24"/>
                <w:lang w:val="es-ES"/>
              </w:rPr>
            </w:pPr>
          </w:p>
          <w:p w14:paraId="040AF642" w14:textId="77777777" w:rsidR="00B443CC" w:rsidRPr="00AF0A09" w:rsidRDefault="00B443CC" w:rsidP="009C1FF9">
            <w:pPr>
              <w:spacing w:after="0" w:line="240" w:lineRule="auto"/>
              <w:rPr>
                <w:rFonts w:ascii="Times New Roman" w:hAnsi="Times New Roman" w:cs="Times New Roman"/>
                <w:b/>
                <w:sz w:val="24"/>
                <w:szCs w:val="24"/>
                <w:lang w:val="es-ES"/>
              </w:rPr>
            </w:pPr>
          </w:p>
          <w:p w14:paraId="339600E1"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7.</w:t>
            </w:r>
            <w:r w:rsidRPr="00AF0A09">
              <w:rPr>
                <w:rFonts w:ascii="Times New Roman" w:hAnsi="Times New Roman" w:cs="Times New Roman"/>
                <w:b/>
                <w:sz w:val="24"/>
                <w:szCs w:val="24"/>
              </w:rPr>
              <w:t xml:space="preserve"> A</w:t>
            </w:r>
          </w:p>
          <w:p w14:paraId="1CAC9118" w14:textId="77777777" w:rsidR="00B443CC" w:rsidRPr="00AF0A09" w:rsidRDefault="00B443CC" w:rsidP="009C1FF9">
            <w:pPr>
              <w:spacing w:after="0" w:line="240" w:lineRule="auto"/>
              <w:rPr>
                <w:rFonts w:ascii="Times New Roman" w:hAnsi="Times New Roman" w:cs="Times New Roman"/>
                <w:b/>
                <w:sz w:val="24"/>
                <w:szCs w:val="24"/>
                <w:lang w:val="es-ES"/>
              </w:rPr>
            </w:pPr>
          </w:p>
          <w:p w14:paraId="2346FD48" w14:textId="77777777" w:rsidR="00B443CC" w:rsidRPr="00AF0A09" w:rsidRDefault="00B443CC" w:rsidP="009C1FF9">
            <w:pPr>
              <w:spacing w:after="0" w:line="240" w:lineRule="auto"/>
              <w:rPr>
                <w:rFonts w:ascii="Times New Roman" w:hAnsi="Times New Roman" w:cs="Times New Roman"/>
                <w:b/>
                <w:sz w:val="24"/>
                <w:szCs w:val="24"/>
                <w:lang w:val="es-ES"/>
              </w:rPr>
            </w:pPr>
          </w:p>
          <w:p w14:paraId="756F6DC9" w14:textId="77777777" w:rsidR="00B443CC" w:rsidRPr="00AF0A09" w:rsidRDefault="00B443CC" w:rsidP="009C1FF9">
            <w:pPr>
              <w:spacing w:after="0" w:line="240" w:lineRule="auto"/>
              <w:rPr>
                <w:rFonts w:ascii="Times New Roman" w:hAnsi="Times New Roman" w:cs="Times New Roman"/>
                <w:b/>
                <w:sz w:val="24"/>
                <w:szCs w:val="24"/>
                <w:lang w:val="es-ES"/>
              </w:rPr>
            </w:pPr>
          </w:p>
          <w:p w14:paraId="4ED3AA2C" w14:textId="77777777" w:rsidR="00B443CC" w:rsidRPr="00AF0A09" w:rsidRDefault="00B443CC" w:rsidP="009C1FF9">
            <w:pPr>
              <w:spacing w:after="0" w:line="240" w:lineRule="auto"/>
              <w:rPr>
                <w:rFonts w:ascii="Times New Roman" w:hAnsi="Times New Roman" w:cs="Times New Roman"/>
                <w:b/>
                <w:sz w:val="24"/>
                <w:szCs w:val="24"/>
                <w:lang w:val="es-ES"/>
              </w:rPr>
            </w:pPr>
          </w:p>
          <w:p w14:paraId="29343CAB"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8.</w:t>
            </w:r>
            <w:r w:rsidRPr="00AF0A09">
              <w:rPr>
                <w:rFonts w:ascii="Times New Roman" w:hAnsi="Times New Roman" w:cs="Times New Roman"/>
                <w:b/>
                <w:sz w:val="24"/>
                <w:szCs w:val="24"/>
              </w:rPr>
              <w:t xml:space="preserve"> B</w:t>
            </w:r>
          </w:p>
          <w:p w14:paraId="54082810" w14:textId="77777777" w:rsidR="00B443CC" w:rsidRPr="00AF0A09" w:rsidRDefault="00B443CC" w:rsidP="009C1FF9">
            <w:pPr>
              <w:spacing w:after="0" w:line="240" w:lineRule="auto"/>
              <w:rPr>
                <w:rFonts w:ascii="Times New Roman" w:hAnsi="Times New Roman" w:cs="Times New Roman"/>
                <w:b/>
                <w:sz w:val="24"/>
                <w:szCs w:val="24"/>
                <w:lang w:val="es-ES"/>
              </w:rPr>
            </w:pPr>
          </w:p>
          <w:p w14:paraId="57F5D3A4" w14:textId="77777777" w:rsidR="00B443CC" w:rsidRPr="00AF0A09" w:rsidRDefault="00B443CC" w:rsidP="009C1FF9">
            <w:pPr>
              <w:spacing w:after="0" w:line="240" w:lineRule="auto"/>
              <w:rPr>
                <w:rFonts w:ascii="Times New Roman" w:hAnsi="Times New Roman" w:cs="Times New Roman"/>
                <w:b/>
                <w:sz w:val="24"/>
                <w:szCs w:val="24"/>
                <w:lang w:val="es-ES"/>
              </w:rPr>
            </w:pPr>
          </w:p>
          <w:p w14:paraId="0CC50EA7" w14:textId="77777777" w:rsidR="00B443CC" w:rsidRPr="00AF0A09" w:rsidRDefault="00B443CC" w:rsidP="009C1FF9">
            <w:pPr>
              <w:spacing w:after="0" w:line="240" w:lineRule="auto"/>
              <w:rPr>
                <w:rFonts w:ascii="Times New Roman" w:hAnsi="Times New Roman" w:cs="Times New Roman"/>
                <w:b/>
                <w:sz w:val="24"/>
                <w:szCs w:val="24"/>
                <w:lang w:val="es-ES"/>
              </w:rPr>
            </w:pPr>
          </w:p>
          <w:p w14:paraId="7ECFC87F" w14:textId="77777777" w:rsidR="00B443CC" w:rsidRPr="00AF0A09" w:rsidRDefault="00B443CC" w:rsidP="009C1FF9">
            <w:pPr>
              <w:spacing w:after="0" w:line="240" w:lineRule="auto"/>
              <w:rPr>
                <w:rFonts w:ascii="Times New Roman" w:hAnsi="Times New Roman" w:cs="Times New Roman"/>
                <w:b/>
                <w:sz w:val="24"/>
                <w:szCs w:val="24"/>
                <w:lang w:val="es-ES"/>
              </w:rPr>
            </w:pPr>
          </w:p>
          <w:p w14:paraId="044BBA4F"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9.</w:t>
            </w:r>
            <w:r w:rsidRPr="00AF0A09">
              <w:rPr>
                <w:rFonts w:ascii="Times New Roman" w:hAnsi="Times New Roman" w:cs="Times New Roman"/>
                <w:b/>
                <w:sz w:val="24"/>
                <w:szCs w:val="24"/>
              </w:rPr>
              <w:t xml:space="preserve"> A</w:t>
            </w:r>
          </w:p>
          <w:p w14:paraId="68371A13" w14:textId="77777777" w:rsidR="00B443CC" w:rsidRPr="00AF0A09" w:rsidRDefault="00B443CC" w:rsidP="009C1FF9">
            <w:pPr>
              <w:spacing w:after="0" w:line="240" w:lineRule="auto"/>
              <w:rPr>
                <w:rFonts w:ascii="Times New Roman" w:hAnsi="Times New Roman" w:cs="Times New Roman"/>
                <w:b/>
                <w:sz w:val="24"/>
                <w:szCs w:val="24"/>
                <w:lang w:val="es-ES"/>
              </w:rPr>
            </w:pPr>
          </w:p>
          <w:p w14:paraId="24F03FA5" w14:textId="77777777" w:rsidR="00B443CC" w:rsidRPr="00AF0A09" w:rsidRDefault="00B443CC" w:rsidP="009C1FF9">
            <w:pPr>
              <w:spacing w:after="0" w:line="240" w:lineRule="auto"/>
              <w:rPr>
                <w:rFonts w:ascii="Times New Roman" w:hAnsi="Times New Roman" w:cs="Times New Roman"/>
                <w:b/>
                <w:sz w:val="24"/>
                <w:szCs w:val="24"/>
                <w:lang w:val="es-ES"/>
              </w:rPr>
            </w:pPr>
          </w:p>
          <w:p w14:paraId="2FC65045" w14:textId="77777777" w:rsidR="00B443CC" w:rsidRPr="00AF0A09" w:rsidRDefault="00B443CC" w:rsidP="009C1FF9">
            <w:pPr>
              <w:spacing w:after="0" w:line="240" w:lineRule="auto"/>
              <w:rPr>
                <w:rFonts w:ascii="Times New Roman" w:hAnsi="Times New Roman" w:cs="Times New Roman"/>
                <w:b/>
                <w:sz w:val="24"/>
                <w:szCs w:val="24"/>
                <w:lang w:val="es-ES"/>
              </w:rPr>
            </w:pPr>
          </w:p>
          <w:p w14:paraId="66022ACD" w14:textId="77777777" w:rsidR="00B443CC" w:rsidRPr="00AF0A09" w:rsidRDefault="00B443CC" w:rsidP="009C1FF9">
            <w:pPr>
              <w:spacing w:after="0" w:line="240" w:lineRule="auto"/>
              <w:rPr>
                <w:rFonts w:ascii="Times New Roman" w:hAnsi="Times New Roman" w:cs="Times New Roman"/>
                <w:b/>
                <w:sz w:val="24"/>
                <w:szCs w:val="24"/>
                <w:lang w:val="es-ES"/>
              </w:rPr>
            </w:pPr>
          </w:p>
          <w:p w14:paraId="7C30DC1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0.</w:t>
            </w:r>
            <w:r w:rsidRPr="00AF0A09">
              <w:rPr>
                <w:rFonts w:ascii="Times New Roman" w:hAnsi="Times New Roman" w:cs="Times New Roman"/>
                <w:b/>
                <w:sz w:val="24"/>
                <w:szCs w:val="24"/>
              </w:rPr>
              <w:t xml:space="preserve"> A</w:t>
            </w:r>
          </w:p>
          <w:p w14:paraId="7978C548" w14:textId="77777777" w:rsidR="00B443CC" w:rsidRPr="00AF0A09" w:rsidRDefault="00B443CC" w:rsidP="009C1FF9">
            <w:pPr>
              <w:spacing w:after="0" w:line="240" w:lineRule="auto"/>
              <w:rPr>
                <w:rFonts w:ascii="Times New Roman" w:hAnsi="Times New Roman" w:cs="Times New Roman"/>
                <w:b/>
                <w:sz w:val="24"/>
                <w:szCs w:val="24"/>
                <w:lang w:val="es-ES"/>
              </w:rPr>
            </w:pPr>
          </w:p>
          <w:p w14:paraId="29355478" w14:textId="77777777" w:rsidR="00B443CC" w:rsidRPr="00AF0A09" w:rsidRDefault="00B443CC" w:rsidP="009C1FF9">
            <w:pPr>
              <w:spacing w:after="0" w:line="240" w:lineRule="auto"/>
              <w:rPr>
                <w:rFonts w:ascii="Times New Roman" w:hAnsi="Times New Roman" w:cs="Times New Roman"/>
                <w:b/>
                <w:sz w:val="24"/>
                <w:szCs w:val="24"/>
                <w:lang w:val="es-ES"/>
              </w:rPr>
            </w:pPr>
          </w:p>
          <w:p w14:paraId="7DF63610" w14:textId="77777777" w:rsidR="00B443CC" w:rsidRPr="00AF0A09" w:rsidRDefault="00B443CC" w:rsidP="009C1FF9">
            <w:pPr>
              <w:spacing w:after="0" w:line="240" w:lineRule="auto"/>
              <w:rPr>
                <w:rFonts w:ascii="Times New Roman" w:hAnsi="Times New Roman" w:cs="Times New Roman"/>
                <w:b/>
                <w:sz w:val="24"/>
                <w:szCs w:val="24"/>
                <w:lang w:val="es-ES"/>
              </w:rPr>
            </w:pPr>
          </w:p>
          <w:p w14:paraId="69850609" w14:textId="77777777" w:rsidR="00B443CC" w:rsidRPr="00AF0A09" w:rsidRDefault="00B443CC" w:rsidP="009C1FF9">
            <w:pPr>
              <w:spacing w:after="0" w:line="240" w:lineRule="auto"/>
              <w:rPr>
                <w:rFonts w:ascii="Times New Roman" w:hAnsi="Times New Roman" w:cs="Times New Roman"/>
                <w:b/>
                <w:sz w:val="24"/>
                <w:szCs w:val="24"/>
                <w:lang w:val="es-ES"/>
              </w:rPr>
            </w:pPr>
          </w:p>
          <w:p w14:paraId="2F457BC9"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1.</w:t>
            </w:r>
            <w:r w:rsidRPr="00AF0A09">
              <w:rPr>
                <w:rFonts w:ascii="Times New Roman" w:hAnsi="Times New Roman" w:cs="Times New Roman"/>
                <w:b/>
                <w:sz w:val="24"/>
                <w:szCs w:val="24"/>
              </w:rPr>
              <w:t xml:space="preserve"> B</w:t>
            </w:r>
          </w:p>
          <w:p w14:paraId="17AA92CE"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 </w:t>
            </w:r>
          </w:p>
          <w:p w14:paraId="05CEB8F0"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2.</w:t>
            </w:r>
            <w:r w:rsidRPr="00AF0A09">
              <w:rPr>
                <w:rFonts w:ascii="Times New Roman" w:hAnsi="Times New Roman" w:cs="Times New Roman"/>
                <w:b/>
                <w:sz w:val="24"/>
                <w:szCs w:val="24"/>
              </w:rPr>
              <w:t xml:space="preserve"> B</w:t>
            </w:r>
          </w:p>
          <w:p w14:paraId="66998954" w14:textId="77777777" w:rsidR="00B443CC" w:rsidRPr="00AF0A09" w:rsidRDefault="00B443CC" w:rsidP="009C1FF9">
            <w:pPr>
              <w:spacing w:after="0" w:line="240" w:lineRule="auto"/>
              <w:rPr>
                <w:rFonts w:ascii="Times New Roman" w:hAnsi="Times New Roman" w:cs="Times New Roman"/>
                <w:b/>
                <w:sz w:val="24"/>
                <w:szCs w:val="24"/>
                <w:lang w:val="es-ES"/>
              </w:rPr>
            </w:pPr>
          </w:p>
          <w:p w14:paraId="2B3659EC"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3.</w:t>
            </w:r>
            <w:r w:rsidRPr="00AF0A09">
              <w:rPr>
                <w:rFonts w:ascii="Times New Roman" w:hAnsi="Times New Roman" w:cs="Times New Roman"/>
                <w:b/>
                <w:sz w:val="24"/>
                <w:szCs w:val="24"/>
              </w:rPr>
              <w:t xml:space="preserve"> B</w:t>
            </w:r>
          </w:p>
          <w:p w14:paraId="5F24769E" w14:textId="77777777" w:rsidR="00B443CC" w:rsidRPr="00AF0A09" w:rsidRDefault="00B443CC" w:rsidP="009C1FF9">
            <w:pPr>
              <w:spacing w:after="0" w:line="240" w:lineRule="auto"/>
              <w:rPr>
                <w:rFonts w:ascii="Times New Roman" w:hAnsi="Times New Roman" w:cs="Times New Roman"/>
                <w:b/>
                <w:sz w:val="24"/>
                <w:szCs w:val="24"/>
                <w:lang w:val="es-ES"/>
              </w:rPr>
            </w:pPr>
          </w:p>
          <w:p w14:paraId="14E77AF8" w14:textId="77777777" w:rsidR="00B443CC" w:rsidRPr="00AF0A09" w:rsidRDefault="00B443CC" w:rsidP="009C1FF9">
            <w:pPr>
              <w:spacing w:after="0" w:line="240" w:lineRule="auto"/>
              <w:rPr>
                <w:rFonts w:ascii="Times New Roman" w:hAnsi="Times New Roman" w:cs="Times New Roman"/>
                <w:b/>
                <w:sz w:val="24"/>
                <w:szCs w:val="24"/>
                <w:lang w:val="es-ES"/>
              </w:rPr>
            </w:pPr>
          </w:p>
          <w:p w14:paraId="0F654155" w14:textId="77777777" w:rsidR="00B443CC" w:rsidRPr="00AF0A09" w:rsidRDefault="00B443CC" w:rsidP="009C1FF9">
            <w:pPr>
              <w:spacing w:after="0" w:line="240" w:lineRule="auto"/>
              <w:rPr>
                <w:rFonts w:ascii="Times New Roman" w:hAnsi="Times New Roman" w:cs="Times New Roman"/>
                <w:b/>
                <w:sz w:val="24"/>
                <w:szCs w:val="24"/>
                <w:lang w:val="es-ES"/>
              </w:rPr>
            </w:pPr>
          </w:p>
          <w:p w14:paraId="3A880710"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4.</w:t>
            </w:r>
            <w:r w:rsidRPr="00AF0A09">
              <w:rPr>
                <w:rFonts w:ascii="Times New Roman" w:hAnsi="Times New Roman" w:cs="Times New Roman"/>
                <w:b/>
                <w:sz w:val="24"/>
                <w:szCs w:val="24"/>
              </w:rPr>
              <w:t xml:space="preserve"> A</w:t>
            </w:r>
          </w:p>
          <w:p w14:paraId="0F83B899" w14:textId="77777777" w:rsidR="00B443CC" w:rsidRPr="00AF0A09" w:rsidRDefault="00B443CC" w:rsidP="009C1FF9">
            <w:pPr>
              <w:spacing w:after="0" w:line="240" w:lineRule="auto"/>
              <w:rPr>
                <w:rFonts w:ascii="Times New Roman" w:hAnsi="Times New Roman" w:cs="Times New Roman"/>
                <w:b/>
                <w:sz w:val="24"/>
                <w:szCs w:val="24"/>
                <w:lang w:val="es-ES"/>
              </w:rPr>
            </w:pPr>
          </w:p>
          <w:p w14:paraId="4B4D7982" w14:textId="77777777" w:rsidR="00B443CC" w:rsidRPr="00AF0A09" w:rsidRDefault="00B443CC" w:rsidP="009C1FF9">
            <w:pPr>
              <w:spacing w:after="0" w:line="240" w:lineRule="auto"/>
              <w:rPr>
                <w:rFonts w:ascii="Times New Roman" w:hAnsi="Times New Roman" w:cs="Times New Roman"/>
                <w:b/>
                <w:sz w:val="24"/>
                <w:szCs w:val="24"/>
                <w:lang w:val="es-ES"/>
              </w:rPr>
            </w:pPr>
          </w:p>
          <w:p w14:paraId="763B4558" w14:textId="77777777" w:rsidR="00B443CC" w:rsidRPr="00AF0A09" w:rsidRDefault="00B443CC" w:rsidP="009C1FF9">
            <w:pPr>
              <w:spacing w:after="0" w:line="240" w:lineRule="auto"/>
              <w:rPr>
                <w:rFonts w:ascii="Times New Roman" w:hAnsi="Times New Roman" w:cs="Times New Roman"/>
                <w:b/>
                <w:sz w:val="24"/>
                <w:szCs w:val="24"/>
                <w:lang w:val="es-ES"/>
              </w:rPr>
            </w:pPr>
          </w:p>
          <w:p w14:paraId="5AE027FE" w14:textId="77777777" w:rsidR="00B443CC" w:rsidRPr="00AF0A09" w:rsidRDefault="00B443CC" w:rsidP="009C1FF9">
            <w:pPr>
              <w:spacing w:after="0" w:line="240" w:lineRule="auto"/>
              <w:rPr>
                <w:rFonts w:ascii="Times New Roman" w:hAnsi="Times New Roman" w:cs="Times New Roman"/>
                <w:b/>
                <w:sz w:val="24"/>
                <w:szCs w:val="24"/>
                <w:lang w:val="es-ES"/>
              </w:rPr>
            </w:pPr>
          </w:p>
          <w:p w14:paraId="646B322F"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5.</w:t>
            </w:r>
            <w:r w:rsidRPr="00AF0A09">
              <w:rPr>
                <w:rFonts w:ascii="Times New Roman" w:hAnsi="Times New Roman" w:cs="Times New Roman"/>
                <w:b/>
                <w:sz w:val="24"/>
                <w:szCs w:val="24"/>
              </w:rPr>
              <w:t xml:space="preserve"> A</w:t>
            </w:r>
          </w:p>
          <w:p w14:paraId="7F711906" w14:textId="77777777" w:rsidR="00B443CC" w:rsidRPr="00AF0A09" w:rsidRDefault="00B443CC" w:rsidP="009C1FF9">
            <w:pPr>
              <w:spacing w:after="0" w:line="240" w:lineRule="auto"/>
              <w:jc w:val="center"/>
              <w:rPr>
                <w:rFonts w:ascii="Times New Roman" w:hAnsi="Times New Roman" w:cs="Times New Roman"/>
                <w:b/>
                <w:sz w:val="24"/>
                <w:szCs w:val="24"/>
                <w:lang w:val="es-ES"/>
              </w:rPr>
            </w:pPr>
            <w:r w:rsidRPr="00AF0A09">
              <w:rPr>
                <w:rFonts w:ascii="Times New Roman" w:hAnsi="Times New Roman" w:cs="Times New Roman"/>
                <w:b/>
                <w:sz w:val="24"/>
                <w:szCs w:val="24"/>
                <w:lang w:val="es-ES"/>
              </w:rPr>
              <w:t xml:space="preserve"> </w:t>
            </w:r>
          </w:p>
          <w:p w14:paraId="30DA0739" w14:textId="77777777" w:rsidR="00B443CC" w:rsidRPr="00AF0A09" w:rsidRDefault="00B443CC"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hAnsi="Times New Roman" w:cs="Times New Roman"/>
                <w:sz w:val="24"/>
                <w:szCs w:val="24"/>
                <w:lang w:val="vi-VN"/>
              </w:rPr>
              <w:t>m</w:t>
            </w:r>
            <w:r w:rsidRPr="00AF0A09">
              <w:rPr>
                <w:rFonts w:ascii="Times New Roman" w:hAnsi="Times New Roman" w:cs="Times New Roman"/>
                <w:sz w:val="24"/>
                <w:szCs w:val="24"/>
                <w:vertAlign w:val="subscript"/>
                <w:lang w:val="vi-VN"/>
              </w:rPr>
              <w:t>ct</w:t>
            </w:r>
            <w:r w:rsidRPr="00AF0A09">
              <w:rPr>
                <w:rFonts w:ascii="Times New Roman" w:hAnsi="Times New Roman" w:cs="Times New Roman"/>
                <w:sz w:val="24"/>
                <w:szCs w:val="24"/>
                <w:vertAlign w:val="subscript"/>
              </w:rPr>
              <w:t xml:space="preserve"> NaCl</w:t>
            </w:r>
            <w:r w:rsidRPr="00AF0A09">
              <w:rPr>
                <w:rFonts w:ascii="Times New Roman" w:hAnsi="Times New Roman" w:cs="Times New Roman"/>
                <w:sz w:val="24"/>
                <w:szCs w:val="24"/>
                <w:lang w:val="vi-VN"/>
              </w:rPr>
              <w:t xml:space="preserve"> =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0,9% .  500</m:t>
                  </m:r>
                </m:num>
                <m:den>
                  <m:r>
                    <w:rPr>
                      <w:rFonts w:ascii="Cambria Math" w:hAnsi="Cambria Math" w:cs="Times New Roman"/>
                      <w:sz w:val="24"/>
                      <w:szCs w:val="24"/>
                      <w:lang w:val="vi-VN"/>
                    </w:rPr>
                    <m:t>100%</m:t>
                  </m:r>
                </m:den>
              </m:f>
            </m:oMath>
            <w:r w:rsidRPr="00AF0A09">
              <w:rPr>
                <w:rFonts w:ascii="Times New Roman" w:eastAsiaTheme="minorEastAsia" w:hAnsi="Times New Roman" w:cs="Times New Roman"/>
                <w:sz w:val="24"/>
                <w:szCs w:val="24"/>
                <w:lang w:val="vi-VN"/>
              </w:rPr>
              <w:t xml:space="preserve"> = </w:t>
            </w:r>
            <w:r w:rsidRPr="00AF0A09">
              <w:rPr>
                <w:rFonts w:ascii="Times New Roman" w:eastAsiaTheme="minorEastAsia" w:hAnsi="Times New Roman" w:cs="Times New Roman"/>
                <w:sz w:val="24"/>
                <w:szCs w:val="24"/>
              </w:rPr>
              <w:t>4,5</w:t>
            </w:r>
            <w:r w:rsidRPr="00AF0A09">
              <w:rPr>
                <w:rFonts w:ascii="Times New Roman" w:eastAsiaTheme="minorEastAsia" w:hAnsi="Times New Roman" w:cs="Times New Roman"/>
                <w:sz w:val="24"/>
                <w:szCs w:val="24"/>
                <w:lang w:val="vi-VN"/>
              </w:rPr>
              <w:t xml:space="preserve"> (g)</w:t>
            </w:r>
          </w:p>
          <w:p w14:paraId="3753DBEA" w14:textId="77777777" w:rsidR="00B443CC" w:rsidRPr="00AF0A09" w:rsidRDefault="00B443CC"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rPr>
              <w:t>m</w:t>
            </w:r>
            <w:r w:rsidRPr="00AF0A09">
              <w:rPr>
                <w:rFonts w:ascii="Times New Roman" w:eastAsiaTheme="minorEastAsia" w:hAnsi="Times New Roman" w:cs="Times New Roman"/>
                <w:sz w:val="24"/>
                <w:szCs w:val="24"/>
                <w:vertAlign w:val="subscript"/>
              </w:rPr>
              <w:t>H2O</w:t>
            </w:r>
            <w:r w:rsidRPr="00AF0A09">
              <w:rPr>
                <w:rFonts w:ascii="Times New Roman" w:eastAsiaTheme="minorEastAsia" w:hAnsi="Times New Roman" w:cs="Times New Roman"/>
                <w:sz w:val="24"/>
                <w:szCs w:val="24"/>
                <w:lang w:val="vi-VN"/>
              </w:rPr>
              <w:t xml:space="preserve"> = m</w:t>
            </w:r>
            <w:r w:rsidRPr="00AF0A09">
              <w:rPr>
                <w:rFonts w:ascii="Times New Roman" w:eastAsiaTheme="minorEastAsia" w:hAnsi="Times New Roman" w:cs="Times New Roman"/>
                <w:sz w:val="24"/>
                <w:szCs w:val="24"/>
                <w:vertAlign w:val="subscript"/>
                <w:lang w:val="vi-VN"/>
              </w:rPr>
              <w:t>dd</w:t>
            </w:r>
            <w:r w:rsidRPr="00AF0A09">
              <w:rPr>
                <w:rFonts w:ascii="Times New Roman" w:eastAsiaTheme="minorEastAsia" w:hAnsi="Times New Roman" w:cs="Times New Roman"/>
                <w:sz w:val="24"/>
                <w:szCs w:val="24"/>
                <w:lang w:val="vi-VN"/>
              </w:rPr>
              <w:t xml:space="preserve"> – m</w:t>
            </w:r>
            <w:r w:rsidRPr="00AF0A09">
              <w:rPr>
                <w:rFonts w:ascii="Times New Roman" w:eastAsiaTheme="minorEastAsia" w:hAnsi="Times New Roman" w:cs="Times New Roman"/>
                <w:sz w:val="24"/>
                <w:szCs w:val="24"/>
                <w:vertAlign w:val="subscript"/>
                <w:lang w:val="vi-VN"/>
              </w:rPr>
              <w:t>ct</w:t>
            </w:r>
            <w:r w:rsidRPr="00AF0A09">
              <w:rPr>
                <w:rFonts w:ascii="Times New Roman" w:eastAsiaTheme="minorEastAsia" w:hAnsi="Times New Roman" w:cs="Times New Roman"/>
                <w:sz w:val="24"/>
                <w:szCs w:val="24"/>
                <w:lang w:val="vi-VN"/>
              </w:rPr>
              <w:t xml:space="preserve"> = </w:t>
            </w:r>
            <w:r w:rsidRPr="00AF0A09">
              <w:rPr>
                <w:rFonts w:ascii="Times New Roman" w:eastAsiaTheme="minorEastAsia" w:hAnsi="Times New Roman" w:cs="Times New Roman"/>
                <w:sz w:val="24"/>
                <w:szCs w:val="24"/>
              </w:rPr>
              <w:t>5</w:t>
            </w:r>
            <w:r w:rsidRPr="00AF0A09">
              <w:rPr>
                <w:rFonts w:ascii="Times New Roman" w:eastAsiaTheme="minorEastAsia" w:hAnsi="Times New Roman" w:cs="Times New Roman"/>
                <w:sz w:val="24"/>
                <w:szCs w:val="24"/>
                <w:lang w:val="vi-VN"/>
              </w:rPr>
              <w:t xml:space="preserve">00 – </w:t>
            </w:r>
            <w:r w:rsidRPr="00AF0A09">
              <w:rPr>
                <w:rFonts w:ascii="Times New Roman" w:eastAsiaTheme="minorEastAsia" w:hAnsi="Times New Roman" w:cs="Times New Roman"/>
                <w:sz w:val="24"/>
                <w:szCs w:val="24"/>
              </w:rPr>
              <w:t>4,5</w:t>
            </w:r>
            <w:r w:rsidRPr="00AF0A09">
              <w:rPr>
                <w:rFonts w:ascii="Times New Roman" w:eastAsiaTheme="minorEastAsia" w:hAnsi="Times New Roman" w:cs="Times New Roman"/>
                <w:sz w:val="24"/>
                <w:szCs w:val="24"/>
                <w:lang w:val="vi-VN"/>
              </w:rPr>
              <w:t xml:space="preserve"> = </w:t>
            </w:r>
            <w:r w:rsidRPr="00AF0A09">
              <w:rPr>
                <w:rFonts w:ascii="Times New Roman" w:eastAsiaTheme="minorEastAsia" w:hAnsi="Times New Roman" w:cs="Times New Roman"/>
                <w:sz w:val="24"/>
                <w:szCs w:val="24"/>
              </w:rPr>
              <w:t>495,5</w:t>
            </w:r>
            <w:r w:rsidRPr="00AF0A09">
              <w:rPr>
                <w:rFonts w:ascii="Times New Roman" w:eastAsiaTheme="minorEastAsia" w:hAnsi="Times New Roman" w:cs="Times New Roman"/>
                <w:sz w:val="24"/>
                <w:szCs w:val="24"/>
                <w:lang w:val="vi-VN"/>
              </w:rPr>
              <w:t xml:space="preserve"> (g)</w:t>
            </w:r>
          </w:p>
          <w:p w14:paraId="2728816B" w14:textId="77777777" w:rsidR="00B443CC" w:rsidRPr="00AF0A09" w:rsidRDefault="00B443CC" w:rsidP="009C1FF9">
            <w:pPr>
              <w:spacing w:after="0" w:line="240" w:lineRule="auto"/>
              <w:rPr>
                <w:rFonts w:ascii="Times New Roman" w:hAnsi="Times New Roman" w:cs="Times New Roman"/>
                <w:b/>
                <w:sz w:val="24"/>
                <w:szCs w:val="24"/>
                <w:lang w:val="es-ES"/>
              </w:rPr>
            </w:pPr>
          </w:p>
          <w:p w14:paraId="57F99E71" w14:textId="77777777" w:rsidR="00B443CC" w:rsidRPr="00AF0A09" w:rsidRDefault="00B443CC" w:rsidP="009C1FF9">
            <w:pPr>
              <w:spacing w:after="0" w:line="240" w:lineRule="auto"/>
              <w:rPr>
                <w:rFonts w:ascii="Times New Roman" w:hAnsi="Times New Roman" w:cs="Times New Roman"/>
                <w:b/>
                <w:sz w:val="24"/>
                <w:szCs w:val="24"/>
                <w:lang w:val="es-ES"/>
              </w:rPr>
            </w:pPr>
          </w:p>
          <w:p w14:paraId="1E40343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6.</w:t>
            </w:r>
            <w:r w:rsidRPr="00AF0A09">
              <w:rPr>
                <w:rFonts w:ascii="Times New Roman" w:hAnsi="Times New Roman" w:cs="Times New Roman"/>
                <w:b/>
                <w:sz w:val="24"/>
                <w:szCs w:val="24"/>
              </w:rPr>
              <w:t xml:space="preserve"> A</w:t>
            </w:r>
          </w:p>
          <w:p w14:paraId="201FC952" w14:textId="77777777" w:rsidR="00B443CC" w:rsidRPr="00AF0A09" w:rsidRDefault="00B443CC" w:rsidP="009C1FF9">
            <w:pPr>
              <w:spacing w:after="0" w:line="240" w:lineRule="auto"/>
              <w:rPr>
                <w:rFonts w:ascii="Times New Roman" w:hAnsi="Times New Roman" w:cs="Times New Roman"/>
                <w:b/>
                <w:iCs/>
                <w:sz w:val="24"/>
                <w:szCs w:val="24"/>
              </w:rPr>
            </w:pPr>
          </w:p>
          <w:p w14:paraId="7E7B1020" w14:textId="77777777" w:rsidR="00B443CC" w:rsidRPr="00AF0A09" w:rsidRDefault="00B443CC" w:rsidP="009C1FF9">
            <w:pPr>
              <w:spacing w:after="0" w:line="240" w:lineRule="auto"/>
              <w:rPr>
                <w:rFonts w:ascii="Times New Roman" w:hAnsi="Times New Roman" w:cs="Times New Roman"/>
                <w:bCs/>
                <w:iCs/>
                <w:sz w:val="24"/>
                <w:szCs w:val="24"/>
              </w:rPr>
            </w:pPr>
            <w:r w:rsidRPr="00AF0A09">
              <w:rPr>
                <w:rFonts w:ascii="Times New Roman" w:hAnsi="Times New Roman" w:cs="Times New Roman"/>
                <w:bCs/>
                <w:iCs/>
                <w:sz w:val="24"/>
                <w:szCs w:val="24"/>
              </w:rPr>
              <w:t>M</w:t>
            </w:r>
            <w:r w:rsidRPr="00AF0A09">
              <w:rPr>
                <w:rFonts w:ascii="Times New Roman" w:hAnsi="Times New Roman" w:cs="Times New Roman"/>
                <w:bCs/>
                <w:iCs/>
                <w:sz w:val="24"/>
                <w:szCs w:val="24"/>
                <w:vertAlign w:val="subscript"/>
              </w:rPr>
              <w:t>B</w:t>
            </w:r>
            <w:r w:rsidRPr="00AF0A09">
              <w:rPr>
                <w:rFonts w:ascii="Times New Roman" w:hAnsi="Times New Roman" w:cs="Times New Roman"/>
                <w:bCs/>
                <w:iCs/>
                <w:sz w:val="24"/>
                <w:szCs w:val="24"/>
              </w:rPr>
              <w:t xml:space="preserve"> = 12.6 + 1.5 + 35,5 + 14 + 23 + 2.16 + 32 = 213,5 (g/mol)</w:t>
            </w:r>
          </w:p>
          <w:p w14:paraId="52268473" w14:textId="77777777" w:rsidR="00B443CC" w:rsidRPr="00AF0A09" w:rsidRDefault="00B443CC" w:rsidP="009C1FF9">
            <w:pPr>
              <w:spacing w:after="0" w:line="240" w:lineRule="auto"/>
              <w:rPr>
                <w:rFonts w:ascii="Times New Roman" w:hAnsi="Times New Roman" w:cs="Times New Roman"/>
                <w:bCs/>
                <w:iCs/>
                <w:sz w:val="24"/>
                <w:szCs w:val="24"/>
              </w:rPr>
            </w:pPr>
            <w:r w:rsidRPr="00AF0A09">
              <w:rPr>
                <w:rFonts w:ascii="Times New Roman" w:hAnsi="Times New Roman" w:cs="Times New Roman"/>
                <w:bCs/>
                <w:iCs/>
                <w:sz w:val="24"/>
                <w:szCs w:val="24"/>
              </w:rPr>
              <w:t>n</w:t>
            </w:r>
            <w:r w:rsidRPr="00AF0A09">
              <w:rPr>
                <w:rFonts w:ascii="Times New Roman" w:hAnsi="Times New Roman" w:cs="Times New Roman"/>
                <w:bCs/>
                <w:iCs/>
                <w:sz w:val="24"/>
                <w:szCs w:val="24"/>
                <w:vertAlign w:val="subscript"/>
              </w:rPr>
              <w:t>B</w:t>
            </w:r>
            <w:r w:rsidRPr="00AF0A09">
              <w:rPr>
                <w:rFonts w:ascii="Times New Roman" w:hAnsi="Times New Roman" w:cs="Times New Roman"/>
                <w:bCs/>
                <w:iCs/>
                <w:sz w:val="24"/>
                <w:szCs w:val="24"/>
              </w:rPr>
              <w:t xml:space="preserve"> = </w:t>
            </w:r>
            <w:r w:rsidRPr="00AF0A09">
              <w:rPr>
                <w:rFonts w:ascii="Times New Roman" w:hAnsi="Times New Roman" w:cs="Times New Roman"/>
                <w:bCs/>
                <w:iCs/>
                <w:position w:val="-28"/>
                <w:sz w:val="24"/>
                <w:szCs w:val="24"/>
              </w:rPr>
              <w:object w:dxaOrig="660" w:dyaOrig="705" w14:anchorId="43721462">
                <v:shape id="_x0000_i1038" type="#_x0000_t75" style="width:33.3pt;height:35.45pt" o:ole="">
                  <v:imagedata r:id="rId48" o:title=""/>
                </v:shape>
                <o:OLEObject Type="Embed" ProgID="Equation.DSMT4" ShapeID="_x0000_i1038" DrawAspect="Content" ObjectID="_1754590410" r:id="rId49"/>
              </w:object>
            </w:r>
            <w:r w:rsidRPr="00AF0A09">
              <w:rPr>
                <w:rFonts w:ascii="Times New Roman" w:hAnsi="Times New Roman" w:cs="Times New Roman"/>
                <w:bCs/>
                <w:iCs/>
                <w:sz w:val="24"/>
                <w:szCs w:val="24"/>
              </w:rPr>
              <w:t>= 1,17.10</w:t>
            </w:r>
            <w:r w:rsidRPr="00AF0A09">
              <w:rPr>
                <w:rFonts w:ascii="Times New Roman" w:hAnsi="Times New Roman" w:cs="Times New Roman"/>
                <w:bCs/>
                <w:iCs/>
                <w:sz w:val="24"/>
                <w:szCs w:val="24"/>
                <w:vertAlign w:val="superscript"/>
              </w:rPr>
              <w:t>-3</w:t>
            </w:r>
            <w:r w:rsidRPr="00AF0A09">
              <w:rPr>
                <w:rFonts w:ascii="Times New Roman" w:hAnsi="Times New Roman" w:cs="Times New Roman"/>
                <w:bCs/>
                <w:iCs/>
                <w:sz w:val="24"/>
                <w:szCs w:val="24"/>
              </w:rPr>
              <w:t xml:space="preserve"> mol </w:t>
            </w:r>
            <w:r w:rsidRPr="00AF0A09">
              <w:rPr>
                <w:rFonts w:ascii="Times New Roman" w:hAnsi="Times New Roman" w:cs="Times New Roman"/>
                <w:bCs/>
                <w:iCs/>
                <w:sz w:val="24"/>
                <w:szCs w:val="24"/>
              </w:rPr>
              <w:sym w:font="Symbol" w:char="F0DE"/>
            </w:r>
            <w:r w:rsidRPr="00AF0A09">
              <w:rPr>
                <w:rFonts w:ascii="Times New Roman" w:hAnsi="Times New Roman" w:cs="Times New Roman"/>
                <w:bCs/>
                <w:iCs/>
                <w:sz w:val="24"/>
                <w:szCs w:val="24"/>
              </w:rPr>
              <w:t xml:space="preserve"> C</w:t>
            </w:r>
            <w:r w:rsidRPr="00AF0A09">
              <w:rPr>
                <w:rFonts w:ascii="Times New Roman" w:hAnsi="Times New Roman" w:cs="Times New Roman"/>
                <w:bCs/>
                <w:iCs/>
                <w:sz w:val="24"/>
                <w:szCs w:val="24"/>
                <w:vertAlign w:val="subscript"/>
              </w:rPr>
              <w:t>M (B)</w:t>
            </w:r>
            <w:r w:rsidRPr="00AF0A09">
              <w:rPr>
                <w:rFonts w:ascii="Times New Roman" w:hAnsi="Times New Roman" w:cs="Times New Roman"/>
                <w:bCs/>
                <w:iCs/>
                <w:sz w:val="24"/>
                <w:szCs w:val="24"/>
              </w:rPr>
              <w:t xml:space="preserve"> = </w:t>
            </w:r>
            <w:r w:rsidRPr="00AF0A09">
              <w:rPr>
                <w:rFonts w:ascii="Times New Roman" w:hAnsi="Times New Roman" w:cs="Times New Roman"/>
                <w:bCs/>
                <w:iCs/>
                <w:position w:val="-24"/>
                <w:sz w:val="24"/>
                <w:szCs w:val="24"/>
              </w:rPr>
              <w:object w:dxaOrig="1140" w:dyaOrig="660" w14:anchorId="0A84DEE7">
                <v:shape id="_x0000_i1039" type="#_x0000_t75" style="width:56.95pt;height:33.3pt" o:ole="">
                  <v:imagedata r:id="rId50" o:title=""/>
                </v:shape>
                <o:OLEObject Type="Embed" ProgID="Equation.DSMT4" ShapeID="_x0000_i1039" DrawAspect="Content" ObjectID="_1754590411" r:id="rId51"/>
              </w:object>
            </w:r>
            <w:r w:rsidRPr="00AF0A09">
              <w:rPr>
                <w:rFonts w:ascii="Times New Roman" w:hAnsi="Times New Roman" w:cs="Times New Roman"/>
                <w:bCs/>
                <w:iCs/>
                <w:sz w:val="24"/>
                <w:szCs w:val="24"/>
              </w:rPr>
              <w:t>4,68.10</w:t>
            </w:r>
            <w:r w:rsidRPr="00AF0A09">
              <w:rPr>
                <w:rFonts w:ascii="Times New Roman" w:hAnsi="Times New Roman" w:cs="Times New Roman"/>
                <w:bCs/>
                <w:iCs/>
                <w:sz w:val="24"/>
                <w:szCs w:val="24"/>
                <w:vertAlign w:val="superscript"/>
              </w:rPr>
              <w:t>-5</w:t>
            </w:r>
            <w:r w:rsidRPr="00AF0A09">
              <w:rPr>
                <w:rFonts w:ascii="Times New Roman" w:hAnsi="Times New Roman" w:cs="Times New Roman"/>
                <w:bCs/>
                <w:iCs/>
                <w:sz w:val="24"/>
                <w:szCs w:val="24"/>
              </w:rPr>
              <w:t xml:space="preserve"> (M)</w:t>
            </w:r>
          </w:p>
          <w:p w14:paraId="2AB40E1D" w14:textId="77777777" w:rsidR="00B443CC" w:rsidRPr="00AF0A09" w:rsidRDefault="00B443CC" w:rsidP="009C1FF9">
            <w:pPr>
              <w:spacing w:after="0" w:line="240" w:lineRule="auto"/>
              <w:contextualSpacing/>
              <w:jc w:val="both"/>
              <w:rPr>
                <w:rFonts w:ascii="Times New Roman" w:hAnsi="Times New Roman" w:cs="Times New Roman"/>
                <w:b/>
                <w:bCs/>
                <w:sz w:val="24"/>
                <w:szCs w:val="24"/>
              </w:rPr>
            </w:pPr>
          </w:p>
        </w:tc>
      </w:tr>
    </w:tbl>
    <w:p w14:paraId="63AC915E" w14:textId="77777777" w:rsidR="00B443CC" w:rsidRPr="00AF0A09" w:rsidRDefault="00B443CC" w:rsidP="009C1FF9">
      <w:pPr>
        <w:spacing w:after="0" w:line="240" w:lineRule="auto"/>
        <w:ind w:left="-709"/>
        <w:contextualSpacing/>
        <w:rPr>
          <w:rFonts w:ascii="Times New Roman" w:hAnsi="Times New Roman" w:cs="Times New Roman"/>
          <w:b/>
          <w:sz w:val="24"/>
          <w:szCs w:val="24"/>
        </w:rPr>
      </w:pPr>
    </w:p>
    <w:p w14:paraId="6E51A7D9" w14:textId="77777777" w:rsidR="00B443CC" w:rsidRPr="00AF0A09" w:rsidRDefault="00B443CC"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4DA134D4" w14:textId="77777777" w:rsidR="00B443CC" w:rsidRPr="00AF0A09" w:rsidRDefault="00B443CC" w:rsidP="009C1FF9">
      <w:pPr>
        <w:spacing w:after="0" w:line="240" w:lineRule="auto"/>
        <w:ind w:right="255"/>
        <w:jc w:val="both"/>
        <w:rPr>
          <w:rFonts w:ascii="Times New Roman" w:hAnsi="Times New Roman" w:cs="Times New Roman"/>
          <w:b/>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hAnsi="Times New Roman" w:cs="Times New Roman"/>
          <w:b/>
          <w:sz w:val="24"/>
          <w:szCs w:val="24"/>
          <w:lang w:val="vi-VN"/>
        </w:rPr>
        <w:t xml:space="preserve">     </w:t>
      </w:r>
    </w:p>
    <w:p w14:paraId="3C7492BD"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5F2E41D0"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hAnsi="Times New Roman" w:cs="Times New Roman"/>
          <w:b/>
          <w:sz w:val="24"/>
          <w:szCs w:val="24"/>
          <w:lang w:val="de-DE"/>
        </w:rPr>
        <w:t xml:space="preserve">c. Sản phẩm: </w:t>
      </w:r>
      <w:r w:rsidRPr="00AF0A09">
        <w:rPr>
          <w:rFonts w:ascii="Times New Roman" w:hAnsi="Times New Roman" w:cs="Times New Roman"/>
          <w:sz w:val="24"/>
          <w:szCs w:val="24"/>
          <w:lang w:val="de-DE"/>
        </w:rPr>
        <w:t>Kết quả thực hiện bài tập của học sinh.</w:t>
      </w:r>
    </w:p>
    <w:p w14:paraId="0C9FAAA6" w14:textId="77777777" w:rsidR="00B443CC" w:rsidRPr="00AF0A09" w:rsidRDefault="00B443CC" w:rsidP="009C1FF9">
      <w:pPr>
        <w:spacing w:after="0" w:line="240" w:lineRule="auto"/>
        <w:rPr>
          <w:rFonts w:ascii="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hAnsi="Times New Roman" w:cs="Times New Roman"/>
          <w:b/>
          <w:sz w:val="24"/>
          <w:szCs w:val="24"/>
          <w:shd w:val="clear" w:color="auto" w:fill="FFFFFF"/>
        </w:rPr>
        <w:t>Tổ chức thực hiện:</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0"/>
        <w:gridCol w:w="4820"/>
      </w:tblGrid>
      <w:tr w:rsidR="009C1FF9" w:rsidRPr="00AF0A09" w14:paraId="65DB55EA" w14:textId="77777777" w:rsidTr="00693BA4">
        <w:trPr>
          <w:trHeight w:val="567"/>
        </w:trPr>
        <w:tc>
          <w:tcPr>
            <w:tcW w:w="4820" w:type="dxa"/>
            <w:vAlign w:val="center"/>
          </w:tcPr>
          <w:p w14:paraId="64624CDD" w14:textId="77777777" w:rsidR="00B443CC" w:rsidRPr="00AF0A09" w:rsidRDefault="00B443CC" w:rsidP="009C1FF9">
            <w:pPr>
              <w:spacing w:after="0" w:line="240" w:lineRule="auto"/>
              <w:jc w:val="center"/>
              <w:rPr>
                <w:rFonts w:ascii="Times New Roman" w:hAnsi="Times New Roman" w:cs="Times New Roman"/>
                <w:b/>
                <w:sz w:val="24"/>
                <w:szCs w:val="24"/>
                <w:lang w:val="nl-NL"/>
              </w:rPr>
            </w:pPr>
            <w:r w:rsidRPr="00AF0A09">
              <w:rPr>
                <w:rFonts w:ascii="Times New Roman" w:hAnsi="Times New Roman" w:cs="Times New Roman"/>
                <w:b/>
                <w:sz w:val="24"/>
                <w:szCs w:val="24"/>
                <w:lang w:val="nl-NL"/>
              </w:rPr>
              <w:t>HOẠT ĐỘNG CỦA GV - HS</w:t>
            </w:r>
          </w:p>
        </w:tc>
        <w:tc>
          <w:tcPr>
            <w:tcW w:w="4820" w:type="dxa"/>
            <w:vAlign w:val="center"/>
          </w:tcPr>
          <w:p w14:paraId="2A2B9AB8" w14:textId="77777777" w:rsidR="00B443CC" w:rsidRPr="00AF0A09" w:rsidRDefault="00B443CC" w:rsidP="009C1FF9">
            <w:pPr>
              <w:spacing w:after="0" w:line="240" w:lineRule="auto"/>
              <w:contextualSpacing/>
              <w:jc w:val="center"/>
              <w:rPr>
                <w:rFonts w:ascii="Times New Roman" w:hAnsi="Times New Roman" w:cs="Times New Roman"/>
                <w:b/>
                <w:bCs/>
                <w:sz w:val="24"/>
                <w:szCs w:val="24"/>
              </w:rPr>
            </w:pPr>
            <w:r w:rsidRPr="00AF0A09">
              <w:rPr>
                <w:rFonts w:ascii="Times New Roman" w:hAnsi="Times New Roman" w:cs="Times New Roman"/>
                <w:b/>
                <w:sz w:val="24"/>
                <w:szCs w:val="24"/>
                <w:lang w:val="nl-NL"/>
              </w:rPr>
              <w:t>DỰ KIẾN SẢN PHẨM</w:t>
            </w:r>
          </w:p>
        </w:tc>
      </w:tr>
      <w:tr w:rsidR="009C1FF9" w:rsidRPr="00AF0A09" w14:paraId="01D7DD8C" w14:textId="77777777" w:rsidTr="00693BA4">
        <w:trPr>
          <w:trHeight w:val="567"/>
        </w:trPr>
        <w:tc>
          <w:tcPr>
            <w:tcW w:w="4820" w:type="dxa"/>
          </w:tcPr>
          <w:p w14:paraId="2A7BE061"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6D5BB211" w14:textId="77777777" w:rsidR="00B443CC" w:rsidRPr="00AF0A09" w:rsidRDefault="00B443CC" w:rsidP="009C1FF9">
            <w:pPr>
              <w:shd w:val="clear" w:color="auto" w:fill="FFFFFF"/>
              <w:spacing w:after="0" w:line="240" w:lineRule="auto"/>
              <w:jc w:val="both"/>
              <w:rPr>
                <w:rFonts w:ascii="Times New Roman" w:hAnsi="Times New Roman" w:cs="Times New Roman"/>
                <w:sz w:val="24"/>
                <w:szCs w:val="24"/>
              </w:rPr>
            </w:pPr>
            <w:r w:rsidRPr="00AF0A09">
              <w:rPr>
                <w:rFonts w:ascii="Times New Roman" w:eastAsia="Arial" w:hAnsi="Times New Roman" w:cs="Times New Roman"/>
                <w:sz w:val="24"/>
                <w:szCs w:val="24"/>
              </w:rPr>
              <w:t>- HS thảo luận nhóm trả lời câu hỏi:</w:t>
            </w:r>
          </w:p>
          <w:p w14:paraId="71CB254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Câu 1:</w:t>
            </w:r>
            <w:r w:rsidRPr="00AF0A09">
              <w:rPr>
                <w:rFonts w:ascii="Times New Roman" w:hAnsi="Times New Roman" w:cs="Times New Roman"/>
                <w:sz w:val="24"/>
                <w:szCs w:val="24"/>
              </w:rPr>
              <w:t xml:space="preserve"> Tính độ tan của muối Na</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trong nước ở 25</w:t>
            </w:r>
            <w:r w:rsidRPr="00AF0A09">
              <w:rPr>
                <w:rFonts w:ascii="Times New Roman" w:hAnsi="Times New Roman" w:cs="Times New Roman"/>
                <w:sz w:val="24"/>
                <w:szCs w:val="24"/>
                <w:vertAlign w:val="superscript"/>
              </w:rPr>
              <w:t>0</w:t>
            </w:r>
            <w:r w:rsidRPr="00AF0A09">
              <w:rPr>
                <w:rFonts w:ascii="Times New Roman" w:hAnsi="Times New Roman" w:cs="Times New Roman"/>
                <w:sz w:val="24"/>
                <w:szCs w:val="24"/>
              </w:rPr>
              <w:t>C. Biết rằng ở nhiệt độ này khi hòa tan hết 76,75 gam Na</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trong 250 gam nước thì được dung dịch bão hòa.</w:t>
            </w:r>
          </w:p>
          <w:p w14:paraId="19629679"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Câu 2:</w:t>
            </w:r>
            <w:r w:rsidRPr="00AF0A09">
              <w:rPr>
                <w:rFonts w:ascii="Times New Roman" w:hAnsi="Times New Roman" w:cs="Times New Roman"/>
                <w:sz w:val="24"/>
                <w:szCs w:val="24"/>
              </w:rPr>
              <w:t xml:space="preserve"> Hòa tan 20 gam KN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vào 180 gam nước thu được dung dịch KN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Tính nồng độ phần trăm của dung dịch KN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thu được.</w:t>
            </w:r>
          </w:p>
          <w:p w14:paraId="76336CE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Câu 3:</w:t>
            </w:r>
            <w:r w:rsidRPr="00AF0A09">
              <w:rPr>
                <w:rFonts w:ascii="Times New Roman" w:hAnsi="Times New Roman" w:cs="Times New Roman"/>
                <w:sz w:val="24"/>
                <w:szCs w:val="24"/>
              </w:rPr>
              <w:t xml:space="preserve"> Từ muối ăn NaCl, nước cất và các dụng cụ cần thiết. Hãy tính toán và nêu cách pha chế 100 ml dung dịch NaCl có nồng độ 1 M.</w:t>
            </w:r>
          </w:p>
          <w:p w14:paraId="2DE5EF07"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Câu 4:</w:t>
            </w:r>
            <w:r w:rsidRPr="00AF0A09">
              <w:rPr>
                <w:rFonts w:ascii="Times New Roman" w:hAnsi="Times New Roman" w:cs="Times New Roman"/>
                <w:sz w:val="24"/>
                <w:szCs w:val="24"/>
              </w:rPr>
              <w:t xml:space="preserve"> Nước muối sinh lí (</w:t>
            </w:r>
            <w:r w:rsidRPr="00AF0A09">
              <w:rPr>
                <w:rFonts w:ascii="Times New Roman" w:hAnsi="Times New Roman" w:cs="Times New Roman"/>
                <w:bCs/>
                <w:sz w:val="24"/>
                <w:szCs w:val="24"/>
              </w:rPr>
              <w:t>dung dịch NaCl 0,9%</w:t>
            </w:r>
            <w:r w:rsidRPr="00AF0A09">
              <w:rPr>
                <w:rFonts w:ascii="Times New Roman" w:hAnsi="Times New Roman" w:cs="Times New Roman"/>
                <w:sz w:val="24"/>
                <w:szCs w:val="24"/>
              </w:rPr>
              <w:t xml:space="preserve">) được sử dụng nhiều trong y học, trong cuộc sống hàng ngày nước muối sinh lí cũng có rất nhiều ứng dụng như dùng để súc miệng, ngâm, rửa rau quả,… Hãy tính khối lượng NaCl và khối lượng nước cần dùng để pha được </w:t>
            </w:r>
            <w:r w:rsidRPr="00AF0A09">
              <w:rPr>
                <w:rFonts w:ascii="Times New Roman" w:hAnsi="Times New Roman" w:cs="Times New Roman"/>
                <w:bCs/>
                <w:sz w:val="24"/>
                <w:szCs w:val="24"/>
              </w:rPr>
              <w:t>100g nước muối sinh lí</w:t>
            </w:r>
          </w:p>
          <w:p w14:paraId="690FA500" w14:textId="77777777" w:rsidR="00B443CC" w:rsidRPr="00AF0A09" w:rsidRDefault="00B443CC" w:rsidP="009C1FF9">
            <w:pPr>
              <w:spacing w:after="0" w:line="240" w:lineRule="auto"/>
              <w:jc w:val="both"/>
              <w:rPr>
                <w:rFonts w:ascii="Times New Roman" w:eastAsiaTheme="minorEastAsia" w:hAnsi="Times New Roman" w:cs="Times New Roman"/>
                <w:b/>
                <w:bCs/>
                <w:sz w:val="24"/>
                <w:szCs w:val="24"/>
              </w:rPr>
            </w:pPr>
            <w:r w:rsidRPr="00AF0A09">
              <w:rPr>
                <w:rFonts w:ascii="Times New Roman" w:eastAsiaTheme="minorEastAsia" w:hAnsi="Times New Roman" w:cs="Times New Roman"/>
                <w:b/>
                <w:bCs/>
                <w:sz w:val="24"/>
                <w:szCs w:val="24"/>
              </w:rPr>
              <w:t xml:space="preserve">Câu 5: </w:t>
            </w:r>
            <w:r w:rsidRPr="00AF0A09">
              <w:rPr>
                <w:rFonts w:ascii="Times New Roman" w:hAnsi="Times New Roman" w:cs="Times New Roman"/>
                <w:sz w:val="24"/>
                <w:szCs w:val="24"/>
              </w:rPr>
              <w:t>Dung dịch sát khuẩn Povidine 10% được ứng dụng rộng rãi trong sát khuẩn các vết thương. Một chai Povidine 10% có thể tích là 20 ml với nồng độ iodine là 10%, chất lỏng cho vào để hòa tan iodine là cồn 70</w:t>
            </w:r>
            <w:r w:rsidRPr="00AF0A09">
              <w:rPr>
                <w:rFonts w:ascii="Times New Roman" w:hAnsi="Times New Roman" w:cs="Times New Roman"/>
                <w:sz w:val="24"/>
                <w:szCs w:val="24"/>
                <w:vertAlign w:val="superscript"/>
              </w:rPr>
              <w:t>0</w:t>
            </w:r>
            <w:r w:rsidRPr="00AF0A09">
              <w:rPr>
                <w:rFonts w:ascii="Times New Roman" w:hAnsi="Times New Roman" w:cs="Times New Roman"/>
                <w:sz w:val="24"/>
                <w:szCs w:val="24"/>
              </w:rPr>
              <w:t>. Hãy tính khối lượng iodine cần lấy để pha được dung dịch cồn iodine có nồng độ 10%. Biết cồn 70</w:t>
            </w:r>
            <w:r w:rsidRPr="00AF0A09">
              <w:rPr>
                <w:rFonts w:ascii="Times New Roman" w:hAnsi="Times New Roman" w:cs="Times New Roman"/>
                <w:sz w:val="24"/>
                <w:szCs w:val="24"/>
                <w:vertAlign w:val="superscript"/>
              </w:rPr>
              <w:t>0</w:t>
            </w:r>
            <w:r w:rsidRPr="00AF0A09">
              <w:rPr>
                <w:rFonts w:ascii="Times New Roman" w:hAnsi="Times New Roman" w:cs="Times New Roman"/>
                <w:sz w:val="24"/>
                <w:szCs w:val="24"/>
              </w:rPr>
              <w:t xml:space="preserve"> có khối lượng riêng là 0,86 g/ml</w:t>
            </w:r>
          </w:p>
          <w:p w14:paraId="1839D974"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2: HS thực hiện nhiệm vụ học tập</w:t>
            </w:r>
          </w:p>
          <w:p w14:paraId="7E57F28E" w14:textId="77777777" w:rsidR="00B443CC" w:rsidRPr="00AF0A09" w:rsidRDefault="00B443CC" w:rsidP="009C1FF9">
            <w:pPr>
              <w:spacing w:after="0" w:line="240" w:lineRule="auto"/>
              <w:jc w:val="both"/>
              <w:rPr>
                <w:rFonts w:ascii="Times New Roman" w:hAnsi="Times New Roman" w:cs="Times New Roman"/>
                <w:iCs/>
                <w:sz w:val="24"/>
                <w:szCs w:val="24"/>
                <w:lang w:val="de-DE"/>
              </w:rPr>
            </w:pPr>
            <w:r w:rsidRPr="00AF0A09">
              <w:rPr>
                <w:rFonts w:ascii="Times New Roman" w:hAnsi="Times New Roman" w:cs="Times New Roman"/>
                <w:iCs/>
                <w:sz w:val="24"/>
                <w:szCs w:val="24"/>
                <w:lang w:val="de-DE"/>
              </w:rPr>
              <w:t>HS: Thảo luận nhóm trả lời câu hỏi</w:t>
            </w:r>
          </w:p>
          <w:p w14:paraId="0F01335D"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3: Báo cáo kết quả hoạt động và thảo luận</w:t>
            </w:r>
          </w:p>
          <w:p w14:paraId="3C1C4157" w14:textId="77777777" w:rsidR="00B443CC" w:rsidRPr="00AF0A09" w:rsidRDefault="00B443CC" w:rsidP="009C1FF9">
            <w:pPr>
              <w:spacing w:after="0" w:line="240" w:lineRule="auto"/>
              <w:jc w:val="both"/>
              <w:rPr>
                <w:rFonts w:ascii="Times New Roman" w:hAnsi="Times New Roman" w:cs="Times New Roman"/>
                <w:iCs/>
                <w:sz w:val="24"/>
                <w:szCs w:val="24"/>
                <w:lang w:val="de-DE"/>
              </w:rPr>
            </w:pPr>
            <w:r w:rsidRPr="00AF0A09">
              <w:rPr>
                <w:rFonts w:ascii="Times New Roman" w:hAnsi="Times New Roman" w:cs="Times New Roman"/>
                <w:iCs/>
                <w:sz w:val="24"/>
                <w:szCs w:val="24"/>
                <w:lang w:val="de-DE"/>
              </w:rPr>
              <w:t>HS: Các nhóm báo cáo kết quả hoạt động.</w:t>
            </w:r>
          </w:p>
          <w:p w14:paraId="2303762E" w14:textId="77777777" w:rsidR="00B443CC" w:rsidRPr="00AF0A09" w:rsidRDefault="00B443CC" w:rsidP="009C1FF9">
            <w:pPr>
              <w:spacing w:after="0" w:line="240" w:lineRule="auto"/>
              <w:jc w:val="both"/>
              <w:rPr>
                <w:rFonts w:ascii="Times New Roman" w:hAnsi="Times New Roman" w:cs="Times New Roman"/>
                <w:iCs/>
                <w:sz w:val="24"/>
                <w:szCs w:val="24"/>
                <w:lang w:val="de-DE"/>
              </w:rPr>
            </w:pPr>
            <w:r w:rsidRPr="00AF0A09">
              <w:rPr>
                <w:rFonts w:ascii="Times New Roman" w:hAnsi="Times New Roman" w:cs="Times New Roman"/>
                <w:iCs/>
                <w:sz w:val="24"/>
                <w:szCs w:val="24"/>
                <w:lang w:val="de-DE"/>
              </w:rPr>
              <w:t>HS: Nhóm khác nhận xét, bổ sung.</w:t>
            </w:r>
          </w:p>
          <w:p w14:paraId="56D998CD" w14:textId="77777777" w:rsidR="00B443CC" w:rsidRPr="00AF0A09" w:rsidRDefault="00B443CC"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74C7E55C" w14:textId="77777777" w:rsidR="00B443CC" w:rsidRPr="00AF0A09" w:rsidRDefault="00B443CC" w:rsidP="009C1FF9">
            <w:pPr>
              <w:spacing w:after="0" w:line="240" w:lineRule="auto"/>
              <w:contextualSpacing/>
              <w:rPr>
                <w:rFonts w:ascii="Times New Roman" w:hAnsi="Times New Roman" w:cs="Times New Roman"/>
                <w:sz w:val="24"/>
                <w:szCs w:val="24"/>
              </w:rPr>
            </w:pPr>
            <w:r w:rsidRPr="00AF0A09">
              <w:rPr>
                <w:rFonts w:ascii="Times New Roman" w:eastAsia="Calibri" w:hAnsi="Times New Roman" w:cs="Times New Roman"/>
                <w:bCs/>
                <w:iCs/>
                <w:sz w:val="24"/>
                <w:szCs w:val="24"/>
              </w:rPr>
              <w:t>GV: Nhận xét, đánh giá và chốt kiến thức.</w:t>
            </w:r>
          </w:p>
        </w:tc>
        <w:tc>
          <w:tcPr>
            <w:tcW w:w="4820" w:type="dxa"/>
          </w:tcPr>
          <w:p w14:paraId="33B6E20C" w14:textId="77777777" w:rsidR="00B443CC" w:rsidRPr="00AF0A09" w:rsidRDefault="00B443CC"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V. Vận dụng.</w:t>
            </w:r>
          </w:p>
          <w:p w14:paraId="0A0AC84B"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5AB2A83B"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b/>
                <w:bCs/>
                <w:sz w:val="24"/>
                <w:szCs w:val="24"/>
              </w:rPr>
              <w:t>Câu 1:</w:t>
            </w:r>
            <w:r w:rsidRPr="00AF0A09">
              <w:rPr>
                <w:rFonts w:ascii="Times New Roman" w:hAnsi="Times New Roman" w:cs="Times New Roman"/>
                <w:sz w:val="24"/>
                <w:szCs w:val="24"/>
              </w:rPr>
              <w:t xml:space="preserve"> </w:t>
            </w:r>
            <w:r w:rsidRPr="00AF0A09">
              <w:rPr>
                <w:rFonts w:ascii="Times New Roman" w:hAnsi="Times New Roman" w:cs="Times New Roman"/>
                <w:b/>
                <w:bCs/>
                <w:sz w:val="24"/>
                <w:szCs w:val="24"/>
              </w:rPr>
              <w:t xml:space="preserve"> </w:t>
            </w:r>
          </w:p>
          <w:p w14:paraId="12ECC81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position w:val="-36"/>
                <w:sz w:val="24"/>
                <w:szCs w:val="24"/>
              </w:rPr>
              <w:object w:dxaOrig="3825" w:dyaOrig="720" w14:anchorId="2667FB97">
                <v:shape id="_x0000_i1040" type="#_x0000_t75" style="width:151.5pt;height:29pt" o:ole="">
                  <v:imagedata r:id="rId52" o:title=""/>
                </v:shape>
                <o:OLEObject Type="Embed" ProgID="Equation.DSMT4" ShapeID="_x0000_i1040" DrawAspect="Content" ObjectID="_1754590412" r:id="rId53"/>
              </w:object>
            </w:r>
          </w:p>
          <w:p w14:paraId="20C5AA7F"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b/>
                <w:bCs/>
                <w:sz w:val="24"/>
                <w:szCs w:val="24"/>
              </w:rPr>
              <w:t>Câu 2:</w:t>
            </w:r>
            <w:r w:rsidRPr="00AF0A09">
              <w:rPr>
                <w:rFonts w:ascii="Times New Roman" w:hAnsi="Times New Roman" w:cs="Times New Roman"/>
                <w:sz w:val="24"/>
                <w:szCs w:val="24"/>
              </w:rPr>
              <w:t xml:space="preserve"> </w:t>
            </w:r>
            <w:r w:rsidRPr="00AF0A09">
              <w:rPr>
                <w:rFonts w:ascii="Times New Roman" w:hAnsi="Times New Roman" w:cs="Times New Roman"/>
                <w:b/>
                <w:bCs/>
                <w:sz w:val="24"/>
                <w:szCs w:val="24"/>
              </w:rPr>
              <w:t xml:space="preserve"> </w:t>
            </w:r>
          </w:p>
          <w:p w14:paraId="5A2A992F" w14:textId="77777777" w:rsidR="00B443CC" w:rsidRPr="00AF0A09" w:rsidRDefault="00B443CC" w:rsidP="009C1FF9">
            <w:pPr>
              <w:spacing w:after="0" w:line="240" w:lineRule="auto"/>
              <w:jc w:val="both"/>
              <w:rPr>
                <w:rFonts w:ascii="Times New Roman" w:hAnsi="Times New Roman" w:cs="Times New Roman"/>
                <w:noProof/>
                <w:sz w:val="24"/>
                <w:szCs w:val="24"/>
              </w:rPr>
            </w:pPr>
            <w:r w:rsidRPr="00AF0A09">
              <w:rPr>
                <w:rFonts w:ascii="Times New Roman" w:hAnsi="Times New Roman" w:cs="Times New Roman"/>
                <w:position w:val="-32"/>
                <w:sz w:val="24"/>
                <w:szCs w:val="24"/>
              </w:rPr>
              <w:object w:dxaOrig="3765" w:dyaOrig="765" w14:anchorId="7E2BA81E">
                <v:shape id="_x0000_i1041" type="#_x0000_t75" style="width:151.5pt;height:30.1pt" o:ole="">
                  <v:imagedata r:id="rId54" o:title=""/>
                </v:shape>
                <o:OLEObject Type="Embed" ProgID="Equation.DSMT4" ShapeID="_x0000_i1041" DrawAspect="Content" ObjectID="_1754590413" r:id="rId55"/>
              </w:object>
            </w:r>
          </w:p>
          <w:p w14:paraId="2F43921E"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b/>
                <w:bCs/>
                <w:sz w:val="24"/>
                <w:szCs w:val="24"/>
              </w:rPr>
              <w:t>Câu 3:</w:t>
            </w:r>
            <w:r w:rsidRPr="00AF0A09">
              <w:rPr>
                <w:rFonts w:ascii="Times New Roman" w:hAnsi="Times New Roman" w:cs="Times New Roman"/>
                <w:sz w:val="24"/>
                <w:szCs w:val="24"/>
              </w:rPr>
              <w:t xml:space="preserve"> </w:t>
            </w:r>
            <w:r w:rsidRPr="00AF0A09">
              <w:rPr>
                <w:rFonts w:ascii="Times New Roman" w:hAnsi="Times New Roman" w:cs="Times New Roman"/>
                <w:b/>
                <w:bCs/>
                <w:sz w:val="24"/>
                <w:szCs w:val="24"/>
              </w:rPr>
              <w:t xml:space="preserve"> </w:t>
            </w:r>
            <w:r w:rsidRPr="00AF0A09">
              <w:rPr>
                <w:rFonts w:ascii="Times New Roman" w:hAnsi="Times New Roman" w:cs="Times New Roman"/>
                <w:sz w:val="24"/>
                <w:szCs w:val="24"/>
              </w:rPr>
              <w:t>n</w:t>
            </w:r>
            <w:r w:rsidRPr="00AF0A09">
              <w:rPr>
                <w:rFonts w:ascii="Times New Roman" w:hAnsi="Times New Roman" w:cs="Times New Roman"/>
                <w:sz w:val="24"/>
                <w:szCs w:val="24"/>
                <w:vertAlign w:val="subscript"/>
              </w:rPr>
              <w:t>NaCl</w:t>
            </w:r>
            <w:r w:rsidRPr="00AF0A09">
              <w:rPr>
                <w:rFonts w:ascii="Times New Roman" w:hAnsi="Times New Roman" w:cs="Times New Roman"/>
                <w:sz w:val="24"/>
                <w:szCs w:val="24"/>
              </w:rPr>
              <w:t xml:space="preserve"> = C</w:t>
            </w:r>
            <w:r w:rsidRPr="00AF0A09">
              <w:rPr>
                <w:rFonts w:ascii="Times New Roman" w:hAnsi="Times New Roman" w:cs="Times New Roman"/>
                <w:sz w:val="24"/>
                <w:szCs w:val="24"/>
                <w:vertAlign w:val="subscript"/>
              </w:rPr>
              <w:t>M</w:t>
            </w:r>
            <w:r w:rsidRPr="00AF0A09">
              <w:rPr>
                <w:rFonts w:ascii="Times New Roman" w:hAnsi="Times New Roman" w:cs="Times New Roman"/>
                <w:sz w:val="24"/>
                <w:szCs w:val="24"/>
              </w:rPr>
              <w:t xml:space="preserve">.V = 1.0,1 = 0,1 mol </w:t>
            </w:r>
          </w:p>
          <w:p w14:paraId="4E494DE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sym w:font="Symbol" w:char="F0DE"/>
            </w:r>
            <w:r w:rsidRPr="00AF0A09">
              <w:rPr>
                <w:rFonts w:ascii="Times New Roman" w:hAnsi="Times New Roman" w:cs="Times New Roman"/>
                <w:sz w:val="24"/>
                <w:szCs w:val="24"/>
              </w:rPr>
              <w:t xml:space="preserve"> m</w:t>
            </w:r>
            <w:r w:rsidRPr="00AF0A09">
              <w:rPr>
                <w:rFonts w:ascii="Times New Roman" w:hAnsi="Times New Roman" w:cs="Times New Roman"/>
                <w:sz w:val="24"/>
                <w:szCs w:val="24"/>
                <w:vertAlign w:val="subscript"/>
              </w:rPr>
              <w:t>NaCl</w:t>
            </w:r>
            <w:r w:rsidRPr="00AF0A09">
              <w:rPr>
                <w:rFonts w:ascii="Times New Roman" w:hAnsi="Times New Roman" w:cs="Times New Roman"/>
                <w:sz w:val="24"/>
                <w:szCs w:val="24"/>
              </w:rPr>
              <w:t xml:space="preserve"> = n</w:t>
            </w:r>
            <w:r w:rsidRPr="00AF0A09">
              <w:rPr>
                <w:rFonts w:ascii="Times New Roman" w:hAnsi="Times New Roman" w:cs="Times New Roman"/>
                <w:sz w:val="24"/>
                <w:szCs w:val="24"/>
                <w:vertAlign w:val="subscript"/>
              </w:rPr>
              <w:t>NaCl</w:t>
            </w:r>
            <w:r w:rsidRPr="00AF0A09">
              <w:rPr>
                <w:rFonts w:ascii="Times New Roman" w:hAnsi="Times New Roman" w:cs="Times New Roman"/>
                <w:sz w:val="24"/>
                <w:szCs w:val="24"/>
              </w:rPr>
              <w:t>.M</w:t>
            </w:r>
            <w:r w:rsidRPr="00AF0A09">
              <w:rPr>
                <w:rFonts w:ascii="Times New Roman" w:hAnsi="Times New Roman" w:cs="Times New Roman"/>
                <w:sz w:val="24"/>
                <w:szCs w:val="24"/>
                <w:vertAlign w:val="subscript"/>
              </w:rPr>
              <w:t>NaCl</w:t>
            </w:r>
            <w:r w:rsidRPr="00AF0A09">
              <w:rPr>
                <w:rFonts w:ascii="Times New Roman" w:hAnsi="Times New Roman" w:cs="Times New Roman"/>
                <w:sz w:val="24"/>
                <w:szCs w:val="24"/>
              </w:rPr>
              <w:t xml:space="preserve"> = 0,1.58,5 = 5,85 g</w:t>
            </w:r>
          </w:p>
          <w:p w14:paraId="6D3EA248" w14:textId="77777777" w:rsidR="00B443CC" w:rsidRPr="00AF0A09" w:rsidRDefault="00B443CC" w:rsidP="009C1FF9">
            <w:pPr>
              <w:spacing w:after="0" w:line="240" w:lineRule="auto"/>
              <w:jc w:val="both"/>
              <w:rPr>
                <w:rFonts w:ascii="Times New Roman" w:hAnsi="Times New Roman" w:cs="Times New Roman"/>
                <w:noProof/>
                <w:sz w:val="24"/>
                <w:szCs w:val="24"/>
              </w:rPr>
            </w:pPr>
            <w:r w:rsidRPr="00AF0A09">
              <w:rPr>
                <w:rFonts w:ascii="Times New Roman" w:hAnsi="Times New Roman" w:cs="Times New Roman"/>
                <w:b/>
                <w:bCs/>
                <w:sz w:val="24"/>
                <w:szCs w:val="24"/>
              </w:rPr>
              <w:t>Cách pha chế:</w:t>
            </w:r>
            <w:r w:rsidRPr="00AF0A09">
              <w:rPr>
                <w:rFonts w:ascii="Times New Roman" w:hAnsi="Times New Roman" w:cs="Times New Roman"/>
                <w:sz w:val="24"/>
                <w:szCs w:val="24"/>
              </w:rPr>
              <w:t xml:space="preserve"> Cân 5,85 gam muối ăn NaCl cho vào cốc 200 ml có chia vạch. Sau đó thêm nước đến vạch 100 ml và khuấy đều đến khi muối tan hết ta được 100 ml dung dịch muối ăn NaCl có nồng độ 1 M</w:t>
            </w:r>
          </w:p>
          <w:p w14:paraId="16E49EA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Câu 4:</w:t>
            </w:r>
            <w:r w:rsidRPr="00AF0A09">
              <w:rPr>
                <w:rFonts w:ascii="Times New Roman" w:hAnsi="Times New Roman" w:cs="Times New Roman"/>
                <w:sz w:val="24"/>
                <w:szCs w:val="24"/>
              </w:rPr>
              <w:t xml:space="preserve"> </w:t>
            </w:r>
            <w:r w:rsidRPr="00AF0A09">
              <w:rPr>
                <w:rFonts w:ascii="Times New Roman" w:hAnsi="Times New Roman" w:cs="Times New Roman"/>
                <w:b/>
                <w:bCs/>
                <w:sz w:val="24"/>
                <w:szCs w:val="24"/>
              </w:rPr>
              <w:t xml:space="preserve"> </w:t>
            </w:r>
          </w:p>
          <w:p w14:paraId="5BA7B8FF" w14:textId="77777777" w:rsidR="00B443CC" w:rsidRPr="00AF0A09" w:rsidRDefault="00B443CC"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hAnsi="Times New Roman" w:cs="Times New Roman"/>
                <w:sz w:val="24"/>
                <w:szCs w:val="24"/>
                <w:lang w:val="vi-VN"/>
              </w:rPr>
              <w:t>m</w:t>
            </w:r>
            <w:r w:rsidRPr="00AF0A09">
              <w:rPr>
                <w:rFonts w:ascii="Times New Roman" w:hAnsi="Times New Roman" w:cs="Times New Roman"/>
                <w:sz w:val="24"/>
                <w:szCs w:val="24"/>
                <w:vertAlign w:val="subscript"/>
                <w:lang w:val="vi-VN"/>
              </w:rPr>
              <w:t>ct</w:t>
            </w:r>
            <w:r w:rsidRPr="00AF0A09">
              <w:rPr>
                <w:rFonts w:ascii="Times New Roman" w:hAnsi="Times New Roman" w:cs="Times New Roman"/>
                <w:sz w:val="24"/>
                <w:szCs w:val="24"/>
                <w:vertAlign w:val="subscript"/>
              </w:rPr>
              <w:t xml:space="preserve"> NaCl</w:t>
            </w:r>
            <w:r w:rsidRPr="00AF0A09">
              <w:rPr>
                <w:rFonts w:ascii="Times New Roman" w:hAnsi="Times New Roman" w:cs="Times New Roman"/>
                <w:sz w:val="24"/>
                <w:szCs w:val="24"/>
                <w:lang w:val="vi-VN"/>
              </w:rPr>
              <w:t xml:space="preserve"> =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0,9% .  100</m:t>
                  </m:r>
                </m:num>
                <m:den>
                  <m:r>
                    <w:rPr>
                      <w:rFonts w:ascii="Cambria Math" w:hAnsi="Cambria Math" w:cs="Times New Roman"/>
                      <w:sz w:val="24"/>
                      <w:szCs w:val="24"/>
                      <w:lang w:val="vi-VN"/>
                    </w:rPr>
                    <m:t>100%</m:t>
                  </m:r>
                </m:den>
              </m:f>
            </m:oMath>
            <w:r w:rsidRPr="00AF0A09">
              <w:rPr>
                <w:rFonts w:ascii="Times New Roman" w:eastAsiaTheme="minorEastAsia" w:hAnsi="Times New Roman" w:cs="Times New Roman"/>
                <w:sz w:val="24"/>
                <w:szCs w:val="24"/>
                <w:lang w:val="vi-VN"/>
              </w:rPr>
              <w:t xml:space="preserve"> = </w:t>
            </w:r>
            <w:r w:rsidRPr="00AF0A09">
              <w:rPr>
                <w:rFonts w:ascii="Times New Roman" w:eastAsiaTheme="minorEastAsia" w:hAnsi="Times New Roman" w:cs="Times New Roman"/>
                <w:sz w:val="24"/>
                <w:szCs w:val="24"/>
              </w:rPr>
              <w:t>0,9</w:t>
            </w:r>
            <w:r w:rsidRPr="00AF0A09">
              <w:rPr>
                <w:rFonts w:ascii="Times New Roman" w:eastAsiaTheme="minorEastAsia" w:hAnsi="Times New Roman" w:cs="Times New Roman"/>
                <w:sz w:val="24"/>
                <w:szCs w:val="24"/>
                <w:lang w:val="vi-VN"/>
              </w:rPr>
              <w:t xml:space="preserve"> (gam)</w:t>
            </w:r>
          </w:p>
          <w:p w14:paraId="4C70F54A" w14:textId="77777777" w:rsidR="00B443CC" w:rsidRPr="00AF0A09" w:rsidRDefault="00B443CC"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rPr>
              <w:t>m</w:t>
            </w:r>
            <w:r w:rsidRPr="00AF0A09">
              <w:rPr>
                <w:rFonts w:ascii="Times New Roman" w:eastAsiaTheme="minorEastAsia" w:hAnsi="Times New Roman" w:cs="Times New Roman"/>
                <w:sz w:val="24"/>
                <w:szCs w:val="24"/>
                <w:vertAlign w:val="subscript"/>
              </w:rPr>
              <w:t>H2O</w:t>
            </w:r>
            <w:r w:rsidRPr="00AF0A09">
              <w:rPr>
                <w:rFonts w:ascii="Times New Roman" w:eastAsiaTheme="minorEastAsia" w:hAnsi="Times New Roman" w:cs="Times New Roman"/>
                <w:sz w:val="24"/>
                <w:szCs w:val="24"/>
                <w:lang w:val="vi-VN"/>
              </w:rPr>
              <w:t xml:space="preserve"> = m</w:t>
            </w:r>
            <w:r w:rsidRPr="00AF0A09">
              <w:rPr>
                <w:rFonts w:ascii="Times New Roman" w:eastAsiaTheme="minorEastAsia" w:hAnsi="Times New Roman" w:cs="Times New Roman"/>
                <w:sz w:val="24"/>
                <w:szCs w:val="24"/>
                <w:vertAlign w:val="subscript"/>
                <w:lang w:val="vi-VN"/>
              </w:rPr>
              <w:t>dd</w:t>
            </w:r>
            <w:r w:rsidRPr="00AF0A09">
              <w:rPr>
                <w:rFonts w:ascii="Times New Roman" w:eastAsiaTheme="minorEastAsia" w:hAnsi="Times New Roman" w:cs="Times New Roman"/>
                <w:sz w:val="24"/>
                <w:szCs w:val="24"/>
                <w:lang w:val="vi-VN"/>
              </w:rPr>
              <w:t xml:space="preserve"> – m</w:t>
            </w:r>
            <w:r w:rsidRPr="00AF0A09">
              <w:rPr>
                <w:rFonts w:ascii="Times New Roman" w:eastAsiaTheme="minorEastAsia" w:hAnsi="Times New Roman" w:cs="Times New Roman"/>
                <w:sz w:val="24"/>
                <w:szCs w:val="24"/>
                <w:vertAlign w:val="subscript"/>
                <w:lang w:val="vi-VN"/>
              </w:rPr>
              <w:t>ct</w:t>
            </w:r>
            <w:r w:rsidRPr="00AF0A09">
              <w:rPr>
                <w:rFonts w:ascii="Times New Roman" w:eastAsiaTheme="minorEastAsia" w:hAnsi="Times New Roman" w:cs="Times New Roman"/>
                <w:sz w:val="24"/>
                <w:szCs w:val="24"/>
                <w:lang w:val="vi-VN"/>
              </w:rPr>
              <w:t xml:space="preserve"> = </w:t>
            </w:r>
            <w:r w:rsidRPr="00AF0A09">
              <w:rPr>
                <w:rFonts w:ascii="Times New Roman" w:eastAsiaTheme="minorEastAsia" w:hAnsi="Times New Roman" w:cs="Times New Roman"/>
                <w:sz w:val="24"/>
                <w:szCs w:val="24"/>
              </w:rPr>
              <w:t>1</w:t>
            </w:r>
            <w:r w:rsidRPr="00AF0A09">
              <w:rPr>
                <w:rFonts w:ascii="Times New Roman" w:eastAsiaTheme="minorEastAsia" w:hAnsi="Times New Roman" w:cs="Times New Roman"/>
                <w:sz w:val="24"/>
                <w:szCs w:val="24"/>
                <w:lang w:val="vi-VN"/>
              </w:rPr>
              <w:t xml:space="preserve">00 – </w:t>
            </w:r>
            <w:r w:rsidRPr="00AF0A09">
              <w:rPr>
                <w:rFonts w:ascii="Times New Roman" w:eastAsiaTheme="minorEastAsia" w:hAnsi="Times New Roman" w:cs="Times New Roman"/>
                <w:sz w:val="24"/>
                <w:szCs w:val="24"/>
              </w:rPr>
              <w:t>0,9</w:t>
            </w:r>
            <w:r w:rsidRPr="00AF0A09">
              <w:rPr>
                <w:rFonts w:ascii="Times New Roman" w:eastAsiaTheme="minorEastAsia" w:hAnsi="Times New Roman" w:cs="Times New Roman"/>
                <w:sz w:val="24"/>
                <w:szCs w:val="24"/>
                <w:lang w:val="vi-VN"/>
              </w:rPr>
              <w:t xml:space="preserve"> = </w:t>
            </w:r>
            <w:r w:rsidRPr="00AF0A09">
              <w:rPr>
                <w:rFonts w:ascii="Times New Roman" w:eastAsiaTheme="minorEastAsia" w:hAnsi="Times New Roman" w:cs="Times New Roman"/>
                <w:sz w:val="24"/>
                <w:szCs w:val="24"/>
              </w:rPr>
              <w:t>99,1</w:t>
            </w:r>
            <w:r w:rsidRPr="00AF0A09">
              <w:rPr>
                <w:rFonts w:ascii="Times New Roman" w:eastAsiaTheme="minorEastAsia" w:hAnsi="Times New Roman" w:cs="Times New Roman"/>
                <w:sz w:val="24"/>
                <w:szCs w:val="24"/>
                <w:lang w:val="vi-VN"/>
              </w:rPr>
              <w:t xml:space="preserve"> (g)</w:t>
            </w:r>
          </w:p>
          <w:p w14:paraId="247EEBE1"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Câu 5:</w:t>
            </w:r>
            <w:r w:rsidRPr="00AF0A09">
              <w:rPr>
                <w:rFonts w:ascii="Times New Roman" w:hAnsi="Times New Roman" w:cs="Times New Roman"/>
                <w:sz w:val="24"/>
                <w:szCs w:val="24"/>
              </w:rPr>
              <w:t xml:space="preserve"> </w:t>
            </w:r>
            <w:r w:rsidRPr="00AF0A09">
              <w:rPr>
                <w:rFonts w:ascii="Times New Roman" w:hAnsi="Times New Roman" w:cs="Times New Roman"/>
                <w:b/>
                <w:bCs/>
                <w:sz w:val="24"/>
                <w:szCs w:val="24"/>
              </w:rPr>
              <w:t xml:space="preserve"> </w:t>
            </w:r>
            <w:r w:rsidRPr="00AF0A09">
              <w:rPr>
                <w:rFonts w:ascii="Times New Roman" w:hAnsi="Times New Roman" w:cs="Times New Roman"/>
                <w:sz w:val="24"/>
                <w:szCs w:val="24"/>
              </w:rPr>
              <w:t>Khối lượng dung dịch lúc sau:</w:t>
            </w:r>
          </w:p>
          <w:p w14:paraId="342BE1F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position w:val="-38"/>
                <w:sz w:val="24"/>
                <w:szCs w:val="24"/>
              </w:rPr>
              <w:object w:dxaOrig="3900" w:dyaOrig="885" w14:anchorId="6BDD860D">
                <v:shape id="_x0000_i1042" type="#_x0000_t75" style="width:194.5pt;height:44.05pt" o:ole="">
                  <v:imagedata r:id="rId56" o:title=""/>
                </v:shape>
                <o:OLEObject Type="Embed" ProgID="Equation.DSMT4" ShapeID="_x0000_i1042" DrawAspect="Content" ObjectID="_1754590414" r:id="rId57"/>
              </w:object>
            </w:r>
          </w:p>
          <w:p w14:paraId="1288A8A9"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Khối lượng iodine cần lấy để pha được 20 ml dung dịch cồn iodine 10%</w:t>
            </w:r>
          </w:p>
          <w:p w14:paraId="1FBB0C66"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position w:val="-86"/>
                <w:sz w:val="24"/>
                <w:szCs w:val="24"/>
              </w:rPr>
              <w:object w:dxaOrig="3480" w:dyaOrig="1845" w14:anchorId="2C6C8401">
                <v:shape id="_x0000_i1043" type="#_x0000_t75" style="width:174.1pt;height:92.4pt" o:ole="">
                  <v:imagedata r:id="rId58" o:title=""/>
                </v:shape>
                <o:OLEObject Type="Embed" ProgID="Equation.DSMT4" ShapeID="_x0000_i1043" DrawAspect="Content" ObjectID="_1754590415" r:id="rId59"/>
              </w:object>
            </w:r>
          </w:p>
          <w:p w14:paraId="65D776F3"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sym w:font="Wingdings" w:char="F046"/>
            </w:r>
            <w:r w:rsidRPr="00AF0A09">
              <w:rPr>
                <w:rFonts w:ascii="Times New Roman" w:hAnsi="Times New Roman" w:cs="Times New Roman"/>
                <w:b/>
                <w:bCs/>
                <w:sz w:val="24"/>
                <w:szCs w:val="24"/>
              </w:rPr>
              <w:t>Cách pha chế:</w:t>
            </w:r>
          </w:p>
          <w:p w14:paraId="15FB3693"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 xml:space="preserve">Bước 1: </w:t>
            </w:r>
            <w:r w:rsidRPr="00AF0A09">
              <w:rPr>
                <w:rFonts w:ascii="Times New Roman" w:hAnsi="Times New Roman" w:cs="Times New Roman"/>
                <w:sz w:val="24"/>
                <w:szCs w:val="24"/>
              </w:rPr>
              <w:t>Cân chính xác 1,76 gam iodine và cho vào cốc</w:t>
            </w:r>
          </w:p>
          <w:p w14:paraId="61696743"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ước 2:</w:t>
            </w:r>
            <w:r w:rsidRPr="00AF0A09">
              <w:rPr>
                <w:rFonts w:ascii="Times New Roman" w:hAnsi="Times New Roman" w:cs="Times New Roman"/>
                <w:sz w:val="24"/>
                <w:szCs w:val="24"/>
              </w:rPr>
              <w:t xml:space="preserve"> Dùng pipet hút chính xác 20 ml cồn 70</w:t>
            </w:r>
            <w:r w:rsidRPr="00AF0A09">
              <w:rPr>
                <w:rFonts w:ascii="Times New Roman" w:hAnsi="Times New Roman" w:cs="Times New Roman"/>
                <w:sz w:val="24"/>
                <w:szCs w:val="24"/>
                <w:vertAlign w:val="superscript"/>
              </w:rPr>
              <w:t>0</w:t>
            </w:r>
            <w:r w:rsidRPr="00AF0A09">
              <w:rPr>
                <w:rFonts w:ascii="Times New Roman" w:hAnsi="Times New Roman" w:cs="Times New Roman"/>
                <w:sz w:val="24"/>
                <w:szCs w:val="24"/>
              </w:rPr>
              <w:t xml:space="preserve"> cho vào cốc chứa 1,91 gam iodine</w:t>
            </w:r>
          </w:p>
          <w:p w14:paraId="23AB6895"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ước 3:</w:t>
            </w:r>
            <w:r w:rsidRPr="00AF0A09">
              <w:rPr>
                <w:rFonts w:ascii="Times New Roman" w:hAnsi="Times New Roman" w:cs="Times New Roman"/>
                <w:sz w:val="24"/>
                <w:szCs w:val="24"/>
              </w:rPr>
              <w:t xml:space="preserve"> Dùng đũa thủy tinh khuấy đều cho đến khi iodine tan hết ta thu được dung dịch cồn iot 10%</w:t>
            </w:r>
          </w:p>
        </w:tc>
      </w:tr>
    </w:tbl>
    <w:p w14:paraId="515AE6ED" w14:textId="77777777" w:rsidR="00B443CC" w:rsidRPr="00AF0A09" w:rsidRDefault="00B443CC" w:rsidP="009C1FF9">
      <w:pPr>
        <w:spacing w:after="0" w:line="240" w:lineRule="auto"/>
        <w:contextualSpacing/>
        <w:rPr>
          <w:rFonts w:ascii="Times New Roman" w:eastAsiaTheme="minorEastAsia" w:hAnsi="Times New Roman" w:cs="Times New Roman"/>
          <w:b/>
          <w:bCs/>
          <w:kern w:val="24"/>
          <w:sz w:val="24"/>
          <w:szCs w:val="24"/>
        </w:rPr>
      </w:pPr>
    </w:p>
    <w:p w14:paraId="2759EC3E" w14:textId="77777777" w:rsidR="00B443CC" w:rsidRPr="00AF0A09" w:rsidRDefault="00B443CC"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lastRenderedPageBreak/>
        <w:t>Hướng dẫn HS tự học ở nhà:</w:t>
      </w:r>
    </w:p>
    <w:p w14:paraId="3FC8BE58" w14:textId="77777777" w:rsidR="00B443CC" w:rsidRPr="00AF0A09" w:rsidRDefault="00B443CC" w:rsidP="009C1FF9">
      <w:pPr>
        <w:spacing w:after="0" w:line="240" w:lineRule="auto"/>
        <w:contextualSpacing/>
        <w:rPr>
          <w:rFonts w:ascii="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4.</w:t>
      </w:r>
    </w:p>
    <w:p w14:paraId="133B1C2D" w14:textId="77777777" w:rsidR="00B443CC" w:rsidRPr="00AF0A09" w:rsidRDefault="00B443CC" w:rsidP="009C1FF9">
      <w:pPr>
        <w:spacing w:after="0" w:line="240" w:lineRule="auto"/>
        <w:contextualSpacing/>
        <w:rPr>
          <w:rFonts w:ascii="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4 trong SBT vào vở bài tập.</w:t>
      </w:r>
    </w:p>
    <w:p w14:paraId="5DB49488" w14:textId="77777777" w:rsidR="00B443CC" w:rsidRPr="00AF0A09" w:rsidRDefault="00B443CC" w:rsidP="009C1FF9">
      <w:pPr>
        <w:spacing w:after="0" w:line="240" w:lineRule="auto"/>
        <w:contextualSpacing/>
        <w:rPr>
          <w:rFonts w:ascii="Times New Roman" w:hAnsi="Times New Roman" w:cs="Times New Roman"/>
          <w:b/>
          <w:sz w:val="24"/>
          <w:szCs w:val="24"/>
        </w:rPr>
      </w:pPr>
      <w:r w:rsidRPr="00AF0A09">
        <w:rPr>
          <w:rFonts w:ascii="Times New Roman" w:eastAsiaTheme="minorEastAsia" w:hAnsi="Times New Roman" w:cs="Times New Roman"/>
          <w:bCs/>
          <w:kern w:val="24"/>
          <w:sz w:val="24"/>
          <w:szCs w:val="24"/>
        </w:rPr>
        <w:t xml:space="preserve">- Đọc trước bài 5: </w:t>
      </w:r>
      <w:r w:rsidRPr="00AF0A09">
        <w:rPr>
          <w:rFonts w:ascii="Times New Roman" w:hAnsi="Times New Roman" w:cs="Times New Roman"/>
          <w:sz w:val="24"/>
          <w:szCs w:val="24"/>
        </w:rPr>
        <w:t xml:space="preserve">Định luật bảo toàn khối lượng và phương trình hóa học. </w:t>
      </w:r>
    </w:p>
    <w:p w14:paraId="165CE57B" w14:textId="6BBCA649" w:rsidR="00B443CC" w:rsidRPr="00AF0A09" w:rsidRDefault="00B443CC"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3D43DDAD" w14:textId="77777777" w:rsidR="00B443CC" w:rsidRPr="00AF0A09" w:rsidRDefault="00B443CC" w:rsidP="009C1FF9">
      <w:pPr>
        <w:spacing w:after="0" w:line="240" w:lineRule="auto"/>
        <w:jc w:val="center"/>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5:        ĐỊNH LUẬT BẢO TOÀN KHỐI LƯỢNG VÀ PHƯƠNG TRÌNH </w:t>
      </w:r>
    </w:p>
    <w:p w14:paraId="6F9C10A8" w14:textId="77777777" w:rsidR="00B443CC" w:rsidRPr="00AF0A09" w:rsidRDefault="00B443CC" w:rsidP="009C1FF9">
      <w:pPr>
        <w:spacing w:after="0" w:line="240" w:lineRule="auto"/>
        <w:jc w:val="center"/>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HÓA HỌC </w:t>
      </w:r>
    </w:p>
    <w:p w14:paraId="513802ED"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 Phần Hóa học)  </w:t>
      </w:r>
    </w:p>
    <w:p w14:paraId="6CD52EB6"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4 tiết (tiết 13, 14, 15, 16 - tuần 4)</w:t>
      </w:r>
    </w:p>
    <w:p w14:paraId="496DFC8B" w14:textId="77777777" w:rsidR="00B443CC" w:rsidRPr="00AF0A09" w:rsidRDefault="00B443CC" w:rsidP="009C1FF9">
      <w:pPr>
        <w:spacing w:after="0" w:line="240" w:lineRule="auto"/>
        <w:jc w:val="center"/>
        <w:rPr>
          <w:rFonts w:ascii="Times New Roman" w:eastAsia="Times New Roman" w:hAnsi="Times New Roman" w:cs="Times New Roman"/>
          <w:b/>
          <w:bCs/>
          <w:sz w:val="24"/>
          <w:szCs w:val="24"/>
          <w:shd w:val="clear" w:color="auto" w:fill="FFFFFF"/>
        </w:rPr>
      </w:pPr>
    </w:p>
    <w:p w14:paraId="1B7E473A"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567F30AB"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687AFD97" w14:textId="77777777" w:rsidR="00B443CC" w:rsidRPr="00AF0A09" w:rsidRDefault="00B443CC"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iến hành được thí nghiệm để chứng minh: trong phản ứng hóa học khối lượng được bảo toàn.</w:t>
      </w:r>
    </w:p>
    <w:p w14:paraId="515F7228" w14:textId="77777777" w:rsidR="00B443CC" w:rsidRPr="00AF0A09" w:rsidRDefault="00B443CC"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Phát biểu được định lật bảo toàn khối lượng.</w:t>
      </w:r>
    </w:p>
    <w:p w14:paraId="55AB3C60" w14:textId="77777777" w:rsidR="00B443CC" w:rsidRPr="00AF0A09" w:rsidRDefault="00B443CC"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phương trình hóa học và các bước lập phương trình hóa học.</w:t>
      </w:r>
    </w:p>
    <w:p w14:paraId="25381288" w14:textId="77777777" w:rsidR="00B443CC" w:rsidRPr="00AF0A09" w:rsidRDefault="00B443CC"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ý nghĩa của phương trình hóa học.</w:t>
      </w:r>
    </w:p>
    <w:p w14:paraId="732BB535" w14:textId="77777777" w:rsidR="00B443CC" w:rsidRPr="00AF0A09" w:rsidRDefault="00B443CC"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Lập được sơ đồ phản ứng hóa học dạng chữ và phương trình hóa học (dùng công thức hóa học) của một số phản ứng hóa học cụ thể.</w:t>
      </w:r>
    </w:p>
    <w:p w14:paraId="6ED3AF3B"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49F669BD" w14:textId="77777777" w:rsidR="00B443CC" w:rsidRPr="00AF0A09" w:rsidRDefault="00B443CC"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0D434284" w14:textId="77777777" w:rsidR="00B443CC" w:rsidRPr="00AF0A09" w:rsidRDefault="00B443CC"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bCs/>
          <w:sz w:val="24"/>
          <w:szCs w:val="24"/>
        </w:rPr>
        <w:t>- Năng lực tự chủ và tự học: tìm kiếm thông tin, đọc sách giáo khoa, quan sát tranh, thí nghiệm để tìm hiểu về định luật bảo toàn khối lượng và phương trình hóa học.</w:t>
      </w:r>
    </w:p>
    <w:p w14:paraId="685B8709" w14:textId="77777777" w:rsidR="00B443CC" w:rsidRPr="00AF0A09" w:rsidRDefault="00B443CC"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1A58503E" w14:textId="77777777" w:rsidR="00B443CC" w:rsidRPr="00AF0A09" w:rsidRDefault="00B443CC"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 đề trong thực hiện quan sát sơ đồ phản ứng giữa các chất.</w:t>
      </w:r>
    </w:p>
    <w:p w14:paraId="490B2A8C" w14:textId="77777777" w:rsidR="00B443CC" w:rsidRPr="00AF0A09" w:rsidRDefault="00B443CC" w:rsidP="009C1FF9">
      <w:pPr>
        <w:pStyle w:val="ListParagraph"/>
        <w:ind w:left="0"/>
        <w:jc w:val="both"/>
        <w:rPr>
          <w:rFonts w:eastAsia="Arial"/>
          <w:b/>
          <w:i/>
        </w:rPr>
      </w:pPr>
      <w:r w:rsidRPr="00AF0A09">
        <w:rPr>
          <w:rFonts w:eastAsia="Arial"/>
          <w:b/>
          <w:i/>
        </w:rPr>
        <w:t>2.2. Năng lực khoa học tự nhiên</w:t>
      </w:r>
    </w:p>
    <w:p w14:paraId="4C6C1666" w14:textId="77777777" w:rsidR="00B443CC" w:rsidRPr="00AF0A09" w:rsidRDefault="00B443CC"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ăng lực nhận biết KHTN:  Biết được định luật bảo toàn khối lượng và phương trình hóa học.</w:t>
      </w:r>
    </w:p>
    <w:p w14:paraId="69A42337" w14:textId="77777777" w:rsidR="00B443CC" w:rsidRPr="00AF0A09" w:rsidRDefault="00B443CC"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ăng lực tìm hiểu tự nhiên: Biế được tác dụng của định luật bảo toàn khối lượng và phương trình hóa học. </w:t>
      </w:r>
    </w:p>
    <w:p w14:paraId="58E7DEDA" w14:textId="77777777" w:rsidR="00B443CC" w:rsidRPr="00AF0A09" w:rsidRDefault="00B443CC"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ận dụng kiến thức, kỹ năng đã học: Vận dụng kiến thức về định luật bảo toàn khối lượng và phương trình hóa học vào làm các bài tập cụ thể.</w:t>
      </w:r>
    </w:p>
    <w:p w14:paraId="525D4449" w14:textId="77777777" w:rsidR="00B443CC" w:rsidRPr="00AF0A09" w:rsidRDefault="00B443CC" w:rsidP="009C1FF9">
      <w:pPr>
        <w:pStyle w:val="NormalWeb"/>
        <w:kinsoku w:val="0"/>
        <w:overflowPunct w:val="0"/>
        <w:spacing w:before="0" w:beforeAutospacing="0" w:after="0" w:afterAutospacing="0"/>
        <w:jc w:val="both"/>
        <w:textAlignment w:val="baseline"/>
        <w:rPr>
          <w:b/>
          <w:bCs/>
          <w:lang w:val="nl-NL"/>
        </w:rPr>
      </w:pPr>
      <w:r w:rsidRPr="00AF0A09">
        <w:rPr>
          <w:b/>
          <w:bCs/>
          <w:lang w:val="nl-NL"/>
        </w:rPr>
        <w:t xml:space="preserve">3. Phẩm chất: </w:t>
      </w:r>
    </w:p>
    <w:p w14:paraId="5F117E5B" w14:textId="77777777" w:rsidR="00B443CC" w:rsidRPr="00AF0A09" w:rsidRDefault="00B443CC"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3D296118" w14:textId="77777777" w:rsidR="00B443CC" w:rsidRPr="00AF0A09" w:rsidRDefault="00B443CC" w:rsidP="009C1FF9">
      <w:pPr>
        <w:pStyle w:val="ListParagraph"/>
        <w:ind w:left="0"/>
        <w:contextualSpacing/>
        <w:jc w:val="both"/>
        <w:rPr>
          <w:rFonts w:eastAsia="Arial"/>
          <w:bCs/>
        </w:rPr>
      </w:pPr>
      <w:r w:rsidRPr="00AF0A09">
        <w:rPr>
          <w:rFonts w:eastAsia="Arial"/>
        </w:rPr>
        <w:t xml:space="preserve">- Chăm học, chịu khó tìm tòi tài liệu và thực hiện các nhiệm vụ cá nhân nhằm tìm hiểu về </w:t>
      </w:r>
      <w:r w:rsidRPr="00AF0A09">
        <w:rPr>
          <w:rFonts w:eastAsia="Arial"/>
          <w:bCs/>
        </w:rPr>
        <w:t>định luật bảo toàn khối lượng và phương trình hóa học</w:t>
      </w:r>
    </w:p>
    <w:p w14:paraId="777EAF1B" w14:textId="77777777" w:rsidR="00B443CC" w:rsidRPr="00AF0A09" w:rsidRDefault="00B443CC"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thí nghiệm, thảo luận nhóm.</w:t>
      </w:r>
    </w:p>
    <w:p w14:paraId="52109365" w14:textId="77777777" w:rsidR="00B443CC" w:rsidRPr="00AF0A09" w:rsidRDefault="00B443CC"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hoạt động.</w:t>
      </w:r>
    </w:p>
    <w:p w14:paraId="60F37BCE"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77E1802C"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20FF1F3B" w14:textId="77777777" w:rsidR="00B443CC" w:rsidRPr="00AF0A09" w:rsidRDefault="00B443CC"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765DEF06"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0CA7BC28" w14:textId="77777777" w:rsidR="00B443CC" w:rsidRPr="00AF0A09" w:rsidRDefault="00B443CC"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mới ở nhà. </w:t>
      </w:r>
    </w:p>
    <w:p w14:paraId="19EA117E" w14:textId="77777777" w:rsidR="00B443CC" w:rsidRPr="00AF0A09" w:rsidRDefault="00B443CC"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43ADC2C6" w14:textId="77777777" w:rsidR="00B443CC" w:rsidRPr="00AF0A09" w:rsidRDefault="00B443CC"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7C160203"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7358365B"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1A2A3846"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60BD889B" w14:textId="77777777" w:rsidR="00B443CC" w:rsidRPr="00AF0A09" w:rsidRDefault="00B443CC"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2"/>
        <w:tblW w:w="9718" w:type="dxa"/>
        <w:tblLook w:val="04A0" w:firstRow="1" w:lastRow="0" w:firstColumn="1" w:lastColumn="0" w:noHBand="0" w:noVBand="1"/>
      </w:tblPr>
      <w:tblGrid>
        <w:gridCol w:w="6487"/>
        <w:gridCol w:w="3231"/>
      </w:tblGrid>
      <w:tr w:rsidR="009C1FF9" w:rsidRPr="00AF0A09" w14:paraId="76DCE751" w14:textId="77777777" w:rsidTr="00693BA4">
        <w:tc>
          <w:tcPr>
            <w:tcW w:w="6487" w:type="dxa"/>
            <w:vAlign w:val="bottom"/>
          </w:tcPr>
          <w:p w14:paraId="622E7E78" w14:textId="77777777" w:rsidR="00B443CC" w:rsidRPr="00AF0A09" w:rsidRDefault="00B443CC"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HOẠT ĐỘNG CỦA GV - HS</w:t>
            </w:r>
          </w:p>
        </w:tc>
        <w:tc>
          <w:tcPr>
            <w:tcW w:w="3231" w:type="dxa"/>
            <w:vAlign w:val="bottom"/>
          </w:tcPr>
          <w:p w14:paraId="2CB6AB78" w14:textId="77777777" w:rsidR="00B443CC" w:rsidRPr="00AF0A09" w:rsidRDefault="00B443CC"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DỰ KIẾN SẢN PHẨM</w:t>
            </w:r>
          </w:p>
        </w:tc>
      </w:tr>
      <w:tr w:rsidR="009C1FF9" w:rsidRPr="00AF0A09" w14:paraId="3DFD9668" w14:textId="77777777" w:rsidTr="00693BA4">
        <w:tc>
          <w:tcPr>
            <w:tcW w:w="6487" w:type="dxa"/>
          </w:tcPr>
          <w:p w14:paraId="13A30EA2" w14:textId="77777777" w:rsidR="00B443CC" w:rsidRPr="00AF0A09" w:rsidRDefault="00B443CC"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7175083B" w14:textId="77777777" w:rsidR="00B443CC" w:rsidRPr="00AF0A09" w:rsidRDefault="00B443CC" w:rsidP="009C1FF9">
            <w:pPr>
              <w:jc w:val="both"/>
              <w:rPr>
                <w:rFonts w:ascii="Times New Roman" w:eastAsia="Calibri" w:hAnsi="Times New Roman" w:cs="Times New Roman"/>
                <w:bCs/>
                <w:iCs/>
                <w:sz w:val="24"/>
                <w:szCs w:val="24"/>
                <w:lang w:val="en-US"/>
              </w:rPr>
            </w:pPr>
            <w:r w:rsidRPr="00AF0A09">
              <w:rPr>
                <w:rFonts w:ascii="Times New Roman" w:eastAsia="Calibri" w:hAnsi="Times New Roman" w:cs="Times New Roman"/>
                <w:bCs/>
                <w:iCs/>
                <w:sz w:val="24"/>
                <w:szCs w:val="24"/>
                <w:lang w:val="en-US"/>
              </w:rPr>
              <w:t>GV Chiếu câu hỏi cho HS hoạt động cá nhân:</w:t>
            </w:r>
          </w:p>
          <w:p w14:paraId="31C9C628" w14:textId="77777777" w:rsidR="00B443CC" w:rsidRPr="00AF0A09" w:rsidRDefault="00B443CC" w:rsidP="009C1FF9">
            <w:pPr>
              <w:jc w:val="both"/>
              <w:rPr>
                <w:rFonts w:ascii="Times New Roman" w:eastAsia="Calibri" w:hAnsi="Times New Roman" w:cs="Times New Roman"/>
                <w:bCs/>
                <w:i/>
                <w:iCs/>
                <w:sz w:val="24"/>
                <w:szCs w:val="24"/>
                <w:lang w:val="en-US"/>
              </w:rPr>
            </w:pPr>
            <w:r w:rsidRPr="00AF0A09">
              <w:rPr>
                <w:rFonts w:ascii="Times New Roman" w:hAnsi="Times New Roman" w:cs="Times New Roman"/>
                <w:i/>
                <w:sz w:val="24"/>
                <w:szCs w:val="24"/>
                <w:shd w:val="clear" w:color="auto" w:fill="FFFFFF"/>
              </w:rPr>
              <w:lastRenderedPageBreak/>
              <w:t>Khi các phản ứng hóa học xảy ra, lượng các chất phản ứng giảm dần. Vậy tổng khối lượng các  chất trước và sau phản ứng có thay đổi không?</w:t>
            </w:r>
          </w:p>
          <w:p w14:paraId="24C3B6CA" w14:textId="77777777" w:rsidR="00B443CC" w:rsidRPr="00AF0A09" w:rsidRDefault="00B443CC"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03481716" w14:textId="77777777" w:rsidR="00B443CC" w:rsidRPr="00AF0A09" w:rsidRDefault="00B443CC" w:rsidP="009C1FF9">
            <w:pPr>
              <w:rPr>
                <w:rFonts w:ascii="Times New Roman" w:hAnsi="Times New Roman" w:cs="Times New Roman"/>
                <w:sz w:val="24"/>
                <w:szCs w:val="24"/>
              </w:rPr>
            </w:pPr>
            <w:r w:rsidRPr="00AF0A09">
              <w:rPr>
                <w:rFonts w:ascii="Times New Roman" w:eastAsia="Times New Roman" w:hAnsi="Times New Roman" w:cs="Times New Roman"/>
                <w:iCs/>
                <w:sz w:val="24"/>
                <w:szCs w:val="24"/>
                <w:lang w:val="de-DE"/>
              </w:rPr>
              <w:t>HS Cá nhân suy nghĩ  trả lời câu hỏi.</w:t>
            </w:r>
          </w:p>
          <w:p w14:paraId="7FAA6734" w14:textId="77777777" w:rsidR="00B443CC" w:rsidRPr="00AF0A09" w:rsidRDefault="00B443CC"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47462948" w14:textId="77777777" w:rsidR="00B443CC" w:rsidRPr="00AF0A09" w:rsidRDefault="00B443CC" w:rsidP="009C1FF9">
            <w:pPr>
              <w:jc w:val="both"/>
              <w:rPr>
                <w:rFonts w:ascii="Times New Roman" w:eastAsia="Times New Roman" w:hAnsi="Times New Roman" w:cs="Times New Roman"/>
                <w:b/>
                <w:i/>
                <w:iCs/>
                <w:sz w:val="24"/>
                <w:szCs w:val="24"/>
                <w:lang w:val="de-DE"/>
              </w:rPr>
            </w:pPr>
            <w:r w:rsidRPr="00AF0A09">
              <w:rPr>
                <w:rFonts w:ascii="Times New Roman" w:eastAsia="Arial" w:hAnsi="Times New Roman" w:cs="Times New Roman"/>
                <w:sz w:val="24"/>
                <w:szCs w:val="24"/>
                <w:lang w:val="en-US"/>
              </w:rPr>
              <w:t>GV gọi Hs trả lời câu hỏi, Hs khác nhận xét bổ sung</w:t>
            </w:r>
          </w:p>
          <w:p w14:paraId="69AA9595" w14:textId="77777777" w:rsidR="00B443CC" w:rsidRPr="00AF0A09" w:rsidRDefault="00B443CC"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50395A95" w14:textId="77777777" w:rsidR="00B443CC" w:rsidRPr="00AF0A09" w:rsidRDefault="00B443CC"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4354DDB8" w14:textId="77777777" w:rsidR="00B443CC" w:rsidRPr="00AF0A09" w:rsidRDefault="00B443CC" w:rsidP="009C1FF9">
            <w:pPr>
              <w:jc w:val="both"/>
              <w:rPr>
                <w:rFonts w:ascii="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231" w:type="dxa"/>
          </w:tcPr>
          <w:p w14:paraId="29CAC2A6" w14:textId="77777777" w:rsidR="00B443CC" w:rsidRPr="00AF0A09" w:rsidRDefault="00B443CC" w:rsidP="009C1FF9">
            <w:pPr>
              <w:jc w:val="both"/>
              <w:rPr>
                <w:rFonts w:ascii="Times New Roman" w:eastAsia="Times New Roman" w:hAnsi="Times New Roman" w:cs="Times New Roman"/>
                <w:b/>
                <w:i/>
                <w:iCs/>
                <w:sz w:val="24"/>
                <w:szCs w:val="24"/>
                <w:lang w:val="de-DE"/>
              </w:rPr>
            </w:pPr>
          </w:p>
          <w:p w14:paraId="629A15DF" w14:textId="77777777" w:rsidR="00B443CC" w:rsidRPr="00AF0A09" w:rsidRDefault="00B443CC" w:rsidP="009C1FF9">
            <w:pPr>
              <w:contextualSpacing/>
              <w:jc w:val="both"/>
              <w:rPr>
                <w:rFonts w:ascii="Times New Roman" w:eastAsia="Calibri" w:hAnsi="Times New Roman" w:cs="Times New Roman"/>
                <w:b/>
                <w:i/>
                <w:iCs/>
                <w:sz w:val="24"/>
                <w:szCs w:val="24"/>
                <w:lang w:val="en-US"/>
              </w:rPr>
            </w:pPr>
            <w:r w:rsidRPr="00AF0A09">
              <w:rPr>
                <w:rFonts w:ascii="Times New Roman" w:eastAsia="Calibri" w:hAnsi="Times New Roman" w:cs="Times New Roman"/>
                <w:b/>
                <w:i/>
                <w:iCs/>
                <w:sz w:val="24"/>
                <w:szCs w:val="24"/>
                <w:lang w:val="en-US"/>
              </w:rPr>
              <w:t>Dự kiến câu trả lời của HS:</w:t>
            </w:r>
          </w:p>
          <w:p w14:paraId="4C45F55C" w14:textId="77777777" w:rsidR="00B443CC" w:rsidRPr="00AF0A09" w:rsidRDefault="00B443CC" w:rsidP="009C1FF9">
            <w:pPr>
              <w:contextualSpacing/>
              <w:jc w:val="both"/>
              <w:rPr>
                <w:rFonts w:ascii="Times New Roman" w:hAnsi="Times New Roman" w:cs="Times New Roman"/>
                <w:sz w:val="24"/>
                <w:szCs w:val="24"/>
                <w:shd w:val="clear" w:color="auto" w:fill="FFFFFF"/>
              </w:rPr>
            </w:pPr>
          </w:p>
          <w:p w14:paraId="32E2B319" w14:textId="77777777" w:rsidR="00B443CC" w:rsidRPr="00AF0A09" w:rsidRDefault="00B443CC" w:rsidP="009C1FF9">
            <w:pPr>
              <w:contextualSpacing/>
              <w:jc w:val="both"/>
              <w:rPr>
                <w:rFonts w:ascii="Times New Roman" w:eastAsia="Calibri" w:hAnsi="Times New Roman" w:cs="Times New Roman"/>
                <w:i/>
                <w:iCs/>
                <w:sz w:val="24"/>
                <w:szCs w:val="24"/>
                <w:lang w:val="en-US"/>
              </w:rPr>
            </w:pPr>
            <w:r w:rsidRPr="00AF0A09">
              <w:rPr>
                <w:rFonts w:ascii="Times New Roman" w:hAnsi="Times New Roman" w:cs="Times New Roman"/>
                <w:sz w:val="24"/>
                <w:szCs w:val="24"/>
                <w:shd w:val="clear" w:color="auto" w:fill="FFFFFF"/>
              </w:rPr>
              <w:lastRenderedPageBreak/>
              <w:t>Trong một phản ứng hoá học, tổng khối lượng của các chất sản phẩm bằng tổng khối lượng của các chất tham gia phản ứng. Hay tổng khối lượng của chất trước và sau phản ứng không thay đổi.</w:t>
            </w:r>
          </w:p>
        </w:tc>
      </w:tr>
    </w:tbl>
    <w:p w14:paraId="447FE2D5" w14:textId="77777777" w:rsidR="00B443CC" w:rsidRPr="00AF0A09" w:rsidRDefault="00B443CC" w:rsidP="009C1FF9">
      <w:pPr>
        <w:spacing w:after="0" w:line="240" w:lineRule="auto"/>
        <w:jc w:val="both"/>
        <w:rPr>
          <w:rFonts w:ascii="Times New Roman" w:hAnsi="Times New Roman" w:cs="Times New Roman"/>
          <w:b/>
          <w:bCs/>
          <w:sz w:val="24"/>
          <w:szCs w:val="24"/>
        </w:rPr>
      </w:pPr>
    </w:p>
    <w:p w14:paraId="792DD10E" w14:textId="77777777" w:rsidR="00B443CC" w:rsidRPr="00AF0A09" w:rsidRDefault="00B443CC"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6DB9F175"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1: Tìm hiểu nội dung định luật bảo toàn khối lượng.</w:t>
      </w:r>
    </w:p>
    <w:p w14:paraId="1170FA96"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Quan sát video thí nghiệm để chứng minh: trong phản ứng hóa học khối lượng được bảo toàn</w:t>
      </w:r>
      <w:r w:rsidRPr="00AF0A09">
        <w:rPr>
          <w:rFonts w:ascii="Times New Roman" w:eastAsia="Times New Roman" w:hAnsi="Times New Roman" w:cs="Times New Roman"/>
          <w:sz w:val="24"/>
          <w:szCs w:val="24"/>
        </w:rPr>
        <w:t>.</w:t>
      </w:r>
    </w:p>
    <w:p w14:paraId="364A0151"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tiến hành thí nghiệm.</w:t>
      </w:r>
    </w:p>
    <w:p w14:paraId="50215C70"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tiến hành thí nghiệm của HS.</w:t>
      </w:r>
    </w:p>
    <w:p w14:paraId="2AE410A0"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0" w:type="auto"/>
        <w:tblLook w:val="04A0" w:firstRow="1" w:lastRow="0" w:firstColumn="1" w:lastColumn="0" w:noHBand="0" w:noVBand="1"/>
      </w:tblPr>
      <w:tblGrid>
        <w:gridCol w:w="6487"/>
        <w:gridCol w:w="3260"/>
      </w:tblGrid>
      <w:tr w:rsidR="009C1FF9" w:rsidRPr="00AF0A09" w14:paraId="0198C1EB" w14:textId="77777777" w:rsidTr="00693BA4">
        <w:tc>
          <w:tcPr>
            <w:tcW w:w="6487" w:type="dxa"/>
            <w:vAlign w:val="center"/>
          </w:tcPr>
          <w:p w14:paraId="0A5E9F19"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3260" w:type="dxa"/>
            <w:vAlign w:val="center"/>
          </w:tcPr>
          <w:p w14:paraId="6B0A34CE"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27EB1E5C" w14:textId="77777777" w:rsidTr="00693BA4">
        <w:tc>
          <w:tcPr>
            <w:tcW w:w="6487" w:type="dxa"/>
          </w:tcPr>
          <w:p w14:paraId="5C540A3E"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1F19DD5E" w14:textId="77777777" w:rsidR="00B443CC" w:rsidRPr="00AF0A09" w:rsidRDefault="00B443CC" w:rsidP="009C1FF9">
            <w:pPr>
              <w:pStyle w:val="ListParagraph"/>
              <w:ind w:left="0"/>
              <w:jc w:val="both"/>
              <w:rPr>
                <w:rFonts w:eastAsia="Arial"/>
              </w:rPr>
            </w:pPr>
            <w:r w:rsidRPr="00AF0A09">
              <w:rPr>
                <w:rFonts w:eastAsia="Arial"/>
              </w:rPr>
              <w:t>- GV cho HS quan sát video thí nghiệm theo các bước.</w:t>
            </w:r>
          </w:p>
          <w:p w14:paraId="3E4E3338" w14:textId="77777777" w:rsidR="00B443CC" w:rsidRPr="00AF0A09" w:rsidRDefault="00B443CC" w:rsidP="009C1FF9">
            <w:pPr>
              <w:ind w:left="48" w:right="48"/>
              <w:jc w:val="both"/>
              <w:rPr>
                <w:rFonts w:cs="Times New Roman"/>
                <w:szCs w:val="24"/>
              </w:rPr>
            </w:pPr>
            <w:r w:rsidRPr="00AF0A09">
              <w:rPr>
                <w:rFonts w:cs="Times New Roman"/>
                <w:szCs w:val="24"/>
              </w:rPr>
              <w:t>Chuẩn bị: Dung dịch barium chloride, sodium sulfate; cân điện tử, cốc thuỷ tinh</w:t>
            </w:r>
          </w:p>
          <w:p w14:paraId="590FBD8A" w14:textId="77777777" w:rsidR="00B443CC" w:rsidRPr="00AF0A09" w:rsidRDefault="00B443CC" w:rsidP="009C1FF9">
            <w:pPr>
              <w:ind w:left="48" w:right="48"/>
              <w:jc w:val="both"/>
              <w:rPr>
                <w:rFonts w:cs="Times New Roman"/>
                <w:b/>
                <w:szCs w:val="24"/>
              </w:rPr>
            </w:pPr>
            <w:r w:rsidRPr="00AF0A09">
              <w:rPr>
                <w:rFonts w:cs="Times New Roman"/>
                <w:b/>
                <w:i/>
                <w:iCs/>
                <w:szCs w:val="24"/>
              </w:rPr>
              <w:t>Tiến hành:</w:t>
            </w:r>
          </w:p>
          <w:p w14:paraId="4BE73AF0" w14:textId="77777777" w:rsidR="00B443CC" w:rsidRPr="00AF0A09" w:rsidRDefault="00B443CC" w:rsidP="009C1FF9">
            <w:pPr>
              <w:ind w:left="48" w:right="48"/>
              <w:jc w:val="both"/>
              <w:rPr>
                <w:rFonts w:cs="Times New Roman"/>
                <w:szCs w:val="24"/>
              </w:rPr>
            </w:pPr>
            <w:r w:rsidRPr="00AF0A09">
              <w:rPr>
                <w:rFonts w:cs="Times New Roman"/>
                <w:szCs w:val="24"/>
              </w:rPr>
              <w:t>- Trên mặt cân đặt 2 cốc: cốc (1) đựng dung dịch barium chloride, cốc (2) đựng dung dịch sodium sulfate. Ghi tổng khối lượng 2 cốc.</w:t>
            </w:r>
          </w:p>
          <w:p w14:paraId="00CCE0EF" w14:textId="77777777" w:rsidR="00B443CC" w:rsidRPr="00AF0A09" w:rsidRDefault="00B443CC" w:rsidP="009C1FF9">
            <w:pPr>
              <w:ind w:left="48" w:right="48"/>
              <w:jc w:val="both"/>
              <w:rPr>
                <w:rFonts w:cs="Times New Roman"/>
                <w:szCs w:val="24"/>
              </w:rPr>
            </w:pPr>
            <w:r w:rsidRPr="00AF0A09">
              <w:rPr>
                <w:rFonts w:cs="Times New Roman"/>
                <w:szCs w:val="24"/>
              </w:rPr>
              <w:t>- Đổ cốc (1) vào cốc (2), lắc nhẹ để hai dung dịch trộn lẫn với nhau. Quan sát thấy có một chất rắn màu trắng xuất hiện ở cốc (2). Phản ứng xảy ra như sau:</w:t>
            </w:r>
          </w:p>
          <w:p w14:paraId="4EDDD8D6" w14:textId="77777777" w:rsidR="00B443CC" w:rsidRPr="00AF0A09" w:rsidRDefault="00B443CC" w:rsidP="009C1FF9">
            <w:pPr>
              <w:ind w:left="48" w:right="48"/>
              <w:jc w:val="both"/>
              <w:rPr>
                <w:rFonts w:cs="Times New Roman"/>
                <w:szCs w:val="24"/>
              </w:rPr>
            </w:pPr>
            <w:r w:rsidRPr="00AF0A09">
              <w:rPr>
                <w:rFonts w:cs="Times New Roman"/>
                <w:szCs w:val="24"/>
              </w:rPr>
              <w:t>Barium chloride + Sodium sulfate → Barium sulfate + Sodium chloride</w:t>
            </w:r>
          </w:p>
          <w:p w14:paraId="2FD4636F" w14:textId="77777777" w:rsidR="00B443CC" w:rsidRPr="00AF0A09" w:rsidRDefault="00B443CC" w:rsidP="009C1FF9">
            <w:pPr>
              <w:ind w:left="48" w:right="48"/>
              <w:jc w:val="both"/>
              <w:rPr>
                <w:rFonts w:cs="Times New Roman"/>
                <w:szCs w:val="24"/>
              </w:rPr>
            </w:pPr>
            <w:r w:rsidRPr="00AF0A09">
              <w:rPr>
                <w:rFonts w:cs="Times New Roman"/>
                <w:szCs w:val="24"/>
              </w:rPr>
              <w:t>Đặt 2 cốc trở lại mặt cân. Ghi khối lượng.</w:t>
            </w:r>
          </w:p>
          <w:p w14:paraId="01F76887" w14:textId="77777777" w:rsidR="00B443CC" w:rsidRPr="00AF0A09" w:rsidRDefault="00B443CC" w:rsidP="009C1FF9">
            <w:pPr>
              <w:ind w:left="48" w:right="48"/>
              <w:jc w:val="both"/>
              <w:rPr>
                <w:rFonts w:cs="Times New Roman"/>
                <w:b/>
                <w:szCs w:val="24"/>
              </w:rPr>
            </w:pPr>
            <w:r w:rsidRPr="00AF0A09">
              <w:rPr>
                <w:rFonts w:cs="Times New Roman"/>
                <w:b/>
                <w:i/>
                <w:iCs/>
                <w:szCs w:val="24"/>
              </w:rPr>
              <w:t>Thực hiện yêu cầu sau:</w:t>
            </w:r>
          </w:p>
          <w:p w14:paraId="0B71B64C" w14:textId="77777777" w:rsidR="00B443CC" w:rsidRPr="00AF0A09" w:rsidRDefault="00B443CC" w:rsidP="009C1FF9">
            <w:pPr>
              <w:ind w:left="48" w:right="48"/>
              <w:jc w:val="both"/>
              <w:rPr>
                <w:rFonts w:cs="Times New Roman"/>
                <w:szCs w:val="24"/>
              </w:rPr>
            </w:pPr>
            <w:r w:rsidRPr="00AF0A09">
              <w:rPr>
                <w:rFonts w:cs="Times New Roman"/>
                <w:szCs w:val="24"/>
              </w:rPr>
              <w:t>So sánh tổng khối lượng của các chất trước phản ứng với tổng khối lượng của các chất sau phản ứng.</w:t>
            </w:r>
          </w:p>
          <w:p w14:paraId="246B3E61" w14:textId="77777777" w:rsidR="00B443CC" w:rsidRPr="00AF0A09" w:rsidRDefault="00B443CC" w:rsidP="009C1FF9">
            <w:pPr>
              <w:jc w:val="both"/>
              <w:rPr>
                <w:rFonts w:eastAsia="Arial" w:cs="Times New Roman"/>
                <w:szCs w:val="24"/>
              </w:rPr>
            </w:pPr>
            <w:r w:rsidRPr="00AF0A09">
              <w:rPr>
                <w:rFonts w:eastAsia="Arial" w:cs="Times New Roman"/>
                <w:szCs w:val="24"/>
              </w:rPr>
              <w:t xml:space="preserve">- Gv cho HS thảo luận nhóm theo bàn trả lời câu hỏi: </w:t>
            </w:r>
          </w:p>
          <w:p w14:paraId="4144E59F" w14:textId="77777777" w:rsidR="00B443CC" w:rsidRPr="00AF0A09" w:rsidRDefault="00B443CC" w:rsidP="009C1FF9">
            <w:pPr>
              <w:jc w:val="both"/>
              <w:rPr>
                <w:rFonts w:cs="Times New Roman"/>
                <w:szCs w:val="24"/>
              </w:rPr>
            </w:pPr>
            <w:r w:rsidRPr="00AF0A09">
              <w:rPr>
                <w:rFonts w:cs="Times New Roman"/>
                <w:szCs w:val="24"/>
              </w:rPr>
              <w:t>Carbon tác dụng với oxygen theo sơ đồ Hình 5.1</w:t>
            </w:r>
          </w:p>
          <w:p w14:paraId="0B29DFEA" w14:textId="77777777" w:rsidR="00B443CC" w:rsidRPr="00AF0A09" w:rsidRDefault="00B443CC" w:rsidP="009C1FF9">
            <w:pPr>
              <w:jc w:val="center"/>
              <w:rPr>
                <w:rFonts w:cs="Times New Roman"/>
                <w:i/>
                <w:szCs w:val="24"/>
                <w:shd w:val="clear" w:color="auto" w:fill="FFFFFF"/>
              </w:rPr>
            </w:pPr>
            <w:r w:rsidRPr="00AF0A09">
              <w:rPr>
                <w:rFonts w:eastAsia="Arial" w:cs="Times New Roman"/>
                <w:noProof/>
                <w:szCs w:val="24"/>
              </w:rPr>
              <w:drawing>
                <wp:inline distT="0" distB="0" distL="0" distR="0" wp14:anchorId="75D862DE" wp14:editId="0955D1E4">
                  <wp:extent cx="3218114" cy="847725"/>
                  <wp:effectExtent l="0" t="0" r="1905" b="0"/>
                  <wp:docPr id="1676626639" name="Picture 1676626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19209" cy="848013"/>
                          </a:xfrm>
                          <a:prstGeom prst="rect">
                            <a:avLst/>
                          </a:prstGeom>
                          <a:noFill/>
                        </pic:spPr>
                      </pic:pic>
                    </a:graphicData>
                  </a:graphic>
                </wp:inline>
              </w:drawing>
            </w:r>
          </w:p>
          <w:p w14:paraId="607FD964" w14:textId="77777777" w:rsidR="00B443CC" w:rsidRPr="00AF0A09" w:rsidRDefault="00B443CC" w:rsidP="009C1FF9">
            <w:pPr>
              <w:jc w:val="both"/>
              <w:rPr>
                <w:rFonts w:eastAsia="Arial" w:cs="Times New Roman"/>
                <w:i/>
                <w:szCs w:val="24"/>
              </w:rPr>
            </w:pPr>
            <w:r w:rsidRPr="00AF0A09">
              <w:rPr>
                <w:rFonts w:cs="Times New Roman"/>
                <w:i/>
                <w:szCs w:val="24"/>
                <w:shd w:val="clear" w:color="auto" w:fill="FFFFFF"/>
              </w:rPr>
              <w:t>Giải thích tại sao khối lượng carbon dioxide bằng tổng khối lượng carbon và oxygen.</w:t>
            </w:r>
          </w:p>
          <w:p w14:paraId="23C3B2D0" w14:textId="77777777" w:rsidR="00B443CC" w:rsidRPr="00AF0A09" w:rsidRDefault="00B443CC" w:rsidP="009C1FF9">
            <w:pPr>
              <w:jc w:val="both"/>
              <w:rPr>
                <w:rFonts w:cs="Times New Roman"/>
                <w:b/>
                <w:szCs w:val="24"/>
                <w:lang w:val="nl-NL"/>
              </w:rPr>
            </w:pPr>
            <w:r w:rsidRPr="00AF0A09">
              <w:rPr>
                <w:rFonts w:cs="Times New Roman"/>
                <w:b/>
                <w:szCs w:val="24"/>
                <w:lang w:val="nl-NL"/>
              </w:rPr>
              <w:t>Bước 2: HS thực hiện nhiệm vụ học tập</w:t>
            </w:r>
          </w:p>
          <w:p w14:paraId="25AF951B" w14:textId="77777777" w:rsidR="00B443CC" w:rsidRPr="00AF0A09" w:rsidRDefault="00B443CC" w:rsidP="009C1FF9">
            <w:pPr>
              <w:jc w:val="both"/>
              <w:rPr>
                <w:rFonts w:eastAsia="Arial" w:cs="Times New Roman"/>
                <w:szCs w:val="24"/>
              </w:rPr>
            </w:pPr>
            <w:r w:rsidRPr="00AF0A09">
              <w:rPr>
                <w:rFonts w:eastAsia="Arial" w:cs="Times New Roman"/>
                <w:szCs w:val="24"/>
              </w:rPr>
              <w:t>HS tiến hành thí nghiệm theo các bước SGK/24.</w:t>
            </w:r>
          </w:p>
          <w:p w14:paraId="5BF7E17B"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F92201F" w14:textId="77777777" w:rsidR="00B443CC" w:rsidRPr="00AF0A09" w:rsidRDefault="00B443CC" w:rsidP="009C1FF9">
            <w:pPr>
              <w:jc w:val="both"/>
              <w:rPr>
                <w:rFonts w:eastAsia="Arial" w:cs="Times New Roman"/>
                <w:szCs w:val="24"/>
              </w:rPr>
            </w:pPr>
            <w:r w:rsidRPr="00AF0A09">
              <w:rPr>
                <w:rFonts w:eastAsia="Arial" w:cs="Times New Roman"/>
                <w:szCs w:val="24"/>
              </w:rPr>
              <w:t>HS đại diện các nhóm báo cáo kết quả thí nghiệm của nhóm và rút ra kết luận.</w:t>
            </w:r>
          </w:p>
          <w:p w14:paraId="33E72971"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62DA845" w14:textId="77777777" w:rsidR="00B443CC" w:rsidRPr="00AF0A09" w:rsidRDefault="00B443CC"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260" w:type="dxa"/>
          </w:tcPr>
          <w:p w14:paraId="609D3F33" w14:textId="77777777" w:rsidR="00B443CC" w:rsidRPr="00AF0A09" w:rsidRDefault="00B443CC" w:rsidP="009C1FF9">
            <w:pPr>
              <w:rPr>
                <w:rFonts w:eastAsia="Calibri" w:cs="Times New Roman"/>
                <w:b/>
                <w:szCs w:val="24"/>
              </w:rPr>
            </w:pPr>
            <w:r w:rsidRPr="00AF0A09">
              <w:rPr>
                <w:rFonts w:eastAsia="Calibri" w:cs="Times New Roman"/>
                <w:b/>
                <w:szCs w:val="24"/>
              </w:rPr>
              <w:t>I. Định luật bảo toàn khối lượng.</w:t>
            </w:r>
          </w:p>
          <w:p w14:paraId="0B8E6318" w14:textId="77777777" w:rsidR="00B443CC" w:rsidRPr="00AF0A09" w:rsidRDefault="00B443CC" w:rsidP="009C1FF9">
            <w:pPr>
              <w:rPr>
                <w:rFonts w:eastAsia="Calibri" w:cs="Times New Roman"/>
                <w:b/>
                <w:i/>
                <w:szCs w:val="24"/>
              </w:rPr>
            </w:pPr>
            <w:r w:rsidRPr="00AF0A09">
              <w:rPr>
                <w:rFonts w:eastAsia="Calibri" w:cs="Times New Roman"/>
                <w:b/>
                <w:i/>
                <w:szCs w:val="24"/>
              </w:rPr>
              <w:t>1. Nội dung định luật bảo toàn khối lượng.</w:t>
            </w:r>
          </w:p>
          <w:p w14:paraId="707C41D8" w14:textId="77777777" w:rsidR="00B443CC" w:rsidRPr="00AF0A09" w:rsidRDefault="00B443CC" w:rsidP="009C1FF9">
            <w:pPr>
              <w:ind w:left="48" w:right="48"/>
              <w:rPr>
                <w:rFonts w:cs="Times New Roman"/>
                <w:szCs w:val="24"/>
              </w:rPr>
            </w:pPr>
          </w:p>
          <w:p w14:paraId="69F6E929" w14:textId="77777777" w:rsidR="00B443CC" w:rsidRPr="00AF0A09" w:rsidRDefault="00B443CC" w:rsidP="009C1FF9">
            <w:pPr>
              <w:rPr>
                <w:rFonts w:cs="Times New Roman"/>
                <w:b/>
                <w:szCs w:val="24"/>
              </w:rPr>
            </w:pPr>
            <w:r w:rsidRPr="00AF0A09">
              <w:rPr>
                <w:rFonts w:cs="Times New Roman"/>
                <w:b/>
                <w:szCs w:val="24"/>
              </w:rPr>
              <w:t>Thí nghiệm:</w:t>
            </w:r>
          </w:p>
          <w:p w14:paraId="405BC71A" w14:textId="77777777" w:rsidR="00B443CC" w:rsidRPr="00AF0A09" w:rsidRDefault="00B443CC" w:rsidP="009C1FF9">
            <w:pPr>
              <w:rPr>
                <w:rFonts w:cs="Times New Roman"/>
                <w:i/>
                <w:szCs w:val="24"/>
              </w:rPr>
            </w:pPr>
            <w:r w:rsidRPr="00AF0A09">
              <w:rPr>
                <w:rFonts w:cs="Times New Roman"/>
                <w:i/>
                <w:szCs w:val="24"/>
              </w:rPr>
              <w:t>* Chuẩn bị:</w:t>
            </w:r>
          </w:p>
          <w:p w14:paraId="1BF1F7EE" w14:textId="77777777" w:rsidR="00B443CC" w:rsidRPr="00AF0A09" w:rsidRDefault="00B443CC" w:rsidP="009C1FF9">
            <w:pPr>
              <w:rPr>
                <w:rFonts w:cs="Times New Roman"/>
                <w:i/>
                <w:szCs w:val="24"/>
              </w:rPr>
            </w:pPr>
            <w:r w:rsidRPr="00AF0A09">
              <w:rPr>
                <w:rFonts w:cs="Times New Roman"/>
                <w:i/>
                <w:szCs w:val="24"/>
              </w:rPr>
              <w:t>* Tiến hành:</w:t>
            </w:r>
          </w:p>
          <w:p w14:paraId="2CC123E1" w14:textId="77777777" w:rsidR="00B443CC" w:rsidRPr="00AF0A09" w:rsidRDefault="00B443CC" w:rsidP="009C1FF9">
            <w:pPr>
              <w:rPr>
                <w:rFonts w:cs="Times New Roman"/>
                <w:szCs w:val="24"/>
              </w:rPr>
            </w:pPr>
          </w:p>
          <w:p w14:paraId="088A2DFB" w14:textId="77777777" w:rsidR="00B443CC" w:rsidRPr="00AF0A09" w:rsidRDefault="00B443CC" w:rsidP="009C1FF9">
            <w:pPr>
              <w:rPr>
                <w:rFonts w:cs="Times New Roman"/>
                <w:szCs w:val="24"/>
              </w:rPr>
            </w:pPr>
          </w:p>
          <w:p w14:paraId="3812B559" w14:textId="77777777" w:rsidR="00B443CC" w:rsidRPr="00AF0A09" w:rsidRDefault="00B443CC" w:rsidP="009C1FF9">
            <w:pPr>
              <w:rPr>
                <w:rFonts w:cs="Times New Roman"/>
                <w:szCs w:val="24"/>
              </w:rPr>
            </w:pPr>
          </w:p>
          <w:p w14:paraId="40C3F5E4" w14:textId="77777777" w:rsidR="00B443CC" w:rsidRPr="00AF0A09" w:rsidRDefault="00B443CC" w:rsidP="009C1FF9">
            <w:pPr>
              <w:rPr>
                <w:rFonts w:cs="Times New Roman"/>
                <w:szCs w:val="24"/>
              </w:rPr>
            </w:pPr>
          </w:p>
          <w:p w14:paraId="38BD0E82" w14:textId="77777777" w:rsidR="00B443CC" w:rsidRPr="00AF0A09" w:rsidRDefault="00B443CC" w:rsidP="009C1FF9">
            <w:pPr>
              <w:ind w:right="48"/>
              <w:jc w:val="both"/>
              <w:rPr>
                <w:rFonts w:cs="Times New Roman"/>
                <w:szCs w:val="24"/>
              </w:rPr>
            </w:pPr>
          </w:p>
          <w:p w14:paraId="47E27388" w14:textId="77777777" w:rsidR="00B443CC" w:rsidRPr="00AF0A09" w:rsidRDefault="00B443CC" w:rsidP="009C1FF9">
            <w:pPr>
              <w:ind w:right="48"/>
              <w:jc w:val="both"/>
              <w:rPr>
                <w:rFonts w:cs="Times New Roman"/>
                <w:szCs w:val="24"/>
              </w:rPr>
            </w:pPr>
            <w:r w:rsidRPr="00AF0A09">
              <w:rPr>
                <w:rFonts w:cs="Times New Roman"/>
                <w:szCs w:val="24"/>
              </w:rPr>
              <w:t>* Kết luận: </w:t>
            </w:r>
          </w:p>
          <w:p w14:paraId="55770E3C" w14:textId="77777777" w:rsidR="00B443CC" w:rsidRPr="00AF0A09" w:rsidRDefault="00B443CC" w:rsidP="009C1FF9">
            <w:pPr>
              <w:ind w:right="48"/>
              <w:jc w:val="both"/>
              <w:rPr>
                <w:rFonts w:cs="Times New Roman"/>
                <w:iCs/>
                <w:szCs w:val="24"/>
              </w:rPr>
            </w:pPr>
            <w:r w:rsidRPr="00AF0A09">
              <w:rPr>
                <w:rFonts w:cs="Times New Roman"/>
                <w:iCs/>
                <w:szCs w:val="24"/>
              </w:rPr>
              <w:t>Tổng khối lượng của các chất trước phản ứng bằng tổng khối lượng của các chất sau phản ứng.</w:t>
            </w:r>
          </w:p>
          <w:p w14:paraId="5369E7DE" w14:textId="77777777" w:rsidR="00B443CC" w:rsidRPr="00AF0A09" w:rsidRDefault="00B443CC" w:rsidP="009C1FF9">
            <w:pPr>
              <w:ind w:right="48"/>
              <w:jc w:val="both"/>
              <w:rPr>
                <w:rFonts w:cs="Times New Roman"/>
                <w:szCs w:val="24"/>
              </w:rPr>
            </w:pPr>
          </w:p>
          <w:p w14:paraId="20F101D9" w14:textId="77777777" w:rsidR="00B443CC" w:rsidRPr="00AF0A09" w:rsidRDefault="00B443CC" w:rsidP="009C1FF9">
            <w:pPr>
              <w:contextualSpacing/>
              <w:jc w:val="both"/>
              <w:rPr>
                <w:rFonts w:eastAsia="Calibri" w:cs="Times New Roman"/>
                <w:i/>
                <w:iCs/>
                <w:szCs w:val="24"/>
              </w:rPr>
            </w:pPr>
            <w:r w:rsidRPr="00AF0A09">
              <w:rPr>
                <w:rFonts w:eastAsia="Calibri" w:cs="Times New Roman"/>
                <w:i/>
                <w:iCs/>
                <w:szCs w:val="24"/>
              </w:rPr>
              <w:t>Gợi ý trả lời câu hỏi thảo luận:</w:t>
            </w:r>
          </w:p>
          <w:p w14:paraId="58E09F46" w14:textId="77777777" w:rsidR="00B443CC" w:rsidRPr="00AF0A09" w:rsidRDefault="00B443CC" w:rsidP="009C1FF9">
            <w:pPr>
              <w:ind w:right="48"/>
              <w:jc w:val="both"/>
              <w:rPr>
                <w:rFonts w:cs="Times New Roman"/>
                <w:i/>
                <w:szCs w:val="24"/>
              </w:rPr>
            </w:pPr>
          </w:p>
          <w:p w14:paraId="3C4B182C" w14:textId="77777777" w:rsidR="00B443CC" w:rsidRPr="00AF0A09" w:rsidRDefault="00B443CC" w:rsidP="009C1FF9">
            <w:pPr>
              <w:ind w:right="48"/>
              <w:jc w:val="both"/>
              <w:rPr>
                <w:rFonts w:cs="Times New Roman"/>
                <w:i/>
                <w:szCs w:val="24"/>
              </w:rPr>
            </w:pPr>
            <w:r w:rsidRPr="00AF0A09">
              <w:rPr>
                <w:rFonts w:cs="Times New Roman"/>
                <w:i/>
                <w:szCs w:val="24"/>
              </w:rPr>
              <w:t>Khối lượng carbon dioxide bằng tổng khối lượng carbon và oxygen do trong phản ứng hoá học chỉ có liên kết giữa các nguyên tử thay đổi, còn số nguyên tử của mỗi nguyên tố hoá học vẫn giữ nguyên.</w:t>
            </w:r>
          </w:p>
        </w:tc>
      </w:tr>
    </w:tbl>
    <w:p w14:paraId="01F8891D"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p>
    <w:p w14:paraId="36B0E145"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Hoạt động 2.2: Tìm hiểu về cách áp dụng định luật bảo toàn khối lượng.</w:t>
      </w:r>
    </w:p>
    <w:p w14:paraId="3ABEF5B3"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Biết cách áp dụng định luật bảo toàn khối lượng.</w:t>
      </w:r>
    </w:p>
    <w:p w14:paraId="4AE4B881"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hoạt động nhóm bàn đưa ra cách áp dụng định luật bảo toàn khối lượng và thảo luận nhóm trả lời câu hỏi.</w:t>
      </w:r>
    </w:p>
    <w:p w14:paraId="43871CF5"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16EB2A7"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0" w:type="auto"/>
        <w:tblLook w:val="04A0" w:firstRow="1" w:lastRow="0" w:firstColumn="1" w:lastColumn="0" w:noHBand="0" w:noVBand="1"/>
      </w:tblPr>
      <w:tblGrid>
        <w:gridCol w:w="6487"/>
        <w:gridCol w:w="3260"/>
      </w:tblGrid>
      <w:tr w:rsidR="009C1FF9" w:rsidRPr="00AF0A09" w14:paraId="565D1051" w14:textId="77777777" w:rsidTr="00693BA4">
        <w:tc>
          <w:tcPr>
            <w:tcW w:w="6487" w:type="dxa"/>
            <w:vAlign w:val="center"/>
          </w:tcPr>
          <w:p w14:paraId="7EC88DBA"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3260" w:type="dxa"/>
            <w:vAlign w:val="center"/>
          </w:tcPr>
          <w:p w14:paraId="6EF20956"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0B639902" w14:textId="77777777" w:rsidTr="00693BA4">
        <w:tc>
          <w:tcPr>
            <w:tcW w:w="6487" w:type="dxa"/>
          </w:tcPr>
          <w:p w14:paraId="4B47D8CE"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1E552776" w14:textId="77777777" w:rsidR="00B443CC" w:rsidRPr="00AF0A09" w:rsidRDefault="00B443CC" w:rsidP="009C1FF9">
            <w:pPr>
              <w:pStyle w:val="ListParagraph"/>
              <w:ind w:left="0"/>
              <w:jc w:val="both"/>
            </w:pPr>
            <w:r w:rsidRPr="00AF0A09">
              <w:rPr>
                <w:rFonts w:eastAsia="Arial"/>
              </w:rPr>
              <w:t>- GV cho HS đọc thông tin SGK/25, hoạt động nhóm theo bàn viết biểu thức của định luật bảo toàn khối lượng cho phản ứng trong thí nghiệm trên và rút ra ý nghĩa tổng quát về áp dụng ĐLBT KL cho một phản ứng hóa học bất kì.</w:t>
            </w:r>
          </w:p>
          <w:p w14:paraId="43D79E6D" w14:textId="77777777" w:rsidR="00B443CC" w:rsidRPr="00AF0A09" w:rsidRDefault="00B443CC" w:rsidP="009C1FF9">
            <w:pPr>
              <w:jc w:val="both"/>
              <w:rPr>
                <w:rFonts w:cs="Times New Roman"/>
                <w:iCs/>
                <w:szCs w:val="24"/>
              </w:rPr>
            </w:pPr>
            <w:r w:rsidRPr="00AF0A09">
              <w:rPr>
                <w:rFonts w:cs="Times New Roman"/>
                <w:b/>
                <w:i/>
                <w:iCs/>
                <w:szCs w:val="24"/>
              </w:rPr>
              <w:t xml:space="preserve">- </w:t>
            </w:r>
            <w:r w:rsidRPr="00AF0A09">
              <w:rPr>
                <w:rFonts w:cs="Times New Roman"/>
                <w:iCs/>
                <w:szCs w:val="24"/>
              </w:rPr>
              <w:t>HS thảo luận nhóm thực hiện yêu cầu của GV</w:t>
            </w:r>
          </w:p>
          <w:p w14:paraId="41E59D28" w14:textId="77777777" w:rsidR="00B443CC" w:rsidRPr="00AF0A09" w:rsidRDefault="00B443CC" w:rsidP="009C1FF9">
            <w:pPr>
              <w:jc w:val="both"/>
              <w:rPr>
                <w:rFonts w:cs="Times New Roman"/>
                <w:i/>
                <w:szCs w:val="24"/>
              </w:rPr>
            </w:pPr>
            <w:r w:rsidRPr="00AF0A09">
              <w:rPr>
                <w:rFonts w:cs="Times New Roman"/>
                <w:i/>
                <w:szCs w:val="24"/>
              </w:rPr>
              <w:t>1, Sau khi đốt cháy than tổ ong (thành phần chính là carbon) thì thu được xỉ than. Xỉ than nặng hay nhẹ hơn than tổ ong? Giải thích.</w:t>
            </w:r>
          </w:p>
          <w:p w14:paraId="20CACE0A" w14:textId="77777777" w:rsidR="00B443CC" w:rsidRPr="00AF0A09" w:rsidRDefault="00B443CC" w:rsidP="009C1FF9">
            <w:pPr>
              <w:pStyle w:val="NormalWeb"/>
              <w:spacing w:before="0" w:beforeAutospacing="0" w:after="0" w:afterAutospacing="0"/>
              <w:ind w:left="48" w:right="48"/>
              <w:jc w:val="both"/>
              <w:rPr>
                <w:i/>
              </w:rPr>
            </w:pPr>
            <w:r w:rsidRPr="00AF0A09">
              <w:rPr>
                <w:i/>
              </w:rPr>
              <w:t>2, Vôi sống (calcium oxide) phản ứng với một số chất có mặt trong không khí như sau:</w:t>
            </w:r>
          </w:p>
          <w:p w14:paraId="1F4F2C8D" w14:textId="77777777" w:rsidR="00B443CC" w:rsidRPr="00AF0A09" w:rsidRDefault="00B443CC" w:rsidP="009C1FF9">
            <w:pPr>
              <w:ind w:left="48" w:right="48"/>
              <w:jc w:val="both"/>
              <w:rPr>
                <w:rFonts w:cs="Times New Roman"/>
                <w:i/>
                <w:szCs w:val="24"/>
              </w:rPr>
            </w:pPr>
            <w:r w:rsidRPr="00AF0A09">
              <w:rPr>
                <w:rFonts w:cs="Times New Roman"/>
                <w:i/>
                <w:szCs w:val="24"/>
              </w:rPr>
              <w:t>Calcium oxide + Carbon dioxide → Calcium carbonate</w:t>
            </w:r>
          </w:p>
          <w:p w14:paraId="3B6CEBAC" w14:textId="77777777" w:rsidR="00B443CC" w:rsidRPr="00AF0A09" w:rsidRDefault="00B443CC" w:rsidP="009C1FF9">
            <w:pPr>
              <w:ind w:left="48" w:right="48"/>
              <w:jc w:val="both"/>
              <w:rPr>
                <w:rFonts w:cs="Times New Roman"/>
                <w:i/>
                <w:szCs w:val="24"/>
              </w:rPr>
            </w:pPr>
            <w:r w:rsidRPr="00AF0A09">
              <w:rPr>
                <w:rFonts w:cs="Times New Roman"/>
                <w:i/>
                <w:szCs w:val="24"/>
              </w:rPr>
              <w:t>Calcium oxide + Nước → Calcium hydroxide</w:t>
            </w:r>
          </w:p>
          <w:p w14:paraId="5C9A0624" w14:textId="77777777" w:rsidR="00B443CC" w:rsidRPr="00AF0A09" w:rsidRDefault="00B443CC" w:rsidP="009C1FF9">
            <w:pPr>
              <w:ind w:left="48" w:right="48"/>
              <w:jc w:val="both"/>
              <w:rPr>
                <w:rFonts w:cs="Times New Roman"/>
                <w:i/>
                <w:szCs w:val="24"/>
              </w:rPr>
            </w:pPr>
            <w:r w:rsidRPr="00AF0A09">
              <w:rPr>
                <w:rFonts w:cs="Times New Roman"/>
                <w:i/>
                <w:szCs w:val="24"/>
              </w:rPr>
              <w:t>Khi làm thí nghiệm, một học sinh quên đậy nắp lọ đựng vôi sống (thành phần chính là CaO), sau một thời gian thì khối lượng của lọ sẽ thay đổi như thế nào?</w:t>
            </w:r>
          </w:p>
          <w:p w14:paraId="1BEA790F" w14:textId="77777777" w:rsidR="00B443CC" w:rsidRPr="00AF0A09" w:rsidRDefault="00B443CC" w:rsidP="009C1FF9">
            <w:pPr>
              <w:jc w:val="both"/>
              <w:rPr>
                <w:rFonts w:cs="Times New Roman"/>
                <w:b/>
                <w:szCs w:val="24"/>
                <w:lang w:val="nl-NL"/>
              </w:rPr>
            </w:pPr>
          </w:p>
          <w:p w14:paraId="0D32F018" w14:textId="77777777" w:rsidR="00B443CC" w:rsidRPr="00AF0A09" w:rsidRDefault="00B443CC" w:rsidP="009C1FF9">
            <w:pPr>
              <w:jc w:val="both"/>
              <w:rPr>
                <w:rFonts w:cs="Times New Roman"/>
                <w:b/>
                <w:szCs w:val="24"/>
                <w:lang w:val="nl-NL"/>
              </w:rPr>
            </w:pPr>
            <w:r w:rsidRPr="00AF0A09">
              <w:rPr>
                <w:rFonts w:cs="Times New Roman"/>
                <w:b/>
                <w:szCs w:val="24"/>
                <w:lang w:val="nl-NL"/>
              </w:rPr>
              <w:t>Bước 2: HS thực hiện nhiệm vụ học tập</w:t>
            </w:r>
          </w:p>
          <w:p w14:paraId="763192AC" w14:textId="77777777" w:rsidR="00B443CC" w:rsidRPr="00AF0A09" w:rsidRDefault="00B443CC" w:rsidP="009C1FF9">
            <w:pPr>
              <w:jc w:val="both"/>
              <w:rPr>
                <w:rFonts w:eastAsia="Arial" w:cs="Times New Roman"/>
                <w:szCs w:val="24"/>
              </w:rPr>
            </w:pPr>
            <w:r w:rsidRPr="00AF0A09">
              <w:rPr>
                <w:rFonts w:eastAsia="Arial" w:cs="Times New Roman"/>
                <w:szCs w:val="24"/>
              </w:rPr>
              <w:t>- HS thảo luận nhóm thực hiện yêu cầu của GV.</w:t>
            </w:r>
          </w:p>
          <w:p w14:paraId="66D4B509"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932117C"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các nhóm báo cáo kết quả hoạt động của nhóm, các HS khác theo dõi, nhận xét, đánh giá.</w:t>
            </w:r>
          </w:p>
          <w:p w14:paraId="60D57525"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77FC07FF" w14:textId="77777777" w:rsidR="00B443CC" w:rsidRPr="00AF0A09" w:rsidRDefault="00B443CC" w:rsidP="009C1FF9">
            <w:pPr>
              <w:ind w:right="48"/>
              <w:jc w:val="both"/>
              <w:rPr>
                <w:rFonts w:cs="Times New Roman"/>
                <w:b/>
                <w:bCs/>
                <w:szCs w:val="24"/>
              </w:rPr>
            </w:pPr>
            <w:r w:rsidRPr="00AF0A09">
              <w:rPr>
                <w:rFonts w:eastAsia="Arial" w:cs="Times New Roman"/>
                <w:szCs w:val="24"/>
              </w:rPr>
              <w:t>- GV nhận xét đánh giá và chốt nội dung kiến thức.</w:t>
            </w:r>
          </w:p>
        </w:tc>
        <w:tc>
          <w:tcPr>
            <w:tcW w:w="3260" w:type="dxa"/>
          </w:tcPr>
          <w:p w14:paraId="1ACBAFA2" w14:textId="77777777" w:rsidR="00B443CC" w:rsidRPr="00AF0A09" w:rsidRDefault="00B443CC" w:rsidP="009C1FF9">
            <w:pPr>
              <w:rPr>
                <w:rFonts w:eastAsia="Calibri" w:cs="Times New Roman"/>
                <w:b/>
                <w:i/>
                <w:szCs w:val="24"/>
              </w:rPr>
            </w:pPr>
            <w:r w:rsidRPr="00AF0A09">
              <w:rPr>
                <w:rFonts w:eastAsia="Calibri" w:cs="Times New Roman"/>
                <w:b/>
                <w:i/>
                <w:szCs w:val="24"/>
              </w:rPr>
              <w:t>2. Áp dụng định luật bảo toàn khối lượng.</w:t>
            </w:r>
          </w:p>
          <w:p w14:paraId="131DA635" w14:textId="77777777" w:rsidR="00B443CC" w:rsidRPr="00AF0A09" w:rsidRDefault="00B443CC" w:rsidP="009C1FF9">
            <w:pPr>
              <w:contextualSpacing/>
              <w:jc w:val="both"/>
              <w:rPr>
                <w:rFonts w:eastAsia="Calibri" w:cs="Times New Roman"/>
                <w:i/>
                <w:iCs/>
                <w:szCs w:val="24"/>
              </w:rPr>
            </w:pPr>
          </w:p>
          <w:p w14:paraId="737DF640" w14:textId="77777777" w:rsidR="00B443CC" w:rsidRPr="00AF0A09" w:rsidRDefault="00B443CC" w:rsidP="009C1FF9">
            <w:pPr>
              <w:contextualSpacing/>
              <w:jc w:val="both"/>
              <w:rPr>
                <w:rFonts w:eastAsia="Calibri" w:cs="Times New Roman"/>
                <w:i/>
                <w:iCs/>
                <w:szCs w:val="24"/>
              </w:rPr>
            </w:pPr>
            <w:r w:rsidRPr="00AF0A09">
              <w:rPr>
                <w:rFonts w:eastAsia="Calibri" w:cs="Times New Roman"/>
                <w:i/>
                <w:iCs/>
                <w:szCs w:val="24"/>
              </w:rPr>
              <w:t>Hướng dẫn trả lời câu hỏi thảo luận:</w:t>
            </w:r>
          </w:p>
          <w:p w14:paraId="425CDB87" w14:textId="77777777" w:rsidR="00B443CC" w:rsidRPr="00AF0A09" w:rsidRDefault="00B443CC" w:rsidP="009C1FF9">
            <w:pPr>
              <w:ind w:right="48"/>
              <w:jc w:val="both"/>
              <w:rPr>
                <w:rFonts w:cs="Times New Roman"/>
                <w:i/>
                <w:iCs/>
                <w:szCs w:val="24"/>
              </w:rPr>
            </w:pPr>
          </w:p>
          <w:p w14:paraId="7F5EA1A1" w14:textId="77777777" w:rsidR="00B443CC" w:rsidRPr="00AF0A09" w:rsidRDefault="00B443CC" w:rsidP="009C1FF9">
            <w:pPr>
              <w:ind w:left="48" w:right="48"/>
              <w:jc w:val="both"/>
              <w:rPr>
                <w:rFonts w:cs="Times New Roman"/>
                <w:i/>
                <w:szCs w:val="24"/>
              </w:rPr>
            </w:pPr>
            <w:r w:rsidRPr="00AF0A09">
              <w:rPr>
                <w:rFonts w:cs="Times New Roman"/>
                <w:i/>
                <w:szCs w:val="24"/>
                <w:shd w:val="clear" w:color="auto" w:fill="FFFFFF"/>
              </w:rPr>
              <w:t>1,  Xỉ than nhẹ hơn than tổ ong. Do sau khi đốt cháy than tổ ong (thành phần chính là carbon) sản phầm thu được ngoài xỉ than còn có các khí (thành phần chứa nguyên tố carbon) là carbon monoxide; carbon dioxide</w:t>
            </w:r>
          </w:p>
          <w:p w14:paraId="6C6BAAA7" w14:textId="77777777" w:rsidR="00B443CC" w:rsidRPr="00AF0A09" w:rsidRDefault="00B443CC" w:rsidP="009C1FF9">
            <w:pPr>
              <w:jc w:val="both"/>
              <w:rPr>
                <w:rFonts w:cs="Times New Roman"/>
                <w:i/>
                <w:szCs w:val="24"/>
              </w:rPr>
            </w:pPr>
          </w:p>
          <w:p w14:paraId="797EAA99" w14:textId="77777777" w:rsidR="00B443CC" w:rsidRPr="00AF0A09" w:rsidRDefault="00B443CC" w:rsidP="009C1FF9">
            <w:pPr>
              <w:jc w:val="both"/>
              <w:rPr>
                <w:rFonts w:cs="Times New Roman"/>
                <w:i/>
                <w:szCs w:val="24"/>
              </w:rPr>
            </w:pPr>
            <w:r w:rsidRPr="00AF0A09">
              <w:rPr>
                <w:rFonts w:cs="Times New Roman"/>
                <w:i/>
                <w:szCs w:val="24"/>
              </w:rPr>
              <w:t xml:space="preserve">2, </w:t>
            </w:r>
            <w:r w:rsidRPr="00AF0A09">
              <w:rPr>
                <w:rFonts w:cs="Times New Roman"/>
                <w:i/>
                <w:szCs w:val="24"/>
                <w:shd w:val="clear" w:color="auto" w:fill="FFFFFF"/>
              </w:rPr>
              <w:t>Sau một thời gian mở nắp lọ, vôi sống sẽ phản ứng với một số chất có mặt trong không khí như carbon dioxide, hơi nước … tạo thành các chất mới có khối lượng lớn hơn khối lượng vôi sống ban đầu. Do đó khối lượng của lọ sẽ tăng lên.</w:t>
            </w:r>
          </w:p>
        </w:tc>
      </w:tr>
    </w:tbl>
    <w:p w14:paraId="06F1AB16" w14:textId="77777777" w:rsidR="00B443CC" w:rsidRPr="00AF0A09" w:rsidRDefault="00B443CC" w:rsidP="009C1FF9">
      <w:pPr>
        <w:spacing w:after="0" w:line="240" w:lineRule="auto"/>
        <w:jc w:val="both"/>
        <w:rPr>
          <w:rFonts w:ascii="Times New Roman" w:eastAsia="Times New Roman" w:hAnsi="Times New Roman" w:cs="Times New Roman"/>
          <w:b/>
          <w:bCs/>
          <w:sz w:val="24"/>
          <w:szCs w:val="24"/>
        </w:rPr>
      </w:pPr>
    </w:p>
    <w:p w14:paraId="003D17CE"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3: Tìm hiểu về cách lập phương trình hóa học.</w:t>
      </w:r>
    </w:p>
    <w:p w14:paraId="42C6DEC7"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Biết cách lập phương trình hóa học.</w:t>
      </w:r>
    </w:p>
    <w:p w14:paraId="625D40D3"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2E8CC049"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cá nhân nghiên cứu thông tin SGK về cách lập phương trình hóa học và các bước lập một phương trình hóa học</w:t>
      </w:r>
    </w:p>
    <w:p w14:paraId="68B97DFE"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bàn thực hiện cân bằng các phương trình hóa học cho các sơ đồ SGK/26</w:t>
      </w:r>
    </w:p>
    <w:p w14:paraId="2F23726F"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7DE9DB25"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0" w:type="auto"/>
        <w:tblLook w:val="04A0" w:firstRow="1" w:lastRow="0" w:firstColumn="1" w:lastColumn="0" w:noHBand="0" w:noVBand="1"/>
      </w:tblPr>
      <w:tblGrid>
        <w:gridCol w:w="4219"/>
        <w:gridCol w:w="5528"/>
      </w:tblGrid>
      <w:tr w:rsidR="009C1FF9" w:rsidRPr="00AF0A09" w14:paraId="4F5E5C7C" w14:textId="77777777" w:rsidTr="00693BA4">
        <w:tc>
          <w:tcPr>
            <w:tcW w:w="4219" w:type="dxa"/>
            <w:vAlign w:val="center"/>
          </w:tcPr>
          <w:p w14:paraId="0F891DF2"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5528" w:type="dxa"/>
            <w:vAlign w:val="center"/>
          </w:tcPr>
          <w:p w14:paraId="1A4E7800"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AA63612" w14:textId="77777777" w:rsidTr="00693BA4">
        <w:tc>
          <w:tcPr>
            <w:tcW w:w="4219" w:type="dxa"/>
          </w:tcPr>
          <w:p w14:paraId="720EDBA2"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3F0CC6D8" w14:textId="77777777" w:rsidR="00B443CC" w:rsidRPr="00AF0A09" w:rsidRDefault="00B443CC" w:rsidP="009C1FF9">
            <w:pPr>
              <w:pStyle w:val="ListParagraph"/>
              <w:ind w:left="0"/>
              <w:jc w:val="both"/>
              <w:rPr>
                <w:rFonts w:eastAsia="Arial"/>
              </w:rPr>
            </w:pPr>
          </w:p>
          <w:p w14:paraId="68352302" w14:textId="77777777" w:rsidR="00B443CC" w:rsidRPr="00AF0A09" w:rsidRDefault="00B443CC" w:rsidP="009C1FF9">
            <w:pPr>
              <w:pStyle w:val="ListParagraph"/>
              <w:ind w:left="0"/>
              <w:jc w:val="both"/>
            </w:pPr>
            <w:r w:rsidRPr="00AF0A09">
              <w:rPr>
                <w:rFonts w:eastAsia="Arial"/>
              </w:rPr>
              <w:t>- GV cho HS đọc thông tin SGK/25, 26 tìm hiểu về cách lập phương trình hóa học giữa khí hydrogen và khí oxygen tạo thành sản phẩm nước.</w:t>
            </w:r>
          </w:p>
          <w:p w14:paraId="598CFC0F" w14:textId="77777777" w:rsidR="00B443CC" w:rsidRPr="00AF0A09" w:rsidRDefault="00B443CC" w:rsidP="009C1FF9">
            <w:pPr>
              <w:jc w:val="both"/>
              <w:rPr>
                <w:rFonts w:cs="Times New Roman"/>
                <w:b/>
                <w:i/>
                <w:iCs/>
                <w:szCs w:val="24"/>
              </w:rPr>
            </w:pPr>
          </w:p>
          <w:p w14:paraId="10AEC0B7" w14:textId="77777777" w:rsidR="00B443CC" w:rsidRPr="00AF0A09" w:rsidRDefault="00B443CC" w:rsidP="009C1FF9">
            <w:pPr>
              <w:jc w:val="both"/>
              <w:rPr>
                <w:rFonts w:cs="Times New Roman"/>
                <w:iCs/>
                <w:szCs w:val="24"/>
              </w:rPr>
            </w:pPr>
            <w:r w:rsidRPr="00AF0A09">
              <w:rPr>
                <w:rFonts w:cs="Times New Roman"/>
                <w:b/>
                <w:i/>
                <w:iCs/>
                <w:szCs w:val="24"/>
              </w:rPr>
              <w:t>-</w:t>
            </w:r>
            <w:r w:rsidRPr="00AF0A09">
              <w:rPr>
                <w:rFonts w:cs="Times New Roman"/>
                <w:iCs/>
                <w:szCs w:val="24"/>
              </w:rPr>
              <w:t xml:space="preserve"> GV hướng dẫn HS thực hiện cân bằng phản ứng giữa nhôm (aluminium) và oxygen tạo thành aluminium oxide theo từng bước: Al + O</w:t>
            </w:r>
            <w:r w:rsidRPr="00AF0A09">
              <w:rPr>
                <w:rFonts w:cs="Times New Roman"/>
                <w:iCs/>
                <w:szCs w:val="24"/>
                <w:vertAlign w:val="subscript"/>
              </w:rPr>
              <w:t>2</w:t>
            </w:r>
            <w:r w:rsidRPr="00AF0A09">
              <w:rPr>
                <w:rFonts w:cs="Times New Roman"/>
                <w:iCs/>
                <w:szCs w:val="24"/>
              </w:rPr>
              <w:t xml:space="preserve"> -</w:t>
            </w:r>
            <w:r w:rsidRPr="00AF0A09">
              <w:rPr>
                <w:rFonts w:cs="Times New Roman"/>
                <w:iCs/>
                <w:szCs w:val="24"/>
              </w:rPr>
              <w:sym w:font="Wingdings" w:char="F0E0"/>
            </w:r>
            <w:r w:rsidRPr="00AF0A09">
              <w:rPr>
                <w:rFonts w:cs="Times New Roman"/>
                <w:iCs/>
                <w:szCs w:val="24"/>
              </w:rPr>
              <w:t xml:space="preserve"> Al</w:t>
            </w:r>
            <w:r w:rsidRPr="00AF0A09">
              <w:rPr>
                <w:rFonts w:cs="Times New Roman"/>
                <w:iCs/>
                <w:szCs w:val="24"/>
                <w:vertAlign w:val="subscript"/>
              </w:rPr>
              <w:t>2</w:t>
            </w:r>
            <w:r w:rsidRPr="00AF0A09">
              <w:rPr>
                <w:rFonts w:cs="Times New Roman"/>
                <w:iCs/>
                <w:szCs w:val="24"/>
              </w:rPr>
              <w:t>O</w:t>
            </w:r>
            <w:r w:rsidRPr="00AF0A09">
              <w:rPr>
                <w:rFonts w:cs="Times New Roman"/>
                <w:iCs/>
                <w:szCs w:val="24"/>
                <w:vertAlign w:val="subscript"/>
              </w:rPr>
              <w:t>3</w:t>
            </w:r>
          </w:p>
          <w:p w14:paraId="1B23EA39" w14:textId="77777777" w:rsidR="00B443CC" w:rsidRPr="00AF0A09" w:rsidRDefault="00B443CC" w:rsidP="009C1FF9">
            <w:pPr>
              <w:jc w:val="both"/>
              <w:rPr>
                <w:rFonts w:cs="Times New Roman"/>
                <w:iCs/>
                <w:szCs w:val="24"/>
              </w:rPr>
            </w:pPr>
          </w:p>
          <w:p w14:paraId="4BDD59F5" w14:textId="77777777" w:rsidR="00B443CC" w:rsidRPr="00AF0A09" w:rsidRDefault="00B443CC" w:rsidP="009C1FF9">
            <w:pPr>
              <w:jc w:val="both"/>
              <w:rPr>
                <w:rFonts w:cs="Times New Roman"/>
                <w:iCs/>
                <w:szCs w:val="24"/>
              </w:rPr>
            </w:pPr>
            <w:r w:rsidRPr="00AF0A09">
              <w:rPr>
                <w:rFonts w:cs="Times New Roman"/>
                <w:iCs/>
                <w:szCs w:val="24"/>
              </w:rPr>
              <w:lastRenderedPageBreak/>
              <w:t>- GV cho HS tự rút ra các bước để lập 1 phương trình hóa học</w:t>
            </w:r>
          </w:p>
          <w:p w14:paraId="05D0F043" w14:textId="77777777" w:rsidR="00B443CC" w:rsidRPr="00AF0A09" w:rsidRDefault="00B443CC" w:rsidP="009C1FF9">
            <w:pPr>
              <w:jc w:val="both"/>
              <w:rPr>
                <w:rFonts w:cs="Times New Roman"/>
                <w:iCs/>
                <w:szCs w:val="24"/>
              </w:rPr>
            </w:pPr>
          </w:p>
          <w:p w14:paraId="3B9DEF2A" w14:textId="77777777" w:rsidR="00B443CC" w:rsidRPr="00AF0A09" w:rsidRDefault="00B443CC" w:rsidP="009C1FF9">
            <w:pPr>
              <w:jc w:val="both"/>
              <w:rPr>
                <w:rFonts w:cs="Times New Roman"/>
                <w:iCs/>
                <w:szCs w:val="24"/>
              </w:rPr>
            </w:pPr>
            <w:r w:rsidRPr="00AF0A09">
              <w:rPr>
                <w:rFonts w:cs="Times New Roman"/>
                <w:iCs/>
                <w:szCs w:val="24"/>
              </w:rPr>
              <w:t>- GV cho</w:t>
            </w:r>
            <w:r w:rsidRPr="00AF0A09">
              <w:rPr>
                <w:rFonts w:cs="Times New Roman"/>
                <w:b/>
                <w:i/>
                <w:iCs/>
                <w:szCs w:val="24"/>
              </w:rPr>
              <w:t xml:space="preserve"> </w:t>
            </w:r>
            <w:r w:rsidRPr="00AF0A09">
              <w:rPr>
                <w:rFonts w:cs="Times New Roman"/>
                <w:iCs/>
                <w:szCs w:val="24"/>
              </w:rPr>
              <w:t xml:space="preserve">HS thảo luận nhóm theo bàn thực hiện yêu cầu sau: </w:t>
            </w:r>
          </w:p>
          <w:p w14:paraId="34ECFA45" w14:textId="77777777" w:rsidR="00B443CC" w:rsidRPr="00AF0A09" w:rsidRDefault="00B443CC" w:rsidP="009C1FF9">
            <w:pPr>
              <w:ind w:left="48" w:right="48"/>
              <w:jc w:val="both"/>
              <w:rPr>
                <w:rFonts w:cs="Times New Roman"/>
                <w:i/>
                <w:szCs w:val="24"/>
              </w:rPr>
            </w:pPr>
          </w:p>
          <w:p w14:paraId="024A0502" w14:textId="77777777" w:rsidR="00B443CC" w:rsidRPr="00AF0A09" w:rsidRDefault="00B443CC" w:rsidP="009C1FF9">
            <w:pPr>
              <w:ind w:left="48" w:right="48"/>
              <w:jc w:val="both"/>
              <w:rPr>
                <w:rFonts w:cs="Times New Roman"/>
                <w:i/>
                <w:szCs w:val="24"/>
              </w:rPr>
            </w:pPr>
            <w:r w:rsidRPr="00AF0A09">
              <w:rPr>
                <w:rFonts w:cs="Times New Roman"/>
                <w:i/>
                <w:szCs w:val="24"/>
              </w:rPr>
              <w:t>Lập phương trình hoá học của các phản ứng sau:</w:t>
            </w:r>
          </w:p>
          <w:p w14:paraId="6CAECC54" w14:textId="77777777" w:rsidR="00B443CC" w:rsidRPr="00AF0A09" w:rsidRDefault="00B443CC" w:rsidP="009C1FF9">
            <w:pPr>
              <w:ind w:left="48" w:right="48"/>
              <w:jc w:val="both"/>
              <w:rPr>
                <w:rFonts w:cs="Times New Roman"/>
                <w:szCs w:val="24"/>
              </w:rPr>
            </w:pPr>
            <w:r w:rsidRPr="00AF0A09">
              <w:rPr>
                <w:rFonts w:cs="Times New Roman"/>
                <w:szCs w:val="24"/>
              </w:rPr>
              <w:t>a) Fe + O</w:t>
            </w:r>
            <w:r w:rsidRPr="00AF0A09">
              <w:rPr>
                <w:rFonts w:cs="Times New Roman"/>
                <w:szCs w:val="24"/>
                <w:vertAlign w:val="subscript"/>
              </w:rPr>
              <w:t>2 </w:t>
            </w:r>
            <w:r w:rsidRPr="00AF0A09">
              <w:rPr>
                <w:rFonts w:cs="Times New Roman"/>
                <w:szCs w:val="24"/>
              </w:rPr>
              <w:t xml:space="preserve"> − → Fe</w:t>
            </w:r>
            <w:r w:rsidRPr="00AF0A09">
              <w:rPr>
                <w:rFonts w:cs="Times New Roman"/>
                <w:szCs w:val="24"/>
                <w:vertAlign w:val="subscript"/>
              </w:rPr>
              <w:t>3</w:t>
            </w:r>
            <w:r w:rsidRPr="00AF0A09">
              <w:rPr>
                <w:rFonts w:cs="Times New Roman"/>
                <w:szCs w:val="24"/>
              </w:rPr>
              <w:t>O</w:t>
            </w:r>
            <w:r w:rsidRPr="00AF0A09">
              <w:rPr>
                <w:rFonts w:cs="Times New Roman"/>
                <w:szCs w:val="24"/>
                <w:vertAlign w:val="subscript"/>
              </w:rPr>
              <w:t>4</w:t>
            </w:r>
          </w:p>
          <w:p w14:paraId="08E1B1FA" w14:textId="77777777" w:rsidR="00B443CC" w:rsidRPr="00AF0A09" w:rsidRDefault="00B443CC" w:rsidP="009C1FF9">
            <w:pPr>
              <w:ind w:left="48" w:right="48"/>
              <w:jc w:val="both"/>
              <w:rPr>
                <w:rFonts w:cs="Times New Roman"/>
                <w:szCs w:val="24"/>
              </w:rPr>
            </w:pPr>
            <w:r w:rsidRPr="00AF0A09">
              <w:rPr>
                <w:rFonts w:cs="Times New Roman"/>
                <w:szCs w:val="24"/>
              </w:rPr>
              <w:t>b) Al + HCl − → AlCl</w:t>
            </w:r>
            <w:r w:rsidRPr="00AF0A09">
              <w:rPr>
                <w:rFonts w:cs="Times New Roman"/>
                <w:szCs w:val="24"/>
                <w:vertAlign w:val="subscript"/>
              </w:rPr>
              <w:t>3</w:t>
            </w:r>
            <w:r w:rsidRPr="00AF0A09">
              <w:rPr>
                <w:rFonts w:cs="Times New Roman"/>
                <w:szCs w:val="24"/>
              </w:rPr>
              <w:t> + H</w:t>
            </w:r>
            <w:r w:rsidRPr="00AF0A09">
              <w:rPr>
                <w:rFonts w:cs="Times New Roman"/>
                <w:szCs w:val="24"/>
                <w:vertAlign w:val="subscript"/>
              </w:rPr>
              <w:t>2</w:t>
            </w:r>
          </w:p>
          <w:p w14:paraId="557566D0" w14:textId="77777777" w:rsidR="00B443CC" w:rsidRPr="00AF0A09" w:rsidRDefault="00B443CC" w:rsidP="009C1FF9">
            <w:pPr>
              <w:ind w:left="48" w:right="48"/>
              <w:jc w:val="both"/>
              <w:rPr>
                <w:rFonts w:cs="Times New Roman"/>
                <w:szCs w:val="24"/>
              </w:rPr>
            </w:pPr>
            <w:r w:rsidRPr="00AF0A09">
              <w:rPr>
                <w:rFonts w:cs="Times New Roman"/>
                <w:szCs w:val="24"/>
              </w:rPr>
              <w:t>c) Al</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3</w:t>
            </w:r>
            <w:r w:rsidRPr="00AF0A09">
              <w:rPr>
                <w:rFonts w:cs="Times New Roman"/>
                <w:szCs w:val="24"/>
              </w:rPr>
              <w:t xml:space="preserve"> + NaOH − → </w:t>
            </w:r>
          </w:p>
          <w:p w14:paraId="13F60CBC" w14:textId="77777777" w:rsidR="00B443CC" w:rsidRPr="00AF0A09" w:rsidRDefault="00B443CC" w:rsidP="009C1FF9">
            <w:pPr>
              <w:ind w:left="48" w:right="48"/>
              <w:jc w:val="both"/>
              <w:rPr>
                <w:rFonts w:cs="Times New Roman"/>
                <w:szCs w:val="24"/>
              </w:rPr>
            </w:pPr>
            <w:r w:rsidRPr="00AF0A09">
              <w:rPr>
                <w:rFonts w:cs="Times New Roman"/>
                <w:szCs w:val="24"/>
              </w:rPr>
              <w:t xml:space="preserve">                 Al(OH)</w:t>
            </w:r>
            <w:r w:rsidRPr="00AF0A09">
              <w:rPr>
                <w:rFonts w:cs="Times New Roman"/>
                <w:szCs w:val="24"/>
                <w:vertAlign w:val="subscript"/>
              </w:rPr>
              <w:t>3</w:t>
            </w:r>
            <w:r w:rsidRPr="00AF0A09">
              <w:rPr>
                <w:rFonts w:cs="Times New Roman"/>
                <w:szCs w:val="24"/>
              </w:rPr>
              <w:t>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p>
          <w:p w14:paraId="61535399" w14:textId="77777777" w:rsidR="00B443CC" w:rsidRPr="00AF0A09" w:rsidRDefault="00B443CC" w:rsidP="009C1FF9">
            <w:pPr>
              <w:ind w:left="48" w:right="48"/>
              <w:jc w:val="both"/>
              <w:rPr>
                <w:rFonts w:cs="Times New Roman"/>
                <w:szCs w:val="24"/>
              </w:rPr>
            </w:pPr>
            <w:r w:rsidRPr="00AF0A09">
              <w:rPr>
                <w:rFonts w:cs="Times New Roman"/>
                <w:szCs w:val="24"/>
              </w:rPr>
              <w:t>d) CaCO</w:t>
            </w:r>
            <w:r w:rsidRPr="00AF0A09">
              <w:rPr>
                <w:rFonts w:cs="Times New Roman"/>
                <w:szCs w:val="24"/>
                <w:vertAlign w:val="subscript"/>
              </w:rPr>
              <w:t>3</w:t>
            </w:r>
            <w:r w:rsidRPr="00AF0A09">
              <w:rPr>
                <w:rFonts w:cs="Times New Roman"/>
                <w:szCs w:val="24"/>
              </w:rPr>
              <w:t xml:space="preserve"> + HCl − → </w:t>
            </w:r>
          </w:p>
          <w:p w14:paraId="54BB037A" w14:textId="77777777" w:rsidR="00B443CC" w:rsidRPr="00AF0A09" w:rsidRDefault="00B443CC" w:rsidP="009C1FF9">
            <w:pPr>
              <w:ind w:left="48" w:right="48"/>
              <w:jc w:val="both"/>
              <w:rPr>
                <w:rFonts w:cs="Times New Roman"/>
                <w:szCs w:val="24"/>
              </w:rPr>
            </w:pPr>
            <w:r w:rsidRPr="00AF0A09">
              <w:rPr>
                <w:rFonts w:cs="Times New Roman"/>
                <w:szCs w:val="24"/>
              </w:rPr>
              <w:t xml:space="preserve">                 CaCl</w:t>
            </w:r>
            <w:r w:rsidRPr="00AF0A09">
              <w:rPr>
                <w:rFonts w:cs="Times New Roman"/>
                <w:szCs w:val="24"/>
                <w:vertAlign w:val="subscript"/>
              </w:rPr>
              <w:t>2</w:t>
            </w:r>
            <w:r w:rsidRPr="00AF0A09">
              <w:rPr>
                <w:rFonts w:cs="Times New Roman"/>
                <w:szCs w:val="24"/>
              </w:rPr>
              <w:t> + CO</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25813291" w14:textId="77777777" w:rsidR="00B443CC" w:rsidRPr="00AF0A09" w:rsidRDefault="00B443CC" w:rsidP="009C1FF9">
            <w:pPr>
              <w:jc w:val="both"/>
              <w:rPr>
                <w:rFonts w:cs="Times New Roman"/>
                <w:b/>
                <w:szCs w:val="24"/>
                <w:lang w:val="nl-NL"/>
              </w:rPr>
            </w:pPr>
            <w:r w:rsidRPr="00AF0A09">
              <w:rPr>
                <w:rFonts w:cs="Times New Roman"/>
                <w:b/>
                <w:szCs w:val="24"/>
                <w:lang w:val="nl-NL"/>
              </w:rPr>
              <w:t>Bước 2: HS thực hiện nhiệm vụ học tập</w:t>
            </w:r>
          </w:p>
          <w:p w14:paraId="687DB6F2" w14:textId="77777777" w:rsidR="00B443CC" w:rsidRPr="00AF0A09" w:rsidRDefault="00B443CC" w:rsidP="009C1FF9">
            <w:pPr>
              <w:jc w:val="both"/>
              <w:rPr>
                <w:rFonts w:eastAsia="Arial" w:cs="Times New Roman"/>
                <w:szCs w:val="24"/>
              </w:rPr>
            </w:pPr>
            <w:r w:rsidRPr="00AF0A09">
              <w:rPr>
                <w:rFonts w:eastAsia="Arial" w:cs="Times New Roman"/>
                <w:szCs w:val="24"/>
              </w:rPr>
              <w:t>- HS cá nhân nghiên cứu thông tin SGK/25, 26 và đưa ra các bước để lập phương trình hóa học</w:t>
            </w:r>
          </w:p>
          <w:p w14:paraId="39E04CB0" w14:textId="77777777" w:rsidR="00B443CC" w:rsidRPr="00AF0A09" w:rsidRDefault="00B443CC" w:rsidP="009C1FF9">
            <w:pPr>
              <w:jc w:val="both"/>
              <w:rPr>
                <w:rFonts w:eastAsia="Arial" w:cs="Times New Roman"/>
                <w:szCs w:val="24"/>
              </w:rPr>
            </w:pPr>
            <w:r w:rsidRPr="00AF0A09">
              <w:rPr>
                <w:rFonts w:eastAsia="Arial" w:cs="Times New Roman"/>
                <w:szCs w:val="24"/>
              </w:rPr>
              <w:t>- HS thảo luận nhóm theo bàn thực hiện yêu cầu của GV.</w:t>
            </w:r>
          </w:p>
          <w:p w14:paraId="6CEACF8E"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7296FB4" w14:textId="77777777" w:rsidR="00B443CC" w:rsidRPr="00AF0A09" w:rsidRDefault="00B443CC" w:rsidP="009C1FF9">
            <w:pPr>
              <w:jc w:val="both"/>
              <w:rPr>
                <w:rFonts w:eastAsia="Arial" w:cs="Times New Roman"/>
                <w:szCs w:val="24"/>
              </w:rPr>
            </w:pPr>
            <w:r w:rsidRPr="00AF0A09">
              <w:rPr>
                <w:rFonts w:eastAsia="Arial" w:cs="Times New Roman"/>
                <w:szCs w:val="24"/>
              </w:rPr>
              <w:t>- HS cá nhân đưa ra các bước lập phương trình hóa học.</w:t>
            </w:r>
          </w:p>
          <w:p w14:paraId="5BAEFC45"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các nhóm báo cáo kết quả hoạt động của nhóm, các HS khác theo dõi, nhận xét, đánh giá.</w:t>
            </w:r>
          </w:p>
          <w:p w14:paraId="6310BF87"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14907D6E" w14:textId="77777777" w:rsidR="00B443CC" w:rsidRPr="00AF0A09" w:rsidRDefault="00B443CC" w:rsidP="009C1FF9">
            <w:pPr>
              <w:ind w:right="48"/>
              <w:jc w:val="both"/>
              <w:rPr>
                <w:rFonts w:cs="Times New Roman"/>
                <w:b/>
                <w:bCs/>
                <w:szCs w:val="24"/>
              </w:rPr>
            </w:pPr>
            <w:r w:rsidRPr="00AF0A09">
              <w:rPr>
                <w:rFonts w:eastAsia="Arial" w:cs="Times New Roman"/>
                <w:szCs w:val="24"/>
              </w:rPr>
              <w:t>GV nhận xét đánh giá và chốt nội dung kiến thức.</w:t>
            </w:r>
          </w:p>
          <w:p w14:paraId="0628A135" w14:textId="77777777" w:rsidR="00B443CC" w:rsidRPr="00AF0A09" w:rsidRDefault="00B443CC" w:rsidP="009C1FF9">
            <w:pPr>
              <w:rPr>
                <w:rFonts w:cs="Times New Roman"/>
                <w:b/>
                <w:szCs w:val="24"/>
              </w:rPr>
            </w:pPr>
            <w:r w:rsidRPr="00AF0A09">
              <w:rPr>
                <w:rFonts w:cs="Times New Roman"/>
                <w:b/>
                <w:szCs w:val="24"/>
              </w:rPr>
              <w:t>- GV đưa ra chú ý:</w:t>
            </w:r>
          </w:p>
          <w:p w14:paraId="5FBD233A" w14:textId="77777777" w:rsidR="00B443CC" w:rsidRPr="00AF0A09" w:rsidRDefault="00B443CC" w:rsidP="009C1FF9">
            <w:pPr>
              <w:rPr>
                <w:rFonts w:cs="Times New Roman"/>
                <w:szCs w:val="24"/>
              </w:rPr>
            </w:pPr>
            <w:r w:rsidRPr="00AF0A09">
              <w:rPr>
                <w:rFonts w:cs="Times New Roman"/>
                <w:szCs w:val="24"/>
              </w:rPr>
              <w:t>+ Hệ số viết ngang với kí hiệu các chất.</w:t>
            </w:r>
          </w:p>
          <w:p w14:paraId="75FD5204" w14:textId="77777777" w:rsidR="00B443CC" w:rsidRPr="00AF0A09" w:rsidRDefault="00B443CC" w:rsidP="009C1FF9">
            <w:pPr>
              <w:rPr>
                <w:rFonts w:cs="Times New Roman"/>
                <w:szCs w:val="24"/>
                <w:vertAlign w:val="subscript"/>
              </w:rPr>
            </w:pPr>
            <w:r w:rsidRPr="00AF0A09">
              <w:rPr>
                <w:rFonts w:cs="Times New Roman"/>
                <w:szCs w:val="24"/>
              </w:rPr>
              <w:t>+ Không thay đổi các chỉ số trong các công thức hóa học đã viết đúng. Ví dụ oxygen phải viết ở dạng phân tử  là O</w:t>
            </w:r>
            <w:r w:rsidRPr="00AF0A09">
              <w:rPr>
                <w:rFonts w:cs="Times New Roman"/>
                <w:szCs w:val="24"/>
                <w:vertAlign w:val="subscript"/>
              </w:rPr>
              <w:t>2</w:t>
            </w:r>
            <w:r w:rsidRPr="00AF0A09">
              <w:rPr>
                <w:rFonts w:cs="Times New Roman"/>
                <w:szCs w:val="24"/>
              </w:rPr>
              <w:t>, do đó ta không viết 6O mà phải viết là 3O</w:t>
            </w:r>
            <w:r w:rsidRPr="00AF0A09">
              <w:rPr>
                <w:rFonts w:cs="Times New Roman"/>
                <w:szCs w:val="24"/>
                <w:vertAlign w:val="subscript"/>
              </w:rPr>
              <w:t>2.</w:t>
            </w:r>
          </w:p>
          <w:p w14:paraId="12405D84" w14:textId="77777777" w:rsidR="00B443CC" w:rsidRPr="00AF0A09" w:rsidRDefault="00B443CC" w:rsidP="009C1FF9">
            <w:pPr>
              <w:rPr>
                <w:rFonts w:cs="Times New Roman"/>
                <w:szCs w:val="24"/>
              </w:rPr>
            </w:pPr>
            <w:r w:rsidRPr="00AF0A09">
              <w:rPr>
                <w:rFonts w:cs="Times New Roman"/>
                <w:szCs w:val="24"/>
              </w:rPr>
              <w:t>- Nếu trong công thức hóa học, các chất ở hai vế có những nhóm nguyên tử giống nhau (các nhóm nguyên tử này không bị biến đổi trong phản ứng mà chuyển từ chất này sang chất khác) thì coi nhóm nguyên tử này như một nguyên tố để cân bằng.</w:t>
            </w:r>
          </w:p>
        </w:tc>
        <w:tc>
          <w:tcPr>
            <w:tcW w:w="5528" w:type="dxa"/>
          </w:tcPr>
          <w:p w14:paraId="4A504062" w14:textId="77777777" w:rsidR="00B443CC" w:rsidRPr="00AF0A09" w:rsidRDefault="00B443CC" w:rsidP="009C1FF9">
            <w:pPr>
              <w:rPr>
                <w:rFonts w:eastAsia="Calibri" w:cs="Times New Roman"/>
                <w:b/>
                <w:szCs w:val="24"/>
              </w:rPr>
            </w:pPr>
            <w:r w:rsidRPr="00AF0A09">
              <w:rPr>
                <w:rFonts w:eastAsia="Calibri" w:cs="Times New Roman"/>
                <w:b/>
                <w:szCs w:val="24"/>
              </w:rPr>
              <w:lastRenderedPageBreak/>
              <w:t>II. Phương trình hóa học:</w:t>
            </w:r>
          </w:p>
          <w:p w14:paraId="03C2C89F" w14:textId="77777777" w:rsidR="00B443CC" w:rsidRPr="00AF0A09" w:rsidRDefault="00B443CC" w:rsidP="009C1FF9">
            <w:pPr>
              <w:contextualSpacing/>
              <w:jc w:val="both"/>
              <w:rPr>
                <w:rFonts w:eastAsia="Calibri" w:cs="Times New Roman"/>
                <w:b/>
                <w:i/>
                <w:iCs/>
                <w:szCs w:val="24"/>
              </w:rPr>
            </w:pPr>
            <w:r w:rsidRPr="00AF0A09">
              <w:rPr>
                <w:rFonts w:eastAsia="Calibri" w:cs="Times New Roman"/>
                <w:b/>
                <w:i/>
                <w:iCs/>
                <w:szCs w:val="24"/>
              </w:rPr>
              <w:t>1, Lập phương trình hóa học</w:t>
            </w:r>
          </w:p>
          <w:p w14:paraId="62972725"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 xml:space="preserve">- Khí hydrogen + Khí oxygen </w:t>
            </w:r>
            <w:r w:rsidRPr="00AF0A09">
              <w:rPr>
                <w:rFonts w:eastAsia="Calibri" w:cs="Times New Roman"/>
                <w:szCs w:val="24"/>
              </w:rPr>
              <w:sym w:font="Wingdings" w:char="F0E0"/>
            </w:r>
            <w:r w:rsidRPr="00AF0A09">
              <w:rPr>
                <w:rFonts w:eastAsia="Calibri" w:cs="Times New Roman"/>
                <w:iCs/>
                <w:szCs w:val="24"/>
              </w:rPr>
              <w:t xml:space="preserve"> Nước.</w:t>
            </w:r>
          </w:p>
          <w:p w14:paraId="5BC596CC"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PT:    2H</w:t>
            </w:r>
            <w:r w:rsidRPr="00AF0A09">
              <w:rPr>
                <w:rFonts w:eastAsia="Calibri" w:cs="Times New Roman"/>
                <w:iCs/>
                <w:szCs w:val="24"/>
                <w:vertAlign w:val="subscript"/>
              </w:rPr>
              <w:t>2</w:t>
            </w:r>
            <w:r w:rsidRPr="00AF0A09">
              <w:rPr>
                <w:rFonts w:eastAsia="Calibri" w:cs="Times New Roman"/>
                <w:iCs/>
                <w:szCs w:val="24"/>
              </w:rPr>
              <w:t xml:space="preserve"> + O</w:t>
            </w:r>
            <w:r w:rsidRPr="00AF0A09">
              <w:rPr>
                <w:rFonts w:eastAsia="Calibri" w:cs="Times New Roman"/>
                <w:iCs/>
                <w:szCs w:val="24"/>
                <w:vertAlign w:val="subscript"/>
              </w:rPr>
              <w:t>2</w:t>
            </w:r>
            <w:r w:rsidRPr="00AF0A09">
              <w:rPr>
                <w:rFonts w:eastAsia="Calibri" w:cs="Times New Roman"/>
                <w:iCs/>
                <w:szCs w:val="24"/>
              </w:rPr>
              <w:t xml:space="preserve"> </w:t>
            </w:r>
            <w:r w:rsidRPr="00AF0A09">
              <w:rPr>
                <w:rFonts w:eastAsia="Calibri" w:cs="Times New Roman"/>
                <w:iCs/>
                <w:szCs w:val="24"/>
              </w:rPr>
              <w:sym w:font="Wingdings" w:char="F0E0"/>
            </w:r>
            <w:r w:rsidRPr="00AF0A09">
              <w:rPr>
                <w:rFonts w:eastAsia="Calibri" w:cs="Times New Roman"/>
                <w:iCs/>
                <w:szCs w:val="24"/>
              </w:rPr>
              <w:t xml:space="preserve"> 2H</w:t>
            </w:r>
            <w:r w:rsidRPr="00AF0A09">
              <w:rPr>
                <w:rFonts w:eastAsia="Calibri" w:cs="Times New Roman"/>
                <w:iCs/>
                <w:szCs w:val="24"/>
                <w:vertAlign w:val="subscript"/>
              </w:rPr>
              <w:t>2</w:t>
            </w:r>
            <w:r w:rsidRPr="00AF0A09">
              <w:rPr>
                <w:rFonts w:eastAsia="Calibri" w:cs="Times New Roman"/>
                <w:iCs/>
                <w:szCs w:val="24"/>
              </w:rPr>
              <w:t>O</w:t>
            </w:r>
          </w:p>
          <w:p w14:paraId="46370094"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 xml:space="preserve">- Aluminium + khí oxygen </w:t>
            </w:r>
            <w:r w:rsidRPr="00AF0A09">
              <w:rPr>
                <w:rFonts w:eastAsia="Calibri" w:cs="Times New Roman"/>
                <w:iCs/>
                <w:szCs w:val="24"/>
              </w:rPr>
              <w:sym w:font="Wingdings" w:char="F0E0"/>
            </w:r>
            <w:r w:rsidRPr="00AF0A09">
              <w:rPr>
                <w:rFonts w:eastAsia="Calibri" w:cs="Times New Roman"/>
                <w:iCs/>
                <w:szCs w:val="24"/>
              </w:rPr>
              <w:t xml:space="preserve"> Aluminium oxide</w:t>
            </w:r>
          </w:p>
          <w:p w14:paraId="471DF9E5" w14:textId="77777777" w:rsidR="00B443CC" w:rsidRPr="00AF0A09" w:rsidRDefault="00B443CC" w:rsidP="009C1FF9">
            <w:pPr>
              <w:contextualSpacing/>
              <w:jc w:val="both"/>
              <w:rPr>
                <w:rFonts w:eastAsia="Calibri" w:cs="Times New Roman"/>
                <w:iCs/>
                <w:szCs w:val="24"/>
                <w:vertAlign w:val="subscript"/>
              </w:rPr>
            </w:pPr>
            <w:r w:rsidRPr="00AF0A09">
              <w:rPr>
                <w:rFonts w:eastAsia="Calibri" w:cs="Times New Roman"/>
                <w:iCs/>
                <w:szCs w:val="24"/>
              </w:rPr>
              <w:t>PT:   4Al + 3O</w:t>
            </w:r>
            <w:r w:rsidRPr="00AF0A09">
              <w:rPr>
                <w:rFonts w:eastAsia="Calibri" w:cs="Times New Roman"/>
                <w:iCs/>
                <w:szCs w:val="24"/>
                <w:vertAlign w:val="subscript"/>
              </w:rPr>
              <w:t>2</w:t>
            </w:r>
            <w:r w:rsidRPr="00AF0A09">
              <w:rPr>
                <w:rFonts w:eastAsia="Calibri" w:cs="Times New Roman"/>
                <w:iCs/>
                <w:szCs w:val="24"/>
              </w:rPr>
              <w:t xml:space="preserve"> </w:t>
            </w:r>
            <w:r w:rsidRPr="00AF0A09">
              <w:rPr>
                <w:rFonts w:eastAsia="Calibri" w:cs="Times New Roman"/>
                <w:iCs/>
                <w:szCs w:val="24"/>
              </w:rPr>
              <w:sym w:font="Wingdings" w:char="F0E0"/>
            </w:r>
            <w:r w:rsidRPr="00AF0A09">
              <w:rPr>
                <w:rFonts w:eastAsia="Calibri" w:cs="Times New Roman"/>
                <w:iCs/>
                <w:szCs w:val="24"/>
              </w:rPr>
              <w:t xml:space="preserve"> 2Al</w:t>
            </w:r>
            <w:r w:rsidRPr="00AF0A09">
              <w:rPr>
                <w:rFonts w:eastAsia="Calibri" w:cs="Times New Roman"/>
                <w:iCs/>
                <w:szCs w:val="24"/>
                <w:vertAlign w:val="subscript"/>
              </w:rPr>
              <w:t>2</w:t>
            </w:r>
            <w:r w:rsidRPr="00AF0A09">
              <w:rPr>
                <w:rFonts w:eastAsia="Calibri" w:cs="Times New Roman"/>
                <w:iCs/>
                <w:szCs w:val="24"/>
              </w:rPr>
              <w:t>O</w:t>
            </w:r>
            <w:r w:rsidRPr="00AF0A09">
              <w:rPr>
                <w:rFonts w:eastAsia="Calibri" w:cs="Times New Roman"/>
                <w:iCs/>
                <w:szCs w:val="24"/>
                <w:vertAlign w:val="subscript"/>
              </w:rPr>
              <w:t>3</w:t>
            </w:r>
          </w:p>
          <w:p w14:paraId="64088EA5"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 Các bước lập phương trình hóa học:</w:t>
            </w:r>
          </w:p>
          <w:p w14:paraId="37554295" w14:textId="77777777" w:rsidR="00B443CC" w:rsidRPr="00AF0A09" w:rsidRDefault="00B443CC" w:rsidP="009C1FF9">
            <w:pPr>
              <w:contextualSpacing/>
              <w:jc w:val="both"/>
              <w:rPr>
                <w:rFonts w:eastAsia="Calibri" w:cs="Times New Roman"/>
                <w:iCs/>
                <w:szCs w:val="24"/>
              </w:rPr>
            </w:pPr>
            <w:r w:rsidRPr="00AF0A09">
              <w:rPr>
                <w:rFonts w:eastAsia="Calibri" w:cs="Times New Roman"/>
                <w:b/>
                <w:i/>
                <w:iCs/>
                <w:szCs w:val="24"/>
              </w:rPr>
              <w:t>Bước 1:</w:t>
            </w:r>
            <w:r w:rsidRPr="00AF0A09">
              <w:rPr>
                <w:rFonts w:eastAsia="Calibri" w:cs="Times New Roman"/>
                <w:iCs/>
                <w:szCs w:val="24"/>
              </w:rPr>
              <w:t xml:space="preserve"> Viết sơ đồ phản ứng (gồm công thức hóa học của các chất tham gia và các chất sản phẩm)</w:t>
            </w:r>
          </w:p>
          <w:p w14:paraId="5CE82485" w14:textId="77777777" w:rsidR="00B443CC" w:rsidRPr="00AF0A09" w:rsidRDefault="00B443CC" w:rsidP="009C1FF9">
            <w:pPr>
              <w:contextualSpacing/>
              <w:jc w:val="both"/>
              <w:rPr>
                <w:rFonts w:eastAsia="Calibri" w:cs="Times New Roman"/>
                <w:iCs/>
                <w:szCs w:val="24"/>
              </w:rPr>
            </w:pPr>
            <w:r w:rsidRPr="00AF0A09">
              <w:rPr>
                <w:rFonts w:eastAsia="Calibri" w:cs="Times New Roman"/>
                <w:b/>
                <w:i/>
                <w:iCs/>
                <w:szCs w:val="24"/>
              </w:rPr>
              <w:t>Bước 2:</w:t>
            </w:r>
            <w:r w:rsidRPr="00AF0A09">
              <w:rPr>
                <w:rFonts w:eastAsia="Calibri" w:cs="Times New Roman"/>
                <w:iCs/>
                <w:szCs w:val="24"/>
              </w:rPr>
              <w:t xml:space="preserve"> Cân bằng số nguyên tử của mỗi nguyên tố ở hai vế (Bằng cách đặt các hệ số thích hợp vào trước các công thức hóa học)</w:t>
            </w:r>
          </w:p>
          <w:p w14:paraId="50CDECB7" w14:textId="77777777" w:rsidR="00B443CC" w:rsidRPr="00AF0A09" w:rsidRDefault="00B443CC" w:rsidP="009C1FF9">
            <w:pPr>
              <w:contextualSpacing/>
              <w:jc w:val="both"/>
              <w:rPr>
                <w:rFonts w:eastAsia="Calibri" w:cs="Times New Roman"/>
                <w:iCs/>
                <w:szCs w:val="24"/>
              </w:rPr>
            </w:pPr>
            <w:r w:rsidRPr="00AF0A09">
              <w:rPr>
                <w:rFonts w:eastAsia="Calibri" w:cs="Times New Roman"/>
                <w:b/>
                <w:i/>
                <w:iCs/>
                <w:szCs w:val="24"/>
              </w:rPr>
              <w:t>Bước 3:</w:t>
            </w:r>
            <w:r w:rsidRPr="00AF0A09">
              <w:rPr>
                <w:rFonts w:eastAsia="Calibri" w:cs="Times New Roman"/>
                <w:b/>
                <w:iCs/>
                <w:szCs w:val="24"/>
              </w:rPr>
              <w:t xml:space="preserve"> </w:t>
            </w:r>
            <w:r w:rsidRPr="00AF0A09">
              <w:rPr>
                <w:rFonts w:eastAsia="Calibri" w:cs="Times New Roman"/>
                <w:iCs/>
                <w:szCs w:val="24"/>
              </w:rPr>
              <w:t>Viết phương trình hóa học của phản ứng.</w:t>
            </w:r>
          </w:p>
          <w:p w14:paraId="06FEFFA0" w14:textId="77777777" w:rsidR="00B443CC" w:rsidRPr="00AF0A09" w:rsidRDefault="00B443CC" w:rsidP="009C1FF9">
            <w:pPr>
              <w:contextualSpacing/>
              <w:jc w:val="both"/>
              <w:rPr>
                <w:rFonts w:eastAsia="Calibri" w:cs="Times New Roman"/>
                <w:b/>
                <w:i/>
                <w:iCs/>
                <w:szCs w:val="24"/>
              </w:rPr>
            </w:pPr>
            <w:r w:rsidRPr="00AF0A09">
              <w:rPr>
                <w:rFonts w:eastAsia="Calibri" w:cs="Times New Roman"/>
                <w:b/>
                <w:i/>
                <w:iCs/>
                <w:szCs w:val="24"/>
              </w:rPr>
              <w:t>Hướng dẫn trả lời câu hỏi thảo luận:</w:t>
            </w:r>
          </w:p>
          <w:p w14:paraId="7FA15A1D" w14:textId="77777777" w:rsidR="00B443CC" w:rsidRPr="00AF0A09" w:rsidRDefault="00B443CC" w:rsidP="009C1FF9">
            <w:pPr>
              <w:ind w:right="48"/>
              <w:jc w:val="both"/>
              <w:rPr>
                <w:rFonts w:cs="Times New Roman"/>
                <w:iCs/>
                <w:szCs w:val="24"/>
              </w:rPr>
            </w:pPr>
            <w:r w:rsidRPr="00AF0A09">
              <w:rPr>
                <w:rFonts w:cs="Times New Roman"/>
                <w:iCs/>
                <w:szCs w:val="24"/>
              </w:rPr>
              <w:lastRenderedPageBreak/>
              <w:t>a) Fe + O</w:t>
            </w:r>
            <w:r w:rsidRPr="00AF0A09">
              <w:rPr>
                <w:rFonts w:cs="Times New Roman"/>
                <w:iCs/>
                <w:szCs w:val="24"/>
                <w:vertAlign w:val="subscript"/>
              </w:rPr>
              <w:t>2</w:t>
            </w:r>
            <w:r w:rsidRPr="00AF0A09">
              <w:rPr>
                <w:rFonts w:cs="Times New Roman"/>
                <w:iCs/>
                <w:szCs w:val="24"/>
              </w:rPr>
              <w:t xml:space="preserve"> − → Fe</w:t>
            </w:r>
            <w:r w:rsidRPr="00AF0A09">
              <w:rPr>
                <w:rFonts w:cs="Times New Roman"/>
                <w:iCs/>
                <w:szCs w:val="24"/>
                <w:vertAlign w:val="subscript"/>
              </w:rPr>
              <w:t>3</w:t>
            </w:r>
            <w:r w:rsidRPr="00AF0A09">
              <w:rPr>
                <w:rFonts w:cs="Times New Roman"/>
                <w:iCs/>
                <w:szCs w:val="24"/>
              </w:rPr>
              <w:t>O</w:t>
            </w:r>
            <w:r w:rsidRPr="00AF0A09">
              <w:rPr>
                <w:rFonts w:cs="Times New Roman"/>
                <w:iCs/>
                <w:szCs w:val="24"/>
                <w:vertAlign w:val="subscript"/>
              </w:rPr>
              <w:t>4</w:t>
            </w:r>
          </w:p>
          <w:p w14:paraId="6C0B0531" w14:textId="77777777" w:rsidR="00B443CC" w:rsidRPr="00AF0A09" w:rsidRDefault="00B443CC" w:rsidP="009C1FF9">
            <w:pPr>
              <w:ind w:right="48"/>
              <w:jc w:val="both"/>
              <w:rPr>
                <w:rFonts w:cs="Times New Roman"/>
                <w:iCs/>
                <w:szCs w:val="24"/>
              </w:rPr>
            </w:pPr>
            <w:r w:rsidRPr="00AF0A09">
              <w:rPr>
                <w:rFonts w:cs="Times New Roman"/>
                <w:iCs/>
                <w:szCs w:val="24"/>
              </w:rPr>
              <w:t>Số nguyên tử Fe và O ở hai vế không bằng nhau, nhưng O có số nguyên tử nhiều hơn nên ta bắt đầu từ nguyên tố này trước. Do O2 có 2 nguyên tử O còn Fe</w:t>
            </w:r>
            <w:r w:rsidRPr="00AF0A09">
              <w:rPr>
                <w:rFonts w:cs="Times New Roman"/>
                <w:iCs/>
                <w:szCs w:val="24"/>
                <w:vertAlign w:val="subscript"/>
              </w:rPr>
              <w:t>3</w:t>
            </w:r>
            <w:r w:rsidRPr="00AF0A09">
              <w:rPr>
                <w:rFonts w:cs="Times New Roman"/>
                <w:iCs/>
                <w:szCs w:val="24"/>
              </w:rPr>
              <w:t>O</w:t>
            </w:r>
            <w:r w:rsidRPr="00AF0A09">
              <w:rPr>
                <w:rFonts w:cs="Times New Roman"/>
                <w:iCs/>
                <w:szCs w:val="24"/>
                <w:vertAlign w:val="subscript"/>
              </w:rPr>
              <w:t>4</w:t>
            </w:r>
            <w:r w:rsidRPr="00AF0A09">
              <w:rPr>
                <w:rFonts w:cs="Times New Roman"/>
                <w:iCs/>
                <w:szCs w:val="24"/>
              </w:rPr>
              <w:t xml:space="preserve"> có 4 nguyên tử O nên ta đặt hệ số 2 trước O</w:t>
            </w:r>
            <w:r w:rsidRPr="00AF0A09">
              <w:rPr>
                <w:rFonts w:cs="Times New Roman"/>
                <w:iCs/>
                <w:szCs w:val="24"/>
                <w:vertAlign w:val="subscript"/>
              </w:rPr>
              <w:t>2</w:t>
            </w:r>
            <w:r w:rsidRPr="00AF0A09">
              <w:rPr>
                <w:rFonts w:cs="Times New Roman"/>
                <w:iCs/>
                <w:szCs w:val="24"/>
              </w:rPr>
              <w:t>; để cân bằng tiếp số nguyên tử Fe ta đặt hệ số 3 vào trước Fe ở vế trái. Phương trình hoá học của phản ứng hoàn thiện như sau:</w:t>
            </w:r>
          </w:p>
          <w:p w14:paraId="7DD30FF9" w14:textId="77777777" w:rsidR="00B443CC" w:rsidRPr="00AF0A09" w:rsidRDefault="00B443CC" w:rsidP="009C1FF9">
            <w:pPr>
              <w:ind w:right="48"/>
              <w:jc w:val="both"/>
              <w:rPr>
                <w:rFonts w:cs="Times New Roman"/>
                <w:iCs/>
                <w:szCs w:val="24"/>
              </w:rPr>
            </w:pPr>
            <w:r w:rsidRPr="00AF0A09">
              <w:rPr>
                <w:rFonts w:cs="Times New Roman"/>
                <w:iCs/>
                <w:szCs w:val="24"/>
              </w:rPr>
              <w:t>3Fe + 2O</w:t>
            </w:r>
            <w:r w:rsidRPr="00AF0A09">
              <w:rPr>
                <w:rFonts w:cs="Times New Roman"/>
                <w:iCs/>
                <w:szCs w:val="24"/>
                <w:vertAlign w:val="subscript"/>
              </w:rPr>
              <w:t>2</w:t>
            </w:r>
            <w:r w:rsidRPr="00AF0A09">
              <w:rPr>
                <w:rFonts w:cs="Times New Roman"/>
                <w:iCs/>
                <w:szCs w:val="24"/>
              </w:rPr>
              <w:t xml:space="preserve"> → Fe</w:t>
            </w:r>
            <w:r w:rsidRPr="00AF0A09">
              <w:rPr>
                <w:rFonts w:cs="Times New Roman"/>
                <w:iCs/>
                <w:szCs w:val="24"/>
                <w:vertAlign w:val="subscript"/>
              </w:rPr>
              <w:t>3</w:t>
            </w:r>
            <w:r w:rsidRPr="00AF0A09">
              <w:rPr>
                <w:rFonts w:cs="Times New Roman"/>
                <w:iCs/>
                <w:szCs w:val="24"/>
              </w:rPr>
              <w:t>O</w:t>
            </w:r>
            <w:r w:rsidRPr="00AF0A09">
              <w:rPr>
                <w:rFonts w:cs="Times New Roman"/>
                <w:iCs/>
                <w:szCs w:val="24"/>
                <w:vertAlign w:val="subscript"/>
              </w:rPr>
              <w:t>4</w:t>
            </w:r>
            <w:r w:rsidRPr="00AF0A09">
              <w:rPr>
                <w:rFonts w:cs="Times New Roman"/>
                <w:iCs/>
                <w:szCs w:val="24"/>
              </w:rPr>
              <w:t>.</w:t>
            </w:r>
          </w:p>
          <w:p w14:paraId="2518C84F" w14:textId="77777777" w:rsidR="00B443CC" w:rsidRPr="00AF0A09" w:rsidRDefault="00B443CC" w:rsidP="009C1FF9">
            <w:pPr>
              <w:ind w:right="48"/>
              <w:jc w:val="both"/>
              <w:rPr>
                <w:rFonts w:cs="Times New Roman"/>
                <w:iCs/>
                <w:szCs w:val="24"/>
              </w:rPr>
            </w:pPr>
            <w:r w:rsidRPr="00AF0A09">
              <w:rPr>
                <w:rFonts w:cs="Times New Roman"/>
                <w:iCs/>
                <w:szCs w:val="24"/>
              </w:rPr>
              <w:t>b) Al + HCl − → AlCl</w:t>
            </w:r>
            <w:r w:rsidRPr="00AF0A09">
              <w:rPr>
                <w:rFonts w:cs="Times New Roman"/>
                <w:iCs/>
                <w:szCs w:val="24"/>
                <w:vertAlign w:val="subscript"/>
              </w:rPr>
              <w:t>3</w:t>
            </w:r>
            <w:r w:rsidRPr="00AF0A09">
              <w:rPr>
                <w:rFonts w:cs="Times New Roman"/>
                <w:iCs/>
                <w:szCs w:val="24"/>
              </w:rPr>
              <w:t xml:space="preserve"> + H</w:t>
            </w:r>
            <w:r w:rsidRPr="00AF0A09">
              <w:rPr>
                <w:rFonts w:cs="Times New Roman"/>
                <w:iCs/>
                <w:szCs w:val="24"/>
                <w:vertAlign w:val="subscript"/>
              </w:rPr>
              <w:t>2</w:t>
            </w:r>
          </w:p>
          <w:p w14:paraId="42C93420" w14:textId="77777777" w:rsidR="00B443CC" w:rsidRPr="00AF0A09" w:rsidRDefault="00B443CC" w:rsidP="009C1FF9">
            <w:pPr>
              <w:ind w:right="48"/>
              <w:jc w:val="both"/>
              <w:rPr>
                <w:rFonts w:cs="Times New Roman"/>
                <w:iCs/>
                <w:szCs w:val="24"/>
              </w:rPr>
            </w:pPr>
            <w:r w:rsidRPr="00AF0A09">
              <w:rPr>
                <w:rFonts w:cs="Times New Roman"/>
                <w:iCs/>
                <w:szCs w:val="24"/>
              </w:rPr>
              <w:t>Trước phản ứng có 1 nguyên tử H và 1 nguyên tử Cl trong phân tử HCl; sau phản ứng có 3 nguyên tử Cl trong AlCl</w:t>
            </w:r>
            <w:r w:rsidRPr="00AF0A09">
              <w:rPr>
                <w:rFonts w:cs="Times New Roman"/>
                <w:iCs/>
                <w:szCs w:val="24"/>
                <w:vertAlign w:val="subscript"/>
              </w:rPr>
              <w:t>3</w:t>
            </w:r>
            <w:r w:rsidRPr="00AF0A09">
              <w:rPr>
                <w:rFonts w:cs="Times New Roman"/>
                <w:iCs/>
                <w:szCs w:val="24"/>
              </w:rPr>
              <w:t>; 2 nguyên tử H trong phân tử H</w:t>
            </w:r>
            <w:r w:rsidRPr="00AF0A09">
              <w:rPr>
                <w:rFonts w:cs="Times New Roman"/>
                <w:iCs/>
                <w:szCs w:val="24"/>
                <w:vertAlign w:val="subscript"/>
              </w:rPr>
              <w:t>2</w:t>
            </w:r>
            <w:r w:rsidRPr="00AF0A09">
              <w:rPr>
                <w:rFonts w:cs="Times New Roman"/>
                <w:iCs/>
                <w:szCs w:val="24"/>
              </w:rPr>
              <w:t>, do đó ta lấy bội chung nhỏ nhất của 3 và 2 là 6, đặt trước HCl, được:</w:t>
            </w:r>
          </w:p>
          <w:p w14:paraId="3BE176A8" w14:textId="77777777" w:rsidR="00B443CC" w:rsidRPr="00AF0A09" w:rsidRDefault="00B443CC" w:rsidP="009C1FF9">
            <w:pPr>
              <w:ind w:right="48"/>
              <w:jc w:val="both"/>
              <w:rPr>
                <w:rFonts w:cs="Times New Roman"/>
                <w:iCs/>
                <w:szCs w:val="24"/>
              </w:rPr>
            </w:pPr>
            <w:r w:rsidRPr="00AF0A09">
              <w:rPr>
                <w:rFonts w:cs="Times New Roman"/>
                <w:iCs/>
                <w:szCs w:val="24"/>
              </w:rPr>
              <w:t>Al + 6HCl − → AlCl</w:t>
            </w:r>
            <w:r w:rsidRPr="00AF0A09">
              <w:rPr>
                <w:rFonts w:cs="Times New Roman"/>
                <w:iCs/>
                <w:szCs w:val="24"/>
                <w:vertAlign w:val="subscript"/>
              </w:rPr>
              <w:t>3</w:t>
            </w:r>
            <w:r w:rsidRPr="00AF0A09">
              <w:rPr>
                <w:rFonts w:cs="Times New Roman"/>
                <w:iCs/>
                <w:szCs w:val="24"/>
              </w:rPr>
              <w:t xml:space="preserve"> + H</w:t>
            </w:r>
            <w:r w:rsidRPr="00AF0A09">
              <w:rPr>
                <w:rFonts w:cs="Times New Roman"/>
                <w:iCs/>
                <w:szCs w:val="24"/>
                <w:vertAlign w:val="subscript"/>
              </w:rPr>
              <w:t>2</w:t>
            </w:r>
          </w:p>
          <w:p w14:paraId="5391EC5D" w14:textId="77777777" w:rsidR="00B443CC" w:rsidRPr="00AF0A09" w:rsidRDefault="00B443CC" w:rsidP="009C1FF9">
            <w:pPr>
              <w:ind w:right="48"/>
              <w:jc w:val="both"/>
              <w:rPr>
                <w:rFonts w:cs="Times New Roman"/>
                <w:iCs/>
                <w:szCs w:val="24"/>
              </w:rPr>
            </w:pPr>
            <w:r w:rsidRPr="00AF0A09">
              <w:rPr>
                <w:rFonts w:cs="Times New Roman"/>
                <w:iCs/>
                <w:szCs w:val="24"/>
              </w:rPr>
              <w:t>Để cân bằng số nguyên tử H ta đặt hệ số 3 trước H</w:t>
            </w:r>
            <w:r w:rsidRPr="00AF0A09">
              <w:rPr>
                <w:rFonts w:cs="Times New Roman"/>
                <w:iCs/>
                <w:szCs w:val="24"/>
                <w:vertAlign w:val="subscript"/>
              </w:rPr>
              <w:t>2</w:t>
            </w:r>
            <w:r w:rsidRPr="00AF0A09">
              <w:rPr>
                <w:rFonts w:cs="Times New Roman"/>
                <w:iCs/>
                <w:szCs w:val="24"/>
              </w:rPr>
              <w:t>; để cân bằng số nguyên tử Cl ta đặt hệ số 2 trước AlCl</w:t>
            </w:r>
            <w:r w:rsidRPr="00AF0A09">
              <w:rPr>
                <w:rFonts w:cs="Times New Roman"/>
                <w:iCs/>
                <w:szCs w:val="24"/>
                <w:vertAlign w:val="subscript"/>
              </w:rPr>
              <w:t>3</w:t>
            </w:r>
            <w:r w:rsidRPr="00AF0A09">
              <w:rPr>
                <w:rFonts w:cs="Times New Roman"/>
                <w:iCs/>
                <w:szCs w:val="24"/>
              </w:rPr>
              <w:t>, được:</w:t>
            </w:r>
          </w:p>
          <w:p w14:paraId="202583C1" w14:textId="77777777" w:rsidR="00B443CC" w:rsidRPr="00AF0A09" w:rsidRDefault="00B443CC" w:rsidP="009C1FF9">
            <w:pPr>
              <w:ind w:right="48"/>
              <w:jc w:val="both"/>
              <w:rPr>
                <w:rFonts w:cs="Times New Roman"/>
                <w:iCs/>
                <w:szCs w:val="24"/>
              </w:rPr>
            </w:pPr>
            <w:r w:rsidRPr="00AF0A09">
              <w:rPr>
                <w:rFonts w:cs="Times New Roman"/>
                <w:iCs/>
                <w:szCs w:val="24"/>
              </w:rPr>
              <w:t>Al + 6HCl − → 2AlCl</w:t>
            </w:r>
            <w:r w:rsidRPr="00AF0A09">
              <w:rPr>
                <w:rFonts w:cs="Times New Roman"/>
                <w:iCs/>
                <w:szCs w:val="24"/>
                <w:vertAlign w:val="subscript"/>
              </w:rPr>
              <w:t>3</w:t>
            </w:r>
            <w:r w:rsidRPr="00AF0A09">
              <w:rPr>
                <w:rFonts w:cs="Times New Roman"/>
                <w:iCs/>
                <w:szCs w:val="24"/>
              </w:rPr>
              <w:t xml:space="preserve"> + 3H</w:t>
            </w:r>
            <w:r w:rsidRPr="00AF0A09">
              <w:rPr>
                <w:rFonts w:cs="Times New Roman"/>
                <w:iCs/>
                <w:szCs w:val="24"/>
                <w:vertAlign w:val="subscript"/>
              </w:rPr>
              <w:t>2</w:t>
            </w:r>
          </w:p>
          <w:p w14:paraId="5A3C4007" w14:textId="77777777" w:rsidR="00B443CC" w:rsidRPr="00AF0A09" w:rsidRDefault="00B443CC" w:rsidP="009C1FF9">
            <w:pPr>
              <w:ind w:right="48"/>
              <w:jc w:val="both"/>
              <w:rPr>
                <w:rFonts w:cs="Times New Roman"/>
                <w:iCs/>
                <w:szCs w:val="24"/>
              </w:rPr>
            </w:pPr>
            <w:r w:rsidRPr="00AF0A09">
              <w:rPr>
                <w:rFonts w:cs="Times New Roman"/>
                <w:iCs/>
                <w:szCs w:val="24"/>
              </w:rPr>
              <w:t>Cuối cùng để cân bằng số nguyên tử Al ta thêm hệ số 2 trước Al ở vế trái. Phương trình hoá học của phản ứng được hoàn thiện như sau:</w:t>
            </w:r>
          </w:p>
          <w:p w14:paraId="5471403B" w14:textId="77777777" w:rsidR="00B443CC" w:rsidRPr="00AF0A09" w:rsidRDefault="00B443CC" w:rsidP="009C1FF9">
            <w:pPr>
              <w:ind w:right="48"/>
              <w:jc w:val="both"/>
              <w:rPr>
                <w:rFonts w:cs="Times New Roman"/>
                <w:iCs/>
                <w:szCs w:val="24"/>
              </w:rPr>
            </w:pPr>
            <w:r w:rsidRPr="00AF0A09">
              <w:rPr>
                <w:rFonts w:cs="Times New Roman"/>
                <w:iCs/>
                <w:szCs w:val="24"/>
              </w:rPr>
              <w:t>2Al + 6HCl → 2AlCl</w:t>
            </w:r>
            <w:r w:rsidRPr="00AF0A09">
              <w:rPr>
                <w:rFonts w:cs="Times New Roman"/>
                <w:iCs/>
                <w:szCs w:val="24"/>
                <w:vertAlign w:val="subscript"/>
              </w:rPr>
              <w:t>3</w:t>
            </w:r>
            <w:r w:rsidRPr="00AF0A09">
              <w:rPr>
                <w:rFonts w:cs="Times New Roman"/>
                <w:iCs/>
                <w:szCs w:val="24"/>
              </w:rPr>
              <w:t xml:space="preserve"> + 3H</w:t>
            </w:r>
            <w:r w:rsidRPr="00AF0A09">
              <w:rPr>
                <w:rFonts w:cs="Times New Roman"/>
                <w:iCs/>
                <w:szCs w:val="24"/>
                <w:vertAlign w:val="subscript"/>
              </w:rPr>
              <w:t>2</w:t>
            </w:r>
          </w:p>
          <w:p w14:paraId="17BA02A9" w14:textId="77777777" w:rsidR="00B443CC" w:rsidRPr="00AF0A09" w:rsidRDefault="00B443CC" w:rsidP="009C1FF9">
            <w:pPr>
              <w:ind w:right="48"/>
              <w:jc w:val="both"/>
              <w:rPr>
                <w:rFonts w:cs="Times New Roman"/>
                <w:iCs/>
                <w:szCs w:val="24"/>
              </w:rPr>
            </w:pPr>
            <w:r w:rsidRPr="00AF0A09">
              <w:rPr>
                <w:rFonts w:cs="Times New Roman"/>
                <w:iCs/>
                <w:szCs w:val="24"/>
              </w:rPr>
              <w:t>c) Al</w:t>
            </w:r>
            <w:r w:rsidRPr="00AF0A09">
              <w:rPr>
                <w:rFonts w:cs="Times New Roman"/>
                <w:iCs/>
                <w:szCs w:val="24"/>
                <w:vertAlign w:val="subscript"/>
              </w:rPr>
              <w:t>2</w:t>
            </w:r>
            <w:r w:rsidRPr="00AF0A09">
              <w:rPr>
                <w:rFonts w:cs="Times New Roman"/>
                <w:iCs/>
                <w:szCs w:val="24"/>
              </w:rPr>
              <w:t>(SO</w:t>
            </w:r>
            <w:r w:rsidRPr="00AF0A09">
              <w:rPr>
                <w:rFonts w:cs="Times New Roman"/>
                <w:iCs/>
                <w:szCs w:val="24"/>
                <w:vertAlign w:val="subscript"/>
              </w:rPr>
              <w:t>4</w:t>
            </w:r>
            <w:r w:rsidRPr="00AF0A09">
              <w:rPr>
                <w:rFonts w:cs="Times New Roman"/>
                <w:iCs/>
                <w:szCs w:val="24"/>
              </w:rPr>
              <w:t>)</w:t>
            </w:r>
            <w:r w:rsidRPr="00AF0A09">
              <w:rPr>
                <w:rFonts w:cs="Times New Roman"/>
                <w:iCs/>
                <w:szCs w:val="24"/>
                <w:vertAlign w:val="subscript"/>
              </w:rPr>
              <w:t>3</w:t>
            </w:r>
            <w:r w:rsidRPr="00AF0A09">
              <w:rPr>
                <w:rFonts w:cs="Times New Roman"/>
                <w:iCs/>
                <w:szCs w:val="24"/>
              </w:rPr>
              <w:t xml:space="preserve"> + NaOH → Al(OH)</w:t>
            </w:r>
            <w:r w:rsidRPr="00AF0A09">
              <w:rPr>
                <w:rFonts w:cs="Times New Roman"/>
                <w:iCs/>
                <w:szCs w:val="24"/>
                <w:vertAlign w:val="subscript"/>
              </w:rPr>
              <w:t>3</w:t>
            </w:r>
            <w:r w:rsidRPr="00AF0A09">
              <w:rPr>
                <w:rFonts w:cs="Times New Roman"/>
                <w:iCs/>
                <w:szCs w:val="24"/>
              </w:rPr>
              <w:t xml:space="preserve"> + Na</w:t>
            </w:r>
            <w:r w:rsidRPr="00AF0A09">
              <w:rPr>
                <w:rFonts w:cs="Times New Roman"/>
                <w:iCs/>
                <w:szCs w:val="24"/>
                <w:vertAlign w:val="subscript"/>
              </w:rPr>
              <w:t>2</w:t>
            </w:r>
            <w:r w:rsidRPr="00AF0A09">
              <w:rPr>
                <w:rFonts w:cs="Times New Roman"/>
                <w:iCs/>
                <w:szCs w:val="24"/>
              </w:rPr>
              <w:t>SO</w:t>
            </w:r>
            <w:r w:rsidRPr="00AF0A09">
              <w:rPr>
                <w:rFonts w:cs="Times New Roman"/>
                <w:iCs/>
                <w:szCs w:val="24"/>
                <w:vertAlign w:val="subscript"/>
              </w:rPr>
              <w:t>4</w:t>
            </w:r>
          </w:p>
          <w:p w14:paraId="5604BE19" w14:textId="77777777" w:rsidR="00B443CC" w:rsidRPr="00AF0A09" w:rsidRDefault="00B443CC" w:rsidP="009C1FF9">
            <w:pPr>
              <w:ind w:right="48"/>
              <w:jc w:val="both"/>
              <w:rPr>
                <w:rFonts w:cs="Times New Roman"/>
                <w:iCs/>
                <w:szCs w:val="24"/>
              </w:rPr>
            </w:pPr>
            <w:r w:rsidRPr="00AF0A09">
              <w:rPr>
                <w:rFonts w:cs="Times New Roman"/>
                <w:iCs/>
                <w:szCs w:val="24"/>
              </w:rPr>
              <w:t>Trước tiên ta cân bằng nhóm (SO</w:t>
            </w:r>
            <w:r w:rsidRPr="00AF0A09">
              <w:rPr>
                <w:rFonts w:cs="Times New Roman"/>
                <w:iCs/>
                <w:szCs w:val="24"/>
                <w:vertAlign w:val="subscript"/>
              </w:rPr>
              <w:t>4</w:t>
            </w:r>
            <w:r w:rsidRPr="00AF0A09">
              <w:rPr>
                <w:rFonts w:cs="Times New Roman"/>
                <w:iCs/>
                <w:szCs w:val="24"/>
              </w:rPr>
              <w:t>) bằng cách đặt hệ số 3 vào trước Na</w:t>
            </w:r>
            <w:r w:rsidRPr="00AF0A09">
              <w:rPr>
                <w:rFonts w:cs="Times New Roman"/>
                <w:iCs/>
                <w:szCs w:val="24"/>
                <w:vertAlign w:val="subscript"/>
              </w:rPr>
              <w:t>2</w:t>
            </w:r>
            <w:r w:rsidRPr="00AF0A09">
              <w:rPr>
                <w:rFonts w:cs="Times New Roman"/>
                <w:iCs/>
                <w:szCs w:val="24"/>
              </w:rPr>
              <w:t>SO</w:t>
            </w:r>
            <w:r w:rsidRPr="00AF0A09">
              <w:rPr>
                <w:rFonts w:cs="Times New Roman"/>
                <w:iCs/>
                <w:szCs w:val="24"/>
                <w:vertAlign w:val="subscript"/>
              </w:rPr>
              <w:t>4</w:t>
            </w:r>
            <w:r w:rsidRPr="00AF0A09">
              <w:rPr>
                <w:rFonts w:cs="Times New Roman"/>
                <w:iCs/>
                <w:szCs w:val="24"/>
              </w:rPr>
              <w:t>:</w:t>
            </w:r>
          </w:p>
          <w:p w14:paraId="0EFDA179" w14:textId="77777777" w:rsidR="00B443CC" w:rsidRPr="00AF0A09" w:rsidRDefault="00B443CC" w:rsidP="009C1FF9">
            <w:pPr>
              <w:ind w:right="48"/>
              <w:jc w:val="both"/>
              <w:rPr>
                <w:rFonts w:cs="Times New Roman"/>
                <w:iCs/>
                <w:szCs w:val="24"/>
              </w:rPr>
            </w:pPr>
            <w:r w:rsidRPr="00AF0A09">
              <w:rPr>
                <w:rFonts w:cs="Times New Roman"/>
                <w:iCs/>
                <w:szCs w:val="24"/>
              </w:rPr>
              <w:t>Al</w:t>
            </w:r>
            <w:r w:rsidRPr="00AF0A09">
              <w:rPr>
                <w:rFonts w:cs="Times New Roman"/>
                <w:iCs/>
                <w:szCs w:val="24"/>
                <w:vertAlign w:val="subscript"/>
              </w:rPr>
              <w:t>2</w:t>
            </w:r>
            <w:r w:rsidRPr="00AF0A09">
              <w:rPr>
                <w:rFonts w:cs="Times New Roman"/>
                <w:iCs/>
                <w:szCs w:val="24"/>
              </w:rPr>
              <w:t>(SO</w:t>
            </w:r>
            <w:r w:rsidRPr="00AF0A09">
              <w:rPr>
                <w:rFonts w:cs="Times New Roman"/>
                <w:iCs/>
                <w:szCs w:val="24"/>
                <w:vertAlign w:val="subscript"/>
              </w:rPr>
              <w:t>4</w:t>
            </w:r>
            <w:r w:rsidRPr="00AF0A09">
              <w:rPr>
                <w:rFonts w:cs="Times New Roman"/>
                <w:iCs/>
                <w:szCs w:val="24"/>
              </w:rPr>
              <w:t>)</w:t>
            </w:r>
            <w:r w:rsidRPr="00AF0A09">
              <w:rPr>
                <w:rFonts w:cs="Times New Roman"/>
                <w:iCs/>
                <w:szCs w:val="24"/>
                <w:vertAlign w:val="subscript"/>
              </w:rPr>
              <w:t>3</w:t>
            </w:r>
            <w:r w:rsidRPr="00AF0A09">
              <w:rPr>
                <w:rFonts w:cs="Times New Roman"/>
                <w:iCs/>
                <w:szCs w:val="24"/>
              </w:rPr>
              <w:t xml:space="preserve"> + NaOH − → Al(OH)</w:t>
            </w:r>
            <w:r w:rsidRPr="00AF0A09">
              <w:rPr>
                <w:rFonts w:cs="Times New Roman"/>
                <w:iCs/>
                <w:szCs w:val="24"/>
                <w:vertAlign w:val="subscript"/>
              </w:rPr>
              <w:t>3</w:t>
            </w:r>
            <w:r w:rsidRPr="00AF0A09">
              <w:rPr>
                <w:rFonts w:cs="Times New Roman"/>
                <w:iCs/>
                <w:szCs w:val="24"/>
              </w:rPr>
              <w:t xml:space="preserve"> + 3Na</w:t>
            </w:r>
            <w:r w:rsidRPr="00AF0A09">
              <w:rPr>
                <w:rFonts w:cs="Times New Roman"/>
                <w:iCs/>
                <w:szCs w:val="24"/>
                <w:vertAlign w:val="subscript"/>
              </w:rPr>
              <w:t>2</w:t>
            </w:r>
            <w:r w:rsidRPr="00AF0A09">
              <w:rPr>
                <w:rFonts w:cs="Times New Roman"/>
                <w:iCs/>
                <w:szCs w:val="24"/>
              </w:rPr>
              <w:t>SO</w:t>
            </w:r>
            <w:r w:rsidRPr="00AF0A09">
              <w:rPr>
                <w:rFonts w:cs="Times New Roman"/>
                <w:iCs/>
                <w:szCs w:val="24"/>
                <w:vertAlign w:val="subscript"/>
              </w:rPr>
              <w:t>4</w:t>
            </w:r>
          </w:p>
          <w:p w14:paraId="33285103" w14:textId="77777777" w:rsidR="00B443CC" w:rsidRPr="00AF0A09" w:rsidRDefault="00B443CC" w:rsidP="009C1FF9">
            <w:pPr>
              <w:ind w:right="48"/>
              <w:jc w:val="both"/>
              <w:rPr>
                <w:rFonts w:cs="Times New Roman"/>
                <w:iCs/>
                <w:szCs w:val="24"/>
              </w:rPr>
            </w:pPr>
            <w:r w:rsidRPr="00AF0A09">
              <w:rPr>
                <w:rFonts w:cs="Times New Roman"/>
                <w:iCs/>
                <w:szCs w:val="24"/>
              </w:rPr>
              <w:t>Để cân bằng tiếp số nguyên tử Na ta thêm hệ số 6 vào trước NaOH.</w:t>
            </w:r>
          </w:p>
          <w:p w14:paraId="2CB8A074" w14:textId="77777777" w:rsidR="00B443CC" w:rsidRPr="00AF0A09" w:rsidRDefault="00B443CC" w:rsidP="009C1FF9">
            <w:pPr>
              <w:ind w:right="48"/>
              <w:jc w:val="both"/>
              <w:rPr>
                <w:rFonts w:cs="Times New Roman"/>
                <w:iCs/>
                <w:szCs w:val="24"/>
              </w:rPr>
            </w:pPr>
            <w:r w:rsidRPr="00AF0A09">
              <w:rPr>
                <w:rFonts w:cs="Times New Roman"/>
                <w:iCs/>
                <w:szCs w:val="24"/>
              </w:rPr>
              <w:t>Al</w:t>
            </w:r>
            <w:r w:rsidRPr="00AF0A09">
              <w:rPr>
                <w:rFonts w:cs="Times New Roman"/>
                <w:iCs/>
                <w:szCs w:val="24"/>
                <w:vertAlign w:val="subscript"/>
              </w:rPr>
              <w:t>2</w:t>
            </w:r>
            <w:r w:rsidRPr="00AF0A09">
              <w:rPr>
                <w:rFonts w:cs="Times New Roman"/>
                <w:iCs/>
                <w:szCs w:val="24"/>
              </w:rPr>
              <w:t>(SO</w:t>
            </w:r>
            <w:r w:rsidRPr="00AF0A09">
              <w:rPr>
                <w:rFonts w:cs="Times New Roman"/>
                <w:iCs/>
                <w:szCs w:val="24"/>
                <w:vertAlign w:val="subscript"/>
              </w:rPr>
              <w:t>4</w:t>
            </w:r>
            <w:r w:rsidRPr="00AF0A09">
              <w:rPr>
                <w:rFonts w:cs="Times New Roman"/>
                <w:iCs/>
                <w:szCs w:val="24"/>
              </w:rPr>
              <w:t>)</w:t>
            </w:r>
            <w:r w:rsidRPr="00AF0A09">
              <w:rPr>
                <w:rFonts w:cs="Times New Roman"/>
                <w:iCs/>
                <w:szCs w:val="24"/>
                <w:vertAlign w:val="subscript"/>
              </w:rPr>
              <w:t>3</w:t>
            </w:r>
            <w:r w:rsidRPr="00AF0A09">
              <w:rPr>
                <w:rFonts w:cs="Times New Roman"/>
                <w:iCs/>
                <w:szCs w:val="24"/>
              </w:rPr>
              <w:t xml:space="preserve"> + 6NaOH − → Al(OH)</w:t>
            </w:r>
            <w:r w:rsidRPr="00AF0A09">
              <w:rPr>
                <w:rFonts w:cs="Times New Roman"/>
                <w:iCs/>
                <w:szCs w:val="24"/>
                <w:vertAlign w:val="subscript"/>
              </w:rPr>
              <w:t>3</w:t>
            </w:r>
            <w:r w:rsidRPr="00AF0A09">
              <w:rPr>
                <w:rFonts w:cs="Times New Roman"/>
                <w:iCs/>
                <w:szCs w:val="24"/>
              </w:rPr>
              <w:t xml:space="preserve"> + 3Na</w:t>
            </w:r>
            <w:r w:rsidRPr="00AF0A09">
              <w:rPr>
                <w:rFonts w:cs="Times New Roman"/>
                <w:iCs/>
                <w:szCs w:val="24"/>
                <w:vertAlign w:val="subscript"/>
              </w:rPr>
              <w:t>2</w:t>
            </w:r>
            <w:r w:rsidRPr="00AF0A09">
              <w:rPr>
                <w:rFonts w:cs="Times New Roman"/>
                <w:iCs/>
                <w:szCs w:val="24"/>
              </w:rPr>
              <w:t>SO</w:t>
            </w:r>
            <w:r w:rsidRPr="00AF0A09">
              <w:rPr>
                <w:rFonts w:cs="Times New Roman"/>
                <w:iCs/>
                <w:szCs w:val="24"/>
                <w:vertAlign w:val="subscript"/>
              </w:rPr>
              <w:t>4</w:t>
            </w:r>
          </w:p>
          <w:p w14:paraId="41F05D1B" w14:textId="77777777" w:rsidR="00B443CC" w:rsidRPr="00AF0A09" w:rsidRDefault="00B443CC" w:rsidP="009C1FF9">
            <w:pPr>
              <w:ind w:left="48" w:right="48"/>
              <w:jc w:val="both"/>
              <w:rPr>
                <w:rFonts w:cs="Times New Roman"/>
                <w:szCs w:val="24"/>
              </w:rPr>
            </w:pPr>
            <w:r w:rsidRPr="00AF0A09">
              <w:rPr>
                <w:rFonts w:cs="Times New Roman"/>
                <w:szCs w:val="24"/>
              </w:rPr>
              <w:t>Cuối cùng thêm hệ số 2 trước Al(OH)</w:t>
            </w:r>
            <w:r w:rsidRPr="00AF0A09">
              <w:rPr>
                <w:rFonts w:cs="Times New Roman"/>
                <w:szCs w:val="24"/>
                <w:vertAlign w:val="subscript"/>
              </w:rPr>
              <w:t>3</w:t>
            </w:r>
            <w:r w:rsidRPr="00AF0A09">
              <w:rPr>
                <w:rFonts w:cs="Times New Roman"/>
                <w:szCs w:val="24"/>
              </w:rPr>
              <w:t> để đảm bảo cân bằng số nguyên tử Al và nhóm (OH), khi đó phương trình hoá học được thiết lập:</w:t>
            </w:r>
          </w:p>
          <w:p w14:paraId="3D309BEB" w14:textId="77777777" w:rsidR="00B443CC" w:rsidRPr="00AF0A09" w:rsidRDefault="00B443CC" w:rsidP="009C1FF9">
            <w:pPr>
              <w:ind w:left="48" w:right="48"/>
              <w:jc w:val="both"/>
              <w:rPr>
                <w:rFonts w:cs="Times New Roman"/>
                <w:szCs w:val="24"/>
              </w:rPr>
            </w:pPr>
            <w:r w:rsidRPr="00AF0A09">
              <w:rPr>
                <w:rFonts w:cs="Times New Roman"/>
                <w:szCs w:val="24"/>
              </w:rPr>
              <w:t>Al</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3</w:t>
            </w:r>
            <w:r w:rsidRPr="00AF0A09">
              <w:rPr>
                <w:rFonts w:cs="Times New Roman"/>
                <w:szCs w:val="24"/>
              </w:rPr>
              <w:t> + 6NaOH → 2Al(OH)</w:t>
            </w:r>
            <w:r w:rsidRPr="00AF0A09">
              <w:rPr>
                <w:rFonts w:cs="Times New Roman"/>
                <w:szCs w:val="24"/>
                <w:vertAlign w:val="subscript"/>
              </w:rPr>
              <w:t>3</w:t>
            </w:r>
            <w:r w:rsidRPr="00AF0A09">
              <w:rPr>
                <w:rFonts w:cs="Times New Roman"/>
                <w:szCs w:val="24"/>
              </w:rPr>
              <w:t> + 3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p>
          <w:p w14:paraId="0CDA4850" w14:textId="77777777" w:rsidR="00B443CC" w:rsidRPr="00AF0A09" w:rsidRDefault="00B443CC" w:rsidP="009C1FF9">
            <w:pPr>
              <w:ind w:left="48" w:right="48"/>
              <w:jc w:val="both"/>
              <w:rPr>
                <w:rFonts w:cs="Times New Roman"/>
                <w:szCs w:val="24"/>
              </w:rPr>
            </w:pPr>
            <w:r w:rsidRPr="00AF0A09">
              <w:rPr>
                <w:rFonts w:cs="Times New Roman"/>
                <w:szCs w:val="24"/>
              </w:rPr>
              <w:t>d) CaCO</w:t>
            </w:r>
            <w:r w:rsidRPr="00AF0A09">
              <w:rPr>
                <w:rFonts w:cs="Times New Roman"/>
                <w:szCs w:val="24"/>
                <w:vertAlign w:val="subscript"/>
              </w:rPr>
              <w:t>3</w:t>
            </w:r>
            <w:r w:rsidRPr="00AF0A09">
              <w:rPr>
                <w:rFonts w:cs="Times New Roman"/>
                <w:szCs w:val="24"/>
              </w:rPr>
              <w:t> + HCl − → CaCl</w:t>
            </w:r>
            <w:r w:rsidRPr="00AF0A09">
              <w:rPr>
                <w:rFonts w:cs="Times New Roman"/>
                <w:szCs w:val="24"/>
                <w:vertAlign w:val="subscript"/>
              </w:rPr>
              <w:t>2</w:t>
            </w:r>
            <w:r w:rsidRPr="00AF0A09">
              <w:rPr>
                <w:rFonts w:cs="Times New Roman"/>
                <w:szCs w:val="24"/>
              </w:rPr>
              <w:t> + CO</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2D14D28C" w14:textId="77777777" w:rsidR="00B443CC" w:rsidRPr="00AF0A09" w:rsidRDefault="00B443CC" w:rsidP="009C1FF9">
            <w:pPr>
              <w:ind w:left="48" w:right="48"/>
              <w:jc w:val="both"/>
              <w:rPr>
                <w:rFonts w:cs="Times New Roman"/>
                <w:szCs w:val="24"/>
              </w:rPr>
            </w:pPr>
            <w:r w:rsidRPr="00AF0A09">
              <w:rPr>
                <w:rFonts w:cs="Times New Roman"/>
                <w:szCs w:val="24"/>
              </w:rPr>
              <w:t>Ta thấy trước phản ứng có 1 nguyên tử H; 1 nguyên tử Cl trong phân tử HCl; Sau phản ứng có 2 nguyên tử Cl trong CaCl</w:t>
            </w:r>
            <w:r w:rsidRPr="00AF0A09">
              <w:rPr>
                <w:rFonts w:cs="Times New Roman"/>
                <w:szCs w:val="24"/>
                <w:vertAlign w:val="subscript"/>
              </w:rPr>
              <w:t>2</w:t>
            </w:r>
            <w:r w:rsidRPr="00AF0A09">
              <w:rPr>
                <w:rFonts w:cs="Times New Roman"/>
                <w:szCs w:val="24"/>
              </w:rPr>
              <w:t>; 2 nguyên tử H trong H</w:t>
            </w:r>
            <w:r w:rsidRPr="00AF0A09">
              <w:rPr>
                <w:rFonts w:cs="Times New Roman"/>
                <w:szCs w:val="24"/>
                <w:vertAlign w:val="subscript"/>
              </w:rPr>
              <w:t>2</w:t>
            </w:r>
            <w:r w:rsidRPr="00AF0A09">
              <w:rPr>
                <w:rFonts w:cs="Times New Roman"/>
                <w:szCs w:val="24"/>
              </w:rPr>
              <w:t>O. Để cân bằng số nguyên tử H và Cl ta thêm hệ số 2 trước HCl.</w:t>
            </w:r>
          </w:p>
          <w:p w14:paraId="12DE0227" w14:textId="77777777" w:rsidR="00B443CC" w:rsidRPr="00AF0A09" w:rsidRDefault="00B443CC" w:rsidP="009C1FF9">
            <w:pPr>
              <w:ind w:left="48" w:right="48"/>
              <w:jc w:val="both"/>
              <w:rPr>
                <w:rFonts w:cs="Times New Roman"/>
                <w:szCs w:val="24"/>
              </w:rPr>
            </w:pPr>
            <w:r w:rsidRPr="00AF0A09">
              <w:rPr>
                <w:rFonts w:cs="Times New Roman"/>
                <w:szCs w:val="24"/>
              </w:rPr>
              <w:t>CaCO</w:t>
            </w:r>
            <w:r w:rsidRPr="00AF0A09">
              <w:rPr>
                <w:rFonts w:cs="Times New Roman"/>
                <w:szCs w:val="24"/>
                <w:vertAlign w:val="subscript"/>
              </w:rPr>
              <w:t>3</w:t>
            </w:r>
            <w:r w:rsidRPr="00AF0A09">
              <w:rPr>
                <w:rFonts w:cs="Times New Roman"/>
                <w:szCs w:val="24"/>
              </w:rPr>
              <w:t> + 2HCl → CaCl</w:t>
            </w:r>
            <w:r w:rsidRPr="00AF0A09">
              <w:rPr>
                <w:rFonts w:cs="Times New Roman"/>
                <w:szCs w:val="24"/>
                <w:vertAlign w:val="subscript"/>
              </w:rPr>
              <w:t>2</w:t>
            </w:r>
            <w:r w:rsidRPr="00AF0A09">
              <w:rPr>
                <w:rFonts w:cs="Times New Roman"/>
                <w:szCs w:val="24"/>
              </w:rPr>
              <w:t> + CO</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6A055BF8" w14:textId="77777777" w:rsidR="00B443CC" w:rsidRPr="00AF0A09" w:rsidRDefault="00B443CC" w:rsidP="009C1FF9">
            <w:pPr>
              <w:ind w:left="48" w:right="48"/>
              <w:jc w:val="both"/>
              <w:rPr>
                <w:rFonts w:cs="Times New Roman"/>
                <w:szCs w:val="24"/>
              </w:rPr>
            </w:pPr>
            <w:r w:rsidRPr="00AF0A09">
              <w:rPr>
                <w:rFonts w:cs="Times New Roman"/>
                <w:szCs w:val="24"/>
              </w:rPr>
              <w:t>Kiểm tra lại thấy các nguyên tử đã được cân bằng, phương trình hoá học được hoàn thiện.</w:t>
            </w:r>
          </w:p>
        </w:tc>
      </w:tr>
    </w:tbl>
    <w:p w14:paraId="05754FD9"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0084DC40"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4: Tìm hiểu về ý nghĩa của phương trình hóa học.</w:t>
      </w:r>
    </w:p>
    <w:p w14:paraId="0402415F"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Biết được ý nghĩa của phương trình hóa học.</w:t>
      </w:r>
    </w:p>
    <w:p w14:paraId="65927CE1"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FCD9EE2"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cá nhân nghiên cứu thông tin SGK/27 và rút ra ý nghĩa của phương trình hóa học</w:t>
      </w:r>
    </w:p>
    <w:p w14:paraId="4E552835"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bàn thực hiện yêu cầu trong SGK/27</w:t>
      </w:r>
    </w:p>
    <w:p w14:paraId="33F44682"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D41A71E"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0" w:type="auto"/>
        <w:tblLook w:val="04A0" w:firstRow="1" w:lastRow="0" w:firstColumn="1" w:lastColumn="0" w:noHBand="0" w:noVBand="1"/>
      </w:tblPr>
      <w:tblGrid>
        <w:gridCol w:w="4219"/>
        <w:gridCol w:w="5528"/>
      </w:tblGrid>
      <w:tr w:rsidR="009C1FF9" w:rsidRPr="00AF0A09" w14:paraId="2DAD774D" w14:textId="77777777" w:rsidTr="00693BA4">
        <w:tc>
          <w:tcPr>
            <w:tcW w:w="4219" w:type="dxa"/>
            <w:vAlign w:val="center"/>
          </w:tcPr>
          <w:p w14:paraId="1AB50517"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5528" w:type="dxa"/>
            <w:vAlign w:val="center"/>
          </w:tcPr>
          <w:p w14:paraId="2D90F901"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3E08BE66" w14:textId="77777777" w:rsidTr="00693BA4">
        <w:tc>
          <w:tcPr>
            <w:tcW w:w="4219" w:type="dxa"/>
          </w:tcPr>
          <w:p w14:paraId="72C699F0" w14:textId="77777777" w:rsidR="00B443CC" w:rsidRPr="00AF0A09" w:rsidRDefault="00B443CC" w:rsidP="009C1FF9">
            <w:pPr>
              <w:jc w:val="both"/>
              <w:rPr>
                <w:rFonts w:cs="Times New Roman"/>
                <w:b/>
                <w:szCs w:val="24"/>
                <w:lang w:val="nl-NL"/>
              </w:rPr>
            </w:pPr>
            <w:r w:rsidRPr="00AF0A09">
              <w:rPr>
                <w:rFonts w:cs="Times New Roman"/>
                <w:b/>
                <w:szCs w:val="24"/>
                <w:lang w:val="nl-NL"/>
              </w:rPr>
              <w:lastRenderedPageBreak/>
              <w:t>Bước 1: GV chuyển giao nhiệm vụ học tập</w:t>
            </w:r>
          </w:p>
          <w:p w14:paraId="480C8BA4" w14:textId="77777777" w:rsidR="00B443CC" w:rsidRPr="00AF0A09" w:rsidRDefault="00B443CC" w:rsidP="009C1FF9">
            <w:pPr>
              <w:pStyle w:val="ListParagraph"/>
              <w:ind w:left="0"/>
              <w:jc w:val="both"/>
            </w:pPr>
            <w:r w:rsidRPr="00AF0A09">
              <w:rPr>
                <w:rFonts w:eastAsia="Arial"/>
              </w:rPr>
              <w:t>- GV cho HS đọc thông tin SGK/27.</w:t>
            </w:r>
          </w:p>
          <w:p w14:paraId="2455EB5F" w14:textId="77777777" w:rsidR="00B443CC" w:rsidRPr="00AF0A09" w:rsidRDefault="00B443CC" w:rsidP="009C1FF9">
            <w:pPr>
              <w:jc w:val="both"/>
              <w:rPr>
                <w:rFonts w:cs="Times New Roman"/>
                <w:iCs/>
                <w:szCs w:val="24"/>
              </w:rPr>
            </w:pPr>
            <w:r w:rsidRPr="00AF0A09">
              <w:rPr>
                <w:rFonts w:cs="Times New Roman"/>
                <w:iCs/>
                <w:szCs w:val="24"/>
              </w:rPr>
              <w:t>- GV cho</w:t>
            </w:r>
            <w:r w:rsidRPr="00AF0A09">
              <w:rPr>
                <w:rFonts w:cs="Times New Roman"/>
                <w:b/>
                <w:i/>
                <w:iCs/>
                <w:szCs w:val="24"/>
              </w:rPr>
              <w:t xml:space="preserve"> </w:t>
            </w:r>
            <w:r w:rsidRPr="00AF0A09">
              <w:rPr>
                <w:rFonts w:cs="Times New Roman"/>
                <w:iCs/>
                <w:szCs w:val="24"/>
              </w:rPr>
              <w:t xml:space="preserve">HS thảo luận nhóm thực hiện yêu cầu sau: </w:t>
            </w:r>
          </w:p>
          <w:p w14:paraId="0F33585B" w14:textId="77777777" w:rsidR="00B443CC" w:rsidRPr="00AF0A09" w:rsidRDefault="00B443CC" w:rsidP="009C1FF9">
            <w:pPr>
              <w:ind w:right="48"/>
              <w:jc w:val="both"/>
              <w:rPr>
                <w:rFonts w:cs="Times New Roman"/>
                <w:i/>
                <w:szCs w:val="24"/>
                <w:shd w:val="clear" w:color="auto" w:fill="FFFFFF"/>
              </w:rPr>
            </w:pPr>
            <w:r w:rsidRPr="00AF0A09">
              <w:rPr>
                <w:rFonts w:cs="Times New Roman"/>
                <w:i/>
                <w:szCs w:val="24"/>
              </w:rPr>
              <w:t xml:space="preserve">1, </w:t>
            </w:r>
            <w:r w:rsidRPr="00AF0A09">
              <w:rPr>
                <w:rFonts w:cs="Times New Roman"/>
                <w:i/>
                <w:szCs w:val="24"/>
                <w:shd w:val="clear" w:color="auto" w:fill="FFFFFF"/>
              </w:rPr>
              <w:t>Sơ đồ của phản ứng hoá học khác với phương trình hoá học ở điểm nào? Nêu ý nghĩa của phương trình hoá học.</w:t>
            </w:r>
          </w:p>
          <w:p w14:paraId="3FD1616B" w14:textId="77777777" w:rsidR="00B443CC" w:rsidRPr="00AF0A09" w:rsidRDefault="00B443CC" w:rsidP="009C1FF9">
            <w:pPr>
              <w:pStyle w:val="NormalWeb"/>
              <w:spacing w:before="0" w:beforeAutospacing="0" w:after="0" w:afterAutospacing="0"/>
              <w:ind w:left="48" w:right="48"/>
              <w:jc w:val="both"/>
              <w:rPr>
                <w:i/>
              </w:rPr>
            </w:pPr>
            <w:r w:rsidRPr="00AF0A09">
              <w:rPr>
                <w:i/>
              </w:rPr>
              <w:t>2, Lập phương trình hoá học và xác định tỉ lệ số phân tử của các chất trong sơ đồ phản ứng hoá học sau:</w:t>
            </w:r>
          </w:p>
          <w:p w14:paraId="5E930EDA" w14:textId="77777777" w:rsidR="00B443CC" w:rsidRPr="00AF0A09" w:rsidRDefault="00B443CC" w:rsidP="009C1FF9">
            <w:pPr>
              <w:ind w:left="48" w:right="48"/>
              <w:jc w:val="both"/>
              <w:rPr>
                <w:rFonts w:cs="Times New Roman"/>
                <w:i/>
                <w:szCs w:val="24"/>
              </w:rPr>
            </w:pPr>
            <w:r w:rsidRPr="00AF0A09">
              <w:rPr>
                <w:rFonts w:cs="Times New Roman"/>
                <w:i/>
                <w:szCs w:val="24"/>
              </w:rPr>
              <w:t>Na</w:t>
            </w:r>
            <w:r w:rsidRPr="00AF0A09">
              <w:rPr>
                <w:rFonts w:cs="Times New Roman"/>
                <w:i/>
                <w:szCs w:val="24"/>
                <w:vertAlign w:val="subscript"/>
              </w:rPr>
              <w:t>2</w:t>
            </w:r>
            <w:r w:rsidRPr="00AF0A09">
              <w:rPr>
                <w:rFonts w:cs="Times New Roman"/>
                <w:i/>
                <w:szCs w:val="24"/>
              </w:rPr>
              <w:t>CO</w:t>
            </w:r>
            <w:r w:rsidRPr="00AF0A09">
              <w:rPr>
                <w:rFonts w:cs="Times New Roman"/>
                <w:i/>
                <w:szCs w:val="24"/>
                <w:vertAlign w:val="subscript"/>
              </w:rPr>
              <w:t>3</w:t>
            </w:r>
            <w:r w:rsidRPr="00AF0A09">
              <w:rPr>
                <w:rFonts w:cs="Times New Roman"/>
                <w:i/>
                <w:szCs w:val="24"/>
              </w:rPr>
              <w:t> + Ba(OH)</w:t>
            </w:r>
            <w:r w:rsidRPr="00AF0A09">
              <w:rPr>
                <w:rFonts w:cs="Times New Roman"/>
                <w:i/>
                <w:szCs w:val="24"/>
                <w:vertAlign w:val="subscript"/>
              </w:rPr>
              <w:t>2</w:t>
            </w:r>
            <w:r w:rsidRPr="00AF0A09">
              <w:rPr>
                <w:rFonts w:cs="Times New Roman"/>
                <w:i/>
                <w:szCs w:val="24"/>
              </w:rPr>
              <w:t xml:space="preserve"> −→ </w:t>
            </w:r>
          </w:p>
          <w:p w14:paraId="4AAD97E3" w14:textId="77777777" w:rsidR="00B443CC" w:rsidRPr="00AF0A09" w:rsidRDefault="00B443CC" w:rsidP="009C1FF9">
            <w:pPr>
              <w:ind w:left="48" w:right="48"/>
              <w:jc w:val="both"/>
              <w:rPr>
                <w:rFonts w:cs="Times New Roman"/>
                <w:i/>
                <w:szCs w:val="24"/>
              </w:rPr>
            </w:pPr>
            <w:r w:rsidRPr="00AF0A09">
              <w:rPr>
                <w:rFonts w:cs="Times New Roman"/>
                <w:i/>
                <w:szCs w:val="24"/>
              </w:rPr>
              <w:t xml:space="preserve">                       BaCO</w:t>
            </w:r>
            <w:r w:rsidRPr="00AF0A09">
              <w:rPr>
                <w:rFonts w:cs="Times New Roman"/>
                <w:i/>
                <w:szCs w:val="24"/>
                <w:vertAlign w:val="subscript"/>
              </w:rPr>
              <w:t>3</w:t>
            </w:r>
            <w:r w:rsidRPr="00AF0A09">
              <w:rPr>
                <w:rFonts w:cs="Times New Roman"/>
                <w:i/>
                <w:szCs w:val="24"/>
              </w:rPr>
              <w:t> + NaOH</w:t>
            </w:r>
          </w:p>
          <w:p w14:paraId="00A8BF61" w14:textId="77777777" w:rsidR="00B443CC" w:rsidRPr="00AF0A09" w:rsidRDefault="00B443CC" w:rsidP="009C1FF9">
            <w:pPr>
              <w:ind w:left="48" w:right="48"/>
              <w:jc w:val="both"/>
              <w:rPr>
                <w:rFonts w:cs="Times New Roman"/>
                <w:i/>
                <w:szCs w:val="24"/>
                <w:shd w:val="clear" w:color="auto" w:fill="FFFFFF"/>
              </w:rPr>
            </w:pPr>
            <w:r w:rsidRPr="00AF0A09">
              <w:rPr>
                <w:rFonts w:cs="Times New Roman"/>
                <w:i/>
                <w:szCs w:val="24"/>
              </w:rPr>
              <w:t xml:space="preserve">3, </w:t>
            </w:r>
            <w:r w:rsidRPr="00AF0A09">
              <w:rPr>
                <w:rFonts w:cs="Times New Roman"/>
                <w:i/>
                <w:szCs w:val="24"/>
                <w:shd w:val="clear" w:color="auto" w:fill="FFFFFF"/>
              </w:rPr>
              <w:t>Giả thiết trong không khí, sắt tác dụng với oxygen tạo thành gỉ sắt (Fe</w:t>
            </w:r>
            <w:r w:rsidRPr="00AF0A09">
              <w:rPr>
                <w:rFonts w:cs="Times New Roman"/>
                <w:i/>
                <w:szCs w:val="24"/>
                <w:shd w:val="clear" w:color="auto" w:fill="FFFFFF"/>
                <w:vertAlign w:val="subscript"/>
              </w:rPr>
              <w:t>2</w:t>
            </w:r>
            <w:r w:rsidRPr="00AF0A09">
              <w:rPr>
                <w:rFonts w:cs="Times New Roman"/>
                <w:i/>
                <w:szCs w:val="24"/>
                <w:shd w:val="clear" w:color="auto" w:fill="FFFFFF"/>
              </w:rPr>
              <w:t>O</w:t>
            </w:r>
            <w:r w:rsidRPr="00AF0A09">
              <w:rPr>
                <w:rFonts w:cs="Times New Roman"/>
                <w:i/>
                <w:szCs w:val="24"/>
                <w:shd w:val="clear" w:color="auto" w:fill="FFFFFF"/>
                <w:vertAlign w:val="subscript"/>
              </w:rPr>
              <w:t>3</w:t>
            </w:r>
            <w:r w:rsidRPr="00AF0A09">
              <w:rPr>
                <w:rFonts w:cs="Times New Roman"/>
                <w:i/>
                <w:szCs w:val="24"/>
                <w:shd w:val="clear" w:color="auto" w:fill="FFFFFF"/>
              </w:rPr>
              <w:t>). Từ 5,6 gam sắt có thể tạo ra tối đa bao nhiêu gam gỉ sắt?</w:t>
            </w:r>
          </w:p>
          <w:p w14:paraId="64C28C88" w14:textId="77777777" w:rsidR="00B443CC" w:rsidRPr="00AF0A09" w:rsidRDefault="00B443CC" w:rsidP="009C1FF9">
            <w:pPr>
              <w:jc w:val="both"/>
              <w:rPr>
                <w:rFonts w:cs="Times New Roman"/>
                <w:b/>
                <w:szCs w:val="24"/>
                <w:lang w:val="nl-NL"/>
              </w:rPr>
            </w:pPr>
            <w:r w:rsidRPr="00AF0A09">
              <w:rPr>
                <w:rFonts w:cs="Times New Roman"/>
                <w:b/>
                <w:szCs w:val="24"/>
                <w:lang w:val="nl-NL"/>
              </w:rPr>
              <w:t>Bước 2: HS thực hiện nhiệm vụ học tập</w:t>
            </w:r>
          </w:p>
          <w:p w14:paraId="16962244" w14:textId="77777777" w:rsidR="00B443CC" w:rsidRPr="00AF0A09" w:rsidRDefault="00B443CC" w:rsidP="009C1FF9">
            <w:pPr>
              <w:jc w:val="both"/>
              <w:rPr>
                <w:rFonts w:eastAsia="Arial" w:cs="Times New Roman"/>
                <w:szCs w:val="24"/>
              </w:rPr>
            </w:pPr>
            <w:r w:rsidRPr="00AF0A09">
              <w:rPr>
                <w:rFonts w:eastAsia="Arial" w:cs="Times New Roman"/>
                <w:szCs w:val="24"/>
              </w:rPr>
              <w:t>- HS cá nhân nghiên cứu thông tin SGK/27</w:t>
            </w:r>
          </w:p>
          <w:p w14:paraId="18AD3604" w14:textId="77777777" w:rsidR="00B443CC" w:rsidRPr="00AF0A09" w:rsidRDefault="00B443CC" w:rsidP="009C1FF9">
            <w:pPr>
              <w:jc w:val="both"/>
              <w:rPr>
                <w:rFonts w:eastAsia="Arial" w:cs="Times New Roman"/>
                <w:szCs w:val="24"/>
              </w:rPr>
            </w:pPr>
            <w:r w:rsidRPr="00AF0A09">
              <w:rPr>
                <w:rFonts w:eastAsia="Arial" w:cs="Times New Roman"/>
                <w:szCs w:val="24"/>
              </w:rPr>
              <w:t>- HS thảo luận nhóm thực hiện yêu cầu của GV.</w:t>
            </w:r>
          </w:p>
          <w:p w14:paraId="47FDEA7B"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73193EE8"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các nhóm báo cáo kết quả hoạt động của nhóm, các HS khác theo dõi, nhận xét, đánh giá.</w:t>
            </w:r>
          </w:p>
          <w:p w14:paraId="2A8F3C66"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40CE11B" w14:textId="77777777" w:rsidR="00B443CC" w:rsidRPr="00AF0A09" w:rsidRDefault="00B443CC" w:rsidP="009C1FF9">
            <w:pPr>
              <w:ind w:right="48"/>
              <w:jc w:val="both"/>
              <w:rPr>
                <w:rFonts w:eastAsia="Arial" w:cs="Times New Roman"/>
                <w:szCs w:val="24"/>
              </w:rPr>
            </w:pPr>
            <w:r w:rsidRPr="00AF0A09">
              <w:rPr>
                <w:rFonts w:eastAsia="Arial" w:cs="Times New Roman"/>
                <w:szCs w:val="24"/>
              </w:rPr>
              <w:t>- GV nhận xét đánh giá và chốt nội dung kiến thức.</w:t>
            </w:r>
          </w:p>
          <w:p w14:paraId="0D24B0AA" w14:textId="77777777" w:rsidR="00B443CC" w:rsidRPr="00AF0A09" w:rsidRDefault="00B443CC" w:rsidP="009C1FF9">
            <w:pPr>
              <w:ind w:right="48"/>
              <w:jc w:val="both"/>
              <w:rPr>
                <w:rFonts w:eastAsia="Arial" w:cs="Times New Roman"/>
                <w:szCs w:val="24"/>
              </w:rPr>
            </w:pPr>
          </w:p>
          <w:p w14:paraId="539A13CB" w14:textId="77777777" w:rsidR="00B443CC" w:rsidRPr="00AF0A09" w:rsidRDefault="00B443CC" w:rsidP="009C1FF9">
            <w:pPr>
              <w:ind w:right="48"/>
              <w:jc w:val="both"/>
              <w:rPr>
                <w:rFonts w:cs="Times New Roman"/>
                <w:b/>
                <w:bCs/>
                <w:szCs w:val="24"/>
              </w:rPr>
            </w:pPr>
            <w:r w:rsidRPr="00AF0A09">
              <w:rPr>
                <w:rFonts w:eastAsia="Arial" w:cs="Times New Roman"/>
                <w:szCs w:val="24"/>
              </w:rPr>
              <w:t>- GV cho HS hệ thống lại nội dung chính của bài theo mực Em đã học trong SGK/27</w:t>
            </w:r>
          </w:p>
        </w:tc>
        <w:tc>
          <w:tcPr>
            <w:tcW w:w="5528" w:type="dxa"/>
          </w:tcPr>
          <w:p w14:paraId="58F628C3" w14:textId="77777777" w:rsidR="00B443CC" w:rsidRPr="00AF0A09" w:rsidRDefault="00B443CC" w:rsidP="009C1FF9">
            <w:pPr>
              <w:contextualSpacing/>
              <w:jc w:val="both"/>
              <w:rPr>
                <w:rFonts w:eastAsia="Calibri" w:cs="Times New Roman"/>
                <w:b/>
                <w:i/>
                <w:iCs/>
                <w:szCs w:val="24"/>
              </w:rPr>
            </w:pPr>
            <w:r w:rsidRPr="00AF0A09">
              <w:rPr>
                <w:rFonts w:eastAsia="Calibri" w:cs="Times New Roman"/>
                <w:b/>
                <w:i/>
                <w:iCs/>
                <w:szCs w:val="24"/>
              </w:rPr>
              <w:t>2, Ý nghĩa của phương trình hóa học</w:t>
            </w:r>
          </w:p>
          <w:p w14:paraId="7686AEC2" w14:textId="77777777" w:rsidR="00B443CC" w:rsidRPr="00AF0A09" w:rsidRDefault="00B443CC" w:rsidP="009C1FF9">
            <w:pPr>
              <w:contextualSpacing/>
              <w:jc w:val="both"/>
              <w:rPr>
                <w:rFonts w:eastAsia="Calibri" w:cs="Times New Roman"/>
                <w:b/>
                <w:i/>
                <w:iCs/>
                <w:szCs w:val="24"/>
              </w:rPr>
            </w:pPr>
            <w:r w:rsidRPr="00AF0A09">
              <w:rPr>
                <w:rFonts w:eastAsia="Calibri" w:cs="Times New Roman"/>
                <w:b/>
                <w:i/>
                <w:iCs/>
                <w:szCs w:val="24"/>
              </w:rPr>
              <w:t>Hướng dẫn trả lời câu hỏi thảo luận:</w:t>
            </w:r>
          </w:p>
          <w:p w14:paraId="27EB343A" w14:textId="77777777" w:rsidR="00B443CC" w:rsidRPr="00AF0A09" w:rsidRDefault="00B443CC" w:rsidP="009C1FF9">
            <w:pPr>
              <w:ind w:left="48" w:right="48"/>
              <w:jc w:val="both"/>
              <w:rPr>
                <w:rFonts w:cs="Times New Roman"/>
                <w:i/>
                <w:szCs w:val="24"/>
              </w:rPr>
            </w:pPr>
            <w:r w:rsidRPr="00AF0A09">
              <w:rPr>
                <w:rFonts w:cs="Times New Roman"/>
                <w:i/>
                <w:szCs w:val="24"/>
              </w:rPr>
              <w:t xml:space="preserve">1, </w:t>
            </w:r>
          </w:p>
          <w:p w14:paraId="053F5058" w14:textId="77777777" w:rsidR="00B443CC" w:rsidRPr="00AF0A09" w:rsidRDefault="00B443CC" w:rsidP="009C1FF9">
            <w:pPr>
              <w:ind w:left="48" w:right="48"/>
              <w:jc w:val="both"/>
              <w:rPr>
                <w:rFonts w:cs="Times New Roman"/>
                <w:i/>
                <w:szCs w:val="24"/>
              </w:rPr>
            </w:pPr>
            <w:r w:rsidRPr="00AF0A09">
              <w:rPr>
                <w:rFonts w:cs="Times New Roman"/>
                <w:i/>
                <w:szCs w:val="24"/>
              </w:rPr>
              <w:t>- Sơ đồ của phản ứng hoá học khác với phương trình hoá học ở điểm: sơ đồ hoá học chưa cho biết tỉ lệ về số nguyên tử hoặc số phân tử giữa các chất trong phản ứng.</w:t>
            </w:r>
          </w:p>
          <w:p w14:paraId="68F9E714" w14:textId="77777777" w:rsidR="00B443CC" w:rsidRPr="00AF0A09" w:rsidRDefault="00B443CC" w:rsidP="009C1FF9">
            <w:pPr>
              <w:ind w:left="48" w:right="48"/>
              <w:jc w:val="both"/>
              <w:rPr>
                <w:rFonts w:cs="Times New Roman"/>
                <w:i/>
                <w:szCs w:val="24"/>
              </w:rPr>
            </w:pPr>
            <w:r w:rsidRPr="00AF0A09">
              <w:rPr>
                <w:rFonts w:cs="Times New Roman"/>
                <w:i/>
                <w:szCs w:val="24"/>
              </w:rPr>
              <w:t>- Ý nghĩa của phương trình hoá học: Phương trình hoá học cho biết trong phản ứng hoá học, lượng các chất tham gia phản ứng và các chất sản phẩm tuân theo một tỉ lệ xác định.</w:t>
            </w:r>
          </w:p>
          <w:p w14:paraId="5622E36C" w14:textId="77777777" w:rsidR="00B443CC" w:rsidRPr="00AF0A09" w:rsidRDefault="00B443CC" w:rsidP="009C1FF9">
            <w:pPr>
              <w:ind w:left="48" w:right="48"/>
              <w:jc w:val="both"/>
              <w:rPr>
                <w:rFonts w:cs="Times New Roman"/>
                <w:szCs w:val="24"/>
              </w:rPr>
            </w:pPr>
          </w:p>
          <w:p w14:paraId="137B9B6D" w14:textId="77777777" w:rsidR="00B443CC" w:rsidRPr="00AF0A09" w:rsidRDefault="00B443CC" w:rsidP="009C1FF9">
            <w:pPr>
              <w:ind w:left="48" w:right="48"/>
              <w:jc w:val="both"/>
              <w:rPr>
                <w:rFonts w:cs="Times New Roman"/>
                <w:i/>
                <w:szCs w:val="24"/>
              </w:rPr>
            </w:pPr>
            <w:r w:rsidRPr="00AF0A09">
              <w:rPr>
                <w:rFonts w:cs="Times New Roman"/>
                <w:i/>
                <w:szCs w:val="24"/>
              </w:rPr>
              <w:t>2, Ta có bảng sau:</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77"/>
              <w:gridCol w:w="562"/>
              <w:gridCol w:w="815"/>
              <w:gridCol w:w="544"/>
              <w:gridCol w:w="698"/>
            </w:tblGrid>
            <w:tr w:rsidR="009C1FF9" w:rsidRPr="00AF0A09" w14:paraId="03AD5C5F" w14:textId="77777777" w:rsidTr="00693BA4">
              <w:trPr>
                <w:jc w:val="center"/>
              </w:trPr>
              <w:tc>
                <w:tcPr>
                  <w:tcW w:w="2920" w:type="dxa"/>
                  <w:tcBorders>
                    <w:top w:val="outset" w:sz="6" w:space="0" w:color="auto"/>
                    <w:left w:val="outset" w:sz="6" w:space="0" w:color="auto"/>
                    <w:bottom w:val="outset" w:sz="6" w:space="0" w:color="auto"/>
                    <w:right w:val="outset" w:sz="6" w:space="0" w:color="auto"/>
                  </w:tcBorders>
                  <w:shd w:val="clear" w:color="auto" w:fill="auto"/>
                  <w:hideMark/>
                </w:tcPr>
                <w:p w14:paraId="08065B60"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guyên tử/ nhóm nguyên tử</w:t>
                  </w:r>
                </w:p>
              </w:tc>
              <w:tc>
                <w:tcPr>
                  <w:tcW w:w="585" w:type="dxa"/>
                  <w:tcBorders>
                    <w:top w:val="outset" w:sz="6" w:space="0" w:color="auto"/>
                    <w:left w:val="outset" w:sz="6" w:space="0" w:color="auto"/>
                    <w:bottom w:val="outset" w:sz="6" w:space="0" w:color="auto"/>
                    <w:right w:val="outset" w:sz="6" w:space="0" w:color="auto"/>
                  </w:tcBorders>
                  <w:shd w:val="clear" w:color="auto" w:fill="auto"/>
                  <w:hideMark/>
                </w:tcPr>
                <w:p w14:paraId="76EC1CE1"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a</w:t>
                  </w:r>
                </w:p>
              </w:tc>
              <w:tc>
                <w:tcPr>
                  <w:tcW w:w="833" w:type="dxa"/>
                  <w:tcBorders>
                    <w:top w:val="outset" w:sz="6" w:space="0" w:color="auto"/>
                    <w:left w:val="outset" w:sz="6" w:space="0" w:color="auto"/>
                    <w:bottom w:val="outset" w:sz="6" w:space="0" w:color="auto"/>
                    <w:right w:val="outset" w:sz="6" w:space="0" w:color="auto"/>
                  </w:tcBorders>
                  <w:shd w:val="clear" w:color="auto" w:fill="auto"/>
                  <w:hideMark/>
                </w:tcPr>
                <w:p w14:paraId="5B1CEDFB"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O</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7FE294F7"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a</w:t>
                  </w:r>
                </w:p>
              </w:tc>
              <w:tc>
                <w:tcPr>
                  <w:tcW w:w="709" w:type="dxa"/>
                  <w:tcBorders>
                    <w:top w:val="outset" w:sz="6" w:space="0" w:color="auto"/>
                    <w:left w:val="outset" w:sz="6" w:space="0" w:color="auto"/>
                    <w:bottom w:val="outset" w:sz="6" w:space="0" w:color="auto"/>
                    <w:right w:val="outset" w:sz="6" w:space="0" w:color="auto"/>
                  </w:tcBorders>
                  <w:shd w:val="clear" w:color="auto" w:fill="auto"/>
                  <w:hideMark/>
                </w:tcPr>
                <w:p w14:paraId="3279BF51"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OH)</w:t>
                  </w:r>
                </w:p>
              </w:tc>
            </w:tr>
            <w:tr w:rsidR="009C1FF9" w:rsidRPr="00AF0A09" w14:paraId="1915A6DB" w14:textId="77777777" w:rsidTr="00693BA4">
              <w:trPr>
                <w:jc w:val="center"/>
              </w:trPr>
              <w:tc>
                <w:tcPr>
                  <w:tcW w:w="2920" w:type="dxa"/>
                  <w:tcBorders>
                    <w:top w:val="outset" w:sz="6" w:space="0" w:color="auto"/>
                    <w:left w:val="outset" w:sz="6" w:space="0" w:color="auto"/>
                    <w:bottom w:val="outset" w:sz="6" w:space="0" w:color="auto"/>
                    <w:right w:val="outset" w:sz="6" w:space="0" w:color="auto"/>
                  </w:tcBorders>
                  <w:shd w:val="clear" w:color="auto" w:fill="auto"/>
                  <w:hideMark/>
                </w:tcPr>
                <w:p w14:paraId="2CBD691A"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ước phản ứng (số lượng)</w:t>
                  </w:r>
                </w:p>
              </w:tc>
              <w:tc>
                <w:tcPr>
                  <w:tcW w:w="585" w:type="dxa"/>
                  <w:tcBorders>
                    <w:top w:val="outset" w:sz="6" w:space="0" w:color="auto"/>
                    <w:left w:val="outset" w:sz="6" w:space="0" w:color="auto"/>
                    <w:bottom w:val="outset" w:sz="6" w:space="0" w:color="auto"/>
                    <w:right w:val="outset" w:sz="6" w:space="0" w:color="auto"/>
                  </w:tcBorders>
                  <w:shd w:val="clear" w:color="auto" w:fill="auto"/>
                  <w:hideMark/>
                </w:tcPr>
                <w:p w14:paraId="7975D3F2"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w:t>
                  </w:r>
                </w:p>
              </w:tc>
              <w:tc>
                <w:tcPr>
                  <w:tcW w:w="833" w:type="dxa"/>
                  <w:tcBorders>
                    <w:top w:val="outset" w:sz="6" w:space="0" w:color="auto"/>
                    <w:left w:val="outset" w:sz="6" w:space="0" w:color="auto"/>
                    <w:bottom w:val="outset" w:sz="6" w:space="0" w:color="auto"/>
                    <w:right w:val="outset" w:sz="6" w:space="0" w:color="auto"/>
                  </w:tcBorders>
                  <w:shd w:val="clear" w:color="auto" w:fill="auto"/>
                  <w:hideMark/>
                </w:tcPr>
                <w:p w14:paraId="3850F263"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146F8307"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c>
                <w:tcPr>
                  <w:tcW w:w="709" w:type="dxa"/>
                  <w:tcBorders>
                    <w:top w:val="outset" w:sz="6" w:space="0" w:color="auto"/>
                    <w:left w:val="outset" w:sz="6" w:space="0" w:color="auto"/>
                    <w:bottom w:val="outset" w:sz="6" w:space="0" w:color="auto"/>
                    <w:right w:val="outset" w:sz="6" w:space="0" w:color="auto"/>
                  </w:tcBorders>
                  <w:shd w:val="clear" w:color="auto" w:fill="auto"/>
                  <w:hideMark/>
                </w:tcPr>
                <w:p w14:paraId="15026CD3"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w:t>
                  </w:r>
                </w:p>
              </w:tc>
            </w:tr>
            <w:tr w:rsidR="009C1FF9" w:rsidRPr="00AF0A09" w14:paraId="7199BCA4" w14:textId="77777777" w:rsidTr="00693BA4">
              <w:trPr>
                <w:jc w:val="center"/>
              </w:trPr>
              <w:tc>
                <w:tcPr>
                  <w:tcW w:w="2920" w:type="dxa"/>
                  <w:tcBorders>
                    <w:top w:val="outset" w:sz="6" w:space="0" w:color="auto"/>
                    <w:left w:val="outset" w:sz="6" w:space="0" w:color="auto"/>
                    <w:bottom w:val="outset" w:sz="6" w:space="0" w:color="auto"/>
                    <w:right w:val="outset" w:sz="6" w:space="0" w:color="auto"/>
                  </w:tcBorders>
                  <w:shd w:val="clear" w:color="auto" w:fill="auto"/>
                  <w:hideMark/>
                </w:tcPr>
                <w:p w14:paraId="6EAEEEFB"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au phản ứng (số lượng)</w:t>
                  </w:r>
                </w:p>
              </w:tc>
              <w:tc>
                <w:tcPr>
                  <w:tcW w:w="585" w:type="dxa"/>
                  <w:tcBorders>
                    <w:top w:val="outset" w:sz="6" w:space="0" w:color="auto"/>
                    <w:left w:val="outset" w:sz="6" w:space="0" w:color="auto"/>
                    <w:bottom w:val="outset" w:sz="6" w:space="0" w:color="auto"/>
                    <w:right w:val="outset" w:sz="6" w:space="0" w:color="auto"/>
                  </w:tcBorders>
                  <w:shd w:val="clear" w:color="auto" w:fill="auto"/>
                  <w:hideMark/>
                </w:tcPr>
                <w:p w14:paraId="481301B4"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c>
                <w:tcPr>
                  <w:tcW w:w="833" w:type="dxa"/>
                  <w:tcBorders>
                    <w:top w:val="outset" w:sz="6" w:space="0" w:color="auto"/>
                    <w:left w:val="outset" w:sz="6" w:space="0" w:color="auto"/>
                    <w:bottom w:val="outset" w:sz="6" w:space="0" w:color="auto"/>
                    <w:right w:val="outset" w:sz="6" w:space="0" w:color="auto"/>
                  </w:tcBorders>
                  <w:shd w:val="clear" w:color="auto" w:fill="auto"/>
                  <w:hideMark/>
                </w:tcPr>
                <w:p w14:paraId="1C352D3C"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3F151E47"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c>
                <w:tcPr>
                  <w:tcW w:w="709" w:type="dxa"/>
                  <w:tcBorders>
                    <w:top w:val="outset" w:sz="6" w:space="0" w:color="auto"/>
                    <w:left w:val="outset" w:sz="6" w:space="0" w:color="auto"/>
                    <w:bottom w:val="outset" w:sz="6" w:space="0" w:color="auto"/>
                    <w:right w:val="outset" w:sz="6" w:space="0" w:color="auto"/>
                  </w:tcBorders>
                  <w:shd w:val="clear" w:color="auto" w:fill="auto"/>
                  <w:hideMark/>
                </w:tcPr>
                <w:p w14:paraId="28376E93" w14:textId="77777777" w:rsidR="00B443CC" w:rsidRPr="00AF0A09" w:rsidRDefault="00B443CC"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r>
          </w:tbl>
          <w:p w14:paraId="31E6C51B" w14:textId="77777777" w:rsidR="00B443CC" w:rsidRPr="00AF0A09" w:rsidRDefault="00B443CC" w:rsidP="009C1FF9">
            <w:pPr>
              <w:ind w:left="48" w:right="48"/>
              <w:jc w:val="both"/>
              <w:rPr>
                <w:rFonts w:cs="Times New Roman"/>
                <w:i/>
                <w:szCs w:val="24"/>
              </w:rPr>
            </w:pPr>
            <w:r w:rsidRPr="00AF0A09">
              <w:rPr>
                <w:rFonts w:cs="Times New Roman"/>
                <w:i/>
                <w:szCs w:val="24"/>
              </w:rPr>
              <w:t>Như vậy để cân bằng số nguyên tử Na và nhóm (OH), chỉ cần thêm hệ số 2 trước NaOH. Khi đó phương trình hoá học cũng đã được thiết lập:</w:t>
            </w:r>
          </w:p>
          <w:p w14:paraId="7D247B71" w14:textId="77777777" w:rsidR="00B443CC" w:rsidRPr="00AF0A09" w:rsidRDefault="00B443CC" w:rsidP="009C1FF9">
            <w:pPr>
              <w:ind w:left="48" w:right="48"/>
              <w:jc w:val="both"/>
              <w:rPr>
                <w:rFonts w:cs="Times New Roman"/>
                <w:i/>
                <w:szCs w:val="24"/>
              </w:rPr>
            </w:pPr>
            <w:r w:rsidRPr="00AF0A09">
              <w:rPr>
                <w:rFonts w:cs="Times New Roman"/>
                <w:i/>
                <w:szCs w:val="24"/>
              </w:rPr>
              <w:t>Na</w:t>
            </w:r>
            <w:r w:rsidRPr="00AF0A09">
              <w:rPr>
                <w:rFonts w:cs="Times New Roman"/>
                <w:i/>
                <w:szCs w:val="24"/>
                <w:vertAlign w:val="subscript"/>
              </w:rPr>
              <w:t>2</w:t>
            </w:r>
            <w:r w:rsidRPr="00AF0A09">
              <w:rPr>
                <w:rFonts w:cs="Times New Roman"/>
                <w:i/>
                <w:szCs w:val="24"/>
              </w:rPr>
              <w:t>CO</w:t>
            </w:r>
            <w:r w:rsidRPr="00AF0A09">
              <w:rPr>
                <w:rFonts w:cs="Times New Roman"/>
                <w:i/>
                <w:szCs w:val="24"/>
                <w:vertAlign w:val="subscript"/>
              </w:rPr>
              <w:t>3</w:t>
            </w:r>
            <w:r w:rsidRPr="00AF0A09">
              <w:rPr>
                <w:rFonts w:cs="Times New Roman"/>
                <w:i/>
                <w:szCs w:val="24"/>
              </w:rPr>
              <w:t> + Ba(OH)</w:t>
            </w:r>
            <w:r w:rsidRPr="00AF0A09">
              <w:rPr>
                <w:rFonts w:cs="Times New Roman"/>
                <w:i/>
                <w:szCs w:val="24"/>
                <w:vertAlign w:val="subscript"/>
              </w:rPr>
              <w:t>2</w:t>
            </w:r>
            <w:r w:rsidRPr="00AF0A09">
              <w:rPr>
                <w:rFonts w:cs="Times New Roman"/>
                <w:i/>
                <w:szCs w:val="24"/>
              </w:rPr>
              <w:t> → BaCO</w:t>
            </w:r>
            <w:r w:rsidRPr="00AF0A09">
              <w:rPr>
                <w:rFonts w:cs="Times New Roman"/>
                <w:i/>
                <w:szCs w:val="24"/>
                <w:vertAlign w:val="subscript"/>
              </w:rPr>
              <w:t>3</w:t>
            </w:r>
            <w:r w:rsidRPr="00AF0A09">
              <w:rPr>
                <w:rFonts w:cs="Times New Roman"/>
                <w:i/>
                <w:szCs w:val="24"/>
              </w:rPr>
              <w:t> + 2NaOH</w:t>
            </w:r>
          </w:p>
          <w:p w14:paraId="7BA087B2" w14:textId="77777777" w:rsidR="00B443CC" w:rsidRPr="00AF0A09" w:rsidRDefault="00B443CC" w:rsidP="009C1FF9">
            <w:pPr>
              <w:ind w:left="48" w:right="48"/>
              <w:jc w:val="both"/>
              <w:rPr>
                <w:rFonts w:cs="Times New Roman"/>
                <w:i/>
                <w:szCs w:val="24"/>
              </w:rPr>
            </w:pPr>
            <w:r w:rsidRPr="00AF0A09">
              <w:rPr>
                <w:rFonts w:cs="Times New Roman"/>
                <w:i/>
                <w:szCs w:val="24"/>
              </w:rPr>
              <w:t>Ta có tỉ lệ: Số phân tử Na</w:t>
            </w:r>
            <w:r w:rsidRPr="00AF0A09">
              <w:rPr>
                <w:rFonts w:cs="Times New Roman"/>
                <w:i/>
                <w:szCs w:val="24"/>
                <w:vertAlign w:val="subscript"/>
              </w:rPr>
              <w:t>2</w:t>
            </w:r>
            <w:r w:rsidRPr="00AF0A09">
              <w:rPr>
                <w:rFonts w:cs="Times New Roman"/>
                <w:i/>
                <w:szCs w:val="24"/>
              </w:rPr>
              <w:t>CO</w:t>
            </w:r>
            <w:r w:rsidRPr="00AF0A09">
              <w:rPr>
                <w:rFonts w:cs="Times New Roman"/>
                <w:i/>
                <w:szCs w:val="24"/>
                <w:vertAlign w:val="subscript"/>
              </w:rPr>
              <w:t>3</w:t>
            </w:r>
            <w:r w:rsidRPr="00AF0A09">
              <w:rPr>
                <w:rFonts w:cs="Times New Roman"/>
                <w:i/>
                <w:szCs w:val="24"/>
              </w:rPr>
              <w:t> : Số phân tử Ba(OH)</w:t>
            </w:r>
            <w:r w:rsidRPr="00AF0A09">
              <w:rPr>
                <w:rFonts w:cs="Times New Roman"/>
                <w:i/>
                <w:szCs w:val="24"/>
                <w:vertAlign w:val="subscript"/>
              </w:rPr>
              <w:t>2</w:t>
            </w:r>
            <w:r w:rsidRPr="00AF0A09">
              <w:rPr>
                <w:rFonts w:cs="Times New Roman"/>
                <w:i/>
                <w:szCs w:val="24"/>
              </w:rPr>
              <w:t> : Số phân tử BaCO</w:t>
            </w:r>
            <w:r w:rsidRPr="00AF0A09">
              <w:rPr>
                <w:rFonts w:cs="Times New Roman"/>
                <w:i/>
                <w:szCs w:val="24"/>
                <w:vertAlign w:val="subscript"/>
              </w:rPr>
              <w:t>3</w:t>
            </w:r>
            <w:r w:rsidRPr="00AF0A09">
              <w:rPr>
                <w:rFonts w:cs="Times New Roman"/>
                <w:i/>
                <w:szCs w:val="24"/>
              </w:rPr>
              <w:t> : Số phân tử NaOH = 1 : 1 : 1 : 2.</w:t>
            </w:r>
          </w:p>
          <w:p w14:paraId="5882BC5C" w14:textId="77777777" w:rsidR="00B443CC" w:rsidRPr="00AF0A09" w:rsidRDefault="00B443CC" w:rsidP="009C1FF9">
            <w:pPr>
              <w:pStyle w:val="NormalWeb"/>
              <w:spacing w:before="0" w:beforeAutospacing="0" w:after="0" w:afterAutospacing="0"/>
              <w:ind w:right="48"/>
              <w:jc w:val="both"/>
              <w:rPr>
                <w:i/>
              </w:rPr>
            </w:pPr>
            <w:r w:rsidRPr="00AF0A09">
              <w:rPr>
                <w:i/>
              </w:rPr>
              <w:t>3, Phương trình hoá học: 4Fe + 3O</w:t>
            </w:r>
            <w:r w:rsidRPr="00AF0A09">
              <w:rPr>
                <w:i/>
                <w:vertAlign w:val="subscript"/>
              </w:rPr>
              <w:t>2</w:t>
            </w:r>
            <w:r w:rsidRPr="00AF0A09">
              <w:rPr>
                <w:i/>
              </w:rPr>
              <w:t> → 2Fe</w:t>
            </w:r>
            <w:r w:rsidRPr="00AF0A09">
              <w:rPr>
                <w:i/>
                <w:vertAlign w:val="subscript"/>
              </w:rPr>
              <w:t>2</w:t>
            </w:r>
            <w:r w:rsidRPr="00AF0A09">
              <w:rPr>
                <w:i/>
              </w:rPr>
              <w:t>O</w:t>
            </w:r>
            <w:r w:rsidRPr="00AF0A09">
              <w:rPr>
                <w:i/>
                <w:vertAlign w:val="subscript"/>
              </w:rPr>
              <w:t>3</w:t>
            </w:r>
          </w:p>
          <w:p w14:paraId="2A8109A3" w14:textId="77777777" w:rsidR="00B443CC" w:rsidRPr="00AF0A09" w:rsidRDefault="00B443CC" w:rsidP="009C1FF9">
            <w:pPr>
              <w:ind w:right="48"/>
              <w:jc w:val="both"/>
              <w:rPr>
                <w:rFonts w:cs="Times New Roman"/>
                <w:i/>
                <w:szCs w:val="24"/>
              </w:rPr>
            </w:pPr>
            <w:r w:rsidRPr="00AF0A09">
              <w:rPr>
                <w:rFonts w:cs="Times New Roman"/>
                <w:i/>
                <w:szCs w:val="24"/>
              </w:rPr>
              <w:t>Ta có tỉ lệ: Số mol Fe : Số mol O</w:t>
            </w:r>
            <w:r w:rsidRPr="00AF0A09">
              <w:rPr>
                <w:rFonts w:cs="Times New Roman"/>
                <w:i/>
                <w:szCs w:val="24"/>
                <w:vertAlign w:val="subscript"/>
              </w:rPr>
              <w:t>2</w:t>
            </w:r>
            <w:r w:rsidRPr="00AF0A09">
              <w:rPr>
                <w:rFonts w:cs="Times New Roman"/>
                <w:i/>
                <w:szCs w:val="24"/>
              </w:rPr>
              <w:t> : Số mol Fe</w:t>
            </w:r>
            <w:r w:rsidRPr="00AF0A09">
              <w:rPr>
                <w:rFonts w:cs="Times New Roman"/>
                <w:i/>
                <w:szCs w:val="24"/>
                <w:vertAlign w:val="subscript"/>
              </w:rPr>
              <w:t>2</w:t>
            </w:r>
            <w:r w:rsidRPr="00AF0A09">
              <w:rPr>
                <w:rFonts w:cs="Times New Roman"/>
                <w:i/>
                <w:szCs w:val="24"/>
              </w:rPr>
              <w:t>O</w:t>
            </w:r>
            <w:r w:rsidRPr="00AF0A09">
              <w:rPr>
                <w:rFonts w:cs="Times New Roman"/>
                <w:i/>
                <w:szCs w:val="24"/>
                <w:vertAlign w:val="subscript"/>
              </w:rPr>
              <w:t>3</w:t>
            </w:r>
            <w:r w:rsidRPr="00AF0A09">
              <w:rPr>
                <w:rFonts w:cs="Times New Roman"/>
                <w:i/>
                <w:szCs w:val="24"/>
              </w:rPr>
              <w:t> = 4 : 3 : 2.</w:t>
            </w:r>
          </w:p>
          <w:p w14:paraId="335B817D" w14:textId="77777777" w:rsidR="00B443CC" w:rsidRPr="00AF0A09" w:rsidRDefault="00B443CC" w:rsidP="009C1FF9">
            <w:pPr>
              <w:ind w:left="48" w:right="48"/>
              <w:jc w:val="both"/>
              <w:rPr>
                <w:rFonts w:cs="Times New Roman"/>
                <w:i/>
                <w:szCs w:val="24"/>
              </w:rPr>
            </w:pPr>
            <w:r w:rsidRPr="00AF0A09">
              <w:rPr>
                <w:rFonts w:cs="Times New Roman"/>
                <w:i/>
                <w:szCs w:val="24"/>
              </w:rPr>
              <w:t>Từ tỉ lệ mol ta xác định được tỉ lệ khối lượng các chất: Khối lượng Fe : Khối lượng O</w:t>
            </w:r>
            <w:r w:rsidRPr="00AF0A09">
              <w:rPr>
                <w:rFonts w:cs="Times New Roman"/>
                <w:i/>
                <w:szCs w:val="24"/>
                <w:vertAlign w:val="subscript"/>
              </w:rPr>
              <w:t>2</w:t>
            </w:r>
            <w:r w:rsidRPr="00AF0A09">
              <w:rPr>
                <w:rFonts w:cs="Times New Roman"/>
                <w:i/>
                <w:szCs w:val="24"/>
              </w:rPr>
              <w:t> : Khối lượng Fe</w:t>
            </w:r>
            <w:r w:rsidRPr="00AF0A09">
              <w:rPr>
                <w:rFonts w:cs="Times New Roman"/>
                <w:i/>
                <w:szCs w:val="24"/>
                <w:vertAlign w:val="subscript"/>
              </w:rPr>
              <w:t>2</w:t>
            </w:r>
            <w:r w:rsidRPr="00AF0A09">
              <w:rPr>
                <w:rFonts w:cs="Times New Roman"/>
                <w:i/>
                <w:szCs w:val="24"/>
              </w:rPr>
              <w:t>O</w:t>
            </w:r>
            <w:r w:rsidRPr="00AF0A09">
              <w:rPr>
                <w:rFonts w:cs="Times New Roman"/>
                <w:i/>
                <w:szCs w:val="24"/>
                <w:vertAlign w:val="subscript"/>
              </w:rPr>
              <w:t>3</w:t>
            </w:r>
          </w:p>
          <w:p w14:paraId="588378FE" w14:textId="77777777" w:rsidR="00B443CC" w:rsidRPr="00AF0A09" w:rsidRDefault="00B443CC" w:rsidP="009C1FF9">
            <w:pPr>
              <w:ind w:left="48" w:right="48"/>
              <w:jc w:val="both"/>
              <w:rPr>
                <w:rFonts w:cs="Times New Roman"/>
                <w:i/>
                <w:szCs w:val="24"/>
              </w:rPr>
            </w:pPr>
            <w:r w:rsidRPr="00AF0A09">
              <w:rPr>
                <w:rFonts w:cs="Times New Roman"/>
                <w:i/>
                <w:szCs w:val="24"/>
              </w:rPr>
              <w:t>= (56 . 4) : (32 . 3) : (160 . 2) = 7 : 3 : 10.</w:t>
            </w:r>
          </w:p>
          <w:p w14:paraId="46C58748" w14:textId="77777777" w:rsidR="00B443CC" w:rsidRPr="00AF0A09" w:rsidRDefault="00B443CC" w:rsidP="009C1FF9">
            <w:pPr>
              <w:ind w:left="48" w:right="48"/>
              <w:jc w:val="both"/>
              <w:rPr>
                <w:rFonts w:cs="Times New Roman"/>
                <w:i/>
                <w:szCs w:val="24"/>
              </w:rPr>
            </w:pPr>
            <w:r w:rsidRPr="00AF0A09">
              <w:rPr>
                <w:rFonts w:cs="Times New Roman"/>
                <w:i/>
                <w:szCs w:val="24"/>
              </w:rPr>
              <w:t>Vậy cứ 7 gam Fe phản ứng hết với 3 gam O</w:t>
            </w:r>
            <w:r w:rsidRPr="00AF0A09">
              <w:rPr>
                <w:rFonts w:cs="Times New Roman"/>
                <w:i/>
                <w:szCs w:val="24"/>
                <w:vertAlign w:val="subscript"/>
              </w:rPr>
              <w:t>2</w:t>
            </w:r>
            <w:r w:rsidRPr="00AF0A09">
              <w:rPr>
                <w:rFonts w:cs="Times New Roman"/>
                <w:i/>
                <w:szCs w:val="24"/>
              </w:rPr>
              <w:t> tạo ra 10 gam Fe</w:t>
            </w:r>
            <w:r w:rsidRPr="00AF0A09">
              <w:rPr>
                <w:rFonts w:cs="Times New Roman"/>
                <w:i/>
                <w:szCs w:val="24"/>
                <w:vertAlign w:val="subscript"/>
              </w:rPr>
              <w:t>2</w:t>
            </w:r>
            <w:r w:rsidRPr="00AF0A09">
              <w:rPr>
                <w:rFonts w:cs="Times New Roman"/>
                <w:i/>
                <w:szCs w:val="24"/>
              </w:rPr>
              <w:t>O</w:t>
            </w:r>
            <w:r w:rsidRPr="00AF0A09">
              <w:rPr>
                <w:rFonts w:cs="Times New Roman"/>
                <w:i/>
                <w:szCs w:val="24"/>
                <w:vertAlign w:val="subscript"/>
              </w:rPr>
              <w:t>3</w:t>
            </w:r>
            <w:r w:rsidRPr="00AF0A09">
              <w:rPr>
                <w:rFonts w:cs="Times New Roman"/>
                <w:i/>
                <w:szCs w:val="24"/>
              </w:rPr>
              <w:t>.</w:t>
            </w:r>
          </w:p>
          <w:p w14:paraId="22E3BB49" w14:textId="77777777" w:rsidR="00B443CC" w:rsidRPr="00AF0A09" w:rsidRDefault="00B443CC" w:rsidP="009C1FF9">
            <w:pPr>
              <w:ind w:left="48" w:right="48"/>
              <w:jc w:val="both"/>
              <w:rPr>
                <w:rFonts w:cs="Times New Roman"/>
                <w:i/>
                <w:szCs w:val="24"/>
              </w:rPr>
            </w:pPr>
            <w:r w:rsidRPr="00AF0A09">
              <w:rPr>
                <w:rFonts w:cs="Times New Roman"/>
                <w:i/>
                <w:szCs w:val="24"/>
              </w:rPr>
              <w:t>Do đó từ 5,6 gam Fe có thể tạo ra tối đa: (</w:t>
            </w:r>
            <w:r w:rsidRPr="00AF0A09">
              <w:rPr>
                <w:rFonts w:cs="Times New Roman"/>
                <w:i/>
                <w:szCs w:val="24"/>
                <w:bdr w:val="none" w:sz="0" w:space="0" w:color="auto" w:frame="1"/>
              </w:rPr>
              <w:t>5,6.10)/7=8</w:t>
            </w:r>
            <w:r w:rsidRPr="00AF0A09">
              <w:rPr>
                <w:rFonts w:cs="Times New Roman"/>
                <w:i/>
                <w:szCs w:val="24"/>
              </w:rPr>
              <w:t> gam gỉ sắt.</w:t>
            </w:r>
          </w:p>
          <w:p w14:paraId="1594A91A" w14:textId="77777777" w:rsidR="00B443CC" w:rsidRPr="00AF0A09" w:rsidRDefault="00B443CC" w:rsidP="009C1FF9">
            <w:pPr>
              <w:ind w:left="48" w:right="48"/>
              <w:jc w:val="both"/>
              <w:rPr>
                <w:rFonts w:cs="Times New Roman"/>
                <w:b/>
                <w:szCs w:val="24"/>
              </w:rPr>
            </w:pPr>
            <w:r w:rsidRPr="00AF0A09">
              <w:rPr>
                <w:rFonts w:cs="Times New Roman"/>
                <w:b/>
                <w:szCs w:val="24"/>
              </w:rPr>
              <w:t>KL</w:t>
            </w:r>
          </w:p>
          <w:p w14:paraId="03280C29" w14:textId="77777777" w:rsidR="00B443CC" w:rsidRPr="00AF0A09" w:rsidRDefault="00B443CC" w:rsidP="009C1FF9">
            <w:pPr>
              <w:ind w:right="48"/>
              <w:jc w:val="both"/>
              <w:rPr>
                <w:rFonts w:cs="Times New Roman"/>
                <w:szCs w:val="24"/>
              </w:rPr>
            </w:pPr>
            <w:r w:rsidRPr="00AF0A09">
              <w:rPr>
                <w:rFonts w:cs="Times New Roman"/>
                <w:szCs w:val="24"/>
              </w:rPr>
              <w:t>- Phương trình hoá học cho biết trong phản ứng hoá học, lượng các chất tham gia phản ứng và các chất sản phẩm tuân theo một tỉ lệ xác định.</w:t>
            </w:r>
          </w:p>
          <w:p w14:paraId="32673FD6" w14:textId="77777777" w:rsidR="00B443CC" w:rsidRPr="00AF0A09" w:rsidRDefault="00B443CC" w:rsidP="009C1FF9">
            <w:pPr>
              <w:ind w:left="48" w:right="48"/>
              <w:jc w:val="both"/>
              <w:rPr>
                <w:rFonts w:cs="Times New Roman"/>
                <w:szCs w:val="24"/>
              </w:rPr>
            </w:pPr>
            <w:r w:rsidRPr="00AF0A09">
              <w:rPr>
                <w:rFonts w:cs="Times New Roman"/>
                <w:szCs w:val="24"/>
              </w:rPr>
              <w:t>- Tỉ lệ này bằng đúng tỉ lệ về hệ số của các chất có trong phản ứng</w:t>
            </w:r>
          </w:p>
        </w:tc>
      </w:tr>
    </w:tbl>
    <w:p w14:paraId="707D2EBC"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0D76E0C7"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2499FD26" w14:textId="77777777" w:rsidR="00B443CC" w:rsidRPr="00AF0A09" w:rsidRDefault="00B443CC"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42915FE4"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5E18736F" w14:textId="77777777" w:rsidR="00B443CC" w:rsidRPr="00AF0A09" w:rsidRDefault="00B443CC"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6B115FB5" w14:textId="77777777" w:rsidR="00B443CC" w:rsidRPr="00AF0A09" w:rsidRDefault="00B443CC"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W w:w="0" w:type="auto"/>
        <w:tblLook w:val="04A0" w:firstRow="1" w:lastRow="0" w:firstColumn="1" w:lastColumn="0" w:noHBand="0" w:noVBand="1"/>
      </w:tblPr>
      <w:tblGrid>
        <w:gridCol w:w="7054"/>
        <w:gridCol w:w="2693"/>
      </w:tblGrid>
      <w:tr w:rsidR="009C1FF9" w:rsidRPr="00AF0A09" w14:paraId="2630988C" w14:textId="77777777" w:rsidTr="00693BA4">
        <w:tc>
          <w:tcPr>
            <w:tcW w:w="7054" w:type="dxa"/>
            <w:vAlign w:val="center"/>
          </w:tcPr>
          <w:p w14:paraId="1491A2A9"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2693" w:type="dxa"/>
            <w:vAlign w:val="center"/>
          </w:tcPr>
          <w:p w14:paraId="3219E345"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8DACF09" w14:textId="77777777" w:rsidTr="00693BA4">
        <w:tc>
          <w:tcPr>
            <w:tcW w:w="7054" w:type="dxa"/>
          </w:tcPr>
          <w:p w14:paraId="3158FB77"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3DB3DE72" w14:textId="77777777" w:rsidR="00B443CC" w:rsidRPr="00AF0A09" w:rsidRDefault="00B443CC" w:rsidP="009C1FF9">
            <w:pPr>
              <w:pStyle w:val="ListParagraph"/>
              <w:ind w:left="0"/>
              <w:jc w:val="both"/>
              <w:rPr>
                <w:iCs/>
              </w:rPr>
            </w:pPr>
            <w:r w:rsidRPr="00AF0A09">
              <w:rPr>
                <w:rFonts w:eastAsia="Arial"/>
              </w:rPr>
              <w:t>- GV cho HS làm một số bài tập trắc nghiệm</w:t>
            </w:r>
            <w:r w:rsidRPr="00AF0A09">
              <w:rPr>
                <w:iCs/>
              </w:rPr>
              <w:t xml:space="preserve">: </w:t>
            </w:r>
          </w:p>
          <w:p w14:paraId="38698991" w14:textId="77777777" w:rsidR="00B443CC" w:rsidRPr="00AF0A09" w:rsidRDefault="00B443CC" w:rsidP="009C1FF9">
            <w:pPr>
              <w:rPr>
                <w:rFonts w:cs="Times New Roman"/>
                <w:szCs w:val="24"/>
              </w:rPr>
            </w:pPr>
            <w:r w:rsidRPr="00AF0A09">
              <w:rPr>
                <w:rFonts w:cs="Times New Roman"/>
                <w:b/>
                <w:bCs/>
                <w:szCs w:val="24"/>
              </w:rPr>
              <w:t>Câu 1:</w:t>
            </w:r>
            <w:r w:rsidRPr="00AF0A09">
              <w:rPr>
                <w:rFonts w:cs="Times New Roman"/>
                <w:szCs w:val="24"/>
              </w:rPr>
              <w:t>  Khi hoà tan hoàn toàn kẽm bằng dung dịch axit clohiđric thu được dung dịch muối kẽm và khí hiđro. Khối lượng sản phẩm sau phản ứng thay đổi như thế nào so với khối lượng chất ban đầu?</w:t>
            </w:r>
          </w:p>
          <w:p w14:paraId="43CF4476" w14:textId="77777777" w:rsidR="00B443CC" w:rsidRPr="00AF0A09" w:rsidRDefault="00B443CC" w:rsidP="009C1FF9">
            <w:pPr>
              <w:ind w:left="360"/>
              <w:rPr>
                <w:rFonts w:cs="Times New Roman"/>
                <w:szCs w:val="24"/>
              </w:rPr>
            </w:pPr>
            <w:r w:rsidRPr="00AF0A09">
              <w:rPr>
                <w:rFonts w:cs="Times New Roman"/>
                <w:szCs w:val="24"/>
              </w:rPr>
              <w:t xml:space="preserve">A. Không đổi. </w:t>
            </w:r>
            <w:r w:rsidRPr="00AF0A09">
              <w:rPr>
                <w:rFonts w:cs="Times New Roman"/>
                <w:szCs w:val="24"/>
              </w:rPr>
              <w:tab/>
            </w:r>
            <w:r w:rsidRPr="00AF0A09">
              <w:rPr>
                <w:rFonts w:cs="Times New Roman"/>
                <w:szCs w:val="24"/>
              </w:rPr>
              <w:tab/>
              <w:t xml:space="preserve">B. Tăng. </w:t>
            </w:r>
            <w:r w:rsidRPr="00AF0A09">
              <w:rPr>
                <w:rFonts w:cs="Times New Roman"/>
                <w:szCs w:val="24"/>
              </w:rPr>
              <w:tab/>
            </w:r>
            <w:r w:rsidRPr="00AF0A09">
              <w:rPr>
                <w:rFonts w:cs="Times New Roman"/>
                <w:szCs w:val="24"/>
              </w:rPr>
              <w:tab/>
            </w:r>
          </w:p>
          <w:p w14:paraId="018232F8" w14:textId="77777777" w:rsidR="00B443CC" w:rsidRPr="00AF0A09" w:rsidRDefault="00B443CC" w:rsidP="009C1FF9">
            <w:pPr>
              <w:ind w:left="360"/>
              <w:rPr>
                <w:rFonts w:cs="Times New Roman"/>
                <w:szCs w:val="24"/>
              </w:rPr>
            </w:pPr>
            <w:r w:rsidRPr="00AF0A09">
              <w:rPr>
                <w:rFonts w:cs="Times New Roman"/>
                <w:szCs w:val="24"/>
                <w:u w:val="single"/>
              </w:rPr>
              <w:t>C.</w:t>
            </w:r>
            <w:r w:rsidRPr="00AF0A09">
              <w:rPr>
                <w:rFonts w:cs="Times New Roman"/>
                <w:szCs w:val="24"/>
              </w:rPr>
              <w:t xml:space="preserve"> Giảm. </w:t>
            </w:r>
            <w:r w:rsidRPr="00AF0A09">
              <w:rPr>
                <w:rFonts w:cs="Times New Roman"/>
                <w:szCs w:val="24"/>
              </w:rPr>
              <w:tab/>
            </w:r>
            <w:r w:rsidRPr="00AF0A09">
              <w:rPr>
                <w:rFonts w:cs="Times New Roman"/>
                <w:szCs w:val="24"/>
              </w:rPr>
              <w:tab/>
              <w:t xml:space="preserve">           D. Không xác định được</w:t>
            </w:r>
          </w:p>
          <w:p w14:paraId="7AEA0E3C" w14:textId="77777777" w:rsidR="00B443CC" w:rsidRPr="00AF0A09" w:rsidRDefault="00B443CC" w:rsidP="009C1FF9">
            <w:pPr>
              <w:rPr>
                <w:rFonts w:cs="Times New Roman"/>
                <w:szCs w:val="24"/>
              </w:rPr>
            </w:pPr>
            <w:r w:rsidRPr="00AF0A09">
              <w:rPr>
                <w:rFonts w:cs="Times New Roman"/>
                <w:b/>
                <w:bCs/>
                <w:szCs w:val="24"/>
              </w:rPr>
              <w:t>Câu 2:</w:t>
            </w:r>
            <w:r w:rsidRPr="00AF0A09">
              <w:rPr>
                <w:rFonts w:cs="Times New Roman"/>
                <w:szCs w:val="24"/>
              </w:rPr>
              <w:t> Khi tính toán theo phương trình hóa học, cần thực hiện mấy bước cơ bản?</w:t>
            </w:r>
          </w:p>
          <w:p w14:paraId="00311235" w14:textId="77777777" w:rsidR="00B443CC" w:rsidRPr="00AF0A09" w:rsidRDefault="00B443CC" w:rsidP="009C1FF9">
            <w:pPr>
              <w:ind w:left="360"/>
              <w:rPr>
                <w:rFonts w:cs="Times New Roman"/>
                <w:szCs w:val="24"/>
              </w:rPr>
            </w:pPr>
            <w:r w:rsidRPr="00AF0A09">
              <w:rPr>
                <w:rFonts w:cs="Times New Roman"/>
                <w:szCs w:val="24"/>
              </w:rPr>
              <w:lastRenderedPageBreak/>
              <w:t xml:space="preserve">A. 1 bước. </w:t>
            </w:r>
            <w:r w:rsidRPr="00AF0A09">
              <w:rPr>
                <w:rFonts w:cs="Times New Roman"/>
                <w:szCs w:val="24"/>
              </w:rPr>
              <w:tab/>
              <w:t xml:space="preserve">B. 2 bước. </w:t>
            </w:r>
            <w:r w:rsidRPr="00AF0A09">
              <w:rPr>
                <w:rFonts w:cs="Times New Roman"/>
                <w:szCs w:val="24"/>
              </w:rPr>
              <w:tab/>
              <w:t xml:space="preserve">C. 3 bước. </w:t>
            </w:r>
            <w:r w:rsidRPr="00AF0A09">
              <w:rPr>
                <w:rFonts w:cs="Times New Roman"/>
                <w:szCs w:val="24"/>
              </w:rPr>
              <w:tab/>
            </w:r>
            <w:r w:rsidRPr="00AF0A09">
              <w:rPr>
                <w:rFonts w:cs="Times New Roman"/>
                <w:szCs w:val="24"/>
                <w:u w:val="single"/>
              </w:rPr>
              <w:t>D.</w:t>
            </w:r>
            <w:r w:rsidRPr="00AF0A09">
              <w:rPr>
                <w:rFonts w:cs="Times New Roman"/>
                <w:szCs w:val="24"/>
              </w:rPr>
              <w:t xml:space="preserve"> 4 bước.</w:t>
            </w:r>
          </w:p>
          <w:p w14:paraId="75942463" w14:textId="77777777" w:rsidR="00B443CC" w:rsidRPr="00AF0A09" w:rsidRDefault="00B443CC" w:rsidP="009C1FF9">
            <w:pPr>
              <w:rPr>
                <w:rFonts w:cs="Times New Roman"/>
                <w:szCs w:val="24"/>
              </w:rPr>
            </w:pPr>
            <w:r w:rsidRPr="00AF0A09">
              <w:rPr>
                <w:rFonts w:cs="Times New Roman"/>
                <w:b/>
                <w:bCs/>
                <w:szCs w:val="24"/>
              </w:rPr>
              <w:t>Câu 3:</w:t>
            </w:r>
            <w:r w:rsidRPr="00AF0A09">
              <w:rPr>
                <w:rFonts w:cs="Times New Roman"/>
                <w:szCs w:val="24"/>
              </w:rPr>
              <w:t> Chọn đáp án đúng</w:t>
            </w:r>
          </w:p>
          <w:p w14:paraId="4F44DF74" w14:textId="77777777" w:rsidR="00B443CC" w:rsidRPr="00AF0A09" w:rsidRDefault="00B443CC" w:rsidP="009C1FF9">
            <w:pPr>
              <w:ind w:left="142"/>
              <w:outlineLvl w:val="5"/>
              <w:rPr>
                <w:rFonts w:cs="Times New Roman"/>
                <w:szCs w:val="24"/>
              </w:rPr>
            </w:pPr>
            <w:r w:rsidRPr="00AF0A09">
              <w:rPr>
                <w:rFonts w:cs="Times New Roman"/>
                <w:szCs w:val="24"/>
                <w:u w:val="single"/>
              </w:rPr>
              <w:t>A.</w:t>
            </w:r>
            <w:r w:rsidRPr="00AF0A09">
              <w:rPr>
                <w:rFonts w:cs="Times New Roman"/>
                <w:szCs w:val="24"/>
              </w:rPr>
              <w:t xml:space="preserve"> Phương trình hóa học biểu diễn ngắn gọn phản ứng hóa học</w:t>
            </w:r>
          </w:p>
          <w:p w14:paraId="203D462D" w14:textId="77777777" w:rsidR="00B443CC" w:rsidRPr="00AF0A09" w:rsidRDefault="00B443CC" w:rsidP="009C1FF9">
            <w:pPr>
              <w:ind w:left="142"/>
              <w:rPr>
                <w:rFonts w:cs="Times New Roman"/>
                <w:szCs w:val="24"/>
              </w:rPr>
            </w:pPr>
            <w:r w:rsidRPr="00AF0A09">
              <w:rPr>
                <w:rFonts w:cs="Times New Roman"/>
                <w:szCs w:val="24"/>
              </w:rPr>
              <w:t>B. Có 2 bước để lập phương trình hóa học</w:t>
            </w:r>
          </w:p>
          <w:p w14:paraId="69B9E870" w14:textId="77777777" w:rsidR="00B443CC" w:rsidRPr="00AF0A09" w:rsidRDefault="00B443CC" w:rsidP="009C1FF9">
            <w:pPr>
              <w:ind w:left="142"/>
              <w:rPr>
                <w:rFonts w:cs="Times New Roman"/>
                <w:szCs w:val="24"/>
              </w:rPr>
            </w:pPr>
            <w:r w:rsidRPr="00AF0A09">
              <w:rPr>
                <w:rFonts w:cs="Times New Roman"/>
                <w:szCs w:val="24"/>
              </w:rPr>
              <w:t>C. Chỉ duy nhất 2 chất tham gia phản ứng tạo thành 1 chất sản phẩm mới gọi là phương trình hóa học</w:t>
            </w:r>
          </w:p>
          <w:p w14:paraId="1C170474" w14:textId="77777777" w:rsidR="00B443CC" w:rsidRPr="00AF0A09" w:rsidRDefault="00B443CC" w:rsidP="009C1FF9">
            <w:pPr>
              <w:ind w:left="142"/>
              <w:rPr>
                <w:rFonts w:cs="Times New Roman"/>
                <w:szCs w:val="24"/>
              </w:rPr>
            </w:pPr>
            <w:r w:rsidRPr="00AF0A09">
              <w:rPr>
                <w:rFonts w:cs="Times New Roman"/>
                <w:szCs w:val="24"/>
              </w:rPr>
              <w:t>D. Quỳ tím dùng để xác định chất không là phản ứng hóa học</w:t>
            </w:r>
          </w:p>
          <w:p w14:paraId="3A12A1F8" w14:textId="77777777" w:rsidR="00B443CC" w:rsidRPr="00AF0A09" w:rsidRDefault="00B443CC" w:rsidP="009C1FF9">
            <w:pPr>
              <w:rPr>
                <w:rFonts w:cs="Times New Roman"/>
                <w:szCs w:val="24"/>
              </w:rPr>
            </w:pPr>
            <w:r w:rsidRPr="00AF0A09">
              <w:rPr>
                <w:rFonts w:cs="Times New Roman"/>
                <w:b/>
                <w:bCs/>
                <w:szCs w:val="24"/>
              </w:rPr>
              <w:t>Câu 4:</w:t>
            </w:r>
            <w:r w:rsidRPr="00AF0A09">
              <w:rPr>
                <w:rFonts w:cs="Times New Roman"/>
                <w:szCs w:val="24"/>
              </w:rPr>
              <w:t> Quá trình nung đá vôi diễn ra theo phương trình sau: CaCO</w:t>
            </w:r>
            <w:r w:rsidRPr="00AF0A09">
              <w:rPr>
                <w:rFonts w:cs="Times New Roman"/>
                <w:szCs w:val="24"/>
                <w:vertAlign w:val="subscript"/>
              </w:rPr>
              <w:t>3</w:t>
            </w:r>
            <w:r w:rsidRPr="00AF0A09">
              <w:rPr>
                <w:rFonts w:cs="Times New Roman"/>
                <w:szCs w:val="24"/>
              </w:rPr>
              <w:t> → CO</w:t>
            </w:r>
            <w:r w:rsidRPr="00AF0A09">
              <w:rPr>
                <w:rFonts w:cs="Times New Roman"/>
                <w:szCs w:val="24"/>
                <w:vertAlign w:val="subscript"/>
              </w:rPr>
              <w:t>2 </w:t>
            </w:r>
            <w:r w:rsidRPr="00AF0A09">
              <w:rPr>
                <w:rFonts w:cs="Times New Roman"/>
                <w:szCs w:val="24"/>
              </w:rPr>
              <w:t>+ H</w:t>
            </w:r>
            <w:r w:rsidRPr="00AF0A09">
              <w:rPr>
                <w:rFonts w:cs="Times New Roman"/>
                <w:szCs w:val="24"/>
                <w:vertAlign w:val="subscript"/>
              </w:rPr>
              <w:t>2</w:t>
            </w:r>
            <w:r w:rsidRPr="00AF0A09">
              <w:rPr>
                <w:rFonts w:cs="Times New Roman"/>
                <w:szCs w:val="24"/>
              </w:rPr>
              <w:t>O. Tiến hành nung 10 gam đá vôi thì lượng khí CO</w:t>
            </w:r>
            <w:r w:rsidRPr="00AF0A09">
              <w:rPr>
                <w:rFonts w:cs="Times New Roman"/>
                <w:szCs w:val="24"/>
                <w:vertAlign w:val="subscript"/>
              </w:rPr>
              <w:t>2</w:t>
            </w:r>
            <w:r w:rsidRPr="00AF0A09">
              <w:rPr>
                <w:rFonts w:cs="Times New Roman"/>
                <w:szCs w:val="24"/>
              </w:rPr>
              <w:t> thu được ở điều kiện tiêu chuẩn là</w:t>
            </w:r>
          </w:p>
          <w:p w14:paraId="77DC7A09" w14:textId="77777777" w:rsidR="00B443CC" w:rsidRPr="00AF0A09" w:rsidRDefault="00B443CC" w:rsidP="009C1FF9">
            <w:pPr>
              <w:ind w:left="360"/>
              <w:rPr>
                <w:rFonts w:cs="Times New Roman"/>
                <w:szCs w:val="24"/>
              </w:rPr>
            </w:pPr>
            <w:r w:rsidRPr="00AF0A09">
              <w:rPr>
                <w:rFonts w:cs="Times New Roman"/>
                <w:szCs w:val="24"/>
              </w:rPr>
              <w:t xml:space="preserve">A. 1 mol.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0,1 mol. </w:t>
            </w:r>
            <w:r w:rsidRPr="00AF0A09">
              <w:rPr>
                <w:rFonts w:cs="Times New Roman"/>
                <w:szCs w:val="24"/>
              </w:rPr>
              <w:tab/>
              <w:t>C. 0,001 mol.     D. 2 mol.</w:t>
            </w:r>
          </w:p>
          <w:p w14:paraId="6042AE64" w14:textId="77777777" w:rsidR="00B443CC" w:rsidRPr="00AF0A09" w:rsidRDefault="00B443CC" w:rsidP="009C1FF9">
            <w:pPr>
              <w:rPr>
                <w:rFonts w:cs="Times New Roman"/>
                <w:szCs w:val="24"/>
              </w:rPr>
            </w:pPr>
            <w:r w:rsidRPr="00AF0A09">
              <w:rPr>
                <w:rFonts w:cs="Times New Roman"/>
                <w:b/>
                <w:bCs/>
                <w:szCs w:val="24"/>
              </w:rPr>
              <w:t>Câu 5:</w:t>
            </w:r>
            <w:r w:rsidRPr="00AF0A09">
              <w:rPr>
                <w:rFonts w:cs="Times New Roman"/>
                <w:szCs w:val="24"/>
              </w:rPr>
              <w:t> Đốt cháy hoàn toàn 5,6 gam hỗn hợp X gồm C và S cần dùng hết 9,6 gam khí O</w:t>
            </w:r>
            <w:r w:rsidRPr="00AF0A09">
              <w:rPr>
                <w:rFonts w:cs="Times New Roman"/>
                <w:szCs w:val="24"/>
                <w:vertAlign w:val="subscript"/>
              </w:rPr>
              <w:t>2</w:t>
            </w:r>
            <w:r w:rsidRPr="00AF0A09">
              <w:rPr>
                <w:rFonts w:cs="Times New Roman"/>
                <w:szCs w:val="24"/>
              </w:rPr>
              <w:t>. Khối lượng CO</w:t>
            </w:r>
            <w:r w:rsidRPr="00AF0A09">
              <w:rPr>
                <w:rFonts w:cs="Times New Roman"/>
                <w:szCs w:val="24"/>
                <w:vertAlign w:val="subscript"/>
              </w:rPr>
              <w:t>2</w:t>
            </w:r>
            <w:r w:rsidRPr="00AF0A09">
              <w:rPr>
                <w:rFonts w:cs="Times New Roman"/>
                <w:szCs w:val="24"/>
              </w:rPr>
              <w:t> và SO</w:t>
            </w:r>
            <w:r w:rsidRPr="00AF0A09">
              <w:rPr>
                <w:rFonts w:cs="Times New Roman"/>
                <w:szCs w:val="24"/>
                <w:vertAlign w:val="subscript"/>
              </w:rPr>
              <w:t>2</w:t>
            </w:r>
            <w:r w:rsidRPr="00AF0A09">
              <w:rPr>
                <w:rFonts w:cs="Times New Roman"/>
                <w:szCs w:val="24"/>
              </w:rPr>
              <w:t> sinh ra là</w:t>
            </w:r>
          </w:p>
          <w:p w14:paraId="79292DBB" w14:textId="77777777" w:rsidR="00B443CC" w:rsidRPr="00AF0A09" w:rsidRDefault="00B443CC" w:rsidP="009C1FF9">
            <w:pPr>
              <w:rPr>
                <w:rFonts w:cs="Times New Roman"/>
                <w:szCs w:val="24"/>
              </w:rPr>
            </w:pPr>
            <w:r w:rsidRPr="00AF0A09">
              <w:rPr>
                <w:rFonts w:cs="Times New Roman"/>
                <w:szCs w:val="24"/>
              </w:rPr>
              <w:t xml:space="preserve">A. 10,8 gam. </w:t>
            </w:r>
            <w:r w:rsidRPr="00AF0A09">
              <w:rPr>
                <w:rFonts w:cs="Times New Roman"/>
                <w:szCs w:val="24"/>
              </w:rPr>
              <w:tab/>
              <w:t xml:space="preserve">   </w:t>
            </w:r>
            <w:r w:rsidRPr="00AF0A09">
              <w:rPr>
                <w:rFonts w:cs="Times New Roman"/>
                <w:szCs w:val="24"/>
                <w:u w:val="single"/>
              </w:rPr>
              <w:t>B</w:t>
            </w:r>
            <w:r w:rsidRPr="00AF0A09">
              <w:rPr>
                <w:rFonts w:cs="Times New Roman"/>
                <w:szCs w:val="24"/>
              </w:rPr>
              <w:t xml:space="preserve">. 15,2 gam.     C.15 gam. </w:t>
            </w:r>
            <w:r w:rsidRPr="00AF0A09">
              <w:rPr>
                <w:rFonts w:cs="Times New Roman"/>
                <w:szCs w:val="24"/>
              </w:rPr>
              <w:tab/>
              <w:t>D. 1,52 gam.</w:t>
            </w:r>
          </w:p>
          <w:p w14:paraId="3BCC655B" w14:textId="77777777" w:rsidR="00B443CC" w:rsidRPr="00AF0A09" w:rsidRDefault="00B443CC" w:rsidP="009C1FF9">
            <w:pPr>
              <w:rPr>
                <w:rFonts w:cs="Times New Roman"/>
                <w:szCs w:val="24"/>
              </w:rPr>
            </w:pPr>
            <w:r w:rsidRPr="00AF0A09">
              <w:rPr>
                <w:rFonts w:cs="Times New Roman"/>
                <w:b/>
                <w:bCs/>
                <w:szCs w:val="24"/>
              </w:rPr>
              <w:t>Câu 6:</w:t>
            </w:r>
            <w:r w:rsidRPr="00AF0A09">
              <w:rPr>
                <w:rFonts w:cs="Times New Roman"/>
                <w:szCs w:val="24"/>
              </w:rPr>
              <w:t> Chọn đáp án sai</w:t>
            </w:r>
          </w:p>
          <w:p w14:paraId="2B5928CE" w14:textId="77777777" w:rsidR="00B443CC" w:rsidRPr="00AF0A09" w:rsidRDefault="00B443CC" w:rsidP="009C1FF9">
            <w:pPr>
              <w:ind w:left="142"/>
              <w:rPr>
                <w:rFonts w:cs="Times New Roman"/>
                <w:szCs w:val="24"/>
              </w:rPr>
            </w:pPr>
            <w:r w:rsidRPr="00AF0A09">
              <w:rPr>
                <w:rFonts w:cs="Times New Roman"/>
                <w:szCs w:val="24"/>
              </w:rPr>
              <w:t>A. Có 3 bước lập phương trình hóa học</w:t>
            </w:r>
          </w:p>
          <w:p w14:paraId="167F2B06" w14:textId="77777777" w:rsidR="00B443CC" w:rsidRPr="00AF0A09" w:rsidRDefault="00B443CC" w:rsidP="009C1FF9">
            <w:pPr>
              <w:ind w:left="142"/>
              <w:rPr>
                <w:rFonts w:cs="Times New Roman"/>
                <w:szCs w:val="24"/>
              </w:rPr>
            </w:pPr>
            <w:r w:rsidRPr="00AF0A09">
              <w:rPr>
                <w:rFonts w:cs="Times New Roman"/>
                <w:szCs w:val="24"/>
              </w:rPr>
              <w:t>B. Phương trình hóa học biểu diễn ngắn gọn phản ứng hóa học</w:t>
            </w:r>
          </w:p>
          <w:p w14:paraId="27A243E5" w14:textId="77777777" w:rsidR="00B443CC" w:rsidRPr="00AF0A09" w:rsidRDefault="00B443CC" w:rsidP="009C1FF9">
            <w:pPr>
              <w:ind w:left="142"/>
              <w:rPr>
                <w:rFonts w:cs="Times New Roman"/>
                <w:szCs w:val="24"/>
              </w:rPr>
            </w:pPr>
            <w:r w:rsidRPr="00AF0A09">
              <w:rPr>
                <w:rFonts w:cs="Times New Roman"/>
                <w:szCs w:val="24"/>
              </w:rPr>
              <w:t>C.Dung dich muối ăn có công thức hóa học là NaCl</w:t>
            </w:r>
          </w:p>
          <w:p w14:paraId="1713834F" w14:textId="77777777" w:rsidR="00B443CC" w:rsidRPr="00AF0A09" w:rsidRDefault="00B443CC" w:rsidP="009C1FF9">
            <w:pPr>
              <w:ind w:left="142"/>
              <w:outlineLvl w:val="5"/>
              <w:rPr>
                <w:rFonts w:cs="Times New Roman"/>
                <w:szCs w:val="24"/>
              </w:rPr>
            </w:pPr>
            <w:r w:rsidRPr="00AF0A09">
              <w:rPr>
                <w:rFonts w:cs="Times New Roman"/>
                <w:szCs w:val="24"/>
                <w:u w:val="single"/>
              </w:rPr>
              <w:t>D</w:t>
            </w:r>
            <w:r w:rsidRPr="00AF0A09">
              <w:rPr>
                <w:rFonts w:cs="Times New Roman"/>
                <w:szCs w:val="24"/>
              </w:rPr>
              <w:t>.Ý nghĩa của phương trình hóa học là cho biết nguyên tố nguyên tử</w:t>
            </w:r>
          </w:p>
          <w:p w14:paraId="62A11C61" w14:textId="77777777" w:rsidR="00B443CC" w:rsidRPr="00AF0A09" w:rsidRDefault="00B443CC" w:rsidP="009C1FF9">
            <w:pPr>
              <w:rPr>
                <w:rFonts w:cs="Times New Roman"/>
                <w:szCs w:val="24"/>
              </w:rPr>
            </w:pPr>
            <w:r w:rsidRPr="00AF0A09">
              <w:rPr>
                <w:rFonts w:cs="Times New Roman"/>
                <w:b/>
                <w:bCs/>
                <w:szCs w:val="24"/>
              </w:rPr>
              <w:t>Câu 7:</w:t>
            </w:r>
            <w:r w:rsidRPr="00AF0A09">
              <w:rPr>
                <w:rFonts w:cs="Times New Roman"/>
                <w:szCs w:val="24"/>
              </w:rPr>
              <w:t> Chọn khẳng định đúng trong các khẳng định sau?</w:t>
            </w:r>
          </w:p>
          <w:p w14:paraId="59CA954C" w14:textId="77777777" w:rsidR="00B443CC" w:rsidRPr="00AF0A09" w:rsidRDefault="00B443CC" w:rsidP="009C1FF9">
            <w:pPr>
              <w:ind w:left="142"/>
              <w:outlineLvl w:val="5"/>
              <w:rPr>
                <w:rFonts w:cs="Times New Roman"/>
                <w:szCs w:val="24"/>
              </w:rPr>
            </w:pPr>
            <w:r w:rsidRPr="00AF0A09">
              <w:rPr>
                <w:rFonts w:cs="Times New Roman"/>
                <w:szCs w:val="24"/>
                <w:u w:val="single"/>
              </w:rPr>
              <w:t>A.</w:t>
            </w:r>
            <w:r w:rsidRPr="00AF0A09">
              <w:rPr>
                <w:rFonts w:cs="Times New Roman"/>
                <w:szCs w:val="24"/>
              </w:rPr>
              <w:t xml:space="preserve"> Tổng khối lượng sản phẩm bằng tổng khối lượng các chất tham gia phản ứng.</w:t>
            </w:r>
          </w:p>
          <w:p w14:paraId="4BCE5934" w14:textId="77777777" w:rsidR="00B443CC" w:rsidRPr="00AF0A09" w:rsidRDefault="00B443CC" w:rsidP="009C1FF9">
            <w:pPr>
              <w:ind w:left="142"/>
              <w:rPr>
                <w:rFonts w:cs="Times New Roman"/>
                <w:szCs w:val="24"/>
              </w:rPr>
            </w:pPr>
            <w:r w:rsidRPr="00AF0A09">
              <w:rPr>
                <w:rFonts w:cs="Times New Roman"/>
                <w:szCs w:val="24"/>
              </w:rPr>
              <w:t>B. Tổng khối lượng sản phẩm nhỏ hơn tổng khối lượng các chất tham gia phản ứng.</w:t>
            </w:r>
          </w:p>
          <w:p w14:paraId="4640FC80" w14:textId="77777777" w:rsidR="00B443CC" w:rsidRPr="00AF0A09" w:rsidRDefault="00B443CC" w:rsidP="009C1FF9">
            <w:pPr>
              <w:ind w:left="142"/>
              <w:rPr>
                <w:rFonts w:cs="Times New Roman"/>
                <w:szCs w:val="24"/>
              </w:rPr>
            </w:pPr>
            <w:r w:rsidRPr="00AF0A09">
              <w:rPr>
                <w:rFonts w:cs="Times New Roman"/>
                <w:szCs w:val="24"/>
              </w:rPr>
              <w:t>C. Tổng khối lượng sản phẩm lớn hơn tổng khối lượng các chất tham gia phản ứng.</w:t>
            </w:r>
          </w:p>
          <w:p w14:paraId="4623A7D2" w14:textId="77777777" w:rsidR="00B443CC" w:rsidRPr="00AF0A09" w:rsidRDefault="00B443CC" w:rsidP="009C1FF9">
            <w:pPr>
              <w:ind w:left="142"/>
              <w:rPr>
                <w:rFonts w:cs="Times New Roman"/>
                <w:szCs w:val="24"/>
              </w:rPr>
            </w:pPr>
            <w:r w:rsidRPr="00AF0A09">
              <w:rPr>
                <w:rFonts w:cs="Times New Roman"/>
                <w:szCs w:val="24"/>
              </w:rPr>
              <w:t>D. Tổng khối lượng sản phẩm nhỏ hơn hoặc bằng tổng khối lượng các chất tham gia phản ứng.</w:t>
            </w:r>
          </w:p>
          <w:p w14:paraId="60E9FDA7" w14:textId="77777777" w:rsidR="00B443CC" w:rsidRPr="00AF0A09" w:rsidRDefault="00B443CC" w:rsidP="009C1FF9">
            <w:pPr>
              <w:rPr>
                <w:rFonts w:cs="Times New Roman"/>
                <w:szCs w:val="24"/>
              </w:rPr>
            </w:pPr>
            <w:r w:rsidRPr="00AF0A09">
              <w:rPr>
                <w:rFonts w:cs="Times New Roman"/>
                <w:b/>
                <w:bCs/>
                <w:szCs w:val="24"/>
              </w:rPr>
              <w:t>Câu 8:</w:t>
            </w:r>
            <w:r w:rsidRPr="00AF0A09">
              <w:rPr>
                <w:rFonts w:cs="Times New Roman"/>
                <w:szCs w:val="24"/>
              </w:rPr>
              <w:t> Cho 3,6 gam magnesium tác dụng với dung dịch hydrochloric acid loãng thu được bao nhiêu ml khí H</w:t>
            </w:r>
            <w:r w:rsidRPr="00AF0A09">
              <w:rPr>
                <w:rFonts w:cs="Times New Roman"/>
                <w:szCs w:val="24"/>
                <w:vertAlign w:val="subscript"/>
              </w:rPr>
              <w:t>2</w:t>
            </w:r>
            <w:r w:rsidRPr="00AF0A09">
              <w:rPr>
                <w:rFonts w:cs="Times New Roman"/>
                <w:szCs w:val="24"/>
              </w:rPr>
              <w:t> ở đktc?</w:t>
            </w:r>
          </w:p>
          <w:p w14:paraId="0BB4CBC2" w14:textId="77777777" w:rsidR="00B443CC" w:rsidRPr="00AF0A09" w:rsidRDefault="00B443CC" w:rsidP="009C1FF9">
            <w:pPr>
              <w:ind w:left="360"/>
              <w:rPr>
                <w:rFonts w:cs="Times New Roman"/>
                <w:szCs w:val="24"/>
              </w:rPr>
            </w:pPr>
            <w:r w:rsidRPr="00AF0A09">
              <w:rPr>
                <w:rFonts w:cs="Times New Roman"/>
                <w:szCs w:val="24"/>
              </w:rPr>
              <w:t xml:space="preserve">A. 37,185 lít. </w:t>
            </w:r>
            <w:r w:rsidRPr="00AF0A09">
              <w:rPr>
                <w:rFonts w:cs="Times New Roman"/>
                <w:szCs w:val="24"/>
              </w:rPr>
              <w:tab/>
            </w:r>
            <w:r w:rsidRPr="00AF0A09">
              <w:rPr>
                <w:rFonts w:cs="Times New Roman"/>
                <w:szCs w:val="24"/>
              </w:rPr>
              <w:tab/>
              <w:t xml:space="preserve">B. 3,7158 lít. </w:t>
            </w:r>
            <w:r w:rsidRPr="00AF0A09">
              <w:rPr>
                <w:rFonts w:cs="Times New Roman"/>
                <w:szCs w:val="24"/>
              </w:rPr>
              <w:tab/>
            </w:r>
            <w:r w:rsidRPr="00AF0A09">
              <w:rPr>
                <w:rFonts w:cs="Times New Roman"/>
                <w:szCs w:val="24"/>
              </w:rPr>
              <w:tab/>
            </w:r>
          </w:p>
          <w:p w14:paraId="31F98E05" w14:textId="77777777" w:rsidR="00B443CC" w:rsidRPr="00AF0A09" w:rsidRDefault="00B443CC" w:rsidP="009C1FF9">
            <w:pPr>
              <w:ind w:left="360"/>
              <w:rPr>
                <w:rFonts w:cs="Times New Roman"/>
                <w:szCs w:val="24"/>
              </w:rPr>
            </w:pPr>
            <w:r w:rsidRPr="00AF0A09">
              <w:rPr>
                <w:rFonts w:cs="Times New Roman"/>
                <w:szCs w:val="24"/>
                <w:u w:val="single"/>
              </w:rPr>
              <w:t>C.</w:t>
            </w:r>
            <w:r w:rsidRPr="00AF0A09">
              <w:rPr>
                <w:rFonts w:cs="Times New Roman"/>
                <w:szCs w:val="24"/>
              </w:rPr>
              <w:t xml:space="preserve"> 3,7185 lít. </w:t>
            </w:r>
            <w:r w:rsidRPr="00AF0A09">
              <w:rPr>
                <w:rFonts w:cs="Times New Roman"/>
                <w:szCs w:val="24"/>
              </w:rPr>
              <w:tab/>
            </w:r>
            <w:r w:rsidRPr="00AF0A09">
              <w:rPr>
                <w:rFonts w:cs="Times New Roman"/>
                <w:szCs w:val="24"/>
              </w:rPr>
              <w:tab/>
              <w:t>D. 0,37185 lít.</w:t>
            </w:r>
          </w:p>
          <w:p w14:paraId="4DCA26AA" w14:textId="77777777" w:rsidR="00B443CC" w:rsidRPr="00AF0A09" w:rsidRDefault="00B443CC" w:rsidP="009C1FF9">
            <w:pPr>
              <w:rPr>
                <w:rFonts w:cs="Times New Roman"/>
                <w:szCs w:val="24"/>
              </w:rPr>
            </w:pPr>
            <w:r w:rsidRPr="00AF0A09">
              <w:rPr>
                <w:rFonts w:cs="Times New Roman"/>
                <w:b/>
                <w:bCs/>
                <w:szCs w:val="24"/>
              </w:rPr>
              <w:t>Câu 9:</w:t>
            </w:r>
            <w:r w:rsidRPr="00AF0A09">
              <w:rPr>
                <w:rFonts w:cs="Times New Roman"/>
                <w:szCs w:val="24"/>
              </w:rPr>
              <w:t> Vì sao khi Mg + HCl thì m</w:t>
            </w:r>
            <w:r w:rsidRPr="00AF0A09">
              <w:rPr>
                <w:rFonts w:cs="Times New Roman"/>
                <w:szCs w:val="24"/>
                <w:vertAlign w:val="subscript"/>
              </w:rPr>
              <w:t>MgCl2</w:t>
            </w:r>
            <w:r w:rsidRPr="00AF0A09">
              <w:rPr>
                <w:rFonts w:cs="Times New Roman"/>
                <w:szCs w:val="24"/>
              </w:rPr>
              <w:t> &lt; m</w:t>
            </w:r>
            <w:r w:rsidRPr="00AF0A09">
              <w:rPr>
                <w:rFonts w:cs="Times New Roman"/>
                <w:szCs w:val="24"/>
                <w:vertAlign w:val="subscript"/>
              </w:rPr>
              <w:t>Mg</w:t>
            </w:r>
            <w:r w:rsidRPr="00AF0A09">
              <w:rPr>
                <w:rFonts w:cs="Times New Roman"/>
                <w:szCs w:val="24"/>
              </w:rPr>
              <w:t> + m</w:t>
            </w:r>
            <w:r w:rsidRPr="00AF0A09">
              <w:rPr>
                <w:rFonts w:cs="Times New Roman"/>
                <w:szCs w:val="24"/>
                <w:vertAlign w:val="subscript"/>
              </w:rPr>
              <w:t>HCl</w:t>
            </w:r>
          </w:p>
          <w:p w14:paraId="5F3A2138" w14:textId="77777777" w:rsidR="00B443CC" w:rsidRPr="00AF0A09" w:rsidRDefault="00B443CC" w:rsidP="009C1FF9">
            <w:pPr>
              <w:ind w:left="360"/>
              <w:outlineLvl w:val="5"/>
              <w:rPr>
                <w:rFonts w:cs="Times New Roman"/>
                <w:szCs w:val="24"/>
              </w:rPr>
            </w:pPr>
            <w:r w:rsidRPr="00AF0A09">
              <w:rPr>
                <w:rFonts w:cs="Times New Roman"/>
                <w:szCs w:val="24"/>
                <w:u w:val="single"/>
              </w:rPr>
              <w:t>A</w:t>
            </w:r>
            <w:r w:rsidRPr="00AF0A09">
              <w:rPr>
                <w:rFonts w:cs="Times New Roman"/>
                <w:szCs w:val="24"/>
              </w:rPr>
              <w:t>. Vì sản phẩn tạo thành còn có khí hydrogen.</w:t>
            </w:r>
          </w:p>
          <w:p w14:paraId="54195CE6" w14:textId="77777777" w:rsidR="00B443CC" w:rsidRPr="00AF0A09" w:rsidRDefault="00B443CC" w:rsidP="009C1FF9">
            <w:pPr>
              <w:ind w:left="360"/>
              <w:rPr>
                <w:rFonts w:cs="Times New Roman"/>
                <w:szCs w:val="24"/>
              </w:rPr>
            </w:pPr>
            <w:r w:rsidRPr="00AF0A09">
              <w:rPr>
                <w:rFonts w:cs="Times New Roman"/>
                <w:szCs w:val="24"/>
              </w:rPr>
              <w:t>B. m</w:t>
            </w:r>
            <w:r w:rsidRPr="00AF0A09">
              <w:rPr>
                <w:rFonts w:cs="Times New Roman"/>
                <w:szCs w:val="24"/>
                <w:vertAlign w:val="subscript"/>
              </w:rPr>
              <w:t>Mg</w:t>
            </w:r>
            <w:r w:rsidRPr="00AF0A09">
              <w:rPr>
                <w:rFonts w:cs="Times New Roman"/>
                <w:szCs w:val="24"/>
              </w:rPr>
              <w:t>=m</w:t>
            </w:r>
            <w:r w:rsidRPr="00AF0A09">
              <w:rPr>
                <w:rFonts w:cs="Times New Roman"/>
                <w:szCs w:val="24"/>
                <w:vertAlign w:val="subscript"/>
              </w:rPr>
              <w:t>MgCl2</w:t>
            </w:r>
          </w:p>
          <w:p w14:paraId="6C0DD18C" w14:textId="77777777" w:rsidR="00B443CC" w:rsidRPr="00AF0A09" w:rsidRDefault="00B443CC" w:rsidP="009C1FF9">
            <w:pPr>
              <w:ind w:left="360"/>
              <w:rPr>
                <w:rFonts w:cs="Times New Roman"/>
                <w:szCs w:val="24"/>
              </w:rPr>
            </w:pPr>
            <w:r w:rsidRPr="00AF0A09">
              <w:rPr>
                <w:rFonts w:cs="Times New Roman"/>
                <w:szCs w:val="24"/>
              </w:rPr>
              <w:t>C. HCl có khối lượng lớn nhất.</w:t>
            </w:r>
          </w:p>
          <w:p w14:paraId="692CDA93" w14:textId="77777777" w:rsidR="00B443CC" w:rsidRPr="00AF0A09" w:rsidRDefault="00B443CC" w:rsidP="009C1FF9">
            <w:pPr>
              <w:ind w:left="360"/>
              <w:rPr>
                <w:rFonts w:cs="Times New Roman"/>
                <w:szCs w:val="24"/>
              </w:rPr>
            </w:pPr>
            <w:r w:rsidRPr="00AF0A09">
              <w:rPr>
                <w:rFonts w:cs="Times New Roman"/>
                <w:szCs w:val="24"/>
              </w:rPr>
              <w:t>D. Tất cả đáp án.</w:t>
            </w:r>
          </w:p>
          <w:p w14:paraId="78CA16D6" w14:textId="77777777" w:rsidR="00B443CC" w:rsidRPr="00AF0A09" w:rsidRDefault="00B443CC" w:rsidP="009C1FF9">
            <w:pPr>
              <w:rPr>
                <w:rFonts w:cs="Times New Roman"/>
                <w:szCs w:val="24"/>
              </w:rPr>
            </w:pPr>
            <w:r w:rsidRPr="00AF0A09">
              <w:rPr>
                <w:rFonts w:cs="Times New Roman"/>
                <w:b/>
                <w:bCs/>
                <w:szCs w:val="24"/>
              </w:rPr>
              <w:t>Câu 10:</w:t>
            </w:r>
            <w:r w:rsidRPr="00AF0A09">
              <w:rPr>
                <w:rFonts w:cs="Times New Roman"/>
                <w:szCs w:val="24"/>
              </w:rPr>
              <w:t xml:space="preserve"> Lưu huỳnh cháy theo sơ đồ phản ứng sau: </w:t>
            </w:r>
          </w:p>
          <w:p w14:paraId="7BDAFCFC" w14:textId="77777777" w:rsidR="00B443CC" w:rsidRPr="00AF0A09" w:rsidRDefault="00B443CC" w:rsidP="009C1FF9">
            <w:pPr>
              <w:rPr>
                <w:rFonts w:cs="Times New Roman"/>
                <w:szCs w:val="24"/>
              </w:rPr>
            </w:pPr>
            <w:r w:rsidRPr="00AF0A09">
              <w:rPr>
                <w:rFonts w:cs="Times New Roman"/>
                <w:szCs w:val="24"/>
              </w:rPr>
              <w:t>Sulfur + khí oxygen → sulfur dioxide</w:t>
            </w:r>
          </w:p>
          <w:p w14:paraId="1B284975" w14:textId="77777777" w:rsidR="00B443CC" w:rsidRPr="00AF0A09" w:rsidRDefault="00B443CC" w:rsidP="009C1FF9">
            <w:pPr>
              <w:rPr>
                <w:rFonts w:cs="Times New Roman"/>
                <w:szCs w:val="24"/>
              </w:rPr>
            </w:pPr>
            <w:r w:rsidRPr="00AF0A09">
              <w:rPr>
                <w:rFonts w:cs="Times New Roman"/>
                <w:szCs w:val="24"/>
              </w:rPr>
              <w:t>Nếu đốt cháy 48 gam sulfur và thu được 96 gam sulfur dioxide thì khối lượng oxygen đã tham gia vào phản ứng là:</w:t>
            </w:r>
          </w:p>
          <w:p w14:paraId="7396D55B" w14:textId="77777777" w:rsidR="00B443CC" w:rsidRPr="00AF0A09" w:rsidRDefault="00B443CC" w:rsidP="009C1FF9">
            <w:pPr>
              <w:rPr>
                <w:rFonts w:cs="Times New Roman"/>
                <w:szCs w:val="24"/>
              </w:rPr>
            </w:pPr>
            <w:r w:rsidRPr="00AF0A09">
              <w:rPr>
                <w:rFonts w:cs="Times New Roman"/>
                <w:szCs w:val="24"/>
              </w:rPr>
              <w:t xml:space="preserve">A. 40 gam </w:t>
            </w:r>
            <w:r w:rsidRPr="00AF0A09">
              <w:rPr>
                <w:rFonts w:cs="Times New Roman"/>
                <w:szCs w:val="24"/>
              </w:rPr>
              <w:tab/>
              <w:t xml:space="preserve">B. 44 gam </w:t>
            </w:r>
            <w:r w:rsidRPr="00AF0A09">
              <w:rPr>
                <w:rFonts w:cs="Times New Roman"/>
                <w:szCs w:val="24"/>
              </w:rPr>
              <w:tab/>
              <w:t xml:space="preserve">      </w:t>
            </w:r>
            <w:r w:rsidRPr="00AF0A09">
              <w:rPr>
                <w:rFonts w:cs="Times New Roman"/>
                <w:szCs w:val="24"/>
                <w:u w:val="single"/>
              </w:rPr>
              <w:t>C</w:t>
            </w:r>
            <w:r w:rsidRPr="00AF0A09">
              <w:rPr>
                <w:rFonts w:cs="Times New Roman"/>
                <w:szCs w:val="24"/>
              </w:rPr>
              <w:t xml:space="preserve">. 48 gam </w:t>
            </w:r>
            <w:r w:rsidRPr="00AF0A09">
              <w:rPr>
                <w:rFonts w:cs="Times New Roman"/>
                <w:szCs w:val="24"/>
              </w:rPr>
              <w:tab/>
              <w:t>D. 52 gam</w:t>
            </w:r>
          </w:p>
          <w:p w14:paraId="7C840BAD" w14:textId="77777777" w:rsidR="00B443CC" w:rsidRPr="00AF0A09" w:rsidRDefault="00B443CC" w:rsidP="009C1FF9">
            <w:pPr>
              <w:rPr>
                <w:rFonts w:cs="Times New Roman"/>
                <w:szCs w:val="24"/>
              </w:rPr>
            </w:pPr>
            <w:r w:rsidRPr="00AF0A09">
              <w:rPr>
                <w:rFonts w:cs="Times New Roman"/>
                <w:b/>
                <w:bCs/>
                <w:szCs w:val="24"/>
              </w:rPr>
              <w:t>Câu 11:</w:t>
            </w:r>
            <w:r w:rsidRPr="00AF0A09">
              <w:rPr>
                <w:rFonts w:cs="Times New Roman"/>
                <w:szCs w:val="24"/>
              </w:rPr>
              <w:t> Viết phương trình hóa học của kim loại iron tác dụng với dung dịch sunfuric acid loãng biết sản phẩm là iron (II) sulfite và có khí bay lên</w:t>
            </w:r>
          </w:p>
          <w:p w14:paraId="70C0E35B" w14:textId="77777777" w:rsidR="00B443CC" w:rsidRPr="00AF0A09" w:rsidRDefault="00B443CC" w:rsidP="009C1FF9">
            <w:pPr>
              <w:ind w:left="360"/>
              <w:outlineLvl w:val="5"/>
              <w:rPr>
                <w:rFonts w:cs="Times New Roman"/>
                <w:szCs w:val="24"/>
              </w:rPr>
            </w:pPr>
            <w:r w:rsidRPr="00AF0A09">
              <w:rPr>
                <w:rFonts w:cs="Times New Roman"/>
                <w:szCs w:val="24"/>
                <w:u w:val="single"/>
              </w:rPr>
              <w:t>A</w:t>
            </w:r>
            <w:r w:rsidRPr="00AF0A09">
              <w:rPr>
                <w:rFonts w:cs="Times New Roman"/>
                <w:szCs w:val="24"/>
              </w:rPr>
              <w:t>. Fe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FeSO</w:t>
            </w:r>
            <w:r w:rsidRPr="00AF0A09">
              <w:rPr>
                <w:rFonts w:cs="Times New Roman"/>
                <w:szCs w:val="24"/>
                <w:vertAlign w:val="subscript"/>
              </w:rPr>
              <w:t>4</w:t>
            </w:r>
            <w:r w:rsidRPr="00AF0A09">
              <w:rPr>
                <w:rFonts w:cs="Times New Roman"/>
                <w:szCs w:val="24"/>
              </w:rPr>
              <w:t> + H</w:t>
            </w:r>
            <w:r w:rsidRPr="00AF0A09">
              <w:rPr>
                <w:rFonts w:cs="Times New Roman"/>
                <w:szCs w:val="24"/>
                <w:vertAlign w:val="subscript"/>
              </w:rPr>
              <w:t>2</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32DF0F79" w14:textId="77777777" w:rsidR="00B443CC" w:rsidRPr="00AF0A09" w:rsidRDefault="00B443CC" w:rsidP="009C1FF9">
            <w:pPr>
              <w:ind w:left="360"/>
              <w:outlineLvl w:val="5"/>
              <w:rPr>
                <w:rFonts w:cs="Times New Roman"/>
                <w:szCs w:val="24"/>
              </w:rPr>
            </w:pPr>
            <w:r w:rsidRPr="00AF0A09">
              <w:rPr>
                <w:rFonts w:cs="Times New Roman"/>
                <w:szCs w:val="24"/>
              </w:rPr>
              <w:t>B.Fe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Fe</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H</w:t>
            </w:r>
            <w:r w:rsidRPr="00AF0A09">
              <w:rPr>
                <w:rFonts w:cs="Times New Roman"/>
                <w:szCs w:val="24"/>
                <w:vertAlign w:val="subscript"/>
              </w:rPr>
              <w:t>2</w:t>
            </w:r>
          </w:p>
          <w:p w14:paraId="326160B6" w14:textId="77777777" w:rsidR="00B443CC" w:rsidRPr="00AF0A09" w:rsidRDefault="00B443CC" w:rsidP="009C1FF9">
            <w:pPr>
              <w:ind w:left="360"/>
              <w:rPr>
                <w:rFonts w:cs="Times New Roman"/>
                <w:szCs w:val="24"/>
              </w:rPr>
            </w:pPr>
            <w:r w:rsidRPr="00AF0A09">
              <w:rPr>
                <w:rFonts w:cs="Times New Roman"/>
                <w:szCs w:val="24"/>
              </w:rPr>
              <w:t>C. Fe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FeSO</w:t>
            </w:r>
            <w:r w:rsidRPr="00AF0A09">
              <w:rPr>
                <w:rFonts w:cs="Times New Roman"/>
                <w:szCs w:val="24"/>
                <w:vertAlign w:val="subscript"/>
              </w:rPr>
              <w:t>4</w:t>
            </w:r>
            <w:r w:rsidRPr="00AF0A09">
              <w:rPr>
                <w:rFonts w:cs="Times New Roman"/>
                <w:szCs w:val="24"/>
              </w:rPr>
              <w:t> + S</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5CC7F218" w14:textId="77777777" w:rsidR="00B443CC" w:rsidRPr="00AF0A09" w:rsidRDefault="00B443CC" w:rsidP="009C1FF9">
            <w:pPr>
              <w:ind w:left="360"/>
              <w:rPr>
                <w:rFonts w:cs="Times New Roman"/>
                <w:szCs w:val="24"/>
              </w:rPr>
            </w:pPr>
            <w:r w:rsidRPr="00AF0A09">
              <w:rPr>
                <w:rFonts w:cs="Times New Roman"/>
                <w:szCs w:val="24"/>
              </w:rPr>
              <w:t>D.Fe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FeSO</w:t>
            </w:r>
            <w:r w:rsidRPr="00AF0A09">
              <w:rPr>
                <w:rFonts w:cs="Times New Roman"/>
                <w:szCs w:val="24"/>
                <w:vertAlign w:val="subscript"/>
              </w:rPr>
              <w:t>4</w:t>
            </w:r>
            <w:r w:rsidRPr="00AF0A09">
              <w:rPr>
                <w:rFonts w:cs="Times New Roman"/>
                <w:szCs w:val="24"/>
              </w:rPr>
              <w:t> + H</w:t>
            </w:r>
            <w:r w:rsidRPr="00AF0A09">
              <w:rPr>
                <w:rFonts w:cs="Times New Roman"/>
                <w:szCs w:val="24"/>
                <w:vertAlign w:val="subscript"/>
              </w:rPr>
              <w:t>2</w:t>
            </w:r>
            <w:r w:rsidRPr="00AF0A09">
              <w:rPr>
                <w:rFonts w:cs="Times New Roman"/>
                <w:szCs w:val="24"/>
              </w:rPr>
              <w:t>S</w:t>
            </w:r>
          </w:p>
          <w:p w14:paraId="7D9F6399" w14:textId="77777777" w:rsidR="00B443CC" w:rsidRPr="00AF0A09" w:rsidRDefault="00B443CC" w:rsidP="009C1FF9">
            <w:pPr>
              <w:rPr>
                <w:rFonts w:cs="Times New Roman"/>
                <w:szCs w:val="24"/>
              </w:rPr>
            </w:pPr>
            <w:r w:rsidRPr="00AF0A09">
              <w:rPr>
                <w:rFonts w:cs="Times New Roman"/>
                <w:b/>
                <w:bCs/>
                <w:szCs w:val="24"/>
              </w:rPr>
              <w:t>Câu 12:</w:t>
            </w:r>
            <w:r w:rsidRPr="00AF0A09">
              <w:rPr>
                <w:rFonts w:cs="Times New Roman"/>
                <w:szCs w:val="24"/>
              </w:rPr>
              <w:t> CaCO</w:t>
            </w:r>
            <w:r w:rsidRPr="00AF0A09">
              <w:rPr>
                <w:rFonts w:cs="Times New Roman"/>
                <w:szCs w:val="24"/>
                <w:vertAlign w:val="subscript"/>
              </w:rPr>
              <w:t>3</w:t>
            </w:r>
            <w:r w:rsidRPr="00AF0A09">
              <w:rPr>
                <w:rFonts w:cs="Times New Roman"/>
                <w:szCs w:val="24"/>
              </w:rPr>
              <w:t> + X → CaCl</w:t>
            </w:r>
            <w:r w:rsidRPr="00AF0A09">
              <w:rPr>
                <w:rFonts w:cs="Times New Roman"/>
                <w:szCs w:val="24"/>
                <w:vertAlign w:val="subscript"/>
              </w:rPr>
              <w:t>2</w:t>
            </w:r>
            <w:r w:rsidRPr="00AF0A09">
              <w:rPr>
                <w:rFonts w:cs="Times New Roman"/>
                <w:szCs w:val="24"/>
              </w:rPr>
              <w:t> + CO</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O. X là?</w:t>
            </w:r>
          </w:p>
          <w:p w14:paraId="66BCDF76" w14:textId="77777777" w:rsidR="00B443CC" w:rsidRPr="00AF0A09" w:rsidRDefault="00B443CC"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HCl             B. Cl</w:t>
            </w:r>
            <w:r w:rsidRPr="00AF0A09">
              <w:rPr>
                <w:rFonts w:cs="Times New Roman"/>
                <w:szCs w:val="24"/>
                <w:vertAlign w:val="subscript"/>
              </w:rPr>
              <w:t>2</w:t>
            </w:r>
            <w:r w:rsidRPr="00AF0A09">
              <w:rPr>
                <w:rFonts w:cs="Times New Roman"/>
                <w:szCs w:val="24"/>
              </w:rPr>
              <w:tab/>
              <w:t xml:space="preserve">        C. H</w:t>
            </w:r>
            <w:r w:rsidRPr="00AF0A09">
              <w:rPr>
                <w:rFonts w:cs="Times New Roman"/>
                <w:szCs w:val="24"/>
                <w:vertAlign w:val="subscript"/>
              </w:rPr>
              <w:t>2</w:t>
            </w:r>
            <w:r w:rsidRPr="00AF0A09">
              <w:rPr>
                <w:rFonts w:cs="Times New Roman"/>
                <w:szCs w:val="24"/>
              </w:rPr>
              <w:tab/>
              <w:t xml:space="preserve">        D. HO</w:t>
            </w:r>
          </w:p>
          <w:p w14:paraId="76D5ADDF" w14:textId="77777777" w:rsidR="00B443CC" w:rsidRPr="00AF0A09" w:rsidRDefault="00B443CC" w:rsidP="009C1FF9">
            <w:pPr>
              <w:rPr>
                <w:rFonts w:cs="Times New Roman"/>
                <w:szCs w:val="24"/>
              </w:rPr>
            </w:pPr>
            <w:r w:rsidRPr="00AF0A09">
              <w:rPr>
                <w:rFonts w:cs="Times New Roman"/>
                <w:b/>
                <w:bCs/>
                <w:szCs w:val="24"/>
              </w:rPr>
              <w:t>Câu 13:</w:t>
            </w:r>
            <w:r w:rsidRPr="00AF0A09">
              <w:rPr>
                <w:rFonts w:cs="Times New Roman"/>
                <w:szCs w:val="24"/>
              </w:rPr>
              <w:t> Phương trình đúng của phosphorus cháy trong không khí, biết sản phẩm tạo thành là P</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5</w:t>
            </w:r>
          </w:p>
          <w:p w14:paraId="7E7C3573" w14:textId="77777777" w:rsidR="00B443CC" w:rsidRPr="00AF0A09" w:rsidRDefault="00B443CC" w:rsidP="009C1FF9">
            <w:pPr>
              <w:ind w:left="360"/>
              <w:rPr>
                <w:rFonts w:cs="Times New Roman"/>
                <w:szCs w:val="24"/>
              </w:rPr>
            </w:pPr>
            <w:r w:rsidRPr="00AF0A09">
              <w:rPr>
                <w:rFonts w:cs="Times New Roman"/>
                <w:szCs w:val="24"/>
              </w:rPr>
              <w:t>A. P + O</w:t>
            </w:r>
            <w:r w:rsidRPr="00AF0A09">
              <w:rPr>
                <w:rFonts w:cs="Times New Roman"/>
                <w:szCs w:val="24"/>
                <w:vertAlign w:val="subscript"/>
              </w:rPr>
              <w:t>2</w:t>
            </w:r>
            <w:r w:rsidRPr="00AF0A09">
              <w:rPr>
                <w:rFonts w:cs="Times New Roman"/>
                <w:szCs w:val="24"/>
              </w:rPr>
              <w:t> → P</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5</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4P + 5O</w:t>
            </w:r>
            <w:r w:rsidRPr="00AF0A09">
              <w:rPr>
                <w:rFonts w:cs="Times New Roman"/>
                <w:szCs w:val="24"/>
                <w:vertAlign w:val="subscript"/>
              </w:rPr>
              <w:t>2</w:t>
            </w:r>
            <w:r w:rsidRPr="00AF0A09">
              <w:rPr>
                <w:rFonts w:cs="Times New Roman"/>
                <w:szCs w:val="24"/>
              </w:rPr>
              <w:t> → 2P</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5</w:t>
            </w:r>
          </w:p>
          <w:p w14:paraId="7E1B7D47" w14:textId="77777777" w:rsidR="00B443CC" w:rsidRPr="00AF0A09" w:rsidRDefault="00B443CC" w:rsidP="009C1FF9">
            <w:pPr>
              <w:ind w:left="360"/>
              <w:rPr>
                <w:rFonts w:cs="Times New Roman"/>
                <w:szCs w:val="24"/>
              </w:rPr>
            </w:pPr>
            <w:r w:rsidRPr="00AF0A09">
              <w:rPr>
                <w:rFonts w:cs="Times New Roman"/>
                <w:szCs w:val="24"/>
              </w:rPr>
              <w:t>C. P + 2O</w:t>
            </w:r>
            <w:r w:rsidRPr="00AF0A09">
              <w:rPr>
                <w:rFonts w:cs="Times New Roman"/>
                <w:szCs w:val="24"/>
                <w:vertAlign w:val="subscript"/>
              </w:rPr>
              <w:t>2</w:t>
            </w:r>
            <w:r w:rsidRPr="00AF0A09">
              <w:rPr>
                <w:rFonts w:cs="Times New Roman"/>
                <w:szCs w:val="24"/>
              </w:rPr>
              <w:t> → P</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5</w:t>
            </w:r>
            <w:r w:rsidRPr="00AF0A09">
              <w:rPr>
                <w:rFonts w:cs="Times New Roman"/>
                <w:szCs w:val="24"/>
              </w:rPr>
              <w:t xml:space="preserve"> </w:t>
            </w:r>
            <w:r w:rsidRPr="00AF0A09">
              <w:rPr>
                <w:rFonts w:cs="Times New Roman"/>
                <w:szCs w:val="24"/>
              </w:rPr>
              <w:tab/>
            </w:r>
            <w:r w:rsidRPr="00AF0A09">
              <w:rPr>
                <w:rFonts w:cs="Times New Roman"/>
                <w:szCs w:val="24"/>
              </w:rPr>
              <w:tab/>
              <w:t>D. P + O</w:t>
            </w:r>
            <w:r w:rsidRPr="00AF0A09">
              <w:rPr>
                <w:rFonts w:cs="Times New Roman"/>
                <w:szCs w:val="24"/>
                <w:vertAlign w:val="subscript"/>
              </w:rPr>
              <w:t>2</w:t>
            </w:r>
            <w:r w:rsidRPr="00AF0A09">
              <w:rPr>
                <w:rFonts w:cs="Times New Roman"/>
                <w:szCs w:val="24"/>
              </w:rPr>
              <w:t> → P</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p>
          <w:p w14:paraId="7FA1FA69" w14:textId="77777777" w:rsidR="00B443CC" w:rsidRPr="00AF0A09" w:rsidRDefault="00B443CC" w:rsidP="009C1FF9">
            <w:pPr>
              <w:rPr>
                <w:rFonts w:cs="Times New Roman"/>
                <w:szCs w:val="24"/>
              </w:rPr>
            </w:pPr>
            <w:r w:rsidRPr="00AF0A09">
              <w:rPr>
                <w:rFonts w:cs="Times New Roman"/>
                <w:b/>
                <w:bCs/>
                <w:szCs w:val="24"/>
              </w:rPr>
              <w:lastRenderedPageBreak/>
              <w:t>Câu 14:</w:t>
            </w:r>
            <w:r w:rsidRPr="00AF0A09">
              <w:rPr>
                <w:rFonts w:cs="Times New Roman"/>
                <w:szCs w:val="24"/>
              </w:rPr>
              <w:t> Tỉ lệ hệ số tương ứng của chất tham gia và chất tạo thành của phương trình sau: Fe + 2HCl → FeCl</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p>
          <w:p w14:paraId="04108476" w14:textId="77777777" w:rsidR="00B443CC" w:rsidRPr="00AF0A09" w:rsidRDefault="00B443CC" w:rsidP="009C1FF9">
            <w:pPr>
              <w:rPr>
                <w:rFonts w:cs="Times New Roman"/>
                <w:szCs w:val="24"/>
              </w:rPr>
            </w:pPr>
            <w:r w:rsidRPr="00AF0A09">
              <w:rPr>
                <w:rFonts w:cs="Times New Roman"/>
                <w:szCs w:val="24"/>
              </w:rPr>
              <w:t xml:space="preserve">     A. 1:2:1:2 </w:t>
            </w:r>
            <w:r w:rsidRPr="00AF0A09">
              <w:rPr>
                <w:rFonts w:cs="Times New Roman"/>
                <w:szCs w:val="24"/>
              </w:rPr>
              <w:tab/>
              <w:t xml:space="preserve">  B. 1:2:2:1</w:t>
            </w:r>
            <w:r w:rsidRPr="00AF0A09">
              <w:rPr>
                <w:rFonts w:cs="Times New Roman"/>
                <w:szCs w:val="24"/>
              </w:rPr>
              <w:tab/>
              <w:t xml:space="preserve">   C. 2:1:1:1        </w:t>
            </w:r>
            <w:r w:rsidRPr="00AF0A09">
              <w:rPr>
                <w:rFonts w:cs="Times New Roman"/>
                <w:szCs w:val="24"/>
                <w:u w:val="single"/>
              </w:rPr>
              <w:t>D</w:t>
            </w:r>
            <w:r w:rsidRPr="00AF0A09">
              <w:rPr>
                <w:rFonts w:cs="Times New Roman"/>
                <w:szCs w:val="24"/>
              </w:rPr>
              <w:t>. 1:2:1:1</w:t>
            </w:r>
          </w:p>
          <w:p w14:paraId="08B64F27" w14:textId="77777777" w:rsidR="00B443CC" w:rsidRPr="00AF0A09" w:rsidRDefault="00B443CC" w:rsidP="009C1FF9">
            <w:pPr>
              <w:rPr>
                <w:rFonts w:cs="Times New Roman"/>
                <w:szCs w:val="24"/>
              </w:rPr>
            </w:pPr>
            <w:r w:rsidRPr="00AF0A09">
              <w:rPr>
                <w:rFonts w:cs="Times New Roman"/>
                <w:b/>
                <w:bCs/>
                <w:szCs w:val="24"/>
              </w:rPr>
              <w:t>Câu 15:</w:t>
            </w:r>
            <w:r w:rsidRPr="00AF0A09">
              <w:rPr>
                <w:rFonts w:cs="Times New Roman"/>
                <w:szCs w:val="24"/>
              </w:rPr>
              <w:t> Nhìn vào phương trình sau và cho biết tỉ số giữa các chất tham gia phản ứng:2NaOH + CuSO</w:t>
            </w:r>
            <w:r w:rsidRPr="00AF0A09">
              <w:rPr>
                <w:rFonts w:cs="Times New Roman"/>
                <w:szCs w:val="24"/>
                <w:vertAlign w:val="subscript"/>
              </w:rPr>
              <w:t>4</w:t>
            </w:r>
            <w:r w:rsidRPr="00AF0A09">
              <w:rPr>
                <w:rFonts w:cs="Times New Roman"/>
                <w:szCs w:val="24"/>
              </w:rPr>
              <w:t> → Cu(OH)</w:t>
            </w:r>
            <w:r w:rsidRPr="00AF0A09">
              <w:rPr>
                <w:rFonts w:cs="Times New Roman"/>
                <w:szCs w:val="24"/>
                <w:vertAlign w:val="subscript"/>
              </w:rPr>
              <w:t>2</w:t>
            </w:r>
            <w:r w:rsidRPr="00AF0A09">
              <w:rPr>
                <w:rFonts w:cs="Times New Roman"/>
                <w:szCs w:val="24"/>
              </w:rPr>
              <w:t>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p>
          <w:p w14:paraId="55074C0E" w14:textId="77777777" w:rsidR="00B443CC" w:rsidRPr="00AF0A09" w:rsidRDefault="00B443CC" w:rsidP="009C1FF9">
            <w:pPr>
              <w:ind w:left="360"/>
              <w:rPr>
                <w:rFonts w:cs="Times New Roman"/>
                <w:szCs w:val="24"/>
              </w:rPr>
            </w:pPr>
            <w:r w:rsidRPr="00AF0A09">
              <w:rPr>
                <w:rFonts w:cs="Times New Roman"/>
                <w:szCs w:val="24"/>
              </w:rPr>
              <w:t>A. 1:1</w:t>
            </w:r>
            <w:r w:rsidRPr="00AF0A09">
              <w:rPr>
                <w:rFonts w:cs="Times New Roman"/>
                <w:szCs w:val="24"/>
              </w:rPr>
              <w:tab/>
            </w:r>
            <w:r w:rsidRPr="00AF0A09">
              <w:rPr>
                <w:rFonts w:cs="Times New Roman"/>
                <w:szCs w:val="24"/>
              </w:rPr>
              <w:tab/>
              <w:t>B. 1:2</w:t>
            </w:r>
            <w:r w:rsidRPr="00AF0A09">
              <w:rPr>
                <w:rFonts w:cs="Times New Roman"/>
                <w:szCs w:val="24"/>
              </w:rPr>
              <w:tab/>
            </w:r>
            <w:r w:rsidRPr="00AF0A09">
              <w:rPr>
                <w:rFonts w:cs="Times New Roman"/>
                <w:szCs w:val="24"/>
              </w:rPr>
              <w:tab/>
            </w:r>
            <w:r w:rsidRPr="00AF0A09">
              <w:rPr>
                <w:rFonts w:cs="Times New Roman"/>
                <w:szCs w:val="24"/>
                <w:u w:val="single"/>
              </w:rPr>
              <w:t>C.</w:t>
            </w:r>
            <w:r w:rsidRPr="00AF0A09">
              <w:rPr>
                <w:rFonts w:cs="Times New Roman"/>
                <w:szCs w:val="24"/>
              </w:rPr>
              <w:t xml:space="preserve"> 2:1</w:t>
            </w:r>
            <w:r w:rsidRPr="00AF0A09">
              <w:rPr>
                <w:rFonts w:cs="Times New Roman"/>
                <w:szCs w:val="24"/>
              </w:rPr>
              <w:tab/>
            </w:r>
            <w:r w:rsidRPr="00AF0A09">
              <w:rPr>
                <w:rFonts w:cs="Times New Roman"/>
                <w:szCs w:val="24"/>
              </w:rPr>
              <w:tab/>
            </w:r>
            <w:r w:rsidRPr="00AF0A09">
              <w:rPr>
                <w:rFonts w:cs="Times New Roman"/>
                <w:szCs w:val="24"/>
              </w:rPr>
              <w:tab/>
              <w:t>D. 2:3</w:t>
            </w:r>
          </w:p>
          <w:p w14:paraId="13FD9A78" w14:textId="77777777" w:rsidR="00B443CC" w:rsidRPr="00AF0A09" w:rsidRDefault="00B443CC" w:rsidP="009C1FF9">
            <w:pPr>
              <w:rPr>
                <w:rFonts w:cs="Times New Roman"/>
                <w:szCs w:val="24"/>
              </w:rPr>
            </w:pPr>
            <w:r w:rsidRPr="00AF0A09">
              <w:rPr>
                <w:rFonts w:cs="Times New Roman"/>
                <w:b/>
                <w:bCs/>
                <w:szCs w:val="24"/>
              </w:rPr>
              <w:t>Câu 16:</w:t>
            </w:r>
            <w:r w:rsidRPr="00AF0A09">
              <w:rPr>
                <w:rFonts w:cs="Times New Roman"/>
                <w:szCs w:val="24"/>
              </w:rPr>
              <w:t> Than cháy tạo ra khí carbon dioxide (CO</w:t>
            </w:r>
            <w:r w:rsidRPr="00AF0A09">
              <w:rPr>
                <w:rFonts w:cs="Times New Roman"/>
                <w:szCs w:val="24"/>
                <w:vertAlign w:val="subscript"/>
              </w:rPr>
              <w:t>2</w:t>
            </w:r>
            <w:r w:rsidRPr="00AF0A09">
              <w:rPr>
                <w:rFonts w:cs="Times New Roman"/>
                <w:szCs w:val="24"/>
              </w:rPr>
              <w:t xml:space="preserve">) theo phương trình: Carbon + oxygen → Khí carbon dioxide </w:t>
            </w:r>
          </w:p>
          <w:p w14:paraId="031B97DB" w14:textId="77777777" w:rsidR="00B443CC" w:rsidRPr="00AF0A09" w:rsidRDefault="00B443CC" w:rsidP="009C1FF9">
            <w:pPr>
              <w:rPr>
                <w:rFonts w:cs="Times New Roman"/>
                <w:szCs w:val="24"/>
              </w:rPr>
            </w:pPr>
            <w:r w:rsidRPr="00AF0A09">
              <w:rPr>
                <w:rFonts w:cs="Times New Roman"/>
                <w:szCs w:val="24"/>
              </w:rPr>
              <w:t>Khối lượng carbon đã cháy là 4,5kg và khối lượng oxygen phản ứng là 12kg. Khối lượng khí carbon dioxide tạo ra là?</w:t>
            </w:r>
          </w:p>
          <w:p w14:paraId="549D711E" w14:textId="77777777" w:rsidR="00B443CC" w:rsidRPr="00AF0A09" w:rsidRDefault="00B443CC" w:rsidP="009C1FF9">
            <w:pPr>
              <w:rPr>
                <w:rFonts w:cs="Times New Roman"/>
                <w:szCs w:val="24"/>
              </w:rPr>
            </w:pPr>
            <w:r w:rsidRPr="00AF0A09">
              <w:rPr>
                <w:rFonts w:cs="Times New Roman"/>
                <w:szCs w:val="24"/>
              </w:rPr>
              <w:t>A. 16,2 kg          B. 16.3 kg             C. 16,4 kg       </w:t>
            </w:r>
            <w:r w:rsidRPr="00AF0A09">
              <w:rPr>
                <w:rFonts w:cs="Times New Roman"/>
                <w:szCs w:val="24"/>
                <w:u w:val="single"/>
              </w:rPr>
              <w:t>D</w:t>
            </w:r>
            <w:r w:rsidRPr="00AF0A09">
              <w:rPr>
                <w:rFonts w:cs="Times New Roman"/>
                <w:szCs w:val="24"/>
              </w:rPr>
              <w:t>. 16,5 kg</w:t>
            </w:r>
          </w:p>
          <w:p w14:paraId="37096D75" w14:textId="77777777" w:rsidR="00B443CC" w:rsidRPr="00AF0A09" w:rsidRDefault="00B443CC" w:rsidP="009C1FF9">
            <w:pPr>
              <w:rPr>
                <w:rFonts w:cs="Times New Roman"/>
                <w:szCs w:val="24"/>
              </w:rPr>
            </w:pPr>
            <w:r w:rsidRPr="00AF0A09">
              <w:rPr>
                <w:rFonts w:cs="Times New Roman"/>
                <w:b/>
                <w:bCs/>
                <w:szCs w:val="24"/>
              </w:rPr>
              <w:t>Câu 17:</w:t>
            </w:r>
            <w:r w:rsidRPr="00AF0A09">
              <w:rPr>
                <w:rFonts w:cs="Times New Roman"/>
                <w:szCs w:val="24"/>
              </w:rPr>
              <w:t xml:space="preserve"> Điền chất cần tìm và hệ số thích hợp: </w:t>
            </w:r>
            <w:r w:rsidRPr="00AF0A09">
              <w:rPr>
                <w:rFonts w:cs="Times New Roman"/>
                <w:szCs w:val="24"/>
              </w:rPr>
              <w:tab/>
              <w:t>FeO + CO → X + CO</w:t>
            </w:r>
            <w:r w:rsidRPr="00AF0A09">
              <w:rPr>
                <w:rFonts w:cs="Times New Roman"/>
                <w:szCs w:val="24"/>
                <w:vertAlign w:val="subscript"/>
              </w:rPr>
              <w:t>2</w:t>
            </w:r>
          </w:p>
          <w:p w14:paraId="7FB8FF03" w14:textId="77777777" w:rsidR="00B443CC" w:rsidRPr="00AF0A09" w:rsidRDefault="00B443CC" w:rsidP="009C1FF9">
            <w:pPr>
              <w:ind w:left="360"/>
              <w:rPr>
                <w:rFonts w:cs="Times New Roman"/>
                <w:szCs w:val="24"/>
              </w:rPr>
            </w:pPr>
            <w:r w:rsidRPr="00AF0A09">
              <w:rPr>
                <w:rFonts w:cs="Times New Roman"/>
                <w:szCs w:val="24"/>
              </w:rPr>
              <w:t>A. Fe</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r w:rsidRPr="00AF0A09">
              <w:rPr>
                <w:rFonts w:cs="Times New Roman"/>
                <w:szCs w:val="24"/>
              </w:rPr>
              <w:t xml:space="preserve"> và 1:2:3:1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Fe và 1:1:1:1</w:t>
            </w:r>
          </w:p>
          <w:p w14:paraId="771C0A4D" w14:textId="77777777" w:rsidR="00B443CC" w:rsidRPr="00AF0A09" w:rsidRDefault="00B443CC" w:rsidP="009C1FF9">
            <w:pPr>
              <w:ind w:left="360"/>
              <w:rPr>
                <w:rFonts w:cs="Times New Roman"/>
                <w:szCs w:val="24"/>
              </w:rPr>
            </w:pPr>
            <w:r w:rsidRPr="00AF0A09">
              <w:rPr>
                <w:rFonts w:cs="Times New Roman"/>
                <w:szCs w:val="24"/>
              </w:rPr>
              <w:t>C. Fe</w:t>
            </w:r>
            <w:r w:rsidRPr="00AF0A09">
              <w:rPr>
                <w:rFonts w:cs="Times New Roman"/>
                <w:szCs w:val="24"/>
                <w:vertAlign w:val="subscript"/>
              </w:rPr>
              <w:t>3</w:t>
            </w:r>
            <w:r w:rsidRPr="00AF0A09">
              <w:rPr>
                <w:rFonts w:cs="Times New Roman"/>
                <w:szCs w:val="24"/>
              </w:rPr>
              <w:t>O</w:t>
            </w:r>
            <w:r w:rsidRPr="00AF0A09">
              <w:rPr>
                <w:rFonts w:cs="Times New Roman"/>
                <w:szCs w:val="24"/>
                <w:vertAlign w:val="subscript"/>
              </w:rPr>
              <w:t>4</w:t>
            </w:r>
            <w:r w:rsidRPr="00AF0A09">
              <w:rPr>
                <w:rFonts w:cs="Times New Roman"/>
                <w:szCs w:val="24"/>
              </w:rPr>
              <w:t xml:space="preserve"> và 1:2:1:1 </w:t>
            </w:r>
            <w:r w:rsidRPr="00AF0A09">
              <w:rPr>
                <w:rFonts w:cs="Times New Roman"/>
                <w:szCs w:val="24"/>
              </w:rPr>
              <w:tab/>
            </w:r>
            <w:r w:rsidRPr="00AF0A09">
              <w:rPr>
                <w:rFonts w:cs="Times New Roman"/>
                <w:szCs w:val="24"/>
              </w:rPr>
              <w:tab/>
            </w:r>
            <w:r w:rsidRPr="00AF0A09">
              <w:rPr>
                <w:rFonts w:cs="Times New Roman"/>
                <w:szCs w:val="24"/>
              </w:rPr>
              <w:tab/>
              <w:t>D. FeC và 1:1:1:1</w:t>
            </w:r>
          </w:p>
          <w:p w14:paraId="09C421B0" w14:textId="77777777" w:rsidR="00B443CC" w:rsidRPr="00AF0A09" w:rsidRDefault="00B443CC" w:rsidP="009C1FF9">
            <w:pPr>
              <w:rPr>
                <w:rFonts w:cs="Times New Roman"/>
                <w:szCs w:val="24"/>
              </w:rPr>
            </w:pPr>
            <w:r w:rsidRPr="00AF0A09">
              <w:rPr>
                <w:rFonts w:cs="Times New Roman"/>
                <w:b/>
                <w:bCs/>
                <w:szCs w:val="24"/>
              </w:rPr>
              <w:t>Câu 18:</w:t>
            </w:r>
            <w:r w:rsidRPr="00AF0A09">
              <w:rPr>
                <w:rFonts w:cs="Times New Roman"/>
                <w:szCs w:val="24"/>
              </w:rPr>
              <w:t> Al + CuSO</w:t>
            </w:r>
            <w:r w:rsidRPr="00AF0A09">
              <w:rPr>
                <w:rFonts w:cs="Times New Roman"/>
                <w:szCs w:val="24"/>
                <w:vertAlign w:val="subscript"/>
              </w:rPr>
              <w:t>4</w:t>
            </w:r>
            <w:r w:rsidRPr="00AF0A09">
              <w:rPr>
                <w:rFonts w:cs="Times New Roman"/>
                <w:szCs w:val="24"/>
              </w:rPr>
              <w:t> → Alx(SO</w:t>
            </w:r>
            <w:r w:rsidRPr="00AF0A09">
              <w:rPr>
                <w:rFonts w:cs="Times New Roman"/>
                <w:szCs w:val="24"/>
                <w:vertAlign w:val="subscript"/>
              </w:rPr>
              <w:t>4</w:t>
            </w:r>
            <w:r w:rsidRPr="00AF0A09">
              <w:rPr>
                <w:rFonts w:cs="Times New Roman"/>
                <w:szCs w:val="24"/>
              </w:rPr>
              <w:t>)y + Cu. Tìm x, y</w:t>
            </w:r>
          </w:p>
          <w:p w14:paraId="444D1E33" w14:textId="77777777" w:rsidR="00B443CC" w:rsidRPr="00AF0A09" w:rsidRDefault="00B443CC"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x = 2, y = 3 </w:t>
            </w:r>
            <w:r w:rsidRPr="00AF0A09">
              <w:rPr>
                <w:rFonts w:cs="Times New Roman"/>
                <w:szCs w:val="24"/>
              </w:rPr>
              <w:tab/>
            </w:r>
            <w:r w:rsidRPr="00AF0A09">
              <w:rPr>
                <w:rFonts w:cs="Times New Roman"/>
                <w:szCs w:val="24"/>
              </w:rPr>
              <w:tab/>
            </w:r>
            <w:r w:rsidRPr="00AF0A09">
              <w:rPr>
                <w:rFonts w:cs="Times New Roman"/>
                <w:szCs w:val="24"/>
              </w:rPr>
              <w:tab/>
              <w:t>B. x = 3, y = 4</w:t>
            </w:r>
          </w:p>
          <w:p w14:paraId="5D8C6C62" w14:textId="77777777" w:rsidR="00B443CC" w:rsidRPr="00AF0A09" w:rsidRDefault="00B443CC" w:rsidP="009C1FF9">
            <w:pPr>
              <w:ind w:left="360"/>
              <w:rPr>
                <w:rFonts w:cs="Times New Roman"/>
                <w:szCs w:val="24"/>
              </w:rPr>
            </w:pPr>
            <w:r w:rsidRPr="00AF0A09">
              <w:rPr>
                <w:rFonts w:cs="Times New Roman"/>
                <w:szCs w:val="24"/>
              </w:rPr>
              <w:t xml:space="preserve">C. x = 1, y = 2 </w:t>
            </w:r>
            <w:r w:rsidRPr="00AF0A09">
              <w:rPr>
                <w:rFonts w:cs="Times New Roman"/>
                <w:szCs w:val="24"/>
              </w:rPr>
              <w:tab/>
            </w:r>
            <w:r w:rsidRPr="00AF0A09">
              <w:rPr>
                <w:rFonts w:cs="Times New Roman"/>
                <w:szCs w:val="24"/>
              </w:rPr>
              <w:tab/>
            </w:r>
            <w:r w:rsidRPr="00AF0A09">
              <w:rPr>
                <w:rFonts w:cs="Times New Roman"/>
                <w:szCs w:val="24"/>
              </w:rPr>
              <w:tab/>
              <w:t>D. x = y = 1</w:t>
            </w:r>
          </w:p>
          <w:p w14:paraId="6F26CDFB" w14:textId="77777777" w:rsidR="00B443CC" w:rsidRPr="00AF0A09" w:rsidRDefault="00B443CC" w:rsidP="009C1FF9">
            <w:pPr>
              <w:rPr>
                <w:rFonts w:cs="Times New Roman"/>
                <w:szCs w:val="24"/>
              </w:rPr>
            </w:pPr>
            <w:r w:rsidRPr="00AF0A09">
              <w:rPr>
                <w:rFonts w:cs="Times New Roman"/>
                <w:b/>
                <w:bCs/>
                <w:szCs w:val="24"/>
              </w:rPr>
              <w:t>Câu 19:</w:t>
            </w:r>
            <w:r w:rsidRPr="00AF0A09">
              <w:rPr>
                <w:rFonts w:cs="Times New Roman"/>
                <w:szCs w:val="24"/>
              </w:rPr>
              <w:t> Khối lượng của calcium oxide thu được biết nung 12 gam đá vôi thấy xuất hiện 5,28 gam khí carbon dioxide là</w:t>
            </w:r>
          </w:p>
          <w:p w14:paraId="3EB902FB" w14:textId="77777777" w:rsidR="00B443CC" w:rsidRPr="00AF0A09" w:rsidRDefault="00B443CC" w:rsidP="009C1FF9">
            <w:pPr>
              <w:outlineLvl w:val="5"/>
              <w:rPr>
                <w:rFonts w:cs="Times New Roman"/>
                <w:szCs w:val="24"/>
              </w:rPr>
            </w:pPr>
            <w:r w:rsidRPr="00AF0A09">
              <w:rPr>
                <w:rFonts w:cs="Times New Roman"/>
                <w:szCs w:val="24"/>
                <w:u w:val="single"/>
              </w:rPr>
              <w:t>A.</w:t>
            </w:r>
            <w:r w:rsidRPr="00AF0A09">
              <w:rPr>
                <w:rFonts w:cs="Times New Roman"/>
                <w:szCs w:val="24"/>
              </w:rPr>
              <w:t xml:space="preserve"> 6,72 gam. </w:t>
            </w:r>
            <w:r w:rsidRPr="00AF0A09">
              <w:rPr>
                <w:rFonts w:cs="Times New Roman"/>
                <w:szCs w:val="24"/>
              </w:rPr>
              <w:tab/>
              <w:t xml:space="preserve">B. 3 gam. </w:t>
            </w:r>
            <w:r w:rsidRPr="00AF0A09">
              <w:rPr>
                <w:rFonts w:cs="Times New Roman"/>
                <w:szCs w:val="24"/>
              </w:rPr>
              <w:tab/>
              <w:t>C. 17,28 gam.     D. 5,28 gam.</w:t>
            </w:r>
          </w:p>
          <w:p w14:paraId="5AB42721" w14:textId="77777777" w:rsidR="00B443CC" w:rsidRPr="00AF0A09" w:rsidRDefault="00B443CC" w:rsidP="009C1FF9">
            <w:pPr>
              <w:rPr>
                <w:rFonts w:cs="Times New Roman"/>
                <w:szCs w:val="24"/>
              </w:rPr>
            </w:pPr>
            <w:r w:rsidRPr="00AF0A09">
              <w:rPr>
                <w:rFonts w:cs="Times New Roman"/>
                <w:b/>
                <w:bCs/>
                <w:szCs w:val="24"/>
              </w:rPr>
              <w:t>Câu 20:</w:t>
            </w:r>
            <w:r w:rsidRPr="00AF0A09">
              <w:rPr>
                <w:rFonts w:cs="Times New Roman"/>
                <w:szCs w:val="24"/>
              </w:rPr>
              <w:t> Trộn 10,8 gam bột nhôm (alminium) với bột lưu huỳnh (sulfur) dư. Cho hỗn hợp vào ống nghiệm và đun nóng để phản ứng xảy ra thu được 25,5 gam Al</w:t>
            </w:r>
            <w:r w:rsidRPr="00AF0A09">
              <w:rPr>
                <w:rFonts w:cs="Times New Roman"/>
                <w:szCs w:val="24"/>
                <w:vertAlign w:val="subscript"/>
              </w:rPr>
              <w:t>2</w:t>
            </w:r>
            <w:r w:rsidRPr="00AF0A09">
              <w:rPr>
                <w:rFonts w:cs="Times New Roman"/>
                <w:szCs w:val="24"/>
              </w:rPr>
              <w:t>S</w:t>
            </w:r>
            <w:r w:rsidRPr="00AF0A09">
              <w:rPr>
                <w:rFonts w:cs="Times New Roman"/>
                <w:szCs w:val="24"/>
                <w:vertAlign w:val="subscript"/>
              </w:rPr>
              <w:t>3</w:t>
            </w:r>
            <w:r w:rsidRPr="00AF0A09">
              <w:rPr>
                <w:rFonts w:cs="Times New Roman"/>
                <w:szCs w:val="24"/>
              </w:rPr>
              <w:t>. Tính hiệu suất phản ứng ?</w:t>
            </w:r>
          </w:p>
          <w:p w14:paraId="4C4E15EC" w14:textId="77777777" w:rsidR="00B443CC" w:rsidRPr="00AF0A09" w:rsidRDefault="00B443CC"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85% </w:t>
            </w:r>
            <w:r w:rsidRPr="00AF0A09">
              <w:rPr>
                <w:rFonts w:cs="Times New Roman"/>
                <w:szCs w:val="24"/>
              </w:rPr>
              <w:tab/>
            </w:r>
            <w:r w:rsidRPr="00AF0A09">
              <w:rPr>
                <w:rFonts w:cs="Times New Roman"/>
                <w:szCs w:val="24"/>
              </w:rPr>
              <w:tab/>
              <w:t xml:space="preserve">B. 80% </w:t>
            </w:r>
            <w:r w:rsidRPr="00AF0A09">
              <w:rPr>
                <w:rFonts w:cs="Times New Roman"/>
                <w:szCs w:val="24"/>
              </w:rPr>
              <w:tab/>
              <w:t xml:space="preserve">C. 90% </w:t>
            </w:r>
            <w:r w:rsidRPr="00AF0A09">
              <w:rPr>
                <w:rFonts w:cs="Times New Roman"/>
                <w:szCs w:val="24"/>
              </w:rPr>
              <w:tab/>
              <w:t>D. 92%</w:t>
            </w:r>
          </w:p>
          <w:p w14:paraId="6AABDF04" w14:textId="77777777" w:rsidR="00B443CC" w:rsidRPr="00AF0A09" w:rsidRDefault="00B443CC" w:rsidP="009C1FF9">
            <w:pPr>
              <w:rPr>
                <w:rFonts w:cs="Times New Roman"/>
                <w:szCs w:val="24"/>
              </w:rPr>
            </w:pPr>
            <w:r w:rsidRPr="00AF0A09">
              <w:rPr>
                <w:rFonts w:cs="Times New Roman"/>
                <w:b/>
                <w:bCs/>
                <w:szCs w:val="24"/>
              </w:rPr>
              <w:t>Câu 21:</w:t>
            </w:r>
            <w:r w:rsidRPr="00AF0A09">
              <w:rPr>
                <w:rFonts w:cs="Times New Roman"/>
                <w:szCs w:val="24"/>
              </w:rPr>
              <w:t> Nung đá vôi thu được sản phẩm là vôi sống và khí carbon dioxide. Kết luận nào sau đây là đúng?</w:t>
            </w:r>
          </w:p>
          <w:p w14:paraId="5E9785F3" w14:textId="77777777" w:rsidR="00B443CC" w:rsidRPr="00AF0A09" w:rsidRDefault="00B443CC" w:rsidP="009C1FF9">
            <w:pPr>
              <w:ind w:left="142"/>
              <w:rPr>
                <w:rFonts w:cs="Times New Roman"/>
                <w:szCs w:val="24"/>
              </w:rPr>
            </w:pPr>
            <w:r w:rsidRPr="00AF0A09">
              <w:rPr>
                <w:rFonts w:cs="Times New Roman"/>
                <w:szCs w:val="24"/>
              </w:rPr>
              <w:t>A. Khối lượng đá vôi đem nung bằng khối lượng vôi sống tạo thành.</w:t>
            </w:r>
          </w:p>
          <w:p w14:paraId="75FAB1E3" w14:textId="77777777" w:rsidR="00B443CC" w:rsidRPr="00AF0A09" w:rsidRDefault="00B443CC" w:rsidP="009C1FF9">
            <w:pPr>
              <w:ind w:left="142"/>
              <w:rPr>
                <w:rFonts w:cs="Times New Roman"/>
                <w:szCs w:val="24"/>
              </w:rPr>
            </w:pPr>
            <w:r w:rsidRPr="00AF0A09">
              <w:rPr>
                <w:rFonts w:cs="Times New Roman"/>
                <w:szCs w:val="24"/>
              </w:rPr>
              <w:t>B. Khối lượng đá vôi bằng khối lượng khí carbon dioxide sinh ra.</w:t>
            </w:r>
          </w:p>
          <w:p w14:paraId="2D873FE9" w14:textId="77777777" w:rsidR="00B443CC" w:rsidRPr="00AF0A09" w:rsidRDefault="00B443CC" w:rsidP="009C1FF9">
            <w:pPr>
              <w:ind w:left="142"/>
              <w:outlineLvl w:val="5"/>
              <w:rPr>
                <w:rFonts w:cs="Times New Roman"/>
                <w:szCs w:val="24"/>
              </w:rPr>
            </w:pPr>
            <w:r w:rsidRPr="00AF0A09">
              <w:rPr>
                <w:rFonts w:cs="Times New Roman"/>
                <w:szCs w:val="24"/>
                <w:u w:val="single"/>
              </w:rPr>
              <w:t>C.</w:t>
            </w:r>
            <w:r w:rsidRPr="00AF0A09">
              <w:rPr>
                <w:rFonts w:cs="Times New Roman"/>
                <w:szCs w:val="24"/>
              </w:rPr>
              <w:t xml:space="preserve"> Khối lượng đá vôi bằng khối lượng khí carbon dioxide cộng với khối lượng vôi sống.</w:t>
            </w:r>
          </w:p>
          <w:p w14:paraId="38AB9D98" w14:textId="77777777" w:rsidR="00B443CC" w:rsidRPr="00AF0A09" w:rsidRDefault="00B443CC" w:rsidP="009C1FF9">
            <w:pPr>
              <w:ind w:left="142"/>
              <w:rPr>
                <w:rFonts w:cs="Times New Roman"/>
                <w:szCs w:val="24"/>
              </w:rPr>
            </w:pPr>
            <w:r w:rsidRPr="00AF0A09">
              <w:rPr>
                <w:rFonts w:cs="Times New Roman"/>
                <w:szCs w:val="24"/>
              </w:rPr>
              <w:t>D. Sau phản ứng khối lượng đá vôi tăng lên.</w:t>
            </w:r>
          </w:p>
          <w:p w14:paraId="2AC9A2CB" w14:textId="77777777" w:rsidR="00B443CC" w:rsidRPr="00AF0A09" w:rsidRDefault="00B443CC" w:rsidP="009C1FF9">
            <w:pPr>
              <w:rPr>
                <w:rFonts w:cs="Times New Roman"/>
                <w:szCs w:val="24"/>
              </w:rPr>
            </w:pPr>
            <w:r w:rsidRPr="00AF0A09">
              <w:rPr>
                <w:rFonts w:cs="Times New Roman"/>
                <w:b/>
                <w:bCs/>
                <w:szCs w:val="24"/>
              </w:rPr>
              <w:t>Câu 22:</w:t>
            </w:r>
            <w:r w:rsidRPr="00AF0A09">
              <w:rPr>
                <w:rFonts w:cs="Times New Roman"/>
                <w:szCs w:val="24"/>
              </w:rPr>
              <w:t> Đốt cháy hoàn toàn 6,4 gam sulfur trong oxygen dư, sau phản ứng thu được V lít sulfur dioxide (SO</w:t>
            </w:r>
            <w:r w:rsidRPr="00AF0A09">
              <w:rPr>
                <w:rFonts w:cs="Times New Roman"/>
                <w:szCs w:val="24"/>
                <w:vertAlign w:val="subscript"/>
              </w:rPr>
              <w:t>2</w:t>
            </w:r>
            <w:r w:rsidRPr="00AF0A09">
              <w:rPr>
                <w:rFonts w:cs="Times New Roman"/>
                <w:szCs w:val="24"/>
              </w:rPr>
              <w:t>) ở điều kiện tiêu chuẩn. Giá trị của V là</w:t>
            </w:r>
          </w:p>
          <w:p w14:paraId="1476FFAB" w14:textId="77777777" w:rsidR="00B443CC" w:rsidRPr="00AF0A09" w:rsidRDefault="00B443CC" w:rsidP="009C1FF9">
            <w:pPr>
              <w:rPr>
                <w:rFonts w:cs="Times New Roman"/>
                <w:szCs w:val="24"/>
              </w:rPr>
            </w:pPr>
            <w:r w:rsidRPr="00AF0A09">
              <w:rPr>
                <w:rFonts w:cs="Times New Roman"/>
                <w:szCs w:val="24"/>
              </w:rPr>
              <w:t xml:space="preserve">   A. 4,985 lít.    </w:t>
            </w:r>
            <w:r w:rsidRPr="00AF0A09">
              <w:rPr>
                <w:rFonts w:cs="Times New Roman"/>
                <w:szCs w:val="24"/>
                <w:u w:val="single"/>
              </w:rPr>
              <w:t>B.</w:t>
            </w:r>
            <w:r w:rsidRPr="00AF0A09">
              <w:rPr>
                <w:rFonts w:cs="Times New Roman"/>
                <w:szCs w:val="24"/>
              </w:rPr>
              <w:t xml:space="preserve"> 4,958 lít. </w:t>
            </w:r>
            <w:r w:rsidRPr="00AF0A09">
              <w:rPr>
                <w:rFonts w:cs="Times New Roman"/>
                <w:szCs w:val="24"/>
              </w:rPr>
              <w:tab/>
              <w:t xml:space="preserve">C. 4,589 lít. </w:t>
            </w:r>
            <w:r w:rsidRPr="00AF0A09">
              <w:rPr>
                <w:rFonts w:cs="Times New Roman"/>
                <w:szCs w:val="24"/>
              </w:rPr>
              <w:tab/>
              <w:t>D. 4,895 lít.</w:t>
            </w:r>
          </w:p>
          <w:p w14:paraId="343B0642" w14:textId="77777777" w:rsidR="00B443CC" w:rsidRPr="00AF0A09" w:rsidRDefault="00B443CC" w:rsidP="009C1FF9">
            <w:pPr>
              <w:rPr>
                <w:rFonts w:cs="Times New Roman"/>
                <w:szCs w:val="24"/>
              </w:rPr>
            </w:pPr>
            <w:r w:rsidRPr="00AF0A09">
              <w:rPr>
                <w:rFonts w:cs="Times New Roman"/>
                <w:b/>
                <w:bCs/>
                <w:szCs w:val="24"/>
              </w:rPr>
              <w:t>Câu 23:</w:t>
            </w:r>
            <w:r w:rsidRPr="00AF0A09">
              <w:rPr>
                <w:rFonts w:cs="Times New Roman"/>
                <w:szCs w:val="24"/>
              </w:rPr>
              <w:t> Hòa tan một lượng Fe trong dung dịch hydrochloric acid (HCl), sau phản ứng thu được 3,36 lít khí H</w:t>
            </w:r>
            <w:r w:rsidRPr="00AF0A09">
              <w:rPr>
                <w:rFonts w:cs="Times New Roman"/>
                <w:szCs w:val="24"/>
                <w:vertAlign w:val="subscript"/>
              </w:rPr>
              <w:t>2</w:t>
            </w:r>
            <w:r w:rsidRPr="00AF0A09">
              <w:rPr>
                <w:rFonts w:cs="Times New Roman"/>
                <w:szCs w:val="24"/>
              </w:rPr>
              <w:t> ở điều kiện tiêu chuẩn. Khối lượng hydrochloric acid có trong dung dịch đã dùng là</w:t>
            </w:r>
          </w:p>
          <w:p w14:paraId="576BE239" w14:textId="77777777" w:rsidR="00B443CC" w:rsidRPr="00AF0A09" w:rsidRDefault="00B443CC" w:rsidP="009C1FF9">
            <w:pPr>
              <w:rPr>
                <w:rFonts w:cs="Times New Roman"/>
                <w:szCs w:val="24"/>
              </w:rPr>
            </w:pPr>
            <w:r w:rsidRPr="00AF0A09">
              <w:rPr>
                <w:rFonts w:cs="Times New Roman"/>
                <w:szCs w:val="24"/>
              </w:rPr>
              <w:t xml:space="preserve"> A. 3,65 gam.     B. 5,475 gam.    </w:t>
            </w:r>
            <w:r w:rsidRPr="00AF0A09">
              <w:rPr>
                <w:rFonts w:cs="Times New Roman"/>
                <w:szCs w:val="24"/>
                <w:u w:val="single"/>
              </w:rPr>
              <w:t>C</w:t>
            </w:r>
            <w:r w:rsidRPr="00AF0A09">
              <w:rPr>
                <w:rFonts w:cs="Times New Roman"/>
                <w:szCs w:val="24"/>
              </w:rPr>
              <w:t>. 10,95 gam.    D. 7,3 gam.</w:t>
            </w:r>
          </w:p>
          <w:p w14:paraId="60D29326" w14:textId="77777777" w:rsidR="00B443CC" w:rsidRPr="00AF0A09" w:rsidRDefault="00B443CC" w:rsidP="009C1FF9">
            <w:pPr>
              <w:rPr>
                <w:rFonts w:cs="Times New Roman"/>
                <w:szCs w:val="24"/>
              </w:rPr>
            </w:pPr>
            <w:r w:rsidRPr="00AF0A09">
              <w:rPr>
                <w:rFonts w:cs="Times New Roman"/>
                <w:b/>
                <w:bCs/>
                <w:szCs w:val="24"/>
              </w:rPr>
              <w:t>Câu 24:</w:t>
            </w:r>
            <w:r w:rsidRPr="00AF0A09">
              <w:rPr>
                <w:rFonts w:cs="Times New Roman"/>
                <w:szCs w:val="24"/>
              </w:rPr>
              <w:t> Khẳng định nào dưới đây không đúng khi nói về tính toán theo phương trình hóa học?</w:t>
            </w:r>
          </w:p>
          <w:p w14:paraId="09640EF8" w14:textId="77777777" w:rsidR="00B443CC" w:rsidRPr="00AF0A09" w:rsidRDefault="00B443CC" w:rsidP="009C1FF9">
            <w:pPr>
              <w:ind w:left="142"/>
              <w:rPr>
                <w:rFonts w:cs="Times New Roman"/>
                <w:szCs w:val="24"/>
              </w:rPr>
            </w:pPr>
            <w:r w:rsidRPr="00AF0A09">
              <w:rPr>
                <w:rFonts w:cs="Times New Roman"/>
                <w:szCs w:val="24"/>
              </w:rPr>
              <w:t>A. Tính toán theo phương trình cần viết phương trình hóa học của phản ứng xảy ra.</w:t>
            </w:r>
          </w:p>
          <w:p w14:paraId="5E9F04BA" w14:textId="77777777" w:rsidR="00B443CC" w:rsidRPr="00AF0A09" w:rsidRDefault="00B443CC" w:rsidP="009C1FF9">
            <w:pPr>
              <w:ind w:left="142"/>
              <w:outlineLvl w:val="5"/>
              <w:rPr>
                <w:rFonts w:cs="Times New Roman"/>
                <w:szCs w:val="24"/>
              </w:rPr>
            </w:pPr>
            <w:r w:rsidRPr="00AF0A09">
              <w:rPr>
                <w:rFonts w:cs="Times New Roman"/>
                <w:szCs w:val="24"/>
              </w:rPr>
              <w:t>B. Tính toán theo phương trình cần viết sơ đồ phản ứng xảy ra.</w:t>
            </w:r>
          </w:p>
          <w:p w14:paraId="15853C19" w14:textId="77777777" w:rsidR="00B443CC" w:rsidRPr="00AF0A09" w:rsidRDefault="00B443CC" w:rsidP="009C1FF9">
            <w:pPr>
              <w:ind w:left="142"/>
              <w:rPr>
                <w:rFonts w:cs="Times New Roman"/>
                <w:szCs w:val="24"/>
              </w:rPr>
            </w:pPr>
            <w:r w:rsidRPr="00AF0A09">
              <w:rPr>
                <w:rFonts w:cs="Times New Roman"/>
                <w:szCs w:val="24"/>
              </w:rPr>
              <w:t>C. Sử dụng linh hoạt công thức tính khối lượng hoặc tính thể tích ở điều kiện tiêu chuẩn.</w:t>
            </w:r>
          </w:p>
          <w:p w14:paraId="335F4D78" w14:textId="77777777" w:rsidR="00B443CC" w:rsidRPr="00AF0A09" w:rsidRDefault="00B443CC" w:rsidP="009C1FF9">
            <w:pPr>
              <w:ind w:left="142"/>
              <w:rPr>
                <w:rFonts w:cs="Times New Roman"/>
                <w:szCs w:val="24"/>
              </w:rPr>
            </w:pPr>
            <w:r w:rsidRPr="00AF0A09">
              <w:rPr>
                <w:rFonts w:cs="Times New Roman"/>
                <w:szCs w:val="24"/>
              </w:rPr>
              <w:t>D. Cần tiến hành tính số mol của các chất tham gia hoặc sản phẩm trước khi tính toán theo yêu cầu của đề bài.</w:t>
            </w:r>
          </w:p>
          <w:p w14:paraId="6A2BCBE2" w14:textId="77777777" w:rsidR="00B443CC" w:rsidRPr="00AF0A09" w:rsidRDefault="00B443CC" w:rsidP="009C1FF9">
            <w:pPr>
              <w:rPr>
                <w:rFonts w:cs="Times New Roman"/>
                <w:szCs w:val="24"/>
              </w:rPr>
            </w:pPr>
            <w:r w:rsidRPr="00AF0A09">
              <w:rPr>
                <w:rFonts w:cs="Times New Roman"/>
                <w:b/>
                <w:bCs/>
                <w:szCs w:val="24"/>
              </w:rPr>
              <w:t>Câu 25:</w:t>
            </w:r>
            <w:r w:rsidRPr="00AF0A09">
              <w:rPr>
                <w:rFonts w:cs="Times New Roman"/>
                <w:szCs w:val="24"/>
              </w:rPr>
              <w:t> Cho mẩu magie phản ứng với dung dịch hydrochloric acid thấy tạo thành muối magnesium chloride và khí hydrogen. Khẳng định nào dưới đây đúng?</w:t>
            </w:r>
          </w:p>
          <w:p w14:paraId="2D398E65" w14:textId="77777777" w:rsidR="00B443CC" w:rsidRPr="00AF0A09" w:rsidRDefault="00B443CC" w:rsidP="009C1FF9">
            <w:pPr>
              <w:ind w:left="142"/>
              <w:rPr>
                <w:rFonts w:cs="Times New Roman"/>
                <w:szCs w:val="24"/>
              </w:rPr>
            </w:pPr>
            <w:r w:rsidRPr="00AF0A09">
              <w:rPr>
                <w:rFonts w:cs="Times New Roman"/>
                <w:szCs w:val="24"/>
              </w:rPr>
              <w:t>A. Tổng khối lượng chất phản ứng bằng khối lượng khí hydrogen sinh ra.</w:t>
            </w:r>
          </w:p>
          <w:p w14:paraId="141884BF" w14:textId="77777777" w:rsidR="00B443CC" w:rsidRPr="00AF0A09" w:rsidRDefault="00B443CC" w:rsidP="009C1FF9">
            <w:pPr>
              <w:ind w:left="142"/>
              <w:rPr>
                <w:rFonts w:cs="Times New Roman"/>
                <w:szCs w:val="24"/>
              </w:rPr>
            </w:pPr>
            <w:r w:rsidRPr="00AF0A09">
              <w:rPr>
                <w:rFonts w:cs="Times New Roman"/>
                <w:szCs w:val="24"/>
              </w:rPr>
              <w:lastRenderedPageBreak/>
              <w:t>B. Khối lượng của magnesium chloride bằng tổng khối lượng chất phản ứng.</w:t>
            </w:r>
          </w:p>
          <w:p w14:paraId="0BA954E1" w14:textId="77777777" w:rsidR="00B443CC" w:rsidRPr="00AF0A09" w:rsidRDefault="00B443CC" w:rsidP="009C1FF9">
            <w:pPr>
              <w:ind w:left="142"/>
              <w:rPr>
                <w:rFonts w:cs="Times New Roman"/>
                <w:szCs w:val="24"/>
              </w:rPr>
            </w:pPr>
            <w:r w:rsidRPr="00AF0A09">
              <w:rPr>
                <w:rFonts w:cs="Times New Roman"/>
                <w:szCs w:val="24"/>
              </w:rPr>
              <w:t>C.Khối lượng magnesium bằng khối lượng khí hydrogen.</w:t>
            </w:r>
          </w:p>
          <w:p w14:paraId="7A29E5C5" w14:textId="77777777" w:rsidR="00B443CC" w:rsidRPr="00AF0A09" w:rsidRDefault="00B443CC" w:rsidP="009C1FF9">
            <w:pPr>
              <w:ind w:left="142"/>
              <w:outlineLvl w:val="5"/>
              <w:rPr>
                <w:rFonts w:cs="Times New Roman"/>
                <w:szCs w:val="24"/>
              </w:rPr>
            </w:pPr>
            <w:r w:rsidRPr="00AF0A09">
              <w:rPr>
                <w:rFonts w:cs="Times New Roman"/>
                <w:szCs w:val="24"/>
              </w:rPr>
              <w:t>D.Tổng khối lượng của magnesium và hydrochloric acid bằng tổng khối lượng muối magnesium chloride và khí hydrogen.</w:t>
            </w:r>
          </w:p>
          <w:p w14:paraId="3460B2F3" w14:textId="77777777" w:rsidR="00B443CC" w:rsidRPr="00AF0A09" w:rsidRDefault="00B443CC" w:rsidP="009C1FF9">
            <w:pPr>
              <w:jc w:val="both"/>
              <w:rPr>
                <w:rFonts w:cs="Times New Roman"/>
                <w:b/>
                <w:szCs w:val="24"/>
                <w:lang w:val="nl-NL"/>
              </w:rPr>
            </w:pPr>
            <w:r w:rsidRPr="00AF0A09">
              <w:rPr>
                <w:rFonts w:cs="Times New Roman"/>
                <w:b/>
                <w:szCs w:val="24"/>
                <w:lang w:val="nl-NL"/>
              </w:rPr>
              <w:t>Bước 2: HS thực hiện nhiệm vụ học tập</w:t>
            </w:r>
          </w:p>
          <w:p w14:paraId="7CBDDBD5" w14:textId="77777777" w:rsidR="00B443CC" w:rsidRPr="00AF0A09" w:rsidRDefault="00B443CC" w:rsidP="009C1FF9">
            <w:pPr>
              <w:jc w:val="both"/>
              <w:rPr>
                <w:rFonts w:eastAsia="Arial" w:cs="Times New Roman"/>
                <w:szCs w:val="24"/>
              </w:rPr>
            </w:pPr>
            <w:r w:rsidRPr="00AF0A09">
              <w:rPr>
                <w:rFonts w:eastAsia="Arial" w:cs="Times New Roman"/>
                <w:szCs w:val="24"/>
              </w:rPr>
              <w:t>- HS cá nhân làm bài tập</w:t>
            </w:r>
          </w:p>
          <w:p w14:paraId="1AA76621" w14:textId="77777777" w:rsidR="00B443CC" w:rsidRPr="00AF0A09" w:rsidRDefault="00B443CC" w:rsidP="009C1FF9">
            <w:pPr>
              <w:jc w:val="both"/>
              <w:rPr>
                <w:rFonts w:eastAsia="Arial" w:cs="Times New Roman"/>
                <w:szCs w:val="24"/>
              </w:rPr>
            </w:pPr>
            <w:r w:rsidRPr="00AF0A09">
              <w:rPr>
                <w:rFonts w:eastAsia="Arial" w:cs="Times New Roman"/>
                <w:szCs w:val="24"/>
              </w:rPr>
              <w:t>- GV theo dõi, đôn đốc hỗ trợ HS nếu cần</w:t>
            </w:r>
          </w:p>
          <w:p w14:paraId="2305BB42"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2DEDA074" w14:textId="77777777" w:rsidR="00B443CC" w:rsidRPr="00AF0A09" w:rsidRDefault="00B443CC" w:rsidP="009C1FF9">
            <w:pPr>
              <w:jc w:val="both"/>
              <w:rPr>
                <w:rFonts w:eastAsia="Arial" w:cs="Times New Roman"/>
                <w:szCs w:val="24"/>
              </w:rPr>
            </w:pPr>
            <w:r w:rsidRPr="00AF0A09">
              <w:rPr>
                <w:rFonts w:eastAsia="Arial" w:cs="Times New Roman"/>
                <w:szCs w:val="24"/>
              </w:rPr>
              <w:t>- HS cá nhân báo cáo, HS khác theo dõi, nhận xét, đánh giá.</w:t>
            </w:r>
          </w:p>
          <w:p w14:paraId="103154F1"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F944A03" w14:textId="77777777" w:rsidR="00B443CC" w:rsidRPr="00AF0A09" w:rsidRDefault="00B443CC"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693" w:type="dxa"/>
          </w:tcPr>
          <w:p w14:paraId="06E8323B" w14:textId="77777777" w:rsidR="00B443CC" w:rsidRPr="00AF0A09" w:rsidRDefault="00B443CC" w:rsidP="009C1FF9">
            <w:pPr>
              <w:ind w:right="48"/>
              <w:jc w:val="both"/>
              <w:rPr>
                <w:rFonts w:cs="Times New Roman"/>
                <w:b/>
                <w:szCs w:val="24"/>
              </w:rPr>
            </w:pPr>
            <w:r w:rsidRPr="00AF0A09">
              <w:rPr>
                <w:rFonts w:cs="Times New Roman"/>
                <w:b/>
                <w:szCs w:val="24"/>
              </w:rPr>
              <w:lastRenderedPageBreak/>
              <w:t>III. Luyện tập</w:t>
            </w:r>
          </w:p>
          <w:p w14:paraId="14DBAC72" w14:textId="77777777" w:rsidR="00B443CC" w:rsidRPr="00AF0A09" w:rsidRDefault="00B443CC"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4A734EEE" w14:textId="77777777" w:rsidR="00B443CC" w:rsidRPr="00AF0A09" w:rsidRDefault="00B443CC" w:rsidP="009C1FF9">
            <w:pPr>
              <w:rPr>
                <w:rFonts w:cs="Times New Roman"/>
                <w:szCs w:val="24"/>
              </w:rPr>
            </w:pPr>
            <w:r w:rsidRPr="00AF0A09">
              <w:rPr>
                <w:rFonts w:cs="Times New Roman"/>
                <w:b/>
                <w:szCs w:val="24"/>
                <w:lang w:val="es-ES"/>
              </w:rPr>
              <w:t>Câu 1.</w:t>
            </w:r>
            <w:r w:rsidRPr="00AF0A09">
              <w:rPr>
                <w:rFonts w:cs="Times New Roman"/>
                <w:b/>
                <w:szCs w:val="24"/>
              </w:rPr>
              <w:t xml:space="preserve"> C</w:t>
            </w:r>
          </w:p>
          <w:p w14:paraId="44A7DF2C" w14:textId="77777777" w:rsidR="00B443CC" w:rsidRPr="00AF0A09" w:rsidRDefault="00B443CC" w:rsidP="009C1FF9">
            <w:pPr>
              <w:rPr>
                <w:rFonts w:cs="Times New Roman"/>
                <w:szCs w:val="24"/>
              </w:rPr>
            </w:pPr>
          </w:p>
          <w:p w14:paraId="7729653C" w14:textId="77777777" w:rsidR="00B443CC" w:rsidRPr="00AF0A09" w:rsidRDefault="00B443CC" w:rsidP="009C1FF9">
            <w:pPr>
              <w:rPr>
                <w:rFonts w:cs="Times New Roman"/>
                <w:szCs w:val="24"/>
              </w:rPr>
            </w:pPr>
          </w:p>
          <w:p w14:paraId="0A1DAF3A" w14:textId="77777777" w:rsidR="00B443CC" w:rsidRPr="00AF0A09" w:rsidRDefault="00B443CC" w:rsidP="009C1FF9">
            <w:pPr>
              <w:rPr>
                <w:rFonts w:cs="Times New Roman"/>
                <w:b/>
                <w:szCs w:val="24"/>
                <w:lang w:val="es-ES"/>
              </w:rPr>
            </w:pPr>
          </w:p>
          <w:p w14:paraId="2FD8046F" w14:textId="77777777" w:rsidR="00B443CC" w:rsidRPr="00AF0A09" w:rsidRDefault="00B443CC" w:rsidP="009C1FF9">
            <w:pPr>
              <w:rPr>
                <w:rFonts w:cs="Times New Roman"/>
                <w:b/>
                <w:szCs w:val="24"/>
                <w:lang w:val="es-ES"/>
              </w:rPr>
            </w:pPr>
          </w:p>
          <w:p w14:paraId="0D2EF14A" w14:textId="77777777" w:rsidR="00B443CC" w:rsidRPr="00AF0A09" w:rsidRDefault="00B443CC" w:rsidP="009C1FF9">
            <w:pPr>
              <w:rPr>
                <w:rFonts w:cs="Times New Roman"/>
                <w:szCs w:val="24"/>
              </w:rPr>
            </w:pPr>
            <w:r w:rsidRPr="00AF0A09">
              <w:rPr>
                <w:rFonts w:cs="Times New Roman"/>
                <w:b/>
                <w:szCs w:val="24"/>
                <w:lang w:val="es-ES"/>
              </w:rPr>
              <w:t>Câu 2.</w:t>
            </w:r>
            <w:r w:rsidRPr="00AF0A09">
              <w:rPr>
                <w:rFonts w:cs="Times New Roman"/>
                <w:b/>
                <w:szCs w:val="24"/>
              </w:rPr>
              <w:t xml:space="preserve"> D</w:t>
            </w:r>
          </w:p>
          <w:p w14:paraId="5CEB6AFD" w14:textId="77777777" w:rsidR="00B443CC" w:rsidRPr="00AF0A09" w:rsidRDefault="00B443CC" w:rsidP="009C1FF9">
            <w:pPr>
              <w:rPr>
                <w:rFonts w:cs="Times New Roman"/>
                <w:szCs w:val="24"/>
              </w:rPr>
            </w:pPr>
          </w:p>
          <w:p w14:paraId="4E745436" w14:textId="77777777" w:rsidR="00B443CC" w:rsidRPr="00AF0A09" w:rsidRDefault="00B443CC" w:rsidP="009C1FF9">
            <w:pPr>
              <w:rPr>
                <w:rFonts w:cs="Times New Roman"/>
                <w:b/>
                <w:szCs w:val="24"/>
                <w:lang w:val="es-ES"/>
              </w:rPr>
            </w:pPr>
          </w:p>
          <w:p w14:paraId="5FCF6F76" w14:textId="77777777" w:rsidR="00B443CC" w:rsidRPr="00AF0A09" w:rsidRDefault="00B443CC" w:rsidP="009C1FF9">
            <w:pPr>
              <w:rPr>
                <w:rFonts w:cs="Times New Roman"/>
                <w:b/>
                <w:szCs w:val="24"/>
              </w:rPr>
            </w:pPr>
            <w:r w:rsidRPr="00AF0A09">
              <w:rPr>
                <w:rFonts w:cs="Times New Roman"/>
                <w:b/>
                <w:szCs w:val="24"/>
                <w:lang w:val="es-ES"/>
              </w:rPr>
              <w:t>Câu 3.</w:t>
            </w:r>
            <w:r w:rsidRPr="00AF0A09">
              <w:rPr>
                <w:rFonts w:cs="Times New Roman"/>
                <w:b/>
                <w:szCs w:val="24"/>
              </w:rPr>
              <w:t xml:space="preserve"> A</w:t>
            </w:r>
          </w:p>
          <w:p w14:paraId="33F3E586" w14:textId="77777777" w:rsidR="00B443CC" w:rsidRPr="00AF0A09" w:rsidRDefault="00B443CC" w:rsidP="009C1FF9">
            <w:pPr>
              <w:rPr>
                <w:rFonts w:cs="Times New Roman"/>
                <w:b/>
                <w:szCs w:val="24"/>
              </w:rPr>
            </w:pPr>
          </w:p>
          <w:p w14:paraId="2EB90F7C" w14:textId="77777777" w:rsidR="00B443CC" w:rsidRPr="00AF0A09" w:rsidRDefault="00B443CC" w:rsidP="009C1FF9">
            <w:pPr>
              <w:rPr>
                <w:rFonts w:cs="Times New Roman"/>
                <w:b/>
                <w:szCs w:val="24"/>
              </w:rPr>
            </w:pPr>
          </w:p>
          <w:p w14:paraId="0C93DEAB" w14:textId="77777777" w:rsidR="00B443CC" w:rsidRPr="00AF0A09" w:rsidRDefault="00B443CC" w:rsidP="009C1FF9">
            <w:pPr>
              <w:rPr>
                <w:rFonts w:cs="Times New Roman"/>
                <w:b/>
                <w:szCs w:val="24"/>
                <w:lang w:val="es-ES"/>
              </w:rPr>
            </w:pPr>
          </w:p>
          <w:p w14:paraId="1FD1F8B3" w14:textId="77777777" w:rsidR="00B443CC" w:rsidRPr="00AF0A09" w:rsidRDefault="00B443CC" w:rsidP="009C1FF9">
            <w:pPr>
              <w:rPr>
                <w:rFonts w:cs="Times New Roman"/>
                <w:b/>
                <w:szCs w:val="24"/>
                <w:lang w:val="es-ES"/>
              </w:rPr>
            </w:pPr>
          </w:p>
          <w:p w14:paraId="553EB5CE" w14:textId="77777777" w:rsidR="00B443CC" w:rsidRPr="00AF0A09" w:rsidRDefault="00B443CC" w:rsidP="009C1FF9">
            <w:pPr>
              <w:rPr>
                <w:rFonts w:cs="Times New Roman"/>
                <w:b/>
                <w:szCs w:val="24"/>
                <w:lang w:val="es-ES"/>
              </w:rPr>
            </w:pPr>
          </w:p>
          <w:p w14:paraId="61D18450" w14:textId="77777777" w:rsidR="00B443CC" w:rsidRPr="00AF0A09" w:rsidRDefault="00B443CC" w:rsidP="009C1FF9">
            <w:pPr>
              <w:rPr>
                <w:rFonts w:cs="Times New Roman"/>
                <w:szCs w:val="24"/>
              </w:rPr>
            </w:pPr>
            <w:r w:rsidRPr="00AF0A09">
              <w:rPr>
                <w:rFonts w:cs="Times New Roman"/>
                <w:b/>
                <w:szCs w:val="24"/>
                <w:lang w:val="es-ES"/>
              </w:rPr>
              <w:t>Câu 4.</w:t>
            </w:r>
            <w:r w:rsidRPr="00AF0A09">
              <w:rPr>
                <w:rFonts w:cs="Times New Roman"/>
                <w:b/>
                <w:szCs w:val="24"/>
              </w:rPr>
              <w:t xml:space="preserve"> B </w:t>
            </w:r>
          </w:p>
          <w:p w14:paraId="3DCDE128" w14:textId="77777777" w:rsidR="00B443CC" w:rsidRPr="00AF0A09" w:rsidRDefault="00B443CC" w:rsidP="009C1FF9">
            <w:pPr>
              <w:rPr>
                <w:rFonts w:cs="Times New Roman"/>
                <w:szCs w:val="24"/>
              </w:rPr>
            </w:pPr>
          </w:p>
          <w:p w14:paraId="1E438B2F" w14:textId="77777777" w:rsidR="00B443CC" w:rsidRPr="00AF0A09" w:rsidRDefault="00B443CC" w:rsidP="009C1FF9">
            <w:pPr>
              <w:rPr>
                <w:rFonts w:cs="Times New Roman"/>
                <w:szCs w:val="24"/>
              </w:rPr>
            </w:pPr>
          </w:p>
          <w:p w14:paraId="203F40C6" w14:textId="77777777" w:rsidR="00B443CC" w:rsidRPr="00AF0A09" w:rsidRDefault="00B443CC" w:rsidP="009C1FF9">
            <w:pPr>
              <w:rPr>
                <w:rFonts w:cs="Times New Roman"/>
                <w:szCs w:val="24"/>
              </w:rPr>
            </w:pPr>
          </w:p>
          <w:p w14:paraId="35A4B656" w14:textId="77777777" w:rsidR="00B443CC" w:rsidRPr="00AF0A09" w:rsidRDefault="00B443CC"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B</w:t>
            </w:r>
          </w:p>
          <w:p w14:paraId="0AF3C2E2" w14:textId="77777777" w:rsidR="00B443CC" w:rsidRPr="00AF0A09" w:rsidRDefault="00B443CC" w:rsidP="009C1FF9">
            <w:pPr>
              <w:rPr>
                <w:rFonts w:cs="Times New Roman"/>
                <w:szCs w:val="24"/>
              </w:rPr>
            </w:pPr>
          </w:p>
          <w:p w14:paraId="44881013" w14:textId="77777777" w:rsidR="00B443CC" w:rsidRPr="00AF0A09" w:rsidRDefault="00B443CC" w:rsidP="009C1FF9">
            <w:pPr>
              <w:rPr>
                <w:rFonts w:cs="Times New Roman"/>
                <w:b/>
                <w:szCs w:val="24"/>
                <w:lang w:val="es-ES"/>
              </w:rPr>
            </w:pPr>
          </w:p>
          <w:p w14:paraId="32DD76AE" w14:textId="77777777" w:rsidR="00B443CC" w:rsidRPr="00AF0A09" w:rsidRDefault="00B443CC" w:rsidP="009C1FF9">
            <w:pPr>
              <w:rPr>
                <w:rFonts w:cs="Times New Roman"/>
                <w:szCs w:val="24"/>
              </w:rPr>
            </w:pPr>
            <w:r w:rsidRPr="00AF0A09">
              <w:rPr>
                <w:rFonts w:cs="Times New Roman"/>
                <w:b/>
                <w:szCs w:val="24"/>
                <w:lang w:val="es-ES"/>
              </w:rPr>
              <w:t>Câu 6.</w:t>
            </w:r>
            <w:r w:rsidRPr="00AF0A09">
              <w:rPr>
                <w:rFonts w:cs="Times New Roman"/>
                <w:b/>
                <w:szCs w:val="24"/>
              </w:rPr>
              <w:t xml:space="preserve"> D</w:t>
            </w:r>
          </w:p>
          <w:p w14:paraId="751EB984" w14:textId="77777777" w:rsidR="00B443CC" w:rsidRPr="00AF0A09" w:rsidRDefault="00B443CC" w:rsidP="009C1FF9">
            <w:pPr>
              <w:rPr>
                <w:rFonts w:cs="Times New Roman"/>
                <w:szCs w:val="24"/>
              </w:rPr>
            </w:pPr>
          </w:p>
          <w:p w14:paraId="36BFE1A8" w14:textId="77777777" w:rsidR="00B443CC" w:rsidRPr="00AF0A09" w:rsidRDefault="00B443CC" w:rsidP="009C1FF9">
            <w:pPr>
              <w:rPr>
                <w:rFonts w:cs="Times New Roman"/>
                <w:b/>
                <w:szCs w:val="24"/>
                <w:lang w:val="es-ES"/>
              </w:rPr>
            </w:pPr>
          </w:p>
          <w:p w14:paraId="7A40C8AA" w14:textId="77777777" w:rsidR="00B443CC" w:rsidRPr="00AF0A09" w:rsidRDefault="00B443CC" w:rsidP="009C1FF9">
            <w:pPr>
              <w:rPr>
                <w:rFonts w:cs="Times New Roman"/>
                <w:b/>
                <w:szCs w:val="24"/>
                <w:lang w:val="es-ES"/>
              </w:rPr>
            </w:pPr>
          </w:p>
          <w:p w14:paraId="225F0B69" w14:textId="77777777" w:rsidR="00B443CC" w:rsidRPr="00AF0A09" w:rsidRDefault="00B443CC" w:rsidP="009C1FF9">
            <w:pPr>
              <w:rPr>
                <w:rFonts w:cs="Times New Roman"/>
                <w:b/>
                <w:szCs w:val="24"/>
                <w:lang w:val="es-ES"/>
              </w:rPr>
            </w:pPr>
          </w:p>
          <w:p w14:paraId="3345731E" w14:textId="77777777" w:rsidR="00B443CC" w:rsidRPr="00AF0A09" w:rsidRDefault="00B443CC" w:rsidP="009C1FF9">
            <w:pPr>
              <w:rPr>
                <w:rFonts w:cs="Times New Roman"/>
                <w:b/>
                <w:szCs w:val="24"/>
                <w:lang w:val="es-ES"/>
              </w:rPr>
            </w:pPr>
          </w:p>
          <w:p w14:paraId="0A5E13AD" w14:textId="77777777" w:rsidR="00B443CC" w:rsidRPr="00AF0A09" w:rsidRDefault="00B443CC" w:rsidP="009C1FF9">
            <w:pPr>
              <w:rPr>
                <w:rFonts w:cs="Times New Roman"/>
                <w:szCs w:val="24"/>
              </w:rPr>
            </w:pPr>
            <w:r w:rsidRPr="00AF0A09">
              <w:rPr>
                <w:rFonts w:cs="Times New Roman"/>
                <w:b/>
                <w:szCs w:val="24"/>
                <w:lang w:val="es-ES"/>
              </w:rPr>
              <w:t>Câu 7.</w:t>
            </w:r>
            <w:r w:rsidRPr="00AF0A09">
              <w:rPr>
                <w:rFonts w:cs="Times New Roman"/>
                <w:b/>
                <w:szCs w:val="24"/>
              </w:rPr>
              <w:t xml:space="preserve"> A</w:t>
            </w:r>
          </w:p>
          <w:p w14:paraId="56259C27" w14:textId="77777777" w:rsidR="00B443CC" w:rsidRPr="00AF0A09" w:rsidRDefault="00B443CC" w:rsidP="009C1FF9">
            <w:pPr>
              <w:rPr>
                <w:rFonts w:cs="Times New Roman"/>
                <w:szCs w:val="24"/>
              </w:rPr>
            </w:pPr>
          </w:p>
          <w:p w14:paraId="7BE468DE" w14:textId="77777777" w:rsidR="00B443CC" w:rsidRPr="00AF0A09" w:rsidRDefault="00B443CC" w:rsidP="009C1FF9">
            <w:pPr>
              <w:rPr>
                <w:rFonts w:cs="Times New Roman"/>
                <w:szCs w:val="24"/>
              </w:rPr>
            </w:pPr>
          </w:p>
          <w:p w14:paraId="049811A6" w14:textId="77777777" w:rsidR="00B443CC" w:rsidRPr="00AF0A09" w:rsidRDefault="00B443CC" w:rsidP="009C1FF9">
            <w:pPr>
              <w:rPr>
                <w:rFonts w:cs="Times New Roman"/>
                <w:b/>
                <w:szCs w:val="24"/>
                <w:lang w:val="es-ES"/>
              </w:rPr>
            </w:pPr>
          </w:p>
          <w:p w14:paraId="58E9D0AA" w14:textId="77777777" w:rsidR="00B443CC" w:rsidRPr="00AF0A09" w:rsidRDefault="00B443CC" w:rsidP="009C1FF9">
            <w:pPr>
              <w:rPr>
                <w:rFonts w:cs="Times New Roman"/>
                <w:b/>
                <w:szCs w:val="24"/>
                <w:lang w:val="es-ES"/>
              </w:rPr>
            </w:pPr>
          </w:p>
          <w:p w14:paraId="1CF6EEEA" w14:textId="77777777" w:rsidR="00B443CC" w:rsidRPr="00AF0A09" w:rsidRDefault="00B443CC" w:rsidP="009C1FF9">
            <w:pPr>
              <w:rPr>
                <w:rFonts w:cs="Times New Roman"/>
                <w:b/>
                <w:szCs w:val="24"/>
                <w:lang w:val="es-ES"/>
              </w:rPr>
            </w:pPr>
          </w:p>
          <w:p w14:paraId="483842BA" w14:textId="77777777" w:rsidR="00B443CC" w:rsidRPr="00AF0A09" w:rsidRDefault="00B443CC" w:rsidP="009C1FF9">
            <w:pPr>
              <w:rPr>
                <w:rFonts w:cs="Times New Roman"/>
                <w:b/>
                <w:szCs w:val="24"/>
                <w:lang w:val="es-ES"/>
              </w:rPr>
            </w:pPr>
          </w:p>
          <w:p w14:paraId="3164AA7E" w14:textId="77777777" w:rsidR="00B443CC" w:rsidRPr="00AF0A09" w:rsidRDefault="00B443CC" w:rsidP="009C1FF9">
            <w:pPr>
              <w:rPr>
                <w:rFonts w:cs="Times New Roman"/>
                <w:b/>
                <w:szCs w:val="24"/>
                <w:lang w:val="es-ES"/>
              </w:rPr>
            </w:pPr>
          </w:p>
          <w:p w14:paraId="7DED8434" w14:textId="77777777" w:rsidR="00B443CC" w:rsidRPr="00AF0A09" w:rsidRDefault="00B443CC" w:rsidP="009C1FF9">
            <w:pPr>
              <w:rPr>
                <w:rFonts w:cs="Times New Roman"/>
                <w:b/>
                <w:szCs w:val="24"/>
                <w:lang w:val="es-ES"/>
              </w:rPr>
            </w:pPr>
          </w:p>
          <w:p w14:paraId="1BF5B654" w14:textId="77777777" w:rsidR="00B443CC" w:rsidRPr="00AF0A09" w:rsidRDefault="00B443CC" w:rsidP="009C1FF9">
            <w:pPr>
              <w:rPr>
                <w:rFonts w:cs="Times New Roman"/>
                <w:szCs w:val="24"/>
              </w:rPr>
            </w:pPr>
            <w:r w:rsidRPr="00AF0A09">
              <w:rPr>
                <w:rFonts w:cs="Times New Roman"/>
                <w:b/>
                <w:szCs w:val="24"/>
                <w:lang w:val="es-ES"/>
              </w:rPr>
              <w:t>Câu 8.</w:t>
            </w:r>
            <w:r w:rsidRPr="00AF0A09">
              <w:rPr>
                <w:rFonts w:cs="Times New Roman"/>
                <w:b/>
                <w:szCs w:val="24"/>
              </w:rPr>
              <w:t xml:space="preserve"> C</w:t>
            </w:r>
          </w:p>
          <w:p w14:paraId="3C607CAC" w14:textId="77777777" w:rsidR="00B443CC" w:rsidRPr="00AF0A09" w:rsidRDefault="00B443CC" w:rsidP="009C1FF9">
            <w:pPr>
              <w:rPr>
                <w:rFonts w:cs="Times New Roman"/>
                <w:szCs w:val="24"/>
              </w:rPr>
            </w:pPr>
          </w:p>
          <w:p w14:paraId="5C9BA940" w14:textId="77777777" w:rsidR="00B443CC" w:rsidRPr="00AF0A09" w:rsidRDefault="00B443CC" w:rsidP="009C1FF9">
            <w:pPr>
              <w:rPr>
                <w:rFonts w:cs="Times New Roman"/>
                <w:b/>
                <w:szCs w:val="24"/>
                <w:lang w:val="es-ES"/>
              </w:rPr>
            </w:pPr>
          </w:p>
          <w:p w14:paraId="5AB8E320" w14:textId="77777777" w:rsidR="00B443CC" w:rsidRPr="00AF0A09" w:rsidRDefault="00B443CC" w:rsidP="009C1FF9">
            <w:pPr>
              <w:rPr>
                <w:rFonts w:cs="Times New Roman"/>
                <w:b/>
                <w:szCs w:val="24"/>
                <w:lang w:val="es-ES"/>
              </w:rPr>
            </w:pPr>
          </w:p>
          <w:p w14:paraId="01EE2B87" w14:textId="77777777" w:rsidR="00B443CC" w:rsidRPr="00AF0A09" w:rsidRDefault="00B443CC" w:rsidP="009C1FF9">
            <w:pPr>
              <w:rPr>
                <w:rFonts w:cs="Times New Roman"/>
                <w:szCs w:val="24"/>
              </w:rPr>
            </w:pPr>
            <w:r w:rsidRPr="00AF0A09">
              <w:rPr>
                <w:rFonts w:cs="Times New Roman"/>
                <w:b/>
                <w:szCs w:val="24"/>
                <w:lang w:val="es-ES"/>
              </w:rPr>
              <w:t>Câu 9.</w:t>
            </w:r>
            <w:r w:rsidRPr="00AF0A09">
              <w:rPr>
                <w:rFonts w:cs="Times New Roman"/>
                <w:b/>
                <w:szCs w:val="24"/>
              </w:rPr>
              <w:t xml:space="preserve"> A</w:t>
            </w:r>
          </w:p>
          <w:p w14:paraId="290898E9" w14:textId="77777777" w:rsidR="00B443CC" w:rsidRPr="00AF0A09" w:rsidRDefault="00B443CC" w:rsidP="009C1FF9">
            <w:pPr>
              <w:rPr>
                <w:rFonts w:cs="Times New Roman"/>
                <w:szCs w:val="24"/>
              </w:rPr>
            </w:pPr>
          </w:p>
          <w:p w14:paraId="49DEE555" w14:textId="77777777" w:rsidR="00B443CC" w:rsidRPr="00AF0A09" w:rsidRDefault="00B443CC" w:rsidP="009C1FF9">
            <w:pPr>
              <w:rPr>
                <w:rFonts w:cs="Times New Roman"/>
                <w:b/>
                <w:szCs w:val="24"/>
                <w:lang w:val="es-ES"/>
              </w:rPr>
            </w:pPr>
          </w:p>
          <w:p w14:paraId="0710D1B0" w14:textId="77777777" w:rsidR="00B443CC" w:rsidRPr="00AF0A09" w:rsidRDefault="00B443CC" w:rsidP="009C1FF9">
            <w:pPr>
              <w:rPr>
                <w:rFonts w:cs="Times New Roman"/>
                <w:b/>
                <w:szCs w:val="24"/>
                <w:lang w:val="es-ES"/>
              </w:rPr>
            </w:pPr>
          </w:p>
          <w:p w14:paraId="2B48FE51" w14:textId="77777777" w:rsidR="00B443CC" w:rsidRPr="00AF0A09" w:rsidRDefault="00B443CC" w:rsidP="009C1FF9">
            <w:pPr>
              <w:rPr>
                <w:rFonts w:cs="Times New Roman"/>
                <w:b/>
                <w:szCs w:val="24"/>
                <w:lang w:val="es-ES"/>
              </w:rPr>
            </w:pPr>
          </w:p>
          <w:p w14:paraId="2A5137CD" w14:textId="77777777" w:rsidR="00B443CC" w:rsidRPr="00AF0A09" w:rsidRDefault="00B443CC" w:rsidP="009C1FF9">
            <w:pPr>
              <w:rPr>
                <w:rFonts w:cs="Times New Roman"/>
                <w:szCs w:val="24"/>
              </w:rPr>
            </w:pPr>
            <w:r w:rsidRPr="00AF0A09">
              <w:rPr>
                <w:rFonts w:cs="Times New Roman"/>
                <w:b/>
                <w:szCs w:val="24"/>
                <w:lang w:val="es-ES"/>
              </w:rPr>
              <w:t>Câu 10.</w:t>
            </w:r>
            <w:r w:rsidRPr="00AF0A09">
              <w:rPr>
                <w:rFonts w:cs="Times New Roman"/>
                <w:b/>
                <w:szCs w:val="24"/>
              </w:rPr>
              <w:t xml:space="preserve"> C</w:t>
            </w:r>
          </w:p>
          <w:p w14:paraId="08D68D2A" w14:textId="77777777" w:rsidR="00B443CC" w:rsidRPr="00AF0A09" w:rsidRDefault="00B443CC" w:rsidP="009C1FF9">
            <w:pPr>
              <w:rPr>
                <w:rFonts w:cs="Times New Roman"/>
                <w:szCs w:val="24"/>
              </w:rPr>
            </w:pPr>
          </w:p>
          <w:p w14:paraId="29F247FF" w14:textId="77777777" w:rsidR="00B443CC" w:rsidRPr="00AF0A09" w:rsidRDefault="00B443CC" w:rsidP="009C1FF9">
            <w:pPr>
              <w:rPr>
                <w:rFonts w:cs="Times New Roman"/>
                <w:b/>
                <w:szCs w:val="24"/>
                <w:lang w:val="es-ES"/>
              </w:rPr>
            </w:pPr>
          </w:p>
          <w:p w14:paraId="4EC0BCE8" w14:textId="77777777" w:rsidR="00B443CC" w:rsidRPr="00AF0A09" w:rsidRDefault="00B443CC" w:rsidP="009C1FF9">
            <w:pPr>
              <w:rPr>
                <w:rFonts w:cs="Times New Roman"/>
                <w:b/>
                <w:szCs w:val="24"/>
                <w:lang w:val="es-ES"/>
              </w:rPr>
            </w:pPr>
          </w:p>
          <w:p w14:paraId="531BDDC2" w14:textId="77777777" w:rsidR="00B443CC" w:rsidRPr="00AF0A09" w:rsidRDefault="00B443CC" w:rsidP="009C1FF9">
            <w:pPr>
              <w:rPr>
                <w:rFonts w:cs="Times New Roman"/>
                <w:b/>
                <w:szCs w:val="24"/>
                <w:lang w:val="es-ES"/>
              </w:rPr>
            </w:pPr>
          </w:p>
          <w:p w14:paraId="6F172E45" w14:textId="77777777" w:rsidR="00B443CC" w:rsidRPr="00AF0A09" w:rsidRDefault="00B443CC" w:rsidP="009C1FF9">
            <w:pPr>
              <w:rPr>
                <w:rFonts w:cs="Times New Roman"/>
                <w:szCs w:val="24"/>
              </w:rPr>
            </w:pPr>
            <w:r w:rsidRPr="00AF0A09">
              <w:rPr>
                <w:rFonts w:cs="Times New Roman"/>
                <w:b/>
                <w:szCs w:val="24"/>
                <w:lang w:val="es-ES"/>
              </w:rPr>
              <w:t>Câu 11.</w:t>
            </w:r>
            <w:r w:rsidRPr="00AF0A09">
              <w:rPr>
                <w:rFonts w:cs="Times New Roman"/>
                <w:b/>
                <w:szCs w:val="24"/>
              </w:rPr>
              <w:t xml:space="preserve"> A</w:t>
            </w:r>
          </w:p>
          <w:p w14:paraId="67570241" w14:textId="77777777" w:rsidR="00B443CC" w:rsidRPr="00AF0A09" w:rsidRDefault="00B443CC" w:rsidP="009C1FF9">
            <w:pPr>
              <w:rPr>
                <w:rFonts w:cs="Times New Roman"/>
                <w:szCs w:val="24"/>
              </w:rPr>
            </w:pPr>
          </w:p>
          <w:p w14:paraId="0FFE54C1" w14:textId="77777777" w:rsidR="00B443CC" w:rsidRPr="00AF0A09" w:rsidRDefault="00B443CC" w:rsidP="009C1FF9">
            <w:pPr>
              <w:rPr>
                <w:rFonts w:cs="Times New Roman"/>
                <w:b/>
                <w:szCs w:val="24"/>
                <w:lang w:val="es-ES"/>
              </w:rPr>
            </w:pPr>
          </w:p>
          <w:p w14:paraId="2B061B20" w14:textId="77777777" w:rsidR="00B443CC" w:rsidRPr="00AF0A09" w:rsidRDefault="00B443CC" w:rsidP="009C1FF9">
            <w:pPr>
              <w:rPr>
                <w:rFonts w:cs="Times New Roman"/>
                <w:b/>
                <w:szCs w:val="24"/>
                <w:lang w:val="es-ES"/>
              </w:rPr>
            </w:pPr>
          </w:p>
          <w:p w14:paraId="244B5825" w14:textId="77777777" w:rsidR="00B443CC" w:rsidRPr="00AF0A09" w:rsidRDefault="00B443CC" w:rsidP="009C1FF9">
            <w:pPr>
              <w:rPr>
                <w:rFonts w:cs="Times New Roman"/>
                <w:b/>
                <w:szCs w:val="24"/>
                <w:lang w:val="es-ES"/>
              </w:rPr>
            </w:pPr>
          </w:p>
          <w:p w14:paraId="79813BC9" w14:textId="77777777" w:rsidR="00B443CC" w:rsidRPr="00AF0A09" w:rsidRDefault="00B443CC" w:rsidP="009C1FF9">
            <w:pPr>
              <w:rPr>
                <w:rFonts w:cs="Times New Roman"/>
                <w:b/>
                <w:szCs w:val="24"/>
                <w:lang w:val="es-ES"/>
              </w:rPr>
            </w:pPr>
          </w:p>
          <w:p w14:paraId="6DDF7EA2" w14:textId="77777777" w:rsidR="00B443CC" w:rsidRPr="00AF0A09" w:rsidRDefault="00B443CC" w:rsidP="009C1FF9">
            <w:pPr>
              <w:rPr>
                <w:rFonts w:cs="Times New Roman"/>
                <w:b/>
                <w:szCs w:val="24"/>
                <w:lang w:val="es-ES"/>
              </w:rPr>
            </w:pPr>
          </w:p>
          <w:p w14:paraId="320A0D5B" w14:textId="77777777" w:rsidR="00B443CC" w:rsidRPr="00AF0A09" w:rsidRDefault="00B443CC" w:rsidP="009C1FF9">
            <w:pPr>
              <w:rPr>
                <w:rFonts w:cs="Times New Roman"/>
                <w:szCs w:val="24"/>
              </w:rPr>
            </w:pPr>
            <w:r w:rsidRPr="00AF0A09">
              <w:rPr>
                <w:rFonts w:cs="Times New Roman"/>
                <w:b/>
                <w:szCs w:val="24"/>
                <w:lang w:val="es-ES"/>
              </w:rPr>
              <w:t>Câu 12.</w:t>
            </w:r>
            <w:r w:rsidRPr="00AF0A09">
              <w:rPr>
                <w:rFonts w:cs="Times New Roman"/>
                <w:b/>
                <w:szCs w:val="24"/>
              </w:rPr>
              <w:t xml:space="preserve"> A</w:t>
            </w:r>
          </w:p>
          <w:p w14:paraId="46AF2351" w14:textId="77777777" w:rsidR="00B443CC" w:rsidRPr="00AF0A09" w:rsidRDefault="00B443CC" w:rsidP="009C1FF9">
            <w:pPr>
              <w:rPr>
                <w:rFonts w:cs="Times New Roman"/>
                <w:szCs w:val="24"/>
              </w:rPr>
            </w:pPr>
          </w:p>
          <w:p w14:paraId="47EAAA4D" w14:textId="77777777" w:rsidR="00B443CC" w:rsidRPr="00AF0A09" w:rsidRDefault="00B443CC" w:rsidP="009C1FF9">
            <w:pPr>
              <w:rPr>
                <w:rFonts w:cs="Times New Roman"/>
                <w:szCs w:val="24"/>
              </w:rPr>
            </w:pPr>
            <w:r w:rsidRPr="00AF0A09">
              <w:rPr>
                <w:rFonts w:cs="Times New Roman"/>
                <w:b/>
                <w:szCs w:val="24"/>
                <w:lang w:val="es-ES"/>
              </w:rPr>
              <w:t>Câu 13.</w:t>
            </w:r>
            <w:r w:rsidRPr="00AF0A09">
              <w:rPr>
                <w:rFonts w:cs="Times New Roman"/>
                <w:b/>
                <w:szCs w:val="24"/>
              </w:rPr>
              <w:t xml:space="preserve"> B</w:t>
            </w:r>
          </w:p>
          <w:p w14:paraId="10941794" w14:textId="77777777" w:rsidR="00B443CC" w:rsidRPr="00AF0A09" w:rsidRDefault="00B443CC" w:rsidP="009C1FF9">
            <w:pPr>
              <w:rPr>
                <w:rFonts w:cs="Times New Roman"/>
                <w:b/>
                <w:szCs w:val="24"/>
                <w:lang w:val="es-ES"/>
              </w:rPr>
            </w:pPr>
          </w:p>
          <w:p w14:paraId="1C5946CF" w14:textId="77777777" w:rsidR="00B443CC" w:rsidRPr="00AF0A09" w:rsidRDefault="00B443CC" w:rsidP="009C1FF9">
            <w:pPr>
              <w:rPr>
                <w:rFonts w:cs="Times New Roman"/>
                <w:b/>
                <w:szCs w:val="24"/>
                <w:lang w:val="es-ES"/>
              </w:rPr>
            </w:pPr>
          </w:p>
          <w:p w14:paraId="27FE35F6" w14:textId="77777777" w:rsidR="00B443CC" w:rsidRPr="00AF0A09" w:rsidRDefault="00B443CC" w:rsidP="009C1FF9">
            <w:pPr>
              <w:rPr>
                <w:rFonts w:cs="Times New Roman"/>
                <w:b/>
                <w:szCs w:val="24"/>
                <w:lang w:val="es-ES"/>
              </w:rPr>
            </w:pPr>
          </w:p>
          <w:p w14:paraId="5E68F223" w14:textId="77777777" w:rsidR="00B443CC" w:rsidRPr="00AF0A09" w:rsidRDefault="00B443CC" w:rsidP="009C1FF9">
            <w:pPr>
              <w:rPr>
                <w:rFonts w:cs="Times New Roman"/>
                <w:szCs w:val="24"/>
              </w:rPr>
            </w:pPr>
            <w:r w:rsidRPr="00AF0A09">
              <w:rPr>
                <w:rFonts w:cs="Times New Roman"/>
                <w:b/>
                <w:szCs w:val="24"/>
                <w:lang w:val="es-ES"/>
              </w:rPr>
              <w:t>Câu 14.</w:t>
            </w:r>
            <w:r w:rsidRPr="00AF0A09">
              <w:rPr>
                <w:rFonts w:cs="Times New Roman"/>
                <w:b/>
                <w:szCs w:val="24"/>
              </w:rPr>
              <w:t xml:space="preserve"> D</w:t>
            </w:r>
          </w:p>
          <w:p w14:paraId="7B1E0566" w14:textId="77777777" w:rsidR="00B443CC" w:rsidRPr="00AF0A09" w:rsidRDefault="00B443CC" w:rsidP="009C1FF9">
            <w:pPr>
              <w:rPr>
                <w:rFonts w:cs="Times New Roman"/>
                <w:b/>
                <w:szCs w:val="24"/>
                <w:lang w:val="es-ES"/>
              </w:rPr>
            </w:pPr>
          </w:p>
          <w:p w14:paraId="49C20E58" w14:textId="77777777" w:rsidR="00B443CC" w:rsidRPr="00AF0A09" w:rsidRDefault="00B443CC" w:rsidP="009C1FF9">
            <w:pPr>
              <w:rPr>
                <w:rFonts w:cs="Times New Roman"/>
                <w:b/>
                <w:szCs w:val="24"/>
                <w:lang w:val="es-ES"/>
              </w:rPr>
            </w:pPr>
          </w:p>
          <w:p w14:paraId="34AD1C36" w14:textId="77777777" w:rsidR="00B443CC" w:rsidRPr="00AF0A09" w:rsidRDefault="00B443CC" w:rsidP="009C1FF9">
            <w:pPr>
              <w:rPr>
                <w:rFonts w:cs="Times New Roman"/>
                <w:szCs w:val="24"/>
              </w:rPr>
            </w:pPr>
            <w:r w:rsidRPr="00AF0A09">
              <w:rPr>
                <w:rFonts w:cs="Times New Roman"/>
                <w:b/>
                <w:szCs w:val="24"/>
                <w:lang w:val="es-ES"/>
              </w:rPr>
              <w:t>Câu 15.</w:t>
            </w:r>
            <w:r w:rsidRPr="00AF0A09">
              <w:rPr>
                <w:rFonts w:cs="Times New Roman"/>
                <w:b/>
                <w:szCs w:val="24"/>
              </w:rPr>
              <w:t xml:space="preserve"> C</w:t>
            </w:r>
          </w:p>
          <w:p w14:paraId="70202013" w14:textId="77777777" w:rsidR="00B443CC" w:rsidRPr="00AF0A09" w:rsidRDefault="00B443CC" w:rsidP="009C1FF9">
            <w:pPr>
              <w:rPr>
                <w:rFonts w:cs="Times New Roman"/>
                <w:b/>
                <w:szCs w:val="24"/>
                <w:lang w:val="es-ES"/>
              </w:rPr>
            </w:pPr>
          </w:p>
          <w:p w14:paraId="1B7B7EA7" w14:textId="77777777" w:rsidR="00B443CC" w:rsidRPr="00AF0A09" w:rsidRDefault="00B443CC" w:rsidP="009C1FF9">
            <w:pPr>
              <w:rPr>
                <w:rFonts w:cs="Times New Roman"/>
                <w:b/>
                <w:szCs w:val="24"/>
                <w:lang w:val="es-ES"/>
              </w:rPr>
            </w:pPr>
          </w:p>
          <w:p w14:paraId="6BB688FC" w14:textId="77777777" w:rsidR="00B443CC" w:rsidRPr="00AF0A09" w:rsidRDefault="00B443CC" w:rsidP="009C1FF9">
            <w:pPr>
              <w:rPr>
                <w:rFonts w:cs="Times New Roman"/>
                <w:szCs w:val="24"/>
              </w:rPr>
            </w:pPr>
            <w:r w:rsidRPr="00AF0A09">
              <w:rPr>
                <w:rFonts w:cs="Times New Roman"/>
                <w:b/>
                <w:szCs w:val="24"/>
                <w:lang w:val="es-ES"/>
              </w:rPr>
              <w:t>Câu 16.</w:t>
            </w:r>
            <w:r w:rsidRPr="00AF0A09">
              <w:rPr>
                <w:rFonts w:cs="Times New Roman"/>
                <w:b/>
                <w:szCs w:val="24"/>
              </w:rPr>
              <w:t xml:space="preserve"> D</w:t>
            </w:r>
          </w:p>
          <w:p w14:paraId="54B20DDA" w14:textId="77777777" w:rsidR="00B443CC" w:rsidRPr="00AF0A09" w:rsidRDefault="00B443CC" w:rsidP="009C1FF9">
            <w:pPr>
              <w:rPr>
                <w:rFonts w:cs="Times New Roman"/>
                <w:b/>
                <w:szCs w:val="24"/>
                <w:lang w:val="es-ES"/>
              </w:rPr>
            </w:pPr>
          </w:p>
          <w:p w14:paraId="4DCA4A06" w14:textId="77777777" w:rsidR="00B443CC" w:rsidRPr="00AF0A09" w:rsidRDefault="00B443CC" w:rsidP="009C1FF9">
            <w:pPr>
              <w:rPr>
                <w:rFonts w:cs="Times New Roman"/>
                <w:b/>
                <w:szCs w:val="24"/>
                <w:lang w:val="es-ES"/>
              </w:rPr>
            </w:pPr>
          </w:p>
          <w:p w14:paraId="64869C3F" w14:textId="77777777" w:rsidR="00B443CC" w:rsidRPr="00AF0A09" w:rsidRDefault="00B443CC" w:rsidP="009C1FF9">
            <w:pPr>
              <w:rPr>
                <w:rFonts w:cs="Times New Roman"/>
                <w:b/>
                <w:szCs w:val="24"/>
                <w:lang w:val="es-ES"/>
              </w:rPr>
            </w:pPr>
          </w:p>
          <w:p w14:paraId="1B251573" w14:textId="77777777" w:rsidR="00B443CC" w:rsidRPr="00AF0A09" w:rsidRDefault="00B443CC" w:rsidP="009C1FF9">
            <w:pPr>
              <w:rPr>
                <w:rFonts w:cs="Times New Roman"/>
                <w:b/>
                <w:szCs w:val="24"/>
                <w:lang w:val="es-ES"/>
              </w:rPr>
            </w:pPr>
          </w:p>
          <w:p w14:paraId="78B49A37" w14:textId="77777777" w:rsidR="00B443CC" w:rsidRPr="00AF0A09" w:rsidRDefault="00B443CC" w:rsidP="009C1FF9">
            <w:pPr>
              <w:rPr>
                <w:rFonts w:cs="Times New Roman"/>
                <w:szCs w:val="24"/>
              </w:rPr>
            </w:pPr>
            <w:r w:rsidRPr="00AF0A09">
              <w:rPr>
                <w:rFonts w:cs="Times New Roman"/>
                <w:b/>
                <w:szCs w:val="24"/>
                <w:lang w:val="es-ES"/>
              </w:rPr>
              <w:t>Câu 17.</w:t>
            </w:r>
            <w:r w:rsidRPr="00AF0A09">
              <w:rPr>
                <w:rFonts w:cs="Times New Roman"/>
                <w:b/>
                <w:szCs w:val="24"/>
              </w:rPr>
              <w:t xml:space="preserve"> B</w:t>
            </w:r>
          </w:p>
          <w:p w14:paraId="438D2E16" w14:textId="77777777" w:rsidR="00B443CC" w:rsidRPr="00AF0A09" w:rsidRDefault="00B443CC" w:rsidP="009C1FF9">
            <w:pPr>
              <w:rPr>
                <w:rFonts w:cs="Times New Roman"/>
                <w:b/>
                <w:szCs w:val="24"/>
                <w:lang w:val="es-ES"/>
              </w:rPr>
            </w:pPr>
          </w:p>
          <w:p w14:paraId="1A2DD072" w14:textId="77777777" w:rsidR="00B443CC" w:rsidRPr="00AF0A09" w:rsidRDefault="00B443CC" w:rsidP="009C1FF9">
            <w:pPr>
              <w:rPr>
                <w:rFonts w:cs="Times New Roman"/>
                <w:b/>
                <w:szCs w:val="24"/>
                <w:lang w:val="es-ES"/>
              </w:rPr>
            </w:pPr>
          </w:p>
          <w:p w14:paraId="6AA25FB5" w14:textId="77777777" w:rsidR="00B443CC" w:rsidRPr="00AF0A09" w:rsidRDefault="00B443CC" w:rsidP="009C1FF9">
            <w:pPr>
              <w:rPr>
                <w:rFonts w:cs="Times New Roman"/>
                <w:b/>
                <w:szCs w:val="24"/>
                <w:lang w:val="es-ES"/>
              </w:rPr>
            </w:pPr>
          </w:p>
          <w:p w14:paraId="723E88BB" w14:textId="77777777" w:rsidR="00B443CC" w:rsidRPr="00AF0A09" w:rsidRDefault="00B443CC" w:rsidP="009C1FF9">
            <w:pPr>
              <w:rPr>
                <w:rFonts w:cs="Times New Roman"/>
                <w:szCs w:val="24"/>
              </w:rPr>
            </w:pPr>
            <w:r w:rsidRPr="00AF0A09">
              <w:rPr>
                <w:rFonts w:cs="Times New Roman"/>
                <w:b/>
                <w:szCs w:val="24"/>
                <w:lang w:val="es-ES"/>
              </w:rPr>
              <w:t>Câu 18.</w:t>
            </w:r>
            <w:r w:rsidRPr="00AF0A09">
              <w:rPr>
                <w:rFonts w:cs="Times New Roman"/>
                <w:b/>
                <w:szCs w:val="24"/>
              </w:rPr>
              <w:t xml:space="preserve"> A</w:t>
            </w:r>
          </w:p>
          <w:p w14:paraId="64104FF0" w14:textId="77777777" w:rsidR="00B443CC" w:rsidRPr="00AF0A09" w:rsidRDefault="00B443CC" w:rsidP="009C1FF9">
            <w:pPr>
              <w:rPr>
                <w:rFonts w:cs="Times New Roman"/>
                <w:b/>
                <w:szCs w:val="24"/>
                <w:lang w:val="es-ES"/>
              </w:rPr>
            </w:pPr>
          </w:p>
          <w:p w14:paraId="60D79A81" w14:textId="77777777" w:rsidR="00B443CC" w:rsidRPr="00AF0A09" w:rsidRDefault="00B443CC" w:rsidP="009C1FF9">
            <w:pPr>
              <w:rPr>
                <w:rFonts w:cs="Times New Roman"/>
                <w:b/>
                <w:szCs w:val="24"/>
                <w:lang w:val="es-ES"/>
              </w:rPr>
            </w:pPr>
          </w:p>
          <w:p w14:paraId="4A4F2B6B" w14:textId="77777777" w:rsidR="00B443CC" w:rsidRPr="00AF0A09" w:rsidRDefault="00B443CC" w:rsidP="009C1FF9">
            <w:pPr>
              <w:rPr>
                <w:rFonts w:cs="Times New Roman"/>
                <w:szCs w:val="24"/>
              </w:rPr>
            </w:pPr>
            <w:r w:rsidRPr="00AF0A09">
              <w:rPr>
                <w:rFonts w:cs="Times New Roman"/>
                <w:b/>
                <w:szCs w:val="24"/>
                <w:lang w:val="es-ES"/>
              </w:rPr>
              <w:t>Câu 19.</w:t>
            </w:r>
            <w:r w:rsidRPr="00AF0A09">
              <w:rPr>
                <w:rFonts w:cs="Times New Roman"/>
                <w:b/>
                <w:szCs w:val="24"/>
              </w:rPr>
              <w:t xml:space="preserve"> A</w:t>
            </w:r>
          </w:p>
          <w:p w14:paraId="5A417891" w14:textId="77777777" w:rsidR="00B443CC" w:rsidRPr="00AF0A09" w:rsidRDefault="00B443CC" w:rsidP="009C1FF9">
            <w:pPr>
              <w:rPr>
                <w:rFonts w:cs="Times New Roman"/>
                <w:b/>
                <w:szCs w:val="24"/>
                <w:lang w:val="es-ES"/>
              </w:rPr>
            </w:pPr>
          </w:p>
          <w:p w14:paraId="1CBB4492" w14:textId="77777777" w:rsidR="00B443CC" w:rsidRPr="00AF0A09" w:rsidRDefault="00B443CC" w:rsidP="009C1FF9">
            <w:pPr>
              <w:rPr>
                <w:rFonts w:cs="Times New Roman"/>
                <w:b/>
                <w:szCs w:val="24"/>
                <w:lang w:val="es-ES"/>
              </w:rPr>
            </w:pPr>
          </w:p>
          <w:p w14:paraId="57424C1C" w14:textId="77777777" w:rsidR="00B443CC" w:rsidRPr="00AF0A09" w:rsidRDefault="00B443CC" w:rsidP="009C1FF9">
            <w:pPr>
              <w:rPr>
                <w:rFonts w:cs="Times New Roman"/>
                <w:szCs w:val="24"/>
              </w:rPr>
            </w:pPr>
            <w:r w:rsidRPr="00AF0A09">
              <w:rPr>
                <w:rFonts w:cs="Times New Roman"/>
                <w:b/>
                <w:szCs w:val="24"/>
                <w:lang w:val="es-ES"/>
              </w:rPr>
              <w:t>Câu 20.</w:t>
            </w:r>
            <w:r w:rsidRPr="00AF0A09">
              <w:rPr>
                <w:rFonts w:cs="Times New Roman"/>
                <w:b/>
                <w:szCs w:val="24"/>
              </w:rPr>
              <w:t xml:space="preserve"> A</w:t>
            </w:r>
          </w:p>
          <w:p w14:paraId="256EBB6B" w14:textId="77777777" w:rsidR="00B443CC" w:rsidRPr="00AF0A09" w:rsidRDefault="00B443CC" w:rsidP="009C1FF9">
            <w:pPr>
              <w:rPr>
                <w:rFonts w:cs="Times New Roman"/>
                <w:b/>
                <w:szCs w:val="24"/>
                <w:lang w:val="es-ES"/>
              </w:rPr>
            </w:pPr>
          </w:p>
          <w:p w14:paraId="2418CB45" w14:textId="77777777" w:rsidR="00B443CC" w:rsidRPr="00AF0A09" w:rsidRDefault="00B443CC" w:rsidP="009C1FF9">
            <w:pPr>
              <w:rPr>
                <w:rFonts w:cs="Times New Roman"/>
                <w:b/>
                <w:szCs w:val="24"/>
                <w:lang w:val="es-ES"/>
              </w:rPr>
            </w:pPr>
          </w:p>
          <w:p w14:paraId="663ACFE9" w14:textId="77777777" w:rsidR="00B443CC" w:rsidRPr="00AF0A09" w:rsidRDefault="00B443CC" w:rsidP="009C1FF9">
            <w:pPr>
              <w:rPr>
                <w:rFonts w:cs="Times New Roman"/>
                <w:b/>
                <w:szCs w:val="24"/>
                <w:lang w:val="es-ES"/>
              </w:rPr>
            </w:pPr>
          </w:p>
          <w:p w14:paraId="7947002C" w14:textId="77777777" w:rsidR="00B443CC" w:rsidRPr="00AF0A09" w:rsidRDefault="00B443CC" w:rsidP="009C1FF9">
            <w:pPr>
              <w:rPr>
                <w:rFonts w:cs="Times New Roman"/>
                <w:szCs w:val="24"/>
              </w:rPr>
            </w:pPr>
            <w:r w:rsidRPr="00AF0A09">
              <w:rPr>
                <w:rFonts w:cs="Times New Roman"/>
                <w:b/>
                <w:szCs w:val="24"/>
                <w:lang w:val="es-ES"/>
              </w:rPr>
              <w:t>Câu 21.</w:t>
            </w:r>
            <w:r w:rsidRPr="00AF0A09">
              <w:rPr>
                <w:rFonts w:cs="Times New Roman"/>
                <w:b/>
                <w:szCs w:val="24"/>
              </w:rPr>
              <w:t xml:space="preserve"> C</w:t>
            </w:r>
          </w:p>
          <w:p w14:paraId="33DE92B8" w14:textId="77777777" w:rsidR="00B443CC" w:rsidRPr="00AF0A09" w:rsidRDefault="00B443CC" w:rsidP="009C1FF9">
            <w:pPr>
              <w:rPr>
                <w:rFonts w:cs="Times New Roman"/>
                <w:b/>
                <w:szCs w:val="24"/>
                <w:lang w:val="es-ES"/>
              </w:rPr>
            </w:pPr>
          </w:p>
          <w:p w14:paraId="7CAF64B2" w14:textId="77777777" w:rsidR="00B443CC" w:rsidRPr="00AF0A09" w:rsidRDefault="00B443CC" w:rsidP="009C1FF9">
            <w:pPr>
              <w:rPr>
                <w:rFonts w:cs="Times New Roman"/>
                <w:b/>
                <w:szCs w:val="24"/>
                <w:lang w:val="es-ES"/>
              </w:rPr>
            </w:pPr>
          </w:p>
          <w:p w14:paraId="6FB70848" w14:textId="77777777" w:rsidR="00B443CC" w:rsidRPr="00AF0A09" w:rsidRDefault="00B443CC" w:rsidP="009C1FF9">
            <w:pPr>
              <w:rPr>
                <w:rFonts w:cs="Times New Roman"/>
                <w:b/>
                <w:szCs w:val="24"/>
                <w:lang w:val="es-ES"/>
              </w:rPr>
            </w:pPr>
          </w:p>
          <w:p w14:paraId="5BC5A9AA" w14:textId="77777777" w:rsidR="00B443CC" w:rsidRPr="00AF0A09" w:rsidRDefault="00B443CC" w:rsidP="009C1FF9">
            <w:pPr>
              <w:rPr>
                <w:rFonts w:cs="Times New Roman"/>
                <w:b/>
                <w:szCs w:val="24"/>
                <w:lang w:val="es-ES"/>
              </w:rPr>
            </w:pPr>
          </w:p>
          <w:p w14:paraId="490AD42C" w14:textId="77777777" w:rsidR="00B443CC" w:rsidRPr="00AF0A09" w:rsidRDefault="00B443CC" w:rsidP="009C1FF9">
            <w:pPr>
              <w:rPr>
                <w:rFonts w:cs="Times New Roman"/>
                <w:b/>
                <w:szCs w:val="24"/>
                <w:lang w:val="es-ES"/>
              </w:rPr>
            </w:pPr>
          </w:p>
          <w:p w14:paraId="3F7A67AA" w14:textId="77777777" w:rsidR="00B443CC" w:rsidRPr="00AF0A09" w:rsidRDefault="00B443CC" w:rsidP="009C1FF9">
            <w:pPr>
              <w:rPr>
                <w:rFonts w:cs="Times New Roman"/>
                <w:b/>
                <w:szCs w:val="24"/>
                <w:lang w:val="es-ES"/>
              </w:rPr>
            </w:pPr>
          </w:p>
          <w:p w14:paraId="55E7A9C4" w14:textId="77777777" w:rsidR="00B443CC" w:rsidRPr="00AF0A09" w:rsidRDefault="00B443CC" w:rsidP="009C1FF9">
            <w:pPr>
              <w:rPr>
                <w:rFonts w:cs="Times New Roman"/>
                <w:szCs w:val="24"/>
              </w:rPr>
            </w:pPr>
            <w:r w:rsidRPr="00AF0A09">
              <w:rPr>
                <w:rFonts w:cs="Times New Roman"/>
                <w:b/>
                <w:szCs w:val="24"/>
                <w:lang w:val="es-ES"/>
              </w:rPr>
              <w:t>Câu 22.</w:t>
            </w:r>
            <w:r w:rsidRPr="00AF0A09">
              <w:rPr>
                <w:rFonts w:cs="Times New Roman"/>
                <w:b/>
                <w:szCs w:val="24"/>
              </w:rPr>
              <w:t xml:space="preserve"> B</w:t>
            </w:r>
          </w:p>
          <w:p w14:paraId="3368A935" w14:textId="77777777" w:rsidR="00B443CC" w:rsidRPr="00AF0A09" w:rsidRDefault="00B443CC" w:rsidP="009C1FF9">
            <w:pPr>
              <w:rPr>
                <w:rFonts w:cs="Times New Roman"/>
                <w:b/>
                <w:szCs w:val="24"/>
                <w:lang w:val="es-ES"/>
              </w:rPr>
            </w:pPr>
          </w:p>
          <w:p w14:paraId="51302A66" w14:textId="77777777" w:rsidR="00B443CC" w:rsidRPr="00AF0A09" w:rsidRDefault="00B443CC" w:rsidP="009C1FF9">
            <w:pPr>
              <w:rPr>
                <w:rFonts w:cs="Times New Roman"/>
                <w:b/>
                <w:szCs w:val="24"/>
                <w:lang w:val="es-ES"/>
              </w:rPr>
            </w:pPr>
          </w:p>
          <w:p w14:paraId="3FD76438" w14:textId="77777777" w:rsidR="00B443CC" w:rsidRPr="00AF0A09" w:rsidRDefault="00B443CC" w:rsidP="009C1FF9">
            <w:pPr>
              <w:rPr>
                <w:rFonts w:cs="Times New Roman"/>
                <w:b/>
                <w:szCs w:val="24"/>
                <w:lang w:val="es-ES"/>
              </w:rPr>
            </w:pPr>
          </w:p>
          <w:p w14:paraId="452C9807" w14:textId="77777777" w:rsidR="00B443CC" w:rsidRPr="00AF0A09" w:rsidRDefault="00B443CC" w:rsidP="009C1FF9">
            <w:pPr>
              <w:rPr>
                <w:rFonts w:cs="Times New Roman"/>
                <w:szCs w:val="24"/>
              </w:rPr>
            </w:pPr>
            <w:r w:rsidRPr="00AF0A09">
              <w:rPr>
                <w:rFonts w:cs="Times New Roman"/>
                <w:b/>
                <w:szCs w:val="24"/>
                <w:lang w:val="es-ES"/>
              </w:rPr>
              <w:t>Câu 23.</w:t>
            </w:r>
            <w:r w:rsidRPr="00AF0A09">
              <w:rPr>
                <w:rFonts w:cs="Times New Roman"/>
                <w:b/>
                <w:szCs w:val="24"/>
              </w:rPr>
              <w:t xml:space="preserve"> C</w:t>
            </w:r>
          </w:p>
          <w:p w14:paraId="5AD11CA8" w14:textId="77777777" w:rsidR="00B443CC" w:rsidRPr="00AF0A09" w:rsidRDefault="00B443CC" w:rsidP="009C1FF9">
            <w:pPr>
              <w:rPr>
                <w:rFonts w:cs="Times New Roman"/>
                <w:b/>
                <w:szCs w:val="24"/>
                <w:lang w:val="es-ES"/>
              </w:rPr>
            </w:pPr>
          </w:p>
          <w:p w14:paraId="23454A40" w14:textId="77777777" w:rsidR="00B443CC" w:rsidRPr="00AF0A09" w:rsidRDefault="00B443CC" w:rsidP="009C1FF9">
            <w:pPr>
              <w:rPr>
                <w:rFonts w:cs="Times New Roman"/>
                <w:b/>
                <w:szCs w:val="24"/>
                <w:lang w:val="es-ES"/>
              </w:rPr>
            </w:pPr>
          </w:p>
          <w:p w14:paraId="343E3E56" w14:textId="77777777" w:rsidR="00B443CC" w:rsidRPr="00AF0A09" w:rsidRDefault="00B443CC" w:rsidP="009C1FF9">
            <w:pPr>
              <w:rPr>
                <w:rFonts w:cs="Times New Roman"/>
                <w:b/>
                <w:szCs w:val="24"/>
                <w:lang w:val="es-ES"/>
              </w:rPr>
            </w:pPr>
          </w:p>
          <w:p w14:paraId="52EA2EDA" w14:textId="77777777" w:rsidR="00B443CC" w:rsidRPr="00AF0A09" w:rsidRDefault="00B443CC" w:rsidP="009C1FF9">
            <w:pPr>
              <w:rPr>
                <w:rFonts w:cs="Times New Roman"/>
                <w:szCs w:val="24"/>
              </w:rPr>
            </w:pPr>
            <w:r w:rsidRPr="00AF0A09">
              <w:rPr>
                <w:rFonts w:cs="Times New Roman"/>
                <w:b/>
                <w:szCs w:val="24"/>
                <w:lang w:val="es-ES"/>
              </w:rPr>
              <w:t>Câu 24.</w:t>
            </w:r>
            <w:r w:rsidRPr="00AF0A09">
              <w:rPr>
                <w:rFonts w:cs="Times New Roman"/>
                <w:b/>
                <w:szCs w:val="24"/>
              </w:rPr>
              <w:t xml:space="preserve"> B</w:t>
            </w:r>
          </w:p>
          <w:p w14:paraId="7D143137" w14:textId="77777777" w:rsidR="00B443CC" w:rsidRPr="00AF0A09" w:rsidRDefault="00B443CC" w:rsidP="009C1FF9">
            <w:pPr>
              <w:rPr>
                <w:rFonts w:cs="Times New Roman"/>
                <w:b/>
                <w:szCs w:val="24"/>
                <w:lang w:val="es-ES"/>
              </w:rPr>
            </w:pPr>
          </w:p>
          <w:p w14:paraId="0AB10AE3" w14:textId="77777777" w:rsidR="00B443CC" w:rsidRPr="00AF0A09" w:rsidRDefault="00B443CC" w:rsidP="009C1FF9">
            <w:pPr>
              <w:rPr>
                <w:rFonts w:cs="Times New Roman"/>
                <w:b/>
                <w:szCs w:val="24"/>
                <w:lang w:val="es-ES"/>
              </w:rPr>
            </w:pPr>
          </w:p>
          <w:p w14:paraId="44FB5C57" w14:textId="77777777" w:rsidR="00B443CC" w:rsidRPr="00AF0A09" w:rsidRDefault="00B443CC" w:rsidP="009C1FF9">
            <w:pPr>
              <w:rPr>
                <w:rFonts w:cs="Times New Roman"/>
                <w:b/>
                <w:szCs w:val="24"/>
                <w:lang w:val="es-ES"/>
              </w:rPr>
            </w:pPr>
          </w:p>
          <w:p w14:paraId="7A124015" w14:textId="77777777" w:rsidR="00B443CC" w:rsidRPr="00AF0A09" w:rsidRDefault="00B443CC" w:rsidP="009C1FF9">
            <w:pPr>
              <w:rPr>
                <w:rFonts w:cs="Times New Roman"/>
                <w:b/>
                <w:szCs w:val="24"/>
                <w:lang w:val="es-ES"/>
              </w:rPr>
            </w:pPr>
          </w:p>
          <w:p w14:paraId="29315499" w14:textId="77777777" w:rsidR="00B443CC" w:rsidRPr="00AF0A09" w:rsidRDefault="00B443CC" w:rsidP="009C1FF9">
            <w:pPr>
              <w:rPr>
                <w:rFonts w:cs="Times New Roman"/>
                <w:b/>
                <w:szCs w:val="24"/>
                <w:lang w:val="es-ES"/>
              </w:rPr>
            </w:pPr>
          </w:p>
          <w:p w14:paraId="64874BDE" w14:textId="77777777" w:rsidR="00B443CC" w:rsidRPr="00AF0A09" w:rsidRDefault="00B443CC" w:rsidP="009C1FF9">
            <w:pPr>
              <w:rPr>
                <w:rFonts w:cs="Times New Roman"/>
                <w:b/>
                <w:szCs w:val="24"/>
                <w:lang w:val="es-ES"/>
              </w:rPr>
            </w:pPr>
          </w:p>
          <w:p w14:paraId="35767F22" w14:textId="77777777" w:rsidR="00B443CC" w:rsidRPr="00AF0A09" w:rsidRDefault="00B443CC" w:rsidP="009C1FF9">
            <w:pPr>
              <w:rPr>
                <w:rFonts w:cs="Times New Roman"/>
                <w:b/>
                <w:szCs w:val="24"/>
                <w:lang w:val="es-ES"/>
              </w:rPr>
            </w:pPr>
          </w:p>
          <w:p w14:paraId="1DF7FC04" w14:textId="77777777" w:rsidR="00B443CC" w:rsidRPr="00AF0A09" w:rsidRDefault="00B443CC" w:rsidP="009C1FF9">
            <w:pPr>
              <w:rPr>
                <w:rFonts w:cs="Times New Roman"/>
                <w:b/>
                <w:szCs w:val="24"/>
                <w:lang w:val="es-ES"/>
              </w:rPr>
            </w:pPr>
          </w:p>
          <w:p w14:paraId="4D8BF5ED" w14:textId="77777777" w:rsidR="00B443CC" w:rsidRPr="00AF0A09" w:rsidRDefault="00B443CC" w:rsidP="009C1FF9">
            <w:pPr>
              <w:rPr>
                <w:rFonts w:cs="Times New Roman"/>
                <w:szCs w:val="24"/>
              </w:rPr>
            </w:pPr>
            <w:r w:rsidRPr="00AF0A09">
              <w:rPr>
                <w:rFonts w:cs="Times New Roman"/>
                <w:b/>
                <w:szCs w:val="24"/>
                <w:lang w:val="es-ES"/>
              </w:rPr>
              <w:t>Câu 25.</w:t>
            </w:r>
            <w:r w:rsidRPr="00AF0A09">
              <w:rPr>
                <w:rFonts w:cs="Times New Roman"/>
                <w:b/>
                <w:szCs w:val="24"/>
              </w:rPr>
              <w:t xml:space="preserve"> D</w:t>
            </w:r>
          </w:p>
          <w:p w14:paraId="0D666216" w14:textId="77777777" w:rsidR="00B443CC" w:rsidRPr="00AF0A09" w:rsidRDefault="00B443CC" w:rsidP="009C1FF9">
            <w:pPr>
              <w:rPr>
                <w:rFonts w:cs="Times New Roman"/>
                <w:b/>
                <w:szCs w:val="24"/>
                <w:lang w:val="es-ES"/>
              </w:rPr>
            </w:pPr>
          </w:p>
          <w:p w14:paraId="2BCDA96E" w14:textId="77777777" w:rsidR="00B443CC" w:rsidRPr="00AF0A09" w:rsidRDefault="00B443CC" w:rsidP="009C1FF9">
            <w:pPr>
              <w:rPr>
                <w:rFonts w:cs="Times New Roman"/>
                <w:b/>
                <w:szCs w:val="24"/>
                <w:lang w:val="es-ES"/>
              </w:rPr>
            </w:pPr>
          </w:p>
          <w:p w14:paraId="0BE9A6B9" w14:textId="77777777" w:rsidR="00B443CC" w:rsidRPr="00AF0A09" w:rsidRDefault="00B443CC" w:rsidP="009C1FF9">
            <w:pPr>
              <w:rPr>
                <w:rFonts w:cs="Times New Roman"/>
                <w:b/>
                <w:szCs w:val="24"/>
                <w:lang w:val="es-ES"/>
              </w:rPr>
            </w:pPr>
          </w:p>
          <w:p w14:paraId="1DADBECE" w14:textId="77777777" w:rsidR="00B443CC" w:rsidRPr="00AF0A09" w:rsidRDefault="00B443CC" w:rsidP="009C1FF9">
            <w:pPr>
              <w:rPr>
                <w:rFonts w:cs="Times New Roman"/>
                <w:b/>
                <w:szCs w:val="24"/>
                <w:lang w:val="es-ES"/>
              </w:rPr>
            </w:pPr>
          </w:p>
          <w:p w14:paraId="2D7DB622" w14:textId="77777777" w:rsidR="00B443CC" w:rsidRPr="00AF0A09" w:rsidRDefault="00B443CC" w:rsidP="009C1FF9">
            <w:pPr>
              <w:rPr>
                <w:rFonts w:cs="Times New Roman"/>
                <w:b/>
                <w:szCs w:val="24"/>
                <w:lang w:val="es-ES"/>
              </w:rPr>
            </w:pPr>
          </w:p>
          <w:p w14:paraId="4AC11343" w14:textId="77777777" w:rsidR="00B443CC" w:rsidRPr="00AF0A09" w:rsidRDefault="00B443CC" w:rsidP="009C1FF9">
            <w:pPr>
              <w:rPr>
                <w:rFonts w:cs="Times New Roman"/>
                <w:b/>
                <w:szCs w:val="24"/>
                <w:lang w:val="es-ES"/>
              </w:rPr>
            </w:pPr>
          </w:p>
          <w:p w14:paraId="6C0CD42B" w14:textId="77777777" w:rsidR="00B443CC" w:rsidRPr="00AF0A09" w:rsidRDefault="00B443CC" w:rsidP="009C1FF9">
            <w:pPr>
              <w:rPr>
                <w:rFonts w:cs="Times New Roman"/>
                <w:b/>
                <w:szCs w:val="24"/>
                <w:lang w:val="es-ES"/>
              </w:rPr>
            </w:pPr>
          </w:p>
          <w:p w14:paraId="433465DD" w14:textId="77777777" w:rsidR="00B443CC" w:rsidRPr="00AF0A09" w:rsidRDefault="00B443CC" w:rsidP="009C1FF9">
            <w:pPr>
              <w:rPr>
                <w:rFonts w:cs="Times New Roman"/>
                <w:b/>
                <w:szCs w:val="24"/>
                <w:lang w:val="es-ES"/>
              </w:rPr>
            </w:pPr>
          </w:p>
          <w:p w14:paraId="4C34AD05" w14:textId="77777777" w:rsidR="00B443CC" w:rsidRPr="00AF0A09" w:rsidRDefault="00B443CC" w:rsidP="009C1FF9">
            <w:pPr>
              <w:rPr>
                <w:rFonts w:cs="Times New Roman"/>
                <w:b/>
                <w:szCs w:val="24"/>
                <w:lang w:val="es-ES"/>
              </w:rPr>
            </w:pPr>
          </w:p>
          <w:p w14:paraId="1BDE7B93" w14:textId="77777777" w:rsidR="00B443CC" w:rsidRPr="00AF0A09" w:rsidRDefault="00B443CC" w:rsidP="009C1FF9">
            <w:pPr>
              <w:rPr>
                <w:rFonts w:cs="Times New Roman"/>
                <w:b/>
                <w:szCs w:val="24"/>
                <w:lang w:val="es-ES"/>
              </w:rPr>
            </w:pPr>
          </w:p>
          <w:p w14:paraId="41377950" w14:textId="77777777" w:rsidR="00B443CC" w:rsidRPr="00AF0A09" w:rsidRDefault="00B443CC" w:rsidP="009C1FF9">
            <w:pPr>
              <w:rPr>
                <w:rFonts w:cs="Times New Roman"/>
                <w:b/>
                <w:szCs w:val="24"/>
                <w:lang w:val="es-ES"/>
              </w:rPr>
            </w:pPr>
          </w:p>
          <w:p w14:paraId="0835D3C6" w14:textId="77777777" w:rsidR="00B443CC" w:rsidRPr="00AF0A09" w:rsidRDefault="00B443CC" w:rsidP="009C1FF9">
            <w:pPr>
              <w:rPr>
                <w:rFonts w:cs="Times New Roman"/>
                <w:b/>
                <w:szCs w:val="24"/>
                <w:lang w:val="es-ES"/>
              </w:rPr>
            </w:pPr>
          </w:p>
          <w:p w14:paraId="140A0103" w14:textId="77777777" w:rsidR="00B443CC" w:rsidRPr="00AF0A09" w:rsidRDefault="00B443CC" w:rsidP="009C1FF9">
            <w:pPr>
              <w:rPr>
                <w:rFonts w:cs="Times New Roman"/>
                <w:b/>
                <w:szCs w:val="24"/>
                <w:lang w:val="es-ES"/>
              </w:rPr>
            </w:pPr>
          </w:p>
          <w:p w14:paraId="5ED59EC3" w14:textId="77777777" w:rsidR="00B443CC" w:rsidRPr="00AF0A09" w:rsidRDefault="00B443CC" w:rsidP="009C1FF9">
            <w:pPr>
              <w:rPr>
                <w:rFonts w:cs="Times New Roman"/>
                <w:b/>
                <w:szCs w:val="24"/>
                <w:lang w:val="es-ES"/>
              </w:rPr>
            </w:pPr>
          </w:p>
          <w:p w14:paraId="44389467" w14:textId="77777777" w:rsidR="00B443CC" w:rsidRPr="00AF0A09" w:rsidRDefault="00B443CC" w:rsidP="009C1FF9">
            <w:pPr>
              <w:rPr>
                <w:rFonts w:cs="Times New Roman"/>
                <w:b/>
                <w:szCs w:val="24"/>
                <w:lang w:val="es-ES"/>
              </w:rPr>
            </w:pPr>
          </w:p>
          <w:p w14:paraId="49A20D08" w14:textId="77777777" w:rsidR="00B443CC" w:rsidRPr="00AF0A09" w:rsidRDefault="00B443CC" w:rsidP="009C1FF9">
            <w:pPr>
              <w:rPr>
                <w:rFonts w:cs="Times New Roman"/>
                <w:szCs w:val="24"/>
              </w:rPr>
            </w:pPr>
          </w:p>
        </w:tc>
      </w:tr>
    </w:tbl>
    <w:p w14:paraId="2D457206" w14:textId="77777777" w:rsidR="00B443CC" w:rsidRPr="00AF0A09" w:rsidRDefault="00B443CC" w:rsidP="009C1FF9">
      <w:pPr>
        <w:spacing w:after="0" w:line="240" w:lineRule="auto"/>
        <w:rPr>
          <w:rFonts w:ascii="Times New Roman" w:eastAsia="Times New Roman" w:hAnsi="Times New Roman" w:cs="Times New Roman"/>
          <w:b/>
          <w:sz w:val="24"/>
          <w:szCs w:val="24"/>
          <w:shd w:val="clear" w:color="auto" w:fill="FFFFFF"/>
        </w:rPr>
      </w:pPr>
    </w:p>
    <w:p w14:paraId="5C341D48" w14:textId="77777777" w:rsidR="00B443CC" w:rsidRPr="00AF0A09" w:rsidRDefault="00B443CC"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56542979" w14:textId="77777777" w:rsidR="00B443CC" w:rsidRPr="00AF0A09" w:rsidRDefault="00B443CC"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làm bài tập.</w:t>
      </w:r>
      <w:r w:rsidRPr="00AF0A09">
        <w:rPr>
          <w:rFonts w:ascii="Times New Roman" w:eastAsia="Times New Roman" w:hAnsi="Times New Roman" w:cs="Times New Roman"/>
          <w:b/>
          <w:sz w:val="24"/>
          <w:szCs w:val="24"/>
          <w:lang w:val="vi-VN"/>
        </w:rPr>
        <w:t xml:space="preserve">     </w:t>
      </w:r>
    </w:p>
    <w:p w14:paraId="75C7EA62"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làm bài tập.</w:t>
      </w:r>
    </w:p>
    <w:p w14:paraId="1177B33B"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38239B34" w14:textId="77777777" w:rsidR="00B443CC" w:rsidRPr="00AF0A09" w:rsidRDefault="00B443CC"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747" w:type="dxa"/>
        <w:tblLook w:val="04A0" w:firstRow="1" w:lastRow="0" w:firstColumn="1" w:lastColumn="0" w:noHBand="0" w:noVBand="1"/>
      </w:tblPr>
      <w:tblGrid>
        <w:gridCol w:w="5070"/>
        <w:gridCol w:w="4677"/>
      </w:tblGrid>
      <w:tr w:rsidR="009C1FF9" w:rsidRPr="00AF0A09" w14:paraId="00DEF64C"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vAlign w:val="bottom"/>
          </w:tcPr>
          <w:p w14:paraId="4905D948" w14:textId="77777777" w:rsidR="00B443CC" w:rsidRPr="00AF0A09" w:rsidRDefault="00B443CC"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677" w:type="dxa"/>
            <w:tcBorders>
              <w:top w:val="single" w:sz="4" w:space="0" w:color="auto"/>
              <w:left w:val="single" w:sz="4" w:space="0" w:color="auto"/>
              <w:bottom w:val="single" w:sz="4" w:space="0" w:color="auto"/>
              <w:right w:val="single" w:sz="4" w:space="0" w:color="auto"/>
            </w:tcBorders>
            <w:shd w:val="clear" w:color="auto" w:fill="auto"/>
            <w:vAlign w:val="bottom"/>
          </w:tcPr>
          <w:p w14:paraId="006D6C43" w14:textId="77777777" w:rsidR="00B443CC" w:rsidRPr="00AF0A09" w:rsidRDefault="00B443CC"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026412F1"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tcPr>
          <w:p w14:paraId="049B7EAE"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5C57999C" w14:textId="77777777" w:rsidR="00B443CC" w:rsidRPr="00AF0A09" w:rsidRDefault="00B443CC"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làm bài tập</w:t>
            </w:r>
          </w:p>
          <w:p w14:paraId="27ACD04F" w14:textId="77777777" w:rsidR="00B443CC" w:rsidRPr="00AF0A09" w:rsidRDefault="00B443CC" w:rsidP="009C1FF9">
            <w:pPr>
              <w:spacing w:after="0" w:line="240" w:lineRule="auto"/>
              <w:jc w:val="both"/>
              <w:rPr>
                <w:rFonts w:ascii="Times New Roman" w:hAnsi="Times New Roman" w:cs="Times New Roman"/>
                <w:noProof/>
                <w:sz w:val="24"/>
                <w:szCs w:val="24"/>
              </w:rPr>
            </w:pPr>
            <w:r w:rsidRPr="00AF0A09">
              <w:rPr>
                <w:rFonts w:ascii="Times New Roman" w:hAnsi="Times New Roman" w:cs="Times New Roman"/>
                <w:b/>
                <w:bCs/>
                <w:sz w:val="24"/>
                <w:szCs w:val="24"/>
              </w:rPr>
              <w:t>Bài tập 1:</w:t>
            </w:r>
            <w:r w:rsidRPr="00AF0A09">
              <w:rPr>
                <w:rFonts w:ascii="Times New Roman" w:hAnsi="Times New Roman" w:cs="Times New Roman"/>
                <w:sz w:val="24"/>
                <w:szCs w:val="24"/>
              </w:rPr>
              <w:t xml:space="preserve"> Cho sơ đồ phản ứng sau:</w:t>
            </w:r>
            <w:r w:rsidRPr="00AF0A09">
              <w:rPr>
                <w:rFonts w:ascii="Times New Roman" w:hAnsi="Times New Roman" w:cs="Times New Roman"/>
                <w:noProof/>
                <w:sz w:val="24"/>
                <w:szCs w:val="24"/>
              </w:rPr>
              <w:t xml:space="preserve"> </w:t>
            </w:r>
          </w:p>
          <w:p w14:paraId="2BC030E1"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3C61D964" wp14:editId="10DDA8B3">
                      <wp:simplePos x="0" y="0"/>
                      <wp:positionH relativeFrom="column">
                        <wp:posOffset>1414145</wp:posOffset>
                      </wp:positionH>
                      <wp:positionV relativeFrom="paragraph">
                        <wp:posOffset>110490</wp:posOffset>
                      </wp:positionV>
                      <wp:extent cx="323850" cy="0"/>
                      <wp:effectExtent l="0" t="76200" r="19050" b="95250"/>
                      <wp:wrapNone/>
                      <wp:docPr id="2081353969" name="Straight Arrow Connector 2081353969"/>
                      <wp:cNvGraphicFramePr/>
                      <a:graphic xmlns:a="http://schemas.openxmlformats.org/drawingml/2006/main">
                        <a:graphicData uri="http://schemas.microsoft.com/office/word/2010/wordprocessingShape">
                          <wps:wsp>
                            <wps:cNvCnPr/>
                            <wps:spPr>
                              <a:xfrm>
                                <a:off x="0" y="0"/>
                                <a:ext cx="323850"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w14:anchorId="48C36E6F" id="_x0000_t32" coordsize="21600,21600" o:spt="32" o:oned="t" path="m,l21600,21600e" filled="f">
                      <v:path arrowok="t" fillok="f" o:connecttype="none"/>
                      <o:lock v:ext="edit" shapetype="t"/>
                    </v:shapetype>
                    <v:shape id="Straight Arrow Connector 2081353969" o:spid="_x0000_s1026" type="#_x0000_t32" style="position:absolute;margin-left:111.35pt;margin-top:8.7pt;width:25.5pt;height:0;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" strokecolor="black [3040]">
                      <v:stroke dashstyle="dash" endarrow="block"/>
                    </v:shape>
                  </w:pict>
                </mc:Fallback>
              </mc:AlternateContent>
            </w:r>
            <w:r w:rsidRPr="00AF0A09">
              <w:rPr>
                <w:rFonts w:ascii="Times New Roman" w:hAnsi="Times New Roman" w:cs="Times New Roman"/>
                <w:sz w:val="24"/>
                <w:szCs w:val="24"/>
              </w:rPr>
              <w:t>Na</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CO</w:t>
            </w:r>
            <w:r w:rsidRPr="00AF0A09">
              <w:rPr>
                <w:rFonts w:ascii="Times New Roman" w:hAnsi="Times New Roman" w:cs="Times New Roman"/>
                <w:sz w:val="24"/>
                <w:szCs w:val="24"/>
                <w:vertAlign w:val="subscript"/>
              </w:rPr>
              <w:t xml:space="preserve">3  </w:t>
            </w:r>
            <w:r w:rsidRPr="00AF0A09">
              <w:rPr>
                <w:rFonts w:ascii="Times New Roman" w:hAnsi="Times New Roman" w:cs="Times New Roman"/>
                <w:sz w:val="24"/>
                <w:szCs w:val="24"/>
              </w:rPr>
              <w:t>+  CaCl</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xml:space="preserve">            Ca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  NaCl</w:t>
            </w:r>
          </w:p>
          <w:p w14:paraId="071FFAD6"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a. Viết phương trình hóa học.</w:t>
            </w:r>
          </w:p>
          <w:p w14:paraId="70E6A813"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b. Cho biết tỉ lệ số phân tử của 6 cặp chất trong phản ứng.</w:t>
            </w:r>
          </w:p>
          <w:p w14:paraId="5BCAD3EA" w14:textId="77777777" w:rsidR="00B443CC" w:rsidRPr="00AF0A09" w:rsidRDefault="00B443CC" w:rsidP="009C1FF9">
            <w:pPr>
              <w:pStyle w:val="ListParagraph"/>
              <w:ind w:left="0"/>
              <w:jc w:val="both"/>
              <w:rPr>
                <w:b/>
                <w:iCs/>
              </w:rPr>
            </w:pPr>
          </w:p>
          <w:p w14:paraId="0F30B152" w14:textId="77777777" w:rsidR="00B443CC" w:rsidRPr="00AF0A09" w:rsidRDefault="00B443CC" w:rsidP="009C1FF9">
            <w:pPr>
              <w:pStyle w:val="ListParagraph"/>
              <w:ind w:left="0"/>
              <w:jc w:val="both"/>
              <w:rPr>
                <w:b/>
                <w:iCs/>
              </w:rPr>
            </w:pPr>
          </w:p>
          <w:p w14:paraId="5A0F4D30" w14:textId="77777777" w:rsidR="00B443CC" w:rsidRPr="00AF0A09" w:rsidRDefault="00B443CC" w:rsidP="009C1FF9">
            <w:pPr>
              <w:pStyle w:val="ListParagraph"/>
              <w:ind w:left="0"/>
              <w:jc w:val="both"/>
              <w:rPr>
                <w:iCs/>
              </w:rPr>
            </w:pPr>
            <w:r w:rsidRPr="00AF0A09">
              <w:rPr>
                <w:b/>
                <w:iCs/>
              </w:rPr>
              <w:t>Bài tập 2:</w:t>
            </w:r>
            <w:r w:rsidRPr="00AF0A09">
              <w:t xml:space="preserve"> Lập phương trình hóa học của các phản ứng sau:</w:t>
            </w:r>
          </w:p>
          <w:p w14:paraId="1810FF56"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229D8690" wp14:editId="10400A3F">
                      <wp:simplePos x="0" y="0"/>
                      <wp:positionH relativeFrom="column">
                        <wp:posOffset>1090295</wp:posOffset>
                      </wp:positionH>
                      <wp:positionV relativeFrom="paragraph">
                        <wp:posOffset>123825</wp:posOffset>
                      </wp:positionV>
                      <wp:extent cx="323850" cy="0"/>
                      <wp:effectExtent l="0" t="76200" r="19050" b="95250"/>
                      <wp:wrapNone/>
                      <wp:docPr id="1985445429" name="Straight Arrow Connector 1985445429"/>
                      <wp:cNvGraphicFramePr/>
                      <a:graphic xmlns:a="http://schemas.openxmlformats.org/drawingml/2006/main">
                        <a:graphicData uri="http://schemas.microsoft.com/office/word/2010/wordprocessingShape">
                          <wps:wsp>
                            <wps:cNvCnPr/>
                            <wps:spPr>
                              <a:xfrm>
                                <a:off x="0" y="0"/>
                                <a:ext cx="323850"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00D374A0" id="Straight Arrow Connector 1985445429" o:spid="_x0000_s1026" type="#_x0000_t32" style="position:absolute;margin-left:85.85pt;margin-top:9.75pt;width:25.5pt;height:0;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" strokecolor="black [3040]">
                      <v:stroke dashstyle="dash" endarrow="block"/>
                    </v:shape>
                  </w:pict>
                </mc:Fallback>
              </mc:AlternateContent>
            </w:r>
            <w:r w:rsidRPr="00AF0A09">
              <w:rPr>
                <w:rFonts w:ascii="Times New Roman" w:hAnsi="Times New Roman" w:cs="Times New Roman"/>
                <w:sz w:val="24"/>
                <w:szCs w:val="24"/>
              </w:rPr>
              <w:t>1, Fe  +  O</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xml:space="preserve">              Fe</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O</w:t>
            </w:r>
            <w:r w:rsidRPr="00AF0A09">
              <w:rPr>
                <w:rFonts w:ascii="Times New Roman" w:hAnsi="Times New Roman" w:cs="Times New Roman"/>
                <w:sz w:val="24"/>
                <w:szCs w:val="24"/>
                <w:vertAlign w:val="subscript"/>
              </w:rPr>
              <w:t>4</w:t>
            </w:r>
          </w:p>
          <w:p w14:paraId="5F203200"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03D5D4C1" wp14:editId="3D4F96A0">
                      <wp:simplePos x="0" y="0"/>
                      <wp:positionH relativeFrom="column">
                        <wp:posOffset>1280795</wp:posOffset>
                      </wp:positionH>
                      <wp:positionV relativeFrom="paragraph">
                        <wp:posOffset>115570</wp:posOffset>
                      </wp:positionV>
                      <wp:extent cx="323850" cy="0"/>
                      <wp:effectExtent l="0" t="76200" r="19050" b="95250"/>
                      <wp:wrapNone/>
                      <wp:docPr id="2" name="Straight Arrow Connector 2"/>
                      <wp:cNvGraphicFramePr/>
                      <a:graphic xmlns:a="http://schemas.openxmlformats.org/drawingml/2006/main">
                        <a:graphicData uri="http://schemas.microsoft.com/office/word/2010/wordprocessingShape">
                          <wps:wsp>
                            <wps:cNvCnPr/>
                            <wps:spPr>
                              <a:xfrm>
                                <a:off x="0" y="0"/>
                                <a:ext cx="323850"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5DB729C2" id="Straight Arrow Connector 2" o:spid="_x0000_s1026" type="#_x0000_t32" style="position:absolute;margin-left:100.85pt;margin-top:9.1pt;width:25.5pt;height:0;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" strokecolor="black [3040]">
                      <v:stroke dashstyle="dash" endarrow="block"/>
                    </v:shape>
                  </w:pict>
                </mc:Fallback>
              </mc:AlternateContent>
            </w:r>
            <w:r w:rsidRPr="00AF0A09">
              <w:rPr>
                <w:rFonts w:ascii="Times New Roman" w:hAnsi="Times New Roman" w:cs="Times New Roman"/>
                <w:sz w:val="24"/>
                <w:szCs w:val="24"/>
              </w:rPr>
              <w:t>2, CaO  +  HCl              CaCl</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xml:space="preserve">  +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O</w:t>
            </w:r>
          </w:p>
          <w:p w14:paraId="712B06D5"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31525FE7" wp14:editId="4035EA59">
                      <wp:simplePos x="0" y="0"/>
                      <wp:positionH relativeFrom="column">
                        <wp:posOffset>956945</wp:posOffset>
                      </wp:positionH>
                      <wp:positionV relativeFrom="paragraph">
                        <wp:posOffset>106680</wp:posOffset>
                      </wp:positionV>
                      <wp:extent cx="323850" cy="0"/>
                      <wp:effectExtent l="0" t="76200" r="19050" b="95250"/>
                      <wp:wrapNone/>
                      <wp:docPr id="310018639" name="Straight Arrow Connector 310018639"/>
                      <wp:cNvGraphicFramePr/>
                      <a:graphic xmlns:a="http://schemas.openxmlformats.org/drawingml/2006/main">
                        <a:graphicData uri="http://schemas.microsoft.com/office/word/2010/wordprocessingShape">
                          <wps:wsp>
                            <wps:cNvCnPr/>
                            <wps:spPr>
                              <a:xfrm>
                                <a:off x="0" y="0"/>
                                <a:ext cx="323850" cy="0"/>
                              </a:xfrm>
                              <a:prstGeom prst="straightConnector1">
                                <a:avLst/>
                              </a:prstGeom>
                              <a:noFill/>
                              <a:ln w="6350" cap="flat" cmpd="sng" algn="ctr">
                                <a:solidFill>
                                  <a:sysClr val="windowText" lastClr="000000"/>
                                </a:solidFill>
                                <a:prstDash val="dash"/>
                                <a:miter lim="800000"/>
                                <a:tailEnd type="triangle"/>
                              </a:ln>
                              <a:effectLst/>
                            </wps:spPr>
                            <wps:bodyPr/>
                          </wps:wsp>
                        </a:graphicData>
                      </a:graphic>
                      <wp14:sizeRelH relativeFrom="margin">
                        <wp14:pctWidth>0</wp14:pctWidth>
                      </wp14:sizeRelH>
                    </wp:anchor>
                  </w:drawing>
                </mc:Choice>
                <mc:Fallback>
                  <w:pict>
                    <v:shape w14:anchorId="48D5EA60" id="Straight Arrow Connector 310018639" o:spid="_x0000_s1026" type="#_x0000_t32" style="position:absolute;margin-left:75.35pt;margin-top:8.4pt;width:25.5pt;height:0;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" strokecolor="windowText" strokeweight=".5pt">
                      <v:stroke dashstyle="dash" endarrow="block" joinstyle="miter"/>
                    </v:shape>
                  </w:pict>
                </mc:Fallback>
              </mc:AlternateContent>
            </w:r>
            <w:r w:rsidRPr="00AF0A09">
              <w:rPr>
                <w:rFonts w:ascii="Times New Roman" w:hAnsi="Times New Roman" w:cs="Times New Roman"/>
                <w:sz w:val="24"/>
                <w:szCs w:val="24"/>
              </w:rPr>
              <w:t>3, Fe(OH)</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Fe</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O</w:t>
            </w:r>
            <w:r w:rsidRPr="00AF0A09">
              <w:rPr>
                <w:rFonts w:ascii="Times New Roman" w:hAnsi="Times New Roman" w:cs="Times New Roman"/>
                <w:sz w:val="24"/>
                <w:szCs w:val="24"/>
                <w:vertAlign w:val="subscript"/>
              </w:rPr>
              <w:t xml:space="preserve">3 </w:t>
            </w:r>
            <w:r w:rsidRPr="00AF0A09">
              <w:rPr>
                <w:rFonts w:ascii="Times New Roman" w:hAnsi="Times New Roman" w:cs="Times New Roman"/>
                <w:sz w:val="24"/>
                <w:szCs w:val="24"/>
              </w:rPr>
              <w:t xml:space="preserve"> +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O</w:t>
            </w:r>
          </w:p>
          <w:p w14:paraId="1AB21B9B"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6F6C3278" wp14:editId="24D91324">
                      <wp:simplePos x="0" y="0"/>
                      <wp:positionH relativeFrom="column">
                        <wp:posOffset>1280795</wp:posOffset>
                      </wp:positionH>
                      <wp:positionV relativeFrom="paragraph">
                        <wp:posOffset>107950</wp:posOffset>
                      </wp:positionV>
                      <wp:extent cx="323850" cy="0"/>
                      <wp:effectExtent l="0" t="76200" r="19050" b="95250"/>
                      <wp:wrapNone/>
                      <wp:docPr id="6" name="Straight Arrow Connector 6"/>
                      <wp:cNvGraphicFramePr/>
                      <a:graphic xmlns:a="http://schemas.openxmlformats.org/drawingml/2006/main">
                        <a:graphicData uri="http://schemas.microsoft.com/office/word/2010/wordprocessingShape">
                          <wps:wsp>
                            <wps:cNvCnPr/>
                            <wps:spPr>
                              <a:xfrm>
                                <a:off x="0" y="0"/>
                                <a:ext cx="323850"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6ECD009F" id="Straight Arrow Connector 6" o:spid="_x0000_s1026" type="#_x0000_t32" style="position:absolute;margin-left:100.85pt;margin-top:8.5pt;width:25.5pt;height:0;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" strokecolor="black [3040]">
                      <v:stroke dashstyle="dash" endarrow="block"/>
                    </v:shape>
                  </w:pict>
                </mc:Fallback>
              </mc:AlternateContent>
            </w:r>
            <w:r w:rsidRPr="00AF0A09">
              <w:rPr>
                <w:rFonts w:ascii="Times New Roman" w:hAnsi="Times New Roman" w:cs="Times New Roman"/>
                <w:sz w:val="24"/>
                <w:szCs w:val="24"/>
              </w:rPr>
              <w:t>4, SO</w:t>
            </w:r>
            <w:r w:rsidRPr="00AF0A09">
              <w:rPr>
                <w:rFonts w:ascii="Times New Roman" w:hAnsi="Times New Roman" w:cs="Times New Roman"/>
                <w:sz w:val="24"/>
                <w:szCs w:val="24"/>
                <w:vertAlign w:val="subscript"/>
              </w:rPr>
              <w:t xml:space="preserve">2  </w:t>
            </w:r>
            <w:r w:rsidRPr="00AF0A09">
              <w:rPr>
                <w:rFonts w:ascii="Times New Roman" w:hAnsi="Times New Roman" w:cs="Times New Roman"/>
                <w:sz w:val="24"/>
                <w:szCs w:val="24"/>
              </w:rPr>
              <w:t>+  KOH             K</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S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O</w:t>
            </w:r>
          </w:p>
          <w:p w14:paraId="3DD9D776" w14:textId="77777777" w:rsidR="00B443CC" w:rsidRPr="00AF0A09" w:rsidRDefault="00B443CC"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3:</w:t>
            </w:r>
            <w:r w:rsidRPr="00AF0A09">
              <w:rPr>
                <w:rFonts w:ascii="Times New Roman" w:eastAsia="Times New Roman" w:hAnsi="Times New Roman" w:cs="Times New Roman"/>
                <w:sz w:val="24"/>
                <w:szCs w:val="24"/>
              </w:rPr>
              <w:t xml:space="preserve"> Đốt cháy m g kim loại Magnesium (Mg) trong không khí thu được 8g hợp chất Magnesium oxide (MgO). Biết rằng khối lượng Magnesium Mg tham gia bằng 1,5 lần khối lượng của oxygen (không khí) tham gia phản ứng.</w:t>
            </w:r>
          </w:p>
          <w:p w14:paraId="692B8EA6" w14:textId="77777777" w:rsidR="00B443CC" w:rsidRPr="00AF0A09" w:rsidRDefault="00B443CC"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iết phản ứng hóa học.</w:t>
            </w:r>
          </w:p>
          <w:p w14:paraId="470C6CC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eastAsia="Times New Roman" w:hAnsi="Times New Roman" w:cs="Times New Roman"/>
                <w:sz w:val="24"/>
                <w:szCs w:val="24"/>
              </w:rPr>
              <w:t>b. Tính khối lượng của Mg và oxygen đã phản ứng.</w:t>
            </w:r>
          </w:p>
          <w:p w14:paraId="42B57BB6" w14:textId="77777777" w:rsidR="00B443CC" w:rsidRPr="00AF0A09" w:rsidRDefault="00B443CC" w:rsidP="009C1FF9">
            <w:pPr>
              <w:pStyle w:val="NormalWeb"/>
              <w:shd w:val="clear" w:color="auto" w:fill="FFFFFF"/>
              <w:spacing w:before="0" w:beforeAutospacing="0" w:after="0" w:afterAutospacing="0"/>
            </w:pPr>
            <w:r w:rsidRPr="00AF0A09">
              <w:rPr>
                <w:b/>
                <w:lang w:val="nl-NL"/>
              </w:rPr>
              <w:t xml:space="preserve">Bài tập 4: </w:t>
            </w:r>
            <w:r w:rsidRPr="00AF0A09">
              <w:t>Biết rằng calcium oxide (vôi sống) CaO hoá hợp với nước tạo ra calcium hyđroxide (vôi tôi) Ca(OH)</w:t>
            </w:r>
            <w:r w:rsidRPr="00AF0A09">
              <w:rPr>
                <w:vertAlign w:val="subscript"/>
              </w:rPr>
              <w:t>2</w:t>
            </w:r>
            <w:r w:rsidRPr="00AF0A09">
              <w:t>, chất này tan được trong nước, cứ 56 g CaO hoá hợp vừa đủ với 18 g. Bỏ 2,8 g CaO vào trong một cốc lớn chứa 400 ml nước tạo ra dung dịch, còn gọi là nước vôi trong.</w:t>
            </w:r>
          </w:p>
          <w:p w14:paraId="4757CD28" w14:textId="77777777" w:rsidR="00B443CC" w:rsidRPr="00AF0A09" w:rsidRDefault="00B443CC" w:rsidP="009C1FF9">
            <w:pPr>
              <w:pStyle w:val="body-text"/>
              <w:shd w:val="clear" w:color="auto" w:fill="FFFFFF"/>
              <w:spacing w:before="0" w:beforeAutospacing="0" w:after="0" w:afterAutospacing="0"/>
            </w:pPr>
            <w:r w:rsidRPr="00AF0A09">
              <w:t>a)Tính khối lượng của calcium oxide.</w:t>
            </w:r>
          </w:p>
          <w:p w14:paraId="0E6661C8" w14:textId="77777777" w:rsidR="00B443CC" w:rsidRPr="00AF0A09" w:rsidRDefault="00B443CC" w:rsidP="009C1FF9">
            <w:pPr>
              <w:pStyle w:val="body-text"/>
              <w:shd w:val="clear" w:color="auto" w:fill="FFFFFF"/>
              <w:spacing w:before="0" w:beforeAutospacing="0" w:after="0" w:afterAutospacing="0"/>
            </w:pPr>
            <w:r w:rsidRPr="00AF0A09">
              <w:t>b)Tính khối lượng của dung dịch Ca(OH)</w:t>
            </w:r>
            <w:r w:rsidRPr="00AF0A09">
              <w:rPr>
                <w:vertAlign w:val="subscript"/>
              </w:rPr>
              <w:t>2</w:t>
            </w:r>
            <w:r w:rsidRPr="00AF0A09">
              <w:t>, giả sử nước trong cốc là nước tinh khiết.</w:t>
            </w:r>
          </w:p>
          <w:p w14:paraId="08C1FEDD" w14:textId="77777777" w:rsidR="00B443CC" w:rsidRPr="00AF0A09" w:rsidRDefault="00B443CC" w:rsidP="009C1FF9">
            <w:pPr>
              <w:spacing w:after="0" w:line="240" w:lineRule="auto"/>
              <w:jc w:val="both"/>
              <w:rPr>
                <w:rFonts w:ascii="Times New Roman" w:hAnsi="Times New Roman" w:cs="Times New Roman"/>
                <w:b/>
                <w:iCs/>
                <w:sz w:val="24"/>
                <w:szCs w:val="24"/>
              </w:rPr>
            </w:pPr>
          </w:p>
          <w:p w14:paraId="155B2986"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iCs/>
                <w:sz w:val="24"/>
                <w:szCs w:val="24"/>
              </w:rPr>
              <w:t xml:space="preserve">Bài tập 5: </w:t>
            </w:r>
            <w:r w:rsidRPr="00AF0A09">
              <w:rPr>
                <w:rFonts w:ascii="Times New Roman" w:hAnsi="Times New Roman" w:cs="Times New Roman"/>
                <w:sz w:val="24"/>
                <w:szCs w:val="24"/>
                <w:shd w:val="clear" w:color="auto" w:fill="FFFFFF"/>
              </w:rPr>
              <w:t xml:space="preserve">Bạn hãy giải thích vì sao khi ta nung thanh sắt (Iron) thì thấy khối lượng của thanh sắt </w:t>
            </w:r>
            <w:r w:rsidRPr="00AF0A09">
              <w:rPr>
                <w:rFonts w:ascii="Times New Roman" w:hAnsi="Times New Roman" w:cs="Times New Roman"/>
                <w:sz w:val="24"/>
                <w:szCs w:val="24"/>
                <w:shd w:val="clear" w:color="auto" w:fill="FFFFFF"/>
              </w:rPr>
              <w:lastRenderedPageBreak/>
              <w:t>(Iron) tăng lên. Còn khi nung nóng đá vôi (</w:t>
            </w:r>
            <w:r w:rsidRPr="00AF0A09">
              <w:rPr>
                <w:rFonts w:ascii="Times New Roman" w:hAnsi="Times New Roman" w:cs="Times New Roman"/>
                <w:sz w:val="24"/>
                <w:szCs w:val="24"/>
              </w:rPr>
              <w:t>calcium oxide)</w:t>
            </w:r>
            <w:r w:rsidRPr="00AF0A09">
              <w:rPr>
                <w:rFonts w:ascii="Times New Roman" w:hAnsi="Times New Roman" w:cs="Times New Roman"/>
                <w:b/>
                <w:bCs/>
                <w:sz w:val="24"/>
                <w:szCs w:val="24"/>
              </w:rPr>
              <w:t xml:space="preserve"> </w:t>
            </w:r>
            <w:r w:rsidRPr="00AF0A09">
              <w:rPr>
                <w:rFonts w:ascii="Times New Roman" w:hAnsi="Times New Roman" w:cs="Times New Roman"/>
                <w:sz w:val="24"/>
                <w:szCs w:val="24"/>
                <w:shd w:val="clear" w:color="auto" w:fill="FFFFFF"/>
              </w:rPr>
              <w:t>lại thấy khối lượng bị giảm đi?</w:t>
            </w:r>
            <w:r w:rsidRPr="00AF0A09">
              <w:rPr>
                <w:rFonts w:ascii="Times New Roman" w:hAnsi="Times New Roman" w:cs="Times New Roman"/>
                <w:b/>
                <w:bCs/>
                <w:sz w:val="24"/>
                <w:szCs w:val="24"/>
              </w:rPr>
              <w:t xml:space="preserve"> </w:t>
            </w:r>
          </w:p>
          <w:p w14:paraId="6554A6DC"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7B923410" w14:textId="77777777" w:rsidR="00B443CC" w:rsidRPr="00AF0A09" w:rsidRDefault="00B443CC" w:rsidP="009C1FF9">
            <w:pPr>
              <w:spacing w:after="0" w:line="240" w:lineRule="auto"/>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32E44A77"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7B098C6C" w14:textId="77777777" w:rsidR="00B443CC" w:rsidRPr="00AF0A09" w:rsidRDefault="00B443CC" w:rsidP="009C1FF9">
            <w:pPr>
              <w:spacing w:after="0" w:line="240" w:lineRule="auto"/>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385CF93B" w14:textId="77777777" w:rsidR="00B443CC" w:rsidRPr="00AF0A09" w:rsidRDefault="00B443CC" w:rsidP="009C1FF9">
            <w:pPr>
              <w:spacing w:after="0" w:line="240" w:lineRule="auto"/>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61D218C9"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540DB461" w14:textId="77777777" w:rsidR="00B443CC" w:rsidRPr="00AF0A09" w:rsidRDefault="00B443CC"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677" w:type="dxa"/>
            <w:tcBorders>
              <w:top w:val="single" w:sz="4" w:space="0" w:color="auto"/>
              <w:left w:val="single" w:sz="4" w:space="0" w:color="auto"/>
              <w:bottom w:val="single" w:sz="4" w:space="0" w:color="auto"/>
              <w:right w:val="single" w:sz="4" w:space="0" w:color="auto"/>
            </w:tcBorders>
            <w:shd w:val="clear" w:color="auto" w:fill="auto"/>
          </w:tcPr>
          <w:p w14:paraId="2CCDD384" w14:textId="77777777" w:rsidR="00B443CC" w:rsidRPr="00AF0A09" w:rsidRDefault="00B443CC"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i/>
                <w:sz w:val="24"/>
                <w:szCs w:val="24"/>
              </w:rPr>
              <w:lastRenderedPageBreak/>
              <w:t>Hướng dẫn trả lời câu hỏi thảo luận:</w:t>
            </w:r>
          </w:p>
          <w:p w14:paraId="6F384678"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Bài tập 1:</w:t>
            </w:r>
          </w:p>
          <w:p w14:paraId="5CF4496D"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a. Phương trình hóa học của phản ứng:</w:t>
            </w:r>
          </w:p>
          <w:p w14:paraId="22B1C0B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Na</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CaCl</w:t>
            </w:r>
            <w:r w:rsidRPr="00AF0A09">
              <w:rPr>
                <w:rFonts w:ascii="Times New Roman" w:hAnsi="Times New Roman" w:cs="Times New Roman"/>
                <w:sz w:val="24"/>
                <w:szCs w:val="24"/>
                <w:vertAlign w:val="subscript"/>
              </w:rPr>
              <w:t xml:space="preserve">2 </w:t>
            </w:r>
            <w:r w:rsidRPr="00AF0A09">
              <w:rPr>
                <w:rFonts w:ascii="Times New Roman" w:hAnsi="Times New Roman" w:cs="Times New Roman"/>
                <w:sz w:val="24"/>
                <w:szCs w:val="24"/>
              </w:rPr>
              <w:t>→ Ca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2NaCl</w:t>
            </w:r>
          </w:p>
          <w:p w14:paraId="183B6927"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b. </w:t>
            </w:r>
          </w:p>
          <w:p w14:paraId="3A3DBEE1"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Số phân tử Na</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số phân tử CaCl</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 1: 1</w:t>
            </w:r>
          </w:p>
          <w:p w14:paraId="6DD0A30A"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Số phân tử Na</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số phân tử Ca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 1:1</w:t>
            </w:r>
          </w:p>
          <w:p w14:paraId="780BA6A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Số phân tử Na</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số phân tử NaCl = 1 : 2</w:t>
            </w:r>
          </w:p>
          <w:p w14:paraId="72051D6C" w14:textId="77777777" w:rsidR="00B443CC" w:rsidRPr="00AF0A09" w:rsidRDefault="00B443CC" w:rsidP="009C1FF9">
            <w:pPr>
              <w:spacing w:after="0" w:line="240" w:lineRule="auto"/>
              <w:rPr>
                <w:rFonts w:ascii="Times New Roman" w:hAnsi="Times New Roman" w:cs="Times New Roman"/>
                <w:sz w:val="24"/>
                <w:szCs w:val="24"/>
                <w:vertAlign w:val="subscript"/>
              </w:rPr>
            </w:pPr>
            <w:r w:rsidRPr="00AF0A09">
              <w:rPr>
                <w:rFonts w:ascii="Times New Roman" w:hAnsi="Times New Roman" w:cs="Times New Roman"/>
                <w:sz w:val="24"/>
                <w:szCs w:val="24"/>
              </w:rPr>
              <w:t>Số phân tử CaCl</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Số phân tử CaCO</w:t>
            </w:r>
            <w:r w:rsidRPr="00AF0A09">
              <w:rPr>
                <w:rFonts w:ascii="Times New Roman" w:hAnsi="Times New Roman" w:cs="Times New Roman"/>
                <w:sz w:val="24"/>
                <w:szCs w:val="24"/>
                <w:vertAlign w:val="subscript"/>
              </w:rPr>
              <w:t xml:space="preserve">3 </w:t>
            </w:r>
            <w:r w:rsidRPr="00AF0A09">
              <w:rPr>
                <w:rFonts w:ascii="Times New Roman" w:hAnsi="Times New Roman" w:cs="Times New Roman"/>
                <w:sz w:val="24"/>
                <w:szCs w:val="24"/>
              </w:rPr>
              <w:t>= 1 : 1</w:t>
            </w:r>
          </w:p>
          <w:p w14:paraId="4946A076"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Số phân tử CaCl</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xml:space="preserve"> : Số phân tử NaCl  = 1 : 2</w:t>
            </w:r>
          </w:p>
          <w:p w14:paraId="35869BD2"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Số phân tử Ca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số phân tử NaCl  = 1 : 2</w:t>
            </w:r>
          </w:p>
          <w:p w14:paraId="08148FAC"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Bài tập 2:</w:t>
            </w:r>
          </w:p>
          <w:p w14:paraId="17D87ECC" w14:textId="77777777" w:rsidR="00B443CC" w:rsidRPr="00AF0A09" w:rsidRDefault="00B443CC" w:rsidP="009C1FF9">
            <w:pPr>
              <w:spacing w:after="0" w:line="240" w:lineRule="auto"/>
              <w:rPr>
                <w:rFonts w:ascii="Times New Roman" w:hAnsi="Times New Roman" w:cs="Times New Roman"/>
                <w:b/>
                <w:sz w:val="24"/>
                <w:szCs w:val="24"/>
              </w:rPr>
            </w:pPr>
            <w:r w:rsidRPr="00AF0A09">
              <w:rPr>
                <w:rFonts w:ascii="Times New Roman" w:hAnsi="Times New Roman" w:cs="Times New Roman"/>
                <w:sz w:val="24"/>
                <w:szCs w:val="24"/>
              </w:rPr>
              <w:t>1,  3Fe  + 2 O</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xml:space="preserve">    →  Fe</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O</w:t>
            </w:r>
            <w:r w:rsidRPr="00AF0A09">
              <w:rPr>
                <w:rFonts w:ascii="Times New Roman" w:hAnsi="Times New Roman" w:cs="Times New Roman"/>
                <w:sz w:val="24"/>
                <w:szCs w:val="24"/>
                <w:vertAlign w:val="subscript"/>
              </w:rPr>
              <w:t>4</w:t>
            </w:r>
          </w:p>
          <w:p w14:paraId="67850C42"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2,  CaO  +  2HCl  → CaCl</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xml:space="preserve"> +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O</w:t>
            </w:r>
          </w:p>
          <w:p w14:paraId="763429FF"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3,  2Fe(OH)</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   Fe</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O</w:t>
            </w:r>
            <w:r w:rsidRPr="00AF0A09">
              <w:rPr>
                <w:rFonts w:ascii="Times New Roman" w:hAnsi="Times New Roman" w:cs="Times New Roman"/>
                <w:sz w:val="24"/>
                <w:szCs w:val="24"/>
                <w:vertAlign w:val="subscript"/>
              </w:rPr>
              <w:t xml:space="preserve">3 </w:t>
            </w:r>
            <w:r w:rsidRPr="00AF0A09">
              <w:rPr>
                <w:rFonts w:ascii="Times New Roman" w:hAnsi="Times New Roman" w:cs="Times New Roman"/>
                <w:sz w:val="24"/>
                <w:szCs w:val="24"/>
              </w:rPr>
              <w:t xml:space="preserve"> + 3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O</w:t>
            </w:r>
          </w:p>
          <w:p w14:paraId="4A3C1CAA" w14:textId="77777777" w:rsidR="00B443CC" w:rsidRPr="00AF0A09" w:rsidRDefault="00B443CC" w:rsidP="009C1FF9">
            <w:pPr>
              <w:spacing w:after="0" w:line="240" w:lineRule="auto"/>
              <w:contextualSpacing/>
              <w:jc w:val="both"/>
              <w:rPr>
                <w:rFonts w:ascii="Times New Roman" w:hAnsi="Times New Roman" w:cs="Times New Roman"/>
                <w:sz w:val="24"/>
                <w:szCs w:val="24"/>
              </w:rPr>
            </w:pPr>
            <w:r w:rsidRPr="00AF0A09">
              <w:rPr>
                <w:rFonts w:ascii="Times New Roman" w:hAnsi="Times New Roman" w:cs="Times New Roman"/>
                <w:sz w:val="24"/>
                <w:szCs w:val="24"/>
              </w:rPr>
              <w:t>4,  SO</w:t>
            </w:r>
            <w:r w:rsidRPr="00AF0A09">
              <w:rPr>
                <w:rFonts w:ascii="Times New Roman" w:hAnsi="Times New Roman" w:cs="Times New Roman"/>
                <w:sz w:val="24"/>
                <w:szCs w:val="24"/>
                <w:vertAlign w:val="subscript"/>
              </w:rPr>
              <w:t xml:space="preserve">2  </w:t>
            </w:r>
            <w:r w:rsidRPr="00AF0A09">
              <w:rPr>
                <w:rFonts w:ascii="Times New Roman" w:hAnsi="Times New Roman" w:cs="Times New Roman"/>
                <w:sz w:val="24"/>
                <w:szCs w:val="24"/>
              </w:rPr>
              <w:t>+  2KOH  →  K</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S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O</w:t>
            </w:r>
          </w:p>
          <w:p w14:paraId="7F247780"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3:</w:t>
            </w:r>
            <w:r w:rsidRPr="00AF0A09">
              <w:rPr>
                <w:rFonts w:ascii="Times New Roman" w:eastAsia="Times New Roman" w:hAnsi="Times New Roman" w:cs="Times New Roman"/>
                <w:sz w:val="24"/>
                <w:szCs w:val="24"/>
              </w:rPr>
              <w:t xml:space="preserve"> </w:t>
            </w:r>
          </w:p>
          <w:p w14:paraId="35097039"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2Mg + O</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rPr>
              <w:sym w:font="Wingdings" w:char="F0E0"/>
            </w:r>
            <w:r w:rsidRPr="00AF0A09">
              <w:rPr>
                <w:rFonts w:ascii="Times New Roman" w:eastAsia="Times New Roman" w:hAnsi="Times New Roman" w:cs="Times New Roman"/>
                <w:sz w:val="24"/>
                <w:szCs w:val="24"/>
              </w:rPr>
              <w:t xml:space="preserve"> 2MgO</w:t>
            </w:r>
          </w:p>
          <w:p w14:paraId="462304F6"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w:t>
            </w:r>
            <w:r w:rsidRPr="00AF0A09">
              <w:rPr>
                <w:rFonts w:ascii="Times New Roman" w:eastAsia="Times New Roman" w:hAnsi="Times New Roman" w:cs="Times New Roman"/>
                <w:b/>
                <w:bCs/>
                <w:sz w:val="24"/>
                <w:szCs w:val="24"/>
              </w:rPr>
              <w:t xml:space="preserve"> </w:t>
            </w:r>
            <w:r w:rsidRPr="00AF0A09">
              <w:rPr>
                <w:rFonts w:ascii="Times New Roman" w:eastAsia="Times New Roman" w:hAnsi="Times New Roman" w:cs="Times New Roman"/>
                <w:sz w:val="24"/>
                <w:szCs w:val="24"/>
              </w:rPr>
              <w:t>Áp dụng định luật bảo toàn khối lượng: m</w:t>
            </w:r>
            <w:r w:rsidRPr="00AF0A09">
              <w:rPr>
                <w:rFonts w:ascii="Times New Roman" w:eastAsia="Times New Roman" w:hAnsi="Times New Roman" w:cs="Times New Roman"/>
                <w:sz w:val="24"/>
                <w:szCs w:val="24"/>
                <w:vertAlign w:val="subscript"/>
              </w:rPr>
              <w:t>Mg</w:t>
            </w:r>
            <w:r w:rsidRPr="00AF0A09">
              <w:rPr>
                <w:rFonts w:ascii="Times New Roman" w:eastAsia="Times New Roman" w:hAnsi="Times New Roman" w:cs="Times New Roman"/>
                <w:sz w:val="24"/>
                <w:szCs w:val="24"/>
              </w:rPr>
              <w:t>+ m</w:t>
            </w:r>
            <w:r w:rsidRPr="00AF0A09">
              <w:rPr>
                <w:rFonts w:ascii="Times New Roman" w:eastAsia="Times New Roman" w:hAnsi="Times New Roman" w:cs="Times New Roman"/>
                <w:sz w:val="24"/>
                <w:szCs w:val="24"/>
                <w:vertAlign w:val="subscript"/>
              </w:rPr>
              <w:t>O2</w:t>
            </w:r>
            <w:r w:rsidRPr="00AF0A09">
              <w:rPr>
                <w:rFonts w:ascii="Times New Roman" w:eastAsia="Times New Roman" w:hAnsi="Times New Roman" w:cs="Times New Roman"/>
                <w:sz w:val="24"/>
                <w:szCs w:val="24"/>
              </w:rPr>
              <w:t>= m</w:t>
            </w:r>
            <w:r w:rsidRPr="00AF0A09">
              <w:rPr>
                <w:rFonts w:ascii="Times New Roman" w:eastAsia="Times New Roman" w:hAnsi="Times New Roman" w:cs="Times New Roman"/>
                <w:sz w:val="24"/>
                <w:szCs w:val="24"/>
                <w:vertAlign w:val="subscript"/>
              </w:rPr>
              <w:t>MgO</w:t>
            </w:r>
            <w:r w:rsidRPr="00AF0A09">
              <w:rPr>
                <w:rFonts w:ascii="Times New Roman" w:eastAsia="Times New Roman" w:hAnsi="Times New Roman" w:cs="Times New Roman"/>
                <w:sz w:val="24"/>
                <w:szCs w:val="24"/>
              </w:rPr>
              <w:t> </w:t>
            </w:r>
          </w:p>
          <w:p w14:paraId="48822B6E" w14:textId="77777777" w:rsidR="00B443CC" w:rsidRPr="00AF0A09" w:rsidRDefault="00B443CC" w:rsidP="009C1FF9">
            <w:pPr>
              <w:spacing w:after="0" w:line="240" w:lineRule="auto"/>
              <w:ind w:left="48" w:right="48"/>
              <w:jc w:val="both"/>
              <w:rPr>
                <w:rFonts w:ascii="Times New Roman" w:eastAsia="Times New Roman" w:hAnsi="Times New Roman" w:cs="Times New Roman"/>
                <w:iCs/>
                <w:sz w:val="24"/>
                <w:szCs w:val="24"/>
              </w:rPr>
            </w:pPr>
            <w:r w:rsidRPr="00AF0A09">
              <w:rPr>
                <w:rFonts w:ascii="Times New Roman" w:eastAsia="Times New Roman" w:hAnsi="Times New Roman" w:cs="Times New Roman"/>
                <w:sz w:val="24"/>
                <w:szCs w:val="24"/>
              </w:rPr>
              <w:t xml:space="preserve">=&gt; </w:t>
            </w:r>
            <w:r w:rsidRPr="00AF0A09">
              <w:rPr>
                <w:rFonts w:ascii="Times New Roman" w:eastAsia="Times New Roman" w:hAnsi="Times New Roman" w:cs="Times New Roman"/>
                <w:iCs/>
                <w:sz w:val="24"/>
                <w:szCs w:val="24"/>
              </w:rPr>
              <w:t>1,5 m</w:t>
            </w:r>
            <w:r w:rsidRPr="00AF0A09">
              <w:rPr>
                <w:rFonts w:ascii="Times New Roman" w:eastAsia="Times New Roman" w:hAnsi="Times New Roman" w:cs="Times New Roman"/>
                <w:iCs/>
                <w:sz w:val="24"/>
                <w:szCs w:val="24"/>
                <w:vertAlign w:val="subscript"/>
              </w:rPr>
              <w:t>O2</w:t>
            </w:r>
            <w:r w:rsidRPr="00AF0A09">
              <w:rPr>
                <w:rFonts w:ascii="Times New Roman" w:eastAsia="Times New Roman" w:hAnsi="Times New Roman" w:cs="Times New Roman"/>
                <w:iCs/>
                <w:sz w:val="24"/>
                <w:szCs w:val="24"/>
              </w:rPr>
              <w:t>+ m</w:t>
            </w:r>
            <w:r w:rsidRPr="00AF0A09">
              <w:rPr>
                <w:rFonts w:ascii="Times New Roman" w:eastAsia="Times New Roman" w:hAnsi="Times New Roman" w:cs="Times New Roman"/>
                <w:iCs/>
                <w:sz w:val="24"/>
                <w:szCs w:val="24"/>
                <w:vertAlign w:val="subscript"/>
              </w:rPr>
              <w:t>O2</w:t>
            </w:r>
            <w:r w:rsidRPr="00AF0A09">
              <w:rPr>
                <w:rFonts w:ascii="Times New Roman" w:eastAsia="Times New Roman" w:hAnsi="Times New Roman" w:cs="Times New Roman"/>
                <w:iCs/>
                <w:sz w:val="24"/>
                <w:szCs w:val="24"/>
              </w:rPr>
              <w:t>= m</w:t>
            </w:r>
            <w:r w:rsidRPr="00AF0A09">
              <w:rPr>
                <w:rFonts w:ascii="Times New Roman" w:eastAsia="Times New Roman" w:hAnsi="Times New Roman" w:cs="Times New Roman"/>
                <w:iCs/>
                <w:sz w:val="24"/>
                <w:szCs w:val="24"/>
                <w:vertAlign w:val="subscript"/>
              </w:rPr>
              <w:t>MgO</w:t>
            </w:r>
          </w:p>
          <w:p w14:paraId="44C9018A"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Cs/>
                <w:sz w:val="24"/>
                <w:szCs w:val="24"/>
              </w:rPr>
              <w:t xml:space="preserve">  Vì m</w:t>
            </w:r>
            <w:r w:rsidRPr="00AF0A09">
              <w:rPr>
                <w:rFonts w:ascii="Times New Roman" w:eastAsia="Times New Roman" w:hAnsi="Times New Roman" w:cs="Times New Roman"/>
                <w:iCs/>
                <w:sz w:val="24"/>
                <w:szCs w:val="24"/>
                <w:vertAlign w:val="subscript"/>
              </w:rPr>
              <w:t>Mg</w:t>
            </w:r>
            <w:r w:rsidRPr="00AF0A09">
              <w:rPr>
                <w:rFonts w:ascii="Times New Roman" w:eastAsia="Times New Roman" w:hAnsi="Times New Roman" w:cs="Times New Roman"/>
                <w:iCs/>
                <w:sz w:val="24"/>
                <w:szCs w:val="24"/>
              </w:rPr>
              <w:t>= 1,5.m</w:t>
            </w:r>
            <w:r w:rsidRPr="00AF0A09">
              <w:rPr>
                <w:rFonts w:ascii="Times New Roman" w:eastAsia="Times New Roman" w:hAnsi="Times New Roman" w:cs="Times New Roman"/>
                <w:iCs/>
                <w:sz w:val="24"/>
                <w:szCs w:val="24"/>
                <w:vertAlign w:val="subscript"/>
              </w:rPr>
              <w:t>O2</w:t>
            </w:r>
          </w:p>
          <w:p w14:paraId="6E4CD828" w14:textId="77777777" w:rsidR="00B443CC" w:rsidRPr="00AF0A09" w:rsidRDefault="00B443CC"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gt; </w:t>
            </w:r>
            <w:r w:rsidRPr="00AF0A09">
              <w:rPr>
                <w:rFonts w:ascii="Times New Roman" w:eastAsia="Times New Roman" w:hAnsi="Times New Roman" w:cs="Times New Roman"/>
                <w:iCs/>
                <w:sz w:val="24"/>
                <w:szCs w:val="24"/>
              </w:rPr>
              <w:t>m</w:t>
            </w:r>
            <w:r w:rsidRPr="00AF0A09">
              <w:rPr>
                <w:rFonts w:ascii="Times New Roman" w:eastAsia="Times New Roman" w:hAnsi="Times New Roman" w:cs="Times New Roman"/>
                <w:iCs/>
                <w:sz w:val="24"/>
                <w:szCs w:val="24"/>
                <w:vertAlign w:val="subscript"/>
              </w:rPr>
              <w:t>O2</w:t>
            </w:r>
            <w:r w:rsidRPr="00AF0A09">
              <w:rPr>
                <w:rFonts w:ascii="Times New Roman" w:eastAsia="Times New Roman" w:hAnsi="Times New Roman" w:cs="Times New Roman"/>
                <w:iCs/>
                <w:sz w:val="24"/>
                <w:szCs w:val="24"/>
              </w:rPr>
              <w:t>= 8/2,5 = 3,2 (g)</w:t>
            </w:r>
          </w:p>
          <w:p w14:paraId="150D6C3F" w14:textId="77777777" w:rsidR="00B443CC" w:rsidRPr="00AF0A09" w:rsidRDefault="00B443CC" w:rsidP="009C1FF9">
            <w:pPr>
              <w:spacing w:after="0" w:line="240" w:lineRule="auto"/>
              <w:jc w:val="both"/>
              <w:rPr>
                <w:rFonts w:ascii="Times New Roman" w:eastAsia="Times New Roman" w:hAnsi="Times New Roman" w:cs="Times New Roman"/>
                <w:iCs/>
                <w:sz w:val="24"/>
                <w:szCs w:val="24"/>
              </w:rPr>
            </w:pPr>
            <w:r w:rsidRPr="00AF0A09">
              <w:rPr>
                <w:rFonts w:ascii="Times New Roman" w:eastAsia="Times New Roman" w:hAnsi="Times New Roman" w:cs="Times New Roman"/>
                <w:sz w:val="24"/>
                <w:szCs w:val="24"/>
              </w:rPr>
              <w:t xml:space="preserve">Vậy </w:t>
            </w:r>
            <w:r w:rsidRPr="00AF0A09">
              <w:rPr>
                <w:rFonts w:ascii="Times New Roman" w:eastAsia="Times New Roman" w:hAnsi="Times New Roman" w:cs="Times New Roman"/>
                <w:iCs/>
                <w:sz w:val="24"/>
                <w:szCs w:val="24"/>
              </w:rPr>
              <w:t>m</w:t>
            </w:r>
            <w:r w:rsidRPr="00AF0A09">
              <w:rPr>
                <w:rFonts w:ascii="Times New Roman" w:eastAsia="Times New Roman" w:hAnsi="Times New Roman" w:cs="Times New Roman"/>
                <w:iCs/>
                <w:sz w:val="24"/>
                <w:szCs w:val="24"/>
                <w:vertAlign w:val="subscript"/>
              </w:rPr>
              <w:t>Mg</w:t>
            </w:r>
            <w:r w:rsidRPr="00AF0A09">
              <w:rPr>
                <w:rFonts w:ascii="Times New Roman" w:eastAsia="Times New Roman" w:hAnsi="Times New Roman" w:cs="Times New Roman"/>
                <w:iCs/>
                <w:sz w:val="24"/>
                <w:szCs w:val="24"/>
              </w:rPr>
              <w:t>= 1,5.m</w:t>
            </w:r>
            <w:r w:rsidRPr="00AF0A09">
              <w:rPr>
                <w:rFonts w:ascii="Times New Roman" w:eastAsia="Times New Roman" w:hAnsi="Times New Roman" w:cs="Times New Roman"/>
                <w:iCs/>
                <w:sz w:val="24"/>
                <w:szCs w:val="24"/>
                <w:vertAlign w:val="subscript"/>
              </w:rPr>
              <w:t>O2</w:t>
            </w:r>
            <w:r w:rsidRPr="00AF0A09">
              <w:rPr>
                <w:rFonts w:ascii="Times New Roman" w:eastAsia="Times New Roman" w:hAnsi="Times New Roman" w:cs="Times New Roman"/>
                <w:iCs/>
                <w:sz w:val="24"/>
                <w:szCs w:val="24"/>
              </w:rPr>
              <w:t>= 1,5.3,2 = 4,8 (g)</w:t>
            </w:r>
          </w:p>
          <w:p w14:paraId="3EFE6E26"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 xml:space="preserve">Bài tập 4: </w:t>
            </w:r>
          </w:p>
          <w:p w14:paraId="41D489A9" w14:textId="77777777" w:rsidR="00B443CC" w:rsidRPr="00AF0A09" w:rsidRDefault="00B443CC" w:rsidP="009C1FF9">
            <w:pPr>
              <w:pStyle w:val="body-text"/>
              <w:shd w:val="clear" w:color="auto" w:fill="FFFFFF"/>
              <w:spacing w:before="0" w:beforeAutospacing="0" w:after="0" w:afterAutospacing="0"/>
            </w:pPr>
            <w:r w:rsidRPr="00AF0A09">
              <w:t>a. Theo bài cho :</w:t>
            </w:r>
          </w:p>
          <w:p w14:paraId="11B1FAC7" w14:textId="77777777" w:rsidR="00B443CC" w:rsidRPr="00AF0A09" w:rsidRDefault="00B443CC" w:rsidP="009C1FF9">
            <w:pPr>
              <w:pStyle w:val="body-text"/>
              <w:shd w:val="clear" w:color="auto" w:fill="FFFFFF"/>
              <w:spacing w:before="0" w:beforeAutospacing="0" w:after="0" w:afterAutospacing="0"/>
            </w:pPr>
            <w:r w:rsidRPr="00AF0A09">
              <w:t>Cứ 56 g CaO hoá hợp vừa đủ với 18 g H</w:t>
            </w:r>
            <w:r w:rsidRPr="00AF0A09">
              <w:rPr>
                <w:vertAlign w:val="subscript"/>
              </w:rPr>
              <w:t>2</w:t>
            </w:r>
            <w:r w:rsidRPr="00AF0A09">
              <w:t>O</w:t>
            </w:r>
          </w:p>
          <w:p w14:paraId="73EE6AB9" w14:textId="77777777" w:rsidR="00B443CC" w:rsidRPr="00AF0A09" w:rsidRDefault="00B443CC" w:rsidP="009C1FF9">
            <w:pPr>
              <w:pStyle w:val="body-text"/>
              <w:shd w:val="clear" w:color="auto" w:fill="FFFFFF"/>
              <w:spacing w:before="0" w:beforeAutospacing="0" w:after="0" w:afterAutospacing="0"/>
            </w:pPr>
            <w:r w:rsidRPr="00AF0A09">
              <w:t>Vậy 2,8 g CaO hoá hợp vừa đủ với x g H</w:t>
            </w:r>
            <w:r w:rsidRPr="00AF0A09">
              <w:rPr>
                <w:vertAlign w:val="subscript"/>
              </w:rPr>
              <w:t>2</w:t>
            </w:r>
            <w:r w:rsidRPr="00AF0A09">
              <w:t>O</w:t>
            </w:r>
          </w:p>
          <w:p w14:paraId="1C813185" w14:textId="77777777" w:rsidR="00B443CC" w:rsidRPr="00AF0A09" w:rsidRDefault="00B443CC" w:rsidP="009C1FF9">
            <w:pPr>
              <w:pStyle w:val="body-text"/>
              <w:shd w:val="clear" w:color="auto" w:fill="FFFFFF"/>
              <w:spacing w:before="0" w:beforeAutospacing="0" w:after="0" w:afterAutospacing="0"/>
            </w:pPr>
            <w:r w:rsidRPr="00AF0A09">
              <w:rPr>
                <w:rStyle w:val="mjx-char"/>
                <w:bdr w:val="none" w:sz="0" w:space="0" w:color="auto" w:frame="1"/>
              </w:rPr>
              <w:t>→x =  (2,8.18)/56  = 0,9(g)</w:t>
            </w:r>
          </w:p>
          <w:p w14:paraId="23558DF7" w14:textId="77777777" w:rsidR="00B443CC" w:rsidRPr="00AF0A09" w:rsidRDefault="00B443CC" w:rsidP="009C1FF9">
            <w:pPr>
              <w:pStyle w:val="body-text"/>
              <w:shd w:val="clear" w:color="auto" w:fill="FFFFFF"/>
              <w:spacing w:before="0" w:beforeAutospacing="0" w:after="0" w:afterAutospacing="0"/>
            </w:pPr>
            <w:r w:rsidRPr="00AF0A09">
              <w:t>Công thức khối lượng của phản ứng:</w:t>
            </w:r>
          </w:p>
          <w:p w14:paraId="2433FD9F" w14:textId="77777777" w:rsidR="00B443CC" w:rsidRPr="00AF0A09" w:rsidRDefault="00B443CC" w:rsidP="009C1FF9">
            <w:pPr>
              <w:pStyle w:val="body-text"/>
              <w:shd w:val="clear" w:color="auto" w:fill="FFFFFF"/>
              <w:spacing w:before="0" w:beforeAutospacing="0" w:after="0" w:afterAutospacing="0"/>
            </w:pPr>
            <w:r w:rsidRPr="00AF0A09">
              <w:rPr>
                <w:rStyle w:val="mjx-char"/>
                <w:bdr w:val="none" w:sz="0" w:space="0" w:color="auto" w:frame="1"/>
              </w:rPr>
              <w:t xml:space="preserve">      m</w:t>
            </w:r>
            <w:r w:rsidRPr="00AF0A09">
              <w:rPr>
                <w:rStyle w:val="mjx-char"/>
                <w:bdr w:val="none" w:sz="0" w:space="0" w:color="auto" w:frame="1"/>
                <w:vertAlign w:val="subscript"/>
              </w:rPr>
              <w:t>CaO</w:t>
            </w:r>
            <w:r w:rsidRPr="00AF0A09">
              <w:rPr>
                <w:rStyle w:val="mjx-char"/>
                <w:bdr w:val="none" w:sz="0" w:space="0" w:color="auto" w:frame="1"/>
              </w:rPr>
              <w:t>+m</w:t>
            </w:r>
            <w:r w:rsidRPr="00AF0A09">
              <w:rPr>
                <w:rStyle w:val="mjx-char"/>
                <w:bdr w:val="none" w:sz="0" w:space="0" w:color="auto" w:frame="1"/>
                <w:vertAlign w:val="subscript"/>
              </w:rPr>
              <w:t>H2O</w:t>
            </w:r>
            <w:r w:rsidRPr="00AF0A09">
              <w:rPr>
                <w:rStyle w:val="mjx-char"/>
                <w:bdr w:val="none" w:sz="0" w:space="0" w:color="auto" w:frame="1"/>
              </w:rPr>
              <w:t>=m</w:t>
            </w:r>
            <w:r w:rsidRPr="00AF0A09">
              <w:rPr>
                <w:rStyle w:val="mjx-char"/>
                <w:bdr w:val="none" w:sz="0" w:space="0" w:color="auto" w:frame="1"/>
                <w:vertAlign w:val="subscript"/>
              </w:rPr>
              <w:t>Ca(OH)2</w:t>
            </w:r>
          </w:p>
          <w:p w14:paraId="79957BC6" w14:textId="77777777" w:rsidR="00B443CC" w:rsidRPr="00AF0A09" w:rsidRDefault="00B443CC" w:rsidP="009C1FF9">
            <w:pPr>
              <w:pStyle w:val="body-text"/>
              <w:shd w:val="clear" w:color="auto" w:fill="FFFFFF"/>
              <w:spacing w:before="0" w:beforeAutospacing="0" w:after="0" w:afterAutospacing="0"/>
            </w:pPr>
            <w:r w:rsidRPr="00AF0A09">
              <w:t>Khối lượng canxi hiđroxit được tạo ra bằng :</w:t>
            </w:r>
          </w:p>
          <w:p w14:paraId="76BA51EA" w14:textId="77777777" w:rsidR="00B443CC" w:rsidRPr="00AF0A09" w:rsidRDefault="00B443CC" w:rsidP="009C1FF9">
            <w:pPr>
              <w:pStyle w:val="body-text"/>
              <w:shd w:val="clear" w:color="auto" w:fill="FFFFFF"/>
              <w:spacing w:before="0" w:beforeAutospacing="0" w:after="0" w:afterAutospacing="0"/>
            </w:pPr>
            <w:r w:rsidRPr="00AF0A09">
              <w:rPr>
                <w:rStyle w:val="mjx-char"/>
                <w:bdr w:val="none" w:sz="0" w:space="0" w:color="auto" w:frame="1"/>
              </w:rPr>
              <w:t>m</w:t>
            </w:r>
            <w:r w:rsidRPr="00AF0A09">
              <w:rPr>
                <w:rStyle w:val="mjx-char"/>
                <w:bdr w:val="none" w:sz="0" w:space="0" w:color="auto" w:frame="1"/>
                <w:vertAlign w:val="subscript"/>
              </w:rPr>
              <w:t>Ca(OH)2</w:t>
            </w:r>
            <w:r w:rsidRPr="00AF0A09">
              <w:rPr>
                <w:rStyle w:val="mjx-char"/>
                <w:bdr w:val="none" w:sz="0" w:space="0" w:color="auto" w:frame="1"/>
              </w:rPr>
              <w:t xml:space="preserve"> = 2,8 + 0.9 = 3,7(g)</w:t>
            </w:r>
          </w:p>
          <w:p w14:paraId="64E568EE" w14:textId="77777777" w:rsidR="00B443CC" w:rsidRPr="00AF0A09" w:rsidRDefault="00B443CC" w:rsidP="009C1FF9">
            <w:pPr>
              <w:pStyle w:val="body-text"/>
              <w:shd w:val="clear" w:color="auto" w:fill="FFFFFF"/>
              <w:spacing w:before="0" w:beforeAutospacing="0" w:after="0" w:afterAutospacing="0"/>
            </w:pPr>
            <w:r w:rsidRPr="00AF0A09">
              <w:t>b. Khối lượng của dung dịch Ca(OH)</w:t>
            </w:r>
            <w:r w:rsidRPr="00AF0A09">
              <w:rPr>
                <w:vertAlign w:val="subscript"/>
              </w:rPr>
              <w:t>2 </w:t>
            </w:r>
            <w:r w:rsidRPr="00AF0A09">
              <w:t xml:space="preserve">bằng khối lượng của CaO bỏ vào cốc cộng với khối </w:t>
            </w:r>
            <w:r w:rsidRPr="00AF0A09">
              <w:lastRenderedPageBreak/>
              <w:t>lượng của 400 ml nước trong cốc. Vì là nước tinh khiết có D = 1 g/ml, nên khối lượng của dung dịch bằng :</w:t>
            </w:r>
          </w:p>
          <w:p w14:paraId="4FF75418" w14:textId="77777777" w:rsidR="00B443CC" w:rsidRPr="00AF0A09" w:rsidRDefault="00B443CC" w:rsidP="009C1FF9">
            <w:pPr>
              <w:pStyle w:val="body-text"/>
              <w:shd w:val="clear" w:color="auto" w:fill="FFFFFF"/>
              <w:spacing w:before="0" w:beforeAutospacing="0" w:after="0" w:afterAutospacing="0"/>
            </w:pPr>
            <w:r w:rsidRPr="00AF0A09">
              <w:rPr>
                <w:rStyle w:val="mjx-char"/>
                <w:bdr w:val="none" w:sz="0" w:space="0" w:color="auto" w:frame="1"/>
              </w:rPr>
              <w:t>m</w:t>
            </w:r>
            <w:r w:rsidRPr="00AF0A09">
              <w:rPr>
                <w:rStyle w:val="mjx-char"/>
                <w:bdr w:val="none" w:sz="0" w:space="0" w:color="auto" w:frame="1"/>
                <w:vertAlign w:val="subscript"/>
              </w:rPr>
              <w:t>ddCa(OH)2</w:t>
            </w:r>
            <w:r w:rsidRPr="00AF0A09">
              <w:rPr>
                <w:rStyle w:val="mjx-char"/>
                <w:bdr w:val="none" w:sz="0" w:space="0" w:color="auto" w:frame="1"/>
              </w:rPr>
              <w:t xml:space="preserve"> = 2,8 + 400 = 402,8(g)</w:t>
            </w:r>
          </w:p>
          <w:p w14:paraId="5E61EA31" w14:textId="77777777" w:rsidR="00B443CC" w:rsidRPr="00AF0A09" w:rsidRDefault="00B443CC" w:rsidP="009C1FF9">
            <w:pPr>
              <w:pStyle w:val="ListParagraph"/>
              <w:ind w:left="0"/>
              <w:jc w:val="both"/>
              <w:rPr>
                <w:b/>
                <w:iCs/>
              </w:rPr>
            </w:pPr>
            <w:r w:rsidRPr="00AF0A09">
              <w:rPr>
                <w:b/>
                <w:iCs/>
              </w:rPr>
              <w:t xml:space="preserve">Bài tập 5: </w:t>
            </w:r>
          </w:p>
          <w:p w14:paraId="6D6252F5" w14:textId="77777777" w:rsidR="00B443CC" w:rsidRPr="00AF0A09" w:rsidRDefault="00B443CC" w:rsidP="009C1FF9">
            <w:pPr>
              <w:pStyle w:val="NormalWeb"/>
              <w:shd w:val="clear" w:color="auto" w:fill="FFFFFF"/>
              <w:spacing w:before="0" w:beforeAutospacing="0" w:after="0" w:afterAutospacing="0"/>
              <w:jc w:val="both"/>
            </w:pPr>
            <w:r w:rsidRPr="00AF0A09">
              <w:t>- Khi nung thanh sắt có khối lượng tăng vì ở nhiệt độ cao sắt tác dụng với oxi tạo thành iron (II, III) oxit.</w:t>
            </w:r>
          </w:p>
          <w:p w14:paraId="70157630" w14:textId="77777777" w:rsidR="00B443CC" w:rsidRPr="00AF0A09" w:rsidRDefault="00B443CC" w:rsidP="009C1FF9">
            <w:pPr>
              <w:pStyle w:val="NormalWeb"/>
              <w:shd w:val="clear" w:color="auto" w:fill="FFFFFF"/>
              <w:spacing w:before="0" w:beforeAutospacing="0" w:after="0" w:afterAutospacing="0"/>
              <w:jc w:val="both"/>
            </w:pPr>
            <w:r w:rsidRPr="00AF0A09">
              <w:t>- Khi nung nóng đá vôi thấy khối lượng giảm đi vì khi nung đá vôi tạo ra vôi sống và khí CO</w:t>
            </w:r>
            <w:r w:rsidRPr="00AF0A09">
              <w:rPr>
                <w:vertAlign w:val="subscript"/>
              </w:rPr>
              <w:t>2</w:t>
            </w:r>
            <w:r w:rsidRPr="00AF0A09">
              <w:t> (carbon đioxide)(khí CO</w:t>
            </w:r>
            <w:r w:rsidRPr="00AF0A09">
              <w:rPr>
                <w:vertAlign w:val="subscript"/>
              </w:rPr>
              <w:t>2</w:t>
            </w:r>
            <w:r w:rsidRPr="00AF0A09">
              <w:t> là khí ở nhiệt độ cao dễ dàng thoát ra ngoài), chỉ còn lại vôi sống nên khối lượng giảm so với ban đầu.</w:t>
            </w:r>
          </w:p>
        </w:tc>
      </w:tr>
    </w:tbl>
    <w:p w14:paraId="543752A2" w14:textId="77777777" w:rsidR="00B443CC" w:rsidRPr="00AF0A09" w:rsidRDefault="00B443CC" w:rsidP="009C1FF9">
      <w:pPr>
        <w:spacing w:after="0" w:line="240" w:lineRule="auto"/>
        <w:contextualSpacing/>
        <w:rPr>
          <w:rFonts w:ascii="Times New Roman" w:eastAsiaTheme="minorEastAsia" w:hAnsi="Times New Roman" w:cs="Times New Roman"/>
          <w:b/>
          <w:bCs/>
          <w:kern w:val="24"/>
          <w:sz w:val="24"/>
          <w:szCs w:val="24"/>
        </w:rPr>
      </w:pPr>
    </w:p>
    <w:p w14:paraId="6969FBB3" w14:textId="77777777" w:rsidR="00B443CC" w:rsidRPr="00AF0A09" w:rsidRDefault="00B443CC"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21E9F39F" w14:textId="77777777" w:rsidR="00B443CC" w:rsidRPr="00AF0A09" w:rsidRDefault="00B443CC"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5.</w:t>
      </w:r>
    </w:p>
    <w:p w14:paraId="2733DC53" w14:textId="77777777" w:rsidR="00B443CC" w:rsidRPr="00AF0A09" w:rsidRDefault="00B443CC"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5 trong SBT vào vở bài tập.</w:t>
      </w:r>
    </w:p>
    <w:p w14:paraId="0B983386" w14:textId="77777777" w:rsidR="00B443CC" w:rsidRPr="00AF0A09" w:rsidRDefault="00B443CC"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6: Giới thiệu về liên kết hóa học</w:t>
      </w:r>
    </w:p>
    <w:p w14:paraId="68FD4736" w14:textId="77777777" w:rsidR="00B443CC" w:rsidRPr="00AF0A09" w:rsidRDefault="00B443CC" w:rsidP="009C1FF9">
      <w:pPr>
        <w:spacing w:after="0" w:line="240" w:lineRule="auto"/>
        <w:rPr>
          <w:rFonts w:ascii="Times New Roman" w:hAnsi="Times New Roman" w:cs="Times New Roman"/>
          <w:b/>
          <w:bCs/>
          <w:sz w:val="24"/>
          <w:szCs w:val="24"/>
        </w:rPr>
      </w:pPr>
    </w:p>
    <w:p w14:paraId="57A1D0E9" w14:textId="77777777" w:rsidR="00B443CC" w:rsidRPr="00AF0A09" w:rsidRDefault="00B443CC" w:rsidP="009C1FF9">
      <w:pPr>
        <w:spacing w:after="0" w:line="240" w:lineRule="auto"/>
        <w:rPr>
          <w:rFonts w:ascii="Times New Roman" w:hAnsi="Times New Roman" w:cs="Times New Roman"/>
          <w:b/>
          <w:bCs/>
          <w:sz w:val="24"/>
          <w:szCs w:val="24"/>
        </w:rPr>
      </w:pPr>
    </w:p>
    <w:p w14:paraId="34EB3633" w14:textId="18DED6DF" w:rsidR="00B443CC" w:rsidRPr="00AF0A09" w:rsidRDefault="00B443CC"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0337DB63" w14:textId="77777777" w:rsidR="00B443CC" w:rsidRPr="00AF0A09" w:rsidRDefault="00B443CC" w:rsidP="009C1FF9">
      <w:pPr>
        <w:spacing w:after="0" w:line="240" w:lineRule="auto"/>
        <w:jc w:val="center"/>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6:        TÍNH THEO PHƯƠNG TRÌNH HÓA HỌC </w:t>
      </w:r>
    </w:p>
    <w:p w14:paraId="10E8234F"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Hóa học)  </w:t>
      </w:r>
    </w:p>
    <w:p w14:paraId="349F45F9"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5 tiết (tiết 17, 18, 19, 20, 21 - tuần 5, 6)</w:t>
      </w:r>
    </w:p>
    <w:p w14:paraId="5D4C3BBF" w14:textId="77777777" w:rsidR="00B443CC" w:rsidRPr="00AF0A09" w:rsidRDefault="00B443CC" w:rsidP="009C1FF9">
      <w:pPr>
        <w:spacing w:after="0" w:line="240" w:lineRule="auto"/>
        <w:jc w:val="center"/>
        <w:rPr>
          <w:rFonts w:ascii="Times New Roman" w:eastAsia="Times New Roman" w:hAnsi="Times New Roman" w:cs="Times New Roman"/>
          <w:b/>
          <w:bCs/>
          <w:sz w:val="24"/>
          <w:szCs w:val="24"/>
          <w:shd w:val="clear" w:color="auto" w:fill="FFFFFF"/>
        </w:rPr>
      </w:pPr>
    </w:p>
    <w:p w14:paraId="509CE381"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2DD0B2E4"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3A6BA54D" w14:textId="77777777" w:rsidR="00B443CC" w:rsidRPr="00AF0A09" w:rsidRDefault="00B443CC"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ính được lượng chất trong phương trình hóa học theo số mol, khối lượng hoặc thể tích ở điều liện 1 bar và 25</w:t>
      </w:r>
      <w:r w:rsidRPr="00AF0A09">
        <w:rPr>
          <w:rFonts w:ascii="Times New Roman" w:eastAsia="Times New Roman" w:hAnsi="Times New Roman" w:cs="Times New Roman"/>
          <w:sz w:val="24"/>
          <w:szCs w:val="24"/>
          <w:shd w:val="clear" w:color="auto" w:fill="FFFFFF"/>
          <w:vertAlign w:val="superscript"/>
        </w:rPr>
        <w:t>0</w:t>
      </w:r>
      <w:r w:rsidRPr="00AF0A09">
        <w:rPr>
          <w:rFonts w:ascii="Times New Roman" w:eastAsia="Times New Roman" w:hAnsi="Times New Roman" w:cs="Times New Roman"/>
          <w:sz w:val="24"/>
          <w:szCs w:val="24"/>
          <w:shd w:val="clear" w:color="auto" w:fill="FFFFFF"/>
        </w:rPr>
        <w:t>C.</w:t>
      </w:r>
    </w:p>
    <w:p w14:paraId="4EB157F5" w14:textId="77777777" w:rsidR="00B443CC" w:rsidRPr="00AF0A09" w:rsidRDefault="00B443CC"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hiệu suất của phản ứng.</w:t>
      </w:r>
    </w:p>
    <w:p w14:paraId="04883BCE" w14:textId="77777777" w:rsidR="00B443CC" w:rsidRPr="00AF0A09" w:rsidRDefault="00B443CC"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ính được hiệu suất của 1 phản ứng dựa vào lượng sản phẩm thu được theo lý thuyết và lượng sản phẩm thu được theo thực tế.</w:t>
      </w:r>
    </w:p>
    <w:p w14:paraId="796B1397"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1BDB8C2E" w14:textId="77777777" w:rsidR="00B443CC" w:rsidRPr="00AF0A09" w:rsidRDefault="00B443CC"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509D9228" w14:textId="77777777" w:rsidR="00B443CC" w:rsidRPr="00AF0A09" w:rsidRDefault="00B443CC"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bCs/>
          <w:sz w:val="24"/>
          <w:szCs w:val="24"/>
        </w:rPr>
        <w:t>- Năng lực tự chủ và tự học: tìm kiếm thông tin, đọc sách giáo khoa để tìm hiểu về cách tính lượng chất tham gia và chất  sản phẩm trong một phản ứng hóa học, khái niệm về hiệu suất của phản ứng và cách tính hiệu suát của một phản ứng cụ thể.</w:t>
      </w:r>
    </w:p>
    <w:p w14:paraId="47FCF361" w14:textId="77777777" w:rsidR="00B443CC" w:rsidRPr="00AF0A09" w:rsidRDefault="00B443CC"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4E11AAD3" w14:textId="77777777" w:rsidR="00B443CC" w:rsidRPr="00AF0A09" w:rsidRDefault="00B443CC"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16D351A6" w14:textId="77777777" w:rsidR="00B443CC" w:rsidRPr="00AF0A09" w:rsidRDefault="00B443CC" w:rsidP="009C1FF9">
      <w:pPr>
        <w:pStyle w:val="ListParagraph"/>
        <w:ind w:left="0"/>
        <w:jc w:val="both"/>
        <w:rPr>
          <w:rFonts w:eastAsia="Arial"/>
          <w:b/>
          <w:i/>
        </w:rPr>
      </w:pPr>
      <w:r w:rsidRPr="00AF0A09">
        <w:rPr>
          <w:rFonts w:eastAsia="Arial"/>
          <w:b/>
          <w:i/>
        </w:rPr>
        <w:t>2.2. Năng lực khoa học tự nhiên</w:t>
      </w:r>
    </w:p>
    <w:p w14:paraId="43EFFD7C" w14:textId="77777777" w:rsidR="00B443CC" w:rsidRPr="00AF0A09" w:rsidRDefault="00B443CC"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ăng lực nhận biết KHTN:  Biết cách tính lượng chất tham gia và chất sản phẩm dựa vào phương trình hóa học, biết khái niệm hiệu suất phản ứng và cách tính hiệu suất của phản ứng.</w:t>
      </w:r>
    </w:p>
    <w:p w14:paraId="68DC5004" w14:textId="77777777" w:rsidR="00B443CC" w:rsidRPr="00AF0A09" w:rsidRDefault="00B443CC"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ăng lực tìm hiểu tự nhiên: Tính toán được lượng chất tham gia và lượng chất sản phẩm trong quá trình sản xuất.</w:t>
      </w:r>
    </w:p>
    <w:p w14:paraId="66F69EB7" w14:textId="77777777" w:rsidR="00B443CC" w:rsidRPr="00AF0A09" w:rsidRDefault="00B443CC"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ận dụng kiến thức, kỹ năng đã học: giải các bài tập tính theo phương trình hóa học và bài tập về tính hiệu suất của phản ứng</w:t>
      </w:r>
    </w:p>
    <w:p w14:paraId="1E33B696" w14:textId="77777777" w:rsidR="00B443CC" w:rsidRPr="00AF0A09" w:rsidRDefault="00B443CC" w:rsidP="009C1FF9">
      <w:pPr>
        <w:pStyle w:val="NormalWeb"/>
        <w:kinsoku w:val="0"/>
        <w:overflowPunct w:val="0"/>
        <w:spacing w:before="0" w:beforeAutospacing="0" w:after="0" w:afterAutospacing="0"/>
        <w:jc w:val="both"/>
        <w:textAlignment w:val="baseline"/>
        <w:rPr>
          <w:b/>
          <w:bCs/>
          <w:lang w:val="nl-NL"/>
        </w:rPr>
      </w:pPr>
      <w:r w:rsidRPr="00AF0A09">
        <w:rPr>
          <w:b/>
          <w:bCs/>
          <w:lang w:val="nl-NL"/>
        </w:rPr>
        <w:t xml:space="preserve">3. Phẩm chất: </w:t>
      </w:r>
    </w:p>
    <w:p w14:paraId="40F065BE" w14:textId="77777777" w:rsidR="00B443CC" w:rsidRPr="00AF0A09" w:rsidRDefault="00B443CC"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617C0E47" w14:textId="77777777" w:rsidR="00B443CC" w:rsidRPr="00AF0A09" w:rsidRDefault="00B443CC" w:rsidP="009C1FF9">
      <w:pPr>
        <w:pStyle w:val="ListParagraph"/>
        <w:ind w:left="0"/>
        <w:contextualSpacing/>
        <w:jc w:val="both"/>
        <w:rPr>
          <w:rFonts w:eastAsia="Arial"/>
          <w:bCs/>
        </w:rPr>
      </w:pPr>
      <w:r w:rsidRPr="00AF0A09">
        <w:rPr>
          <w:rFonts w:eastAsia="Arial"/>
        </w:rPr>
        <w:t>- Chăm học, chịu khó tìm tòi tài liệu và thực hiện các nhiệm vụ cá nhân nhằm tìm hiểu về cách tính lượng chất trong phương trình hóa học, tìm hiểu khái niệm về hiệu suất phản ứng và cách tính hiệu suất của phản ứng.</w:t>
      </w:r>
    </w:p>
    <w:p w14:paraId="6F3C94FA" w14:textId="77777777" w:rsidR="00B443CC" w:rsidRPr="00AF0A09" w:rsidRDefault="00B443CC"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022C3D33" w14:textId="77777777" w:rsidR="00B443CC" w:rsidRPr="00AF0A09" w:rsidRDefault="00B443CC"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w:t>
      </w:r>
    </w:p>
    <w:p w14:paraId="76348319"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5796516A"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3CBE3FAD" w14:textId="77777777" w:rsidR="00B443CC" w:rsidRPr="00AF0A09" w:rsidRDefault="00B443CC"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lastRenderedPageBreak/>
        <w:t>- Bài Soạn + GA powerpoint + Máy tính, tivi.</w:t>
      </w:r>
    </w:p>
    <w:p w14:paraId="699DA676"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6007FC2B" w14:textId="77777777" w:rsidR="00B443CC" w:rsidRPr="00AF0A09" w:rsidRDefault="00B443CC"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mới ở nhà. </w:t>
      </w:r>
    </w:p>
    <w:p w14:paraId="2D61EEC4" w14:textId="77777777" w:rsidR="00B443CC" w:rsidRPr="00AF0A09" w:rsidRDefault="00B443CC"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21119352" w14:textId="77777777" w:rsidR="00B443CC" w:rsidRPr="00AF0A09" w:rsidRDefault="00B443CC"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3A4D7A85"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49620FF7"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520B53CA"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179A5D27" w14:textId="77777777" w:rsidR="00B443CC" w:rsidRPr="00AF0A09" w:rsidRDefault="00B443CC"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2"/>
        <w:tblW w:w="9718" w:type="dxa"/>
        <w:tblLook w:val="04A0" w:firstRow="1" w:lastRow="0" w:firstColumn="1" w:lastColumn="0" w:noHBand="0" w:noVBand="1"/>
      </w:tblPr>
      <w:tblGrid>
        <w:gridCol w:w="6629"/>
        <w:gridCol w:w="3089"/>
      </w:tblGrid>
      <w:tr w:rsidR="009C1FF9" w:rsidRPr="00AF0A09" w14:paraId="514000C2" w14:textId="77777777" w:rsidTr="00693BA4">
        <w:tc>
          <w:tcPr>
            <w:tcW w:w="6629" w:type="dxa"/>
            <w:vAlign w:val="bottom"/>
          </w:tcPr>
          <w:p w14:paraId="17F462CF" w14:textId="77777777" w:rsidR="00B443CC" w:rsidRPr="00AF0A09" w:rsidRDefault="00B443CC"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HOẠT ĐỘNG CỦA GV - HS</w:t>
            </w:r>
          </w:p>
        </w:tc>
        <w:tc>
          <w:tcPr>
            <w:tcW w:w="3089" w:type="dxa"/>
            <w:vAlign w:val="bottom"/>
          </w:tcPr>
          <w:p w14:paraId="157F572C" w14:textId="77777777" w:rsidR="00B443CC" w:rsidRPr="00AF0A09" w:rsidRDefault="00B443CC"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DỰ KIẾN SẢN PHẨM</w:t>
            </w:r>
          </w:p>
        </w:tc>
      </w:tr>
      <w:tr w:rsidR="009C1FF9" w:rsidRPr="00AF0A09" w14:paraId="7E38DBC0" w14:textId="77777777" w:rsidTr="00693BA4">
        <w:tc>
          <w:tcPr>
            <w:tcW w:w="6629" w:type="dxa"/>
          </w:tcPr>
          <w:p w14:paraId="1F6A0126" w14:textId="77777777" w:rsidR="00B443CC" w:rsidRPr="00AF0A09" w:rsidRDefault="00B443CC"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40BACD25" w14:textId="77777777" w:rsidR="00B443CC" w:rsidRPr="00AF0A09" w:rsidRDefault="00B443CC" w:rsidP="009C1FF9">
            <w:pPr>
              <w:jc w:val="both"/>
              <w:rPr>
                <w:rFonts w:ascii="Times New Roman" w:eastAsia="Calibri" w:hAnsi="Times New Roman" w:cs="Times New Roman"/>
                <w:bCs/>
                <w:iCs/>
                <w:sz w:val="24"/>
                <w:szCs w:val="24"/>
                <w:lang w:val="en-US"/>
              </w:rPr>
            </w:pPr>
            <w:r w:rsidRPr="00AF0A09">
              <w:rPr>
                <w:rFonts w:ascii="Times New Roman" w:eastAsia="Calibri" w:hAnsi="Times New Roman" w:cs="Times New Roman"/>
                <w:bCs/>
                <w:iCs/>
                <w:sz w:val="24"/>
                <w:szCs w:val="24"/>
                <w:lang w:val="en-US"/>
              </w:rPr>
              <w:t>GV Chiếu câu hỏi cho HS hoạt động cá nhân:</w:t>
            </w:r>
          </w:p>
          <w:p w14:paraId="595CE313" w14:textId="77777777" w:rsidR="00B443CC" w:rsidRPr="00AF0A09" w:rsidRDefault="00B443CC" w:rsidP="009C1FF9">
            <w:pPr>
              <w:jc w:val="both"/>
              <w:rPr>
                <w:rFonts w:ascii="Times New Roman" w:eastAsia="Calibri" w:hAnsi="Times New Roman" w:cs="Times New Roman"/>
                <w:bCs/>
                <w:i/>
                <w:iCs/>
                <w:sz w:val="24"/>
                <w:szCs w:val="24"/>
                <w:lang w:val="en-US"/>
              </w:rPr>
            </w:pPr>
            <w:r w:rsidRPr="00AF0A09">
              <w:rPr>
                <w:rFonts w:ascii="Times New Roman" w:hAnsi="Times New Roman" w:cs="Times New Roman"/>
                <w:i/>
                <w:sz w:val="24"/>
                <w:szCs w:val="24"/>
                <w:shd w:val="clear" w:color="auto" w:fill="FFFFFF"/>
              </w:rPr>
              <w:t>Bằng cách nào có thể tính được lượng chất tham gia và lượng chất sản phẩm trong quá trình sản xuất?</w:t>
            </w:r>
          </w:p>
          <w:p w14:paraId="5B80398D" w14:textId="77777777" w:rsidR="00B443CC" w:rsidRPr="00AF0A09" w:rsidRDefault="00B443CC"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612CB468" w14:textId="77777777" w:rsidR="00B443CC" w:rsidRPr="00AF0A09" w:rsidRDefault="00B443CC" w:rsidP="009C1FF9">
            <w:pPr>
              <w:rPr>
                <w:rFonts w:ascii="Times New Roman" w:hAnsi="Times New Roman" w:cs="Times New Roman"/>
                <w:sz w:val="24"/>
                <w:szCs w:val="24"/>
              </w:rPr>
            </w:pPr>
            <w:r w:rsidRPr="00AF0A09">
              <w:rPr>
                <w:rFonts w:ascii="Times New Roman" w:eastAsia="Times New Roman" w:hAnsi="Times New Roman" w:cs="Times New Roman"/>
                <w:iCs/>
                <w:sz w:val="24"/>
                <w:szCs w:val="24"/>
                <w:lang w:val="de-DE"/>
              </w:rPr>
              <w:t>HS Cá nhân suy nghĩ  trả lời câu hỏi.</w:t>
            </w:r>
          </w:p>
          <w:p w14:paraId="0B11DFFD" w14:textId="77777777" w:rsidR="00B443CC" w:rsidRPr="00AF0A09" w:rsidRDefault="00B443CC"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47CA9718" w14:textId="77777777" w:rsidR="00B443CC" w:rsidRPr="00AF0A09" w:rsidRDefault="00B443CC" w:rsidP="009C1FF9">
            <w:pPr>
              <w:jc w:val="both"/>
              <w:rPr>
                <w:rFonts w:ascii="Times New Roman" w:eastAsia="Times New Roman" w:hAnsi="Times New Roman" w:cs="Times New Roman"/>
                <w:b/>
                <w:i/>
                <w:iCs/>
                <w:sz w:val="24"/>
                <w:szCs w:val="24"/>
                <w:lang w:val="de-DE"/>
              </w:rPr>
            </w:pPr>
            <w:r w:rsidRPr="00AF0A09">
              <w:rPr>
                <w:rFonts w:ascii="Times New Roman" w:eastAsia="Arial" w:hAnsi="Times New Roman" w:cs="Times New Roman"/>
                <w:sz w:val="24"/>
                <w:szCs w:val="24"/>
                <w:lang w:val="en-US"/>
              </w:rPr>
              <w:t>GV gọi Hs trả lời câu hỏi, Hs khác nhận xét bổ sung</w:t>
            </w:r>
          </w:p>
          <w:p w14:paraId="421357AC" w14:textId="77777777" w:rsidR="00B443CC" w:rsidRPr="00AF0A09" w:rsidRDefault="00B443CC"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7B174729" w14:textId="77777777" w:rsidR="00B443CC" w:rsidRPr="00AF0A09" w:rsidRDefault="00B443CC"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4711DC64" w14:textId="77777777" w:rsidR="00B443CC" w:rsidRPr="00AF0A09" w:rsidRDefault="00B443CC" w:rsidP="009C1FF9">
            <w:pPr>
              <w:jc w:val="both"/>
              <w:rPr>
                <w:rFonts w:ascii="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089" w:type="dxa"/>
          </w:tcPr>
          <w:p w14:paraId="1340C2C5" w14:textId="77777777" w:rsidR="00B443CC" w:rsidRPr="00AF0A09" w:rsidRDefault="00B443CC" w:rsidP="009C1FF9">
            <w:pPr>
              <w:jc w:val="both"/>
              <w:rPr>
                <w:rFonts w:ascii="Times New Roman" w:eastAsia="Times New Roman" w:hAnsi="Times New Roman" w:cs="Times New Roman"/>
                <w:b/>
                <w:i/>
                <w:iCs/>
                <w:sz w:val="24"/>
                <w:szCs w:val="24"/>
                <w:lang w:val="de-DE"/>
              </w:rPr>
            </w:pPr>
          </w:p>
          <w:p w14:paraId="367CBC42" w14:textId="77777777" w:rsidR="00B443CC" w:rsidRPr="00AF0A09" w:rsidRDefault="00B443CC" w:rsidP="009C1FF9">
            <w:pPr>
              <w:contextualSpacing/>
              <w:jc w:val="both"/>
              <w:rPr>
                <w:rFonts w:ascii="Times New Roman" w:eastAsia="Calibri" w:hAnsi="Times New Roman" w:cs="Times New Roman"/>
                <w:b/>
                <w:i/>
                <w:iCs/>
                <w:sz w:val="24"/>
                <w:szCs w:val="24"/>
                <w:lang w:val="en-US"/>
              </w:rPr>
            </w:pPr>
            <w:r w:rsidRPr="00AF0A09">
              <w:rPr>
                <w:rFonts w:ascii="Times New Roman" w:eastAsia="Calibri" w:hAnsi="Times New Roman" w:cs="Times New Roman"/>
                <w:b/>
                <w:i/>
                <w:iCs/>
                <w:sz w:val="24"/>
                <w:szCs w:val="24"/>
                <w:lang w:val="en-US"/>
              </w:rPr>
              <w:t>Dự kiến câu trả lời của HS:</w:t>
            </w:r>
          </w:p>
          <w:p w14:paraId="6A4F0EC2" w14:textId="77777777" w:rsidR="00B443CC" w:rsidRPr="00AF0A09" w:rsidRDefault="00B443CC" w:rsidP="009C1FF9">
            <w:pPr>
              <w:contextualSpacing/>
              <w:jc w:val="both"/>
              <w:rPr>
                <w:rFonts w:ascii="Times New Roman" w:hAnsi="Times New Roman" w:cs="Times New Roman"/>
                <w:sz w:val="24"/>
                <w:szCs w:val="24"/>
                <w:shd w:val="clear" w:color="auto" w:fill="FFFFFF"/>
              </w:rPr>
            </w:pPr>
          </w:p>
          <w:p w14:paraId="75F6200F" w14:textId="77777777" w:rsidR="00B443CC" w:rsidRPr="00AF0A09" w:rsidRDefault="00B443CC" w:rsidP="009C1FF9">
            <w:pPr>
              <w:contextualSpacing/>
              <w:jc w:val="both"/>
              <w:rPr>
                <w:rFonts w:ascii="Times New Roman" w:eastAsia="Calibri" w:hAnsi="Times New Roman" w:cs="Times New Roman"/>
                <w:i/>
                <w:iCs/>
                <w:sz w:val="24"/>
                <w:szCs w:val="24"/>
                <w:lang w:val="en-US"/>
              </w:rPr>
            </w:pPr>
            <w:r w:rsidRPr="00AF0A09">
              <w:rPr>
                <w:rFonts w:ascii="Times New Roman" w:hAnsi="Times New Roman" w:cs="Times New Roman"/>
                <w:sz w:val="24"/>
                <w:szCs w:val="24"/>
                <w:shd w:val="clear" w:color="auto" w:fill="FFFFFF"/>
              </w:rPr>
              <w:t>Dựa vào phương trình hoá học, khi biết lượng một chất đã phản ứng hoặc lượng chất tạo thành tính được lượng các chất còn lại.</w:t>
            </w:r>
          </w:p>
        </w:tc>
      </w:tr>
    </w:tbl>
    <w:p w14:paraId="66536223" w14:textId="77777777" w:rsidR="00B443CC" w:rsidRPr="00AF0A09" w:rsidRDefault="00B443CC" w:rsidP="009C1FF9">
      <w:pPr>
        <w:spacing w:after="0" w:line="240" w:lineRule="auto"/>
        <w:jc w:val="both"/>
        <w:rPr>
          <w:rFonts w:ascii="Times New Roman" w:hAnsi="Times New Roman" w:cs="Times New Roman"/>
          <w:b/>
          <w:bCs/>
          <w:sz w:val="24"/>
          <w:szCs w:val="24"/>
        </w:rPr>
      </w:pPr>
    </w:p>
    <w:p w14:paraId="27E8CFA1" w14:textId="77777777" w:rsidR="00B443CC" w:rsidRPr="00AF0A09" w:rsidRDefault="00B443CC"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29721115" w14:textId="77777777" w:rsidR="00B443CC" w:rsidRPr="00AF0A09" w:rsidRDefault="00B443CC"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cách tính lượng chất tham gia trong phản ứng.</w:t>
      </w:r>
    </w:p>
    <w:p w14:paraId="180611F2"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ính được lượng chất tham gia trong một phản ứng hóa học khi biết lượng chất sản phẩm.</w:t>
      </w:r>
    </w:p>
    <w:p w14:paraId="3BEB370C"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49ABA1CC"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 theo dõi hướng dẫn của GV.</w:t>
      </w:r>
    </w:p>
    <w:p w14:paraId="586AF22A"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ực hiện ví dụ 1.</w:t>
      </w:r>
    </w:p>
    <w:p w14:paraId="19D9140B"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7E2BB38"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4786"/>
        <w:gridCol w:w="5103"/>
      </w:tblGrid>
      <w:tr w:rsidR="009C1FF9" w:rsidRPr="00AF0A09" w14:paraId="0CB43777" w14:textId="77777777" w:rsidTr="00693BA4">
        <w:tc>
          <w:tcPr>
            <w:tcW w:w="4786" w:type="dxa"/>
            <w:vAlign w:val="center"/>
          </w:tcPr>
          <w:p w14:paraId="1035294A"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5103" w:type="dxa"/>
            <w:vAlign w:val="center"/>
          </w:tcPr>
          <w:p w14:paraId="627DBC78"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36C123E0" w14:textId="77777777" w:rsidTr="00693BA4">
        <w:tc>
          <w:tcPr>
            <w:tcW w:w="4786" w:type="dxa"/>
          </w:tcPr>
          <w:p w14:paraId="78C08AF9"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0DA05BE2" w14:textId="77777777" w:rsidR="00B443CC" w:rsidRPr="00AF0A09" w:rsidRDefault="00B443CC" w:rsidP="009C1FF9">
            <w:pPr>
              <w:pStyle w:val="ListParagraph"/>
              <w:ind w:left="0"/>
              <w:jc w:val="both"/>
              <w:rPr>
                <w:rFonts w:eastAsia="Arial"/>
              </w:rPr>
            </w:pPr>
            <w:r w:rsidRPr="00AF0A09">
              <w:rPr>
                <w:rFonts w:eastAsia="Arial"/>
              </w:rPr>
              <w:t>- GV cho HS cá nhân nghiên cứu Ví dụ SGK/28.</w:t>
            </w:r>
          </w:p>
          <w:p w14:paraId="5BF1B674" w14:textId="77777777" w:rsidR="00B443CC" w:rsidRPr="00AF0A09" w:rsidRDefault="00B443CC" w:rsidP="009C1FF9">
            <w:pPr>
              <w:pStyle w:val="ListParagraph"/>
              <w:ind w:left="0"/>
              <w:jc w:val="both"/>
              <w:rPr>
                <w:rFonts w:eastAsia="Arial"/>
              </w:rPr>
            </w:pPr>
            <w:r w:rsidRPr="00AF0A09">
              <w:rPr>
                <w:rFonts w:eastAsia="Arial"/>
                <w:b/>
              </w:rPr>
              <w:t>Ví dụ SGK/28:</w:t>
            </w:r>
            <w:r w:rsidRPr="00AF0A09">
              <w:rPr>
                <w:rFonts w:eastAsia="Arial"/>
              </w:rPr>
              <w:t xml:space="preserve"> Khi cho Fe tác dụng với dung dịch HCl thì xảy ra phản ứng hóa học sau: Fe + 2HCl </w:t>
            </w:r>
            <w:r w:rsidRPr="00AF0A09">
              <w:rPr>
                <w:i/>
              </w:rPr>
              <w:t>→</w:t>
            </w:r>
            <w:r w:rsidRPr="00AF0A09">
              <w:rPr>
                <w:rFonts w:eastAsia="Arial"/>
              </w:rPr>
              <w:t xml:space="preserve"> FeCl</w:t>
            </w:r>
            <w:r w:rsidRPr="00AF0A09">
              <w:rPr>
                <w:rFonts w:eastAsia="Arial"/>
                <w:vertAlign w:val="subscript"/>
              </w:rPr>
              <w:t>2</w:t>
            </w:r>
            <w:r w:rsidRPr="00AF0A09">
              <w:rPr>
                <w:rFonts w:eastAsia="Arial"/>
              </w:rPr>
              <w:t xml:space="preserve"> + H</w:t>
            </w:r>
            <w:r w:rsidRPr="00AF0A09">
              <w:rPr>
                <w:rFonts w:eastAsia="Arial"/>
                <w:vertAlign w:val="subscript"/>
              </w:rPr>
              <w:t>2</w:t>
            </w:r>
          </w:p>
          <w:p w14:paraId="62F179AC" w14:textId="77777777" w:rsidR="00B443CC" w:rsidRPr="00AF0A09" w:rsidRDefault="00B443CC" w:rsidP="009C1FF9">
            <w:pPr>
              <w:pStyle w:val="ListParagraph"/>
              <w:ind w:left="0"/>
              <w:jc w:val="both"/>
              <w:rPr>
                <w:rFonts w:eastAsia="Arial"/>
              </w:rPr>
            </w:pPr>
            <w:r w:rsidRPr="00AF0A09">
              <w:rPr>
                <w:rFonts w:eastAsia="Arial"/>
              </w:rPr>
              <w:t>Cần dùng bao nhiêu mol Fe để thu được 1,5 mol H</w:t>
            </w:r>
            <w:r w:rsidRPr="00AF0A09">
              <w:rPr>
                <w:rFonts w:eastAsia="Arial"/>
                <w:vertAlign w:val="subscript"/>
              </w:rPr>
              <w:t>2</w:t>
            </w:r>
            <w:r w:rsidRPr="00AF0A09">
              <w:rPr>
                <w:rFonts w:eastAsia="Arial"/>
              </w:rPr>
              <w:t>?</w:t>
            </w:r>
          </w:p>
          <w:p w14:paraId="64D5AD26" w14:textId="77777777" w:rsidR="00B443CC" w:rsidRPr="00AF0A09" w:rsidRDefault="00B443CC" w:rsidP="009C1FF9">
            <w:pPr>
              <w:pStyle w:val="ListParagraph"/>
              <w:ind w:left="0"/>
              <w:jc w:val="both"/>
              <w:rPr>
                <w:rFonts w:eastAsia="Arial"/>
              </w:rPr>
            </w:pPr>
            <w:r w:rsidRPr="00AF0A09">
              <w:rPr>
                <w:rFonts w:eastAsia="Arial"/>
              </w:rPr>
              <w:t>- GV hướng dẫn cách giải ví dụ theo từng bước.</w:t>
            </w:r>
          </w:p>
          <w:p w14:paraId="746079B2" w14:textId="77777777" w:rsidR="00B443CC" w:rsidRPr="00AF0A09" w:rsidRDefault="00B443CC" w:rsidP="009C1FF9">
            <w:pPr>
              <w:pStyle w:val="ListParagraph"/>
              <w:ind w:left="0"/>
              <w:jc w:val="both"/>
              <w:rPr>
                <w:rFonts w:eastAsia="Arial"/>
              </w:rPr>
            </w:pPr>
            <w:r w:rsidRPr="00AF0A09">
              <w:rPr>
                <w:rFonts w:eastAsia="Arial"/>
              </w:rPr>
              <w:t>- GV cho HS thảo luận nhóm theo bàn làm ví dụ 1:</w:t>
            </w:r>
          </w:p>
          <w:p w14:paraId="34299B46" w14:textId="77777777" w:rsidR="00B443CC" w:rsidRPr="00AF0A09" w:rsidRDefault="00B443CC" w:rsidP="009C1FF9">
            <w:pPr>
              <w:pStyle w:val="NormalWeb"/>
              <w:shd w:val="clear" w:color="auto" w:fill="FFFFFF"/>
              <w:spacing w:before="0" w:beforeAutospacing="0" w:after="0" w:afterAutospacing="0"/>
              <w:ind w:left="40" w:right="40"/>
              <w:jc w:val="both"/>
              <w:rPr>
                <w:rFonts w:eastAsia="Open Sans"/>
              </w:rPr>
            </w:pPr>
            <w:r w:rsidRPr="00AF0A09">
              <w:rPr>
                <w:b/>
                <w:bCs/>
              </w:rPr>
              <w:t xml:space="preserve">Ví dụ 1: </w:t>
            </w:r>
            <w:r w:rsidRPr="00AF0A09">
              <w:rPr>
                <w:rFonts w:eastAsia="Open Sans"/>
                <w:shd w:val="clear" w:color="auto" w:fill="FFFFFF"/>
              </w:rPr>
              <w:t>Cho Al tác dụng với dung dịch H</w:t>
            </w:r>
            <w:r w:rsidRPr="00AF0A09">
              <w:rPr>
                <w:rFonts w:eastAsia="Open Sans"/>
                <w:shd w:val="clear" w:color="auto" w:fill="FFFFFF"/>
                <w:vertAlign w:val="subscript"/>
              </w:rPr>
              <w:t>2</w:t>
            </w:r>
            <w:r w:rsidRPr="00AF0A09">
              <w:rPr>
                <w:rFonts w:eastAsia="Open Sans"/>
                <w:shd w:val="clear" w:color="auto" w:fill="FFFFFF"/>
              </w:rPr>
              <w:t>SO</w:t>
            </w:r>
            <w:r w:rsidRPr="00AF0A09">
              <w:rPr>
                <w:rFonts w:eastAsia="Open Sans"/>
                <w:shd w:val="clear" w:color="auto" w:fill="FFFFFF"/>
                <w:vertAlign w:val="subscript"/>
              </w:rPr>
              <w:t>4</w:t>
            </w:r>
            <w:r w:rsidRPr="00AF0A09">
              <w:rPr>
                <w:rFonts w:eastAsia="Open Sans"/>
                <w:shd w:val="clear" w:color="auto" w:fill="FFFFFF"/>
              </w:rPr>
              <w:t> loãng thì xảy ra phản ứng hoá học:</w:t>
            </w:r>
          </w:p>
          <w:p w14:paraId="3B369EC7" w14:textId="77777777" w:rsidR="00B443CC" w:rsidRPr="00AF0A09" w:rsidRDefault="00B443CC" w:rsidP="009C1FF9">
            <w:pPr>
              <w:pStyle w:val="NormalWeb"/>
              <w:shd w:val="clear" w:color="auto" w:fill="FFFFFF"/>
              <w:spacing w:before="0" w:beforeAutospacing="0" w:after="0" w:afterAutospacing="0"/>
              <w:ind w:left="40" w:right="40"/>
              <w:jc w:val="both"/>
              <w:rPr>
                <w:rFonts w:eastAsia="Open Sans"/>
              </w:rPr>
            </w:pPr>
            <w:r w:rsidRPr="00AF0A09">
              <w:rPr>
                <w:rFonts w:eastAsia="Open Sans"/>
                <w:shd w:val="clear" w:color="auto" w:fill="FFFFFF"/>
              </w:rPr>
              <w:t xml:space="preserve">   2Al + 3H</w:t>
            </w:r>
            <w:r w:rsidRPr="00AF0A09">
              <w:rPr>
                <w:rFonts w:eastAsia="Open Sans"/>
                <w:shd w:val="clear" w:color="auto" w:fill="FFFFFF"/>
                <w:vertAlign w:val="subscript"/>
              </w:rPr>
              <w:t>2</w:t>
            </w:r>
            <w:r w:rsidRPr="00AF0A09">
              <w:rPr>
                <w:rFonts w:eastAsia="Open Sans"/>
                <w:shd w:val="clear" w:color="auto" w:fill="FFFFFF"/>
              </w:rPr>
              <w:t>SO</w:t>
            </w:r>
            <w:r w:rsidRPr="00AF0A09">
              <w:rPr>
                <w:rFonts w:eastAsia="Open Sans"/>
                <w:shd w:val="clear" w:color="auto" w:fill="FFFFFF"/>
                <w:vertAlign w:val="subscript"/>
              </w:rPr>
              <w:t>4</w:t>
            </w:r>
            <w:r w:rsidRPr="00AF0A09">
              <w:rPr>
                <w:rFonts w:eastAsia="Open Sans"/>
                <w:shd w:val="clear" w:color="auto" w:fill="FFFFFF"/>
              </w:rPr>
              <w:t> → Al</w:t>
            </w:r>
            <w:r w:rsidRPr="00AF0A09">
              <w:rPr>
                <w:rFonts w:eastAsia="Open Sans"/>
                <w:shd w:val="clear" w:color="auto" w:fill="FFFFFF"/>
                <w:vertAlign w:val="subscript"/>
              </w:rPr>
              <w:t>2</w:t>
            </w:r>
            <w:r w:rsidRPr="00AF0A09">
              <w:rPr>
                <w:rFonts w:eastAsia="Open Sans"/>
                <w:shd w:val="clear" w:color="auto" w:fill="FFFFFF"/>
              </w:rPr>
              <w:t>(SO</w:t>
            </w:r>
            <w:r w:rsidRPr="00AF0A09">
              <w:rPr>
                <w:rFonts w:eastAsia="Open Sans"/>
                <w:shd w:val="clear" w:color="auto" w:fill="FFFFFF"/>
                <w:vertAlign w:val="subscript"/>
              </w:rPr>
              <w:t>4</w:t>
            </w:r>
            <w:r w:rsidRPr="00AF0A09">
              <w:rPr>
                <w:rFonts w:eastAsia="Open Sans"/>
                <w:shd w:val="clear" w:color="auto" w:fill="FFFFFF"/>
              </w:rPr>
              <w:t>) + 3H</w:t>
            </w:r>
            <w:r w:rsidRPr="00AF0A09">
              <w:rPr>
                <w:rFonts w:eastAsia="Open Sans"/>
                <w:shd w:val="clear" w:color="auto" w:fill="FFFFFF"/>
                <w:vertAlign w:val="subscript"/>
              </w:rPr>
              <w:t>2</w:t>
            </w:r>
          </w:p>
          <w:p w14:paraId="397603AC" w14:textId="77777777" w:rsidR="00B443CC" w:rsidRPr="00AF0A09" w:rsidRDefault="00B443CC" w:rsidP="009C1FF9">
            <w:pPr>
              <w:pStyle w:val="NormalWeb"/>
              <w:shd w:val="clear" w:color="auto" w:fill="FFFFFF"/>
              <w:spacing w:before="0" w:beforeAutospacing="0" w:after="0" w:afterAutospacing="0"/>
              <w:ind w:left="40" w:right="40"/>
              <w:jc w:val="both"/>
              <w:rPr>
                <w:rFonts w:eastAsia="Open Sans"/>
                <w:shd w:val="clear" w:color="auto" w:fill="FFFFFF"/>
              </w:rPr>
            </w:pPr>
            <w:r w:rsidRPr="00AF0A09">
              <w:rPr>
                <w:rFonts w:eastAsia="Open Sans"/>
                <w:shd w:val="clear" w:color="auto" w:fill="FFFFFF"/>
              </w:rPr>
              <w:t>Cho biết sau phản ứng thu được 3,7185 lít khí H</w:t>
            </w:r>
            <w:r w:rsidRPr="00AF0A09">
              <w:rPr>
                <w:rFonts w:eastAsia="Open Sans"/>
                <w:shd w:val="clear" w:color="auto" w:fill="FFFFFF"/>
                <w:vertAlign w:val="subscript"/>
              </w:rPr>
              <w:t xml:space="preserve">2 </w:t>
            </w:r>
            <w:r w:rsidRPr="00AF0A09">
              <w:rPr>
                <w:rFonts w:eastAsia="Open Sans"/>
                <w:shd w:val="clear" w:color="auto" w:fill="FFFFFF"/>
              </w:rPr>
              <w:t>(ở 25</w:t>
            </w:r>
            <w:r w:rsidRPr="00AF0A09">
              <w:rPr>
                <w:rFonts w:eastAsia="Open Sans"/>
                <w:shd w:val="clear" w:color="auto" w:fill="FFFFFF"/>
                <w:vertAlign w:val="superscript"/>
              </w:rPr>
              <w:t>0</w:t>
            </w:r>
            <w:r w:rsidRPr="00AF0A09">
              <w:rPr>
                <w:rFonts w:eastAsia="Open Sans"/>
                <w:shd w:val="clear" w:color="auto" w:fill="FFFFFF"/>
              </w:rPr>
              <w:t>C và 1 bar). Hãy tính:</w:t>
            </w:r>
          </w:p>
          <w:p w14:paraId="7F77ACFB" w14:textId="77777777" w:rsidR="00B443CC" w:rsidRPr="00AF0A09" w:rsidRDefault="00B443CC" w:rsidP="009C1FF9">
            <w:pPr>
              <w:pStyle w:val="NormalWeb"/>
              <w:shd w:val="clear" w:color="auto" w:fill="FFFFFF"/>
              <w:spacing w:before="0" w:beforeAutospacing="0" w:after="0" w:afterAutospacing="0"/>
              <w:ind w:left="40" w:right="40"/>
              <w:jc w:val="both"/>
            </w:pPr>
            <w:r w:rsidRPr="00AF0A09">
              <w:rPr>
                <w:rFonts w:eastAsia="Open Sans"/>
                <w:shd w:val="clear" w:color="auto" w:fill="FFFFFF"/>
              </w:rPr>
              <w:t>a. Khối lượng Al đã tham gia phản ứng.</w:t>
            </w:r>
          </w:p>
          <w:p w14:paraId="2D340EAC" w14:textId="77777777" w:rsidR="00B443CC" w:rsidRPr="00AF0A09" w:rsidRDefault="00B443CC" w:rsidP="009C1FF9">
            <w:pPr>
              <w:pStyle w:val="NormalWeb"/>
              <w:shd w:val="clear" w:color="auto" w:fill="FFFFFF"/>
              <w:spacing w:before="0" w:beforeAutospacing="0" w:after="0" w:afterAutospacing="0"/>
              <w:ind w:left="40" w:right="40"/>
              <w:jc w:val="both"/>
            </w:pPr>
            <w:r w:rsidRPr="00AF0A09">
              <w:rPr>
                <w:rFonts w:eastAsia="Open Sans"/>
                <w:shd w:val="clear" w:color="auto" w:fill="FFFFFF"/>
              </w:rPr>
              <w:t>b. Khối lượng axit H</w:t>
            </w:r>
            <w:r w:rsidRPr="00AF0A09">
              <w:rPr>
                <w:rFonts w:eastAsia="Open Sans"/>
                <w:shd w:val="clear" w:color="auto" w:fill="FFFFFF"/>
                <w:vertAlign w:val="subscript"/>
              </w:rPr>
              <w:t>2</w:t>
            </w:r>
            <w:r w:rsidRPr="00AF0A09">
              <w:rPr>
                <w:rFonts w:eastAsia="Open Sans"/>
                <w:shd w:val="clear" w:color="auto" w:fill="FFFFFF"/>
              </w:rPr>
              <w:t>SO</w:t>
            </w:r>
            <w:r w:rsidRPr="00AF0A09">
              <w:rPr>
                <w:rFonts w:eastAsia="Open Sans"/>
                <w:shd w:val="clear" w:color="auto" w:fill="FFFFFF"/>
                <w:vertAlign w:val="subscript"/>
              </w:rPr>
              <w:t>4</w:t>
            </w:r>
            <w:r w:rsidRPr="00AF0A09">
              <w:rPr>
                <w:rFonts w:eastAsia="Open Sans"/>
                <w:shd w:val="clear" w:color="auto" w:fill="FFFFFF"/>
              </w:rPr>
              <w:t xml:space="preserve"> đã tham gia phản ứng.</w:t>
            </w:r>
          </w:p>
          <w:p w14:paraId="4123AF21" w14:textId="77777777" w:rsidR="00B443CC" w:rsidRPr="00AF0A09" w:rsidRDefault="00B443CC" w:rsidP="009C1FF9">
            <w:pPr>
              <w:pStyle w:val="ListParagraph"/>
              <w:ind w:left="0"/>
              <w:jc w:val="both"/>
              <w:rPr>
                <w:b/>
                <w:lang w:val="nl-NL"/>
              </w:rPr>
            </w:pPr>
            <w:r w:rsidRPr="00AF0A09">
              <w:rPr>
                <w:b/>
                <w:lang w:val="nl-NL"/>
              </w:rPr>
              <w:t>Bước 2: HS thực hiện nhiệm vụ học tập</w:t>
            </w:r>
          </w:p>
          <w:p w14:paraId="11026C3E" w14:textId="77777777" w:rsidR="00B443CC" w:rsidRPr="00AF0A09" w:rsidRDefault="00B443CC" w:rsidP="009C1FF9">
            <w:pPr>
              <w:jc w:val="both"/>
              <w:rPr>
                <w:rFonts w:eastAsia="Arial" w:cs="Times New Roman"/>
                <w:szCs w:val="24"/>
              </w:rPr>
            </w:pPr>
            <w:r w:rsidRPr="00AF0A09">
              <w:rPr>
                <w:rFonts w:eastAsia="Arial" w:cs="Times New Roman"/>
                <w:szCs w:val="24"/>
              </w:rPr>
              <w:t>- HS nghiên cứu phần 1 SGK/28 thảo luận nhóm theo làm ví dụ 1.</w:t>
            </w:r>
          </w:p>
          <w:p w14:paraId="24FF458A" w14:textId="77777777" w:rsidR="00B443CC" w:rsidRPr="00AF0A09" w:rsidRDefault="00B443CC" w:rsidP="009C1FF9">
            <w:pPr>
              <w:jc w:val="both"/>
              <w:rPr>
                <w:rFonts w:eastAsia="Arial" w:cs="Times New Roman"/>
                <w:szCs w:val="24"/>
              </w:rPr>
            </w:pPr>
            <w:r w:rsidRPr="00AF0A09">
              <w:rPr>
                <w:rFonts w:eastAsia="Arial" w:cs="Times New Roman"/>
                <w:szCs w:val="24"/>
              </w:rPr>
              <w:lastRenderedPageBreak/>
              <w:t>- HS theo dõi GV hướng dẫn giải ví dụ.</w:t>
            </w:r>
          </w:p>
          <w:p w14:paraId="701B8FC1"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6C66CA09"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các nhóm báo cáo kết quả.</w:t>
            </w:r>
          </w:p>
          <w:p w14:paraId="3E619CE7" w14:textId="77777777" w:rsidR="00B443CC" w:rsidRPr="00AF0A09" w:rsidRDefault="00B443CC" w:rsidP="009C1FF9">
            <w:pPr>
              <w:jc w:val="both"/>
              <w:rPr>
                <w:rFonts w:eastAsia="Arial" w:cs="Times New Roman"/>
                <w:szCs w:val="24"/>
              </w:rPr>
            </w:pPr>
            <w:r w:rsidRPr="00AF0A09">
              <w:rPr>
                <w:rFonts w:eastAsia="Arial" w:cs="Times New Roman"/>
                <w:szCs w:val="24"/>
              </w:rPr>
              <w:t>- HS các nhóm khác theo dõi, bổ sung.</w:t>
            </w:r>
          </w:p>
          <w:p w14:paraId="41CD1778"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740A305B" w14:textId="77777777" w:rsidR="00B443CC" w:rsidRPr="00AF0A09" w:rsidRDefault="00B443CC"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5103" w:type="dxa"/>
          </w:tcPr>
          <w:p w14:paraId="45EE0420" w14:textId="77777777" w:rsidR="00B443CC" w:rsidRPr="00AF0A09" w:rsidRDefault="00B443CC" w:rsidP="009C1FF9">
            <w:pPr>
              <w:rPr>
                <w:rFonts w:eastAsia="Calibri" w:cs="Times New Roman"/>
                <w:b/>
                <w:szCs w:val="24"/>
              </w:rPr>
            </w:pPr>
            <w:r w:rsidRPr="00AF0A09">
              <w:rPr>
                <w:rFonts w:eastAsia="Calibri" w:cs="Times New Roman"/>
                <w:b/>
                <w:szCs w:val="24"/>
              </w:rPr>
              <w:lastRenderedPageBreak/>
              <w:t>I. Tính lượng chất trong phương trình hóa học</w:t>
            </w:r>
          </w:p>
          <w:p w14:paraId="57211D36" w14:textId="77777777" w:rsidR="00B443CC" w:rsidRPr="00AF0A09" w:rsidRDefault="00B443CC" w:rsidP="009C1FF9">
            <w:pPr>
              <w:rPr>
                <w:rFonts w:eastAsia="Calibri" w:cs="Times New Roman"/>
                <w:b/>
                <w:i/>
                <w:szCs w:val="24"/>
              </w:rPr>
            </w:pPr>
            <w:r w:rsidRPr="00AF0A09">
              <w:rPr>
                <w:rFonts w:eastAsia="Calibri" w:cs="Times New Roman"/>
                <w:b/>
                <w:i/>
                <w:szCs w:val="24"/>
              </w:rPr>
              <w:t>1. Tính lượng chất tham gia trong phản ứng.</w:t>
            </w:r>
          </w:p>
          <w:p w14:paraId="2C6A7570" w14:textId="77777777" w:rsidR="00B443CC" w:rsidRPr="00AF0A09" w:rsidRDefault="00B443CC" w:rsidP="009C1FF9">
            <w:pPr>
              <w:ind w:left="48" w:right="-108"/>
              <w:rPr>
                <w:rFonts w:cs="Times New Roman"/>
                <w:szCs w:val="24"/>
              </w:rPr>
            </w:pPr>
            <w:r w:rsidRPr="00AF0A09">
              <w:rPr>
                <w:rFonts w:eastAsia="Arial" w:cs="Times New Roman"/>
                <w:b/>
                <w:szCs w:val="24"/>
              </w:rPr>
              <w:t>Ví dụ SGK/28:</w:t>
            </w:r>
            <w:r w:rsidRPr="00AF0A09">
              <w:rPr>
                <w:rFonts w:eastAsia="Arial" w:cs="Times New Roman"/>
                <w:szCs w:val="24"/>
              </w:rPr>
              <w:t xml:space="preserve"> </w:t>
            </w:r>
            <w:r w:rsidRPr="00AF0A09">
              <w:rPr>
                <w:rFonts w:cs="Times New Roman"/>
                <w:szCs w:val="24"/>
              </w:rPr>
              <w:t>Theo phương trình hóa học:</w:t>
            </w:r>
          </w:p>
          <w:p w14:paraId="0B2814D8" w14:textId="77777777" w:rsidR="00B443CC" w:rsidRPr="00AF0A09" w:rsidRDefault="00B443CC" w:rsidP="009C1FF9">
            <w:pPr>
              <w:ind w:right="48"/>
              <w:rPr>
                <w:rFonts w:cs="Times New Roman"/>
                <w:szCs w:val="24"/>
              </w:rPr>
            </w:pPr>
            <w:r w:rsidRPr="00AF0A09">
              <w:rPr>
                <w:rFonts w:cs="Times New Roman"/>
                <w:szCs w:val="24"/>
              </w:rPr>
              <w:t xml:space="preserve">   </w:t>
            </w:r>
          </w:p>
          <w:p w14:paraId="1BB45D11" w14:textId="77777777" w:rsidR="00B443CC" w:rsidRPr="00AF0A09" w:rsidRDefault="00B443CC" w:rsidP="009C1FF9">
            <w:pPr>
              <w:ind w:right="48"/>
              <w:rPr>
                <w:rFonts w:cs="Times New Roman"/>
                <w:szCs w:val="24"/>
                <w:vertAlign w:val="subscript"/>
              </w:rPr>
            </w:pPr>
            <w:r w:rsidRPr="00AF0A09">
              <w:rPr>
                <w:rFonts w:cs="Times New Roman"/>
                <w:szCs w:val="24"/>
              </w:rPr>
              <w:t xml:space="preserve">        1 mol Fe t/gia PƯ sẽ thu được 1 mol H</w:t>
            </w:r>
            <w:r w:rsidRPr="00AF0A09">
              <w:rPr>
                <w:rFonts w:cs="Times New Roman"/>
                <w:szCs w:val="24"/>
                <w:vertAlign w:val="subscript"/>
              </w:rPr>
              <w:t>2</w:t>
            </w:r>
          </w:p>
          <w:p w14:paraId="71630A4C" w14:textId="77777777" w:rsidR="00B443CC" w:rsidRPr="00AF0A09" w:rsidRDefault="00B443CC" w:rsidP="009C1FF9">
            <w:pPr>
              <w:rPr>
                <w:rFonts w:cs="Times New Roman"/>
                <w:szCs w:val="24"/>
                <w:vertAlign w:val="subscript"/>
              </w:rPr>
            </w:pPr>
            <w:r w:rsidRPr="00AF0A09">
              <w:rPr>
                <w:rFonts w:cs="Times New Roman"/>
                <w:szCs w:val="24"/>
              </w:rPr>
              <w:t>Vậy: 1,5 mol Fe  ……….....…….  1,5 mol H</w:t>
            </w:r>
            <w:r w:rsidRPr="00AF0A09">
              <w:rPr>
                <w:rFonts w:cs="Times New Roman"/>
                <w:szCs w:val="24"/>
                <w:vertAlign w:val="subscript"/>
              </w:rPr>
              <w:t xml:space="preserve">2 </w:t>
            </w:r>
          </w:p>
          <w:p w14:paraId="7F8EFD7E" w14:textId="77777777" w:rsidR="00B443CC" w:rsidRPr="00AF0A09" w:rsidRDefault="00B443CC" w:rsidP="009C1FF9">
            <w:pPr>
              <w:rPr>
                <w:rFonts w:cs="Times New Roman"/>
                <w:szCs w:val="24"/>
              </w:rPr>
            </w:pPr>
          </w:p>
          <w:p w14:paraId="2B9FBC97" w14:textId="77777777" w:rsidR="00B443CC" w:rsidRPr="00AF0A09" w:rsidRDefault="00B443CC" w:rsidP="009C1FF9">
            <w:pPr>
              <w:rPr>
                <w:rFonts w:cs="Times New Roman"/>
                <w:szCs w:val="24"/>
              </w:rPr>
            </w:pPr>
            <w:r w:rsidRPr="00AF0A09">
              <w:rPr>
                <w:rFonts w:cs="Times New Roman"/>
                <w:szCs w:val="24"/>
              </w:rPr>
              <w:t>Số mol Fe cần dùng để thu được 1,5 mol H</w:t>
            </w:r>
            <w:r w:rsidRPr="00AF0A09">
              <w:rPr>
                <w:rFonts w:cs="Times New Roman"/>
                <w:szCs w:val="24"/>
                <w:vertAlign w:val="subscript"/>
              </w:rPr>
              <w:t>2</w:t>
            </w:r>
            <w:r w:rsidRPr="00AF0A09">
              <w:rPr>
                <w:rFonts w:cs="Times New Roman"/>
                <w:szCs w:val="24"/>
              </w:rPr>
              <w:t xml:space="preserve"> là 1,5 mol</w:t>
            </w:r>
          </w:p>
          <w:p w14:paraId="2A12C366" w14:textId="77777777" w:rsidR="00B443CC" w:rsidRPr="00AF0A09" w:rsidRDefault="00B443CC" w:rsidP="009C1FF9">
            <w:pPr>
              <w:contextualSpacing/>
              <w:jc w:val="both"/>
              <w:rPr>
                <w:rFonts w:eastAsia="Calibri" w:cs="Times New Roman"/>
                <w:i/>
                <w:iCs/>
                <w:szCs w:val="24"/>
              </w:rPr>
            </w:pPr>
          </w:p>
          <w:p w14:paraId="2CDEF207" w14:textId="77777777" w:rsidR="00B443CC" w:rsidRPr="00AF0A09" w:rsidRDefault="00B443CC" w:rsidP="009C1FF9">
            <w:pPr>
              <w:contextualSpacing/>
              <w:jc w:val="both"/>
              <w:rPr>
                <w:rFonts w:eastAsia="Calibri" w:cs="Times New Roman"/>
                <w:i/>
                <w:iCs/>
                <w:szCs w:val="24"/>
              </w:rPr>
            </w:pPr>
          </w:p>
          <w:p w14:paraId="7FF7C570" w14:textId="77777777" w:rsidR="00B443CC" w:rsidRPr="00AF0A09" w:rsidRDefault="00B443CC" w:rsidP="009C1FF9">
            <w:pPr>
              <w:contextualSpacing/>
              <w:jc w:val="both"/>
              <w:rPr>
                <w:rFonts w:eastAsia="Calibri" w:cs="Times New Roman"/>
                <w:i/>
                <w:iCs/>
                <w:szCs w:val="24"/>
              </w:rPr>
            </w:pPr>
            <w:r w:rsidRPr="00AF0A09">
              <w:rPr>
                <w:rFonts w:eastAsia="Calibri" w:cs="Times New Roman"/>
                <w:i/>
                <w:iCs/>
                <w:szCs w:val="24"/>
              </w:rPr>
              <w:t>Hướng dẫn trả lời nội dung thảo luận:</w:t>
            </w:r>
          </w:p>
          <w:p w14:paraId="5F5E6427" w14:textId="77777777" w:rsidR="00B443CC" w:rsidRPr="00AF0A09" w:rsidRDefault="00B443CC" w:rsidP="009C1FF9">
            <w:pPr>
              <w:jc w:val="both"/>
              <w:rPr>
                <w:rFonts w:cs="Times New Roman"/>
                <w:b/>
                <w:szCs w:val="24"/>
              </w:rPr>
            </w:pPr>
            <w:r w:rsidRPr="00AF0A09">
              <w:rPr>
                <w:rFonts w:cs="Times New Roman"/>
                <w:b/>
                <w:szCs w:val="24"/>
              </w:rPr>
              <w:t>Ví dụ 1:</w:t>
            </w:r>
          </w:p>
          <w:p w14:paraId="43351FC8" w14:textId="77777777" w:rsidR="00B443CC" w:rsidRPr="00AF0A09" w:rsidRDefault="00B443CC" w:rsidP="009C1FF9">
            <w:pPr>
              <w:jc w:val="both"/>
              <w:rPr>
                <w:rFonts w:cs="Times New Roman"/>
                <w:szCs w:val="24"/>
              </w:rPr>
            </w:pPr>
            <w:r w:rsidRPr="00AF0A09">
              <w:rPr>
                <w:rFonts w:cs="Times New Roman"/>
                <w:szCs w:val="24"/>
              </w:rPr>
              <w:t>Số mol khí H</w:t>
            </w:r>
            <w:r w:rsidRPr="00AF0A09">
              <w:rPr>
                <w:rFonts w:cs="Times New Roman"/>
                <w:szCs w:val="24"/>
                <w:vertAlign w:val="subscript"/>
              </w:rPr>
              <w:t>2</w:t>
            </w:r>
            <w:r w:rsidRPr="00AF0A09">
              <w:rPr>
                <w:rFonts w:cs="Times New Roman"/>
                <w:szCs w:val="24"/>
              </w:rPr>
              <w:t xml:space="preserve"> là: </w:t>
            </w:r>
          </w:p>
          <w:p w14:paraId="68111FE8" w14:textId="77777777" w:rsidR="00B443CC" w:rsidRPr="00AF0A09" w:rsidRDefault="00B443CC" w:rsidP="009C1FF9">
            <w:pPr>
              <w:jc w:val="both"/>
              <w:rPr>
                <w:rFonts w:cs="Times New Roman"/>
                <w:szCs w:val="24"/>
              </w:rPr>
            </w:pPr>
            <w:r w:rsidRPr="00AF0A09">
              <w:rPr>
                <w:rFonts w:cs="Times New Roman"/>
                <w:szCs w:val="24"/>
              </w:rPr>
              <w:t>n</w:t>
            </w:r>
            <w:r w:rsidRPr="00AF0A09">
              <w:rPr>
                <w:rFonts w:cs="Times New Roman"/>
                <w:szCs w:val="24"/>
                <w:vertAlign w:val="subscript"/>
              </w:rPr>
              <w:t>H2</w:t>
            </w:r>
            <w:r w:rsidRPr="00AF0A09">
              <w:rPr>
                <w:rFonts w:cs="Times New Roman"/>
                <w:szCs w:val="24"/>
              </w:rPr>
              <w:t xml:space="preserve"> = V</w:t>
            </w:r>
            <w:r w:rsidRPr="00AF0A09">
              <w:rPr>
                <w:rFonts w:cs="Times New Roman"/>
                <w:szCs w:val="24"/>
                <w:vertAlign w:val="subscript"/>
              </w:rPr>
              <w:t>H2</w:t>
            </w:r>
            <w:r w:rsidRPr="00AF0A09">
              <w:rPr>
                <w:rFonts w:cs="Times New Roman"/>
                <w:szCs w:val="24"/>
              </w:rPr>
              <w:t>/24,79 = 3,7185/24,79 = 0,15 mol</w:t>
            </w:r>
          </w:p>
          <w:p w14:paraId="740208D4" w14:textId="77777777" w:rsidR="00B443CC" w:rsidRPr="00AF0A09" w:rsidRDefault="00B443CC" w:rsidP="009C1FF9">
            <w:pPr>
              <w:jc w:val="both"/>
              <w:rPr>
                <w:rFonts w:cs="Times New Roman"/>
                <w:szCs w:val="24"/>
              </w:rPr>
            </w:pPr>
          </w:p>
          <w:p w14:paraId="0D19AF65" w14:textId="77777777" w:rsidR="00B443CC" w:rsidRPr="00AF0A09" w:rsidRDefault="00B443CC" w:rsidP="009C1FF9">
            <w:pPr>
              <w:jc w:val="both"/>
              <w:rPr>
                <w:rFonts w:cs="Times New Roman"/>
                <w:szCs w:val="24"/>
              </w:rPr>
            </w:pPr>
            <w:r w:rsidRPr="00AF0A09">
              <w:rPr>
                <w:rFonts w:cs="Times New Roman"/>
                <w:szCs w:val="24"/>
              </w:rPr>
              <w:t xml:space="preserve">PTHH:      </w:t>
            </w:r>
            <w:r w:rsidRPr="00AF0A09">
              <w:rPr>
                <w:rFonts w:eastAsia="Open Sans" w:cs="Times New Roman"/>
                <w:szCs w:val="24"/>
                <w:shd w:val="clear" w:color="auto" w:fill="FFFFFF"/>
              </w:rPr>
              <w:t>2Al + 3H</w:t>
            </w:r>
            <w:r w:rsidRPr="00AF0A09">
              <w:rPr>
                <w:rFonts w:eastAsia="Open Sans" w:cs="Times New Roman"/>
                <w:szCs w:val="24"/>
                <w:shd w:val="clear" w:color="auto" w:fill="FFFFFF"/>
                <w:vertAlign w:val="subscript"/>
              </w:rPr>
              <w:t>2</w:t>
            </w:r>
            <w:r w:rsidRPr="00AF0A09">
              <w:rPr>
                <w:rFonts w:eastAsia="Open Sans" w:cs="Times New Roman"/>
                <w:szCs w:val="24"/>
                <w:shd w:val="clear" w:color="auto" w:fill="FFFFFF"/>
              </w:rPr>
              <w:t>SO</w:t>
            </w:r>
            <w:r w:rsidRPr="00AF0A09">
              <w:rPr>
                <w:rFonts w:eastAsia="Open Sans" w:cs="Times New Roman"/>
                <w:szCs w:val="24"/>
                <w:shd w:val="clear" w:color="auto" w:fill="FFFFFF"/>
                <w:vertAlign w:val="subscript"/>
              </w:rPr>
              <w:t>4</w:t>
            </w:r>
            <w:r w:rsidRPr="00AF0A09">
              <w:rPr>
                <w:rFonts w:eastAsia="Open Sans" w:cs="Times New Roman"/>
                <w:szCs w:val="24"/>
                <w:shd w:val="clear" w:color="auto" w:fill="FFFFFF"/>
              </w:rPr>
              <w:t> → Al</w:t>
            </w:r>
            <w:r w:rsidRPr="00AF0A09">
              <w:rPr>
                <w:rFonts w:eastAsia="Open Sans" w:cs="Times New Roman"/>
                <w:szCs w:val="24"/>
                <w:shd w:val="clear" w:color="auto" w:fill="FFFFFF"/>
                <w:vertAlign w:val="subscript"/>
              </w:rPr>
              <w:t>2</w:t>
            </w:r>
            <w:r w:rsidRPr="00AF0A09">
              <w:rPr>
                <w:rFonts w:eastAsia="Open Sans" w:cs="Times New Roman"/>
                <w:szCs w:val="24"/>
                <w:shd w:val="clear" w:color="auto" w:fill="FFFFFF"/>
              </w:rPr>
              <w:t>(SO</w:t>
            </w:r>
            <w:r w:rsidRPr="00AF0A09">
              <w:rPr>
                <w:rFonts w:eastAsia="Open Sans" w:cs="Times New Roman"/>
                <w:szCs w:val="24"/>
                <w:shd w:val="clear" w:color="auto" w:fill="FFFFFF"/>
                <w:vertAlign w:val="subscript"/>
              </w:rPr>
              <w:t>4</w:t>
            </w:r>
            <w:r w:rsidRPr="00AF0A09">
              <w:rPr>
                <w:rFonts w:eastAsia="Open Sans" w:cs="Times New Roman"/>
                <w:szCs w:val="24"/>
                <w:shd w:val="clear" w:color="auto" w:fill="FFFFFF"/>
              </w:rPr>
              <w:t>) + 3H</w:t>
            </w:r>
            <w:r w:rsidRPr="00AF0A09">
              <w:rPr>
                <w:rFonts w:eastAsia="Open Sans" w:cs="Times New Roman"/>
                <w:szCs w:val="24"/>
                <w:shd w:val="clear" w:color="auto" w:fill="FFFFFF"/>
                <w:vertAlign w:val="subscript"/>
              </w:rPr>
              <w:t>2</w:t>
            </w:r>
          </w:p>
          <w:p w14:paraId="2D6A6B44" w14:textId="77777777" w:rsidR="00B443CC" w:rsidRPr="00AF0A09" w:rsidRDefault="00B443CC" w:rsidP="009C1FF9">
            <w:pPr>
              <w:jc w:val="both"/>
              <w:rPr>
                <w:rFonts w:cs="Times New Roman"/>
                <w:szCs w:val="24"/>
              </w:rPr>
            </w:pPr>
            <w:r w:rsidRPr="00AF0A09">
              <w:rPr>
                <w:rFonts w:cs="Times New Roman"/>
                <w:szCs w:val="24"/>
              </w:rPr>
              <w:t>Theo PT:     2           3                 1               3 (mol)</w:t>
            </w:r>
          </w:p>
          <w:p w14:paraId="66A1E4AB" w14:textId="77777777" w:rsidR="00B443CC" w:rsidRPr="00AF0A09" w:rsidRDefault="00B443CC" w:rsidP="009C1FF9">
            <w:pPr>
              <w:jc w:val="both"/>
              <w:rPr>
                <w:rFonts w:cs="Times New Roman"/>
                <w:szCs w:val="24"/>
              </w:rPr>
            </w:pPr>
            <w:r w:rsidRPr="00AF0A09">
              <w:rPr>
                <w:rFonts w:cs="Times New Roman"/>
                <w:szCs w:val="24"/>
              </w:rPr>
              <w:t>Theo bài:                                                 0,15(mol)</w:t>
            </w:r>
          </w:p>
          <w:p w14:paraId="6BCE7392" w14:textId="77777777" w:rsidR="00B443CC" w:rsidRPr="00AF0A09" w:rsidRDefault="00B443CC" w:rsidP="009C1FF9">
            <w:pPr>
              <w:ind w:right="48"/>
              <w:jc w:val="both"/>
              <w:rPr>
                <w:rFonts w:cs="Times New Roman"/>
                <w:szCs w:val="24"/>
              </w:rPr>
            </w:pPr>
            <w:r w:rsidRPr="00AF0A09">
              <w:rPr>
                <w:rFonts w:cs="Times New Roman"/>
                <w:szCs w:val="24"/>
              </w:rPr>
              <w:t xml:space="preserve">a. </w:t>
            </w:r>
          </w:p>
          <w:p w14:paraId="6A34A71D" w14:textId="77777777" w:rsidR="00B443CC" w:rsidRPr="00AF0A09" w:rsidRDefault="00B443CC" w:rsidP="009C1FF9">
            <w:pPr>
              <w:ind w:right="48"/>
              <w:jc w:val="both"/>
              <w:rPr>
                <w:rFonts w:cs="Times New Roman"/>
                <w:szCs w:val="24"/>
              </w:rPr>
            </w:pPr>
            <w:r w:rsidRPr="00AF0A09">
              <w:rPr>
                <w:rFonts w:cs="Times New Roman"/>
                <w:szCs w:val="24"/>
              </w:rPr>
              <w:t>- Từ PT ta có:</w:t>
            </w:r>
          </w:p>
          <w:p w14:paraId="00FC0624" w14:textId="77777777" w:rsidR="00B443CC" w:rsidRPr="00AF0A09" w:rsidRDefault="00B443CC" w:rsidP="009C1FF9">
            <w:pPr>
              <w:ind w:right="48"/>
              <w:jc w:val="both"/>
              <w:rPr>
                <w:rFonts w:cs="Times New Roman"/>
                <w:szCs w:val="24"/>
              </w:rPr>
            </w:pPr>
            <w:r w:rsidRPr="00AF0A09">
              <w:rPr>
                <w:rFonts w:cs="Times New Roman"/>
                <w:szCs w:val="24"/>
              </w:rPr>
              <w:lastRenderedPageBreak/>
              <w:t xml:space="preserve">     n</w:t>
            </w:r>
            <w:r w:rsidRPr="00AF0A09">
              <w:rPr>
                <w:rFonts w:cs="Times New Roman"/>
                <w:szCs w:val="24"/>
                <w:vertAlign w:val="subscript"/>
              </w:rPr>
              <w:t>Al</w:t>
            </w:r>
            <w:r w:rsidRPr="00AF0A09">
              <w:rPr>
                <w:rFonts w:cs="Times New Roman"/>
                <w:szCs w:val="24"/>
              </w:rPr>
              <w:t xml:space="preserve"> = 2/3n</w:t>
            </w:r>
            <w:r w:rsidRPr="00AF0A09">
              <w:rPr>
                <w:rFonts w:cs="Times New Roman"/>
                <w:szCs w:val="24"/>
                <w:vertAlign w:val="subscript"/>
              </w:rPr>
              <w:t>H2</w:t>
            </w:r>
            <w:r w:rsidRPr="00AF0A09">
              <w:rPr>
                <w:rFonts w:cs="Times New Roman"/>
                <w:szCs w:val="24"/>
              </w:rPr>
              <w:t xml:space="preserve"> = 2/3.0,15 = 0,1 mol. </w:t>
            </w:r>
          </w:p>
          <w:p w14:paraId="5F843731" w14:textId="77777777" w:rsidR="00B443CC" w:rsidRPr="00AF0A09" w:rsidRDefault="00B443CC" w:rsidP="009C1FF9">
            <w:pPr>
              <w:ind w:right="48"/>
              <w:jc w:val="both"/>
              <w:rPr>
                <w:rFonts w:eastAsia="Open Sans" w:cs="Times New Roman"/>
                <w:szCs w:val="24"/>
                <w:shd w:val="clear" w:color="auto" w:fill="FFFFFF"/>
              </w:rPr>
            </w:pPr>
            <w:r w:rsidRPr="00AF0A09">
              <w:rPr>
                <w:rFonts w:eastAsia="Open Sans" w:cs="Times New Roman"/>
                <w:szCs w:val="24"/>
                <w:shd w:val="clear" w:color="auto" w:fill="FFFFFF"/>
              </w:rPr>
              <w:t>- Khối lượng Al đã tham gia phản ứng là:</w:t>
            </w:r>
          </w:p>
          <w:p w14:paraId="6E4641C5" w14:textId="77777777" w:rsidR="00B443CC" w:rsidRPr="00AF0A09" w:rsidRDefault="00B443CC" w:rsidP="009C1FF9">
            <w:pPr>
              <w:ind w:right="48"/>
              <w:jc w:val="both"/>
              <w:rPr>
                <w:rFonts w:cs="Times New Roman"/>
                <w:szCs w:val="24"/>
              </w:rPr>
            </w:pPr>
            <w:r w:rsidRPr="00AF0A09">
              <w:rPr>
                <w:rFonts w:eastAsia="Open Sans" w:cs="Times New Roman"/>
                <w:szCs w:val="24"/>
                <w:shd w:val="clear" w:color="auto" w:fill="FFFFFF"/>
              </w:rPr>
              <w:t xml:space="preserve">     m</w:t>
            </w:r>
            <w:r w:rsidRPr="00AF0A09">
              <w:rPr>
                <w:rFonts w:eastAsia="Open Sans" w:cs="Times New Roman"/>
                <w:szCs w:val="24"/>
                <w:shd w:val="clear" w:color="auto" w:fill="FFFFFF"/>
                <w:vertAlign w:val="subscript"/>
              </w:rPr>
              <w:t>Al</w:t>
            </w:r>
            <w:r w:rsidRPr="00AF0A09">
              <w:rPr>
                <w:rFonts w:eastAsia="Open Sans" w:cs="Times New Roman"/>
                <w:szCs w:val="24"/>
                <w:shd w:val="clear" w:color="auto" w:fill="FFFFFF"/>
              </w:rPr>
              <w:t xml:space="preserve"> = n</w:t>
            </w:r>
            <w:r w:rsidRPr="00AF0A09">
              <w:rPr>
                <w:rFonts w:eastAsia="Open Sans" w:cs="Times New Roman"/>
                <w:szCs w:val="24"/>
                <w:shd w:val="clear" w:color="auto" w:fill="FFFFFF"/>
                <w:vertAlign w:val="subscript"/>
              </w:rPr>
              <w:t>Al</w:t>
            </w:r>
            <w:r w:rsidRPr="00AF0A09">
              <w:rPr>
                <w:rFonts w:eastAsia="Open Sans" w:cs="Times New Roman"/>
                <w:szCs w:val="24"/>
                <w:shd w:val="clear" w:color="auto" w:fill="FFFFFF"/>
              </w:rPr>
              <w:t xml:space="preserve"> . M</w:t>
            </w:r>
            <w:r w:rsidRPr="00AF0A09">
              <w:rPr>
                <w:rFonts w:eastAsia="Open Sans" w:cs="Times New Roman"/>
                <w:szCs w:val="24"/>
                <w:shd w:val="clear" w:color="auto" w:fill="FFFFFF"/>
                <w:vertAlign w:val="subscript"/>
              </w:rPr>
              <w:t>Al</w:t>
            </w:r>
            <w:r w:rsidRPr="00AF0A09">
              <w:rPr>
                <w:rFonts w:eastAsia="Open Sans" w:cs="Times New Roman"/>
                <w:szCs w:val="24"/>
                <w:shd w:val="clear" w:color="auto" w:fill="FFFFFF"/>
              </w:rPr>
              <w:t xml:space="preserve"> = 0,1 . 27 = 2,7(g)</w:t>
            </w:r>
          </w:p>
          <w:p w14:paraId="1856083F" w14:textId="77777777" w:rsidR="00B443CC" w:rsidRPr="00AF0A09" w:rsidRDefault="00B443CC" w:rsidP="009C1FF9">
            <w:pPr>
              <w:ind w:right="48"/>
              <w:jc w:val="both"/>
              <w:rPr>
                <w:rFonts w:cs="Times New Roman"/>
                <w:szCs w:val="24"/>
              </w:rPr>
            </w:pPr>
            <w:r w:rsidRPr="00AF0A09">
              <w:rPr>
                <w:rFonts w:cs="Times New Roman"/>
                <w:szCs w:val="24"/>
              </w:rPr>
              <w:t xml:space="preserve">b. </w:t>
            </w:r>
          </w:p>
          <w:p w14:paraId="37871F18" w14:textId="77777777" w:rsidR="00B443CC" w:rsidRPr="00AF0A09" w:rsidRDefault="00B443CC" w:rsidP="009C1FF9">
            <w:pPr>
              <w:ind w:right="48"/>
              <w:jc w:val="both"/>
              <w:rPr>
                <w:rFonts w:cs="Times New Roman"/>
                <w:szCs w:val="24"/>
              </w:rPr>
            </w:pPr>
            <w:r w:rsidRPr="00AF0A09">
              <w:rPr>
                <w:rFonts w:cs="Times New Roman"/>
                <w:szCs w:val="24"/>
              </w:rPr>
              <w:t>- Từ PT ta có n</w:t>
            </w:r>
            <w:r w:rsidRPr="00AF0A09">
              <w:rPr>
                <w:rFonts w:cs="Times New Roman"/>
                <w:szCs w:val="24"/>
                <w:vertAlign w:val="subscript"/>
              </w:rPr>
              <w:t>H2SO4</w:t>
            </w:r>
            <w:r w:rsidRPr="00AF0A09">
              <w:rPr>
                <w:rFonts w:cs="Times New Roman"/>
                <w:szCs w:val="24"/>
              </w:rPr>
              <w:t xml:space="preserve"> = n</w:t>
            </w:r>
            <w:r w:rsidRPr="00AF0A09">
              <w:rPr>
                <w:rFonts w:cs="Times New Roman"/>
                <w:szCs w:val="24"/>
                <w:vertAlign w:val="subscript"/>
              </w:rPr>
              <w:t>H2</w:t>
            </w:r>
            <w:r w:rsidRPr="00AF0A09">
              <w:rPr>
                <w:rFonts w:cs="Times New Roman"/>
                <w:szCs w:val="24"/>
              </w:rPr>
              <w:t xml:space="preserve"> = 0,15 mol. </w:t>
            </w:r>
          </w:p>
          <w:p w14:paraId="55C0BD20" w14:textId="77777777" w:rsidR="00B443CC" w:rsidRPr="00AF0A09" w:rsidRDefault="00B443CC" w:rsidP="009C1FF9">
            <w:pPr>
              <w:ind w:right="48"/>
              <w:jc w:val="both"/>
              <w:rPr>
                <w:rFonts w:eastAsia="Open Sans" w:cs="Times New Roman"/>
                <w:szCs w:val="24"/>
                <w:shd w:val="clear" w:color="auto" w:fill="FFFFFF"/>
              </w:rPr>
            </w:pPr>
            <w:r w:rsidRPr="00AF0A09">
              <w:rPr>
                <w:rFonts w:eastAsia="Open Sans" w:cs="Times New Roman"/>
                <w:szCs w:val="24"/>
                <w:shd w:val="clear" w:color="auto" w:fill="FFFFFF"/>
              </w:rPr>
              <w:t>- Khối lượng axit H</w:t>
            </w:r>
            <w:r w:rsidRPr="00AF0A09">
              <w:rPr>
                <w:rFonts w:eastAsia="Open Sans" w:cs="Times New Roman"/>
                <w:szCs w:val="24"/>
                <w:shd w:val="clear" w:color="auto" w:fill="FFFFFF"/>
                <w:vertAlign w:val="subscript"/>
              </w:rPr>
              <w:t>2</w:t>
            </w:r>
            <w:r w:rsidRPr="00AF0A09">
              <w:rPr>
                <w:rFonts w:eastAsia="Open Sans" w:cs="Times New Roman"/>
                <w:szCs w:val="24"/>
                <w:shd w:val="clear" w:color="auto" w:fill="FFFFFF"/>
              </w:rPr>
              <w:t>SO</w:t>
            </w:r>
            <w:r w:rsidRPr="00AF0A09">
              <w:rPr>
                <w:rFonts w:eastAsia="Open Sans" w:cs="Times New Roman"/>
                <w:szCs w:val="24"/>
                <w:shd w:val="clear" w:color="auto" w:fill="FFFFFF"/>
                <w:vertAlign w:val="subscript"/>
              </w:rPr>
              <w:t>4</w:t>
            </w:r>
            <w:r w:rsidRPr="00AF0A09">
              <w:rPr>
                <w:rFonts w:eastAsia="Open Sans" w:cs="Times New Roman"/>
                <w:szCs w:val="24"/>
                <w:shd w:val="clear" w:color="auto" w:fill="FFFFFF"/>
              </w:rPr>
              <w:t xml:space="preserve"> đã tham gia phản ứng là:</w:t>
            </w:r>
          </w:p>
          <w:p w14:paraId="5E24538F" w14:textId="77777777" w:rsidR="00B443CC" w:rsidRPr="00AF0A09" w:rsidRDefault="00B443CC" w:rsidP="009C1FF9">
            <w:pPr>
              <w:ind w:right="48"/>
              <w:jc w:val="both"/>
              <w:rPr>
                <w:rFonts w:cs="Times New Roman"/>
                <w:szCs w:val="24"/>
              </w:rPr>
            </w:pPr>
            <w:r w:rsidRPr="00AF0A09">
              <w:rPr>
                <w:rFonts w:eastAsia="Open Sans" w:cs="Times New Roman"/>
                <w:szCs w:val="24"/>
                <w:shd w:val="clear" w:color="auto" w:fill="FFFFFF"/>
              </w:rPr>
              <w:t>m</w:t>
            </w:r>
            <w:r w:rsidRPr="00AF0A09">
              <w:rPr>
                <w:rFonts w:eastAsia="Open Sans" w:cs="Times New Roman"/>
                <w:szCs w:val="24"/>
                <w:shd w:val="clear" w:color="auto" w:fill="FFFFFF"/>
                <w:vertAlign w:val="subscript"/>
              </w:rPr>
              <w:t>H2SO4</w:t>
            </w:r>
            <w:r w:rsidRPr="00AF0A09">
              <w:rPr>
                <w:rFonts w:eastAsia="Open Sans" w:cs="Times New Roman"/>
                <w:szCs w:val="24"/>
                <w:shd w:val="clear" w:color="auto" w:fill="FFFFFF"/>
              </w:rPr>
              <w:t xml:space="preserve"> = n</w:t>
            </w:r>
            <w:r w:rsidRPr="00AF0A09">
              <w:rPr>
                <w:rFonts w:eastAsia="Open Sans" w:cs="Times New Roman"/>
                <w:szCs w:val="24"/>
                <w:shd w:val="clear" w:color="auto" w:fill="FFFFFF"/>
                <w:vertAlign w:val="subscript"/>
              </w:rPr>
              <w:t>H2SO4</w:t>
            </w:r>
            <w:r w:rsidRPr="00AF0A09">
              <w:rPr>
                <w:rFonts w:eastAsia="Open Sans" w:cs="Times New Roman"/>
                <w:szCs w:val="24"/>
                <w:shd w:val="clear" w:color="auto" w:fill="FFFFFF"/>
              </w:rPr>
              <w:t xml:space="preserve"> . M</w:t>
            </w:r>
            <w:r w:rsidRPr="00AF0A09">
              <w:rPr>
                <w:rFonts w:eastAsia="Open Sans" w:cs="Times New Roman"/>
                <w:szCs w:val="24"/>
                <w:shd w:val="clear" w:color="auto" w:fill="FFFFFF"/>
                <w:vertAlign w:val="subscript"/>
              </w:rPr>
              <w:t>H2SO4</w:t>
            </w:r>
            <w:r w:rsidRPr="00AF0A09">
              <w:rPr>
                <w:rFonts w:eastAsia="Open Sans" w:cs="Times New Roman"/>
                <w:szCs w:val="24"/>
                <w:shd w:val="clear" w:color="auto" w:fill="FFFFFF"/>
              </w:rPr>
              <w:t xml:space="preserve"> = 0,15 . 98 = 14,7(g)</w:t>
            </w:r>
          </w:p>
          <w:p w14:paraId="32A6741C" w14:textId="77777777" w:rsidR="00B443CC" w:rsidRPr="00AF0A09" w:rsidRDefault="00B443CC" w:rsidP="009C1FF9">
            <w:pPr>
              <w:ind w:right="48"/>
              <w:jc w:val="both"/>
              <w:rPr>
                <w:rFonts w:cs="Times New Roman"/>
                <w:i/>
                <w:szCs w:val="24"/>
              </w:rPr>
            </w:pPr>
          </w:p>
        </w:tc>
      </w:tr>
    </w:tbl>
    <w:p w14:paraId="2A8A09B7"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p>
    <w:p w14:paraId="0CA373F2" w14:textId="77777777" w:rsidR="00B443CC" w:rsidRPr="00AF0A09" w:rsidRDefault="00B443CC"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cách tính lượng chất sinh ra trong phản ứng.</w:t>
      </w:r>
    </w:p>
    <w:p w14:paraId="75A3C2CF"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ính được lượng chất sinh ra trong một phản ứng hóa học khi biết lượng chất tham gia.</w:t>
      </w:r>
    </w:p>
    <w:p w14:paraId="26756C5F"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01CB4505"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 theo dõi hướng dẫn của GV.</w:t>
      </w:r>
    </w:p>
    <w:p w14:paraId="6E236F62"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ực hiện hoạt động SGK/29.</w:t>
      </w:r>
    </w:p>
    <w:p w14:paraId="60750700"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049A7A46"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4786"/>
        <w:gridCol w:w="5103"/>
      </w:tblGrid>
      <w:tr w:rsidR="009C1FF9" w:rsidRPr="00AF0A09" w14:paraId="6C6FC5CA" w14:textId="77777777" w:rsidTr="00693BA4">
        <w:tc>
          <w:tcPr>
            <w:tcW w:w="4786" w:type="dxa"/>
            <w:vAlign w:val="center"/>
          </w:tcPr>
          <w:p w14:paraId="355178CB"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5103" w:type="dxa"/>
            <w:vAlign w:val="center"/>
          </w:tcPr>
          <w:p w14:paraId="1193C16A"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3E9F7575" w14:textId="77777777" w:rsidTr="00693BA4">
        <w:tc>
          <w:tcPr>
            <w:tcW w:w="4786" w:type="dxa"/>
          </w:tcPr>
          <w:p w14:paraId="1703BEC3"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05B9F35E" w14:textId="77777777" w:rsidR="00B443CC" w:rsidRPr="00AF0A09" w:rsidRDefault="00B443CC" w:rsidP="009C1FF9">
            <w:pPr>
              <w:pStyle w:val="ListParagraph"/>
              <w:ind w:left="0"/>
              <w:jc w:val="both"/>
              <w:rPr>
                <w:rFonts w:eastAsia="Arial"/>
              </w:rPr>
            </w:pPr>
            <w:r w:rsidRPr="00AF0A09">
              <w:rPr>
                <w:rFonts w:eastAsia="Arial"/>
              </w:rPr>
              <w:t>- GV cho HS cá nhân nghiên cứu Ví dụ SGK/28.</w:t>
            </w:r>
          </w:p>
          <w:p w14:paraId="49BA1D49" w14:textId="77777777" w:rsidR="00B443CC" w:rsidRPr="00AF0A09" w:rsidRDefault="00B443CC" w:rsidP="009C1FF9">
            <w:pPr>
              <w:pStyle w:val="ListParagraph"/>
              <w:ind w:left="0"/>
              <w:jc w:val="both"/>
              <w:rPr>
                <w:rFonts w:eastAsia="Arial"/>
              </w:rPr>
            </w:pPr>
            <w:r w:rsidRPr="00AF0A09">
              <w:rPr>
                <w:rFonts w:eastAsia="Arial"/>
                <w:b/>
              </w:rPr>
              <w:t>Ví dụ SGK/28:</w:t>
            </w:r>
            <w:r w:rsidRPr="00AF0A09">
              <w:rPr>
                <w:rFonts w:eastAsia="Arial"/>
              </w:rPr>
              <w:t xml:space="preserve"> Hòa tan hết 0,65 gam Zn trong dung dịch HCl 1M, phản ứng xảy ra như sau:   Zn + 2HCl </w:t>
            </w:r>
            <w:r w:rsidRPr="00AF0A09">
              <w:rPr>
                <w:i/>
              </w:rPr>
              <w:t>→</w:t>
            </w:r>
            <w:r w:rsidRPr="00AF0A09">
              <w:rPr>
                <w:rFonts w:eastAsia="Arial"/>
              </w:rPr>
              <w:t xml:space="preserve"> ZnCl</w:t>
            </w:r>
            <w:r w:rsidRPr="00AF0A09">
              <w:rPr>
                <w:rFonts w:eastAsia="Arial"/>
                <w:vertAlign w:val="subscript"/>
              </w:rPr>
              <w:t>2</w:t>
            </w:r>
            <w:r w:rsidRPr="00AF0A09">
              <w:rPr>
                <w:rFonts w:eastAsia="Arial"/>
              </w:rPr>
              <w:t xml:space="preserve"> + H</w:t>
            </w:r>
            <w:r w:rsidRPr="00AF0A09">
              <w:rPr>
                <w:rFonts w:eastAsia="Arial"/>
                <w:vertAlign w:val="subscript"/>
              </w:rPr>
              <w:t>2</w:t>
            </w:r>
          </w:p>
          <w:p w14:paraId="040265F2" w14:textId="77777777" w:rsidR="00B443CC" w:rsidRPr="00AF0A09" w:rsidRDefault="00B443CC" w:rsidP="009C1FF9">
            <w:pPr>
              <w:pStyle w:val="ListParagraph"/>
              <w:ind w:left="0"/>
              <w:jc w:val="both"/>
              <w:rPr>
                <w:rFonts w:eastAsia="Arial"/>
              </w:rPr>
            </w:pPr>
            <w:r w:rsidRPr="00AF0A09">
              <w:rPr>
                <w:rFonts w:eastAsia="Arial"/>
              </w:rPr>
              <w:t>Tính khối lượng muối Zinc chloride (ZnCl</w:t>
            </w:r>
            <w:r w:rsidRPr="00AF0A09">
              <w:rPr>
                <w:rFonts w:eastAsia="Arial"/>
                <w:vertAlign w:val="subscript"/>
              </w:rPr>
              <w:t>2</w:t>
            </w:r>
            <w:r w:rsidRPr="00AF0A09">
              <w:rPr>
                <w:rFonts w:eastAsia="Arial"/>
              </w:rPr>
              <w:t>) tạo thành sau phản ứng.</w:t>
            </w:r>
          </w:p>
          <w:p w14:paraId="6B0DA205" w14:textId="77777777" w:rsidR="00B443CC" w:rsidRPr="00AF0A09" w:rsidRDefault="00B443CC" w:rsidP="009C1FF9">
            <w:pPr>
              <w:pStyle w:val="ListParagraph"/>
              <w:ind w:left="0"/>
              <w:jc w:val="both"/>
              <w:rPr>
                <w:rFonts w:eastAsia="Arial"/>
              </w:rPr>
            </w:pPr>
            <w:r w:rsidRPr="00AF0A09">
              <w:rPr>
                <w:rFonts w:eastAsia="Arial"/>
              </w:rPr>
              <w:t>- GV hướng dẫn cách giải ví dụ theo từng bước.</w:t>
            </w:r>
          </w:p>
          <w:p w14:paraId="050D80FF" w14:textId="77777777" w:rsidR="00B443CC" w:rsidRPr="00AF0A09" w:rsidRDefault="00B443CC" w:rsidP="009C1FF9">
            <w:pPr>
              <w:pStyle w:val="ListParagraph"/>
              <w:ind w:left="0"/>
              <w:jc w:val="both"/>
              <w:rPr>
                <w:rFonts w:eastAsia="Arial"/>
              </w:rPr>
            </w:pPr>
            <w:r w:rsidRPr="00AF0A09">
              <w:rPr>
                <w:rFonts w:eastAsia="Arial"/>
              </w:rPr>
              <w:t>- GV cho HS thảo luận nhóm theo bàn thực hiện hoạt động SGK/29:</w:t>
            </w:r>
          </w:p>
          <w:p w14:paraId="721A6EC1" w14:textId="77777777" w:rsidR="00B443CC" w:rsidRPr="00AF0A09" w:rsidRDefault="00B443CC" w:rsidP="009C1FF9">
            <w:pPr>
              <w:pStyle w:val="ListParagraph"/>
              <w:ind w:left="0"/>
              <w:jc w:val="both"/>
              <w:rPr>
                <w:i/>
                <w:shd w:val="clear" w:color="auto" w:fill="FFFFFF"/>
              </w:rPr>
            </w:pPr>
            <w:r w:rsidRPr="00AF0A09">
              <w:rPr>
                <w:i/>
                <w:shd w:val="clear" w:color="auto" w:fill="FFFFFF"/>
              </w:rPr>
              <w:t>1, Tính thể tích khí hydrogen thu được trong ví dụ trên ở 25 </w:t>
            </w:r>
            <w:r w:rsidRPr="00AF0A09">
              <w:rPr>
                <w:i/>
                <w:shd w:val="clear" w:color="auto" w:fill="FFFFFF"/>
                <w:vertAlign w:val="superscript"/>
              </w:rPr>
              <w:t>o</w:t>
            </w:r>
            <w:r w:rsidRPr="00AF0A09">
              <w:rPr>
                <w:i/>
                <w:shd w:val="clear" w:color="auto" w:fill="FFFFFF"/>
              </w:rPr>
              <w:t>C, 1 bar.</w:t>
            </w:r>
          </w:p>
          <w:p w14:paraId="7B17E42F" w14:textId="77777777" w:rsidR="00B443CC" w:rsidRPr="00AF0A09" w:rsidRDefault="00B443CC" w:rsidP="009C1FF9">
            <w:pPr>
              <w:pStyle w:val="NormalWeb"/>
              <w:spacing w:before="0" w:beforeAutospacing="0" w:after="0" w:afterAutospacing="0"/>
              <w:ind w:left="48" w:right="48"/>
              <w:jc w:val="both"/>
              <w:rPr>
                <w:i/>
              </w:rPr>
            </w:pPr>
            <w:r w:rsidRPr="00AF0A09">
              <w:rPr>
                <w:i/>
                <w:shd w:val="clear" w:color="auto" w:fill="FFFFFF"/>
              </w:rPr>
              <w:t xml:space="preserve">2, </w:t>
            </w:r>
            <w:r w:rsidRPr="00AF0A09">
              <w:rPr>
                <w:i/>
              </w:rPr>
              <w:t>Khi cho Mg tác dụng với dung dịch H</w:t>
            </w:r>
            <w:r w:rsidRPr="00AF0A09">
              <w:rPr>
                <w:i/>
                <w:vertAlign w:val="subscript"/>
              </w:rPr>
              <w:t>2</w:t>
            </w:r>
            <w:r w:rsidRPr="00AF0A09">
              <w:rPr>
                <w:i/>
              </w:rPr>
              <w:t>SO</w:t>
            </w:r>
            <w:r w:rsidRPr="00AF0A09">
              <w:rPr>
                <w:i/>
                <w:vertAlign w:val="subscript"/>
              </w:rPr>
              <w:t>4</w:t>
            </w:r>
            <w:r w:rsidRPr="00AF0A09">
              <w:rPr>
                <w:i/>
              </w:rPr>
              <w:t> loãng thì xảy ra phản ứng hoá học như sau:</w:t>
            </w:r>
          </w:p>
          <w:p w14:paraId="5E99EBDD" w14:textId="77777777" w:rsidR="00B443CC" w:rsidRPr="00AF0A09" w:rsidRDefault="00B443CC" w:rsidP="009C1FF9">
            <w:pPr>
              <w:ind w:left="48" w:right="48"/>
              <w:jc w:val="both"/>
              <w:rPr>
                <w:rFonts w:cs="Times New Roman"/>
                <w:i/>
                <w:szCs w:val="24"/>
              </w:rPr>
            </w:pPr>
            <w:r w:rsidRPr="00AF0A09">
              <w:rPr>
                <w:rFonts w:cs="Times New Roman"/>
                <w:i/>
                <w:szCs w:val="24"/>
              </w:rPr>
              <w:t>Mg + H</w:t>
            </w:r>
            <w:r w:rsidRPr="00AF0A09">
              <w:rPr>
                <w:rFonts w:cs="Times New Roman"/>
                <w:i/>
                <w:szCs w:val="24"/>
                <w:vertAlign w:val="subscript"/>
              </w:rPr>
              <w:t>2</w:t>
            </w:r>
            <w:r w:rsidRPr="00AF0A09">
              <w:rPr>
                <w:rFonts w:cs="Times New Roman"/>
                <w:i/>
                <w:szCs w:val="24"/>
              </w:rPr>
              <w:t>SO</w:t>
            </w:r>
            <w:r w:rsidRPr="00AF0A09">
              <w:rPr>
                <w:rFonts w:cs="Times New Roman"/>
                <w:i/>
                <w:szCs w:val="24"/>
                <w:vertAlign w:val="subscript"/>
              </w:rPr>
              <w:t>4</w:t>
            </w:r>
            <w:r w:rsidRPr="00AF0A09">
              <w:rPr>
                <w:rFonts w:cs="Times New Roman"/>
                <w:i/>
                <w:szCs w:val="24"/>
              </w:rPr>
              <w:t> → MgSO</w:t>
            </w:r>
            <w:r w:rsidRPr="00AF0A09">
              <w:rPr>
                <w:rFonts w:cs="Times New Roman"/>
                <w:i/>
                <w:szCs w:val="24"/>
                <w:vertAlign w:val="subscript"/>
              </w:rPr>
              <w:t>4</w:t>
            </w:r>
            <w:r w:rsidRPr="00AF0A09">
              <w:rPr>
                <w:rFonts w:cs="Times New Roman"/>
                <w:i/>
                <w:szCs w:val="24"/>
              </w:rPr>
              <w:t> + H</w:t>
            </w:r>
            <w:r w:rsidRPr="00AF0A09">
              <w:rPr>
                <w:rFonts w:cs="Times New Roman"/>
                <w:i/>
                <w:szCs w:val="24"/>
                <w:vertAlign w:val="subscript"/>
              </w:rPr>
              <w:t>2</w:t>
            </w:r>
          </w:p>
          <w:p w14:paraId="51FA62D0" w14:textId="77777777" w:rsidR="00B443CC" w:rsidRPr="00AF0A09" w:rsidRDefault="00B443CC" w:rsidP="009C1FF9">
            <w:pPr>
              <w:ind w:left="48" w:right="48"/>
              <w:jc w:val="both"/>
              <w:rPr>
                <w:rFonts w:cs="Times New Roman"/>
                <w:szCs w:val="24"/>
              </w:rPr>
            </w:pPr>
            <w:r w:rsidRPr="00AF0A09">
              <w:rPr>
                <w:rFonts w:cs="Times New Roman"/>
                <w:i/>
                <w:szCs w:val="24"/>
              </w:rPr>
              <w:t>Sau phản ứng thu được 0,02 mol MgSO</w:t>
            </w:r>
            <w:r w:rsidRPr="00AF0A09">
              <w:rPr>
                <w:rFonts w:cs="Times New Roman"/>
                <w:i/>
                <w:szCs w:val="24"/>
                <w:vertAlign w:val="subscript"/>
              </w:rPr>
              <w:t>4</w:t>
            </w:r>
            <w:r w:rsidRPr="00AF0A09">
              <w:rPr>
                <w:rFonts w:cs="Times New Roman"/>
                <w:i/>
                <w:szCs w:val="24"/>
              </w:rPr>
              <w:t>. Tính thể tích khí H</w:t>
            </w:r>
            <w:r w:rsidRPr="00AF0A09">
              <w:rPr>
                <w:rFonts w:cs="Times New Roman"/>
                <w:i/>
                <w:szCs w:val="24"/>
                <w:vertAlign w:val="subscript"/>
              </w:rPr>
              <w:t>2</w:t>
            </w:r>
            <w:r w:rsidRPr="00AF0A09">
              <w:rPr>
                <w:rFonts w:cs="Times New Roman"/>
                <w:i/>
                <w:szCs w:val="24"/>
              </w:rPr>
              <w:t> thu được ở 25 </w:t>
            </w:r>
            <w:r w:rsidRPr="00AF0A09">
              <w:rPr>
                <w:rFonts w:cs="Times New Roman"/>
                <w:i/>
                <w:szCs w:val="24"/>
                <w:vertAlign w:val="superscript"/>
              </w:rPr>
              <w:t>o</w:t>
            </w:r>
            <w:r w:rsidRPr="00AF0A09">
              <w:rPr>
                <w:rFonts w:cs="Times New Roman"/>
                <w:i/>
                <w:szCs w:val="24"/>
              </w:rPr>
              <w:t>C, 1 bar.</w:t>
            </w:r>
          </w:p>
          <w:p w14:paraId="0DADA420" w14:textId="77777777" w:rsidR="00B443CC" w:rsidRPr="00AF0A09" w:rsidRDefault="00B443CC" w:rsidP="009C1FF9">
            <w:pPr>
              <w:ind w:right="48"/>
              <w:jc w:val="both"/>
              <w:rPr>
                <w:rFonts w:cs="Times New Roman"/>
                <w:szCs w:val="24"/>
              </w:rPr>
            </w:pPr>
            <w:r w:rsidRPr="00AF0A09">
              <w:rPr>
                <w:rFonts w:cs="Times New Roman"/>
                <w:szCs w:val="24"/>
              </w:rPr>
              <w:t>- GV cho HS rút ra các bước để giải một bài tập tính theo phương trình hóa học</w:t>
            </w:r>
          </w:p>
          <w:p w14:paraId="597E1BF1" w14:textId="77777777" w:rsidR="00B443CC" w:rsidRPr="00AF0A09" w:rsidRDefault="00B443CC" w:rsidP="009C1FF9">
            <w:pPr>
              <w:pStyle w:val="ListParagraph"/>
              <w:ind w:left="0"/>
              <w:jc w:val="both"/>
              <w:rPr>
                <w:b/>
                <w:lang w:val="nl-NL"/>
              </w:rPr>
            </w:pPr>
          </w:p>
          <w:p w14:paraId="5602CEDB" w14:textId="77777777" w:rsidR="00B443CC" w:rsidRPr="00AF0A09" w:rsidRDefault="00B443CC" w:rsidP="009C1FF9">
            <w:pPr>
              <w:pStyle w:val="ListParagraph"/>
              <w:ind w:left="0"/>
              <w:jc w:val="both"/>
              <w:rPr>
                <w:b/>
                <w:lang w:val="nl-NL"/>
              </w:rPr>
            </w:pPr>
            <w:r w:rsidRPr="00AF0A09">
              <w:rPr>
                <w:b/>
                <w:lang w:val="nl-NL"/>
              </w:rPr>
              <w:t>Bước 2: HS thực hiện nhiệm vụ học tập</w:t>
            </w:r>
          </w:p>
          <w:p w14:paraId="44C68D63" w14:textId="77777777" w:rsidR="00B443CC" w:rsidRPr="00AF0A09" w:rsidRDefault="00B443CC" w:rsidP="009C1FF9">
            <w:pPr>
              <w:jc w:val="both"/>
              <w:rPr>
                <w:rFonts w:eastAsia="Arial" w:cs="Times New Roman"/>
                <w:szCs w:val="24"/>
              </w:rPr>
            </w:pPr>
            <w:r w:rsidRPr="00AF0A09">
              <w:rPr>
                <w:rFonts w:eastAsia="Arial" w:cs="Times New Roman"/>
                <w:szCs w:val="24"/>
              </w:rPr>
              <w:t>- HS nghiên cứu phần 2 SGK/28</w:t>
            </w:r>
          </w:p>
          <w:p w14:paraId="102AE30A" w14:textId="77777777" w:rsidR="00B443CC" w:rsidRPr="00AF0A09" w:rsidRDefault="00B443CC" w:rsidP="009C1FF9">
            <w:pPr>
              <w:jc w:val="both"/>
              <w:rPr>
                <w:rFonts w:eastAsia="Arial" w:cs="Times New Roman"/>
                <w:szCs w:val="24"/>
              </w:rPr>
            </w:pPr>
            <w:r w:rsidRPr="00AF0A09">
              <w:rPr>
                <w:rFonts w:eastAsia="Arial" w:cs="Times New Roman"/>
                <w:szCs w:val="24"/>
              </w:rPr>
              <w:t>- HS theo dõi GV hướng dẫn giải ví dụ.</w:t>
            </w:r>
          </w:p>
          <w:p w14:paraId="5854A277" w14:textId="77777777" w:rsidR="00B443CC" w:rsidRPr="00AF0A09" w:rsidRDefault="00B443CC" w:rsidP="009C1FF9">
            <w:pPr>
              <w:jc w:val="both"/>
              <w:rPr>
                <w:rFonts w:eastAsia="Arial" w:cs="Times New Roman"/>
                <w:szCs w:val="24"/>
              </w:rPr>
            </w:pPr>
            <w:r w:rsidRPr="00AF0A09">
              <w:rPr>
                <w:rFonts w:eastAsia="Arial" w:cs="Times New Roman"/>
                <w:szCs w:val="24"/>
              </w:rPr>
              <w:t>- HS thảo luận nhóm theo làm ví dụ 1.</w:t>
            </w:r>
          </w:p>
          <w:p w14:paraId="41E99309" w14:textId="77777777" w:rsidR="00B443CC" w:rsidRPr="00AF0A09" w:rsidRDefault="00B443CC" w:rsidP="009C1FF9">
            <w:pPr>
              <w:jc w:val="both"/>
              <w:rPr>
                <w:rFonts w:eastAsia="Arial" w:cs="Times New Roman"/>
                <w:szCs w:val="24"/>
              </w:rPr>
            </w:pPr>
            <w:r w:rsidRPr="00AF0A09">
              <w:rPr>
                <w:rFonts w:eastAsia="Arial" w:cs="Times New Roman"/>
                <w:szCs w:val="24"/>
              </w:rPr>
              <w:t>- HS rút ra các bước để giải một bài tập tính theo phương trình hóa học</w:t>
            </w:r>
          </w:p>
          <w:p w14:paraId="38BA9803"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69667976"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các nhóm báo cáo kết quả.</w:t>
            </w:r>
          </w:p>
          <w:p w14:paraId="1B4EA3EC" w14:textId="77777777" w:rsidR="00B443CC" w:rsidRPr="00AF0A09" w:rsidRDefault="00B443CC" w:rsidP="009C1FF9">
            <w:pPr>
              <w:jc w:val="both"/>
              <w:rPr>
                <w:rFonts w:eastAsia="Arial" w:cs="Times New Roman"/>
                <w:szCs w:val="24"/>
              </w:rPr>
            </w:pPr>
            <w:r w:rsidRPr="00AF0A09">
              <w:rPr>
                <w:rFonts w:eastAsia="Arial" w:cs="Times New Roman"/>
                <w:szCs w:val="24"/>
              </w:rPr>
              <w:t>- HS các nhóm khác theo dõi, bổ sung.</w:t>
            </w:r>
          </w:p>
          <w:p w14:paraId="32F35878" w14:textId="77777777" w:rsidR="00B443CC" w:rsidRPr="00AF0A09" w:rsidRDefault="00B443CC" w:rsidP="009C1FF9">
            <w:pPr>
              <w:jc w:val="both"/>
              <w:rPr>
                <w:rFonts w:eastAsia="Arial" w:cs="Times New Roman"/>
                <w:szCs w:val="24"/>
              </w:rPr>
            </w:pPr>
            <w:r w:rsidRPr="00AF0A09">
              <w:rPr>
                <w:rFonts w:eastAsia="Arial" w:cs="Times New Roman"/>
                <w:szCs w:val="24"/>
              </w:rPr>
              <w:t>- HS đưa ra các bước giải một bài tập tính theo phương trình hóa học.</w:t>
            </w:r>
          </w:p>
          <w:p w14:paraId="3C95D53A"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B21DF8B" w14:textId="77777777" w:rsidR="00B443CC" w:rsidRPr="00AF0A09" w:rsidRDefault="00B443CC"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5103" w:type="dxa"/>
          </w:tcPr>
          <w:p w14:paraId="3D89D0A8" w14:textId="77777777" w:rsidR="00B443CC" w:rsidRPr="00AF0A09" w:rsidRDefault="00B443CC" w:rsidP="009C1FF9">
            <w:pPr>
              <w:rPr>
                <w:rFonts w:eastAsia="Calibri" w:cs="Times New Roman"/>
                <w:b/>
                <w:i/>
                <w:szCs w:val="24"/>
              </w:rPr>
            </w:pPr>
            <w:r w:rsidRPr="00AF0A09">
              <w:rPr>
                <w:rFonts w:eastAsia="Calibri" w:cs="Times New Roman"/>
                <w:b/>
                <w:i/>
                <w:szCs w:val="24"/>
              </w:rPr>
              <w:t>2. Tính lượng chất sinh ra trong phản ứng.</w:t>
            </w:r>
          </w:p>
          <w:p w14:paraId="6B168BDA" w14:textId="77777777" w:rsidR="00B443CC" w:rsidRPr="00AF0A09" w:rsidRDefault="00B443CC" w:rsidP="009C1FF9">
            <w:pPr>
              <w:ind w:left="48" w:right="-108"/>
              <w:rPr>
                <w:rFonts w:eastAsia="Arial" w:cs="Times New Roman"/>
                <w:szCs w:val="24"/>
              </w:rPr>
            </w:pPr>
            <w:r w:rsidRPr="00AF0A09">
              <w:rPr>
                <w:rFonts w:eastAsia="Arial" w:cs="Times New Roman"/>
                <w:b/>
                <w:szCs w:val="24"/>
              </w:rPr>
              <w:t>Ví dụ SGK/28:</w:t>
            </w:r>
            <w:r w:rsidRPr="00AF0A09">
              <w:rPr>
                <w:rFonts w:eastAsia="Arial" w:cs="Times New Roman"/>
                <w:szCs w:val="24"/>
              </w:rPr>
              <w:t xml:space="preserve"> </w:t>
            </w:r>
          </w:p>
          <w:p w14:paraId="5B002DB1" w14:textId="77777777" w:rsidR="00B443CC" w:rsidRPr="00AF0A09" w:rsidRDefault="00B443CC" w:rsidP="009C1FF9">
            <w:pPr>
              <w:ind w:right="-108"/>
              <w:rPr>
                <w:rFonts w:eastAsia="Arial" w:cs="Times New Roman"/>
                <w:szCs w:val="24"/>
              </w:rPr>
            </w:pPr>
            <w:r w:rsidRPr="00AF0A09">
              <w:rPr>
                <w:rFonts w:eastAsia="Arial" w:cs="Times New Roman"/>
                <w:szCs w:val="24"/>
              </w:rPr>
              <w:t xml:space="preserve">- Tính số mol Zn : </w:t>
            </w:r>
          </w:p>
          <w:p w14:paraId="30E5D71D" w14:textId="77777777" w:rsidR="00B443CC" w:rsidRPr="00AF0A09" w:rsidRDefault="00B443CC" w:rsidP="009C1FF9">
            <w:pPr>
              <w:ind w:right="-108"/>
              <w:rPr>
                <w:rFonts w:eastAsia="Arial" w:cs="Times New Roman"/>
                <w:szCs w:val="24"/>
              </w:rPr>
            </w:pPr>
            <w:r w:rsidRPr="00AF0A09">
              <w:rPr>
                <w:rFonts w:eastAsia="Arial" w:cs="Times New Roman"/>
                <w:szCs w:val="24"/>
              </w:rPr>
              <w:t xml:space="preserve">        n</w:t>
            </w:r>
            <w:r w:rsidRPr="00AF0A09">
              <w:rPr>
                <w:rFonts w:eastAsia="Arial" w:cs="Times New Roman"/>
                <w:szCs w:val="24"/>
                <w:vertAlign w:val="subscript"/>
              </w:rPr>
              <w:t>Zn</w:t>
            </w:r>
            <w:r w:rsidRPr="00AF0A09">
              <w:rPr>
                <w:rFonts w:eastAsia="Arial" w:cs="Times New Roman"/>
                <w:szCs w:val="24"/>
              </w:rPr>
              <w:t xml:space="preserve"> = m</w:t>
            </w:r>
            <w:r w:rsidRPr="00AF0A09">
              <w:rPr>
                <w:rFonts w:eastAsia="Arial" w:cs="Times New Roman"/>
                <w:szCs w:val="24"/>
                <w:vertAlign w:val="subscript"/>
              </w:rPr>
              <w:t>Zn</w:t>
            </w:r>
            <w:r w:rsidRPr="00AF0A09">
              <w:rPr>
                <w:rFonts w:eastAsia="Arial" w:cs="Times New Roman"/>
                <w:szCs w:val="24"/>
              </w:rPr>
              <w:t>/M</w:t>
            </w:r>
            <w:r w:rsidRPr="00AF0A09">
              <w:rPr>
                <w:rFonts w:eastAsia="Arial" w:cs="Times New Roman"/>
                <w:szCs w:val="24"/>
                <w:vertAlign w:val="subscript"/>
              </w:rPr>
              <w:t>Zn</w:t>
            </w:r>
            <w:r w:rsidRPr="00AF0A09">
              <w:rPr>
                <w:rFonts w:eastAsia="Arial" w:cs="Times New Roman"/>
                <w:szCs w:val="24"/>
              </w:rPr>
              <w:t xml:space="preserve"> = 0,65/65 = 0,01 mol</w:t>
            </w:r>
          </w:p>
          <w:p w14:paraId="7C7A3804" w14:textId="77777777" w:rsidR="00B443CC" w:rsidRPr="00AF0A09" w:rsidRDefault="00B443CC" w:rsidP="009C1FF9">
            <w:pPr>
              <w:ind w:right="-108"/>
              <w:rPr>
                <w:rFonts w:cs="Times New Roman"/>
                <w:szCs w:val="24"/>
              </w:rPr>
            </w:pPr>
            <w:r w:rsidRPr="00AF0A09">
              <w:rPr>
                <w:rFonts w:cs="Times New Roman"/>
                <w:szCs w:val="24"/>
              </w:rPr>
              <w:t>- Theo phương trình hóa học:</w:t>
            </w:r>
          </w:p>
          <w:p w14:paraId="77C3F267" w14:textId="77777777" w:rsidR="00B443CC" w:rsidRPr="00AF0A09" w:rsidRDefault="00B443CC" w:rsidP="009C1FF9">
            <w:pPr>
              <w:ind w:right="48"/>
              <w:rPr>
                <w:rFonts w:cs="Times New Roman"/>
                <w:szCs w:val="24"/>
                <w:vertAlign w:val="subscript"/>
              </w:rPr>
            </w:pPr>
            <w:r w:rsidRPr="00AF0A09">
              <w:rPr>
                <w:rFonts w:cs="Times New Roman"/>
                <w:szCs w:val="24"/>
              </w:rPr>
              <w:t xml:space="preserve">     1 mol Zn t/gia PƯ sẽ thu được 1 mol ZnCl</w:t>
            </w:r>
            <w:r w:rsidRPr="00AF0A09">
              <w:rPr>
                <w:rFonts w:cs="Times New Roman"/>
                <w:szCs w:val="24"/>
                <w:vertAlign w:val="subscript"/>
              </w:rPr>
              <w:t>2</w:t>
            </w:r>
          </w:p>
          <w:p w14:paraId="33374A7C" w14:textId="77777777" w:rsidR="00B443CC" w:rsidRPr="00AF0A09" w:rsidRDefault="00B443CC" w:rsidP="009C1FF9">
            <w:pPr>
              <w:rPr>
                <w:rFonts w:cs="Times New Roman"/>
                <w:szCs w:val="24"/>
                <w:vertAlign w:val="subscript"/>
              </w:rPr>
            </w:pPr>
            <w:r w:rsidRPr="00AF0A09">
              <w:rPr>
                <w:rFonts w:cs="Times New Roman"/>
                <w:szCs w:val="24"/>
              </w:rPr>
              <w:t>Vậy: 0,01 mol Zn  ………….  0,01 mol ZnCl</w:t>
            </w:r>
            <w:r w:rsidRPr="00AF0A09">
              <w:rPr>
                <w:rFonts w:cs="Times New Roman"/>
                <w:szCs w:val="24"/>
                <w:vertAlign w:val="subscript"/>
              </w:rPr>
              <w:t>2</w:t>
            </w:r>
          </w:p>
          <w:p w14:paraId="6B3154A1" w14:textId="77777777" w:rsidR="00B443CC" w:rsidRPr="00AF0A09" w:rsidRDefault="00B443CC" w:rsidP="009C1FF9">
            <w:pPr>
              <w:contextualSpacing/>
              <w:jc w:val="both"/>
              <w:rPr>
                <w:rFonts w:eastAsia="Calibri" w:cs="Times New Roman"/>
                <w:i/>
                <w:iCs/>
                <w:szCs w:val="24"/>
              </w:rPr>
            </w:pPr>
            <w:r w:rsidRPr="00AF0A09">
              <w:rPr>
                <w:rFonts w:cs="Times New Roman"/>
                <w:szCs w:val="24"/>
              </w:rPr>
              <w:t xml:space="preserve">- Khối lượng </w:t>
            </w:r>
            <w:r w:rsidRPr="00AF0A09">
              <w:rPr>
                <w:rFonts w:eastAsia="Arial" w:cs="Times New Roman"/>
                <w:szCs w:val="24"/>
              </w:rPr>
              <w:t>Zinc chloride tạo thành sau phản ứng là:</w:t>
            </w:r>
          </w:p>
          <w:p w14:paraId="5E889FAB" w14:textId="77777777" w:rsidR="00B443CC" w:rsidRPr="00AF0A09" w:rsidRDefault="00B443CC" w:rsidP="009C1FF9">
            <w:pPr>
              <w:ind w:right="48"/>
              <w:jc w:val="both"/>
              <w:rPr>
                <w:rFonts w:eastAsia="Open Sans" w:cs="Times New Roman"/>
                <w:szCs w:val="24"/>
                <w:shd w:val="clear" w:color="auto" w:fill="FFFFFF"/>
              </w:rPr>
            </w:pPr>
            <w:r w:rsidRPr="00AF0A09">
              <w:rPr>
                <w:rFonts w:eastAsia="Open Sans" w:cs="Times New Roman"/>
                <w:szCs w:val="24"/>
                <w:shd w:val="clear" w:color="auto" w:fill="FFFFFF"/>
              </w:rPr>
              <w:t>m</w:t>
            </w:r>
            <w:r w:rsidRPr="00AF0A09">
              <w:rPr>
                <w:rFonts w:eastAsia="Open Sans" w:cs="Times New Roman"/>
                <w:szCs w:val="24"/>
                <w:shd w:val="clear" w:color="auto" w:fill="FFFFFF"/>
                <w:vertAlign w:val="subscript"/>
              </w:rPr>
              <w:t>ZnCl2</w:t>
            </w:r>
            <w:r w:rsidRPr="00AF0A09">
              <w:rPr>
                <w:rFonts w:eastAsia="Open Sans" w:cs="Times New Roman"/>
                <w:szCs w:val="24"/>
                <w:shd w:val="clear" w:color="auto" w:fill="FFFFFF"/>
              </w:rPr>
              <w:t xml:space="preserve"> = n</w:t>
            </w:r>
            <w:r w:rsidRPr="00AF0A09">
              <w:rPr>
                <w:rFonts w:eastAsia="Open Sans" w:cs="Times New Roman"/>
                <w:szCs w:val="24"/>
                <w:shd w:val="clear" w:color="auto" w:fill="FFFFFF"/>
                <w:vertAlign w:val="subscript"/>
              </w:rPr>
              <w:t>ZnCl2</w:t>
            </w:r>
            <w:r w:rsidRPr="00AF0A09">
              <w:rPr>
                <w:rFonts w:eastAsia="Open Sans" w:cs="Times New Roman"/>
                <w:szCs w:val="24"/>
                <w:shd w:val="clear" w:color="auto" w:fill="FFFFFF"/>
              </w:rPr>
              <w:t xml:space="preserve"> . M</w:t>
            </w:r>
            <w:r w:rsidRPr="00AF0A09">
              <w:rPr>
                <w:rFonts w:eastAsia="Open Sans" w:cs="Times New Roman"/>
                <w:szCs w:val="24"/>
                <w:shd w:val="clear" w:color="auto" w:fill="FFFFFF"/>
                <w:vertAlign w:val="subscript"/>
              </w:rPr>
              <w:t>ZnCl2</w:t>
            </w:r>
            <w:r w:rsidRPr="00AF0A09">
              <w:rPr>
                <w:rFonts w:eastAsia="Open Sans" w:cs="Times New Roman"/>
                <w:szCs w:val="24"/>
                <w:shd w:val="clear" w:color="auto" w:fill="FFFFFF"/>
              </w:rPr>
              <w:t xml:space="preserve"> </w:t>
            </w:r>
          </w:p>
          <w:p w14:paraId="3A6254A3" w14:textId="77777777" w:rsidR="00B443CC" w:rsidRPr="00AF0A09" w:rsidRDefault="00B443CC" w:rsidP="009C1FF9">
            <w:pPr>
              <w:ind w:right="48"/>
              <w:jc w:val="both"/>
              <w:rPr>
                <w:rFonts w:cs="Times New Roman"/>
                <w:szCs w:val="24"/>
              </w:rPr>
            </w:pPr>
            <w:r w:rsidRPr="00AF0A09">
              <w:rPr>
                <w:rFonts w:eastAsia="Open Sans" w:cs="Times New Roman"/>
                <w:szCs w:val="24"/>
                <w:shd w:val="clear" w:color="auto" w:fill="FFFFFF"/>
              </w:rPr>
              <w:t xml:space="preserve">          = 0,01 . 136 = 1,36(g)</w:t>
            </w:r>
          </w:p>
          <w:p w14:paraId="6955D22B" w14:textId="77777777" w:rsidR="00B443CC" w:rsidRPr="00AF0A09" w:rsidRDefault="00B443CC" w:rsidP="009C1FF9">
            <w:pPr>
              <w:contextualSpacing/>
              <w:jc w:val="both"/>
              <w:rPr>
                <w:rFonts w:eastAsia="Calibri" w:cs="Times New Roman"/>
                <w:i/>
                <w:iCs/>
                <w:szCs w:val="24"/>
              </w:rPr>
            </w:pPr>
            <w:r w:rsidRPr="00AF0A09">
              <w:rPr>
                <w:rFonts w:eastAsia="Calibri" w:cs="Times New Roman"/>
                <w:i/>
                <w:iCs/>
                <w:szCs w:val="24"/>
              </w:rPr>
              <w:t>Hướng dẫn trả lời nội dung thảo luận:</w:t>
            </w:r>
          </w:p>
          <w:p w14:paraId="1C6CBD79" w14:textId="77777777" w:rsidR="00B443CC" w:rsidRPr="00AF0A09" w:rsidRDefault="00B443CC" w:rsidP="009C1FF9">
            <w:pPr>
              <w:pStyle w:val="NormalWeb"/>
              <w:spacing w:before="0" w:beforeAutospacing="0" w:after="0" w:afterAutospacing="0"/>
              <w:ind w:left="48" w:right="48"/>
              <w:jc w:val="both"/>
              <w:rPr>
                <w:i/>
              </w:rPr>
            </w:pPr>
            <w:r w:rsidRPr="00AF0A09">
              <w:rPr>
                <w:i/>
              </w:rPr>
              <w:t xml:space="preserve">1, </w:t>
            </w:r>
          </w:p>
          <w:p w14:paraId="12AD9C7B" w14:textId="77777777" w:rsidR="00B443CC" w:rsidRPr="00AF0A09" w:rsidRDefault="00B443CC" w:rsidP="009C1FF9">
            <w:pPr>
              <w:pStyle w:val="NormalWeb"/>
              <w:spacing w:before="0" w:beforeAutospacing="0" w:after="0" w:afterAutospacing="0"/>
              <w:ind w:right="48"/>
              <w:jc w:val="both"/>
            </w:pPr>
            <w:r w:rsidRPr="00AF0A09">
              <w:rPr>
                <w:i/>
              </w:rPr>
              <w:t>-</w:t>
            </w:r>
            <w:r w:rsidRPr="00AF0A09">
              <w:t xml:space="preserve"> Theo phương trình: n</w:t>
            </w:r>
            <w:r w:rsidRPr="00AF0A09">
              <w:rPr>
                <w:vertAlign w:val="subscript"/>
              </w:rPr>
              <w:t>H2</w:t>
            </w:r>
            <w:r w:rsidRPr="00AF0A09">
              <w:t xml:space="preserve"> = n</w:t>
            </w:r>
            <w:r w:rsidRPr="00AF0A09">
              <w:rPr>
                <w:vertAlign w:val="subscript"/>
              </w:rPr>
              <w:t>Zn</w:t>
            </w:r>
            <w:r w:rsidRPr="00AF0A09">
              <w:t xml:space="preserve"> = 0,01 mol. </w:t>
            </w:r>
          </w:p>
          <w:p w14:paraId="2958E623" w14:textId="77777777" w:rsidR="00B443CC" w:rsidRPr="00AF0A09" w:rsidRDefault="00B443CC" w:rsidP="009C1FF9">
            <w:pPr>
              <w:ind w:left="48" w:right="48"/>
              <w:jc w:val="both"/>
              <w:rPr>
                <w:rFonts w:cs="Times New Roman"/>
                <w:szCs w:val="24"/>
              </w:rPr>
            </w:pPr>
          </w:p>
          <w:p w14:paraId="5281A32E" w14:textId="77777777" w:rsidR="00B443CC" w:rsidRPr="00AF0A09" w:rsidRDefault="00B443CC" w:rsidP="009C1FF9">
            <w:pPr>
              <w:ind w:left="48" w:right="48"/>
              <w:jc w:val="both"/>
              <w:rPr>
                <w:rFonts w:cs="Times New Roman"/>
                <w:szCs w:val="24"/>
              </w:rPr>
            </w:pPr>
            <w:r w:rsidRPr="00AF0A09">
              <w:rPr>
                <w:rFonts w:cs="Times New Roman"/>
                <w:szCs w:val="24"/>
              </w:rPr>
              <w:t>Thể tích khí hydrogen thu được ở 25 </w:t>
            </w:r>
            <w:r w:rsidRPr="00AF0A09">
              <w:rPr>
                <w:rFonts w:cs="Times New Roman"/>
                <w:szCs w:val="24"/>
                <w:vertAlign w:val="superscript"/>
              </w:rPr>
              <w:t>o</w:t>
            </w:r>
            <w:r w:rsidRPr="00AF0A09">
              <w:rPr>
                <w:rFonts w:cs="Times New Roman"/>
                <w:szCs w:val="24"/>
              </w:rPr>
              <w:t>C, 1 bar (tức điều kiện chuẩn) là:</w:t>
            </w:r>
          </w:p>
          <w:p w14:paraId="525E0D14" w14:textId="77777777" w:rsidR="00B443CC" w:rsidRPr="00AF0A09" w:rsidRDefault="00B443CC" w:rsidP="009C1FF9">
            <w:pPr>
              <w:ind w:left="48" w:right="48"/>
              <w:jc w:val="both"/>
              <w:rPr>
                <w:rFonts w:cs="Times New Roman"/>
                <w:szCs w:val="24"/>
              </w:rPr>
            </w:pPr>
            <w:r w:rsidRPr="00AF0A09">
              <w:rPr>
                <w:rFonts w:cs="Times New Roman"/>
                <w:szCs w:val="24"/>
              </w:rPr>
              <w:t>V</w:t>
            </w:r>
            <w:r w:rsidRPr="00AF0A09">
              <w:rPr>
                <w:rFonts w:cs="Times New Roman"/>
                <w:szCs w:val="24"/>
                <w:vertAlign w:val="subscript"/>
              </w:rPr>
              <w:t>H2</w:t>
            </w:r>
            <w:r w:rsidRPr="00AF0A09">
              <w:rPr>
                <w:rFonts w:cs="Times New Roman"/>
                <w:szCs w:val="24"/>
              </w:rPr>
              <w:t xml:space="preserve"> = n</w:t>
            </w:r>
            <w:r w:rsidRPr="00AF0A09">
              <w:rPr>
                <w:rFonts w:cs="Times New Roman"/>
                <w:szCs w:val="24"/>
                <w:vertAlign w:val="subscript"/>
              </w:rPr>
              <w:t>H2</w:t>
            </w:r>
            <w:r w:rsidRPr="00AF0A09">
              <w:rPr>
                <w:rFonts w:cs="Times New Roman"/>
                <w:szCs w:val="24"/>
              </w:rPr>
              <w:t>.24,79 =  0,01 . 24,79 = 0,2479 lít.</w:t>
            </w:r>
          </w:p>
          <w:p w14:paraId="7D288B48" w14:textId="77777777" w:rsidR="00B443CC" w:rsidRPr="00AF0A09" w:rsidRDefault="00B443CC" w:rsidP="009C1FF9">
            <w:pPr>
              <w:pStyle w:val="NormalWeb"/>
              <w:spacing w:before="0" w:beforeAutospacing="0" w:after="0" w:afterAutospacing="0"/>
              <w:ind w:right="48"/>
              <w:jc w:val="both"/>
            </w:pPr>
            <w:r w:rsidRPr="00AF0A09">
              <w:rPr>
                <w:i/>
              </w:rPr>
              <w:t xml:space="preserve">2, </w:t>
            </w:r>
          </w:p>
          <w:p w14:paraId="17745340" w14:textId="77777777" w:rsidR="00B443CC" w:rsidRPr="00AF0A09" w:rsidRDefault="00B443CC" w:rsidP="009C1FF9">
            <w:pPr>
              <w:pStyle w:val="NormalWeb"/>
              <w:spacing w:before="0" w:beforeAutospacing="0" w:after="0" w:afterAutospacing="0"/>
              <w:ind w:right="48"/>
              <w:jc w:val="both"/>
            </w:pPr>
            <w:r w:rsidRPr="00AF0A09">
              <w:t>- Theo phương trình:</w:t>
            </w:r>
          </w:p>
          <w:p w14:paraId="64AA8F19" w14:textId="77777777" w:rsidR="00B443CC" w:rsidRPr="00AF0A09" w:rsidRDefault="00B443CC" w:rsidP="009C1FF9">
            <w:pPr>
              <w:pStyle w:val="NormalWeb"/>
              <w:spacing w:before="0" w:beforeAutospacing="0" w:after="0" w:afterAutospacing="0"/>
              <w:ind w:left="48" w:right="48"/>
              <w:jc w:val="both"/>
            </w:pPr>
            <w:r w:rsidRPr="00AF0A09">
              <w:rPr>
                <w:i/>
              </w:rPr>
              <w:t xml:space="preserve">           </w:t>
            </w:r>
            <w:r w:rsidRPr="00AF0A09">
              <w:t>n</w:t>
            </w:r>
            <w:r w:rsidRPr="00AF0A09">
              <w:rPr>
                <w:vertAlign w:val="subscript"/>
              </w:rPr>
              <w:t>H2</w:t>
            </w:r>
            <w:r w:rsidRPr="00AF0A09">
              <w:t xml:space="preserve"> = n</w:t>
            </w:r>
            <w:r w:rsidRPr="00AF0A09">
              <w:rPr>
                <w:vertAlign w:val="subscript"/>
              </w:rPr>
              <w:t>MgSO4</w:t>
            </w:r>
            <w:r w:rsidRPr="00AF0A09">
              <w:t xml:space="preserve"> = 0,02 mol. </w:t>
            </w:r>
          </w:p>
          <w:p w14:paraId="7E408B8B" w14:textId="77777777" w:rsidR="00B443CC" w:rsidRPr="00AF0A09" w:rsidRDefault="00B443CC" w:rsidP="009C1FF9">
            <w:pPr>
              <w:pStyle w:val="NormalWeb"/>
              <w:spacing w:before="0" w:beforeAutospacing="0" w:after="0" w:afterAutospacing="0"/>
              <w:ind w:left="48" w:right="48"/>
              <w:jc w:val="both"/>
            </w:pPr>
            <w:r w:rsidRPr="00AF0A09">
              <w:t>Thể tích khí H</w:t>
            </w:r>
            <w:r w:rsidRPr="00AF0A09">
              <w:rPr>
                <w:vertAlign w:val="subscript"/>
              </w:rPr>
              <w:t>2</w:t>
            </w:r>
            <w:r w:rsidRPr="00AF0A09">
              <w:t> thu được ở 25 </w:t>
            </w:r>
            <w:r w:rsidRPr="00AF0A09">
              <w:rPr>
                <w:vertAlign w:val="superscript"/>
              </w:rPr>
              <w:t>o</w:t>
            </w:r>
            <w:r w:rsidRPr="00AF0A09">
              <w:t>C , 1 bar (tức điều kiện chuẩn) là:</w:t>
            </w:r>
          </w:p>
          <w:p w14:paraId="0D364F0E" w14:textId="77777777" w:rsidR="00B443CC" w:rsidRPr="00AF0A09" w:rsidRDefault="00B443CC" w:rsidP="009C1FF9">
            <w:pPr>
              <w:ind w:left="48" w:right="48"/>
              <w:jc w:val="both"/>
              <w:rPr>
                <w:rFonts w:cs="Times New Roman"/>
                <w:szCs w:val="24"/>
              </w:rPr>
            </w:pPr>
            <w:r w:rsidRPr="00AF0A09">
              <w:rPr>
                <w:rFonts w:cs="Times New Roman"/>
                <w:szCs w:val="24"/>
              </w:rPr>
              <w:t>V</w:t>
            </w:r>
            <w:r w:rsidRPr="00AF0A09">
              <w:rPr>
                <w:rFonts w:cs="Times New Roman"/>
                <w:szCs w:val="24"/>
                <w:vertAlign w:val="subscript"/>
              </w:rPr>
              <w:t>H2</w:t>
            </w:r>
            <w:r w:rsidRPr="00AF0A09">
              <w:rPr>
                <w:rFonts w:cs="Times New Roman"/>
                <w:szCs w:val="24"/>
              </w:rPr>
              <w:t xml:space="preserve"> = n</w:t>
            </w:r>
            <w:r w:rsidRPr="00AF0A09">
              <w:rPr>
                <w:rFonts w:cs="Times New Roman"/>
                <w:szCs w:val="24"/>
                <w:vertAlign w:val="subscript"/>
              </w:rPr>
              <w:t>H2</w:t>
            </w:r>
            <w:r w:rsidRPr="00AF0A09">
              <w:rPr>
                <w:rFonts w:cs="Times New Roman"/>
                <w:szCs w:val="24"/>
              </w:rPr>
              <w:t>.24,79 =  0,02 . 24,79 = 0,4958 lít.</w:t>
            </w:r>
          </w:p>
          <w:p w14:paraId="778393CA" w14:textId="77777777" w:rsidR="00B443CC" w:rsidRPr="00AF0A09" w:rsidRDefault="00B443CC" w:rsidP="009C1FF9">
            <w:pPr>
              <w:ind w:right="48"/>
              <w:jc w:val="both"/>
              <w:rPr>
                <w:rFonts w:cs="Times New Roman"/>
                <w:b/>
                <w:i/>
                <w:szCs w:val="24"/>
              </w:rPr>
            </w:pPr>
            <w:r w:rsidRPr="00AF0A09">
              <w:rPr>
                <w:rFonts w:cs="Times New Roman"/>
                <w:b/>
                <w:i/>
                <w:szCs w:val="24"/>
              </w:rPr>
              <w:t>Các bước giải bài tập tính theo phương trình hóa học.</w:t>
            </w:r>
          </w:p>
          <w:p w14:paraId="0DC9A612" w14:textId="77777777" w:rsidR="00B443CC" w:rsidRPr="00AF0A09" w:rsidRDefault="00B443CC" w:rsidP="009C1FF9">
            <w:pPr>
              <w:ind w:right="48"/>
              <w:jc w:val="both"/>
              <w:rPr>
                <w:rFonts w:cs="Times New Roman"/>
                <w:i/>
                <w:szCs w:val="24"/>
              </w:rPr>
            </w:pPr>
            <w:r w:rsidRPr="00AF0A09">
              <w:rPr>
                <w:rFonts w:cs="Times New Roman"/>
                <w:b/>
                <w:i/>
                <w:szCs w:val="24"/>
              </w:rPr>
              <w:t>Bước 1:</w:t>
            </w:r>
            <w:r w:rsidRPr="00AF0A09">
              <w:rPr>
                <w:rFonts w:cs="Times New Roman"/>
                <w:szCs w:val="24"/>
              </w:rPr>
              <w:t xml:space="preserve"> Quy đổi số liệu (tính số mol chất tham gia hoặc chất sản phẩm từ số liệu bài cho) </w:t>
            </w:r>
            <w:r w:rsidRPr="00AF0A09">
              <w:rPr>
                <w:rFonts w:cs="Times New Roman"/>
                <w:i/>
                <w:szCs w:val="24"/>
              </w:rPr>
              <w:t xml:space="preserve">(Dựa vào công thức n = m/M hoặc </w:t>
            </w:r>
          </w:p>
          <w:p w14:paraId="0BF4B36B" w14:textId="77777777" w:rsidR="00B443CC" w:rsidRPr="00AF0A09" w:rsidRDefault="00B443CC" w:rsidP="009C1FF9">
            <w:pPr>
              <w:ind w:right="48"/>
              <w:jc w:val="both"/>
              <w:rPr>
                <w:rFonts w:cs="Times New Roman"/>
                <w:szCs w:val="24"/>
              </w:rPr>
            </w:pPr>
            <w:r w:rsidRPr="00AF0A09">
              <w:rPr>
                <w:rFonts w:cs="Times New Roman"/>
                <w:i/>
                <w:szCs w:val="24"/>
              </w:rPr>
              <w:t>n = V/24,79)</w:t>
            </w:r>
          </w:p>
          <w:p w14:paraId="4593D029" w14:textId="77777777" w:rsidR="00B443CC" w:rsidRPr="00AF0A09" w:rsidRDefault="00B443CC" w:rsidP="009C1FF9">
            <w:pPr>
              <w:ind w:right="48"/>
              <w:jc w:val="both"/>
              <w:rPr>
                <w:rFonts w:cs="Times New Roman"/>
                <w:szCs w:val="24"/>
              </w:rPr>
            </w:pPr>
            <w:r w:rsidRPr="00AF0A09">
              <w:rPr>
                <w:rFonts w:cs="Times New Roman"/>
                <w:b/>
                <w:i/>
                <w:szCs w:val="24"/>
              </w:rPr>
              <w:t>Bước 2:</w:t>
            </w:r>
            <w:r w:rsidRPr="00AF0A09">
              <w:rPr>
                <w:rFonts w:cs="Times New Roman"/>
                <w:szCs w:val="24"/>
              </w:rPr>
              <w:t xml:space="preserve"> Viết và cân bằng phương trình phản ứng.</w:t>
            </w:r>
          </w:p>
          <w:p w14:paraId="52A588E3" w14:textId="77777777" w:rsidR="00B443CC" w:rsidRPr="00AF0A09" w:rsidRDefault="00B443CC" w:rsidP="009C1FF9">
            <w:pPr>
              <w:ind w:right="48"/>
              <w:jc w:val="both"/>
              <w:rPr>
                <w:rFonts w:cs="Times New Roman"/>
                <w:szCs w:val="24"/>
              </w:rPr>
            </w:pPr>
            <w:r w:rsidRPr="00AF0A09">
              <w:rPr>
                <w:rFonts w:cs="Times New Roman"/>
                <w:b/>
                <w:i/>
                <w:szCs w:val="24"/>
              </w:rPr>
              <w:t>Bước 3:</w:t>
            </w:r>
            <w:r w:rsidRPr="00AF0A09">
              <w:rPr>
                <w:rFonts w:cs="Times New Roman"/>
                <w:szCs w:val="24"/>
              </w:rPr>
              <w:t xml:space="preserve"> Tìm số mol của các chất cần tính toán dựa vào tỉ lệ của các chất có trong phương trình phản ứng và số mol chất mà đề bài cho.</w:t>
            </w:r>
          </w:p>
          <w:p w14:paraId="33815E0F" w14:textId="77777777" w:rsidR="00B443CC" w:rsidRPr="00AF0A09" w:rsidRDefault="00B443CC" w:rsidP="009C1FF9">
            <w:pPr>
              <w:ind w:right="48"/>
              <w:jc w:val="both"/>
              <w:rPr>
                <w:rFonts w:cs="Times New Roman"/>
                <w:i/>
                <w:szCs w:val="24"/>
              </w:rPr>
            </w:pPr>
            <w:r w:rsidRPr="00AF0A09">
              <w:rPr>
                <w:rFonts w:cs="Times New Roman"/>
                <w:b/>
                <w:i/>
                <w:szCs w:val="24"/>
              </w:rPr>
              <w:t>Bước 4:</w:t>
            </w:r>
            <w:r w:rsidRPr="00AF0A09">
              <w:rPr>
                <w:rFonts w:cs="Times New Roman"/>
                <w:szCs w:val="24"/>
              </w:rPr>
              <w:t xml:space="preserve"> Đổi số mol của các chất vừa tìm được ra các số liệu theo yêu cầu của đề bài. </w:t>
            </w:r>
            <w:r w:rsidRPr="00AF0A09">
              <w:rPr>
                <w:rFonts w:cs="Times New Roman"/>
                <w:i/>
                <w:szCs w:val="24"/>
              </w:rPr>
              <w:t xml:space="preserve">(Dựa vào công thức m = n.M hoặc </w:t>
            </w:r>
          </w:p>
          <w:p w14:paraId="05022704" w14:textId="77777777" w:rsidR="00B443CC" w:rsidRPr="00AF0A09" w:rsidRDefault="00B443CC" w:rsidP="009C1FF9">
            <w:pPr>
              <w:ind w:right="48"/>
              <w:jc w:val="both"/>
              <w:rPr>
                <w:rFonts w:cs="Times New Roman"/>
                <w:szCs w:val="24"/>
              </w:rPr>
            </w:pPr>
            <w:r w:rsidRPr="00AF0A09">
              <w:rPr>
                <w:rFonts w:cs="Times New Roman"/>
                <w:i/>
                <w:szCs w:val="24"/>
              </w:rPr>
              <w:lastRenderedPageBreak/>
              <w:t>V = n . 24,79)</w:t>
            </w:r>
          </w:p>
        </w:tc>
      </w:tr>
    </w:tbl>
    <w:p w14:paraId="0669DB68" w14:textId="77777777" w:rsidR="00B443CC" w:rsidRPr="00AF0A09" w:rsidRDefault="00B443CC" w:rsidP="009C1FF9">
      <w:pPr>
        <w:spacing w:after="0" w:line="240" w:lineRule="auto"/>
        <w:jc w:val="both"/>
        <w:rPr>
          <w:rFonts w:ascii="Times New Roman" w:eastAsia="Times New Roman" w:hAnsi="Times New Roman" w:cs="Times New Roman"/>
          <w:b/>
          <w:bCs/>
          <w:sz w:val="24"/>
          <w:szCs w:val="24"/>
        </w:rPr>
      </w:pPr>
    </w:p>
    <w:p w14:paraId="2612C65A"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3: Tìm hiểu khái niệm hiệu suất phản ứng.</w:t>
      </w:r>
    </w:p>
    <w:p w14:paraId="39502C8F"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Nêu được khái niệm hiệu suất phản ứng.</w:t>
      </w:r>
    </w:p>
    <w:p w14:paraId="53CA36D3"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nghiên cứu thông tin SGK /29 để hình thành kiến thức về hiệu suất phản ứng.</w:t>
      </w:r>
    </w:p>
    <w:p w14:paraId="0FA6246E"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73D05963"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0" w:type="auto"/>
        <w:tblLook w:val="04A0" w:firstRow="1" w:lastRow="0" w:firstColumn="1" w:lastColumn="0" w:noHBand="0" w:noVBand="1"/>
      </w:tblPr>
      <w:tblGrid>
        <w:gridCol w:w="6062"/>
        <w:gridCol w:w="3685"/>
      </w:tblGrid>
      <w:tr w:rsidR="009C1FF9" w:rsidRPr="00AF0A09" w14:paraId="6998B811" w14:textId="77777777" w:rsidTr="00693BA4">
        <w:tc>
          <w:tcPr>
            <w:tcW w:w="6062" w:type="dxa"/>
            <w:vAlign w:val="center"/>
          </w:tcPr>
          <w:p w14:paraId="1B022B78"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3685" w:type="dxa"/>
            <w:vAlign w:val="center"/>
          </w:tcPr>
          <w:p w14:paraId="3D4A61DA"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43B4D3A9" w14:textId="77777777" w:rsidTr="00693BA4">
        <w:tc>
          <w:tcPr>
            <w:tcW w:w="6062" w:type="dxa"/>
          </w:tcPr>
          <w:p w14:paraId="22DA5625"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2D27877C" w14:textId="77777777" w:rsidR="00B443CC" w:rsidRPr="00AF0A09" w:rsidRDefault="00B443CC" w:rsidP="009C1FF9">
            <w:pPr>
              <w:pStyle w:val="ListParagraph"/>
              <w:ind w:left="0"/>
              <w:jc w:val="both"/>
            </w:pPr>
            <w:r w:rsidRPr="00AF0A09">
              <w:rPr>
                <w:rFonts w:eastAsia="Arial"/>
              </w:rPr>
              <w:t>- GV cho HS đọc thông tin SGK/29 tìm hiểu về hiệu suất phản ứng</w:t>
            </w:r>
          </w:p>
          <w:p w14:paraId="608562CE" w14:textId="77777777" w:rsidR="00B443CC" w:rsidRPr="00AF0A09" w:rsidRDefault="00B443CC" w:rsidP="009C1FF9">
            <w:pPr>
              <w:jc w:val="both"/>
              <w:rPr>
                <w:rFonts w:cs="Times New Roman"/>
                <w:iCs/>
                <w:szCs w:val="24"/>
              </w:rPr>
            </w:pPr>
            <w:r w:rsidRPr="00AF0A09">
              <w:rPr>
                <w:rFonts w:cs="Times New Roman"/>
                <w:iCs/>
                <w:szCs w:val="24"/>
              </w:rPr>
              <w:t>- HS đưa ra khái niệm về hiệu suất phản ứng, mối quan hệ giữa lượng chất tham gia phản ứng và lượng chất sản phẩm đối với hiệu suất của phản ứng.</w:t>
            </w:r>
          </w:p>
          <w:p w14:paraId="782C72F7" w14:textId="77777777" w:rsidR="00B443CC" w:rsidRPr="00AF0A09" w:rsidRDefault="00B443CC" w:rsidP="009C1FF9">
            <w:pPr>
              <w:jc w:val="both"/>
              <w:rPr>
                <w:rFonts w:cs="Times New Roman"/>
                <w:iCs/>
                <w:szCs w:val="24"/>
              </w:rPr>
            </w:pPr>
            <w:r w:rsidRPr="00AF0A09">
              <w:rPr>
                <w:rFonts w:cs="Times New Roman"/>
                <w:iCs/>
                <w:szCs w:val="24"/>
              </w:rPr>
              <w:t>- GV cho HS thảo luận nhóm theo bàn thực hiện hoạt động SGK/29:</w:t>
            </w:r>
          </w:p>
          <w:p w14:paraId="5C4370C7" w14:textId="77777777" w:rsidR="00B443CC" w:rsidRPr="00AF0A09" w:rsidRDefault="00B443CC" w:rsidP="009C1FF9">
            <w:pPr>
              <w:ind w:left="48" w:right="48"/>
              <w:jc w:val="both"/>
              <w:rPr>
                <w:rFonts w:cs="Times New Roman"/>
                <w:i/>
                <w:szCs w:val="24"/>
              </w:rPr>
            </w:pPr>
            <w:r w:rsidRPr="00AF0A09">
              <w:rPr>
                <w:rFonts w:cs="Times New Roman"/>
                <w:i/>
                <w:szCs w:val="24"/>
              </w:rPr>
              <w:t>Khi nung nóng KClO</w:t>
            </w:r>
            <w:r w:rsidRPr="00AF0A09">
              <w:rPr>
                <w:rFonts w:cs="Times New Roman"/>
                <w:i/>
                <w:szCs w:val="24"/>
                <w:vertAlign w:val="subscript"/>
              </w:rPr>
              <w:t>3</w:t>
            </w:r>
            <w:r w:rsidRPr="00AF0A09">
              <w:rPr>
                <w:rFonts w:cs="Times New Roman"/>
                <w:i/>
                <w:szCs w:val="24"/>
              </w:rPr>
              <w:t> xảy ra phản ứng hoá học sau (phản ứng nhiệt phân):  2KClO</w:t>
            </w:r>
            <w:r w:rsidRPr="00AF0A09">
              <w:rPr>
                <w:rFonts w:cs="Times New Roman"/>
                <w:i/>
                <w:szCs w:val="24"/>
                <w:vertAlign w:val="subscript"/>
              </w:rPr>
              <w:t>3</w:t>
            </w:r>
            <w:r w:rsidRPr="00AF0A09">
              <w:rPr>
                <w:rFonts w:cs="Times New Roman"/>
                <w:i/>
                <w:szCs w:val="24"/>
              </w:rPr>
              <w:t> </w:t>
            </w:r>
            <w:r w:rsidRPr="00AF0A09">
              <w:rPr>
                <w:rFonts w:cs="Times New Roman"/>
                <w:i/>
                <w:szCs w:val="24"/>
                <w:bdr w:val="none" w:sz="0" w:space="0" w:color="auto" w:frame="1"/>
              </w:rPr>
              <w:t>→</w:t>
            </w:r>
            <w:r w:rsidRPr="00AF0A09">
              <w:rPr>
                <w:rFonts w:cs="Times New Roman"/>
                <w:i/>
                <w:szCs w:val="24"/>
              </w:rPr>
              <w:t> 2KCl + 3O</w:t>
            </w:r>
            <w:r w:rsidRPr="00AF0A09">
              <w:rPr>
                <w:rFonts w:cs="Times New Roman"/>
                <w:i/>
                <w:szCs w:val="24"/>
                <w:vertAlign w:val="subscript"/>
              </w:rPr>
              <w:t>2</w:t>
            </w:r>
          </w:p>
          <w:p w14:paraId="224A76A9" w14:textId="77777777" w:rsidR="00B443CC" w:rsidRPr="00AF0A09" w:rsidRDefault="00B443CC" w:rsidP="009C1FF9">
            <w:pPr>
              <w:ind w:left="48" w:right="48"/>
              <w:jc w:val="both"/>
              <w:rPr>
                <w:rFonts w:cs="Times New Roman"/>
                <w:i/>
                <w:szCs w:val="24"/>
              </w:rPr>
            </w:pPr>
            <w:r w:rsidRPr="00AF0A09">
              <w:rPr>
                <w:rFonts w:cs="Times New Roman"/>
                <w:i/>
                <w:szCs w:val="24"/>
              </w:rPr>
              <w:t>Biết rằng hiệu suất phản ứng nhỏ hơn 100%.</w:t>
            </w:r>
          </w:p>
          <w:p w14:paraId="1DB6E83F" w14:textId="77777777" w:rsidR="00B443CC" w:rsidRPr="00AF0A09" w:rsidRDefault="00B443CC" w:rsidP="009C1FF9">
            <w:pPr>
              <w:ind w:left="48" w:right="48"/>
              <w:jc w:val="both"/>
              <w:rPr>
                <w:rFonts w:cs="Times New Roman"/>
                <w:i/>
                <w:szCs w:val="24"/>
              </w:rPr>
            </w:pPr>
            <w:r w:rsidRPr="00AF0A09">
              <w:rPr>
                <w:rFonts w:cs="Times New Roman"/>
                <w:i/>
                <w:szCs w:val="24"/>
              </w:rPr>
              <w:t>Hãy chọn các từ/cụm từ (</w:t>
            </w:r>
            <w:r w:rsidRPr="00AF0A09">
              <w:rPr>
                <w:rFonts w:cs="Times New Roman"/>
                <w:b/>
                <w:i/>
                <w:szCs w:val="24"/>
              </w:rPr>
              <w:t>lớn hơn, nhỏ hơn, bằng</w:t>
            </w:r>
            <w:r w:rsidRPr="00AF0A09">
              <w:rPr>
                <w:rFonts w:cs="Times New Roman"/>
                <w:i/>
                <w:szCs w:val="24"/>
              </w:rPr>
              <w:t>) phù hợp với nội dung còn thiếu trong các câu sau:</w:t>
            </w:r>
          </w:p>
          <w:p w14:paraId="0CF86ADE" w14:textId="77777777" w:rsidR="00B443CC" w:rsidRPr="00AF0A09" w:rsidRDefault="00B443CC" w:rsidP="009C1FF9">
            <w:pPr>
              <w:ind w:left="48" w:right="48"/>
              <w:jc w:val="both"/>
              <w:rPr>
                <w:rFonts w:cs="Times New Roman"/>
                <w:i/>
                <w:szCs w:val="24"/>
              </w:rPr>
            </w:pPr>
            <w:r w:rsidRPr="00AF0A09">
              <w:rPr>
                <w:rFonts w:cs="Times New Roman"/>
                <w:i/>
                <w:szCs w:val="24"/>
              </w:rPr>
              <w:t>- Khi nhiệt phân 1 mol KClO</w:t>
            </w:r>
            <w:r w:rsidRPr="00AF0A09">
              <w:rPr>
                <w:rFonts w:cs="Times New Roman"/>
                <w:i/>
                <w:szCs w:val="24"/>
                <w:vertAlign w:val="subscript"/>
              </w:rPr>
              <w:t>3</w:t>
            </w:r>
            <w:r w:rsidRPr="00AF0A09">
              <w:rPr>
                <w:rFonts w:cs="Times New Roman"/>
                <w:i/>
                <w:szCs w:val="24"/>
              </w:rPr>
              <w:t> thì thu được số mol O</w:t>
            </w:r>
            <w:r w:rsidRPr="00AF0A09">
              <w:rPr>
                <w:rFonts w:cs="Times New Roman"/>
                <w:i/>
                <w:szCs w:val="24"/>
                <w:vertAlign w:val="subscript"/>
              </w:rPr>
              <w:t>2</w:t>
            </w:r>
            <w:r w:rsidRPr="00AF0A09">
              <w:rPr>
                <w:rFonts w:cs="Times New Roman"/>
                <w:i/>
                <w:szCs w:val="24"/>
              </w:rPr>
              <w:t> … (1) … 1,5 mol.</w:t>
            </w:r>
          </w:p>
          <w:p w14:paraId="3128800B" w14:textId="77777777" w:rsidR="00B443CC" w:rsidRPr="00AF0A09" w:rsidRDefault="00B443CC" w:rsidP="009C1FF9">
            <w:pPr>
              <w:ind w:left="48" w:right="48"/>
              <w:jc w:val="both"/>
              <w:rPr>
                <w:rFonts w:cs="Times New Roman"/>
                <w:i/>
                <w:szCs w:val="24"/>
              </w:rPr>
            </w:pPr>
            <w:r w:rsidRPr="00AF0A09">
              <w:rPr>
                <w:rFonts w:cs="Times New Roman"/>
                <w:i/>
                <w:szCs w:val="24"/>
              </w:rPr>
              <w:t>- Để thu được 0,3 mol O</w:t>
            </w:r>
            <w:r w:rsidRPr="00AF0A09">
              <w:rPr>
                <w:rFonts w:cs="Times New Roman"/>
                <w:i/>
                <w:szCs w:val="24"/>
                <w:vertAlign w:val="subscript"/>
              </w:rPr>
              <w:t>2</w:t>
            </w:r>
            <w:r w:rsidRPr="00AF0A09">
              <w:rPr>
                <w:rFonts w:cs="Times New Roman"/>
                <w:i/>
                <w:szCs w:val="24"/>
              </w:rPr>
              <w:t> thì cần số mol KClO</w:t>
            </w:r>
            <w:r w:rsidRPr="00AF0A09">
              <w:rPr>
                <w:rFonts w:cs="Times New Roman"/>
                <w:i/>
                <w:szCs w:val="24"/>
                <w:vertAlign w:val="subscript"/>
              </w:rPr>
              <w:t>3</w:t>
            </w:r>
            <w:r w:rsidRPr="00AF0A09">
              <w:rPr>
                <w:rFonts w:cs="Times New Roman"/>
                <w:i/>
                <w:szCs w:val="24"/>
              </w:rPr>
              <w:t> … (2) … 0,2 mol.</w:t>
            </w:r>
          </w:p>
          <w:p w14:paraId="79C50514" w14:textId="77777777" w:rsidR="00B443CC" w:rsidRPr="00AF0A09" w:rsidRDefault="00B443CC" w:rsidP="009C1FF9">
            <w:pPr>
              <w:jc w:val="both"/>
              <w:rPr>
                <w:rFonts w:cs="Times New Roman"/>
                <w:b/>
                <w:szCs w:val="24"/>
                <w:lang w:val="nl-NL"/>
              </w:rPr>
            </w:pPr>
            <w:r w:rsidRPr="00AF0A09">
              <w:rPr>
                <w:rFonts w:cs="Times New Roman"/>
                <w:b/>
                <w:szCs w:val="24"/>
                <w:lang w:val="nl-NL"/>
              </w:rPr>
              <w:t>Bước 2: HS thực hiện nhiệm vụ học tập</w:t>
            </w:r>
          </w:p>
          <w:p w14:paraId="1660BD5D" w14:textId="77777777" w:rsidR="00B443CC" w:rsidRPr="00AF0A09" w:rsidRDefault="00B443CC" w:rsidP="009C1FF9">
            <w:pPr>
              <w:jc w:val="both"/>
              <w:rPr>
                <w:rFonts w:cs="Times New Roman"/>
                <w:iCs/>
                <w:szCs w:val="24"/>
              </w:rPr>
            </w:pPr>
            <w:r w:rsidRPr="00AF0A09">
              <w:rPr>
                <w:rFonts w:eastAsia="Arial" w:cs="Times New Roman"/>
                <w:szCs w:val="24"/>
              </w:rPr>
              <w:t xml:space="preserve">- HS cá nhân nghiên cứu thông tin SGK/29  đưa ra </w:t>
            </w:r>
            <w:r w:rsidRPr="00AF0A09">
              <w:rPr>
                <w:rFonts w:cs="Times New Roman"/>
                <w:iCs/>
                <w:szCs w:val="24"/>
              </w:rPr>
              <w:t>khái niệm về hiệu suất phản ứng, mối quan hệ giữa lượng chất tham gia phản ứng và lượng chất sản phẩm đối với hiệu suất của phản ứng.</w:t>
            </w:r>
          </w:p>
          <w:p w14:paraId="184D5E3F" w14:textId="77777777" w:rsidR="00B443CC" w:rsidRPr="00AF0A09" w:rsidRDefault="00B443CC" w:rsidP="009C1FF9">
            <w:pPr>
              <w:jc w:val="both"/>
              <w:rPr>
                <w:rFonts w:cs="Times New Roman"/>
                <w:iCs/>
                <w:szCs w:val="24"/>
              </w:rPr>
            </w:pPr>
            <w:r w:rsidRPr="00AF0A09">
              <w:rPr>
                <w:rFonts w:cs="Times New Roman"/>
                <w:iCs/>
                <w:szCs w:val="24"/>
              </w:rPr>
              <w:t>- HS hoạt động nhóm thực hiện hoạt động.</w:t>
            </w:r>
          </w:p>
          <w:p w14:paraId="6B2558F9"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12D32A3E" w14:textId="77777777" w:rsidR="00B443CC" w:rsidRPr="00AF0A09" w:rsidRDefault="00B443CC" w:rsidP="009C1FF9">
            <w:pPr>
              <w:jc w:val="both"/>
              <w:rPr>
                <w:rFonts w:eastAsia="Arial" w:cs="Times New Roman"/>
                <w:szCs w:val="24"/>
              </w:rPr>
            </w:pPr>
            <w:r w:rsidRPr="00AF0A09">
              <w:rPr>
                <w:rFonts w:eastAsia="Arial" w:cs="Times New Roman"/>
                <w:szCs w:val="24"/>
              </w:rPr>
              <w:t xml:space="preserve">- HS cá nhân đưa ra kết luận. </w:t>
            </w:r>
          </w:p>
          <w:p w14:paraId="4A0841A6"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nhóm báo cáo kết quả hoạt động.</w:t>
            </w:r>
          </w:p>
          <w:p w14:paraId="39CB4ED4" w14:textId="77777777" w:rsidR="00B443CC" w:rsidRPr="00AF0A09" w:rsidRDefault="00B443CC" w:rsidP="009C1FF9">
            <w:pPr>
              <w:jc w:val="both"/>
              <w:rPr>
                <w:rFonts w:eastAsia="Arial" w:cs="Times New Roman"/>
                <w:szCs w:val="24"/>
              </w:rPr>
            </w:pPr>
            <w:r w:rsidRPr="00AF0A09">
              <w:rPr>
                <w:rFonts w:eastAsia="Arial" w:cs="Times New Roman"/>
                <w:szCs w:val="24"/>
              </w:rPr>
              <w:t>- HS khác theo dõi, nhận xét, bổ sung.</w:t>
            </w:r>
          </w:p>
          <w:p w14:paraId="479BE678"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2E56010" w14:textId="77777777" w:rsidR="00B443CC" w:rsidRPr="00AF0A09" w:rsidRDefault="00B443CC"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685" w:type="dxa"/>
          </w:tcPr>
          <w:p w14:paraId="74A310D0" w14:textId="77777777" w:rsidR="00B443CC" w:rsidRPr="00AF0A09" w:rsidRDefault="00B443CC" w:rsidP="009C1FF9">
            <w:pPr>
              <w:rPr>
                <w:rFonts w:eastAsia="Calibri" w:cs="Times New Roman"/>
                <w:b/>
                <w:szCs w:val="24"/>
              </w:rPr>
            </w:pPr>
            <w:r w:rsidRPr="00AF0A09">
              <w:rPr>
                <w:rFonts w:eastAsia="Calibri" w:cs="Times New Roman"/>
                <w:b/>
                <w:szCs w:val="24"/>
              </w:rPr>
              <w:t>II. Hiệu suất phản ứng:</w:t>
            </w:r>
          </w:p>
          <w:p w14:paraId="2EC8F4F3" w14:textId="77777777" w:rsidR="00B443CC" w:rsidRPr="00AF0A09" w:rsidRDefault="00B443CC" w:rsidP="009C1FF9">
            <w:pPr>
              <w:contextualSpacing/>
              <w:jc w:val="both"/>
              <w:rPr>
                <w:rFonts w:eastAsia="Calibri" w:cs="Times New Roman"/>
                <w:b/>
                <w:i/>
                <w:iCs/>
                <w:szCs w:val="24"/>
              </w:rPr>
            </w:pPr>
            <w:r w:rsidRPr="00AF0A09">
              <w:rPr>
                <w:rFonts w:eastAsia="Calibri" w:cs="Times New Roman"/>
                <w:b/>
                <w:i/>
                <w:iCs/>
                <w:szCs w:val="24"/>
              </w:rPr>
              <w:t>1, Khái niệm hiệu suất phản ứng</w:t>
            </w:r>
          </w:p>
          <w:p w14:paraId="6E69CBA4" w14:textId="77777777" w:rsidR="00B443CC" w:rsidRPr="00AF0A09" w:rsidRDefault="00B443CC" w:rsidP="009C1FF9">
            <w:pPr>
              <w:pStyle w:val="ListParagraph"/>
              <w:ind w:left="0"/>
              <w:jc w:val="both"/>
              <w:rPr>
                <w:bCs/>
              </w:rPr>
            </w:pPr>
          </w:p>
          <w:p w14:paraId="6BB649B6" w14:textId="77777777" w:rsidR="00B443CC" w:rsidRPr="00AF0A09" w:rsidRDefault="00B443CC" w:rsidP="009C1FF9">
            <w:pPr>
              <w:pStyle w:val="ListParagraph"/>
              <w:ind w:left="0"/>
              <w:jc w:val="both"/>
              <w:rPr>
                <w:bCs/>
              </w:rPr>
            </w:pPr>
            <w:r w:rsidRPr="00AF0A09">
              <w:rPr>
                <w:bCs/>
              </w:rPr>
              <w:t>- Xét phản ứng trong trường hợp tổng quát:</w:t>
            </w:r>
          </w:p>
          <w:p w14:paraId="4B36C420" w14:textId="77777777" w:rsidR="00B443CC" w:rsidRPr="00AF0A09" w:rsidRDefault="00B443CC" w:rsidP="009C1FF9">
            <w:pPr>
              <w:pStyle w:val="ListParagraph"/>
              <w:ind w:left="0"/>
              <w:jc w:val="both"/>
              <w:rPr>
                <w:bCs/>
              </w:rPr>
            </w:pPr>
          </w:p>
          <w:p w14:paraId="0F0EE6F4" w14:textId="77777777" w:rsidR="00B443CC" w:rsidRPr="00AF0A09" w:rsidRDefault="00B443CC" w:rsidP="009C1FF9">
            <w:pPr>
              <w:pStyle w:val="ListParagraph"/>
              <w:ind w:left="0"/>
              <w:jc w:val="both"/>
              <w:rPr>
                <w:b/>
                <w:bCs/>
              </w:rPr>
            </w:pPr>
            <w:r w:rsidRPr="00AF0A09">
              <w:rPr>
                <w:bCs/>
              </w:rPr>
              <w:t xml:space="preserve"> </w:t>
            </w:r>
            <w:r w:rsidRPr="00AF0A09">
              <w:rPr>
                <w:b/>
                <w:bCs/>
              </w:rPr>
              <w:t>Chất phản ứng → Sản phẩm</w:t>
            </w:r>
          </w:p>
          <w:p w14:paraId="49BEE4A0" w14:textId="77777777" w:rsidR="00B443CC" w:rsidRPr="00AF0A09" w:rsidRDefault="00B443CC" w:rsidP="009C1FF9">
            <w:pPr>
              <w:pStyle w:val="ListParagraph"/>
              <w:ind w:left="0"/>
              <w:jc w:val="both"/>
              <w:rPr>
                <w:bCs/>
              </w:rPr>
            </w:pPr>
            <w:r w:rsidRPr="00AF0A09">
              <w:rPr>
                <w:bCs/>
              </w:rPr>
              <w:t>- Với hiệu suất phản ứng nhỏ hơn 100% khi đó:</w:t>
            </w:r>
          </w:p>
          <w:p w14:paraId="3B559AA1" w14:textId="77777777" w:rsidR="00B443CC" w:rsidRPr="00AF0A09" w:rsidRDefault="00B443CC" w:rsidP="009C1FF9">
            <w:pPr>
              <w:pStyle w:val="ListParagraph"/>
              <w:ind w:left="0" w:firstLineChars="50" w:firstLine="120"/>
              <w:jc w:val="both"/>
              <w:rPr>
                <w:bCs/>
              </w:rPr>
            </w:pPr>
            <w:r w:rsidRPr="00AF0A09">
              <w:rPr>
                <w:bCs/>
              </w:rPr>
              <w:t>+ Lượng chất phản ứng dùng trên thực tế sẽ lớn hơn lượng tính theo phương trình hóa học (theo lí thuyết)</w:t>
            </w:r>
          </w:p>
          <w:p w14:paraId="5E19D76C" w14:textId="77777777" w:rsidR="00B443CC" w:rsidRPr="00AF0A09" w:rsidRDefault="00B443CC" w:rsidP="009C1FF9">
            <w:pPr>
              <w:pStyle w:val="ListParagraph"/>
              <w:ind w:left="0" w:firstLineChars="50" w:firstLine="120"/>
              <w:jc w:val="both"/>
              <w:rPr>
                <w:bCs/>
              </w:rPr>
            </w:pPr>
            <w:r w:rsidRPr="00AF0A09">
              <w:rPr>
                <w:bCs/>
              </w:rPr>
              <w:t>+ Lượng sản phẩm thu được trên thực tế sẽ nhỏ hơn lượng tính theo phương trình hóa học</w:t>
            </w:r>
          </w:p>
          <w:p w14:paraId="206A2846" w14:textId="77777777" w:rsidR="00B443CC" w:rsidRPr="00AF0A09" w:rsidRDefault="00B443CC" w:rsidP="009C1FF9">
            <w:pPr>
              <w:contextualSpacing/>
              <w:jc w:val="both"/>
              <w:rPr>
                <w:rFonts w:eastAsia="Calibri" w:cs="Times New Roman"/>
                <w:i/>
                <w:iCs/>
                <w:szCs w:val="24"/>
              </w:rPr>
            </w:pPr>
          </w:p>
          <w:p w14:paraId="2397B756" w14:textId="77777777" w:rsidR="00B443CC" w:rsidRPr="00AF0A09" w:rsidRDefault="00B443CC" w:rsidP="009C1FF9">
            <w:pPr>
              <w:contextualSpacing/>
              <w:jc w:val="both"/>
              <w:rPr>
                <w:rFonts w:eastAsia="Calibri" w:cs="Times New Roman"/>
                <w:i/>
                <w:iCs/>
                <w:szCs w:val="24"/>
              </w:rPr>
            </w:pPr>
          </w:p>
          <w:p w14:paraId="0E6110AC" w14:textId="77777777" w:rsidR="00B443CC" w:rsidRPr="00AF0A09" w:rsidRDefault="00B443CC" w:rsidP="009C1FF9">
            <w:pPr>
              <w:contextualSpacing/>
              <w:jc w:val="both"/>
              <w:rPr>
                <w:rFonts w:eastAsia="Calibri" w:cs="Times New Roman"/>
                <w:i/>
                <w:iCs/>
                <w:szCs w:val="24"/>
              </w:rPr>
            </w:pPr>
            <w:r w:rsidRPr="00AF0A09">
              <w:rPr>
                <w:rFonts w:eastAsia="Calibri" w:cs="Times New Roman"/>
                <w:i/>
                <w:iCs/>
                <w:szCs w:val="24"/>
              </w:rPr>
              <w:t>Hướng dẫn trả lời nội dung thảo luận:</w:t>
            </w:r>
          </w:p>
          <w:p w14:paraId="3CC95354" w14:textId="77777777" w:rsidR="00B443CC" w:rsidRPr="00AF0A09" w:rsidRDefault="00B443CC" w:rsidP="009C1FF9">
            <w:pPr>
              <w:ind w:left="48" w:right="48"/>
              <w:jc w:val="both"/>
              <w:rPr>
                <w:rFonts w:cs="Times New Roman"/>
                <w:szCs w:val="24"/>
              </w:rPr>
            </w:pPr>
          </w:p>
          <w:p w14:paraId="128E83E0" w14:textId="77777777" w:rsidR="00B443CC" w:rsidRPr="00AF0A09" w:rsidRDefault="00B443CC" w:rsidP="009C1FF9">
            <w:pPr>
              <w:ind w:left="48" w:right="48"/>
              <w:jc w:val="both"/>
              <w:rPr>
                <w:rFonts w:cs="Times New Roman"/>
                <w:szCs w:val="24"/>
              </w:rPr>
            </w:pPr>
            <w:r w:rsidRPr="00AF0A09">
              <w:rPr>
                <w:rFonts w:cs="Times New Roman"/>
                <w:szCs w:val="24"/>
              </w:rPr>
              <w:t>- Khi nhiệt phân 1 mol KClO</w:t>
            </w:r>
            <w:r w:rsidRPr="00AF0A09">
              <w:rPr>
                <w:rFonts w:cs="Times New Roman"/>
                <w:szCs w:val="24"/>
                <w:vertAlign w:val="subscript"/>
              </w:rPr>
              <w:t>3</w:t>
            </w:r>
            <w:r w:rsidRPr="00AF0A09">
              <w:rPr>
                <w:rFonts w:cs="Times New Roman"/>
                <w:szCs w:val="24"/>
              </w:rPr>
              <w:t> thì thu được số mol O</w:t>
            </w:r>
            <w:r w:rsidRPr="00AF0A09">
              <w:rPr>
                <w:rFonts w:cs="Times New Roman"/>
                <w:szCs w:val="24"/>
                <w:vertAlign w:val="subscript"/>
              </w:rPr>
              <w:t>2</w:t>
            </w:r>
            <w:r w:rsidRPr="00AF0A09">
              <w:rPr>
                <w:rFonts w:cs="Times New Roman"/>
                <w:szCs w:val="24"/>
              </w:rPr>
              <w:t> </w:t>
            </w:r>
            <w:r w:rsidRPr="00AF0A09">
              <w:rPr>
                <w:rFonts w:cs="Times New Roman"/>
                <w:b/>
                <w:bCs/>
                <w:i/>
                <w:iCs/>
                <w:szCs w:val="24"/>
              </w:rPr>
              <w:t>nhỏ hơn</w:t>
            </w:r>
            <w:r w:rsidRPr="00AF0A09">
              <w:rPr>
                <w:rFonts w:cs="Times New Roman"/>
                <w:szCs w:val="24"/>
              </w:rPr>
              <w:t> 1,5 mol.</w:t>
            </w:r>
          </w:p>
          <w:p w14:paraId="0065F15C" w14:textId="77777777" w:rsidR="00B443CC" w:rsidRPr="00AF0A09" w:rsidRDefault="00B443CC" w:rsidP="009C1FF9">
            <w:pPr>
              <w:ind w:left="48" w:right="48"/>
              <w:jc w:val="both"/>
              <w:rPr>
                <w:rFonts w:cs="Times New Roman"/>
                <w:szCs w:val="24"/>
              </w:rPr>
            </w:pPr>
          </w:p>
          <w:p w14:paraId="61E906C0" w14:textId="77777777" w:rsidR="00B443CC" w:rsidRPr="00AF0A09" w:rsidRDefault="00B443CC" w:rsidP="009C1FF9">
            <w:pPr>
              <w:ind w:left="48" w:right="48"/>
              <w:jc w:val="both"/>
              <w:rPr>
                <w:rFonts w:cs="Times New Roman"/>
                <w:szCs w:val="24"/>
              </w:rPr>
            </w:pPr>
            <w:r w:rsidRPr="00AF0A09">
              <w:rPr>
                <w:rFonts w:cs="Times New Roman"/>
                <w:szCs w:val="24"/>
              </w:rPr>
              <w:t>- Để thu được 0,3 mol O</w:t>
            </w:r>
            <w:r w:rsidRPr="00AF0A09">
              <w:rPr>
                <w:rFonts w:cs="Times New Roman"/>
                <w:szCs w:val="24"/>
                <w:vertAlign w:val="subscript"/>
              </w:rPr>
              <w:t>2</w:t>
            </w:r>
            <w:r w:rsidRPr="00AF0A09">
              <w:rPr>
                <w:rFonts w:cs="Times New Roman"/>
                <w:szCs w:val="24"/>
              </w:rPr>
              <w:t> thì cần số mol KClO</w:t>
            </w:r>
            <w:r w:rsidRPr="00AF0A09">
              <w:rPr>
                <w:rFonts w:cs="Times New Roman"/>
                <w:szCs w:val="24"/>
                <w:vertAlign w:val="subscript"/>
              </w:rPr>
              <w:t>3</w:t>
            </w:r>
            <w:r w:rsidRPr="00AF0A09">
              <w:rPr>
                <w:rFonts w:cs="Times New Roman"/>
                <w:szCs w:val="24"/>
              </w:rPr>
              <w:t> </w:t>
            </w:r>
            <w:r w:rsidRPr="00AF0A09">
              <w:rPr>
                <w:rFonts w:cs="Times New Roman"/>
                <w:b/>
                <w:bCs/>
                <w:i/>
                <w:iCs/>
                <w:szCs w:val="24"/>
              </w:rPr>
              <w:t>lớn hơn</w:t>
            </w:r>
            <w:r w:rsidRPr="00AF0A09">
              <w:rPr>
                <w:rFonts w:cs="Times New Roman"/>
                <w:szCs w:val="24"/>
              </w:rPr>
              <w:t> 0,2 mol.</w:t>
            </w:r>
          </w:p>
        </w:tc>
      </w:tr>
    </w:tbl>
    <w:p w14:paraId="0B28CF71"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37AADBBF"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4: Tìm hiểu cách tính hiệu suất phản ứng.</w:t>
      </w:r>
    </w:p>
    <w:p w14:paraId="30BD02FB" w14:textId="77777777" w:rsidR="00B443CC" w:rsidRPr="00AF0A09" w:rsidRDefault="00B443CC"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ính được hiệu suất của 1 phản ứng dựa vào lượng sản phẩm thu được theo lý thuyết và lượng sản phẩm thu được theo thực tế.</w:t>
      </w:r>
    </w:p>
    <w:p w14:paraId="5E2833CB"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4757E011"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cá nhân nghiên cứu thông tin SGK /29, 30  để đưa ra công thức tính hiệu suất phản ứng.</w:t>
      </w:r>
    </w:p>
    <w:p w14:paraId="113BC68B"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oạt động nhóm thực hiện hoạt động theo yêu cầu của GV.</w:t>
      </w:r>
    </w:p>
    <w:p w14:paraId="3D3C7838"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53DCDF40"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0" w:type="auto"/>
        <w:tblLook w:val="04A0" w:firstRow="1" w:lastRow="0" w:firstColumn="1" w:lastColumn="0" w:noHBand="0" w:noVBand="1"/>
      </w:tblPr>
      <w:tblGrid>
        <w:gridCol w:w="5920"/>
        <w:gridCol w:w="3827"/>
      </w:tblGrid>
      <w:tr w:rsidR="009C1FF9" w:rsidRPr="00AF0A09" w14:paraId="4CA10B0D" w14:textId="77777777" w:rsidTr="00693BA4">
        <w:tc>
          <w:tcPr>
            <w:tcW w:w="5920" w:type="dxa"/>
            <w:vAlign w:val="center"/>
          </w:tcPr>
          <w:p w14:paraId="5B6D6B19"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3827" w:type="dxa"/>
            <w:vAlign w:val="center"/>
          </w:tcPr>
          <w:p w14:paraId="0FB2778D"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90B9D35" w14:textId="77777777" w:rsidTr="00693BA4">
        <w:tc>
          <w:tcPr>
            <w:tcW w:w="5920" w:type="dxa"/>
          </w:tcPr>
          <w:p w14:paraId="5931DFB7"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69606232" w14:textId="77777777" w:rsidR="00B443CC" w:rsidRPr="00AF0A09" w:rsidRDefault="00B443CC" w:rsidP="009C1FF9">
            <w:pPr>
              <w:ind w:right="48"/>
              <w:jc w:val="both"/>
              <w:rPr>
                <w:rFonts w:cs="Times New Roman"/>
                <w:szCs w:val="24"/>
              </w:rPr>
            </w:pPr>
            <w:r w:rsidRPr="00AF0A09">
              <w:rPr>
                <w:rFonts w:eastAsia="Arial" w:cs="Times New Roman"/>
                <w:szCs w:val="24"/>
              </w:rPr>
              <w:t xml:space="preserve">- GV cho HS đọc thông tin SGK/29, 30 </w:t>
            </w:r>
            <w:r w:rsidRPr="00AF0A09">
              <w:rPr>
                <w:rFonts w:cs="Times New Roman"/>
                <w:szCs w:val="24"/>
              </w:rPr>
              <w:t>đưa ra công thức tính hiệu suất phản ứng.</w:t>
            </w:r>
          </w:p>
          <w:p w14:paraId="31A3F587" w14:textId="77777777" w:rsidR="00B443CC" w:rsidRPr="00AF0A09" w:rsidRDefault="00B443CC" w:rsidP="009C1FF9">
            <w:pPr>
              <w:jc w:val="both"/>
              <w:rPr>
                <w:rFonts w:cs="Times New Roman"/>
                <w:iCs/>
                <w:szCs w:val="24"/>
              </w:rPr>
            </w:pPr>
            <w:r w:rsidRPr="00AF0A09">
              <w:rPr>
                <w:rFonts w:cs="Times New Roman"/>
                <w:iCs/>
                <w:szCs w:val="24"/>
              </w:rPr>
              <w:t>- HS cá nhân nghiên cứu Ví dụ SGK/30 về cách tính hiệu suất của phản ứng:</w:t>
            </w:r>
          </w:p>
          <w:p w14:paraId="7A0EFBF4" w14:textId="77777777" w:rsidR="00B443CC" w:rsidRPr="00AF0A09" w:rsidRDefault="00B443CC" w:rsidP="009C1FF9">
            <w:pPr>
              <w:jc w:val="both"/>
              <w:rPr>
                <w:rFonts w:cs="Times New Roman"/>
                <w:i/>
                <w:iCs/>
                <w:szCs w:val="24"/>
              </w:rPr>
            </w:pPr>
            <w:r w:rsidRPr="00AF0A09">
              <w:rPr>
                <w:rFonts w:cs="Times New Roman"/>
                <w:b/>
                <w:i/>
                <w:iCs/>
                <w:szCs w:val="24"/>
              </w:rPr>
              <w:t>Ví dụ SGK/30:</w:t>
            </w:r>
            <w:r w:rsidRPr="00AF0A09">
              <w:rPr>
                <w:rFonts w:cs="Times New Roman"/>
                <w:i/>
                <w:iCs/>
                <w:szCs w:val="24"/>
              </w:rPr>
              <w:t xml:space="preserve"> Cho 8 gam iron(III) oxide tác dụng với khí hydrogen dư ở nhiệt độ cao, thu được 4,2 gam iron. Phản ứng xảy ra như sau: </w:t>
            </w:r>
          </w:p>
          <w:p w14:paraId="2BE4BD86" w14:textId="77777777" w:rsidR="00B443CC" w:rsidRPr="00AF0A09" w:rsidRDefault="00B443CC" w:rsidP="009C1FF9">
            <w:pPr>
              <w:jc w:val="both"/>
              <w:rPr>
                <w:rFonts w:cs="Times New Roman"/>
                <w:szCs w:val="24"/>
              </w:rPr>
            </w:pPr>
            <w:r w:rsidRPr="00AF0A09">
              <w:rPr>
                <w:rFonts w:cs="Times New Roman"/>
                <w:iCs/>
                <w:szCs w:val="24"/>
              </w:rPr>
              <w:lastRenderedPageBreak/>
              <w:t xml:space="preserve">               Fe</w:t>
            </w:r>
            <w:r w:rsidRPr="00AF0A09">
              <w:rPr>
                <w:rFonts w:cs="Times New Roman"/>
                <w:iCs/>
                <w:szCs w:val="24"/>
                <w:vertAlign w:val="subscript"/>
              </w:rPr>
              <w:t>2</w:t>
            </w:r>
            <w:r w:rsidRPr="00AF0A09">
              <w:rPr>
                <w:rFonts w:cs="Times New Roman"/>
                <w:iCs/>
                <w:szCs w:val="24"/>
              </w:rPr>
              <w:t>O</w:t>
            </w:r>
            <w:r w:rsidRPr="00AF0A09">
              <w:rPr>
                <w:rFonts w:cs="Times New Roman"/>
                <w:iCs/>
                <w:szCs w:val="24"/>
                <w:vertAlign w:val="subscript"/>
              </w:rPr>
              <w:t>3</w:t>
            </w:r>
            <w:r w:rsidRPr="00AF0A09">
              <w:rPr>
                <w:rFonts w:cs="Times New Roman"/>
                <w:iCs/>
                <w:szCs w:val="24"/>
              </w:rPr>
              <w:t xml:space="preserve"> + 3H</w:t>
            </w:r>
            <w:r w:rsidRPr="00AF0A09">
              <w:rPr>
                <w:rFonts w:cs="Times New Roman"/>
                <w:iCs/>
                <w:szCs w:val="24"/>
                <w:vertAlign w:val="subscript"/>
              </w:rPr>
              <w:t>2</w:t>
            </w:r>
            <w:r w:rsidRPr="00AF0A09">
              <w:rPr>
                <w:rFonts w:cs="Times New Roman"/>
                <w:iCs/>
                <w:szCs w:val="24"/>
              </w:rPr>
              <w:t xml:space="preserve"> </w:t>
            </w:r>
            <w:r w:rsidRPr="00AF0A09">
              <w:rPr>
                <w:rFonts w:cs="Times New Roman"/>
                <w:szCs w:val="24"/>
              </w:rPr>
              <w:t>→ 2Fe + 3H</w:t>
            </w:r>
            <w:r w:rsidRPr="00AF0A09">
              <w:rPr>
                <w:rFonts w:cs="Times New Roman"/>
                <w:szCs w:val="24"/>
                <w:vertAlign w:val="subscript"/>
              </w:rPr>
              <w:t>2</w:t>
            </w:r>
            <w:r w:rsidRPr="00AF0A09">
              <w:rPr>
                <w:rFonts w:cs="Times New Roman"/>
                <w:szCs w:val="24"/>
              </w:rPr>
              <w:t>O</w:t>
            </w:r>
          </w:p>
          <w:p w14:paraId="01477727" w14:textId="77777777" w:rsidR="00B443CC" w:rsidRPr="00AF0A09" w:rsidRDefault="00B443CC" w:rsidP="009C1FF9">
            <w:pPr>
              <w:jc w:val="both"/>
              <w:rPr>
                <w:rFonts w:cs="Times New Roman"/>
                <w:i/>
                <w:iCs/>
                <w:szCs w:val="24"/>
              </w:rPr>
            </w:pPr>
            <w:r w:rsidRPr="00AF0A09">
              <w:rPr>
                <w:rFonts w:cs="Times New Roman"/>
                <w:i/>
                <w:szCs w:val="24"/>
              </w:rPr>
              <w:t>Tính hiệu suất phản ứng.</w:t>
            </w:r>
          </w:p>
          <w:p w14:paraId="2DB2D2DC" w14:textId="77777777" w:rsidR="00B443CC" w:rsidRPr="00AF0A09" w:rsidRDefault="00B443CC" w:rsidP="009C1FF9">
            <w:pPr>
              <w:jc w:val="both"/>
              <w:rPr>
                <w:rFonts w:cs="Times New Roman"/>
                <w:iCs/>
                <w:szCs w:val="24"/>
              </w:rPr>
            </w:pPr>
            <w:r w:rsidRPr="00AF0A09">
              <w:rPr>
                <w:rFonts w:cs="Times New Roman"/>
                <w:iCs/>
                <w:szCs w:val="24"/>
              </w:rPr>
              <w:t>- GV cho HS thảo luận nhóm theo bàn thực hiện hoạt động SGK/30:</w:t>
            </w:r>
          </w:p>
          <w:p w14:paraId="40500489" w14:textId="77777777" w:rsidR="00B443CC" w:rsidRPr="00AF0A09" w:rsidRDefault="00B443CC" w:rsidP="009C1FF9">
            <w:pPr>
              <w:jc w:val="both"/>
              <w:rPr>
                <w:rFonts w:cs="Times New Roman"/>
                <w:b/>
                <w:i/>
                <w:szCs w:val="24"/>
                <w:lang w:val="nl-NL"/>
              </w:rPr>
            </w:pPr>
            <w:r w:rsidRPr="00AF0A09">
              <w:rPr>
                <w:rFonts w:cs="Times New Roman"/>
                <w:i/>
                <w:szCs w:val="24"/>
                <w:shd w:val="clear" w:color="auto" w:fill="FFFFFF"/>
              </w:rPr>
              <w:t>Nung 10 gam calcium carbonate (thành phần chính của đá vôi), thu được khí carbon dioxide và m gam vôi sống. Giả thiết hiệu suất phản ứng là 80%, xác định m.</w:t>
            </w:r>
          </w:p>
          <w:p w14:paraId="58CACD1A" w14:textId="77777777" w:rsidR="00B443CC" w:rsidRPr="00AF0A09" w:rsidRDefault="00B443CC" w:rsidP="009C1FF9">
            <w:pPr>
              <w:jc w:val="both"/>
              <w:rPr>
                <w:rFonts w:cs="Times New Roman"/>
                <w:b/>
                <w:szCs w:val="24"/>
                <w:lang w:val="nl-NL"/>
              </w:rPr>
            </w:pPr>
            <w:r w:rsidRPr="00AF0A09">
              <w:rPr>
                <w:rFonts w:cs="Times New Roman"/>
                <w:b/>
                <w:szCs w:val="24"/>
                <w:lang w:val="nl-NL"/>
              </w:rPr>
              <w:t>Bước 2: HS thực hiện nhiệm vụ học tập</w:t>
            </w:r>
          </w:p>
          <w:p w14:paraId="772B51FB" w14:textId="77777777" w:rsidR="00B443CC" w:rsidRPr="00AF0A09" w:rsidRDefault="00B443CC" w:rsidP="009C1FF9">
            <w:pPr>
              <w:jc w:val="both"/>
              <w:rPr>
                <w:rFonts w:cs="Times New Roman"/>
                <w:iCs/>
                <w:szCs w:val="24"/>
              </w:rPr>
            </w:pPr>
            <w:r w:rsidRPr="00AF0A09">
              <w:rPr>
                <w:rFonts w:eastAsia="Arial" w:cs="Times New Roman"/>
                <w:szCs w:val="24"/>
              </w:rPr>
              <w:t xml:space="preserve">- HS cá nhân nghiên cứu thông tin SGK/29  đưa ra </w:t>
            </w:r>
            <w:r w:rsidRPr="00AF0A09">
              <w:rPr>
                <w:rFonts w:cs="Times New Roman"/>
                <w:iCs/>
                <w:szCs w:val="24"/>
              </w:rPr>
              <w:t>khái niệm về hiệu suất phản ứng, mối quan hệ giữa lượng chất tham gia phản ứng và lượng chất sản phẩm đối với hiệu suất của phản ứng.</w:t>
            </w:r>
          </w:p>
          <w:p w14:paraId="53F50DD5" w14:textId="77777777" w:rsidR="00B443CC" w:rsidRPr="00AF0A09" w:rsidRDefault="00B443CC" w:rsidP="009C1FF9">
            <w:pPr>
              <w:jc w:val="both"/>
              <w:rPr>
                <w:rFonts w:cs="Times New Roman"/>
                <w:iCs/>
                <w:szCs w:val="24"/>
              </w:rPr>
            </w:pPr>
            <w:r w:rsidRPr="00AF0A09">
              <w:rPr>
                <w:rFonts w:cs="Times New Roman"/>
                <w:iCs/>
                <w:szCs w:val="24"/>
              </w:rPr>
              <w:t>- HS hoạt động nhóm thực hiện hoạt động.</w:t>
            </w:r>
          </w:p>
          <w:p w14:paraId="7B2083C2"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296BB272" w14:textId="77777777" w:rsidR="00B443CC" w:rsidRPr="00AF0A09" w:rsidRDefault="00B443CC" w:rsidP="009C1FF9">
            <w:pPr>
              <w:jc w:val="both"/>
              <w:rPr>
                <w:rFonts w:eastAsia="Arial" w:cs="Times New Roman"/>
                <w:szCs w:val="24"/>
              </w:rPr>
            </w:pPr>
            <w:r w:rsidRPr="00AF0A09">
              <w:rPr>
                <w:rFonts w:eastAsia="Arial" w:cs="Times New Roman"/>
                <w:szCs w:val="24"/>
              </w:rPr>
              <w:t xml:space="preserve">- HS cá nhân đưa ra kết luận. </w:t>
            </w:r>
          </w:p>
          <w:p w14:paraId="23A99AC1"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nhóm báo cáo kết quả hoạt động.</w:t>
            </w:r>
          </w:p>
          <w:p w14:paraId="3CA2A1B3" w14:textId="77777777" w:rsidR="00B443CC" w:rsidRPr="00AF0A09" w:rsidRDefault="00B443CC" w:rsidP="009C1FF9">
            <w:pPr>
              <w:jc w:val="both"/>
              <w:rPr>
                <w:rFonts w:eastAsia="Arial" w:cs="Times New Roman"/>
                <w:szCs w:val="24"/>
              </w:rPr>
            </w:pPr>
            <w:r w:rsidRPr="00AF0A09">
              <w:rPr>
                <w:rFonts w:eastAsia="Arial" w:cs="Times New Roman"/>
                <w:szCs w:val="24"/>
              </w:rPr>
              <w:t>- HS khác theo dõi, nhận xét, bổ sung.</w:t>
            </w:r>
          </w:p>
          <w:p w14:paraId="462223B9"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6C145ED" w14:textId="77777777" w:rsidR="00B443CC" w:rsidRPr="00AF0A09" w:rsidRDefault="00B443CC" w:rsidP="009C1FF9">
            <w:pPr>
              <w:ind w:right="48"/>
              <w:jc w:val="both"/>
              <w:rPr>
                <w:rFonts w:cs="Times New Roman"/>
                <w:b/>
                <w:bCs/>
                <w:szCs w:val="24"/>
              </w:rPr>
            </w:pPr>
            <w:r w:rsidRPr="00AF0A09">
              <w:rPr>
                <w:rFonts w:eastAsia="Arial" w:cs="Times New Roman"/>
                <w:szCs w:val="24"/>
              </w:rPr>
              <w:t>- GV nhận xét đánh giá và chốt nội dung kiến thức.</w:t>
            </w:r>
          </w:p>
          <w:p w14:paraId="5FA46724" w14:textId="77777777" w:rsidR="00B443CC" w:rsidRPr="00AF0A09" w:rsidRDefault="00B443CC" w:rsidP="009C1FF9">
            <w:pPr>
              <w:rPr>
                <w:rFonts w:cs="Times New Roman"/>
                <w:b/>
                <w:i/>
                <w:szCs w:val="24"/>
              </w:rPr>
            </w:pPr>
            <w:r w:rsidRPr="00AF0A09">
              <w:rPr>
                <w:rFonts w:cs="Times New Roman"/>
                <w:b/>
                <w:i/>
                <w:szCs w:val="24"/>
              </w:rPr>
              <w:t>- GV đưa ra phần chú ý SGK/30:</w:t>
            </w:r>
          </w:p>
          <w:p w14:paraId="4115CC4F" w14:textId="77777777" w:rsidR="00B443CC" w:rsidRPr="00AF0A09" w:rsidRDefault="00B443CC" w:rsidP="009C1FF9">
            <w:pPr>
              <w:rPr>
                <w:rFonts w:cs="Times New Roman"/>
                <w:i/>
                <w:szCs w:val="24"/>
              </w:rPr>
            </w:pPr>
            <w:r w:rsidRPr="00AF0A09">
              <w:rPr>
                <w:rFonts w:cs="Times New Roman"/>
                <w:i/>
                <w:szCs w:val="24"/>
              </w:rPr>
              <w:t>Ta cũng có thể tính hiệu suất từ số mol chất sản phẩm theo lý thuyết và thực tế.</w:t>
            </w:r>
          </w:p>
          <w:p w14:paraId="7C4BD2AE" w14:textId="77777777" w:rsidR="00B443CC" w:rsidRPr="00AF0A09" w:rsidRDefault="00B443CC" w:rsidP="009C1FF9">
            <w:pPr>
              <w:rPr>
                <w:rFonts w:cs="Times New Roman"/>
                <w:i/>
                <w:szCs w:val="24"/>
              </w:rPr>
            </w:pPr>
            <w:r w:rsidRPr="00AF0A09">
              <w:rPr>
                <w:rFonts w:cs="Times New Roman"/>
                <w:i/>
                <w:szCs w:val="24"/>
              </w:rPr>
              <w:t>Trong ví dụ trên, ta có:</w:t>
            </w:r>
          </w:p>
          <w:p w14:paraId="03DE5134" w14:textId="77777777" w:rsidR="00B443CC" w:rsidRPr="00AF0A09" w:rsidRDefault="00B443CC" w:rsidP="009C1FF9">
            <w:pPr>
              <w:rPr>
                <w:rFonts w:cs="Times New Roman"/>
                <w:i/>
                <w:szCs w:val="24"/>
              </w:rPr>
            </w:pPr>
            <w:r w:rsidRPr="00AF0A09">
              <w:rPr>
                <w:rFonts w:cs="Times New Roman"/>
                <w:i/>
                <w:szCs w:val="24"/>
              </w:rPr>
              <w:t xml:space="preserve">- Số mol Fe thực tế: </w:t>
            </w:r>
          </w:p>
          <w:p w14:paraId="02DDF244" w14:textId="77777777" w:rsidR="00B443CC" w:rsidRPr="00AF0A09" w:rsidRDefault="00B443CC" w:rsidP="009C1FF9">
            <w:pPr>
              <w:rPr>
                <w:rFonts w:cs="Times New Roman"/>
                <w:szCs w:val="24"/>
              </w:rPr>
            </w:pPr>
            <w:r w:rsidRPr="00AF0A09">
              <w:rPr>
                <w:rFonts w:cs="Times New Roman"/>
                <w:szCs w:val="24"/>
              </w:rPr>
              <w:t xml:space="preserve">         n’</w:t>
            </w:r>
            <w:r w:rsidRPr="00AF0A09">
              <w:rPr>
                <w:rFonts w:cs="Times New Roman"/>
                <w:szCs w:val="24"/>
                <w:vertAlign w:val="subscript"/>
              </w:rPr>
              <w:t>Fe</w:t>
            </w:r>
            <w:r w:rsidRPr="00AF0A09">
              <w:rPr>
                <w:rFonts w:cs="Times New Roman"/>
                <w:szCs w:val="24"/>
              </w:rPr>
              <w:t xml:space="preserve">  = m’</w:t>
            </w:r>
            <w:r w:rsidRPr="00AF0A09">
              <w:rPr>
                <w:rFonts w:cs="Times New Roman"/>
                <w:szCs w:val="24"/>
                <w:vertAlign w:val="subscript"/>
              </w:rPr>
              <w:t>Fe</w:t>
            </w:r>
            <w:r w:rsidRPr="00AF0A09">
              <w:rPr>
                <w:rFonts w:cs="Times New Roman"/>
                <w:szCs w:val="24"/>
              </w:rPr>
              <w:t>/M</w:t>
            </w:r>
            <w:r w:rsidRPr="00AF0A09">
              <w:rPr>
                <w:rFonts w:cs="Times New Roman"/>
                <w:szCs w:val="24"/>
                <w:vertAlign w:val="subscript"/>
              </w:rPr>
              <w:t xml:space="preserve">Fe </w:t>
            </w:r>
            <w:r w:rsidRPr="00AF0A09">
              <w:rPr>
                <w:rFonts w:cs="Times New Roman"/>
                <w:szCs w:val="24"/>
              </w:rPr>
              <w:t xml:space="preserve"> =  4,2/56  = 0,075 (mol)</w:t>
            </w:r>
          </w:p>
          <w:p w14:paraId="17A3BAED" w14:textId="77777777" w:rsidR="00B443CC" w:rsidRPr="00AF0A09" w:rsidRDefault="00B443CC" w:rsidP="009C1FF9">
            <w:pPr>
              <w:rPr>
                <w:rFonts w:cs="Times New Roman"/>
                <w:i/>
                <w:szCs w:val="24"/>
              </w:rPr>
            </w:pPr>
            <w:r w:rsidRPr="00AF0A09">
              <w:rPr>
                <w:rFonts w:cs="Times New Roman"/>
                <w:i/>
                <w:szCs w:val="24"/>
              </w:rPr>
              <w:t>- Hiệu suất phản ứng:</w:t>
            </w:r>
          </w:p>
          <w:p w14:paraId="7F46CD9E" w14:textId="77777777" w:rsidR="00B443CC" w:rsidRPr="00AF0A09" w:rsidRDefault="00B443CC" w:rsidP="009C1FF9">
            <w:pPr>
              <w:rPr>
                <w:rFonts w:cs="Times New Roman"/>
                <w:szCs w:val="24"/>
              </w:rPr>
            </w:pPr>
            <w:r w:rsidRPr="00AF0A09">
              <w:rPr>
                <w:rFonts w:cs="Times New Roman"/>
                <w:szCs w:val="24"/>
              </w:rPr>
              <w:t>H = (n’</w:t>
            </w:r>
            <w:r w:rsidRPr="00AF0A09">
              <w:rPr>
                <w:rFonts w:cs="Times New Roman"/>
                <w:szCs w:val="24"/>
                <w:vertAlign w:val="subscript"/>
              </w:rPr>
              <w:t>Fe</w:t>
            </w:r>
            <w:r w:rsidRPr="00AF0A09">
              <w:rPr>
                <w:rFonts w:cs="Times New Roman"/>
                <w:szCs w:val="24"/>
              </w:rPr>
              <w:t>/n</w:t>
            </w:r>
            <w:r w:rsidRPr="00AF0A09">
              <w:rPr>
                <w:rFonts w:cs="Times New Roman"/>
                <w:szCs w:val="24"/>
                <w:vertAlign w:val="subscript"/>
              </w:rPr>
              <w:t>Fe</w:t>
            </w:r>
            <w:r w:rsidRPr="00AF0A09">
              <w:rPr>
                <w:rFonts w:cs="Times New Roman"/>
                <w:szCs w:val="24"/>
              </w:rPr>
              <w:t>).100(%)  =  (0,075/0,1).100(%) =75(%)</w:t>
            </w:r>
          </w:p>
          <w:p w14:paraId="5A4B2E18" w14:textId="77777777" w:rsidR="00B443CC" w:rsidRPr="00AF0A09" w:rsidRDefault="00B443CC" w:rsidP="009C1FF9">
            <w:pPr>
              <w:rPr>
                <w:rFonts w:cs="Times New Roman"/>
                <w:szCs w:val="24"/>
              </w:rPr>
            </w:pPr>
            <w:r w:rsidRPr="00AF0A09">
              <w:rPr>
                <w:rFonts w:cs="Times New Roman"/>
                <w:szCs w:val="24"/>
              </w:rPr>
              <w:t>- GV Cho HS hệ thống lại các nội dung chính của bài học theo mục Em đã học SGK/30.</w:t>
            </w:r>
          </w:p>
          <w:p w14:paraId="113426C3" w14:textId="77777777" w:rsidR="00B443CC" w:rsidRPr="00AF0A09" w:rsidRDefault="00B443CC" w:rsidP="009C1FF9">
            <w:pPr>
              <w:rPr>
                <w:rFonts w:cs="Times New Roman"/>
                <w:szCs w:val="24"/>
              </w:rPr>
            </w:pPr>
            <w:r w:rsidRPr="00AF0A09">
              <w:rPr>
                <w:rFonts w:cs="Times New Roman"/>
                <w:szCs w:val="24"/>
              </w:rPr>
              <w:t>- GV Cho HS dựa vào mục em có thể SGK/30 để đề xuất cách đánh giá phản một ứng hóa học xảy ra có hoàn toàn hay không.</w:t>
            </w:r>
          </w:p>
        </w:tc>
        <w:tc>
          <w:tcPr>
            <w:tcW w:w="3827" w:type="dxa"/>
          </w:tcPr>
          <w:p w14:paraId="18BFCABA" w14:textId="77777777" w:rsidR="00B443CC" w:rsidRPr="00AF0A09" w:rsidRDefault="00B443CC" w:rsidP="009C1FF9">
            <w:pPr>
              <w:contextualSpacing/>
              <w:jc w:val="both"/>
              <w:rPr>
                <w:rFonts w:eastAsia="Calibri" w:cs="Times New Roman"/>
                <w:b/>
                <w:i/>
                <w:iCs/>
                <w:szCs w:val="24"/>
              </w:rPr>
            </w:pPr>
            <w:r w:rsidRPr="00AF0A09">
              <w:rPr>
                <w:rFonts w:eastAsia="Calibri" w:cs="Times New Roman"/>
                <w:b/>
                <w:i/>
                <w:iCs/>
                <w:szCs w:val="24"/>
              </w:rPr>
              <w:lastRenderedPageBreak/>
              <w:t>2, Tính hiệu suất phản ứng</w:t>
            </w:r>
          </w:p>
          <w:p w14:paraId="10D10AC7"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Công thức tính hiệu suất phản ứng:</w:t>
            </w:r>
          </w:p>
          <w:p w14:paraId="3E973987" w14:textId="77777777" w:rsidR="00B443CC" w:rsidRPr="00AF0A09" w:rsidRDefault="00B443CC" w:rsidP="009C1FF9">
            <w:pPr>
              <w:pStyle w:val="ListParagraph"/>
              <w:ind w:left="0"/>
              <w:jc w:val="center"/>
              <w:rPr>
                <w:b/>
              </w:rPr>
            </w:pPr>
            <w:r w:rsidRPr="00AF0A09">
              <w:rPr>
                <w:b/>
                <w:position w:val="-24"/>
              </w:rPr>
              <w:object w:dxaOrig="2540" w:dyaOrig="620" w14:anchorId="191E4E3B">
                <v:shape id="_x0000_i1044" type="#_x0000_t75" style="width:126.8pt;height:30.1pt" o:ole="">
                  <v:imagedata r:id="rId61" o:title=""/>
                  <o:lock v:ext="edit" aspectratio="f"/>
                </v:shape>
                <o:OLEObject Type="Embed" ProgID="Equation.DSMT4" ShapeID="_x0000_i1044" DrawAspect="Content" ObjectID="_1754590416" r:id="rId62"/>
              </w:object>
            </w:r>
          </w:p>
          <w:p w14:paraId="4A86C396" w14:textId="77777777" w:rsidR="00B443CC" w:rsidRPr="00AF0A09" w:rsidRDefault="00B443CC" w:rsidP="009C1FF9">
            <w:pPr>
              <w:pStyle w:val="ListParagraph"/>
              <w:ind w:left="0"/>
              <w:rPr>
                <w:bCs/>
              </w:rPr>
            </w:pPr>
            <w:r w:rsidRPr="00AF0A09">
              <w:rPr>
                <w:b/>
              </w:rPr>
              <w:t xml:space="preserve"> </w:t>
            </w:r>
            <w:r w:rsidRPr="00AF0A09">
              <w:rPr>
                <w:bCs/>
              </w:rPr>
              <w:t>Với:  m,n  lần lượt là khối lượng và số mol chất sản phẩm tính theo lí thuyết</w:t>
            </w:r>
          </w:p>
          <w:p w14:paraId="2F0A3FA3" w14:textId="77777777" w:rsidR="00B443CC" w:rsidRPr="00AF0A09" w:rsidRDefault="00B443CC" w:rsidP="009C1FF9">
            <w:pPr>
              <w:pStyle w:val="ListParagraph"/>
              <w:ind w:left="0"/>
              <w:jc w:val="both"/>
              <w:rPr>
                <w:b/>
                <w:i/>
                <w:iCs/>
              </w:rPr>
            </w:pPr>
            <w:r w:rsidRPr="00AF0A09">
              <w:rPr>
                <w:bCs/>
              </w:rPr>
              <w:lastRenderedPageBreak/>
              <w:t xml:space="preserve">          m’, n’ lần lượt là khối lượng và số mol chất sản phẩm tính theo thực tế</w:t>
            </w:r>
          </w:p>
          <w:p w14:paraId="37382A81" w14:textId="77777777" w:rsidR="00B443CC" w:rsidRPr="00AF0A09" w:rsidRDefault="00B443CC" w:rsidP="009C1FF9">
            <w:pPr>
              <w:pStyle w:val="ListParagraph"/>
              <w:ind w:left="0"/>
              <w:jc w:val="both"/>
              <w:rPr>
                <w:b/>
                <w:i/>
                <w:iCs/>
              </w:rPr>
            </w:pPr>
          </w:p>
          <w:p w14:paraId="00C36BFC" w14:textId="77777777" w:rsidR="00B443CC" w:rsidRPr="00AF0A09" w:rsidRDefault="00B443CC" w:rsidP="009C1FF9">
            <w:pPr>
              <w:pStyle w:val="ListParagraph"/>
              <w:ind w:left="0"/>
              <w:jc w:val="both"/>
              <w:rPr>
                <w:bCs/>
              </w:rPr>
            </w:pPr>
            <w:r w:rsidRPr="00AF0A09">
              <w:rPr>
                <w:b/>
                <w:i/>
                <w:iCs/>
              </w:rPr>
              <w:t>Ví dụ SGK/30:</w:t>
            </w:r>
            <w:r w:rsidRPr="00AF0A09">
              <w:rPr>
                <w:i/>
                <w:iCs/>
              </w:rPr>
              <w:t xml:space="preserve"> </w:t>
            </w:r>
          </w:p>
          <w:p w14:paraId="64126335" w14:textId="77777777" w:rsidR="00B443CC" w:rsidRPr="00AF0A09" w:rsidRDefault="00B443CC" w:rsidP="009C1FF9">
            <w:pPr>
              <w:contextualSpacing/>
              <w:jc w:val="both"/>
              <w:rPr>
                <w:rFonts w:eastAsia="Calibri" w:cs="Times New Roman"/>
                <w:iCs/>
                <w:szCs w:val="24"/>
              </w:rPr>
            </w:pPr>
            <w:r w:rsidRPr="00AF0A09">
              <w:rPr>
                <w:rFonts w:eastAsia="Calibri" w:cs="Times New Roman"/>
                <w:b/>
                <w:i/>
                <w:iCs/>
                <w:szCs w:val="24"/>
              </w:rPr>
              <w:t>Bước 1:</w:t>
            </w:r>
            <w:r w:rsidRPr="00AF0A09">
              <w:rPr>
                <w:rFonts w:eastAsia="Calibri" w:cs="Times New Roman"/>
                <w:iCs/>
                <w:szCs w:val="24"/>
              </w:rPr>
              <w:t xml:space="preserve"> Tính lượng Fe thu được theo lý thuyết:</w:t>
            </w:r>
          </w:p>
          <w:p w14:paraId="3074DF18" w14:textId="77777777" w:rsidR="00B443CC" w:rsidRPr="00AF0A09" w:rsidRDefault="00B443CC" w:rsidP="009C1FF9">
            <w:pPr>
              <w:contextualSpacing/>
              <w:jc w:val="both"/>
              <w:rPr>
                <w:rFonts w:eastAsia="Calibri" w:cs="Times New Roman"/>
                <w:iCs/>
                <w:szCs w:val="24"/>
                <w:vertAlign w:val="subscript"/>
              </w:rPr>
            </w:pPr>
            <w:r w:rsidRPr="00AF0A09">
              <w:rPr>
                <w:rFonts w:eastAsia="Calibri" w:cs="Times New Roman"/>
                <w:iCs/>
                <w:szCs w:val="24"/>
              </w:rPr>
              <w:t>- Số mol Fe</w:t>
            </w:r>
            <w:r w:rsidRPr="00AF0A09">
              <w:rPr>
                <w:rFonts w:eastAsia="Calibri" w:cs="Times New Roman"/>
                <w:iCs/>
                <w:szCs w:val="24"/>
                <w:vertAlign w:val="subscript"/>
              </w:rPr>
              <w:t>2</w:t>
            </w:r>
            <w:r w:rsidRPr="00AF0A09">
              <w:rPr>
                <w:rFonts w:eastAsia="Calibri" w:cs="Times New Roman"/>
                <w:iCs/>
                <w:szCs w:val="24"/>
              </w:rPr>
              <w:t>O</w:t>
            </w:r>
            <w:r w:rsidRPr="00AF0A09">
              <w:rPr>
                <w:rFonts w:eastAsia="Calibri" w:cs="Times New Roman"/>
                <w:iCs/>
                <w:szCs w:val="24"/>
                <w:vertAlign w:val="subscript"/>
              </w:rPr>
              <w:t xml:space="preserve">3: </w:t>
            </w:r>
          </w:p>
          <w:p w14:paraId="0E9F5DCF"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n</w:t>
            </w:r>
            <w:r w:rsidRPr="00AF0A09">
              <w:rPr>
                <w:rFonts w:eastAsia="Calibri" w:cs="Times New Roman"/>
                <w:iCs/>
                <w:szCs w:val="24"/>
                <w:vertAlign w:val="subscript"/>
              </w:rPr>
              <w:t>Fe2O3</w:t>
            </w:r>
            <w:r w:rsidRPr="00AF0A09">
              <w:rPr>
                <w:rFonts w:eastAsia="Calibri" w:cs="Times New Roman"/>
                <w:iCs/>
                <w:szCs w:val="24"/>
              </w:rPr>
              <w:t xml:space="preserve"> = m</w:t>
            </w:r>
            <w:r w:rsidRPr="00AF0A09">
              <w:rPr>
                <w:rFonts w:eastAsia="Calibri" w:cs="Times New Roman"/>
                <w:iCs/>
                <w:szCs w:val="24"/>
                <w:vertAlign w:val="subscript"/>
              </w:rPr>
              <w:t>Fe2O3</w:t>
            </w:r>
            <w:r w:rsidRPr="00AF0A09">
              <w:rPr>
                <w:rFonts w:eastAsia="Calibri" w:cs="Times New Roman"/>
                <w:iCs/>
                <w:szCs w:val="24"/>
              </w:rPr>
              <w:t>/M</w:t>
            </w:r>
            <w:r w:rsidRPr="00AF0A09">
              <w:rPr>
                <w:rFonts w:eastAsia="Calibri" w:cs="Times New Roman"/>
                <w:iCs/>
                <w:szCs w:val="24"/>
                <w:vertAlign w:val="subscript"/>
              </w:rPr>
              <w:t>Fe2O3</w:t>
            </w:r>
            <w:r w:rsidRPr="00AF0A09">
              <w:rPr>
                <w:rFonts w:eastAsia="Calibri" w:cs="Times New Roman"/>
                <w:iCs/>
                <w:szCs w:val="24"/>
              </w:rPr>
              <w:t xml:space="preserve"> = 8/160  </w:t>
            </w:r>
          </w:p>
          <w:p w14:paraId="12DE899F"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 xml:space="preserve">         = 0,05 mol</w:t>
            </w:r>
          </w:p>
          <w:p w14:paraId="7E524DCF"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 Theo PT 1 mol Fe</w:t>
            </w:r>
            <w:r w:rsidRPr="00AF0A09">
              <w:rPr>
                <w:rFonts w:eastAsia="Calibri" w:cs="Times New Roman"/>
                <w:iCs/>
                <w:szCs w:val="24"/>
                <w:vertAlign w:val="subscript"/>
              </w:rPr>
              <w:t>2</w:t>
            </w:r>
            <w:r w:rsidRPr="00AF0A09">
              <w:rPr>
                <w:rFonts w:eastAsia="Calibri" w:cs="Times New Roman"/>
                <w:iCs/>
                <w:szCs w:val="24"/>
              </w:rPr>
              <w:t>O</w:t>
            </w:r>
            <w:r w:rsidRPr="00AF0A09">
              <w:rPr>
                <w:rFonts w:eastAsia="Calibri" w:cs="Times New Roman"/>
                <w:iCs/>
                <w:szCs w:val="24"/>
                <w:vertAlign w:val="subscript"/>
              </w:rPr>
              <w:t>3</w:t>
            </w:r>
            <w:r w:rsidRPr="00AF0A09">
              <w:rPr>
                <w:rFonts w:eastAsia="Calibri" w:cs="Times New Roman"/>
                <w:iCs/>
                <w:szCs w:val="24"/>
              </w:rPr>
              <w:t xml:space="preserve"> tham gia phản ứng sẽ thu được 2 mol Fe.</w:t>
            </w:r>
          </w:p>
          <w:p w14:paraId="367FEF1E"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 Vậy: 0,05 mol Fe</w:t>
            </w:r>
            <w:r w:rsidRPr="00AF0A09">
              <w:rPr>
                <w:rFonts w:eastAsia="Calibri" w:cs="Times New Roman"/>
                <w:iCs/>
                <w:szCs w:val="24"/>
                <w:vertAlign w:val="subscript"/>
              </w:rPr>
              <w:t>2</w:t>
            </w:r>
            <w:r w:rsidRPr="00AF0A09">
              <w:rPr>
                <w:rFonts w:eastAsia="Calibri" w:cs="Times New Roman"/>
                <w:iCs/>
                <w:szCs w:val="24"/>
              </w:rPr>
              <w:t>O</w:t>
            </w:r>
            <w:r w:rsidRPr="00AF0A09">
              <w:rPr>
                <w:rFonts w:eastAsia="Calibri" w:cs="Times New Roman"/>
                <w:iCs/>
                <w:szCs w:val="24"/>
                <w:vertAlign w:val="subscript"/>
              </w:rPr>
              <w:t>3</w:t>
            </w:r>
            <w:r w:rsidRPr="00AF0A09">
              <w:rPr>
                <w:rFonts w:eastAsia="Calibri" w:cs="Times New Roman"/>
                <w:iCs/>
                <w:szCs w:val="24"/>
              </w:rPr>
              <w:t xml:space="preserve"> tham gia phản ứng sẽ thu được 0,1 mol Fe.</w:t>
            </w:r>
          </w:p>
          <w:p w14:paraId="6505218C"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 xml:space="preserve">- Khối lượng Fe thu được theo lý thuyết:  </w:t>
            </w:r>
          </w:p>
          <w:p w14:paraId="10E4D4EC" w14:textId="77777777" w:rsidR="00B443CC" w:rsidRPr="00AF0A09" w:rsidRDefault="00B443CC" w:rsidP="009C1FF9">
            <w:pPr>
              <w:ind w:right="48"/>
              <w:jc w:val="both"/>
              <w:rPr>
                <w:rFonts w:eastAsia="Open Sans" w:cs="Times New Roman"/>
                <w:szCs w:val="24"/>
                <w:shd w:val="clear" w:color="auto" w:fill="FFFFFF"/>
              </w:rPr>
            </w:pPr>
            <w:r w:rsidRPr="00AF0A09">
              <w:rPr>
                <w:rFonts w:eastAsia="Open Sans" w:cs="Times New Roman"/>
                <w:szCs w:val="24"/>
                <w:shd w:val="clear" w:color="auto" w:fill="FFFFFF"/>
              </w:rPr>
              <w:t>m</w:t>
            </w:r>
            <w:r w:rsidRPr="00AF0A09">
              <w:rPr>
                <w:rFonts w:eastAsia="Open Sans" w:cs="Times New Roman"/>
                <w:szCs w:val="24"/>
                <w:shd w:val="clear" w:color="auto" w:fill="FFFFFF"/>
                <w:vertAlign w:val="subscript"/>
              </w:rPr>
              <w:t>Fe</w:t>
            </w:r>
            <w:r w:rsidRPr="00AF0A09">
              <w:rPr>
                <w:rFonts w:eastAsia="Open Sans" w:cs="Times New Roman"/>
                <w:szCs w:val="24"/>
                <w:shd w:val="clear" w:color="auto" w:fill="FFFFFF"/>
              </w:rPr>
              <w:t xml:space="preserve"> = n</w:t>
            </w:r>
            <w:r w:rsidRPr="00AF0A09">
              <w:rPr>
                <w:rFonts w:eastAsia="Open Sans" w:cs="Times New Roman"/>
                <w:szCs w:val="24"/>
                <w:shd w:val="clear" w:color="auto" w:fill="FFFFFF"/>
                <w:vertAlign w:val="subscript"/>
              </w:rPr>
              <w:t>Fe</w:t>
            </w:r>
            <w:r w:rsidRPr="00AF0A09">
              <w:rPr>
                <w:rFonts w:eastAsia="Open Sans" w:cs="Times New Roman"/>
                <w:szCs w:val="24"/>
                <w:shd w:val="clear" w:color="auto" w:fill="FFFFFF"/>
              </w:rPr>
              <w:t xml:space="preserve"> . M</w:t>
            </w:r>
            <w:r w:rsidRPr="00AF0A09">
              <w:rPr>
                <w:rFonts w:eastAsia="Open Sans" w:cs="Times New Roman"/>
                <w:szCs w:val="24"/>
                <w:shd w:val="clear" w:color="auto" w:fill="FFFFFF"/>
                <w:vertAlign w:val="subscript"/>
              </w:rPr>
              <w:t>Fe</w:t>
            </w:r>
            <w:r w:rsidRPr="00AF0A09">
              <w:rPr>
                <w:rFonts w:eastAsia="Open Sans" w:cs="Times New Roman"/>
                <w:szCs w:val="24"/>
                <w:shd w:val="clear" w:color="auto" w:fill="FFFFFF"/>
              </w:rPr>
              <w:t xml:space="preserve"> = 0,1 . 56 = 5,6(g)</w:t>
            </w:r>
          </w:p>
          <w:p w14:paraId="35C92C24" w14:textId="77777777" w:rsidR="00B443CC" w:rsidRPr="00AF0A09" w:rsidRDefault="00B443CC" w:rsidP="009C1FF9">
            <w:pPr>
              <w:contextualSpacing/>
              <w:jc w:val="both"/>
              <w:rPr>
                <w:rFonts w:eastAsia="Calibri" w:cs="Times New Roman"/>
                <w:iCs/>
                <w:szCs w:val="24"/>
              </w:rPr>
            </w:pPr>
            <w:r w:rsidRPr="00AF0A09">
              <w:rPr>
                <w:rFonts w:eastAsia="Calibri" w:cs="Times New Roman"/>
                <w:b/>
                <w:i/>
                <w:iCs/>
                <w:szCs w:val="24"/>
              </w:rPr>
              <w:t>Bước 2</w:t>
            </w:r>
            <w:r w:rsidRPr="00AF0A09">
              <w:rPr>
                <w:rFonts w:eastAsia="Calibri" w:cs="Times New Roman"/>
                <w:iCs/>
                <w:szCs w:val="24"/>
              </w:rPr>
              <w:t>: Tính hiệu suất phản ứng:</w:t>
            </w:r>
          </w:p>
          <w:p w14:paraId="01AF22B8"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H = (m’</w:t>
            </w:r>
            <w:r w:rsidRPr="00AF0A09">
              <w:rPr>
                <w:rFonts w:eastAsia="Calibri" w:cs="Times New Roman"/>
                <w:iCs/>
                <w:szCs w:val="24"/>
                <w:vertAlign w:val="subscript"/>
              </w:rPr>
              <w:t>Fe</w:t>
            </w:r>
            <w:r w:rsidRPr="00AF0A09">
              <w:rPr>
                <w:rFonts w:eastAsia="Calibri" w:cs="Times New Roman"/>
                <w:iCs/>
                <w:szCs w:val="24"/>
              </w:rPr>
              <w:t>/m</w:t>
            </w:r>
            <w:r w:rsidRPr="00AF0A09">
              <w:rPr>
                <w:rFonts w:eastAsia="Calibri" w:cs="Times New Roman"/>
                <w:iCs/>
                <w:szCs w:val="24"/>
                <w:vertAlign w:val="subscript"/>
              </w:rPr>
              <w:t>Fe</w:t>
            </w:r>
            <w:r w:rsidRPr="00AF0A09">
              <w:rPr>
                <w:rFonts w:eastAsia="Calibri" w:cs="Times New Roman"/>
                <w:iCs/>
                <w:szCs w:val="24"/>
              </w:rPr>
              <w:t xml:space="preserve">).100(%) </w:t>
            </w:r>
          </w:p>
          <w:p w14:paraId="36D3A4D1" w14:textId="77777777" w:rsidR="00B443CC" w:rsidRPr="00AF0A09" w:rsidRDefault="00B443CC" w:rsidP="009C1FF9">
            <w:pPr>
              <w:contextualSpacing/>
              <w:jc w:val="both"/>
              <w:rPr>
                <w:rFonts w:eastAsia="Calibri" w:cs="Times New Roman"/>
                <w:iCs/>
                <w:szCs w:val="24"/>
              </w:rPr>
            </w:pPr>
            <w:r w:rsidRPr="00AF0A09">
              <w:rPr>
                <w:rFonts w:eastAsia="Calibri" w:cs="Times New Roman"/>
                <w:iCs/>
                <w:szCs w:val="24"/>
              </w:rPr>
              <w:t>= (4,2/5,6).100(%) = 75(%)</w:t>
            </w:r>
          </w:p>
          <w:p w14:paraId="7066B3B3" w14:textId="77777777" w:rsidR="00B443CC" w:rsidRPr="00AF0A09" w:rsidRDefault="00B443CC" w:rsidP="009C1FF9">
            <w:pPr>
              <w:contextualSpacing/>
              <w:jc w:val="both"/>
              <w:rPr>
                <w:rFonts w:eastAsia="Calibri" w:cs="Times New Roman"/>
                <w:i/>
                <w:iCs/>
                <w:szCs w:val="24"/>
              </w:rPr>
            </w:pPr>
          </w:p>
          <w:p w14:paraId="2F08DFB3" w14:textId="77777777" w:rsidR="00B443CC" w:rsidRPr="00AF0A09" w:rsidRDefault="00B443CC" w:rsidP="009C1FF9">
            <w:pPr>
              <w:contextualSpacing/>
              <w:jc w:val="both"/>
              <w:rPr>
                <w:rFonts w:eastAsia="Calibri" w:cs="Times New Roman"/>
                <w:i/>
                <w:iCs/>
                <w:szCs w:val="24"/>
              </w:rPr>
            </w:pPr>
            <w:r w:rsidRPr="00AF0A09">
              <w:rPr>
                <w:rFonts w:eastAsia="Calibri" w:cs="Times New Roman"/>
                <w:i/>
                <w:iCs/>
                <w:szCs w:val="24"/>
              </w:rPr>
              <w:t>Hướng dẫn trả lời nội dung thảo luận:</w:t>
            </w:r>
          </w:p>
          <w:p w14:paraId="027AB1AB" w14:textId="77777777" w:rsidR="00B443CC" w:rsidRPr="00AF0A09" w:rsidRDefault="00B443CC" w:rsidP="009C1FF9">
            <w:pPr>
              <w:jc w:val="both"/>
              <w:rPr>
                <w:rFonts w:cs="Times New Roman"/>
                <w:szCs w:val="24"/>
              </w:rPr>
            </w:pPr>
          </w:p>
          <w:p w14:paraId="37FEA638" w14:textId="77777777" w:rsidR="00B443CC" w:rsidRPr="00AF0A09" w:rsidRDefault="00B443CC" w:rsidP="009C1FF9">
            <w:pPr>
              <w:jc w:val="both"/>
              <w:rPr>
                <w:rFonts w:cs="Times New Roman"/>
                <w:szCs w:val="24"/>
              </w:rPr>
            </w:pPr>
            <w:r w:rsidRPr="00AF0A09">
              <w:rPr>
                <w:rFonts w:cs="Times New Roman"/>
                <w:szCs w:val="24"/>
              </w:rPr>
              <w:t>Số mol của CaCO</w:t>
            </w:r>
            <w:r w:rsidRPr="00AF0A09">
              <w:rPr>
                <w:rFonts w:cs="Times New Roman"/>
                <w:szCs w:val="24"/>
                <w:vertAlign w:val="subscript"/>
              </w:rPr>
              <w:t>3</w:t>
            </w:r>
            <w:r w:rsidRPr="00AF0A09">
              <w:rPr>
                <w:rFonts w:cs="Times New Roman"/>
                <w:szCs w:val="24"/>
              </w:rPr>
              <w:t xml:space="preserve"> : </w:t>
            </w:r>
          </w:p>
          <w:p w14:paraId="3F3B758F" w14:textId="77777777" w:rsidR="00B443CC" w:rsidRPr="00AF0A09" w:rsidRDefault="00B443CC" w:rsidP="009C1FF9">
            <w:pPr>
              <w:jc w:val="both"/>
              <w:rPr>
                <w:rFonts w:cs="Times New Roman"/>
                <w:szCs w:val="24"/>
              </w:rPr>
            </w:pPr>
            <w:r w:rsidRPr="00AF0A09">
              <w:rPr>
                <w:rFonts w:cs="Times New Roman"/>
                <w:szCs w:val="24"/>
              </w:rPr>
              <w:t>n</w:t>
            </w:r>
            <w:r w:rsidRPr="00AF0A09">
              <w:rPr>
                <w:rFonts w:cs="Times New Roman"/>
                <w:szCs w:val="24"/>
                <w:vertAlign w:val="subscript"/>
              </w:rPr>
              <w:t>CaCO3</w:t>
            </w:r>
            <w:r w:rsidRPr="00AF0A09">
              <w:rPr>
                <w:rFonts w:cs="Times New Roman"/>
                <w:szCs w:val="24"/>
              </w:rPr>
              <w:t xml:space="preserve"> = m</w:t>
            </w:r>
            <w:r w:rsidRPr="00AF0A09">
              <w:rPr>
                <w:rFonts w:cs="Times New Roman"/>
                <w:szCs w:val="24"/>
                <w:vertAlign w:val="subscript"/>
              </w:rPr>
              <w:t>CaCO3</w:t>
            </w:r>
            <w:r w:rsidRPr="00AF0A09">
              <w:rPr>
                <w:rFonts w:cs="Times New Roman"/>
                <w:szCs w:val="24"/>
              </w:rPr>
              <w:t>/M</w:t>
            </w:r>
            <w:r w:rsidRPr="00AF0A09">
              <w:rPr>
                <w:rFonts w:cs="Times New Roman"/>
                <w:szCs w:val="24"/>
                <w:vertAlign w:val="subscript"/>
              </w:rPr>
              <w:t>CaCO3</w:t>
            </w:r>
            <w:r w:rsidRPr="00AF0A09">
              <w:rPr>
                <w:rFonts w:cs="Times New Roman"/>
                <w:szCs w:val="24"/>
              </w:rPr>
              <w:t xml:space="preserve"> = 10/100 </w:t>
            </w:r>
          </w:p>
          <w:p w14:paraId="6719B6CE" w14:textId="77777777" w:rsidR="00B443CC" w:rsidRPr="00AF0A09" w:rsidRDefault="00B443CC" w:rsidP="009C1FF9">
            <w:pPr>
              <w:jc w:val="both"/>
              <w:rPr>
                <w:rFonts w:cs="Times New Roman"/>
                <w:szCs w:val="24"/>
              </w:rPr>
            </w:pPr>
            <w:r w:rsidRPr="00AF0A09">
              <w:rPr>
                <w:rFonts w:cs="Times New Roman"/>
                <w:szCs w:val="24"/>
              </w:rPr>
              <w:t xml:space="preserve">                                        = 0,1 mol</w:t>
            </w:r>
          </w:p>
          <w:p w14:paraId="6086DE17" w14:textId="77777777" w:rsidR="00B443CC" w:rsidRPr="00AF0A09" w:rsidRDefault="00B443CC" w:rsidP="009C1FF9">
            <w:pPr>
              <w:jc w:val="both"/>
              <w:rPr>
                <w:rFonts w:cs="Times New Roman"/>
                <w:szCs w:val="24"/>
              </w:rPr>
            </w:pPr>
            <w:r w:rsidRPr="00AF0A09">
              <w:rPr>
                <w:rFonts w:cs="Times New Roman"/>
                <w:szCs w:val="24"/>
              </w:rPr>
              <w:t>PTHH : CaCO</w:t>
            </w:r>
            <w:r w:rsidRPr="00AF0A09">
              <w:rPr>
                <w:rFonts w:cs="Times New Roman"/>
                <w:szCs w:val="24"/>
                <w:vertAlign w:val="subscript"/>
              </w:rPr>
              <w:t>3</w:t>
            </w:r>
            <w:r w:rsidRPr="00AF0A09">
              <w:rPr>
                <w:rFonts w:cs="Times New Roman"/>
                <w:szCs w:val="24"/>
              </w:rPr>
              <w:t xml:space="preserve">   </w:t>
            </w:r>
            <w:r w:rsidRPr="00AF0A09">
              <w:rPr>
                <w:rFonts w:asciiTheme="minorHAnsi" w:hAnsiTheme="minorHAnsi" w:cs="Times New Roman"/>
                <w:position w:val="-6"/>
                <w:sz w:val="22"/>
                <w:szCs w:val="24"/>
              </w:rPr>
              <w:object w:dxaOrig="660" w:dyaOrig="360" w14:anchorId="3AABFAD6">
                <v:shape id="_x0000_i1045" type="#_x0000_t75" style="width:33.3pt;height:18.25pt" o:ole="">
                  <v:imagedata r:id="rId63" o:title=""/>
                  <o:lock v:ext="edit" aspectratio="f"/>
                </v:shape>
                <o:OLEObject Type="Embed" ProgID="Equation.DSMT4" ShapeID="_x0000_i1045" DrawAspect="Content" ObjectID="_1754590417" r:id="rId64"/>
              </w:object>
            </w:r>
            <w:r w:rsidRPr="00AF0A09">
              <w:rPr>
                <w:rFonts w:cs="Times New Roman"/>
                <w:szCs w:val="24"/>
              </w:rPr>
              <w:t>CaO+ CO</w:t>
            </w:r>
            <w:r w:rsidRPr="00AF0A09">
              <w:rPr>
                <w:rFonts w:cs="Times New Roman"/>
                <w:szCs w:val="24"/>
                <w:vertAlign w:val="subscript"/>
              </w:rPr>
              <w:t>2</w:t>
            </w:r>
          </w:p>
          <w:p w14:paraId="31030FB8" w14:textId="77777777" w:rsidR="00B443CC" w:rsidRPr="00AF0A09" w:rsidRDefault="00B443CC" w:rsidP="009C1FF9">
            <w:pPr>
              <w:jc w:val="both"/>
              <w:rPr>
                <w:rFonts w:cs="Times New Roman"/>
                <w:szCs w:val="24"/>
              </w:rPr>
            </w:pPr>
            <w:r w:rsidRPr="00AF0A09">
              <w:rPr>
                <w:rFonts w:cs="Times New Roman"/>
                <w:szCs w:val="24"/>
              </w:rPr>
              <w:t>Theo Pt     1                      1</w:t>
            </w:r>
          </w:p>
          <w:p w14:paraId="5D7EC6E1" w14:textId="77777777" w:rsidR="00B443CC" w:rsidRPr="00AF0A09" w:rsidRDefault="00B443CC" w:rsidP="009C1FF9">
            <w:pPr>
              <w:jc w:val="both"/>
              <w:rPr>
                <w:rFonts w:cs="Times New Roman"/>
                <w:szCs w:val="24"/>
              </w:rPr>
            </w:pPr>
            <w:r w:rsidRPr="00AF0A09">
              <w:rPr>
                <w:rFonts w:cs="Times New Roman"/>
                <w:szCs w:val="24"/>
              </w:rPr>
              <w:t xml:space="preserve">Theo bài   0,1                   </w:t>
            </w:r>
          </w:p>
          <w:p w14:paraId="63A0990D" w14:textId="77777777" w:rsidR="00B443CC" w:rsidRPr="00AF0A09" w:rsidRDefault="00B443CC" w:rsidP="009C1FF9">
            <w:pPr>
              <w:jc w:val="both"/>
              <w:rPr>
                <w:rFonts w:cs="Times New Roman"/>
                <w:szCs w:val="24"/>
              </w:rPr>
            </w:pPr>
            <w:r w:rsidRPr="00AF0A09">
              <w:rPr>
                <w:rFonts w:cs="Times New Roman"/>
                <w:szCs w:val="24"/>
              </w:rPr>
              <w:t>Từ Pt: n</w:t>
            </w:r>
            <w:r w:rsidRPr="00AF0A09">
              <w:rPr>
                <w:rFonts w:cs="Times New Roman"/>
                <w:szCs w:val="24"/>
                <w:vertAlign w:val="subscript"/>
              </w:rPr>
              <w:t>CaO</w:t>
            </w:r>
            <w:r w:rsidRPr="00AF0A09">
              <w:rPr>
                <w:rFonts w:cs="Times New Roman"/>
                <w:szCs w:val="24"/>
              </w:rPr>
              <w:t xml:space="preserve"> = n</w:t>
            </w:r>
            <w:r w:rsidRPr="00AF0A09">
              <w:rPr>
                <w:rFonts w:cs="Times New Roman"/>
                <w:szCs w:val="24"/>
                <w:vertAlign w:val="subscript"/>
              </w:rPr>
              <w:t>CaCO3</w:t>
            </w:r>
            <w:r w:rsidRPr="00AF0A09">
              <w:rPr>
                <w:rFonts w:cs="Times New Roman"/>
                <w:szCs w:val="24"/>
              </w:rPr>
              <w:t xml:space="preserve"> = 0,1 mol</w:t>
            </w:r>
          </w:p>
          <w:p w14:paraId="231C7678" w14:textId="77777777" w:rsidR="00B443CC" w:rsidRPr="00AF0A09" w:rsidRDefault="00B443CC" w:rsidP="009C1FF9">
            <w:pPr>
              <w:jc w:val="both"/>
              <w:rPr>
                <w:rFonts w:cs="Times New Roman"/>
                <w:szCs w:val="24"/>
              </w:rPr>
            </w:pPr>
            <w:r w:rsidRPr="00AF0A09">
              <w:rPr>
                <w:rFonts w:cs="Times New Roman"/>
                <w:szCs w:val="24"/>
              </w:rPr>
              <w:t xml:space="preserve">Khối lượng CaO theo phương trình phản ứng là: </w:t>
            </w:r>
          </w:p>
          <w:p w14:paraId="15F99EE8" w14:textId="77777777" w:rsidR="00B443CC" w:rsidRPr="00AF0A09" w:rsidRDefault="00B443CC" w:rsidP="009C1FF9">
            <w:pPr>
              <w:jc w:val="both"/>
              <w:rPr>
                <w:rFonts w:cs="Times New Roman"/>
                <w:szCs w:val="24"/>
              </w:rPr>
            </w:pPr>
            <w:r w:rsidRPr="00AF0A09">
              <w:rPr>
                <w:rFonts w:cs="Times New Roman"/>
                <w:szCs w:val="24"/>
              </w:rPr>
              <w:t>m</w:t>
            </w:r>
            <w:r w:rsidRPr="00AF0A09">
              <w:rPr>
                <w:rFonts w:cs="Times New Roman"/>
                <w:szCs w:val="24"/>
                <w:vertAlign w:val="subscript"/>
              </w:rPr>
              <w:t>CaO</w:t>
            </w:r>
            <w:r w:rsidRPr="00AF0A09">
              <w:rPr>
                <w:rFonts w:cs="Times New Roman"/>
                <w:szCs w:val="24"/>
              </w:rPr>
              <w:t xml:space="preserve"> = n</w:t>
            </w:r>
            <w:r w:rsidRPr="00AF0A09">
              <w:rPr>
                <w:rFonts w:cs="Times New Roman"/>
                <w:szCs w:val="24"/>
                <w:vertAlign w:val="subscript"/>
              </w:rPr>
              <w:t>CaO</w:t>
            </w:r>
            <w:r w:rsidRPr="00AF0A09">
              <w:rPr>
                <w:rFonts w:cs="Times New Roman"/>
                <w:szCs w:val="24"/>
              </w:rPr>
              <w:t xml:space="preserve"> . M</w:t>
            </w:r>
            <w:r w:rsidRPr="00AF0A09">
              <w:rPr>
                <w:rFonts w:cs="Times New Roman"/>
                <w:szCs w:val="24"/>
                <w:vertAlign w:val="subscript"/>
              </w:rPr>
              <w:t>CaO</w:t>
            </w:r>
            <w:r w:rsidRPr="00AF0A09">
              <w:rPr>
                <w:rFonts w:cs="Times New Roman"/>
                <w:szCs w:val="24"/>
              </w:rPr>
              <w:t xml:space="preserve"> = 0,1.56  =5,6 (g)</w:t>
            </w:r>
          </w:p>
          <w:p w14:paraId="2451DE6F" w14:textId="77777777" w:rsidR="00B443CC" w:rsidRPr="00AF0A09" w:rsidRDefault="00B443CC" w:rsidP="009C1FF9">
            <w:pPr>
              <w:jc w:val="both"/>
              <w:rPr>
                <w:rFonts w:cs="Times New Roman"/>
                <w:szCs w:val="24"/>
              </w:rPr>
            </w:pPr>
            <w:r w:rsidRPr="00AF0A09">
              <w:rPr>
                <w:rFonts w:cs="Times New Roman"/>
                <w:szCs w:val="24"/>
              </w:rPr>
              <w:t>Khối lượng CaO thực tế thu được là</w:t>
            </w:r>
          </w:p>
          <w:p w14:paraId="73CF0BFB" w14:textId="77777777" w:rsidR="00B443CC" w:rsidRPr="00AF0A09" w:rsidRDefault="00B443CC" w:rsidP="009C1FF9">
            <w:pPr>
              <w:jc w:val="both"/>
              <w:rPr>
                <w:rFonts w:cs="Times New Roman"/>
                <w:szCs w:val="24"/>
              </w:rPr>
            </w:pPr>
            <w:r w:rsidRPr="00AF0A09">
              <w:rPr>
                <w:rFonts w:cs="Times New Roman"/>
                <w:szCs w:val="24"/>
              </w:rPr>
              <w:t xml:space="preserve"> m</w:t>
            </w:r>
            <w:r w:rsidRPr="00AF0A09">
              <w:rPr>
                <w:rFonts w:cs="Times New Roman"/>
                <w:szCs w:val="24"/>
                <w:vertAlign w:val="subscript"/>
              </w:rPr>
              <w:t>CaO thực tế</w:t>
            </w:r>
            <w:r w:rsidRPr="00AF0A09">
              <w:rPr>
                <w:rFonts w:cs="Times New Roman"/>
                <w:szCs w:val="24"/>
              </w:rPr>
              <w:t xml:space="preserve"> = </w:t>
            </w:r>
            <w:r w:rsidRPr="00AF0A09">
              <w:rPr>
                <w:rFonts w:cs="Times New Roman"/>
                <w:szCs w:val="24"/>
                <w:vertAlign w:val="subscript"/>
              </w:rPr>
              <w:t xml:space="preserve"> </w:t>
            </w:r>
            <w:r w:rsidRPr="00AF0A09">
              <w:rPr>
                <w:rFonts w:asciiTheme="minorHAnsi" w:hAnsiTheme="minorHAnsi" w:cs="Times New Roman"/>
                <w:position w:val="-24"/>
                <w:sz w:val="22"/>
                <w:szCs w:val="24"/>
              </w:rPr>
              <w:object w:dxaOrig="1400" w:dyaOrig="620" w14:anchorId="72C2AF91">
                <v:shape id="_x0000_i1046" type="#_x0000_t75" style="width:69.85pt;height:30.1pt" o:ole="">
                  <v:imagedata r:id="rId65" o:title=""/>
                  <o:lock v:ext="edit" aspectratio="f"/>
                </v:shape>
                <o:OLEObject Type="Embed" ProgID="Equation.DSMT4" ShapeID="_x0000_i1046" DrawAspect="Content" ObjectID="_1754590418" r:id="rId66"/>
              </w:object>
            </w:r>
            <w:r w:rsidRPr="00AF0A09">
              <w:rPr>
                <w:rFonts w:cs="Times New Roman"/>
                <w:szCs w:val="24"/>
              </w:rPr>
              <w:t xml:space="preserve">gam   </w:t>
            </w:r>
          </w:p>
        </w:tc>
      </w:tr>
    </w:tbl>
    <w:p w14:paraId="7D9AF25C"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3C50BA25"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0001E7B3" w14:textId="77777777" w:rsidR="00B443CC" w:rsidRPr="00AF0A09" w:rsidRDefault="00B443CC"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642271BA"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làm bài tập.</w:t>
      </w:r>
    </w:p>
    <w:p w14:paraId="1871D327" w14:textId="77777777" w:rsidR="00B443CC" w:rsidRPr="00AF0A09" w:rsidRDefault="00B443CC"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làm bài tập của học sinh</w:t>
      </w:r>
    </w:p>
    <w:p w14:paraId="61BE33B1" w14:textId="77777777" w:rsidR="00B443CC" w:rsidRPr="00AF0A09" w:rsidRDefault="00B443CC"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6733"/>
        <w:gridCol w:w="3156"/>
      </w:tblGrid>
      <w:tr w:rsidR="009C1FF9" w:rsidRPr="00AF0A09" w14:paraId="7EA083A8" w14:textId="77777777" w:rsidTr="00693BA4">
        <w:tc>
          <w:tcPr>
            <w:tcW w:w="6771" w:type="dxa"/>
            <w:vAlign w:val="center"/>
          </w:tcPr>
          <w:p w14:paraId="58D1F3CD"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3118" w:type="dxa"/>
            <w:vAlign w:val="center"/>
          </w:tcPr>
          <w:p w14:paraId="0982EBE6"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5CAEDA05" w14:textId="77777777" w:rsidTr="00693BA4">
        <w:tc>
          <w:tcPr>
            <w:tcW w:w="6771" w:type="dxa"/>
          </w:tcPr>
          <w:p w14:paraId="6EE7D191"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4E5FAC86" w14:textId="77777777" w:rsidR="00B443CC" w:rsidRPr="00AF0A09" w:rsidRDefault="00B443CC" w:rsidP="009C1FF9">
            <w:pPr>
              <w:pStyle w:val="ListParagraph"/>
              <w:ind w:left="0"/>
              <w:jc w:val="both"/>
              <w:rPr>
                <w:rFonts w:eastAsia="Arial"/>
              </w:rPr>
            </w:pPr>
          </w:p>
          <w:p w14:paraId="476A6C77" w14:textId="77777777" w:rsidR="00B443CC" w:rsidRPr="00AF0A09" w:rsidRDefault="00B443CC" w:rsidP="009C1FF9">
            <w:pPr>
              <w:pStyle w:val="ListParagraph"/>
              <w:ind w:left="0"/>
              <w:jc w:val="both"/>
              <w:rPr>
                <w:iCs/>
              </w:rPr>
            </w:pPr>
            <w:r w:rsidRPr="00AF0A09">
              <w:rPr>
                <w:rFonts w:eastAsia="Arial"/>
              </w:rPr>
              <w:t>- GV cho HS làm một số bài tập trắc nghiệm</w:t>
            </w:r>
            <w:r w:rsidRPr="00AF0A09">
              <w:rPr>
                <w:iCs/>
              </w:rPr>
              <w:t xml:space="preserve">: </w:t>
            </w:r>
          </w:p>
          <w:p w14:paraId="58CFFEA0" w14:textId="77777777" w:rsidR="00B443CC" w:rsidRPr="00AF0A09" w:rsidRDefault="00B443CC" w:rsidP="009C1FF9">
            <w:pPr>
              <w:rPr>
                <w:rFonts w:cs="Times New Roman"/>
                <w:bCs/>
                <w:szCs w:val="24"/>
              </w:rPr>
            </w:pPr>
            <w:r w:rsidRPr="00AF0A09">
              <w:rPr>
                <w:rFonts w:cs="Times New Roman"/>
                <w:b/>
                <w:szCs w:val="24"/>
                <w:lang w:val="es-ES"/>
              </w:rPr>
              <w:t>Câu 1.</w:t>
            </w:r>
            <w:r w:rsidRPr="00AF0A09">
              <w:rPr>
                <w:rFonts w:cs="Times New Roman"/>
                <w:b/>
                <w:szCs w:val="24"/>
              </w:rPr>
              <w:t xml:space="preserve"> </w:t>
            </w:r>
            <w:r w:rsidRPr="00AF0A09">
              <w:rPr>
                <w:rFonts w:cs="Times New Roman"/>
                <w:bCs/>
                <w:szCs w:val="24"/>
              </w:rPr>
              <w:t>Cho phản ứng hóa học sau: Fe + 2HCl → FeCl</w:t>
            </w:r>
            <w:r w:rsidRPr="00AF0A09">
              <w:rPr>
                <w:rFonts w:cs="Times New Roman"/>
                <w:bCs/>
                <w:szCs w:val="24"/>
                <w:vertAlign w:val="subscript"/>
              </w:rPr>
              <w:t>2</w:t>
            </w:r>
            <w:r w:rsidRPr="00AF0A09">
              <w:rPr>
                <w:rFonts w:cs="Times New Roman"/>
                <w:bCs/>
                <w:szCs w:val="24"/>
              </w:rPr>
              <w:t xml:space="preserve"> + H</w:t>
            </w:r>
            <w:r w:rsidRPr="00AF0A09">
              <w:rPr>
                <w:rFonts w:cs="Times New Roman"/>
                <w:bCs/>
                <w:szCs w:val="24"/>
                <w:vertAlign w:val="subscript"/>
              </w:rPr>
              <w:t>2</w:t>
            </w:r>
          </w:p>
          <w:p w14:paraId="3E682175" w14:textId="77777777" w:rsidR="00B443CC" w:rsidRPr="00AF0A09" w:rsidRDefault="00B443CC" w:rsidP="009C1FF9">
            <w:pPr>
              <w:rPr>
                <w:rFonts w:cs="Times New Roman"/>
                <w:bCs/>
                <w:szCs w:val="24"/>
              </w:rPr>
            </w:pPr>
            <w:r w:rsidRPr="00AF0A09">
              <w:rPr>
                <w:rFonts w:cs="Times New Roman"/>
                <w:bCs/>
                <w:szCs w:val="24"/>
              </w:rPr>
              <w:t>Tỉ lệ số mol của Fe và H</w:t>
            </w:r>
            <w:r w:rsidRPr="00AF0A09">
              <w:rPr>
                <w:rFonts w:cs="Times New Roman"/>
                <w:bCs/>
                <w:szCs w:val="24"/>
                <w:vertAlign w:val="subscript"/>
              </w:rPr>
              <w:t>2</w:t>
            </w:r>
            <w:r w:rsidRPr="00AF0A09">
              <w:rPr>
                <w:rFonts w:cs="Times New Roman"/>
                <w:bCs/>
                <w:szCs w:val="24"/>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3118"/>
            </w:tblGrid>
            <w:tr w:rsidR="009C1FF9" w:rsidRPr="00AF0A09" w14:paraId="26E309B4" w14:textId="77777777" w:rsidTr="00693BA4">
              <w:tc>
                <w:tcPr>
                  <w:tcW w:w="3256" w:type="dxa"/>
                </w:tcPr>
                <w:p w14:paraId="3BD85D78" w14:textId="77777777" w:rsidR="00B443CC" w:rsidRPr="00AF0A09" w:rsidRDefault="00B443CC" w:rsidP="00C44CCE">
                  <w:pPr>
                    <w:framePr w:hSpace="180" w:wrap="around" w:vAnchor="text" w:hAnchor="text" w:y="1"/>
                    <w:suppressOverlap/>
                    <w:rPr>
                      <w:rFonts w:cs="Times New Roman"/>
                      <w:bCs/>
                      <w:szCs w:val="24"/>
                    </w:rPr>
                  </w:pPr>
                  <w:r w:rsidRPr="00AF0A09">
                    <w:rPr>
                      <w:rFonts w:cs="Times New Roman"/>
                      <w:szCs w:val="24"/>
                      <w:u w:val="single"/>
                    </w:rPr>
                    <w:t>A.</w:t>
                  </w:r>
                  <w:r w:rsidRPr="00AF0A09">
                    <w:rPr>
                      <w:rFonts w:cs="Times New Roman"/>
                      <w:szCs w:val="24"/>
                    </w:rPr>
                    <w:t xml:space="preserve"> 1:1</w:t>
                  </w:r>
                  <w:r w:rsidRPr="00AF0A09">
                    <w:rPr>
                      <w:rFonts w:cs="Times New Roman"/>
                      <w:szCs w:val="24"/>
                      <w:lang w:val="it-IT"/>
                    </w:rPr>
                    <w:t>.</w:t>
                  </w:r>
                </w:p>
              </w:tc>
              <w:tc>
                <w:tcPr>
                  <w:tcW w:w="3118" w:type="dxa"/>
                </w:tcPr>
                <w:p w14:paraId="7686A7DF" w14:textId="77777777" w:rsidR="00B443CC" w:rsidRPr="00AF0A09" w:rsidRDefault="00B443CC" w:rsidP="00C44CCE">
                  <w:pPr>
                    <w:framePr w:hSpace="180" w:wrap="around" w:vAnchor="text" w:hAnchor="text" w:y="1"/>
                    <w:suppressOverlap/>
                    <w:rPr>
                      <w:rFonts w:cs="Times New Roman"/>
                      <w:bCs/>
                      <w:szCs w:val="24"/>
                    </w:rPr>
                  </w:pPr>
                  <w:r w:rsidRPr="00AF0A09">
                    <w:rPr>
                      <w:rFonts w:cs="Times New Roman"/>
                      <w:szCs w:val="24"/>
                    </w:rPr>
                    <w:t>B. 1:2</w:t>
                  </w:r>
                  <w:r w:rsidRPr="00AF0A09">
                    <w:rPr>
                      <w:rFonts w:cs="Times New Roman"/>
                      <w:szCs w:val="24"/>
                      <w:lang w:val="it-IT"/>
                    </w:rPr>
                    <w:t>.</w:t>
                  </w:r>
                </w:p>
              </w:tc>
            </w:tr>
            <w:tr w:rsidR="009C1FF9" w:rsidRPr="00AF0A09" w14:paraId="3E8450F6" w14:textId="77777777" w:rsidTr="00693BA4">
              <w:tc>
                <w:tcPr>
                  <w:tcW w:w="3256" w:type="dxa"/>
                </w:tcPr>
                <w:p w14:paraId="6EF8033F" w14:textId="77777777" w:rsidR="00B443CC" w:rsidRPr="00AF0A09" w:rsidRDefault="00B443CC" w:rsidP="00C44CCE">
                  <w:pPr>
                    <w:framePr w:hSpace="180" w:wrap="around" w:vAnchor="text" w:hAnchor="text" w:y="1"/>
                    <w:suppressOverlap/>
                    <w:rPr>
                      <w:rFonts w:cs="Times New Roman"/>
                      <w:bCs/>
                      <w:szCs w:val="24"/>
                    </w:rPr>
                  </w:pPr>
                  <w:r w:rsidRPr="00AF0A09">
                    <w:rPr>
                      <w:rFonts w:cs="Times New Roman"/>
                      <w:szCs w:val="24"/>
                    </w:rPr>
                    <w:t xml:space="preserve">C. </w:t>
                  </w:r>
                  <w:r w:rsidRPr="00AF0A09">
                    <w:rPr>
                      <w:rFonts w:cs="Times New Roman"/>
                      <w:bCs/>
                      <w:szCs w:val="24"/>
                    </w:rPr>
                    <w:t>2:1</w:t>
                  </w:r>
                </w:p>
              </w:tc>
              <w:tc>
                <w:tcPr>
                  <w:tcW w:w="3118" w:type="dxa"/>
                </w:tcPr>
                <w:p w14:paraId="3BA18551" w14:textId="77777777" w:rsidR="00B443CC" w:rsidRPr="00AF0A09" w:rsidRDefault="00B443CC" w:rsidP="00C44CCE">
                  <w:pPr>
                    <w:framePr w:hSpace="180" w:wrap="around" w:vAnchor="text" w:hAnchor="text" w:y="1"/>
                    <w:suppressOverlap/>
                    <w:rPr>
                      <w:rFonts w:cs="Times New Roman"/>
                      <w:bCs/>
                      <w:szCs w:val="24"/>
                    </w:rPr>
                  </w:pPr>
                  <w:r w:rsidRPr="00AF0A09">
                    <w:rPr>
                      <w:rFonts w:cs="Times New Roman"/>
                      <w:szCs w:val="24"/>
                      <w:lang w:val="it-IT"/>
                    </w:rPr>
                    <w:t>D.</w:t>
                  </w:r>
                  <w:r w:rsidRPr="00AF0A09">
                    <w:rPr>
                      <w:rFonts w:cs="Times New Roman"/>
                      <w:szCs w:val="24"/>
                    </w:rPr>
                    <w:t xml:space="preserve"> </w:t>
                  </w:r>
                  <w:r w:rsidRPr="00AF0A09">
                    <w:rPr>
                      <w:rFonts w:cs="Times New Roman"/>
                      <w:bCs/>
                      <w:szCs w:val="24"/>
                    </w:rPr>
                    <w:t>1:3</w:t>
                  </w:r>
                  <w:r w:rsidRPr="00AF0A09">
                    <w:rPr>
                      <w:rFonts w:cs="Times New Roman"/>
                      <w:szCs w:val="24"/>
                      <w:lang w:val="it-IT"/>
                    </w:rPr>
                    <w:t>.</w:t>
                  </w:r>
                </w:p>
              </w:tc>
            </w:tr>
          </w:tbl>
          <w:p w14:paraId="7522D3B7" w14:textId="77777777" w:rsidR="00B443CC" w:rsidRPr="00AF0A09" w:rsidRDefault="00B443CC" w:rsidP="009C1FF9">
            <w:pPr>
              <w:ind w:right="-108"/>
              <w:rPr>
                <w:rFonts w:cs="Times New Roman"/>
                <w:bCs/>
                <w:szCs w:val="24"/>
              </w:rPr>
            </w:pPr>
            <w:r w:rsidRPr="00AF0A09">
              <w:rPr>
                <w:rFonts w:cs="Times New Roman"/>
                <w:b/>
                <w:szCs w:val="24"/>
              </w:rPr>
              <w:t xml:space="preserve">Câu 2. </w:t>
            </w:r>
            <w:r w:rsidRPr="00AF0A09">
              <w:rPr>
                <w:rFonts w:cs="Times New Roman"/>
                <w:bCs/>
                <w:szCs w:val="24"/>
              </w:rPr>
              <w:t>Cho phương trình hóa học: CuO + H</w:t>
            </w:r>
            <w:r w:rsidRPr="00AF0A09">
              <w:rPr>
                <w:rFonts w:cs="Times New Roman"/>
                <w:bCs/>
                <w:szCs w:val="24"/>
                <w:vertAlign w:val="subscript"/>
              </w:rPr>
              <w:t>2</w:t>
            </w:r>
            <w:r w:rsidRPr="00AF0A09">
              <w:rPr>
                <w:rFonts w:cs="Times New Roman"/>
                <w:bCs/>
                <w:szCs w:val="24"/>
              </w:rPr>
              <w:t>SO</w:t>
            </w:r>
            <w:r w:rsidRPr="00AF0A09">
              <w:rPr>
                <w:rFonts w:cs="Times New Roman"/>
                <w:bCs/>
                <w:szCs w:val="24"/>
                <w:vertAlign w:val="subscript"/>
              </w:rPr>
              <w:t>4</w:t>
            </w:r>
            <w:r w:rsidRPr="00AF0A09">
              <w:rPr>
                <w:rFonts w:cs="Times New Roman"/>
                <w:bCs/>
                <w:szCs w:val="24"/>
              </w:rPr>
              <w:t xml:space="preserve"> → CuSO</w:t>
            </w:r>
            <w:r w:rsidRPr="00AF0A09">
              <w:rPr>
                <w:rFonts w:cs="Times New Roman"/>
                <w:bCs/>
                <w:szCs w:val="24"/>
                <w:vertAlign w:val="subscript"/>
              </w:rPr>
              <w:t>4</w:t>
            </w:r>
            <w:r w:rsidRPr="00AF0A09">
              <w:rPr>
                <w:rFonts w:cs="Times New Roman"/>
                <w:bCs/>
                <w:szCs w:val="24"/>
              </w:rPr>
              <w:t xml:space="preserve"> + H</w:t>
            </w:r>
            <w:r w:rsidRPr="00AF0A09">
              <w:rPr>
                <w:rFonts w:cs="Times New Roman"/>
                <w:bCs/>
                <w:szCs w:val="24"/>
                <w:vertAlign w:val="subscript"/>
              </w:rPr>
              <w:t>2</w:t>
            </w:r>
            <w:r w:rsidRPr="00AF0A09">
              <w:rPr>
                <w:rFonts w:cs="Times New Roman"/>
                <w:bCs/>
                <w:szCs w:val="24"/>
              </w:rPr>
              <w:t>O</w:t>
            </w:r>
          </w:p>
          <w:p w14:paraId="54211854" w14:textId="77777777" w:rsidR="00B443CC" w:rsidRPr="00AF0A09" w:rsidRDefault="00B443CC" w:rsidP="009C1FF9">
            <w:pPr>
              <w:rPr>
                <w:rFonts w:cs="Times New Roman"/>
                <w:bCs/>
                <w:szCs w:val="24"/>
              </w:rPr>
            </w:pPr>
            <w:r w:rsidRPr="00AF0A09">
              <w:rPr>
                <w:rFonts w:cs="Times New Roman"/>
                <w:bCs/>
                <w:szCs w:val="24"/>
              </w:rPr>
              <w:t>Khi cho 1 mol CuO tác dụng với đủ với H</w:t>
            </w:r>
            <w:r w:rsidRPr="00AF0A09">
              <w:rPr>
                <w:rFonts w:cs="Times New Roman"/>
                <w:bCs/>
                <w:szCs w:val="24"/>
                <w:vertAlign w:val="subscript"/>
              </w:rPr>
              <w:t>2</w:t>
            </w:r>
            <w:r w:rsidRPr="00AF0A09">
              <w:rPr>
                <w:rFonts w:cs="Times New Roman"/>
                <w:bCs/>
                <w:szCs w:val="24"/>
              </w:rPr>
              <w:t>SO</w:t>
            </w:r>
            <w:r w:rsidRPr="00AF0A09">
              <w:rPr>
                <w:rFonts w:cs="Times New Roman"/>
                <w:bCs/>
                <w:szCs w:val="24"/>
                <w:vertAlign w:val="subscript"/>
              </w:rPr>
              <w:t>4</w:t>
            </w:r>
            <w:r w:rsidRPr="00AF0A09">
              <w:rPr>
                <w:rFonts w:cs="Times New Roman"/>
                <w:bCs/>
                <w:szCs w:val="24"/>
              </w:rPr>
              <w:t xml:space="preserve"> thu được x mol CuSO</w:t>
            </w:r>
            <w:r w:rsidRPr="00AF0A09">
              <w:rPr>
                <w:rFonts w:cs="Times New Roman"/>
                <w:bCs/>
                <w:szCs w:val="24"/>
                <w:vertAlign w:val="subscript"/>
              </w:rPr>
              <w:t>4 .</w:t>
            </w:r>
            <w:r w:rsidRPr="00AF0A09">
              <w:rPr>
                <w:rFonts w:cs="Times New Roman"/>
                <w:bCs/>
                <w:szCs w:val="24"/>
              </w:rPr>
              <w:t xml:space="preserve"> Giá trị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3118"/>
            </w:tblGrid>
            <w:tr w:rsidR="009C1FF9" w:rsidRPr="00AF0A09" w14:paraId="7A322C7A" w14:textId="77777777" w:rsidTr="00693BA4">
              <w:tc>
                <w:tcPr>
                  <w:tcW w:w="3256" w:type="dxa"/>
                </w:tcPr>
                <w:p w14:paraId="14AF2A4E" w14:textId="77777777" w:rsidR="00B443CC" w:rsidRPr="00AF0A09" w:rsidRDefault="00B443CC" w:rsidP="00C44CCE">
                  <w:pPr>
                    <w:framePr w:hSpace="180" w:wrap="around" w:vAnchor="text" w:hAnchor="text" w:y="1"/>
                    <w:suppressOverlap/>
                    <w:rPr>
                      <w:rFonts w:cs="Times New Roman"/>
                      <w:bCs/>
                      <w:szCs w:val="24"/>
                    </w:rPr>
                  </w:pPr>
                  <w:r w:rsidRPr="00AF0A09">
                    <w:rPr>
                      <w:rFonts w:cs="Times New Roman"/>
                      <w:szCs w:val="24"/>
                      <w:lang w:val="it-IT"/>
                    </w:rPr>
                    <w:t xml:space="preserve">A. </w:t>
                  </w:r>
                  <w:r w:rsidRPr="00AF0A09">
                    <w:rPr>
                      <w:rFonts w:cs="Times New Roman"/>
                      <w:szCs w:val="24"/>
                    </w:rPr>
                    <w:t>0,5</w:t>
                  </w:r>
                  <w:r w:rsidRPr="00AF0A09">
                    <w:rPr>
                      <w:rFonts w:cs="Times New Roman"/>
                      <w:szCs w:val="24"/>
                      <w:lang w:val="it-IT"/>
                    </w:rPr>
                    <w:t xml:space="preserve"> mol.</w:t>
                  </w:r>
                </w:p>
              </w:tc>
              <w:tc>
                <w:tcPr>
                  <w:tcW w:w="3118" w:type="dxa"/>
                </w:tcPr>
                <w:p w14:paraId="1EF6B95F" w14:textId="77777777" w:rsidR="00B443CC" w:rsidRPr="00AF0A09" w:rsidRDefault="00B443CC" w:rsidP="00C44CCE">
                  <w:pPr>
                    <w:framePr w:hSpace="180" w:wrap="around" w:vAnchor="text" w:hAnchor="text" w:y="1"/>
                    <w:suppressOverlap/>
                    <w:rPr>
                      <w:rFonts w:cs="Times New Roman"/>
                      <w:bCs/>
                      <w:szCs w:val="24"/>
                    </w:rPr>
                  </w:pPr>
                  <w:r w:rsidRPr="00AF0A09">
                    <w:rPr>
                      <w:rFonts w:cs="Times New Roman"/>
                      <w:szCs w:val="24"/>
                      <w:u w:val="single"/>
                      <w:lang w:val="it-IT"/>
                    </w:rPr>
                    <w:t>B.</w:t>
                  </w:r>
                  <w:r w:rsidRPr="00AF0A09">
                    <w:rPr>
                      <w:rFonts w:cs="Times New Roman"/>
                      <w:szCs w:val="24"/>
                      <w:lang w:val="it-IT"/>
                    </w:rPr>
                    <w:t xml:space="preserve"> </w:t>
                  </w:r>
                  <w:r w:rsidRPr="00AF0A09">
                    <w:rPr>
                      <w:rFonts w:cs="Times New Roman"/>
                      <w:szCs w:val="24"/>
                    </w:rPr>
                    <w:t>1</w:t>
                  </w:r>
                  <w:r w:rsidRPr="00AF0A09">
                    <w:rPr>
                      <w:rFonts w:cs="Times New Roman"/>
                      <w:szCs w:val="24"/>
                      <w:lang w:val="it-IT"/>
                    </w:rPr>
                    <w:t xml:space="preserve"> mol.</w:t>
                  </w:r>
                </w:p>
              </w:tc>
            </w:tr>
            <w:tr w:rsidR="009C1FF9" w:rsidRPr="00AF0A09" w14:paraId="0869B0A3" w14:textId="77777777" w:rsidTr="00693BA4">
              <w:tc>
                <w:tcPr>
                  <w:tcW w:w="3256" w:type="dxa"/>
                </w:tcPr>
                <w:p w14:paraId="71E142A6" w14:textId="77777777" w:rsidR="00B443CC" w:rsidRPr="00AF0A09" w:rsidRDefault="00B443CC" w:rsidP="00C44CCE">
                  <w:pPr>
                    <w:framePr w:hSpace="180" w:wrap="around" w:vAnchor="text" w:hAnchor="text" w:y="1"/>
                    <w:suppressOverlap/>
                    <w:rPr>
                      <w:rFonts w:cs="Times New Roman"/>
                      <w:bCs/>
                      <w:szCs w:val="24"/>
                    </w:rPr>
                  </w:pPr>
                  <w:r w:rsidRPr="00AF0A09">
                    <w:rPr>
                      <w:rFonts w:cs="Times New Roman"/>
                      <w:szCs w:val="24"/>
                      <w:lang w:val="it-IT"/>
                    </w:rPr>
                    <w:lastRenderedPageBreak/>
                    <w:t xml:space="preserve">C. </w:t>
                  </w:r>
                  <w:r w:rsidRPr="00AF0A09">
                    <w:rPr>
                      <w:rFonts w:cs="Times New Roman"/>
                      <w:szCs w:val="24"/>
                    </w:rPr>
                    <w:t>2</w:t>
                  </w:r>
                  <w:r w:rsidRPr="00AF0A09">
                    <w:rPr>
                      <w:rFonts w:cs="Times New Roman"/>
                      <w:szCs w:val="24"/>
                      <w:lang w:val="it-IT"/>
                    </w:rPr>
                    <w:t xml:space="preserve"> mol.</w:t>
                  </w:r>
                </w:p>
              </w:tc>
              <w:tc>
                <w:tcPr>
                  <w:tcW w:w="3118" w:type="dxa"/>
                </w:tcPr>
                <w:p w14:paraId="69C6BDBB" w14:textId="77777777" w:rsidR="00B443CC" w:rsidRPr="00AF0A09" w:rsidRDefault="00B443CC" w:rsidP="00C44CCE">
                  <w:pPr>
                    <w:framePr w:hSpace="180" w:wrap="around" w:vAnchor="text" w:hAnchor="text" w:y="1"/>
                    <w:suppressOverlap/>
                    <w:rPr>
                      <w:rFonts w:cs="Times New Roman"/>
                      <w:bCs/>
                      <w:szCs w:val="24"/>
                    </w:rPr>
                  </w:pPr>
                  <w:r w:rsidRPr="00AF0A09">
                    <w:rPr>
                      <w:rFonts w:cs="Times New Roman"/>
                      <w:szCs w:val="24"/>
                      <w:lang w:val="it-IT"/>
                    </w:rPr>
                    <w:t xml:space="preserve">D. </w:t>
                  </w:r>
                  <w:r w:rsidRPr="00AF0A09">
                    <w:rPr>
                      <w:rFonts w:cs="Times New Roman"/>
                      <w:bCs/>
                      <w:szCs w:val="24"/>
                    </w:rPr>
                    <w:t>2</w:t>
                  </w:r>
                  <w:r w:rsidRPr="00AF0A09">
                    <w:rPr>
                      <w:rFonts w:cs="Times New Roman"/>
                      <w:szCs w:val="24"/>
                    </w:rPr>
                    <w:t>,</w:t>
                  </w:r>
                  <w:r w:rsidRPr="00AF0A09">
                    <w:rPr>
                      <w:rFonts w:cs="Times New Roman"/>
                      <w:szCs w:val="24"/>
                      <w:lang w:val="it-IT"/>
                    </w:rPr>
                    <w:t>5 mol.</w:t>
                  </w:r>
                </w:p>
              </w:tc>
            </w:tr>
          </w:tbl>
          <w:p w14:paraId="59AA20CD" w14:textId="77777777" w:rsidR="00B443CC" w:rsidRPr="00AF0A09" w:rsidRDefault="00B443CC" w:rsidP="009C1FF9">
            <w:pPr>
              <w:jc w:val="both"/>
              <w:rPr>
                <w:rFonts w:cs="Times New Roman"/>
                <w:szCs w:val="24"/>
                <w:lang w:val="it-IT"/>
              </w:rPr>
            </w:pPr>
            <w:r w:rsidRPr="00AF0A09">
              <w:rPr>
                <w:rFonts w:cs="Times New Roman"/>
                <w:b/>
                <w:szCs w:val="24"/>
                <w:lang w:val="es-ES"/>
              </w:rPr>
              <w:t xml:space="preserve">Câu 3. </w:t>
            </w:r>
            <w:r w:rsidRPr="00AF0A09">
              <w:rPr>
                <w:rFonts w:cs="Times New Roman"/>
                <w:bCs/>
                <w:szCs w:val="24"/>
              </w:rPr>
              <w:t>Chọn đáp án</w:t>
            </w:r>
            <w:r w:rsidRPr="00AF0A09">
              <w:rPr>
                <w:rFonts w:cs="Times New Roman"/>
                <w:b/>
                <w:szCs w:val="24"/>
              </w:rPr>
              <w:t xml:space="preserve"> đúng: </w:t>
            </w:r>
            <w:r w:rsidRPr="00AF0A09">
              <w:rPr>
                <w:rFonts w:cs="Times New Roman"/>
                <w:bCs/>
                <w:szCs w:val="24"/>
              </w:rPr>
              <w:t>Công thức tính hiệu suất phản ứng theo chất sản phẩm là</w:t>
            </w:r>
          </w:p>
          <w:p w14:paraId="6EB92C2A" w14:textId="77777777" w:rsidR="00B443CC" w:rsidRPr="00AF0A09" w:rsidRDefault="00B443CC">
            <w:pPr>
              <w:numPr>
                <w:ilvl w:val="0"/>
                <w:numId w:val="1"/>
              </w:numPr>
              <w:ind w:firstLine="283"/>
              <w:jc w:val="both"/>
              <w:rPr>
                <w:rFonts w:cs="Times New Roman"/>
                <w:b/>
                <w:szCs w:val="24"/>
              </w:rPr>
            </w:pPr>
            <w:r w:rsidRPr="00AF0A09">
              <w:rPr>
                <w:rFonts w:asciiTheme="minorHAnsi" w:hAnsiTheme="minorHAnsi" w:cs="Times New Roman"/>
                <w:position w:val="-30"/>
                <w:sz w:val="22"/>
                <w:szCs w:val="24"/>
                <w:lang w:val="it-IT"/>
              </w:rPr>
              <w:object w:dxaOrig="1520" w:dyaOrig="680" w14:anchorId="31D646FC">
                <v:shape id="_x0000_i1047" type="#_x0000_t75" style="width:75.2pt;height:33.3pt" o:ole="">
                  <v:imagedata r:id="rId67" o:title=""/>
                  <o:lock v:ext="edit" aspectratio="f"/>
                </v:shape>
                <o:OLEObject Type="Embed" ProgID="Equation.DSMT4" ShapeID="_x0000_i1047" DrawAspect="Content" ObjectID="_1754590419" r:id="rId68"/>
              </w:object>
            </w:r>
            <w:r w:rsidRPr="00AF0A09">
              <w:rPr>
                <w:rFonts w:cs="Times New Roman"/>
                <w:szCs w:val="24"/>
                <w:lang w:val="it-IT"/>
              </w:rPr>
              <w:t>.</w:t>
            </w:r>
            <w:r w:rsidRPr="00AF0A09">
              <w:rPr>
                <w:rFonts w:cs="Times New Roman"/>
                <w:szCs w:val="24"/>
              </w:rPr>
              <w:tab/>
              <w:t xml:space="preserve">            </w:t>
            </w:r>
            <w:r w:rsidRPr="00AF0A09">
              <w:rPr>
                <w:rFonts w:cs="Times New Roman"/>
                <w:szCs w:val="24"/>
                <w:u w:val="single"/>
                <w:lang w:val="it-IT"/>
              </w:rPr>
              <w:t>B.</w:t>
            </w:r>
            <w:r w:rsidRPr="00AF0A09">
              <w:rPr>
                <w:rFonts w:cs="Times New Roman"/>
                <w:b/>
                <w:szCs w:val="24"/>
                <w:lang w:val="it-IT"/>
              </w:rPr>
              <w:t xml:space="preserve"> </w:t>
            </w:r>
            <w:r w:rsidRPr="00AF0A09">
              <w:rPr>
                <w:rFonts w:asciiTheme="minorHAnsi" w:hAnsiTheme="minorHAnsi" w:cs="Times New Roman"/>
                <w:position w:val="-30"/>
                <w:sz w:val="22"/>
                <w:szCs w:val="24"/>
                <w:lang w:val="it-IT"/>
              </w:rPr>
              <w:object w:dxaOrig="1520" w:dyaOrig="680" w14:anchorId="046E0E63">
                <v:shape id="_x0000_i1048" type="#_x0000_t75" style="width:75.2pt;height:33.3pt" o:ole="">
                  <v:imagedata r:id="rId69" o:title=""/>
                  <o:lock v:ext="edit" aspectratio="f"/>
                </v:shape>
                <o:OLEObject Type="Embed" ProgID="Equation.DSMT4" ShapeID="_x0000_i1048" DrawAspect="Content" ObjectID="_1754590420" r:id="rId70"/>
              </w:object>
            </w:r>
            <w:r w:rsidRPr="00AF0A09">
              <w:rPr>
                <w:rFonts w:cs="Times New Roman"/>
                <w:szCs w:val="24"/>
                <w:lang w:val="it-IT"/>
              </w:rPr>
              <w:t>.</w:t>
            </w:r>
          </w:p>
          <w:p w14:paraId="50E04357" w14:textId="77777777" w:rsidR="00B443CC" w:rsidRPr="00AF0A09" w:rsidRDefault="00B443CC" w:rsidP="009C1FF9">
            <w:pPr>
              <w:ind w:left="283"/>
              <w:jc w:val="both"/>
              <w:rPr>
                <w:rFonts w:cs="Times New Roman"/>
                <w:b/>
                <w:szCs w:val="24"/>
              </w:rPr>
            </w:pPr>
            <w:r w:rsidRPr="00AF0A09">
              <w:rPr>
                <w:rFonts w:cs="Times New Roman"/>
                <w:szCs w:val="24"/>
                <w:lang w:val="it-IT"/>
              </w:rPr>
              <w:t>C.</w:t>
            </w:r>
            <w:r w:rsidRPr="00AF0A09">
              <w:rPr>
                <w:rFonts w:cs="Times New Roman"/>
                <w:b/>
                <w:szCs w:val="24"/>
                <w:lang w:val="it-IT"/>
              </w:rPr>
              <w:t xml:space="preserve"> </w:t>
            </w:r>
            <w:r w:rsidRPr="00AF0A09">
              <w:rPr>
                <w:rFonts w:asciiTheme="minorHAnsi" w:hAnsiTheme="minorHAnsi" w:cs="Times New Roman"/>
                <w:position w:val="-30"/>
                <w:sz w:val="22"/>
                <w:szCs w:val="24"/>
                <w:lang w:val="it-IT"/>
              </w:rPr>
              <w:object w:dxaOrig="1560" w:dyaOrig="680" w14:anchorId="0D2AA178">
                <v:shape id="_x0000_i1049" type="#_x0000_t75" style="width:78.45pt;height:33.3pt" o:ole="">
                  <v:imagedata r:id="rId71" o:title=""/>
                  <o:lock v:ext="edit" aspectratio="f"/>
                </v:shape>
                <o:OLEObject Type="Embed" ProgID="Equation.DSMT4" ShapeID="_x0000_i1049" DrawAspect="Content" ObjectID="_1754590421" r:id="rId72"/>
              </w:object>
            </w:r>
            <w:r w:rsidRPr="00AF0A09">
              <w:rPr>
                <w:rFonts w:cs="Times New Roman"/>
                <w:szCs w:val="24"/>
                <w:lang w:val="it-IT"/>
              </w:rPr>
              <w:t>.                   D.</w:t>
            </w:r>
            <w:r w:rsidRPr="00AF0A09">
              <w:rPr>
                <w:rFonts w:cs="Times New Roman"/>
                <w:b/>
                <w:szCs w:val="24"/>
                <w:lang w:val="it-IT"/>
              </w:rPr>
              <w:t xml:space="preserve"> </w:t>
            </w:r>
            <w:r w:rsidRPr="00AF0A09">
              <w:rPr>
                <w:rFonts w:asciiTheme="minorHAnsi" w:hAnsiTheme="minorHAnsi" w:cs="Times New Roman"/>
                <w:position w:val="-12"/>
                <w:sz w:val="22"/>
                <w:szCs w:val="24"/>
                <w:lang w:val="it-IT"/>
              </w:rPr>
              <w:object w:dxaOrig="1980" w:dyaOrig="360" w14:anchorId="3781203B">
                <v:shape id="_x0000_i1050" type="#_x0000_t75" style="width:98.85pt;height:18.25pt" o:ole="">
                  <v:imagedata r:id="rId73" o:title=""/>
                  <o:lock v:ext="edit" aspectratio="f"/>
                </v:shape>
                <o:OLEObject Type="Embed" ProgID="Equation.DSMT4" ShapeID="_x0000_i1050" DrawAspect="Content" ObjectID="_1754590422" r:id="rId74"/>
              </w:object>
            </w:r>
            <w:r w:rsidRPr="00AF0A09">
              <w:rPr>
                <w:rFonts w:cs="Times New Roman"/>
                <w:szCs w:val="24"/>
                <w:lang w:val="it-IT"/>
              </w:rPr>
              <w:t>.</w:t>
            </w:r>
          </w:p>
          <w:p w14:paraId="468432A7" w14:textId="77777777" w:rsidR="00B443CC" w:rsidRPr="00AF0A09" w:rsidRDefault="00B443CC" w:rsidP="009C1FF9">
            <w:pPr>
              <w:jc w:val="both"/>
              <w:rPr>
                <w:rFonts w:cs="Times New Roman"/>
                <w:bCs/>
                <w:szCs w:val="24"/>
              </w:rPr>
            </w:pPr>
            <w:r w:rsidRPr="00AF0A09">
              <w:rPr>
                <w:rFonts w:cs="Times New Roman"/>
                <w:b/>
                <w:szCs w:val="24"/>
                <w:lang w:val="es-ES"/>
              </w:rPr>
              <w:t>Câu 4.</w:t>
            </w:r>
            <w:r w:rsidRPr="00AF0A09">
              <w:rPr>
                <w:rFonts w:cs="Times New Roman"/>
                <w:bCs/>
                <w:szCs w:val="24"/>
                <w:lang w:val="es-ES"/>
              </w:rPr>
              <w:t xml:space="preserve"> </w:t>
            </w:r>
            <w:r w:rsidRPr="00AF0A09">
              <w:rPr>
                <w:rFonts w:cs="Times New Roman"/>
                <w:bCs/>
                <w:szCs w:val="24"/>
              </w:rPr>
              <w:t>Cho phương trình hóa học : N</w:t>
            </w:r>
            <w:r w:rsidRPr="00AF0A09">
              <w:rPr>
                <w:rFonts w:cs="Times New Roman"/>
                <w:bCs/>
                <w:szCs w:val="24"/>
                <w:vertAlign w:val="subscript"/>
              </w:rPr>
              <w:t xml:space="preserve">2 </w:t>
            </w:r>
            <w:r w:rsidRPr="00AF0A09">
              <w:rPr>
                <w:rFonts w:cs="Times New Roman"/>
                <w:bCs/>
                <w:szCs w:val="24"/>
              </w:rPr>
              <w:t>+ 3H</w:t>
            </w:r>
            <w:r w:rsidRPr="00AF0A09">
              <w:rPr>
                <w:rFonts w:cs="Times New Roman"/>
                <w:bCs/>
                <w:szCs w:val="24"/>
                <w:vertAlign w:val="subscript"/>
              </w:rPr>
              <w:t xml:space="preserve">2 </w:t>
            </w:r>
            <w:r w:rsidRPr="00AF0A09">
              <w:rPr>
                <w:rFonts w:cs="Times New Roman"/>
                <w:bCs/>
                <w:szCs w:val="24"/>
              </w:rPr>
              <w:t>→ 2NH</w:t>
            </w:r>
            <w:r w:rsidRPr="00AF0A09">
              <w:rPr>
                <w:rFonts w:cs="Times New Roman"/>
                <w:bCs/>
                <w:szCs w:val="24"/>
                <w:vertAlign w:val="subscript"/>
              </w:rPr>
              <w:t>3</w:t>
            </w:r>
          </w:p>
          <w:p w14:paraId="58980689" w14:textId="77777777" w:rsidR="00B443CC" w:rsidRPr="00AF0A09" w:rsidRDefault="00B443CC" w:rsidP="009C1FF9">
            <w:pPr>
              <w:autoSpaceDE w:val="0"/>
              <w:autoSpaceDN w:val="0"/>
              <w:adjustRightInd w:val="0"/>
              <w:jc w:val="both"/>
              <w:rPr>
                <w:rFonts w:cs="Times New Roman"/>
                <w:bCs/>
                <w:szCs w:val="24"/>
              </w:rPr>
            </w:pPr>
            <w:r w:rsidRPr="00AF0A09">
              <w:rPr>
                <w:rFonts w:cs="Times New Roman"/>
                <w:bCs/>
                <w:szCs w:val="24"/>
              </w:rPr>
              <w:t>Tỉ lệ mol của các chất N</w:t>
            </w:r>
            <w:r w:rsidRPr="00AF0A09">
              <w:rPr>
                <w:rFonts w:cs="Times New Roman"/>
                <w:bCs/>
                <w:szCs w:val="24"/>
                <w:vertAlign w:val="subscript"/>
              </w:rPr>
              <w:t>2</w:t>
            </w:r>
            <w:r w:rsidRPr="00AF0A09">
              <w:rPr>
                <w:rFonts w:cs="Times New Roman"/>
                <w:bCs/>
                <w:szCs w:val="24"/>
              </w:rPr>
              <w:t xml:space="preserve"> :H</w:t>
            </w:r>
            <w:r w:rsidRPr="00AF0A09">
              <w:rPr>
                <w:rFonts w:cs="Times New Roman"/>
                <w:bCs/>
                <w:szCs w:val="24"/>
                <w:vertAlign w:val="subscript"/>
              </w:rPr>
              <w:t>2</w:t>
            </w:r>
            <w:r w:rsidRPr="00AF0A09">
              <w:rPr>
                <w:rFonts w:cs="Times New Roman"/>
                <w:bCs/>
                <w:szCs w:val="24"/>
              </w:rPr>
              <w:t>: NH</w:t>
            </w:r>
            <w:r w:rsidRPr="00AF0A09">
              <w:rPr>
                <w:rFonts w:cs="Times New Roman"/>
                <w:bCs/>
                <w:szCs w:val="24"/>
                <w:vertAlign w:val="subscript"/>
              </w:rPr>
              <w:t>3</w:t>
            </w:r>
            <w:r w:rsidRPr="00AF0A09">
              <w:rPr>
                <w:rFonts w:cs="Times New Roman"/>
                <w:bCs/>
                <w:szCs w:val="24"/>
              </w:rPr>
              <w:t xml:space="preserve">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2835"/>
            </w:tblGrid>
            <w:tr w:rsidR="009C1FF9" w:rsidRPr="00AF0A09" w14:paraId="6BB46564" w14:textId="77777777" w:rsidTr="00693BA4">
              <w:tc>
                <w:tcPr>
                  <w:tcW w:w="3397" w:type="dxa"/>
                </w:tcPr>
                <w:p w14:paraId="5B3F95C0"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szCs w:val="24"/>
                      <w:lang w:val="it-IT"/>
                    </w:rPr>
                    <w:t xml:space="preserve">A. </w:t>
                  </w:r>
                  <w:r w:rsidRPr="00AF0A09">
                    <w:rPr>
                      <w:rFonts w:cs="Times New Roman"/>
                      <w:szCs w:val="24"/>
                    </w:rPr>
                    <w:t>1:2:3</w:t>
                  </w:r>
                  <w:r w:rsidRPr="00AF0A09">
                    <w:rPr>
                      <w:rFonts w:cs="Times New Roman"/>
                      <w:szCs w:val="24"/>
                      <w:lang w:val="it-IT"/>
                    </w:rPr>
                    <w:t>.</w:t>
                  </w:r>
                </w:p>
              </w:tc>
              <w:tc>
                <w:tcPr>
                  <w:tcW w:w="2835" w:type="dxa"/>
                </w:tcPr>
                <w:p w14:paraId="3160DABD"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szCs w:val="24"/>
                      <w:lang w:val="it-IT"/>
                    </w:rPr>
                    <w:t xml:space="preserve">B. </w:t>
                  </w:r>
                  <w:r w:rsidRPr="00AF0A09">
                    <w:rPr>
                      <w:rFonts w:cs="Times New Roman"/>
                      <w:bCs/>
                      <w:szCs w:val="24"/>
                    </w:rPr>
                    <w:t>2:3:1</w:t>
                  </w:r>
                  <w:r w:rsidRPr="00AF0A09">
                    <w:rPr>
                      <w:rFonts w:cs="Times New Roman"/>
                      <w:bCs/>
                      <w:szCs w:val="24"/>
                      <w:lang w:val="it-IT"/>
                    </w:rPr>
                    <w:t>.</w:t>
                  </w:r>
                </w:p>
              </w:tc>
            </w:tr>
            <w:tr w:rsidR="009C1FF9" w:rsidRPr="00AF0A09" w14:paraId="6D79A67F" w14:textId="77777777" w:rsidTr="00693BA4">
              <w:tc>
                <w:tcPr>
                  <w:tcW w:w="3397" w:type="dxa"/>
                </w:tcPr>
                <w:p w14:paraId="02A29A47"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szCs w:val="24"/>
                      <w:u w:val="single"/>
                      <w:lang w:val="it-IT"/>
                    </w:rPr>
                    <w:t>C.</w:t>
                  </w:r>
                  <w:r w:rsidRPr="00AF0A09">
                    <w:rPr>
                      <w:rFonts w:cs="Times New Roman"/>
                      <w:szCs w:val="24"/>
                      <w:lang w:val="it-IT"/>
                    </w:rPr>
                    <w:t xml:space="preserve"> </w:t>
                  </w:r>
                  <w:r w:rsidRPr="00AF0A09">
                    <w:rPr>
                      <w:rFonts w:cs="Times New Roman"/>
                      <w:szCs w:val="24"/>
                    </w:rPr>
                    <w:t>1:3:2</w:t>
                  </w:r>
                  <w:r w:rsidRPr="00AF0A09">
                    <w:rPr>
                      <w:rFonts w:cs="Times New Roman"/>
                      <w:szCs w:val="24"/>
                      <w:lang w:val="it-IT"/>
                    </w:rPr>
                    <w:t>.</w:t>
                  </w:r>
                  <w:r w:rsidRPr="00AF0A09">
                    <w:rPr>
                      <w:rFonts w:cs="Times New Roman"/>
                      <w:szCs w:val="24"/>
                      <w:lang w:val="it-IT"/>
                    </w:rPr>
                    <w:tab/>
                    <w:t xml:space="preserve">             </w:t>
                  </w:r>
                </w:p>
              </w:tc>
              <w:tc>
                <w:tcPr>
                  <w:tcW w:w="2835" w:type="dxa"/>
                </w:tcPr>
                <w:p w14:paraId="33054D77"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szCs w:val="24"/>
                      <w:lang w:val="it-IT"/>
                    </w:rPr>
                    <w:t xml:space="preserve">D. </w:t>
                  </w:r>
                  <w:r w:rsidRPr="00AF0A09">
                    <w:rPr>
                      <w:rFonts w:cs="Times New Roman"/>
                      <w:szCs w:val="24"/>
                    </w:rPr>
                    <w:t>2:1:3</w:t>
                  </w:r>
                  <w:r w:rsidRPr="00AF0A09">
                    <w:rPr>
                      <w:rFonts w:cs="Times New Roman"/>
                      <w:szCs w:val="24"/>
                      <w:lang w:val="it-IT"/>
                    </w:rPr>
                    <w:t>.</w:t>
                  </w:r>
                </w:p>
              </w:tc>
            </w:tr>
          </w:tbl>
          <w:p w14:paraId="6EF545ED" w14:textId="77777777" w:rsidR="00B443CC" w:rsidRPr="00AF0A09" w:rsidRDefault="00B443CC" w:rsidP="009C1FF9">
            <w:pPr>
              <w:jc w:val="both"/>
              <w:rPr>
                <w:rFonts w:cs="Times New Roman"/>
                <w:b/>
                <w:szCs w:val="24"/>
              </w:rPr>
            </w:pPr>
            <w:r w:rsidRPr="00AF0A09">
              <w:rPr>
                <w:rFonts w:cs="Times New Roman"/>
                <w:b/>
                <w:szCs w:val="24"/>
              </w:rPr>
              <w:t xml:space="preserve">Câu 5.  </w:t>
            </w:r>
            <w:r w:rsidRPr="00AF0A09">
              <w:rPr>
                <w:rFonts w:cs="Times New Roman"/>
                <w:bCs/>
                <w:szCs w:val="24"/>
              </w:rPr>
              <w:t>Cho sơ đồ phản ứng :   P + O</w:t>
            </w:r>
            <w:r w:rsidRPr="00AF0A09">
              <w:rPr>
                <w:rFonts w:cs="Times New Roman"/>
                <w:bCs/>
                <w:szCs w:val="24"/>
                <w:vertAlign w:val="subscript"/>
              </w:rPr>
              <w:t xml:space="preserve">2 </w:t>
            </w:r>
            <w:r w:rsidRPr="00AF0A09">
              <w:rPr>
                <w:rFonts w:asciiTheme="minorHAnsi" w:hAnsiTheme="minorHAnsi" w:cs="Times New Roman"/>
                <w:bCs/>
                <w:position w:val="-6"/>
                <w:sz w:val="22"/>
                <w:szCs w:val="24"/>
              </w:rPr>
              <w:object w:dxaOrig="660" w:dyaOrig="360" w14:anchorId="6FBE54A4">
                <v:shape id="_x0000_i1051" type="#_x0000_t75" style="width:33.3pt;height:18.25pt" o:ole="">
                  <v:imagedata r:id="rId75" o:title=""/>
                  <o:lock v:ext="edit" aspectratio="f"/>
                </v:shape>
                <o:OLEObject Type="Embed" ProgID="Equation.DSMT4" ShapeID="_x0000_i1051" DrawAspect="Content" ObjectID="_1754590423" r:id="rId76"/>
              </w:object>
            </w:r>
            <w:r w:rsidRPr="00AF0A09">
              <w:rPr>
                <w:rFonts w:cs="Times New Roman"/>
                <w:bCs/>
                <w:szCs w:val="24"/>
              </w:rPr>
              <w:t xml:space="preserve"> P</w:t>
            </w:r>
            <w:r w:rsidRPr="00AF0A09">
              <w:rPr>
                <w:rFonts w:cs="Times New Roman"/>
                <w:bCs/>
                <w:szCs w:val="24"/>
                <w:vertAlign w:val="subscript"/>
              </w:rPr>
              <w:t>2</w:t>
            </w:r>
            <w:r w:rsidRPr="00AF0A09">
              <w:rPr>
                <w:rFonts w:cs="Times New Roman"/>
                <w:bCs/>
                <w:szCs w:val="24"/>
              </w:rPr>
              <w:t>O</w:t>
            </w:r>
            <w:r w:rsidRPr="00AF0A09">
              <w:rPr>
                <w:rFonts w:cs="Times New Roman"/>
                <w:bCs/>
                <w:szCs w:val="24"/>
                <w:vertAlign w:val="subscript"/>
              </w:rPr>
              <w:t>5</w:t>
            </w:r>
          </w:p>
          <w:p w14:paraId="52889599" w14:textId="77777777" w:rsidR="00B443CC" w:rsidRPr="00AF0A09" w:rsidRDefault="00B443CC" w:rsidP="009C1FF9">
            <w:pPr>
              <w:autoSpaceDE w:val="0"/>
              <w:autoSpaceDN w:val="0"/>
              <w:adjustRightInd w:val="0"/>
              <w:jc w:val="both"/>
              <w:rPr>
                <w:rFonts w:cs="Times New Roman"/>
                <w:bCs/>
                <w:szCs w:val="24"/>
              </w:rPr>
            </w:pPr>
            <w:r w:rsidRPr="00AF0A09">
              <w:rPr>
                <w:rFonts w:cs="Times New Roman"/>
                <w:bCs/>
                <w:szCs w:val="24"/>
              </w:rPr>
              <w:t xml:space="preserve">Tổng hệ số cân bằng của phản ứng trê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2835"/>
            </w:tblGrid>
            <w:tr w:rsidR="009C1FF9" w:rsidRPr="00AF0A09" w14:paraId="4D6AF8CE" w14:textId="77777777" w:rsidTr="00693BA4">
              <w:tc>
                <w:tcPr>
                  <w:tcW w:w="3397" w:type="dxa"/>
                </w:tcPr>
                <w:p w14:paraId="5CDFFC33"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szCs w:val="24"/>
                      <w:lang w:val="it-IT"/>
                    </w:rPr>
                    <w:t xml:space="preserve">A. </w:t>
                  </w:r>
                  <w:r w:rsidRPr="00AF0A09">
                    <w:rPr>
                      <w:rFonts w:cs="Times New Roman"/>
                      <w:bCs/>
                      <w:szCs w:val="24"/>
                    </w:rPr>
                    <w:t>13</w:t>
                  </w:r>
                  <w:r w:rsidRPr="00AF0A09">
                    <w:rPr>
                      <w:rFonts w:cs="Times New Roman"/>
                      <w:szCs w:val="24"/>
                      <w:lang w:val="it-IT"/>
                    </w:rPr>
                    <w:t xml:space="preserve"> mol.</w:t>
                  </w:r>
                </w:p>
              </w:tc>
              <w:tc>
                <w:tcPr>
                  <w:tcW w:w="2835" w:type="dxa"/>
                </w:tcPr>
                <w:p w14:paraId="17DB26C4"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szCs w:val="24"/>
                      <w:u w:val="single"/>
                      <w:lang w:val="it-IT"/>
                    </w:rPr>
                    <w:t>B</w:t>
                  </w:r>
                  <w:r w:rsidRPr="00AF0A09">
                    <w:rPr>
                      <w:rFonts w:cs="Times New Roman"/>
                      <w:szCs w:val="24"/>
                      <w:lang w:val="it-IT"/>
                    </w:rPr>
                    <w:t xml:space="preserve">. </w:t>
                  </w:r>
                  <w:r w:rsidRPr="00AF0A09">
                    <w:rPr>
                      <w:rFonts w:cs="Times New Roman"/>
                      <w:bCs/>
                      <w:szCs w:val="24"/>
                    </w:rPr>
                    <w:t>14</w:t>
                  </w:r>
                  <w:r w:rsidRPr="00AF0A09">
                    <w:rPr>
                      <w:rFonts w:cs="Times New Roman"/>
                      <w:bCs/>
                      <w:szCs w:val="24"/>
                      <w:lang w:val="it-IT"/>
                    </w:rPr>
                    <w:t xml:space="preserve"> </w:t>
                  </w:r>
                  <w:r w:rsidRPr="00AF0A09">
                    <w:rPr>
                      <w:rFonts w:cs="Times New Roman"/>
                      <w:szCs w:val="24"/>
                      <w:lang w:val="it-IT"/>
                    </w:rPr>
                    <w:t>mol.</w:t>
                  </w:r>
                </w:p>
              </w:tc>
            </w:tr>
            <w:tr w:rsidR="009C1FF9" w:rsidRPr="00AF0A09" w14:paraId="5632704A" w14:textId="77777777" w:rsidTr="00693BA4">
              <w:tc>
                <w:tcPr>
                  <w:tcW w:w="3397" w:type="dxa"/>
                </w:tcPr>
                <w:p w14:paraId="1BD7DB3E"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szCs w:val="24"/>
                      <w:lang w:val="it-IT"/>
                    </w:rPr>
                    <w:t xml:space="preserve">C. </w:t>
                  </w:r>
                  <w:r w:rsidRPr="00AF0A09">
                    <w:rPr>
                      <w:rFonts w:cs="Times New Roman"/>
                      <w:szCs w:val="24"/>
                    </w:rPr>
                    <w:t>15</w:t>
                  </w:r>
                  <w:r w:rsidRPr="00AF0A09">
                    <w:rPr>
                      <w:rFonts w:cs="Times New Roman"/>
                      <w:szCs w:val="24"/>
                      <w:lang w:val="it-IT"/>
                    </w:rPr>
                    <w:t xml:space="preserve"> mol.</w:t>
                  </w:r>
                  <w:r w:rsidRPr="00AF0A09">
                    <w:rPr>
                      <w:rFonts w:cs="Times New Roman"/>
                      <w:szCs w:val="24"/>
                      <w:lang w:val="it-IT"/>
                    </w:rPr>
                    <w:tab/>
                    <w:t xml:space="preserve">             </w:t>
                  </w:r>
                </w:p>
              </w:tc>
              <w:tc>
                <w:tcPr>
                  <w:tcW w:w="2835" w:type="dxa"/>
                </w:tcPr>
                <w:p w14:paraId="43029C49"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szCs w:val="24"/>
                      <w:lang w:val="it-IT"/>
                    </w:rPr>
                    <w:t xml:space="preserve">D. </w:t>
                  </w:r>
                  <w:r w:rsidRPr="00AF0A09">
                    <w:rPr>
                      <w:rFonts w:cs="Times New Roman"/>
                      <w:bCs/>
                      <w:szCs w:val="24"/>
                    </w:rPr>
                    <w:t>16</w:t>
                  </w:r>
                  <w:r w:rsidRPr="00AF0A09">
                    <w:rPr>
                      <w:rFonts w:cs="Times New Roman"/>
                      <w:szCs w:val="24"/>
                      <w:lang w:val="it-IT"/>
                    </w:rPr>
                    <w:t xml:space="preserve"> mol.</w:t>
                  </w:r>
                </w:p>
              </w:tc>
            </w:tr>
          </w:tbl>
          <w:p w14:paraId="680AA391" w14:textId="77777777" w:rsidR="00B443CC" w:rsidRPr="00AF0A09" w:rsidRDefault="00B443CC" w:rsidP="009C1FF9">
            <w:pPr>
              <w:jc w:val="both"/>
              <w:rPr>
                <w:rFonts w:cs="Times New Roman"/>
                <w:b/>
                <w:szCs w:val="24"/>
              </w:rPr>
            </w:pPr>
            <w:r w:rsidRPr="00AF0A09">
              <w:rPr>
                <w:rFonts w:cs="Times New Roman"/>
                <w:b/>
                <w:szCs w:val="24"/>
              </w:rPr>
              <w:t xml:space="preserve">Câu 6. </w:t>
            </w:r>
            <w:r w:rsidRPr="00AF0A09">
              <w:rPr>
                <w:rFonts w:cs="Times New Roman"/>
                <w:bCs/>
                <w:szCs w:val="24"/>
              </w:rPr>
              <w:t>Hiệu suất phản ứ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tblGrid>
            <w:tr w:rsidR="009C1FF9" w:rsidRPr="00AF0A09" w14:paraId="44500AF9" w14:textId="77777777" w:rsidTr="00693BA4">
              <w:tc>
                <w:tcPr>
                  <w:tcW w:w="6374" w:type="dxa"/>
                </w:tcPr>
                <w:p w14:paraId="7B31E5F6"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bCs/>
                      <w:szCs w:val="24"/>
                    </w:rPr>
                    <w:t>A. Tỉ lệ số mol giữa chất sản phẩm và chất tham gia phản ứng.</w:t>
                  </w:r>
                </w:p>
              </w:tc>
            </w:tr>
            <w:tr w:rsidR="009C1FF9" w:rsidRPr="00AF0A09" w14:paraId="1F2ECCA1" w14:textId="77777777" w:rsidTr="00693BA4">
              <w:tc>
                <w:tcPr>
                  <w:tcW w:w="6374" w:type="dxa"/>
                </w:tcPr>
                <w:p w14:paraId="4DC1CEFE"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bCs/>
                      <w:szCs w:val="24"/>
                    </w:rPr>
                    <w:t>B. Tích số mol giữa chất sản phẩm và chất tham gia phản ứng.</w:t>
                  </w:r>
                </w:p>
              </w:tc>
            </w:tr>
            <w:tr w:rsidR="009C1FF9" w:rsidRPr="00AF0A09" w14:paraId="2BF0E063" w14:textId="77777777" w:rsidTr="00693BA4">
              <w:tc>
                <w:tcPr>
                  <w:tcW w:w="6374" w:type="dxa"/>
                </w:tcPr>
                <w:p w14:paraId="616CF49C"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bCs/>
                      <w:szCs w:val="24"/>
                      <w:u w:val="single"/>
                    </w:rPr>
                    <w:t>C.</w:t>
                  </w:r>
                  <w:r w:rsidRPr="00AF0A09">
                    <w:rPr>
                      <w:rFonts w:cs="Times New Roman"/>
                      <w:bCs/>
                      <w:szCs w:val="24"/>
                    </w:rPr>
                    <w:t xml:space="preserve"> Tỉ lệ giữa lượng sản phẩm thu được theo thực tế với lượng sản phẩm thu được theo lí thuyết.</w:t>
                  </w:r>
                </w:p>
              </w:tc>
            </w:tr>
            <w:tr w:rsidR="009C1FF9" w:rsidRPr="00AF0A09" w14:paraId="01D75000" w14:textId="77777777" w:rsidTr="00693BA4">
              <w:tc>
                <w:tcPr>
                  <w:tcW w:w="6374" w:type="dxa"/>
                </w:tcPr>
                <w:p w14:paraId="52DCF607" w14:textId="77777777" w:rsidR="00B443CC" w:rsidRPr="00AF0A09" w:rsidRDefault="00B443CC" w:rsidP="00C44CCE">
                  <w:pPr>
                    <w:framePr w:hSpace="180" w:wrap="around" w:vAnchor="text" w:hAnchor="text" w:y="1"/>
                    <w:autoSpaceDE w:val="0"/>
                    <w:autoSpaceDN w:val="0"/>
                    <w:adjustRightInd w:val="0"/>
                    <w:suppressOverlap/>
                    <w:jc w:val="both"/>
                    <w:rPr>
                      <w:rFonts w:cs="Times New Roman"/>
                      <w:bCs/>
                      <w:szCs w:val="24"/>
                    </w:rPr>
                  </w:pPr>
                  <w:r w:rsidRPr="00AF0A09">
                    <w:rPr>
                      <w:rFonts w:cs="Times New Roman"/>
                      <w:bCs/>
                      <w:szCs w:val="24"/>
                    </w:rPr>
                    <w:t>D. Tỉ lệ giữa lượng chất tham gia phản ứng theo thực tế với lượng chất tham gia phản ứng theo lí thuyết.</w:t>
                  </w:r>
                </w:p>
              </w:tc>
            </w:tr>
          </w:tbl>
          <w:p w14:paraId="3C24C13A" w14:textId="77777777" w:rsidR="00B443CC" w:rsidRPr="00AF0A09" w:rsidRDefault="00B443CC" w:rsidP="009C1FF9">
            <w:pPr>
              <w:jc w:val="both"/>
              <w:rPr>
                <w:rFonts w:cs="Times New Roman"/>
                <w:b/>
                <w:szCs w:val="24"/>
              </w:rPr>
            </w:pPr>
            <w:r w:rsidRPr="00AF0A09">
              <w:rPr>
                <w:rFonts w:cs="Times New Roman"/>
                <w:b/>
                <w:szCs w:val="24"/>
                <w:lang w:val="es-ES"/>
              </w:rPr>
              <w:t xml:space="preserve">Câu 7. </w:t>
            </w:r>
            <w:r w:rsidRPr="00AF0A09">
              <w:rPr>
                <w:rFonts w:cs="Times New Roman"/>
                <w:bCs/>
                <w:szCs w:val="24"/>
              </w:rPr>
              <w:t>Chọn phát biểu</w:t>
            </w:r>
            <w:r w:rsidRPr="00AF0A09">
              <w:rPr>
                <w:rFonts w:cs="Times New Roman"/>
                <w:b/>
                <w:szCs w:val="24"/>
              </w:rPr>
              <w:t xml:space="preserve"> đúng: </w:t>
            </w:r>
            <w:r w:rsidRPr="00AF0A09">
              <w:rPr>
                <w:rFonts w:cs="Times New Roman"/>
                <w:bCs/>
                <w:szCs w:val="24"/>
              </w:rPr>
              <w:t>Khi hiệu suất phản ứng nhỏ hơn 100%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tblGrid>
            <w:tr w:rsidR="009C1FF9" w:rsidRPr="00AF0A09" w14:paraId="00C8C7F3" w14:textId="77777777" w:rsidTr="00693BA4">
              <w:tc>
                <w:tcPr>
                  <w:tcW w:w="6374" w:type="dxa"/>
                </w:tcPr>
                <w:p w14:paraId="6915B4DF" w14:textId="77777777" w:rsidR="00B443CC" w:rsidRPr="00AF0A09" w:rsidRDefault="00B443CC" w:rsidP="00C44CCE">
                  <w:pPr>
                    <w:framePr w:hSpace="180" w:wrap="around" w:vAnchor="text" w:hAnchor="text" w:y="1"/>
                    <w:suppressOverlap/>
                    <w:jc w:val="both"/>
                    <w:rPr>
                      <w:rFonts w:cs="Times New Roman"/>
                      <w:b/>
                      <w:szCs w:val="24"/>
                    </w:rPr>
                  </w:pPr>
                  <w:r w:rsidRPr="00AF0A09">
                    <w:rPr>
                      <w:rFonts w:cs="Times New Roman"/>
                      <w:bCs/>
                      <w:szCs w:val="24"/>
                    </w:rPr>
                    <w:t>A. Lượng chất phản ứng dùng trên thực tế sẽ nhỏ hơn lượng tính theo phương trình hóa học.</w:t>
                  </w:r>
                </w:p>
              </w:tc>
            </w:tr>
            <w:tr w:rsidR="009C1FF9" w:rsidRPr="00AF0A09" w14:paraId="18D5BAAB" w14:textId="77777777" w:rsidTr="00693BA4">
              <w:tc>
                <w:tcPr>
                  <w:tcW w:w="6374" w:type="dxa"/>
                </w:tcPr>
                <w:p w14:paraId="31AB6F33" w14:textId="77777777" w:rsidR="00B443CC" w:rsidRPr="00AF0A09" w:rsidRDefault="00B443CC" w:rsidP="00C44CCE">
                  <w:pPr>
                    <w:framePr w:hSpace="180" w:wrap="around" w:vAnchor="text" w:hAnchor="text" w:y="1"/>
                    <w:suppressOverlap/>
                    <w:jc w:val="both"/>
                    <w:rPr>
                      <w:rFonts w:cs="Times New Roman"/>
                      <w:b/>
                      <w:szCs w:val="24"/>
                    </w:rPr>
                  </w:pPr>
                  <w:r w:rsidRPr="00AF0A09">
                    <w:rPr>
                      <w:rFonts w:cs="Times New Roman"/>
                      <w:bCs/>
                      <w:szCs w:val="24"/>
                    </w:rPr>
                    <w:t>B. Lượng sản phẩm thu được trên thực tế sẽ lớn hơn lượng tính theo phương trình hóa học.</w:t>
                  </w:r>
                </w:p>
              </w:tc>
            </w:tr>
            <w:tr w:rsidR="009C1FF9" w:rsidRPr="00AF0A09" w14:paraId="38CC3CF5" w14:textId="77777777" w:rsidTr="00693BA4">
              <w:tc>
                <w:tcPr>
                  <w:tcW w:w="6374" w:type="dxa"/>
                </w:tcPr>
                <w:p w14:paraId="5A66E782" w14:textId="77777777" w:rsidR="00B443CC" w:rsidRPr="00AF0A09" w:rsidRDefault="00B443CC" w:rsidP="00C44CCE">
                  <w:pPr>
                    <w:framePr w:hSpace="180" w:wrap="around" w:vAnchor="text" w:hAnchor="text" w:y="1"/>
                    <w:suppressOverlap/>
                    <w:jc w:val="both"/>
                    <w:rPr>
                      <w:rFonts w:cs="Times New Roman"/>
                      <w:b/>
                      <w:szCs w:val="24"/>
                    </w:rPr>
                  </w:pPr>
                  <w:r w:rsidRPr="00AF0A09">
                    <w:rPr>
                      <w:rFonts w:cs="Times New Roman"/>
                      <w:bCs/>
                      <w:szCs w:val="24"/>
                    </w:rPr>
                    <w:t>C. Lượng sản phẩm thu được trên thực tế sẽ lớn hơn hoặc bằng lượng tính theo phương trình hóa học</w:t>
                  </w:r>
                </w:p>
              </w:tc>
            </w:tr>
            <w:tr w:rsidR="009C1FF9" w:rsidRPr="00AF0A09" w14:paraId="7AC2CCD2" w14:textId="77777777" w:rsidTr="00693BA4">
              <w:tc>
                <w:tcPr>
                  <w:tcW w:w="6374" w:type="dxa"/>
                </w:tcPr>
                <w:p w14:paraId="0E4B532E" w14:textId="77777777" w:rsidR="00B443CC" w:rsidRPr="00AF0A09" w:rsidRDefault="00B443CC" w:rsidP="00C44CCE">
                  <w:pPr>
                    <w:framePr w:hSpace="180" w:wrap="around" w:vAnchor="text" w:hAnchor="text" w:y="1"/>
                    <w:suppressOverlap/>
                    <w:jc w:val="both"/>
                    <w:rPr>
                      <w:rFonts w:cs="Times New Roman"/>
                      <w:b/>
                      <w:szCs w:val="24"/>
                    </w:rPr>
                  </w:pPr>
                  <w:r w:rsidRPr="00AF0A09">
                    <w:rPr>
                      <w:rFonts w:cs="Times New Roman"/>
                      <w:bCs/>
                      <w:szCs w:val="24"/>
                      <w:u w:val="single"/>
                    </w:rPr>
                    <w:t>D.</w:t>
                  </w:r>
                  <w:r w:rsidRPr="00AF0A09">
                    <w:rPr>
                      <w:rFonts w:cs="Times New Roman"/>
                      <w:bCs/>
                      <w:szCs w:val="24"/>
                    </w:rPr>
                    <w:t xml:space="preserve"> Lượng sản phẩm thu được trên thực tế sẽ nhỏ hơn lượng tính theo phương trình hóa học.</w:t>
                  </w:r>
                </w:p>
              </w:tc>
            </w:tr>
          </w:tbl>
          <w:p w14:paraId="1E388E93" w14:textId="77777777" w:rsidR="00B443CC" w:rsidRPr="00AF0A09" w:rsidRDefault="00B443CC" w:rsidP="009C1FF9">
            <w:pPr>
              <w:jc w:val="both"/>
              <w:rPr>
                <w:rFonts w:cs="Times New Roman"/>
                <w:szCs w:val="24"/>
                <w:lang w:val="it-IT"/>
              </w:rPr>
            </w:pPr>
            <w:r w:rsidRPr="00AF0A09">
              <w:rPr>
                <w:rFonts w:cs="Times New Roman"/>
                <w:b/>
                <w:szCs w:val="24"/>
              </w:rPr>
              <w:t>Câu 8.</w:t>
            </w:r>
            <w:r w:rsidRPr="00AF0A09">
              <w:rPr>
                <w:rFonts w:cs="Times New Roman"/>
                <w:szCs w:val="24"/>
                <w:lang w:val="it-IT"/>
              </w:rPr>
              <w:t xml:space="preserve">Cho phương trình: </w:t>
            </w:r>
            <w:r w:rsidRPr="00AF0A09">
              <w:rPr>
                <w:rFonts w:asciiTheme="minorHAnsi" w:hAnsiTheme="minorHAnsi" w:cs="Times New Roman"/>
                <w:position w:val="-12"/>
                <w:sz w:val="22"/>
                <w:szCs w:val="24"/>
              </w:rPr>
              <w:object w:dxaOrig="2400" w:dyaOrig="404" w14:anchorId="73C21647">
                <v:shape id="_x0000_i1052" type="#_x0000_t75" style="width:120.35pt;height:20.4pt" o:ole="">
                  <v:imagedata r:id="rId77" o:title=""/>
                </v:shape>
                <o:OLEObject Type="Embed" ProgID="Equation.DSMT4" ShapeID="_x0000_i1052" DrawAspect="Content" ObjectID="_1754590424" r:id="rId78"/>
              </w:object>
            </w:r>
            <w:r w:rsidRPr="00AF0A09">
              <w:rPr>
                <w:rFonts w:cs="Times New Roman"/>
                <w:szCs w:val="24"/>
                <w:lang w:val="it-IT"/>
              </w:rPr>
              <w:t xml:space="preserve"> Số mol CaCO</w:t>
            </w:r>
            <w:r w:rsidRPr="00AF0A09">
              <w:rPr>
                <w:rFonts w:cs="Times New Roman"/>
                <w:szCs w:val="24"/>
                <w:vertAlign w:val="subscript"/>
                <w:lang w:val="it-IT"/>
              </w:rPr>
              <w:t xml:space="preserve">3 </w:t>
            </w:r>
            <w:r w:rsidRPr="00AF0A09">
              <w:rPr>
                <w:rFonts w:cs="Times New Roman"/>
                <w:szCs w:val="24"/>
                <w:lang w:val="it-IT"/>
              </w:rPr>
              <w:t xml:space="preserve"> cần dùng để điều chế được 11,2 gam 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2835"/>
            </w:tblGrid>
            <w:tr w:rsidR="009C1FF9" w:rsidRPr="00AF0A09" w14:paraId="6897D231" w14:textId="77777777" w:rsidTr="00693BA4">
              <w:tc>
                <w:tcPr>
                  <w:tcW w:w="3539" w:type="dxa"/>
                </w:tcPr>
                <w:p w14:paraId="7AC261A9" w14:textId="77777777" w:rsidR="00B443CC" w:rsidRPr="00AF0A09" w:rsidRDefault="00B443CC" w:rsidP="00C44CCE">
                  <w:pPr>
                    <w:framePr w:hSpace="180" w:wrap="around" w:vAnchor="text" w:hAnchor="text" w:y="1"/>
                    <w:suppressOverlap/>
                    <w:jc w:val="both"/>
                    <w:rPr>
                      <w:rFonts w:cs="Times New Roman"/>
                      <w:szCs w:val="24"/>
                      <w:lang w:val="it-IT"/>
                    </w:rPr>
                  </w:pPr>
                  <w:r w:rsidRPr="00AF0A09">
                    <w:rPr>
                      <w:rFonts w:cs="Times New Roman"/>
                      <w:szCs w:val="24"/>
                      <w:lang w:val="it-IT"/>
                    </w:rPr>
                    <w:t>A. 0,1 mol.</w:t>
                  </w:r>
                </w:p>
              </w:tc>
              <w:tc>
                <w:tcPr>
                  <w:tcW w:w="2835" w:type="dxa"/>
                </w:tcPr>
                <w:p w14:paraId="0E297C72" w14:textId="77777777" w:rsidR="00B443CC" w:rsidRPr="00AF0A09" w:rsidRDefault="00B443CC" w:rsidP="00C44CCE">
                  <w:pPr>
                    <w:framePr w:hSpace="180" w:wrap="around" w:vAnchor="text" w:hAnchor="text" w:y="1"/>
                    <w:suppressOverlap/>
                    <w:jc w:val="both"/>
                    <w:rPr>
                      <w:rFonts w:cs="Times New Roman"/>
                      <w:szCs w:val="24"/>
                      <w:lang w:val="it-IT"/>
                    </w:rPr>
                  </w:pPr>
                  <w:r w:rsidRPr="00AF0A09">
                    <w:rPr>
                      <w:rFonts w:cs="Times New Roman"/>
                      <w:szCs w:val="24"/>
                      <w:u w:val="single"/>
                    </w:rPr>
                    <w:t>B</w:t>
                  </w:r>
                  <w:r w:rsidRPr="00AF0A09">
                    <w:rPr>
                      <w:rFonts w:cs="Times New Roman"/>
                      <w:szCs w:val="24"/>
                    </w:rPr>
                    <w:t>. 0,2 mol</w:t>
                  </w:r>
                  <w:r w:rsidRPr="00AF0A09">
                    <w:rPr>
                      <w:rFonts w:cs="Times New Roman"/>
                      <w:szCs w:val="24"/>
                      <w:lang w:val="it-IT"/>
                    </w:rPr>
                    <w:t>.</w:t>
                  </w:r>
                </w:p>
              </w:tc>
            </w:tr>
            <w:tr w:rsidR="009C1FF9" w:rsidRPr="00AF0A09" w14:paraId="30A73CC1" w14:textId="77777777" w:rsidTr="00693BA4">
              <w:tc>
                <w:tcPr>
                  <w:tcW w:w="3539" w:type="dxa"/>
                </w:tcPr>
                <w:p w14:paraId="23678528" w14:textId="77777777" w:rsidR="00B443CC" w:rsidRPr="00AF0A09" w:rsidRDefault="00B443CC" w:rsidP="00C44CCE">
                  <w:pPr>
                    <w:framePr w:hSpace="180" w:wrap="around" w:vAnchor="text" w:hAnchor="text" w:y="1"/>
                    <w:suppressOverlap/>
                    <w:jc w:val="both"/>
                    <w:rPr>
                      <w:rFonts w:cs="Times New Roman"/>
                      <w:szCs w:val="24"/>
                      <w:lang w:val="it-IT"/>
                    </w:rPr>
                  </w:pPr>
                  <w:r w:rsidRPr="00AF0A09">
                    <w:rPr>
                      <w:rFonts w:cs="Times New Roman"/>
                      <w:szCs w:val="24"/>
                    </w:rPr>
                    <w:t>C. 0,4 mol</w:t>
                  </w:r>
                  <w:r w:rsidRPr="00AF0A09">
                    <w:rPr>
                      <w:rFonts w:cs="Times New Roman"/>
                      <w:szCs w:val="24"/>
                      <w:lang w:val="it-IT"/>
                    </w:rPr>
                    <w:t>.</w:t>
                  </w:r>
                </w:p>
              </w:tc>
              <w:tc>
                <w:tcPr>
                  <w:tcW w:w="2835" w:type="dxa"/>
                </w:tcPr>
                <w:p w14:paraId="556C23D3" w14:textId="77777777" w:rsidR="00B443CC" w:rsidRPr="00AF0A09" w:rsidRDefault="00B443CC" w:rsidP="00C44CCE">
                  <w:pPr>
                    <w:framePr w:hSpace="180" w:wrap="around" w:vAnchor="text" w:hAnchor="text" w:y="1"/>
                    <w:suppressOverlap/>
                    <w:jc w:val="both"/>
                    <w:rPr>
                      <w:rFonts w:cs="Times New Roman"/>
                      <w:szCs w:val="24"/>
                      <w:lang w:val="it-IT"/>
                    </w:rPr>
                  </w:pPr>
                  <w:r w:rsidRPr="00AF0A09">
                    <w:rPr>
                      <w:rFonts w:cs="Times New Roman"/>
                      <w:szCs w:val="24"/>
                    </w:rPr>
                    <w:t>D. 0,3 mol</w:t>
                  </w:r>
                  <w:r w:rsidRPr="00AF0A09">
                    <w:rPr>
                      <w:rFonts w:cs="Times New Roman"/>
                      <w:szCs w:val="24"/>
                      <w:lang w:val="it-IT"/>
                    </w:rPr>
                    <w:t>.</w:t>
                  </w:r>
                </w:p>
              </w:tc>
            </w:tr>
          </w:tbl>
          <w:p w14:paraId="1AD28F8F" w14:textId="77777777" w:rsidR="00B443CC" w:rsidRPr="00AF0A09" w:rsidRDefault="00B443CC" w:rsidP="009C1FF9">
            <w:pPr>
              <w:rPr>
                <w:rFonts w:cs="Times New Roman"/>
                <w:szCs w:val="24"/>
                <w:lang w:val="pt-BR"/>
              </w:rPr>
            </w:pPr>
            <w:r w:rsidRPr="00AF0A09">
              <w:rPr>
                <w:rFonts w:cs="Times New Roman"/>
                <w:b/>
                <w:szCs w:val="24"/>
              </w:rPr>
              <w:t xml:space="preserve">Câu 9. </w:t>
            </w:r>
            <w:r w:rsidRPr="00AF0A09">
              <w:rPr>
                <w:rFonts w:cs="Times New Roman"/>
                <w:szCs w:val="24"/>
                <w:lang w:val="pt-BR"/>
              </w:rPr>
              <w:t xml:space="preserve">Cho phương trình sau: </w:t>
            </w:r>
            <w:r w:rsidRPr="00AF0A09">
              <w:rPr>
                <w:rFonts w:asciiTheme="minorHAnsi" w:hAnsiTheme="minorHAnsi" w:cs="Times New Roman"/>
                <w:position w:val="-12"/>
                <w:sz w:val="22"/>
                <w:szCs w:val="24"/>
                <w:lang w:val="it-IT"/>
              </w:rPr>
              <w:object w:dxaOrig="2680" w:dyaOrig="404" w14:anchorId="77DDA7FD">
                <v:shape id="_x0000_i1053" type="#_x0000_t75" style="width:134.35pt;height:20.4pt" o:ole="">
                  <v:imagedata r:id="rId79" o:title=""/>
                </v:shape>
                <o:OLEObject Type="Embed" ProgID="Equation.DSMT4" ShapeID="_x0000_i1053" DrawAspect="Content" ObjectID="_1754590425" r:id="rId80"/>
              </w:object>
            </w:r>
            <w:r w:rsidRPr="00AF0A09">
              <w:rPr>
                <w:rFonts w:cs="Times New Roman"/>
                <w:szCs w:val="24"/>
                <w:lang w:val="pt-BR"/>
              </w:rPr>
              <w:t xml:space="preserve"> </w:t>
            </w:r>
          </w:p>
          <w:p w14:paraId="1ADA1374" w14:textId="77777777" w:rsidR="00B443CC" w:rsidRPr="00AF0A09" w:rsidRDefault="00B443CC" w:rsidP="009C1FF9">
            <w:pPr>
              <w:rPr>
                <w:rFonts w:cs="Times New Roman"/>
                <w:szCs w:val="24"/>
                <w:lang w:val="it-IT"/>
              </w:rPr>
            </w:pPr>
            <w:r w:rsidRPr="00AF0A09">
              <w:rPr>
                <w:rFonts w:cs="Times New Roman"/>
                <w:szCs w:val="24"/>
                <w:lang w:val="pt-BR"/>
              </w:rPr>
              <w:t>Giả sử phản ứng hoàn toàn, từ 0,6 mol KClO</w:t>
            </w:r>
            <w:r w:rsidRPr="00AF0A09">
              <w:rPr>
                <w:rFonts w:cs="Times New Roman"/>
                <w:szCs w:val="24"/>
                <w:vertAlign w:val="subscript"/>
                <w:lang w:val="pt-BR"/>
              </w:rPr>
              <w:t>3</w:t>
            </w:r>
            <w:r w:rsidRPr="00AF0A09">
              <w:rPr>
                <w:rFonts w:cs="Times New Roman"/>
                <w:szCs w:val="24"/>
                <w:lang w:val="pt-BR"/>
              </w:rPr>
              <w:t xml:space="preserve"> sẽ thu được bao nhiêu mol khí ox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2835"/>
            </w:tblGrid>
            <w:tr w:rsidR="009C1FF9" w:rsidRPr="00AF0A09" w14:paraId="035BB719" w14:textId="77777777" w:rsidTr="00693BA4">
              <w:tc>
                <w:tcPr>
                  <w:tcW w:w="3539" w:type="dxa"/>
                </w:tcPr>
                <w:p w14:paraId="3B290CF4"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u w:val="single"/>
                    </w:rPr>
                    <w:t>A.</w:t>
                  </w:r>
                  <w:r w:rsidRPr="00AF0A09">
                    <w:rPr>
                      <w:rFonts w:cs="Times New Roman"/>
                      <w:szCs w:val="24"/>
                    </w:rPr>
                    <w:t xml:space="preserve"> </w:t>
                  </w:r>
                  <w:r w:rsidRPr="00AF0A09">
                    <w:rPr>
                      <w:rFonts w:cs="Times New Roman"/>
                      <w:szCs w:val="24"/>
                      <w:lang w:val="it-IT"/>
                    </w:rPr>
                    <w:t>0,9 mol.</w:t>
                  </w:r>
                </w:p>
              </w:tc>
              <w:tc>
                <w:tcPr>
                  <w:tcW w:w="2835" w:type="dxa"/>
                </w:tcPr>
                <w:p w14:paraId="30E2AEE1"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rPr>
                    <w:t xml:space="preserve">B. </w:t>
                  </w:r>
                  <w:r w:rsidRPr="00AF0A09">
                    <w:rPr>
                      <w:rFonts w:cs="Times New Roman"/>
                      <w:szCs w:val="24"/>
                      <w:lang w:val="it-IT"/>
                    </w:rPr>
                    <w:t>0,45 mol.</w:t>
                  </w:r>
                </w:p>
              </w:tc>
            </w:tr>
            <w:tr w:rsidR="009C1FF9" w:rsidRPr="00AF0A09" w14:paraId="344AD4F5" w14:textId="77777777" w:rsidTr="00693BA4">
              <w:tc>
                <w:tcPr>
                  <w:tcW w:w="3539" w:type="dxa"/>
                </w:tcPr>
                <w:p w14:paraId="708BE6E3"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rPr>
                    <w:t xml:space="preserve">C. </w:t>
                  </w:r>
                  <w:r w:rsidRPr="00AF0A09">
                    <w:rPr>
                      <w:rFonts w:cs="Times New Roman"/>
                      <w:szCs w:val="24"/>
                      <w:lang w:val="it-IT"/>
                    </w:rPr>
                    <w:t>0,2 mol.</w:t>
                  </w:r>
                </w:p>
              </w:tc>
              <w:tc>
                <w:tcPr>
                  <w:tcW w:w="2835" w:type="dxa"/>
                </w:tcPr>
                <w:p w14:paraId="42258422"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lang w:val="it-IT"/>
                    </w:rPr>
                    <w:t>D. 0,4 mol.</w:t>
                  </w:r>
                </w:p>
              </w:tc>
            </w:tr>
          </w:tbl>
          <w:p w14:paraId="35D89538" w14:textId="77777777" w:rsidR="00B443CC" w:rsidRPr="00AF0A09" w:rsidRDefault="00B443CC" w:rsidP="009C1FF9">
            <w:pPr>
              <w:ind w:right="-108"/>
              <w:rPr>
                <w:rFonts w:cs="Times New Roman"/>
                <w:szCs w:val="24"/>
                <w:lang w:val="it-IT"/>
              </w:rPr>
            </w:pPr>
            <w:r w:rsidRPr="00AF0A09">
              <w:rPr>
                <w:rFonts w:cs="Times New Roman"/>
                <w:b/>
                <w:szCs w:val="24"/>
              </w:rPr>
              <w:t xml:space="preserve">Câu 10. </w:t>
            </w:r>
            <w:r w:rsidRPr="00AF0A09">
              <w:rPr>
                <w:rFonts w:cs="Times New Roman"/>
                <w:szCs w:val="24"/>
                <w:lang w:val="it-IT"/>
              </w:rPr>
              <w:t>Cho phản ứng hóa học sau:</w:t>
            </w:r>
            <w:r w:rsidRPr="00AF0A09">
              <w:rPr>
                <w:rFonts w:asciiTheme="minorHAnsi" w:hAnsiTheme="minorHAnsi" w:cs="Times New Roman"/>
                <w:position w:val="-12"/>
                <w:sz w:val="22"/>
                <w:szCs w:val="24"/>
                <w:lang w:val="pt-BR"/>
              </w:rPr>
              <w:object w:dxaOrig="3109" w:dyaOrig="372" w14:anchorId="0D827B0A">
                <v:shape id="_x0000_i1054" type="#_x0000_t75" style="width:155.8pt;height:18.25pt" o:ole="">
                  <v:imagedata r:id="rId81" o:title=""/>
                </v:shape>
                <o:OLEObject Type="Embed" ProgID="Equation.DSMT4" ShapeID="_x0000_i1054" DrawAspect="Content" ObjectID="_1754590426" r:id="rId82"/>
              </w:object>
            </w:r>
            <w:r w:rsidRPr="00AF0A09">
              <w:rPr>
                <w:rFonts w:cs="Times New Roman"/>
                <w:szCs w:val="24"/>
                <w:lang w:val="it-IT"/>
              </w:rPr>
              <w:t xml:space="preserve"> </w:t>
            </w:r>
          </w:p>
          <w:p w14:paraId="50E1537E" w14:textId="77777777" w:rsidR="00B443CC" w:rsidRPr="00AF0A09" w:rsidRDefault="00B443CC" w:rsidP="009C1FF9">
            <w:pPr>
              <w:rPr>
                <w:rFonts w:cs="Times New Roman"/>
                <w:szCs w:val="24"/>
                <w:lang w:val="it-IT"/>
              </w:rPr>
            </w:pPr>
            <w:r w:rsidRPr="00AF0A09">
              <w:rPr>
                <w:rFonts w:cs="Times New Roman"/>
                <w:szCs w:val="24"/>
                <w:lang w:val="it-IT"/>
              </w:rPr>
              <w:t>Số mol H</w:t>
            </w:r>
            <w:r w:rsidRPr="00AF0A09">
              <w:rPr>
                <w:rFonts w:cs="Times New Roman"/>
                <w:szCs w:val="24"/>
                <w:vertAlign w:val="subscript"/>
                <w:lang w:val="it-IT"/>
              </w:rPr>
              <w:t>2</w:t>
            </w:r>
            <w:r w:rsidRPr="00AF0A09">
              <w:rPr>
                <w:rFonts w:cs="Times New Roman"/>
                <w:szCs w:val="24"/>
                <w:lang w:val="it-IT"/>
              </w:rPr>
              <w:t>SO</w:t>
            </w:r>
            <w:r w:rsidRPr="00AF0A09">
              <w:rPr>
                <w:rFonts w:cs="Times New Roman"/>
                <w:szCs w:val="24"/>
                <w:vertAlign w:val="subscript"/>
                <w:lang w:val="it-IT"/>
              </w:rPr>
              <w:t xml:space="preserve">4 </w:t>
            </w:r>
            <w:r w:rsidRPr="00AF0A09">
              <w:rPr>
                <w:rFonts w:cs="Times New Roman"/>
                <w:szCs w:val="24"/>
                <w:lang w:val="it-IT"/>
              </w:rPr>
              <w:t>phản ứng hết với 6 mol Al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2835"/>
            </w:tblGrid>
            <w:tr w:rsidR="009C1FF9" w:rsidRPr="00AF0A09" w14:paraId="222CEFF7" w14:textId="77777777" w:rsidTr="00693BA4">
              <w:tc>
                <w:tcPr>
                  <w:tcW w:w="3539" w:type="dxa"/>
                </w:tcPr>
                <w:p w14:paraId="6F4CF3EB"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lang w:val="it-IT"/>
                    </w:rPr>
                    <w:t>A. 6 mol.</w:t>
                  </w:r>
                </w:p>
              </w:tc>
              <w:tc>
                <w:tcPr>
                  <w:tcW w:w="2835" w:type="dxa"/>
                </w:tcPr>
                <w:p w14:paraId="763674D4"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u w:val="single"/>
                      <w:lang w:val="it-IT"/>
                    </w:rPr>
                    <w:t>B.</w:t>
                  </w:r>
                  <w:r w:rsidRPr="00AF0A09">
                    <w:rPr>
                      <w:rFonts w:cs="Times New Roman"/>
                      <w:szCs w:val="24"/>
                      <w:lang w:val="it-IT"/>
                    </w:rPr>
                    <w:t xml:space="preserve"> 9 mol.</w:t>
                  </w:r>
                </w:p>
              </w:tc>
            </w:tr>
            <w:tr w:rsidR="009C1FF9" w:rsidRPr="00AF0A09" w14:paraId="078425D6" w14:textId="77777777" w:rsidTr="00693BA4">
              <w:tc>
                <w:tcPr>
                  <w:tcW w:w="3539" w:type="dxa"/>
                </w:tcPr>
                <w:p w14:paraId="30FE8F74"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lang w:val="it-IT"/>
                    </w:rPr>
                    <w:t>C. 3 mol.</w:t>
                  </w:r>
                </w:p>
              </w:tc>
              <w:tc>
                <w:tcPr>
                  <w:tcW w:w="2835" w:type="dxa"/>
                </w:tcPr>
                <w:p w14:paraId="30D21BE0"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lang w:val="it-IT"/>
                    </w:rPr>
                    <w:t>D. 5 mol.</w:t>
                  </w:r>
                </w:p>
              </w:tc>
            </w:tr>
          </w:tbl>
          <w:p w14:paraId="73AC44D3" w14:textId="77777777" w:rsidR="00B443CC" w:rsidRPr="00AF0A09" w:rsidRDefault="00B443CC" w:rsidP="009C1FF9">
            <w:pPr>
              <w:jc w:val="both"/>
              <w:rPr>
                <w:rFonts w:cs="Times New Roman"/>
                <w:szCs w:val="24"/>
                <w:lang w:val="it-IT"/>
              </w:rPr>
            </w:pPr>
            <w:r w:rsidRPr="00AF0A09">
              <w:rPr>
                <w:rFonts w:cs="Times New Roman"/>
                <w:b/>
                <w:szCs w:val="24"/>
              </w:rPr>
              <w:t xml:space="preserve">Câu 11. </w:t>
            </w:r>
            <w:r w:rsidRPr="00AF0A09">
              <w:rPr>
                <w:rFonts w:cs="Times New Roman"/>
                <w:szCs w:val="24"/>
              </w:rPr>
              <w:t>Người ta điều chế vôi sống bằng cách nung đá vôi. Lượng vôi sống thu được từ 1 tấn đá vôi với hiệu suất phản ứng bằng 90%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258"/>
            </w:tblGrid>
            <w:tr w:rsidR="009C1FF9" w:rsidRPr="00AF0A09" w14:paraId="7632021A" w14:textId="77777777" w:rsidTr="00693BA4">
              <w:tc>
                <w:tcPr>
                  <w:tcW w:w="3270" w:type="dxa"/>
                </w:tcPr>
                <w:p w14:paraId="32D95ACC" w14:textId="77777777" w:rsidR="00B443CC" w:rsidRPr="00AF0A09" w:rsidRDefault="00B443CC" w:rsidP="00C44CCE">
                  <w:pPr>
                    <w:framePr w:hSpace="180" w:wrap="around" w:vAnchor="text" w:hAnchor="text" w:y="1"/>
                    <w:suppressOverlap/>
                    <w:jc w:val="both"/>
                    <w:rPr>
                      <w:rFonts w:cs="Times New Roman"/>
                      <w:szCs w:val="24"/>
                      <w:lang w:val="it-IT"/>
                    </w:rPr>
                  </w:pPr>
                  <w:r w:rsidRPr="00AF0A09">
                    <w:rPr>
                      <w:rFonts w:cs="Times New Roman"/>
                      <w:szCs w:val="24"/>
                    </w:rPr>
                    <w:t>A. 0,252 tấn.</w:t>
                  </w:r>
                </w:p>
              </w:tc>
              <w:tc>
                <w:tcPr>
                  <w:tcW w:w="3270" w:type="dxa"/>
                </w:tcPr>
                <w:p w14:paraId="577D1F99" w14:textId="77777777" w:rsidR="00B443CC" w:rsidRPr="00AF0A09" w:rsidRDefault="00B443CC" w:rsidP="00C44CCE">
                  <w:pPr>
                    <w:framePr w:hSpace="180" w:wrap="around" w:vAnchor="text" w:hAnchor="text" w:y="1"/>
                    <w:suppressOverlap/>
                    <w:jc w:val="both"/>
                    <w:rPr>
                      <w:rFonts w:cs="Times New Roman"/>
                      <w:szCs w:val="24"/>
                      <w:lang w:val="it-IT"/>
                    </w:rPr>
                  </w:pPr>
                  <w:r w:rsidRPr="00AF0A09">
                    <w:rPr>
                      <w:rFonts w:cs="Times New Roman"/>
                      <w:szCs w:val="24"/>
                    </w:rPr>
                    <w:t>B. 0,378 tấn.</w:t>
                  </w:r>
                </w:p>
              </w:tc>
            </w:tr>
            <w:tr w:rsidR="009C1FF9" w:rsidRPr="00AF0A09" w14:paraId="763BE925" w14:textId="77777777" w:rsidTr="00693BA4">
              <w:tc>
                <w:tcPr>
                  <w:tcW w:w="3270" w:type="dxa"/>
                </w:tcPr>
                <w:p w14:paraId="77879142" w14:textId="77777777" w:rsidR="00B443CC" w:rsidRPr="00AF0A09" w:rsidRDefault="00B443CC" w:rsidP="00C44CCE">
                  <w:pPr>
                    <w:framePr w:hSpace="180" w:wrap="around" w:vAnchor="text" w:hAnchor="text" w:y="1"/>
                    <w:suppressOverlap/>
                    <w:jc w:val="both"/>
                    <w:rPr>
                      <w:rFonts w:cs="Times New Roman"/>
                      <w:szCs w:val="24"/>
                      <w:lang w:val="it-IT"/>
                    </w:rPr>
                  </w:pPr>
                  <w:r w:rsidRPr="00AF0A09">
                    <w:rPr>
                      <w:rFonts w:cs="Times New Roman"/>
                      <w:szCs w:val="24"/>
                      <w:u w:val="single"/>
                    </w:rPr>
                    <w:t>C.</w:t>
                  </w:r>
                  <w:r w:rsidRPr="00AF0A09">
                    <w:rPr>
                      <w:rFonts w:cs="Times New Roman"/>
                      <w:szCs w:val="24"/>
                    </w:rPr>
                    <w:t xml:space="preserve"> 0,504 tấn.</w:t>
                  </w:r>
                </w:p>
              </w:tc>
              <w:tc>
                <w:tcPr>
                  <w:tcW w:w="3270" w:type="dxa"/>
                </w:tcPr>
                <w:p w14:paraId="26DC8DE2" w14:textId="77777777" w:rsidR="00B443CC" w:rsidRPr="00AF0A09" w:rsidRDefault="00B443CC" w:rsidP="00C44CCE">
                  <w:pPr>
                    <w:framePr w:hSpace="180" w:wrap="around" w:vAnchor="text" w:hAnchor="text" w:y="1"/>
                    <w:suppressOverlap/>
                    <w:jc w:val="both"/>
                    <w:rPr>
                      <w:rFonts w:cs="Times New Roman"/>
                      <w:szCs w:val="24"/>
                      <w:lang w:val="it-IT"/>
                    </w:rPr>
                  </w:pPr>
                  <w:r w:rsidRPr="00AF0A09">
                    <w:rPr>
                      <w:rFonts w:cs="Times New Roman"/>
                      <w:szCs w:val="24"/>
                    </w:rPr>
                    <w:t>D. 0,405 tấn.</w:t>
                  </w:r>
                </w:p>
              </w:tc>
            </w:tr>
          </w:tbl>
          <w:p w14:paraId="736C2CAB" w14:textId="77777777" w:rsidR="00B443CC" w:rsidRPr="00AF0A09" w:rsidRDefault="00B443CC" w:rsidP="009C1FF9">
            <w:pPr>
              <w:rPr>
                <w:rFonts w:cs="Times New Roman"/>
                <w:szCs w:val="24"/>
                <w:lang w:val="it-IT"/>
              </w:rPr>
            </w:pPr>
            <w:r w:rsidRPr="00AF0A09">
              <w:rPr>
                <w:rFonts w:cs="Times New Roman"/>
                <w:b/>
                <w:szCs w:val="24"/>
              </w:rPr>
              <w:t xml:space="preserve">Câu 12. </w:t>
            </w:r>
            <w:r w:rsidRPr="00AF0A09">
              <w:rPr>
                <w:rFonts w:cs="Times New Roman"/>
                <w:szCs w:val="24"/>
                <w:lang w:val="it-IT"/>
              </w:rPr>
              <w:t xml:space="preserve">Mg phản ứng với HCl theo phản ứng: </w:t>
            </w:r>
            <w:r w:rsidRPr="00AF0A09">
              <w:rPr>
                <w:rFonts w:asciiTheme="minorHAnsi" w:hAnsiTheme="minorHAnsi" w:cs="Times New Roman"/>
                <w:position w:val="-12"/>
                <w:sz w:val="22"/>
                <w:szCs w:val="24"/>
                <w:lang w:val="it-IT"/>
              </w:rPr>
              <w:object w:dxaOrig="2632" w:dyaOrig="372" w14:anchorId="61B6F849">
                <v:shape id="_x0000_i1055" type="#_x0000_t75" style="width:131.1pt;height:18.25pt" o:ole="">
                  <v:imagedata r:id="rId83" o:title=""/>
                </v:shape>
                <o:OLEObject Type="Embed" ProgID="Equation.DSMT4" ShapeID="_x0000_i1055" DrawAspect="Content" ObjectID="_1754590427" r:id="rId84"/>
              </w:object>
            </w:r>
            <w:r w:rsidRPr="00AF0A09">
              <w:rPr>
                <w:rFonts w:cs="Times New Roman"/>
                <w:szCs w:val="24"/>
                <w:lang w:val="it-IT"/>
              </w:rPr>
              <w:t xml:space="preserve"> Sau phản ứng thu được 2,</w:t>
            </w:r>
            <w:r w:rsidRPr="00AF0A09">
              <w:rPr>
                <w:rFonts w:cs="Times New Roman"/>
                <w:szCs w:val="24"/>
              </w:rPr>
              <w:t>479</w:t>
            </w:r>
            <w:r w:rsidRPr="00AF0A09">
              <w:rPr>
                <w:rFonts w:cs="Times New Roman"/>
                <w:szCs w:val="24"/>
                <w:lang w:val="it-IT"/>
              </w:rPr>
              <w:t xml:space="preserve"> lít (đktc) </w:t>
            </w:r>
            <w:r w:rsidRPr="00AF0A09">
              <w:rPr>
                <w:rFonts w:cs="Times New Roman"/>
                <w:szCs w:val="24"/>
                <w:lang w:val="it-IT"/>
              </w:rPr>
              <w:lastRenderedPageBreak/>
              <w:t>khí hiđro</w:t>
            </w:r>
            <w:r w:rsidRPr="00AF0A09">
              <w:rPr>
                <w:rFonts w:cs="Times New Roman"/>
                <w:szCs w:val="24"/>
              </w:rPr>
              <w:t xml:space="preserve"> ở 25</w:t>
            </w:r>
            <w:r w:rsidRPr="00AF0A09">
              <w:rPr>
                <w:rFonts w:cs="Times New Roman"/>
                <w:szCs w:val="24"/>
                <w:vertAlign w:val="superscript"/>
              </w:rPr>
              <w:t>0</w:t>
            </w:r>
            <w:r w:rsidRPr="00AF0A09">
              <w:rPr>
                <w:rFonts w:cs="Times New Roman"/>
                <w:szCs w:val="24"/>
              </w:rPr>
              <w:t>C và 1 bar</w:t>
            </w:r>
            <w:r w:rsidRPr="00AF0A09">
              <w:rPr>
                <w:rFonts w:cs="Times New Roman"/>
                <w:szCs w:val="24"/>
                <w:lang w:val="it-IT"/>
              </w:rPr>
              <w:t xml:space="preserve"> thì khối lượng của Mg đã tham gia phản ứ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258"/>
            </w:tblGrid>
            <w:tr w:rsidR="009C1FF9" w:rsidRPr="00AF0A09" w14:paraId="1F0D2FBB" w14:textId="77777777" w:rsidTr="00693BA4">
              <w:tc>
                <w:tcPr>
                  <w:tcW w:w="3270" w:type="dxa"/>
                </w:tcPr>
                <w:p w14:paraId="17FAA29F"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u w:val="single"/>
                      <w:lang w:val="it-IT"/>
                    </w:rPr>
                    <w:t>A</w:t>
                  </w:r>
                  <w:r w:rsidRPr="00AF0A09">
                    <w:rPr>
                      <w:rFonts w:cs="Times New Roman"/>
                      <w:szCs w:val="24"/>
                      <w:lang w:val="it-IT"/>
                    </w:rPr>
                    <w:t>. 2,4 gam.</w:t>
                  </w:r>
                </w:p>
              </w:tc>
              <w:tc>
                <w:tcPr>
                  <w:tcW w:w="3270" w:type="dxa"/>
                </w:tcPr>
                <w:p w14:paraId="053D630A"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lang w:val="it-IT"/>
                    </w:rPr>
                    <w:t>B. 1,2 gam.</w:t>
                  </w:r>
                </w:p>
              </w:tc>
            </w:tr>
            <w:tr w:rsidR="009C1FF9" w:rsidRPr="00AF0A09" w14:paraId="36C46D5B" w14:textId="77777777" w:rsidTr="00693BA4">
              <w:tc>
                <w:tcPr>
                  <w:tcW w:w="3270" w:type="dxa"/>
                </w:tcPr>
                <w:p w14:paraId="57ECDC25"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lang w:val="it-IT"/>
                    </w:rPr>
                    <w:t>C. 2,3 gam.</w:t>
                  </w:r>
                </w:p>
              </w:tc>
              <w:tc>
                <w:tcPr>
                  <w:tcW w:w="3270" w:type="dxa"/>
                </w:tcPr>
                <w:p w14:paraId="34C64EA9" w14:textId="77777777" w:rsidR="00B443CC" w:rsidRPr="00AF0A09" w:rsidRDefault="00B443CC" w:rsidP="00C44CCE">
                  <w:pPr>
                    <w:framePr w:hSpace="180" w:wrap="around" w:vAnchor="text" w:hAnchor="text" w:y="1"/>
                    <w:suppressOverlap/>
                    <w:rPr>
                      <w:rFonts w:cs="Times New Roman"/>
                      <w:szCs w:val="24"/>
                      <w:lang w:val="it-IT"/>
                    </w:rPr>
                  </w:pPr>
                  <w:r w:rsidRPr="00AF0A09">
                    <w:rPr>
                      <w:rFonts w:cs="Times New Roman"/>
                      <w:szCs w:val="24"/>
                      <w:lang w:val="it-IT"/>
                    </w:rPr>
                    <w:t>D. 3,6 gam.</w:t>
                  </w:r>
                </w:p>
              </w:tc>
            </w:tr>
          </w:tbl>
          <w:p w14:paraId="28A40C3C" w14:textId="77777777" w:rsidR="00B443CC" w:rsidRPr="00AF0A09" w:rsidRDefault="00B443CC" w:rsidP="009C1FF9">
            <w:pPr>
              <w:jc w:val="both"/>
              <w:rPr>
                <w:rFonts w:cs="Times New Roman"/>
                <w:szCs w:val="24"/>
                <w:lang w:val="it-IT"/>
              </w:rPr>
            </w:pPr>
            <w:r w:rsidRPr="00AF0A09">
              <w:rPr>
                <w:rFonts w:cs="Times New Roman"/>
                <w:b/>
                <w:szCs w:val="24"/>
                <w:lang w:val="es-ES"/>
              </w:rPr>
              <w:t xml:space="preserve">Câu 13. </w:t>
            </w:r>
            <w:r w:rsidRPr="00AF0A09">
              <w:rPr>
                <w:rFonts w:cs="Times New Roman"/>
                <w:szCs w:val="24"/>
                <w:lang w:val="it-IT"/>
              </w:rPr>
              <w:t xml:space="preserve"> Đốt cháy hoàn toàn 7,5 gam than đá có chứa 4% tạp chất không cháy. Thể tích khí oxi cần dùng (đktc) để đốt cháy hết lượng than đá trên</w:t>
            </w:r>
            <w:r w:rsidRPr="00AF0A09">
              <w:rPr>
                <w:rFonts w:cs="Times New Roman"/>
                <w:szCs w:val="24"/>
              </w:rPr>
              <w:t xml:space="preserve"> ở 25</w:t>
            </w:r>
            <w:r w:rsidRPr="00AF0A09">
              <w:rPr>
                <w:rFonts w:cs="Times New Roman"/>
                <w:szCs w:val="24"/>
                <w:vertAlign w:val="superscript"/>
              </w:rPr>
              <w:t>0</w:t>
            </w:r>
            <w:r w:rsidRPr="00AF0A09">
              <w:rPr>
                <w:rFonts w:cs="Times New Roman"/>
                <w:szCs w:val="24"/>
              </w:rPr>
              <w:t xml:space="preserve">C và 1 bar </w:t>
            </w:r>
            <w:r w:rsidRPr="00AF0A09">
              <w:rPr>
                <w:rFonts w:cs="Times New Roman"/>
                <w:szCs w:val="24"/>
                <w:lang w:val="it-IT"/>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258"/>
            </w:tblGrid>
            <w:tr w:rsidR="009C1FF9" w:rsidRPr="00AF0A09" w14:paraId="7D9AEEEF" w14:textId="77777777" w:rsidTr="00693BA4">
              <w:tc>
                <w:tcPr>
                  <w:tcW w:w="3270" w:type="dxa"/>
                </w:tcPr>
                <w:p w14:paraId="38761AE9" w14:textId="77777777" w:rsidR="00B443CC" w:rsidRPr="00AF0A09" w:rsidRDefault="00B443CC" w:rsidP="00C44CCE">
                  <w:pPr>
                    <w:framePr w:hSpace="180" w:wrap="around" w:vAnchor="text" w:hAnchor="text" w:y="1"/>
                    <w:suppressOverlap/>
                    <w:jc w:val="both"/>
                    <w:rPr>
                      <w:rFonts w:cs="Times New Roman"/>
                      <w:szCs w:val="24"/>
                    </w:rPr>
                  </w:pPr>
                  <w:r w:rsidRPr="00AF0A09">
                    <w:rPr>
                      <w:rFonts w:cs="Times New Roman"/>
                      <w:szCs w:val="24"/>
                      <w:lang w:val="it-IT"/>
                    </w:rPr>
                    <w:t>A. 4</w:t>
                  </w:r>
                  <w:r w:rsidRPr="00AF0A09">
                    <w:rPr>
                      <w:rFonts w:cs="Times New Roman"/>
                      <w:szCs w:val="24"/>
                    </w:rPr>
                    <w:t>9</w:t>
                  </w:r>
                  <w:r w:rsidRPr="00AF0A09">
                    <w:rPr>
                      <w:rFonts w:cs="Times New Roman"/>
                      <w:szCs w:val="24"/>
                      <w:lang w:val="it-IT"/>
                    </w:rPr>
                    <w:t>,</w:t>
                  </w:r>
                  <w:r w:rsidRPr="00AF0A09">
                    <w:rPr>
                      <w:rFonts w:cs="Times New Roman"/>
                      <w:szCs w:val="24"/>
                    </w:rPr>
                    <w:t>5</w:t>
                  </w:r>
                  <w:r w:rsidRPr="00AF0A09">
                    <w:rPr>
                      <w:rFonts w:cs="Times New Roman"/>
                      <w:szCs w:val="24"/>
                      <w:lang w:val="it-IT"/>
                    </w:rPr>
                    <w:t>8 lít.</w:t>
                  </w:r>
                </w:p>
              </w:tc>
              <w:tc>
                <w:tcPr>
                  <w:tcW w:w="3270" w:type="dxa"/>
                </w:tcPr>
                <w:p w14:paraId="25F33091" w14:textId="77777777" w:rsidR="00B443CC" w:rsidRPr="00AF0A09" w:rsidRDefault="00B443CC" w:rsidP="00C44CCE">
                  <w:pPr>
                    <w:framePr w:hSpace="180" w:wrap="around" w:vAnchor="text" w:hAnchor="text" w:y="1"/>
                    <w:suppressOverlap/>
                    <w:jc w:val="both"/>
                    <w:rPr>
                      <w:rFonts w:cs="Times New Roman"/>
                      <w:szCs w:val="24"/>
                    </w:rPr>
                  </w:pPr>
                  <w:r w:rsidRPr="00AF0A09">
                    <w:rPr>
                      <w:rFonts w:cs="Times New Roman"/>
                      <w:szCs w:val="24"/>
                      <w:lang w:val="it-IT"/>
                    </w:rPr>
                    <w:t xml:space="preserve">B. </w:t>
                  </w:r>
                  <w:r w:rsidRPr="00AF0A09">
                    <w:rPr>
                      <w:rFonts w:cs="Times New Roman"/>
                      <w:szCs w:val="24"/>
                    </w:rPr>
                    <w:t>74</w:t>
                  </w:r>
                  <w:r w:rsidRPr="00AF0A09">
                    <w:rPr>
                      <w:rFonts w:cs="Times New Roman"/>
                      <w:szCs w:val="24"/>
                      <w:lang w:val="it-IT"/>
                    </w:rPr>
                    <w:t>,</w:t>
                  </w:r>
                  <w:r w:rsidRPr="00AF0A09">
                    <w:rPr>
                      <w:rFonts w:cs="Times New Roman"/>
                      <w:szCs w:val="24"/>
                    </w:rPr>
                    <w:t>37</w:t>
                  </w:r>
                  <w:r w:rsidRPr="00AF0A09">
                    <w:rPr>
                      <w:rFonts w:cs="Times New Roman"/>
                      <w:szCs w:val="24"/>
                      <w:lang w:val="it-IT"/>
                    </w:rPr>
                    <w:t xml:space="preserve"> lít.</w:t>
                  </w:r>
                </w:p>
              </w:tc>
            </w:tr>
            <w:tr w:rsidR="009C1FF9" w:rsidRPr="00AF0A09" w14:paraId="18B2F787" w14:textId="77777777" w:rsidTr="00693BA4">
              <w:tc>
                <w:tcPr>
                  <w:tcW w:w="3270" w:type="dxa"/>
                </w:tcPr>
                <w:p w14:paraId="3BCD32DF" w14:textId="77777777" w:rsidR="00B443CC" w:rsidRPr="00AF0A09" w:rsidRDefault="00B443CC" w:rsidP="00C44CCE">
                  <w:pPr>
                    <w:framePr w:hSpace="180" w:wrap="around" w:vAnchor="text" w:hAnchor="text" w:y="1"/>
                    <w:suppressOverlap/>
                    <w:jc w:val="both"/>
                    <w:rPr>
                      <w:rFonts w:cs="Times New Roman"/>
                      <w:szCs w:val="24"/>
                    </w:rPr>
                  </w:pPr>
                  <w:r w:rsidRPr="00AF0A09">
                    <w:rPr>
                      <w:rFonts w:cs="Times New Roman"/>
                      <w:szCs w:val="24"/>
                      <w:lang w:val="it-IT"/>
                    </w:rPr>
                    <w:t>C. 3</w:t>
                  </w:r>
                  <w:r w:rsidRPr="00AF0A09">
                    <w:rPr>
                      <w:rFonts w:cs="Times New Roman"/>
                      <w:szCs w:val="24"/>
                    </w:rPr>
                    <w:t>7</w:t>
                  </w:r>
                  <w:r w:rsidRPr="00AF0A09">
                    <w:rPr>
                      <w:rFonts w:cs="Times New Roman"/>
                      <w:szCs w:val="24"/>
                      <w:lang w:val="it-IT"/>
                    </w:rPr>
                    <w:t>,</w:t>
                  </w:r>
                  <w:r w:rsidRPr="00AF0A09">
                    <w:rPr>
                      <w:rFonts w:cs="Times New Roman"/>
                      <w:szCs w:val="24"/>
                    </w:rPr>
                    <w:t>185</w:t>
                  </w:r>
                  <w:r w:rsidRPr="00AF0A09">
                    <w:rPr>
                      <w:rFonts w:cs="Times New Roman"/>
                      <w:szCs w:val="24"/>
                      <w:lang w:val="it-IT"/>
                    </w:rPr>
                    <w:t xml:space="preserve"> lít.</w:t>
                  </w:r>
                  <w:r w:rsidRPr="00AF0A09">
                    <w:rPr>
                      <w:rFonts w:cs="Times New Roman"/>
                      <w:szCs w:val="24"/>
                    </w:rPr>
                    <w:t xml:space="preserve"> </w:t>
                  </w:r>
                </w:p>
              </w:tc>
              <w:tc>
                <w:tcPr>
                  <w:tcW w:w="3270" w:type="dxa"/>
                </w:tcPr>
                <w:p w14:paraId="4A256C27" w14:textId="77777777" w:rsidR="00B443CC" w:rsidRPr="00AF0A09" w:rsidRDefault="00B443CC" w:rsidP="00C44CCE">
                  <w:pPr>
                    <w:framePr w:hSpace="180" w:wrap="around" w:vAnchor="text" w:hAnchor="text" w:y="1"/>
                    <w:suppressOverlap/>
                    <w:jc w:val="both"/>
                    <w:rPr>
                      <w:rFonts w:cs="Times New Roman"/>
                      <w:szCs w:val="24"/>
                    </w:rPr>
                  </w:pPr>
                  <w:r w:rsidRPr="00AF0A09">
                    <w:rPr>
                      <w:rFonts w:cs="Times New Roman"/>
                      <w:szCs w:val="24"/>
                      <w:u w:val="single"/>
                      <w:lang w:val="it-IT"/>
                    </w:rPr>
                    <w:t>D.</w:t>
                  </w:r>
                  <w:r w:rsidRPr="00AF0A09">
                    <w:rPr>
                      <w:rFonts w:cs="Times New Roman"/>
                      <w:szCs w:val="24"/>
                      <w:lang w:val="it-IT"/>
                    </w:rPr>
                    <w:t xml:space="preserve"> 1</w:t>
                  </w:r>
                  <w:r w:rsidRPr="00AF0A09">
                    <w:rPr>
                      <w:rFonts w:cs="Times New Roman"/>
                      <w:szCs w:val="24"/>
                    </w:rPr>
                    <w:t>4</w:t>
                  </w:r>
                  <w:r w:rsidRPr="00AF0A09">
                    <w:rPr>
                      <w:rFonts w:cs="Times New Roman"/>
                      <w:szCs w:val="24"/>
                      <w:lang w:val="it-IT"/>
                    </w:rPr>
                    <w:t>,</w:t>
                  </w:r>
                  <w:r w:rsidRPr="00AF0A09">
                    <w:rPr>
                      <w:rFonts w:cs="Times New Roman"/>
                      <w:szCs w:val="24"/>
                    </w:rPr>
                    <w:t>87</w:t>
                  </w:r>
                  <w:r w:rsidRPr="00AF0A09">
                    <w:rPr>
                      <w:rFonts w:cs="Times New Roman"/>
                      <w:szCs w:val="24"/>
                      <w:lang w:val="it-IT"/>
                    </w:rPr>
                    <w:t>4 lít.</w:t>
                  </w:r>
                </w:p>
              </w:tc>
            </w:tr>
          </w:tbl>
          <w:p w14:paraId="24CEA3FA" w14:textId="77777777" w:rsidR="00B443CC" w:rsidRPr="00AF0A09" w:rsidRDefault="00B443CC" w:rsidP="009C1FF9">
            <w:pPr>
              <w:jc w:val="both"/>
              <w:rPr>
                <w:rFonts w:cs="Times New Roman"/>
                <w:b/>
                <w:bCs/>
                <w:szCs w:val="24"/>
              </w:rPr>
            </w:pPr>
            <w:r w:rsidRPr="00AF0A09">
              <w:rPr>
                <w:rFonts w:cs="Times New Roman"/>
                <w:b/>
                <w:szCs w:val="24"/>
                <w:lang w:val="es-ES"/>
              </w:rPr>
              <w:t xml:space="preserve">Câu 14. </w:t>
            </w:r>
            <w:r w:rsidRPr="00AF0A09">
              <w:rPr>
                <w:rFonts w:cs="Times New Roman"/>
                <w:szCs w:val="24"/>
              </w:rPr>
              <w:t>Quá trình quang hợp của cây xanh diễn ra theo sơ đồ phản ứng:</w:t>
            </w:r>
          </w:p>
          <w:p w14:paraId="26756E8F" w14:textId="77777777" w:rsidR="00B443CC" w:rsidRPr="00AF0A09" w:rsidRDefault="00B443CC" w:rsidP="009C1FF9">
            <w:pPr>
              <w:ind w:firstLine="283"/>
              <w:jc w:val="both"/>
              <w:rPr>
                <w:rFonts w:cs="Times New Roman"/>
                <w:szCs w:val="24"/>
              </w:rPr>
            </w:pPr>
            <w:r w:rsidRPr="00AF0A09">
              <w:rPr>
                <w:rFonts w:cs="Times New Roman"/>
                <w:szCs w:val="24"/>
              </w:rPr>
              <w:tab/>
            </w:r>
            <w:r w:rsidRPr="00AF0A09">
              <w:rPr>
                <w:rFonts w:asciiTheme="minorHAnsi" w:hAnsiTheme="minorHAnsi" w:cs="Times New Roman"/>
                <w:bCs/>
                <w:position w:val="-36"/>
                <w:sz w:val="22"/>
                <w:szCs w:val="24"/>
              </w:rPr>
              <w:object w:dxaOrig="4140" w:dyaOrig="600" w14:anchorId="435FF790">
                <v:shape id="_x0000_i1056" type="#_x0000_t75" style="width:207.4pt;height:30.1pt" o:ole="">
                  <v:imagedata r:id="rId85" o:title=""/>
                  <o:lock v:ext="edit" aspectratio="f"/>
                </v:shape>
                <o:OLEObject Type="Embed" ProgID="Equation.DSMT4" ShapeID="_x0000_i1056" DrawAspect="Content" ObjectID="_1754590428" r:id="rId86"/>
              </w:object>
            </w:r>
          </w:p>
          <w:p w14:paraId="021F3B65" w14:textId="77777777" w:rsidR="00B443CC" w:rsidRPr="00AF0A09" w:rsidRDefault="00B443CC" w:rsidP="009C1FF9">
            <w:pPr>
              <w:jc w:val="both"/>
              <w:rPr>
                <w:rFonts w:cs="Times New Roman"/>
                <w:szCs w:val="24"/>
              </w:rPr>
            </w:pPr>
            <w:r w:rsidRPr="00AF0A09">
              <w:rPr>
                <w:rFonts w:cs="Times New Roman"/>
                <w:szCs w:val="24"/>
              </w:rPr>
              <w:t>Khối lượng tinh bột thu được nếu tiêu thụ 5 tấn nước và lượng khí CO</w:t>
            </w:r>
            <w:r w:rsidRPr="00AF0A09">
              <w:rPr>
                <w:rFonts w:cs="Times New Roman"/>
                <w:szCs w:val="24"/>
                <w:vertAlign w:val="subscript"/>
              </w:rPr>
              <w:t>2</w:t>
            </w:r>
            <w:r w:rsidRPr="00AF0A09">
              <w:rPr>
                <w:rFonts w:cs="Times New Roman"/>
                <w:szCs w:val="24"/>
              </w:rPr>
              <w:t xml:space="preserve"> tham gia phản ứng dư (hiệu suất phản ứng 80%)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9"/>
              <w:gridCol w:w="3258"/>
            </w:tblGrid>
            <w:tr w:rsidR="009C1FF9" w:rsidRPr="00AF0A09" w14:paraId="4503510E" w14:textId="77777777" w:rsidTr="00693BA4">
              <w:tc>
                <w:tcPr>
                  <w:tcW w:w="3270" w:type="dxa"/>
                </w:tcPr>
                <w:p w14:paraId="03364432" w14:textId="77777777" w:rsidR="00B443CC" w:rsidRPr="00AF0A09" w:rsidRDefault="00B443CC" w:rsidP="00C44CCE">
                  <w:pPr>
                    <w:framePr w:hSpace="180" w:wrap="around" w:vAnchor="text" w:hAnchor="text" w:y="1"/>
                    <w:suppressOverlap/>
                    <w:jc w:val="both"/>
                    <w:rPr>
                      <w:rFonts w:cs="Times New Roman"/>
                      <w:szCs w:val="24"/>
                    </w:rPr>
                  </w:pPr>
                  <w:r w:rsidRPr="00AF0A09">
                    <w:rPr>
                      <w:rFonts w:cs="Times New Roman"/>
                      <w:szCs w:val="24"/>
                    </w:rPr>
                    <w:t>A. 9 tấn.</w:t>
                  </w:r>
                </w:p>
              </w:tc>
              <w:tc>
                <w:tcPr>
                  <w:tcW w:w="3270" w:type="dxa"/>
                </w:tcPr>
                <w:p w14:paraId="53E2F5FA" w14:textId="77777777" w:rsidR="00B443CC" w:rsidRPr="00AF0A09" w:rsidRDefault="00B443CC" w:rsidP="00C44CCE">
                  <w:pPr>
                    <w:framePr w:hSpace="180" w:wrap="around" w:vAnchor="text" w:hAnchor="text" w:y="1"/>
                    <w:suppressOverlap/>
                    <w:jc w:val="both"/>
                    <w:rPr>
                      <w:rFonts w:cs="Times New Roman"/>
                      <w:szCs w:val="24"/>
                    </w:rPr>
                  </w:pPr>
                  <w:r w:rsidRPr="00AF0A09">
                    <w:rPr>
                      <w:rFonts w:cs="Times New Roman"/>
                      <w:szCs w:val="24"/>
                      <w:u w:val="single"/>
                    </w:rPr>
                    <w:t>B.</w:t>
                  </w:r>
                  <w:r w:rsidRPr="00AF0A09">
                    <w:rPr>
                      <w:rFonts w:cs="Times New Roman"/>
                      <w:szCs w:val="24"/>
                    </w:rPr>
                    <w:t xml:space="preserve"> 7,2 tấn.</w:t>
                  </w:r>
                </w:p>
              </w:tc>
            </w:tr>
            <w:tr w:rsidR="009C1FF9" w:rsidRPr="00AF0A09" w14:paraId="6A106169" w14:textId="77777777" w:rsidTr="00693BA4">
              <w:tc>
                <w:tcPr>
                  <w:tcW w:w="3270" w:type="dxa"/>
                </w:tcPr>
                <w:p w14:paraId="2B496519" w14:textId="77777777" w:rsidR="00B443CC" w:rsidRPr="00AF0A09" w:rsidRDefault="00B443CC" w:rsidP="00C44CCE">
                  <w:pPr>
                    <w:framePr w:hSpace="180" w:wrap="around" w:vAnchor="text" w:hAnchor="text" w:y="1"/>
                    <w:suppressOverlap/>
                    <w:jc w:val="both"/>
                    <w:rPr>
                      <w:rFonts w:cs="Times New Roman"/>
                      <w:szCs w:val="24"/>
                    </w:rPr>
                  </w:pPr>
                  <w:r w:rsidRPr="00AF0A09">
                    <w:rPr>
                      <w:rFonts w:cs="Times New Roman"/>
                      <w:szCs w:val="24"/>
                    </w:rPr>
                    <w:t>C. 11,25 tấn.</w:t>
                  </w:r>
                </w:p>
              </w:tc>
              <w:tc>
                <w:tcPr>
                  <w:tcW w:w="3270" w:type="dxa"/>
                </w:tcPr>
                <w:p w14:paraId="39B82FD9" w14:textId="77777777" w:rsidR="00B443CC" w:rsidRPr="00AF0A09" w:rsidRDefault="00B443CC" w:rsidP="00C44CCE">
                  <w:pPr>
                    <w:framePr w:hSpace="180" w:wrap="around" w:vAnchor="text" w:hAnchor="text" w:y="1"/>
                    <w:suppressOverlap/>
                    <w:jc w:val="both"/>
                    <w:rPr>
                      <w:rFonts w:cs="Times New Roman"/>
                      <w:szCs w:val="24"/>
                    </w:rPr>
                  </w:pPr>
                  <w:r w:rsidRPr="00AF0A09">
                    <w:rPr>
                      <w:rFonts w:cs="Times New Roman"/>
                      <w:szCs w:val="24"/>
                    </w:rPr>
                    <w:t>C. 12,25 tấn.</w:t>
                  </w:r>
                </w:p>
              </w:tc>
            </w:tr>
          </w:tbl>
          <w:p w14:paraId="1175E139" w14:textId="77777777" w:rsidR="00B443CC" w:rsidRPr="00AF0A09" w:rsidRDefault="00B443CC" w:rsidP="009C1FF9">
            <w:pPr>
              <w:jc w:val="both"/>
              <w:rPr>
                <w:rFonts w:cs="Times New Roman"/>
                <w:bCs/>
                <w:szCs w:val="24"/>
              </w:rPr>
            </w:pPr>
            <w:r w:rsidRPr="00AF0A09">
              <w:rPr>
                <w:rFonts w:cs="Times New Roman"/>
                <w:b/>
                <w:szCs w:val="24"/>
                <w:lang w:val="es-ES"/>
              </w:rPr>
              <w:t xml:space="preserve">Câu 15. </w:t>
            </w:r>
            <w:r w:rsidRPr="00AF0A09">
              <w:rPr>
                <w:rFonts w:cs="Times New Roman"/>
                <w:bCs/>
                <w:szCs w:val="24"/>
              </w:rPr>
              <w:t>Cho sơ đồ thí nghiệm điều chế khí oxygen như sau</w:t>
            </w:r>
          </w:p>
          <w:p w14:paraId="724E06A5" w14:textId="77777777" w:rsidR="00B443CC" w:rsidRPr="00AF0A09" w:rsidRDefault="00B443CC" w:rsidP="009C1FF9">
            <w:pPr>
              <w:jc w:val="center"/>
              <w:rPr>
                <w:rFonts w:eastAsia="SimSun" w:cs="Times New Roman"/>
                <w:szCs w:val="24"/>
              </w:rPr>
            </w:pPr>
            <w:r w:rsidRPr="00AF0A09">
              <w:rPr>
                <w:rFonts w:eastAsia="SimSun" w:cs="Times New Roman"/>
                <w:noProof/>
                <w:szCs w:val="24"/>
              </w:rPr>
              <w:drawing>
                <wp:inline distT="0" distB="0" distL="114300" distR="114300" wp14:anchorId="3D22C8C6" wp14:editId="7A7D30B0">
                  <wp:extent cx="1723675" cy="847725"/>
                  <wp:effectExtent l="0" t="0" r="0" b="0"/>
                  <wp:docPr id="1381082373" name="Picture 138108237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2" descr="IMG_256"/>
                          <pic:cNvPicPr>
                            <a:picLocks noChangeAspect="1"/>
                          </pic:cNvPicPr>
                        </pic:nvPicPr>
                        <pic:blipFill>
                          <a:blip r:embed="rId87"/>
                          <a:srcRect b="6026"/>
                          <a:stretch>
                            <a:fillRect/>
                          </a:stretch>
                        </pic:blipFill>
                        <pic:spPr>
                          <a:xfrm>
                            <a:off x="0" y="0"/>
                            <a:ext cx="1724864" cy="848310"/>
                          </a:xfrm>
                          <a:prstGeom prst="rect">
                            <a:avLst/>
                          </a:prstGeom>
                          <a:noFill/>
                          <a:ln w="9525">
                            <a:noFill/>
                          </a:ln>
                        </pic:spPr>
                      </pic:pic>
                    </a:graphicData>
                  </a:graphic>
                </wp:inline>
              </w:drawing>
            </w:r>
          </w:p>
          <w:p w14:paraId="3661D7F6" w14:textId="77777777" w:rsidR="00B443CC" w:rsidRPr="00AF0A09" w:rsidRDefault="00B443CC" w:rsidP="009C1FF9">
            <w:pPr>
              <w:jc w:val="both"/>
              <w:rPr>
                <w:rFonts w:cs="Times New Roman"/>
                <w:szCs w:val="24"/>
              </w:rPr>
            </w:pPr>
            <w:r w:rsidRPr="00AF0A09">
              <w:rPr>
                <w:rFonts w:cs="Times New Roman"/>
                <w:szCs w:val="24"/>
              </w:rPr>
              <w:t xml:space="preserve"> </w:t>
            </w:r>
            <w:r w:rsidRPr="00AF0A09">
              <w:rPr>
                <w:rFonts w:cs="Times New Roman"/>
                <w:szCs w:val="24"/>
                <w:lang w:val="it-IT"/>
              </w:rPr>
              <w:t xml:space="preserve">Khi phân huỷ hoàn toàn </w:t>
            </w:r>
            <w:r w:rsidRPr="00AF0A09">
              <w:rPr>
                <w:rFonts w:cs="Times New Roman"/>
                <w:szCs w:val="24"/>
              </w:rPr>
              <w:t>47,4</w:t>
            </w:r>
            <w:r w:rsidRPr="00AF0A09">
              <w:rPr>
                <w:rFonts w:cs="Times New Roman"/>
                <w:szCs w:val="24"/>
                <w:lang w:val="it-IT"/>
              </w:rPr>
              <w:t xml:space="preserve"> gam </w:t>
            </w:r>
            <w:r w:rsidRPr="00AF0A09">
              <w:rPr>
                <w:rFonts w:cs="Times New Roman"/>
                <w:szCs w:val="24"/>
              </w:rPr>
              <w:t>KMnO</w:t>
            </w:r>
            <w:r w:rsidRPr="00AF0A09">
              <w:rPr>
                <w:rFonts w:cs="Times New Roman"/>
                <w:szCs w:val="24"/>
                <w:vertAlign w:val="subscript"/>
              </w:rPr>
              <w:t xml:space="preserve">4 </w:t>
            </w:r>
            <w:r w:rsidRPr="00AF0A09">
              <w:rPr>
                <w:rFonts w:cs="Times New Roman"/>
                <w:szCs w:val="24"/>
              </w:rPr>
              <w:t>phản ứng xảy ra như sau:     2KMnO</w:t>
            </w:r>
            <w:r w:rsidRPr="00AF0A09">
              <w:rPr>
                <w:rFonts w:cs="Times New Roman"/>
                <w:szCs w:val="24"/>
                <w:vertAlign w:val="subscript"/>
              </w:rPr>
              <w:t>4</w:t>
            </w:r>
            <w:r w:rsidRPr="00AF0A09">
              <w:rPr>
                <w:rFonts w:asciiTheme="minorHAnsi" w:hAnsiTheme="minorHAnsi" w:cs="Times New Roman"/>
                <w:position w:val="-6"/>
                <w:sz w:val="22"/>
                <w:szCs w:val="24"/>
              </w:rPr>
              <w:object w:dxaOrig="660" w:dyaOrig="360" w14:anchorId="53A9307E">
                <v:shape id="_x0000_i1057" type="#_x0000_t75" style="width:33.3pt;height:18.25pt" o:ole="">
                  <v:imagedata r:id="rId88" o:title=""/>
                  <o:lock v:ext="edit" aspectratio="f"/>
                </v:shape>
                <o:OLEObject Type="Embed" ProgID="Equation.DSMT4" ShapeID="_x0000_i1057" DrawAspect="Content" ObjectID="_1754590429" r:id="rId89"/>
              </w:object>
            </w:r>
            <w:r w:rsidRPr="00AF0A09">
              <w:rPr>
                <w:rFonts w:cs="Times New Roman"/>
                <w:szCs w:val="24"/>
              </w:rPr>
              <w:t xml:space="preserve"> K</w:t>
            </w:r>
            <w:r w:rsidRPr="00AF0A09">
              <w:rPr>
                <w:rFonts w:cs="Times New Roman"/>
                <w:szCs w:val="24"/>
                <w:vertAlign w:val="subscript"/>
              </w:rPr>
              <w:t>2</w:t>
            </w:r>
            <w:r w:rsidRPr="00AF0A09">
              <w:rPr>
                <w:rFonts w:cs="Times New Roman"/>
                <w:szCs w:val="24"/>
              </w:rPr>
              <w:t>MnO</w:t>
            </w:r>
            <w:r w:rsidRPr="00AF0A09">
              <w:rPr>
                <w:rFonts w:cs="Times New Roman"/>
                <w:szCs w:val="24"/>
                <w:vertAlign w:val="subscript"/>
              </w:rPr>
              <w:t>4</w:t>
            </w:r>
            <w:r w:rsidRPr="00AF0A09">
              <w:rPr>
                <w:rFonts w:cs="Times New Roman"/>
                <w:szCs w:val="24"/>
              </w:rPr>
              <w:t xml:space="preserve"> + MnO</w:t>
            </w:r>
            <w:r w:rsidRPr="00AF0A09">
              <w:rPr>
                <w:rFonts w:cs="Times New Roman"/>
                <w:szCs w:val="24"/>
                <w:vertAlign w:val="subscript"/>
              </w:rPr>
              <w:t xml:space="preserve">2 </w:t>
            </w:r>
            <w:r w:rsidRPr="00AF0A09">
              <w:rPr>
                <w:rFonts w:cs="Times New Roman"/>
                <w:szCs w:val="24"/>
              </w:rPr>
              <w:t>+ O</w:t>
            </w:r>
            <w:r w:rsidRPr="00AF0A09">
              <w:rPr>
                <w:rFonts w:cs="Times New Roman"/>
                <w:szCs w:val="24"/>
                <w:vertAlign w:val="subscript"/>
              </w:rPr>
              <w:t>2</w:t>
            </w:r>
          </w:p>
          <w:p w14:paraId="62A6C11F" w14:textId="77777777" w:rsidR="00B443CC" w:rsidRPr="00AF0A09" w:rsidRDefault="00B443CC" w:rsidP="009C1FF9">
            <w:pPr>
              <w:jc w:val="both"/>
              <w:rPr>
                <w:rFonts w:cs="Times New Roman"/>
                <w:b/>
                <w:bCs/>
                <w:szCs w:val="24"/>
                <w:lang w:val="it-IT"/>
              </w:rPr>
            </w:pPr>
            <w:r w:rsidRPr="00AF0A09">
              <w:rPr>
                <w:rFonts w:cs="Times New Roman"/>
                <w:szCs w:val="24"/>
              </w:rPr>
              <w:t>T</w:t>
            </w:r>
            <w:r w:rsidRPr="00AF0A09">
              <w:rPr>
                <w:rFonts w:cs="Times New Roman"/>
                <w:szCs w:val="24"/>
                <w:lang w:val="it-IT"/>
              </w:rPr>
              <w:t>hể tích khí ox</w:t>
            </w:r>
            <w:r w:rsidRPr="00AF0A09">
              <w:rPr>
                <w:rFonts w:cs="Times New Roman"/>
                <w:szCs w:val="24"/>
              </w:rPr>
              <w:t>ygen</w:t>
            </w:r>
            <w:r w:rsidRPr="00AF0A09">
              <w:rPr>
                <w:rFonts w:cs="Times New Roman"/>
                <w:szCs w:val="24"/>
                <w:lang w:val="it-IT"/>
              </w:rPr>
              <w:t xml:space="preserve"> thu được</w:t>
            </w:r>
            <w:r w:rsidRPr="00AF0A09">
              <w:rPr>
                <w:rFonts w:cs="Times New Roman"/>
                <w:szCs w:val="24"/>
              </w:rPr>
              <w:t xml:space="preserve"> ở 25</w:t>
            </w:r>
            <w:r w:rsidRPr="00AF0A09">
              <w:rPr>
                <w:rFonts w:cs="Times New Roman"/>
                <w:szCs w:val="24"/>
                <w:vertAlign w:val="superscript"/>
              </w:rPr>
              <w:t>0</w:t>
            </w:r>
            <w:r w:rsidRPr="00AF0A09">
              <w:rPr>
                <w:rFonts w:cs="Times New Roman"/>
                <w:szCs w:val="24"/>
              </w:rPr>
              <w:t>C và 1 bar</w:t>
            </w:r>
            <w:r w:rsidRPr="00AF0A09">
              <w:rPr>
                <w:rFonts w:cs="Times New Roman"/>
                <w:szCs w:val="24"/>
                <w:lang w:val="it-IT"/>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1"/>
              <w:gridCol w:w="3251"/>
            </w:tblGrid>
            <w:tr w:rsidR="009C1FF9" w:rsidRPr="00AF0A09" w14:paraId="65605067" w14:textId="77777777" w:rsidTr="00693BA4">
              <w:tc>
                <w:tcPr>
                  <w:tcW w:w="3251" w:type="dxa"/>
                </w:tcPr>
                <w:p w14:paraId="324BAA6A" w14:textId="77777777" w:rsidR="00B443CC" w:rsidRPr="00AF0A09" w:rsidRDefault="00B443CC" w:rsidP="00C44CCE">
                  <w:pPr>
                    <w:framePr w:hSpace="180" w:wrap="around" w:vAnchor="text" w:hAnchor="text" w:y="1"/>
                    <w:suppressOverlap/>
                    <w:jc w:val="both"/>
                    <w:rPr>
                      <w:rFonts w:cs="Times New Roman"/>
                      <w:bCs/>
                      <w:szCs w:val="24"/>
                      <w:lang w:val="it-IT"/>
                    </w:rPr>
                  </w:pPr>
                  <w:r w:rsidRPr="00AF0A09">
                    <w:rPr>
                      <w:rFonts w:cs="Times New Roman"/>
                      <w:szCs w:val="24"/>
                      <w:u w:val="single"/>
                      <w:lang w:val="it-IT"/>
                    </w:rPr>
                    <w:t>A.</w:t>
                  </w:r>
                  <w:r w:rsidRPr="00AF0A09">
                    <w:rPr>
                      <w:rFonts w:cs="Times New Roman"/>
                      <w:szCs w:val="24"/>
                      <w:lang w:val="it-IT"/>
                    </w:rPr>
                    <w:t xml:space="preserve"> 3,7185 lít.</w:t>
                  </w:r>
                </w:p>
              </w:tc>
              <w:tc>
                <w:tcPr>
                  <w:tcW w:w="3251" w:type="dxa"/>
                </w:tcPr>
                <w:p w14:paraId="1BD56A6B" w14:textId="77777777" w:rsidR="00B443CC" w:rsidRPr="00AF0A09" w:rsidRDefault="00B443CC" w:rsidP="00C44CCE">
                  <w:pPr>
                    <w:framePr w:hSpace="180" w:wrap="around" w:vAnchor="text" w:hAnchor="text" w:y="1"/>
                    <w:suppressOverlap/>
                    <w:jc w:val="both"/>
                    <w:rPr>
                      <w:rFonts w:cs="Times New Roman"/>
                      <w:bCs/>
                      <w:szCs w:val="24"/>
                      <w:lang w:val="it-IT"/>
                    </w:rPr>
                  </w:pPr>
                  <w:r w:rsidRPr="00AF0A09">
                    <w:rPr>
                      <w:rFonts w:cs="Times New Roman"/>
                      <w:szCs w:val="24"/>
                      <w:lang w:val="it-IT"/>
                    </w:rPr>
                    <w:t>B. 3,8517 lít.</w:t>
                  </w:r>
                </w:p>
              </w:tc>
            </w:tr>
            <w:tr w:rsidR="009C1FF9" w:rsidRPr="00AF0A09" w14:paraId="2BF67C35" w14:textId="77777777" w:rsidTr="00693BA4">
              <w:tc>
                <w:tcPr>
                  <w:tcW w:w="3251" w:type="dxa"/>
                </w:tcPr>
                <w:p w14:paraId="3AF96ED6" w14:textId="77777777" w:rsidR="00B443CC" w:rsidRPr="00AF0A09" w:rsidRDefault="00B443CC" w:rsidP="00C44CCE">
                  <w:pPr>
                    <w:framePr w:hSpace="180" w:wrap="around" w:vAnchor="text" w:hAnchor="text" w:y="1"/>
                    <w:suppressOverlap/>
                    <w:jc w:val="both"/>
                    <w:rPr>
                      <w:rFonts w:cs="Times New Roman"/>
                      <w:bCs/>
                      <w:szCs w:val="24"/>
                      <w:lang w:val="it-IT"/>
                    </w:rPr>
                  </w:pPr>
                  <w:r w:rsidRPr="00AF0A09">
                    <w:rPr>
                      <w:rFonts w:cs="Times New Roman"/>
                      <w:szCs w:val="24"/>
                      <w:lang w:val="it-IT"/>
                    </w:rPr>
                    <w:t>C. 3,8715 lít.</w:t>
                  </w:r>
                </w:p>
              </w:tc>
              <w:tc>
                <w:tcPr>
                  <w:tcW w:w="3251" w:type="dxa"/>
                </w:tcPr>
                <w:p w14:paraId="0E1DE568" w14:textId="77777777" w:rsidR="00B443CC" w:rsidRPr="00AF0A09" w:rsidRDefault="00B443CC" w:rsidP="00C44CCE">
                  <w:pPr>
                    <w:framePr w:hSpace="180" w:wrap="around" w:vAnchor="text" w:hAnchor="text" w:y="1"/>
                    <w:suppressOverlap/>
                    <w:jc w:val="both"/>
                    <w:rPr>
                      <w:rFonts w:cs="Times New Roman"/>
                      <w:bCs/>
                      <w:szCs w:val="24"/>
                      <w:lang w:val="it-IT"/>
                    </w:rPr>
                  </w:pPr>
                  <w:r w:rsidRPr="00AF0A09">
                    <w:rPr>
                      <w:rFonts w:cs="Times New Roman"/>
                      <w:szCs w:val="24"/>
                      <w:lang w:val="it-IT"/>
                    </w:rPr>
                    <w:t>C. 3,8157 lít.</w:t>
                  </w:r>
                </w:p>
              </w:tc>
            </w:tr>
          </w:tbl>
          <w:p w14:paraId="2A07C44A" w14:textId="77777777" w:rsidR="00B443CC" w:rsidRPr="00AF0A09" w:rsidRDefault="00B443CC" w:rsidP="009C1FF9">
            <w:pPr>
              <w:rPr>
                <w:rFonts w:cs="Times New Roman"/>
                <w:szCs w:val="24"/>
              </w:rPr>
            </w:pPr>
            <w:r w:rsidRPr="00AF0A09">
              <w:rPr>
                <w:rFonts w:cs="Times New Roman"/>
                <w:b/>
                <w:bCs/>
                <w:szCs w:val="24"/>
              </w:rPr>
              <w:t>Câu 16:</w:t>
            </w:r>
            <w:r w:rsidRPr="00AF0A09">
              <w:rPr>
                <w:rFonts w:cs="Times New Roman"/>
                <w:szCs w:val="24"/>
              </w:rPr>
              <w:t> Hòa tan một lượng Fe trong dung dịch hydrochloric acid (HCl), sau phản ứng thu được 3,7185 lít khí H</w:t>
            </w:r>
            <w:r w:rsidRPr="00AF0A09">
              <w:rPr>
                <w:rFonts w:cs="Times New Roman"/>
                <w:szCs w:val="24"/>
                <w:vertAlign w:val="subscript"/>
              </w:rPr>
              <w:t>2</w:t>
            </w:r>
            <w:r w:rsidRPr="00AF0A09">
              <w:rPr>
                <w:rFonts w:cs="Times New Roman"/>
                <w:szCs w:val="24"/>
              </w:rPr>
              <w:t> ở điều kiện tiêu chuẩn. Khối lượng hydrochloric acid có trong dung dịch đã dùng là</w:t>
            </w:r>
          </w:p>
          <w:p w14:paraId="070205DB" w14:textId="77777777" w:rsidR="00B443CC" w:rsidRPr="00AF0A09" w:rsidRDefault="00B443CC" w:rsidP="009C1FF9">
            <w:pPr>
              <w:rPr>
                <w:rFonts w:cs="Times New Roman"/>
                <w:szCs w:val="24"/>
              </w:rPr>
            </w:pPr>
            <w:r w:rsidRPr="00AF0A09">
              <w:rPr>
                <w:rFonts w:cs="Times New Roman"/>
                <w:szCs w:val="24"/>
              </w:rPr>
              <w:t xml:space="preserve">A. 3,65 gam. </w:t>
            </w:r>
            <w:r w:rsidRPr="00AF0A09">
              <w:rPr>
                <w:rFonts w:cs="Times New Roman"/>
                <w:szCs w:val="24"/>
              </w:rPr>
              <w:tab/>
              <w:t xml:space="preserve">    B. 5,475 gam. </w:t>
            </w:r>
            <w:r w:rsidRPr="00AF0A09">
              <w:rPr>
                <w:rFonts w:cs="Times New Roman"/>
                <w:szCs w:val="24"/>
              </w:rPr>
              <w:tab/>
            </w:r>
            <w:r w:rsidRPr="00AF0A09">
              <w:rPr>
                <w:rFonts w:cs="Times New Roman"/>
                <w:szCs w:val="24"/>
                <w:u w:val="single"/>
              </w:rPr>
              <w:t>C</w:t>
            </w:r>
            <w:r w:rsidRPr="00AF0A09">
              <w:rPr>
                <w:rFonts w:cs="Times New Roman"/>
                <w:szCs w:val="24"/>
              </w:rPr>
              <w:t>. 10,95 gam.   D. 7,3 gam.</w:t>
            </w:r>
          </w:p>
          <w:p w14:paraId="73A75429" w14:textId="77777777" w:rsidR="00B443CC" w:rsidRPr="00AF0A09" w:rsidRDefault="00B443CC" w:rsidP="009C1FF9">
            <w:pPr>
              <w:ind w:right="-146"/>
              <w:outlineLvl w:val="5"/>
              <w:rPr>
                <w:rFonts w:cs="Times New Roman"/>
                <w:szCs w:val="24"/>
              </w:rPr>
            </w:pPr>
            <w:r w:rsidRPr="00AF0A09">
              <w:rPr>
                <w:rFonts w:cs="Times New Roman"/>
                <w:b/>
                <w:bCs/>
                <w:szCs w:val="24"/>
              </w:rPr>
              <w:t>Câu 17:</w:t>
            </w:r>
            <w:r w:rsidRPr="00AF0A09">
              <w:rPr>
                <w:rFonts w:cs="Times New Roman"/>
                <w:szCs w:val="24"/>
              </w:rPr>
              <w:t> Người ta điều chế được 24g Cu bằng cách dùng  H</w:t>
            </w:r>
            <w:r w:rsidRPr="00AF0A09">
              <w:rPr>
                <w:rFonts w:cs="Times New Roman"/>
                <w:szCs w:val="24"/>
                <w:vertAlign w:val="subscript"/>
              </w:rPr>
              <w:t>2</w:t>
            </w:r>
            <w:r w:rsidRPr="00AF0A09">
              <w:rPr>
                <w:rFonts w:cs="Times New Roman"/>
                <w:szCs w:val="24"/>
              </w:rPr>
              <w:t> khử đồng (II) oxit. Khối lượng đồng (II) oxit bị khử là</w:t>
            </w:r>
          </w:p>
          <w:p w14:paraId="75548C2C" w14:textId="77777777" w:rsidR="00B443CC" w:rsidRPr="00AF0A09" w:rsidRDefault="00B443CC" w:rsidP="009C1FF9">
            <w:pPr>
              <w:ind w:left="360"/>
              <w:rPr>
                <w:rFonts w:cs="Times New Roman"/>
                <w:szCs w:val="24"/>
              </w:rPr>
            </w:pPr>
            <w:r w:rsidRPr="00AF0A09">
              <w:rPr>
                <w:rFonts w:cs="Times New Roman"/>
                <w:szCs w:val="24"/>
              </w:rPr>
              <w:t xml:space="preserve">A. 20g              </w:t>
            </w:r>
            <w:r w:rsidRPr="00AF0A09">
              <w:rPr>
                <w:rFonts w:cs="Times New Roman"/>
                <w:szCs w:val="24"/>
                <w:u w:val="single"/>
              </w:rPr>
              <w:t>B</w:t>
            </w:r>
            <w:r w:rsidRPr="00AF0A09">
              <w:rPr>
                <w:rFonts w:cs="Times New Roman"/>
                <w:szCs w:val="24"/>
              </w:rPr>
              <w:t>. 30g</w:t>
            </w:r>
            <w:r w:rsidRPr="00AF0A09">
              <w:rPr>
                <w:rFonts w:cs="Times New Roman"/>
                <w:szCs w:val="24"/>
              </w:rPr>
              <w:tab/>
            </w:r>
            <w:r w:rsidRPr="00AF0A09">
              <w:rPr>
                <w:rFonts w:cs="Times New Roman"/>
                <w:szCs w:val="24"/>
              </w:rPr>
              <w:tab/>
              <w:t>C. 40g</w:t>
            </w:r>
            <w:r w:rsidRPr="00AF0A09">
              <w:rPr>
                <w:rFonts w:cs="Times New Roman"/>
                <w:szCs w:val="24"/>
              </w:rPr>
              <w:tab/>
              <w:t xml:space="preserve">        D. 45g</w:t>
            </w:r>
          </w:p>
          <w:p w14:paraId="479267C0" w14:textId="77777777" w:rsidR="00B443CC" w:rsidRPr="00AF0A09" w:rsidRDefault="00B443CC" w:rsidP="009C1FF9">
            <w:pPr>
              <w:rPr>
                <w:rFonts w:cs="Times New Roman"/>
                <w:szCs w:val="24"/>
              </w:rPr>
            </w:pPr>
            <w:r w:rsidRPr="00AF0A09">
              <w:rPr>
                <w:rFonts w:cs="Times New Roman"/>
                <w:b/>
                <w:bCs/>
                <w:szCs w:val="24"/>
              </w:rPr>
              <w:t>Câu 18:</w:t>
            </w:r>
            <w:r w:rsidRPr="00AF0A09">
              <w:rPr>
                <w:rFonts w:cs="Times New Roman"/>
                <w:szCs w:val="24"/>
              </w:rPr>
              <w:t> Khối lượng nước tạo thành khi đốt cháy hết 65 gam khí hydrogen là:</w:t>
            </w:r>
          </w:p>
          <w:p w14:paraId="56A2FCA7" w14:textId="77777777" w:rsidR="00B443CC" w:rsidRPr="00AF0A09" w:rsidRDefault="00B443CC" w:rsidP="009C1FF9">
            <w:pPr>
              <w:outlineLvl w:val="5"/>
              <w:rPr>
                <w:rFonts w:cs="Times New Roman"/>
                <w:szCs w:val="24"/>
              </w:rPr>
            </w:pPr>
            <w:r w:rsidRPr="00AF0A09">
              <w:rPr>
                <w:rFonts w:cs="Times New Roman"/>
                <w:szCs w:val="24"/>
              </w:rPr>
              <w:t xml:space="preserve">   </w:t>
            </w:r>
            <w:r w:rsidRPr="00AF0A09">
              <w:rPr>
                <w:rFonts w:cs="Times New Roman"/>
                <w:szCs w:val="24"/>
                <w:u w:val="single"/>
              </w:rPr>
              <w:t>A</w:t>
            </w:r>
            <w:r w:rsidRPr="00AF0A09">
              <w:rPr>
                <w:rFonts w:cs="Times New Roman"/>
                <w:szCs w:val="24"/>
              </w:rPr>
              <w:t xml:space="preserve">. 585 gam. </w:t>
            </w:r>
            <w:r w:rsidRPr="00AF0A09">
              <w:rPr>
                <w:rFonts w:cs="Times New Roman"/>
                <w:szCs w:val="24"/>
              </w:rPr>
              <w:tab/>
              <w:t xml:space="preserve">B. 600 gam. </w:t>
            </w:r>
            <w:r w:rsidRPr="00AF0A09">
              <w:rPr>
                <w:rFonts w:cs="Times New Roman"/>
                <w:szCs w:val="24"/>
              </w:rPr>
              <w:tab/>
              <w:t xml:space="preserve"> C. 450 gam. </w:t>
            </w:r>
            <w:r w:rsidRPr="00AF0A09">
              <w:rPr>
                <w:rFonts w:cs="Times New Roman"/>
                <w:szCs w:val="24"/>
              </w:rPr>
              <w:tab/>
              <w:t>D. 820 gam.</w:t>
            </w:r>
          </w:p>
          <w:p w14:paraId="45C36C95" w14:textId="77777777" w:rsidR="00B443CC" w:rsidRPr="00AF0A09" w:rsidRDefault="00B443CC" w:rsidP="009C1FF9">
            <w:pPr>
              <w:rPr>
                <w:rFonts w:cs="Times New Roman"/>
                <w:szCs w:val="24"/>
              </w:rPr>
            </w:pPr>
            <w:r w:rsidRPr="00AF0A09">
              <w:rPr>
                <w:rFonts w:cs="Times New Roman"/>
                <w:b/>
                <w:bCs/>
                <w:szCs w:val="24"/>
              </w:rPr>
              <w:t>Câu 19:</w:t>
            </w:r>
            <w:r w:rsidRPr="00AF0A09">
              <w:rPr>
                <w:rFonts w:cs="Times New Roman"/>
                <w:szCs w:val="24"/>
              </w:rPr>
              <w:t> Ba + 2HCl → BaCl</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p>
          <w:p w14:paraId="752968C4" w14:textId="77777777" w:rsidR="00B443CC" w:rsidRPr="00AF0A09" w:rsidRDefault="00B443CC" w:rsidP="009C1FF9">
            <w:pPr>
              <w:rPr>
                <w:rFonts w:cs="Times New Roman"/>
                <w:szCs w:val="24"/>
              </w:rPr>
            </w:pPr>
            <w:r w:rsidRPr="00AF0A09">
              <w:rPr>
                <w:rFonts w:cs="Times New Roman"/>
                <w:szCs w:val="24"/>
              </w:rPr>
              <w:t>Để thu dược 4,16 g BaCl</w:t>
            </w:r>
            <w:r w:rsidRPr="00AF0A09">
              <w:rPr>
                <w:rFonts w:cs="Times New Roman"/>
                <w:szCs w:val="24"/>
                <w:vertAlign w:val="subscript"/>
              </w:rPr>
              <w:t>2</w:t>
            </w:r>
            <w:r w:rsidRPr="00AF0A09">
              <w:rPr>
                <w:rFonts w:cs="Times New Roman"/>
                <w:szCs w:val="24"/>
              </w:rPr>
              <w:t> cần bao nhiêu mol HCl</w:t>
            </w:r>
          </w:p>
          <w:p w14:paraId="50A522D6" w14:textId="77777777" w:rsidR="00B443CC" w:rsidRPr="00AF0A09" w:rsidRDefault="00B443CC" w:rsidP="009C1FF9">
            <w:pPr>
              <w:outlineLvl w:val="5"/>
              <w:rPr>
                <w:rFonts w:cs="Times New Roman"/>
                <w:szCs w:val="24"/>
              </w:rPr>
            </w:pPr>
            <w:r w:rsidRPr="00AF0A09">
              <w:rPr>
                <w:rFonts w:cs="Times New Roman"/>
                <w:szCs w:val="24"/>
              </w:rPr>
              <w:t xml:space="preserve">  </w:t>
            </w:r>
            <w:r w:rsidRPr="00AF0A09">
              <w:rPr>
                <w:rFonts w:cs="Times New Roman"/>
                <w:szCs w:val="24"/>
                <w:u w:val="single"/>
              </w:rPr>
              <w:t>A</w:t>
            </w:r>
            <w:r w:rsidRPr="00AF0A09">
              <w:rPr>
                <w:rFonts w:cs="Times New Roman"/>
                <w:szCs w:val="24"/>
              </w:rPr>
              <w:t xml:space="preserve">. 0,04 mol </w:t>
            </w:r>
            <w:r w:rsidRPr="00AF0A09">
              <w:rPr>
                <w:rFonts w:cs="Times New Roman"/>
                <w:szCs w:val="24"/>
              </w:rPr>
              <w:tab/>
              <w:t xml:space="preserve">B. 0,01 mol </w:t>
            </w:r>
            <w:r w:rsidRPr="00AF0A09">
              <w:rPr>
                <w:rFonts w:cs="Times New Roman"/>
                <w:szCs w:val="24"/>
              </w:rPr>
              <w:tab/>
              <w:t xml:space="preserve">  C. 0,02 mol    D. 0,5 mol</w:t>
            </w:r>
          </w:p>
          <w:p w14:paraId="6A363A7D" w14:textId="77777777" w:rsidR="00B443CC" w:rsidRPr="00AF0A09" w:rsidRDefault="00B443CC" w:rsidP="009C1FF9">
            <w:pPr>
              <w:rPr>
                <w:rFonts w:cs="Times New Roman"/>
                <w:szCs w:val="24"/>
              </w:rPr>
            </w:pPr>
            <w:r w:rsidRPr="00AF0A09">
              <w:rPr>
                <w:rFonts w:cs="Times New Roman"/>
                <w:b/>
                <w:bCs/>
                <w:szCs w:val="24"/>
              </w:rPr>
              <w:t>Câu 20:</w:t>
            </w:r>
            <w:r w:rsidRPr="00AF0A09">
              <w:rPr>
                <w:rFonts w:cs="Times New Roman"/>
                <w:szCs w:val="24"/>
              </w:rPr>
              <w:t> Cho 2,7 g aluminium (nhôm0 tác dụng với oxygen, sau phản ứng thu được bao nhiêu gam aluminium oxide?</w:t>
            </w:r>
          </w:p>
          <w:p w14:paraId="3D6EC9F1" w14:textId="77777777" w:rsidR="00B443CC" w:rsidRPr="00AF0A09" w:rsidRDefault="00B443CC" w:rsidP="009C1FF9">
            <w:pPr>
              <w:rPr>
                <w:rFonts w:cs="Times New Roman"/>
                <w:szCs w:val="24"/>
              </w:rPr>
            </w:pPr>
            <w:r w:rsidRPr="00AF0A09">
              <w:rPr>
                <w:rFonts w:cs="Times New Roman"/>
                <w:szCs w:val="24"/>
              </w:rPr>
              <w:t xml:space="preserve">A. 1,02 gam. </w:t>
            </w:r>
            <w:r w:rsidRPr="00AF0A09">
              <w:rPr>
                <w:rFonts w:cs="Times New Roman"/>
                <w:szCs w:val="24"/>
              </w:rPr>
              <w:tab/>
              <w:t xml:space="preserve">B. 20,4 gam. </w:t>
            </w:r>
            <w:r w:rsidRPr="00AF0A09">
              <w:rPr>
                <w:rFonts w:cs="Times New Roman"/>
                <w:szCs w:val="24"/>
              </w:rPr>
              <w:tab/>
              <w:t xml:space="preserve">  C. 10,2 gam. </w:t>
            </w:r>
            <w:r w:rsidRPr="00AF0A09">
              <w:rPr>
                <w:rFonts w:cs="Times New Roman"/>
                <w:szCs w:val="24"/>
              </w:rPr>
              <w:tab/>
            </w:r>
            <w:r w:rsidRPr="00AF0A09">
              <w:rPr>
                <w:rFonts w:cs="Times New Roman"/>
                <w:szCs w:val="24"/>
                <w:u w:val="single"/>
              </w:rPr>
              <w:t>D</w:t>
            </w:r>
            <w:r w:rsidRPr="00AF0A09">
              <w:rPr>
                <w:rFonts w:cs="Times New Roman"/>
                <w:szCs w:val="24"/>
              </w:rPr>
              <w:t>. 5,1 gam.</w:t>
            </w:r>
          </w:p>
          <w:p w14:paraId="5E45F80B" w14:textId="77777777" w:rsidR="00B443CC" w:rsidRPr="00AF0A09" w:rsidRDefault="00B443CC" w:rsidP="009C1FF9">
            <w:pPr>
              <w:rPr>
                <w:rFonts w:cs="Times New Roman"/>
                <w:szCs w:val="24"/>
              </w:rPr>
            </w:pPr>
            <w:r w:rsidRPr="00AF0A09">
              <w:rPr>
                <w:rFonts w:cs="Times New Roman"/>
                <w:b/>
                <w:bCs/>
                <w:szCs w:val="24"/>
              </w:rPr>
              <w:t>Câu 21:</w:t>
            </w:r>
            <w:r w:rsidRPr="00AF0A09">
              <w:rPr>
                <w:rFonts w:cs="Times New Roman"/>
                <w:szCs w:val="24"/>
              </w:rPr>
              <w:t> Cho 8,45g zinc (Zn) tác dụng với 5,376 lít khí Chlorine (đktc). Hỏi chất nào sau phản ứng còn dư</w:t>
            </w:r>
          </w:p>
          <w:p w14:paraId="3D49A180" w14:textId="77777777" w:rsidR="00B443CC" w:rsidRPr="00AF0A09" w:rsidRDefault="00B443CC" w:rsidP="009C1FF9">
            <w:pPr>
              <w:rPr>
                <w:rFonts w:cs="Times New Roman"/>
                <w:szCs w:val="24"/>
              </w:rPr>
            </w:pPr>
            <w:r w:rsidRPr="00AF0A09">
              <w:rPr>
                <w:rFonts w:cs="Times New Roman"/>
                <w:szCs w:val="24"/>
              </w:rPr>
              <w:t xml:space="preserve">A. Zn.       </w:t>
            </w:r>
            <w:r w:rsidRPr="00AF0A09">
              <w:rPr>
                <w:rFonts w:cs="Times New Roman"/>
                <w:szCs w:val="24"/>
                <w:u w:val="single"/>
              </w:rPr>
              <w:t>B</w:t>
            </w:r>
            <w:r w:rsidRPr="00AF0A09">
              <w:rPr>
                <w:rFonts w:cs="Times New Roman"/>
                <w:szCs w:val="24"/>
              </w:rPr>
              <w:t xml:space="preserve">. Clo. </w:t>
            </w:r>
            <w:r w:rsidRPr="00AF0A09">
              <w:rPr>
                <w:rFonts w:cs="Times New Roman"/>
                <w:szCs w:val="24"/>
              </w:rPr>
              <w:tab/>
              <w:t xml:space="preserve"> C. Cả 2 chất.         D. Không có chất dư</w:t>
            </w:r>
          </w:p>
          <w:p w14:paraId="4CC58DBB" w14:textId="77777777" w:rsidR="00B443CC" w:rsidRPr="00AF0A09" w:rsidRDefault="00B443CC" w:rsidP="009C1FF9">
            <w:pPr>
              <w:rPr>
                <w:rFonts w:cs="Times New Roman"/>
                <w:szCs w:val="24"/>
              </w:rPr>
            </w:pPr>
            <w:r w:rsidRPr="00AF0A09">
              <w:rPr>
                <w:rFonts w:cs="Times New Roman"/>
                <w:b/>
                <w:bCs/>
                <w:szCs w:val="24"/>
              </w:rPr>
              <w:t>Câu 22:</w:t>
            </w:r>
            <w:r w:rsidRPr="00AF0A09">
              <w:rPr>
                <w:rFonts w:cs="Times New Roman"/>
                <w:szCs w:val="24"/>
              </w:rPr>
              <w:t xml:space="preserve"> Cho phương trình hóa học: </w:t>
            </w:r>
          </w:p>
          <w:p w14:paraId="51DB1DCB" w14:textId="77777777" w:rsidR="00B443CC" w:rsidRPr="00AF0A09" w:rsidRDefault="00B443CC" w:rsidP="009C1FF9">
            <w:pPr>
              <w:rPr>
                <w:rFonts w:cs="Times New Roman"/>
                <w:szCs w:val="24"/>
              </w:rPr>
            </w:pPr>
            <w:r w:rsidRPr="00AF0A09">
              <w:rPr>
                <w:rFonts w:cs="Times New Roman"/>
                <w:szCs w:val="24"/>
              </w:rPr>
              <w:t>2Al + 6HCl → 2AlCl</w:t>
            </w:r>
            <w:r w:rsidRPr="00AF0A09">
              <w:rPr>
                <w:rFonts w:cs="Times New Roman"/>
                <w:szCs w:val="24"/>
                <w:vertAlign w:val="subscript"/>
              </w:rPr>
              <w:t>3</w:t>
            </w:r>
            <w:r w:rsidRPr="00AF0A09">
              <w:rPr>
                <w:rFonts w:cs="Times New Roman"/>
                <w:szCs w:val="24"/>
              </w:rPr>
              <w:t> + 3H</w:t>
            </w:r>
            <w:r w:rsidRPr="00AF0A09">
              <w:rPr>
                <w:rFonts w:cs="Times New Roman"/>
                <w:szCs w:val="24"/>
                <w:vertAlign w:val="subscript"/>
              </w:rPr>
              <w:t>2</w:t>
            </w:r>
            <w:r w:rsidRPr="00AF0A09">
              <w:rPr>
                <w:rFonts w:cs="Times New Roman"/>
                <w:szCs w:val="24"/>
              </w:rPr>
              <w:t>. Để thu được 7,437 lít khí H</w:t>
            </w:r>
            <w:r w:rsidRPr="00AF0A09">
              <w:rPr>
                <w:rFonts w:cs="Times New Roman"/>
                <w:szCs w:val="24"/>
                <w:vertAlign w:val="subscript"/>
              </w:rPr>
              <w:t>2</w:t>
            </w:r>
            <w:r w:rsidRPr="00AF0A09">
              <w:rPr>
                <w:rFonts w:cs="Times New Roman"/>
                <w:szCs w:val="24"/>
              </w:rPr>
              <w:t> ở đktc cần bao nhiêu mol Al</w:t>
            </w:r>
          </w:p>
          <w:p w14:paraId="5E12CCEF" w14:textId="77777777" w:rsidR="00B443CC" w:rsidRPr="00AF0A09" w:rsidRDefault="00B443CC" w:rsidP="009C1FF9">
            <w:pPr>
              <w:ind w:left="360"/>
              <w:rPr>
                <w:rFonts w:cs="Times New Roman"/>
                <w:szCs w:val="24"/>
              </w:rPr>
            </w:pPr>
            <w:r w:rsidRPr="00AF0A09">
              <w:rPr>
                <w:rFonts w:cs="Times New Roman"/>
                <w:szCs w:val="24"/>
              </w:rPr>
              <w:t xml:space="preserve">A. 0,3 mol. </w:t>
            </w:r>
            <w:r w:rsidRPr="00AF0A09">
              <w:rPr>
                <w:rFonts w:cs="Times New Roman"/>
                <w:szCs w:val="24"/>
              </w:rPr>
              <w:tab/>
              <w:t xml:space="preserve">B. 0,1 mol. </w:t>
            </w:r>
            <w:r w:rsidRPr="00AF0A09">
              <w:rPr>
                <w:rFonts w:cs="Times New Roman"/>
                <w:szCs w:val="24"/>
              </w:rPr>
              <w:tab/>
              <w:t xml:space="preserve"> </w:t>
            </w:r>
            <w:r w:rsidRPr="00AF0A09">
              <w:rPr>
                <w:rFonts w:cs="Times New Roman"/>
                <w:szCs w:val="24"/>
                <w:u w:val="single"/>
              </w:rPr>
              <w:t>C.</w:t>
            </w:r>
            <w:r w:rsidRPr="00AF0A09">
              <w:rPr>
                <w:rFonts w:cs="Times New Roman"/>
                <w:szCs w:val="24"/>
              </w:rPr>
              <w:t xml:space="preserve"> 0,2 mol. </w:t>
            </w:r>
            <w:r w:rsidRPr="00AF0A09">
              <w:rPr>
                <w:rFonts w:cs="Times New Roman"/>
                <w:szCs w:val="24"/>
              </w:rPr>
              <w:tab/>
              <w:t xml:space="preserve">D. 0,5 mol. </w:t>
            </w:r>
            <w:r w:rsidRPr="00AF0A09">
              <w:rPr>
                <w:rFonts w:cs="Times New Roman"/>
                <w:szCs w:val="24"/>
              </w:rPr>
              <w:tab/>
            </w:r>
          </w:p>
          <w:p w14:paraId="124CE503" w14:textId="77777777" w:rsidR="00B443CC" w:rsidRPr="00AF0A09" w:rsidRDefault="00B443CC" w:rsidP="009C1FF9">
            <w:pPr>
              <w:rPr>
                <w:rFonts w:cs="Times New Roman"/>
                <w:szCs w:val="24"/>
              </w:rPr>
            </w:pPr>
            <w:r w:rsidRPr="00AF0A09">
              <w:rPr>
                <w:rFonts w:cs="Times New Roman"/>
                <w:b/>
                <w:bCs/>
                <w:szCs w:val="24"/>
              </w:rPr>
              <w:t>Câu 23:</w:t>
            </w:r>
            <w:r w:rsidRPr="00AF0A09">
              <w:rPr>
                <w:rFonts w:cs="Times New Roman"/>
                <w:szCs w:val="24"/>
              </w:rPr>
              <w:t> Nhiệt phân 2,45g KClO</w:t>
            </w:r>
            <w:r w:rsidRPr="00AF0A09">
              <w:rPr>
                <w:rFonts w:cs="Times New Roman"/>
                <w:szCs w:val="24"/>
                <w:vertAlign w:val="subscript"/>
              </w:rPr>
              <w:t>3</w:t>
            </w:r>
            <w:r w:rsidRPr="00AF0A09">
              <w:rPr>
                <w:rFonts w:cs="Times New Roman"/>
                <w:szCs w:val="24"/>
              </w:rPr>
              <w:t> thu được O</w:t>
            </w:r>
            <w:r w:rsidRPr="00AF0A09">
              <w:rPr>
                <w:rFonts w:cs="Times New Roman"/>
                <w:szCs w:val="24"/>
                <w:vertAlign w:val="subscript"/>
              </w:rPr>
              <w:t>2</w:t>
            </w:r>
            <w:r w:rsidRPr="00AF0A09">
              <w:rPr>
                <w:rFonts w:cs="Times New Roman"/>
                <w:szCs w:val="24"/>
              </w:rPr>
              <w:t>. Cho Zn tác dụng với O</w:t>
            </w:r>
            <w:r w:rsidRPr="00AF0A09">
              <w:rPr>
                <w:rFonts w:cs="Times New Roman"/>
                <w:szCs w:val="24"/>
                <w:vertAlign w:val="subscript"/>
              </w:rPr>
              <w:t>2</w:t>
            </w:r>
            <w:r w:rsidRPr="00AF0A09">
              <w:rPr>
                <w:rFonts w:cs="Times New Roman"/>
                <w:szCs w:val="24"/>
              </w:rPr>
              <w:t> vừa thu được. Tính khối lượng chất thu được sau phản ứng</w:t>
            </w:r>
          </w:p>
          <w:p w14:paraId="2AFA650E" w14:textId="77777777" w:rsidR="00B443CC" w:rsidRPr="00AF0A09" w:rsidRDefault="00B443CC" w:rsidP="009C1FF9">
            <w:pPr>
              <w:ind w:left="360"/>
              <w:rPr>
                <w:rFonts w:cs="Times New Roman"/>
                <w:szCs w:val="24"/>
              </w:rPr>
            </w:pPr>
            <w:r w:rsidRPr="00AF0A09">
              <w:rPr>
                <w:rFonts w:cs="Times New Roman"/>
                <w:szCs w:val="24"/>
              </w:rPr>
              <w:t xml:space="preserve">A. 2,45g. </w:t>
            </w:r>
            <w:r w:rsidRPr="00AF0A09">
              <w:rPr>
                <w:rFonts w:cs="Times New Roman"/>
                <w:szCs w:val="24"/>
              </w:rPr>
              <w:tab/>
            </w:r>
            <w:r w:rsidRPr="00AF0A09">
              <w:rPr>
                <w:rFonts w:cs="Times New Roman"/>
                <w:szCs w:val="24"/>
              </w:rPr>
              <w:tab/>
              <w:t xml:space="preserve">B. 5,4g. </w:t>
            </w:r>
            <w:r w:rsidRPr="00AF0A09">
              <w:rPr>
                <w:rFonts w:cs="Times New Roman"/>
                <w:szCs w:val="24"/>
              </w:rPr>
              <w:tab/>
              <w:t xml:space="preserve">C. 4,86g. </w:t>
            </w:r>
            <w:r w:rsidRPr="00AF0A09">
              <w:rPr>
                <w:rFonts w:cs="Times New Roman"/>
                <w:szCs w:val="24"/>
              </w:rPr>
              <w:tab/>
            </w:r>
            <w:r w:rsidRPr="00AF0A09">
              <w:rPr>
                <w:rFonts w:cs="Times New Roman"/>
                <w:szCs w:val="24"/>
                <w:u w:val="single"/>
              </w:rPr>
              <w:t>D.</w:t>
            </w:r>
            <w:r w:rsidRPr="00AF0A09">
              <w:rPr>
                <w:rFonts w:cs="Times New Roman"/>
                <w:szCs w:val="24"/>
              </w:rPr>
              <w:t xml:space="preserve"> 6,35g.</w:t>
            </w:r>
          </w:p>
          <w:p w14:paraId="63039011" w14:textId="77777777" w:rsidR="00B443CC" w:rsidRPr="00AF0A09" w:rsidRDefault="00B443CC" w:rsidP="009C1FF9">
            <w:pPr>
              <w:rPr>
                <w:rFonts w:cs="Times New Roman"/>
                <w:szCs w:val="24"/>
              </w:rPr>
            </w:pPr>
            <w:r w:rsidRPr="00AF0A09">
              <w:rPr>
                <w:rFonts w:cs="Times New Roman"/>
                <w:b/>
                <w:bCs/>
                <w:szCs w:val="24"/>
              </w:rPr>
              <w:lastRenderedPageBreak/>
              <w:t>Câu 24:</w:t>
            </w:r>
            <w:r w:rsidRPr="00AF0A09">
              <w:rPr>
                <w:rFonts w:cs="Times New Roman"/>
                <w:szCs w:val="24"/>
              </w:rPr>
              <w:t> Cho thanh magnesium cháy trong không khí thu được hợp chất magnesium oxide. Biết m</w:t>
            </w:r>
            <w:r w:rsidRPr="00AF0A09">
              <w:rPr>
                <w:rFonts w:cs="Times New Roman"/>
                <w:szCs w:val="24"/>
                <w:vertAlign w:val="subscript"/>
              </w:rPr>
              <w:t>Mg</w:t>
            </w:r>
            <w:r w:rsidRPr="00AF0A09">
              <w:rPr>
                <w:rFonts w:cs="Times New Roman"/>
                <w:szCs w:val="24"/>
              </w:rPr>
              <w:t> = 7,2 g. Tính khối lượng hợp chất</w:t>
            </w:r>
          </w:p>
          <w:p w14:paraId="1ABACF0B" w14:textId="77777777" w:rsidR="00B443CC" w:rsidRPr="00AF0A09" w:rsidRDefault="00B443CC" w:rsidP="009C1FF9">
            <w:pPr>
              <w:ind w:left="360"/>
              <w:rPr>
                <w:rFonts w:cs="Times New Roman"/>
                <w:szCs w:val="24"/>
              </w:rPr>
            </w:pPr>
            <w:r w:rsidRPr="00AF0A09">
              <w:rPr>
                <w:rFonts w:cs="Times New Roman"/>
                <w:szCs w:val="24"/>
              </w:rPr>
              <w:t xml:space="preserve">A. 2,4 g </w:t>
            </w:r>
            <w:r w:rsidRPr="00AF0A09">
              <w:rPr>
                <w:rFonts w:cs="Times New Roman"/>
                <w:szCs w:val="24"/>
              </w:rPr>
              <w:tab/>
            </w:r>
            <w:r w:rsidRPr="00AF0A09">
              <w:rPr>
                <w:rFonts w:cs="Times New Roman"/>
                <w:szCs w:val="24"/>
              </w:rPr>
              <w:tab/>
              <w:t xml:space="preserve">B. 9,6 g </w:t>
            </w:r>
            <w:r w:rsidRPr="00AF0A09">
              <w:rPr>
                <w:rFonts w:cs="Times New Roman"/>
                <w:szCs w:val="24"/>
              </w:rPr>
              <w:tab/>
              <w:t xml:space="preserve">  </w:t>
            </w:r>
            <w:r w:rsidRPr="00AF0A09">
              <w:rPr>
                <w:rFonts w:cs="Times New Roman"/>
                <w:szCs w:val="24"/>
                <w:u w:val="single"/>
              </w:rPr>
              <w:t>C.</w:t>
            </w:r>
            <w:r w:rsidRPr="00AF0A09">
              <w:rPr>
                <w:rFonts w:cs="Times New Roman"/>
                <w:szCs w:val="24"/>
              </w:rPr>
              <w:t xml:space="preserve"> 4,8 g       </w:t>
            </w:r>
            <w:r w:rsidRPr="00AF0A09">
              <w:rPr>
                <w:rFonts w:cs="Times New Roman"/>
                <w:szCs w:val="24"/>
              </w:rPr>
              <w:tab/>
              <w:t>D. 12 g</w:t>
            </w:r>
          </w:p>
          <w:p w14:paraId="0BA59DEF" w14:textId="77777777" w:rsidR="00B443CC" w:rsidRPr="00AF0A09" w:rsidRDefault="00B443CC" w:rsidP="009C1FF9">
            <w:pPr>
              <w:rPr>
                <w:rFonts w:cs="Times New Roman"/>
                <w:szCs w:val="24"/>
              </w:rPr>
            </w:pPr>
            <w:r w:rsidRPr="00AF0A09">
              <w:rPr>
                <w:rFonts w:cs="Times New Roman"/>
                <w:b/>
                <w:bCs/>
                <w:szCs w:val="24"/>
              </w:rPr>
              <w:t>Câu 25:</w:t>
            </w:r>
            <w:r w:rsidRPr="00AF0A09">
              <w:rPr>
                <w:rFonts w:cs="Times New Roman"/>
                <w:szCs w:val="24"/>
              </w:rPr>
              <w:t> Để đốt cháy hoàn toàn a gam Al cần dùng hết 19,2 gam oxi, sau phản ứng sản phẩm là Al</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r w:rsidRPr="00AF0A09">
              <w:rPr>
                <w:rFonts w:cs="Times New Roman"/>
                <w:szCs w:val="24"/>
              </w:rPr>
              <w:t>. Giá trị của a là</w:t>
            </w:r>
          </w:p>
          <w:p w14:paraId="6BA8917E" w14:textId="77777777" w:rsidR="00B443CC" w:rsidRPr="00AF0A09" w:rsidRDefault="00B443CC" w:rsidP="009C1FF9">
            <w:pPr>
              <w:outlineLvl w:val="5"/>
              <w:rPr>
                <w:rFonts w:cs="Times New Roman"/>
                <w:szCs w:val="24"/>
              </w:rPr>
            </w:pPr>
            <w:r w:rsidRPr="00AF0A09">
              <w:rPr>
                <w:rFonts w:cs="Times New Roman"/>
                <w:szCs w:val="24"/>
                <w:u w:val="single"/>
              </w:rPr>
              <w:t>A</w:t>
            </w:r>
            <w:r w:rsidRPr="00AF0A09">
              <w:rPr>
                <w:rFonts w:cs="Times New Roman"/>
                <w:szCs w:val="24"/>
              </w:rPr>
              <w:t xml:space="preserve">. 21,6 gam.     B. 16,2 gam. </w:t>
            </w:r>
            <w:r w:rsidRPr="00AF0A09">
              <w:rPr>
                <w:rFonts w:cs="Times New Roman"/>
                <w:szCs w:val="24"/>
              </w:rPr>
              <w:tab/>
              <w:t xml:space="preserve">C. 18,0 gam. </w:t>
            </w:r>
            <w:r w:rsidRPr="00AF0A09">
              <w:rPr>
                <w:rFonts w:cs="Times New Roman"/>
                <w:szCs w:val="24"/>
              </w:rPr>
              <w:tab/>
              <w:t>D. 27,0 gam.</w:t>
            </w:r>
          </w:p>
          <w:p w14:paraId="3CE28D67" w14:textId="77777777" w:rsidR="00B443CC" w:rsidRPr="00AF0A09" w:rsidRDefault="00B443CC" w:rsidP="009C1FF9">
            <w:pPr>
              <w:rPr>
                <w:rFonts w:cs="Times New Roman"/>
                <w:szCs w:val="24"/>
              </w:rPr>
            </w:pPr>
            <w:r w:rsidRPr="00AF0A09">
              <w:rPr>
                <w:rFonts w:cs="Times New Roman"/>
                <w:b/>
                <w:bCs/>
                <w:szCs w:val="24"/>
              </w:rPr>
              <w:t>Câu 26:</w:t>
            </w:r>
            <w:r w:rsidRPr="00AF0A09">
              <w:rPr>
                <w:rFonts w:cs="Times New Roman"/>
                <w:szCs w:val="24"/>
              </w:rPr>
              <w:t> Khi tính toán theo phương trình hóa học, cần thực hiện mấy bước cơ bản?</w:t>
            </w:r>
          </w:p>
          <w:p w14:paraId="5A57815B" w14:textId="77777777" w:rsidR="00B443CC" w:rsidRPr="00AF0A09" w:rsidRDefault="00B443CC" w:rsidP="009C1FF9">
            <w:pPr>
              <w:rPr>
                <w:rFonts w:cs="Times New Roman"/>
                <w:szCs w:val="24"/>
              </w:rPr>
            </w:pPr>
            <w:r w:rsidRPr="00AF0A09">
              <w:rPr>
                <w:rFonts w:cs="Times New Roman"/>
                <w:szCs w:val="24"/>
              </w:rPr>
              <w:t xml:space="preserve">A. 1 bước. </w:t>
            </w:r>
            <w:r w:rsidRPr="00AF0A09">
              <w:rPr>
                <w:rFonts w:cs="Times New Roman"/>
                <w:szCs w:val="24"/>
              </w:rPr>
              <w:tab/>
              <w:t xml:space="preserve">B. 2 bước. </w:t>
            </w:r>
            <w:r w:rsidRPr="00AF0A09">
              <w:rPr>
                <w:rFonts w:cs="Times New Roman"/>
                <w:szCs w:val="24"/>
              </w:rPr>
              <w:tab/>
              <w:t xml:space="preserve">     C. 3 bước. </w:t>
            </w:r>
            <w:r w:rsidRPr="00AF0A09">
              <w:rPr>
                <w:rFonts w:cs="Times New Roman"/>
                <w:szCs w:val="24"/>
              </w:rPr>
              <w:tab/>
            </w:r>
            <w:r w:rsidRPr="00AF0A09">
              <w:rPr>
                <w:rFonts w:cs="Times New Roman"/>
                <w:szCs w:val="24"/>
                <w:u w:val="single"/>
              </w:rPr>
              <w:t>D.</w:t>
            </w:r>
            <w:r w:rsidRPr="00AF0A09">
              <w:rPr>
                <w:rFonts w:cs="Times New Roman"/>
                <w:szCs w:val="24"/>
              </w:rPr>
              <w:t xml:space="preserve"> 4 bước.</w:t>
            </w:r>
          </w:p>
          <w:p w14:paraId="6A0A7133" w14:textId="77777777" w:rsidR="00B443CC" w:rsidRPr="00AF0A09" w:rsidRDefault="00B443CC" w:rsidP="009C1FF9">
            <w:pPr>
              <w:rPr>
                <w:rFonts w:cs="Times New Roman"/>
                <w:szCs w:val="24"/>
              </w:rPr>
            </w:pPr>
            <w:r w:rsidRPr="00AF0A09">
              <w:rPr>
                <w:rFonts w:cs="Times New Roman"/>
                <w:b/>
                <w:bCs/>
                <w:szCs w:val="24"/>
              </w:rPr>
              <w:t>Câu 27:</w:t>
            </w:r>
            <w:r w:rsidRPr="00AF0A09">
              <w:rPr>
                <w:rFonts w:cs="Times New Roman"/>
                <w:szCs w:val="24"/>
              </w:rPr>
              <w:t> Khẳng định nào dưới đây không đúng khi nói về tính toán theo phương trình hóa học?</w:t>
            </w:r>
          </w:p>
          <w:p w14:paraId="2DA59602" w14:textId="77777777" w:rsidR="00B443CC" w:rsidRPr="00AF0A09" w:rsidRDefault="00B443CC" w:rsidP="009C1FF9">
            <w:pPr>
              <w:ind w:right="-146"/>
              <w:rPr>
                <w:rFonts w:cs="Times New Roman"/>
                <w:szCs w:val="24"/>
              </w:rPr>
            </w:pPr>
            <w:r w:rsidRPr="00AF0A09">
              <w:rPr>
                <w:rFonts w:cs="Times New Roman"/>
                <w:szCs w:val="24"/>
              </w:rPr>
              <w:t>A. Tính toán theo phương trình cần viết phương trình hóa học của phản ứng xảy ra.</w:t>
            </w:r>
          </w:p>
          <w:p w14:paraId="44789475" w14:textId="77777777" w:rsidR="00B443CC" w:rsidRPr="00AF0A09" w:rsidRDefault="00B443CC" w:rsidP="009C1FF9">
            <w:pPr>
              <w:ind w:right="-146"/>
              <w:outlineLvl w:val="5"/>
              <w:rPr>
                <w:rFonts w:cs="Times New Roman"/>
                <w:szCs w:val="24"/>
              </w:rPr>
            </w:pPr>
            <w:r w:rsidRPr="00AF0A09">
              <w:rPr>
                <w:rFonts w:cs="Times New Roman"/>
                <w:szCs w:val="24"/>
                <w:u w:val="single"/>
              </w:rPr>
              <w:t>B.</w:t>
            </w:r>
            <w:r w:rsidRPr="00AF0A09">
              <w:rPr>
                <w:rFonts w:cs="Times New Roman"/>
                <w:szCs w:val="24"/>
              </w:rPr>
              <w:t xml:space="preserve"> Tính toán theo phương trình cần viết sơ đồ phản ứng xảy ra.</w:t>
            </w:r>
          </w:p>
          <w:p w14:paraId="60E41C27" w14:textId="77777777" w:rsidR="00B443CC" w:rsidRPr="00AF0A09" w:rsidRDefault="00B443CC" w:rsidP="009C1FF9">
            <w:pPr>
              <w:ind w:right="-146"/>
              <w:rPr>
                <w:rFonts w:cs="Times New Roman"/>
                <w:szCs w:val="24"/>
              </w:rPr>
            </w:pPr>
            <w:r w:rsidRPr="00AF0A09">
              <w:rPr>
                <w:rFonts w:cs="Times New Roman"/>
                <w:szCs w:val="24"/>
              </w:rPr>
              <w:t>C. Sử dụng linh hoạt công thức tính khối lượng hoặc tính thể tích ở điều kiện tiêu chuẩn.</w:t>
            </w:r>
          </w:p>
          <w:p w14:paraId="2A18E13B" w14:textId="77777777" w:rsidR="00B443CC" w:rsidRPr="00AF0A09" w:rsidRDefault="00B443CC" w:rsidP="009C1FF9">
            <w:pPr>
              <w:ind w:right="-146"/>
              <w:rPr>
                <w:rFonts w:cs="Times New Roman"/>
                <w:szCs w:val="24"/>
              </w:rPr>
            </w:pPr>
            <w:r w:rsidRPr="00AF0A09">
              <w:rPr>
                <w:rFonts w:cs="Times New Roman"/>
                <w:szCs w:val="24"/>
              </w:rPr>
              <w:t>D. Cần tiến hành tính số mol của các chất tham gia hoặc sản phẩm trước khi tính toán theo yêu cầu của đề bài.</w:t>
            </w:r>
          </w:p>
          <w:p w14:paraId="17855ED7" w14:textId="77777777" w:rsidR="00B443CC" w:rsidRPr="00AF0A09" w:rsidRDefault="00B443CC" w:rsidP="009C1FF9">
            <w:pPr>
              <w:rPr>
                <w:rFonts w:cs="Times New Roman"/>
                <w:szCs w:val="24"/>
              </w:rPr>
            </w:pPr>
            <w:r w:rsidRPr="00AF0A09">
              <w:rPr>
                <w:rFonts w:cs="Times New Roman"/>
                <w:b/>
                <w:bCs/>
                <w:szCs w:val="24"/>
              </w:rPr>
              <w:t>Câu 28:</w:t>
            </w:r>
            <w:r w:rsidRPr="00AF0A09">
              <w:rPr>
                <w:rFonts w:cs="Times New Roman"/>
                <w:szCs w:val="24"/>
              </w:rPr>
              <w:t> Quá trình nung đá vôi (thành phần chính là calcium carbonate) diễn ra theo phương trình sau: CaCO</w:t>
            </w:r>
            <w:r w:rsidRPr="00AF0A09">
              <w:rPr>
                <w:rFonts w:cs="Times New Roman"/>
                <w:szCs w:val="24"/>
                <w:vertAlign w:val="subscript"/>
              </w:rPr>
              <w:t>3</w:t>
            </w:r>
            <w:r w:rsidRPr="00AF0A09">
              <w:rPr>
                <w:rFonts w:cs="Times New Roman"/>
                <w:szCs w:val="24"/>
              </w:rPr>
              <w:t> → CO</w:t>
            </w:r>
            <w:r w:rsidRPr="00AF0A09">
              <w:rPr>
                <w:rFonts w:cs="Times New Roman"/>
                <w:szCs w:val="24"/>
                <w:vertAlign w:val="subscript"/>
              </w:rPr>
              <w:t>2 </w:t>
            </w:r>
            <w:r w:rsidRPr="00AF0A09">
              <w:rPr>
                <w:rFonts w:cs="Times New Roman"/>
                <w:szCs w:val="24"/>
              </w:rPr>
              <w:t>+ H</w:t>
            </w:r>
            <w:r w:rsidRPr="00AF0A09">
              <w:rPr>
                <w:rFonts w:cs="Times New Roman"/>
                <w:szCs w:val="24"/>
                <w:vertAlign w:val="subscript"/>
              </w:rPr>
              <w:t>2</w:t>
            </w:r>
            <w:r w:rsidRPr="00AF0A09">
              <w:rPr>
                <w:rFonts w:cs="Times New Roman"/>
                <w:szCs w:val="24"/>
              </w:rPr>
              <w:t>O. Tiến hành nung 10 gam đá vôi thì lượng khí CO</w:t>
            </w:r>
            <w:r w:rsidRPr="00AF0A09">
              <w:rPr>
                <w:rFonts w:cs="Times New Roman"/>
                <w:szCs w:val="24"/>
                <w:vertAlign w:val="subscript"/>
              </w:rPr>
              <w:t>2</w:t>
            </w:r>
            <w:r w:rsidRPr="00AF0A09">
              <w:rPr>
                <w:rFonts w:cs="Times New Roman"/>
                <w:szCs w:val="24"/>
              </w:rPr>
              <w:t> thu được ở điều kiện tiêu chuẩn là</w:t>
            </w:r>
          </w:p>
          <w:p w14:paraId="72941FBD" w14:textId="77777777" w:rsidR="00B443CC" w:rsidRPr="00AF0A09" w:rsidRDefault="00B443CC" w:rsidP="009C1FF9">
            <w:pPr>
              <w:rPr>
                <w:rFonts w:cs="Times New Roman"/>
                <w:szCs w:val="24"/>
              </w:rPr>
            </w:pPr>
            <w:r w:rsidRPr="00AF0A09">
              <w:rPr>
                <w:rFonts w:cs="Times New Roman"/>
                <w:szCs w:val="24"/>
              </w:rPr>
              <w:t xml:space="preserve">A. 1 mol. </w:t>
            </w:r>
            <w:r w:rsidRPr="00AF0A09">
              <w:rPr>
                <w:rFonts w:cs="Times New Roman"/>
                <w:szCs w:val="24"/>
              </w:rPr>
              <w:tab/>
              <w:t xml:space="preserve">   </w:t>
            </w:r>
            <w:r w:rsidRPr="00AF0A09">
              <w:rPr>
                <w:rFonts w:cs="Times New Roman"/>
                <w:szCs w:val="24"/>
                <w:u w:val="single"/>
              </w:rPr>
              <w:t>B</w:t>
            </w:r>
            <w:r w:rsidRPr="00AF0A09">
              <w:rPr>
                <w:rFonts w:cs="Times New Roman"/>
                <w:szCs w:val="24"/>
              </w:rPr>
              <w:t xml:space="preserve">. 0,1 mol. </w:t>
            </w:r>
            <w:r w:rsidRPr="00AF0A09">
              <w:rPr>
                <w:rFonts w:cs="Times New Roman"/>
                <w:szCs w:val="24"/>
              </w:rPr>
              <w:tab/>
              <w:t xml:space="preserve">     C. 0,001 mol. </w:t>
            </w:r>
            <w:r w:rsidRPr="00AF0A09">
              <w:rPr>
                <w:rFonts w:cs="Times New Roman"/>
                <w:szCs w:val="24"/>
              </w:rPr>
              <w:tab/>
              <w:t>D. 2 mol.</w:t>
            </w:r>
          </w:p>
          <w:p w14:paraId="37929A5C" w14:textId="77777777" w:rsidR="00B443CC" w:rsidRPr="00AF0A09" w:rsidRDefault="00B443CC" w:rsidP="009C1FF9">
            <w:pPr>
              <w:rPr>
                <w:rFonts w:cs="Times New Roman"/>
                <w:szCs w:val="24"/>
              </w:rPr>
            </w:pPr>
            <w:r w:rsidRPr="00AF0A09">
              <w:rPr>
                <w:rFonts w:cs="Times New Roman"/>
                <w:b/>
                <w:bCs/>
                <w:szCs w:val="24"/>
              </w:rPr>
              <w:t>Câu 29:</w:t>
            </w:r>
            <w:r w:rsidRPr="00AF0A09">
              <w:rPr>
                <w:rFonts w:cs="Times New Roman"/>
                <w:szCs w:val="24"/>
              </w:rPr>
              <w:t> Cho phương trình nung đá vôi (thành phần chính là calcium carbonate) như sau: CaCO</w:t>
            </w:r>
            <w:r w:rsidRPr="00AF0A09">
              <w:rPr>
                <w:rFonts w:cs="Times New Roman"/>
                <w:szCs w:val="24"/>
                <w:vertAlign w:val="subscript"/>
              </w:rPr>
              <w:t>3</w:t>
            </w:r>
            <w:r w:rsidRPr="00AF0A09">
              <w:rPr>
                <w:rFonts w:cs="Times New Roman"/>
                <w:szCs w:val="24"/>
              </w:rPr>
              <w:t> → CO</w:t>
            </w:r>
            <w:r w:rsidRPr="00AF0A09">
              <w:rPr>
                <w:rFonts w:cs="Times New Roman"/>
                <w:szCs w:val="24"/>
                <w:vertAlign w:val="subscript"/>
              </w:rPr>
              <w:t>2</w:t>
            </w:r>
            <w:r w:rsidRPr="00AF0A09">
              <w:rPr>
                <w:rFonts w:cs="Times New Roman"/>
                <w:szCs w:val="24"/>
              </w:rPr>
              <w:t> + CaO. Để thu được 5,6 gam CaO cần dùng bao nhiêu mol CaCO</w:t>
            </w:r>
            <w:r w:rsidRPr="00AF0A09">
              <w:rPr>
                <w:rFonts w:cs="Times New Roman"/>
                <w:szCs w:val="24"/>
                <w:vertAlign w:val="subscript"/>
              </w:rPr>
              <w:t>3</w:t>
            </w:r>
            <w:r w:rsidRPr="00AF0A09">
              <w:rPr>
                <w:rFonts w:cs="Times New Roman"/>
                <w:szCs w:val="24"/>
              </w:rPr>
              <w:t>?</w:t>
            </w:r>
          </w:p>
          <w:p w14:paraId="0E388947" w14:textId="77777777" w:rsidR="00B443CC" w:rsidRPr="00AF0A09" w:rsidRDefault="00B443CC" w:rsidP="009C1FF9">
            <w:pPr>
              <w:outlineLvl w:val="5"/>
              <w:rPr>
                <w:rFonts w:cs="Times New Roman"/>
                <w:szCs w:val="24"/>
              </w:rPr>
            </w:pPr>
            <w:r w:rsidRPr="00AF0A09">
              <w:rPr>
                <w:rFonts w:cs="Times New Roman"/>
                <w:szCs w:val="24"/>
              </w:rPr>
              <w:t xml:space="preserve">  </w:t>
            </w:r>
            <w:r w:rsidRPr="00AF0A09">
              <w:rPr>
                <w:rFonts w:cs="Times New Roman"/>
                <w:szCs w:val="24"/>
                <w:u w:val="single"/>
              </w:rPr>
              <w:t>A</w:t>
            </w:r>
            <w:r w:rsidRPr="00AF0A09">
              <w:rPr>
                <w:rFonts w:cs="Times New Roman"/>
                <w:szCs w:val="24"/>
              </w:rPr>
              <w:t xml:space="preserve">. 0,1 mol.       B. 0,3 mol. </w:t>
            </w:r>
            <w:r w:rsidRPr="00AF0A09">
              <w:rPr>
                <w:rFonts w:cs="Times New Roman"/>
                <w:szCs w:val="24"/>
              </w:rPr>
              <w:tab/>
              <w:t>C. 0,2 mol.       D. 0,4 mol</w:t>
            </w:r>
          </w:p>
          <w:p w14:paraId="29F711B5" w14:textId="77777777" w:rsidR="00B443CC" w:rsidRPr="00AF0A09" w:rsidRDefault="00B443CC" w:rsidP="009C1FF9">
            <w:pPr>
              <w:rPr>
                <w:rFonts w:cs="Times New Roman"/>
                <w:szCs w:val="24"/>
              </w:rPr>
            </w:pPr>
            <w:r w:rsidRPr="00AF0A09">
              <w:rPr>
                <w:rFonts w:cs="Times New Roman"/>
                <w:b/>
                <w:bCs/>
                <w:szCs w:val="24"/>
              </w:rPr>
              <w:t>Câu 30:</w:t>
            </w:r>
            <w:r w:rsidRPr="00AF0A09">
              <w:rPr>
                <w:rFonts w:cs="Times New Roman"/>
                <w:szCs w:val="24"/>
              </w:rPr>
              <w:t> Trộn 10,8 gam bột aluminium (nhôm) với bột sulfur (lưu huỳnh) dư. Cho hỗn hợp vào ống nghiệm và đun nóng để phản ứng xảy ra thu được 25,5 gam Al</w:t>
            </w:r>
            <w:r w:rsidRPr="00AF0A09">
              <w:rPr>
                <w:rFonts w:cs="Times New Roman"/>
                <w:szCs w:val="24"/>
                <w:vertAlign w:val="subscript"/>
              </w:rPr>
              <w:t>2</w:t>
            </w:r>
            <w:r w:rsidRPr="00AF0A09">
              <w:rPr>
                <w:rFonts w:cs="Times New Roman"/>
                <w:szCs w:val="24"/>
              </w:rPr>
              <w:t>S</w:t>
            </w:r>
            <w:r w:rsidRPr="00AF0A09">
              <w:rPr>
                <w:rFonts w:cs="Times New Roman"/>
                <w:szCs w:val="24"/>
                <w:vertAlign w:val="subscript"/>
              </w:rPr>
              <w:t>3</w:t>
            </w:r>
            <w:r w:rsidRPr="00AF0A09">
              <w:rPr>
                <w:rFonts w:cs="Times New Roman"/>
                <w:szCs w:val="24"/>
              </w:rPr>
              <w:t>. Tính hiệu suất phản ứng ?</w:t>
            </w:r>
          </w:p>
          <w:p w14:paraId="066F06FA" w14:textId="77777777" w:rsidR="00B443CC" w:rsidRPr="00AF0A09" w:rsidRDefault="00B443CC"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85% </w:t>
            </w:r>
            <w:r w:rsidRPr="00AF0A09">
              <w:rPr>
                <w:rFonts w:cs="Times New Roman"/>
                <w:szCs w:val="24"/>
              </w:rPr>
              <w:tab/>
              <w:t xml:space="preserve">     B. 80% </w:t>
            </w:r>
            <w:r w:rsidRPr="00AF0A09">
              <w:rPr>
                <w:rFonts w:cs="Times New Roman"/>
                <w:szCs w:val="24"/>
              </w:rPr>
              <w:tab/>
              <w:t xml:space="preserve">        C. 90% </w:t>
            </w:r>
            <w:r w:rsidRPr="00AF0A09">
              <w:rPr>
                <w:rFonts w:cs="Times New Roman"/>
                <w:szCs w:val="24"/>
              </w:rPr>
              <w:tab/>
              <w:t xml:space="preserve">          D. 92%</w:t>
            </w:r>
          </w:p>
          <w:p w14:paraId="6C6B5D77" w14:textId="77777777" w:rsidR="00B443CC" w:rsidRPr="00AF0A09" w:rsidRDefault="00B443CC" w:rsidP="009C1FF9">
            <w:pPr>
              <w:jc w:val="both"/>
              <w:rPr>
                <w:rFonts w:cs="Times New Roman"/>
                <w:b/>
                <w:szCs w:val="24"/>
                <w:lang w:val="nl-NL"/>
              </w:rPr>
            </w:pPr>
            <w:r w:rsidRPr="00AF0A09">
              <w:rPr>
                <w:rFonts w:cs="Times New Roman"/>
                <w:b/>
                <w:szCs w:val="24"/>
                <w:lang w:val="nl-NL"/>
              </w:rPr>
              <w:t>Bước 2: HS thực hiện nhiệm vụ học tập</w:t>
            </w:r>
          </w:p>
          <w:p w14:paraId="6DED845B" w14:textId="77777777" w:rsidR="00B443CC" w:rsidRPr="00AF0A09" w:rsidRDefault="00B443CC" w:rsidP="009C1FF9">
            <w:pPr>
              <w:jc w:val="both"/>
              <w:rPr>
                <w:rFonts w:eastAsia="Arial" w:cs="Times New Roman"/>
                <w:szCs w:val="24"/>
              </w:rPr>
            </w:pPr>
            <w:r w:rsidRPr="00AF0A09">
              <w:rPr>
                <w:rFonts w:eastAsia="Arial" w:cs="Times New Roman"/>
                <w:szCs w:val="24"/>
              </w:rPr>
              <w:t>- HS cá nhân lựa chọn đáp án và giải thích</w:t>
            </w:r>
          </w:p>
          <w:p w14:paraId="4BFB8713" w14:textId="77777777" w:rsidR="00B443CC" w:rsidRPr="00AF0A09" w:rsidRDefault="00B443CC" w:rsidP="009C1FF9">
            <w:pPr>
              <w:jc w:val="both"/>
              <w:rPr>
                <w:rFonts w:eastAsia="Arial" w:cs="Times New Roman"/>
                <w:szCs w:val="24"/>
              </w:rPr>
            </w:pPr>
            <w:r w:rsidRPr="00AF0A09">
              <w:rPr>
                <w:rFonts w:eastAsia="Arial" w:cs="Times New Roman"/>
                <w:szCs w:val="24"/>
              </w:rPr>
              <w:t>- GV theo dõi, đôn đốc hỗ trợ HS nếu cần</w:t>
            </w:r>
          </w:p>
          <w:p w14:paraId="0B79D306"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BA14EF7" w14:textId="77777777" w:rsidR="00B443CC" w:rsidRPr="00AF0A09" w:rsidRDefault="00B443CC"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565F4600"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00D59E6" w14:textId="77777777" w:rsidR="00B443CC" w:rsidRPr="00AF0A09" w:rsidRDefault="00B443CC"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3118" w:type="dxa"/>
          </w:tcPr>
          <w:p w14:paraId="3B3E959C" w14:textId="77777777" w:rsidR="00B443CC" w:rsidRPr="00AF0A09" w:rsidRDefault="00B443CC" w:rsidP="009C1FF9">
            <w:pPr>
              <w:ind w:right="48"/>
              <w:jc w:val="both"/>
              <w:rPr>
                <w:rFonts w:cs="Times New Roman"/>
                <w:b/>
                <w:szCs w:val="24"/>
              </w:rPr>
            </w:pPr>
            <w:r w:rsidRPr="00AF0A09">
              <w:rPr>
                <w:rFonts w:cs="Times New Roman"/>
                <w:b/>
                <w:szCs w:val="24"/>
              </w:rPr>
              <w:lastRenderedPageBreak/>
              <w:t>III. Luyện tập</w:t>
            </w:r>
          </w:p>
          <w:p w14:paraId="6AFE5F54" w14:textId="77777777" w:rsidR="00B443CC" w:rsidRPr="00AF0A09" w:rsidRDefault="00B443CC"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3B9C1BAB" w14:textId="77777777" w:rsidR="00B443CC" w:rsidRPr="00AF0A09" w:rsidRDefault="00B443CC" w:rsidP="009C1FF9">
            <w:pPr>
              <w:rPr>
                <w:rFonts w:cs="Times New Roman"/>
                <w:szCs w:val="24"/>
              </w:rPr>
            </w:pPr>
            <w:r w:rsidRPr="00AF0A09">
              <w:rPr>
                <w:rFonts w:cs="Times New Roman"/>
                <w:b/>
                <w:szCs w:val="24"/>
                <w:lang w:val="es-ES"/>
              </w:rPr>
              <w:t>Câu 1.</w:t>
            </w:r>
            <w:r w:rsidRPr="00AF0A09">
              <w:rPr>
                <w:rFonts w:cs="Times New Roman"/>
                <w:b/>
                <w:szCs w:val="24"/>
              </w:rPr>
              <w:t xml:space="preserve"> A</w:t>
            </w:r>
          </w:p>
          <w:p w14:paraId="6EDE363A" w14:textId="77777777" w:rsidR="00B443CC" w:rsidRPr="00AF0A09" w:rsidRDefault="00B443CC" w:rsidP="009C1FF9">
            <w:pPr>
              <w:rPr>
                <w:rFonts w:cs="Times New Roman"/>
                <w:szCs w:val="24"/>
              </w:rPr>
            </w:pPr>
          </w:p>
          <w:p w14:paraId="5DD3375E" w14:textId="77777777" w:rsidR="00B443CC" w:rsidRPr="00AF0A09" w:rsidRDefault="00B443CC" w:rsidP="009C1FF9">
            <w:pPr>
              <w:rPr>
                <w:rFonts w:cs="Times New Roman"/>
                <w:szCs w:val="24"/>
              </w:rPr>
            </w:pPr>
          </w:p>
          <w:p w14:paraId="0B000B5C" w14:textId="77777777" w:rsidR="00B443CC" w:rsidRPr="00AF0A09" w:rsidRDefault="00B443CC" w:rsidP="009C1FF9">
            <w:pPr>
              <w:rPr>
                <w:rFonts w:cs="Times New Roman"/>
                <w:b/>
                <w:szCs w:val="24"/>
                <w:lang w:val="es-ES"/>
              </w:rPr>
            </w:pPr>
          </w:p>
          <w:p w14:paraId="1BC085B7" w14:textId="77777777" w:rsidR="00B443CC" w:rsidRPr="00AF0A09" w:rsidRDefault="00B443CC" w:rsidP="009C1FF9">
            <w:pPr>
              <w:rPr>
                <w:rFonts w:cs="Times New Roman"/>
                <w:szCs w:val="24"/>
              </w:rPr>
            </w:pPr>
            <w:r w:rsidRPr="00AF0A09">
              <w:rPr>
                <w:rFonts w:cs="Times New Roman"/>
                <w:b/>
                <w:szCs w:val="24"/>
                <w:lang w:val="es-ES"/>
              </w:rPr>
              <w:t>Câu 2.</w:t>
            </w:r>
            <w:r w:rsidRPr="00AF0A09">
              <w:rPr>
                <w:rFonts w:cs="Times New Roman"/>
                <w:b/>
                <w:szCs w:val="24"/>
              </w:rPr>
              <w:t xml:space="preserve"> B</w:t>
            </w:r>
          </w:p>
          <w:p w14:paraId="43D68749" w14:textId="77777777" w:rsidR="00B443CC" w:rsidRPr="00AF0A09" w:rsidRDefault="00B443CC" w:rsidP="009C1FF9">
            <w:pPr>
              <w:rPr>
                <w:rFonts w:cs="Times New Roman"/>
                <w:szCs w:val="24"/>
              </w:rPr>
            </w:pPr>
          </w:p>
          <w:p w14:paraId="1810D224" w14:textId="77777777" w:rsidR="00B443CC" w:rsidRPr="00AF0A09" w:rsidRDefault="00B443CC" w:rsidP="009C1FF9">
            <w:pPr>
              <w:rPr>
                <w:rFonts w:cs="Times New Roman"/>
                <w:szCs w:val="24"/>
              </w:rPr>
            </w:pPr>
          </w:p>
          <w:p w14:paraId="585A61A7" w14:textId="77777777" w:rsidR="00B443CC" w:rsidRPr="00AF0A09" w:rsidRDefault="00B443CC" w:rsidP="009C1FF9">
            <w:pPr>
              <w:rPr>
                <w:rFonts w:cs="Times New Roman"/>
                <w:szCs w:val="24"/>
              </w:rPr>
            </w:pPr>
          </w:p>
          <w:p w14:paraId="1E6134D0" w14:textId="77777777" w:rsidR="00B443CC" w:rsidRPr="00AF0A09" w:rsidRDefault="00B443CC" w:rsidP="009C1FF9">
            <w:pPr>
              <w:rPr>
                <w:rFonts w:cs="Times New Roman"/>
                <w:b/>
                <w:szCs w:val="24"/>
                <w:lang w:val="es-ES"/>
              </w:rPr>
            </w:pPr>
          </w:p>
          <w:p w14:paraId="1233CDAE" w14:textId="77777777" w:rsidR="00B443CC" w:rsidRPr="00AF0A09" w:rsidRDefault="00B443CC" w:rsidP="009C1FF9">
            <w:pPr>
              <w:rPr>
                <w:rFonts w:cs="Times New Roman"/>
                <w:b/>
                <w:szCs w:val="24"/>
                <w:lang w:val="es-ES"/>
              </w:rPr>
            </w:pPr>
          </w:p>
          <w:p w14:paraId="686655F0" w14:textId="77777777" w:rsidR="00B443CC" w:rsidRPr="00AF0A09" w:rsidRDefault="00B443CC" w:rsidP="009C1FF9">
            <w:pPr>
              <w:rPr>
                <w:rFonts w:cs="Times New Roman"/>
                <w:b/>
                <w:szCs w:val="24"/>
              </w:rPr>
            </w:pPr>
            <w:r w:rsidRPr="00AF0A09">
              <w:rPr>
                <w:rFonts w:cs="Times New Roman"/>
                <w:b/>
                <w:szCs w:val="24"/>
                <w:lang w:val="es-ES"/>
              </w:rPr>
              <w:t>Câu 3.</w:t>
            </w:r>
            <w:r w:rsidRPr="00AF0A09">
              <w:rPr>
                <w:rFonts w:cs="Times New Roman"/>
                <w:b/>
                <w:szCs w:val="24"/>
              </w:rPr>
              <w:t xml:space="preserve"> B</w:t>
            </w:r>
          </w:p>
          <w:p w14:paraId="38FBCE33" w14:textId="77777777" w:rsidR="00B443CC" w:rsidRPr="00AF0A09" w:rsidRDefault="00B443CC" w:rsidP="009C1FF9">
            <w:pPr>
              <w:rPr>
                <w:rFonts w:cs="Times New Roman"/>
                <w:b/>
                <w:szCs w:val="24"/>
              </w:rPr>
            </w:pPr>
          </w:p>
          <w:p w14:paraId="2F225797" w14:textId="77777777" w:rsidR="00B443CC" w:rsidRPr="00AF0A09" w:rsidRDefault="00B443CC" w:rsidP="009C1FF9">
            <w:pPr>
              <w:rPr>
                <w:rFonts w:cs="Times New Roman"/>
                <w:b/>
                <w:szCs w:val="24"/>
              </w:rPr>
            </w:pPr>
          </w:p>
          <w:p w14:paraId="53870642" w14:textId="77777777" w:rsidR="00B443CC" w:rsidRPr="00AF0A09" w:rsidRDefault="00B443CC" w:rsidP="009C1FF9">
            <w:pPr>
              <w:rPr>
                <w:rFonts w:cs="Times New Roman"/>
                <w:b/>
                <w:szCs w:val="24"/>
              </w:rPr>
            </w:pPr>
          </w:p>
          <w:p w14:paraId="7E07F9F9" w14:textId="77777777" w:rsidR="00B443CC" w:rsidRPr="00AF0A09" w:rsidRDefault="00B443CC" w:rsidP="009C1FF9">
            <w:pPr>
              <w:rPr>
                <w:rFonts w:cs="Times New Roman"/>
                <w:b/>
                <w:szCs w:val="24"/>
              </w:rPr>
            </w:pPr>
          </w:p>
          <w:p w14:paraId="130DCA28" w14:textId="77777777" w:rsidR="00B443CC" w:rsidRPr="00AF0A09" w:rsidRDefault="00B443CC" w:rsidP="009C1FF9">
            <w:pPr>
              <w:rPr>
                <w:rFonts w:cs="Times New Roman"/>
                <w:b/>
                <w:szCs w:val="24"/>
              </w:rPr>
            </w:pPr>
          </w:p>
          <w:p w14:paraId="13112E63" w14:textId="77777777" w:rsidR="00B443CC" w:rsidRPr="00AF0A09" w:rsidRDefault="00B443CC" w:rsidP="009C1FF9">
            <w:pPr>
              <w:rPr>
                <w:rFonts w:cs="Times New Roman"/>
                <w:szCs w:val="24"/>
              </w:rPr>
            </w:pPr>
            <w:r w:rsidRPr="00AF0A09">
              <w:rPr>
                <w:rFonts w:cs="Times New Roman"/>
                <w:b/>
                <w:szCs w:val="24"/>
                <w:lang w:val="es-ES"/>
              </w:rPr>
              <w:t>Câu 4.</w:t>
            </w:r>
            <w:r w:rsidRPr="00AF0A09">
              <w:rPr>
                <w:rFonts w:cs="Times New Roman"/>
                <w:b/>
                <w:szCs w:val="24"/>
              </w:rPr>
              <w:t xml:space="preserve"> C</w:t>
            </w:r>
          </w:p>
          <w:p w14:paraId="152D34E1" w14:textId="77777777" w:rsidR="00B443CC" w:rsidRPr="00AF0A09" w:rsidRDefault="00B443CC" w:rsidP="009C1FF9">
            <w:pPr>
              <w:rPr>
                <w:rFonts w:cs="Times New Roman"/>
                <w:szCs w:val="24"/>
              </w:rPr>
            </w:pPr>
          </w:p>
          <w:p w14:paraId="025255F6" w14:textId="77777777" w:rsidR="00B443CC" w:rsidRPr="00AF0A09" w:rsidRDefault="00B443CC" w:rsidP="009C1FF9">
            <w:pPr>
              <w:rPr>
                <w:rFonts w:cs="Times New Roman"/>
                <w:szCs w:val="24"/>
              </w:rPr>
            </w:pPr>
          </w:p>
          <w:p w14:paraId="2BB87704" w14:textId="77777777" w:rsidR="00B443CC" w:rsidRPr="00AF0A09" w:rsidRDefault="00B443CC" w:rsidP="009C1FF9">
            <w:pPr>
              <w:rPr>
                <w:rFonts w:cs="Times New Roman"/>
                <w:szCs w:val="24"/>
              </w:rPr>
            </w:pPr>
          </w:p>
          <w:p w14:paraId="5EBA9438" w14:textId="77777777" w:rsidR="00B443CC" w:rsidRPr="00AF0A09" w:rsidRDefault="00B443CC" w:rsidP="009C1FF9">
            <w:pPr>
              <w:rPr>
                <w:rFonts w:cs="Times New Roman"/>
                <w:szCs w:val="24"/>
              </w:rPr>
            </w:pPr>
          </w:p>
          <w:p w14:paraId="36D508ED" w14:textId="77777777" w:rsidR="00B443CC" w:rsidRPr="00AF0A09" w:rsidRDefault="00B443CC" w:rsidP="009C1FF9">
            <w:pPr>
              <w:rPr>
                <w:rFonts w:cs="Times New Roman"/>
                <w:szCs w:val="24"/>
              </w:rPr>
            </w:pPr>
            <w:r w:rsidRPr="00AF0A09">
              <w:rPr>
                <w:rFonts w:cs="Times New Roman"/>
                <w:b/>
                <w:szCs w:val="24"/>
                <w:lang w:val="es-ES"/>
              </w:rPr>
              <w:t>Câu 5.</w:t>
            </w:r>
            <w:r w:rsidRPr="00AF0A09">
              <w:rPr>
                <w:rFonts w:cs="Times New Roman"/>
                <w:b/>
                <w:szCs w:val="24"/>
              </w:rPr>
              <w:t xml:space="preserve"> B</w:t>
            </w:r>
          </w:p>
          <w:p w14:paraId="25C44B1C" w14:textId="77777777" w:rsidR="00B443CC" w:rsidRPr="00AF0A09" w:rsidRDefault="00B443CC" w:rsidP="009C1FF9">
            <w:pPr>
              <w:rPr>
                <w:rFonts w:cs="Times New Roman"/>
                <w:szCs w:val="24"/>
              </w:rPr>
            </w:pPr>
          </w:p>
          <w:p w14:paraId="768230EF" w14:textId="77777777" w:rsidR="00B443CC" w:rsidRPr="00AF0A09" w:rsidRDefault="00B443CC" w:rsidP="009C1FF9">
            <w:pPr>
              <w:rPr>
                <w:rFonts w:cs="Times New Roman"/>
                <w:szCs w:val="24"/>
              </w:rPr>
            </w:pPr>
          </w:p>
          <w:p w14:paraId="7B9C30C4" w14:textId="77777777" w:rsidR="00B443CC" w:rsidRPr="00AF0A09" w:rsidRDefault="00B443CC" w:rsidP="009C1FF9">
            <w:pPr>
              <w:rPr>
                <w:rFonts w:cs="Times New Roman"/>
                <w:szCs w:val="24"/>
              </w:rPr>
            </w:pPr>
          </w:p>
          <w:p w14:paraId="3207B76E" w14:textId="77777777" w:rsidR="00B443CC" w:rsidRPr="00AF0A09" w:rsidRDefault="00B443CC" w:rsidP="009C1FF9">
            <w:pPr>
              <w:rPr>
                <w:rFonts w:cs="Times New Roman"/>
                <w:szCs w:val="24"/>
              </w:rPr>
            </w:pPr>
            <w:r w:rsidRPr="00AF0A09">
              <w:rPr>
                <w:rFonts w:cs="Times New Roman"/>
                <w:b/>
                <w:szCs w:val="24"/>
                <w:lang w:val="es-ES"/>
              </w:rPr>
              <w:t>Câu 6.</w:t>
            </w:r>
            <w:r w:rsidRPr="00AF0A09">
              <w:rPr>
                <w:rFonts w:cs="Times New Roman"/>
                <w:b/>
                <w:szCs w:val="24"/>
              </w:rPr>
              <w:t xml:space="preserve"> C</w:t>
            </w:r>
          </w:p>
          <w:p w14:paraId="6D14C3E9" w14:textId="77777777" w:rsidR="00B443CC" w:rsidRPr="00AF0A09" w:rsidRDefault="00B443CC" w:rsidP="009C1FF9">
            <w:pPr>
              <w:rPr>
                <w:rFonts w:cs="Times New Roman"/>
                <w:szCs w:val="24"/>
              </w:rPr>
            </w:pPr>
          </w:p>
          <w:p w14:paraId="50ACB063" w14:textId="77777777" w:rsidR="00B443CC" w:rsidRPr="00AF0A09" w:rsidRDefault="00B443CC" w:rsidP="009C1FF9">
            <w:pPr>
              <w:rPr>
                <w:rFonts w:cs="Times New Roman"/>
                <w:szCs w:val="24"/>
              </w:rPr>
            </w:pPr>
          </w:p>
          <w:p w14:paraId="0BF7B1CA" w14:textId="77777777" w:rsidR="00B443CC" w:rsidRPr="00AF0A09" w:rsidRDefault="00B443CC" w:rsidP="009C1FF9">
            <w:pPr>
              <w:rPr>
                <w:rFonts w:cs="Times New Roman"/>
                <w:szCs w:val="24"/>
              </w:rPr>
            </w:pPr>
          </w:p>
          <w:p w14:paraId="386C5478" w14:textId="77777777" w:rsidR="00B443CC" w:rsidRPr="00AF0A09" w:rsidRDefault="00B443CC" w:rsidP="009C1FF9">
            <w:pPr>
              <w:rPr>
                <w:rFonts w:cs="Times New Roman"/>
                <w:szCs w:val="24"/>
              </w:rPr>
            </w:pPr>
          </w:p>
          <w:p w14:paraId="2EF16160" w14:textId="77777777" w:rsidR="00B443CC" w:rsidRPr="00AF0A09" w:rsidRDefault="00B443CC" w:rsidP="009C1FF9">
            <w:pPr>
              <w:rPr>
                <w:rFonts w:cs="Times New Roman"/>
                <w:szCs w:val="24"/>
              </w:rPr>
            </w:pPr>
          </w:p>
          <w:p w14:paraId="7D317B49" w14:textId="77777777" w:rsidR="00B443CC" w:rsidRPr="00AF0A09" w:rsidRDefault="00B443CC" w:rsidP="009C1FF9">
            <w:pPr>
              <w:rPr>
                <w:rFonts w:cs="Times New Roman"/>
                <w:szCs w:val="24"/>
              </w:rPr>
            </w:pPr>
          </w:p>
          <w:p w14:paraId="6E53906F" w14:textId="77777777" w:rsidR="00B443CC" w:rsidRPr="00AF0A09" w:rsidRDefault="00B443CC" w:rsidP="009C1FF9">
            <w:pPr>
              <w:rPr>
                <w:rFonts w:cs="Times New Roman"/>
                <w:szCs w:val="24"/>
              </w:rPr>
            </w:pPr>
            <w:r w:rsidRPr="00AF0A09">
              <w:rPr>
                <w:rFonts w:cs="Times New Roman"/>
                <w:b/>
                <w:szCs w:val="24"/>
                <w:lang w:val="es-ES"/>
              </w:rPr>
              <w:t>Câu 7.</w:t>
            </w:r>
            <w:r w:rsidRPr="00AF0A09">
              <w:rPr>
                <w:rFonts w:cs="Times New Roman"/>
                <w:b/>
                <w:szCs w:val="24"/>
              </w:rPr>
              <w:t xml:space="preserve"> D</w:t>
            </w:r>
          </w:p>
          <w:p w14:paraId="16D8E857" w14:textId="77777777" w:rsidR="00B443CC" w:rsidRPr="00AF0A09" w:rsidRDefault="00B443CC" w:rsidP="009C1FF9">
            <w:pPr>
              <w:rPr>
                <w:rFonts w:cs="Times New Roman"/>
                <w:szCs w:val="24"/>
              </w:rPr>
            </w:pPr>
          </w:p>
          <w:p w14:paraId="1A560861" w14:textId="77777777" w:rsidR="00B443CC" w:rsidRPr="00AF0A09" w:rsidRDefault="00B443CC" w:rsidP="009C1FF9">
            <w:pPr>
              <w:rPr>
                <w:rFonts w:cs="Times New Roman"/>
                <w:szCs w:val="24"/>
              </w:rPr>
            </w:pPr>
          </w:p>
          <w:p w14:paraId="718C429C" w14:textId="77777777" w:rsidR="00B443CC" w:rsidRPr="00AF0A09" w:rsidRDefault="00B443CC" w:rsidP="009C1FF9">
            <w:pPr>
              <w:rPr>
                <w:rFonts w:cs="Times New Roman"/>
                <w:szCs w:val="24"/>
              </w:rPr>
            </w:pPr>
          </w:p>
          <w:p w14:paraId="2CE43E8E" w14:textId="77777777" w:rsidR="00B443CC" w:rsidRPr="00AF0A09" w:rsidRDefault="00B443CC" w:rsidP="009C1FF9">
            <w:pPr>
              <w:rPr>
                <w:rFonts w:cs="Times New Roman"/>
                <w:szCs w:val="24"/>
              </w:rPr>
            </w:pPr>
          </w:p>
          <w:p w14:paraId="4B408602" w14:textId="77777777" w:rsidR="00B443CC" w:rsidRPr="00AF0A09" w:rsidRDefault="00B443CC" w:rsidP="009C1FF9">
            <w:pPr>
              <w:rPr>
                <w:rFonts w:cs="Times New Roman"/>
                <w:szCs w:val="24"/>
              </w:rPr>
            </w:pPr>
          </w:p>
          <w:p w14:paraId="0561CBF4" w14:textId="77777777" w:rsidR="00B443CC" w:rsidRPr="00AF0A09" w:rsidRDefault="00B443CC" w:rsidP="009C1FF9">
            <w:pPr>
              <w:rPr>
                <w:rFonts w:cs="Times New Roman"/>
                <w:szCs w:val="24"/>
              </w:rPr>
            </w:pPr>
          </w:p>
          <w:p w14:paraId="13D9FF39" w14:textId="77777777" w:rsidR="00B443CC" w:rsidRPr="00AF0A09" w:rsidRDefault="00B443CC" w:rsidP="009C1FF9">
            <w:pPr>
              <w:rPr>
                <w:rFonts w:cs="Times New Roman"/>
                <w:szCs w:val="24"/>
              </w:rPr>
            </w:pPr>
          </w:p>
          <w:p w14:paraId="2D20EE4C" w14:textId="77777777" w:rsidR="00B443CC" w:rsidRPr="00AF0A09" w:rsidRDefault="00B443CC" w:rsidP="009C1FF9">
            <w:pPr>
              <w:rPr>
                <w:rFonts w:cs="Times New Roman"/>
                <w:szCs w:val="24"/>
              </w:rPr>
            </w:pPr>
          </w:p>
          <w:p w14:paraId="6362A31D" w14:textId="77777777" w:rsidR="00B443CC" w:rsidRPr="00AF0A09" w:rsidRDefault="00B443CC" w:rsidP="009C1FF9">
            <w:pPr>
              <w:rPr>
                <w:rFonts w:cs="Times New Roman"/>
                <w:b/>
                <w:szCs w:val="24"/>
                <w:lang w:val="es-ES"/>
              </w:rPr>
            </w:pPr>
          </w:p>
          <w:p w14:paraId="5A1870A4" w14:textId="77777777" w:rsidR="00B443CC" w:rsidRPr="00AF0A09" w:rsidRDefault="00B443CC" w:rsidP="009C1FF9">
            <w:pPr>
              <w:rPr>
                <w:rFonts w:cs="Times New Roman"/>
                <w:szCs w:val="24"/>
              </w:rPr>
            </w:pPr>
            <w:r w:rsidRPr="00AF0A09">
              <w:rPr>
                <w:rFonts w:cs="Times New Roman"/>
                <w:b/>
                <w:szCs w:val="24"/>
                <w:lang w:val="es-ES"/>
              </w:rPr>
              <w:t>Câu 8.</w:t>
            </w:r>
            <w:r w:rsidRPr="00AF0A09">
              <w:rPr>
                <w:rFonts w:cs="Times New Roman"/>
                <w:b/>
                <w:szCs w:val="24"/>
              </w:rPr>
              <w:t xml:space="preserve"> B</w:t>
            </w:r>
          </w:p>
          <w:p w14:paraId="76A62D00" w14:textId="77777777" w:rsidR="00B443CC" w:rsidRPr="00AF0A09" w:rsidRDefault="00B443CC" w:rsidP="009C1FF9">
            <w:pPr>
              <w:rPr>
                <w:rFonts w:cs="Times New Roman"/>
                <w:szCs w:val="24"/>
              </w:rPr>
            </w:pPr>
          </w:p>
          <w:p w14:paraId="601948A4" w14:textId="77777777" w:rsidR="00B443CC" w:rsidRPr="00AF0A09" w:rsidRDefault="00B443CC" w:rsidP="009C1FF9">
            <w:pPr>
              <w:rPr>
                <w:rFonts w:cs="Times New Roman"/>
                <w:szCs w:val="24"/>
              </w:rPr>
            </w:pPr>
          </w:p>
          <w:p w14:paraId="4504AE4B" w14:textId="77777777" w:rsidR="00B443CC" w:rsidRPr="00AF0A09" w:rsidRDefault="00B443CC" w:rsidP="009C1FF9">
            <w:pPr>
              <w:rPr>
                <w:rFonts w:cs="Times New Roman"/>
                <w:szCs w:val="24"/>
              </w:rPr>
            </w:pPr>
          </w:p>
          <w:p w14:paraId="5F9F509B" w14:textId="77777777" w:rsidR="00B443CC" w:rsidRPr="00AF0A09" w:rsidRDefault="00B443CC" w:rsidP="009C1FF9">
            <w:pPr>
              <w:rPr>
                <w:rFonts w:cs="Times New Roman"/>
                <w:szCs w:val="24"/>
              </w:rPr>
            </w:pPr>
            <w:r w:rsidRPr="00AF0A09">
              <w:rPr>
                <w:rFonts w:cs="Times New Roman"/>
                <w:b/>
                <w:szCs w:val="24"/>
                <w:lang w:val="es-ES"/>
              </w:rPr>
              <w:t>Câu 9.</w:t>
            </w:r>
            <w:r w:rsidRPr="00AF0A09">
              <w:rPr>
                <w:rFonts w:cs="Times New Roman"/>
                <w:b/>
                <w:szCs w:val="24"/>
              </w:rPr>
              <w:t xml:space="preserve"> A</w:t>
            </w:r>
          </w:p>
          <w:p w14:paraId="7DE43095" w14:textId="77777777" w:rsidR="00B443CC" w:rsidRPr="00AF0A09" w:rsidRDefault="00B443CC" w:rsidP="009C1FF9">
            <w:pPr>
              <w:rPr>
                <w:rFonts w:cs="Times New Roman"/>
                <w:szCs w:val="24"/>
              </w:rPr>
            </w:pPr>
          </w:p>
          <w:p w14:paraId="3628C202" w14:textId="77777777" w:rsidR="00B443CC" w:rsidRPr="00AF0A09" w:rsidRDefault="00B443CC" w:rsidP="009C1FF9">
            <w:pPr>
              <w:rPr>
                <w:rFonts w:cs="Times New Roman"/>
                <w:szCs w:val="24"/>
              </w:rPr>
            </w:pPr>
          </w:p>
          <w:p w14:paraId="54A7A68F" w14:textId="77777777" w:rsidR="00B443CC" w:rsidRPr="00AF0A09" w:rsidRDefault="00B443CC" w:rsidP="009C1FF9">
            <w:pPr>
              <w:rPr>
                <w:rFonts w:cs="Times New Roman"/>
                <w:szCs w:val="24"/>
              </w:rPr>
            </w:pPr>
          </w:p>
          <w:p w14:paraId="3EADA201" w14:textId="77777777" w:rsidR="00B443CC" w:rsidRPr="00AF0A09" w:rsidRDefault="00B443CC" w:rsidP="009C1FF9">
            <w:pPr>
              <w:rPr>
                <w:rFonts w:cs="Times New Roman"/>
                <w:b/>
                <w:szCs w:val="24"/>
                <w:lang w:val="es-ES"/>
              </w:rPr>
            </w:pPr>
          </w:p>
          <w:p w14:paraId="262CC2FA" w14:textId="77777777" w:rsidR="00B443CC" w:rsidRPr="00AF0A09" w:rsidRDefault="00B443CC" w:rsidP="009C1FF9">
            <w:pPr>
              <w:rPr>
                <w:rFonts w:cs="Times New Roman"/>
                <w:szCs w:val="24"/>
              </w:rPr>
            </w:pPr>
            <w:r w:rsidRPr="00AF0A09">
              <w:rPr>
                <w:rFonts w:cs="Times New Roman"/>
                <w:b/>
                <w:szCs w:val="24"/>
                <w:lang w:val="es-ES"/>
              </w:rPr>
              <w:t>Câu 10.</w:t>
            </w:r>
            <w:r w:rsidRPr="00AF0A09">
              <w:rPr>
                <w:rFonts w:cs="Times New Roman"/>
                <w:b/>
                <w:szCs w:val="24"/>
              </w:rPr>
              <w:t xml:space="preserve"> B</w:t>
            </w:r>
          </w:p>
          <w:p w14:paraId="1E40B6A8" w14:textId="77777777" w:rsidR="00B443CC" w:rsidRPr="00AF0A09" w:rsidRDefault="00B443CC" w:rsidP="009C1FF9">
            <w:pPr>
              <w:rPr>
                <w:rFonts w:cs="Times New Roman"/>
                <w:szCs w:val="24"/>
              </w:rPr>
            </w:pPr>
          </w:p>
          <w:p w14:paraId="33AC0999" w14:textId="77777777" w:rsidR="00B443CC" w:rsidRPr="00AF0A09" w:rsidRDefault="00B443CC" w:rsidP="009C1FF9">
            <w:pPr>
              <w:rPr>
                <w:rFonts w:cs="Times New Roman"/>
                <w:szCs w:val="24"/>
              </w:rPr>
            </w:pPr>
          </w:p>
          <w:p w14:paraId="69F8FFC2" w14:textId="77777777" w:rsidR="00B443CC" w:rsidRPr="00AF0A09" w:rsidRDefault="00B443CC" w:rsidP="009C1FF9">
            <w:pPr>
              <w:rPr>
                <w:rFonts w:cs="Times New Roman"/>
                <w:szCs w:val="24"/>
              </w:rPr>
            </w:pPr>
          </w:p>
          <w:p w14:paraId="107892C4" w14:textId="77777777" w:rsidR="00B443CC" w:rsidRPr="00AF0A09" w:rsidRDefault="00B443CC" w:rsidP="009C1FF9">
            <w:pPr>
              <w:rPr>
                <w:rFonts w:cs="Times New Roman"/>
                <w:szCs w:val="24"/>
              </w:rPr>
            </w:pPr>
          </w:p>
          <w:p w14:paraId="7CA32225" w14:textId="77777777" w:rsidR="00B443CC" w:rsidRPr="00AF0A09" w:rsidRDefault="00B443CC" w:rsidP="009C1FF9">
            <w:pPr>
              <w:rPr>
                <w:rFonts w:cs="Times New Roman"/>
                <w:b/>
                <w:szCs w:val="24"/>
                <w:lang w:val="es-ES"/>
              </w:rPr>
            </w:pPr>
          </w:p>
          <w:p w14:paraId="1961E772" w14:textId="77777777" w:rsidR="00B443CC" w:rsidRPr="00AF0A09" w:rsidRDefault="00B443CC" w:rsidP="009C1FF9">
            <w:pPr>
              <w:rPr>
                <w:rFonts w:cs="Times New Roman"/>
                <w:szCs w:val="24"/>
              </w:rPr>
            </w:pPr>
            <w:r w:rsidRPr="00AF0A09">
              <w:rPr>
                <w:rFonts w:cs="Times New Roman"/>
                <w:b/>
                <w:szCs w:val="24"/>
                <w:lang w:val="es-ES"/>
              </w:rPr>
              <w:t>Câu 11.</w:t>
            </w:r>
            <w:r w:rsidRPr="00AF0A09">
              <w:rPr>
                <w:rFonts w:cs="Times New Roman"/>
                <w:b/>
                <w:szCs w:val="24"/>
              </w:rPr>
              <w:t xml:space="preserve"> C</w:t>
            </w:r>
          </w:p>
          <w:p w14:paraId="5BF8B995" w14:textId="77777777" w:rsidR="00B443CC" w:rsidRPr="00AF0A09" w:rsidRDefault="00B443CC" w:rsidP="009C1FF9">
            <w:pPr>
              <w:rPr>
                <w:rFonts w:cs="Times New Roman"/>
                <w:szCs w:val="24"/>
              </w:rPr>
            </w:pPr>
          </w:p>
          <w:p w14:paraId="6FF479AB" w14:textId="77777777" w:rsidR="00B443CC" w:rsidRPr="00AF0A09" w:rsidRDefault="00B443CC" w:rsidP="009C1FF9">
            <w:pPr>
              <w:rPr>
                <w:rFonts w:cs="Times New Roman"/>
                <w:szCs w:val="24"/>
              </w:rPr>
            </w:pPr>
          </w:p>
          <w:p w14:paraId="10EC8E95" w14:textId="77777777" w:rsidR="00B443CC" w:rsidRPr="00AF0A09" w:rsidRDefault="00B443CC" w:rsidP="009C1FF9">
            <w:pPr>
              <w:rPr>
                <w:rFonts w:cs="Times New Roman"/>
                <w:szCs w:val="24"/>
              </w:rPr>
            </w:pPr>
          </w:p>
          <w:p w14:paraId="5E26AE89" w14:textId="77777777" w:rsidR="00B443CC" w:rsidRPr="00AF0A09" w:rsidRDefault="00B443CC" w:rsidP="009C1FF9">
            <w:pPr>
              <w:rPr>
                <w:rFonts w:cs="Times New Roman"/>
                <w:szCs w:val="24"/>
              </w:rPr>
            </w:pPr>
          </w:p>
          <w:p w14:paraId="0D02B7C2" w14:textId="77777777" w:rsidR="00B443CC" w:rsidRPr="00AF0A09" w:rsidRDefault="00B443CC" w:rsidP="009C1FF9">
            <w:pPr>
              <w:rPr>
                <w:rFonts w:cs="Times New Roman"/>
                <w:szCs w:val="24"/>
              </w:rPr>
            </w:pPr>
            <w:r w:rsidRPr="00AF0A09">
              <w:rPr>
                <w:rFonts w:cs="Times New Roman"/>
                <w:b/>
                <w:szCs w:val="24"/>
                <w:lang w:val="es-ES"/>
              </w:rPr>
              <w:t>Câu 12.</w:t>
            </w:r>
            <w:r w:rsidRPr="00AF0A09">
              <w:rPr>
                <w:rFonts w:cs="Times New Roman"/>
                <w:b/>
                <w:szCs w:val="24"/>
              </w:rPr>
              <w:t xml:space="preserve"> A</w:t>
            </w:r>
          </w:p>
          <w:p w14:paraId="3C5035DD" w14:textId="77777777" w:rsidR="00B443CC" w:rsidRPr="00AF0A09" w:rsidRDefault="00B443CC" w:rsidP="009C1FF9">
            <w:pPr>
              <w:rPr>
                <w:rFonts w:cs="Times New Roman"/>
                <w:szCs w:val="24"/>
              </w:rPr>
            </w:pPr>
          </w:p>
          <w:p w14:paraId="6C2F3573" w14:textId="77777777" w:rsidR="00B443CC" w:rsidRPr="00AF0A09" w:rsidRDefault="00B443CC" w:rsidP="009C1FF9">
            <w:pPr>
              <w:rPr>
                <w:rFonts w:cs="Times New Roman"/>
                <w:szCs w:val="24"/>
              </w:rPr>
            </w:pPr>
          </w:p>
          <w:p w14:paraId="6A2278A2" w14:textId="77777777" w:rsidR="00B443CC" w:rsidRPr="00AF0A09" w:rsidRDefault="00B443CC" w:rsidP="009C1FF9">
            <w:pPr>
              <w:rPr>
                <w:rFonts w:cs="Times New Roman"/>
                <w:szCs w:val="24"/>
              </w:rPr>
            </w:pPr>
          </w:p>
          <w:p w14:paraId="477AC26E" w14:textId="77777777" w:rsidR="00B443CC" w:rsidRPr="00AF0A09" w:rsidRDefault="00B443CC" w:rsidP="009C1FF9">
            <w:pPr>
              <w:rPr>
                <w:rFonts w:cs="Times New Roman"/>
                <w:szCs w:val="24"/>
              </w:rPr>
            </w:pPr>
          </w:p>
          <w:p w14:paraId="4B81DF29" w14:textId="77777777" w:rsidR="00B443CC" w:rsidRPr="00AF0A09" w:rsidRDefault="00B443CC" w:rsidP="009C1FF9">
            <w:pPr>
              <w:rPr>
                <w:rFonts w:cs="Times New Roman"/>
                <w:szCs w:val="24"/>
              </w:rPr>
            </w:pPr>
          </w:p>
          <w:p w14:paraId="505B02A2" w14:textId="77777777" w:rsidR="00B443CC" w:rsidRPr="00AF0A09" w:rsidRDefault="00B443CC" w:rsidP="009C1FF9">
            <w:pPr>
              <w:rPr>
                <w:rFonts w:cs="Times New Roman"/>
                <w:szCs w:val="24"/>
              </w:rPr>
            </w:pPr>
            <w:r w:rsidRPr="00AF0A09">
              <w:rPr>
                <w:rFonts w:cs="Times New Roman"/>
                <w:b/>
                <w:szCs w:val="24"/>
                <w:lang w:val="es-ES"/>
              </w:rPr>
              <w:t>Câu 13.</w:t>
            </w:r>
            <w:r w:rsidRPr="00AF0A09">
              <w:rPr>
                <w:rFonts w:cs="Times New Roman"/>
                <w:b/>
                <w:szCs w:val="24"/>
              </w:rPr>
              <w:t xml:space="preserve"> D</w:t>
            </w:r>
          </w:p>
          <w:p w14:paraId="4E80D96B" w14:textId="77777777" w:rsidR="00B443CC" w:rsidRPr="00AF0A09" w:rsidRDefault="00B443CC" w:rsidP="009C1FF9">
            <w:pPr>
              <w:rPr>
                <w:rFonts w:cs="Times New Roman"/>
                <w:bCs/>
                <w:iCs/>
                <w:szCs w:val="24"/>
              </w:rPr>
            </w:pPr>
            <w:r w:rsidRPr="00AF0A09">
              <w:rPr>
                <w:rFonts w:cs="Times New Roman"/>
                <w:bCs/>
                <w:iCs/>
                <w:szCs w:val="24"/>
              </w:rPr>
              <w:t>PTHH: C+ O</w:t>
            </w:r>
            <w:r w:rsidRPr="00AF0A09">
              <w:rPr>
                <w:rFonts w:cs="Times New Roman"/>
                <w:bCs/>
                <w:iCs/>
                <w:szCs w:val="24"/>
                <w:vertAlign w:val="subscript"/>
              </w:rPr>
              <w:t>2</w:t>
            </w:r>
            <w:r w:rsidRPr="00AF0A09">
              <w:rPr>
                <w:rFonts w:asciiTheme="minorHAnsi" w:hAnsiTheme="minorHAnsi" w:cs="Times New Roman"/>
                <w:bCs/>
                <w:iCs/>
                <w:sz w:val="22"/>
                <w:szCs w:val="24"/>
              </w:rPr>
              <w:object w:dxaOrig="660" w:dyaOrig="360" w14:anchorId="1CB6422B">
                <v:shape id="_x0000_i1058" type="#_x0000_t75" style="width:33.3pt;height:18.25pt" o:ole="">
                  <v:imagedata r:id="rId88" o:title=""/>
                  <o:lock v:ext="edit" aspectratio="f"/>
                </v:shape>
                <o:OLEObject Type="Embed" ProgID="Equation.DSMT4" ShapeID="_x0000_i1058" DrawAspect="Content" ObjectID="_1754590430" r:id="rId90"/>
              </w:object>
            </w:r>
            <w:r w:rsidRPr="00AF0A09">
              <w:rPr>
                <w:rFonts w:cs="Times New Roman"/>
                <w:bCs/>
                <w:iCs/>
                <w:szCs w:val="24"/>
              </w:rPr>
              <w:t xml:space="preserve"> CO</w:t>
            </w:r>
            <w:r w:rsidRPr="00AF0A09">
              <w:rPr>
                <w:rFonts w:cs="Times New Roman"/>
                <w:bCs/>
                <w:iCs/>
                <w:szCs w:val="24"/>
                <w:vertAlign w:val="subscript"/>
              </w:rPr>
              <w:t>2</w:t>
            </w:r>
          </w:p>
          <w:p w14:paraId="4021AC2C" w14:textId="77777777" w:rsidR="00B443CC" w:rsidRPr="00AF0A09" w:rsidRDefault="00B443CC" w:rsidP="009C1FF9">
            <w:pPr>
              <w:jc w:val="both"/>
              <w:rPr>
                <w:rFonts w:cs="Times New Roman"/>
                <w:bCs/>
                <w:iCs/>
                <w:szCs w:val="24"/>
              </w:rPr>
            </w:pPr>
            <w:r w:rsidRPr="00AF0A09">
              <w:rPr>
                <w:rFonts w:cs="Times New Roman"/>
                <w:bCs/>
                <w:iCs/>
                <w:szCs w:val="24"/>
              </w:rPr>
              <w:t>Theo bài, than đá có chứa 96% carbon. Khối lượng cacbon là:</w:t>
            </w:r>
          </w:p>
          <w:p w14:paraId="66D6E6B4" w14:textId="77777777" w:rsidR="00B443CC" w:rsidRPr="00AF0A09" w:rsidRDefault="00B443CC" w:rsidP="009C1FF9">
            <w:pPr>
              <w:jc w:val="both"/>
              <w:rPr>
                <w:rFonts w:cs="Times New Roman"/>
                <w:bCs/>
                <w:iCs/>
                <w:szCs w:val="24"/>
              </w:rPr>
            </w:pPr>
            <w:r w:rsidRPr="00AF0A09">
              <w:rPr>
                <w:rFonts w:cs="Times New Roman"/>
                <w:bCs/>
                <w:iCs/>
                <w:szCs w:val="24"/>
              </w:rPr>
              <w:t>m</w:t>
            </w:r>
            <w:r w:rsidRPr="00AF0A09">
              <w:rPr>
                <w:rFonts w:cs="Times New Roman"/>
                <w:bCs/>
                <w:iCs/>
                <w:szCs w:val="24"/>
                <w:vertAlign w:val="subscript"/>
              </w:rPr>
              <w:t>C</w:t>
            </w:r>
            <w:r w:rsidRPr="00AF0A09">
              <w:rPr>
                <w:rFonts w:cs="Times New Roman"/>
                <w:bCs/>
                <w:iCs/>
                <w:szCs w:val="24"/>
              </w:rPr>
              <w:t xml:space="preserve"> =  (7,5.96)/100  =  7,2 g</w:t>
            </w:r>
          </w:p>
          <w:p w14:paraId="5D5D759C" w14:textId="77777777" w:rsidR="00B443CC" w:rsidRPr="00AF0A09" w:rsidRDefault="00B443CC" w:rsidP="009C1FF9">
            <w:pPr>
              <w:jc w:val="both"/>
              <w:rPr>
                <w:rFonts w:cs="Times New Roman"/>
                <w:bCs/>
                <w:iCs/>
                <w:szCs w:val="24"/>
              </w:rPr>
            </w:pPr>
            <w:r w:rsidRPr="00AF0A09">
              <w:rPr>
                <w:rFonts w:cs="Times New Roman"/>
                <w:bCs/>
                <w:iCs/>
                <w:szCs w:val="24"/>
              </w:rPr>
              <w:t>n</w:t>
            </w:r>
            <w:r w:rsidRPr="00AF0A09">
              <w:rPr>
                <w:rFonts w:cs="Times New Roman"/>
                <w:bCs/>
                <w:iCs/>
                <w:szCs w:val="24"/>
                <w:vertAlign w:val="subscript"/>
              </w:rPr>
              <w:t>C</w:t>
            </w:r>
            <w:r w:rsidRPr="00AF0A09">
              <w:rPr>
                <w:rFonts w:cs="Times New Roman"/>
                <w:bCs/>
                <w:iCs/>
                <w:szCs w:val="24"/>
              </w:rPr>
              <w:t xml:space="preserve"> = m</w:t>
            </w:r>
            <w:r w:rsidRPr="00AF0A09">
              <w:rPr>
                <w:rFonts w:cs="Times New Roman"/>
                <w:bCs/>
                <w:iCs/>
                <w:szCs w:val="24"/>
                <w:vertAlign w:val="subscript"/>
              </w:rPr>
              <w:t>C</w:t>
            </w:r>
            <w:r w:rsidRPr="00AF0A09">
              <w:rPr>
                <w:rFonts w:cs="Times New Roman"/>
                <w:bCs/>
                <w:iCs/>
                <w:szCs w:val="24"/>
              </w:rPr>
              <w:t>/M</w:t>
            </w:r>
            <w:r w:rsidRPr="00AF0A09">
              <w:rPr>
                <w:rFonts w:cs="Times New Roman"/>
                <w:bCs/>
                <w:iCs/>
                <w:szCs w:val="24"/>
                <w:vertAlign w:val="subscript"/>
              </w:rPr>
              <w:t>C</w:t>
            </w:r>
            <w:r w:rsidRPr="00AF0A09">
              <w:rPr>
                <w:rFonts w:cs="Times New Roman"/>
                <w:bCs/>
                <w:iCs/>
                <w:szCs w:val="24"/>
              </w:rPr>
              <w:t xml:space="preserve"> = 7,2/12 </w:t>
            </w:r>
          </w:p>
          <w:p w14:paraId="6575C2ED" w14:textId="77777777" w:rsidR="00B443CC" w:rsidRPr="00AF0A09" w:rsidRDefault="00B443CC" w:rsidP="009C1FF9">
            <w:pPr>
              <w:jc w:val="both"/>
              <w:rPr>
                <w:rFonts w:cs="Times New Roman"/>
                <w:bCs/>
                <w:iCs/>
                <w:szCs w:val="24"/>
              </w:rPr>
            </w:pPr>
            <w:r w:rsidRPr="00AF0A09">
              <w:rPr>
                <w:rFonts w:cs="Times New Roman"/>
                <w:bCs/>
                <w:iCs/>
                <w:szCs w:val="24"/>
              </w:rPr>
              <w:t xml:space="preserve">                    = 0,6 mol</w:t>
            </w:r>
          </w:p>
          <w:p w14:paraId="71C3F575" w14:textId="77777777" w:rsidR="00B443CC" w:rsidRPr="00AF0A09" w:rsidRDefault="00B443CC" w:rsidP="009C1FF9">
            <w:pPr>
              <w:jc w:val="both"/>
              <w:rPr>
                <w:rFonts w:cs="Times New Roman"/>
                <w:bCs/>
                <w:iCs/>
                <w:szCs w:val="24"/>
              </w:rPr>
            </w:pPr>
            <w:r w:rsidRPr="00AF0A09">
              <w:rPr>
                <w:rFonts w:cs="Times New Roman"/>
                <w:bCs/>
                <w:iCs/>
                <w:szCs w:val="24"/>
              </w:rPr>
              <w:t>Theo Pt: n</w:t>
            </w:r>
            <w:r w:rsidRPr="00AF0A09">
              <w:rPr>
                <w:rFonts w:cs="Times New Roman"/>
                <w:bCs/>
                <w:iCs/>
                <w:szCs w:val="24"/>
                <w:vertAlign w:val="subscript"/>
              </w:rPr>
              <w:t>O2</w:t>
            </w:r>
            <w:r w:rsidRPr="00AF0A09">
              <w:rPr>
                <w:rFonts w:cs="Times New Roman"/>
                <w:bCs/>
                <w:iCs/>
                <w:szCs w:val="24"/>
              </w:rPr>
              <w:t xml:space="preserve"> = n</w:t>
            </w:r>
            <w:r w:rsidRPr="00AF0A09">
              <w:rPr>
                <w:rFonts w:cs="Times New Roman"/>
                <w:bCs/>
                <w:iCs/>
                <w:szCs w:val="24"/>
                <w:vertAlign w:val="subscript"/>
              </w:rPr>
              <w:t>C</w:t>
            </w:r>
            <w:r w:rsidRPr="00AF0A09">
              <w:rPr>
                <w:rFonts w:cs="Times New Roman"/>
                <w:bCs/>
                <w:iCs/>
                <w:szCs w:val="24"/>
              </w:rPr>
              <w:t xml:space="preserve"> = 0,6 mol</w:t>
            </w:r>
          </w:p>
          <w:p w14:paraId="05AC70E9" w14:textId="77777777" w:rsidR="00B443CC" w:rsidRPr="00AF0A09" w:rsidRDefault="00B443CC" w:rsidP="009C1FF9">
            <w:pPr>
              <w:jc w:val="both"/>
              <w:rPr>
                <w:rFonts w:cs="Times New Roman"/>
                <w:bCs/>
                <w:iCs/>
                <w:szCs w:val="24"/>
              </w:rPr>
            </w:pPr>
            <w:r w:rsidRPr="00AF0A09">
              <w:rPr>
                <w:rFonts w:cs="Times New Roman"/>
                <w:bCs/>
                <w:iCs/>
                <w:szCs w:val="24"/>
              </w:rPr>
              <w:t>Thể tích khí oxi ở điều kiện chuẩn tại 25</w:t>
            </w:r>
            <w:r w:rsidRPr="00AF0A09">
              <w:rPr>
                <w:rFonts w:cs="Times New Roman"/>
                <w:bCs/>
                <w:iCs/>
                <w:szCs w:val="24"/>
                <w:vertAlign w:val="superscript"/>
              </w:rPr>
              <w:t>0</w:t>
            </w:r>
            <w:r w:rsidRPr="00AF0A09">
              <w:rPr>
                <w:rFonts w:cs="Times New Roman"/>
                <w:bCs/>
                <w:iCs/>
                <w:szCs w:val="24"/>
              </w:rPr>
              <w:t xml:space="preserve">C và 1 bar là  </w:t>
            </w:r>
          </w:p>
          <w:p w14:paraId="4374413C" w14:textId="77777777" w:rsidR="00B443CC" w:rsidRPr="00AF0A09" w:rsidRDefault="00B443CC" w:rsidP="009C1FF9">
            <w:pPr>
              <w:jc w:val="both"/>
              <w:rPr>
                <w:rFonts w:cs="Times New Roman"/>
                <w:bCs/>
                <w:iCs/>
                <w:szCs w:val="24"/>
              </w:rPr>
            </w:pPr>
            <w:r w:rsidRPr="00AF0A09">
              <w:rPr>
                <w:rFonts w:cs="Times New Roman"/>
                <w:bCs/>
                <w:iCs/>
                <w:szCs w:val="24"/>
              </w:rPr>
              <w:t>V</w:t>
            </w:r>
            <w:r w:rsidRPr="00AF0A09">
              <w:rPr>
                <w:rFonts w:cs="Times New Roman"/>
                <w:bCs/>
                <w:iCs/>
                <w:szCs w:val="24"/>
                <w:vertAlign w:val="subscript"/>
              </w:rPr>
              <w:t>O2</w:t>
            </w:r>
            <w:r w:rsidRPr="00AF0A09">
              <w:rPr>
                <w:rFonts w:cs="Times New Roman"/>
                <w:bCs/>
                <w:iCs/>
                <w:szCs w:val="24"/>
              </w:rPr>
              <w:t xml:space="preserve"> = n</w:t>
            </w:r>
            <w:r w:rsidRPr="00AF0A09">
              <w:rPr>
                <w:rFonts w:cs="Times New Roman"/>
                <w:bCs/>
                <w:iCs/>
                <w:szCs w:val="24"/>
                <w:vertAlign w:val="subscript"/>
              </w:rPr>
              <w:t>O2</w:t>
            </w:r>
            <w:r w:rsidRPr="00AF0A09">
              <w:rPr>
                <w:rFonts w:cs="Times New Roman"/>
                <w:bCs/>
                <w:iCs/>
                <w:szCs w:val="24"/>
              </w:rPr>
              <w:t xml:space="preserve"> . 24,79 </w:t>
            </w:r>
          </w:p>
          <w:p w14:paraId="5DF7632D" w14:textId="77777777" w:rsidR="00B443CC" w:rsidRPr="00AF0A09" w:rsidRDefault="00B443CC" w:rsidP="009C1FF9">
            <w:pPr>
              <w:jc w:val="both"/>
              <w:rPr>
                <w:rFonts w:cs="Times New Roman"/>
                <w:bCs/>
                <w:iCs/>
                <w:szCs w:val="24"/>
              </w:rPr>
            </w:pPr>
            <w:r w:rsidRPr="00AF0A09">
              <w:rPr>
                <w:rFonts w:cs="Times New Roman"/>
                <w:bCs/>
                <w:iCs/>
                <w:szCs w:val="24"/>
              </w:rPr>
              <w:t xml:space="preserve">      = 0,6.24,79 = 14,847 lít</w:t>
            </w:r>
          </w:p>
          <w:p w14:paraId="76A4A104" w14:textId="77777777" w:rsidR="00B443CC" w:rsidRPr="00AF0A09" w:rsidRDefault="00B443CC" w:rsidP="009C1FF9">
            <w:pPr>
              <w:rPr>
                <w:rFonts w:cs="Times New Roman"/>
                <w:bCs/>
                <w:iCs/>
                <w:szCs w:val="24"/>
              </w:rPr>
            </w:pPr>
            <w:r w:rsidRPr="00AF0A09">
              <w:rPr>
                <w:rFonts w:cs="Times New Roman"/>
                <w:b/>
                <w:szCs w:val="24"/>
                <w:lang w:val="es-ES"/>
              </w:rPr>
              <w:t>Câu 14.  B</w:t>
            </w:r>
            <w:r w:rsidRPr="00AF0A09">
              <w:rPr>
                <w:rFonts w:cs="Times New Roman"/>
                <w:bCs/>
                <w:iCs/>
                <w:szCs w:val="24"/>
              </w:rPr>
              <w:t xml:space="preserve">                         </w:t>
            </w:r>
            <w:r w:rsidRPr="00AF0A09">
              <w:rPr>
                <w:rFonts w:asciiTheme="minorHAnsi" w:hAnsiTheme="minorHAnsi" w:cs="Times New Roman"/>
                <w:bCs/>
                <w:iCs/>
                <w:sz w:val="22"/>
                <w:szCs w:val="24"/>
              </w:rPr>
              <w:object w:dxaOrig="4140" w:dyaOrig="600" w14:anchorId="171530C8">
                <v:shape id="_x0000_i1059" type="#_x0000_t75" style="width:147.2pt;height:23.65pt" o:ole="">
                  <v:imagedata r:id="rId85" o:title=""/>
                  <o:lock v:ext="edit" aspectratio="f"/>
                </v:shape>
                <o:OLEObject Type="Embed" ProgID="Equation.DSMT4" ShapeID="_x0000_i1059" DrawAspect="Content" ObjectID="_1754590431" r:id="rId91"/>
              </w:object>
            </w:r>
          </w:p>
          <w:p w14:paraId="24C21755" w14:textId="77777777" w:rsidR="00B443CC" w:rsidRPr="00AF0A09" w:rsidRDefault="00B443CC" w:rsidP="009C1FF9">
            <w:pPr>
              <w:rPr>
                <w:rFonts w:cs="Times New Roman"/>
                <w:bCs/>
                <w:iCs/>
                <w:szCs w:val="24"/>
              </w:rPr>
            </w:pPr>
            <w:r w:rsidRPr="00AF0A09">
              <w:rPr>
                <w:rFonts w:cs="Times New Roman"/>
                <w:bCs/>
                <w:iCs/>
                <w:szCs w:val="24"/>
              </w:rPr>
              <w:t xml:space="preserve">Theo Pt: 5.18 tấn </w:t>
            </w:r>
            <w:r w:rsidRPr="00AF0A09">
              <w:rPr>
                <w:rFonts w:cs="Times New Roman"/>
                <w:bCs/>
                <w:iCs/>
                <w:szCs w:val="24"/>
              </w:rPr>
              <w:sym w:font="Wingdings" w:char="F0E0"/>
            </w:r>
            <w:r w:rsidRPr="00AF0A09">
              <w:rPr>
                <w:rFonts w:cs="Times New Roman"/>
                <w:bCs/>
                <w:iCs/>
                <w:szCs w:val="24"/>
              </w:rPr>
              <w:t xml:space="preserve"> 162 tấn</w:t>
            </w:r>
          </w:p>
          <w:p w14:paraId="4505DB8A" w14:textId="77777777" w:rsidR="00B443CC" w:rsidRPr="00AF0A09" w:rsidRDefault="00B443CC" w:rsidP="009C1FF9">
            <w:pPr>
              <w:rPr>
                <w:rFonts w:cs="Times New Roman"/>
                <w:bCs/>
                <w:iCs/>
                <w:szCs w:val="24"/>
              </w:rPr>
            </w:pPr>
            <w:r w:rsidRPr="00AF0A09">
              <w:rPr>
                <w:rFonts w:cs="Times New Roman"/>
                <w:bCs/>
                <w:iCs/>
                <w:szCs w:val="24"/>
              </w:rPr>
              <w:t>Theo bài: 5 tấn            x  tấn</w:t>
            </w:r>
          </w:p>
          <w:p w14:paraId="0CC417CD" w14:textId="77777777" w:rsidR="00B443CC" w:rsidRPr="00AF0A09" w:rsidRDefault="00B443CC" w:rsidP="009C1FF9">
            <w:pPr>
              <w:rPr>
                <w:rFonts w:cs="Times New Roman"/>
                <w:bCs/>
                <w:iCs/>
                <w:szCs w:val="24"/>
              </w:rPr>
            </w:pPr>
            <w:r w:rsidRPr="00AF0A09">
              <w:rPr>
                <w:rFonts w:cs="Times New Roman"/>
                <w:bCs/>
                <w:iCs/>
                <w:szCs w:val="24"/>
              </w:rPr>
              <w:t>=&gt; x  = (5.162)/(5.18) = 9 tấn</w:t>
            </w:r>
          </w:p>
          <w:p w14:paraId="59D1BEB4" w14:textId="77777777" w:rsidR="00B443CC" w:rsidRPr="00AF0A09" w:rsidRDefault="00B443CC" w:rsidP="009C1FF9">
            <w:pPr>
              <w:rPr>
                <w:rFonts w:cs="Times New Roman"/>
                <w:bCs/>
                <w:iCs/>
                <w:szCs w:val="24"/>
              </w:rPr>
            </w:pPr>
            <w:r w:rsidRPr="00AF0A09">
              <w:rPr>
                <w:rFonts w:cs="Times New Roman"/>
                <w:bCs/>
                <w:iCs/>
                <w:szCs w:val="24"/>
              </w:rPr>
              <w:t xml:space="preserve">Khối lượng tinh bột thực tế thu được là: </w:t>
            </w:r>
          </w:p>
          <w:p w14:paraId="5E8DF82C" w14:textId="77777777" w:rsidR="00B443CC" w:rsidRPr="00AF0A09" w:rsidRDefault="00B443CC" w:rsidP="009C1FF9">
            <w:pPr>
              <w:rPr>
                <w:rFonts w:cs="Times New Roman"/>
                <w:bCs/>
                <w:iCs/>
                <w:szCs w:val="24"/>
              </w:rPr>
            </w:pPr>
            <w:r w:rsidRPr="00AF0A09">
              <w:rPr>
                <w:rFonts w:cs="Times New Roman"/>
                <w:bCs/>
                <w:iCs/>
                <w:szCs w:val="24"/>
              </w:rPr>
              <w:t xml:space="preserve">          (9.80)/100 = 7,2 tấn</w:t>
            </w:r>
          </w:p>
          <w:p w14:paraId="0776A8B3" w14:textId="77777777" w:rsidR="00B443CC" w:rsidRPr="00AF0A09" w:rsidRDefault="00B443CC" w:rsidP="009C1FF9">
            <w:pPr>
              <w:rPr>
                <w:rFonts w:cs="Times New Roman"/>
                <w:szCs w:val="24"/>
              </w:rPr>
            </w:pPr>
            <w:r w:rsidRPr="00AF0A09">
              <w:rPr>
                <w:rFonts w:cs="Times New Roman"/>
                <w:b/>
                <w:szCs w:val="24"/>
                <w:lang w:val="es-ES"/>
              </w:rPr>
              <w:t>Câu 15.  A</w:t>
            </w:r>
            <w:r w:rsidRPr="00AF0A09">
              <w:rPr>
                <w:rFonts w:cs="Times New Roman"/>
                <w:bCs/>
                <w:iCs/>
                <w:szCs w:val="24"/>
              </w:rPr>
              <w:t xml:space="preserve">                         </w:t>
            </w:r>
          </w:p>
          <w:p w14:paraId="6E32800A" w14:textId="77777777" w:rsidR="00B443CC" w:rsidRPr="00AF0A09" w:rsidRDefault="00B443CC" w:rsidP="009C1FF9">
            <w:pPr>
              <w:rPr>
                <w:rFonts w:cs="Times New Roman"/>
                <w:szCs w:val="24"/>
              </w:rPr>
            </w:pPr>
            <w:r w:rsidRPr="00AF0A09">
              <w:rPr>
                <w:rFonts w:cs="Times New Roman"/>
                <w:szCs w:val="24"/>
              </w:rPr>
              <w:t>n</w:t>
            </w:r>
            <w:r w:rsidRPr="00AF0A09">
              <w:rPr>
                <w:rFonts w:cs="Times New Roman"/>
                <w:szCs w:val="24"/>
                <w:vertAlign w:val="subscript"/>
              </w:rPr>
              <w:t xml:space="preserve">KMnO4 </w:t>
            </w:r>
            <w:r w:rsidRPr="00AF0A09">
              <w:rPr>
                <w:rFonts w:cs="Times New Roman"/>
                <w:szCs w:val="24"/>
              </w:rPr>
              <w:t>= m</w:t>
            </w:r>
            <w:r w:rsidRPr="00AF0A09">
              <w:rPr>
                <w:rFonts w:cs="Times New Roman"/>
                <w:szCs w:val="24"/>
                <w:vertAlign w:val="subscript"/>
              </w:rPr>
              <w:t>KMnO4</w:t>
            </w:r>
            <w:r w:rsidRPr="00AF0A09">
              <w:rPr>
                <w:rFonts w:cs="Times New Roman"/>
                <w:szCs w:val="24"/>
              </w:rPr>
              <w:t>/M</w:t>
            </w:r>
            <w:r w:rsidRPr="00AF0A09">
              <w:rPr>
                <w:rFonts w:cs="Times New Roman"/>
                <w:szCs w:val="24"/>
                <w:vertAlign w:val="subscript"/>
              </w:rPr>
              <w:t>KMnO4</w:t>
            </w:r>
            <w:r w:rsidRPr="00AF0A09">
              <w:rPr>
                <w:rFonts w:cs="Times New Roman"/>
                <w:szCs w:val="24"/>
              </w:rPr>
              <w:t xml:space="preserve"> </w:t>
            </w:r>
          </w:p>
          <w:p w14:paraId="2266F57F" w14:textId="77777777" w:rsidR="00B443CC" w:rsidRPr="00AF0A09" w:rsidRDefault="00B443CC" w:rsidP="009C1FF9">
            <w:pPr>
              <w:rPr>
                <w:rFonts w:cs="Times New Roman"/>
                <w:szCs w:val="24"/>
              </w:rPr>
            </w:pPr>
            <w:r w:rsidRPr="00AF0A09">
              <w:rPr>
                <w:rFonts w:cs="Times New Roman"/>
                <w:szCs w:val="24"/>
              </w:rPr>
              <w:t xml:space="preserve">           = 47,4/158 = 0,3 mol</w:t>
            </w:r>
          </w:p>
          <w:p w14:paraId="62E4D856" w14:textId="77777777" w:rsidR="00B443CC" w:rsidRPr="00AF0A09" w:rsidRDefault="00B443CC" w:rsidP="009C1FF9">
            <w:pPr>
              <w:jc w:val="both"/>
              <w:rPr>
                <w:rFonts w:cs="Times New Roman"/>
                <w:bCs/>
                <w:iCs/>
                <w:szCs w:val="24"/>
              </w:rPr>
            </w:pPr>
            <w:r w:rsidRPr="00AF0A09">
              <w:rPr>
                <w:rFonts w:cs="Times New Roman"/>
                <w:bCs/>
                <w:iCs/>
                <w:szCs w:val="24"/>
              </w:rPr>
              <w:t xml:space="preserve">PTHH :            </w:t>
            </w:r>
          </w:p>
          <w:p w14:paraId="004C34DC" w14:textId="77777777" w:rsidR="00B443CC" w:rsidRPr="00AF0A09" w:rsidRDefault="00B443CC" w:rsidP="009C1FF9">
            <w:pPr>
              <w:jc w:val="both"/>
              <w:rPr>
                <w:rFonts w:cs="Times New Roman"/>
                <w:bCs/>
                <w:iCs/>
                <w:szCs w:val="24"/>
                <w:vertAlign w:val="subscript"/>
              </w:rPr>
            </w:pPr>
            <w:r w:rsidRPr="00AF0A09">
              <w:rPr>
                <w:rFonts w:cs="Times New Roman"/>
                <w:bCs/>
                <w:iCs/>
                <w:szCs w:val="24"/>
              </w:rPr>
              <w:t>2KMnO</w:t>
            </w:r>
            <w:r w:rsidRPr="00AF0A09">
              <w:rPr>
                <w:rFonts w:cs="Times New Roman"/>
                <w:bCs/>
                <w:iCs/>
                <w:szCs w:val="24"/>
                <w:vertAlign w:val="subscript"/>
              </w:rPr>
              <w:t>4</w:t>
            </w:r>
            <w:r w:rsidRPr="00AF0A09">
              <w:rPr>
                <w:rFonts w:cs="Times New Roman"/>
                <w:bCs/>
                <w:iCs/>
                <w:szCs w:val="24"/>
              </w:rPr>
              <w:t xml:space="preserve"> </w:t>
            </w:r>
            <w:r w:rsidRPr="00AF0A09">
              <w:rPr>
                <w:rFonts w:asciiTheme="minorHAnsi" w:hAnsiTheme="minorHAnsi" w:cs="Times New Roman"/>
                <w:position w:val="-6"/>
                <w:sz w:val="22"/>
                <w:szCs w:val="24"/>
              </w:rPr>
              <w:object w:dxaOrig="660" w:dyaOrig="360" w14:anchorId="22FD353C">
                <v:shape id="_x0000_i1060" type="#_x0000_t75" style="width:33.3pt;height:18.25pt" o:ole="">
                  <v:imagedata r:id="rId88" o:title=""/>
                  <o:lock v:ext="edit" aspectratio="f"/>
                </v:shape>
                <o:OLEObject Type="Embed" ProgID="Equation.DSMT4" ShapeID="_x0000_i1060" DrawAspect="Content" ObjectID="_1754590432" r:id="rId92"/>
              </w:object>
            </w:r>
            <w:r w:rsidRPr="00AF0A09">
              <w:rPr>
                <w:rFonts w:cs="Times New Roman"/>
                <w:bCs/>
                <w:iCs/>
                <w:szCs w:val="24"/>
              </w:rPr>
              <w:t>K</w:t>
            </w:r>
            <w:r w:rsidRPr="00AF0A09">
              <w:rPr>
                <w:rFonts w:cs="Times New Roman"/>
                <w:bCs/>
                <w:iCs/>
                <w:szCs w:val="24"/>
                <w:vertAlign w:val="subscript"/>
              </w:rPr>
              <w:t>2</w:t>
            </w:r>
            <w:r w:rsidRPr="00AF0A09">
              <w:rPr>
                <w:rFonts w:cs="Times New Roman"/>
                <w:bCs/>
                <w:iCs/>
                <w:szCs w:val="24"/>
              </w:rPr>
              <w:t>MnO</w:t>
            </w:r>
            <w:r w:rsidRPr="00AF0A09">
              <w:rPr>
                <w:rFonts w:cs="Times New Roman"/>
                <w:bCs/>
                <w:iCs/>
                <w:szCs w:val="24"/>
                <w:vertAlign w:val="subscript"/>
              </w:rPr>
              <w:t>4</w:t>
            </w:r>
            <w:r w:rsidRPr="00AF0A09">
              <w:rPr>
                <w:rFonts w:cs="Times New Roman"/>
                <w:bCs/>
                <w:iCs/>
                <w:szCs w:val="24"/>
              </w:rPr>
              <w:t xml:space="preserve"> +MnO</w:t>
            </w:r>
            <w:r w:rsidRPr="00AF0A09">
              <w:rPr>
                <w:rFonts w:cs="Times New Roman"/>
                <w:bCs/>
                <w:iCs/>
                <w:szCs w:val="24"/>
                <w:vertAlign w:val="subscript"/>
              </w:rPr>
              <w:t>2</w:t>
            </w:r>
            <w:r w:rsidRPr="00AF0A09">
              <w:rPr>
                <w:rFonts w:cs="Times New Roman"/>
                <w:bCs/>
                <w:iCs/>
                <w:szCs w:val="24"/>
              </w:rPr>
              <w:t xml:space="preserve"> +O</w:t>
            </w:r>
            <w:r w:rsidRPr="00AF0A09">
              <w:rPr>
                <w:rFonts w:cs="Times New Roman"/>
                <w:bCs/>
                <w:iCs/>
                <w:szCs w:val="24"/>
                <w:vertAlign w:val="subscript"/>
              </w:rPr>
              <w:t>2</w:t>
            </w:r>
          </w:p>
          <w:p w14:paraId="069498B1" w14:textId="77777777" w:rsidR="00B443CC" w:rsidRPr="00AF0A09" w:rsidRDefault="00B443CC" w:rsidP="009C1FF9">
            <w:pPr>
              <w:jc w:val="both"/>
              <w:rPr>
                <w:rFonts w:cs="Times New Roman"/>
                <w:bCs/>
                <w:iCs/>
                <w:szCs w:val="24"/>
              </w:rPr>
            </w:pPr>
            <w:r w:rsidRPr="00AF0A09">
              <w:rPr>
                <w:rFonts w:cs="Times New Roman"/>
                <w:bCs/>
                <w:iCs/>
                <w:szCs w:val="24"/>
              </w:rPr>
              <w:t>Theo Pt: 2 mol                1mol</w:t>
            </w:r>
          </w:p>
          <w:p w14:paraId="0DB27DB2" w14:textId="77777777" w:rsidR="00B443CC" w:rsidRPr="00AF0A09" w:rsidRDefault="00B443CC" w:rsidP="009C1FF9">
            <w:pPr>
              <w:jc w:val="both"/>
              <w:rPr>
                <w:rFonts w:cs="Times New Roman"/>
                <w:bCs/>
                <w:iCs/>
                <w:szCs w:val="24"/>
              </w:rPr>
            </w:pPr>
            <w:r w:rsidRPr="00AF0A09">
              <w:rPr>
                <w:rFonts w:cs="Times New Roman"/>
                <w:bCs/>
                <w:iCs/>
                <w:szCs w:val="24"/>
              </w:rPr>
              <w:t>Theo bài:0,3               0,15mol</w:t>
            </w:r>
          </w:p>
          <w:p w14:paraId="138CCAC7" w14:textId="77777777" w:rsidR="00B443CC" w:rsidRPr="00AF0A09" w:rsidRDefault="00B443CC" w:rsidP="009C1FF9">
            <w:pPr>
              <w:rPr>
                <w:rFonts w:cs="Times New Roman"/>
                <w:szCs w:val="24"/>
              </w:rPr>
            </w:pPr>
            <w:r w:rsidRPr="00AF0A09">
              <w:rPr>
                <w:rFonts w:cs="Times New Roman"/>
                <w:szCs w:val="24"/>
              </w:rPr>
              <w:t>Từ pt: n</w:t>
            </w:r>
            <w:r w:rsidRPr="00AF0A09">
              <w:rPr>
                <w:rFonts w:cs="Times New Roman"/>
                <w:szCs w:val="24"/>
                <w:vertAlign w:val="subscript"/>
              </w:rPr>
              <w:t>O2</w:t>
            </w:r>
            <w:r w:rsidRPr="00AF0A09">
              <w:rPr>
                <w:rFonts w:cs="Times New Roman"/>
                <w:szCs w:val="24"/>
              </w:rPr>
              <w:t xml:space="preserve"> = 1/2n</w:t>
            </w:r>
            <w:r w:rsidRPr="00AF0A09">
              <w:rPr>
                <w:rFonts w:cs="Times New Roman"/>
                <w:szCs w:val="24"/>
                <w:vertAlign w:val="subscript"/>
              </w:rPr>
              <w:t>KMnO4</w:t>
            </w:r>
            <w:r w:rsidRPr="00AF0A09">
              <w:rPr>
                <w:rFonts w:cs="Times New Roman"/>
                <w:szCs w:val="24"/>
              </w:rPr>
              <w:t xml:space="preserve"> </w:t>
            </w:r>
          </w:p>
          <w:p w14:paraId="1B4BEEED" w14:textId="77777777" w:rsidR="00B443CC" w:rsidRPr="00AF0A09" w:rsidRDefault="00B443CC" w:rsidP="009C1FF9">
            <w:pPr>
              <w:rPr>
                <w:rFonts w:cs="Times New Roman"/>
                <w:szCs w:val="24"/>
              </w:rPr>
            </w:pPr>
            <w:r w:rsidRPr="00AF0A09">
              <w:rPr>
                <w:rFonts w:cs="Times New Roman"/>
                <w:szCs w:val="24"/>
              </w:rPr>
              <w:t xml:space="preserve">       = 1/2.0,3 = 0,15 mol</w:t>
            </w:r>
          </w:p>
          <w:p w14:paraId="4B19C5E3" w14:textId="77777777" w:rsidR="00B443CC" w:rsidRPr="00AF0A09" w:rsidRDefault="00B443CC" w:rsidP="009C1FF9">
            <w:pPr>
              <w:rPr>
                <w:rFonts w:cs="Times New Roman"/>
                <w:bCs/>
                <w:iCs/>
                <w:szCs w:val="24"/>
              </w:rPr>
            </w:pPr>
            <w:r w:rsidRPr="00AF0A09">
              <w:rPr>
                <w:rFonts w:cs="Times New Roman"/>
                <w:szCs w:val="24"/>
              </w:rPr>
              <w:t>T</w:t>
            </w:r>
            <w:r w:rsidRPr="00AF0A09">
              <w:rPr>
                <w:rFonts w:cs="Times New Roman"/>
                <w:szCs w:val="24"/>
                <w:lang w:val="it-IT"/>
              </w:rPr>
              <w:t>hể tích khí ox</w:t>
            </w:r>
            <w:r w:rsidRPr="00AF0A09">
              <w:rPr>
                <w:rFonts w:cs="Times New Roman"/>
                <w:szCs w:val="24"/>
              </w:rPr>
              <w:t>ygen</w:t>
            </w:r>
            <w:r w:rsidRPr="00AF0A09">
              <w:rPr>
                <w:rFonts w:cs="Times New Roman"/>
                <w:szCs w:val="24"/>
                <w:lang w:val="it-IT"/>
              </w:rPr>
              <w:t xml:space="preserve"> thu được</w:t>
            </w:r>
            <w:r w:rsidRPr="00AF0A09">
              <w:rPr>
                <w:rFonts w:cs="Times New Roman"/>
                <w:szCs w:val="24"/>
              </w:rPr>
              <w:t xml:space="preserve"> ở 25</w:t>
            </w:r>
            <w:r w:rsidRPr="00AF0A09">
              <w:rPr>
                <w:rFonts w:cs="Times New Roman"/>
                <w:szCs w:val="24"/>
                <w:vertAlign w:val="superscript"/>
              </w:rPr>
              <w:t>0</w:t>
            </w:r>
            <w:r w:rsidRPr="00AF0A09">
              <w:rPr>
                <w:rFonts w:cs="Times New Roman"/>
                <w:szCs w:val="24"/>
              </w:rPr>
              <w:t>C và 1 bar</w:t>
            </w:r>
            <w:r w:rsidRPr="00AF0A09">
              <w:rPr>
                <w:rFonts w:cs="Times New Roman"/>
                <w:szCs w:val="24"/>
                <w:lang w:val="it-IT"/>
              </w:rPr>
              <w:t xml:space="preserve"> </w:t>
            </w:r>
            <w:r w:rsidRPr="00AF0A09">
              <w:rPr>
                <w:rFonts w:cs="Times New Roman"/>
                <w:szCs w:val="24"/>
              </w:rPr>
              <w:t xml:space="preserve">là:   </w:t>
            </w:r>
            <w:r w:rsidRPr="00AF0A09">
              <w:rPr>
                <w:rFonts w:asciiTheme="minorHAnsi" w:hAnsiTheme="minorHAnsi" w:cs="Times New Roman"/>
                <w:bCs/>
                <w:iCs/>
                <w:position w:val="-14"/>
                <w:sz w:val="22"/>
                <w:szCs w:val="24"/>
              </w:rPr>
              <w:object w:dxaOrig="2540" w:dyaOrig="380" w14:anchorId="66F00AB2">
                <v:shape id="_x0000_i1061" type="#_x0000_t75" style="width:126.8pt;height:18.25pt" o:ole="">
                  <v:imagedata r:id="rId93" o:title=""/>
                  <o:lock v:ext="edit" aspectratio="f"/>
                </v:shape>
                <o:OLEObject Type="Embed" ProgID="Equation.DSMT4" ShapeID="_x0000_i1061" DrawAspect="Content" ObjectID="_1754590433" r:id="rId94"/>
              </w:object>
            </w:r>
            <w:r w:rsidRPr="00AF0A09">
              <w:rPr>
                <w:rFonts w:cs="Times New Roman"/>
                <w:szCs w:val="24"/>
              </w:rPr>
              <w:t>lít</w:t>
            </w:r>
            <w:r w:rsidRPr="00AF0A09">
              <w:rPr>
                <w:rFonts w:cs="Times New Roman"/>
                <w:bCs/>
                <w:iCs/>
                <w:szCs w:val="24"/>
              </w:rPr>
              <w:t xml:space="preserve">     </w:t>
            </w:r>
          </w:p>
          <w:p w14:paraId="36C9781C" w14:textId="77777777" w:rsidR="00B443CC" w:rsidRPr="00AF0A09" w:rsidRDefault="00B443CC" w:rsidP="009C1FF9">
            <w:pPr>
              <w:rPr>
                <w:rFonts w:cs="Times New Roman"/>
                <w:bCs/>
                <w:iCs/>
                <w:szCs w:val="24"/>
              </w:rPr>
            </w:pPr>
            <w:r w:rsidRPr="00AF0A09">
              <w:rPr>
                <w:rFonts w:cs="Times New Roman"/>
                <w:b/>
                <w:szCs w:val="24"/>
                <w:lang w:val="es-ES"/>
              </w:rPr>
              <w:t>Câu 16.  C</w:t>
            </w:r>
            <w:r w:rsidRPr="00AF0A09">
              <w:rPr>
                <w:rFonts w:cs="Times New Roman"/>
                <w:bCs/>
                <w:iCs/>
                <w:szCs w:val="24"/>
              </w:rPr>
              <w:t xml:space="preserve">                         </w:t>
            </w:r>
            <w:r w:rsidRPr="00AF0A09">
              <w:rPr>
                <w:rFonts w:cs="Times New Roman"/>
                <w:b/>
                <w:szCs w:val="24"/>
                <w:lang w:val="es-ES"/>
              </w:rPr>
              <w:t>Câu 17.  B</w:t>
            </w:r>
            <w:r w:rsidRPr="00AF0A09">
              <w:rPr>
                <w:rFonts w:cs="Times New Roman"/>
                <w:bCs/>
                <w:iCs/>
                <w:szCs w:val="24"/>
              </w:rPr>
              <w:t xml:space="preserve">                         </w:t>
            </w:r>
          </w:p>
          <w:p w14:paraId="6A1195D9" w14:textId="77777777" w:rsidR="00B443CC" w:rsidRPr="00AF0A09" w:rsidRDefault="00B443CC" w:rsidP="009C1FF9">
            <w:pPr>
              <w:rPr>
                <w:rFonts w:cs="Times New Roman"/>
                <w:bCs/>
                <w:iCs/>
                <w:szCs w:val="24"/>
              </w:rPr>
            </w:pPr>
            <w:r w:rsidRPr="00AF0A09">
              <w:rPr>
                <w:rFonts w:cs="Times New Roman"/>
                <w:b/>
                <w:szCs w:val="24"/>
                <w:lang w:val="es-ES"/>
              </w:rPr>
              <w:t>Câu 18.  A</w:t>
            </w:r>
            <w:r w:rsidRPr="00AF0A09">
              <w:rPr>
                <w:rFonts w:cs="Times New Roman"/>
                <w:bCs/>
                <w:iCs/>
                <w:szCs w:val="24"/>
              </w:rPr>
              <w:t xml:space="preserve">                         </w:t>
            </w:r>
          </w:p>
          <w:p w14:paraId="3FAE9134" w14:textId="77777777" w:rsidR="00B443CC" w:rsidRPr="00AF0A09" w:rsidRDefault="00B443CC" w:rsidP="009C1FF9">
            <w:pPr>
              <w:rPr>
                <w:rFonts w:cs="Times New Roman"/>
                <w:bCs/>
                <w:iCs/>
                <w:szCs w:val="24"/>
              </w:rPr>
            </w:pPr>
            <w:r w:rsidRPr="00AF0A09">
              <w:rPr>
                <w:rFonts w:cs="Times New Roman"/>
                <w:b/>
                <w:szCs w:val="24"/>
                <w:lang w:val="es-ES"/>
              </w:rPr>
              <w:t>Câu 19.  A</w:t>
            </w:r>
            <w:r w:rsidRPr="00AF0A09">
              <w:rPr>
                <w:rFonts w:cs="Times New Roman"/>
                <w:bCs/>
                <w:iCs/>
                <w:szCs w:val="24"/>
              </w:rPr>
              <w:t xml:space="preserve">                         </w:t>
            </w:r>
          </w:p>
          <w:p w14:paraId="27055CE5" w14:textId="77777777" w:rsidR="00B443CC" w:rsidRPr="00AF0A09" w:rsidRDefault="00B443CC" w:rsidP="009C1FF9">
            <w:pPr>
              <w:rPr>
                <w:rFonts w:cs="Times New Roman"/>
                <w:bCs/>
                <w:iCs/>
                <w:szCs w:val="24"/>
              </w:rPr>
            </w:pPr>
            <w:r w:rsidRPr="00AF0A09">
              <w:rPr>
                <w:rFonts w:cs="Times New Roman"/>
                <w:b/>
                <w:szCs w:val="24"/>
                <w:lang w:val="es-ES"/>
              </w:rPr>
              <w:t>Câu 20.  D</w:t>
            </w:r>
            <w:r w:rsidRPr="00AF0A09">
              <w:rPr>
                <w:rFonts w:cs="Times New Roman"/>
                <w:bCs/>
                <w:iCs/>
                <w:szCs w:val="24"/>
              </w:rPr>
              <w:t xml:space="preserve">                         </w:t>
            </w:r>
          </w:p>
          <w:p w14:paraId="13C99157" w14:textId="77777777" w:rsidR="00B443CC" w:rsidRPr="00AF0A09" w:rsidRDefault="00B443CC" w:rsidP="009C1FF9">
            <w:pPr>
              <w:rPr>
                <w:rFonts w:cs="Times New Roman"/>
                <w:bCs/>
                <w:iCs/>
                <w:szCs w:val="24"/>
              </w:rPr>
            </w:pPr>
          </w:p>
          <w:p w14:paraId="36D96968" w14:textId="77777777" w:rsidR="00B443CC" w:rsidRPr="00AF0A09" w:rsidRDefault="00B443CC" w:rsidP="009C1FF9">
            <w:pPr>
              <w:rPr>
                <w:rFonts w:cs="Times New Roman"/>
                <w:bCs/>
                <w:iCs/>
                <w:szCs w:val="24"/>
              </w:rPr>
            </w:pPr>
          </w:p>
          <w:p w14:paraId="4DAD9A77" w14:textId="77777777" w:rsidR="00B443CC" w:rsidRPr="00AF0A09" w:rsidRDefault="00B443CC" w:rsidP="009C1FF9">
            <w:pPr>
              <w:rPr>
                <w:rFonts w:cs="Times New Roman"/>
                <w:bCs/>
                <w:iCs/>
                <w:szCs w:val="24"/>
              </w:rPr>
            </w:pPr>
            <w:r w:rsidRPr="00AF0A09">
              <w:rPr>
                <w:rFonts w:cs="Times New Roman"/>
                <w:b/>
                <w:szCs w:val="24"/>
                <w:lang w:val="es-ES"/>
              </w:rPr>
              <w:t>Câu 21.  B</w:t>
            </w:r>
            <w:r w:rsidRPr="00AF0A09">
              <w:rPr>
                <w:rFonts w:cs="Times New Roman"/>
                <w:bCs/>
                <w:iCs/>
                <w:szCs w:val="24"/>
              </w:rPr>
              <w:t xml:space="preserve">                         </w:t>
            </w:r>
          </w:p>
          <w:p w14:paraId="180B9F59" w14:textId="77777777" w:rsidR="00B443CC" w:rsidRPr="00AF0A09" w:rsidRDefault="00B443CC" w:rsidP="009C1FF9">
            <w:pPr>
              <w:rPr>
                <w:rFonts w:cs="Times New Roman"/>
                <w:bCs/>
                <w:iCs/>
                <w:szCs w:val="24"/>
              </w:rPr>
            </w:pPr>
          </w:p>
          <w:p w14:paraId="10ECE430" w14:textId="77777777" w:rsidR="00B443CC" w:rsidRPr="00AF0A09" w:rsidRDefault="00B443CC" w:rsidP="009C1FF9">
            <w:pPr>
              <w:rPr>
                <w:rFonts w:cs="Times New Roman"/>
                <w:bCs/>
                <w:iCs/>
                <w:szCs w:val="24"/>
              </w:rPr>
            </w:pPr>
          </w:p>
          <w:p w14:paraId="6AFACA85" w14:textId="77777777" w:rsidR="00B443CC" w:rsidRPr="00AF0A09" w:rsidRDefault="00B443CC" w:rsidP="009C1FF9">
            <w:pPr>
              <w:rPr>
                <w:rFonts w:cs="Times New Roman"/>
                <w:bCs/>
                <w:iCs/>
                <w:szCs w:val="24"/>
              </w:rPr>
            </w:pPr>
            <w:r w:rsidRPr="00AF0A09">
              <w:rPr>
                <w:rFonts w:cs="Times New Roman"/>
                <w:b/>
                <w:szCs w:val="24"/>
                <w:lang w:val="es-ES"/>
              </w:rPr>
              <w:t>Câu 22.  C</w:t>
            </w:r>
            <w:r w:rsidRPr="00AF0A09">
              <w:rPr>
                <w:rFonts w:cs="Times New Roman"/>
                <w:bCs/>
                <w:iCs/>
                <w:szCs w:val="24"/>
              </w:rPr>
              <w:t xml:space="preserve">                         </w:t>
            </w:r>
          </w:p>
          <w:p w14:paraId="32383C4A" w14:textId="77777777" w:rsidR="00B443CC" w:rsidRPr="00AF0A09" w:rsidRDefault="00B443CC" w:rsidP="009C1FF9">
            <w:pPr>
              <w:rPr>
                <w:rFonts w:cs="Times New Roman"/>
                <w:bCs/>
                <w:iCs/>
                <w:szCs w:val="24"/>
              </w:rPr>
            </w:pPr>
          </w:p>
          <w:p w14:paraId="326DB2FB" w14:textId="77777777" w:rsidR="00B443CC" w:rsidRPr="00AF0A09" w:rsidRDefault="00B443CC" w:rsidP="009C1FF9">
            <w:pPr>
              <w:rPr>
                <w:rFonts w:cs="Times New Roman"/>
                <w:bCs/>
                <w:iCs/>
                <w:szCs w:val="24"/>
              </w:rPr>
            </w:pPr>
          </w:p>
          <w:p w14:paraId="357827B1" w14:textId="77777777" w:rsidR="00B443CC" w:rsidRPr="00AF0A09" w:rsidRDefault="00B443CC" w:rsidP="009C1FF9">
            <w:pPr>
              <w:rPr>
                <w:rFonts w:cs="Times New Roman"/>
                <w:bCs/>
                <w:iCs/>
                <w:szCs w:val="24"/>
              </w:rPr>
            </w:pPr>
          </w:p>
          <w:p w14:paraId="5D978957" w14:textId="77777777" w:rsidR="00B443CC" w:rsidRPr="00AF0A09" w:rsidRDefault="00B443CC" w:rsidP="009C1FF9">
            <w:pPr>
              <w:rPr>
                <w:rFonts w:cs="Times New Roman"/>
                <w:bCs/>
                <w:iCs/>
                <w:szCs w:val="24"/>
              </w:rPr>
            </w:pPr>
            <w:r w:rsidRPr="00AF0A09">
              <w:rPr>
                <w:rFonts w:cs="Times New Roman"/>
                <w:b/>
                <w:szCs w:val="24"/>
                <w:lang w:val="es-ES"/>
              </w:rPr>
              <w:t>Câu 23.  D</w:t>
            </w:r>
            <w:r w:rsidRPr="00AF0A09">
              <w:rPr>
                <w:rFonts w:cs="Times New Roman"/>
                <w:bCs/>
                <w:iCs/>
                <w:szCs w:val="24"/>
              </w:rPr>
              <w:t xml:space="preserve">                         </w:t>
            </w:r>
          </w:p>
          <w:p w14:paraId="197CB8DB" w14:textId="77777777" w:rsidR="00B443CC" w:rsidRPr="00AF0A09" w:rsidRDefault="00B443CC" w:rsidP="009C1FF9">
            <w:pPr>
              <w:rPr>
                <w:rFonts w:cs="Times New Roman"/>
                <w:bCs/>
                <w:iCs/>
                <w:szCs w:val="24"/>
              </w:rPr>
            </w:pPr>
          </w:p>
          <w:p w14:paraId="60CC72C3" w14:textId="77777777" w:rsidR="00B443CC" w:rsidRPr="00AF0A09" w:rsidRDefault="00B443CC" w:rsidP="009C1FF9">
            <w:pPr>
              <w:rPr>
                <w:rFonts w:cs="Times New Roman"/>
                <w:bCs/>
                <w:iCs/>
                <w:szCs w:val="24"/>
              </w:rPr>
            </w:pPr>
          </w:p>
          <w:p w14:paraId="1E5B8E70" w14:textId="77777777" w:rsidR="00B443CC" w:rsidRPr="00AF0A09" w:rsidRDefault="00B443CC" w:rsidP="009C1FF9">
            <w:pPr>
              <w:rPr>
                <w:rFonts w:cs="Times New Roman"/>
                <w:bCs/>
                <w:iCs/>
                <w:szCs w:val="24"/>
              </w:rPr>
            </w:pPr>
          </w:p>
          <w:p w14:paraId="3974323C" w14:textId="77777777" w:rsidR="00B443CC" w:rsidRPr="00AF0A09" w:rsidRDefault="00B443CC" w:rsidP="009C1FF9">
            <w:pPr>
              <w:rPr>
                <w:rFonts w:cs="Times New Roman"/>
                <w:bCs/>
                <w:iCs/>
                <w:szCs w:val="24"/>
              </w:rPr>
            </w:pPr>
            <w:r w:rsidRPr="00AF0A09">
              <w:rPr>
                <w:rFonts w:cs="Times New Roman"/>
                <w:b/>
                <w:szCs w:val="24"/>
                <w:lang w:val="es-ES"/>
              </w:rPr>
              <w:t>Câu 24.  C</w:t>
            </w:r>
            <w:r w:rsidRPr="00AF0A09">
              <w:rPr>
                <w:rFonts w:cs="Times New Roman"/>
                <w:bCs/>
                <w:iCs/>
                <w:szCs w:val="24"/>
              </w:rPr>
              <w:t xml:space="preserve">                         </w:t>
            </w:r>
          </w:p>
          <w:p w14:paraId="39B7EF94" w14:textId="77777777" w:rsidR="00B443CC" w:rsidRPr="00AF0A09" w:rsidRDefault="00B443CC" w:rsidP="009C1FF9">
            <w:pPr>
              <w:rPr>
                <w:rFonts w:cs="Times New Roman"/>
                <w:bCs/>
                <w:iCs/>
                <w:szCs w:val="24"/>
              </w:rPr>
            </w:pPr>
          </w:p>
          <w:p w14:paraId="606EDB0D" w14:textId="77777777" w:rsidR="00B443CC" w:rsidRPr="00AF0A09" w:rsidRDefault="00B443CC" w:rsidP="009C1FF9">
            <w:pPr>
              <w:rPr>
                <w:rFonts w:cs="Times New Roman"/>
                <w:bCs/>
                <w:iCs/>
                <w:szCs w:val="24"/>
              </w:rPr>
            </w:pPr>
          </w:p>
          <w:p w14:paraId="17D67D35" w14:textId="77777777" w:rsidR="00B443CC" w:rsidRPr="00AF0A09" w:rsidRDefault="00B443CC" w:rsidP="009C1FF9">
            <w:pPr>
              <w:rPr>
                <w:rFonts w:cs="Times New Roman"/>
                <w:bCs/>
                <w:iCs/>
                <w:szCs w:val="24"/>
              </w:rPr>
            </w:pPr>
          </w:p>
          <w:p w14:paraId="1A8E1AEB" w14:textId="77777777" w:rsidR="00B443CC" w:rsidRPr="00AF0A09" w:rsidRDefault="00B443CC" w:rsidP="009C1FF9">
            <w:pPr>
              <w:rPr>
                <w:rFonts w:cs="Times New Roman"/>
                <w:b/>
                <w:szCs w:val="24"/>
                <w:lang w:val="es-ES"/>
              </w:rPr>
            </w:pPr>
          </w:p>
          <w:p w14:paraId="58AB79D8" w14:textId="77777777" w:rsidR="00B443CC" w:rsidRPr="00AF0A09" w:rsidRDefault="00B443CC" w:rsidP="009C1FF9">
            <w:pPr>
              <w:rPr>
                <w:rFonts w:cs="Times New Roman"/>
                <w:bCs/>
                <w:iCs/>
                <w:szCs w:val="24"/>
              </w:rPr>
            </w:pPr>
            <w:r w:rsidRPr="00AF0A09">
              <w:rPr>
                <w:rFonts w:cs="Times New Roman"/>
                <w:b/>
                <w:szCs w:val="24"/>
                <w:lang w:val="es-ES"/>
              </w:rPr>
              <w:t>Câu 25.  A</w:t>
            </w:r>
            <w:r w:rsidRPr="00AF0A09">
              <w:rPr>
                <w:rFonts w:cs="Times New Roman"/>
                <w:bCs/>
                <w:iCs/>
                <w:szCs w:val="24"/>
              </w:rPr>
              <w:t xml:space="preserve">                         </w:t>
            </w:r>
          </w:p>
          <w:p w14:paraId="456E3074" w14:textId="77777777" w:rsidR="00B443CC" w:rsidRPr="00AF0A09" w:rsidRDefault="00B443CC" w:rsidP="009C1FF9">
            <w:pPr>
              <w:rPr>
                <w:rFonts w:cs="Times New Roman"/>
                <w:bCs/>
                <w:iCs/>
                <w:szCs w:val="24"/>
              </w:rPr>
            </w:pPr>
          </w:p>
          <w:p w14:paraId="2F45BBF1" w14:textId="77777777" w:rsidR="00B443CC" w:rsidRPr="00AF0A09" w:rsidRDefault="00B443CC" w:rsidP="009C1FF9">
            <w:pPr>
              <w:rPr>
                <w:rFonts w:cs="Times New Roman"/>
                <w:bCs/>
                <w:iCs/>
                <w:szCs w:val="24"/>
              </w:rPr>
            </w:pPr>
          </w:p>
          <w:p w14:paraId="2147D250" w14:textId="77777777" w:rsidR="00B443CC" w:rsidRPr="00AF0A09" w:rsidRDefault="00B443CC" w:rsidP="009C1FF9">
            <w:pPr>
              <w:rPr>
                <w:rFonts w:cs="Times New Roman"/>
                <w:bCs/>
                <w:iCs/>
                <w:szCs w:val="24"/>
              </w:rPr>
            </w:pPr>
            <w:r w:rsidRPr="00AF0A09">
              <w:rPr>
                <w:rFonts w:cs="Times New Roman"/>
                <w:b/>
                <w:szCs w:val="24"/>
                <w:lang w:val="es-ES"/>
              </w:rPr>
              <w:t>Câu 26.  D</w:t>
            </w:r>
            <w:r w:rsidRPr="00AF0A09">
              <w:rPr>
                <w:rFonts w:cs="Times New Roman"/>
                <w:bCs/>
                <w:iCs/>
                <w:szCs w:val="24"/>
              </w:rPr>
              <w:t xml:space="preserve">                         </w:t>
            </w:r>
          </w:p>
          <w:p w14:paraId="5B5BFEA8" w14:textId="77777777" w:rsidR="00B443CC" w:rsidRPr="00AF0A09" w:rsidRDefault="00B443CC" w:rsidP="009C1FF9">
            <w:pPr>
              <w:rPr>
                <w:rFonts w:cs="Times New Roman"/>
                <w:bCs/>
                <w:iCs/>
                <w:szCs w:val="24"/>
              </w:rPr>
            </w:pPr>
          </w:p>
          <w:p w14:paraId="73456AB0" w14:textId="77777777" w:rsidR="00B443CC" w:rsidRPr="00AF0A09" w:rsidRDefault="00B443CC" w:rsidP="009C1FF9">
            <w:pPr>
              <w:rPr>
                <w:rFonts w:cs="Times New Roman"/>
                <w:bCs/>
                <w:iCs/>
                <w:szCs w:val="24"/>
              </w:rPr>
            </w:pPr>
          </w:p>
          <w:p w14:paraId="491AE536" w14:textId="77777777" w:rsidR="00B443CC" w:rsidRPr="00AF0A09" w:rsidRDefault="00B443CC" w:rsidP="009C1FF9">
            <w:pPr>
              <w:rPr>
                <w:rFonts w:cs="Times New Roman"/>
                <w:bCs/>
                <w:iCs/>
                <w:szCs w:val="24"/>
              </w:rPr>
            </w:pPr>
            <w:r w:rsidRPr="00AF0A09">
              <w:rPr>
                <w:rFonts w:cs="Times New Roman"/>
                <w:b/>
                <w:szCs w:val="24"/>
                <w:lang w:val="es-ES"/>
              </w:rPr>
              <w:t>Câu 27.  B</w:t>
            </w:r>
            <w:r w:rsidRPr="00AF0A09">
              <w:rPr>
                <w:rFonts w:cs="Times New Roman"/>
                <w:bCs/>
                <w:iCs/>
                <w:szCs w:val="24"/>
              </w:rPr>
              <w:t xml:space="preserve">                         </w:t>
            </w:r>
          </w:p>
          <w:p w14:paraId="27D82B73" w14:textId="77777777" w:rsidR="00B443CC" w:rsidRPr="00AF0A09" w:rsidRDefault="00B443CC" w:rsidP="009C1FF9">
            <w:pPr>
              <w:rPr>
                <w:rFonts w:cs="Times New Roman"/>
                <w:bCs/>
                <w:iCs/>
                <w:szCs w:val="24"/>
              </w:rPr>
            </w:pPr>
          </w:p>
          <w:p w14:paraId="2B07A4A9" w14:textId="77777777" w:rsidR="00B443CC" w:rsidRPr="00AF0A09" w:rsidRDefault="00B443CC" w:rsidP="009C1FF9">
            <w:pPr>
              <w:rPr>
                <w:rFonts w:cs="Times New Roman"/>
                <w:bCs/>
                <w:iCs/>
                <w:szCs w:val="24"/>
              </w:rPr>
            </w:pPr>
          </w:p>
          <w:p w14:paraId="5F449E9D" w14:textId="77777777" w:rsidR="00B443CC" w:rsidRPr="00AF0A09" w:rsidRDefault="00B443CC" w:rsidP="009C1FF9">
            <w:pPr>
              <w:rPr>
                <w:rFonts w:cs="Times New Roman"/>
                <w:bCs/>
                <w:iCs/>
                <w:szCs w:val="24"/>
              </w:rPr>
            </w:pPr>
          </w:p>
          <w:p w14:paraId="6685E837" w14:textId="77777777" w:rsidR="00B443CC" w:rsidRPr="00AF0A09" w:rsidRDefault="00B443CC" w:rsidP="009C1FF9">
            <w:pPr>
              <w:rPr>
                <w:rFonts w:cs="Times New Roman"/>
                <w:bCs/>
                <w:iCs/>
                <w:szCs w:val="24"/>
              </w:rPr>
            </w:pPr>
          </w:p>
          <w:p w14:paraId="3A2A777F" w14:textId="77777777" w:rsidR="00B443CC" w:rsidRPr="00AF0A09" w:rsidRDefault="00B443CC" w:rsidP="009C1FF9">
            <w:pPr>
              <w:rPr>
                <w:rFonts w:cs="Times New Roman"/>
                <w:bCs/>
                <w:iCs/>
                <w:szCs w:val="24"/>
              </w:rPr>
            </w:pPr>
          </w:p>
          <w:p w14:paraId="0A372419" w14:textId="77777777" w:rsidR="00B443CC" w:rsidRPr="00AF0A09" w:rsidRDefault="00B443CC" w:rsidP="009C1FF9">
            <w:pPr>
              <w:rPr>
                <w:rFonts w:cs="Times New Roman"/>
                <w:bCs/>
                <w:iCs/>
                <w:szCs w:val="24"/>
              </w:rPr>
            </w:pPr>
          </w:p>
          <w:p w14:paraId="00708836" w14:textId="77777777" w:rsidR="00B443CC" w:rsidRPr="00AF0A09" w:rsidRDefault="00B443CC" w:rsidP="009C1FF9">
            <w:pPr>
              <w:rPr>
                <w:rFonts w:cs="Times New Roman"/>
                <w:bCs/>
                <w:iCs/>
                <w:szCs w:val="24"/>
              </w:rPr>
            </w:pPr>
          </w:p>
          <w:p w14:paraId="78262AC6" w14:textId="77777777" w:rsidR="00B443CC" w:rsidRPr="00AF0A09" w:rsidRDefault="00B443CC" w:rsidP="009C1FF9">
            <w:pPr>
              <w:rPr>
                <w:rFonts w:cs="Times New Roman"/>
                <w:bCs/>
                <w:iCs/>
                <w:szCs w:val="24"/>
              </w:rPr>
            </w:pPr>
          </w:p>
          <w:p w14:paraId="6B43DFBF" w14:textId="77777777" w:rsidR="00B443CC" w:rsidRPr="00AF0A09" w:rsidRDefault="00B443CC" w:rsidP="009C1FF9">
            <w:pPr>
              <w:rPr>
                <w:rFonts w:cs="Times New Roman"/>
                <w:bCs/>
                <w:iCs/>
                <w:szCs w:val="24"/>
              </w:rPr>
            </w:pPr>
            <w:r w:rsidRPr="00AF0A09">
              <w:rPr>
                <w:rFonts w:cs="Times New Roman"/>
                <w:b/>
                <w:szCs w:val="24"/>
                <w:lang w:val="es-ES"/>
              </w:rPr>
              <w:t>Câu 28.  B</w:t>
            </w:r>
            <w:r w:rsidRPr="00AF0A09">
              <w:rPr>
                <w:rFonts w:cs="Times New Roman"/>
                <w:bCs/>
                <w:iCs/>
                <w:szCs w:val="24"/>
              </w:rPr>
              <w:t xml:space="preserve">                         </w:t>
            </w:r>
          </w:p>
          <w:p w14:paraId="25EB8478" w14:textId="77777777" w:rsidR="00B443CC" w:rsidRPr="00AF0A09" w:rsidRDefault="00B443CC" w:rsidP="009C1FF9">
            <w:pPr>
              <w:rPr>
                <w:rFonts w:cs="Times New Roman"/>
                <w:bCs/>
                <w:iCs/>
                <w:szCs w:val="24"/>
              </w:rPr>
            </w:pPr>
          </w:p>
          <w:p w14:paraId="5745C097" w14:textId="77777777" w:rsidR="00B443CC" w:rsidRPr="00AF0A09" w:rsidRDefault="00B443CC" w:rsidP="009C1FF9">
            <w:pPr>
              <w:rPr>
                <w:rFonts w:cs="Times New Roman"/>
                <w:bCs/>
                <w:iCs/>
                <w:szCs w:val="24"/>
              </w:rPr>
            </w:pPr>
          </w:p>
          <w:p w14:paraId="29FA4842" w14:textId="77777777" w:rsidR="00B443CC" w:rsidRPr="00AF0A09" w:rsidRDefault="00B443CC" w:rsidP="009C1FF9">
            <w:pPr>
              <w:rPr>
                <w:rFonts w:cs="Times New Roman"/>
                <w:bCs/>
                <w:iCs/>
                <w:szCs w:val="24"/>
              </w:rPr>
            </w:pPr>
          </w:p>
          <w:p w14:paraId="01B2D8EF" w14:textId="77777777" w:rsidR="00B443CC" w:rsidRPr="00AF0A09" w:rsidRDefault="00B443CC" w:rsidP="009C1FF9">
            <w:pPr>
              <w:rPr>
                <w:rFonts w:cs="Times New Roman"/>
                <w:bCs/>
                <w:iCs/>
                <w:szCs w:val="24"/>
              </w:rPr>
            </w:pPr>
          </w:p>
          <w:p w14:paraId="4538EAD7" w14:textId="77777777" w:rsidR="00B443CC" w:rsidRPr="00AF0A09" w:rsidRDefault="00B443CC" w:rsidP="009C1FF9">
            <w:pPr>
              <w:rPr>
                <w:rFonts w:cs="Times New Roman"/>
                <w:bCs/>
                <w:iCs/>
                <w:szCs w:val="24"/>
              </w:rPr>
            </w:pPr>
            <w:r w:rsidRPr="00AF0A09">
              <w:rPr>
                <w:rFonts w:cs="Times New Roman"/>
                <w:b/>
                <w:szCs w:val="24"/>
                <w:lang w:val="es-ES"/>
              </w:rPr>
              <w:t>Câu 29.  A</w:t>
            </w:r>
            <w:r w:rsidRPr="00AF0A09">
              <w:rPr>
                <w:rFonts w:cs="Times New Roman"/>
                <w:bCs/>
                <w:iCs/>
                <w:szCs w:val="24"/>
              </w:rPr>
              <w:t xml:space="preserve">                         </w:t>
            </w:r>
          </w:p>
          <w:p w14:paraId="339625C8" w14:textId="77777777" w:rsidR="00B443CC" w:rsidRPr="00AF0A09" w:rsidRDefault="00B443CC" w:rsidP="009C1FF9">
            <w:pPr>
              <w:rPr>
                <w:rFonts w:cs="Times New Roman"/>
                <w:bCs/>
                <w:iCs/>
                <w:szCs w:val="24"/>
              </w:rPr>
            </w:pPr>
          </w:p>
          <w:p w14:paraId="223434D0" w14:textId="77777777" w:rsidR="00B443CC" w:rsidRPr="00AF0A09" w:rsidRDefault="00B443CC" w:rsidP="009C1FF9">
            <w:pPr>
              <w:rPr>
                <w:rFonts w:cs="Times New Roman"/>
                <w:bCs/>
                <w:iCs/>
                <w:szCs w:val="24"/>
              </w:rPr>
            </w:pPr>
          </w:p>
          <w:p w14:paraId="47DACA28" w14:textId="77777777" w:rsidR="00B443CC" w:rsidRPr="00AF0A09" w:rsidRDefault="00B443CC" w:rsidP="009C1FF9">
            <w:pPr>
              <w:rPr>
                <w:rFonts w:cs="Times New Roman"/>
                <w:bCs/>
                <w:iCs/>
                <w:szCs w:val="24"/>
              </w:rPr>
            </w:pPr>
          </w:p>
          <w:p w14:paraId="2F8A3C05" w14:textId="77777777" w:rsidR="00B443CC" w:rsidRPr="00AF0A09" w:rsidRDefault="00B443CC" w:rsidP="009C1FF9">
            <w:pPr>
              <w:rPr>
                <w:rFonts w:cs="Times New Roman"/>
                <w:szCs w:val="24"/>
              </w:rPr>
            </w:pPr>
            <w:r w:rsidRPr="00AF0A09">
              <w:rPr>
                <w:rFonts w:cs="Times New Roman"/>
                <w:b/>
                <w:szCs w:val="24"/>
                <w:lang w:val="es-ES"/>
              </w:rPr>
              <w:t>Câu 30.  A</w:t>
            </w:r>
            <w:r w:rsidRPr="00AF0A09">
              <w:rPr>
                <w:rFonts w:cs="Times New Roman"/>
                <w:bCs/>
                <w:iCs/>
                <w:szCs w:val="24"/>
              </w:rPr>
              <w:t xml:space="preserve">                         </w:t>
            </w:r>
          </w:p>
          <w:p w14:paraId="652D5D56" w14:textId="77777777" w:rsidR="00B443CC" w:rsidRPr="00AF0A09" w:rsidRDefault="00B443CC" w:rsidP="009C1FF9">
            <w:pPr>
              <w:rPr>
                <w:rFonts w:cs="Times New Roman"/>
                <w:szCs w:val="24"/>
              </w:rPr>
            </w:pPr>
          </w:p>
          <w:p w14:paraId="18629E10" w14:textId="77777777" w:rsidR="00B443CC" w:rsidRPr="00AF0A09" w:rsidRDefault="00B443CC" w:rsidP="009C1FF9">
            <w:pPr>
              <w:rPr>
                <w:rFonts w:cs="Times New Roman"/>
                <w:szCs w:val="24"/>
              </w:rPr>
            </w:pPr>
          </w:p>
          <w:p w14:paraId="1A567BEB" w14:textId="77777777" w:rsidR="00B443CC" w:rsidRPr="00AF0A09" w:rsidRDefault="00B443CC" w:rsidP="009C1FF9">
            <w:pPr>
              <w:rPr>
                <w:rFonts w:cs="Times New Roman"/>
                <w:szCs w:val="24"/>
              </w:rPr>
            </w:pPr>
          </w:p>
          <w:p w14:paraId="02DCB161" w14:textId="77777777" w:rsidR="00B443CC" w:rsidRPr="00AF0A09" w:rsidRDefault="00B443CC" w:rsidP="009C1FF9">
            <w:pPr>
              <w:rPr>
                <w:rFonts w:cs="Times New Roman"/>
                <w:szCs w:val="24"/>
              </w:rPr>
            </w:pPr>
          </w:p>
          <w:p w14:paraId="678D82E5" w14:textId="77777777" w:rsidR="00B443CC" w:rsidRPr="00AF0A09" w:rsidRDefault="00B443CC" w:rsidP="009C1FF9">
            <w:pPr>
              <w:rPr>
                <w:rFonts w:cs="Times New Roman"/>
                <w:szCs w:val="24"/>
              </w:rPr>
            </w:pPr>
          </w:p>
          <w:p w14:paraId="3AE36EED" w14:textId="77777777" w:rsidR="00B443CC" w:rsidRPr="00AF0A09" w:rsidRDefault="00B443CC" w:rsidP="009C1FF9">
            <w:pPr>
              <w:rPr>
                <w:rFonts w:cs="Times New Roman"/>
                <w:szCs w:val="24"/>
              </w:rPr>
            </w:pPr>
          </w:p>
          <w:p w14:paraId="42233B83" w14:textId="77777777" w:rsidR="00B443CC" w:rsidRPr="00AF0A09" w:rsidRDefault="00B443CC" w:rsidP="009C1FF9">
            <w:pPr>
              <w:rPr>
                <w:rFonts w:cs="Times New Roman"/>
                <w:szCs w:val="24"/>
              </w:rPr>
            </w:pPr>
          </w:p>
        </w:tc>
      </w:tr>
    </w:tbl>
    <w:p w14:paraId="3AEECBF5" w14:textId="77777777" w:rsidR="00B443CC" w:rsidRPr="00AF0A09" w:rsidRDefault="00B443CC"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br w:type="textWrapping" w:clear="all"/>
        <w:t xml:space="preserve">4. Hoạt động 4: Vận dụng </w:t>
      </w:r>
    </w:p>
    <w:p w14:paraId="76133D2F" w14:textId="77777777" w:rsidR="00B443CC" w:rsidRPr="00AF0A09" w:rsidRDefault="00B443CC"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làm bài tập.</w:t>
      </w:r>
      <w:r w:rsidRPr="00AF0A09">
        <w:rPr>
          <w:rFonts w:ascii="Times New Roman" w:eastAsia="Times New Roman" w:hAnsi="Times New Roman" w:cs="Times New Roman"/>
          <w:b/>
          <w:sz w:val="24"/>
          <w:szCs w:val="24"/>
          <w:lang w:val="vi-VN"/>
        </w:rPr>
        <w:t xml:space="preserve">     </w:t>
      </w:r>
    </w:p>
    <w:p w14:paraId="5B1F2357"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làm bài tập.</w:t>
      </w:r>
    </w:p>
    <w:p w14:paraId="549BB6C4"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74BF6833" w14:textId="77777777" w:rsidR="00B443CC" w:rsidRPr="00AF0A09" w:rsidRDefault="00B443CC"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54" w:type="dxa"/>
        <w:tblLayout w:type="fixed"/>
        <w:tblLook w:val="04A0" w:firstRow="1" w:lastRow="0" w:firstColumn="1" w:lastColumn="0" w:noHBand="0" w:noVBand="1"/>
      </w:tblPr>
      <w:tblGrid>
        <w:gridCol w:w="4644"/>
        <w:gridCol w:w="5210"/>
      </w:tblGrid>
      <w:tr w:rsidR="009C1FF9" w:rsidRPr="00AF0A09" w14:paraId="4F422532" w14:textId="77777777" w:rsidTr="00693BA4">
        <w:tc>
          <w:tcPr>
            <w:tcW w:w="4644" w:type="dxa"/>
            <w:tcBorders>
              <w:top w:val="single" w:sz="4" w:space="0" w:color="auto"/>
              <w:left w:val="single" w:sz="4" w:space="0" w:color="auto"/>
              <w:bottom w:val="single" w:sz="4" w:space="0" w:color="auto"/>
              <w:right w:val="single" w:sz="4" w:space="0" w:color="auto"/>
            </w:tcBorders>
            <w:shd w:val="clear" w:color="auto" w:fill="auto"/>
            <w:vAlign w:val="bottom"/>
          </w:tcPr>
          <w:p w14:paraId="6E0D550D" w14:textId="77777777" w:rsidR="00B443CC" w:rsidRPr="00AF0A09" w:rsidRDefault="00B443CC"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5210" w:type="dxa"/>
            <w:tcBorders>
              <w:top w:val="single" w:sz="4" w:space="0" w:color="auto"/>
              <w:left w:val="single" w:sz="4" w:space="0" w:color="auto"/>
              <w:bottom w:val="single" w:sz="4" w:space="0" w:color="auto"/>
              <w:right w:val="single" w:sz="4" w:space="0" w:color="auto"/>
            </w:tcBorders>
            <w:shd w:val="clear" w:color="auto" w:fill="auto"/>
            <w:vAlign w:val="bottom"/>
          </w:tcPr>
          <w:p w14:paraId="1084BC8D" w14:textId="77777777" w:rsidR="00B443CC" w:rsidRPr="00AF0A09" w:rsidRDefault="00B443CC"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65CA43BB" w14:textId="77777777" w:rsidTr="00693BA4">
        <w:tc>
          <w:tcPr>
            <w:tcW w:w="4644" w:type="dxa"/>
            <w:tcBorders>
              <w:top w:val="single" w:sz="4" w:space="0" w:color="auto"/>
              <w:left w:val="single" w:sz="4" w:space="0" w:color="auto"/>
              <w:bottom w:val="single" w:sz="4" w:space="0" w:color="auto"/>
              <w:right w:val="single" w:sz="4" w:space="0" w:color="auto"/>
            </w:tcBorders>
            <w:shd w:val="clear" w:color="auto" w:fill="auto"/>
          </w:tcPr>
          <w:p w14:paraId="3799BCF1"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1FF231DC" w14:textId="77777777" w:rsidR="00B443CC" w:rsidRPr="00AF0A09" w:rsidRDefault="00B443CC"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làm bài tập</w:t>
            </w:r>
          </w:p>
          <w:p w14:paraId="296F8344" w14:textId="77777777" w:rsidR="00B443CC" w:rsidRPr="00AF0A09" w:rsidRDefault="00B443CC" w:rsidP="009C1FF9">
            <w:pPr>
              <w:spacing w:after="0" w:line="240" w:lineRule="auto"/>
              <w:jc w:val="both"/>
              <w:rPr>
                <w:rFonts w:ascii="Times New Roman" w:hAnsi="Times New Roman" w:cs="Times New Roman"/>
                <w:sz w:val="24"/>
                <w:szCs w:val="24"/>
                <w:lang w:val="it-IT"/>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 xml:space="preserve">Khi cho m gam kim loại </w:t>
            </w:r>
            <w:r w:rsidRPr="00AF0A09">
              <w:rPr>
                <w:rFonts w:ascii="Times New Roman" w:hAnsi="Times New Roman" w:cs="Times New Roman"/>
                <w:sz w:val="24"/>
                <w:szCs w:val="24"/>
                <w:lang w:val="it-IT"/>
              </w:rPr>
              <w:t xml:space="preserve">Mg phản ứng với </w:t>
            </w:r>
            <w:r w:rsidRPr="00AF0A09">
              <w:rPr>
                <w:rFonts w:ascii="Times New Roman" w:hAnsi="Times New Roman" w:cs="Times New Roman"/>
                <w:sz w:val="24"/>
                <w:szCs w:val="24"/>
              </w:rPr>
              <w:t xml:space="preserve">dung dịch </w:t>
            </w:r>
            <w:r w:rsidRPr="00AF0A09">
              <w:rPr>
                <w:rFonts w:ascii="Times New Roman" w:hAnsi="Times New Roman" w:cs="Times New Roman"/>
                <w:sz w:val="24"/>
                <w:szCs w:val="24"/>
                <w:lang w:val="it-IT"/>
              </w:rPr>
              <w:t xml:space="preserve">HCl </w:t>
            </w:r>
            <w:r w:rsidRPr="00AF0A09">
              <w:rPr>
                <w:rFonts w:ascii="Times New Roman" w:hAnsi="Times New Roman" w:cs="Times New Roman"/>
                <w:sz w:val="24"/>
                <w:szCs w:val="24"/>
              </w:rPr>
              <w:t xml:space="preserve">dư </w:t>
            </w:r>
            <w:r w:rsidRPr="00AF0A09">
              <w:rPr>
                <w:rFonts w:ascii="Times New Roman" w:hAnsi="Times New Roman" w:cs="Times New Roman"/>
                <w:sz w:val="24"/>
                <w:szCs w:val="24"/>
                <w:lang w:val="it-IT"/>
              </w:rPr>
              <w:t xml:space="preserve">theo phản ứng: </w:t>
            </w:r>
            <w:r w:rsidRPr="00AF0A09">
              <w:rPr>
                <w:rFonts w:ascii="Times New Roman" w:hAnsi="Times New Roman" w:cs="Times New Roman"/>
                <w:sz w:val="24"/>
                <w:szCs w:val="24"/>
              </w:rPr>
              <w:t>Mg+ 2HCl  → MgCl</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xml:space="preserve"> +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lang w:val="it-IT"/>
              </w:rPr>
              <w:t xml:space="preserve"> . Sau phản ứng thu được 2,4</w:t>
            </w:r>
            <w:r w:rsidRPr="00AF0A09">
              <w:rPr>
                <w:rFonts w:ascii="Times New Roman" w:hAnsi="Times New Roman" w:cs="Times New Roman"/>
                <w:sz w:val="24"/>
                <w:szCs w:val="24"/>
              </w:rPr>
              <w:t>79</w:t>
            </w:r>
            <w:r w:rsidRPr="00AF0A09">
              <w:rPr>
                <w:rFonts w:ascii="Times New Roman" w:hAnsi="Times New Roman" w:cs="Times New Roman"/>
                <w:sz w:val="24"/>
                <w:szCs w:val="24"/>
                <w:lang w:val="it-IT"/>
              </w:rPr>
              <w:t xml:space="preserve"> lít (đktc) khí hiđro</w:t>
            </w:r>
            <w:r w:rsidRPr="00AF0A09">
              <w:rPr>
                <w:rFonts w:ascii="Times New Roman" w:hAnsi="Times New Roman" w:cs="Times New Roman"/>
                <w:sz w:val="24"/>
                <w:szCs w:val="24"/>
              </w:rPr>
              <w:t xml:space="preserve"> ở </w:t>
            </w:r>
            <w:r w:rsidRPr="00AF0A09">
              <w:rPr>
                <w:rFonts w:ascii="Times New Roman" w:eastAsia="Open Sans" w:hAnsi="Times New Roman" w:cs="Times New Roman"/>
                <w:sz w:val="24"/>
                <w:szCs w:val="24"/>
                <w:shd w:val="clear" w:color="auto" w:fill="FFFFFF"/>
              </w:rPr>
              <w:t>25</w:t>
            </w:r>
            <w:r w:rsidRPr="00AF0A09">
              <w:rPr>
                <w:rFonts w:ascii="Times New Roman" w:eastAsia="Open Sans" w:hAnsi="Times New Roman" w:cs="Times New Roman"/>
                <w:sz w:val="24"/>
                <w:szCs w:val="24"/>
                <w:shd w:val="clear" w:color="auto" w:fill="FFFFFF"/>
                <w:vertAlign w:val="superscript"/>
              </w:rPr>
              <w:t>0</w:t>
            </w:r>
            <w:r w:rsidRPr="00AF0A09">
              <w:rPr>
                <w:rFonts w:ascii="Times New Roman" w:eastAsia="Open Sans" w:hAnsi="Times New Roman" w:cs="Times New Roman"/>
                <w:sz w:val="24"/>
                <w:szCs w:val="24"/>
                <w:shd w:val="clear" w:color="auto" w:fill="FFFFFF"/>
              </w:rPr>
              <w:t>C, 1 bar.</w:t>
            </w:r>
            <w:r w:rsidRPr="00AF0A09">
              <w:rPr>
                <w:rFonts w:ascii="Times New Roman" w:hAnsi="Times New Roman" w:cs="Times New Roman"/>
                <w:sz w:val="24"/>
                <w:szCs w:val="24"/>
              </w:rPr>
              <w:t xml:space="preserve"> Tính m?</w:t>
            </w:r>
          </w:p>
          <w:p w14:paraId="360B7FFA"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lang w:val="nl-NL"/>
              </w:rPr>
              <w:lastRenderedPageBreak/>
              <w:t xml:space="preserve">Bài tập 2: </w:t>
            </w:r>
            <w:r w:rsidRPr="00AF0A09">
              <w:rPr>
                <w:rFonts w:ascii="Times New Roman" w:hAnsi="Times New Roman" w:cs="Times New Roman"/>
                <w:sz w:val="24"/>
                <w:szCs w:val="24"/>
              </w:rPr>
              <w:t xml:space="preserve">Khi cho kim loại 6,5g kim loại Zn phản ứng với dung dịch axit sunfuric loãng như sau: </w:t>
            </w:r>
          </w:p>
          <w:p w14:paraId="72395D1A" w14:textId="77777777" w:rsidR="00B443CC" w:rsidRPr="00AF0A09" w:rsidRDefault="00B443CC" w:rsidP="009C1FF9">
            <w:pPr>
              <w:spacing w:after="0" w:line="240" w:lineRule="auto"/>
              <w:jc w:val="center"/>
              <w:rPr>
                <w:rFonts w:ascii="Times New Roman" w:hAnsi="Times New Roman" w:cs="Times New Roman"/>
                <w:sz w:val="24"/>
                <w:szCs w:val="24"/>
                <w:vertAlign w:val="subscript"/>
              </w:rPr>
            </w:pPr>
            <w:r w:rsidRPr="00AF0A09">
              <w:rPr>
                <w:rFonts w:ascii="Times New Roman" w:hAnsi="Times New Roman" w:cs="Times New Roman"/>
                <w:sz w:val="24"/>
                <w:szCs w:val="24"/>
              </w:rPr>
              <w:t>Zn+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SO</w:t>
            </w:r>
            <w:r w:rsidRPr="00AF0A09">
              <w:rPr>
                <w:rFonts w:ascii="Times New Roman" w:hAnsi="Times New Roman" w:cs="Times New Roman"/>
                <w:sz w:val="24"/>
                <w:szCs w:val="24"/>
                <w:vertAlign w:val="subscript"/>
              </w:rPr>
              <w:t>4</w:t>
            </w:r>
            <w:r w:rsidRPr="00AF0A09">
              <w:rPr>
                <w:rFonts w:ascii="Times New Roman" w:hAnsi="Times New Roman" w:cs="Times New Roman"/>
                <w:sz w:val="24"/>
                <w:szCs w:val="24"/>
              </w:rPr>
              <w:t xml:space="preserve"> →ZnSO</w:t>
            </w:r>
            <w:r w:rsidRPr="00AF0A09">
              <w:rPr>
                <w:rFonts w:ascii="Times New Roman" w:hAnsi="Times New Roman" w:cs="Times New Roman"/>
                <w:sz w:val="24"/>
                <w:szCs w:val="24"/>
                <w:vertAlign w:val="subscript"/>
              </w:rPr>
              <w:t>4</w:t>
            </w:r>
            <w:r w:rsidRPr="00AF0A09">
              <w:rPr>
                <w:rFonts w:ascii="Times New Roman" w:hAnsi="Times New Roman" w:cs="Times New Roman"/>
                <w:sz w:val="24"/>
                <w:szCs w:val="24"/>
              </w:rPr>
              <w:t xml:space="preserve"> + H</w:t>
            </w:r>
            <w:r w:rsidRPr="00AF0A09">
              <w:rPr>
                <w:rFonts w:ascii="Times New Roman" w:hAnsi="Times New Roman" w:cs="Times New Roman"/>
                <w:sz w:val="24"/>
                <w:szCs w:val="24"/>
                <w:vertAlign w:val="subscript"/>
              </w:rPr>
              <w:t>2.</w:t>
            </w:r>
          </w:p>
          <w:p w14:paraId="1DB5B2FF"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ính khối lượng muối ZnSO</w:t>
            </w:r>
            <w:r w:rsidRPr="00AF0A09">
              <w:rPr>
                <w:rFonts w:ascii="Times New Roman" w:hAnsi="Times New Roman" w:cs="Times New Roman"/>
                <w:sz w:val="24"/>
                <w:szCs w:val="24"/>
                <w:vertAlign w:val="subscript"/>
              </w:rPr>
              <w:t>4</w:t>
            </w:r>
            <w:r w:rsidRPr="00AF0A09">
              <w:rPr>
                <w:rFonts w:ascii="Times New Roman" w:hAnsi="Times New Roman" w:cs="Times New Roman"/>
                <w:sz w:val="24"/>
                <w:szCs w:val="24"/>
              </w:rPr>
              <w:t xml:space="preserve"> thu được sau phản ứng.</w:t>
            </w:r>
          </w:p>
          <w:p w14:paraId="5EA0A08D" w14:textId="77777777" w:rsidR="00B443CC" w:rsidRPr="00AF0A09" w:rsidRDefault="00B443CC" w:rsidP="009C1FF9">
            <w:pPr>
              <w:pStyle w:val="ListParagraph"/>
              <w:ind w:left="0"/>
              <w:jc w:val="both"/>
            </w:pPr>
            <w:r w:rsidRPr="00AF0A09">
              <w:rPr>
                <w:b/>
                <w:iCs/>
              </w:rPr>
              <w:t xml:space="preserve">Bài tập 3: </w:t>
            </w:r>
            <w:r w:rsidRPr="00AF0A09">
              <w:rPr>
                <w:rFonts w:eastAsia="Open Sans"/>
                <w:shd w:val="clear" w:color="auto" w:fill="FFFFFF"/>
              </w:rPr>
              <w:t>Nung 10 gam calcium carbonate (thành phần chính của đá vôi), thu được khí carbon dioxide và 4,48 gam vôi sống. Tính hiệu suất phản ứng ?</w:t>
            </w:r>
          </w:p>
          <w:p w14:paraId="533C18BD" w14:textId="77777777" w:rsidR="00B443CC" w:rsidRPr="00AF0A09" w:rsidRDefault="00B443CC" w:rsidP="009C1FF9">
            <w:pPr>
              <w:pStyle w:val="ListParagraph"/>
              <w:ind w:left="0"/>
              <w:jc w:val="both"/>
            </w:pPr>
            <w:r w:rsidRPr="00AF0A09">
              <w:rPr>
                <w:b/>
                <w:iCs/>
              </w:rPr>
              <w:t xml:space="preserve">Bài tập 4: </w:t>
            </w:r>
            <w:r w:rsidRPr="00AF0A09">
              <w:t>Khí thiên nhiên nén (CNG – Compressed Natural Gas) có thành phần chính là methane (CH</w:t>
            </w:r>
            <w:r w:rsidRPr="00AF0A09">
              <w:rPr>
                <w:vertAlign w:val="subscript"/>
              </w:rPr>
              <w:t>4</w:t>
            </w:r>
            <w:r w:rsidRPr="00AF0A09">
              <w:t xml:space="preserve">), là nhiêu liệu sạch, thân thiện với môi trường. Xét phản ứng đốt cháy methane trong buồng đốt động cơ xe buýt sử dụng nhiên liệu CNG: </w:t>
            </w:r>
          </w:p>
          <w:p w14:paraId="438DEA7E" w14:textId="77777777" w:rsidR="00B443CC" w:rsidRPr="00AF0A09" w:rsidRDefault="00B443CC" w:rsidP="009C1FF9">
            <w:pPr>
              <w:pStyle w:val="ListParagraph"/>
              <w:ind w:left="0"/>
              <w:jc w:val="both"/>
            </w:pPr>
            <w:r w:rsidRPr="00AF0A09">
              <w:t>CH</w:t>
            </w:r>
            <w:r w:rsidRPr="00AF0A09">
              <w:rPr>
                <w:vertAlign w:val="subscript"/>
              </w:rPr>
              <w:t>4</w:t>
            </w:r>
            <w:r w:rsidRPr="00AF0A09">
              <w:t xml:space="preserve"> + 2O</w:t>
            </w:r>
            <w:r w:rsidRPr="00AF0A09">
              <w:rPr>
                <w:vertAlign w:val="subscript"/>
              </w:rPr>
              <w:t>2</w:t>
            </w:r>
            <w:r w:rsidRPr="00AF0A09">
              <w:t xml:space="preserve"> </w:t>
            </w:r>
            <w:r w:rsidRPr="00AF0A09">
              <w:rPr>
                <w:position w:val="-6"/>
              </w:rPr>
              <w:object w:dxaOrig="687" w:dyaOrig="387" w14:anchorId="21D74EF2">
                <v:shape id="_x0000_i1062" type="#_x0000_t75" style="width:34.4pt;height:19.35pt" o:ole="">
                  <v:imagedata r:id="rId95" o:title=""/>
                </v:shape>
                <o:OLEObject Type="Embed" ProgID="Equation.DSMT4" ShapeID="_x0000_i1062" DrawAspect="Content" ObjectID="_1754590434" r:id="rId96"/>
              </w:object>
            </w:r>
            <w:r w:rsidRPr="00AF0A09">
              <w:t xml:space="preserve"> CO</w:t>
            </w:r>
            <w:r w:rsidRPr="00AF0A09">
              <w:rPr>
                <w:vertAlign w:val="subscript"/>
              </w:rPr>
              <w:t>2</w:t>
            </w:r>
            <w:r w:rsidRPr="00AF0A09">
              <w:t xml:space="preserve"> + 2H</w:t>
            </w:r>
            <w:r w:rsidRPr="00AF0A09">
              <w:rPr>
                <w:vertAlign w:val="subscript"/>
              </w:rPr>
              <w:t>2</w:t>
            </w:r>
            <w:r w:rsidRPr="00AF0A09">
              <w:t xml:space="preserve">O </w:t>
            </w:r>
          </w:p>
          <w:p w14:paraId="3669C9D4" w14:textId="77777777" w:rsidR="00B443CC" w:rsidRPr="00AF0A09" w:rsidRDefault="00B443CC" w:rsidP="009C1FF9">
            <w:pPr>
              <w:pStyle w:val="ListParagraph"/>
              <w:ind w:left="0"/>
              <w:jc w:val="both"/>
            </w:pPr>
            <w:r w:rsidRPr="00AF0A09">
              <w:t>Tính thể tích khí CO</w:t>
            </w:r>
            <w:r w:rsidRPr="00AF0A09">
              <w:rPr>
                <w:vertAlign w:val="subscript"/>
              </w:rPr>
              <w:t>2</w:t>
            </w:r>
            <w:r w:rsidRPr="00AF0A09">
              <w:t xml:space="preserve"> (đkc) ở ở 25</w:t>
            </w:r>
            <w:r w:rsidRPr="00AF0A09">
              <w:rPr>
                <w:vertAlign w:val="superscript"/>
              </w:rPr>
              <w:t>0</w:t>
            </w:r>
            <w:r w:rsidRPr="00AF0A09">
              <w:t>C, 1 bar từ 24,79 lít khí CH</w:t>
            </w:r>
            <w:r w:rsidRPr="00AF0A09">
              <w:rPr>
                <w:vertAlign w:val="subscript"/>
              </w:rPr>
              <w:t>4</w:t>
            </w:r>
          </w:p>
          <w:p w14:paraId="13708CA1"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5FCFC252" w14:textId="77777777" w:rsidR="00B443CC" w:rsidRPr="00AF0A09" w:rsidRDefault="00B443CC" w:rsidP="009C1FF9">
            <w:pPr>
              <w:spacing w:after="0" w:line="240" w:lineRule="auto"/>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405EA8B8"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0A7B6806" w14:textId="77777777" w:rsidR="00B443CC" w:rsidRPr="00AF0A09" w:rsidRDefault="00B443CC" w:rsidP="009C1FF9">
            <w:pPr>
              <w:spacing w:after="0" w:line="240" w:lineRule="auto"/>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3B52651A" w14:textId="77777777" w:rsidR="00B443CC" w:rsidRPr="00AF0A09" w:rsidRDefault="00B443CC" w:rsidP="009C1FF9">
            <w:pPr>
              <w:spacing w:after="0" w:line="240" w:lineRule="auto"/>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62FD75C1"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309B48C0" w14:textId="77777777" w:rsidR="00B443CC" w:rsidRPr="00AF0A09" w:rsidRDefault="00B443CC" w:rsidP="009C1FF9">
            <w:pPr>
              <w:spacing w:after="0" w:line="240" w:lineRule="auto"/>
              <w:jc w:val="both"/>
              <w:rPr>
                <w:rFonts w:ascii="Times New Roman" w:eastAsia="Calibri" w:hAnsi="Times New Roman" w:cs="Times New Roman"/>
                <w:bCs/>
                <w:iCs/>
                <w:sz w:val="24"/>
                <w:szCs w:val="24"/>
              </w:rPr>
            </w:pPr>
          </w:p>
          <w:p w14:paraId="5042CD35" w14:textId="77777777" w:rsidR="00B443CC" w:rsidRPr="00AF0A09" w:rsidRDefault="00B443CC"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5210" w:type="dxa"/>
            <w:tcBorders>
              <w:top w:val="single" w:sz="4" w:space="0" w:color="auto"/>
              <w:left w:val="single" w:sz="4" w:space="0" w:color="auto"/>
              <w:bottom w:val="single" w:sz="4" w:space="0" w:color="auto"/>
              <w:right w:val="single" w:sz="4" w:space="0" w:color="auto"/>
            </w:tcBorders>
            <w:shd w:val="clear" w:color="auto" w:fill="auto"/>
          </w:tcPr>
          <w:p w14:paraId="2DC753D4" w14:textId="77777777" w:rsidR="00B443CC" w:rsidRPr="00AF0A09" w:rsidRDefault="00B443CC"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52E7C33B" w14:textId="77777777" w:rsidR="00B443CC" w:rsidRPr="00AF0A09" w:rsidRDefault="00B443CC"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203998C2"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p>
          <w:p w14:paraId="5CA61AA6"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position w:val="-28"/>
                <w:sz w:val="24"/>
                <w:szCs w:val="24"/>
              </w:rPr>
              <w:object w:dxaOrig="1740" w:dyaOrig="660" w14:anchorId="5BFC4C31">
                <v:shape id="_x0000_i1063" type="#_x0000_t75" style="width:87.05pt;height:33.3pt" o:ole="">
                  <v:imagedata r:id="rId97" o:title=""/>
                  <o:lock v:ext="edit" aspectratio="f"/>
                </v:shape>
                <o:OLEObject Type="Embed" ProgID="Equation.DSMT4" ShapeID="_x0000_i1063" DrawAspect="Content" ObjectID="_1754590435" r:id="rId98"/>
              </w:object>
            </w:r>
            <w:r w:rsidRPr="00AF0A09">
              <w:rPr>
                <w:rFonts w:ascii="Times New Roman" w:hAnsi="Times New Roman" w:cs="Times New Roman"/>
                <w:position w:val="-28"/>
                <w:sz w:val="24"/>
                <w:szCs w:val="24"/>
              </w:rPr>
              <w:t xml:space="preserve"> </w:t>
            </w:r>
            <w:r w:rsidRPr="00AF0A09">
              <w:rPr>
                <w:rFonts w:ascii="Times New Roman" w:hAnsi="Times New Roman" w:cs="Times New Roman"/>
                <w:sz w:val="24"/>
                <w:szCs w:val="24"/>
              </w:rPr>
              <w:t>mol</w:t>
            </w:r>
          </w:p>
          <w:p w14:paraId="6B5939C7" w14:textId="77777777" w:rsidR="00B443CC" w:rsidRPr="00AF0A09" w:rsidRDefault="00B443CC" w:rsidP="009C1FF9">
            <w:pPr>
              <w:spacing w:after="0" w:line="240" w:lineRule="auto"/>
              <w:jc w:val="both"/>
              <w:rPr>
                <w:rFonts w:ascii="Times New Roman" w:hAnsi="Times New Roman" w:cs="Times New Roman"/>
                <w:sz w:val="24"/>
                <w:szCs w:val="24"/>
                <w:vertAlign w:val="subscript"/>
              </w:rPr>
            </w:pPr>
            <w:r w:rsidRPr="00AF0A09">
              <w:rPr>
                <w:rFonts w:ascii="Times New Roman" w:hAnsi="Times New Roman" w:cs="Times New Roman"/>
                <w:sz w:val="24"/>
                <w:szCs w:val="24"/>
              </w:rPr>
              <w:t>PTHH:    Mg + 2HCl → MgCl</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H</w:t>
            </w:r>
            <w:r w:rsidRPr="00AF0A09">
              <w:rPr>
                <w:rFonts w:ascii="Times New Roman" w:hAnsi="Times New Roman" w:cs="Times New Roman"/>
                <w:sz w:val="24"/>
                <w:szCs w:val="24"/>
                <w:vertAlign w:val="subscript"/>
              </w:rPr>
              <w:t>2</w:t>
            </w:r>
          </w:p>
          <w:p w14:paraId="590A8193"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heo PT   1                                   1(mol)</w:t>
            </w:r>
          </w:p>
          <w:p w14:paraId="0319CF0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lastRenderedPageBreak/>
              <w:t>Theo bài: 0,1           ←               0,1(mol)</w:t>
            </w:r>
          </w:p>
          <w:p w14:paraId="1028053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Từ pt: n</w:t>
            </w:r>
            <w:r w:rsidRPr="00AF0A09">
              <w:rPr>
                <w:rFonts w:ascii="Times New Roman" w:hAnsi="Times New Roman" w:cs="Times New Roman"/>
                <w:sz w:val="24"/>
                <w:szCs w:val="24"/>
                <w:vertAlign w:val="subscript"/>
              </w:rPr>
              <w:t>Mg</w:t>
            </w:r>
            <w:r w:rsidRPr="00AF0A09">
              <w:rPr>
                <w:rFonts w:ascii="Times New Roman" w:hAnsi="Times New Roman" w:cs="Times New Roman"/>
                <w:sz w:val="24"/>
                <w:szCs w:val="24"/>
              </w:rPr>
              <w:t xml:space="preserve"> = n</w:t>
            </w:r>
            <w:r w:rsidRPr="00AF0A09">
              <w:rPr>
                <w:rFonts w:ascii="Times New Roman" w:hAnsi="Times New Roman" w:cs="Times New Roman"/>
                <w:sz w:val="24"/>
                <w:szCs w:val="24"/>
                <w:vertAlign w:val="subscript"/>
              </w:rPr>
              <w:t>H2</w:t>
            </w:r>
            <w:r w:rsidRPr="00AF0A09">
              <w:rPr>
                <w:rFonts w:ascii="Times New Roman" w:hAnsi="Times New Roman" w:cs="Times New Roman"/>
                <w:sz w:val="24"/>
                <w:szCs w:val="24"/>
              </w:rPr>
              <w:t xml:space="preserve"> = 0,1 mol</w:t>
            </w:r>
          </w:p>
          <w:p w14:paraId="6A5D5910" w14:textId="77777777" w:rsidR="00B443CC" w:rsidRPr="00AF0A09" w:rsidRDefault="00B443CC">
            <w:pPr>
              <w:pStyle w:val="ListParagraph"/>
              <w:numPr>
                <w:ilvl w:val="0"/>
                <w:numId w:val="2"/>
              </w:numPr>
              <w:jc w:val="both"/>
            </w:pPr>
            <w:r w:rsidRPr="00AF0A09">
              <w:t>m = m</w:t>
            </w:r>
            <w:r w:rsidRPr="00AF0A09">
              <w:rPr>
                <w:vertAlign w:val="subscript"/>
              </w:rPr>
              <w:t>Mg</w:t>
            </w:r>
            <w:r w:rsidRPr="00AF0A09">
              <w:t>= 0,1.24 = 2,4 gam</w:t>
            </w:r>
          </w:p>
          <w:p w14:paraId="1A2EA73D"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 xml:space="preserve">Bài tập 2: </w:t>
            </w:r>
          </w:p>
          <w:p w14:paraId="0AD27C45"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Số mol Zn là: n</w:t>
            </w:r>
            <w:r w:rsidRPr="00AF0A09">
              <w:rPr>
                <w:rFonts w:ascii="Times New Roman" w:hAnsi="Times New Roman" w:cs="Times New Roman"/>
                <w:sz w:val="24"/>
                <w:szCs w:val="24"/>
                <w:vertAlign w:val="subscript"/>
              </w:rPr>
              <w:t>Zn</w:t>
            </w:r>
            <w:r w:rsidRPr="00AF0A09">
              <w:rPr>
                <w:rFonts w:ascii="Times New Roman" w:hAnsi="Times New Roman" w:cs="Times New Roman"/>
                <w:sz w:val="24"/>
                <w:szCs w:val="24"/>
              </w:rPr>
              <w:t>= 6,5/65 = 0,1 mol</w:t>
            </w:r>
          </w:p>
          <w:p w14:paraId="47F623E1" w14:textId="77777777" w:rsidR="00B443CC" w:rsidRPr="00AF0A09" w:rsidRDefault="00B443CC" w:rsidP="009C1FF9">
            <w:pPr>
              <w:spacing w:after="0" w:line="240" w:lineRule="auto"/>
              <w:jc w:val="both"/>
              <w:rPr>
                <w:rFonts w:ascii="Times New Roman" w:hAnsi="Times New Roman" w:cs="Times New Roman"/>
                <w:sz w:val="24"/>
                <w:szCs w:val="24"/>
                <w:vertAlign w:val="subscript"/>
              </w:rPr>
            </w:pPr>
            <w:r w:rsidRPr="00AF0A09">
              <w:rPr>
                <w:rFonts w:ascii="Times New Roman" w:hAnsi="Times New Roman" w:cs="Times New Roman"/>
                <w:sz w:val="24"/>
                <w:szCs w:val="24"/>
              </w:rPr>
              <w:t>PT:         Zn+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SO</w:t>
            </w:r>
            <w:r w:rsidRPr="00AF0A09">
              <w:rPr>
                <w:rFonts w:ascii="Times New Roman" w:hAnsi="Times New Roman" w:cs="Times New Roman"/>
                <w:sz w:val="24"/>
                <w:szCs w:val="24"/>
                <w:vertAlign w:val="subscript"/>
              </w:rPr>
              <w:t>4</w:t>
            </w:r>
            <w:r w:rsidRPr="00AF0A09">
              <w:rPr>
                <w:rFonts w:ascii="Times New Roman" w:hAnsi="Times New Roman" w:cs="Times New Roman"/>
                <w:sz w:val="24"/>
                <w:szCs w:val="24"/>
              </w:rPr>
              <w:t xml:space="preserve"> →ZnSO</w:t>
            </w:r>
            <w:r w:rsidRPr="00AF0A09">
              <w:rPr>
                <w:rFonts w:ascii="Times New Roman" w:hAnsi="Times New Roman" w:cs="Times New Roman"/>
                <w:sz w:val="24"/>
                <w:szCs w:val="24"/>
                <w:vertAlign w:val="subscript"/>
              </w:rPr>
              <w:t>4</w:t>
            </w:r>
            <w:r w:rsidRPr="00AF0A09">
              <w:rPr>
                <w:rFonts w:ascii="Times New Roman" w:hAnsi="Times New Roman" w:cs="Times New Roman"/>
                <w:sz w:val="24"/>
                <w:szCs w:val="24"/>
              </w:rPr>
              <w:t xml:space="preserve"> + H</w:t>
            </w:r>
            <w:r w:rsidRPr="00AF0A09">
              <w:rPr>
                <w:rFonts w:ascii="Times New Roman" w:hAnsi="Times New Roman" w:cs="Times New Roman"/>
                <w:sz w:val="24"/>
                <w:szCs w:val="24"/>
                <w:vertAlign w:val="subscript"/>
              </w:rPr>
              <w:t>2</w:t>
            </w:r>
          </w:p>
          <w:p w14:paraId="48CB4D26"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heo Pt:  1                       1(mol)</w:t>
            </w:r>
          </w:p>
          <w:p w14:paraId="3A5B7F8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heo bài: 0,1           →      0,1(mol)</w:t>
            </w:r>
          </w:p>
          <w:p w14:paraId="6339086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ừ pt: n</w:t>
            </w:r>
            <w:r w:rsidRPr="00AF0A09">
              <w:rPr>
                <w:rFonts w:ascii="Times New Roman" w:hAnsi="Times New Roman" w:cs="Times New Roman"/>
                <w:sz w:val="24"/>
                <w:szCs w:val="24"/>
                <w:vertAlign w:val="subscript"/>
              </w:rPr>
              <w:t>ZnSO4</w:t>
            </w:r>
            <w:r w:rsidRPr="00AF0A09">
              <w:rPr>
                <w:rFonts w:ascii="Times New Roman" w:hAnsi="Times New Roman" w:cs="Times New Roman"/>
                <w:sz w:val="24"/>
                <w:szCs w:val="24"/>
              </w:rPr>
              <w:t xml:space="preserve"> = n</w:t>
            </w:r>
            <w:r w:rsidRPr="00AF0A09">
              <w:rPr>
                <w:rFonts w:ascii="Times New Roman" w:hAnsi="Times New Roman" w:cs="Times New Roman"/>
                <w:sz w:val="24"/>
                <w:szCs w:val="24"/>
                <w:vertAlign w:val="subscript"/>
              </w:rPr>
              <w:t>Zn</w:t>
            </w:r>
            <w:r w:rsidRPr="00AF0A09">
              <w:rPr>
                <w:rFonts w:ascii="Times New Roman" w:hAnsi="Times New Roman" w:cs="Times New Roman"/>
                <w:sz w:val="24"/>
                <w:szCs w:val="24"/>
              </w:rPr>
              <w:t xml:space="preserve"> = 0,1 mol</w:t>
            </w:r>
          </w:p>
          <w:p w14:paraId="1E0462D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Khối lượng muối ZnSO</w:t>
            </w:r>
            <w:r w:rsidRPr="00AF0A09">
              <w:rPr>
                <w:rFonts w:ascii="Times New Roman" w:hAnsi="Times New Roman" w:cs="Times New Roman"/>
                <w:sz w:val="24"/>
                <w:szCs w:val="24"/>
                <w:vertAlign w:val="subscript"/>
              </w:rPr>
              <w:t>4</w:t>
            </w:r>
            <w:r w:rsidRPr="00AF0A09">
              <w:rPr>
                <w:rFonts w:ascii="Times New Roman" w:hAnsi="Times New Roman" w:cs="Times New Roman"/>
                <w:sz w:val="24"/>
                <w:szCs w:val="24"/>
              </w:rPr>
              <w:t xml:space="preserve"> là:</w:t>
            </w:r>
          </w:p>
          <w:p w14:paraId="29516D09"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m</w:t>
            </w:r>
            <w:r w:rsidRPr="00AF0A09">
              <w:rPr>
                <w:rFonts w:ascii="Times New Roman" w:hAnsi="Times New Roman" w:cs="Times New Roman"/>
                <w:sz w:val="24"/>
                <w:szCs w:val="24"/>
                <w:vertAlign w:val="subscript"/>
              </w:rPr>
              <w:t>ZnSO4</w:t>
            </w:r>
            <w:r w:rsidRPr="00AF0A09">
              <w:rPr>
                <w:rFonts w:ascii="Times New Roman" w:hAnsi="Times New Roman" w:cs="Times New Roman"/>
                <w:sz w:val="24"/>
                <w:szCs w:val="24"/>
              </w:rPr>
              <w:t xml:space="preserve"> = n</w:t>
            </w:r>
            <w:r w:rsidRPr="00AF0A09">
              <w:rPr>
                <w:rFonts w:ascii="Times New Roman" w:hAnsi="Times New Roman" w:cs="Times New Roman"/>
                <w:sz w:val="24"/>
                <w:szCs w:val="24"/>
                <w:vertAlign w:val="subscript"/>
              </w:rPr>
              <w:t>ZnSO4</w:t>
            </w:r>
            <w:r w:rsidRPr="00AF0A09">
              <w:rPr>
                <w:rFonts w:ascii="Times New Roman" w:hAnsi="Times New Roman" w:cs="Times New Roman"/>
                <w:sz w:val="24"/>
                <w:szCs w:val="24"/>
              </w:rPr>
              <w:t>.M</w:t>
            </w:r>
            <w:r w:rsidRPr="00AF0A09">
              <w:rPr>
                <w:rFonts w:ascii="Times New Roman" w:hAnsi="Times New Roman" w:cs="Times New Roman"/>
                <w:sz w:val="24"/>
                <w:szCs w:val="24"/>
                <w:vertAlign w:val="subscript"/>
              </w:rPr>
              <w:t>ZnSO4</w:t>
            </w:r>
            <w:r w:rsidRPr="00AF0A09">
              <w:rPr>
                <w:rFonts w:ascii="Times New Roman" w:hAnsi="Times New Roman" w:cs="Times New Roman"/>
                <w:sz w:val="24"/>
                <w:szCs w:val="24"/>
              </w:rPr>
              <w:t xml:space="preserve"> = 0,1.161 = 16,1 g</w:t>
            </w:r>
          </w:p>
          <w:p w14:paraId="33D0C750" w14:textId="77777777" w:rsidR="00B443CC" w:rsidRPr="00AF0A09" w:rsidRDefault="00B443CC" w:rsidP="009C1FF9">
            <w:pPr>
              <w:pStyle w:val="ListParagraph"/>
              <w:ind w:left="0"/>
              <w:jc w:val="both"/>
              <w:rPr>
                <w:b/>
                <w:iCs/>
              </w:rPr>
            </w:pPr>
            <w:r w:rsidRPr="00AF0A09">
              <w:rPr>
                <w:b/>
                <w:iCs/>
              </w:rPr>
              <w:t xml:space="preserve">Bài tập 3: </w:t>
            </w:r>
          </w:p>
          <w:p w14:paraId="6B7B281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Số mol Ca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là:</w:t>
            </w:r>
          </w:p>
          <w:p w14:paraId="6EBF01DA"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n</w:t>
            </w:r>
            <w:r w:rsidRPr="00AF0A09">
              <w:rPr>
                <w:rFonts w:ascii="Times New Roman" w:hAnsi="Times New Roman" w:cs="Times New Roman"/>
                <w:sz w:val="24"/>
                <w:szCs w:val="24"/>
                <w:vertAlign w:val="subscript"/>
              </w:rPr>
              <w:t>CaCO3</w:t>
            </w:r>
            <w:r w:rsidRPr="00AF0A09">
              <w:rPr>
                <w:rFonts w:ascii="Times New Roman" w:hAnsi="Times New Roman" w:cs="Times New Roman"/>
                <w:sz w:val="24"/>
                <w:szCs w:val="24"/>
              </w:rPr>
              <w:t xml:space="preserve"> = m</w:t>
            </w:r>
            <w:r w:rsidRPr="00AF0A09">
              <w:rPr>
                <w:rFonts w:ascii="Times New Roman" w:hAnsi="Times New Roman" w:cs="Times New Roman"/>
                <w:sz w:val="24"/>
                <w:szCs w:val="24"/>
                <w:vertAlign w:val="subscript"/>
              </w:rPr>
              <w:t>CaCO3</w:t>
            </w:r>
            <w:r w:rsidRPr="00AF0A09">
              <w:rPr>
                <w:rFonts w:ascii="Times New Roman" w:hAnsi="Times New Roman" w:cs="Times New Roman"/>
                <w:sz w:val="24"/>
                <w:szCs w:val="24"/>
              </w:rPr>
              <w:t>/M</w:t>
            </w:r>
            <w:r w:rsidRPr="00AF0A09">
              <w:rPr>
                <w:rFonts w:ascii="Times New Roman" w:hAnsi="Times New Roman" w:cs="Times New Roman"/>
                <w:sz w:val="24"/>
                <w:szCs w:val="24"/>
                <w:vertAlign w:val="subscript"/>
              </w:rPr>
              <w:t>CaCO3</w:t>
            </w:r>
            <w:r w:rsidRPr="00AF0A09">
              <w:rPr>
                <w:rFonts w:ascii="Times New Roman" w:hAnsi="Times New Roman" w:cs="Times New Roman"/>
                <w:sz w:val="24"/>
                <w:szCs w:val="24"/>
              </w:rPr>
              <w:t xml:space="preserve"> = 10/100 = 0,1 mol                           </w:t>
            </w:r>
          </w:p>
          <w:p w14:paraId="30B70B3F" w14:textId="77777777" w:rsidR="00B443CC" w:rsidRPr="00AF0A09" w:rsidRDefault="00B443CC" w:rsidP="009C1FF9">
            <w:pPr>
              <w:spacing w:after="0" w:line="240" w:lineRule="auto"/>
              <w:jc w:val="both"/>
              <w:rPr>
                <w:rFonts w:ascii="Times New Roman" w:hAnsi="Times New Roman" w:cs="Times New Roman"/>
                <w:sz w:val="24"/>
                <w:szCs w:val="24"/>
                <w:vertAlign w:val="subscript"/>
              </w:rPr>
            </w:pPr>
            <w:r w:rsidRPr="00AF0A09">
              <w:rPr>
                <w:rFonts w:ascii="Times New Roman" w:hAnsi="Times New Roman" w:cs="Times New Roman"/>
                <w:sz w:val="24"/>
                <w:szCs w:val="24"/>
              </w:rPr>
              <w:t>PT:         CaC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w:t>
            </w:r>
            <w:r w:rsidRPr="00AF0A09">
              <w:rPr>
                <w:rFonts w:ascii="Times New Roman" w:hAnsi="Times New Roman" w:cs="Times New Roman"/>
                <w:position w:val="-6"/>
                <w:sz w:val="24"/>
                <w:szCs w:val="24"/>
              </w:rPr>
              <w:object w:dxaOrig="660" w:dyaOrig="360" w14:anchorId="7903C911">
                <v:shape id="_x0000_i1064" type="#_x0000_t75" style="width:33.3pt;height:18.25pt" o:ole="">
                  <v:imagedata r:id="rId88" o:title=""/>
                  <o:lock v:ext="edit" aspectratio="f"/>
                </v:shape>
                <o:OLEObject Type="Embed" ProgID="Equation.DSMT4" ShapeID="_x0000_i1064" DrawAspect="Content" ObjectID="_1754590436" r:id="rId99"/>
              </w:object>
            </w:r>
            <w:r w:rsidRPr="00AF0A09">
              <w:rPr>
                <w:rFonts w:ascii="Times New Roman" w:hAnsi="Times New Roman" w:cs="Times New Roman"/>
                <w:sz w:val="24"/>
                <w:szCs w:val="24"/>
              </w:rPr>
              <w:t>CaO+ CO</w:t>
            </w:r>
            <w:r w:rsidRPr="00AF0A09">
              <w:rPr>
                <w:rFonts w:ascii="Times New Roman" w:hAnsi="Times New Roman" w:cs="Times New Roman"/>
                <w:sz w:val="24"/>
                <w:szCs w:val="24"/>
                <w:vertAlign w:val="subscript"/>
              </w:rPr>
              <w:t>2</w:t>
            </w:r>
          </w:p>
          <w:p w14:paraId="79373DE2"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heo Pt:      1                 1(mol)</w:t>
            </w:r>
          </w:p>
          <w:p w14:paraId="574E0AA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heo bài:    0,1            0,1(mol)</w:t>
            </w:r>
          </w:p>
          <w:p w14:paraId="67FC6730"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ừ pt: n</w:t>
            </w:r>
            <w:r w:rsidRPr="00AF0A09">
              <w:rPr>
                <w:rFonts w:ascii="Times New Roman" w:hAnsi="Times New Roman" w:cs="Times New Roman"/>
                <w:sz w:val="24"/>
                <w:szCs w:val="24"/>
                <w:vertAlign w:val="subscript"/>
              </w:rPr>
              <w:t>CaO</w:t>
            </w:r>
            <w:r w:rsidRPr="00AF0A09">
              <w:rPr>
                <w:rFonts w:ascii="Times New Roman" w:hAnsi="Times New Roman" w:cs="Times New Roman"/>
                <w:sz w:val="24"/>
                <w:szCs w:val="24"/>
              </w:rPr>
              <w:t xml:space="preserve"> = n</w:t>
            </w:r>
            <w:r w:rsidRPr="00AF0A09">
              <w:rPr>
                <w:rFonts w:ascii="Times New Roman" w:hAnsi="Times New Roman" w:cs="Times New Roman"/>
                <w:sz w:val="24"/>
                <w:szCs w:val="24"/>
                <w:vertAlign w:val="subscript"/>
              </w:rPr>
              <w:t>Ca</w:t>
            </w:r>
            <w:r w:rsidRPr="00AF0A09">
              <w:rPr>
                <w:rFonts w:ascii="Times New Roman" w:hAnsi="Times New Roman" w:cs="Times New Roman"/>
                <w:sz w:val="24"/>
                <w:szCs w:val="24"/>
              </w:rPr>
              <w:t xml:space="preserve"> = 0,1 mol</w:t>
            </w:r>
          </w:p>
          <w:p w14:paraId="590F7C32"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Khối lượng của CaO theo </w:t>
            </w:r>
            <w:r w:rsidRPr="00AF0A09">
              <w:rPr>
                <w:rFonts w:ascii="Times New Roman" w:hAnsi="Times New Roman" w:cs="Times New Roman"/>
                <w:sz w:val="24"/>
                <w:szCs w:val="24"/>
                <w:lang w:val="vi-VN"/>
              </w:rPr>
              <w:t xml:space="preserve">lý thuyết là : </w:t>
            </w:r>
          </w:p>
          <w:p w14:paraId="421C6940"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m</w:t>
            </w:r>
            <w:r w:rsidRPr="00AF0A09">
              <w:rPr>
                <w:rFonts w:ascii="Times New Roman" w:hAnsi="Times New Roman" w:cs="Times New Roman"/>
                <w:sz w:val="24"/>
                <w:szCs w:val="24"/>
                <w:vertAlign w:val="subscript"/>
                <w:lang w:val="vi-VN"/>
              </w:rPr>
              <w:t>CaO</w:t>
            </w:r>
            <w:r w:rsidRPr="00AF0A09">
              <w:rPr>
                <w:rFonts w:ascii="Times New Roman" w:hAnsi="Times New Roman" w:cs="Times New Roman"/>
                <w:sz w:val="24"/>
                <w:szCs w:val="24"/>
                <w:vertAlign w:val="subscript"/>
              </w:rPr>
              <w:t xml:space="preserve"> lý thuyết</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n</w:t>
            </w:r>
            <w:r w:rsidRPr="00AF0A09">
              <w:rPr>
                <w:rFonts w:ascii="Times New Roman" w:hAnsi="Times New Roman" w:cs="Times New Roman"/>
                <w:sz w:val="24"/>
                <w:szCs w:val="24"/>
                <w:vertAlign w:val="subscript"/>
              </w:rPr>
              <w:t>CaO</w:t>
            </w:r>
            <w:r w:rsidRPr="00AF0A09">
              <w:rPr>
                <w:rFonts w:ascii="Times New Roman" w:hAnsi="Times New Roman" w:cs="Times New Roman"/>
                <w:sz w:val="24"/>
                <w:szCs w:val="24"/>
              </w:rPr>
              <w:t>.M</w:t>
            </w:r>
            <w:r w:rsidRPr="00AF0A09">
              <w:rPr>
                <w:rFonts w:ascii="Times New Roman" w:hAnsi="Times New Roman" w:cs="Times New Roman"/>
                <w:sz w:val="24"/>
                <w:szCs w:val="24"/>
                <w:vertAlign w:val="subscript"/>
              </w:rPr>
              <w:t>CaO</w:t>
            </w:r>
            <w:r w:rsidRPr="00AF0A09">
              <w:rPr>
                <w:rFonts w:ascii="Times New Roman" w:hAnsi="Times New Roman" w:cs="Times New Roman"/>
                <w:sz w:val="24"/>
                <w:szCs w:val="24"/>
              </w:rPr>
              <w:t xml:space="preserve">  = 0,1.56 = 5,6 gam                       </w:t>
            </w:r>
          </w:p>
          <w:p w14:paraId="56FE82FB"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Hiệu suất phản ứng trên là:</w:t>
            </w:r>
          </w:p>
          <w:p w14:paraId="7CF3C301" w14:textId="77777777" w:rsidR="00B443CC" w:rsidRPr="00AF0A09" w:rsidRDefault="00B443CC" w:rsidP="009C1FF9">
            <w:pPr>
              <w:spacing w:after="0" w:line="240" w:lineRule="auto"/>
              <w:rPr>
                <w:rFonts w:ascii="Times New Roman" w:hAnsi="Times New Roman" w:cs="Times New Roman"/>
                <w:sz w:val="24"/>
                <w:szCs w:val="24"/>
                <w:vertAlign w:val="subscript"/>
              </w:rPr>
            </w:pPr>
            <w:r w:rsidRPr="00AF0A09">
              <w:rPr>
                <w:rFonts w:ascii="Times New Roman" w:hAnsi="Times New Roman" w:cs="Times New Roman"/>
                <w:sz w:val="24"/>
                <w:szCs w:val="24"/>
              </w:rPr>
              <w:t xml:space="preserve">    H = (m</w:t>
            </w:r>
            <w:r w:rsidRPr="00AF0A09">
              <w:rPr>
                <w:rFonts w:ascii="Times New Roman" w:hAnsi="Times New Roman" w:cs="Times New Roman"/>
                <w:sz w:val="24"/>
                <w:szCs w:val="24"/>
                <w:vertAlign w:val="subscript"/>
              </w:rPr>
              <w:t>CaO thực tế</w:t>
            </w:r>
            <w:r w:rsidRPr="00AF0A09">
              <w:rPr>
                <w:rFonts w:ascii="Times New Roman" w:hAnsi="Times New Roman" w:cs="Times New Roman"/>
                <w:sz w:val="24"/>
                <w:szCs w:val="24"/>
              </w:rPr>
              <w:t>.100)/m</w:t>
            </w:r>
            <w:r w:rsidRPr="00AF0A09">
              <w:rPr>
                <w:rFonts w:ascii="Times New Roman" w:hAnsi="Times New Roman" w:cs="Times New Roman"/>
                <w:sz w:val="24"/>
                <w:szCs w:val="24"/>
                <w:vertAlign w:val="subscript"/>
              </w:rPr>
              <w:t xml:space="preserve">CaO lý thuyết </w:t>
            </w:r>
          </w:p>
          <w:p w14:paraId="2E8CE5D1" w14:textId="77777777" w:rsidR="00B443CC" w:rsidRPr="00AF0A09" w:rsidRDefault="00B443CC"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vertAlign w:val="subscript"/>
              </w:rPr>
              <w:t xml:space="preserve">            </w:t>
            </w:r>
            <w:r w:rsidRPr="00AF0A09">
              <w:rPr>
                <w:rFonts w:ascii="Times New Roman" w:hAnsi="Times New Roman" w:cs="Times New Roman"/>
                <w:sz w:val="24"/>
                <w:szCs w:val="24"/>
              </w:rPr>
              <w:t>= (4,48.100)/5,6 = 80%</w:t>
            </w:r>
          </w:p>
          <w:p w14:paraId="6E593E7E"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4: </w:t>
            </w:r>
          </w:p>
          <w:p w14:paraId="70BF511F"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Số mol CH</w:t>
            </w:r>
            <w:r w:rsidRPr="00AF0A09">
              <w:rPr>
                <w:rFonts w:ascii="Times New Roman" w:hAnsi="Times New Roman" w:cs="Times New Roman"/>
                <w:sz w:val="24"/>
                <w:szCs w:val="24"/>
                <w:vertAlign w:val="subscript"/>
              </w:rPr>
              <w:t>4</w:t>
            </w:r>
            <w:r w:rsidRPr="00AF0A09">
              <w:rPr>
                <w:rFonts w:ascii="Times New Roman" w:hAnsi="Times New Roman" w:cs="Times New Roman"/>
                <w:sz w:val="24"/>
                <w:szCs w:val="24"/>
              </w:rPr>
              <w:t xml:space="preserve"> là:</w:t>
            </w:r>
          </w:p>
          <w:p w14:paraId="7697FB15"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n</w:t>
            </w:r>
            <w:r w:rsidRPr="00AF0A09">
              <w:rPr>
                <w:rFonts w:ascii="Times New Roman" w:hAnsi="Times New Roman" w:cs="Times New Roman"/>
                <w:sz w:val="24"/>
                <w:szCs w:val="24"/>
                <w:vertAlign w:val="subscript"/>
              </w:rPr>
              <w:t>CH4</w:t>
            </w:r>
            <w:r w:rsidRPr="00AF0A09">
              <w:rPr>
                <w:rFonts w:ascii="Times New Roman" w:hAnsi="Times New Roman" w:cs="Times New Roman"/>
                <w:sz w:val="24"/>
                <w:szCs w:val="24"/>
              </w:rPr>
              <w:t xml:space="preserve"> = V</w:t>
            </w:r>
            <w:r w:rsidRPr="00AF0A09">
              <w:rPr>
                <w:rFonts w:ascii="Times New Roman" w:hAnsi="Times New Roman" w:cs="Times New Roman"/>
                <w:sz w:val="24"/>
                <w:szCs w:val="24"/>
                <w:vertAlign w:val="subscript"/>
              </w:rPr>
              <w:t>CH4</w:t>
            </w:r>
            <w:r w:rsidRPr="00AF0A09">
              <w:rPr>
                <w:rFonts w:ascii="Times New Roman" w:hAnsi="Times New Roman" w:cs="Times New Roman"/>
                <w:sz w:val="24"/>
                <w:szCs w:val="24"/>
              </w:rPr>
              <w:t>/24,79 = 24,79/24,79 = 1 mol</w:t>
            </w:r>
          </w:p>
          <w:p w14:paraId="3F885954"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PT:       CH</w:t>
            </w:r>
            <w:r w:rsidRPr="00AF0A09">
              <w:rPr>
                <w:rFonts w:ascii="Times New Roman" w:hAnsi="Times New Roman" w:cs="Times New Roman"/>
                <w:sz w:val="24"/>
                <w:szCs w:val="24"/>
                <w:vertAlign w:val="subscript"/>
              </w:rPr>
              <w:t>4</w:t>
            </w:r>
            <w:r w:rsidRPr="00AF0A09">
              <w:rPr>
                <w:rFonts w:ascii="Times New Roman" w:hAnsi="Times New Roman" w:cs="Times New Roman"/>
                <w:sz w:val="24"/>
                <w:szCs w:val="24"/>
              </w:rPr>
              <w:t xml:space="preserve"> + 2O</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xml:space="preserve"> </w:t>
            </w:r>
            <w:r w:rsidRPr="00AF0A09">
              <w:rPr>
                <w:rFonts w:ascii="Times New Roman" w:hAnsi="Times New Roman" w:cs="Times New Roman"/>
                <w:position w:val="-6"/>
                <w:sz w:val="24"/>
                <w:szCs w:val="24"/>
              </w:rPr>
              <w:object w:dxaOrig="687" w:dyaOrig="387" w14:anchorId="21458624">
                <v:shape id="_x0000_i1065" type="#_x0000_t75" style="width:34.4pt;height:19.35pt" o:ole="">
                  <v:imagedata r:id="rId95" o:title=""/>
                </v:shape>
                <o:OLEObject Type="Embed" ProgID="Equation.DSMT4" ShapeID="_x0000_i1065" DrawAspect="Content" ObjectID="_1754590437" r:id="rId100"/>
              </w:object>
            </w:r>
            <w:r w:rsidRPr="00AF0A09">
              <w:rPr>
                <w:rFonts w:ascii="Times New Roman" w:hAnsi="Times New Roman" w:cs="Times New Roman"/>
                <w:sz w:val="24"/>
                <w:szCs w:val="24"/>
              </w:rPr>
              <w:t xml:space="preserve"> CO</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xml:space="preserve"> + 2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O</w:t>
            </w:r>
          </w:p>
          <w:p w14:paraId="6CD7B95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heo pt:  1                       1 (mol)</w:t>
            </w:r>
          </w:p>
          <w:p w14:paraId="2AEF1A6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heo bài: 1                      1 (mol)</w:t>
            </w:r>
          </w:p>
          <w:p w14:paraId="31D581F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ừ pt: n</w:t>
            </w:r>
            <w:r w:rsidRPr="00AF0A09">
              <w:rPr>
                <w:rFonts w:ascii="Times New Roman" w:hAnsi="Times New Roman" w:cs="Times New Roman"/>
                <w:sz w:val="24"/>
                <w:szCs w:val="24"/>
                <w:vertAlign w:val="subscript"/>
              </w:rPr>
              <w:t>CO2</w:t>
            </w:r>
            <w:r w:rsidRPr="00AF0A09">
              <w:rPr>
                <w:rFonts w:ascii="Times New Roman" w:hAnsi="Times New Roman" w:cs="Times New Roman"/>
                <w:sz w:val="24"/>
                <w:szCs w:val="24"/>
              </w:rPr>
              <w:t xml:space="preserve"> = n</w:t>
            </w:r>
            <w:r w:rsidRPr="00AF0A09">
              <w:rPr>
                <w:rFonts w:ascii="Times New Roman" w:hAnsi="Times New Roman" w:cs="Times New Roman"/>
                <w:sz w:val="24"/>
                <w:szCs w:val="24"/>
                <w:vertAlign w:val="subscript"/>
              </w:rPr>
              <w:t>CH4</w:t>
            </w:r>
            <w:r w:rsidRPr="00AF0A09">
              <w:rPr>
                <w:rFonts w:ascii="Times New Roman" w:hAnsi="Times New Roman" w:cs="Times New Roman"/>
                <w:sz w:val="24"/>
                <w:szCs w:val="24"/>
              </w:rPr>
              <w:t xml:space="preserve"> = 1 mol</w:t>
            </w:r>
          </w:p>
          <w:p w14:paraId="66E7CDAD" w14:textId="77777777" w:rsidR="00B443CC" w:rsidRPr="00AF0A09" w:rsidRDefault="00B443CC" w:rsidP="009C1FF9">
            <w:pPr>
              <w:spacing w:after="0" w:line="240" w:lineRule="auto"/>
              <w:jc w:val="both"/>
              <w:rPr>
                <w:rFonts w:ascii="Times New Roman" w:hAnsi="Times New Roman" w:cs="Times New Roman"/>
                <w:bCs/>
                <w:iCs/>
                <w:sz w:val="24"/>
                <w:szCs w:val="24"/>
              </w:rPr>
            </w:pPr>
            <w:r w:rsidRPr="00AF0A09">
              <w:rPr>
                <w:rFonts w:ascii="Times New Roman" w:hAnsi="Times New Roman" w:cs="Times New Roman"/>
                <w:bCs/>
                <w:iCs/>
                <w:sz w:val="24"/>
                <w:szCs w:val="24"/>
              </w:rPr>
              <w:sym w:font="Wingdings" w:char="F0E0"/>
            </w:r>
            <w:r w:rsidRPr="00AF0A09">
              <w:rPr>
                <w:rFonts w:ascii="Times New Roman" w:hAnsi="Times New Roman" w:cs="Times New Roman"/>
                <w:bCs/>
                <w:iCs/>
                <w:sz w:val="24"/>
                <w:szCs w:val="24"/>
              </w:rPr>
              <w:t>V</w:t>
            </w:r>
            <w:r w:rsidRPr="00AF0A09">
              <w:rPr>
                <w:rFonts w:ascii="Times New Roman" w:hAnsi="Times New Roman" w:cs="Times New Roman"/>
                <w:bCs/>
                <w:iCs/>
                <w:sz w:val="24"/>
                <w:szCs w:val="24"/>
                <w:vertAlign w:val="subscript"/>
              </w:rPr>
              <w:t>CO2</w:t>
            </w:r>
            <w:r w:rsidRPr="00AF0A09">
              <w:rPr>
                <w:rFonts w:ascii="Times New Roman" w:hAnsi="Times New Roman" w:cs="Times New Roman"/>
                <w:bCs/>
                <w:iCs/>
                <w:sz w:val="24"/>
                <w:szCs w:val="24"/>
              </w:rPr>
              <w:t xml:space="preserve"> = n</w:t>
            </w:r>
            <w:r w:rsidRPr="00AF0A09">
              <w:rPr>
                <w:rFonts w:ascii="Times New Roman" w:hAnsi="Times New Roman" w:cs="Times New Roman"/>
                <w:bCs/>
                <w:iCs/>
                <w:sz w:val="24"/>
                <w:szCs w:val="24"/>
                <w:vertAlign w:val="subscript"/>
              </w:rPr>
              <w:t>CO2</w:t>
            </w:r>
            <w:r w:rsidRPr="00AF0A09">
              <w:rPr>
                <w:rFonts w:ascii="Times New Roman" w:hAnsi="Times New Roman" w:cs="Times New Roman"/>
                <w:bCs/>
                <w:iCs/>
                <w:sz w:val="24"/>
                <w:szCs w:val="24"/>
              </w:rPr>
              <w:t xml:space="preserve"> . 24,79 = 0,6.24,79 = 14,847 lít</w:t>
            </w:r>
          </w:p>
        </w:tc>
      </w:tr>
    </w:tbl>
    <w:p w14:paraId="1B954DA1" w14:textId="77777777" w:rsidR="00B443CC" w:rsidRPr="00AF0A09" w:rsidRDefault="00B443CC" w:rsidP="009C1FF9">
      <w:pPr>
        <w:spacing w:after="0" w:line="240" w:lineRule="auto"/>
        <w:contextualSpacing/>
        <w:rPr>
          <w:rFonts w:ascii="Times New Roman" w:eastAsia="Times New Roman" w:hAnsi="Times New Roman" w:cs="Times New Roman"/>
          <w:b/>
          <w:sz w:val="24"/>
          <w:szCs w:val="24"/>
          <w:shd w:val="clear" w:color="auto" w:fill="FFFFFF"/>
        </w:rPr>
      </w:pPr>
    </w:p>
    <w:p w14:paraId="49CFD428" w14:textId="77777777" w:rsidR="00B443CC" w:rsidRPr="00AF0A09" w:rsidRDefault="00B443CC"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450AE4FD" w14:textId="77777777" w:rsidR="00B443CC" w:rsidRPr="00AF0A09" w:rsidRDefault="00B443CC"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6.</w:t>
      </w:r>
    </w:p>
    <w:p w14:paraId="4DFF8B50" w14:textId="77777777" w:rsidR="00B443CC" w:rsidRPr="00AF0A09" w:rsidRDefault="00B443CC"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6 trong SBT vào vở bài tập.</w:t>
      </w:r>
    </w:p>
    <w:p w14:paraId="5F9047E3" w14:textId="77777777" w:rsidR="00B443CC" w:rsidRPr="00AF0A09" w:rsidRDefault="00B443CC"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7: Tốc độ phản ứng và chất xúc tác.</w:t>
      </w:r>
    </w:p>
    <w:p w14:paraId="0A7BDFBD" w14:textId="704F914F" w:rsidR="00B443CC" w:rsidRPr="00AF0A09" w:rsidRDefault="00B443CC"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2AA7AABA" w14:textId="77777777" w:rsidR="00B443CC" w:rsidRPr="00AF0A09" w:rsidRDefault="00B443CC"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7:                   TỐC ĐỘ PHẢN ỨNG VÀ CHẤT XÚC TÁC </w:t>
      </w:r>
    </w:p>
    <w:p w14:paraId="7D4D5F88"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Hóa học)  </w:t>
      </w:r>
    </w:p>
    <w:p w14:paraId="1C56ECEE" w14:textId="77777777" w:rsidR="00B443CC" w:rsidRPr="00AF0A09" w:rsidRDefault="00B443CC"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22, 23, 24 - tuần 6)</w:t>
      </w:r>
    </w:p>
    <w:p w14:paraId="4DCC1823" w14:textId="77777777" w:rsidR="00B443CC" w:rsidRPr="00AF0A09" w:rsidRDefault="00B443CC" w:rsidP="009C1FF9">
      <w:pPr>
        <w:spacing w:after="0" w:line="240" w:lineRule="auto"/>
        <w:jc w:val="center"/>
        <w:rPr>
          <w:rFonts w:ascii="Times New Roman" w:eastAsia="Times New Roman" w:hAnsi="Times New Roman" w:cs="Times New Roman"/>
          <w:b/>
          <w:bCs/>
          <w:sz w:val="24"/>
          <w:szCs w:val="24"/>
          <w:shd w:val="clear" w:color="auto" w:fill="FFFFFF"/>
        </w:rPr>
      </w:pPr>
    </w:p>
    <w:p w14:paraId="29C6E0F7"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4DB12CEF"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2115B86C" w14:textId="77777777" w:rsidR="00B443CC" w:rsidRPr="00AF0A09" w:rsidRDefault="00B443CC"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xml:space="preserve">- Nêu được khái niệm về tốc độ phản ứng (chỉ mức độ nhanh hay chậm của phản ứng hóa học). </w:t>
      </w:r>
    </w:p>
    <w:p w14:paraId="5950DAC7" w14:textId="77777777" w:rsidR="00B443CC" w:rsidRPr="00AF0A09" w:rsidRDefault="00B443CC"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một số yếu tố ảnh hưởng đến tốc độ phản ứng và nêu được một số ứng dụng thực tế.</w:t>
      </w:r>
    </w:p>
    <w:p w14:paraId="0DE5F271" w14:textId="77777777" w:rsidR="00B443CC" w:rsidRPr="00AF0A09" w:rsidRDefault="00B443CC"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iến hành được thí nghiệm và quan sát thực tiễn:</w:t>
      </w:r>
    </w:p>
    <w:p w14:paraId="49928CFA" w14:textId="77777777" w:rsidR="00B443CC" w:rsidRPr="00AF0A09" w:rsidRDefault="00B443CC"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So sánh được tốc độ một số phản ứng hóa học.</w:t>
      </w:r>
    </w:p>
    <w:p w14:paraId="163727F1" w14:textId="77777777" w:rsidR="00B443CC" w:rsidRPr="00AF0A09" w:rsidRDefault="00B443CC"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các yếu tố làm thay đổi tốc độ phản ứng.</w:t>
      </w:r>
    </w:p>
    <w:p w14:paraId="5D040936" w14:textId="77777777" w:rsidR="00B443CC" w:rsidRPr="00AF0A09" w:rsidRDefault="00B443CC"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về chất xúc tác.</w:t>
      </w:r>
    </w:p>
    <w:p w14:paraId="7EE25373"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4BA86620" w14:textId="77777777" w:rsidR="00B443CC" w:rsidRPr="00AF0A09" w:rsidRDefault="00B443CC"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1662C380" w14:textId="77777777" w:rsidR="00B443CC" w:rsidRPr="00AF0A09" w:rsidRDefault="00B443CC"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bCs/>
          <w:sz w:val="24"/>
          <w:szCs w:val="24"/>
        </w:rPr>
        <w:t>- Năng lực tự chủ và tự học: tìm kiếm thông tin, đọc sách giáo khoa để tìm hiểu về khái niệm tốc độ phản ứng hóa học và các yếu tố ảnh hưởng đến tốc độ phản ứng hóa học.</w:t>
      </w:r>
    </w:p>
    <w:p w14:paraId="65F2D239" w14:textId="77777777" w:rsidR="00B443CC" w:rsidRPr="00AF0A09" w:rsidRDefault="00B443CC"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2F77D4E9" w14:textId="77777777" w:rsidR="00B443CC" w:rsidRPr="00AF0A09" w:rsidRDefault="00B443CC"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lastRenderedPageBreak/>
        <w:t>- Năng lực giải quyết vấn đề và sáng tạo: giải quyết vấn đề trong thực hiện các nhiệm vụ học tập.</w:t>
      </w:r>
    </w:p>
    <w:p w14:paraId="232FC052" w14:textId="77777777" w:rsidR="00B443CC" w:rsidRPr="00AF0A09" w:rsidRDefault="00B443CC" w:rsidP="009C1FF9">
      <w:pPr>
        <w:pStyle w:val="ListParagraph"/>
        <w:ind w:left="0"/>
        <w:jc w:val="both"/>
        <w:rPr>
          <w:rFonts w:eastAsia="Arial"/>
          <w:b/>
          <w:i/>
        </w:rPr>
      </w:pPr>
      <w:r w:rsidRPr="00AF0A09">
        <w:rPr>
          <w:rFonts w:eastAsia="Arial"/>
          <w:b/>
          <w:i/>
        </w:rPr>
        <w:t>2.2. Năng lực khoa học tự nhiên</w:t>
      </w:r>
    </w:p>
    <w:p w14:paraId="79F1BCD0" w14:textId="77777777" w:rsidR="00B443CC" w:rsidRPr="00AF0A09" w:rsidRDefault="00B443CC"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ăng lực nhận biết KHTN:  Biết tốc đọ phản ứng là đại lượng đặc trưng cho khả năng phản ứng nhanh hay chậm của một phản ứng hóa học, một số yếu tố cụ thể ảnh hưởng đến tốc độ của một phản ứng hóa học. </w:t>
      </w:r>
    </w:p>
    <w:p w14:paraId="49E56C27" w14:textId="77777777" w:rsidR="00B443CC" w:rsidRPr="00AF0A09" w:rsidRDefault="00B443CC"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ăng lực tìm hiểu tự nhiên: Nắm được một số yếu tố ảnh hưởng đến tốc độ của một số phản ứng hóa học cụ thể.</w:t>
      </w:r>
    </w:p>
    <w:p w14:paraId="0172DFED" w14:textId="77777777" w:rsidR="00B443CC" w:rsidRPr="00AF0A09" w:rsidRDefault="00B443CC"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ận dụng kiến thức, kỹ năng đã học: Vận dụng kiến thức để giải thích được khả năng xảy ra nhanh hay chậm của một số phản ứng hóa học trong thực tế đời sống</w:t>
      </w:r>
    </w:p>
    <w:p w14:paraId="2F052CB7" w14:textId="77777777" w:rsidR="00B443CC" w:rsidRPr="00AF0A09" w:rsidRDefault="00B443CC" w:rsidP="009C1FF9">
      <w:pPr>
        <w:pStyle w:val="NormalWeb"/>
        <w:kinsoku w:val="0"/>
        <w:overflowPunct w:val="0"/>
        <w:spacing w:before="0" w:beforeAutospacing="0" w:after="0" w:afterAutospacing="0"/>
        <w:jc w:val="both"/>
        <w:textAlignment w:val="baseline"/>
        <w:rPr>
          <w:b/>
          <w:bCs/>
          <w:lang w:val="nl-NL"/>
        </w:rPr>
      </w:pPr>
      <w:r w:rsidRPr="00AF0A09">
        <w:rPr>
          <w:b/>
          <w:bCs/>
          <w:lang w:val="nl-NL"/>
        </w:rPr>
        <w:t xml:space="preserve">3. Phẩm chất: </w:t>
      </w:r>
    </w:p>
    <w:p w14:paraId="749122FF" w14:textId="77777777" w:rsidR="00B443CC" w:rsidRPr="00AF0A09" w:rsidRDefault="00B443CC"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7EF89704" w14:textId="77777777" w:rsidR="00B443CC" w:rsidRPr="00AF0A09" w:rsidRDefault="00B443CC" w:rsidP="009C1FF9">
      <w:pPr>
        <w:pStyle w:val="ListParagraph"/>
        <w:ind w:left="0"/>
        <w:contextualSpacing/>
        <w:jc w:val="both"/>
        <w:rPr>
          <w:rFonts w:eastAsia="Arial"/>
          <w:bCs/>
        </w:rPr>
      </w:pPr>
      <w:r w:rsidRPr="00AF0A09">
        <w:rPr>
          <w:rFonts w:eastAsia="Arial"/>
        </w:rPr>
        <w:t>- Chăm học, chịu khó tìm tòi tài liệu và thực hiện các nhiệm vụ cá nhân nhằm tìm hiểu khái niệm về tốc độ phản ứng hóa học và một số yếu tố ảnh hưởng đến tốc độ của một phản ứng hóa học..</w:t>
      </w:r>
    </w:p>
    <w:p w14:paraId="21C67F26" w14:textId="77777777" w:rsidR="00B443CC" w:rsidRPr="00AF0A09" w:rsidRDefault="00B443CC"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570890AC" w14:textId="77777777" w:rsidR="00B443CC" w:rsidRPr="00AF0A09" w:rsidRDefault="00B443CC"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 động và kiểm ra đánh giá.</w:t>
      </w:r>
    </w:p>
    <w:p w14:paraId="7EA2F557" w14:textId="77777777" w:rsidR="00B443CC" w:rsidRPr="00AF0A09" w:rsidRDefault="00B443CC"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4CAB0929"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588B3BCA" w14:textId="77777777" w:rsidR="00B443CC" w:rsidRPr="00AF0A09" w:rsidRDefault="00B443CC"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7081A2AD" w14:textId="77777777" w:rsidR="00B443CC" w:rsidRPr="00AF0A09" w:rsidRDefault="00B443CC"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384AAF13"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xml:space="preserve">- Dụng cụ: </w:t>
      </w:r>
      <w:r w:rsidRPr="00AF0A09">
        <w:rPr>
          <w:rFonts w:ascii="Times New Roman" w:hAnsi="Times New Roman" w:cs="Times New Roman"/>
          <w:sz w:val="24"/>
          <w:szCs w:val="24"/>
        </w:rPr>
        <w:t xml:space="preserve">HH8-9.4-ÔN </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rPr>
        <w:t>HH8-9.25-KG</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rPr>
        <w:t>HH8-9.12-CTT 100</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rPr>
        <w:t>HH8-9.21-Th XHC</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rPr>
        <w:t xml:space="preserve">HH8-9.6-ÔH </w:t>
      </w:r>
      <w:r w:rsidRPr="00AF0A09">
        <w:rPr>
          <w:rFonts w:ascii="Times New Roman" w:hAnsi="Times New Roman" w:cs="Times New Roman"/>
          <w:bCs/>
          <w:sz w:val="24"/>
          <w:szCs w:val="24"/>
        </w:rPr>
        <w:t>.</w:t>
      </w:r>
    </w:p>
    <w:p w14:paraId="242B38DB" w14:textId="77777777" w:rsidR="00B443CC" w:rsidRPr="00AF0A09" w:rsidRDefault="00B443CC"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Hóa chất: dung dịch HCl 0,1M, dung dịch HCl 1M, đinh sắt, viên C sủi, đá vôi dạng viên, đá vôi dạng bột, nước oxy già (y tế) H</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O</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 xml:space="preserve"> 3%, manganese dioxide (MnO</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 dạng bột)</w:t>
      </w:r>
    </w:p>
    <w:p w14:paraId="2930F1F1" w14:textId="77777777" w:rsidR="00B443CC" w:rsidRPr="00AF0A09" w:rsidRDefault="00B443CC"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55BE6FDC" w14:textId="77777777" w:rsidR="00B443CC" w:rsidRPr="00AF0A09" w:rsidRDefault="00B443CC"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05D62570" w14:textId="77777777" w:rsidR="00B443CC" w:rsidRPr="00AF0A09" w:rsidRDefault="00B443CC"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0366FD5A" w14:textId="77777777" w:rsidR="00B443CC" w:rsidRPr="00AF0A09" w:rsidRDefault="00B443CC"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211219FF"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4E7C1D3C"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0A7A5939"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12BD8BB1" w14:textId="77777777" w:rsidR="00B443CC" w:rsidRPr="00AF0A09" w:rsidRDefault="00B443CC"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2"/>
        <w:tblW w:w="9718" w:type="dxa"/>
        <w:tblLook w:val="04A0" w:firstRow="1" w:lastRow="0" w:firstColumn="1" w:lastColumn="0" w:noHBand="0" w:noVBand="1"/>
      </w:tblPr>
      <w:tblGrid>
        <w:gridCol w:w="6629"/>
        <w:gridCol w:w="3089"/>
      </w:tblGrid>
      <w:tr w:rsidR="009C1FF9" w:rsidRPr="00AF0A09" w14:paraId="08CB7F3F" w14:textId="77777777" w:rsidTr="00693BA4">
        <w:tc>
          <w:tcPr>
            <w:tcW w:w="6629" w:type="dxa"/>
            <w:vAlign w:val="bottom"/>
          </w:tcPr>
          <w:p w14:paraId="0CA4D0AF" w14:textId="77777777" w:rsidR="00B443CC" w:rsidRPr="00AF0A09" w:rsidRDefault="00B443CC"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HOẠT ĐỘNG CỦA GV - HS</w:t>
            </w:r>
          </w:p>
        </w:tc>
        <w:tc>
          <w:tcPr>
            <w:tcW w:w="3089" w:type="dxa"/>
            <w:vAlign w:val="bottom"/>
          </w:tcPr>
          <w:p w14:paraId="29E672B6" w14:textId="77777777" w:rsidR="00B443CC" w:rsidRPr="00AF0A09" w:rsidRDefault="00B443CC"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DỰ KIẾN SẢN PHẨM</w:t>
            </w:r>
          </w:p>
        </w:tc>
      </w:tr>
      <w:tr w:rsidR="009C1FF9" w:rsidRPr="00AF0A09" w14:paraId="76C1E9FF" w14:textId="77777777" w:rsidTr="00693BA4">
        <w:tc>
          <w:tcPr>
            <w:tcW w:w="6629" w:type="dxa"/>
          </w:tcPr>
          <w:p w14:paraId="01DD402C" w14:textId="77777777" w:rsidR="00B443CC" w:rsidRPr="00AF0A09" w:rsidRDefault="00B443CC"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1FF398E0" w14:textId="77777777" w:rsidR="00B443CC" w:rsidRPr="00AF0A09" w:rsidRDefault="00B443CC" w:rsidP="009C1FF9">
            <w:pPr>
              <w:jc w:val="both"/>
              <w:rPr>
                <w:rFonts w:ascii="Times New Roman" w:eastAsia="Calibri" w:hAnsi="Times New Roman" w:cs="Times New Roman"/>
                <w:bCs/>
                <w:iCs/>
                <w:sz w:val="24"/>
                <w:szCs w:val="24"/>
                <w:lang w:val="en-US"/>
              </w:rPr>
            </w:pPr>
            <w:r w:rsidRPr="00AF0A09">
              <w:rPr>
                <w:rFonts w:ascii="Times New Roman" w:eastAsia="Calibri" w:hAnsi="Times New Roman" w:cs="Times New Roman"/>
                <w:bCs/>
                <w:iCs/>
                <w:sz w:val="24"/>
                <w:szCs w:val="24"/>
                <w:lang w:val="en-US"/>
              </w:rPr>
              <w:t>- GV cho HS quan sát Hình 7.1- Sắt bị gỉ và Hình 7.2 - Đốt cháy cồn.</w:t>
            </w:r>
          </w:p>
          <w:p w14:paraId="5F3C8864" w14:textId="77777777" w:rsidR="00B443CC" w:rsidRPr="00AF0A09" w:rsidRDefault="00B443CC" w:rsidP="009C1FF9">
            <w:pPr>
              <w:jc w:val="both"/>
              <w:rPr>
                <w:rFonts w:ascii="Times New Roman" w:eastAsia="Calibri" w:hAnsi="Times New Roman" w:cs="Times New Roman"/>
                <w:bCs/>
                <w:iCs/>
                <w:sz w:val="24"/>
                <w:szCs w:val="24"/>
                <w:lang w:val="en-US"/>
              </w:rPr>
            </w:pPr>
            <w:r w:rsidRPr="00AF0A09">
              <w:rPr>
                <w:rFonts w:ascii="Times New Roman" w:eastAsia="Calibri" w:hAnsi="Times New Roman" w:cs="Times New Roman"/>
                <w:bCs/>
                <w:iCs/>
                <w:sz w:val="24"/>
                <w:szCs w:val="24"/>
                <w:lang w:val="en-US"/>
              </w:rPr>
              <w:t>GV Chiếu câu hỏi cho HS hoạt động cá nhân:</w:t>
            </w:r>
          </w:p>
          <w:p w14:paraId="30494BF5" w14:textId="77777777" w:rsidR="00B443CC" w:rsidRPr="00AF0A09" w:rsidRDefault="00B443CC" w:rsidP="009C1FF9">
            <w:pPr>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Có những phản ứng xảy ra rất nhanh, quan sát được ngay như phản ứng nổ, cháy, … và có những phản ứng xảy ra chậm, sau một khoảng thời gian mới quan sát được như phản ứng tạo gỉ sắt, tinh bột lên men rượu, … Vậy dùng đại lượng nào để đặc trưng cho sự nhanh, chậm của một phản ứng? Yếu tố nào ảnh hưởng đến sự nhanh, chậm này?</w:t>
            </w:r>
          </w:p>
          <w:p w14:paraId="06F3B180" w14:textId="77777777" w:rsidR="00B443CC" w:rsidRPr="00AF0A09" w:rsidRDefault="00B443CC"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4DED3784" w14:textId="77777777" w:rsidR="00B443CC" w:rsidRPr="00AF0A09" w:rsidRDefault="00B443CC" w:rsidP="009C1FF9">
            <w:pPr>
              <w:rPr>
                <w:rFonts w:ascii="Times New Roman" w:hAnsi="Times New Roman" w:cs="Times New Roman"/>
                <w:sz w:val="24"/>
                <w:szCs w:val="24"/>
              </w:rPr>
            </w:pPr>
            <w:r w:rsidRPr="00AF0A09">
              <w:rPr>
                <w:rFonts w:ascii="Times New Roman" w:eastAsia="Times New Roman" w:hAnsi="Times New Roman" w:cs="Times New Roman"/>
                <w:iCs/>
                <w:sz w:val="24"/>
                <w:szCs w:val="24"/>
                <w:lang w:val="de-DE"/>
              </w:rPr>
              <w:t>HS Cá nhân suy nghĩ  trả lời câu hỏi.</w:t>
            </w:r>
          </w:p>
          <w:p w14:paraId="2077AFC0" w14:textId="77777777" w:rsidR="00B443CC" w:rsidRPr="00AF0A09" w:rsidRDefault="00B443CC"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2A9E28B3" w14:textId="77777777" w:rsidR="00B443CC" w:rsidRPr="00AF0A09" w:rsidRDefault="00B443CC" w:rsidP="009C1FF9">
            <w:pPr>
              <w:jc w:val="both"/>
              <w:rPr>
                <w:rFonts w:ascii="Times New Roman" w:eastAsia="Times New Roman" w:hAnsi="Times New Roman" w:cs="Times New Roman"/>
                <w:b/>
                <w:i/>
                <w:iCs/>
                <w:sz w:val="24"/>
                <w:szCs w:val="24"/>
                <w:lang w:val="de-DE"/>
              </w:rPr>
            </w:pPr>
            <w:r w:rsidRPr="00AF0A09">
              <w:rPr>
                <w:rFonts w:ascii="Times New Roman" w:eastAsia="Arial" w:hAnsi="Times New Roman" w:cs="Times New Roman"/>
                <w:sz w:val="24"/>
                <w:szCs w:val="24"/>
                <w:lang w:val="en-US"/>
              </w:rPr>
              <w:t>GV gọi Hs trả lời câu hỏi, Hs khác nhận xét bổ sung</w:t>
            </w:r>
          </w:p>
          <w:p w14:paraId="108C2D9A" w14:textId="77777777" w:rsidR="00B443CC" w:rsidRPr="00AF0A09" w:rsidRDefault="00B443CC"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6CBE26DD" w14:textId="77777777" w:rsidR="00B443CC" w:rsidRPr="00AF0A09" w:rsidRDefault="00B443CC"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55E5D5C8" w14:textId="77777777" w:rsidR="00B443CC" w:rsidRPr="00AF0A09" w:rsidRDefault="00B443CC" w:rsidP="009C1FF9">
            <w:pPr>
              <w:jc w:val="both"/>
              <w:rPr>
                <w:rFonts w:ascii="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089" w:type="dxa"/>
          </w:tcPr>
          <w:p w14:paraId="6D475044" w14:textId="77777777" w:rsidR="00B443CC" w:rsidRPr="00AF0A09" w:rsidRDefault="00B443CC" w:rsidP="009C1FF9">
            <w:pPr>
              <w:jc w:val="both"/>
              <w:rPr>
                <w:rFonts w:ascii="Times New Roman" w:eastAsia="Times New Roman" w:hAnsi="Times New Roman" w:cs="Times New Roman"/>
                <w:b/>
                <w:i/>
                <w:iCs/>
                <w:sz w:val="24"/>
                <w:szCs w:val="24"/>
                <w:lang w:val="de-DE"/>
              </w:rPr>
            </w:pPr>
          </w:p>
          <w:p w14:paraId="63DF2F25" w14:textId="77777777" w:rsidR="00B443CC" w:rsidRPr="00AF0A09" w:rsidRDefault="00B443CC" w:rsidP="009C1FF9">
            <w:pPr>
              <w:contextualSpacing/>
              <w:jc w:val="both"/>
              <w:rPr>
                <w:rFonts w:ascii="Times New Roman" w:eastAsia="Calibri" w:hAnsi="Times New Roman" w:cs="Times New Roman"/>
                <w:b/>
                <w:i/>
                <w:iCs/>
                <w:sz w:val="24"/>
                <w:szCs w:val="24"/>
                <w:lang w:val="en-US"/>
              </w:rPr>
            </w:pPr>
            <w:r w:rsidRPr="00AF0A09">
              <w:rPr>
                <w:rFonts w:ascii="Times New Roman" w:eastAsia="Calibri" w:hAnsi="Times New Roman" w:cs="Times New Roman"/>
                <w:b/>
                <w:i/>
                <w:iCs/>
                <w:sz w:val="24"/>
                <w:szCs w:val="24"/>
                <w:lang w:val="en-US"/>
              </w:rPr>
              <w:t>Dự kiến câu trả lời của HS:</w:t>
            </w:r>
          </w:p>
          <w:p w14:paraId="042094C2" w14:textId="77777777" w:rsidR="00B443CC" w:rsidRPr="00AF0A09" w:rsidRDefault="00B443CC" w:rsidP="009C1FF9">
            <w:pPr>
              <w:contextualSpacing/>
              <w:jc w:val="both"/>
              <w:rPr>
                <w:rFonts w:ascii="Times New Roman" w:hAnsi="Times New Roman" w:cs="Times New Roman"/>
                <w:sz w:val="24"/>
                <w:szCs w:val="24"/>
                <w:shd w:val="clear" w:color="auto" w:fill="FFFFFF"/>
              </w:rPr>
            </w:pPr>
          </w:p>
          <w:p w14:paraId="70F782AE" w14:textId="77777777" w:rsidR="00B443CC" w:rsidRPr="00AF0A09" w:rsidRDefault="00B443CC"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ốc độ phản ứng là đại lượng đặc trưng cho sự nhanh chậm của phản ứng hoá học.</w:t>
            </w:r>
          </w:p>
          <w:p w14:paraId="625D53DB" w14:textId="77777777" w:rsidR="00B443CC" w:rsidRPr="00AF0A09" w:rsidRDefault="00B443CC" w:rsidP="009C1FF9">
            <w:pPr>
              <w:ind w:left="48" w:right="48"/>
              <w:jc w:val="both"/>
              <w:rPr>
                <w:rFonts w:ascii="Times New Roman" w:eastAsia="Times New Roman" w:hAnsi="Times New Roman" w:cs="Times New Roman"/>
                <w:sz w:val="24"/>
                <w:szCs w:val="24"/>
              </w:rPr>
            </w:pPr>
          </w:p>
          <w:p w14:paraId="3166E222" w14:textId="77777777" w:rsidR="00B443CC" w:rsidRPr="00AF0A09" w:rsidRDefault="00B443CC"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Một số yếu tố ảnh hưởng đến tốc độ phản ứng là: nồng độ, nhiệt độ, diện tích bề mặt tiếp xúc, chất xúc tác…</w:t>
            </w:r>
          </w:p>
          <w:p w14:paraId="52FE0991" w14:textId="77777777" w:rsidR="00B443CC" w:rsidRPr="00AF0A09" w:rsidRDefault="00B443CC" w:rsidP="009C1FF9">
            <w:pPr>
              <w:contextualSpacing/>
              <w:jc w:val="both"/>
              <w:rPr>
                <w:rFonts w:ascii="Times New Roman" w:eastAsia="Calibri" w:hAnsi="Times New Roman" w:cs="Times New Roman"/>
                <w:i/>
                <w:iCs/>
                <w:sz w:val="24"/>
                <w:szCs w:val="24"/>
                <w:lang w:val="en-US"/>
              </w:rPr>
            </w:pPr>
          </w:p>
        </w:tc>
      </w:tr>
    </w:tbl>
    <w:p w14:paraId="083AD22D" w14:textId="77777777" w:rsidR="00B443CC" w:rsidRPr="00AF0A09" w:rsidRDefault="00B443CC" w:rsidP="009C1FF9">
      <w:pPr>
        <w:spacing w:after="0" w:line="240" w:lineRule="auto"/>
        <w:jc w:val="both"/>
        <w:rPr>
          <w:rFonts w:ascii="Times New Roman" w:hAnsi="Times New Roman" w:cs="Times New Roman"/>
          <w:b/>
          <w:bCs/>
          <w:sz w:val="24"/>
          <w:szCs w:val="24"/>
        </w:rPr>
      </w:pPr>
    </w:p>
    <w:p w14:paraId="539DC99C" w14:textId="77777777" w:rsidR="00B443CC" w:rsidRPr="00AF0A09" w:rsidRDefault="00B443CC"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674C4787" w14:textId="77777777" w:rsidR="00B443CC" w:rsidRPr="00AF0A09" w:rsidRDefault="00B443CC"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khái niệm tốc độ phản ứng.</w:t>
      </w:r>
    </w:p>
    <w:p w14:paraId="7460E86C"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a. Mục tiêu: </w:t>
      </w:r>
      <w:r w:rsidRPr="00AF0A09">
        <w:rPr>
          <w:rFonts w:ascii="Times New Roman" w:eastAsia="Times New Roman" w:hAnsi="Times New Roman" w:cs="Times New Roman"/>
          <w:sz w:val="24"/>
          <w:szCs w:val="24"/>
          <w:shd w:val="clear" w:color="auto" w:fill="FFFFFF"/>
        </w:rPr>
        <w:t>Nêu được khái niệm về tốc độ phản ứng (chỉ mức độ nhanh hay chậm của phản ứng hóa học).</w:t>
      </w:r>
    </w:p>
    <w:p w14:paraId="44C16408"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4A2756DB"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31, rút ra khái niệm tốc độ phản ứng và lấy ví dụ.</w:t>
      </w:r>
    </w:p>
    <w:p w14:paraId="623BE221"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cặp đôi thực hiện nhiệm vụ học tập theo yêu cầu của GV.</w:t>
      </w:r>
    </w:p>
    <w:p w14:paraId="2E5EEC46"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0A9AFC92"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6629"/>
        <w:gridCol w:w="3260"/>
      </w:tblGrid>
      <w:tr w:rsidR="009C1FF9" w:rsidRPr="00AF0A09" w14:paraId="68CE96A8" w14:textId="77777777" w:rsidTr="00693BA4">
        <w:tc>
          <w:tcPr>
            <w:tcW w:w="6629" w:type="dxa"/>
            <w:vAlign w:val="center"/>
          </w:tcPr>
          <w:p w14:paraId="76D816EC"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3260" w:type="dxa"/>
            <w:vAlign w:val="center"/>
          </w:tcPr>
          <w:p w14:paraId="5AF44A2D"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26D924C1" w14:textId="77777777" w:rsidTr="00693BA4">
        <w:tc>
          <w:tcPr>
            <w:tcW w:w="6629" w:type="dxa"/>
          </w:tcPr>
          <w:p w14:paraId="5876A3F7"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5A7D1B03" w14:textId="77777777" w:rsidR="00B443CC" w:rsidRPr="00AF0A09" w:rsidRDefault="00B443CC" w:rsidP="009C1FF9">
            <w:pPr>
              <w:pStyle w:val="ListParagraph"/>
              <w:ind w:left="0"/>
              <w:jc w:val="both"/>
              <w:rPr>
                <w:rFonts w:eastAsia="Arial"/>
              </w:rPr>
            </w:pPr>
            <w:r w:rsidRPr="00AF0A09">
              <w:rPr>
                <w:rFonts w:eastAsia="Arial"/>
              </w:rPr>
              <w:t>- GV cho HS cá nhân nghiên cứu thông tin phần I SGK/31, rút ra khái niệm về tốc độ phản ứng và lấy ví dụ cụ thể trong đời sống để minh họa.</w:t>
            </w:r>
          </w:p>
          <w:p w14:paraId="0C822B98" w14:textId="77777777" w:rsidR="00B443CC" w:rsidRPr="00AF0A09" w:rsidRDefault="00B443CC" w:rsidP="009C1FF9">
            <w:pPr>
              <w:pStyle w:val="ListParagraph"/>
              <w:ind w:left="0"/>
              <w:jc w:val="both"/>
              <w:rPr>
                <w:rFonts w:eastAsia="Arial"/>
              </w:rPr>
            </w:pPr>
            <w:r w:rsidRPr="00AF0A09">
              <w:rPr>
                <w:rFonts w:eastAsia="Arial"/>
              </w:rPr>
              <w:t xml:space="preserve">- HS hoạt động cặp thực hiện nhiệm vụ học tập: </w:t>
            </w:r>
          </w:p>
          <w:p w14:paraId="78CF101A" w14:textId="77777777" w:rsidR="00B443CC" w:rsidRPr="00AF0A09" w:rsidRDefault="00B443CC" w:rsidP="009C1FF9">
            <w:pPr>
              <w:rPr>
                <w:rFonts w:cs="Times New Roman"/>
                <w:bCs/>
                <w:i/>
                <w:szCs w:val="24"/>
              </w:rPr>
            </w:pPr>
            <w:r w:rsidRPr="00AF0A09">
              <w:rPr>
                <w:rFonts w:cs="Times New Roman"/>
                <w:bCs/>
                <w:i/>
                <w:szCs w:val="24"/>
              </w:rPr>
              <w:t>Một học sinh thực hiện thí nghiệm và ghi lại hiện tượng như sau:</w:t>
            </w:r>
          </w:p>
          <w:p w14:paraId="3AA9A3E4" w14:textId="77777777" w:rsidR="00B443CC" w:rsidRPr="00AF0A09" w:rsidRDefault="00B443CC" w:rsidP="009C1FF9">
            <w:pPr>
              <w:jc w:val="both"/>
              <w:rPr>
                <w:rFonts w:cs="Times New Roman"/>
                <w:bCs/>
                <w:i/>
                <w:szCs w:val="24"/>
              </w:rPr>
            </w:pPr>
            <w:r w:rsidRPr="00AF0A09">
              <w:rPr>
                <w:rFonts w:cs="Times New Roman"/>
                <w:bCs/>
                <w:i/>
                <w:szCs w:val="24"/>
              </w:rPr>
              <w:t>Cho cùng một lượng hydrochloric acid vào hai ống nghiệm đựng cùng một lượng đá vôi ở dạng bột (ống nghiệm (1)) và dạng viên (ống nghiệm (2)). Quan sát hiện tượng thấy rằng ở ống nghiệm (1) bọt khí xuất hiện nhiều hơn và đá vôi tan hết trước.</w:t>
            </w:r>
          </w:p>
          <w:p w14:paraId="190131C8" w14:textId="77777777" w:rsidR="00B443CC" w:rsidRPr="00AF0A09" w:rsidRDefault="00B443CC" w:rsidP="009C1FF9">
            <w:pPr>
              <w:jc w:val="both"/>
              <w:rPr>
                <w:rFonts w:cs="Times New Roman"/>
                <w:bCs/>
                <w:i/>
                <w:szCs w:val="24"/>
              </w:rPr>
            </w:pPr>
            <w:r w:rsidRPr="00AF0A09">
              <w:rPr>
                <w:rFonts w:cs="Times New Roman"/>
                <w:bCs/>
                <w:i/>
                <w:szCs w:val="24"/>
              </w:rPr>
              <w:t>Phản ứng giữa hydrochloric acid với đá vôi dạng bột xảy ra nhanh hơn hay chậm hơn so với phản ứng giữa hydrochloric acid với đá vôi dạng viên?</w:t>
            </w:r>
          </w:p>
          <w:p w14:paraId="5DDF71DD" w14:textId="77777777" w:rsidR="00B443CC" w:rsidRPr="00AF0A09" w:rsidRDefault="00B443CC" w:rsidP="009C1FF9">
            <w:pPr>
              <w:pStyle w:val="ListParagraph"/>
              <w:ind w:left="0"/>
              <w:jc w:val="both"/>
              <w:rPr>
                <w:b/>
                <w:lang w:val="nl-NL"/>
              </w:rPr>
            </w:pPr>
            <w:r w:rsidRPr="00AF0A09">
              <w:rPr>
                <w:b/>
                <w:lang w:val="nl-NL"/>
              </w:rPr>
              <w:t>Bước 2: HS thực hiện nhiệm vụ học tập</w:t>
            </w:r>
          </w:p>
          <w:p w14:paraId="60200B91" w14:textId="77777777" w:rsidR="00B443CC" w:rsidRPr="00AF0A09" w:rsidRDefault="00B443CC" w:rsidP="009C1FF9">
            <w:pPr>
              <w:jc w:val="both"/>
              <w:rPr>
                <w:rFonts w:eastAsia="Arial" w:cs="Times New Roman"/>
                <w:szCs w:val="24"/>
              </w:rPr>
            </w:pPr>
            <w:r w:rsidRPr="00AF0A09">
              <w:rPr>
                <w:rFonts w:eastAsia="Arial" w:cs="Times New Roman"/>
                <w:szCs w:val="24"/>
              </w:rPr>
              <w:t>- HS nghiên cứu thông tin phần I SGK/31</w:t>
            </w:r>
          </w:p>
          <w:p w14:paraId="4868A32D" w14:textId="77777777" w:rsidR="00B443CC" w:rsidRPr="00AF0A09" w:rsidRDefault="00B443CC" w:rsidP="009C1FF9">
            <w:pPr>
              <w:jc w:val="both"/>
              <w:rPr>
                <w:rFonts w:eastAsia="Arial" w:cs="Times New Roman"/>
                <w:szCs w:val="24"/>
              </w:rPr>
            </w:pPr>
            <w:r w:rsidRPr="00AF0A09">
              <w:rPr>
                <w:rFonts w:eastAsia="Arial" w:cs="Times New Roman"/>
                <w:szCs w:val="24"/>
              </w:rPr>
              <w:t>- HS rút ra khái niệm tốc độ phản ứng và lấy ví dụ.</w:t>
            </w:r>
          </w:p>
          <w:p w14:paraId="7148C598" w14:textId="77777777" w:rsidR="00B443CC" w:rsidRPr="00AF0A09" w:rsidRDefault="00B443CC" w:rsidP="009C1FF9">
            <w:pPr>
              <w:jc w:val="both"/>
              <w:rPr>
                <w:rFonts w:eastAsia="Arial" w:cs="Times New Roman"/>
                <w:szCs w:val="24"/>
              </w:rPr>
            </w:pPr>
            <w:r w:rsidRPr="00AF0A09">
              <w:rPr>
                <w:rFonts w:eastAsia="Arial" w:cs="Times New Roman"/>
                <w:szCs w:val="24"/>
              </w:rPr>
              <w:t>- HS thảo luận cặp đôi thực hiện nhiệm vụ học tập.</w:t>
            </w:r>
          </w:p>
          <w:p w14:paraId="0FD146AB"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6A90B7B4" w14:textId="77777777" w:rsidR="00B443CC" w:rsidRPr="00AF0A09" w:rsidRDefault="00B443CC" w:rsidP="009C1FF9">
            <w:pPr>
              <w:jc w:val="both"/>
              <w:rPr>
                <w:rFonts w:eastAsia="Arial" w:cs="Times New Roman"/>
                <w:szCs w:val="24"/>
              </w:rPr>
            </w:pPr>
            <w:r w:rsidRPr="00AF0A09">
              <w:rPr>
                <w:rFonts w:eastAsia="Arial" w:cs="Times New Roman"/>
                <w:szCs w:val="24"/>
              </w:rPr>
              <w:t>- HS  đưa ra khái niệm tốc độ phản ứng và lấy ví dụ.</w:t>
            </w:r>
          </w:p>
          <w:p w14:paraId="4CE46D53"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các nhóm báo cáo kết quả.</w:t>
            </w:r>
          </w:p>
          <w:p w14:paraId="7242E96F" w14:textId="77777777" w:rsidR="00B443CC" w:rsidRPr="00AF0A09" w:rsidRDefault="00B443CC" w:rsidP="009C1FF9">
            <w:pPr>
              <w:jc w:val="both"/>
              <w:rPr>
                <w:rFonts w:eastAsia="Arial" w:cs="Times New Roman"/>
                <w:szCs w:val="24"/>
              </w:rPr>
            </w:pPr>
            <w:r w:rsidRPr="00AF0A09">
              <w:rPr>
                <w:rFonts w:eastAsia="Arial" w:cs="Times New Roman"/>
                <w:szCs w:val="24"/>
              </w:rPr>
              <w:t>- HS các nhóm khác theo dõi, bổ sung.</w:t>
            </w:r>
          </w:p>
          <w:p w14:paraId="0C0230D4"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B17DEE6" w14:textId="77777777" w:rsidR="00B443CC" w:rsidRPr="00AF0A09" w:rsidRDefault="00B443CC"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260" w:type="dxa"/>
          </w:tcPr>
          <w:p w14:paraId="6DCF0BFF" w14:textId="77777777" w:rsidR="00B443CC" w:rsidRPr="00AF0A09" w:rsidRDefault="00B443CC" w:rsidP="009C1FF9">
            <w:pPr>
              <w:rPr>
                <w:rFonts w:eastAsia="Calibri" w:cs="Times New Roman"/>
                <w:b/>
                <w:szCs w:val="24"/>
              </w:rPr>
            </w:pPr>
            <w:r w:rsidRPr="00AF0A09">
              <w:rPr>
                <w:rFonts w:eastAsia="Calibri" w:cs="Times New Roman"/>
                <w:b/>
                <w:szCs w:val="24"/>
              </w:rPr>
              <w:t>I. Khái niệm tốc độ phản ứng</w:t>
            </w:r>
          </w:p>
          <w:p w14:paraId="3B0C2BCD" w14:textId="77777777" w:rsidR="00B443CC" w:rsidRPr="00AF0A09" w:rsidRDefault="00B443CC" w:rsidP="009C1FF9">
            <w:pPr>
              <w:ind w:left="48" w:right="-108"/>
              <w:rPr>
                <w:rFonts w:eastAsia="Calibri" w:cs="Times New Roman"/>
                <w:szCs w:val="24"/>
              </w:rPr>
            </w:pPr>
          </w:p>
          <w:p w14:paraId="5CF91C2E" w14:textId="77777777" w:rsidR="00B443CC" w:rsidRPr="00AF0A09" w:rsidRDefault="00B443CC" w:rsidP="009C1FF9">
            <w:pPr>
              <w:ind w:left="48" w:right="-108"/>
              <w:rPr>
                <w:rFonts w:eastAsia="Calibri" w:cs="Times New Roman"/>
                <w:szCs w:val="24"/>
              </w:rPr>
            </w:pPr>
            <w:r w:rsidRPr="00AF0A09">
              <w:rPr>
                <w:rFonts w:eastAsia="Calibri" w:cs="Times New Roman"/>
                <w:szCs w:val="24"/>
              </w:rPr>
              <w:t>- Tốc độ phản ứng là đại lượng đặc trưng cho sự nhanh, chậm của phản ứng hóa học.</w:t>
            </w:r>
          </w:p>
          <w:p w14:paraId="5BBB0034" w14:textId="77777777" w:rsidR="00B443CC" w:rsidRPr="00AF0A09" w:rsidRDefault="00B443CC" w:rsidP="009C1FF9">
            <w:pPr>
              <w:ind w:right="48"/>
              <w:jc w:val="both"/>
              <w:rPr>
                <w:rFonts w:cs="Times New Roman"/>
                <w:szCs w:val="24"/>
              </w:rPr>
            </w:pPr>
            <w:r w:rsidRPr="00AF0A09">
              <w:rPr>
                <w:rFonts w:cs="Times New Roman"/>
                <w:szCs w:val="24"/>
              </w:rPr>
              <w:t>- Ví dụ:</w:t>
            </w:r>
          </w:p>
          <w:p w14:paraId="3003AF85" w14:textId="77777777" w:rsidR="00B443CC" w:rsidRPr="00AF0A09" w:rsidRDefault="00B443CC" w:rsidP="009C1FF9">
            <w:pPr>
              <w:ind w:right="48"/>
              <w:jc w:val="both"/>
              <w:rPr>
                <w:rFonts w:cs="Times New Roman"/>
                <w:szCs w:val="24"/>
              </w:rPr>
            </w:pPr>
            <w:r w:rsidRPr="00AF0A09">
              <w:rPr>
                <w:rFonts w:cs="Times New Roman"/>
                <w:szCs w:val="24"/>
              </w:rPr>
              <w:t xml:space="preserve">+ Phản ứng đốt cháy xăng dầu, gas… xảy ra nhanh </w:t>
            </w:r>
            <w:r w:rsidRPr="00AF0A09">
              <w:rPr>
                <w:rFonts w:cs="Times New Roman"/>
                <w:szCs w:val="24"/>
              </w:rPr>
              <w:sym w:font="Wingdings" w:char="F0E0"/>
            </w:r>
            <w:r w:rsidRPr="00AF0A09">
              <w:rPr>
                <w:rFonts w:cs="Times New Roman"/>
                <w:szCs w:val="24"/>
              </w:rPr>
              <w:t xml:space="preserve"> Tốc độ rất nhanh</w:t>
            </w:r>
          </w:p>
          <w:p w14:paraId="187158FC" w14:textId="77777777" w:rsidR="00B443CC" w:rsidRPr="00AF0A09" w:rsidRDefault="00B443CC" w:rsidP="009C1FF9">
            <w:pPr>
              <w:ind w:right="48"/>
              <w:jc w:val="both"/>
              <w:rPr>
                <w:rFonts w:cs="Times New Roman"/>
                <w:szCs w:val="24"/>
              </w:rPr>
            </w:pPr>
            <w:r w:rsidRPr="00AF0A09">
              <w:rPr>
                <w:rFonts w:cs="Times New Roman"/>
                <w:szCs w:val="24"/>
              </w:rPr>
              <w:t xml:space="preserve">+ Phản ứng giữa sắt với khí oxygen tạo gỉ sắt… xảy ra chậm </w:t>
            </w:r>
            <w:r w:rsidRPr="00AF0A09">
              <w:rPr>
                <w:rFonts w:cs="Times New Roman"/>
                <w:szCs w:val="24"/>
              </w:rPr>
              <w:sym w:font="Wingdings" w:char="F0E0"/>
            </w:r>
            <w:r w:rsidRPr="00AF0A09">
              <w:rPr>
                <w:rFonts w:cs="Times New Roman"/>
                <w:szCs w:val="24"/>
              </w:rPr>
              <w:t xml:space="preserve"> Tốc độ chậm hơn</w:t>
            </w:r>
          </w:p>
          <w:p w14:paraId="4F6F82F4" w14:textId="77777777" w:rsidR="00B443CC" w:rsidRPr="00AF0A09" w:rsidRDefault="00B443CC" w:rsidP="009C1FF9">
            <w:pPr>
              <w:contextualSpacing/>
              <w:jc w:val="both"/>
              <w:rPr>
                <w:rFonts w:eastAsia="Calibri" w:cs="Times New Roman"/>
                <w:i/>
                <w:iCs/>
                <w:szCs w:val="24"/>
              </w:rPr>
            </w:pPr>
          </w:p>
          <w:p w14:paraId="03FFA874" w14:textId="77777777" w:rsidR="00B443CC" w:rsidRPr="00AF0A09" w:rsidRDefault="00B443CC" w:rsidP="009C1FF9">
            <w:pPr>
              <w:contextualSpacing/>
              <w:jc w:val="both"/>
              <w:rPr>
                <w:rFonts w:cs="Times New Roman"/>
                <w:szCs w:val="24"/>
              </w:rPr>
            </w:pPr>
            <w:r w:rsidRPr="00AF0A09">
              <w:rPr>
                <w:rFonts w:eastAsia="Calibri" w:cs="Times New Roman"/>
                <w:i/>
                <w:iCs/>
                <w:szCs w:val="24"/>
              </w:rPr>
              <w:t>Hướng dẫn trả lời nội dung thảo luận cặp đôi:</w:t>
            </w:r>
            <w:r w:rsidRPr="00AF0A09">
              <w:rPr>
                <w:rFonts w:cs="Times New Roman"/>
                <w:i/>
                <w:szCs w:val="24"/>
              </w:rPr>
              <w:t xml:space="preserve"> </w:t>
            </w:r>
          </w:p>
          <w:p w14:paraId="01EE2D81" w14:textId="77777777" w:rsidR="00B443CC" w:rsidRPr="00AF0A09" w:rsidRDefault="00B443CC" w:rsidP="009C1FF9">
            <w:pPr>
              <w:jc w:val="both"/>
              <w:rPr>
                <w:rFonts w:cs="Times New Roman"/>
                <w:szCs w:val="24"/>
              </w:rPr>
            </w:pPr>
          </w:p>
          <w:p w14:paraId="29546CA8" w14:textId="77777777" w:rsidR="00B443CC" w:rsidRPr="00AF0A09" w:rsidRDefault="00B443CC" w:rsidP="009C1FF9">
            <w:pPr>
              <w:jc w:val="both"/>
              <w:rPr>
                <w:rFonts w:cs="Times New Roman"/>
                <w:szCs w:val="24"/>
              </w:rPr>
            </w:pPr>
            <w:r w:rsidRPr="00AF0A09">
              <w:rPr>
                <w:rFonts w:cs="Times New Roman"/>
                <w:szCs w:val="24"/>
              </w:rPr>
              <w:t>Phản ứng giữa hydrochloric acid với đá vôi dạng bột xảy ra nhanh hơn so với phản ứng giữa hydrochloric acid với đá vôi dạng viên.</w:t>
            </w:r>
          </w:p>
        </w:tc>
      </w:tr>
    </w:tbl>
    <w:p w14:paraId="7363C1AC"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p>
    <w:p w14:paraId="5509E137" w14:textId="77777777" w:rsidR="00B443CC" w:rsidRPr="00AF0A09" w:rsidRDefault="00B443CC"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ảnh hưởng của nồng độ đến tốc độ phản ứng.</w:t>
      </w:r>
    </w:p>
    <w:p w14:paraId="7711CD06"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iến hành được thí nghiệm và rút ra được kết luận về ảnh hưởng của nồng độ đến tốc độ phản ứng.</w:t>
      </w:r>
    </w:p>
    <w:p w14:paraId="00F35B6A"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1306AB48"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cách tiến hành thí nghiệm SGK/32.</w:t>
      </w:r>
    </w:p>
    <w:p w14:paraId="01E59E5C"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iến hành thí nghiệm theo hướng dẫn.</w:t>
      </w:r>
    </w:p>
    <w:p w14:paraId="60F8ED0C"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rả lời câu hỏi sau khi tiến hành xong thí nghiệm</w:t>
      </w:r>
    </w:p>
    <w:p w14:paraId="48AAE1B4"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5EA1A49C"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6487"/>
        <w:gridCol w:w="3402"/>
      </w:tblGrid>
      <w:tr w:rsidR="009C1FF9" w:rsidRPr="00AF0A09" w14:paraId="0DB95BFC" w14:textId="77777777" w:rsidTr="00693BA4">
        <w:tc>
          <w:tcPr>
            <w:tcW w:w="6487" w:type="dxa"/>
            <w:vAlign w:val="center"/>
          </w:tcPr>
          <w:p w14:paraId="7A34D5ED"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3402" w:type="dxa"/>
            <w:vAlign w:val="center"/>
          </w:tcPr>
          <w:p w14:paraId="57FFDC75"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1C76E8D8" w14:textId="77777777" w:rsidTr="00693BA4">
        <w:tc>
          <w:tcPr>
            <w:tcW w:w="6487" w:type="dxa"/>
          </w:tcPr>
          <w:p w14:paraId="1B0A801B"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7CE15011" w14:textId="77777777" w:rsidR="00B443CC" w:rsidRPr="00AF0A09" w:rsidRDefault="00B443CC" w:rsidP="009C1FF9">
            <w:pPr>
              <w:pStyle w:val="ListParagraph"/>
              <w:ind w:left="0"/>
              <w:jc w:val="both"/>
              <w:rPr>
                <w:rFonts w:eastAsia="Arial"/>
              </w:rPr>
            </w:pPr>
            <w:r w:rsidRPr="00AF0A09">
              <w:rPr>
                <w:rFonts w:eastAsia="Arial"/>
              </w:rPr>
              <w:t>- GV cho HS cá nhân nghiên cứu thông tin về cách tiến hành thí nghiệm SGK/32.</w:t>
            </w:r>
          </w:p>
          <w:p w14:paraId="6AC98838" w14:textId="77777777" w:rsidR="00B443CC" w:rsidRPr="00AF0A09" w:rsidRDefault="00B443CC" w:rsidP="009C1FF9">
            <w:pPr>
              <w:pStyle w:val="ListParagraph"/>
              <w:ind w:left="0"/>
              <w:jc w:val="both"/>
              <w:rPr>
                <w:rFonts w:eastAsia="Arial"/>
              </w:rPr>
            </w:pPr>
            <w:r w:rsidRPr="00AF0A09">
              <w:rPr>
                <w:rFonts w:eastAsia="Arial"/>
              </w:rPr>
              <w:t>- GV lưu ý cho HS về cách sử dụng dụng cụ và hóa chất.</w:t>
            </w:r>
          </w:p>
          <w:p w14:paraId="507BC9D9" w14:textId="77777777" w:rsidR="00B443CC" w:rsidRPr="00AF0A09" w:rsidRDefault="00B443CC" w:rsidP="009C1FF9">
            <w:pPr>
              <w:pStyle w:val="ListParagraph"/>
              <w:ind w:left="0"/>
              <w:jc w:val="both"/>
              <w:rPr>
                <w:rFonts w:eastAsia="Arial"/>
              </w:rPr>
            </w:pPr>
            <w:r w:rsidRPr="00AF0A09">
              <w:rPr>
                <w:rFonts w:eastAsia="Arial"/>
              </w:rPr>
              <w:t>- HS hoạt động nhóm tiến hành thí nghiệm theo hướng dẫn và quan sát hiện tượng của thí nghiệm.</w:t>
            </w:r>
          </w:p>
          <w:p w14:paraId="37FB6D43" w14:textId="77777777" w:rsidR="00B443CC" w:rsidRPr="00AF0A09" w:rsidRDefault="00B443CC" w:rsidP="009C1FF9">
            <w:pPr>
              <w:pStyle w:val="ListParagraph"/>
              <w:ind w:left="0"/>
              <w:jc w:val="both"/>
              <w:rPr>
                <w:rFonts w:eastAsia="Arial"/>
              </w:rPr>
            </w:pPr>
            <w:r w:rsidRPr="00AF0A09">
              <w:rPr>
                <w:rFonts w:eastAsia="Arial"/>
              </w:rPr>
              <w:t>- HS thảo luận nhóm trả lời câu hỏi sau khi tiến hành thí nghiệm.</w:t>
            </w:r>
          </w:p>
          <w:p w14:paraId="439B7E9A" w14:textId="77777777" w:rsidR="00B443CC" w:rsidRPr="00AF0A09" w:rsidRDefault="00B443CC" w:rsidP="009C1FF9">
            <w:pPr>
              <w:pStyle w:val="ListParagraph"/>
              <w:ind w:left="0"/>
              <w:jc w:val="both"/>
              <w:rPr>
                <w:rFonts w:eastAsia="Arial"/>
              </w:rPr>
            </w:pPr>
            <w:r w:rsidRPr="00AF0A09">
              <w:rPr>
                <w:rFonts w:eastAsia="Arial"/>
              </w:rPr>
              <w:t>- HS rút ra kết luận về ảnh hưởng của nồng độ đến tốc độ phản ứng.</w:t>
            </w:r>
          </w:p>
          <w:p w14:paraId="3F54BCED" w14:textId="77777777" w:rsidR="00B443CC" w:rsidRPr="00AF0A09" w:rsidRDefault="00B443CC" w:rsidP="009C1FF9">
            <w:pPr>
              <w:pStyle w:val="ListParagraph"/>
              <w:ind w:left="0"/>
              <w:jc w:val="both"/>
              <w:rPr>
                <w:b/>
                <w:lang w:val="nl-NL"/>
              </w:rPr>
            </w:pPr>
            <w:r w:rsidRPr="00AF0A09">
              <w:rPr>
                <w:b/>
                <w:lang w:val="nl-NL"/>
              </w:rPr>
              <w:t>Bước 2: HS thực hiện nhiệm vụ học tập</w:t>
            </w:r>
          </w:p>
          <w:p w14:paraId="30E0A7EA" w14:textId="77777777" w:rsidR="00B443CC" w:rsidRPr="00AF0A09" w:rsidRDefault="00B443CC" w:rsidP="009C1FF9">
            <w:pPr>
              <w:pStyle w:val="ListParagraph"/>
              <w:ind w:left="0"/>
              <w:jc w:val="both"/>
              <w:rPr>
                <w:rFonts w:eastAsia="Arial"/>
              </w:rPr>
            </w:pPr>
            <w:r w:rsidRPr="00AF0A09">
              <w:rPr>
                <w:rFonts w:eastAsia="Arial"/>
              </w:rPr>
              <w:t>- HS nghiên cứu thông tin về cách tiến hành thí nghiệm SGK/32.</w:t>
            </w:r>
          </w:p>
          <w:p w14:paraId="3596915A" w14:textId="77777777" w:rsidR="00B443CC" w:rsidRPr="00AF0A09" w:rsidRDefault="00B443CC" w:rsidP="009C1FF9">
            <w:pPr>
              <w:pStyle w:val="ListParagraph"/>
              <w:ind w:left="0"/>
              <w:jc w:val="both"/>
              <w:rPr>
                <w:rFonts w:eastAsia="Arial"/>
              </w:rPr>
            </w:pPr>
            <w:r w:rsidRPr="00AF0A09">
              <w:rPr>
                <w:rFonts w:eastAsia="Arial"/>
              </w:rPr>
              <w:t>- HS theo dõi lưu ý về cách sử dụng dụng cụ và hóa chất.</w:t>
            </w:r>
          </w:p>
          <w:p w14:paraId="6C52FF43" w14:textId="77777777" w:rsidR="00B443CC" w:rsidRPr="00AF0A09" w:rsidRDefault="00B443CC" w:rsidP="009C1FF9">
            <w:pPr>
              <w:pStyle w:val="ListParagraph"/>
              <w:ind w:left="0"/>
              <w:jc w:val="both"/>
              <w:rPr>
                <w:rFonts w:eastAsia="Arial"/>
              </w:rPr>
            </w:pPr>
            <w:r w:rsidRPr="00AF0A09">
              <w:rPr>
                <w:rFonts w:eastAsia="Arial"/>
              </w:rPr>
              <w:t>- HS tiến hành thí nghiệm:</w:t>
            </w:r>
          </w:p>
          <w:p w14:paraId="471797D0" w14:textId="77777777" w:rsidR="00B443CC" w:rsidRPr="00AF0A09" w:rsidRDefault="00B443CC" w:rsidP="009C1FF9">
            <w:pPr>
              <w:ind w:left="48" w:right="48"/>
              <w:jc w:val="both"/>
              <w:rPr>
                <w:rFonts w:cs="Times New Roman"/>
                <w:i/>
                <w:szCs w:val="24"/>
              </w:rPr>
            </w:pPr>
            <w:r w:rsidRPr="00AF0A09">
              <w:rPr>
                <w:rFonts w:cs="Times New Roman"/>
                <w:b/>
                <w:i/>
                <w:iCs/>
                <w:szCs w:val="24"/>
              </w:rPr>
              <w:lastRenderedPageBreak/>
              <w:t>Chuẩn bị:</w:t>
            </w:r>
            <w:r w:rsidRPr="00AF0A09">
              <w:rPr>
                <w:rFonts w:cs="Times New Roman"/>
                <w:i/>
                <w:iCs/>
                <w:szCs w:val="24"/>
              </w:rPr>
              <w:t> </w:t>
            </w:r>
            <w:r w:rsidRPr="00AF0A09">
              <w:rPr>
                <w:rFonts w:cs="Times New Roman"/>
                <w:i/>
                <w:szCs w:val="24"/>
              </w:rPr>
              <w:t>dụng dịch HCl 0,1 M, dung dịch HCl 1 M, 2 đinh sắt giống nhau (khoảng 0,2 g); ống nghiệm.</w:t>
            </w:r>
          </w:p>
          <w:p w14:paraId="6F27E4BF" w14:textId="77777777" w:rsidR="00B443CC" w:rsidRPr="00AF0A09" w:rsidRDefault="00B443CC" w:rsidP="009C1FF9">
            <w:pPr>
              <w:ind w:left="48" w:right="48"/>
              <w:jc w:val="both"/>
              <w:rPr>
                <w:rFonts w:cs="Times New Roman"/>
                <w:b/>
                <w:szCs w:val="24"/>
              </w:rPr>
            </w:pPr>
            <w:r w:rsidRPr="00AF0A09">
              <w:rPr>
                <w:rFonts w:cs="Times New Roman"/>
                <w:b/>
                <w:i/>
                <w:iCs/>
                <w:szCs w:val="24"/>
              </w:rPr>
              <w:t>Tiến hành:</w:t>
            </w:r>
          </w:p>
          <w:p w14:paraId="687F5996" w14:textId="77777777" w:rsidR="00B443CC" w:rsidRPr="00AF0A09" w:rsidRDefault="00B443CC" w:rsidP="009C1FF9">
            <w:pPr>
              <w:ind w:left="48" w:right="48"/>
              <w:jc w:val="both"/>
              <w:rPr>
                <w:rFonts w:cs="Times New Roman"/>
                <w:i/>
                <w:szCs w:val="24"/>
              </w:rPr>
            </w:pPr>
            <w:r w:rsidRPr="00AF0A09">
              <w:rPr>
                <w:rFonts w:cs="Times New Roman"/>
                <w:i/>
                <w:szCs w:val="24"/>
              </w:rPr>
              <w:t>- Cho vào ống nghiệm (1) khoảng 5 mL dung dịch HCl 0,1 M; ống nghiệm (2) khoảng 5 mL dung dịch HCl 1 M.</w:t>
            </w:r>
          </w:p>
          <w:p w14:paraId="789CC666" w14:textId="77777777" w:rsidR="00B443CC" w:rsidRPr="00AF0A09" w:rsidRDefault="00B443CC" w:rsidP="009C1FF9">
            <w:pPr>
              <w:ind w:left="48" w:right="48"/>
              <w:jc w:val="both"/>
              <w:rPr>
                <w:rFonts w:cs="Times New Roman"/>
                <w:i/>
                <w:szCs w:val="24"/>
              </w:rPr>
            </w:pPr>
            <w:r w:rsidRPr="00AF0A09">
              <w:rPr>
                <w:rFonts w:cs="Times New Roman"/>
                <w:i/>
                <w:szCs w:val="24"/>
              </w:rPr>
              <w:t>- Nhẹ nhàng đưa lần lượt 2 đinh sắt vào 2 ống nghiệm và quan sát sự thoát khí.</w:t>
            </w:r>
          </w:p>
          <w:p w14:paraId="31744160" w14:textId="77777777" w:rsidR="00B443CC" w:rsidRPr="00AF0A09" w:rsidRDefault="00B443CC" w:rsidP="009C1FF9">
            <w:pPr>
              <w:pStyle w:val="ListParagraph"/>
              <w:ind w:left="0"/>
              <w:jc w:val="center"/>
              <w:rPr>
                <w:rFonts w:eastAsia="Arial"/>
              </w:rPr>
            </w:pPr>
            <w:r w:rsidRPr="00AF0A09">
              <w:rPr>
                <w:rFonts w:eastAsia="Arial"/>
                <w:noProof/>
              </w:rPr>
              <w:drawing>
                <wp:inline distT="0" distB="0" distL="0" distR="0" wp14:anchorId="668EA6E4" wp14:editId="09A5725E">
                  <wp:extent cx="1438275" cy="762000"/>
                  <wp:effectExtent l="0" t="0" r="9525" b="0"/>
                  <wp:docPr id="261276740" name="Picture 261276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447794" cy="767043"/>
                          </a:xfrm>
                          <a:prstGeom prst="rect">
                            <a:avLst/>
                          </a:prstGeom>
                          <a:noFill/>
                        </pic:spPr>
                      </pic:pic>
                    </a:graphicData>
                  </a:graphic>
                </wp:inline>
              </w:drawing>
            </w:r>
            <w:r w:rsidRPr="00AF0A09">
              <w:rPr>
                <w:noProof/>
              </w:rPr>
              <mc:AlternateContent>
                <mc:Choice Requires="wps">
                  <w:drawing>
                    <wp:inline distT="0" distB="0" distL="0" distR="0" wp14:anchorId="2B212517" wp14:editId="3198ABE3">
                      <wp:extent cx="304800" cy="304800"/>
                      <wp:effectExtent l="0" t="0" r="0" b="0"/>
                      <wp:docPr id="1" name="AutoShape 2" descr="Ảnh hưởng của nồng độ đến tốc độ phản ứ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ABEB76C" id="AutoShape 2" o:spid="_x0000_s1026" alt="Ảnh hưởng của nồng độ đến tốc độ phản ứ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53FCBF57" w14:textId="77777777" w:rsidR="00B443CC" w:rsidRPr="00AF0A09" w:rsidRDefault="00B443CC" w:rsidP="009C1FF9">
            <w:pPr>
              <w:pStyle w:val="ListParagraph"/>
              <w:ind w:left="0"/>
              <w:jc w:val="both"/>
              <w:rPr>
                <w:rFonts w:eastAsia="Arial"/>
              </w:rPr>
            </w:pPr>
            <w:r w:rsidRPr="00AF0A09">
              <w:rPr>
                <w:rFonts w:eastAsia="Arial"/>
              </w:rPr>
              <w:t>- HS quan sát hiện tượng và trả lời câu hỏi:</w:t>
            </w:r>
          </w:p>
          <w:p w14:paraId="224540AD" w14:textId="77777777" w:rsidR="00B443CC" w:rsidRPr="00AF0A09" w:rsidRDefault="00B443CC" w:rsidP="009C1FF9">
            <w:pPr>
              <w:ind w:left="48" w:right="48"/>
              <w:jc w:val="both"/>
              <w:rPr>
                <w:rFonts w:cs="Times New Roman"/>
                <w:i/>
                <w:szCs w:val="24"/>
              </w:rPr>
            </w:pPr>
            <w:r w:rsidRPr="00AF0A09">
              <w:rPr>
                <w:rFonts w:cs="Times New Roman"/>
                <w:i/>
                <w:szCs w:val="24"/>
              </w:rPr>
              <w:t>1, Phản ứng ở ống nghiệm nào xảy ra nhanh hơn?</w:t>
            </w:r>
          </w:p>
          <w:p w14:paraId="55CEFF0B" w14:textId="77777777" w:rsidR="00B443CC" w:rsidRPr="00AF0A09" w:rsidRDefault="00B443CC" w:rsidP="009C1FF9">
            <w:pPr>
              <w:ind w:left="48" w:right="48"/>
              <w:jc w:val="both"/>
              <w:rPr>
                <w:rFonts w:cs="Times New Roman"/>
                <w:i/>
                <w:szCs w:val="24"/>
              </w:rPr>
            </w:pPr>
            <w:r w:rsidRPr="00AF0A09">
              <w:rPr>
                <w:rFonts w:cs="Times New Roman"/>
                <w:i/>
                <w:szCs w:val="24"/>
              </w:rPr>
              <w:t>2, Nồng độ ảnh hưởng đến tốc độ phản ứng như thế nào?</w:t>
            </w:r>
          </w:p>
          <w:p w14:paraId="011B2CCE" w14:textId="77777777" w:rsidR="00B443CC" w:rsidRPr="00AF0A09" w:rsidRDefault="00B443CC" w:rsidP="009C1FF9">
            <w:pPr>
              <w:pStyle w:val="ListParagraph"/>
              <w:ind w:left="0"/>
              <w:jc w:val="both"/>
              <w:rPr>
                <w:rFonts w:eastAsia="Arial"/>
              </w:rPr>
            </w:pPr>
            <w:r w:rsidRPr="00AF0A09">
              <w:rPr>
                <w:rFonts w:eastAsia="Arial"/>
              </w:rPr>
              <w:t>- HS rút ra kết luận về ảnh hưởng của nồng độ đến tốc độ phản ứng.</w:t>
            </w:r>
          </w:p>
          <w:p w14:paraId="0A928C38"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319E85C"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các nhóm báo cáo kết quả thí nghiệm.</w:t>
            </w:r>
          </w:p>
          <w:p w14:paraId="03F3D041" w14:textId="77777777" w:rsidR="00B443CC" w:rsidRPr="00AF0A09" w:rsidRDefault="00B443CC" w:rsidP="009C1FF9">
            <w:pPr>
              <w:jc w:val="both"/>
              <w:rPr>
                <w:rFonts w:eastAsia="Arial" w:cs="Times New Roman"/>
                <w:szCs w:val="24"/>
              </w:rPr>
            </w:pPr>
            <w:r w:rsidRPr="00AF0A09">
              <w:rPr>
                <w:rFonts w:eastAsia="Arial" w:cs="Times New Roman"/>
                <w:szCs w:val="24"/>
              </w:rPr>
              <w:t>- HS các nhóm khác theo dõi, bổ sung.</w:t>
            </w:r>
          </w:p>
          <w:p w14:paraId="3B88F9A2" w14:textId="77777777" w:rsidR="00B443CC" w:rsidRPr="00AF0A09" w:rsidRDefault="00B443CC" w:rsidP="009C1FF9">
            <w:pPr>
              <w:pStyle w:val="ListParagraph"/>
              <w:ind w:left="0"/>
              <w:jc w:val="both"/>
              <w:rPr>
                <w:rFonts w:eastAsia="Arial"/>
              </w:rPr>
            </w:pPr>
            <w:r w:rsidRPr="00AF0A09">
              <w:rPr>
                <w:rFonts w:eastAsia="Arial"/>
              </w:rPr>
              <w:t>- HS đưa ra kết luận về ảnh hưởng của nồng độ đến tốc độ phản ứng.</w:t>
            </w:r>
          </w:p>
          <w:p w14:paraId="10DD9DE6"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0FF3ADA" w14:textId="77777777" w:rsidR="00B443CC" w:rsidRPr="00AF0A09" w:rsidRDefault="00B443CC"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7A817CCE" w14:textId="77777777" w:rsidR="00B443CC" w:rsidRPr="00AF0A09" w:rsidRDefault="00B443CC" w:rsidP="009C1FF9">
            <w:pPr>
              <w:ind w:right="48"/>
              <w:jc w:val="both"/>
              <w:rPr>
                <w:rFonts w:cs="Times New Roman"/>
                <w:b/>
                <w:bCs/>
                <w:i/>
                <w:szCs w:val="24"/>
              </w:rPr>
            </w:pPr>
            <w:r w:rsidRPr="00AF0A09">
              <w:rPr>
                <w:rFonts w:eastAsia="Arial" w:cs="Times New Roman"/>
                <w:i/>
                <w:szCs w:val="24"/>
              </w:rPr>
              <w:t xml:space="preserve">GV giảng giải thêm: Khi tăng nồng độ các chất tham gia phản ứng thì sự tiếp xúc giữa các phân tử chất tham gia phản ứng với nhau càng lớn dẫn đến làm cho tốc độ phản ứng xảy ra nhanh hơn. </w:t>
            </w:r>
          </w:p>
        </w:tc>
        <w:tc>
          <w:tcPr>
            <w:tcW w:w="3402" w:type="dxa"/>
          </w:tcPr>
          <w:p w14:paraId="549DF334" w14:textId="77777777" w:rsidR="00B443CC" w:rsidRPr="00AF0A09" w:rsidRDefault="00B443CC" w:rsidP="009C1FF9">
            <w:pPr>
              <w:jc w:val="both"/>
              <w:rPr>
                <w:rFonts w:eastAsia="Calibri" w:cs="Times New Roman"/>
                <w:b/>
                <w:szCs w:val="24"/>
              </w:rPr>
            </w:pPr>
            <w:r w:rsidRPr="00AF0A09">
              <w:rPr>
                <w:rFonts w:eastAsia="Calibri" w:cs="Times New Roman"/>
                <w:b/>
                <w:szCs w:val="24"/>
              </w:rPr>
              <w:lastRenderedPageBreak/>
              <w:t>II. Một số yếu tố ảnh hưởng đến tốc độ phản ứng.</w:t>
            </w:r>
          </w:p>
          <w:p w14:paraId="4A880235" w14:textId="77777777" w:rsidR="00B443CC" w:rsidRPr="00AF0A09" w:rsidRDefault="00B443CC" w:rsidP="009C1FF9">
            <w:pPr>
              <w:rPr>
                <w:rFonts w:eastAsia="Calibri" w:cs="Times New Roman"/>
                <w:b/>
                <w:i/>
                <w:szCs w:val="24"/>
              </w:rPr>
            </w:pPr>
            <w:r w:rsidRPr="00AF0A09">
              <w:rPr>
                <w:rFonts w:eastAsia="Calibri" w:cs="Times New Roman"/>
                <w:b/>
                <w:i/>
                <w:szCs w:val="24"/>
              </w:rPr>
              <w:t>1. Ảnh hưởng của nồng độ đến tốc độ phản ứng.</w:t>
            </w:r>
          </w:p>
          <w:p w14:paraId="5EC98FCE" w14:textId="77777777" w:rsidR="00B443CC" w:rsidRPr="00AF0A09" w:rsidRDefault="00B443CC" w:rsidP="009C1FF9">
            <w:pPr>
              <w:ind w:right="48"/>
              <w:jc w:val="both"/>
              <w:rPr>
                <w:rFonts w:cs="Times New Roman"/>
                <w:szCs w:val="24"/>
              </w:rPr>
            </w:pPr>
          </w:p>
          <w:p w14:paraId="759EC8E5" w14:textId="77777777" w:rsidR="00B443CC" w:rsidRPr="00AF0A09" w:rsidRDefault="00B443CC" w:rsidP="009C1FF9">
            <w:pPr>
              <w:ind w:right="48"/>
              <w:jc w:val="both"/>
              <w:rPr>
                <w:rFonts w:cs="Times New Roman"/>
                <w:szCs w:val="24"/>
              </w:rPr>
            </w:pPr>
            <w:r w:rsidRPr="00AF0A09">
              <w:rPr>
                <w:rFonts w:cs="Times New Roman"/>
                <w:szCs w:val="24"/>
              </w:rPr>
              <w:t>Thí nghiệm:</w:t>
            </w:r>
          </w:p>
          <w:p w14:paraId="678DEB15" w14:textId="77777777" w:rsidR="00B443CC" w:rsidRPr="00AF0A09" w:rsidRDefault="00B443CC" w:rsidP="009C1FF9">
            <w:pPr>
              <w:ind w:left="48" w:right="48"/>
              <w:jc w:val="both"/>
              <w:rPr>
                <w:rFonts w:cs="Times New Roman"/>
                <w:i/>
                <w:iCs/>
                <w:szCs w:val="24"/>
              </w:rPr>
            </w:pPr>
          </w:p>
          <w:p w14:paraId="4A806210" w14:textId="77777777" w:rsidR="00B443CC" w:rsidRPr="00AF0A09" w:rsidRDefault="00B443CC" w:rsidP="009C1FF9">
            <w:pPr>
              <w:ind w:left="48" w:right="48"/>
              <w:jc w:val="both"/>
              <w:rPr>
                <w:rFonts w:cs="Times New Roman"/>
                <w:szCs w:val="24"/>
              </w:rPr>
            </w:pPr>
            <w:r w:rsidRPr="00AF0A09">
              <w:rPr>
                <w:rFonts w:cs="Times New Roman"/>
                <w:i/>
                <w:iCs/>
                <w:szCs w:val="24"/>
              </w:rPr>
              <w:t>Chuẩn bị: </w:t>
            </w:r>
            <w:r w:rsidRPr="00AF0A09">
              <w:rPr>
                <w:rFonts w:cs="Times New Roman"/>
                <w:szCs w:val="24"/>
              </w:rPr>
              <w:t>SGK/32</w:t>
            </w:r>
          </w:p>
          <w:p w14:paraId="3A3EED0F" w14:textId="77777777" w:rsidR="00B443CC" w:rsidRPr="00AF0A09" w:rsidRDefault="00B443CC" w:rsidP="009C1FF9">
            <w:pPr>
              <w:ind w:left="48" w:right="48"/>
              <w:jc w:val="both"/>
              <w:rPr>
                <w:rFonts w:cs="Times New Roman"/>
                <w:i/>
                <w:iCs/>
                <w:szCs w:val="24"/>
              </w:rPr>
            </w:pPr>
          </w:p>
          <w:p w14:paraId="1B192BD9" w14:textId="77777777" w:rsidR="00B443CC" w:rsidRPr="00AF0A09" w:rsidRDefault="00B443CC" w:rsidP="009C1FF9">
            <w:pPr>
              <w:ind w:left="48" w:right="48"/>
              <w:jc w:val="both"/>
              <w:rPr>
                <w:rFonts w:cs="Times New Roman"/>
                <w:szCs w:val="24"/>
              </w:rPr>
            </w:pPr>
            <w:r w:rsidRPr="00AF0A09">
              <w:rPr>
                <w:rFonts w:cs="Times New Roman"/>
                <w:i/>
                <w:iCs/>
                <w:szCs w:val="24"/>
              </w:rPr>
              <w:t>Tiến hành:</w:t>
            </w:r>
            <w:r w:rsidRPr="00AF0A09">
              <w:rPr>
                <w:rFonts w:cs="Times New Roman"/>
                <w:szCs w:val="24"/>
              </w:rPr>
              <w:t>SGK/32</w:t>
            </w:r>
          </w:p>
          <w:p w14:paraId="2FB3DDAE" w14:textId="77777777" w:rsidR="00B443CC" w:rsidRPr="00AF0A09" w:rsidRDefault="00B443CC" w:rsidP="009C1FF9">
            <w:pPr>
              <w:ind w:left="48" w:right="48"/>
              <w:jc w:val="both"/>
              <w:rPr>
                <w:rFonts w:cs="Times New Roman"/>
                <w:i/>
                <w:szCs w:val="24"/>
              </w:rPr>
            </w:pPr>
          </w:p>
          <w:p w14:paraId="224C1861" w14:textId="77777777" w:rsidR="00B443CC" w:rsidRPr="00AF0A09" w:rsidRDefault="00B443CC" w:rsidP="009C1FF9">
            <w:pPr>
              <w:ind w:left="48" w:right="48"/>
              <w:jc w:val="both"/>
              <w:rPr>
                <w:rFonts w:cs="Times New Roman"/>
                <w:i/>
                <w:szCs w:val="24"/>
              </w:rPr>
            </w:pPr>
          </w:p>
          <w:p w14:paraId="5C50159B" w14:textId="77777777" w:rsidR="00B443CC" w:rsidRPr="00AF0A09" w:rsidRDefault="00B443CC" w:rsidP="009C1FF9">
            <w:pPr>
              <w:ind w:left="48" w:right="48"/>
              <w:jc w:val="both"/>
              <w:rPr>
                <w:rFonts w:cs="Times New Roman"/>
                <w:i/>
                <w:szCs w:val="24"/>
              </w:rPr>
            </w:pPr>
          </w:p>
          <w:p w14:paraId="0759C962" w14:textId="77777777" w:rsidR="00B443CC" w:rsidRPr="00AF0A09" w:rsidRDefault="00B443CC" w:rsidP="009C1FF9">
            <w:pPr>
              <w:ind w:left="48" w:right="48"/>
              <w:jc w:val="both"/>
              <w:rPr>
                <w:rFonts w:cs="Times New Roman"/>
                <w:i/>
                <w:szCs w:val="24"/>
              </w:rPr>
            </w:pPr>
          </w:p>
          <w:p w14:paraId="1A8F6190" w14:textId="77777777" w:rsidR="00B443CC" w:rsidRPr="00AF0A09" w:rsidRDefault="00B443CC" w:rsidP="009C1FF9">
            <w:pPr>
              <w:ind w:left="48" w:right="48"/>
              <w:jc w:val="both"/>
              <w:rPr>
                <w:rFonts w:cs="Times New Roman"/>
                <w:i/>
                <w:szCs w:val="24"/>
              </w:rPr>
            </w:pPr>
          </w:p>
          <w:p w14:paraId="099E8431" w14:textId="77777777" w:rsidR="00B443CC" w:rsidRPr="00AF0A09" w:rsidRDefault="00B443CC" w:rsidP="009C1FF9">
            <w:pPr>
              <w:ind w:left="48" w:right="48"/>
              <w:jc w:val="both"/>
              <w:rPr>
                <w:rFonts w:cs="Times New Roman"/>
                <w:i/>
                <w:szCs w:val="24"/>
              </w:rPr>
            </w:pPr>
          </w:p>
          <w:p w14:paraId="21420C17" w14:textId="77777777" w:rsidR="00B443CC" w:rsidRPr="00AF0A09" w:rsidRDefault="00B443CC" w:rsidP="009C1FF9">
            <w:pPr>
              <w:ind w:left="48" w:right="48"/>
              <w:jc w:val="both"/>
              <w:rPr>
                <w:rFonts w:cs="Times New Roman"/>
                <w:i/>
                <w:szCs w:val="24"/>
              </w:rPr>
            </w:pPr>
            <w:r w:rsidRPr="00AF0A09">
              <w:rPr>
                <w:rFonts w:cs="Times New Roman"/>
                <w:i/>
                <w:szCs w:val="24"/>
              </w:rPr>
              <w:t>Kết quả thí nghiệm:</w:t>
            </w:r>
          </w:p>
          <w:p w14:paraId="7DD6A259" w14:textId="77777777" w:rsidR="00B443CC" w:rsidRPr="00AF0A09" w:rsidRDefault="00B443CC" w:rsidP="009C1FF9">
            <w:pPr>
              <w:ind w:left="48" w:right="48"/>
              <w:jc w:val="both"/>
              <w:rPr>
                <w:rFonts w:cs="Times New Roman"/>
                <w:szCs w:val="24"/>
              </w:rPr>
            </w:pPr>
          </w:p>
          <w:p w14:paraId="2E1F21ED" w14:textId="77777777" w:rsidR="00B443CC" w:rsidRPr="00AF0A09" w:rsidRDefault="00B443CC" w:rsidP="009C1FF9">
            <w:pPr>
              <w:ind w:left="48" w:right="48"/>
              <w:jc w:val="both"/>
              <w:rPr>
                <w:rFonts w:cs="Times New Roman"/>
                <w:i/>
                <w:szCs w:val="24"/>
              </w:rPr>
            </w:pPr>
            <w:r w:rsidRPr="00AF0A09">
              <w:rPr>
                <w:rFonts w:cs="Times New Roman"/>
                <w:i/>
                <w:szCs w:val="24"/>
              </w:rPr>
              <w:t>1, Phản ứng ở ống nghiệm (2) (tức ống nghiệm chứa HCl 1 M) xảy ra nhanh hơn.</w:t>
            </w:r>
          </w:p>
          <w:p w14:paraId="7B6542A8" w14:textId="77777777" w:rsidR="00B443CC" w:rsidRPr="00AF0A09" w:rsidRDefault="00B443CC" w:rsidP="009C1FF9">
            <w:pPr>
              <w:ind w:left="48" w:right="48"/>
              <w:jc w:val="both"/>
              <w:rPr>
                <w:rFonts w:cs="Times New Roman"/>
                <w:i/>
                <w:szCs w:val="24"/>
              </w:rPr>
            </w:pPr>
            <w:r w:rsidRPr="00AF0A09">
              <w:rPr>
                <w:rFonts w:cs="Times New Roman"/>
                <w:i/>
                <w:szCs w:val="24"/>
              </w:rPr>
              <w:t>2, Khi tăng nồng độ chất tham gia phản ứng thì tốc độ phản ứng tăng.</w:t>
            </w:r>
          </w:p>
          <w:p w14:paraId="76BB24C2" w14:textId="77777777" w:rsidR="00B443CC" w:rsidRPr="00AF0A09" w:rsidRDefault="00B443CC" w:rsidP="009C1FF9">
            <w:pPr>
              <w:rPr>
                <w:rFonts w:cs="Times New Roman"/>
                <w:szCs w:val="24"/>
              </w:rPr>
            </w:pPr>
          </w:p>
          <w:p w14:paraId="047E1EE4" w14:textId="77777777" w:rsidR="00B443CC" w:rsidRPr="00AF0A09" w:rsidRDefault="00B443CC" w:rsidP="009C1FF9">
            <w:pPr>
              <w:rPr>
                <w:rFonts w:cs="Times New Roman"/>
                <w:szCs w:val="24"/>
              </w:rPr>
            </w:pPr>
          </w:p>
          <w:p w14:paraId="7573C068" w14:textId="77777777" w:rsidR="00B443CC" w:rsidRPr="00AF0A09" w:rsidRDefault="00B443CC" w:rsidP="009C1FF9">
            <w:pPr>
              <w:rPr>
                <w:rFonts w:cs="Times New Roman"/>
                <w:b/>
                <w:szCs w:val="24"/>
              </w:rPr>
            </w:pPr>
            <w:r w:rsidRPr="00AF0A09">
              <w:rPr>
                <w:rFonts w:cs="Times New Roman"/>
                <w:b/>
                <w:szCs w:val="24"/>
              </w:rPr>
              <w:t xml:space="preserve">KL: </w:t>
            </w:r>
          </w:p>
          <w:p w14:paraId="74A93CBB" w14:textId="77777777" w:rsidR="00B443CC" w:rsidRPr="00AF0A09" w:rsidRDefault="00B443CC" w:rsidP="009C1FF9">
            <w:pPr>
              <w:rPr>
                <w:rFonts w:cs="Times New Roman"/>
                <w:szCs w:val="24"/>
              </w:rPr>
            </w:pPr>
          </w:p>
          <w:p w14:paraId="1B8BC1F4" w14:textId="77777777" w:rsidR="00B443CC" w:rsidRPr="00AF0A09" w:rsidRDefault="00B443CC" w:rsidP="009C1FF9">
            <w:pPr>
              <w:ind w:left="48" w:right="48"/>
              <w:jc w:val="both"/>
              <w:rPr>
                <w:rFonts w:cs="Times New Roman"/>
                <w:szCs w:val="24"/>
              </w:rPr>
            </w:pPr>
            <w:r w:rsidRPr="00AF0A09">
              <w:rPr>
                <w:rFonts w:cs="Times New Roman"/>
                <w:szCs w:val="24"/>
              </w:rPr>
              <w:t>Khi tăng nồng độ chất tham gia phản ứng thì tốc độ phản ứng tăng.</w:t>
            </w:r>
          </w:p>
          <w:p w14:paraId="5B9C7665" w14:textId="77777777" w:rsidR="00B443CC" w:rsidRPr="00AF0A09" w:rsidRDefault="00B443CC" w:rsidP="009C1FF9">
            <w:pPr>
              <w:rPr>
                <w:rFonts w:cs="Times New Roman"/>
                <w:szCs w:val="24"/>
              </w:rPr>
            </w:pPr>
          </w:p>
        </w:tc>
      </w:tr>
    </w:tbl>
    <w:p w14:paraId="18CF6C61" w14:textId="77777777" w:rsidR="00B443CC" w:rsidRPr="00AF0A09" w:rsidRDefault="00B443CC" w:rsidP="009C1FF9">
      <w:pPr>
        <w:spacing w:after="0" w:line="240" w:lineRule="auto"/>
        <w:jc w:val="both"/>
        <w:rPr>
          <w:rFonts w:ascii="Times New Roman" w:eastAsia="Times New Roman" w:hAnsi="Times New Roman" w:cs="Times New Roman"/>
          <w:b/>
          <w:bCs/>
          <w:sz w:val="24"/>
          <w:szCs w:val="24"/>
        </w:rPr>
      </w:pPr>
    </w:p>
    <w:p w14:paraId="687D8AC5" w14:textId="77777777" w:rsidR="00B443CC" w:rsidRPr="00AF0A09" w:rsidRDefault="00B443CC"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3: Tìm hiểu </w:t>
      </w:r>
      <w:r w:rsidRPr="00AF0A09">
        <w:rPr>
          <w:rFonts w:ascii="Times New Roman" w:eastAsia="Calibri" w:hAnsi="Times New Roman" w:cs="Times New Roman"/>
          <w:b/>
          <w:sz w:val="24"/>
          <w:szCs w:val="24"/>
        </w:rPr>
        <w:t>ảnh hưởng của nhiệt độ đến tốc độ phản ứng.</w:t>
      </w:r>
    </w:p>
    <w:p w14:paraId="334196FC"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iến hành được thí nghiệm và rút ra được kết luận về ảnh hưởng của nhiệt độ đến tốc độ phản ứng.</w:t>
      </w:r>
    </w:p>
    <w:p w14:paraId="764A1F34"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149C100B"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cách tiến hành thí nghiệm SGK/32.</w:t>
      </w:r>
    </w:p>
    <w:p w14:paraId="42203D1A"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iến hành thí nghiệm theo hướng dẫn.</w:t>
      </w:r>
    </w:p>
    <w:p w14:paraId="69D4F6BE"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rả lời câu hỏi sau khi tiến hành xong thí nghiệm</w:t>
      </w:r>
    </w:p>
    <w:p w14:paraId="2A0AD13C"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7C09A816"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747" w:type="dxa"/>
        <w:tblLook w:val="04A0" w:firstRow="1" w:lastRow="0" w:firstColumn="1" w:lastColumn="0" w:noHBand="0" w:noVBand="1"/>
      </w:tblPr>
      <w:tblGrid>
        <w:gridCol w:w="6487"/>
        <w:gridCol w:w="3260"/>
      </w:tblGrid>
      <w:tr w:rsidR="009C1FF9" w:rsidRPr="00AF0A09" w14:paraId="31C5ED67" w14:textId="77777777" w:rsidTr="00693BA4">
        <w:tc>
          <w:tcPr>
            <w:tcW w:w="6487" w:type="dxa"/>
            <w:vAlign w:val="center"/>
          </w:tcPr>
          <w:p w14:paraId="1982442A"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3260" w:type="dxa"/>
            <w:vAlign w:val="center"/>
          </w:tcPr>
          <w:p w14:paraId="357DAF96"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13759E81" w14:textId="77777777" w:rsidTr="00693BA4">
        <w:tc>
          <w:tcPr>
            <w:tcW w:w="6487" w:type="dxa"/>
          </w:tcPr>
          <w:p w14:paraId="11314F14"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2BB370C2" w14:textId="77777777" w:rsidR="00B443CC" w:rsidRPr="00AF0A09" w:rsidRDefault="00B443CC" w:rsidP="009C1FF9">
            <w:pPr>
              <w:pStyle w:val="ListParagraph"/>
              <w:ind w:left="0"/>
              <w:jc w:val="both"/>
              <w:rPr>
                <w:rFonts w:eastAsia="Arial"/>
              </w:rPr>
            </w:pPr>
            <w:r w:rsidRPr="00AF0A09">
              <w:rPr>
                <w:rFonts w:eastAsia="Arial"/>
              </w:rPr>
              <w:t>- GV cho HS cá nhân nghiên cứu thông tin về cách tiến hành thí nghiệm SGK/32.</w:t>
            </w:r>
          </w:p>
          <w:p w14:paraId="1DF988B0" w14:textId="77777777" w:rsidR="00B443CC" w:rsidRPr="00AF0A09" w:rsidRDefault="00B443CC" w:rsidP="009C1FF9">
            <w:pPr>
              <w:pStyle w:val="ListParagraph"/>
              <w:ind w:left="0"/>
              <w:jc w:val="both"/>
              <w:rPr>
                <w:rFonts w:eastAsia="Arial"/>
              </w:rPr>
            </w:pPr>
            <w:r w:rsidRPr="00AF0A09">
              <w:rPr>
                <w:rFonts w:eastAsia="Arial"/>
              </w:rPr>
              <w:t>- GV lưu ý cho HS về cách sử dụng dụng cụ và hóa chất.</w:t>
            </w:r>
          </w:p>
          <w:p w14:paraId="08FD82FC" w14:textId="77777777" w:rsidR="00B443CC" w:rsidRPr="00AF0A09" w:rsidRDefault="00B443CC" w:rsidP="009C1FF9">
            <w:pPr>
              <w:pStyle w:val="ListParagraph"/>
              <w:ind w:left="0"/>
              <w:jc w:val="both"/>
              <w:rPr>
                <w:rFonts w:eastAsia="Arial"/>
              </w:rPr>
            </w:pPr>
            <w:r w:rsidRPr="00AF0A09">
              <w:rPr>
                <w:rFonts w:eastAsia="Arial"/>
              </w:rPr>
              <w:t>- HS hoạt động nhóm tiến hành thí nghiệm theo hướng dẫn và quan sát hiện tượng của thí nghiệm.</w:t>
            </w:r>
          </w:p>
          <w:p w14:paraId="0096B61F" w14:textId="77777777" w:rsidR="00B443CC" w:rsidRPr="00AF0A09" w:rsidRDefault="00B443CC" w:rsidP="009C1FF9">
            <w:pPr>
              <w:pStyle w:val="ListParagraph"/>
              <w:ind w:left="0"/>
              <w:jc w:val="both"/>
              <w:rPr>
                <w:rFonts w:eastAsia="Arial"/>
              </w:rPr>
            </w:pPr>
            <w:r w:rsidRPr="00AF0A09">
              <w:rPr>
                <w:rFonts w:eastAsia="Arial"/>
              </w:rPr>
              <w:t>- HS thảo luận nhóm trả lời câu hỏi sau khi tiến hành thí nghiệm.</w:t>
            </w:r>
          </w:p>
          <w:p w14:paraId="30D57C0F" w14:textId="77777777" w:rsidR="00B443CC" w:rsidRPr="00AF0A09" w:rsidRDefault="00B443CC" w:rsidP="009C1FF9">
            <w:pPr>
              <w:pStyle w:val="ListParagraph"/>
              <w:ind w:left="0"/>
              <w:jc w:val="both"/>
              <w:rPr>
                <w:rFonts w:eastAsia="Arial"/>
              </w:rPr>
            </w:pPr>
            <w:r w:rsidRPr="00AF0A09">
              <w:rPr>
                <w:rFonts w:eastAsia="Arial"/>
              </w:rPr>
              <w:t>- HS rút ra kết luận về ảnh hưởng của nồng độ đến tốc độ phản ứng.</w:t>
            </w:r>
          </w:p>
          <w:p w14:paraId="09051928" w14:textId="77777777" w:rsidR="00B443CC" w:rsidRPr="00AF0A09" w:rsidRDefault="00B443CC" w:rsidP="009C1FF9">
            <w:pPr>
              <w:pStyle w:val="ListParagraph"/>
              <w:ind w:left="0"/>
              <w:jc w:val="both"/>
              <w:rPr>
                <w:b/>
                <w:lang w:val="nl-NL"/>
              </w:rPr>
            </w:pPr>
            <w:r w:rsidRPr="00AF0A09">
              <w:rPr>
                <w:b/>
                <w:lang w:val="nl-NL"/>
              </w:rPr>
              <w:t>Bước 2: HS thực hiện nhiệm vụ học tập</w:t>
            </w:r>
          </w:p>
          <w:p w14:paraId="23A2BA02" w14:textId="77777777" w:rsidR="00B443CC" w:rsidRPr="00AF0A09" w:rsidRDefault="00B443CC" w:rsidP="009C1FF9">
            <w:pPr>
              <w:pStyle w:val="ListParagraph"/>
              <w:ind w:left="0"/>
              <w:jc w:val="both"/>
              <w:rPr>
                <w:rFonts w:eastAsia="Arial"/>
              </w:rPr>
            </w:pPr>
            <w:r w:rsidRPr="00AF0A09">
              <w:rPr>
                <w:rFonts w:eastAsia="Arial"/>
              </w:rPr>
              <w:t>- HS nghiên cứu thông tin về cách tiến hành thí nghiệm SGK/32.</w:t>
            </w:r>
          </w:p>
          <w:p w14:paraId="34C6AFD6" w14:textId="77777777" w:rsidR="00B443CC" w:rsidRPr="00AF0A09" w:rsidRDefault="00B443CC" w:rsidP="009C1FF9">
            <w:pPr>
              <w:pStyle w:val="ListParagraph"/>
              <w:ind w:left="0"/>
              <w:jc w:val="both"/>
              <w:rPr>
                <w:rFonts w:eastAsia="Arial"/>
                <w:i/>
              </w:rPr>
            </w:pPr>
            <w:r w:rsidRPr="00AF0A09">
              <w:rPr>
                <w:rFonts w:eastAsia="Arial"/>
                <w:i/>
              </w:rPr>
              <w:t>- HS tiến hành thí nghiệm:</w:t>
            </w:r>
          </w:p>
          <w:p w14:paraId="4554836A" w14:textId="77777777" w:rsidR="00B443CC" w:rsidRPr="00AF0A09" w:rsidRDefault="00B443CC" w:rsidP="009C1FF9">
            <w:pPr>
              <w:ind w:left="48" w:right="48"/>
              <w:jc w:val="both"/>
              <w:rPr>
                <w:rFonts w:cs="Times New Roman"/>
                <w:i/>
                <w:szCs w:val="24"/>
              </w:rPr>
            </w:pPr>
            <w:r w:rsidRPr="00AF0A09">
              <w:rPr>
                <w:rFonts w:cs="Times New Roman"/>
                <w:b/>
                <w:i/>
                <w:iCs/>
                <w:szCs w:val="24"/>
              </w:rPr>
              <w:t>Chuẩn bị:</w:t>
            </w:r>
            <w:r w:rsidRPr="00AF0A09">
              <w:rPr>
                <w:rFonts w:cs="Times New Roman"/>
                <w:i/>
                <w:iCs/>
                <w:szCs w:val="24"/>
              </w:rPr>
              <w:t> </w:t>
            </w:r>
            <w:r w:rsidRPr="00AF0A09">
              <w:rPr>
                <w:rFonts w:cs="Times New Roman"/>
                <w:i/>
                <w:szCs w:val="24"/>
              </w:rPr>
              <w:t>viên C sủi, nước lạnh, nước nóng; cốc thuỷ tinh.</w:t>
            </w:r>
          </w:p>
          <w:p w14:paraId="56425375" w14:textId="77777777" w:rsidR="00B443CC" w:rsidRPr="00AF0A09" w:rsidRDefault="00B443CC" w:rsidP="009C1FF9">
            <w:pPr>
              <w:ind w:left="48" w:right="48"/>
              <w:jc w:val="both"/>
              <w:rPr>
                <w:rFonts w:cs="Times New Roman"/>
                <w:b/>
                <w:i/>
                <w:szCs w:val="24"/>
              </w:rPr>
            </w:pPr>
            <w:r w:rsidRPr="00AF0A09">
              <w:rPr>
                <w:rFonts w:cs="Times New Roman"/>
                <w:b/>
                <w:i/>
                <w:iCs/>
                <w:szCs w:val="24"/>
              </w:rPr>
              <w:t>Tiến hành:</w:t>
            </w:r>
          </w:p>
          <w:p w14:paraId="49889ED9" w14:textId="77777777" w:rsidR="00B443CC" w:rsidRPr="00AF0A09" w:rsidRDefault="00B443CC" w:rsidP="009C1FF9">
            <w:pPr>
              <w:ind w:left="48" w:right="48"/>
              <w:jc w:val="both"/>
              <w:rPr>
                <w:rFonts w:cs="Times New Roman"/>
                <w:i/>
                <w:szCs w:val="24"/>
              </w:rPr>
            </w:pPr>
            <w:r w:rsidRPr="00AF0A09">
              <w:rPr>
                <w:rFonts w:cs="Times New Roman"/>
                <w:i/>
                <w:szCs w:val="24"/>
              </w:rPr>
              <w:t>Lấy hai cốc nước, một cốc nước lạnh và một cốc nước nóng, cho đồng thời vào mỗi cốc một viên C sủi.</w:t>
            </w:r>
          </w:p>
          <w:p w14:paraId="1942C187" w14:textId="77777777" w:rsidR="00B443CC" w:rsidRPr="00AF0A09" w:rsidRDefault="00B443CC" w:rsidP="009C1FF9">
            <w:pPr>
              <w:pStyle w:val="ListParagraph"/>
              <w:ind w:left="0"/>
              <w:jc w:val="center"/>
              <w:rPr>
                <w:rFonts w:eastAsia="Arial"/>
              </w:rPr>
            </w:pPr>
            <w:r w:rsidRPr="00AF0A09">
              <w:rPr>
                <w:rFonts w:eastAsia="Arial"/>
                <w:noProof/>
              </w:rPr>
              <w:lastRenderedPageBreak/>
              <w:drawing>
                <wp:inline distT="0" distB="0" distL="0" distR="0" wp14:anchorId="4906F6B6" wp14:editId="2B337664">
                  <wp:extent cx="2124075" cy="1276350"/>
                  <wp:effectExtent l="0" t="0" r="9525" b="0"/>
                  <wp:docPr id="786905210" name="Picture 78690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24075" cy="1276350"/>
                          </a:xfrm>
                          <a:prstGeom prst="rect">
                            <a:avLst/>
                          </a:prstGeom>
                          <a:noFill/>
                        </pic:spPr>
                      </pic:pic>
                    </a:graphicData>
                  </a:graphic>
                </wp:inline>
              </w:drawing>
            </w:r>
            <w:r w:rsidRPr="00AF0A09">
              <w:rPr>
                <w:noProof/>
              </w:rPr>
              <mc:AlternateContent>
                <mc:Choice Requires="wps">
                  <w:drawing>
                    <wp:inline distT="0" distB="0" distL="0" distR="0" wp14:anchorId="70519EBC" wp14:editId="06438C49">
                      <wp:extent cx="304800" cy="304800"/>
                      <wp:effectExtent l="0" t="0" r="0" b="0"/>
                      <wp:docPr id="1260375891" name="AutoShape 2" descr="Ảnh hưởng của nhiệt độ đến tốc độ phản ứ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777DA5D" id="AutoShape 2" o:spid="_x0000_s1026" alt="Ảnh hưởng của nhiệt độ đến tốc độ phản ứ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31071197" w14:textId="77777777" w:rsidR="00B443CC" w:rsidRPr="00AF0A09" w:rsidRDefault="00B443CC" w:rsidP="009C1FF9">
            <w:pPr>
              <w:pStyle w:val="ListParagraph"/>
              <w:ind w:left="0"/>
              <w:jc w:val="both"/>
              <w:rPr>
                <w:iCs/>
              </w:rPr>
            </w:pPr>
            <w:r w:rsidRPr="00AF0A09">
              <w:rPr>
                <w:rFonts w:eastAsia="Arial"/>
              </w:rPr>
              <w:t xml:space="preserve"> - HS q</w:t>
            </w:r>
            <w:r w:rsidRPr="00AF0A09">
              <w:rPr>
                <w:iCs/>
              </w:rPr>
              <w:t>uan sát hiện tượng và trả lời câu hỏi:</w:t>
            </w:r>
          </w:p>
          <w:p w14:paraId="773A9483" w14:textId="77777777" w:rsidR="00B443CC" w:rsidRPr="00AF0A09" w:rsidRDefault="00B443CC" w:rsidP="009C1FF9">
            <w:pPr>
              <w:ind w:left="48" w:right="48"/>
              <w:jc w:val="both"/>
              <w:rPr>
                <w:rFonts w:cs="Times New Roman"/>
                <w:i/>
                <w:szCs w:val="24"/>
              </w:rPr>
            </w:pPr>
            <w:r w:rsidRPr="00AF0A09">
              <w:rPr>
                <w:rFonts w:cs="Times New Roman"/>
                <w:i/>
                <w:szCs w:val="24"/>
              </w:rPr>
              <w:t>1, Phản ứng ở cốc nào xảy ra nhanh hơn?</w:t>
            </w:r>
          </w:p>
          <w:p w14:paraId="1D604A72" w14:textId="77777777" w:rsidR="00B443CC" w:rsidRPr="00AF0A09" w:rsidRDefault="00B443CC" w:rsidP="009C1FF9">
            <w:pPr>
              <w:ind w:left="48" w:right="48"/>
              <w:jc w:val="both"/>
              <w:rPr>
                <w:rFonts w:cs="Times New Roman"/>
                <w:i/>
                <w:szCs w:val="24"/>
              </w:rPr>
            </w:pPr>
            <w:r w:rsidRPr="00AF0A09">
              <w:rPr>
                <w:rFonts w:cs="Times New Roman"/>
                <w:i/>
                <w:szCs w:val="24"/>
              </w:rPr>
              <w:t>2, Nhiệt độ ảnh hưởng đến tốc độ phản ứng như thế nào?</w:t>
            </w:r>
          </w:p>
          <w:p w14:paraId="1214BDC6" w14:textId="77777777" w:rsidR="00B443CC" w:rsidRPr="00AF0A09" w:rsidRDefault="00B443CC" w:rsidP="009C1FF9">
            <w:pPr>
              <w:pStyle w:val="ListParagraph"/>
              <w:ind w:left="0"/>
              <w:jc w:val="both"/>
              <w:rPr>
                <w:rFonts w:eastAsia="Arial"/>
              </w:rPr>
            </w:pPr>
            <w:r w:rsidRPr="00AF0A09">
              <w:rPr>
                <w:rFonts w:eastAsia="Arial"/>
              </w:rPr>
              <w:t>- HS rút ra kết luận về ảnh hưởng của nhiệt độ đến tốc độ phản ứng.</w:t>
            </w:r>
          </w:p>
          <w:p w14:paraId="40C11DE9"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BA54A56"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các nhóm báo cáo kết quả thí nghiệm.</w:t>
            </w:r>
          </w:p>
          <w:p w14:paraId="1F21A527" w14:textId="77777777" w:rsidR="00B443CC" w:rsidRPr="00AF0A09" w:rsidRDefault="00B443CC" w:rsidP="009C1FF9">
            <w:pPr>
              <w:jc w:val="both"/>
              <w:rPr>
                <w:rFonts w:eastAsia="Arial" w:cs="Times New Roman"/>
                <w:szCs w:val="24"/>
              </w:rPr>
            </w:pPr>
            <w:r w:rsidRPr="00AF0A09">
              <w:rPr>
                <w:rFonts w:eastAsia="Arial" w:cs="Times New Roman"/>
                <w:szCs w:val="24"/>
              </w:rPr>
              <w:t>- HS các nhóm khác theo dõi, bổ sung.</w:t>
            </w:r>
          </w:p>
          <w:p w14:paraId="68C98FD3" w14:textId="77777777" w:rsidR="00B443CC" w:rsidRPr="00AF0A09" w:rsidRDefault="00B443CC" w:rsidP="009C1FF9">
            <w:pPr>
              <w:pStyle w:val="ListParagraph"/>
              <w:ind w:left="0"/>
              <w:jc w:val="both"/>
              <w:rPr>
                <w:rFonts w:eastAsia="Arial"/>
              </w:rPr>
            </w:pPr>
            <w:r w:rsidRPr="00AF0A09">
              <w:rPr>
                <w:rFonts w:eastAsia="Arial"/>
              </w:rPr>
              <w:t>- HS đưa ra kết luận về ảnh hưởng của nhiệt độ đến tốc độ phản ứng.</w:t>
            </w:r>
          </w:p>
          <w:p w14:paraId="179F7682"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B921F6F" w14:textId="77777777" w:rsidR="00B443CC" w:rsidRPr="00AF0A09" w:rsidRDefault="00B443CC"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0FCCC6BC" w14:textId="77777777" w:rsidR="00B443CC" w:rsidRPr="00AF0A09" w:rsidRDefault="00B443CC" w:rsidP="009C1FF9">
            <w:pPr>
              <w:ind w:right="48"/>
              <w:jc w:val="both"/>
              <w:rPr>
                <w:rFonts w:cs="Times New Roman"/>
                <w:b/>
                <w:bCs/>
                <w:i/>
                <w:szCs w:val="24"/>
              </w:rPr>
            </w:pPr>
            <w:r w:rsidRPr="00AF0A09">
              <w:rPr>
                <w:rFonts w:eastAsia="Arial" w:cs="Times New Roman"/>
                <w:i/>
                <w:szCs w:val="24"/>
              </w:rPr>
              <w:t>GV giảng giải thêm: Khi nhiệt độ tăng thì các phân tử chất tham gia phản ứng chuyển động càng nhanh và mạnh, dẫn đến sự tương tác giữa các phân tử chất tham gia phản ứng càng nhiều từ đó dẫn đến sự phá vỡ các liên kết hóa học có trong các phân tử chất tham gia phản ứng và sự hình thành liên kết trong phân tử các chất sản phẩm được tạo thành càng nhanh dẫn đến tốc độ phản ứng xảy ra càng nhanh khi nhiệt độ tăng.</w:t>
            </w:r>
          </w:p>
        </w:tc>
        <w:tc>
          <w:tcPr>
            <w:tcW w:w="3260" w:type="dxa"/>
          </w:tcPr>
          <w:p w14:paraId="3DF0D2DE" w14:textId="77777777" w:rsidR="00B443CC" w:rsidRPr="00AF0A09" w:rsidRDefault="00B443CC" w:rsidP="009C1FF9">
            <w:pPr>
              <w:rPr>
                <w:rFonts w:eastAsia="Calibri" w:cs="Times New Roman"/>
                <w:b/>
                <w:i/>
                <w:szCs w:val="24"/>
              </w:rPr>
            </w:pPr>
            <w:r w:rsidRPr="00AF0A09">
              <w:rPr>
                <w:rFonts w:eastAsia="Calibri" w:cs="Times New Roman"/>
                <w:b/>
                <w:i/>
                <w:szCs w:val="24"/>
              </w:rPr>
              <w:lastRenderedPageBreak/>
              <w:t>2. Ảnh hưởng của nhiệt độ đến tốc độ phản ứng.</w:t>
            </w:r>
          </w:p>
          <w:p w14:paraId="5AD66DCE" w14:textId="77777777" w:rsidR="00B443CC" w:rsidRPr="00AF0A09" w:rsidRDefault="00B443CC" w:rsidP="009C1FF9">
            <w:pPr>
              <w:ind w:right="48"/>
              <w:jc w:val="both"/>
              <w:rPr>
                <w:rFonts w:cs="Times New Roman"/>
                <w:szCs w:val="24"/>
              </w:rPr>
            </w:pPr>
          </w:p>
          <w:p w14:paraId="6F3F6BE6" w14:textId="77777777" w:rsidR="00B443CC" w:rsidRPr="00AF0A09" w:rsidRDefault="00B443CC" w:rsidP="009C1FF9">
            <w:pPr>
              <w:ind w:right="48"/>
              <w:jc w:val="both"/>
              <w:rPr>
                <w:rFonts w:cs="Times New Roman"/>
                <w:szCs w:val="24"/>
              </w:rPr>
            </w:pPr>
            <w:r w:rsidRPr="00AF0A09">
              <w:rPr>
                <w:rFonts w:cs="Times New Roman"/>
                <w:szCs w:val="24"/>
              </w:rPr>
              <w:t>Thí nghiệm:</w:t>
            </w:r>
          </w:p>
          <w:p w14:paraId="6F1B3E41" w14:textId="77777777" w:rsidR="00B443CC" w:rsidRPr="00AF0A09" w:rsidRDefault="00B443CC" w:rsidP="009C1FF9">
            <w:pPr>
              <w:ind w:left="48" w:right="48"/>
              <w:jc w:val="both"/>
              <w:rPr>
                <w:rFonts w:cs="Times New Roman"/>
                <w:i/>
                <w:iCs/>
                <w:szCs w:val="24"/>
              </w:rPr>
            </w:pPr>
          </w:p>
          <w:p w14:paraId="03302C71" w14:textId="77777777" w:rsidR="00B443CC" w:rsidRPr="00AF0A09" w:rsidRDefault="00B443CC" w:rsidP="009C1FF9">
            <w:pPr>
              <w:ind w:left="48" w:right="48"/>
              <w:jc w:val="both"/>
              <w:rPr>
                <w:rFonts w:cs="Times New Roman"/>
                <w:szCs w:val="24"/>
              </w:rPr>
            </w:pPr>
            <w:r w:rsidRPr="00AF0A09">
              <w:rPr>
                <w:rFonts w:cs="Times New Roman"/>
                <w:i/>
                <w:iCs/>
                <w:szCs w:val="24"/>
              </w:rPr>
              <w:t>Chuẩn bị: </w:t>
            </w:r>
            <w:r w:rsidRPr="00AF0A09">
              <w:rPr>
                <w:rFonts w:cs="Times New Roman"/>
                <w:szCs w:val="24"/>
              </w:rPr>
              <w:t>SGK/32</w:t>
            </w:r>
          </w:p>
          <w:p w14:paraId="6A25A305" w14:textId="77777777" w:rsidR="00B443CC" w:rsidRPr="00AF0A09" w:rsidRDefault="00B443CC" w:rsidP="009C1FF9">
            <w:pPr>
              <w:ind w:left="48" w:right="48"/>
              <w:jc w:val="both"/>
              <w:rPr>
                <w:rFonts w:cs="Times New Roman"/>
                <w:i/>
                <w:iCs/>
                <w:szCs w:val="24"/>
              </w:rPr>
            </w:pPr>
          </w:p>
          <w:p w14:paraId="40EBEAF5" w14:textId="77777777" w:rsidR="00B443CC" w:rsidRPr="00AF0A09" w:rsidRDefault="00B443CC" w:rsidP="009C1FF9">
            <w:pPr>
              <w:ind w:left="48" w:right="48"/>
              <w:jc w:val="both"/>
              <w:rPr>
                <w:rFonts w:cs="Times New Roman"/>
                <w:szCs w:val="24"/>
              </w:rPr>
            </w:pPr>
            <w:r w:rsidRPr="00AF0A09">
              <w:rPr>
                <w:rFonts w:cs="Times New Roman"/>
                <w:i/>
                <w:iCs/>
                <w:szCs w:val="24"/>
              </w:rPr>
              <w:t>Tiến hành:</w:t>
            </w:r>
            <w:r w:rsidRPr="00AF0A09">
              <w:rPr>
                <w:rFonts w:cs="Times New Roman"/>
                <w:szCs w:val="24"/>
              </w:rPr>
              <w:t>SGK/32</w:t>
            </w:r>
          </w:p>
          <w:p w14:paraId="35A19850" w14:textId="77777777" w:rsidR="00B443CC" w:rsidRPr="00AF0A09" w:rsidRDefault="00B443CC" w:rsidP="009C1FF9">
            <w:pPr>
              <w:ind w:left="48" w:right="48"/>
              <w:jc w:val="both"/>
              <w:rPr>
                <w:rFonts w:cs="Times New Roman"/>
                <w:i/>
                <w:szCs w:val="24"/>
              </w:rPr>
            </w:pPr>
          </w:p>
          <w:p w14:paraId="135D10B4" w14:textId="77777777" w:rsidR="00B443CC" w:rsidRPr="00AF0A09" w:rsidRDefault="00B443CC" w:rsidP="009C1FF9">
            <w:pPr>
              <w:ind w:left="48" w:right="48"/>
              <w:jc w:val="both"/>
              <w:rPr>
                <w:rFonts w:cs="Times New Roman"/>
                <w:i/>
                <w:szCs w:val="24"/>
              </w:rPr>
            </w:pPr>
          </w:p>
          <w:p w14:paraId="7456827C" w14:textId="77777777" w:rsidR="00B443CC" w:rsidRPr="00AF0A09" w:rsidRDefault="00B443CC" w:rsidP="009C1FF9">
            <w:pPr>
              <w:ind w:left="48" w:right="48"/>
              <w:jc w:val="both"/>
              <w:rPr>
                <w:rFonts w:cs="Times New Roman"/>
                <w:i/>
                <w:szCs w:val="24"/>
              </w:rPr>
            </w:pPr>
          </w:p>
          <w:p w14:paraId="35D8B89F" w14:textId="77777777" w:rsidR="00B443CC" w:rsidRPr="00AF0A09" w:rsidRDefault="00B443CC" w:rsidP="009C1FF9">
            <w:pPr>
              <w:ind w:left="48" w:right="48"/>
              <w:jc w:val="both"/>
              <w:rPr>
                <w:rFonts w:cs="Times New Roman"/>
                <w:i/>
                <w:szCs w:val="24"/>
              </w:rPr>
            </w:pPr>
          </w:p>
          <w:p w14:paraId="562F830D" w14:textId="77777777" w:rsidR="00B443CC" w:rsidRPr="00AF0A09" w:rsidRDefault="00B443CC" w:rsidP="009C1FF9">
            <w:pPr>
              <w:ind w:left="48" w:right="48"/>
              <w:jc w:val="both"/>
              <w:rPr>
                <w:rFonts w:cs="Times New Roman"/>
                <w:i/>
                <w:szCs w:val="24"/>
              </w:rPr>
            </w:pPr>
          </w:p>
          <w:p w14:paraId="77C37B03" w14:textId="77777777" w:rsidR="00B443CC" w:rsidRPr="00AF0A09" w:rsidRDefault="00B443CC" w:rsidP="009C1FF9">
            <w:pPr>
              <w:ind w:left="48" w:right="48"/>
              <w:jc w:val="both"/>
              <w:rPr>
                <w:rFonts w:cs="Times New Roman"/>
                <w:i/>
                <w:szCs w:val="24"/>
              </w:rPr>
            </w:pPr>
          </w:p>
          <w:p w14:paraId="21531482" w14:textId="77777777" w:rsidR="00B443CC" w:rsidRPr="00AF0A09" w:rsidRDefault="00B443CC" w:rsidP="009C1FF9">
            <w:pPr>
              <w:ind w:left="48" w:right="48"/>
              <w:jc w:val="both"/>
              <w:rPr>
                <w:rFonts w:cs="Times New Roman"/>
                <w:i/>
                <w:szCs w:val="24"/>
              </w:rPr>
            </w:pPr>
          </w:p>
          <w:p w14:paraId="0B4680CB" w14:textId="77777777" w:rsidR="00B443CC" w:rsidRPr="00AF0A09" w:rsidRDefault="00B443CC" w:rsidP="009C1FF9">
            <w:pPr>
              <w:ind w:left="48" w:right="48"/>
              <w:jc w:val="both"/>
              <w:rPr>
                <w:rFonts w:cs="Times New Roman"/>
                <w:i/>
                <w:szCs w:val="24"/>
              </w:rPr>
            </w:pPr>
          </w:p>
          <w:p w14:paraId="2AC79CC0" w14:textId="77777777" w:rsidR="00B443CC" w:rsidRPr="00AF0A09" w:rsidRDefault="00B443CC" w:rsidP="009C1FF9">
            <w:pPr>
              <w:ind w:left="48" w:right="48"/>
              <w:jc w:val="both"/>
              <w:rPr>
                <w:rFonts w:cs="Times New Roman"/>
                <w:i/>
                <w:szCs w:val="24"/>
              </w:rPr>
            </w:pPr>
            <w:r w:rsidRPr="00AF0A09">
              <w:rPr>
                <w:rFonts w:cs="Times New Roman"/>
                <w:i/>
                <w:szCs w:val="24"/>
              </w:rPr>
              <w:t>Kết quả thí nghiệm:</w:t>
            </w:r>
          </w:p>
          <w:p w14:paraId="46D543A6" w14:textId="77777777" w:rsidR="00B443CC" w:rsidRPr="00AF0A09" w:rsidRDefault="00B443CC" w:rsidP="009C1FF9">
            <w:pPr>
              <w:ind w:left="48" w:right="48"/>
              <w:jc w:val="both"/>
              <w:rPr>
                <w:rFonts w:cs="Times New Roman"/>
                <w:szCs w:val="24"/>
              </w:rPr>
            </w:pPr>
          </w:p>
          <w:p w14:paraId="7E90FF3B" w14:textId="77777777" w:rsidR="00B443CC" w:rsidRPr="00AF0A09" w:rsidRDefault="00B443CC" w:rsidP="009C1FF9">
            <w:pPr>
              <w:ind w:left="48" w:right="48"/>
              <w:jc w:val="both"/>
              <w:rPr>
                <w:rFonts w:cs="Times New Roman"/>
                <w:i/>
                <w:szCs w:val="24"/>
              </w:rPr>
            </w:pPr>
            <w:r w:rsidRPr="00AF0A09">
              <w:rPr>
                <w:rFonts w:cs="Times New Roman"/>
                <w:i/>
                <w:szCs w:val="24"/>
              </w:rPr>
              <w:t>1, Phản ứng ở cốc nước nóng xảy ra nhanh hơn.</w:t>
            </w:r>
          </w:p>
          <w:p w14:paraId="1B9C8906" w14:textId="77777777" w:rsidR="00B443CC" w:rsidRPr="00AF0A09" w:rsidRDefault="00B443CC" w:rsidP="009C1FF9">
            <w:pPr>
              <w:ind w:left="48" w:right="48"/>
              <w:jc w:val="both"/>
              <w:rPr>
                <w:rFonts w:cs="Times New Roman"/>
                <w:i/>
                <w:szCs w:val="24"/>
              </w:rPr>
            </w:pPr>
          </w:p>
          <w:p w14:paraId="5F417821" w14:textId="77777777" w:rsidR="00B443CC" w:rsidRPr="00AF0A09" w:rsidRDefault="00B443CC" w:rsidP="009C1FF9">
            <w:pPr>
              <w:ind w:left="48" w:right="48"/>
              <w:jc w:val="both"/>
              <w:rPr>
                <w:rFonts w:cs="Times New Roman"/>
                <w:i/>
                <w:szCs w:val="24"/>
              </w:rPr>
            </w:pPr>
            <w:r w:rsidRPr="00AF0A09">
              <w:rPr>
                <w:rFonts w:cs="Times New Roman"/>
                <w:i/>
                <w:szCs w:val="24"/>
              </w:rPr>
              <w:t>2, Khi tăng nhiệt độ của chất tham gia phản ứng, tốc độ phản ứng tăng lên.</w:t>
            </w:r>
          </w:p>
          <w:p w14:paraId="6DAA78BB" w14:textId="77777777" w:rsidR="00B443CC" w:rsidRPr="00AF0A09" w:rsidRDefault="00B443CC" w:rsidP="009C1FF9">
            <w:pPr>
              <w:rPr>
                <w:rFonts w:cs="Times New Roman"/>
                <w:szCs w:val="24"/>
              </w:rPr>
            </w:pPr>
          </w:p>
          <w:p w14:paraId="3FE6899B" w14:textId="77777777" w:rsidR="00B443CC" w:rsidRPr="00AF0A09" w:rsidRDefault="00B443CC" w:rsidP="009C1FF9">
            <w:pPr>
              <w:rPr>
                <w:rFonts w:cs="Times New Roman"/>
                <w:szCs w:val="24"/>
              </w:rPr>
            </w:pPr>
          </w:p>
          <w:p w14:paraId="0A39D9E7" w14:textId="77777777" w:rsidR="00B443CC" w:rsidRPr="00AF0A09" w:rsidRDefault="00B443CC" w:rsidP="009C1FF9">
            <w:pPr>
              <w:rPr>
                <w:rFonts w:cs="Times New Roman"/>
                <w:b/>
                <w:szCs w:val="24"/>
              </w:rPr>
            </w:pPr>
          </w:p>
          <w:p w14:paraId="6869172E" w14:textId="77777777" w:rsidR="00B443CC" w:rsidRPr="00AF0A09" w:rsidRDefault="00B443CC" w:rsidP="009C1FF9">
            <w:pPr>
              <w:rPr>
                <w:rFonts w:cs="Times New Roman"/>
                <w:b/>
                <w:szCs w:val="24"/>
              </w:rPr>
            </w:pPr>
          </w:p>
          <w:p w14:paraId="22AB3C9E" w14:textId="77777777" w:rsidR="00B443CC" w:rsidRPr="00AF0A09" w:rsidRDefault="00B443CC" w:rsidP="009C1FF9">
            <w:pPr>
              <w:rPr>
                <w:rFonts w:cs="Times New Roman"/>
                <w:b/>
                <w:szCs w:val="24"/>
              </w:rPr>
            </w:pPr>
            <w:r w:rsidRPr="00AF0A09">
              <w:rPr>
                <w:rFonts w:cs="Times New Roman"/>
                <w:b/>
                <w:szCs w:val="24"/>
              </w:rPr>
              <w:t xml:space="preserve">KL: </w:t>
            </w:r>
          </w:p>
          <w:p w14:paraId="1E414B5F" w14:textId="77777777" w:rsidR="00B443CC" w:rsidRPr="00AF0A09" w:rsidRDefault="00B443CC" w:rsidP="009C1FF9">
            <w:pPr>
              <w:rPr>
                <w:rFonts w:cs="Times New Roman"/>
                <w:szCs w:val="24"/>
              </w:rPr>
            </w:pPr>
          </w:p>
          <w:p w14:paraId="49F54A69" w14:textId="77777777" w:rsidR="00B443CC" w:rsidRPr="00AF0A09" w:rsidRDefault="00B443CC" w:rsidP="009C1FF9">
            <w:pPr>
              <w:ind w:left="48" w:right="48"/>
              <w:jc w:val="both"/>
              <w:rPr>
                <w:rFonts w:cs="Times New Roman"/>
                <w:szCs w:val="24"/>
              </w:rPr>
            </w:pPr>
            <w:r w:rsidRPr="00AF0A09">
              <w:rPr>
                <w:rFonts w:cs="Times New Roman"/>
                <w:szCs w:val="24"/>
              </w:rPr>
              <w:t>Khi tăng nhiệt độ của chất tham gia phản ứng, tốc độ phản ứng tăng lên.</w:t>
            </w:r>
          </w:p>
          <w:p w14:paraId="6234823F" w14:textId="77777777" w:rsidR="00B443CC" w:rsidRPr="00AF0A09" w:rsidRDefault="00B443CC" w:rsidP="009C1FF9">
            <w:pPr>
              <w:rPr>
                <w:rFonts w:cs="Times New Roman"/>
                <w:szCs w:val="24"/>
              </w:rPr>
            </w:pPr>
          </w:p>
        </w:tc>
      </w:tr>
    </w:tbl>
    <w:p w14:paraId="224E78C2"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377B5F4D" w14:textId="77777777" w:rsidR="00B443CC" w:rsidRPr="00AF0A09" w:rsidRDefault="00B443CC"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4: Tìm hiểu </w:t>
      </w:r>
      <w:r w:rsidRPr="00AF0A09">
        <w:rPr>
          <w:rFonts w:ascii="Times New Roman" w:eastAsia="Calibri" w:hAnsi="Times New Roman" w:cs="Times New Roman"/>
          <w:b/>
          <w:sz w:val="24"/>
          <w:szCs w:val="24"/>
        </w:rPr>
        <w:t>ảnh hưởng của diện tích bề mặt tiếp xúc đến tốc độ phản ứng.</w:t>
      </w:r>
    </w:p>
    <w:p w14:paraId="1303E8FD"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iến hành được thí nghiệm và rút ra được kết luận về ảnh hưởng của diện tích bề mặt tiếp xúc đến tốc độ phản ứng.</w:t>
      </w:r>
    </w:p>
    <w:p w14:paraId="180DE77D"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68765503"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cách tiến hành thí nghiệm SGK/33.</w:t>
      </w:r>
    </w:p>
    <w:p w14:paraId="1EA8538C"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iến hành thí nghiệm theo hướng dẫn.</w:t>
      </w:r>
    </w:p>
    <w:p w14:paraId="3A99D436"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rả lời câu hỏi sau khi tiến hành xong thí nghiệm</w:t>
      </w:r>
    </w:p>
    <w:p w14:paraId="3A6EF7DB"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4E275709"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6487"/>
        <w:gridCol w:w="3402"/>
      </w:tblGrid>
      <w:tr w:rsidR="009C1FF9" w:rsidRPr="00AF0A09" w14:paraId="2EE7B207" w14:textId="77777777" w:rsidTr="00693BA4">
        <w:tc>
          <w:tcPr>
            <w:tcW w:w="6487" w:type="dxa"/>
            <w:vAlign w:val="center"/>
          </w:tcPr>
          <w:p w14:paraId="5642E33D"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3402" w:type="dxa"/>
            <w:vAlign w:val="center"/>
          </w:tcPr>
          <w:p w14:paraId="5F14755F"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4680678" w14:textId="77777777" w:rsidTr="00693BA4">
        <w:tc>
          <w:tcPr>
            <w:tcW w:w="6487" w:type="dxa"/>
          </w:tcPr>
          <w:p w14:paraId="09A57B55"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2C79159E" w14:textId="77777777" w:rsidR="00B443CC" w:rsidRPr="00AF0A09" w:rsidRDefault="00B443CC" w:rsidP="009C1FF9">
            <w:pPr>
              <w:pStyle w:val="ListParagraph"/>
              <w:ind w:left="0"/>
              <w:jc w:val="both"/>
              <w:rPr>
                <w:rFonts w:eastAsia="Arial"/>
              </w:rPr>
            </w:pPr>
            <w:r w:rsidRPr="00AF0A09">
              <w:rPr>
                <w:rFonts w:eastAsia="Arial"/>
              </w:rPr>
              <w:t>- GV cho HS cá nhân nghiên cứu thông tin về cách tiến hành thí nghiệm SGK/33.</w:t>
            </w:r>
          </w:p>
          <w:p w14:paraId="3C3F088B" w14:textId="77777777" w:rsidR="00B443CC" w:rsidRPr="00AF0A09" w:rsidRDefault="00B443CC" w:rsidP="009C1FF9">
            <w:pPr>
              <w:pStyle w:val="ListParagraph"/>
              <w:ind w:left="0"/>
              <w:jc w:val="both"/>
              <w:rPr>
                <w:rFonts w:eastAsia="Arial"/>
              </w:rPr>
            </w:pPr>
            <w:r w:rsidRPr="00AF0A09">
              <w:rPr>
                <w:rFonts w:eastAsia="Arial"/>
              </w:rPr>
              <w:t>- GV lưu ý cho HS về cách sử dụng dụng cụ và hóa chất.</w:t>
            </w:r>
          </w:p>
          <w:p w14:paraId="59379489" w14:textId="77777777" w:rsidR="00B443CC" w:rsidRPr="00AF0A09" w:rsidRDefault="00B443CC" w:rsidP="009C1FF9">
            <w:pPr>
              <w:pStyle w:val="ListParagraph"/>
              <w:ind w:left="0"/>
              <w:jc w:val="both"/>
              <w:rPr>
                <w:rFonts w:eastAsia="Arial"/>
              </w:rPr>
            </w:pPr>
            <w:r w:rsidRPr="00AF0A09">
              <w:rPr>
                <w:rFonts w:eastAsia="Arial"/>
              </w:rPr>
              <w:t>- HS hoạt động nhóm tiến hành thí nghiệm theo hướng dẫn và quan sát hiện tượng của thí nghiệm.</w:t>
            </w:r>
          </w:p>
          <w:p w14:paraId="444A3605" w14:textId="77777777" w:rsidR="00B443CC" w:rsidRPr="00AF0A09" w:rsidRDefault="00B443CC" w:rsidP="009C1FF9">
            <w:pPr>
              <w:pStyle w:val="ListParagraph"/>
              <w:ind w:left="0"/>
              <w:jc w:val="both"/>
              <w:rPr>
                <w:rFonts w:eastAsia="Arial"/>
              </w:rPr>
            </w:pPr>
            <w:r w:rsidRPr="00AF0A09">
              <w:rPr>
                <w:rFonts w:eastAsia="Arial"/>
              </w:rPr>
              <w:t>- HS thảo luận nhóm trả lời câu hỏi sau khi tiến hành thí nghiệm.</w:t>
            </w:r>
          </w:p>
          <w:p w14:paraId="6E072705" w14:textId="77777777" w:rsidR="00B443CC" w:rsidRPr="00AF0A09" w:rsidRDefault="00B443CC" w:rsidP="009C1FF9">
            <w:pPr>
              <w:pStyle w:val="ListParagraph"/>
              <w:ind w:left="0"/>
              <w:jc w:val="both"/>
              <w:rPr>
                <w:rFonts w:eastAsia="Arial"/>
              </w:rPr>
            </w:pPr>
            <w:r w:rsidRPr="00AF0A09">
              <w:rPr>
                <w:rFonts w:eastAsia="Arial"/>
              </w:rPr>
              <w:t>- HS rút ra kết luận về ảnh hưởng của diện tích bề mặt tiếp xúc đến tốc độ phản ứng.</w:t>
            </w:r>
          </w:p>
          <w:p w14:paraId="2370D66A" w14:textId="77777777" w:rsidR="00B443CC" w:rsidRPr="00AF0A09" w:rsidRDefault="00B443CC" w:rsidP="009C1FF9">
            <w:pPr>
              <w:pStyle w:val="ListParagraph"/>
              <w:ind w:left="0"/>
              <w:jc w:val="both"/>
              <w:rPr>
                <w:b/>
                <w:lang w:val="nl-NL"/>
              </w:rPr>
            </w:pPr>
            <w:r w:rsidRPr="00AF0A09">
              <w:rPr>
                <w:b/>
                <w:lang w:val="nl-NL"/>
              </w:rPr>
              <w:t>Bước 2: HS thực hiện nhiệm vụ học tập</w:t>
            </w:r>
          </w:p>
          <w:p w14:paraId="3ADE740E" w14:textId="77777777" w:rsidR="00B443CC" w:rsidRPr="00AF0A09" w:rsidRDefault="00B443CC" w:rsidP="009C1FF9">
            <w:pPr>
              <w:pStyle w:val="ListParagraph"/>
              <w:ind w:left="0"/>
              <w:jc w:val="both"/>
              <w:rPr>
                <w:rFonts w:eastAsia="Arial"/>
              </w:rPr>
            </w:pPr>
            <w:r w:rsidRPr="00AF0A09">
              <w:rPr>
                <w:rFonts w:eastAsia="Arial"/>
              </w:rPr>
              <w:t>- HS nghiên cứu thông tin về cách tiến hành thí nghiệm SGK/33.</w:t>
            </w:r>
          </w:p>
          <w:p w14:paraId="031704DF" w14:textId="77777777" w:rsidR="00B443CC" w:rsidRPr="00AF0A09" w:rsidRDefault="00B443CC" w:rsidP="009C1FF9">
            <w:pPr>
              <w:pStyle w:val="ListParagraph"/>
              <w:ind w:left="0"/>
              <w:jc w:val="both"/>
              <w:rPr>
                <w:rFonts w:eastAsia="Arial"/>
                <w:i/>
              </w:rPr>
            </w:pPr>
            <w:r w:rsidRPr="00AF0A09">
              <w:rPr>
                <w:rFonts w:eastAsia="Arial"/>
                <w:i/>
              </w:rPr>
              <w:t>- HS tiến hành thí nghiệm:</w:t>
            </w:r>
          </w:p>
          <w:p w14:paraId="252292F0" w14:textId="77777777" w:rsidR="00B443CC" w:rsidRPr="00AF0A09" w:rsidRDefault="00B443CC" w:rsidP="009C1FF9">
            <w:pPr>
              <w:ind w:left="48" w:right="48"/>
              <w:jc w:val="both"/>
              <w:rPr>
                <w:rFonts w:cs="Times New Roman"/>
                <w:i/>
                <w:szCs w:val="24"/>
              </w:rPr>
            </w:pPr>
            <w:r w:rsidRPr="00AF0A09">
              <w:rPr>
                <w:rFonts w:cs="Times New Roman"/>
                <w:b/>
                <w:i/>
                <w:iCs/>
                <w:szCs w:val="24"/>
              </w:rPr>
              <w:t>Chuẩn bị:</w:t>
            </w:r>
            <w:r w:rsidRPr="00AF0A09">
              <w:rPr>
                <w:rFonts w:cs="Times New Roman"/>
                <w:i/>
                <w:iCs/>
                <w:szCs w:val="24"/>
              </w:rPr>
              <w:t> </w:t>
            </w:r>
            <w:r w:rsidRPr="00AF0A09">
              <w:rPr>
                <w:rFonts w:cs="Times New Roman"/>
                <w:i/>
                <w:szCs w:val="24"/>
              </w:rPr>
              <w:t>dung dịch HCl 0,1 M, đá vôi (dạng viên), đá vôi (dạng bột hoặc đập nhỏ từ đá vôi dạng viên); ống nghiệm.</w:t>
            </w:r>
          </w:p>
          <w:p w14:paraId="3A6BD64F" w14:textId="77777777" w:rsidR="00B443CC" w:rsidRPr="00AF0A09" w:rsidRDefault="00B443CC" w:rsidP="009C1FF9">
            <w:pPr>
              <w:ind w:left="48" w:right="48"/>
              <w:jc w:val="both"/>
              <w:rPr>
                <w:rFonts w:cs="Times New Roman"/>
                <w:b/>
                <w:i/>
                <w:szCs w:val="24"/>
              </w:rPr>
            </w:pPr>
            <w:r w:rsidRPr="00AF0A09">
              <w:rPr>
                <w:rFonts w:cs="Times New Roman"/>
                <w:b/>
                <w:i/>
                <w:iCs/>
                <w:szCs w:val="24"/>
              </w:rPr>
              <w:t>Tiến hành:</w:t>
            </w:r>
          </w:p>
          <w:p w14:paraId="56096C5D" w14:textId="77777777" w:rsidR="00B443CC" w:rsidRPr="00AF0A09" w:rsidRDefault="00B443CC" w:rsidP="009C1FF9">
            <w:pPr>
              <w:ind w:left="48" w:right="48"/>
              <w:jc w:val="both"/>
              <w:rPr>
                <w:rFonts w:cs="Times New Roman"/>
                <w:i/>
                <w:szCs w:val="24"/>
              </w:rPr>
            </w:pPr>
            <w:r w:rsidRPr="00AF0A09">
              <w:rPr>
                <w:rFonts w:cs="Times New Roman"/>
                <w:i/>
                <w:szCs w:val="24"/>
              </w:rPr>
              <w:t>- Cân một lượng đá vôi (dạng bột) và đá vôi (dạng viên) bằng nhau (khoảng 1 gam) cho vào 2 ống nghiệm (1) và (2).</w:t>
            </w:r>
          </w:p>
          <w:p w14:paraId="428F198E" w14:textId="77777777" w:rsidR="00B443CC" w:rsidRPr="00AF0A09" w:rsidRDefault="00B443CC" w:rsidP="009C1FF9">
            <w:pPr>
              <w:ind w:left="48" w:right="48"/>
              <w:jc w:val="both"/>
              <w:rPr>
                <w:rFonts w:cs="Times New Roman"/>
                <w:i/>
                <w:szCs w:val="24"/>
              </w:rPr>
            </w:pPr>
            <w:r w:rsidRPr="00AF0A09">
              <w:rPr>
                <w:rFonts w:cs="Times New Roman"/>
                <w:i/>
                <w:szCs w:val="24"/>
              </w:rPr>
              <w:t xml:space="preserve">- Cho vào mỗi ống nghiệm khoảng 3 mL dung dịch HCl </w:t>
            </w:r>
          </w:p>
          <w:p w14:paraId="06D43A66" w14:textId="77777777" w:rsidR="00B443CC" w:rsidRPr="00AF0A09" w:rsidRDefault="00B443CC" w:rsidP="009C1FF9">
            <w:pPr>
              <w:ind w:left="48" w:right="48"/>
              <w:jc w:val="both"/>
              <w:rPr>
                <w:rFonts w:cs="Times New Roman"/>
                <w:i/>
                <w:szCs w:val="24"/>
              </w:rPr>
            </w:pPr>
            <w:r w:rsidRPr="00AF0A09">
              <w:rPr>
                <w:rFonts w:cs="Times New Roman"/>
                <w:i/>
                <w:szCs w:val="24"/>
              </w:rPr>
              <w:lastRenderedPageBreak/>
              <w:t>0,1 M, quan sát sự thoát khí.</w:t>
            </w:r>
          </w:p>
          <w:p w14:paraId="16D11E6B" w14:textId="77777777" w:rsidR="00B443CC" w:rsidRPr="00AF0A09" w:rsidRDefault="00B443CC" w:rsidP="009C1FF9">
            <w:pPr>
              <w:pStyle w:val="ListParagraph"/>
              <w:ind w:left="0"/>
              <w:jc w:val="both"/>
              <w:rPr>
                <w:iCs/>
              </w:rPr>
            </w:pPr>
            <w:r w:rsidRPr="00AF0A09">
              <w:rPr>
                <w:rFonts w:eastAsia="Arial"/>
              </w:rPr>
              <w:t xml:space="preserve"> - HS q</w:t>
            </w:r>
            <w:r w:rsidRPr="00AF0A09">
              <w:rPr>
                <w:iCs/>
              </w:rPr>
              <w:t>uan sát hiện tượng và trả lời câu hỏi:</w:t>
            </w:r>
          </w:p>
          <w:p w14:paraId="6F88ADA9" w14:textId="77777777" w:rsidR="00B443CC" w:rsidRPr="00AF0A09" w:rsidRDefault="00B443CC" w:rsidP="009C1FF9">
            <w:pPr>
              <w:ind w:left="48" w:right="48"/>
              <w:jc w:val="both"/>
              <w:rPr>
                <w:rFonts w:cs="Times New Roman"/>
                <w:i/>
                <w:szCs w:val="24"/>
              </w:rPr>
            </w:pPr>
            <w:r w:rsidRPr="00AF0A09">
              <w:rPr>
                <w:rFonts w:cs="Times New Roman"/>
                <w:i/>
                <w:szCs w:val="24"/>
              </w:rPr>
              <w:t>1, Phản ứng ở ống nghiệm nào xảy ra nhanh hơn? Giải thích.</w:t>
            </w:r>
          </w:p>
          <w:p w14:paraId="697B0E79" w14:textId="77777777" w:rsidR="00B443CC" w:rsidRPr="00AF0A09" w:rsidRDefault="00B443CC" w:rsidP="009C1FF9">
            <w:pPr>
              <w:ind w:left="48" w:right="48"/>
              <w:jc w:val="both"/>
              <w:rPr>
                <w:rFonts w:cs="Times New Roman"/>
                <w:i/>
                <w:szCs w:val="24"/>
              </w:rPr>
            </w:pPr>
            <w:r w:rsidRPr="00AF0A09">
              <w:rPr>
                <w:rFonts w:cs="Times New Roman"/>
                <w:i/>
                <w:szCs w:val="24"/>
              </w:rPr>
              <w:t>2, Kích thước hạt ảnh hưởng đến tốc độ phản ứng như thế nào?</w:t>
            </w:r>
          </w:p>
          <w:p w14:paraId="30E72F52" w14:textId="77777777" w:rsidR="00B443CC" w:rsidRPr="00AF0A09" w:rsidRDefault="00B443CC" w:rsidP="009C1FF9">
            <w:pPr>
              <w:pStyle w:val="ListParagraph"/>
              <w:ind w:left="0"/>
              <w:jc w:val="both"/>
              <w:rPr>
                <w:rFonts w:eastAsia="Arial"/>
              </w:rPr>
            </w:pPr>
            <w:r w:rsidRPr="00AF0A09">
              <w:rPr>
                <w:rFonts w:eastAsia="Arial"/>
              </w:rPr>
              <w:t>- HS rút ra kết luận về ảnh hưởng của diện tích bề mặt tiếp xúc đến tốc độ phản ứng.</w:t>
            </w:r>
          </w:p>
          <w:p w14:paraId="300F1DD4"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EF81AF7"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các nhóm báo cáo kết quả thí nghiệm.</w:t>
            </w:r>
          </w:p>
          <w:p w14:paraId="1F2F647A" w14:textId="77777777" w:rsidR="00B443CC" w:rsidRPr="00AF0A09" w:rsidRDefault="00B443CC" w:rsidP="009C1FF9">
            <w:pPr>
              <w:jc w:val="both"/>
              <w:rPr>
                <w:rFonts w:eastAsia="Arial" w:cs="Times New Roman"/>
                <w:szCs w:val="24"/>
              </w:rPr>
            </w:pPr>
            <w:r w:rsidRPr="00AF0A09">
              <w:rPr>
                <w:rFonts w:eastAsia="Arial" w:cs="Times New Roman"/>
                <w:szCs w:val="24"/>
              </w:rPr>
              <w:t>- HS các nhóm khác theo dõi, bổ sung.</w:t>
            </w:r>
          </w:p>
          <w:p w14:paraId="782E61A0" w14:textId="77777777" w:rsidR="00B443CC" w:rsidRPr="00AF0A09" w:rsidRDefault="00B443CC" w:rsidP="009C1FF9">
            <w:pPr>
              <w:pStyle w:val="ListParagraph"/>
              <w:ind w:left="0"/>
              <w:jc w:val="both"/>
              <w:rPr>
                <w:rFonts w:eastAsia="Arial"/>
              </w:rPr>
            </w:pPr>
            <w:r w:rsidRPr="00AF0A09">
              <w:rPr>
                <w:rFonts w:eastAsia="Arial"/>
              </w:rPr>
              <w:t>- HS đưa ra kết luận về ảnh hưởng của diện tích bề mặt tiếp xúc đến tốc độ phản ứng.</w:t>
            </w:r>
          </w:p>
          <w:p w14:paraId="26643801"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6DC54205" w14:textId="77777777" w:rsidR="00B443CC" w:rsidRPr="00AF0A09" w:rsidRDefault="00B443CC"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4382BAD8" w14:textId="77777777" w:rsidR="00B443CC" w:rsidRPr="00AF0A09" w:rsidRDefault="00B443CC" w:rsidP="009C1FF9">
            <w:pPr>
              <w:ind w:right="48"/>
              <w:jc w:val="both"/>
              <w:rPr>
                <w:rFonts w:cs="Times New Roman"/>
                <w:b/>
                <w:bCs/>
                <w:i/>
                <w:szCs w:val="24"/>
              </w:rPr>
            </w:pPr>
            <w:r w:rsidRPr="00AF0A09">
              <w:rPr>
                <w:rFonts w:eastAsia="Arial" w:cs="Times New Roman"/>
                <w:i/>
                <w:szCs w:val="24"/>
              </w:rPr>
              <w:t>GV giảng giải thêm: Khi diện tích bề mặt tiếp xúc càng lớn thì sự tiếp xúc giữa các phân tử chất tham gia phản ứng càng nhiều, do đó phản ứng hóa học xảy ra càng nhanh.</w:t>
            </w:r>
          </w:p>
        </w:tc>
        <w:tc>
          <w:tcPr>
            <w:tcW w:w="3402" w:type="dxa"/>
          </w:tcPr>
          <w:p w14:paraId="0946C238" w14:textId="77777777" w:rsidR="00B443CC" w:rsidRPr="00AF0A09" w:rsidRDefault="00B443CC" w:rsidP="009C1FF9">
            <w:pPr>
              <w:rPr>
                <w:rFonts w:eastAsia="Calibri" w:cs="Times New Roman"/>
                <w:b/>
                <w:i/>
                <w:szCs w:val="24"/>
              </w:rPr>
            </w:pPr>
            <w:r w:rsidRPr="00AF0A09">
              <w:rPr>
                <w:rFonts w:eastAsia="Calibri" w:cs="Times New Roman"/>
                <w:b/>
                <w:i/>
                <w:szCs w:val="24"/>
              </w:rPr>
              <w:lastRenderedPageBreak/>
              <w:t>3. Ảnh hưởng của diện tích bề mặt tiếp xúc đến tốc độ phản ứng.</w:t>
            </w:r>
          </w:p>
          <w:p w14:paraId="7A959856" w14:textId="77777777" w:rsidR="00B443CC" w:rsidRPr="00AF0A09" w:rsidRDefault="00B443CC" w:rsidP="009C1FF9">
            <w:pPr>
              <w:ind w:right="48"/>
              <w:jc w:val="both"/>
              <w:rPr>
                <w:rFonts w:cs="Times New Roman"/>
                <w:szCs w:val="24"/>
              </w:rPr>
            </w:pPr>
          </w:p>
          <w:p w14:paraId="58020BB5" w14:textId="77777777" w:rsidR="00B443CC" w:rsidRPr="00AF0A09" w:rsidRDefault="00B443CC" w:rsidP="009C1FF9">
            <w:pPr>
              <w:ind w:right="48"/>
              <w:jc w:val="both"/>
              <w:rPr>
                <w:rFonts w:cs="Times New Roman"/>
                <w:szCs w:val="24"/>
              </w:rPr>
            </w:pPr>
            <w:r w:rsidRPr="00AF0A09">
              <w:rPr>
                <w:rFonts w:cs="Times New Roman"/>
                <w:szCs w:val="24"/>
              </w:rPr>
              <w:t>Thí nghiệm:</w:t>
            </w:r>
          </w:p>
          <w:p w14:paraId="61881151" w14:textId="77777777" w:rsidR="00B443CC" w:rsidRPr="00AF0A09" w:rsidRDefault="00B443CC" w:rsidP="009C1FF9">
            <w:pPr>
              <w:ind w:left="48" w:right="48"/>
              <w:jc w:val="both"/>
              <w:rPr>
                <w:rFonts w:cs="Times New Roman"/>
                <w:i/>
                <w:iCs/>
                <w:szCs w:val="24"/>
              </w:rPr>
            </w:pPr>
          </w:p>
          <w:p w14:paraId="3C0D4637" w14:textId="77777777" w:rsidR="00B443CC" w:rsidRPr="00AF0A09" w:rsidRDefault="00B443CC" w:rsidP="009C1FF9">
            <w:pPr>
              <w:ind w:left="48" w:right="48"/>
              <w:jc w:val="both"/>
              <w:rPr>
                <w:rFonts w:cs="Times New Roman"/>
                <w:szCs w:val="24"/>
              </w:rPr>
            </w:pPr>
            <w:r w:rsidRPr="00AF0A09">
              <w:rPr>
                <w:rFonts w:cs="Times New Roman"/>
                <w:i/>
                <w:iCs/>
                <w:szCs w:val="24"/>
              </w:rPr>
              <w:t>Chuẩn bị: </w:t>
            </w:r>
            <w:r w:rsidRPr="00AF0A09">
              <w:rPr>
                <w:rFonts w:cs="Times New Roman"/>
                <w:szCs w:val="24"/>
              </w:rPr>
              <w:t>SGK/32</w:t>
            </w:r>
          </w:p>
          <w:p w14:paraId="644B7422" w14:textId="77777777" w:rsidR="00B443CC" w:rsidRPr="00AF0A09" w:rsidRDefault="00B443CC" w:rsidP="009C1FF9">
            <w:pPr>
              <w:ind w:left="48" w:right="48"/>
              <w:jc w:val="both"/>
              <w:rPr>
                <w:rFonts w:cs="Times New Roman"/>
                <w:i/>
                <w:iCs/>
                <w:szCs w:val="24"/>
              </w:rPr>
            </w:pPr>
          </w:p>
          <w:p w14:paraId="3DB3397B" w14:textId="77777777" w:rsidR="00B443CC" w:rsidRPr="00AF0A09" w:rsidRDefault="00B443CC" w:rsidP="009C1FF9">
            <w:pPr>
              <w:ind w:left="48" w:right="48"/>
              <w:jc w:val="both"/>
              <w:rPr>
                <w:rFonts w:cs="Times New Roman"/>
                <w:szCs w:val="24"/>
              </w:rPr>
            </w:pPr>
            <w:r w:rsidRPr="00AF0A09">
              <w:rPr>
                <w:rFonts w:cs="Times New Roman"/>
                <w:i/>
                <w:iCs/>
                <w:szCs w:val="24"/>
              </w:rPr>
              <w:t>Tiến hành:</w:t>
            </w:r>
            <w:r w:rsidRPr="00AF0A09">
              <w:rPr>
                <w:rFonts w:cs="Times New Roman"/>
                <w:szCs w:val="24"/>
              </w:rPr>
              <w:t>SGK/32</w:t>
            </w:r>
          </w:p>
          <w:p w14:paraId="1FB10A90" w14:textId="77777777" w:rsidR="00B443CC" w:rsidRPr="00AF0A09" w:rsidRDefault="00B443CC" w:rsidP="009C1FF9">
            <w:pPr>
              <w:ind w:left="48" w:right="48"/>
              <w:jc w:val="both"/>
              <w:rPr>
                <w:rFonts w:cs="Times New Roman"/>
                <w:i/>
                <w:szCs w:val="24"/>
              </w:rPr>
            </w:pPr>
          </w:p>
          <w:p w14:paraId="65EEF8D9" w14:textId="77777777" w:rsidR="00B443CC" w:rsidRPr="00AF0A09" w:rsidRDefault="00B443CC" w:rsidP="009C1FF9">
            <w:pPr>
              <w:ind w:left="48" w:right="48"/>
              <w:jc w:val="both"/>
              <w:rPr>
                <w:rFonts w:cs="Times New Roman"/>
                <w:i/>
                <w:szCs w:val="24"/>
              </w:rPr>
            </w:pPr>
          </w:p>
          <w:p w14:paraId="1BCD8210" w14:textId="77777777" w:rsidR="00B443CC" w:rsidRPr="00AF0A09" w:rsidRDefault="00B443CC" w:rsidP="009C1FF9">
            <w:pPr>
              <w:ind w:left="48" w:right="48"/>
              <w:jc w:val="both"/>
              <w:rPr>
                <w:rFonts w:cs="Times New Roman"/>
                <w:i/>
                <w:szCs w:val="24"/>
              </w:rPr>
            </w:pPr>
          </w:p>
          <w:p w14:paraId="36036280" w14:textId="77777777" w:rsidR="00B443CC" w:rsidRPr="00AF0A09" w:rsidRDefault="00B443CC" w:rsidP="009C1FF9">
            <w:pPr>
              <w:ind w:right="48"/>
              <w:jc w:val="both"/>
              <w:rPr>
                <w:rFonts w:cs="Times New Roman"/>
                <w:i/>
                <w:szCs w:val="24"/>
              </w:rPr>
            </w:pPr>
            <w:r w:rsidRPr="00AF0A09">
              <w:rPr>
                <w:rFonts w:cs="Times New Roman"/>
                <w:i/>
                <w:szCs w:val="24"/>
              </w:rPr>
              <w:t>Kết quả thí nghiệm:</w:t>
            </w:r>
          </w:p>
          <w:p w14:paraId="3AE6954D" w14:textId="77777777" w:rsidR="00B443CC" w:rsidRPr="00AF0A09" w:rsidRDefault="00B443CC" w:rsidP="009C1FF9">
            <w:pPr>
              <w:ind w:left="48" w:right="48"/>
              <w:jc w:val="both"/>
              <w:rPr>
                <w:rFonts w:cs="Times New Roman"/>
                <w:szCs w:val="24"/>
              </w:rPr>
            </w:pPr>
          </w:p>
          <w:p w14:paraId="3AFA8BC8" w14:textId="77777777" w:rsidR="00B443CC" w:rsidRPr="00AF0A09" w:rsidRDefault="00B443CC" w:rsidP="009C1FF9">
            <w:pPr>
              <w:ind w:left="48" w:right="48"/>
              <w:jc w:val="both"/>
              <w:rPr>
                <w:rFonts w:cs="Times New Roman"/>
                <w:i/>
                <w:szCs w:val="24"/>
              </w:rPr>
            </w:pPr>
            <w:r w:rsidRPr="00AF0A09">
              <w:rPr>
                <w:rFonts w:cs="Times New Roman"/>
                <w:i/>
                <w:szCs w:val="24"/>
              </w:rPr>
              <w:t xml:space="preserve">1, Phản ứng ở ống nghiệm (1) chứa đá vôi dạng bột xảy ra nhanh hơn. Do đá vôi dạng bột </w:t>
            </w:r>
            <w:r w:rsidRPr="00AF0A09">
              <w:rPr>
                <w:rFonts w:cs="Times New Roman"/>
                <w:i/>
                <w:szCs w:val="24"/>
              </w:rPr>
              <w:lastRenderedPageBreak/>
              <w:t>có diện tích tiếp xúc lớn hơn đá vôi dạng viên.</w:t>
            </w:r>
          </w:p>
          <w:p w14:paraId="38D14535" w14:textId="77777777" w:rsidR="00B443CC" w:rsidRPr="00AF0A09" w:rsidRDefault="00B443CC" w:rsidP="009C1FF9">
            <w:pPr>
              <w:ind w:left="48" w:right="48"/>
              <w:jc w:val="both"/>
              <w:rPr>
                <w:rFonts w:cs="Times New Roman"/>
                <w:i/>
                <w:szCs w:val="24"/>
              </w:rPr>
            </w:pPr>
            <w:r w:rsidRPr="00AF0A09">
              <w:rPr>
                <w:rFonts w:cs="Times New Roman"/>
                <w:i/>
                <w:szCs w:val="24"/>
              </w:rPr>
              <w:t>2, Kích thước hạt càng nhỏ, tốc độ phản ứng càng lớn.</w:t>
            </w:r>
          </w:p>
          <w:p w14:paraId="4F58DC04" w14:textId="77777777" w:rsidR="00B443CC" w:rsidRPr="00AF0A09" w:rsidRDefault="00B443CC" w:rsidP="009C1FF9">
            <w:pPr>
              <w:rPr>
                <w:rFonts w:cs="Times New Roman"/>
                <w:szCs w:val="24"/>
              </w:rPr>
            </w:pPr>
          </w:p>
          <w:p w14:paraId="1EFD7686" w14:textId="77777777" w:rsidR="00B443CC" w:rsidRPr="00AF0A09" w:rsidRDefault="00B443CC" w:rsidP="009C1FF9">
            <w:pPr>
              <w:rPr>
                <w:rFonts w:cs="Times New Roman"/>
                <w:szCs w:val="24"/>
              </w:rPr>
            </w:pPr>
          </w:p>
          <w:p w14:paraId="7CB8A9D3" w14:textId="77777777" w:rsidR="00B443CC" w:rsidRPr="00AF0A09" w:rsidRDefault="00B443CC" w:rsidP="009C1FF9">
            <w:pPr>
              <w:rPr>
                <w:rFonts w:cs="Times New Roman"/>
                <w:b/>
                <w:szCs w:val="24"/>
              </w:rPr>
            </w:pPr>
          </w:p>
          <w:p w14:paraId="5357F7DE" w14:textId="77777777" w:rsidR="00B443CC" w:rsidRPr="00AF0A09" w:rsidRDefault="00B443CC" w:rsidP="009C1FF9">
            <w:pPr>
              <w:rPr>
                <w:rFonts w:cs="Times New Roman"/>
                <w:b/>
                <w:szCs w:val="24"/>
              </w:rPr>
            </w:pPr>
          </w:p>
          <w:p w14:paraId="70CCCEFF" w14:textId="77777777" w:rsidR="00B443CC" w:rsidRPr="00AF0A09" w:rsidRDefault="00B443CC" w:rsidP="009C1FF9">
            <w:pPr>
              <w:rPr>
                <w:rFonts w:cs="Times New Roman"/>
                <w:b/>
                <w:szCs w:val="24"/>
              </w:rPr>
            </w:pPr>
            <w:r w:rsidRPr="00AF0A09">
              <w:rPr>
                <w:rFonts w:cs="Times New Roman"/>
                <w:b/>
                <w:szCs w:val="24"/>
              </w:rPr>
              <w:t xml:space="preserve">KL: </w:t>
            </w:r>
          </w:p>
          <w:p w14:paraId="7C2DF42F" w14:textId="77777777" w:rsidR="00B443CC" w:rsidRPr="00AF0A09" w:rsidRDefault="00B443CC" w:rsidP="009C1FF9">
            <w:pPr>
              <w:rPr>
                <w:rFonts w:cs="Times New Roman"/>
                <w:szCs w:val="24"/>
              </w:rPr>
            </w:pPr>
          </w:p>
          <w:p w14:paraId="09FDB07B" w14:textId="77777777" w:rsidR="00B443CC" w:rsidRPr="00AF0A09" w:rsidRDefault="00B443CC" w:rsidP="009C1FF9">
            <w:pPr>
              <w:rPr>
                <w:rFonts w:cs="Times New Roman"/>
                <w:szCs w:val="24"/>
              </w:rPr>
            </w:pPr>
            <w:r w:rsidRPr="00AF0A09">
              <w:rPr>
                <w:rFonts w:cs="Times New Roman"/>
                <w:szCs w:val="24"/>
              </w:rPr>
              <w:t>Kích thước hạt càng nhỏ (diện tích bề mặt tiếp xúc càng lớn), tốc độ phản ứng càng lớn.</w:t>
            </w:r>
          </w:p>
        </w:tc>
      </w:tr>
    </w:tbl>
    <w:p w14:paraId="05CD14BF"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27A18D20" w14:textId="77777777" w:rsidR="00B443CC" w:rsidRPr="00AF0A09" w:rsidRDefault="00B443CC"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5: Tìm hiểu </w:t>
      </w:r>
      <w:r w:rsidRPr="00AF0A09">
        <w:rPr>
          <w:rFonts w:ascii="Times New Roman" w:eastAsia="Calibri" w:hAnsi="Times New Roman" w:cs="Times New Roman"/>
          <w:b/>
          <w:sz w:val="24"/>
          <w:szCs w:val="24"/>
        </w:rPr>
        <w:t>ảnh hưởng của chất xúc tác đến tốc độ phản ứng.</w:t>
      </w:r>
    </w:p>
    <w:p w14:paraId="7BAFBEC4"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iến hành được thí nghiệm và rút ra được kết luận về ảnh hưởng của chất xúc tác đến tốc độ phản ứng.</w:t>
      </w:r>
    </w:p>
    <w:p w14:paraId="2036639C"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61981BA1"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cách tiến hành thí nghiệm SGK/33.</w:t>
      </w:r>
    </w:p>
    <w:p w14:paraId="2368E607"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iến hành thí nghiệm theo hướng dẫn.</w:t>
      </w:r>
    </w:p>
    <w:p w14:paraId="0A4D5BA9"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rả lời câu hỏi sau khi tiến hành xong thí nghiệm</w:t>
      </w:r>
    </w:p>
    <w:p w14:paraId="54C20FF3"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3EAC7E7"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6487"/>
        <w:gridCol w:w="3402"/>
      </w:tblGrid>
      <w:tr w:rsidR="009C1FF9" w:rsidRPr="00AF0A09" w14:paraId="71526C9A" w14:textId="77777777" w:rsidTr="00693BA4">
        <w:tc>
          <w:tcPr>
            <w:tcW w:w="6487" w:type="dxa"/>
            <w:vAlign w:val="center"/>
          </w:tcPr>
          <w:p w14:paraId="5103AE9A"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3402" w:type="dxa"/>
            <w:vAlign w:val="center"/>
          </w:tcPr>
          <w:p w14:paraId="154E20F1"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4C354269" w14:textId="77777777" w:rsidTr="00693BA4">
        <w:tc>
          <w:tcPr>
            <w:tcW w:w="6487" w:type="dxa"/>
          </w:tcPr>
          <w:p w14:paraId="021D52D9"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3A000EE5" w14:textId="77777777" w:rsidR="00B443CC" w:rsidRPr="00AF0A09" w:rsidRDefault="00B443CC" w:rsidP="009C1FF9">
            <w:pPr>
              <w:pStyle w:val="ListParagraph"/>
              <w:ind w:left="0"/>
              <w:jc w:val="both"/>
              <w:rPr>
                <w:rFonts w:eastAsia="Arial"/>
              </w:rPr>
            </w:pPr>
            <w:r w:rsidRPr="00AF0A09">
              <w:rPr>
                <w:rFonts w:eastAsia="Arial"/>
              </w:rPr>
              <w:t>- GV cho HS cá nhân nghiên cứu thông tin về cách tiến hành thí nghiệm SGK/33.</w:t>
            </w:r>
          </w:p>
          <w:p w14:paraId="2F484CA6" w14:textId="77777777" w:rsidR="00B443CC" w:rsidRPr="00AF0A09" w:rsidRDefault="00B443CC" w:rsidP="009C1FF9">
            <w:pPr>
              <w:pStyle w:val="ListParagraph"/>
              <w:ind w:left="0"/>
              <w:jc w:val="both"/>
              <w:rPr>
                <w:rFonts w:eastAsia="Arial"/>
              </w:rPr>
            </w:pPr>
            <w:r w:rsidRPr="00AF0A09">
              <w:rPr>
                <w:rFonts w:eastAsia="Arial"/>
              </w:rPr>
              <w:t>- GV lưu ý cho HS về cách sử dụng dụng cụ và hóa chất.</w:t>
            </w:r>
          </w:p>
          <w:p w14:paraId="03B1448A" w14:textId="77777777" w:rsidR="00B443CC" w:rsidRPr="00AF0A09" w:rsidRDefault="00B443CC" w:rsidP="009C1FF9">
            <w:pPr>
              <w:pStyle w:val="ListParagraph"/>
              <w:ind w:left="0"/>
              <w:jc w:val="both"/>
              <w:rPr>
                <w:rFonts w:eastAsia="Arial"/>
              </w:rPr>
            </w:pPr>
            <w:r w:rsidRPr="00AF0A09">
              <w:rPr>
                <w:rFonts w:eastAsia="Arial"/>
              </w:rPr>
              <w:t>- HS hoạt động nhóm tiến hành thí nghiệm theo hướng dẫn và quan sát hiện tượng của thí nghiệm.</w:t>
            </w:r>
          </w:p>
          <w:p w14:paraId="429F1981" w14:textId="77777777" w:rsidR="00B443CC" w:rsidRPr="00AF0A09" w:rsidRDefault="00B443CC" w:rsidP="009C1FF9">
            <w:pPr>
              <w:pStyle w:val="ListParagraph"/>
              <w:ind w:left="0"/>
              <w:jc w:val="both"/>
              <w:rPr>
                <w:rFonts w:eastAsia="Arial"/>
              </w:rPr>
            </w:pPr>
            <w:r w:rsidRPr="00AF0A09">
              <w:rPr>
                <w:rFonts w:eastAsia="Arial"/>
              </w:rPr>
              <w:t>- HS thảo luận nhóm trả lời câu hỏi sau khi tiến hành thí nghiệm.</w:t>
            </w:r>
          </w:p>
          <w:p w14:paraId="6CA24C9E" w14:textId="77777777" w:rsidR="00B443CC" w:rsidRPr="00AF0A09" w:rsidRDefault="00B443CC" w:rsidP="009C1FF9">
            <w:pPr>
              <w:pStyle w:val="ListParagraph"/>
              <w:ind w:left="0"/>
              <w:jc w:val="both"/>
              <w:rPr>
                <w:rFonts w:eastAsia="Arial"/>
              </w:rPr>
            </w:pPr>
            <w:r w:rsidRPr="00AF0A09">
              <w:rPr>
                <w:rFonts w:eastAsia="Arial"/>
              </w:rPr>
              <w:t>- HS rút ra kết luận về ảnh hưởng của chất xúc tác đến tốc độ phản ứng.</w:t>
            </w:r>
          </w:p>
          <w:p w14:paraId="296232AD" w14:textId="77777777" w:rsidR="00B443CC" w:rsidRPr="00AF0A09" w:rsidRDefault="00B443CC" w:rsidP="009C1FF9">
            <w:pPr>
              <w:pStyle w:val="ListParagraph"/>
              <w:ind w:left="0"/>
              <w:jc w:val="both"/>
              <w:rPr>
                <w:b/>
                <w:lang w:val="nl-NL"/>
              </w:rPr>
            </w:pPr>
            <w:r w:rsidRPr="00AF0A09">
              <w:rPr>
                <w:b/>
                <w:lang w:val="nl-NL"/>
              </w:rPr>
              <w:t>Bước 2: HS thực hiện nhiệm vụ học tập</w:t>
            </w:r>
          </w:p>
          <w:p w14:paraId="373ED244" w14:textId="77777777" w:rsidR="00B443CC" w:rsidRPr="00AF0A09" w:rsidRDefault="00B443CC" w:rsidP="009C1FF9">
            <w:pPr>
              <w:pStyle w:val="ListParagraph"/>
              <w:ind w:left="0"/>
              <w:jc w:val="both"/>
              <w:rPr>
                <w:rFonts w:eastAsia="Arial"/>
              </w:rPr>
            </w:pPr>
            <w:r w:rsidRPr="00AF0A09">
              <w:rPr>
                <w:rFonts w:eastAsia="Arial"/>
              </w:rPr>
              <w:t>- HS nghiên cứu thông tin về cách tiến hành thí nghiệm SGK/33.</w:t>
            </w:r>
          </w:p>
          <w:p w14:paraId="0015561F" w14:textId="77777777" w:rsidR="00B443CC" w:rsidRPr="00AF0A09" w:rsidRDefault="00B443CC" w:rsidP="009C1FF9">
            <w:pPr>
              <w:pStyle w:val="ListParagraph"/>
              <w:ind w:left="0"/>
              <w:jc w:val="both"/>
              <w:rPr>
                <w:rFonts w:eastAsia="Arial"/>
                <w:i/>
              </w:rPr>
            </w:pPr>
            <w:r w:rsidRPr="00AF0A09">
              <w:rPr>
                <w:rFonts w:eastAsia="Arial"/>
                <w:i/>
              </w:rPr>
              <w:t>- HS tiến hành thí nghiệm:</w:t>
            </w:r>
          </w:p>
          <w:p w14:paraId="4D958774" w14:textId="77777777" w:rsidR="00B443CC" w:rsidRPr="00AF0A09" w:rsidRDefault="00B443CC" w:rsidP="009C1FF9">
            <w:pPr>
              <w:ind w:left="48" w:right="48"/>
              <w:jc w:val="both"/>
              <w:rPr>
                <w:rFonts w:cs="Times New Roman"/>
                <w:szCs w:val="24"/>
              </w:rPr>
            </w:pPr>
            <w:r w:rsidRPr="00AF0A09">
              <w:rPr>
                <w:rFonts w:cs="Times New Roman"/>
                <w:i/>
                <w:iCs/>
                <w:szCs w:val="24"/>
              </w:rPr>
              <w:t>Chuẩn bị: </w:t>
            </w:r>
            <w:r w:rsidRPr="00AF0A09">
              <w:rPr>
                <w:rFonts w:cs="Times New Roman"/>
                <w:szCs w:val="24"/>
              </w:rPr>
              <w:t>nước oxy già (y tế) H</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2</w:t>
            </w:r>
            <w:r w:rsidRPr="00AF0A09">
              <w:rPr>
                <w:rFonts w:cs="Times New Roman"/>
                <w:szCs w:val="24"/>
              </w:rPr>
              <w:t> 3%, manganese dioxide (MnO</w:t>
            </w:r>
            <w:r w:rsidRPr="00AF0A09">
              <w:rPr>
                <w:rFonts w:cs="Times New Roman"/>
                <w:szCs w:val="24"/>
                <w:vertAlign w:val="subscript"/>
              </w:rPr>
              <w:t>2</w:t>
            </w:r>
            <w:r w:rsidRPr="00AF0A09">
              <w:rPr>
                <w:rFonts w:cs="Times New Roman"/>
                <w:szCs w:val="24"/>
              </w:rPr>
              <w:t>, dạng bột); ống nghiệm.</w:t>
            </w:r>
          </w:p>
          <w:p w14:paraId="7C7A3CB6" w14:textId="77777777" w:rsidR="00B443CC" w:rsidRPr="00AF0A09" w:rsidRDefault="00B443CC" w:rsidP="009C1FF9">
            <w:pPr>
              <w:ind w:left="48" w:right="48"/>
              <w:jc w:val="both"/>
              <w:rPr>
                <w:rFonts w:cs="Times New Roman"/>
                <w:szCs w:val="24"/>
              </w:rPr>
            </w:pPr>
            <w:r w:rsidRPr="00AF0A09">
              <w:rPr>
                <w:rFonts w:cs="Times New Roman"/>
                <w:i/>
                <w:iCs/>
                <w:szCs w:val="24"/>
              </w:rPr>
              <w:t>Tiến hành:</w:t>
            </w:r>
          </w:p>
          <w:p w14:paraId="78781C35" w14:textId="77777777" w:rsidR="00B443CC" w:rsidRPr="00AF0A09" w:rsidRDefault="00B443CC" w:rsidP="009C1FF9">
            <w:pPr>
              <w:ind w:left="48" w:right="48"/>
              <w:jc w:val="both"/>
              <w:rPr>
                <w:rFonts w:cs="Times New Roman"/>
                <w:szCs w:val="24"/>
              </w:rPr>
            </w:pPr>
            <w:r w:rsidRPr="00AF0A09">
              <w:rPr>
                <w:rFonts w:cs="Times New Roman"/>
                <w:szCs w:val="24"/>
              </w:rPr>
              <w:t>- Cho khoảng 3 mL dung dịch H</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2</w:t>
            </w:r>
            <w:r w:rsidRPr="00AF0A09">
              <w:rPr>
                <w:rFonts w:cs="Times New Roman"/>
                <w:szCs w:val="24"/>
              </w:rPr>
              <w:t> 3% vào hai ống nghiệm (1) và ống nghiệm (2).</w:t>
            </w:r>
          </w:p>
          <w:p w14:paraId="32DF1477" w14:textId="77777777" w:rsidR="00B443CC" w:rsidRPr="00AF0A09" w:rsidRDefault="00B443CC" w:rsidP="009C1FF9">
            <w:pPr>
              <w:ind w:left="48" w:right="48"/>
              <w:jc w:val="both"/>
              <w:rPr>
                <w:rFonts w:cs="Times New Roman"/>
                <w:szCs w:val="24"/>
              </w:rPr>
            </w:pPr>
            <w:r w:rsidRPr="00AF0A09">
              <w:rPr>
                <w:rFonts w:cs="Times New Roman"/>
                <w:szCs w:val="24"/>
              </w:rPr>
              <w:t>- Cho một ít bột manganese dioxide vào ống nghiệm (2) và quan sát sự thoát khí.</w:t>
            </w:r>
          </w:p>
          <w:p w14:paraId="3320F2C5" w14:textId="77777777" w:rsidR="00B443CC" w:rsidRPr="00AF0A09" w:rsidRDefault="00B443CC" w:rsidP="009C1FF9">
            <w:pPr>
              <w:pStyle w:val="ListParagraph"/>
              <w:ind w:left="0"/>
              <w:jc w:val="center"/>
              <w:rPr>
                <w:rFonts w:eastAsia="Arial"/>
              </w:rPr>
            </w:pPr>
            <w:r w:rsidRPr="00AF0A09">
              <w:rPr>
                <w:rFonts w:eastAsia="Arial"/>
                <w:noProof/>
              </w:rPr>
              <w:drawing>
                <wp:inline distT="0" distB="0" distL="0" distR="0" wp14:anchorId="686974E7" wp14:editId="30B6BE73">
                  <wp:extent cx="1714500" cy="1123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719975" cy="1127539"/>
                          </a:xfrm>
                          <a:prstGeom prst="rect">
                            <a:avLst/>
                          </a:prstGeom>
                          <a:noFill/>
                        </pic:spPr>
                      </pic:pic>
                    </a:graphicData>
                  </a:graphic>
                </wp:inline>
              </w:drawing>
            </w:r>
          </w:p>
          <w:p w14:paraId="120E4BBB" w14:textId="77777777" w:rsidR="00B443CC" w:rsidRPr="00AF0A09" w:rsidRDefault="00B443CC" w:rsidP="009C1FF9">
            <w:pPr>
              <w:pStyle w:val="ListParagraph"/>
              <w:ind w:left="0"/>
              <w:jc w:val="both"/>
              <w:rPr>
                <w:iCs/>
              </w:rPr>
            </w:pPr>
            <w:r w:rsidRPr="00AF0A09">
              <w:rPr>
                <w:rFonts w:eastAsia="Arial"/>
              </w:rPr>
              <w:t>- HS q</w:t>
            </w:r>
            <w:r w:rsidRPr="00AF0A09">
              <w:rPr>
                <w:iCs/>
              </w:rPr>
              <w:t>uan sát hiện tượng và trả lời câu hỏi:</w:t>
            </w:r>
          </w:p>
          <w:p w14:paraId="497C0872" w14:textId="77777777" w:rsidR="00B443CC" w:rsidRPr="00AF0A09" w:rsidRDefault="00B443CC" w:rsidP="009C1FF9">
            <w:pPr>
              <w:pStyle w:val="ListParagraph"/>
              <w:ind w:left="0"/>
              <w:jc w:val="both"/>
              <w:rPr>
                <w:b/>
                <w:i/>
                <w:shd w:val="clear" w:color="auto" w:fill="FFFFFF"/>
              </w:rPr>
            </w:pPr>
            <w:r w:rsidRPr="00AF0A09">
              <w:rPr>
                <w:b/>
                <w:i/>
                <w:shd w:val="clear" w:color="auto" w:fill="FFFFFF"/>
              </w:rPr>
              <w:t>Phản ứng ở ống nghiệm nào xảy ra nhanh hơn?</w:t>
            </w:r>
          </w:p>
          <w:p w14:paraId="365CCA24" w14:textId="77777777" w:rsidR="00B443CC" w:rsidRPr="00AF0A09" w:rsidRDefault="00B443CC" w:rsidP="009C1FF9">
            <w:pPr>
              <w:pStyle w:val="ListParagraph"/>
              <w:ind w:left="0"/>
              <w:jc w:val="both"/>
              <w:rPr>
                <w:rFonts w:eastAsia="Arial"/>
              </w:rPr>
            </w:pPr>
            <w:r w:rsidRPr="00AF0A09">
              <w:rPr>
                <w:rFonts w:eastAsia="Arial"/>
              </w:rPr>
              <w:lastRenderedPageBreak/>
              <w:t>- HS rút ra kết luận về ảnh hưởng của chất xúc tác đến tốc độ phản ứng.</w:t>
            </w:r>
          </w:p>
          <w:p w14:paraId="20C3A0EB"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C01290C"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các nhóm báo cáo kết quả thí nghiệm.</w:t>
            </w:r>
          </w:p>
          <w:p w14:paraId="23906463" w14:textId="77777777" w:rsidR="00B443CC" w:rsidRPr="00AF0A09" w:rsidRDefault="00B443CC" w:rsidP="009C1FF9">
            <w:pPr>
              <w:jc w:val="both"/>
              <w:rPr>
                <w:rFonts w:eastAsia="Arial" w:cs="Times New Roman"/>
                <w:szCs w:val="24"/>
              </w:rPr>
            </w:pPr>
            <w:r w:rsidRPr="00AF0A09">
              <w:rPr>
                <w:rFonts w:eastAsia="Arial" w:cs="Times New Roman"/>
                <w:szCs w:val="24"/>
              </w:rPr>
              <w:t>- HS các nhóm khác theo dõi, bổ sung.</w:t>
            </w:r>
          </w:p>
          <w:p w14:paraId="7567F830" w14:textId="77777777" w:rsidR="00B443CC" w:rsidRPr="00AF0A09" w:rsidRDefault="00B443CC" w:rsidP="009C1FF9">
            <w:pPr>
              <w:pStyle w:val="ListParagraph"/>
              <w:ind w:left="0"/>
              <w:jc w:val="both"/>
              <w:rPr>
                <w:rFonts w:eastAsia="Arial"/>
              </w:rPr>
            </w:pPr>
            <w:r w:rsidRPr="00AF0A09">
              <w:rPr>
                <w:rFonts w:eastAsia="Arial"/>
              </w:rPr>
              <w:t>- HS đưa ra kết luận về ảnh hưởng của chất xúc tác đến tốc độ phản ứng.</w:t>
            </w:r>
          </w:p>
          <w:p w14:paraId="30A93B8E"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675E82A3" w14:textId="77777777" w:rsidR="00B443CC" w:rsidRPr="00AF0A09" w:rsidRDefault="00B443CC" w:rsidP="009C1FF9">
            <w:pPr>
              <w:ind w:right="48"/>
              <w:jc w:val="both"/>
              <w:rPr>
                <w:rFonts w:eastAsia="Arial" w:cs="Times New Roman"/>
                <w:szCs w:val="24"/>
              </w:rPr>
            </w:pPr>
            <w:r w:rsidRPr="00AF0A09">
              <w:rPr>
                <w:rFonts w:eastAsia="Arial" w:cs="Times New Roman"/>
                <w:szCs w:val="24"/>
              </w:rPr>
              <w:t>- GV nhận xét đánh giá và chốt nội dung kiến thức.</w:t>
            </w:r>
          </w:p>
          <w:p w14:paraId="2FC68F11" w14:textId="77777777" w:rsidR="00B443CC" w:rsidRPr="00AF0A09" w:rsidRDefault="00B443CC" w:rsidP="009C1FF9">
            <w:pPr>
              <w:ind w:right="48"/>
              <w:jc w:val="both"/>
              <w:rPr>
                <w:rFonts w:eastAsia="Arial" w:cs="Times New Roman"/>
                <w:szCs w:val="24"/>
              </w:rPr>
            </w:pPr>
            <w:r w:rsidRPr="00AF0A09">
              <w:rPr>
                <w:rFonts w:eastAsia="Arial" w:cs="Times New Roman"/>
                <w:szCs w:val="24"/>
              </w:rPr>
              <w:t>- GV cho HS đọc phần thông tin mở rộng về ảnh hưởng của các yếu tố đến tốc độ phản ứng trong SGK/33</w:t>
            </w:r>
          </w:p>
          <w:p w14:paraId="6F6B4F92" w14:textId="77777777" w:rsidR="00B443CC" w:rsidRPr="00AF0A09" w:rsidRDefault="00B443CC" w:rsidP="009C1FF9">
            <w:pPr>
              <w:ind w:right="48"/>
              <w:jc w:val="both"/>
              <w:rPr>
                <w:rFonts w:cs="Times New Roman"/>
                <w:bCs/>
                <w:i/>
                <w:szCs w:val="24"/>
              </w:rPr>
            </w:pPr>
            <w:r w:rsidRPr="00AF0A09">
              <w:rPr>
                <w:rFonts w:cs="Times New Roman"/>
                <w:bCs/>
                <w:i/>
                <w:szCs w:val="24"/>
              </w:rPr>
              <w:t>- GV Giới thiệu thêm về chất xúc tác: Chất xúc tác chỉ có tác dụng làm cho phản ứng hóa học xảy ra nhanh hơn chứ không bị tiêu hao trong phản ứng hóa học (vẫn giữ nguyên sau khi phản ứng hóa học kết thúc); Ta có thể ví chất xúc tác cho 1 phản ứng hóa học như các cổ động viên trong một trận đấu bóng đá trên sân cỏ, khi có cổ động viên thì tốc độ của trận đấu bóng đá diễn ra nhanh hơn, kịch tính hơn; sau khi trận đấu bóng kết thúc thì số lượng khán giả vẫn giữ nguyên.</w:t>
            </w:r>
          </w:p>
          <w:p w14:paraId="02D8906D" w14:textId="77777777" w:rsidR="00B443CC" w:rsidRPr="00AF0A09" w:rsidRDefault="00B443CC" w:rsidP="009C1FF9">
            <w:pPr>
              <w:ind w:right="48"/>
              <w:jc w:val="both"/>
              <w:rPr>
                <w:rFonts w:cs="Times New Roman"/>
                <w:bCs/>
                <w:szCs w:val="24"/>
              </w:rPr>
            </w:pPr>
            <w:r w:rsidRPr="00AF0A09">
              <w:rPr>
                <w:rFonts w:cs="Times New Roman"/>
                <w:bCs/>
                <w:i/>
                <w:szCs w:val="24"/>
              </w:rPr>
              <w:t>- Có phản ứng hóa học không cần tới chất xúc tác. Chỉ có một số phản ứng hóa học mới cần đến chất xúc tác (Phản ứng cần chất xúc tác như: Lên men rượu (chất xúc tác là men rượu); phản ứng thủy phân tinh bột trong miệng ta (Chất xúc tác là enzim amilaza có trong nước bọt; Phản ứng chuyển hóa từ rượu etylic loãng thành dấm ăn (chất xúc tác là men giấm)…</w:t>
            </w:r>
          </w:p>
        </w:tc>
        <w:tc>
          <w:tcPr>
            <w:tcW w:w="3402" w:type="dxa"/>
          </w:tcPr>
          <w:p w14:paraId="492946CA" w14:textId="77777777" w:rsidR="00B443CC" w:rsidRPr="00AF0A09" w:rsidRDefault="00B443CC" w:rsidP="009C1FF9">
            <w:pPr>
              <w:rPr>
                <w:rFonts w:eastAsia="Calibri" w:cs="Times New Roman"/>
                <w:b/>
                <w:i/>
                <w:szCs w:val="24"/>
              </w:rPr>
            </w:pPr>
            <w:r w:rsidRPr="00AF0A09">
              <w:rPr>
                <w:rFonts w:eastAsia="Calibri" w:cs="Times New Roman"/>
                <w:b/>
                <w:i/>
                <w:szCs w:val="24"/>
              </w:rPr>
              <w:lastRenderedPageBreak/>
              <w:t>4. Ảnh hưởng của chất xúc tác đến tốc độ phản ứng.</w:t>
            </w:r>
          </w:p>
          <w:p w14:paraId="4F8D9F22" w14:textId="77777777" w:rsidR="00B443CC" w:rsidRPr="00AF0A09" w:rsidRDefault="00B443CC" w:rsidP="009C1FF9">
            <w:pPr>
              <w:ind w:right="48"/>
              <w:jc w:val="both"/>
              <w:rPr>
                <w:rFonts w:cs="Times New Roman"/>
                <w:szCs w:val="24"/>
              </w:rPr>
            </w:pPr>
          </w:p>
          <w:p w14:paraId="071EAD7A" w14:textId="77777777" w:rsidR="00B443CC" w:rsidRPr="00AF0A09" w:rsidRDefault="00B443CC" w:rsidP="009C1FF9">
            <w:pPr>
              <w:ind w:right="48"/>
              <w:jc w:val="both"/>
              <w:rPr>
                <w:rFonts w:cs="Times New Roman"/>
                <w:szCs w:val="24"/>
              </w:rPr>
            </w:pPr>
            <w:r w:rsidRPr="00AF0A09">
              <w:rPr>
                <w:rFonts w:cs="Times New Roman"/>
                <w:szCs w:val="24"/>
              </w:rPr>
              <w:t>Thí nghiệm:</w:t>
            </w:r>
          </w:p>
          <w:p w14:paraId="3EF1D7CB" w14:textId="77777777" w:rsidR="00B443CC" w:rsidRPr="00AF0A09" w:rsidRDefault="00B443CC" w:rsidP="009C1FF9">
            <w:pPr>
              <w:ind w:left="48" w:right="48"/>
              <w:jc w:val="both"/>
              <w:rPr>
                <w:rFonts w:cs="Times New Roman"/>
                <w:i/>
                <w:iCs/>
                <w:szCs w:val="24"/>
              </w:rPr>
            </w:pPr>
          </w:p>
          <w:p w14:paraId="5EF0629B" w14:textId="77777777" w:rsidR="00B443CC" w:rsidRPr="00AF0A09" w:rsidRDefault="00B443CC" w:rsidP="009C1FF9">
            <w:pPr>
              <w:ind w:left="48" w:right="48"/>
              <w:jc w:val="both"/>
              <w:rPr>
                <w:rFonts w:cs="Times New Roman"/>
                <w:szCs w:val="24"/>
              </w:rPr>
            </w:pPr>
            <w:r w:rsidRPr="00AF0A09">
              <w:rPr>
                <w:rFonts w:cs="Times New Roman"/>
                <w:i/>
                <w:iCs/>
                <w:szCs w:val="24"/>
              </w:rPr>
              <w:t>Chuẩn bị: </w:t>
            </w:r>
            <w:r w:rsidRPr="00AF0A09">
              <w:rPr>
                <w:rFonts w:cs="Times New Roman"/>
                <w:szCs w:val="24"/>
              </w:rPr>
              <w:t>SGK/32</w:t>
            </w:r>
          </w:p>
          <w:p w14:paraId="4703C8AC" w14:textId="77777777" w:rsidR="00B443CC" w:rsidRPr="00AF0A09" w:rsidRDefault="00B443CC" w:rsidP="009C1FF9">
            <w:pPr>
              <w:ind w:left="48" w:right="48"/>
              <w:jc w:val="both"/>
              <w:rPr>
                <w:rFonts w:cs="Times New Roman"/>
                <w:i/>
                <w:iCs/>
                <w:szCs w:val="24"/>
              </w:rPr>
            </w:pPr>
          </w:p>
          <w:p w14:paraId="77364BB1" w14:textId="77777777" w:rsidR="00B443CC" w:rsidRPr="00AF0A09" w:rsidRDefault="00B443CC" w:rsidP="009C1FF9">
            <w:pPr>
              <w:ind w:left="48" w:right="48"/>
              <w:jc w:val="both"/>
              <w:rPr>
                <w:rFonts w:cs="Times New Roman"/>
                <w:szCs w:val="24"/>
              </w:rPr>
            </w:pPr>
            <w:r w:rsidRPr="00AF0A09">
              <w:rPr>
                <w:rFonts w:cs="Times New Roman"/>
                <w:i/>
                <w:iCs/>
                <w:szCs w:val="24"/>
              </w:rPr>
              <w:t>Tiến hành:</w:t>
            </w:r>
            <w:r w:rsidRPr="00AF0A09">
              <w:rPr>
                <w:rFonts w:cs="Times New Roman"/>
                <w:szCs w:val="24"/>
              </w:rPr>
              <w:t>SGK/32</w:t>
            </w:r>
          </w:p>
          <w:p w14:paraId="7902C400" w14:textId="77777777" w:rsidR="00B443CC" w:rsidRPr="00AF0A09" w:rsidRDefault="00B443CC" w:rsidP="009C1FF9">
            <w:pPr>
              <w:ind w:left="48" w:right="48"/>
              <w:jc w:val="both"/>
              <w:rPr>
                <w:rFonts w:cs="Times New Roman"/>
                <w:i/>
                <w:szCs w:val="24"/>
              </w:rPr>
            </w:pPr>
          </w:p>
          <w:p w14:paraId="7A263A31" w14:textId="77777777" w:rsidR="00B443CC" w:rsidRPr="00AF0A09" w:rsidRDefault="00B443CC" w:rsidP="009C1FF9">
            <w:pPr>
              <w:ind w:left="48" w:right="48"/>
              <w:jc w:val="both"/>
              <w:rPr>
                <w:rFonts w:cs="Times New Roman"/>
                <w:i/>
                <w:szCs w:val="24"/>
              </w:rPr>
            </w:pPr>
          </w:p>
          <w:p w14:paraId="2793764B" w14:textId="77777777" w:rsidR="00B443CC" w:rsidRPr="00AF0A09" w:rsidRDefault="00B443CC" w:rsidP="009C1FF9">
            <w:pPr>
              <w:ind w:left="48" w:right="48"/>
              <w:jc w:val="both"/>
              <w:rPr>
                <w:rFonts w:cs="Times New Roman"/>
                <w:i/>
                <w:szCs w:val="24"/>
              </w:rPr>
            </w:pPr>
          </w:p>
          <w:p w14:paraId="5F2DE4E6" w14:textId="77777777" w:rsidR="00B443CC" w:rsidRPr="00AF0A09" w:rsidRDefault="00B443CC" w:rsidP="009C1FF9">
            <w:pPr>
              <w:ind w:right="48"/>
              <w:jc w:val="both"/>
              <w:rPr>
                <w:rFonts w:cs="Times New Roman"/>
                <w:i/>
                <w:szCs w:val="24"/>
              </w:rPr>
            </w:pPr>
          </w:p>
          <w:p w14:paraId="7EB33A98" w14:textId="77777777" w:rsidR="00B443CC" w:rsidRPr="00AF0A09" w:rsidRDefault="00B443CC" w:rsidP="009C1FF9">
            <w:pPr>
              <w:ind w:right="48"/>
              <w:jc w:val="both"/>
              <w:rPr>
                <w:rFonts w:cs="Times New Roman"/>
                <w:i/>
                <w:szCs w:val="24"/>
              </w:rPr>
            </w:pPr>
          </w:p>
          <w:p w14:paraId="3CDBE0C4" w14:textId="77777777" w:rsidR="00B443CC" w:rsidRPr="00AF0A09" w:rsidRDefault="00B443CC" w:rsidP="009C1FF9">
            <w:pPr>
              <w:ind w:right="48"/>
              <w:jc w:val="both"/>
              <w:rPr>
                <w:rFonts w:cs="Times New Roman"/>
                <w:i/>
                <w:szCs w:val="24"/>
              </w:rPr>
            </w:pPr>
          </w:p>
          <w:p w14:paraId="5A4A894E" w14:textId="77777777" w:rsidR="00B443CC" w:rsidRPr="00AF0A09" w:rsidRDefault="00B443CC" w:rsidP="009C1FF9">
            <w:pPr>
              <w:ind w:right="48"/>
              <w:jc w:val="both"/>
              <w:rPr>
                <w:rFonts w:cs="Times New Roman"/>
                <w:i/>
                <w:szCs w:val="24"/>
              </w:rPr>
            </w:pPr>
          </w:p>
          <w:p w14:paraId="788267D3" w14:textId="77777777" w:rsidR="00B443CC" w:rsidRPr="00AF0A09" w:rsidRDefault="00B443CC" w:rsidP="009C1FF9">
            <w:pPr>
              <w:ind w:right="48"/>
              <w:jc w:val="both"/>
              <w:rPr>
                <w:rFonts w:cs="Times New Roman"/>
                <w:i/>
                <w:szCs w:val="24"/>
              </w:rPr>
            </w:pPr>
          </w:p>
          <w:p w14:paraId="3DD5F879" w14:textId="77777777" w:rsidR="00B443CC" w:rsidRPr="00AF0A09" w:rsidRDefault="00B443CC" w:rsidP="009C1FF9">
            <w:pPr>
              <w:ind w:right="48"/>
              <w:jc w:val="both"/>
              <w:rPr>
                <w:rFonts w:cs="Times New Roman"/>
                <w:i/>
                <w:szCs w:val="24"/>
              </w:rPr>
            </w:pPr>
          </w:p>
          <w:p w14:paraId="54AA064F" w14:textId="77777777" w:rsidR="00B443CC" w:rsidRPr="00AF0A09" w:rsidRDefault="00B443CC" w:rsidP="009C1FF9">
            <w:pPr>
              <w:ind w:right="48"/>
              <w:jc w:val="both"/>
              <w:rPr>
                <w:rFonts w:cs="Times New Roman"/>
                <w:i/>
                <w:szCs w:val="24"/>
              </w:rPr>
            </w:pPr>
          </w:p>
          <w:p w14:paraId="19C0E210" w14:textId="77777777" w:rsidR="00B443CC" w:rsidRPr="00AF0A09" w:rsidRDefault="00B443CC" w:rsidP="009C1FF9">
            <w:pPr>
              <w:ind w:right="48"/>
              <w:jc w:val="both"/>
              <w:rPr>
                <w:rFonts w:cs="Times New Roman"/>
                <w:i/>
                <w:szCs w:val="24"/>
              </w:rPr>
            </w:pPr>
          </w:p>
          <w:p w14:paraId="17AD3FBB" w14:textId="77777777" w:rsidR="00B443CC" w:rsidRPr="00AF0A09" w:rsidRDefault="00B443CC" w:rsidP="009C1FF9">
            <w:pPr>
              <w:ind w:right="48"/>
              <w:jc w:val="both"/>
              <w:rPr>
                <w:rFonts w:cs="Times New Roman"/>
                <w:i/>
                <w:szCs w:val="24"/>
              </w:rPr>
            </w:pPr>
          </w:p>
          <w:p w14:paraId="6C729A16" w14:textId="77777777" w:rsidR="00B443CC" w:rsidRPr="00AF0A09" w:rsidRDefault="00B443CC" w:rsidP="009C1FF9">
            <w:pPr>
              <w:ind w:right="48"/>
              <w:jc w:val="both"/>
              <w:rPr>
                <w:rFonts w:cs="Times New Roman"/>
                <w:i/>
                <w:szCs w:val="24"/>
              </w:rPr>
            </w:pPr>
          </w:p>
          <w:p w14:paraId="038E1DD4" w14:textId="77777777" w:rsidR="00B443CC" w:rsidRPr="00AF0A09" w:rsidRDefault="00B443CC" w:rsidP="009C1FF9">
            <w:pPr>
              <w:ind w:right="48"/>
              <w:jc w:val="both"/>
              <w:rPr>
                <w:rFonts w:cs="Times New Roman"/>
                <w:i/>
                <w:szCs w:val="24"/>
              </w:rPr>
            </w:pPr>
          </w:p>
          <w:p w14:paraId="7E1B0DC7" w14:textId="77777777" w:rsidR="00B443CC" w:rsidRPr="00AF0A09" w:rsidRDefault="00B443CC" w:rsidP="009C1FF9">
            <w:pPr>
              <w:ind w:right="48"/>
              <w:jc w:val="both"/>
              <w:rPr>
                <w:rFonts w:cs="Times New Roman"/>
                <w:i/>
                <w:szCs w:val="24"/>
              </w:rPr>
            </w:pPr>
            <w:r w:rsidRPr="00AF0A09">
              <w:rPr>
                <w:rFonts w:cs="Times New Roman"/>
                <w:i/>
                <w:szCs w:val="24"/>
              </w:rPr>
              <w:t>Kết quả thí nghiệm:</w:t>
            </w:r>
          </w:p>
          <w:p w14:paraId="6EEC7B3C" w14:textId="77777777" w:rsidR="00B443CC" w:rsidRPr="00AF0A09" w:rsidRDefault="00B443CC" w:rsidP="009C1FF9">
            <w:pPr>
              <w:ind w:left="48" w:right="48"/>
              <w:jc w:val="both"/>
              <w:rPr>
                <w:rFonts w:cs="Times New Roman"/>
                <w:szCs w:val="24"/>
              </w:rPr>
            </w:pPr>
          </w:p>
          <w:p w14:paraId="01409507" w14:textId="77777777" w:rsidR="00B443CC" w:rsidRPr="00AF0A09" w:rsidRDefault="00B443CC" w:rsidP="009C1FF9">
            <w:pPr>
              <w:jc w:val="both"/>
              <w:rPr>
                <w:rFonts w:cs="Times New Roman"/>
                <w:szCs w:val="24"/>
              </w:rPr>
            </w:pPr>
            <w:r w:rsidRPr="00AF0A09">
              <w:rPr>
                <w:rFonts w:cs="Times New Roman"/>
                <w:szCs w:val="24"/>
                <w:shd w:val="clear" w:color="auto" w:fill="FFFFFF"/>
              </w:rPr>
              <w:t>Phản ứng ở ống nghiệm (2) xảy ra nhanh hơn do khí thoát ra nhanh và mạnh hơn.</w:t>
            </w:r>
          </w:p>
          <w:p w14:paraId="25A1D422" w14:textId="77777777" w:rsidR="00B443CC" w:rsidRPr="00AF0A09" w:rsidRDefault="00B443CC" w:rsidP="009C1FF9">
            <w:pPr>
              <w:rPr>
                <w:rFonts w:cs="Times New Roman"/>
                <w:szCs w:val="24"/>
              </w:rPr>
            </w:pPr>
          </w:p>
          <w:p w14:paraId="4C53E4BC" w14:textId="77777777" w:rsidR="00B443CC" w:rsidRPr="00AF0A09" w:rsidRDefault="00B443CC" w:rsidP="009C1FF9">
            <w:pPr>
              <w:rPr>
                <w:rFonts w:cs="Times New Roman"/>
                <w:b/>
                <w:szCs w:val="24"/>
              </w:rPr>
            </w:pPr>
          </w:p>
          <w:p w14:paraId="497AD11B" w14:textId="77777777" w:rsidR="00B443CC" w:rsidRPr="00AF0A09" w:rsidRDefault="00B443CC" w:rsidP="009C1FF9">
            <w:pPr>
              <w:rPr>
                <w:rFonts w:cs="Times New Roman"/>
                <w:b/>
                <w:szCs w:val="24"/>
              </w:rPr>
            </w:pPr>
          </w:p>
          <w:p w14:paraId="07B4E203" w14:textId="77777777" w:rsidR="00B443CC" w:rsidRPr="00AF0A09" w:rsidRDefault="00B443CC" w:rsidP="009C1FF9">
            <w:pPr>
              <w:rPr>
                <w:rFonts w:cs="Times New Roman"/>
                <w:b/>
                <w:szCs w:val="24"/>
              </w:rPr>
            </w:pPr>
            <w:r w:rsidRPr="00AF0A09">
              <w:rPr>
                <w:rFonts w:cs="Times New Roman"/>
                <w:b/>
                <w:szCs w:val="24"/>
              </w:rPr>
              <w:t xml:space="preserve">KL: </w:t>
            </w:r>
          </w:p>
          <w:p w14:paraId="414F4177" w14:textId="77777777" w:rsidR="00B443CC" w:rsidRPr="00AF0A09" w:rsidRDefault="00B443CC" w:rsidP="009C1FF9">
            <w:pPr>
              <w:rPr>
                <w:rFonts w:cs="Times New Roman"/>
                <w:szCs w:val="24"/>
              </w:rPr>
            </w:pPr>
          </w:p>
          <w:p w14:paraId="188F4ACC" w14:textId="77777777" w:rsidR="00B443CC" w:rsidRPr="00AF0A09" w:rsidRDefault="00B443CC" w:rsidP="009C1FF9">
            <w:pPr>
              <w:jc w:val="both"/>
              <w:rPr>
                <w:rFonts w:cs="Times New Roman"/>
                <w:szCs w:val="24"/>
              </w:rPr>
            </w:pPr>
            <w:r w:rsidRPr="00AF0A09">
              <w:rPr>
                <w:rFonts w:cs="Times New Roman"/>
                <w:szCs w:val="24"/>
              </w:rPr>
              <w:t>Chất xúc tác làm cho phản ứng hóa học xảy ra nhanh hơn (tốc độ phản ứng tăng).</w:t>
            </w:r>
          </w:p>
        </w:tc>
      </w:tr>
    </w:tbl>
    <w:p w14:paraId="324188DE"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172C7482" w14:textId="77777777" w:rsidR="00B443CC" w:rsidRPr="00AF0A09" w:rsidRDefault="00B443CC"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Hoạt động 2.6: Vận dụng hiểu biết về tốc độ phản ứng vào giải thích một số tình huống cụ thể trong thực tiễn</w:t>
      </w:r>
      <w:r w:rsidRPr="00AF0A09">
        <w:rPr>
          <w:rFonts w:ascii="Times New Roman" w:eastAsia="Calibri" w:hAnsi="Times New Roman" w:cs="Times New Roman"/>
          <w:b/>
          <w:sz w:val="24"/>
          <w:szCs w:val="24"/>
        </w:rPr>
        <w:t>.</w:t>
      </w:r>
    </w:p>
    <w:p w14:paraId="1F7E5A1F"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bCs/>
          <w:sz w:val="24"/>
          <w:szCs w:val="24"/>
        </w:rPr>
        <w:t>Vận dụng hiểu biết về tốc độ phản ứng vào giải thích một số tình huống cụ thể trong thực tiễn</w:t>
      </w:r>
      <w:r w:rsidRPr="00AF0A09">
        <w:rPr>
          <w:rFonts w:ascii="Times New Roman" w:eastAsia="Calibri" w:hAnsi="Times New Roman" w:cs="Times New Roman"/>
          <w:sz w:val="24"/>
          <w:szCs w:val="24"/>
        </w:rPr>
        <w:t>.</w:t>
      </w:r>
    </w:p>
    <w:p w14:paraId="4D542842"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hoạt động nhóm theo bàn trả lời câu hỏi hoạt động SGK/34</w:t>
      </w:r>
    </w:p>
    <w:p w14:paraId="30995361"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05207D32" w14:textId="77777777" w:rsidR="00B443CC" w:rsidRPr="00AF0A09" w:rsidRDefault="00B443CC"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5637"/>
        <w:gridCol w:w="4252"/>
      </w:tblGrid>
      <w:tr w:rsidR="009C1FF9" w:rsidRPr="00AF0A09" w14:paraId="62E5AB1D" w14:textId="77777777" w:rsidTr="00693BA4">
        <w:tc>
          <w:tcPr>
            <w:tcW w:w="5637" w:type="dxa"/>
            <w:vAlign w:val="center"/>
          </w:tcPr>
          <w:p w14:paraId="4A6F892E"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4252" w:type="dxa"/>
            <w:vAlign w:val="center"/>
          </w:tcPr>
          <w:p w14:paraId="33EE9562"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2CC198EE" w14:textId="77777777" w:rsidTr="00693BA4">
        <w:tc>
          <w:tcPr>
            <w:tcW w:w="5637" w:type="dxa"/>
          </w:tcPr>
          <w:p w14:paraId="1FE26190"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4AC5859D" w14:textId="77777777" w:rsidR="00B443CC" w:rsidRPr="00AF0A09" w:rsidRDefault="00B443CC" w:rsidP="009C1FF9">
            <w:pPr>
              <w:ind w:right="48"/>
              <w:jc w:val="both"/>
              <w:rPr>
                <w:rFonts w:cs="Times New Roman"/>
                <w:szCs w:val="24"/>
              </w:rPr>
            </w:pPr>
            <w:r w:rsidRPr="00AF0A09">
              <w:rPr>
                <w:rFonts w:eastAsia="Arial" w:cs="Times New Roman"/>
                <w:szCs w:val="24"/>
              </w:rPr>
              <w:t xml:space="preserve">- GV cho HS </w:t>
            </w:r>
            <w:r w:rsidRPr="00AF0A09">
              <w:rPr>
                <w:rFonts w:cs="Times New Roman"/>
                <w:szCs w:val="24"/>
              </w:rPr>
              <w:t>hoạt động nhóm theo bàn trả lời câu hỏi hoạt động SGK/34:</w:t>
            </w:r>
          </w:p>
          <w:p w14:paraId="16A3A9A3" w14:textId="77777777" w:rsidR="00B443CC" w:rsidRPr="00AF0A09" w:rsidRDefault="00B443CC" w:rsidP="009C1FF9">
            <w:pPr>
              <w:ind w:right="48"/>
              <w:jc w:val="both"/>
              <w:rPr>
                <w:rFonts w:cs="Times New Roman"/>
                <w:i/>
                <w:szCs w:val="24"/>
                <w:shd w:val="clear" w:color="auto" w:fill="FFFFFF"/>
              </w:rPr>
            </w:pPr>
            <w:r w:rsidRPr="00AF0A09">
              <w:rPr>
                <w:rFonts w:cs="Times New Roman"/>
                <w:i/>
                <w:szCs w:val="24"/>
              </w:rPr>
              <w:t xml:space="preserve">1, </w:t>
            </w:r>
            <w:r w:rsidRPr="00AF0A09">
              <w:rPr>
                <w:rFonts w:cs="Times New Roman"/>
                <w:i/>
                <w:szCs w:val="24"/>
                <w:shd w:val="clear" w:color="auto" w:fill="FFFFFF"/>
              </w:rPr>
              <w:t>Than cháy trong bình khí oxygen nhanh hơn cháy trong không khí. Yếu tố nào ảnh hưởng đến tốc độ của phản ứng đốt cháy than?</w:t>
            </w:r>
          </w:p>
          <w:p w14:paraId="1FAF7E46" w14:textId="77777777" w:rsidR="00B443CC" w:rsidRPr="00AF0A09" w:rsidRDefault="00B443CC" w:rsidP="009C1FF9">
            <w:pPr>
              <w:ind w:right="48"/>
              <w:jc w:val="both"/>
              <w:rPr>
                <w:rFonts w:cs="Times New Roman"/>
                <w:i/>
                <w:szCs w:val="24"/>
                <w:shd w:val="clear" w:color="auto" w:fill="FFFFFF"/>
              </w:rPr>
            </w:pPr>
            <w:r w:rsidRPr="00AF0A09">
              <w:rPr>
                <w:rFonts w:cs="Times New Roman"/>
                <w:i/>
                <w:szCs w:val="24"/>
                <w:shd w:val="clear" w:color="auto" w:fill="FFFFFF"/>
              </w:rPr>
              <w:t>2, Khi “bảo quản thực phẩm trong tủ lạnh để giữ thực phẩm tươi lâu hơn” là đã tác động vào yếu tố gì để làm chậm tốc độ phản ứng?</w:t>
            </w:r>
          </w:p>
          <w:p w14:paraId="2A8C15C7" w14:textId="77777777" w:rsidR="00B443CC" w:rsidRPr="00AF0A09" w:rsidRDefault="00B443CC" w:rsidP="009C1FF9">
            <w:pPr>
              <w:pStyle w:val="NormalWeb"/>
              <w:spacing w:before="0" w:beforeAutospacing="0" w:after="0" w:afterAutospacing="0"/>
              <w:ind w:right="48"/>
              <w:jc w:val="both"/>
              <w:rPr>
                <w:i/>
              </w:rPr>
            </w:pPr>
            <w:r w:rsidRPr="00AF0A09">
              <w:rPr>
                <w:i/>
                <w:shd w:val="clear" w:color="auto" w:fill="FFFFFF"/>
              </w:rPr>
              <w:t xml:space="preserve">3, </w:t>
            </w:r>
            <w:r w:rsidRPr="00AF0A09">
              <w:rPr>
                <w:i/>
              </w:rPr>
              <w:t>Trong quá trình sản xuất sulfuric acid có giai đoạn tổng hợp sulfur trioxide (SO</w:t>
            </w:r>
            <w:r w:rsidRPr="00AF0A09">
              <w:rPr>
                <w:i/>
                <w:vertAlign w:val="subscript"/>
              </w:rPr>
              <w:t>3</w:t>
            </w:r>
            <w:r w:rsidRPr="00AF0A09">
              <w:rPr>
                <w:i/>
              </w:rPr>
              <w:t>). Phản ứng xảy ra như sau:   2SO</w:t>
            </w:r>
            <w:r w:rsidRPr="00AF0A09">
              <w:rPr>
                <w:i/>
                <w:vertAlign w:val="subscript"/>
              </w:rPr>
              <w:t>2</w:t>
            </w:r>
            <w:r w:rsidRPr="00AF0A09">
              <w:rPr>
                <w:i/>
              </w:rPr>
              <w:t> + O</w:t>
            </w:r>
            <w:r w:rsidRPr="00AF0A09">
              <w:rPr>
                <w:i/>
                <w:vertAlign w:val="subscript"/>
              </w:rPr>
              <w:t>2</w:t>
            </w:r>
            <w:r w:rsidRPr="00AF0A09">
              <w:rPr>
                <w:i/>
              </w:rPr>
              <w:t> → 2SO</w:t>
            </w:r>
            <w:r w:rsidRPr="00AF0A09">
              <w:rPr>
                <w:i/>
                <w:vertAlign w:val="subscript"/>
              </w:rPr>
              <w:t>3</w:t>
            </w:r>
            <w:r w:rsidRPr="00AF0A09">
              <w:rPr>
                <w:i/>
              </w:rPr>
              <w:t>.</w:t>
            </w:r>
          </w:p>
          <w:p w14:paraId="5B2C3EAB" w14:textId="77777777" w:rsidR="00B443CC" w:rsidRPr="00AF0A09" w:rsidRDefault="00B443CC" w:rsidP="009C1FF9">
            <w:pPr>
              <w:ind w:right="48"/>
              <w:jc w:val="both"/>
              <w:rPr>
                <w:rFonts w:cs="Times New Roman"/>
                <w:i/>
                <w:szCs w:val="24"/>
              </w:rPr>
            </w:pPr>
            <w:r w:rsidRPr="00AF0A09">
              <w:rPr>
                <w:rFonts w:cs="Times New Roman"/>
                <w:i/>
                <w:szCs w:val="24"/>
              </w:rPr>
              <w:t>Khi có mặt vanadium(V) oxide thì phản ứng xảy ra nhanh hơn.</w:t>
            </w:r>
          </w:p>
          <w:p w14:paraId="4B6D1BFC" w14:textId="77777777" w:rsidR="00B443CC" w:rsidRPr="00AF0A09" w:rsidRDefault="00B443CC" w:rsidP="009C1FF9">
            <w:pPr>
              <w:ind w:left="48" w:right="48"/>
              <w:jc w:val="both"/>
              <w:rPr>
                <w:rFonts w:cs="Times New Roman"/>
                <w:i/>
                <w:szCs w:val="24"/>
              </w:rPr>
            </w:pPr>
            <w:r w:rsidRPr="00AF0A09">
              <w:rPr>
                <w:rFonts w:cs="Times New Roman"/>
                <w:i/>
                <w:szCs w:val="24"/>
              </w:rPr>
              <w:t>a. Vanadium(V) oxide đóng vai trò gì trong phản ứng tổng hợp sulfur trioxide?</w:t>
            </w:r>
          </w:p>
          <w:p w14:paraId="33D761AC" w14:textId="77777777" w:rsidR="00B443CC" w:rsidRPr="00AF0A09" w:rsidRDefault="00B443CC" w:rsidP="009C1FF9">
            <w:pPr>
              <w:ind w:left="48" w:right="48"/>
              <w:jc w:val="both"/>
              <w:rPr>
                <w:rFonts w:cs="Times New Roman"/>
                <w:i/>
                <w:szCs w:val="24"/>
              </w:rPr>
            </w:pPr>
            <w:r w:rsidRPr="00AF0A09">
              <w:rPr>
                <w:rFonts w:cs="Times New Roman"/>
                <w:i/>
                <w:szCs w:val="24"/>
              </w:rPr>
              <w:t>b. Sau phản ứng, khối lượng của vanadium(V) oxide có thay đổi không? Giải thích.</w:t>
            </w:r>
          </w:p>
          <w:p w14:paraId="68CAD621" w14:textId="77777777" w:rsidR="00B443CC" w:rsidRPr="00AF0A09" w:rsidRDefault="00B443CC" w:rsidP="009C1FF9">
            <w:pPr>
              <w:pStyle w:val="ListParagraph"/>
              <w:ind w:left="0"/>
              <w:jc w:val="both"/>
              <w:rPr>
                <w:b/>
                <w:lang w:val="nl-NL"/>
              </w:rPr>
            </w:pPr>
            <w:r w:rsidRPr="00AF0A09">
              <w:rPr>
                <w:b/>
                <w:lang w:val="nl-NL"/>
              </w:rPr>
              <w:t>Bước 2: HS thực hiện nhiệm vụ học tập</w:t>
            </w:r>
          </w:p>
          <w:p w14:paraId="4885973D" w14:textId="77777777" w:rsidR="00B443CC" w:rsidRPr="00AF0A09" w:rsidRDefault="00B443CC" w:rsidP="009C1FF9">
            <w:pPr>
              <w:pStyle w:val="ListParagraph"/>
              <w:ind w:left="0"/>
              <w:jc w:val="both"/>
            </w:pPr>
            <w:r w:rsidRPr="00AF0A09">
              <w:rPr>
                <w:rFonts w:eastAsia="Arial"/>
              </w:rPr>
              <w:t xml:space="preserve">- HS </w:t>
            </w:r>
            <w:r w:rsidRPr="00AF0A09">
              <w:t>hoạt động nhóm theo bàn trả lời câu hỏi hoạt động SGK/34</w:t>
            </w:r>
          </w:p>
          <w:p w14:paraId="4807E48A" w14:textId="77777777" w:rsidR="00B443CC" w:rsidRPr="00AF0A09" w:rsidRDefault="00B443CC" w:rsidP="009C1FF9">
            <w:pPr>
              <w:jc w:val="both"/>
              <w:rPr>
                <w:rFonts w:cs="Times New Roman"/>
                <w:b/>
                <w:szCs w:val="24"/>
                <w:lang w:val="nl-NL"/>
              </w:rPr>
            </w:pPr>
            <w:r w:rsidRPr="00AF0A09">
              <w:rPr>
                <w:rFonts w:cs="Times New Roman"/>
                <w:b/>
                <w:szCs w:val="24"/>
                <w:lang w:val="nl-NL"/>
              </w:rPr>
              <w:lastRenderedPageBreak/>
              <w:t>Bước 3: Báo cáo kết quả hoạt động và thảo luận</w:t>
            </w:r>
          </w:p>
          <w:p w14:paraId="71D752C1" w14:textId="77777777" w:rsidR="00B443CC" w:rsidRPr="00AF0A09" w:rsidRDefault="00B443CC" w:rsidP="009C1FF9">
            <w:pPr>
              <w:jc w:val="both"/>
              <w:rPr>
                <w:rFonts w:eastAsia="Arial" w:cs="Times New Roman"/>
                <w:szCs w:val="24"/>
              </w:rPr>
            </w:pPr>
            <w:r w:rsidRPr="00AF0A09">
              <w:rPr>
                <w:rFonts w:eastAsia="Arial" w:cs="Times New Roman"/>
                <w:szCs w:val="24"/>
              </w:rPr>
              <w:t>- HS đại diện các nhóm báo cáo kết quả.</w:t>
            </w:r>
          </w:p>
          <w:p w14:paraId="6C8EA109" w14:textId="77777777" w:rsidR="00B443CC" w:rsidRPr="00AF0A09" w:rsidRDefault="00B443CC" w:rsidP="009C1FF9">
            <w:pPr>
              <w:jc w:val="both"/>
              <w:rPr>
                <w:rFonts w:eastAsia="Arial" w:cs="Times New Roman"/>
                <w:szCs w:val="24"/>
              </w:rPr>
            </w:pPr>
            <w:r w:rsidRPr="00AF0A09">
              <w:rPr>
                <w:rFonts w:eastAsia="Arial" w:cs="Times New Roman"/>
                <w:szCs w:val="24"/>
              </w:rPr>
              <w:t>- HS các nhóm khác theo dõi, bổ sung.</w:t>
            </w:r>
          </w:p>
          <w:p w14:paraId="36C4B7E7"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33CFE678" w14:textId="77777777" w:rsidR="00B443CC" w:rsidRPr="00AF0A09" w:rsidRDefault="00B443CC" w:rsidP="009C1FF9">
            <w:pPr>
              <w:ind w:right="48"/>
              <w:jc w:val="both"/>
              <w:rPr>
                <w:rFonts w:eastAsia="Arial" w:cs="Times New Roman"/>
                <w:szCs w:val="24"/>
              </w:rPr>
            </w:pPr>
            <w:r w:rsidRPr="00AF0A09">
              <w:rPr>
                <w:rFonts w:eastAsia="Arial" w:cs="Times New Roman"/>
                <w:szCs w:val="24"/>
              </w:rPr>
              <w:t>- GV nhận xét đánh giá và chốt nội dung kiến thức.</w:t>
            </w:r>
          </w:p>
          <w:p w14:paraId="49C9635C" w14:textId="77777777" w:rsidR="00B443CC" w:rsidRPr="00AF0A09" w:rsidRDefault="00B443CC" w:rsidP="009C1FF9">
            <w:pPr>
              <w:ind w:right="48"/>
              <w:jc w:val="both"/>
              <w:rPr>
                <w:rFonts w:cs="Times New Roman"/>
                <w:bCs/>
                <w:szCs w:val="24"/>
              </w:rPr>
            </w:pPr>
            <w:r w:rsidRPr="00AF0A09">
              <w:rPr>
                <w:rFonts w:cs="Times New Roman"/>
                <w:bCs/>
                <w:szCs w:val="24"/>
              </w:rPr>
              <w:t>- GV cho HS đọc mục Em có biết SGK/34 để tìm hiểu về việc sử dụng chất xúc tác trong bô xe máy để góp phần làm giảm thiểu ô nhiễm môi trường.</w:t>
            </w:r>
          </w:p>
          <w:p w14:paraId="4DF58B20" w14:textId="77777777" w:rsidR="00B443CC" w:rsidRPr="00AF0A09" w:rsidRDefault="00B443CC" w:rsidP="009C1FF9">
            <w:pPr>
              <w:ind w:right="48"/>
              <w:jc w:val="both"/>
              <w:rPr>
                <w:rFonts w:cs="Times New Roman"/>
                <w:bCs/>
                <w:szCs w:val="24"/>
              </w:rPr>
            </w:pPr>
            <w:r w:rsidRPr="00AF0A09">
              <w:rPr>
                <w:rFonts w:cs="Times New Roman"/>
                <w:bCs/>
                <w:szCs w:val="24"/>
              </w:rPr>
              <w:t>- GV cho HS hệ thống lại nội dung chính của bài theo mục Em đã học SGK/34.</w:t>
            </w:r>
          </w:p>
          <w:p w14:paraId="5FE72822" w14:textId="77777777" w:rsidR="00B443CC" w:rsidRPr="00AF0A09" w:rsidRDefault="00B443CC" w:rsidP="009C1FF9">
            <w:pPr>
              <w:ind w:right="48"/>
              <w:jc w:val="both"/>
              <w:rPr>
                <w:rFonts w:cs="Times New Roman"/>
                <w:bCs/>
                <w:szCs w:val="24"/>
              </w:rPr>
            </w:pPr>
            <w:r w:rsidRPr="00AF0A09">
              <w:rPr>
                <w:rFonts w:cs="Times New Roman"/>
                <w:bCs/>
                <w:szCs w:val="24"/>
              </w:rPr>
              <w:t>- GV Yêu cẫu HS thực hiện tại nhà nội dung mục Em có thể, báo cáo lại nội dung trước lớp trong giờ học sau.</w:t>
            </w:r>
          </w:p>
        </w:tc>
        <w:tc>
          <w:tcPr>
            <w:tcW w:w="4252" w:type="dxa"/>
          </w:tcPr>
          <w:p w14:paraId="41FB9491" w14:textId="77777777" w:rsidR="00B443CC" w:rsidRPr="00AF0A09" w:rsidRDefault="00B443CC" w:rsidP="009C1FF9">
            <w:pPr>
              <w:jc w:val="both"/>
              <w:rPr>
                <w:rFonts w:eastAsia="Calibri" w:cs="Times New Roman"/>
                <w:b/>
                <w:szCs w:val="24"/>
              </w:rPr>
            </w:pPr>
            <w:r w:rsidRPr="00AF0A09">
              <w:rPr>
                <w:rFonts w:eastAsia="Calibri" w:cs="Times New Roman"/>
                <w:b/>
                <w:szCs w:val="24"/>
              </w:rPr>
              <w:lastRenderedPageBreak/>
              <w:t>II. Một số yếu tố ảnh hưởng đến tốc độ phản ứng.</w:t>
            </w:r>
          </w:p>
          <w:p w14:paraId="6B7F4DF3" w14:textId="77777777" w:rsidR="00B443CC" w:rsidRPr="00AF0A09" w:rsidRDefault="00B443CC" w:rsidP="009C1FF9">
            <w:pPr>
              <w:jc w:val="both"/>
              <w:rPr>
                <w:rFonts w:eastAsia="Calibri" w:cs="Times New Roman"/>
                <w:b/>
                <w:i/>
                <w:szCs w:val="24"/>
              </w:rPr>
            </w:pPr>
            <w:r w:rsidRPr="00AF0A09">
              <w:rPr>
                <w:rFonts w:eastAsia="Calibri" w:cs="Times New Roman"/>
                <w:b/>
                <w:i/>
                <w:szCs w:val="24"/>
              </w:rPr>
              <w:t>1. Ảnh hưởng của nồng độ đến tốc độ phản ứng.</w:t>
            </w:r>
          </w:p>
          <w:p w14:paraId="0DDE43DD" w14:textId="77777777" w:rsidR="00B443CC" w:rsidRPr="00AF0A09" w:rsidRDefault="00B443CC" w:rsidP="009C1FF9">
            <w:pPr>
              <w:jc w:val="both"/>
              <w:rPr>
                <w:rFonts w:eastAsia="Calibri" w:cs="Times New Roman"/>
                <w:b/>
                <w:i/>
                <w:szCs w:val="24"/>
              </w:rPr>
            </w:pPr>
          </w:p>
          <w:p w14:paraId="22DE2E02" w14:textId="77777777" w:rsidR="00B443CC" w:rsidRPr="00AF0A09" w:rsidRDefault="00B443CC" w:rsidP="009C1FF9">
            <w:pPr>
              <w:jc w:val="both"/>
              <w:rPr>
                <w:rFonts w:eastAsia="Calibri" w:cs="Times New Roman"/>
                <w:b/>
                <w:i/>
                <w:szCs w:val="24"/>
              </w:rPr>
            </w:pPr>
            <w:r w:rsidRPr="00AF0A09">
              <w:rPr>
                <w:rFonts w:eastAsia="Calibri" w:cs="Times New Roman"/>
                <w:b/>
                <w:i/>
                <w:szCs w:val="24"/>
              </w:rPr>
              <w:t>2. Ảnh hưởng của nhiệt độ đến tốc độ phản ứng.</w:t>
            </w:r>
          </w:p>
          <w:p w14:paraId="4097C976" w14:textId="77777777" w:rsidR="00B443CC" w:rsidRPr="00AF0A09" w:rsidRDefault="00B443CC" w:rsidP="009C1FF9">
            <w:pPr>
              <w:jc w:val="both"/>
              <w:rPr>
                <w:rFonts w:eastAsia="Calibri" w:cs="Times New Roman"/>
                <w:b/>
                <w:i/>
                <w:szCs w:val="24"/>
              </w:rPr>
            </w:pPr>
          </w:p>
          <w:p w14:paraId="1A187954" w14:textId="77777777" w:rsidR="00B443CC" w:rsidRPr="00AF0A09" w:rsidRDefault="00B443CC" w:rsidP="009C1FF9">
            <w:pPr>
              <w:jc w:val="both"/>
              <w:rPr>
                <w:rFonts w:eastAsia="Calibri" w:cs="Times New Roman"/>
                <w:b/>
                <w:i/>
                <w:szCs w:val="24"/>
              </w:rPr>
            </w:pPr>
            <w:r w:rsidRPr="00AF0A09">
              <w:rPr>
                <w:rFonts w:eastAsia="Calibri" w:cs="Times New Roman"/>
                <w:b/>
                <w:i/>
                <w:szCs w:val="24"/>
              </w:rPr>
              <w:t>3. Ảnh hưởng của diện tích bề mặt tiếp xúc đến tốc độ phản ứng.</w:t>
            </w:r>
          </w:p>
          <w:p w14:paraId="37F34D9A" w14:textId="77777777" w:rsidR="00B443CC" w:rsidRPr="00AF0A09" w:rsidRDefault="00B443CC" w:rsidP="009C1FF9">
            <w:pPr>
              <w:jc w:val="both"/>
              <w:rPr>
                <w:rFonts w:eastAsia="Calibri" w:cs="Times New Roman"/>
                <w:b/>
                <w:i/>
                <w:szCs w:val="24"/>
              </w:rPr>
            </w:pPr>
          </w:p>
          <w:p w14:paraId="0BF4EEBB" w14:textId="77777777" w:rsidR="00B443CC" w:rsidRPr="00AF0A09" w:rsidRDefault="00B443CC" w:rsidP="009C1FF9">
            <w:pPr>
              <w:jc w:val="both"/>
              <w:rPr>
                <w:rFonts w:eastAsia="Calibri" w:cs="Times New Roman"/>
                <w:b/>
                <w:i/>
                <w:szCs w:val="24"/>
              </w:rPr>
            </w:pPr>
            <w:r w:rsidRPr="00AF0A09">
              <w:rPr>
                <w:rFonts w:eastAsia="Calibri" w:cs="Times New Roman"/>
                <w:b/>
                <w:i/>
                <w:szCs w:val="24"/>
              </w:rPr>
              <w:t>4. Ảnh hưởng của chất xúc tác đến tốc độ phản ứng.</w:t>
            </w:r>
          </w:p>
          <w:p w14:paraId="4E7730FB" w14:textId="77777777" w:rsidR="00B443CC" w:rsidRPr="00AF0A09" w:rsidRDefault="00B443CC" w:rsidP="009C1FF9">
            <w:pPr>
              <w:jc w:val="both"/>
              <w:rPr>
                <w:rFonts w:cs="Times New Roman"/>
                <w:i/>
                <w:szCs w:val="24"/>
              </w:rPr>
            </w:pPr>
          </w:p>
          <w:p w14:paraId="4D9EFE1A" w14:textId="77777777" w:rsidR="00B443CC" w:rsidRPr="00AF0A09" w:rsidRDefault="00B443CC" w:rsidP="009C1FF9">
            <w:pPr>
              <w:jc w:val="both"/>
              <w:rPr>
                <w:rFonts w:cs="Times New Roman"/>
                <w:i/>
                <w:szCs w:val="24"/>
              </w:rPr>
            </w:pPr>
            <w:r w:rsidRPr="00AF0A09">
              <w:rPr>
                <w:rFonts w:cs="Times New Roman"/>
                <w:i/>
                <w:szCs w:val="24"/>
              </w:rPr>
              <w:t>Hướng dẫn trả lời câu hỏi thảo luận:</w:t>
            </w:r>
          </w:p>
          <w:p w14:paraId="6786FB04" w14:textId="77777777" w:rsidR="00B443CC" w:rsidRPr="00AF0A09" w:rsidRDefault="00B443CC" w:rsidP="009C1FF9">
            <w:pPr>
              <w:jc w:val="both"/>
              <w:rPr>
                <w:rFonts w:cs="Times New Roman"/>
                <w:szCs w:val="24"/>
                <w:shd w:val="clear" w:color="auto" w:fill="FFFFFF"/>
              </w:rPr>
            </w:pPr>
          </w:p>
          <w:p w14:paraId="4058C4E9" w14:textId="77777777" w:rsidR="00B443CC" w:rsidRPr="00AF0A09" w:rsidRDefault="00B443CC" w:rsidP="009C1FF9">
            <w:pPr>
              <w:jc w:val="both"/>
              <w:rPr>
                <w:rFonts w:cs="Times New Roman"/>
                <w:szCs w:val="24"/>
              </w:rPr>
            </w:pPr>
            <w:r w:rsidRPr="00AF0A09">
              <w:rPr>
                <w:rFonts w:cs="Times New Roman"/>
                <w:szCs w:val="24"/>
                <w:shd w:val="clear" w:color="auto" w:fill="FFFFFF"/>
              </w:rPr>
              <w:t>1, Than cháy trong bình khí oxygen nhanh hơn cháy trong không khí. Yếu tố nồng độ đã ảnh hưởng đến phản ứng đốt cháy than.</w:t>
            </w:r>
          </w:p>
          <w:p w14:paraId="2886ED2C" w14:textId="77777777" w:rsidR="00B443CC" w:rsidRPr="00AF0A09" w:rsidRDefault="00B443CC" w:rsidP="009C1FF9">
            <w:pPr>
              <w:rPr>
                <w:rFonts w:cs="Times New Roman"/>
                <w:szCs w:val="24"/>
              </w:rPr>
            </w:pPr>
          </w:p>
          <w:p w14:paraId="5B45723F" w14:textId="77777777" w:rsidR="00B443CC" w:rsidRPr="00AF0A09" w:rsidRDefault="00B443CC" w:rsidP="009C1FF9">
            <w:pPr>
              <w:jc w:val="both"/>
              <w:rPr>
                <w:rFonts w:cs="Times New Roman"/>
                <w:szCs w:val="24"/>
              </w:rPr>
            </w:pPr>
            <w:r w:rsidRPr="00AF0A09">
              <w:rPr>
                <w:rFonts w:cs="Times New Roman"/>
                <w:szCs w:val="24"/>
              </w:rPr>
              <w:lastRenderedPageBreak/>
              <w:t xml:space="preserve">2, </w:t>
            </w:r>
            <w:r w:rsidRPr="00AF0A09">
              <w:rPr>
                <w:rFonts w:cs="Times New Roman"/>
                <w:szCs w:val="24"/>
                <w:shd w:val="clear" w:color="auto" w:fill="FFFFFF"/>
              </w:rPr>
              <w:t>Khi “bảo quản thực phẩm trong tủ lạnh để giữ thực phẩm tươi lâu hơn” là đã tác động vào yếu tố nhiệt độ để làm chậm tốc độ phản ứng.</w:t>
            </w:r>
          </w:p>
          <w:p w14:paraId="123CBCBF" w14:textId="77777777" w:rsidR="00B443CC" w:rsidRPr="00AF0A09" w:rsidRDefault="00B443CC" w:rsidP="009C1FF9">
            <w:pPr>
              <w:ind w:right="48"/>
              <w:jc w:val="both"/>
              <w:rPr>
                <w:rFonts w:cs="Times New Roman"/>
                <w:szCs w:val="24"/>
              </w:rPr>
            </w:pPr>
            <w:r w:rsidRPr="00AF0A09">
              <w:rPr>
                <w:rFonts w:cs="Times New Roman"/>
                <w:szCs w:val="24"/>
              </w:rPr>
              <w:t xml:space="preserve">3, </w:t>
            </w:r>
          </w:p>
          <w:p w14:paraId="3F21A768" w14:textId="77777777" w:rsidR="00B443CC" w:rsidRPr="00AF0A09" w:rsidRDefault="00B443CC" w:rsidP="009C1FF9">
            <w:pPr>
              <w:ind w:left="48" w:right="48"/>
              <w:jc w:val="both"/>
              <w:rPr>
                <w:rFonts w:cs="Times New Roman"/>
                <w:szCs w:val="24"/>
              </w:rPr>
            </w:pPr>
            <w:r w:rsidRPr="00AF0A09">
              <w:rPr>
                <w:rFonts w:cs="Times New Roman"/>
                <w:szCs w:val="24"/>
              </w:rPr>
              <w:t>a. Vanadium(V) oxide đóng vai trò là </w:t>
            </w:r>
            <w:r w:rsidRPr="00AF0A09">
              <w:rPr>
                <w:rFonts w:cs="Times New Roman"/>
                <w:b/>
                <w:bCs/>
                <w:i/>
                <w:iCs/>
                <w:szCs w:val="24"/>
              </w:rPr>
              <w:t>chất xúc tác</w:t>
            </w:r>
            <w:r w:rsidRPr="00AF0A09">
              <w:rPr>
                <w:rFonts w:cs="Times New Roman"/>
                <w:szCs w:val="24"/>
              </w:rPr>
              <w:t> trong phản ứng tổng hợp sulfur trioxide.</w:t>
            </w:r>
          </w:p>
          <w:p w14:paraId="09200738" w14:textId="77777777" w:rsidR="00B443CC" w:rsidRPr="00AF0A09" w:rsidRDefault="00B443CC" w:rsidP="009C1FF9">
            <w:pPr>
              <w:ind w:left="48" w:right="48"/>
              <w:jc w:val="both"/>
              <w:rPr>
                <w:rFonts w:cs="Times New Roman"/>
                <w:szCs w:val="24"/>
              </w:rPr>
            </w:pPr>
            <w:r w:rsidRPr="00AF0A09">
              <w:rPr>
                <w:rFonts w:cs="Times New Roman"/>
                <w:szCs w:val="24"/>
              </w:rPr>
              <w:t>b. Sau phản ứng, khối lượng của vanadium(V) oxide </w:t>
            </w:r>
            <w:r w:rsidRPr="00AF0A09">
              <w:rPr>
                <w:rFonts w:cs="Times New Roman"/>
                <w:b/>
                <w:bCs/>
                <w:i/>
                <w:iCs/>
                <w:szCs w:val="24"/>
              </w:rPr>
              <w:t>không </w:t>
            </w:r>
            <w:r w:rsidRPr="00AF0A09">
              <w:rPr>
                <w:rFonts w:cs="Times New Roman"/>
                <w:szCs w:val="24"/>
              </w:rPr>
              <w:t>thay đổi. Do chất xúc tác là chất làm tăng tốc độ phản ứng nhưng sau phản ứng vẫn giữ nguyên về khối lượng và tính chất hoá học.</w:t>
            </w:r>
          </w:p>
        </w:tc>
      </w:tr>
    </w:tbl>
    <w:p w14:paraId="1A14B509" w14:textId="77777777" w:rsidR="00B443CC" w:rsidRPr="00AF0A09" w:rsidRDefault="00B443CC" w:rsidP="009C1FF9">
      <w:pPr>
        <w:spacing w:after="0" w:line="240" w:lineRule="auto"/>
        <w:jc w:val="both"/>
        <w:rPr>
          <w:rFonts w:ascii="Times New Roman" w:hAnsi="Times New Roman" w:cs="Times New Roman"/>
          <w:b/>
          <w:sz w:val="24"/>
          <w:szCs w:val="24"/>
          <w:lang w:val="sv-SE"/>
        </w:rPr>
      </w:pPr>
    </w:p>
    <w:p w14:paraId="2771D431" w14:textId="77777777" w:rsidR="00B443CC" w:rsidRPr="00AF0A09" w:rsidRDefault="00B443CC"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54E61EF0" w14:textId="77777777" w:rsidR="00B443CC" w:rsidRPr="00AF0A09" w:rsidRDefault="00B443CC"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1B3DAD70"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283369C5" w14:textId="77777777" w:rsidR="00B443CC" w:rsidRPr="00AF0A09" w:rsidRDefault="00B443CC"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576D7A5D" w14:textId="77777777" w:rsidR="00B443CC" w:rsidRPr="00AF0A09" w:rsidRDefault="00B443CC"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6771"/>
        <w:gridCol w:w="3118"/>
      </w:tblGrid>
      <w:tr w:rsidR="009C1FF9" w:rsidRPr="00AF0A09" w14:paraId="62881675" w14:textId="77777777" w:rsidTr="00693BA4">
        <w:tc>
          <w:tcPr>
            <w:tcW w:w="6771" w:type="dxa"/>
            <w:vAlign w:val="center"/>
          </w:tcPr>
          <w:p w14:paraId="1DFC2CC9" w14:textId="77777777" w:rsidR="00B443CC" w:rsidRPr="00AF0A09" w:rsidRDefault="00B443CC" w:rsidP="009C1FF9">
            <w:pPr>
              <w:ind w:right="48"/>
              <w:jc w:val="center"/>
              <w:rPr>
                <w:rFonts w:cs="Times New Roman"/>
                <w:b/>
                <w:bCs/>
                <w:szCs w:val="24"/>
              </w:rPr>
            </w:pPr>
            <w:r w:rsidRPr="00AF0A09">
              <w:rPr>
                <w:rFonts w:cs="Times New Roman"/>
                <w:b/>
                <w:szCs w:val="24"/>
                <w:lang w:val="nl-NL"/>
              </w:rPr>
              <w:t>HOẠT ĐỘNG CỦA GV - HS</w:t>
            </w:r>
          </w:p>
        </w:tc>
        <w:tc>
          <w:tcPr>
            <w:tcW w:w="3118" w:type="dxa"/>
            <w:vAlign w:val="center"/>
          </w:tcPr>
          <w:p w14:paraId="6E4EDD2E" w14:textId="77777777" w:rsidR="00B443CC" w:rsidRPr="00AF0A09" w:rsidRDefault="00B443CC"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16128C2A" w14:textId="77777777" w:rsidTr="00693BA4">
        <w:tc>
          <w:tcPr>
            <w:tcW w:w="6771" w:type="dxa"/>
          </w:tcPr>
          <w:p w14:paraId="19D28450" w14:textId="77777777" w:rsidR="00B443CC" w:rsidRPr="00AF0A09" w:rsidRDefault="00B443CC" w:rsidP="009C1FF9">
            <w:pPr>
              <w:jc w:val="both"/>
              <w:rPr>
                <w:rFonts w:cs="Times New Roman"/>
                <w:b/>
                <w:szCs w:val="24"/>
                <w:lang w:val="nl-NL"/>
              </w:rPr>
            </w:pPr>
            <w:r w:rsidRPr="00AF0A09">
              <w:rPr>
                <w:rFonts w:cs="Times New Roman"/>
                <w:b/>
                <w:szCs w:val="24"/>
                <w:lang w:val="nl-NL"/>
              </w:rPr>
              <w:t>Bước 1: GV chuyển giao nhiệm vụ học tập</w:t>
            </w:r>
          </w:p>
          <w:p w14:paraId="3C2AA391" w14:textId="77777777" w:rsidR="00B443CC" w:rsidRPr="00AF0A09" w:rsidRDefault="00B443CC" w:rsidP="009C1FF9">
            <w:pPr>
              <w:pStyle w:val="ListParagraph"/>
              <w:ind w:left="0"/>
              <w:jc w:val="both"/>
              <w:rPr>
                <w:rFonts w:eastAsia="Arial"/>
              </w:rPr>
            </w:pPr>
          </w:p>
          <w:p w14:paraId="4AD1B57C" w14:textId="77777777" w:rsidR="00B443CC" w:rsidRPr="00AF0A09" w:rsidRDefault="00B443CC" w:rsidP="009C1FF9">
            <w:pPr>
              <w:pStyle w:val="ListParagraph"/>
              <w:ind w:left="0"/>
              <w:jc w:val="both"/>
              <w:rPr>
                <w:iCs/>
              </w:rPr>
            </w:pPr>
            <w:r w:rsidRPr="00AF0A09">
              <w:rPr>
                <w:rFonts w:eastAsia="Arial"/>
              </w:rPr>
              <w:t>- GV cho HS làm một số bài tập trắc nghiệm</w:t>
            </w:r>
            <w:r w:rsidRPr="00AF0A09">
              <w:rPr>
                <w:iCs/>
              </w:rPr>
              <w:t xml:space="preserve">: </w:t>
            </w:r>
          </w:p>
          <w:p w14:paraId="6A2C3EA5" w14:textId="77777777" w:rsidR="00B443CC" w:rsidRPr="00AF0A09" w:rsidRDefault="00B443CC" w:rsidP="009C1FF9">
            <w:pPr>
              <w:jc w:val="both"/>
              <w:rPr>
                <w:rFonts w:cs="Times New Roman"/>
                <w:szCs w:val="24"/>
                <w:shd w:val="clear" w:color="auto" w:fill="FFFFFF"/>
                <w:lang w:val="es-ES"/>
              </w:rPr>
            </w:pPr>
            <w:r w:rsidRPr="00AF0A09">
              <w:rPr>
                <w:rFonts w:cs="Times New Roman"/>
                <w:b/>
                <w:szCs w:val="24"/>
                <w:lang w:val="es-ES"/>
              </w:rPr>
              <w:t xml:space="preserve">Câu 1. </w:t>
            </w:r>
            <w:r w:rsidRPr="00AF0A09">
              <w:rPr>
                <w:rFonts w:cs="Times New Roman"/>
                <w:szCs w:val="24"/>
                <w:shd w:val="clear" w:color="auto" w:fill="FFFFFF"/>
                <w:lang w:val="es-ES"/>
              </w:rPr>
              <w:t>Để đánh giá mức độ diễn ra nhanh hay chậm của phản ứng hóa học người ta dùng khái niệm nào sau đây?</w:t>
            </w:r>
          </w:p>
          <w:p w14:paraId="3E6C2FA9" w14:textId="77777777" w:rsidR="00B443CC" w:rsidRPr="00AF0A09" w:rsidRDefault="00B443CC" w:rsidP="009C1FF9">
            <w:pPr>
              <w:jc w:val="both"/>
              <w:rPr>
                <w:rFonts w:cs="Times New Roman"/>
                <w:bCs/>
                <w:szCs w:val="24"/>
                <w:lang w:val="es-ES"/>
              </w:rPr>
            </w:pPr>
            <w:r w:rsidRPr="00AF0A09">
              <w:rPr>
                <w:rFonts w:cs="Times New Roman"/>
                <w:szCs w:val="24"/>
                <w:u w:val="single"/>
                <w:lang w:val="es-ES"/>
              </w:rPr>
              <w:t>A.</w:t>
            </w:r>
            <w:r w:rsidRPr="00AF0A09">
              <w:rPr>
                <w:rFonts w:cs="Times New Roman"/>
                <w:szCs w:val="24"/>
                <w:lang w:val="es-ES"/>
              </w:rPr>
              <w:t xml:space="preserve"> </w:t>
            </w:r>
            <w:r w:rsidRPr="00AF0A09">
              <w:rPr>
                <w:rFonts w:cs="Times New Roman"/>
                <w:szCs w:val="24"/>
                <w:shd w:val="clear" w:color="auto" w:fill="FFFFFF"/>
                <w:lang w:val="es-ES"/>
              </w:rPr>
              <w:t>Tốc độ phản ứng</w:t>
            </w:r>
            <w:r w:rsidRPr="00AF0A09">
              <w:rPr>
                <w:rFonts w:cs="Times New Roman"/>
                <w:bCs/>
                <w:szCs w:val="24"/>
                <w:lang w:val="es-ES"/>
              </w:rPr>
              <w:t xml:space="preserve">                   </w:t>
            </w:r>
            <w:r w:rsidRPr="00AF0A09">
              <w:rPr>
                <w:rFonts w:cs="Times New Roman"/>
                <w:szCs w:val="24"/>
                <w:lang w:val="es-ES"/>
              </w:rPr>
              <w:t xml:space="preserve">B. </w:t>
            </w:r>
            <w:r w:rsidRPr="00AF0A09">
              <w:rPr>
                <w:rFonts w:cs="Times New Roman"/>
                <w:szCs w:val="24"/>
                <w:shd w:val="clear" w:color="auto" w:fill="FFFFFF"/>
                <w:lang w:val="es-ES"/>
              </w:rPr>
              <w:t>Cân bằng hóa học</w:t>
            </w:r>
          </w:p>
          <w:p w14:paraId="576D3990" w14:textId="77777777" w:rsidR="00B443CC" w:rsidRPr="00AF0A09" w:rsidRDefault="00B443CC" w:rsidP="009C1FF9">
            <w:pPr>
              <w:jc w:val="both"/>
              <w:rPr>
                <w:rFonts w:cs="Times New Roman"/>
                <w:szCs w:val="24"/>
                <w:lang w:val="es-ES"/>
              </w:rPr>
            </w:pPr>
            <w:r w:rsidRPr="00AF0A09">
              <w:rPr>
                <w:rFonts w:cs="Times New Roman"/>
                <w:szCs w:val="24"/>
                <w:lang w:val="es-ES"/>
              </w:rPr>
              <w:t xml:space="preserve">C. </w:t>
            </w:r>
            <w:r w:rsidRPr="00AF0A09">
              <w:rPr>
                <w:rFonts w:cs="Times New Roman"/>
                <w:szCs w:val="24"/>
                <w:shd w:val="clear" w:color="auto" w:fill="FFFFFF"/>
                <w:lang w:val="es-ES"/>
              </w:rPr>
              <w:t>Phản ứng thuận nghịch</w:t>
            </w:r>
            <w:r w:rsidRPr="00AF0A09">
              <w:rPr>
                <w:rFonts w:cs="Times New Roman"/>
                <w:szCs w:val="24"/>
                <w:lang w:val="es-ES"/>
              </w:rPr>
              <w:t xml:space="preserve">         D. Phản ứng một chiều</w:t>
            </w:r>
          </w:p>
          <w:p w14:paraId="14463AFB" w14:textId="77777777" w:rsidR="00B443CC" w:rsidRPr="00AF0A09" w:rsidRDefault="00B443CC" w:rsidP="009C1FF9">
            <w:pPr>
              <w:jc w:val="both"/>
              <w:rPr>
                <w:rFonts w:cs="Times New Roman"/>
                <w:szCs w:val="24"/>
              </w:rPr>
            </w:pPr>
            <w:r w:rsidRPr="00AF0A09">
              <w:rPr>
                <w:rFonts w:cs="Times New Roman"/>
                <w:b/>
                <w:szCs w:val="24"/>
              </w:rPr>
              <w:t xml:space="preserve">Câu </w:t>
            </w:r>
            <w:r w:rsidRPr="00AF0A09">
              <w:rPr>
                <w:rFonts w:cs="Times New Roman"/>
                <w:b/>
                <w:szCs w:val="24"/>
                <w:lang w:val="es-ES"/>
              </w:rPr>
              <w:t>2</w:t>
            </w:r>
            <w:r w:rsidRPr="00AF0A09">
              <w:rPr>
                <w:rFonts w:cs="Times New Roman"/>
                <w:b/>
                <w:szCs w:val="24"/>
              </w:rPr>
              <w:t xml:space="preserve">. </w:t>
            </w:r>
            <w:r w:rsidRPr="00AF0A09">
              <w:rPr>
                <w:rFonts w:cs="Times New Roman"/>
                <w:szCs w:val="24"/>
              </w:rPr>
              <w:t>Điền và hoàn thiện khái niệm về chất xúc tác sau.</w:t>
            </w:r>
          </w:p>
          <w:p w14:paraId="655177B6" w14:textId="77777777" w:rsidR="00B443CC" w:rsidRPr="00AF0A09" w:rsidRDefault="00B443CC" w:rsidP="009C1FF9">
            <w:pPr>
              <w:jc w:val="both"/>
              <w:rPr>
                <w:rFonts w:cs="Times New Roman"/>
                <w:szCs w:val="24"/>
              </w:rPr>
            </w:pPr>
            <w:r w:rsidRPr="00AF0A09">
              <w:rPr>
                <w:rFonts w:cs="Times New Roman"/>
                <w:szCs w:val="24"/>
              </w:rPr>
              <w:t>"Chất xúc tác là chất làm ...(1)... tốc độ phản ứng nhưng ...(2)... trong quá trình phản ứng"</w:t>
            </w:r>
          </w:p>
          <w:p w14:paraId="016A7ABB" w14:textId="77777777" w:rsidR="00B443CC" w:rsidRPr="00AF0A09" w:rsidRDefault="00B443CC" w:rsidP="009C1FF9">
            <w:pPr>
              <w:jc w:val="both"/>
              <w:rPr>
                <w:rFonts w:cs="Times New Roman"/>
                <w:szCs w:val="24"/>
              </w:rPr>
            </w:pPr>
            <w:r w:rsidRPr="00AF0A09">
              <w:rPr>
                <w:rFonts w:cs="Times New Roman"/>
                <w:szCs w:val="24"/>
                <w:lang w:val="es-ES"/>
              </w:rPr>
              <w:t xml:space="preserve">A. </w:t>
            </w:r>
            <w:r w:rsidRPr="00AF0A09">
              <w:rPr>
                <w:rFonts w:cs="Times New Roman"/>
                <w:bCs/>
                <w:szCs w:val="24"/>
                <w:lang w:val="es-ES"/>
              </w:rPr>
              <w:t>(1) thay đổi, (2) không bị tiêu hao.</w:t>
            </w:r>
            <w:r w:rsidRPr="00AF0A09">
              <w:rPr>
                <w:rFonts w:cs="Times New Roman"/>
                <w:szCs w:val="24"/>
              </w:rPr>
              <w:t xml:space="preserve"> </w:t>
            </w:r>
            <w:r w:rsidRPr="00AF0A09">
              <w:rPr>
                <w:rFonts w:cs="Times New Roman"/>
                <w:szCs w:val="24"/>
              </w:rPr>
              <w:tab/>
            </w:r>
          </w:p>
          <w:p w14:paraId="6CF303D7" w14:textId="77777777" w:rsidR="00B443CC" w:rsidRPr="00AF0A09" w:rsidRDefault="00B443CC" w:rsidP="009C1FF9">
            <w:pPr>
              <w:jc w:val="both"/>
              <w:rPr>
                <w:rFonts w:cs="Times New Roman"/>
                <w:bCs/>
                <w:szCs w:val="24"/>
              </w:rPr>
            </w:pPr>
            <w:r w:rsidRPr="00AF0A09">
              <w:rPr>
                <w:rFonts w:cs="Times New Roman"/>
                <w:szCs w:val="24"/>
                <w:u w:val="single"/>
              </w:rPr>
              <w:t>B.</w:t>
            </w:r>
            <w:r w:rsidRPr="00AF0A09">
              <w:rPr>
                <w:rFonts w:cs="Times New Roman"/>
                <w:szCs w:val="24"/>
              </w:rPr>
              <w:t xml:space="preserve"> </w:t>
            </w:r>
            <w:r w:rsidRPr="00AF0A09">
              <w:rPr>
                <w:rFonts w:cs="Times New Roman"/>
                <w:bCs/>
                <w:szCs w:val="24"/>
              </w:rPr>
              <w:t>(1) tăng, (2) không bị tiêu hao.</w:t>
            </w:r>
          </w:p>
          <w:p w14:paraId="41E739E1" w14:textId="77777777" w:rsidR="00B443CC" w:rsidRPr="00AF0A09" w:rsidRDefault="00B443CC" w:rsidP="009C1FF9">
            <w:pPr>
              <w:jc w:val="both"/>
              <w:rPr>
                <w:rFonts w:cs="Times New Roman"/>
                <w:szCs w:val="24"/>
              </w:rPr>
            </w:pPr>
            <w:r w:rsidRPr="00AF0A09">
              <w:rPr>
                <w:rFonts w:cs="Times New Roman"/>
                <w:szCs w:val="24"/>
              </w:rPr>
              <w:t xml:space="preserve">C. </w:t>
            </w:r>
            <w:r w:rsidRPr="00AF0A09">
              <w:rPr>
                <w:rFonts w:cs="Times New Roman"/>
                <w:bCs/>
                <w:szCs w:val="24"/>
              </w:rPr>
              <w:t>(1) tăng, (2) không bị thay đổi.</w:t>
            </w:r>
            <w:r w:rsidRPr="00AF0A09">
              <w:rPr>
                <w:rFonts w:cs="Times New Roman"/>
                <w:szCs w:val="24"/>
              </w:rPr>
              <w:t xml:space="preserve"> </w:t>
            </w:r>
            <w:r w:rsidRPr="00AF0A09">
              <w:rPr>
                <w:rFonts w:cs="Times New Roman"/>
                <w:szCs w:val="24"/>
              </w:rPr>
              <w:tab/>
            </w:r>
          </w:p>
          <w:p w14:paraId="5EA44BF8" w14:textId="77777777" w:rsidR="00B443CC" w:rsidRPr="00AF0A09" w:rsidRDefault="00B443CC" w:rsidP="009C1FF9">
            <w:pPr>
              <w:jc w:val="both"/>
              <w:rPr>
                <w:rFonts w:cs="Times New Roman"/>
                <w:b/>
                <w:szCs w:val="24"/>
              </w:rPr>
            </w:pPr>
            <w:r w:rsidRPr="00AF0A09">
              <w:rPr>
                <w:rFonts w:cs="Times New Roman"/>
                <w:szCs w:val="24"/>
              </w:rPr>
              <w:t xml:space="preserve">D. </w:t>
            </w:r>
            <w:r w:rsidRPr="00AF0A09">
              <w:rPr>
                <w:rFonts w:cs="Times New Roman"/>
                <w:bCs/>
                <w:szCs w:val="24"/>
              </w:rPr>
              <w:t>(1) thay, (2) bị tiêu hao không nhiều.</w:t>
            </w:r>
          </w:p>
          <w:p w14:paraId="60036420" w14:textId="77777777" w:rsidR="00B443CC" w:rsidRPr="00AF0A09" w:rsidRDefault="00B443CC" w:rsidP="009C1FF9">
            <w:pPr>
              <w:jc w:val="both"/>
              <w:rPr>
                <w:rFonts w:cs="Times New Roman"/>
                <w:b/>
                <w:szCs w:val="24"/>
                <w:lang w:val="es-ES"/>
              </w:rPr>
            </w:pPr>
            <w:r w:rsidRPr="00AF0A09">
              <w:rPr>
                <w:rFonts w:cs="Times New Roman"/>
                <w:b/>
                <w:szCs w:val="24"/>
                <w:lang w:val="es-ES"/>
              </w:rPr>
              <w:t xml:space="preserve">Câu 3. </w:t>
            </w:r>
            <w:r w:rsidRPr="00AF0A09">
              <w:rPr>
                <w:rFonts w:cs="Times New Roman"/>
                <w:szCs w:val="24"/>
                <w:shd w:val="clear" w:color="auto" w:fill="FFFFFF"/>
                <w:lang w:val="es-ES"/>
              </w:rPr>
              <w:t>Để xác định tốc độ phản ứng, người ta dùng cách nào sau đây?</w:t>
            </w:r>
          </w:p>
          <w:p w14:paraId="7D250334" w14:textId="77777777" w:rsidR="00B443CC" w:rsidRPr="00AF0A09" w:rsidRDefault="00B443CC" w:rsidP="009C1FF9">
            <w:pPr>
              <w:jc w:val="both"/>
              <w:rPr>
                <w:rFonts w:cs="Times New Roman"/>
                <w:bCs/>
                <w:szCs w:val="24"/>
                <w:lang w:val="es-ES"/>
              </w:rPr>
            </w:pPr>
            <w:r w:rsidRPr="00AF0A09">
              <w:rPr>
                <w:rFonts w:cs="Times New Roman"/>
                <w:szCs w:val="24"/>
                <w:u w:val="single"/>
                <w:lang w:val="es-ES"/>
              </w:rPr>
              <w:t>A.</w:t>
            </w:r>
            <w:r w:rsidRPr="00AF0A09">
              <w:rPr>
                <w:rFonts w:cs="Times New Roman"/>
                <w:szCs w:val="24"/>
                <w:lang w:val="es-ES"/>
              </w:rPr>
              <w:t xml:space="preserve"> </w:t>
            </w:r>
            <w:r w:rsidRPr="00AF0A09">
              <w:rPr>
                <w:rFonts w:cs="Times New Roman"/>
                <w:bCs/>
                <w:szCs w:val="24"/>
                <w:lang w:val="es-ES"/>
              </w:rPr>
              <w:t>Đo sự thay đổi của thể tích chất khí, khối lượng chất rắn hoặc nồng độ chất tan trong một đơn vị thời gian.</w:t>
            </w:r>
          </w:p>
          <w:p w14:paraId="0FF8CB18" w14:textId="77777777" w:rsidR="00B443CC" w:rsidRPr="00AF0A09" w:rsidRDefault="00B443CC" w:rsidP="009C1FF9">
            <w:pPr>
              <w:jc w:val="both"/>
              <w:rPr>
                <w:rFonts w:cs="Times New Roman"/>
                <w:bCs/>
                <w:szCs w:val="24"/>
                <w:lang w:val="es-ES"/>
              </w:rPr>
            </w:pPr>
            <w:r w:rsidRPr="00AF0A09">
              <w:rPr>
                <w:rFonts w:cs="Times New Roman"/>
                <w:szCs w:val="24"/>
                <w:lang w:val="es-ES"/>
              </w:rPr>
              <w:t xml:space="preserve">B. </w:t>
            </w:r>
            <w:r w:rsidRPr="00AF0A09">
              <w:rPr>
                <w:rFonts w:cs="Times New Roman"/>
                <w:bCs/>
                <w:szCs w:val="24"/>
                <w:lang w:val="es-ES"/>
              </w:rPr>
              <w:t>Đo thời gian xảy ra phản ứng</w:t>
            </w:r>
          </w:p>
          <w:p w14:paraId="56940C18" w14:textId="77777777" w:rsidR="00B443CC" w:rsidRPr="00AF0A09" w:rsidRDefault="00B443CC" w:rsidP="009C1FF9">
            <w:pPr>
              <w:jc w:val="both"/>
              <w:rPr>
                <w:rFonts w:cs="Times New Roman"/>
                <w:szCs w:val="24"/>
                <w:lang w:val="es-ES"/>
              </w:rPr>
            </w:pPr>
            <w:r w:rsidRPr="00AF0A09">
              <w:rPr>
                <w:rFonts w:cs="Times New Roman"/>
                <w:szCs w:val="24"/>
                <w:lang w:val="es-ES"/>
              </w:rPr>
              <w:t xml:space="preserve">C. </w:t>
            </w:r>
            <w:r w:rsidRPr="00AF0A09">
              <w:rPr>
                <w:rFonts w:cs="Times New Roman"/>
                <w:bCs/>
                <w:szCs w:val="24"/>
                <w:lang w:val="es-ES"/>
              </w:rPr>
              <w:t>Đo khối lượng các chất tham gia</w:t>
            </w:r>
          </w:p>
          <w:p w14:paraId="08A0CD4A" w14:textId="77777777" w:rsidR="00B443CC" w:rsidRPr="00AF0A09" w:rsidRDefault="00B443CC" w:rsidP="009C1FF9">
            <w:pPr>
              <w:jc w:val="both"/>
              <w:rPr>
                <w:rFonts w:cs="Times New Roman"/>
                <w:b/>
                <w:szCs w:val="24"/>
                <w:lang w:val="es-ES"/>
              </w:rPr>
            </w:pPr>
            <w:r w:rsidRPr="00AF0A09">
              <w:rPr>
                <w:rFonts w:cs="Times New Roman"/>
                <w:szCs w:val="24"/>
                <w:lang w:val="es-ES"/>
              </w:rPr>
              <w:t xml:space="preserve">D. </w:t>
            </w:r>
            <w:r w:rsidRPr="00AF0A09">
              <w:rPr>
                <w:rFonts w:cs="Times New Roman"/>
                <w:bCs/>
                <w:szCs w:val="24"/>
                <w:lang w:val="es-ES"/>
              </w:rPr>
              <w:t>Đo thể tích các chất tham gia</w:t>
            </w:r>
          </w:p>
          <w:p w14:paraId="1BF037D2" w14:textId="77777777" w:rsidR="00B443CC" w:rsidRPr="00AF0A09" w:rsidRDefault="00B443CC" w:rsidP="009C1FF9">
            <w:pPr>
              <w:jc w:val="both"/>
              <w:rPr>
                <w:rFonts w:cs="Times New Roman"/>
                <w:b/>
                <w:szCs w:val="24"/>
                <w:lang w:val="es-ES"/>
              </w:rPr>
            </w:pPr>
            <w:r w:rsidRPr="00AF0A09">
              <w:rPr>
                <w:rFonts w:cs="Times New Roman"/>
                <w:b/>
                <w:szCs w:val="24"/>
                <w:lang w:val="es-ES"/>
              </w:rPr>
              <w:t xml:space="preserve">Câu 4. </w:t>
            </w:r>
            <w:r w:rsidRPr="00AF0A09">
              <w:rPr>
                <w:rFonts w:cs="Times New Roman"/>
                <w:szCs w:val="24"/>
                <w:shd w:val="clear" w:color="auto" w:fill="FFFFFF"/>
                <w:lang w:val="es-ES"/>
              </w:rPr>
              <w:t>Những phát biểu nào dưới đây là đúng khi nói về chất xúc tác?</w:t>
            </w:r>
          </w:p>
          <w:p w14:paraId="699A4602" w14:textId="77777777" w:rsidR="00B443CC" w:rsidRPr="00AF0A09" w:rsidRDefault="00B443CC" w:rsidP="009C1FF9">
            <w:pPr>
              <w:jc w:val="both"/>
              <w:rPr>
                <w:rFonts w:cs="Times New Roman"/>
                <w:bCs/>
                <w:szCs w:val="24"/>
                <w:lang w:val="es-ES"/>
              </w:rPr>
            </w:pPr>
            <w:r w:rsidRPr="00AF0A09">
              <w:rPr>
                <w:rFonts w:cs="Times New Roman"/>
                <w:szCs w:val="24"/>
                <w:u w:val="single"/>
                <w:lang w:val="es-ES"/>
              </w:rPr>
              <w:t>A.</w:t>
            </w:r>
            <w:r w:rsidRPr="00AF0A09">
              <w:rPr>
                <w:rFonts w:cs="Times New Roman"/>
                <w:szCs w:val="24"/>
                <w:lang w:val="es-ES"/>
              </w:rPr>
              <w:t xml:space="preserve"> </w:t>
            </w:r>
            <w:r w:rsidRPr="00AF0A09">
              <w:rPr>
                <w:rFonts w:cs="Times New Roman"/>
                <w:bCs/>
                <w:szCs w:val="24"/>
                <w:lang w:val="es-ES"/>
              </w:rPr>
              <w:t>Chất xúc tác là chất tham gia trực tiếp vào phản ứng hóa học, làm tăng tốc độ phản ứng</w:t>
            </w:r>
          </w:p>
          <w:p w14:paraId="5E7CA8F2" w14:textId="77777777" w:rsidR="00B443CC" w:rsidRPr="00AF0A09" w:rsidRDefault="00B443CC" w:rsidP="009C1FF9">
            <w:pPr>
              <w:jc w:val="both"/>
              <w:rPr>
                <w:rFonts w:cs="Times New Roman"/>
                <w:szCs w:val="24"/>
                <w:lang w:val="es-ES"/>
              </w:rPr>
            </w:pPr>
            <w:r w:rsidRPr="00AF0A09">
              <w:rPr>
                <w:rFonts w:cs="Times New Roman"/>
                <w:szCs w:val="24"/>
                <w:lang w:val="es-ES"/>
              </w:rPr>
              <w:t xml:space="preserve">B. </w:t>
            </w:r>
            <w:r w:rsidRPr="00AF0A09">
              <w:rPr>
                <w:rFonts w:cs="Times New Roman"/>
                <w:bCs/>
                <w:szCs w:val="24"/>
                <w:lang w:val="es-ES"/>
              </w:rPr>
              <w:t>Chất xúc tác là chất tham gia gián tiếp vào phản ứng hóa học, làm tăng tốc độ phản ứng</w:t>
            </w:r>
          </w:p>
          <w:p w14:paraId="6F6A2D2B" w14:textId="77777777" w:rsidR="00B443CC" w:rsidRPr="00AF0A09" w:rsidRDefault="00B443CC" w:rsidP="009C1FF9">
            <w:pPr>
              <w:jc w:val="both"/>
              <w:rPr>
                <w:rFonts w:cs="Times New Roman"/>
                <w:szCs w:val="24"/>
                <w:lang w:val="nl-NL"/>
              </w:rPr>
            </w:pPr>
            <w:r w:rsidRPr="00AF0A09">
              <w:rPr>
                <w:rFonts w:cs="Times New Roman"/>
                <w:szCs w:val="24"/>
                <w:u w:val="single"/>
                <w:lang w:val="es-ES"/>
              </w:rPr>
              <w:t>C.</w:t>
            </w:r>
            <w:r w:rsidRPr="00AF0A09">
              <w:rPr>
                <w:rFonts w:cs="Times New Roman"/>
                <w:szCs w:val="24"/>
                <w:lang w:val="es-ES"/>
              </w:rPr>
              <w:t xml:space="preserve"> Chất xúc tác là chất làm tăng tốc độ phản ứng nhưng sau phản ứng vẫn được giữ nguyên về khối lượng và tính chất hóa học</w:t>
            </w:r>
          </w:p>
          <w:p w14:paraId="5753C1FB" w14:textId="77777777" w:rsidR="00B443CC" w:rsidRPr="00AF0A09" w:rsidRDefault="00B443CC" w:rsidP="009C1FF9">
            <w:pPr>
              <w:jc w:val="both"/>
              <w:rPr>
                <w:rFonts w:cs="Times New Roman"/>
                <w:bCs/>
                <w:szCs w:val="24"/>
                <w:lang w:val="es-ES"/>
              </w:rPr>
            </w:pPr>
            <w:r w:rsidRPr="00AF0A09">
              <w:rPr>
                <w:rFonts w:cs="Times New Roman"/>
                <w:szCs w:val="24"/>
                <w:lang w:val="es-ES"/>
              </w:rPr>
              <w:t xml:space="preserve">D. </w:t>
            </w:r>
            <w:r w:rsidRPr="00AF0A09">
              <w:rPr>
                <w:rFonts w:cs="Times New Roman"/>
                <w:bCs/>
                <w:szCs w:val="24"/>
                <w:lang w:val="es-ES"/>
              </w:rPr>
              <w:t>Chất xúc tác là chất làm tăng tốc độ phản ứng, có khối lượng thay đổi trong quá trình phản ứng</w:t>
            </w:r>
          </w:p>
          <w:p w14:paraId="4345A1A9" w14:textId="77777777" w:rsidR="00B443CC" w:rsidRPr="00AF0A09" w:rsidRDefault="00B443CC" w:rsidP="009C1FF9">
            <w:pPr>
              <w:autoSpaceDE w:val="0"/>
              <w:autoSpaceDN w:val="0"/>
              <w:adjustRightInd w:val="0"/>
              <w:jc w:val="both"/>
              <w:rPr>
                <w:rFonts w:cs="Times New Roman"/>
                <w:b/>
                <w:szCs w:val="24"/>
                <w:lang w:val="es-ES"/>
              </w:rPr>
            </w:pPr>
            <w:r w:rsidRPr="00AF0A09">
              <w:rPr>
                <w:rFonts w:cs="Times New Roman"/>
                <w:b/>
                <w:szCs w:val="24"/>
                <w:lang w:val="es-ES"/>
              </w:rPr>
              <w:t xml:space="preserve">Câu 5. </w:t>
            </w:r>
            <w:r w:rsidRPr="00AF0A09">
              <w:rPr>
                <w:rFonts w:cs="Times New Roman"/>
                <w:szCs w:val="24"/>
                <w:lang w:val="es-ES"/>
              </w:rPr>
              <w:t>Tốc độ phản ứng là đại lương đặc trưng cho</w:t>
            </w:r>
          </w:p>
          <w:p w14:paraId="6157A450" w14:textId="77777777" w:rsidR="00B443CC" w:rsidRPr="00AF0A09" w:rsidRDefault="00B443CC" w:rsidP="009C1FF9">
            <w:pPr>
              <w:autoSpaceDE w:val="0"/>
              <w:autoSpaceDN w:val="0"/>
              <w:adjustRightInd w:val="0"/>
              <w:jc w:val="both"/>
              <w:rPr>
                <w:rFonts w:cs="Times New Roman"/>
                <w:szCs w:val="24"/>
              </w:rPr>
            </w:pPr>
            <w:r w:rsidRPr="00AF0A09">
              <w:rPr>
                <w:rFonts w:cs="Times New Roman"/>
                <w:szCs w:val="24"/>
              </w:rPr>
              <w:t>A. thời gian phản ứng</w:t>
            </w:r>
            <w:r w:rsidRPr="00AF0A09">
              <w:rPr>
                <w:rFonts w:cs="Times New Roman"/>
                <w:szCs w:val="24"/>
              </w:rPr>
              <w:tab/>
            </w:r>
            <w:r w:rsidRPr="00AF0A09">
              <w:rPr>
                <w:rFonts w:cs="Times New Roman"/>
                <w:szCs w:val="24"/>
              </w:rPr>
              <w:tab/>
            </w:r>
          </w:p>
          <w:p w14:paraId="7A477BAF" w14:textId="77777777" w:rsidR="00B443CC" w:rsidRPr="00AF0A09" w:rsidRDefault="00B443CC" w:rsidP="009C1FF9">
            <w:pPr>
              <w:autoSpaceDE w:val="0"/>
              <w:autoSpaceDN w:val="0"/>
              <w:adjustRightInd w:val="0"/>
              <w:jc w:val="both"/>
              <w:rPr>
                <w:rFonts w:cs="Times New Roman"/>
                <w:szCs w:val="24"/>
              </w:rPr>
            </w:pPr>
            <w:r w:rsidRPr="00AF0A09">
              <w:rPr>
                <w:rFonts w:cs="Times New Roman"/>
                <w:szCs w:val="24"/>
              </w:rPr>
              <w:t xml:space="preserve">B. </w:t>
            </w:r>
            <w:r w:rsidRPr="00AF0A09">
              <w:rPr>
                <w:rFonts w:cs="Times New Roman"/>
                <w:bCs/>
                <w:szCs w:val="24"/>
              </w:rPr>
              <w:t xml:space="preserve"> khối lượng chất đã tham gia phản ứng</w:t>
            </w:r>
          </w:p>
          <w:p w14:paraId="2360D49F" w14:textId="77777777" w:rsidR="00B443CC" w:rsidRPr="00AF0A09" w:rsidRDefault="00B443CC" w:rsidP="009C1FF9">
            <w:pPr>
              <w:autoSpaceDE w:val="0"/>
              <w:autoSpaceDN w:val="0"/>
              <w:adjustRightInd w:val="0"/>
              <w:jc w:val="both"/>
              <w:rPr>
                <w:rFonts w:cs="Times New Roman"/>
                <w:szCs w:val="24"/>
              </w:rPr>
            </w:pPr>
            <w:r w:rsidRPr="00AF0A09">
              <w:rPr>
                <w:rFonts w:cs="Times New Roman"/>
                <w:szCs w:val="24"/>
                <w:u w:val="single"/>
              </w:rPr>
              <w:t>C.</w:t>
            </w:r>
            <w:r w:rsidRPr="00AF0A09">
              <w:rPr>
                <w:rFonts w:cs="Times New Roman"/>
                <w:szCs w:val="24"/>
              </w:rPr>
              <w:t xml:space="preserve"> sự nhanh chậm của phản ứng hóa học</w:t>
            </w:r>
            <w:r w:rsidRPr="00AF0A09">
              <w:rPr>
                <w:rFonts w:cs="Times New Roman"/>
                <w:szCs w:val="24"/>
              </w:rPr>
              <w:tab/>
            </w:r>
          </w:p>
          <w:p w14:paraId="54C9AEE7" w14:textId="77777777" w:rsidR="00B443CC" w:rsidRPr="00AF0A09" w:rsidRDefault="00B443CC" w:rsidP="009C1FF9">
            <w:pPr>
              <w:autoSpaceDE w:val="0"/>
              <w:autoSpaceDN w:val="0"/>
              <w:adjustRightInd w:val="0"/>
              <w:jc w:val="both"/>
              <w:rPr>
                <w:rFonts w:cs="Times New Roman"/>
                <w:szCs w:val="24"/>
              </w:rPr>
            </w:pPr>
            <w:r w:rsidRPr="00AF0A09">
              <w:rPr>
                <w:rFonts w:cs="Times New Roman"/>
                <w:szCs w:val="24"/>
              </w:rPr>
              <w:lastRenderedPageBreak/>
              <w:t>D. thể tích chất đã tham gia phản ứng</w:t>
            </w:r>
          </w:p>
          <w:p w14:paraId="5847B746" w14:textId="77777777" w:rsidR="00B443CC" w:rsidRPr="00AF0A09" w:rsidRDefault="00B443CC" w:rsidP="009C1FF9">
            <w:pPr>
              <w:autoSpaceDE w:val="0"/>
              <w:autoSpaceDN w:val="0"/>
              <w:adjustRightInd w:val="0"/>
              <w:jc w:val="both"/>
              <w:rPr>
                <w:rFonts w:cs="Times New Roman"/>
                <w:b/>
                <w:szCs w:val="24"/>
              </w:rPr>
            </w:pPr>
            <w:r w:rsidRPr="00AF0A09">
              <w:rPr>
                <w:rFonts w:cs="Times New Roman"/>
                <w:b/>
                <w:szCs w:val="24"/>
              </w:rPr>
              <w:t xml:space="preserve">Câu 6. </w:t>
            </w:r>
            <w:r w:rsidRPr="00AF0A09">
              <w:rPr>
                <w:rFonts w:cs="Times New Roman"/>
                <w:bCs/>
                <w:szCs w:val="24"/>
              </w:rPr>
              <w:t>Chất làm tăng tốc độ phản ứng, nhưng sau phản ứng vẫn có khối lượng không đổi là</w:t>
            </w:r>
          </w:p>
          <w:p w14:paraId="524ECCB9" w14:textId="77777777" w:rsidR="00B443CC" w:rsidRPr="00AF0A09" w:rsidRDefault="00B443CC" w:rsidP="009C1FF9">
            <w:pPr>
              <w:autoSpaceDE w:val="0"/>
              <w:autoSpaceDN w:val="0"/>
              <w:adjustRightInd w:val="0"/>
              <w:jc w:val="both"/>
              <w:rPr>
                <w:rFonts w:cs="Times New Roman"/>
                <w:szCs w:val="24"/>
              </w:rPr>
            </w:pPr>
            <w:r w:rsidRPr="00AF0A09">
              <w:rPr>
                <w:rFonts w:cs="Times New Roman"/>
                <w:szCs w:val="24"/>
                <w:u w:val="single"/>
              </w:rPr>
              <w:t>A.</w:t>
            </w:r>
            <w:r w:rsidRPr="00AF0A09">
              <w:rPr>
                <w:rFonts w:cs="Times New Roman"/>
                <w:szCs w:val="24"/>
              </w:rPr>
              <w:t xml:space="preserve"> Chất xúc tác</w:t>
            </w:r>
            <w:r w:rsidRPr="00AF0A09">
              <w:rPr>
                <w:rFonts w:cs="Times New Roman"/>
                <w:szCs w:val="24"/>
              </w:rPr>
              <w:tab/>
              <w:t xml:space="preserve">B. </w:t>
            </w:r>
            <w:r w:rsidRPr="00AF0A09">
              <w:rPr>
                <w:rFonts w:cs="Times New Roman"/>
                <w:bCs/>
                <w:szCs w:val="24"/>
              </w:rPr>
              <w:t>Chất tham gia</w:t>
            </w:r>
            <w:r w:rsidRPr="00AF0A09">
              <w:rPr>
                <w:rFonts w:cs="Times New Roman"/>
                <w:szCs w:val="24"/>
              </w:rPr>
              <w:tab/>
            </w:r>
          </w:p>
          <w:p w14:paraId="3410BC4F" w14:textId="77777777" w:rsidR="00B443CC" w:rsidRPr="00AF0A09" w:rsidRDefault="00B443CC" w:rsidP="009C1FF9">
            <w:pPr>
              <w:autoSpaceDE w:val="0"/>
              <w:autoSpaceDN w:val="0"/>
              <w:adjustRightInd w:val="0"/>
              <w:jc w:val="both"/>
              <w:rPr>
                <w:rFonts w:cs="Times New Roman"/>
                <w:szCs w:val="24"/>
              </w:rPr>
            </w:pPr>
            <w:r w:rsidRPr="00AF0A09">
              <w:rPr>
                <w:rFonts w:cs="Times New Roman"/>
                <w:szCs w:val="24"/>
              </w:rPr>
              <w:t>C. Chất sản phẩm</w:t>
            </w:r>
            <w:r w:rsidRPr="00AF0A09">
              <w:rPr>
                <w:rFonts w:cs="Times New Roman"/>
                <w:szCs w:val="24"/>
              </w:rPr>
              <w:tab/>
              <w:t>D. Chất trung gian</w:t>
            </w:r>
          </w:p>
          <w:p w14:paraId="0114FA25" w14:textId="77777777" w:rsidR="00B443CC" w:rsidRPr="00AF0A09" w:rsidRDefault="00B443CC" w:rsidP="009C1FF9">
            <w:pPr>
              <w:jc w:val="both"/>
              <w:rPr>
                <w:rFonts w:cs="Times New Roman"/>
                <w:b/>
                <w:szCs w:val="24"/>
                <w:lang w:val="es-ES"/>
              </w:rPr>
            </w:pPr>
            <w:r w:rsidRPr="00AF0A09">
              <w:rPr>
                <w:rFonts w:cs="Times New Roman"/>
                <w:b/>
                <w:szCs w:val="24"/>
                <w:lang w:val="es-ES"/>
              </w:rPr>
              <w:t xml:space="preserve">Câu 7. </w:t>
            </w:r>
            <w:r w:rsidRPr="00AF0A09">
              <w:rPr>
                <w:rFonts w:cs="Times New Roman"/>
                <w:bCs/>
                <w:szCs w:val="24"/>
                <w:lang w:val="es-ES"/>
              </w:rPr>
              <w:t>Chất làm tăng tốc độ phản ứng hóa học nhưng vẫn không bị biến đổi về mặt hóa học được gọi là</w:t>
            </w:r>
          </w:p>
          <w:p w14:paraId="1CCD0FF2" w14:textId="77777777" w:rsidR="00B443CC" w:rsidRPr="00AF0A09" w:rsidRDefault="00B443CC" w:rsidP="009C1FF9">
            <w:pPr>
              <w:autoSpaceDE w:val="0"/>
              <w:autoSpaceDN w:val="0"/>
              <w:adjustRightInd w:val="0"/>
              <w:jc w:val="both"/>
              <w:rPr>
                <w:rFonts w:cs="Times New Roman"/>
                <w:szCs w:val="24"/>
                <w:lang w:val="es-ES"/>
              </w:rPr>
            </w:pPr>
            <w:r w:rsidRPr="00AF0A09">
              <w:rPr>
                <w:rFonts w:cs="Times New Roman"/>
                <w:szCs w:val="24"/>
                <w:u w:val="single"/>
                <w:lang w:val="es-ES"/>
              </w:rPr>
              <w:t>A.</w:t>
            </w:r>
            <w:r w:rsidRPr="00AF0A09">
              <w:rPr>
                <w:rFonts w:cs="Times New Roman"/>
                <w:szCs w:val="24"/>
                <w:lang w:val="es-ES"/>
              </w:rPr>
              <w:t xml:space="preserve"> Chất xúc tác</w:t>
            </w:r>
            <w:r w:rsidRPr="00AF0A09">
              <w:rPr>
                <w:rFonts w:cs="Times New Roman"/>
                <w:szCs w:val="24"/>
                <w:lang w:val="es-ES"/>
              </w:rPr>
              <w:tab/>
              <w:t xml:space="preserve">B. </w:t>
            </w:r>
            <w:r w:rsidRPr="00AF0A09">
              <w:rPr>
                <w:rFonts w:cs="Times New Roman"/>
                <w:bCs/>
                <w:szCs w:val="24"/>
                <w:lang w:val="es-ES"/>
              </w:rPr>
              <w:t>Chất tham gia</w:t>
            </w:r>
            <w:r w:rsidRPr="00AF0A09">
              <w:rPr>
                <w:rFonts w:cs="Times New Roman"/>
                <w:szCs w:val="24"/>
                <w:lang w:val="es-ES"/>
              </w:rPr>
              <w:tab/>
            </w:r>
          </w:p>
          <w:p w14:paraId="01E97ABB" w14:textId="77777777" w:rsidR="00B443CC" w:rsidRPr="00AF0A09" w:rsidRDefault="00B443CC" w:rsidP="009C1FF9">
            <w:pPr>
              <w:autoSpaceDE w:val="0"/>
              <w:autoSpaceDN w:val="0"/>
              <w:adjustRightInd w:val="0"/>
              <w:jc w:val="both"/>
              <w:rPr>
                <w:rFonts w:cs="Times New Roman"/>
                <w:szCs w:val="24"/>
              </w:rPr>
            </w:pPr>
            <w:r w:rsidRPr="00AF0A09">
              <w:rPr>
                <w:rFonts w:cs="Times New Roman"/>
                <w:szCs w:val="24"/>
              </w:rPr>
              <w:t>C. Chất sản phẩm</w:t>
            </w:r>
            <w:r w:rsidRPr="00AF0A09">
              <w:rPr>
                <w:rFonts w:cs="Times New Roman"/>
                <w:szCs w:val="24"/>
              </w:rPr>
              <w:tab/>
              <w:t>D. Chất trung gian</w:t>
            </w:r>
          </w:p>
          <w:p w14:paraId="7515FF4E" w14:textId="77777777" w:rsidR="00B443CC" w:rsidRPr="00AF0A09" w:rsidRDefault="00B443CC" w:rsidP="009C1FF9">
            <w:pPr>
              <w:jc w:val="both"/>
              <w:rPr>
                <w:rFonts w:cs="Times New Roman"/>
                <w:bCs/>
                <w:szCs w:val="24"/>
              </w:rPr>
            </w:pPr>
            <w:r w:rsidRPr="00AF0A09">
              <w:rPr>
                <w:rFonts w:cs="Times New Roman"/>
                <w:b/>
                <w:szCs w:val="24"/>
              </w:rPr>
              <w:t xml:space="preserve">Câu </w:t>
            </w:r>
            <w:r w:rsidRPr="00AF0A09">
              <w:rPr>
                <w:rFonts w:cs="Times New Roman"/>
                <w:b/>
                <w:szCs w:val="24"/>
                <w:lang w:val="es-ES"/>
              </w:rPr>
              <w:t>8</w:t>
            </w:r>
            <w:r w:rsidRPr="00AF0A09">
              <w:rPr>
                <w:rFonts w:cs="Times New Roman"/>
                <w:b/>
                <w:szCs w:val="24"/>
              </w:rPr>
              <w:t xml:space="preserve">. </w:t>
            </w:r>
            <w:r w:rsidRPr="00AF0A09">
              <w:rPr>
                <w:rFonts w:cs="Times New Roman"/>
                <w:bCs/>
                <w:szCs w:val="24"/>
              </w:rPr>
              <w:t xml:space="preserve">Tốc độ phản ứng </w:t>
            </w:r>
            <w:r w:rsidRPr="00AF0A09">
              <w:rPr>
                <w:rFonts w:cs="Times New Roman"/>
                <w:b/>
                <w:szCs w:val="24"/>
              </w:rPr>
              <w:t>không</w:t>
            </w:r>
            <w:r w:rsidRPr="00AF0A09">
              <w:rPr>
                <w:rFonts w:cs="Times New Roman"/>
                <w:bCs/>
                <w:szCs w:val="24"/>
              </w:rPr>
              <w:t xml:space="preserve"> phụ thuộc yếu tố nào sau đây?</w:t>
            </w:r>
          </w:p>
          <w:p w14:paraId="67F051B4" w14:textId="77777777" w:rsidR="00B443CC" w:rsidRPr="00AF0A09" w:rsidRDefault="00B443CC" w:rsidP="009C1FF9">
            <w:pPr>
              <w:jc w:val="both"/>
              <w:rPr>
                <w:rFonts w:cs="Times New Roman"/>
                <w:bCs/>
                <w:szCs w:val="24"/>
                <w:lang w:val="es-ES"/>
              </w:rPr>
            </w:pPr>
            <w:r w:rsidRPr="00AF0A09">
              <w:rPr>
                <w:rFonts w:cs="Times New Roman"/>
                <w:szCs w:val="24"/>
                <w:lang w:val="es-ES"/>
              </w:rPr>
              <w:t xml:space="preserve">A. Xúc tác                                       </w:t>
            </w:r>
            <w:r w:rsidRPr="00AF0A09">
              <w:rPr>
                <w:rFonts w:cs="Times New Roman"/>
                <w:szCs w:val="24"/>
              </w:rPr>
              <w:t>B.</w:t>
            </w:r>
            <w:r w:rsidRPr="00AF0A09">
              <w:rPr>
                <w:rFonts w:cs="Times New Roman"/>
                <w:bCs/>
                <w:szCs w:val="24"/>
                <w:lang w:val="es-ES"/>
              </w:rPr>
              <w:t xml:space="preserve"> Nhiệt độ</w:t>
            </w:r>
            <w:r w:rsidRPr="00AF0A09">
              <w:rPr>
                <w:rFonts w:cs="Times New Roman"/>
                <w:szCs w:val="24"/>
                <w:lang w:val="es-ES"/>
              </w:rPr>
              <w:tab/>
              <w:t xml:space="preserve">                     </w:t>
            </w:r>
            <w:r w:rsidRPr="00AF0A09">
              <w:rPr>
                <w:rFonts w:cs="Times New Roman"/>
                <w:szCs w:val="24"/>
              </w:rPr>
              <w:t xml:space="preserve">C. </w:t>
            </w:r>
            <w:r w:rsidRPr="00AF0A09">
              <w:rPr>
                <w:rFonts w:cs="Times New Roman"/>
                <w:bCs/>
                <w:szCs w:val="24"/>
                <w:lang w:val="es-ES"/>
              </w:rPr>
              <w:t>Áp suất</w:t>
            </w:r>
            <w:r w:rsidRPr="00AF0A09">
              <w:rPr>
                <w:rFonts w:cs="Times New Roman"/>
                <w:szCs w:val="24"/>
              </w:rPr>
              <w:t xml:space="preserve">                                       </w:t>
            </w:r>
            <w:r w:rsidRPr="00AF0A09">
              <w:rPr>
                <w:rFonts w:cs="Times New Roman"/>
                <w:szCs w:val="24"/>
                <w:u w:val="single"/>
              </w:rPr>
              <w:t>D.</w:t>
            </w:r>
            <w:r w:rsidRPr="00AF0A09">
              <w:rPr>
                <w:rFonts w:cs="Times New Roman"/>
                <w:b/>
                <w:szCs w:val="24"/>
              </w:rPr>
              <w:t xml:space="preserve"> </w:t>
            </w:r>
            <w:r w:rsidRPr="00AF0A09">
              <w:rPr>
                <w:rFonts w:cs="Times New Roman"/>
                <w:bCs/>
                <w:szCs w:val="24"/>
                <w:lang w:val="es-ES"/>
              </w:rPr>
              <w:t>Thời gian</w:t>
            </w:r>
          </w:p>
          <w:p w14:paraId="097B5104" w14:textId="77777777" w:rsidR="00B443CC" w:rsidRPr="00AF0A09" w:rsidRDefault="00B443CC" w:rsidP="009C1FF9">
            <w:pPr>
              <w:jc w:val="both"/>
              <w:rPr>
                <w:rFonts w:cs="Times New Roman"/>
                <w:bCs/>
                <w:szCs w:val="24"/>
                <w:lang w:val="es-ES"/>
              </w:rPr>
            </w:pPr>
            <w:r w:rsidRPr="00AF0A09">
              <w:rPr>
                <w:rFonts w:cs="Times New Roman"/>
                <w:b/>
                <w:szCs w:val="24"/>
              </w:rPr>
              <w:t xml:space="preserve">Câu </w:t>
            </w:r>
            <w:r w:rsidRPr="00AF0A09">
              <w:rPr>
                <w:rFonts w:cs="Times New Roman"/>
                <w:b/>
                <w:szCs w:val="24"/>
                <w:lang w:val="es-ES"/>
              </w:rPr>
              <w:t>9</w:t>
            </w:r>
            <w:r w:rsidRPr="00AF0A09">
              <w:rPr>
                <w:rFonts w:cs="Times New Roman"/>
                <w:b/>
                <w:szCs w:val="24"/>
              </w:rPr>
              <w:t xml:space="preserve">. </w:t>
            </w:r>
            <w:r w:rsidRPr="00AF0A09">
              <w:rPr>
                <w:rFonts w:cs="Times New Roman"/>
                <w:bCs/>
                <w:szCs w:val="24"/>
                <w:lang w:val="es-ES"/>
              </w:rPr>
              <w:t>Khi tăng nhiệt độ thì tốc độ của phản ứng sẽ</w:t>
            </w:r>
          </w:p>
          <w:p w14:paraId="5ADFCC23" w14:textId="77777777" w:rsidR="00B443CC" w:rsidRPr="00AF0A09" w:rsidRDefault="00B443CC" w:rsidP="009C1FF9">
            <w:pPr>
              <w:jc w:val="both"/>
              <w:rPr>
                <w:rFonts w:cs="Times New Roman"/>
                <w:bCs/>
                <w:szCs w:val="24"/>
                <w:lang w:val="es-ES"/>
              </w:rPr>
            </w:pPr>
            <w:r w:rsidRPr="00AF0A09">
              <w:rPr>
                <w:rFonts w:cs="Times New Roman"/>
                <w:b/>
                <w:szCs w:val="24"/>
                <w:lang w:val="es-ES"/>
              </w:rPr>
              <w:tab/>
            </w:r>
            <w:r w:rsidRPr="00AF0A09">
              <w:rPr>
                <w:rFonts w:cs="Times New Roman"/>
                <w:szCs w:val="24"/>
                <w:lang w:val="es-ES"/>
              </w:rPr>
              <w:t>A. biến đổi ít</w:t>
            </w:r>
            <w:r w:rsidRPr="00AF0A09">
              <w:rPr>
                <w:rFonts w:cs="Times New Roman"/>
                <w:szCs w:val="24"/>
                <w:lang w:val="es-ES"/>
              </w:rPr>
              <w:tab/>
            </w:r>
            <w:r w:rsidRPr="00AF0A09">
              <w:rPr>
                <w:rFonts w:cs="Times New Roman"/>
                <w:szCs w:val="24"/>
                <w:u w:val="single"/>
              </w:rPr>
              <w:t>B.</w:t>
            </w:r>
            <w:r w:rsidRPr="00AF0A09">
              <w:rPr>
                <w:rFonts w:cs="Times New Roman"/>
                <w:szCs w:val="24"/>
              </w:rPr>
              <w:t xml:space="preserve"> </w:t>
            </w:r>
            <w:r w:rsidRPr="00AF0A09">
              <w:rPr>
                <w:rFonts w:cs="Times New Roman"/>
                <w:bCs/>
                <w:szCs w:val="24"/>
                <w:lang w:val="es-ES"/>
              </w:rPr>
              <w:t>Tăng</w:t>
            </w:r>
            <w:r w:rsidRPr="00AF0A09">
              <w:rPr>
                <w:rFonts w:cs="Times New Roman"/>
                <w:szCs w:val="24"/>
                <w:lang w:val="es-ES"/>
              </w:rPr>
              <w:t xml:space="preserve">                  </w:t>
            </w:r>
            <w:r w:rsidRPr="00AF0A09">
              <w:rPr>
                <w:rFonts w:cs="Times New Roman"/>
                <w:szCs w:val="24"/>
              </w:rPr>
              <w:t xml:space="preserve">C. </w:t>
            </w:r>
            <w:r w:rsidRPr="00AF0A09">
              <w:rPr>
                <w:rFonts w:cs="Times New Roman"/>
                <w:bCs/>
                <w:szCs w:val="24"/>
                <w:lang w:val="es-ES"/>
              </w:rPr>
              <w:t>giảm</w:t>
            </w:r>
            <w:r w:rsidRPr="00AF0A09">
              <w:rPr>
                <w:rFonts w:cs="Times New Roman"/>
                <w:b/>
                <w:szCs w:val="24"/>
              </w:rPr>
              <w:tab/>
            </w:r>
            <w:r w:rsidRPr="00AF0A09">
              <w:rPr>
                <w:rFonts w:cs="Times New Roman"/>
                <w:b/>
                <w:szCs w:val="24"/>
                <w:lang w:val="es-ES"/>
              </w:rPr>
              <w:tab/>
            </w:r>
            <w:r w:rsidRPr="00AF0A09">
              <w:rPr>
                <w:rFonts w:cs="Times New Roman"/>
                <w:b/>
                <w:szCs w:val="24"/>
              </w:rPr>
              <w:t xml:space="preserve">D. </w:t>
            </w:r>
            <w:r w:rsidRPr="00AF0A09">
              <w:rPr>
                <w:rFonts w:cs="Times New Roman"/>
                <w:bCs/>
                <w:szCs w:val="24"/>
                <w:lang w:val="es-ES"/>
              </w:rPr>
              <w:t>không đổi</w:t>
            </w:r>
          </w:p>
          <w:p w14:paraId="56A731B5" w14:textId="77777777" w:rsidR="00B443CC" w:rsidRPr="00AF0A09" w:rsidRDefault="00B443CC" w:rsidP="009C1FF9">
            <w:pPr>
              <w:jc w:val="both"/>
              <w:rPr>
                <w:rFonts w:cs="Times New Roman"/>
                <w:bCs/>
                <w:szCs w:val="24"/>
              </w:rPr>
            </w:pPr>
            <w:r w:rsidRPr="00AF0A09">
              <w:rPr>
                <w:rFonts w:cs="Times New Roman"/>
                <w:b/>
                <w:szCs w:val="24"/>
              </w:rPr>
              <w:t xml:space="preserve">Câu </w:t>
            </w:r>
            <w:r w:rsidRPr="00AF0A09">
              <w:rPr>
                <w:rFonts w:cs="Times New Roman"/>
                <w:b/>
                <w:szCs w:val="24"/>
                <w:lang w:val="es-ES"/>
              </w:rPr>
              <w:t>10</w:t>
            </w:r>
            <w:r w:rsidRPr="00AF0A09">
              <w:rPr>
                <w:rFonts w:cs="Times New Roman"/>
                <w:b/>
                <w:szCs w:val="24"/>
              </w:rPr>
              <w:t xml:space="preserve">. </w:t>
            </w:r>
            <w:r w:rsidRPr="00AF0A09">
              <w:rPr>
                <w:rFonts w:cs="Times New Roman"/>
                <w:bCs/>
                <w:szCs w:val="24"/>
              </w:rPr>
              <w:t>Yếu tố nào dưới đây đã được sử dụng để làm tăng tốc độ phản ứng khi rắc men vào tinh bột đã được nấu chín (cơm, ngô, khoai, sắn) để ủ rượu?</w:t>
            </w:r>
          </w:p>
          <w:p w14:paraId="672AC22C" w14:textId="77777777" w:rsidR="00B443CC" w:rsidRPr="00AF0A09" w:rsidRDefault="00B443CC" w:rsidP="009C1FF9">
            <w:pPr>
              <w:jc w:val="both"/>
              <w:rPr>
                <w:rFonts w:cs="Times New Roman"/>
                <w:bCs/>
                <w:szCs w:val="24"/>
                <w:lang w:val="es-ES"/>
              </w:rPr>
            </w:pPr>
            <w:r w:rsidRPr="00AF0A09">
              <w:rPr>
                <w:rFonts w:cs="Times New Roman"/>
                <w:szCs w:val="24"/>
                <w:lang w:val="es-ES"/>
              </w:rPr>
              <w:t xml:space="preserve">A. Nhiệt độ </w:t>
            </w:r>
            <w:r w:rsidRPr="00AF0A09">
              <w:rPr>
                <w:rFonts w:cs="Times New Roman"/>
                <w:szCs w:val="24"/>
                <w:lang w:val="es-ES"/>
              </w:rPr>
              <w:tab/>
            </w:r>
            <w:r w:rsidRPr="00AF0A09">
              <w:rPr>
                <w:rFonts w:cs="Times New Roman"/>
                <w:szCs w:val="24"/>
                <w:lang w:val="es-ES"/>
              </w:rPr>
              <w:tab/>
            </w:r>
            <w:r w:rsidRPr="00AF0A09">
              <w:rPr>
                <w:rFonts w:cs="Times New Roman"/>
                <w:szCs w:val="24"/>
                <w:lang w:val="es-ES"/>
              </w:rPr>
              <w:tab/>
            </w:r>
            <w:r w:rsidRPr="00AF0A09">
              <w:rPr>
                <w:rFonts w:cs="Times New Roman"/>
                <w:szCs w:val="24"/>
                <w:u w:val="single"/>
              </w:rPr>
              <w:t>B.</w:t>
            </w:r>
            <w:r w:rsidRPr="00AF0A09">
              <w:rPr>
                <w:rFonts w:cs="Times New Roman"/>
                <w:szCs w:val="24"/>
              </w:rPr>
              <w:t xml:space="preserve"> </w:t>
            </w:r>
            <w:r w:rsidRPr="00AF0A09">
              <w:rPr>
                <w:rFonts w:cs="Times New Roman"/>
                <w:bCs/>
                <w:szCs w:val="24"/>
                <w:lang w:val="es-ES"/>
              </w:rPr>
              <w:t>Xúc tác</w:t>
            </w:r>
            <w:r w:rsidRPr="00AF0A09">
              <w:rPr>
                <w:rFonts w:cs="Times New Roman"/>
                <w:bCs/>
                <w:szCs w:val="24"/>
                <w:lang w:val="es-ES"/>
              </w:rPr>
              <w:tab/>
            </w:r>
            <w:r w:rsidRPr="00AF0A09">
              <w:rPr>
                <w:rFonts w:cs="Times New Roman"/>
                <w:bCs/>
                <w:szCs w:val="24"/>
                <w:lang w:val="es-ES"/>
              </w:rPr>
              <w:tab/>
            </w:r>
            <w:r w:rsidRPr="00AF0A09">
              <w:rPr>
                <w:rFonts w:cs="Times New Roman"/>
                <w:bCs/>
                <w:szCs w:val="24"/>
                <w:lang w:val="es-ES"/>
              </w:rPr>
              <w:tab/>
            </w:r>
          </w:p>
          <w:p w14:paraId="6E67EE85" w14:textId="77777777" w:rsidR="00B443CC" w:rsidRPr="00AF0A09" w:rsidRDefault="00B443CC" w:rsidP="009C1FF9">
            <w:pPr>
              <w:jc w:val="both"/>
              <w:rPr>
                <w:rFonts w:cs="Times New Roman"/>
                <w:bCs/>
                <w:szCs w:val="24"/>
                <w:lang w:val="es-ES"/>
              </w:rPr>
            </w:pPr>
            <w:r w:rsidRPr="00AF0A09">
              <w:rPr>
                <w:rFonts w:cs="Times New Roman"/>
                <w:szCs w:val="24"/>
              </w:rPr>
              <w:t xml:space="preserve">C. </w:t>
            </w:r>
            <w:r w:rsidRPr="00AF0A09">
              <w:rPr>
                <w:rFonts w:cs="Times New Roman"/>
                <w:bCs/>
                <w:szCs w:val="24"/>
                <w:lang w:val="es-ES"/>
              </w:rPr>
              <w:t>Áp suất</w:t>
            </w:r>
            <w:r w:rsidRPr="00AF0A09">
              <w:rPr>
                <w:rFonts w:cs="Times New Roman"/>
                <w:szCs w:val="24"/>
              </w:rPr>
              <w:tab/>
            </w:r>
            <w:r w:rsidRPr="00AF0A09">
              <w:rPr>
                <w:rFonts w:cs="Times New Roman"/>
                <w:szCs w:val="24"/>
                <w:lang w:val="es-ES"/>
              </w:rPr>
              <w:tab/>
            </w:r>
            <w:r w:rsidRPr="00AF0A09">
              <w:rPr>
                <w:rFonts w:cs="Times New Roman"/>
                <w:szCs w:val="24"/>
                <w:lang w:val="es-ES"/>
              </w:rPr>
              <w:tab/>
            </w:r>
            <w:r w:rsidRPr="00AF0A09">
              <w:rPr>
                <w:rFonts w:cs="Times New Roman"/>
                <w:szCs w:val="24"/>
              </w:rPr>
              <w:t xml:space="preserve">D. </w:t>
            </w:r>
            <w:r w:rsidRPr="00AF0A09">
              <w:rPr>
                <w:rFonts w:cs="Times New Roman"/>
                <w:bCs/>
                <w:szCs w:val="24"/>
                <w:lang w:val="es-ES"/>
              </w:rPr>
              <w:t>Nồng độ</w:t>
            </w:r>
          </w:p>
          <w:p w14:paraId="24364AAC" w14:textId="77777777" w:rsidR="00B443CC" w:rsidRPr="00AF0A09" w:rsidRDefault="00B443CC" w:rsidP="009C1FF9">
            <w:pPr>
              <w:jc w:val="both"/>
              <w:rPr>
                <w:rFonts w:cs="Times New Roman"/>
                <w:bCs/>
                <w:szCs w:val="24"/>
              </w:rPr>
            </w:pPr>
            <w:r w:rsidRPr="00AF0A09">
              <w:rPr>
                <w:rFonts w:cs="Times New Roman"/>
                <w:b/>
                <w:szCs w:val="24"/>
              </w:rPr>
              <w:t xml:space="preserve">Câu </w:t>
            </w:r>
            <w:r w:rsidRPr="00AF0A09">
              <w:rPr>
                <w:rFonts w:cs="Times New Roman"/>
                <w:b/>
                <w:szCs w:val="24"/>
                <w:lang w:val="es-ES"/>
              </w:rPr>
              <w:t>11</w:t>
            </w:r>
            <w:r w:rsidRPr="00AF0A09">
              <w:rPr>
                <w:rFonts w:cs="Times New Roman"/>
                <w:b/>
                <w:szCs w:val="24"/>
              </w:rPr>
              <w:t xml:space="preserve">. </w:t>
            </w:r>
            <w:r w:rsidRPr="00AF0A09">
              <w:rPr>
                <w:rFonts w:cs="Times New Roman"/>
                <w:bCs/>
                <w:szCs w:val="24"/>
              </w:rPr>
              <w:t>Sự thay đổi nào dưới đây không làm tăng tốc độ phản ứng xảy ra giữa dây magnesium và dung dịch hydrochloric acid?</w:t>
            </w:r>
          </w:p>
          <w:p w14:paraId="51DB60C1" w14:textId="77777777" w:rsidR="00B443CC" w:rsidRPr="00AF0A09" w:rsidRDefault="00B443CC" w:rsidP="009C1FF9">
            <w:pPr>
              <w:jc w:val="both"/>
              <w:rPr>
                <w:rFonts w:cs="Times New Roman"/>
                <w:bCs/>
                <w:szCs w:val="24"/>
                <w:lang w:val="es-ES"/>
              </w:rPr>
            </w:pPr>
            <w:r w:rsidRPr="00AF0A09">
              <w:rPr>
                <w:rFonts w:cs="Times New Roman"/>
                <w:bCs/>
                <w:szCs w:val="24"/>
                <w:u w:val="single"/>
                <w:lang w:val="es-ES"/>
              </w:rPr>
              <w:t>A.</w:t>
            </w:r>
            <w:r w:rsidRPr="00AF0A09">
              <w:rPr>
                <w:rFonts w:cs="Times New Roman"/>
                <w:bCs/>
                <w:szCs w:val="24"/>
                <w:lang w:val="es-ES"/>
              </w:rPr>
              <w:t xml:space="preserve"> </w:t>
            </w:r>
            <w:r w:rsidRPr="00AF0A09">
              <w:rPr>
                <w:rFonts w:cs="Times New Roman"/>
                <w:szCs w:val="24"/>
                <w:lang w:val="es-ES"/>
              </w:rPr>
              <w:t>Cuộn dải magnesium thành một quả bóng nhỏ.</w:t>
            </w:r>
          </w:p>
          <w:p w14:paraId="681BB5C3" w14:textId="77777777" w:rsidR="00B443CC" w:rsidRPr="00AF0A09" w:rsidRDefault="00B443CC" w:rsidP="009C1FF9">
            <w:pPr>
              <w:jc w:val="both"/>
              <w:rPr>
                <w:rFonts w:cs="Times New Roman"/>
                <w:bCs/>
                <w:szCs w:val="24"/>
                <w:lang w:val="es-ES"/>
              </w:rPr>
            </w:pPr>
            <w:r w:rsidRPr="00AF0A09">
              <w:rPr>
                <w:rFonts w:cs="Times New Roman"/>
                <w:bCs/>
                <w:szCs w:val="24"/>
                <w:lang w:val="es-ES"/>
              </w:rPr>
              <w:t xml:space="preserve">B. </w:t>
            </w:r>
            <w:r w:rsidRPr="00AF0A09">
              <w:rPr>
                <w:rFonts w:cs="Times New Roman"/>
                <w:szCs w:val="24"/>
                <w:lang w:val="es-ES"/>
              </w:rPr>
              <w:t>Tăng nồng độ của hydrochloric acid.</w:t>
            </w:r>
          </w:p>
          <w:p w14:paraId="0A18D807" w14:textId="77777777" w:rsidR="00B443CC" w:rsidRPr="00AF0A09" w:rsidRDefault="00B443CC" w:rsidP="009C1FF9">
            <w:pPr>
              <w:jc w:val="both"/>
              <w:rPr>
                <w:rFonts w:cs="Times New Roman"/>
                <w:bCs/>
                <w:szCs w:val="24"/>
                <w:lang w:val="es-ES"/>
              </w:rPr>
            </w:pPr>
            <w:r w:rsidRPr="00AF0A09">
              <w:rPr>
                <w:rFonts w:cs="Times New Roman"/>
                <w:bCs/>
                <w:szCs w:val="24"/>
                <w:lang w:val="es-ES"/>
              </w:rPr>
              <w:t xml:space="preserve">C. </w:t>
            </w:r>
            <w:r w:rsidRPr="00AF0A09">
              <w:rPr>
                <w:rFonts w:cs="Times New Roman"/>
                <w:szCs w:val="24"/>
                <w:lang w:val="es-ES"/>
              </w:rPr>
              <w:t>Nghiền mảnh magnesium thành bột.</w:t>
            </w:r>
          </w:p>
          <w:p w14:paraId="76244461" w14:textId="77777777" w:rsidR="00B443CC" w:rsidRPr="00AF0A09" w:rsidRDefault="00B443CC" w:rsidP="009C1FF9">
            <w:pPr>
              <w:jc w:val="both"/>
              <w:rPr>
                <w:rFonts w:cs="Times New Roman"/>
                <w:szCs w:val="24"/>
                <w:lang w:val="es-ES"/>
              </w:rPr>
            </w:pPr>
            <w:r w:rsidRPr="00AF0A09">
              <w:rPr>
                <w:rFonts w:cs="Times New Roman"/>
                <w:bCs/>
                <w:szCs w:val="24"/>
                <w:lang w:val="es-ES"/>
              </w:rPr>
              <w:t>D.</w:t>
            </w:r>
            <w:r w:rsidRPr="00AF0A09">
              <w:rPr>
                <w:rFonts w:cs="Times New Roman"/>
                <w:b/>
                <w:bCs/>
                <w:szCs w:val="24"/>
                <w:lang w:val="es-ES"/>
              </w:rPr>
              <w:t xml:space="preserve"> </w:t>
            </w:r>
            <w:r w:rsidRPr="00AF0A09">
              <w:rPr>
                <w:rFonts w:cs="Times New Roman"/>
                <w:szCs w:val="24"/>
                <w:lang w:val="es-ES"/>
              </w:rPr>
              <w:t>Tăng nhiệt độ của hydrochloric acid.</w:t>
            </w:r>
          </w:p>
          <w:p w14:paraId="68603426" w14:textId="77777777" w:rsidR="00B443CC" w:rsidRPr="00AF0A09" w:rsidRDefault="00B443CC" w:rsidP="009C1FF9">
            <w:pPr>
              <w:jc w:val="both"/>
              <w:rPr>
                <w:rFonts w:cs="Times New Roman"/>
                <w:szCs w:val="24"/>
                <w:lang w:val="es-ES"/>
              </w:rPr>
            </w:pPr>
            <w:r w:rsidRPr="00AF0A09">
              <w:rPr>
                <w:rFonts w:cs="Times New Roman"/>
                <w:b/>
                <w:szCs w:val="24"/>
              </w:rPr>
              <w:t xml:space="preserve">Câu </w:t>
            </w:r>
            <w:r w:rsidRPr="00AF0A09">
              <w:rPr>
                <w:rFonts w:cs="Times New Roman"/>
                <w:b/>
                <w:szCs w:val="24"/>
                <w:lang w:val="es-ES"/>
              </w:rPr>
              <w:t>12</w:t>
            </w:r>
            <w:r w:rsidRPr="00AF0A09">
              <w:rPr>
                <w:rFonts w:cs="Times New Roman"/>
                <w:b/>
                <w:szCs w:val="24"/>
              </w:rPr>
              <w:t xml:space="preserve">. </w:t>
            </w:r>
            <w:r w:rsidRPr="00AF0A09">
              <w:rPr>
                <w:rFonts w:cs="Times New Roman"/>
                <w:szCs w:val="24"/>
                <w:lang w:val="es-ES"/>
              </w:rPr>
              <w:t>Cho các yếu tố sau: nồng độ, nhiệt độ, áp suất, diện tích bề mặt, chất xúc tác. Trong những yếu tố trên, có bao nhiêu yếu tố ảnh hưởng đến tốc độ phản ứng?</w:t>
            </w:r>
          </w:p>
          <w:p w14:paraId="4DBD79D5" w14:textId="77777777" w:rsidR="00B443CC" w:rsidRPr="00AF0A09" w:rsidRDefault="00B443CC" w:rsidP="009C1FF9">
            <w:pPr>
              <w:jc w:val="both"/>
              <w:rPr>
                <w:rFonts w:cs="Times New Roman"/>
                <w:bCs/>
                <w:szCs w:val="24"/>
                <w:lang w:val="es-ES"/>
              </w:rPr>
            </w:pPr>
            <w:r w:rsidRPr="00AF0A09">
              <w:rPr>
                <w:rFonts w:cs="Times New Roman"/>
                <w:szCs w:val="24"/>
                <w:lang w:val="es-ES"/>
              </w:rPr>
              <w:t>A. 3</w:t>
            </w:r>
            <w:r w:rsidRPr="00AF0A09">
              <w:rPr>
                <w:rFonts w:cs="Times New Roman"/>
                <w:szCs w:val="24"/>
                <w:lang w:val="es-ES"/>
              </w:rPr>
              <w:tab/>
            </w:r>
            <w:r w:rsidRPr="00AF0A09">
              <w:rPr>
                <w:rFonts w:cs="Times New Roman"/>
                <w:szCs w:val="24"/>
                <w:lang w:val="es-ES"/>
              </w:rPr>
              <w:tab/>
            </w:r>
            <w:r w:rsidRPr="00AF0A09">
              <w:rPr>
                <w:rFonts w:cs="Times New Roman"/>
                <w:szCs w:val="24"/>
                <w:lang w:val="es-ES"/>
              </w:rPr>
              <w:tab/>
            </w:r>
            <w:r w:rsidRPr="00AF0A09">
              <w:rPr>
                <w:rFonts w:cs="Times New Roman"/>
                <w:szCs w:val="24"/>
                <w:lang w:val="es-ES"/>
              </w:rPr>
              <w:tab/>
            </w:r>
            <w:r w:rsidRPr="00AF0A09">
              <w:rPr>
                <w:rFonts w:cs="Times New Roman"/>
                <w:szCs w:val="24"/>
              </w:rPr>
              <w:t xml:space="preserve">B. </w:t>
            </w:r>
            <w:r w:rsidRPr="00AF0A09">
              <w:rPr>
                <w:rFonts w:cs="Times New Roman"/>
                <w:bCs/>
                <w:szCs w:val="24"/>
                <w:lang w:val="es-ES"/>
              </w:rPr>
              <w:t>4</w:t>
            </w:r>
            <w:r w:rsidRPr="00AF0A09">
              <w:rPr>
                <w:rFonts w:cs="Times New Roman"/>
                <w:bCs/>
                <w:szCs w:val="24"/>
                <w:lang w:val="es-ES"/>
              </w:rPr>
              <w:tab/>
            </w:r>
            <w:r w:rsidRPr="00AF0A09">
              <w:rPr>
                <w:rFonts w:cs="Times New Roman"/>
                <w:bCs/>
                <w:szCs w:val="24"/>
                <w:lang w:val="es-ES"/>
              </w:rPr>
              <w:tab/>
            </w:r>
            <w:r w:rsidRPr="00AF0A09">
              <w:rPr>
                <w:rFonts w:cs="Times New Roman"/>
                <w:bCs/>
                <w:szCs w:val="24"/>
                <w:lang w:val="es-ES"/>
              </w:rPr>
              <w:tab/>
            </w:r>
            <w:r w:rsidRPr="00AF0A09">
              <w:rPr>
                <w:rFonts w:cs="Times New Roman"/>
                <w:bCs/>
                <w:szCs w:val="24"/>
                <w:lang w:val="es-ES"/>
              </w:rPr>
              <w:tab/>
            </w:r>
          </w:p>
          <w:p w14:paraId="78F7CD06" w14:textId="77777777" w:rsidR="00B443CC" w:rsidRPr="00AF0A09" w:rsidRDefault="00B443CC" w:rsidP="009C1FF9">
            <w:pPr>
              <w:jc w:val="both"/>
              <w:rPr>
                <w:rFonts w:cs="Times New Roman"/>
                <w:bCs/>
                <w:szCs w:val="24"/>
                <w:lang w:val="es-ES"/>
              </w:rPr>
            </w:pPr>
            <w:r w:rsidRPr="00AF0A09">
              <w:rPr>
                <w:rFonts w:cs="Times New Roman"/>
                <w:szCs w:val="24"/>
              </w:rPr>
              <w:t xml:space="preserve">C. </w:t>
            </w:r>
            <w:r w:rsidRPr="00AF0A09">
              <w:rPr>
                <w:rFonts w:cs="Times New Roman"/>
                <w:bCs/>
                <w:szCs w:val="24"/>
                <w:lang w:val="es-ES"/>
              </w:rPr>
              <w:t>2</w:t>
            </w:r>
            <w:r w:rsidRPr="00AF0A09">
              <w:rPr>
                <w:rFonts w:cs="Times New Roman"/>
                <w:szCs w:val="24"/>
              </w:rPr>
              <w:tab/>
            </w:r>
            <w:r w:rsidRPr="00AF0A09">
              <w:rPr>
                <w:rFonts w:cs="Times New Roman"/>
                <w:szCs w:val="24"/>
                <w:lang w:val="es-ES"/>
              </w:rPr>
              <w:tab/>
            </w:r>
            <w:r w:rsidRPr="00AF0A09">
              <w:rPr>
                <w:rFonts w:cs="Times New Roman"/>
                <w:szCs w:val="24"/>
                <w:lang w:val="es-ES"/>
              </w:rPr>
              <w:tab/>
            </w:r>
            <w:r w:rsidRPr="00AF0A09">
              <w:rPr>
                <w:rFonts w:cs="Times New Roman"/>
                <w:szCs w:val="24"/>
                <w:lang w:val="es-ES"/>
              </w:rPr>
              <w:tab/>
            </w:r>
            <w:r w:rsidRPr="00AF0A09">
              <w:rPr>
                <w:rFonts w:cs="Times New Roman"/>
                <w:szCs w:val="24"/>
                <w:u w:val="single"/>
              </w:rPr>
              <w:t>D.</w:t>
            </w:r>
            <w:r w:rsidRPr="00AF0A09">
              <w:rPr>
                <w:rFonts w:cs="Times New Roman"/>
                <w:szCs w:val="24"/>
              </w:rPr>
              <w:t xml:space="preserve"> </w:t>
            </w:r>
            <w:r w:rsidRPr="00AF0A09">
              <w:rPr>
                <w:rFonts w:cs="Times New Roman"/>
                <w:bCs/>
                <w:szCs w:val="24"/>
                <w:lang w:val="es-ES"/>
              </w:rPr>
              <w:t>5</w:t>
            </w:r>
          </w:p>
          <w:p w14:paraId="5581478E" w14:textId="77777777" w:rsidR="00B443CC" w:rsidRPr="00AF0A09" w:rsidRDefault="00B443CC" w:rsidP="009C1FF9">
            <w:pPr>
              <w:jc w:val="both"/>
              <w:rPr>
                <w:rFonts w:cs="Times New Roman"/>
                <w:szCs w:val="24"/>
              </w:rPr>
            </w:pPr>
            <w:r w:rsidRPr="00AF0A09">
              <w:rPr>
                <w:rFonts w:cs="Times New Roman"/>
                <w:b/>
                <w:szCs w:val="24"/>
                <w:lang w:val="es-ES"/>
              </w:rPr>
              <w:t xml:space="preserve">Câu 13. </w:t>
            </w:r>
            <w:r w:rsidRPr="00AF0A09">
              <w:rPr>
                <w:rFonts w:cs="Times New Roman"/>
                <w:szCs w:val="24"/>
              </w:rPr>
              <w:fldChar w:fldCharType="begin"/>
            </w:r>
            <w:r w:rsidRPr="00AF0A09">
              <w:rPr>
                <w:rFonts w:cs="Times New Roman"/>
                <w:szCs w:val="24"/>
              </w:rPr>
              <w:instrText>HYPERLINK "https://vietjack.me/cau-hoi/cac-qua-phao-hoa-khi-duoc-ban-len-se-boc-chay-nhanh-va-no-ra-thanh-nhung-chum-736085.html"</w:instrText>
            </w:r>
            <w:r w:rsidRPr="00AF0A09">
              <w:rPr>
                <w:rFonts w:cs="Times New Roman"/>
                <w:szCs w:val="24"/>
              </w:rPr>
              <w:fldChar w:fldCharType="separate"/>
            </w:r>
            <w:r w:rsidRPr="00AF0A09">
              <w:rPr>
                <w:rFonts w:cs="Times New Roman"/>
                <w:szCs w:val="24"/>
              </w:rPr>
              <w:t>Các quả pháo hoa khi được bắn lên sẽ bốc cháy nhanh và nổ ra thành những chùm ánh sáng đẹp mắt. Vì sao khi sản xuất pháo hoa người ta thường sử dụng các nguyên liệu ở dạng bột?</w:t>
            </w:r>
          </w:p>
          <w:p w14:paraId="5BA2ED79" w14:textId="77777777" w:rsidR="00B443CC" w:rsidRPr="00AF0A09" w:rsidRDefault="00B443CC" w:rsidP="009C1FF9">
            <w:pPr>
              <w:jc w:val="center"/>
              <w:rPr>
                <w:rFonts w:cs="Times New Roman"/>
                <w:szCs w:val="24"/>
              </w:rPr>
            </w:pPr>
            <w:r w:rsidRPr="00AF0A09">
              <w:rPr>
                <w:rFonts w:cs="Times New Roman"/>
                <w:szCs w:val="24"/>
              </w:rPr>
              <w:fldChar w:fldCharType="end"/>
            </w:r>
            <w:r w:rsidRPr="00AF0A09">
              <w:rPr>
                <w:rFonts w:cs="Times New Roman"/>
                <w:noProof/>
                <w:szCs w:val="24"/>
              </w:rPr>
              <w:drawing>
                <wp:inline distT="0" distB="0" distL="0" distR="0" wp14:anchorId="6DB51745" wp14:editId="574A9592">
                  <wp:extent cx="1246409" cy="828675"/>
                  <wp:effectExtent l="0" t="0" r="0" b="0"/>
                  <wp:docPr id="229285192" name="Picture 22928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243965" cy="827050"/>
                          </a:xfrm>
                          <a:prstGeom prst="rect">
                            <a:avLst/>
                          </a:prstGeom>
                          <a:noFill/>
                        </pic:spPr>
                      </pic:pic>
                    </a:graphicData>
                  </a:graphic>
                </wp:inline>
              </w:drawing>
            </w:r>
          </w:p>
          <w:p w14:paraId="147D2176" w14:textId="77777777" w:rsidR="00B443CC" w:rsidRPr="00AF0A09" w:rsidRDefault="00B443CC" w:rsidP="009C1FF9">
            <w:pPr>
              <w:jc w:val="both"/>
              <w:rPr>
                <w:rFonts w:cs="Times New Roman"/>
                <w:szCs w:val="24"/>
              </w:rPr>
            </w:pPr>
            <w:r w:rsidRPr="00AF0A09">
              <w:rPr>
                <w:rFonts w:cs="Times New Roman"/>
                <w:szCs w:val="24"/>
                <w:lang w:val="es-ES"/>
              </w:rPr>
              <w:t>A. Nguyên liệu ở dạng bột có khối lượng nhẹ hơn</w:t>
            </w:r>
            <w:r w:rsidRPr="00AF0A09">
              <w:rPr>
                <w:rFonts w:cs="Times New Roman"/>
                <w:szCs w:val="24"/>
                <w:lang w:val="es-ES"/>
              </w:rPr>
              <w:tab/>
            </w:r>
          </w:p>
          <w:p w14:paraId="1F7971ED" w14:textId="77777777" w:rsidR="00B443CC" w:rsidRPr="00AF0A09" w:rsidRDefault="00B443CC" w:rsidP="009C1FF9">
            <w:pPr>
              <w:rPr>
                <w:rFonts w:cs="Times New Roman"/>
                <w:szCs w:val="24"/>
                <w:lang w:val="es-ES"/>
              </w:rPr>
            </w:pPr>
            <w:r w:rsidRPr="00AF0A09">
              <w:rPr>
                <w:rFonts w:cs="Times New Roman"/>
                <w:szCs w:val="24"/>
                <w:u w:val="single"/>
              </w:rPr>
              <w:t>B.</w:t>
            </w:r>
            <w:r w:rsidRPr="00AF0A09">
              <w:rPr>
                <w:rFonts w:cs="Times New Roman"/>
                <w:bCs/>
                <w:szCs w:val="24"/>
                <w:lang w:val="es-ES"/>
              </w:rPr>
              <w:t xml:space="preserve"> Nguyên liệu ở dạng bột có diện tích tiếp xúc lớn hơn</w:t>
            </w:r>
            <w:r w:rsidRPr="00AF0A09">
              <w:rPr>
                <w:rFonts w:cs="Times New Roman"/>
                <w:szCs w:val="24"/>
                <w:lang w:val="es-ES"/>
              </w:rPr>
              <w:tab/>
            </w:r>
          </w:p>
          <w:p w14:paraId="11146492" w14:textId="77777777" w:rsidR="00B443CC" w:rsidRPr="00AF0A09" w:rsidRDefault="00B443CC" w:rsidP="009C1FF9">
            <w:pPr>
              <w:rPr>
                <w:rFonts w:cs="Times New Roman"/>
                <w:szCs w:val="24"/>
                <w:lang w:val="es-ES"/>
              </w:rPr>
            </w:pPr>
            <w:r w:rsidRPr="00AF0A09">
              <w:rPr>
                <w:rFonts w:cs="Times New Roman"/>
                <w:szCs w:val="24"/>
              </w:rPr>
              <w:t xml:space="preserve">C. </w:t>
            </w:r>
            <w:r w:rsidRPr="00AF0A09">
              <w:rPr>
                <w:rFonts w:cs="Times New Roman"/>
                <w:bCs/>
                <w:szCs w:val="24"/>
                <w:lang w:val="es-ES"/>
              </w:rPr>
              <w:t>Nguyên liệu dạng bột có giá thành rẻ hơn</w:t>
            </w:r>
          </w:p>
          <w:p w14:paraId="5662F5DA" w14:textId="77777777" w:rsidR="00B443CC" w:rsidRPr="00AF0A09" w:rsidRDefault="00B443CC" w:rsidP="009C1FF9">
            <w:pPr>
              <w:jc w:val="both"/>
              <w:rPr>
                <w:rFonts w:cs="Times New Roman"/>
                <w:bCs/>
                <w:szCs w:val="24"/>
                <w:lang w:val="es-ES"/>
              </w:rPr>
            </w:pPr>
            <w:r w:rsidRPr="00AF0A09">
              <w:rPr>
                <w:rFonts w:cs="Times New Roman"/>
                <w:szCs w:val="24"/>
              </w:rPr>
              <w:t xml:space="preserve">D. </w:t>
            </w:r>
            <w:r w:rsidRPr="00AF0A09">
              <w:rPr>
                <w:rFonts w:cs="Times New Roman"/>
                <w:bCs/>
                <w:szCs w:val="24"/>
                <w:lang w:val="es-ES"/>
              </w:rPr>
              <w:t>Nguyên liệu dạng bột có chất xúc tác</w:t>
            </w:r>
          </w:p>
          <w:p w14:paraId="2D7E8A9B" w14:textId="77777777" w:rsidR="00B443CC" w:rsidRPr="00AF0A09" w:rsidRDefault="00B443CC" w:rsidP="009C1FF9">
            <w:pPr>
              <w:rPr>
                <w:rFonts w:cs="Times New Roman"/>
                <w:szCs w:val="24"/>
              </w:rPr>
            </w:pPr>
            <w:r w:rsidRPr="00AF0A09">
              <w:rPr>
                <w:rFonts w:cs="Times New Roman"/>
                <w:b/>
                <w:szCs w:val="24"/>
                <w:lang w:val="es-ES"/>
              </w:rPr>
              <w:t xml:space="preserve">Câu 14. </w:t>
            </w:r>
            <w:r w:rsidRPr="00AF0A09">
              <w:rPr>
                <w:rFonts w:cs="Times New Roman"/>
                <w:szCs w:val="24"/>
                <w:lang w:val="es-ES"/>
              </w:rPr>
              <w:t xml:space="preserve">Dùng không khí nén thổi vào lò cao để đốt cháy than cốc (trong sản xuất gang), yếu tố nào đã được sử dụng để làm tăng tốc độ phản ứng ? </w:t>
            </w:r>
          </w:p>
          <w:p w14:paraId="6A98310D" w14:textId="77777777" w:rsidR="00B443CC" w:rsidRPr="00AF0A09" w:rsidRDefault="00B443CC" w:rsidP="009C1FF9">
            <w:pPr>
              <w:jc w:val="center"/>
              <w:rPr>
                <w:rFonts w:cs="Times New Roman"/>
                <w:szCs w:val="24"/>
                <w:lang w:val="es-ES"/>
              </w:rPr>
            </w:pPr>
            <w:r w:rsidRPr="00AF0A09">
              <w:rPr>
                <w:rFonts w:cs="Times New Roman"/>
                <w:noProof/>
                <w:szCs w:val="24"/>
              </w:rPr>
              <w:drawing>
                <wp:inline distT="0" distB="0" distL="0" distR="0" wp14:anchorId="6358E445" wp14:editId="643A09EC">
                  <wp:extent cx="1150355" cy="571500"/>
                  <wp:effectExtent l="0" t="0" r="0" b="0"/>
                  <wp:docPr id="228543425" name="Picture 8" descr="Quan sát Hình 3.2 và cho biết nhiệt độ cần thiết của lò cao để luyện gang – thép bằng bao nhiê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Quan sát Hình 3.2 và cho biết nhiệt độ cần thiết của lò cao để luyện gang – thép bằng bao nhiêu"/>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b="9828"/>
                          <a:stretch/>
                        </pic:blipFill>
                        <pic:spPr bwMode="auto">
                          <a:xfrm>
                            <a:off x="0" y="0"/>
                            <a:ext cx="1163129" cy="577846"/>
                          </a:xfrm>
                          <a:prstGeom prst="rect">
                            <a:avLst/>
                          </a:prstGeom>
                          <a:noFill/>
                          <a:ln>
                            <a:noFill/>
                          </a:ln>
                          <a:extLst>
                            <a:ext uri="{53640926-AAD7-44D8-BBD7-CCE9431645EC}">
                              <a14:shadowObscured xmlns:a14="http://schemas.microsoft.com/office/drawing/2010/main"/>
                            </a:ext>
                          </a:extLst>
                        </pic:spPr>
                      </pic:pic>
                    </a:graphicData>
                  </a:graphic>
                </wp:inline>
              </w:drawing>
            </w:r>
          </w:p>
          <w:p w14:paraId="6B9EAA45" w14:textId="77777777" w:rsidR="00B443CC" w:rsidRPr="00AF0A09" w:rsidRDefault="00B443CC" w:rsidP="009C1FF9">
            <w:pPr>
              <w:jc w:val="both"/>
              <w:rPr>
                <w:rFonts w:cs="Times New Roman"/>
                <w:b/>
                <w:szCs w:val="24"/>
                <w:u w:val="single"/>
                <w:lang w:val="es-ES"/>
              </w:rPr>
            </w:pPr>
          </w:p>
          <w:p w14:paraId="40F6FE25" w14:textId="77777777" w:rsidR="00B443CC" w:rsidRPr="00AF0A09" w:rsidRDefault="00B443CC" w:rsidP="009C1FF9">
            <w:pPr>
              <w:jc w:val="both"/>
              <w:rPr>
                <w:rFonts w:cs="Times New Roman"/>
                <w:bCs/>
                <w:szCs w:val="24"/>
                <w:lang w:val="es-ES"/>
              </w:rPr>
            </w:pPr>
            <w:r w:rsidRPr="00AF0A09">
              <w:rPr>
                <w:rFonts w:cs="Times New Roman"/>
                <w:szCs w:val="24"/>
                <w:u w:val="single"/>
                <w:lang w:val="es-ES"/>
              </w:rPr>
              <w:t>A.</w:t>
            </w:r>
            <w:r w:rsidRPr="00AF0A09">
              <w:rPr>
                <w:rFonts w:cs="Times New Roman"/>
                <w:bCs/>
                <w:szCs w:val="24"/>
                <w:lang w:val="es-ES"/>
              </w:rPr>
              <w:t xml:space="preserve"> Nhiệt độ, áp suất. </w:t>
            </w:r>
            <w:r w:rsidRPr="00AF0A09">
              <w:rPr>
                <w:rFonts w:cs="Times New Roman"/>
                <w:bCs/>
                <w:szCs w:val="24"/>
                <w:lang w:val="es-ES"/>
              </w:rPr>
              <w:tab/>
            </w:r>
            <w:r w:rsidRPr="00AF0A09">
              <w:rPr>
                <w:rFonts w:cs="Times New Roman"/>
                <w:szCs w:val="24"/>
                <w:lang w:val="es-ES"/>
              </w:rPr>
              <w:t>B.</w:t>
            </w:r>
            <w:r w:rsidRPr="00AF0A09">
              <w:rPr>
                <w:rFonts w:cs="Times New Roman"/>
                <w:bCs/>
                <w:szCs w:val="24"/>
                <w:lang w:val="es-ES"/>
              </w:rPr>
              <w:t xml:space="preserve"> diện tích tiếp xúc.</w:t>
            </w:r>
          </w:p>
          <w:p w14:paraId="5E80ACA1" w14:textId="77777777" w:rsidR="00B443CC" w:rsidRPr="00AF0A09" w:rsidRDefault="00B443CC" w:rsidP="009C1FF9">
            <w:pPr>
              <w:jc w:val="both"/>
              <w:rPr>
                <w:rFonts w:cs="Times New Roman"/>
                <w:bCs/>
                <w:szCs w:val="24"/>
                <w:lang w:val="es-ES"/>
              </w:rPr>
            </w:pPr>
            <w:r w:rsidRPr="00AF0A09">
              <w:rPr>
                <w:rFonts w:cs="Times New Roman"/>
                <w:szCs w:val="24"/>
                <w:lang w:val="es-ES"/>
              </w:rPr>
              <w:t xml:space="preserve">C. </w:t>
            </w:r>
            <w:r w:rsidRPr="00AF0A09">
              <w:rPr>
                <w:rFonts w:cs="Times New Roman"/>
                <w:bCs/>
                <w:szCs w:val="24"/>
                <w:lang w:val="es-ES"/>
              </w:rPr>
              <w:t xml:space="preserve">Nồng độ. </w:t>
            </w:r>
            <w:r w:rsidRPr="00AF0A09">
              <w:rPr>
                <w:rFonts w:cs="Times New Roman"/>
                <w:bCs/>
                <w:szCs w:val="24"/>
                <w:lang w:val="es-ES"/>
              </w:rPr>
              <w:tab/>
            </w:r>
            <w:r w:rsidRPr="00AF0A09">
              <w:rPr>
                <w:rFonts w:cs="Times New Roman"/>
                <w:szCs w:val="24"/>
                <w:lang w:val="es-ES"/>
              </w:rPr>
              <w:t>D.</w:t>
            </w:r>
            <w:r w:rsidRPr="00AF0A09">
              <w:rPr>
                <w:rFonts w:cs="Times New Roman"/>
                <w:bCs/>
                <w:szCs w:val="24"/>
                <w:lang w:val="es-ES"/>
              </w:rPr>
              <w:t xml:space="preserve"> xúc tác.</w:t>
            </w:r>
          </w:p>
          <w:p w14:paraId="096B7881" w14:textId="77777777" w:rsidR="00B443CC" w:rsidRPr="00AF0A09" w:rsidRDefault="00B443CC" w:rsidP="009C1FF9">
            <w:pPr>
              <w:jc w:val="both"/>
              <w:rPr>
                <w:rFonts w:cs="Times New Roman"/>
                <w:b/>
                <w:szCs w:val="24"/>
                <w:lang w:val="es-ES"/>
              </w:rPr>
            </w:pPr>
            <w:r w:rsidRPr="00AF0A09">
              <w:rPr>
                <w:rFonts w:cs="Times New Roman"/>
                <w:b/>
                <w:szCs w:val="24"/>
                <w:lang w:val="es-ES"/>
              </w:rPr>
              <w:t xml:space="preserve">Câu 15. </w:t>
            </w:r>
            <w:r w:rsidRPr="00AF0A09">
              <w:rPr>
                <w:rFonts w:cs="Times New Roman"/>
                <w:bCs/>
                <w:szCs w:val="24"/>
                <w:lang w:val="es-ES"/>
              </w:rPr>
              <w:t>Viên than tổ ong(như hình bên) thường được sản xuất với nhiều lỗ nhỏ. Theo em, các lỗ nhỏ đó được tạo ra với mục đích chính nào sau đây?</w:t>
            </w:r>
          </w:p>
          <w:p w14:paraId="7AFAA26F" w14:textId="77777777" w:rsidR="00B443CC" w:rsidRPr="00AF0A09" w:rsidRDefault="00B443CC" w:rsidP="009C1FF9">
            <w:pPr>
              <w:jc w:val="both"/>
              <w:rPr>
                <w:rFonts w:cs="Times New Roman"/>
                <w:bCs/>
                <w:szCs w:val="24"/>
                <w:lang w:val="es-ES"/>
              </w:rPr>
            </w:pPr>
            <w:r w:rsidRPr="00AF0A09">
              <w:rPr>
                <w:rFonts w:cs="Times New Roman"/>
                <w:szCs w:val="24"/>
                <w:lang w:val="es-ES"/>
              </w:rPr>
              <w:lastRenderedPageBreak/>
              <w:t xml:space="preserve">A. </w:t>
            </w:r>
            <w:r w:rsidRPr="00AF0A09">
              <w:rPr>
                <w:rFonts w:cs="Times New Roman"/>
                <w:bCs/>
                <w:szCs w:val="24"/>
                <w:lang w:val="es-ES"/>
              </w:rPr>
              <w:t>Làm giảm trọng lượng viên than</w:t>
            </w:r>
          </w:p>
          <w:p w14:paraId="7C3677A7" w14:textId="77777777" w:rsidR="00B443CC" w:rsidRPr="00AF0A09" w:rsidRDefault="00B443CC" w:rsidP="009C1FF9">
            <w:pPr>
              <w:jc w:val="both"/>
              <w:rPr>
                <w:rFonts w:cs="Times New Roman"/>
                <w:szCs w:val="24"/>
                <w:lang w:val="es-ES"/>
              </w:rPr>
            </w:pPr>
            <w:r w:rsidRPr="00AF0A09">
              <w:rPr>
                <w:rFonts w:cs="Times New Roman"/>
                <w:szCs w:val="24"/>
                <w:lang w:val="es-ES"/>
              </w:rPr>
              <w:t xml:space="preserve">B. </w:t>
            </w:r>
            <w:r w:rsidRPr="00AF0A09">
              <w:rPr>
                <w:rFonts w:cs="Times New Roman"/>
                <w:bCs/>
                <w:szCs w:val="24"/>
                <w:lang w:val="es-ES"/>
              </w:rPr>
              <w:t>Giúp viên than trông đẹp mắt hơn</w:t>
            </w:r>
          </w:p>
          <w:p w14:paraId="50994145" w14:textId="77777777" w:rsidR="00B443CC" w:rsidRPr="00AF0A09" w:rsidRDefault="00B443CC" w:rsidP="009C1FF9">
            <w:pPr>
              <w:jc w:val="both"/>
              <w:rPr>
                <w:rFonts w:cs="Times New Roman"/>
                <w:bCs/>
                <w:szCs w:val="24"/>
                <w:lang w:val="es-ES"/>
              </w:rPr>
            </w:pPr>
            <w:r w:rsidRPr="00AF0A09">
              <w:rPr>
                <w:rFonts w:cs="Times New Roman"/>
                <w:szCs w:val="24"/>
                <w:u w:val="single"/>
                <w:lang w:val="es-ES"/>
              </w:rPr>
              <w:t>C.</w:t>
            </w:r>
            <w:r w:rsidRPr="00AF0A09">
              <w:rPr>
                <w:rFonts w:cs="Times New Roman"/>
                <w:szCs w:val="24"/>
                <w:lang w:val="es-ES"/>
              </w:rPr>
              <w:t xml:space="preserve"> </w:t>
            </w:r>
            <w:r w:rsidRPr="00AF0A09">
              <w:rPr>
                <w:rFonts w:cs="Times New Roman"/>
                <w:bCs/>
                <w:szCs w:val="24"/>
                <w:lang w:val="es-ES"/>
              </w:rPr>
              <w:t>Làm tăng diện tích của than với oxygen khi cháy</w:t>
            </w:r>
          </w:p>
          <w:p w14:paraId="2269DACC" w14:textId="77777777" w:rsidR="00B443CC" w:rsidRPr="00AF0A09" w:rsidRDefault="00B443CC" w:rsidP="009C1FF9">
            <w:pPr>
              <w:jc w:val="both"/>
              <w:rPr>
                <w:rFonts w:cs="Times New Roman"/>
                <w:bCs/>
                <w:szCs w:val="24"/>
                <w:lang w:val="es-ES"/>
              </w:rPr>
            </w:pPr>
            <w:r w:rsidRPr="00AF0A09">
              <w:rPr>
                <w:rFonts w:cs="Times New Roman"/>
                <w:szCs w:val="24"/>
                <w:lang w:val="es-ES"/>
              </w:rPr>
              <w:t xml:space="preserve">D. </w:t>
            </w:r>
            <w:r w:rsidRPr="00AF0A09">
              <w:rPr>
                <w:rFonts w:cs="Times New Roman"/>
                <w:bCs/>
                <w:szCs w:val="24"/>
                <w:lang w:val="es-ES"/>
              </w:rPr>
              <w:t>Tăng nhiệt độ khi than cháy</w:t>
            </w:r>
            <w:r w:rsidRPr="00AF0A09">
              <w:rPr>
                <w:rFonts w:cs="Times New Roman"/>
                <w:bCs/>
                <w:noProof/>
                <w:szCs w:val="24"/>
              </w:rPr>
              <w:drawing>
                <wp:anchor distT="0" distB="0" distL="114300" distR="114300" simplePos="0" relativeHeight="251671552" behindDoc="0" locked="0" layoutInCell="1" allowOverlap="1" wp14:anchorId="219BA14A" wp14:editId="6A8765B4">
                  <wp:simplePos x="0" y="0"/>
                  <wp:positionH relativeFrom="column">
                    <wp:posOffset>3137535</wp:posOffset>
                  </wp:positionH>
                  <wp:positionV relativeFrom="paragraph">
                    <wp:posOffset>-600075</wp:posOffset>
                  </wp:positionV>
                  <wp:extent cx="1057275" cy="752475"/>
                  <wp:effectExtent l="0" t="0" r="9525" b="9525"/>
                  <wp:wrapThrough wrapText="bothSides">
                    <wp:wrapPolygon edited="0">
                      <wp:start x="0" y="0"/>
                      <wp:lineTo x="0" y="21327"/>
                      <wp:lineTo x="21405" y="21327"/>
                      <wp:lineTo x="21405" y="0"/>
                      <wp:lineTo x="0" y="0"/>
                    </wp:wrapPolygon>
                  </wp:wrapThrough>
                  <wp:docPr id="17475794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57275" cy="752475"/>
                          </a:xfrm>
                          <a:prstGeom prst="rect">
                            <a:avLst/>
                          </a:prstGeom>
                          <a:noFill/>
                        </pic:spPr>
                      </pic:pic>
                    </a:graphicData>
                  </a:graphic>
                  <wp14:sizeRelH relativeFrom="margin">
                    <wp14:pctWidth>0</wp14:pctWidth>
                  </wp14:sizeRelH>
                  <wp14:sizeRelV relativeFrom="margin">
                    <wp14:pctHeight>0</wp14:pctHeight>
                  </wp14:sizeRelV>
                </wp:anchor>
              </w:drawing>
            </w:r>
          </w:p>
          <w:p w14:paraId="51FB78B5" w14:textId="77777777" w:rsidR="00B443CC" w:rsidRPr="00AF0A09" w:rsidRDefault="00B443CC" w:rsidP="009C1FF9">
            <w:pPr>
              <w:shd w:val="clear" w:color="auto" w:fill="FFFFFF"/>
              <w:rPr>
                <w:rFonts w:cs="Times New Roman"/>
                <w:szCs w:val="24"/>
              </w:rPr>
            </w:pPr>
            <w:r w:rsidRPr="00AF0A09">
              <w:rPr>
                <w:rFonts w:cs="Times New Roman"/>
                <w:b/>
                <w:bCs/>
                <w:szCs w:val="24"/>
              </w:rPr>
              <w:t>Câu 16:</w:t>
            </w:r>
            <w:r w:rsidRPr="00AF0A09">
              <w:rPr>
                <w:rFonts w:cs="Times New Roman"/>
                <w:szCs w:val="24"/>
              </w:rPr>
              <w:t> Phản ứng thuận nghịch là phản ứng</w:t>
            </w:r>
          </w:p>
          <w:p w14:paraId="3752A53A" w14:textId="77777777" w:rsidR="00B443CC" w:rsidRPr="00AF0A09" w:rsidRDefault="00B443CC"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trong cùng điều kiện, phản ứng xảy ra theo hai chiều trái ngược nhau.</w:t>
            </w:r>
          </w:p>
          <w:p w14:paraId="78996401" w14:textId="77777777" w:rsidR="00B443CC" w:rsidRPr="00AF0A09" w:rsidRDefault="00B443CC" w:rsidP="009C1FF9">
            <w:pPr>
              <w:shd w:val="clear" w:color="auto" w:fill="FFFFFF"/>
              <w:ind w:right="-108"/>
              <w:rPr>
                <w:rFonts w:cs="Times New Roman"/>
                <w:szCs w:val="24"/>
              </w:rPr>
            </w:pPr>
            <w:r w:rsidRPr="00AF0A09">
              <w:rPr>
                <w:rFonts w:cs="Times New Roman"/>
                <w:szCs w:val="24"/>
              </w:rPr>
              <w:t>B. có phương trình hoá học được biểu diễn bằng mũi tên một chiều.</w:t>
            </w:r>
          </w:p>
          <w:p w14:paraId="2F9E7493" w14:textId="77777777" w:rsidR="00B443CC" w:rsidRPr="00AF0A09" w:rsidRDefault="00B443CC" w:rsidP="009C1FF9">
            <w:pPr>
              <w:shd w:val="clear" w:color="auto" w:fill="FFFFFF"/>
              <w:rPr>
                <w:rFonts w:cs="Times New Roman"/>
                <w:szCs w:val="24"/>
              </w:rPr>
            </w:pPr>
            <w:r w:rsidRPr="00AF0A09">
              <w:rPr>
                <w:rFonts w:cs="Times New Roman"/>
                <w:szCs w:val="24"/>
              </w:rPr>
              <w:t>C. chỉ xảy ra theo một chiều nhất định.</w:t>
            </w:r>
          </w:p>
          <w:p w14:paraId="6CEAE8C4" w14:textId="77777777" w:rsidR="00B443CC" w:rsidRPr="00AF0A09" w:rsidRDefault="00B443CC" w:rsidP="009C1FF9">
            <w:pPr>
              <w:shd w:val="clear" w:color="auto" w:fill="FFFFFF"/>
              <w:rPr>
                <w:rFonts w:cs="Times New Roman"/>
                <w:szCs w:val="24"/>
              </w:rPr>
            </w:pPr>
            <w:r w:rsidRPr="00AF0A09">
              <w:rPr>
                <w:rFonts w:cs="Times New Roman"/>
                <w:szCs w:val="24"/>
              </w:rPr>
              <w:t>D. xảy ra giữa hai chất khí.</w:t>
            </w:r>
          </w:p>
          <w:p w14:paraId="0AF09E58" w14:textId="77777777" w:rsidR="00B443CC" w:rsidRPr="00AF0A09" w:rsidRDefault="00B443CC" w:rsidP="009C1FF9">
            <w:pPr>
              <w:shd w:val="clear" w:color="auto" w:fill="FFFFFF"/>
              <w:rPr>
                <w:rFonts w:cs="Times New Roman"/>
                <w:szCs w:val="24"/>
              </w:rPr>
            </w:pPr>
            <w:r w:rsidRPr="00AF0A09">
              <w:rPr>
                <w:rFonts w:cs="Times New Roman"/>
                <w:b/>
                <w:bCs/>
                <w:szCs w:val="24"/>
              </w:rPr>
              <w:t>Câu 17:</w:t>
            </w:r>
            <w:r w:rsidRPr="00AF0A09">
              <w:rPr>
                <w:rFonts w:cs="Times New Roman"/>
                <w:szCs w:val="24"/>
              </w:rPr>
              <w:t> Mối quan hệ giữa tốc độ phản ứng thuận vt và tốc độ phản ứng nghịch vn ở trạng thái cân bằng được biểu diễn như thế nào?</w:t>
            </w:r>
          </w:p>
          <w:p w14:paraId="4BF74240" w14:textId="77777777" w:rsidR="00B443CC" w:rsidRPr="00AF0A09" w:rsidRDefault="00B443CC" w:rsidP="009C1FF9">
            <w:pPr>
              <w:shd w:val="clear" w:color="auto" w:fill="FFFFFF"/>
              <w:ind w:left="360"/>
              <w:rPr>
                <w:rFonts w:cs="Times New Roman"/>
                <w:szCs w:val="24"/>
              </w:rPr>
            </w:pPr>
            <w:r w:rsidRPr="00AF0A09">
              <w:rPr>
                <w:rFonts w:cs="Times New Roman"/>
                <w:szCs w:val="24"/>
              </w:rPr>
              <w:t>A. v</w:t>
            </w:r>
            <w:r w:rsidRPr="00AF0A09">
              <w:rPr>
                <w:rFonts w:cs="Times New Roman"/>
                <w:szCs w:val="24"/>
                <w:vertAlign w:val="subscript"/>
              </w:rPr>
              <w:t>t</w:t>
            </w:r>
            <w:r w:rsidRPr="00AF0A09">
              <w:rPr>
                <w:rFonts w:cs="Times New Roman"/>
                <w:szCs w:val="24"/>
              </w:rPr>
              <w:t>= 2v</w:t>
            </w:r>
            <w:r w:rsidRPr="00AF0A09">
              <w:rPr>
                <w:rFonts w:cs="Times New Roman"/>
                <w:szCs w:val="24"/>
                <w:vertAlign w:val="subscript"/>
              </w:rPr>
              <w:t>n</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v</w:t>
            </w:r>
            <w:r w:rsidRPr="00AF0A09">
              <w:rPr>
                <w:rFonts w:cs="Times New Roman"/>
                <w:szCs w:val="24"/>
                <w:vertAlign w:val="subscript"/>
              </w:rPr>
              <w:t>t</w:t>
            </w:r>
            <w:r w:rsidRPr="00AF0A09">
              <w:rPr>
                <w:rFonts w:cs="Times New Roman"/>
                <w:szCs w:val="24"/>
              </w:rPr>
              <w:t>=v</w:t>
            </w:r>
            <w:r w:rsidRPr="00AF0A09">
              <w:rPr>
                <w:rFonts w:cs="Times New Roman"/>
                <w:szCs w:val="24"/>
                <w:vertAlign w:val="subscript"/>
              </w:rPr>
              <w:t>n</w:t>
            </w:r>
            <w:r w:rsidRPr="00AF0A09">
              <w:rPr>
                <w:rFonts w:cs="Times New Roman"/>
                <w:szCs w:val="24"/>
              </w:rPr>
              <w:t xml:space="preserve"> </w:t>
            </w:r>
            <w:r w:rsidRPr="00AF0A09">
              <w:rPr>
                <w:rFonts w:cs="Times New Roman"/>
                <w:szCs w:val="24"/>
              </w:rPr>
              <w:tab/>
            </w:r>
            <w:r w:rsidRPr="00AF0A09">
              <w:rPr>
                <w:rFonts w:cs="Times New Roman"/>
                <w:szCs w:val="24"/>
              </w:rPr>
              <w:tab/>
            </w:r>
          </w:p>
          <w:p w14:paraId="67B57880" w14:textId="77777777" w:rsidR="00B443CC" w:rsidRPr="00AF0A09" w:rsidRDefault="00B443CC" w:rsidP="009C1FF9">
            <w:pPr>
              <w:shd w:val="clear" w:color="auto" w:fill="FFFFFF"/>
              <w:ind w:left="360"/>
              <w:rPr>
                <w:rFonts w:cs="Times New Roman"/>
                <w:szCs w:val="24"/>
              </w:rPr>
            </w:pPr>
            <w:r w:rsidRPr="00AF0A09">
              <w:rPr>
                <w:rFonts w:cs="Times New Roman"/>
                <w:szCs w:val="24"/>
              </w:rPr>
              <w:t>C. v</w:t>
            </w:r>
            <w:r w:rsidRPr="00AF0A09">
              <w:rPr>
                <w:rFonts w:cs="Times New Roman"/>
                <w:szCs w:val="24"/>
                <w:vertAlign w:val="subscript"/>
              </w:rPr>
              <w:t>t</w:t>
            </w:r>
            <w:r w:rsidRPr="00AF0A09">
              <w:rPr>
                <w:rFonts w:cs="Times New Roman"/>
                <w:szCs w:val="24"/>
              </w:rPr>
              <w:t>=0,5v</w:t>
            </w:r>
            <w:r w:rsidRPr="00AF0A09">
              <w:rPr>
                <w:rFonts w:cs="Times New Roman"/>
                <w:szCs w:val="24"/>
                <w:vertAlign w:val="subscript"/>
              </w:rPr>
              <w:t>n</w:t>
            </w:r>
            <w:r w:rsidRPr="00AF0A09">
              <w:rPr>
                <w:rFonts w:cs="Times New Roman"/>
                <w:szCs w:val="24"/>
              </w:rPr>
              <w:t xml:space="preserve">. </w:t>
            </w:r>
            <w:r w:rsidRPr="00AF0A09">
              <w:rPr>
                <w:rFonts w:cs="Times New Roman"/>
                <w:szCs w:val="24"/>
              </w:rPr>
              <w:tab/>
            </w:r>
            <w:r w:rsidRPr="00AF0A09">
              <w:rPr>
                <w:rFonts w:cs="Times New Roman"/>
                <w:szCs w:val="24"/>
              </w:rPr>
              <w:tab/>
              <w:t>D. v</w:t>
            </w:r>
            <w:r w:rsidRPr="00AF0A09">
              <w:rPr>
                <w:rFonts w:cs="Times New Roman"/>
                <w:szCs w:val="24"/>
                <w:vertAlign w:val="subscript"/>
              </w:rPr>
              <w:t>t</w:t>
            </w:r>
            <w:r w:rsidRPr="00AF0A09">
              <w:rPr>
                <w:rFonts w:cs="Times New Roman"/>
                <w:szCs w:val="24"/>
              </w:rPr>
              <w:t>=v</w:t>
            </w:r>
            <w:r w:rsidRPr="00AF0A09">
              <w:rPr>
                <w:rFonts w:cs="Times New Roman"/>
                <w:szCs w:val="24"/>
                <w:vertAlign w:val="subscript"/>
              </w:rPr>
              <w:t>n</w:t>
            </w:r>
            <w:r w:rsidRPr="00AF0A09">
              <w:rPr>
                <w:rFonts w:cs="Times New Roman"/>
                <w:szCs w:val="24"/>
              </w:rPr>
              <w:t>=0.</w:t>
            </w:r>
          </w:p>
          <w:p w14:paraId="37DCABE1" w14:textId="77777777" w:rsidR="00B443CC" w:rsidRPr="00AF0A09" w:rsidRDefault="00B443CC" w:rsidP="009C1FF9">
            <w:pPr>
              <w:shd w:val="clear" w:color="auto" w:fill="FFFFFF"/>
              <w:rPr>
                <w:rFonts w:cs="Times New Roman"/>
                <w:szCs w:val="24"/>
              </w:rPr>
            </w:pPr>
            <w:r w:rsidRPr="00AF0A09">
              <w:rPr>
                <w:rFonts w:cs="Times New Roman"/>
                <w:b/>
                <w:bCs/>
                <w:szCs w:val="24"/>
              </w:rPr>
              <w:t>Câu 18:</w:t>
            </w:r>
            <w:r w:rsidRPr="00AF0A09">
              <w:rPr>
                <w:rFonts w:cs="Times New Roman"/>
                <w:szCs w:val="24"/>
              </w:rPr>
              <w:t> Khi cho axit clohiđric tác dụng với kali pemanganat (rắn) để điều chế clo, khí clo sẽ thoát ra nhanh hơn khi dùng</w:t>
            </w:r>
          </w:p>
          <w:p w14:paraId="27BAA75D"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rPr>
              <w:t xml:space="preserve">A. axit clohiđric đặc và đun nhẹ hỗn hợp. </w:t>
            </w:r>
            <w:r w:rsidRPr="00AF0A09">
              <w:rPr>
                <w:rFonts w:cs="Times New Roman"/>
                <w:szCs w:val="24"/>
              </w:rPr>
              <w:tab/>
            </w:r>
          </w:p>
          <w:p w14:paraId="3EB35F58"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rPr>
              <w:t>B. axit clohiđric đặc và làm lạnh hỗn hợp.</w:t>
            </w:r>
          </w:p>
          <w:p w14:paraId="025D9488" w14:textId="77777777" w:rsidR="00B443CC" w:rsidRPr="00AF0A09" w:rsidRDefault="00B443CC" w:rsidP="009C1FF9">
            <w:pPr>
              <w:shd w:val="clear" w:color="auto" w:fill="FFFFFF"/>
              <w:ind w:left="360"/>
              <w:rPr>
                <w:rFonts w:cs="Times New Roman"/>
                <w:szCs w:val="24"/>
              </w:rPr>
            </w:pPr>
            <w:r w:rsidRPr="00AF0A09">
              <w:rPr>
                <w:rFonts w:cs="Times New Roman"/>
                <w:szCs w:val="24"/>
              </w:rPr>
              <w:t>C. axit clohiđric loãng và đun nhẹ hỗn hợp.</w:t>
            </w:r>
          </w:p>
          <w:p w14:paraId="5B17C58D" w14:textId="77777777" w:rsidR="00B443CC" w:rsidRPr="00AF0A09" w:rsidRDefault="00B443CC" w:rsidP="009C1FF9">
            <w:pPr>
              <w:shd w:val="clear" w:color="auto" w:fill="FFFFFF"/>
              <w:ind w:left="360"/>
              <w:rPr>
                <w:rFonts w:cs="Times New Roman"/>
                <w:szCs w:val="24"/>
              </w:rPr>
            </w:pPr>
            <w:r w:rsidRPr="00AF0A09">
              <w:rPr>
                <w:rFonts w:cs="Times New Roman"/>
                <w:szCs w:val="24"/>
              </w:rPr>
              <w:t>D. axit clohiđric loãng và làm lạnh hỗn hợp.</w:t>
            </w:r>
          </w:p>
          <w:p w14:paraId="3A028924" w14:textId="77777777" w:rsidR="00B443CC" w:rsidRPr="00AF0A09" w:rsidRDefault="00B443CC" w:rsidP="009C1FF9">
            <w:pPr>
              <w:shd w:val="clear" w:color="auto" w:fill="FFFFFF"/>
              <w:rPr>
                <w:rFonts w:cs="Times New Roman"/>
                <w:szCs w:val="24"/>
              </w:rPr>
            </w:pPr>
            <w:r w:rsidRPr="00AF0A09">
              <w:rPr>
                <w:rFonts w:cs="Times New Roman"/>
                <w:b/>
                <w:bCs/>
                <w:szCs w:val="24"/>
              </w:rPr>
              <w:t>Câu 19:</w:t>
            </w:r>
            <w:r w:rsidRPr="00AF0A09">
              <w:rPr>
                <w:rFonts w:cs="Times New Roman"/>
                <w:szCs w:val="24"/>
              </w:rPr>
              <w:t> Đối với các phản ứng có chất khí tham gia, khi tăng áp suất, tốc độ phản ứng tăng là do</w:t>
            </w:r>
          </w:p>
          <w:p w14:paraId="0E540F89"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Nồng độ của các chất khí tăng lên.</w:t>
            </w:r>
          </w:p>
          <w:p w14:paraId="49E4ABFF" w14:textId="77777777" w:rsidR="00B443CC" w:rsidRPr="00AF0A09" w:rsidRDefault="00B443CC" w:rsidP="009C1FF9">
            <w:pPr>
              <w:shd w:val="clear" w:color="auto" w:fill="FFFFFF"/>
              <w:ind w:left="360"/>
              <w:rPr>
                <w:rFonts w:cs="Times New Roman"/>
                <w:szCs w:val="24"/>
              </w:rPr>
            </w:pPr>
            <w:r w:rsidRPr="00AF0A09">
              <w:rPr>
                <w:rFonts w:cs="Times New Roman"/>
                <w:szCs w:val="24"/>
              </w:rPr>
              <w:t>B. Nồng độ của các chất khí giảm xuống.</w:t>
            </w:r>
          </w:p>
          <w:p w14:paraId="64A73C70" w14:textId="77777777" w:rsidR="00B443CC" w:rsidRPr="00AF0A09" w:rsidRDefault="00B443CC" w:rsidP="009C1FF9">
            <w:pPr>
              <w:shd w:val="clear" w:color="auto" w:fill="FFFFFF"/>
              <w:ind w:left="360"/>
              <w:rPr>
                <w:rFonts w:cs="Times New Roman"/>
                <w:szCs w:val="24"/>
              </w:rPr>
            </w:pPr>
            <w:r w:rsidRPr="00AF0A09">
              <w:rPr>
                <w:rFonts w:cs="Times New Roman"/>
                <w:szCs w:val="24"/>
              </w:rPr>
              <w:t>C. Chuyển động của các chất khí tăng lên.</w:t>
            </w:r>
          </w:p>
          <w:p w14:paraId="7EC6769E" w14:textId="77777777" w:rsidR="00B443CC" w:rsidRPr="00AF0A09" w:rsidRDefault="00B443CC" w:rsidP="009C1FF9">
            <w:pPr>
              <w:shd w:val="clear" w:color="auto" w:fill="FFFFFF"/>
              <w:ind w:left="360"/>
              <w:rPr>
                <w:rFonts w:cs="Times New Roman"/>
                <w:szCs w:val="24"/>
              </w:rPr>
            </w:pPr>
            <w:r w:rsidRPr="00AF0A09">
              <w:rPr>
                <w:rFonts w:cs="Times New Roman"/>
                <w:szCs w:val="24"/>
              </w:rPr>
              <w:t>D. Nồng độ của các chất khí không thay đổi.</w:t>
            </w:r>
          </w:p>
          <w:p w14:paraId="1EC174C0" w14:textId="77777777" w:rsidR="00B443CC" w:rsidRPr="00AF0A09" w:rsidRDefault="00B443CC" w:rsidP="009C1FF9">
            <w:pPr>
              <w:shd w:val="clear" w:color="auto" w:fill="FFFFFF"/>
              <w:rPr>
                <w:rFonts w:cs="Times New Roman"/>
                <w:szCs w:val="24"/>
              </w:rPr>
            </w:pPr>
            <w:r w:rsidRPr="00AF0A09">
              <w:rPr>
                <w:rFonts w:cs="Times New Roman"/>
                <w:b/>
                <w:bCs/>
                <w:szCs w:val="24"/>
              </w:rPr>
              <w:t>Câu 20:</w:t>
            </w:r>
            <w:r w:rsidRPr="00AF0A09">
              <w:rPr>
                <w:rFonts w:cs="Times New Roman"/>
                <w:szCs w:val="24"/>
              </w:rPr>
              <w:t xml:space="preserve"> Cho phản ứng: </w:t>
            </w:r>
          </w:p>
          <w:p w14:paraId="7EA8AC35" w14:textId="77777777" w:rsidR="00B443CC" w:rsidRPr="00AF0A09" w:rsidRDefault="00B443CC" w:rsidP="009C1FF9">
            <w:pPr>
              <w:shd w:val="clear" w:color="auto" w:fill="FFFFFF"/>
              <w:rPr>
                <w:rFonts w:cs="Times New Roman"/>
                <w:szCs w:val="24"/>
              </w:rPr>
            </w:pPr>
            <w:r w:rsidRPr="00AF0A09">
              <w:rPr>
                <w:rFonts w:cs="Times New Roman"/>
                <w:szCs w:val="24"/>
              </w:rPr>
              <w:t>2KClO</w:t>
            </w:r>
            <w:r w:rsidRPr="00AF0A09">
              <w:rPr>
                <w:rFonts w:cs="Times New Roman"/>
                <w:szCs w:val="24"/>
                <w:vertAlign w:val="subscript"/>
              </w:rPr>
              <w:t>3</w:t>
            </w:r>
            <w:r w:rsidRPr="00AF0A09">
              <w:rPr>
                <w:rFonts w:cs="Times New Roman"/>
                <w:szCs w:val="24"/>
              </w:rPr>
              <w:t> (r) </w:t>
            </w:r>
            <w:r w:rsidRPr="00AF0A09">
              <w:rPr>
                <w:rFonts w:cs="Times New Roman"/>
                <w:noProof/>
                <w:szCs w:val="24"/>
              </w:rPr>
              <w:drawing>
                <wp:inline distT="0" distB="0" distL="0" distR="0" wp14:anchorId="675591B7" wp14:editId="58C405D3">
                  <wp:extent cx="790575" cy="266700"/>
                  <wp:effectExtent l="0" t="0" r="9525" b="0"/>
                  <wp:docPr id="111066483" name="Picture 111066483" descr="25 câu trắc nghiệm Tốc độ phản ứng và cân bằng hóa học có lời giải chi tiết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5 câu trắc nghiệm Tốc độ phản ứng và cân bằng hóa học có lời giải chi tiết (cơ bản)"/>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AF0A09">
              <w:rPr>
                <w:rFonts w:cs="Times New Roman"/>
                <w:szCs w:val="24"/>
              </w:rPr>
              <w:t> 2KCl(r) + 3O</w:t>
            </w:r>
            <w:r w:rsidRPr="00AF0A09">
              <w:rPr>
                <w:rFonts w:cs="Times New Roman"/>
                <w:szCs w:val="24"/>
                <w:vertAlign w:val="subscript"/>
              </w:rPr>
              <w:t>2</w:t>
            </w:r>
            <w:r w:rsidRPr="00AF0A09">
              <w:rPr>
                <w:rFonts w:cs="Times New Roman"/>
                <w:szCs w:val="24"/>
              </w:rPr>
              <w:t> (k). Yếu tố không ảnh hưởng đến tốc độ của phản ứng trên là .</w:t>
            </w:r>
          </w:p>
          <w:p w14:paraId="27E371E1" w14:textId="77777777" w:rsidR="00B443CC" w:rsidRPr="00AF0A09" w:rsidRDefault="00B443CC" w:rsidP="009C1FF9">
            <w:pPr>
              <w:shd w:val="clear" w:color="auto" w:fill="FFFFFF"/>
              <w:ind w:left="360"/>
              <w:rPr>
                <w:rFonts w:cs="Times New Roman"/>
                <w:szCs w:val="24"/>
              </w:rPr>
            </w:pPr>
            <w:r w:rsidRPr="00AF0A09">
              <w:rPr>
                <w:rFonts w:cs="Times New Roman"/>
                <w:szCs w:val="24"/>
              </w:rPr>
              <w:t>A. Kích thước các tinh thể potassium chlorate: KClO</w:t>
            </w:r>
            <w:r w:rsidRPr="00AF0A09">
              <w:rPr>
                <w:rFonts w:cs="Times New Roman"/>
                <w:szCs w:val="24"/>
                <w:vertAlign w:val="subscript"/>
              </w:rPr>
              <w:t>3</w:t>
            </w:r>
            <w:r w:rsidRPr="00AF0A09">
              <w:rPr>
                <w:rFonts w:cs="Times New Roman"/>
                <w:szCs w:val="24"/>
              </w:rPr>
              <w:t xml:space="preserve">. </w:t>
            </w:r>
          </w:p>
          <w:p w14:paraId="5B948BB2" w14:textId="77777777" w:rsidR="00B443CC" w:rsidRPr="00AF0A09" w:rsidRDefault="00B443CC" w:rsidP="009C1FF9">
            <w:pPr>
              <w:shd w:val="clear" w:color="auto" w:fill="FFFFFF"/>
              <w:ind w:left="360"/>
              <w:rPr>
                <w:rFonts w:cs="Times New Roman"/>
                <w:szCs w:val="24"/>
              </w:rPr>
            </w:pPr>
            <w:r w:rsidRPr="00AF0A09">
              <w:rPr>
                <w:rFonts w:cs="Times New Roman"/>
                <w:szCs w:val="24"/>
                <w:u w:val="single"/>
              </w:rPr>
              <w:t>B</w:t>
            </w:r>
            <w:r w:rsidRPr="00AF0A09">
              <w:rPr>
                <w:rFonts w:cs="Times New Roman"/>
                <w:szCs w:val="24"/>
              </w:rPr>
              <w:t>. Áp suất.</w:t>
            </w:r>
          </w:p>
          <w:p w14:paraId="6CC00606"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C. Chất xúc tác.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1DB416A2" w14:textId="77777777" w:rsidR="00B443CC" w:rsidRPr="00AF0A09" w:rsidRDefault="00B443CC" w:rsidP="009C1FF9">
            <w:pPr>
              <w:shd w:val="clear" w:color="auto" w:fill="FFFFFF"/>
              <w:ind w:left="360"/>
              <w:rPr>
                <w:rFonts w:cs="Times New Roman"/>
                <w:szCs w:val="24"/>
              </w:rPr>
            </w:pPr>
            <w:r w:rsidRPr="00AF0A09">
              <w:rPr>
                <w:rFonts w:cs="Times New Roman"/>
                <w:szCs w:val="24"/>
              </w:rPr>
              <w:t>D. Nhiệt độ.</w:t>
            </w:r>
          </w:p>
          <w:p w14:paraId="20D50179" w14:textId="77777777" w:rsidR="00B443CC" w:rsidRPr="00AF0A09" w:rsidRDefault="00B443CC" w:rsidP="009C1FF9">
            <w:pPr>
              <w:shd w:val="clear" w:color="auto" w:fill="FFFFFF"/>
              <w:rPr>
                <w:rFonts w:cs="Times New Roman"/>
                <w:szCs w:val="24"/>
              </w:rPr>
            </w:pPr>
            <w:r w:rsidRPr="00AF0A09">
              <w:rPr>
                <w:rFonts w:cs="Times New Roman"/>
                <w:b/>
                <w:bCs/>
                <w:szCs w:val="24"/>
              </w:rPr>
              <w:t>Câu 21:</w:t>
            </w:r>
            <w:r w:rsidRPr="00AF0A09">
              <w:rPr>
                <w:rFonts w:cs="Times New Roman"/>
                <w:szCs w:val="24"/>
              </w:rPr>
              <w:t> Cho cân bằng hoá học . N</w:t>
            </w:r>
            <w:r w:rsidRPr="00AF0A09">
              <w:rPr>
                <w:rFonts w:cs="Times New Roman"/>
                <w:szCs w:val="24"/>
                <w:vertAlign w:val="subscript"/>
              </w:rPr>
              <w:t>2</w:t>
            </w:r>
            <w:r w:rsidRPr="00AF0A09">
              <w:rPr>
                <w:rFonts w:cs="Times New Roman"/>
                <w:szCs w:val="24"/>
              </w:rPr>
              <w:t>(k) + 3H</w:t>
            </w:r>
            <w:r w:rsidRPr="00AF0A09">
              <w:rPr>
                <w:rFonts w:cs="Times New Roman"/>
                <w:szCs w:val="24"/>
                <w:vertAlign w:val="subscript"/>
              </w:rPr>
              <w:t>2</w:t>
            </w:r>
            <w:r w:rsidRPr="00AF0A09">
              <w:rPr>
                <w:rFonts w:cs="Times New Roman"/>
                <w:szCs w:val="24"/>
              </w:rPr>
              <w:t xml:space="preserve"> (k) </w:t>
            </w:r>
            <w:r w:rsidRPr="00AF0A09">
              <w:rPr>
                <w:rFonts w:ascii="Cambria Math" w:hAnsi="Cambria Math" w:cs="Cambria Math"/>
                <w:szCs w:val="24"/>
              </w:rPr>
              <w:t>⇌</w:t>
            </w:r>
            <w:r w:rsidRPr="00AF0A09">
              <w:rPr>
                <w:rFonts w:cs="Times New Roman"/>
                <w:szCs w:val="24"/>
              </w:rPr>
              <w:t xml:space="preserve"> 2NH</w:t>
            </w:r>
            <w:r w:rsidRPr="00AF0A09">
              <w:rPr>
                <w:rFonts w:cs="Times New Roman"/>
                <w:szCs w:val="24"/>
                <w:vertAlign w:val="subscript"/>
              </w:rPr>
              <w:t>3</w:t>
            </w:r>
            <w:r w:rsidRPr="00AF0A09">
              <w:rPr>
                <w:rFonts w:cs="Times New Roman"/>
                <w:szCs w:val="24"/>
              </w:rPr>
              <w:t> (k). Phản ứng thuận là phản ứng toả nhiệt. Cân bằng hoá học không bị chuyển dịch khi .</w:t>
            </w:r>
          </w:p>
          <w:p w14:paraId="26A63069"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A. thay đổi áp suất của hệ.       </w:t>
            </w:r>
            <w:r w:rsidRPr="00AF0A09">
              <w:rPr>
                <w:rFonts w:cs="Times New Roman"/>
                <w:szCs w:val="24"/>
                <w:u w:val="single"/>
              </w:rPr>
              <w:t>B</w:t>
            </w:r>
            <w:r w:rsidRPr="00AF0A09">
              <w:rPr>
                <w:rFonts w:cs="Times New Roman"/>
                <w:szCs w:val="24"/>
              </w:rPr>
              <w:t>. thay đổi nồng độ N</w:t>
            </w:r>
            <w:r w:rsidRPr="00AF0A09">
              <w:rPr>
                <w:rFonts w:cs="Times New Roman"/>
                <w:szCs w:val="24"/>
                <w:vertAlign w:val="subscript"/>
              </w:rPr>
              <w:t>2</w:t>
            </w:r>
            <w:r w:rsidRPr="00AF0A09">
              <w:rPr>
                <w:rFonts w:cs="Times New Roman"/>
                <w:szCs w:val="24"/>
              </w:rPr>
              <w:t>.</w:t>
            </w:r>
          </w:p>
          <w:p w14:paraId="509C017D" w14:textId="77777777" w:rsidR="00B443CC" w:rsidRPr="00AF0A09" w:rsidRDefault="00B443CC" w:rsidP="009C1FF9">
            <w:pPr>
              <w:shd w:val="clear" w:color="auto" w:fill="FFFFFF"/>
              <w:ind w:left="360"/>
              <w:rPr>
                <w:rFonts w:cs="Times New Roman"/>
                <w:szCs w:val="24"/>
              </w:rPr>
            </w:pPr>
            <w:r w:rsidRPr="00AF0A09">
              <w:rPr>
                <w:rFonts w:cs="Times New Roman"/>
                <w:szCs w:val="24"/>
              </w:rPr>
              <w:t>C. thay đổi nhiệt độ.                D. thêm chất xúc tác Fe.</w:t>
            </w:r>
          </w:p>
          <w:p w14:paraId="0BF1EDFB" w14:textId="77777777" w:rsidR="00B443CC" w:rsidRPr="00AF0A09" w:rsidRDefault="00B443CC" w:rsidP="009C1FF9">
            <w:pPr>
              <w:shd w:val="clear" w:color="auto" w:fill="FFFFFF"/>
              <w:rPr>
                <w:rFonts w:cs="Times New Roman"/>
                <w:szCs w:val="24"/>
              </w:rPr>
            </w:pPr>
            <w:r w:rsidRPr="00AF0A09">
              <w:rPr>
                <w:rFonts w:cs="Times New Roman"/>
                <w:b/>
                <w:bCs/>
                <w:szCs w:val="24"/>
              </w:rPr>
              <w:t>Câu 22:</w:t>
            </w:r>
            <w:r w:rsidRPr="00AF0A09">
              <w:rPr>
                <w:rFonts w:cs="Times New Roman"/>
                <w:szCs w:val="24"/>
              </w:rPr>
              <w:t> Sự dịch chuyển cân bằng hoá học là sự di chuyển từ trạng thái cân bằng hoá học này sang trạng thái cân bằng hoá học khác do</w:t>
            </w:r>
          </w:p>
          <w:p w14:paraId="5B437A4B" w14:textId="77777777" w:rsidR="00B443CC" w:rsidRPr="00AF0A09" w:rsidRDefault="00B443CC" w:rsidP="009C1FF9">
            <w:pPr>
              <w:shd w:val="clear" w:color="auto" w:fill="FFFFFF"/>
              <w:rPr>
                <w:rFonts w:cs="Times New Roman"/>
                <w:szCs w:val="24"/>
              </w:rPr>
            </w:pPr>
            <w:r w:rsidRPr="00AF0A09">
              <w:rPr>
                <w:rFonts w:cs="Times New Roman"/>
                <w:szCs w:val="24"/>
              </w:rPr>
              <w:t>A. không cần có tác động của các yếu tố từ bên ngoài tác động lên cân bằng.</w:t>
            </w:r>
          </w:p>
          <w:p w14:paraId="46B76D5B" w14:textId="77777777" w:rsidR="00B443CC" w:rsidRPr="00AF0A09" w:rsidRDefault="00B443CC" w:rsidP="009C1FF9">
            <w:pPr>
              <w:shd w:val="clear" w:color="auto" w:fill="FFFFFF"/>
              <w:outlineLvl w:val="5"/>
              <w:rPr>
                <w:rFonts w:cs="Times New Roman"/>
                <w:szCs w:val="24"/>
              </w:rPr>
            </w:pPr>
            <w:r w:rsidRPr="00AF0A09">
              <w:rPr>
                <w:rFonts w:cs="Times New Roman"/>
                <w:szCs w:val="24"/>
                <w:u w:val="single"/>
              </w:rPr>
              <w:t>B</w:t>
            </w:r>
            <w:r w:rsidRPr="00AF0A09">
              <w:rPr>
                <w:rFonts w:cs="Times New Roman"/>
                <w:szCs w:val="24"/>
              </w:rPr>
              <w:t>. tác động của các yếu tố từ bên ngoài tác động lên cân bằng.</w:t>
            </w:r>
          </w:p>
          <w:p w14:paraId="05EB1B4C" w14:textId="77777777" w:rsidR="00B443CC" w:rsidRPr="00AF0A09" w:rsidRDefault="00B443CC" w:rsidP="009C1FF9">
            <w:pPr>
              <w:shd w:val="clear" w:color="auto" w:fill="FFFFFF"/>
              <w:rPr>
                <w:rFonts w:cs="Times New Roman"/>
                <w:szCs w:val="24"/>
              </w:rPr>
            </w:pPr>
            <w:r w:rsidRPr="00AF0A09">
              <w:rPr>
                <w:rFonts w:cs="Times New Roman"/>
                <w:szCs w:val="24"/>
              </w:rPr>
              <w:t>C. tác động của các yếu tố từ bên trong tác động lên cân bằng.</w:t>
            </w:r>
          </w:p>
          <w:p w14:paraId="2782E0EB" w14:textId="77777777" w:rsidR="00B443CC" w:rsidRPr="00AF0A09" w:rsidRDefault="00B443CC" w:rsidP="009C1FF9">
            <w:pPr>
              <w:shd w:val="clear" w:color="auto" w:fill="FFFFFF"/>
              <w:rPr>
                <w:rFonts w:cs="Times New Roman"/>
                <w:szCs w:val="24"/>
              </w:rPr>
            </w:pPr>
            <w:r w:rsidRPr="00AF0A09">
              <w:rPr>
                <w:rFonts w:cs="Times New Roman"/>
                <w:szCs w:val="24"/>
              </w:rPr>
              <w:t>D. cân bằng hóa học tác động lên các yếu tố bên ngoài.</w:t>
            </w:r>
          </w:p>
          <w:p w14:paraId="62FB5496" w14:textId="77777777" w:rsidR="00B443CC" w:rsidRPr="00AF0A09" w:rsidRDefault="00B443CC" w:rsidP="009C1FF9">
            <w:pPr>
              <w:shd w:val="clear" w:color="auto" w:fill="FFFFFF"/>
              <w:rPr>
                <w:rFonts w:cs="Times New Roman"/>
                <w:szCs w:val="24"/>
              </w:rPr>
            </w:pPr>
            <w:r w:rsidRPr="00AF0A09">
              <w:rPr>
                <w:rFonts w:cs="Times New Roman"/>
                <w:b/>
                <w:bCs/>
                <w:szCs w:val="24"/>
              </w:rPr>
              <w:t>Câu 23:</w:t>
            </w:r>
            <w:r w:rsidRPr="00AF0A09">
              <w:rPr>
                <w:rFonts w:cs="Times New Roman"/>
                <w:szCs w:val="24"/>
              </w:rPr>
              <w:t> Điền và hoàn thiện khái niệm về chất xúc tác sau.</w:t>
            </w:r>
          </w:p>
          <w:p w14:paraId="5EE8E7B1" w14:textId="77777777" w:rsidR="00B443CC" w:rsidRPr="00AF0A09" w:rsidRDefault="00B443CC" w:rsidP="009C1FF9">
            <w:pPr>
              <w:shd w:val="clear" w:color="auto" w:fill="FFFFFF"/>
              <w:rPr>
                <w:rFonts w:cs="Times New Roman"/>
                <w:szCs w:val="24"/>
              </w:rPr>
            </w:pPr>
            <w:r w:rsidRPr="00AF0A09">
              <w:rPr>
                <w:rFonts w:cs="Times New Roman"/>
                <w:szCs w:val="24"/>
              </w:rPr>
              <w:t>"Chất xúc tác là chất làm ...(1)... tốc độ phản ứng nhưng ...(2)... trong quá trình phản ứng"</w:t>
            </w:r>
          </w:p>
          <w:p w14:paraId="280D4C0A"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A. (1) thay đổi, (2) không bị tiêu hao. </w:t>
            </w:r>
            <w:r w:rsidRPr="00AF0A09">
              <w:rPr>
                <w:rFonts w:cs="Times New Roman"/>
                <w:szCs w:val="24"/>
              </w:rPr>
              <w:tab/>
            </w:r>
          </w:p>
          <w:p w14:paraId="212AF433" w14:textId="77777777" w:rsidR="00B443CC" w:rsidRPr="00AF0A09" w:rsidRDefault="00B443CC" w:rsidP="009C1FF9">
            <w:pPr>
              <w:shd w:val="clear" w:color="auto" w:fill="FFFFFF"/>
              <w:ind w:left="360"/>
              <w:rPr>
                <w:rFonts w:cs="Times New Roman"/>
                <w:szCs w:val="24"/>
              </w:rPr>
            </w:pPr>
            <w:r w:rsidRPr="00AF0A09">
              <w:rPr>
                <w:rFonts w:cs="Times New Roman"/>
                <w:szCs w:val="24"/>
                <w:u w:val="single"/>
              </w:rPr>
              <w:t>B.</w:t>
            </w:r>
            <w:r w:rsidRPr="00AF0A09">
              <w:rPr>
                <w:rFonts w:cs="Times New Roman"/>
                <w:szCs w:val="24"/>
              </w:rPr>
              <w:t xml:space="preserve"> (1) tăng, (2) không bị tiêu hao.</w:t>
            </w:r>
          </w:p>
          <w:p w14:paraId="07E716D5"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C. (1) tăng, (2) không bị thay đổi. </w:t>
            </w:r>
            <w:r w:rsidRPr="00AF0A09">
              <w:rPr>
                <w:rFonts w:cs="Times New Roman"/>
                <w:szCs w:val="24"/>
              </w:rPr>
              <w:tab/>
            </w:r>
            <w:r w:rsidRPr="00AF0A09">
              <w:rPr>
                <w:rFonts w:cs="Times New Roman"/>
                <w:szCs w:val="24"/>
              </w:rPr>
              <w:tab/>
            </w:r>
          </w:p>
          <w:p w14:paraId="476395BD" w14:textId="77777777" w:rsidR="00B443CC" w:rsidRPr="00AF0A09" w:rsidRDefault="00B443CC" w:rsidP="009C1FF9">
            <w:pPr>
              <w:shd w:val="clear" w:color="auto" w:fill="FFFFFF"/>
              <w:ind w:left="360"/>
              <w:rPr>
                <w:rFonts w:cs="Times New Roman"/>
                <w:szCs w:val="24"/>
              </w:rPr>
            </w:pPr>
            <w:r w:rsidRPr="00AF0A09">
              <w:rPr>
                <w:rFonts w:cs="Times New Roman"/>
                <w:szCs w:val="24"/>
              </w:rPr>
              <w:t>D. (1) thay, (2) bị tiêu hao không nhiều.</w:t>
            </w:r>
          </w:p>
          <w:p w14:paraId="52743B84" w14:textId="77777777" w:rsidR="00B443CC" w:rsidRPr="00AF0A09" w:rsidRDefault="00B443CC" w:rsidP="009C1FF9">
            <w:pPr>
              <w:shd w:val="clear" w:color="auto" w:fill="FFFFFF"/>
              <w:rPr>
                <w:rFonts w:cs="Times New Roman"/>
                <w:szCs w:val="24"/>
              </w:rPr>
            </w:pPr>
            <w:r w:rsidRPr="00AF0A09">
              <w:rPr>
                <w:rFonts w:cs="Times New Roman"/>
                <w:b/>
                <w:bCs/>
                <w:szCs w:val="24"/>
              </w:rPr>
              <w:lastRenderedPageBreak/>
              <w:t>Câu 24:</w:t>
            </w:r>
            <w:r w:rsidRPr="00AF0A09">
              <w:rPr>
                <w:rFonts w:cs="Times New Roman"/>
                <w:szCs w:val="24"/>
              </w:rPr>
              <w:t> Ở cùng một nồng độ, phản ứng nào dưới đây có tốc độ phản ứng xảy ra chậm nhất.</w:t>
            </w:r>
          </w:p>
          <w:p w14:paraId="501C1836"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Al + dd NaOH ở 25</w:t>
            </w:r>
            <w:r w:rsidRPr="00AF0A09">
              <w:rPr>
                <w:rFonts w:cs="Times New Roman"/>
                <w:szCs w:val="24"/>
                <w:vertAlign w:val="superscript"/>
              </w:rPr>
              <w:t>o</w:t>
            </w:r>
            <w:r w:rsidRPr="00AF0A09">
              <w:rPr>
                <w:rFonts w:cs="Times New Roman"/>
                <w:szCs w:val="24"/>
              </w:rPr>
              <w:t xml:space="preserve">C </w:t>
            </w:r>
            <w:r w:rsidRPr="00AF0A09">
              <w:rPr>
                <w:rFonts w:cs="Times New Roman"/>
                <w:szCs w:val="24"/>
              </w:rPr>
              <w:tab/>
              <w:t>B. Al + dd NaOH ở 30</w:t>
            </w:r>
            <w:r w:rsidRPr="00AF0A09">
              <w:rPr>
                <w:rFonts w:cs="Times New Roman"/>
                <w:szCs w:val="24"/>
                <w:vertAlign w:val="superscript"/>
              </w:rPr>
              <w:t>o</w:t>
            </w:r>
            <w:r w:rsidRPr="00AF0A09">
              <w:rPr>
                <w:rFonts w:cs="Times New Roman"/>
                <w:szCs w:val="24"/>
              </w:rPr>
              <w:t>C</w:t>
            </w:r>
          </w:p>
          <w:p w14:paraId="60D9A09D" w14:textId="77777777" w:rsidR="00B443CC" w:rsidRPr="00AF0A09" w:rsidRDefault="00B443CC" w:rsidP="009C1FF9">
            <w:pPr>
              <w:shd w:val="clear" w:color="auto" w:fill="FFFFFF"/>
              <w:ind w:left="360"/>
              <w:rPr>
                <w:rFonts w:cs="Times New Roman"/>
                <w:szCs w:val="24"/>
              </w:rPr>
            </w:pPr>
            <w:r w:rsidRPr="00AF0A09">
              <w:rPr>
                <w:rFonts w:cs="Times New Roman"/>
                <w:szCs w:val="24"/>
              </w:rPr>
              <w:t>C. Al + dd NaOH ở 40</w:t>
            </w:r>
            <w:r w:rsidRPr="00AF0A09">
              <w:rPr>
                <w:rFonts w:cs="Times New Roman"/>
                <w:szCs w:val="24"/>
                <w:vertAlign w:val="superscript"/>
              </w:rPr>
              <w:t>o</w:t>
            </w:r>
            <w:r w:rsidRPr="00AF0A09">
              <w:rPr>
                <w:rFonts w:cs="Times New Roman"/>
                <w:szCs w:val="24"/>
              </w:rPr>
              <w:t xml:space="preserve">C </w:t>
            </w:r>
            <w:r w:rsidRPr="00AF0A09">
              <w:rPr>
                <w:rFonts w:cs="Times New Roman"/>
                <w:szCs w:val="24"/>
              </w:rPr>
              <w:tab/>
              <w:t>D. Al + dd NaOH ở 50</w:t>
            </w:r>
            <w:r w:rsidRPr="00AF0A09">
              <w:rPr>
                <w:rFonts w:cs="Times New Roman"/>
                <w:szCs w:val="24"/>
                <w:vertAlign w:val="superscript"/>
              </w:rPr>
              <w:t>o</w:t>
            </w:r>
            <w:r w:rsidRPr="00AF0A09">
              <w:rPr>
                <w:rFonts w:cs="Times New Roman"/>
                <w:szCs w:val="24"/>
              </w:rPr>
              <w:t>C</w:t>
            </w:r>
          </w:p>
          <w:p w14:paraId="17F38E70" w14:textId="77777777" w:rsidR="00B443CC" w:rsidRPr="00AF0A09" w:rsidRDefault="00B443CC" w:rsidP="009C1FF9">
            <w:pPr>
              <w:shd w:val="clear" w:color="auto" w:fill="FFFFFF"/>
              <w:rPr>
                <w:rFonts w:cs="Times New Roman"/>
                <w:szCs w:val="24"/>
              </w:rPr>
            </w:pPr>
            <w:r w:rsidRPr="00AF0A09">
              <w:rPr>
                <w:rFonts w:cs="Times New Roman"/>
                <w:b/>
                <w:bCs/>
                <w:szCs w:val="24"/>
              </w:rPr>
              <w:t>Câu 25:</w:t>
            </w:r>
            <w:r w:rsidRPr="00AF0A09">
              <w:rPr>
                <w:rFonts w:cs="Times New Roman"/>
                <w:szCs w:val="24"/>
              </w:rPr>
              <w:t xml:space="preserve"> Các yếu tố ảnh hưởng đến cân bằng hoá học là  </w:t>
            </w:r>
          </w:p>
          <w:p w14:paraId="75AC2BA3" w14:textId="77777777" w:rsidR="00B443CC" w:rsidRPr="00AF0A09" w:rsidRDefault="00B443CC" w:rsidP="009C1FF9">
            <w:pPr>
              <w:shd w:val="clear" w:color="auto" w:fill="FFFFFF"/>
              <w:ind w:left="360"/>
              <w:rPr>
                <w:rFonts w:cs="Times New Roman"/>
                <w:szCs w:val="24"/>
              </w:rPr>
            </w:pPr>
            <w:r w:rsidRPr="00AF0A09">
              <w:rPr>
                <w:rFonts w:cs="Times New Roman"/>
                <w:szCs w:val="24"/>
              </w:rPr>
              <w:t>A. nồng độ, nhiệt độ và chất xúc tác.</w:t>
            </w:r>
            <w:r w:rsidRPr="00AF0A09">
              <w:rPr>
                <w:rFonts w:cs="Times New Roman"/>
                <w:szCs w:val="24"/>
              </w:rPr>
              <w:tab/>
            </w:r>
            <w:r w:rsidRPr="00AF0A09">
              <w:rPr>
                <w:rFonts w:cs="Times New Roman"/>
                <w:szCs w:val="24"/>
              </w:rPr>
              <w:tab/>
            </w:r>
          </w:p>
          <w:p w14:paraId="6912FAF5" w14:textId="77777777" w:rsidR="00B443CC" w:rsidRPr="00AF0A09" w:rsidRDefault="00B443CC" w:rsidP="009C1FF9">
            <w:pPr>
              <w:shd w:val="clear" w:color="auto" w:fill="FFFFFF"/>
              <w:ind w:left="360"/>
              <w:rPr>
                <w:rFonts w:cs="Times New Roman"/>
                <w:szCs w:val="24"/>
              </w:rPr>
            </w:pPr>
            <w:r w:rsidRPr="00AF0A09">
              <w:rPr>
                <w:rFonts w:cs="Times New Roman"/>
                <w:szCs w:val="24"/>
              </w:rPr>
              <w:t>B. nồng độ, áp suất và diện tích bề mặt.</w:t>
            </w:r>
          </w:p>
          <w:p w14:paraId="183274D4"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nồng độ, nhiệt độ và áp suất. </w:t>
            </w:r>
            <w:r w:rsidRPr="00AF0A09">
              <w:rPr>
                <w:rFonts w:cs="Times New Roman"/>
                <w:szCs w:val="24"/>
              </w:rPr>
              <w:tab/>
            </w:r>
            <w:r w:rsidRPr="00AF0A09">
              <w:rPr>
                <w:rFonts w:cs="Times New Roman"/>
                <w:szCs w:val="24"/>
              </w:rPr>
              <w:tab/>
            </w:r>
          </w:p>
          <w:p w14:paraId="62B8AB1A"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rPr>
              <w:t>D. áp suất, nhiệt độ và chất xúc tác.</w:t>
            </w:r>
          </w:p>
          <w:p w14:paraId="6188E63A" w14:textId="77777777" w:rsidR="00B443CC" w:rsidRPr="00AF0A09" w:rsidRDefault="00B443CC" w:rsidP="009C1FF9">
            <w:pPr>
              <w:shd w:val="clear" w:color="auto" w:fill="FFFFFF"/>
              <w:rPr>
                <w:rFonts w:cs="Times New Roman"/>
                <w:szCs w:val="24"/>
              </w:rPr>
            </w:pPr>
            <w:r w:rsidRPr="00AF0A09">
              <w:rPr>
                <w:rFonts w:cs="Times New Roman"/>
                <w:b/>
                <w:bCs/>
                <w:szCs w:val="24"/>
              </w:rPr>
              <w:t>Câu 26:</w:t>
            </w:r>
            <w:r w:rsidRPr="00AF0A09">
              <w:rPr>
                <w:rFonts w:cs="Times New Roman"/>
                <w:szCs w:val="24"/>
              </w:rPr>
              <w:t xml:space="preserve"> Cho cân bằng sau trong bình kín. </w:t>
            </w:r>
          </w:p>
          <w:p w14:paraId="5BF51A7B" w14:textId="77777777" w:rsidR="00B443CC" w:rsidRPr="00AF0A09" w:rsidRDefault="00B443CC" w:rsidP="009C1FF9">
            <w:pPr>
              <w:shd w:val="clear" w:color="auto" w:fill="FFFFFF"/>
              <w:rPr>
                <w:rFonts w:cs="Times New Roman"/>
                <w:szCs w:val="24"/>
              </w:rPr>
            </w:pPr>
            <w:r w:rsidRPr="00AF0A09">
              <w:rPr>
                <w:rFonts w:cs="Times New Roman"/>
                <w:szCs w:val="24"/>
              </w:rPr>
              <w:t>2NO</w:t>
            </w:r>
            <w:r w:rsidRPr="00AF0A09">
              <w:rPr>
                <w:rFonts w:cs="Times New Roman"/>
                <w:szCs w:val="24"/>
                <w:vertAlign w:val="subscript"/>
              </w:rPr>
              <w:t>2(màu nâu đỏ)</w:t>
            </w:r>
            <w:r w:rsidRPr="00AF0A09">
              <w:rPr>
                <w:rFonts w:cs="Times New Roman"/>
                <w:szCs w:val="24"/>
              </w:rPr>
              <w:t> </w:t>
            </w:r>
            <w:r w:rsidRPr="00AF0A09">
              <w:rPr>
                <w:rFonts w:ascii="Cambria Math" w:hAnsi="Cambria Math" w:cs="Cambria Math"/>
                <w:szCs w:val="24"/>
              </w:rPr>
              <w:t>⇌</w:t>
            </w:r>
            <w:r w:rsidRPr="00AF0A09">
              <w:rPr>
                <w:rFonts w:cs="Times New Roman"/>
                <w:szCs w:val="24"/>
              </w:rPr>
              <w:t xml:space="preserve"> N</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4 (không màu)</w:t>
            </w:r>
          </w:p>
          <w:p w14:paraId="6505D199" w14:textId="77777777" w:rsidR="00B443CC" w:rsidRPr="00AF0A09" w:rsidRDefault="00B443CC" w:rsidP="009C1FF9">
            <w:pPr>
              <w:shd w:val="clear" w:color="auto" w:fill="FFFFFF"/>
              <w:rPr>
                <w:rFonts w:cs="Times New Roman"/>
                <w:szCs w:val="24"/>
              </w:rPr>
            </w:pPr>
            <w:r w:rsidRPr="00AF0A09">
              <w:rPr>
                <w:rFonts w:cs="Times New Roman"/>
                <w:szCs w:val="24"/>
              </w:rPr>
              <w:t>Biết khi hạ nhiệt độ của bình thì màu nâu đỏ nhạt dần. Phản ứng thuận có.</w:t>
            </w:r>
          </w:p>
          <w:p w14:paraId="2B46D085"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ΔH &lt; 0, phản ứng toả nhiệt. </w:t>
            </w:r>
            <w:r w:rsidRPr="00AF0A09">
              <w:rPr>
                <w:rFonts w:cs="Times New Roman"/>
                <w:szCs w:val="24"/>
              </w:rPr>
              <w:tab/>
            </w:r>
            <w:r w:rsidRPr="00AF0A09">
              <w:rPr>
                <w:rFonts w:cs="Times New Roman"/>
                <w:szCs w:val="24"/>
              </w:rPr>
              <w:tab/>
            </w:r>
          </w:p>
          <w:p w14:paraId="56BA5468"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rPr>
              <w:t xml:space="preserve">B. ΔH &gt; 0, phản ứng toả nhiệt. </w:t>
            </w:r>
            <w:r w:rsidRPr="00AF0A09">
              <w:rPr>
                <w:rFonts w:cs="Times New Roman"/>
                <w:szCs w:val="24"/>
              </w:rPr>
              <w:tab/>
            </w:r>
          </w:p>
          <w:p w14:paraId="45450EAB"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C. ΔH &lt; 0, phản ứng thu nhiệt. </w:t>
            </w:r>
            <w:r w:rsidRPr="00AF0A09">
              <w:rPr>
                <w:rFonts w:cs="Times New Roman"/>
                <w:szCs w:val="24"/>
              </w:rPr>
              <w:tab/>
            </w:r>
            <w:r w:rsidRPr="00AF0A09">
              <w:rPr>
                <w:rFonts w:cs="Times New Roman"/>
                <w:szCs w:val="24"/>
              </w:rPr>
              <w:tab/>
            </w:r>
          </w:p>
          <w:p w14:paraId="05509DC0"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D. ΔH &gt; 0, phản ứng thu nhiệt. </w:t>
            </w:r>
          </w:p>
          <w:p w14:paraId="00C08A3F" w14:textId="77777777" w:rsidR="00B443CC" w:rsidRPr="00AF0A09" w:rsidRDefault="00B443CC" w:rsidP="009C1FF9">
            <w:pPr>
              <w:shd w:val="clear" w:color="auto" w:fill="FFFFFF"/>
              <w:rPr>
                <w:rFonts w:cs="Times New Roman"/>
                <w:szCs w:val="24"/>
              </w:rPr>
            </w:pPr>
            <w:r w:rsidRPr="00AF0A09">
              <w:rPr>
                <w:rFonts w:cs="Times New Roman"/>
                <w:b/>
                <w:bCs/>
                <w:szCs w:val="24"/>
              </w:rPr>
              <w:t>Câu 27:</w:t>
            </w:r>
            <w:r w:rsidRPr="00AF0A09">
              <w:rPr>
                <w:rFonts w:cs="Times New Roman"/>
                <w:szCs w:val="24"/>
              </w:rPr>
              <w:t> Dùng không khí nén thổi vào lò cao để đốt cháy than cốc (trong sản xuất gang), yếu tố nào đã được sử dụng để làm tăng tốc độ phản ứng ?</w:t>
            </w:r>
          </w:p>
          <w:p w14:paraId="75844EE7"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A. Nhiệt độ, áp suất. </w:t>
            </w:r>
            <w:r w:rsidRPr="00AF0A09">
              <w:rPr>
                <w:rFonts w:cs="Times New Roman"/>
                <w:szCs w:val="24"/>
              </w:rPr>
              <w:tab/>
            </w:r>
            <w:r w:rsidRPr="00AF0A09">
              <w:rPr>
                <w:rFonts w:cs="Times New Roman"/>
                <w:szCs w:val="24"/>
              </w:rPr>
              <w:tab/>
            </w:r>
            <w:r w:rsidRPr="00AF0A09">
              <w:rPr>
                <w:rFonts w:cs="Times New Roman"/>
                <w:szCs w:val="24"/>
              </w:rPr>
              <w:tab/>
              <w:t>B. diện tích tiếp xúc.</w:t>
            </w:r>
          </w:p>
          <w:p w14:paraId="6FD3E0B6"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Nồng độ.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t>D. xúc tác.</w:t>
            </w:r>
          </w:p>
          <w:p w14:paraId="2E60A7F8" w14:textId="77777777" w:rsidR="00B443CC" w:rsidRPr="00AF0A09" w:rsidRDefault="00B443CC" w:rsidP="009C1FF9">
            <w:pPr>
              <w:shd w:val="clear" w:color="auto" w:fill="FFFFFF"/>
              <w:rPr>
                <w:rFonts w:cs="Times New Roman"/>
                <w:szCs w:val="24"/>
              </w:rPr>
            </w:pPr>
            <w:r w:rsidRPr="00AF0A09">
              <w:rPr>
                <w:rFonts w:cs="Times New Roman"/>
                <w:b/>
                <w:bCs/>
                <w:szCs w:val="24"/>
              </w:rPr>
              <w:t>Câu 28:</w:t>
            </w:r>
            <w:r w:rsidRPr="00AF0A09">
              <w:rPr>
                <w:rFonts w:cs="Times New Roman"/>
                <w:szCs w:val="24"/>
              </w:rPr>
              <w:t> Tốc độ phản ứng không phụ thuộc yếu tố nào sau đây.</w:t>
            </w:r>
          </w:p>
          <w:p w14:paraId="4D18A6B1"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Thời gian xảy ra phản ứng. </w:t>
            </w:r>
            <w:r w:rsidRPr="00AF0A09">
              <w:rPr>
                <w:rFonts w:cs="Times New Roman"/>
                <w:szCs w:val="24"/>
              </w:rPr>
              <w:tab/>
            </w:r>
            <w:r w:rsidRPr="00AF0A09">
              <w:rPr>
                <w:rFonts w:cs="Times New Roman"/>
                <w:szCs w:val="24"/>
              </w:rPr>
              <w:tab/>
            </w:r>
            <w:r w:rsidRPr="00AF0A09">
              <w:rPr>
                <w:rFonts w:cs="Times New Roman"/>
                <w:szCs w:val="24"/>
              </w:rPr>
              <w:tab/>
            </w:r>
          </w:p>
          <w:p w14:paraId="45BFA6B9"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rPr>
              <w:t>B. Bề mặt tiếp xúc giữa các chất phản ứng.</w:t>
            </w:r>
          </w:p>
          <w:p w14:paraId="646BD98D"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C. Nồng độ các chất tham gia phản ứng. </w:t>
            </w:r>
            <w:r w:rsidRPr="00AF0A09">
              <w:rPr>
                <w:rFonts w:cs="Times New Roman"/>
                <w:szCs w:val="24"/>
              </w:rPr>
              <w:tab/>
            </w:r>
          </w:p>
          <w:p w14:paraId="1885E7F7" w14:textId="77777777" w:rsidR="00B443CC" w:rsidRPr="00AF0A09" w:rsidRDefault="00B443CC" w:rsidP="009C1FF9">
            <w:pPr>
              <w:shd w:val="clear" w:color="auto" w:fill="FFFFFF"/>
              <w:ind w:left="360"/>
              <w:rPr>
                <w:rFonts w:cs="Times New Roman"/>
                <w:szCs w:val="24"/>
              </w:rPr>
            </w:pPr>
            <w:r w:rsidRPr="00AF0A09">
              <w:rPr>
                <w:rFonts w:cs="Times New Roman"/>
                <w:szCs w:val="24"/>
              </w:rPr>
              <w:t>D. Chất xúc tác.</w:t>
            </w:r>
          </w:p>
          <w:p w14:paraId="6420BE3A" w14:textId="77777777" w:rsidR="00B443CC" w:rsidRPr="00AF0A09" w:rsidRDefault="00B443CC" w:rsidP="009C1FF9">
            <w:pPr>
              <w:shd w:val="clear" w:color="auto" w:fill="FFFFFF"/>
              <w:rPr>
                <w:rFonts w:cs="Times New Roman"/>
                <w:szCs w:val="24"/>
              </w:rPr>
            </w:pPr>
            <w:r w:rsidRPr="00AF0A09">
              <w:rPr>
                <w:rFonts w:cs="Times New Roman"/>
                <w:b/>
                <w:bCs/>
                <w:szCs w:val="24"/>
              </w:rPr>
              <w:t>Câu 29:</w:t>
            </w:r>
            <w:r w:rsidRPr="00AF0A09">
              <w:rPr>
                <w:rFonts w:cs="Times New Roman"/>
                <w:szCs w:val="24"/>
              </w:rPr>
              <w:t> Chất xúc tác là chất</w:t>
            </w:r>
          </w:p>
          <w:p w14:paraId="572EAC8F" w14:textId="77777777" w:rsidR="00B443CC" w:rsidRPr="00AF0A09" w:rsidRDefault="00B443CC" w:rsidP="009C1FF9">
            <w:pPr>
              <w:shd w:val="clear" w:color="auto" w:fill="FFFFFF"/>
              <w:ind w:left="142"/>
              <w:outlineLvl w:val="5"/>
              <w:rPr>
                <w:rFonts w:cs="Times New Roman"/>
                <w:szCs w:val="24"/>
              </w:rPr>
            </w:pPr>
            <w:r w:rsidRPr="00AF0A09">
              <w:rPr>
                <w:rFonts w:cs="Times New Roman"/>
                <w:szCs w:val="24"/>
                <w:u w:val="single"/>
              </w:rPr>
              <w:t>A</w:t>
            </w:r>
            <w:r w:rsidRPr="00AF0A09">
              <w:rPr>
                <w:rFonts w:cs="Times New Roman"/>
                <w:szCs w:val="24"/>
              </w:rPr>
              <w:t>. Làm tăng tốc độ phản ứng và không bị mất đi sau phản ứng</w:t>
            </w:r>
          </w:p>
          <w:p w14:paraId="349EBC99" w14:textId="77777777" w:rsidR="00B443CC" w:rsidRPr="00AF0A09" w:rsidRDefault="00B443CC" w:rsidP="009C1FF9">
            <w:pPr>
              <w:shd w:val="clear" w:color="auto" w:fill="FFFFFF"/>
              <w:ind w:left="142"/>
              <w:rPr>
                <w:rFonts w:cs="Times New Roman"/>
                <w:szCs w:val="24"/>
              </w:rPr>
            </w:pPr>
            <w:r w:rsidRPr="00AF0A09">
              <w:rPr>
                <w:rFonts w:cs="Times New Roman"/>
                <w:szCs w:val="24"/>
              </w:rPr>
              <w:t>B. Làm tăng tốc độ phản ứng và bị mất đi sau phản ứng</w:t>
            </w:r>
          </w:p>
          <w:p w14:paraId="48B5FA78" w14:textId="77777777" w:rsidR="00B443CC" w:rsidRPr="00AF0A09" w:rsidRDefault="00B443CC" w:rsidP="009C1FF9">
            <w:pPr>
              <w:shd w:val="clear" w:color="auto" w:fill="FFFFFF"/>
              <w:ind w:left="142"/>
              <w:rPr>
                <w:rFonts w:cs="Times New Roman"/>
                <w:szCs w:val="24"/>
              </w:rPr>
            </w:pPr>
            <w:r w:rsidRPr="00AF0A09">
              <w:rPr>
                <w:rFonts w:cs="Times New Roman"/>
                <w:szCs w:val="24"/>
              </w:rPr>
              <w:t>C. Làm giảm tốc độ phản ứng và không bị mất đi sau phản ứng</w:t>
            </w:r>
          </w:p>
          <w:p w14:paraId="0856B2FA" w14:textId="77777777" w:rsidR="00B443CC" w:rsidRPr="00AF0A09" w:rsidRDefault="00B443CC" w:rsidP="009C1FF9">
            <w:pPr>
              <w:shd w:val="clear" w:color="auto" w:fill="FFFFFF"/>
              <w:ind w:left="142"/>
              <w:rPr>
                <w:rFonts w:cs="Times New Roman"/>
                <w:szCs w:val="24"/>
              </w:rPr>
            </w:pPr>
            <w:r w:rsidRPr="00AF0A09">
              <w:rPr>
                <w:rFonts w:cs="Times New Roman"/>
                <w:szCs w:val="24"/>
              </w:rPr>
              <w:t>D. Làm giảm tốc độ phản ứng và bị mất đi sau phản ứng</w:t>
            </w:r>
          </w:p>
          <w:p w14:paraId="011CCB16" w14:textId="77777777" w:rsidR="00B443CC" w:rsidRPr="00AF0A09" w:rsidRDefault="00B443CC" w:rsidP="009C1FF9">
            <w:pPr>
              <w:shd w:val="clear" w:color="auto" w:fill="FFFFFF"/>
              <w:rPr>
                <w:rFonts w:cs="Times New Roman"/>
                <w:szCs w:val="24"/>
              </w:rPr>
            </w:pPr>
            <w:r w:rsidRPr="00AF0A09">
              <w:rPr>
                <w:rFonts w:cs="Times New Roman"/>
                <w:b/>
                <w:bCs/>
                <w:szCs w:val="24"/>
              </w:rPr>
              <w:t>Câu 30:</w:t>
            </w:r>
            <w:r w:rsidRPr="00AF0A09">
              <w:rPr>
                <w:rFonts w:cs="Times New Roman"/>
                <w:szCs w:val="24"/>
              </w:rPr>
              <w:t> So sánh tốc độ của 2 phản ứng sau (thực hiện ở cùng nhiệt độ, khối lượng Zn sử dụng là như nhau) .</w:t>
            </w:r>
          </w:p>
          <w:p w14:paraId="48A7A930" w14:textId="77777777" w:rsidR="00B443CC" w:rsidRPr="00AF0A09" w:rsidRDefault="00B443CC" w:rsidP="009C1FF9">
            <w:pPr>
              <w:shd w:val="clear" w:color="auto" w:fill="FFFFFF"/>
              <w:rPr>
                <w:rFonts w:cs="Times New Roman"/>
                <w:szCs w:val="24"/>
              </w:rPr>
            </w:pPr>
            <w:r w:rsidRPr="00AF0A09">
              <w:rPr>
                <w:rFonts w:cs="Times New Roman"/>
                <w:szCs w:val="24"/>
              </w:rPr>
              <w:t>Zn (bột) + dung dịch CuSO4 1M (1)</w:t>
            </w:r>
          </w:p>
          <w:p w14:paraId="631277FE" w14:textId="77777777" w:rsidR="00B443CC" w:rsidRPr="00AF0A09" w:rsidRDefault="00B443CC" w:rsidP="009C1FF9">
            <w:pPr>
              <w:shd w:val="clear" w:color="auto" w:fill="FFFFFF"/>
              <w:rPr>
                <w:rFonts w:cs="Times New Roman"/>
                <w:szCs w:val="24"/>
              </w:rPr>
            </w:pPr>
            <w:r w:rsidRPr="00AF0A09">
              <w:rPr>
                <w:rFonts w:cs="Times New Roman"/>
                <w:szCs w:val="24"/>
              </w:rPr>
              <w:t>Zn (hạt) + dung dịch CuSO4 1M (2)</w:t>
            </w:r>
          </w:p>
          <w:p w14:paraId="5692439B" w14:textId="77777777" w:rsidR="00B443CC" w:rsidRPr="00AF0A09" w:rsidRDefault="00B443CC" w:rsidP="009C1FF9">
            <w:pPr>
              <w:shd w:val="clear" w:color="auto" w:fill="FFFFFF"/>
              <w:rPr>
                <w:rFonts w:cs="Times New Roman"/>
                <w:szCs w:val="24"/>
              </w:rPr>
            </w:pPr>
            <w:r w:rsidRPr="00AF0A09">
              <w:rPr>
                <w:rFonts w:cs="Times New Roman"/>
                <w:szCs w:val="24"/>
              </w:rPr>
              <w:t>Kết quả thu được là .</w:t>
            </w:r>
          </w:p>
          <w:p w14:paraId="44388692"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1) nhanh hơn (2). </w:t>
            </w:r>
            <w:r w:rsidRPr="00AF0A09">
              <w:rPr>
                <w:rFonts w:cs="Times New Roman"/>
                <w:szCs w:val="24"/>
              </w:rPr>
              <w:tab/>
            </w:r>
            <w:r w:rsidRPr="00AF0A09">
              <w:rPr>
                <w:rFonts w:cs="Times New Roman"/>
                <w:szCs w:val="24"/>
              </w:rPr>
              <w:tab/>
            </w:r>
          </w:p>
          <w:p w14:paraId="478F7325"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rPr>
              <w:t>B. (2) nhanh hơn (1).</w:t>
            </w:r>
          </w:p>
          <w:p w14:paraId="65411FB1"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C. như nhau. </w:t>
            </w:r>
            <w:r w:rsidRPr="00AF0A09">
              <w:rPr>
                <w:rFonts w:cs="Times New Roman"/>
                <w:szCs w:val="24"/>
              </w:rPr>
              <w:tab/>
            </w:r>
            <w:r w:rsidRPr="00AF0A09">
              <w:rPr>
                <w:rFonts w:cs="Times New Roman"/>
                <w:szCs w:val="24"/>
              </w:rPr>
              <w:tab/>
            </w:r>
            <w:r w:rsidRPr="00AF0A09">
              <w:rPr>
                <w:rFonts w:cs="Times New Roman"/>
                <w:szCs w:val="24"/>
              </w:rPr>
              <w:tab/>
            </w:r>
          </w:p>
          <w:p w14:paraId="0E69AD8F" w14:textId="77777777" w:rsidR="00B443CC" w:rsidRPr="00AF0A09" w:rsidRDefault="00B443CC" w:rsidP="009C1FF9">
            <w:pPr>
              <w:shd w:val="clear" w:color="auto" w:fill="FFFFFF"/>
              <w:ind w:left="360"/>
              <w:rPr>
                <w:rFonts w:cs="Times New Roman"/>
                <w:szCs w:val="24"/>
              </w:rPr>
            </w:pPr>
            <w:r w:rsidRPr="00AF0A09">
              <w:rPr>
                <w:rFonts w:cs="Times New Roman"/>
                <w:szCs w:val="24"/>
              </w:rPr>
              <w:t>D. ban đầu như nhau, sau đó (2) nhanh hơn(1).</w:t>
            </w:r>
          </w:p>
          <w:p w14:paraId="0733FBC7" w14:textId="77777777" w:rsidR="00B443CC" w:rsidRPr="00AF0A09" w:rsidRDefault="00B443CC" w:rsidP="009C1FF9">
            <w:pPr>
              <w:shd w:val="clear" w:color="auto" w:fill="FFFFFF"/>
              <w:rPr>
                <w:rFonts w:cs="Times New Roman"/>
                <w:szCs w:val="24"/>
              </w:rPr>
            </w:pPr>
            <w:r w:rsidRPr="00AF0A09">
              <w:rPr>
                <w:rFonts w:cs="Times New Roman"/>
                <w:b/>
                <w:bCs/>
                <w:szCs w:val="24"/>
              </w:rPr>
              <w:t>Câu 31:</w:t>
            </w:r>
            <w:r w:rsidRPr="00AF0A09">
              <w:rPr>
                <w:rFonts w:cs="Times New Roman"/>
                <w:szCs w:val="24"/>
              </w:rPr>
              <w:t> Than (carbon) cháy trong bình khí oxygen nhanh hơn cháy trong không khí. Yếu tố nào ảnh hưởng đến tốc độ của phản ứng đốt cháy than?</w:t>
            </w:r>
          </w:p>
          <w:p w14:paraId="704EB6F0" w14:textId="77777777" w:rsidR="00B443CC" w:rsidRPr="00AF0A09" w:rsidRDefault="00B443CC"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Nồng độ. </w:t>
            </w:r>
            <w:r w:rsidRPr="00AF0A09">
              <w:rPr>
                <w:rFonts w:cs="Times New Roman"/>
                <w:szCs w:val="24"/>
              </w:rPr>
              <w:tab/>
              <w:t xml:space="preserve">   B. Không khí. </w:t>
            </w:r>
            <w:r w:rsidRPr="00AF0A09">
              <w:rPr>
                <w:rFonts w:cs="Times New Roman"/>
                <w:szCs w:val="24"/>
              </w:rPr>
              <w:tab/>
              <w:t xml:space="preserve">C. Vật liệu.     D. Hóa chất. </w:t>
            </w:r>
          </w:p>
          <w:p w14:paraId="16CD177E" w14:textId="77777777" w:rsidR="00B443CC" w:rsidRPr="00AF0A09" w:rsidRDefault="00B443CC" w:rsidP="009C1FF9">
            <w:pPr>
              <w:shd w:val="clear" w:color="auto" w:fill="FFFFFF"/>
              <w:rPr>
                <w:rFonts w:cs="Times New Roman"/>
                <w:szCs w:val="24"/>
              </w:rPr>
            </w:pPr>
            <w:r w:rsidRPr="00AF0A09">
              <w:rPr>
                <w:rFonts w:cs="Times New Roman"/>
                <w:b/>
                <w:bCs/>
                <w:szCs w:val="24"/>
              </w:rPr>
              <w:t>Câu 32:</w:t>
            </w:r>
            <w:r w:rsidRPr="00AF0A09">
              <w:rPr>
                <w:rFonts w:cs="Times New Roman"/>
                <w:szCs w:val="24"/>
              </w:rPr>
              <w:t> Khi “bảo quản thực phẩm trong tủ lạnh để giữ thực phẩm tươi lâu hơn” là đã tác động vào yếu tố gì để làm chậm tốc độ phản ứng?</w:t>
            </w:r>
          </w:p>
          <w:p w14:paraId="550AEB74" w14:textId="77777777" w:rsidR="00B443CC" w:rsidRPr="00AF0A09" w:rsidRDefault="00B443CC" w:rsidP="009C1FF9">
            <w:pPr>
              <w:shd w:val="clear" w:color="auto" w:fill="FFFFFF"/>
              <w:rPr>
                <w:rFonts w:cs="Times New Roman"/>
                <w:szCs w:val="24"/>
              </w:rPr>
            </w:pPr>
            <w:r w:rsidRPr="00AF0A09">
              <w:rPr>
                <w:rFonts w:cs="Times New Roman"/>
                <w:szCs w:val="24"/>
              </w:rPr>
              <w:t xml:space="preserve">A. Nồng độ. </w:t>
            </w:r>
            <w:r w:rsidRPr="00AF0A09">
              <w:rPr>
                <w:rFonts w:cs="Times New Roman"/>
                <w:szCs w:val="24"/>
              </w:rPr>
              <w:tab/>
              <w:t xml:space="preserve">   </w:t>
            </w:r>
            <w:r w:rsidRPr="00AF0A09">
              <w:rPr>
                <w:rFonts w:cs="Times New Roman"/>
                <w:szCs w:val="24"/>
                <w:u w:val="single"/>
              </w:rPr>
              <w:t>B</w:t>
            </w:r>
            <w:r w:rsidRPr="00AF0A09">
              <w:rPr>
                <w:rFonts w:cs="Times New Roman"/>
                <w:szCs w:val="24"/>
              </w:rPr>
              <w:t xml:space="preserve">. Nhiệt độ.     C. Nguyên liệu. </w:t>
            </w:r>
            <w:r w:rsidRPr="00AF0A09">
              <w:rPr>
                <w:rFonts w:cs="Times New Roman"/>
                <w:szCs w:val="24"/>
              </w:rPr>
              <w:tab/>
              <w:t>D. Hóa chất.</w:t>
            </w:r>
          </w:p>
          <w:p w14:paraId="1EF7A133" w14:textId="77777777" w:rsidR="00B443CC" w:rsidRPr="00AF0A09" w:rsidRDefault="00B443CC" w:rsidP="009C1FF9">
            <w:pPr>
              <w:shd w:val="clear" w:color="auto" w:fill="FFFFFF"/>
              <w:rPr>
                <w:rFonts w:cs="Times New Roman"/>
                <w:szCs w:val="24"/>
              </w:rPr>
            </w:pPr>
            <w:r w:rsidRPr="00AF0A09">
              <w:rPr>
                <w:rFonts w:cs="Times New Roman"/>
                <w:b/>
                <w:bCs/>
                <w:szCs w:val="24"/>
              </w:rPr>
              <w:t>Câu 33:</w:t>
            </w:r>
            <w:r w:rsidRPr="00AF0A09">
              <w:rPr>
                <w:rFonts w:cs="Times New Roman"/>
                <w:szCs w:val="24"/>
              </w:rPr>
              <w:t> Để xác định được mức độ phản ứng nhanh hay chậm người ta sử dụng khái niệm nào sau đây?</w:t>
            </w:r>
          </w:p>
          <w:p w14:paraId="1CEFF620"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Tốc độ phản ứng. </w:t>
            </w:r>
            <w:r w:rsidRPr="00AF0A09">
              <w:rPr>
                <w:rFonts w:cs="Times New Roman"/>
                <w:szCs w:val="24"/>
              </w:rPr>
              <w:tab/>
            </w:r>
            <w:r w:rsidRPr="00AF0A09">
              <w:rPr>
                <w:rFonts w:cs="Times New Roman"/>
                <w:szCs w:val="24"/>
              </w:rPr>
              <w:tab/>
              <w:t>B. Cân bằng hoá học.</w:t>
            </w:r>
          </w:p>
          <w:p w14:paraId="3CC1DFE0"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C. Phản ứng một chiều. </w:t>
            </w:r>
            <w:r w:rsidRPr="00AF0A09">
              <w:rPr>
                <w:rFonts w:cs="Times New Roman"/>
                <w:szCs w:val="24"/>
              </w:rPr>
              <w:tab/>
            </w:r>
            <w:r w:rsidRPr="00AF0A09">
              <w:rPr>
                <w:rFonts w:cs="Times New Roman"/>
                <w:szCs w:val="24"/>
              </w:rPr>
              <w:tab/>
              <w:t>D. Phản ứng thuận nghịch.</w:t>
            </w:r>
          </w:p>
          <w:p w14:paraId="74B65B54" w14:textId="77777777" w:rsidR="00B443CC" w:rsidRPr="00AF0A09" w:rsidRDefault="00B443CC" w:rsidP="009C1FF9">
            <w:pPr>
              <w:shd w:val="clear" w:color="auto" w:fill="FFFFFF"/>
              <w:rPr>
                <w:rFonts w:cs="Times New Roman"/>
                <w:szCs w:val="24"/>
              </w:rPr>
            </w:pPr>
            <w:r w:rsidRPr="00AF0A09">
              <w:rPr>
                <w:rFonts w:cs="Times New Roman"/>
                <w:b/>
                <w:bCs/>
                <w:szCs w:val="24"/>
              </w:rPr>
              <w:t>Câu 34:</w:t>
            </w:r>
            <w:r w:rsidRPr="00AF0A09">
              <w:rPr>
                <w:rFonts w:cs="Times New Roman"/>
                <w:szCs w:val="24"/>
              </w:rPr>
              <w:t> Trong quá trình sản xuất sulfuric acid có giai đoạn tổng hợp sulfur trioxide (SO</w:t>
            </w:r>
            <w:r w:rsidRPr="00AF0A09">
              <w:rPr>
                <w:rFonts w:cs="Times New Roman"/>
                <w:szCs w:val="24"/>
                <w:vertAlign w:val="subscript"/>
              </w:rPr>
              <w:t>3</w:t>
            </w:r>
            <w:r w:rsidRPr="00AF0A09">
              <w:rPr>
                <w:rFonts w:cs="Times New Roman"/>
                <w:szCs w:val="24"/>
              </w:rPr>
              <w:t>). Phản ứng xảy ra như sau: 2SO</w:t>
            </w:r>
            <w:r w:rsidRPr="00AF0A09">
              <w:rPr>
                <w:rFonts w:cs="Times New Roman"/>
                <w:szCs w:val="24"/>
                <w:vertAlign w:val="subscript"/>
              </w:rPr>
              <w:t>2</w:t>
            </w:r>
            <w:r w:rsidRPr="00AF0A09">
              <w:rPr>
                <w:rFonts w:cs="Times New Roman"/>
                <w:szCs w:val="24"/>
              </w:rPr>
              <w:t> + O</w:t>
            </w:r>
            <w:r w:rsidRPr="00AF0A09">
              <w:rPr>
                <w:rFonts w:cs="Times New Roman"/>
                <w:szCs w:val="24"/>
                <w:vertAlign w:val="subscript"/>
              </w:rPr>
              <w:t>2</w:t>
            </w:r>
            <w:r w:rsidRPr="00AF0A09">
              <w:rPr>
                <w:rFonts w:cs="Times New Roman"/>
                <w:szCs w:val="24"/>
              </w:rPr>
              <w:t xml:space="preserve"> → </w:t>
            </w:r>
            <w:r w:rsidRPr="00AF0A09">
              <w:rPr>
                <w:rFonts w:cs="Times New Roman"/>
                <w:szCs w:val="24"/>
              </w:rPr>
              <w:lastRenderedPageBreak/>
              <w:t>2SO</w:t>
            </w:r>
            <w:r w:rsidRPr="00AF0A09">
              <w:rPr>
                <w:rFonts w:cs="Times New Roman"/>
                <w:szCs w:val="24"/>
                <w:vertAlign w:val="subscript"/>
              </w:rPr>
              <w:t>3</w:t>
            </w:r>
            <w:r w:rsidRPr="00AF0A09">
              <w:rPr>
                <w:rFonts w:cs="Times New Roman"/>
                <w:szCs w:val="24"/>
              </w:rPr>
              <w:t>. Khi có mặt vanadium(V) oxide thì phản ứng xảy ra nhanh hơn. Vanadium(V) oxide đóng vai trò gì trong phản ứng tổng hợp sulfur trioxide?</w:t>
            </w:r>
          </w:p>
          <w:p w14:paraId="12DAA63F"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A. Chất phản ứng. </w:t>
            </w:r>
            <w:r w:rsidRPr="00AF0A09">
              <w:rPr>
                <w:rFonts w:cs="Times New Roman"/>
                <w:szCs w:val="24"/>
              </w:rPr>
              <w:tab/>
            </w:r>
            <w:r w:rsidRPr="00AF0A09">
              <w:rPr>
                <w:rFonts w:cs="Times New Roman"/>
                <w:szCs w:val="24"/>
              </w:rPr>
              <w:tab/>
              <w:t>B. Sản phẩm</w:t>
            </w:r>
          </w:p>
          <w:p w14:paraId="692874C2"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Chất xúc tác. </w:t>
            </w:r>
            <w:r w:rsidRPr="00AF0A09">
              <w:rPr>
                <w:rFonts w:cs="Times New Roman"/>
                <w:szCs w:val="24"/>
              </w:rPr>
              <w:tab/>
            </w:r>
            <w:r w:rsidRPr="00AF0A09">
              <w:rPr>
                <w:rFonts w:cs="Times New Roman"/>
                <w:szCs w:val="24"/>
              </w:rPr>
              <w:tab/>
            </w:r>
            <w:r w:rsidRPr="00AF0A09">
              <w:rPr>
                <w:rFonts w:cs="Times New Roman"/>
                <w:szCs w:val="24"/>
              </w:rPr>
              <w:tab/>
              <w:t>D. Không đóng vai trò gì</w:t>
            </w:r>
          </w:p>
          <w:p w14:paraId="50142751" w14:textId="77777777" w:rsidR="00B443CC" w:rsidRPr="00AF0A09" w:rsidRDefault="00B443CC" w:rsidP="009C1FF9">
            <w:pPr>
              <w:shd w:val="clear" w:color="auto" w:fill="FFFFFF"/>
              <w:rPr>
                <w:rFonts w:cs="Times New Roman"/>
                <w:szCs w:val="24"/>
              </w:rPr>
            </w:pPr>
            <w:r w:rsidRPr="00AF0A09">
              <w:rPr>
                <w:rFonts w:cs="Times New Roman"/>
                <w:b/>
                <w:bCs/>
                <w:szCs w:val="24"/>
              </w:rPr>
              <w:t>Câu 35:</w:t>
            </w:r>
            <w:r w:rsidRPr="00AF0A09">
              <w:rPr>
                <w:rFonts w:cs="Times New Roman"/>
                <w:szCs w:val="24"/>
              </w:rPr>
              <w:t> Khi cho cùng một lượng nhôm vào cốc đựng dung dịch axit HCl 0,1M, tốc độ phản ứng sẽ lớn nhất khi dùng nhôm ở dạng nào sau đây ?</w:t>
            </w:r>
          </w:p>
          <w:p w14:paraId="30353D65"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A. Dạng viên nhỏ. </w:t>
            </w:r>
            <w:r w:rsidRPr="00AF0A09">
              <w:rPr>
                <w:rFonts w:cs="Times New Roman"/>
                <w:szCs w:val="24"/>
              </w:rPr>
              <w:tab/>
            </w:r>
            <w:r w:rsidRPr="00AF0A09">
              <w:rPr>
                <w:rFonts w:cs="Times New Roman"/>
                <w:szCs w:val="24"/>
                <w:u w:val="single"/>
              </w:rPr>
              <w:t>B.</w:t>
            </w:r>
            <w:r w:rsidRPr="00AF0A09">
              <w:rPr>
                <w:rFonts w:cs="Times New Roman"/>
                <w:szCs w:val="24"/>
              </w:rPr>
              <w:t xml:space="preserve"> Dạng bột mịn, khuấy đều.</w:t>
            </w:r>
          </w:p>
          <w:p w14:paraId="058125E9"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C. Dạng tấm mỏng. </w:t>
            </w:r>
            <w:r w:rsidRPr="00AF0A09">
              <w:rPr>
                <w:rFonts w:cs="Times New Roman"/>
                <w:szCs w:val="24"/>
              </w:rPr>
              <w:tab/>
              <w:t>D. Dạng nhôm dây.</w:t>
            </w:r>
          </w:p>
          <w:p w14:paraId="4698036E" w14:textId="77777777" w:rsidR="00B443CC" w:rsidRPr="00AF0A09" w:rsidRDefault="00B443CC" w:rsidP="009C1FF9">
            <w:pPr>
              <w:shd w:val="clear" w:color="auto" w:fill="FFFFFF"/>
              <w:rPr>
                <w:rFonts w:cs="Times New Roman"/>
                <w:szCs w:val="24"/>
              </w:rPr>
            </w:pPr>
            <w:r w:rsidRPr="00AF0A09">
              <w:rPr>
                <w:rFonts w:cs="Times New Roman"/>
                <w:b/>
                <w:bCs/>
                <w:szCs w:val="24"/>
              </w:rPr>
              <w:t>Câu 36:</w:t>
            </w:r>
            <w:r w:rsidRPr="00AF0A09">
              <w:rPr>
                <w:rFonts w:cs="Times New Roman"/>
                <w:szCs w:val="24"/>
              </w:rPr>
              <w:t> Hoàn thành phát biểu về tốc độ phản ứng sau:</w:t>
            </w:r>
          </w:p>
          <w:p w14:paraId="50C87E1C" w14:textId="77777777" w:rsidR="00B443CC" w:rsidRPr="00AF0A09" w:rsidRDefault="00B443CC" w:rsidP="009C1FF9">
            <w:pPr>
              <w:shd w:val="clear" w:color="auto" w:fill="FFFFFF"/>
              <w:rPr>
                <w:rFonts w:cs="Times New Roman"/>
                <w:szCs w:val="24"/>
              </w:rPr>
            </w:pPr>
            <w:r w:rsidRPr="00AF0A09">
              <w:rPr>
                <w:rFonts w:cs="Times New Roman"/>
                <w:szCs w:val="24"/>
              </w:rPr>
              <w:t>"Tốc độ phản ứng được xác định bởi độ biến thiên ...(1)... của ...(2)... trong một đơn vị ...(3)..."</w:t>
            </w:r>
          </w:p>
          <w:p w14:paraId="369AC845" w14:textId="77777777" w:rsidR="00B443CC" w:rsidRPr="00AF0A09" w:rsidRDefault="00B443CC" w:rsidP="009C1FF9">
            <w:pPr>
              <w:shd w:val="clear" w:color="auto" w:fill="FFFFFF"/>
              <w:ind w:left="142"/>
              <w:rPr>
                <w:rFonts w:cs="Times New Roman"/>
                <w:szCs w:val="24"/>
              </w:rPr>
            </w:pPr>
            <w:r w:rsidRPr="00AF0A09">
              <w:rPr>
                <w:rFonts w:cs="Times New Roman"/>
                <w:szCs w:val="24"/>
              </w:rPr>
              <w:t>A. (1) nồng độ, (2) một chất phản ứng hoặc sản phẩm, (3) thể tích.</w:t>
            </w:r>
          </w:p>
          <w:p w14:paraId="6B01DF92" w14:textId="77777777" w:rsidR="00B443CC" w:rsidRPr="00AF0A09" w:rsidRDefault="00B443CC" w:rsidP="009C1FF9">
            <w:pPr>
              <w:shd w:val="clear" w:color="auto" w:fill="FFFFFF"/>
              <w:ind w:left="142"/>
              <w:outlineLvl w:val="5"/>
              <w:rPr>
                <w:rFonts w:cs="Times New Roman"/>
                <w:szCs w:val="24"/>
              </w:rPr>
            </w:pPr>
            <w:r w:rsidRPr="00AF0A09">
              <w:rPr>
                <w:rFonts w:cs="Times New Roman"/>
                <w:szCs w:val="24"/>
                <w:u w:val="single"/>
              </w:rPr>
              <w:t>B.</w:t>
            </w:r>
            <w:r w:rsidRPr="00AF0A09">
              <w:rPr>
                <w:rFonts w:cs="Times New Roman"/>
                <w:szCs w:val="24"/>
              </w:rPr>
              <w:t xml:space="preserve"> (1) nồng độ, (2) một chất phản ứng hoặc sản phẩm, (3) thời gian.</w:t>
            </w:r>
          </w:p>
          <w:p w14:paraId="41EAE271" w14:textId="77777777" w:rsidR="00B443CC" w:rsidRPr="00AF0A09" w:rsidRDefault="00B443CC" w:rsidP="009C1FF9">
            <w:pPr>
              <w:shd w:val="clear" w:color="auto" w:fill="FFFFFF"/>
              <w:ind w:left="142"/>
              <w:rPr>
                <w:rFonts w:cs="Times New Roman"/>
                <w:szCs w:val="24"/>
              </w:rPr>
            </w:pPr>
            <w:r w:rsidRPr="00AF0A09">
              <w:rPr>
                <w:rFonts w:cs="Times New Roman"/>
                <w:szCs w:val="24"/>
              </w:rPr>
              <w:t>C. (1) thời gian, (2) một chất sản phẩm, (3) nồng độ.</w:t>
            </w:r>
          </w:p>
          <w:p w14:paraId="6AFDF35F" w14:textId="77777777" w:rsidR="00B443CC" w:rsidRPr="00AF0A09" w:rsidRDefault="00B443CC" w:rsidP="009C1FF9">
            <w:pPr>
              <w:shd w:val="clear" w:color="auto" w:fill="FFFFFF"/>
              <w:ind w:left="142"/>
              <w:rPr>
                <w:rFonts w:cs="Times New Roman"/>
                <w:szCs w:val="24"/>
              </w:rPr>
            </w:pPr>
            <w:r w:rsidRPr="00AF0A09">
              <w:rPr>
                <w:rFonts w:cs="Times New Roman"/>
                <w:szCs w:val="24"/>
              </w:rPr>
              <w:t>D. (1) thời gian, (2) các chất phản ứng, (3) thể tích.</w:t>
            </w:r>
          </w:p>
          <w:p w14:paraId="2B6E7A0D" w14:textId="77777777" w:rsidR="00B443CC" w:rsidRPr="00AF0A09" w:rsidRDefault="00B443CC" w:rsidP="009C1FF9">
            <w:pPr>
              <w:shd w:val="clear" w:color="auto" w:fill="FFFFFF"/>
              <w:rPr>
                <w:rFonts w:cs="Times New Roman"/>
                <w:szCs w:val="24"/>
              </w:rPr>
            </w:pPr>
            <w:r w:rsidRPr="00AF0A09">
              <w:rPr>
                <w:rFonts w:cs="Times New Roman"/>
                <w:b/>
                <w:bCs/>
                <w:szCs w:val="24"/>
              </w:rPr>
              <w:t>Câu 37:</w:t>
            </w:r>
            <w:r w:rsidRPr="00AF0A09">
              <w:rPr>
                <w:rFonts w:cs="Times New Roman"/>
                <w:szCs w:val="24"/>
              </w:rPr>
              <w:t> Trong phòng thí nghiệm, có thể điều chế khí oxygen từ muối potassium chlorate (KClO</w:t>
            </w:r>
            <w:r w:rsidRPr="00AF0A09">
              <w:rPr>
                <w:rFonts w:cs="Times New Roman"/>
                <w:szCs w:val="24"/>
                <w:vertAlign w:val="subscript"/>
              </w:rPr>
              <w:t>3</w:t>
            </w:r>
            <w:r w:rsidRPr="00AF0A09">
              <w:rPr>
                <w:rFonts w:cs="Times New Roman"/>
                <w:szCs w:val="24"/>
              </w:rPr>
              <w:t>). Người ta sử dụng cách nào sau đây nhằm mục đích tăng tốc độ phản ứng ?</w:t>
            </w:r>
          </w:p>
          <w:p w14:paraId="484D05FC" w14:textId="77777777" w:rsidR="00B443CC" w:rsidRPr="00AF0A09" w:rsidRDefault="00B443CC" w:rsidP="009C1FF9">
            <w:pPr>
              <w:shd w:val="clear" w:color="auto" w:fill="FFFFFF"/>
              <w:ind w:left="142"/>
              <w:rPr>
                <w:rFonts w:cs="Times New Roman"/>
                <w:szCs w:val="24"/>
              </w:rPr>
            </w:pPr>
            <w:r w:rsidRPr="00AF0A09">
              <w:rPr>
                <w:rFonts w:cs="Times New Roman"/>
                <w:szCs w:val="24"/>
              </w:rPr>
              <w:t>A. Nung potassium chlorate ở nhiệt độ cao.</w:t>
            </w:r>
          </w:p>
          <w:p w14:paraId="4DEB7667" w14:textId="77777777" w:rsidR="00B443CC" w:rsidRPr="00AF0A09" w:rsidRDefault="00B443CC" w:rsidP="009C1FF9">
            <w:pPr>
              <w:shd w:val="clear" w:color="auto" w:fill="FFFFFF"/>
              <w:ind w:left="142"/>
              <w:outlineLvl w:val="5"/>
              <w:rPr>
                <w:rFonts w:cs="Times New Roman"/>
                <w:szCs w:val="24"/>
              </w:rPr>
            </w:pPr>
            <w:r w:rsidRPr="00AF0A09">
              <w:rPr>
                <w:rFonts w:cs="Times New Roman"/>
                <w:szCs w:val="24"/>
                <w:u w:val="single"/>
              </w:rPr>
              <w:t>B</w:t>
            </w:r>
            <w:r w:rsidRPr="00AF0A09">
              <w:rPr>
                <w:rFonts w:cs="Times New Roman"/>
                <w:szCs w:val="24"/>
              </w:rPr>
              <w:t>. Nung hỗn hợp potassium chlorate và manganese dioxide (MnO</w:t>
            </w:r>
            <w:r w:rsidRPr="00AF0A09">
              <w:rPr>
                <w:rFonts w:cs="Times New Roman"/>
                <w:szCs w:val="24"/>
                <w:vertAlign w:val="subscript"/>
              </w:rPr>
              <w:t>2</w:t>
            </w:r>
            <w:r w:rsidRPr="00AF0A09">
              <w:rPr>
                <w:rFonts w:cs="Times New Roman"/>
                <w:szCs w:val="24"/>
              </w:rPr>
              <w:t>) ở nhiệt độ cao.</w:t>
            </w:r>
          </w:p>
          <w:p w14:paraId="5D2A2FCC" w14:textId="77777777" w:rsidR="00B443CC" w:rsidRPr="00AF0A09" w:rsidRDefault="00B443CC" w:rsidP="009C1FF9">
            <w:pPr>
              <w:shd w:val="clear" w:color="auto" w:fill="FFFFFF"/>
              <w:ind w:left="142"/>
              <w:rPr>
                <w:rFonts w:cs="Times New Roman"/>
                <w:szCs w:val="24"/>
              </w:rPr>
            </w:pPr>
            <w:r w:rsidRPr="00AF0A09">
              <w:rPr>
                <w:rFonts w:cs="Times New Roman"/>
                <w:szCs w:val="24"/>
              </w:rPr>
              <w:t>C. Dùng phương pháp dời nước để thu khí oxygen.</w:t>
            </w:r>
          </w:p>
          <w:p w14:paraId="367891E8" w14:textId="77777777" w:rsidR="00B443CC" w:rsidRPr="00AF0A09" w:rsidRDefault="00B443CC" w:rsidP="009C1FF9">
            <w:pPr>
              <w:shd w:val="clear" w:color="auto" w:fill="FFFFFF"/>
              <w:ind w:left="142"/>
              <w:rPr>
                <w:rFonts w:cs="Times New Roman"/>
                <w:szCs w:val="24"/>
              </w:rPr>
            </w:pPr>
            <w:r w:rsidRPr="00AF0A09">
              <w:rPr>
                <w:rFonts w:cs="Times New Roman"/>
                <w:szCs w:val="24"/>
              </w:rPr>
              <w:t xml:space="preserve">D. Dùng phương pháp dời không khí để thu khí oxygen. </w:t>
            </w:r>
          </w:p>
          <w:p w14:paraId="4A82413B" w14:textId="77777777" w:rsidR="00B443CC" w:rsidRPr="00AF0A09" w:rsidRDefault="00B443CC" w:rsidP="009C1FF9">
            <w:pPr>
              <w:shd w:val="clear" w:color="auto" w:fill="FFFFFF"/>
              <w:rPr>
                <w:rFonts w:cs="Times New Roman"/>
                <w:szCs w:val="24"/>
              </w:rPr>
            </w:pPr>
            <w:r w:rsidRPr="00AF0A09">
              <w:rPr>
                <w:rFonts w:cs="Times New Roman"/>
                <w:b/>
                <w:bCs/>
                <w:szCs w:val="24"/>
              </w:rPr>
              <w:t>Câu 38:</w:t>
            </w:r>
            <w:r w:rsidRPr="00AF0A09">
              <w:rPr>
                <w:rFonts w:cs="Times New Roman"/>
                <w:szCs w:val="24"/>
              </w:rPr>
              <w:t> Cho phản ứng phân huỷ hydrogen peoxide trong dung dịch: 2H</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2</w:t>
            </w:r>
            <w:r w:rsidRPr="00AF0A09">
              <w:rPr>
                <w:rFonts w:cs="Times New Roman"/>
                <w:szCs w:val="24"/>
              </w:rPr>
              <w:t> </w:t>
            </w:r>
            <w:r w:rsidRPr="00AF0A09">
              <w:rPr>
                <w:rFonts w:cs="Times New Roman"/>
                <w:szCs w:val="24"/>
              </w:rPr>
              <w:sym w:font="Wingdings" w:char="F0E0"/>
            </w:r>
            <w:r w:rsidRPr="00AF0A09">
              <w:rPr>
                <w:rFonts w:cs="Times New Roman"/>
                <w:szCs w:val="24"/>
              </w:rPr>
              <w:t> 2H</w:t>
            </w:r>
            <w:r w:rsidRPr="00AF0A09">
              <w:rPr>
                <w:rFonts w:cs="Times New Roman"/>
                <w:szCs w:val="24"/>
                <w:vertAlign w:val="subscript"/>
              </w:rPr>
              <w:t>2</w:t>
            </w:r>
            <w:r w:rsidRPr="00AF0A09">
              <w:rPr>
                <w:rFonts w:cs="Times New Roman"/>
                <w:szCs w:val="24"/>
              </w:rPr>
              <w:t>O + O</w:t>
            </w:r>
            <w:r w:rsidRPr="00AF0A09">
              <w:rPr>
                <w:rFonts w:cs="Times New Roman"/>
                <w:szCs w:val="24"/>
                <w:vertAlign w:val="subscript"/>
              </w:rPr>
              <w:t>2</w:t>
            </w:r>
            <w:r w:rsidRPr="00AF0A09">
              <w:rPr>
                <w:rFonts w:cs="Times New Roman"/>
                <w:szCs w:val="24"/>
              </w:rPr>
              <w:t>. Yếu tố ảnh không hưởng đến tốc độ phản ứng là .</w:t>
            </w:r>
          </w:p>
          <w:p w14:paraId="020D4702" w14:textId="77777777" w:rsidR="00B443CC" w:rsidRPr="00AF0A09" w:rsidRDefault="00B443CC" w:rsidP="009C1FF9">
            <w:pPr>
              <w:shd w:val="clear" w:color="auto" w:fill="FFFFFF"/>
              <w:ind w:left="360"/>
              <w:rPr>
                <w:rFonts w:cs="Times New Roman"/>
                <w:szCs w:val="24"/>
              </w:rPr>
            </w:pPr>
            <w:r w:rsidRPr="00AF0A09">
              <w:rPr>
                <w:rFonts w:cs="Times New Roman"/>
                <w:szCs w:val="24"/>
              </w:rPr>
              <w:t>A. Nồng độ H</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u w:val="single"/>
              </w:rPr>
              <w:t>B.</w:t>
            </w:r>
            <w:r w:rsidRPr="00AF0A09">
              <w:rPr>
                <w:rFonts w:cs="Times New Roman"/>
                <w:szCs w:val="24"/>
              </w:rPr>
              <w:t xml:space="preserve"> Thời gian</w:t>
            </w:r>
          </w:p>
          <w:p w14:paraId="5269D1A5" w14:textId="77777777" w:rsidR="00B443CC" w:rsidRPr="00AF0A09" w:rsidRDefault="00B443CC" w:rsidP="009C1FF9">
            <w:pPr>
              <w:shd w:val="clear" w:color="auto" w:fill="FFFFFF"/>
              <w:ind w:left="360"/>
              <w:rPr>
                <w:rFonts w:cs="Times New Roman"/>
                <w:szCs w:val="24"/>
              </w:rPr>
            </w:pPr>
            <w:r w:rsidRPr="00AF0A09">
              <w:rPr>
                <w:rFonts w:cs="Times New Roman"/>
                <w:szCs w:val="24"/>
              </w:rPr>
              <w:t xml:space="preserve">C. Nhiệt độ. </w:t>
            </w:r>
            <w:r w:rsidRPr="00AF0A09">
              <w:rPr>
                <w:rFonts w:cs="Times New Roman"/>
                <w:szCs w:val="24"/>
              </w:rPr>
              <w:tab/>
            </w:r>
            <w:r w:rsidRPr="00AF0A09">
              <w:rPr>
                <w:rFonts w:cs="Times New Roman"/>
                <w:szCs w:val="24"/>
              </w:rPr>
              <w:tab/>
              <w:t>D. Chất xúc tác MnO</w:t>
            </w:r>
            <w:r w:rsidRPr="00AF0A09">
              <w:rPr>
                <w:rFonts w:cs="Times New Roman"/>
                <w:szCs w:val="24"/>
                <w:vertAlign w:val="subscript"/>
              </w:rPr>
              <w:t>2</w:t>
            </w:r>
            <w:r w:rsidRPr="00AF0A09">
              <w:rPr>
                <w:rFonts w:cs="Times New Roman"/>
                <w:szCs w:val="24"/>
              </w:rPr>
              <w:t>.</w:t>
            </w:r>
          </w:p>
          <w:p w14:paraId="409C9071" w14:textId="77777777" w:rsidR="00B443CC" w:rsidRPr="00AF0A09" w:rsidRDefault="00B443CC" w:rsidP="009C1FF9">
            <w:pPr>
              <w:shd w:val="clear" w:color="auto" w:fill="FFFFFF"/>
              <w:rPr>
                <w:rFonts w:cs="Times New Roman"/>
                <w:szCs w:val="24"/>
              </w:rPr>
            </w:pPr>
            <w:r w:rsidRPr="00AF0A09">
              <w:rPr>
                <w:rFonts w:cs="Times New Roman"/>
                <w:b/>
                <w:bCs/>
                <w:szCs w:val="24"/>
              </w:rPr>
              <w:t>Câu 39:</w:t>
            </w:r>
            <w:r w:rsidRPr="00AF0A09">
              <w:rPr>
                <w:rFonts w:cs="Times New Roman"/>
                <w:szCs w:val="24"/>
              </w:rPr>
              <w:t> Trong gia đình, nồi áp suất được sử dụng để nấu chín kỹ thức ăn. Lí do nào sau đây không đúng khi giải thích cho việc sử dụng nồi áp suất ?</w:t>
            </w:r>
          </w:p>
          <w:p w14:paraId="515E264D" w14:textId="77777777" w:rsidR="00B443CC" w:rsidRPr="00AF0A09" w:rsidRDefault="00B443CC" w:rsidP="009C1FF9">
            <w:pPr>
              <w:shd w:val="clear" w:color="auto" w:fill="FFFFFF"/>
              <w:ind w:left="360"/>
              <w:rPr>
                <w:rFonts w:cs="Times New Roman"/>
                <w:szCs w:val="24"/>
              </w:rPr>
            </w:pPr>
            <w:r w:rsidRPr="00AF0A09">
              <w:rPr>
                <w:rFonts w:cs="Times New Roman"/>
                <w:szCs w:val="24"/>
              </w:rPr>
              <w:t>A. Tăng áp suất và nhiệt độ lên thức ăn.</w:t>
            </w:r>
          </w:p>
          <w:p w14:paraId="23F03D5A" w14:textId="77777777" w:rsidR="00B443CC" w:rsidRPr="00AF0A09" w:rsidRDefault="00B443CC" w:rsidP="009C1FF9">
            <w:pPr>
              <w:shd w:val="clear" w:color="auto" w:fill="FFFFFF"/>
              <w:ind w:left="360"/>
              <w:rPr>
                <w:rFonts w:cs="Times New Roman"/>
                <w:szCs w:val="24"/>
              </w:rPr>
            </w:pPr>
            <w:r w:rsidRPr="00AF0A09">
              <w:rPr>
                <w:rFonts w:cs="Times New Roman"/>
                <w:szCs w:val="24"/>
              </w:rPr>
              <w:t>B. Giảm hao phí năng lượng.</w:t>
            </w:r>
          </w:p>
          <w:p w14:paraId="526E7651" w14:textId="77777777" w:rsidR="00B443CC" w:rsidRPr="00AF0A09" w:rsidRDefault="00B443CC" w:rsidP="009C1FF9">
            <w:pPr>
              <w:shd w:val="clear" w:color="auto" w:fill="FFFFFF"/>
              <w:ind w:left="360"/>
              <w:rPr>
                <w:rFonts w:cs="Times New Roman"/>
                <w:szCs w:val="24"/>
              </w:rPr>
            </w:pPr>
            <w:r w:rsidRPr="00AF0A09">
              <w:rPr>
                <w:rFonts w:cs="Times New Roman"/>
                <w:szCs w:val="24"/>
              </w:rPr>
              <w:t>C. Giảm thời gian nấu ăn.</w:t>
            </w:r>
          </w:p>
          <w:p w14:paraId="72BDEC58" w14:textId="77777777" w:rsidR="00B443CC" w:rsidRPr="00AF0A09" w:rsidRDefault="00B443CC"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Tăng diện tích tiếp xúc thức ăn và gia vị.</w:t>
            </w:r>
          </w:p>
          <w:p w14:paraId="7B20F3E3" w14:textId="77777777" w:rsidR="00B443CC" w:rsidRPr="00AF0A09" w:rsidRDefault="00B443CC" w:rsidP="009C1FF9">
            <w:pPr>
              <w:shd w:val="clear" w:color="auto" w:fill="FFFFFF"/>
              <w:rPr>
                <w:rFonts w:cs="Times New Roman"/>
                <w:szCs w:val="24"/>
              </w:rPr>
            </w:pPr>
            <w:r w:rsidRPr="00AF0A09">
              <w:rPr>
                <w:rFonts w:cs="Times New Roman"/>
                <w:b/>
                <w:bCs/>
                <w:szCs w:val="24"/>
              </w:rPr>
              <w:t>Câu 40:</w:t>
            </w:r>
            <w:r w:rsidRPr="00AF0A09">
              <w:rPr>
                <w:rFonts w:cs="Times New Roman"/>
                <w:szCs w:val="24"/>
              </w:rPr>
              <w:t> Yếu tố nào dưới đây được sử dụng để làm tăng tốc độ phản ứng khi rắc men vào tinh bột đã được nấu chín để ủ ancol (rượu) ?</w:t>
            </w:r>
          </w:p>
          <w:p w14:paraId="3A39387C" w14:textId="77777777" w:rsidR="00B443CC" w:rsidRPr="00AF0A09" w:rsidRDefault="00B443CC"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Chất xúc tác.   B. áp suất. </w:t>
            </w:r>
            <w:r w:rsidRPr="00AF0A09">
              <w:rPr>
                <w:rFonts w:cs="Times New Roman"/>
                <w:szCs w:val="24"/>
              </w:rPr>
              <w:tab/>
              <w:t xml:space="preserve">C. Nồng độ.    D. Nhiệt độ. </w:t>
            </w:r>
          </w:p>
          <w:p w14:paraId="4038D1FA" w14:textId="77777777" w:rsidR="00B443CC" w:rsidRPr="00AF0A09" w:rsidRDefault="00B443CC" w:rsidP="009C1FF9">
            <w:pPr>
              <w:jc w:val="both"/>
              <w:rPr>
                <w:rFonts w:cs="Times New Roman"/>
                <w:b/>
                <w:szCs w:val="24"/>
                <w:lang w:val="nl-NL"/>
              </w:rPr>
            </w:pPr>
            <w:r w:rsidRPr="00AF0A09">
              <w:rPr>
                <w:rFonts w:cs="Times New Roman"/>
                <w:b/>
                <w:szCs w:val="24"/>
                <w:lang w:val="nl-NL"/>
              </w:rPr>
              <w:t>Bước 2: HS thực hiện nhiệm vụ học tập</w:t>
            </w:r>
          </w:p>
          <w:p w14:paraId="5EDC30FF" w14:textId="77777777" w:rsidR="00B443CC" w:rsidRPr="00AF0A09" w:rsidRDefault="00B443CC" w:rsidP="009C1FF9">
            <w:pPr>
              <w:jc w:val="both"/>
              <w:rPr>
                <w:rFonts w:eastAsia="Arial" w:cs="Times New Roman"/>
                <w:szCs w:val="24"/>
              </w:rPr>
            </w:pPr>
            <w:r w:rsidRPr="00AF0A09">
              <w:rPr>
                <w:rFonts w:eastAsia="Arial" w:cs="Times New Roman"/>
                <w:szCs w:val="24"/>
              </w:rPr>
              <w:t>- HS cá nhân lựa chọn đáp án và giải thích</w:t>
            </w:r>
          </w:p>
          <w:p w14:paraId="405083EC" w14:textId="77777777" w:rsidR="00B443CC" w:rsidRPr="00AF0A09" w:rsidRDefault="00B443CC" w:rsidP="009C1FF9">
            <w:pPr>
              <w:jc w:val="both"/>
              <w:rPr>
                <w:rFonts w:eastAsia="Arial" w:cs="Times New Roman"/>
                <w:szCs w:val="24"/>
              </w:rPr>
            </w:pPr>
            <w:r w:rsidRPr="00AF0A09">
              <w:rPr>
                <w:rFonts w:eastAsia="Arial" w:cs="Times New Roman"/>
                <w:szCs w:val="24"/>
              </w:rPr>
              <w:t>- GV theo dõi, đôn đốc hỗ trợ HS nếu cần</w:t>
            </w:r>
          </w:p>
          <w:p w14:paraId="6BE1D40A" w14:textId="77777777" w:rsidR="00B443CC" w:rsidRPr="00AF0A09" w:rsidRDefault="00B443CC"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19085A2" w14:textId="77777777" w:rsidR="00B443CC" w:rsidRPr="00AF0A09" w:rsidRDefault="00B443CC"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30637763" w14:textId="77777777" w:rsidR="00B443CC" w:rsidRPr="00AF0A09" w:rsidRDefault="00B443CC"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72E7DB24" w14:textId="77777777" w:rsidR="00B443CC" w:rsidRPr="00AF0A09" w:rsidRDefault="00B443CC"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3118" w:type="dxa"/>
          </w:tcPr>
          <w:p w14:paraId="43CEED89" w14:textId="77777777" w:rsidR="00B443CC" w:rsidRPr="00AF0A09" w:rsidRDefault="00B443CC" w:rsidP="009C1FF9">
            <w:pPr>
              <w:ind w:left="48" w:right="48"/>
              <w:jc w:val="both"/>
              <w:rPr>
                <w:rFonts w:cs="Times New Roman"/>
                <w:b/>
                <w:szCs w:val="24"/>
              </w:rPr>
            </w:pPr>
            <w:r w:rsidRPr="00AF0A09">
              <w:rPr>
                <w:rFonts w:cs="Times New Roman"/>
                <w:b/>
                <w:szCs w:val="24"/>
              </w:rPr>
              <w:lastRenderedPageBreak/>
              <w:t>III. Luyện tập</w:t>
            </w:r>
          </w:p>
          <w:p w14:paraId="747B8B8A" w14:textId="77777777" w:rsidR="00B443CC" w:rsidRPr="00AF0A09" w:rsidRDefault="00B443CC"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42A5271E" w14:textId="77777777" w:rsidR="00B443CC" w:rsidRPr="00AF0A09" w:rsidRDefault="00B443CC" w:rsidP="009C1FF9">
            <w:pPr>
              <w:rPr>
                <w:rFonts w:cs="Times New Roman"/>
                <w:szCs w:val="24"/>
              </w:rPr>
            </w:pPr>
            <w:r w:rsidRPr="00AF0A09">
              <w:rPr>
                <w:rFonts w:cs="Times New Roman"/>
                <w:b/>
                <w:szCs w:val="24"/>
                <w:lang w:val="es-ES"/>
              </w:rPr>
              <w:t>Câu 1.</w:t>
            </w:r>
            <w:r w:rsidRPr="00AF0A09">
              <w:rPr>
                <w:rFonts w:cs="Times New Roman"/>
                <w:b/>
                <w:szCs w:val="24"/>
              </w:rPr>
              <w:t xml:space="preserve"> A</w:t>
            </w:r>
          </w:p>
          <w:p w14:paraId="54DA78A6" w14:textId="77777777" w:rsidR="00B443CC" w:rsidRPr="00AF0A09" w:rsidRDefault="00B443CC" w:rsidP="009C1FF9">
            <w:pPr>
              <w:rPr>
                <w:rFonts w:cs="Times New Roman"/>
                <w:szCs w:val="24"/>
              </w:rPr>
            </w:pPr>
          </w:p>
          <w:p w14:paraId="5C534E79" w14:textId="77777777" w:rsidR="00B443CC" w:rsidRPr="00AF0A09" w:rsidRDefault="00B443CC" w:rsidP="009C1FF9">
            <w:pPr>
              <w:rPr>
                <w:rFonts w:cs="Times New Roman"/>
                <w:szCs w:val="24"/>
              </w:rPr>
            </w:pPr>
          </w:p>
          <w:p w14:paraId="02F64D74" w14:textId="77777777" w:rsidR="00B443CC" w:rsidRPr="00AF0A09" w:rsidRDefault="00B443CC" w:rsidP="009C1FF9">
            <w:pPr>
              <w:rPr>
                <w:rFonts w:cs="Times New Roman"/>
                <w:b/>
                <w:szCs w:val="24"/>
                <w:lang w:val="es-ES"/>
              </w:rPr>
            </w:pPr>
          </w:p>
          <w:p w14:paraId="3E061848" w14:textId="77777777" w:rsidR="00B443CC" w:rsidRPr="00AF0A09" w:rsidRDefault="00B443CC" w:rsidP="009C1FF9">
            <w:pPr>
              <w:rPr>
                <w:rFonts w:cs="Times New Roman"/>
                <w:szCs w:val="24"/>
              </w:rPr>
            </w:pPr>
            <w:r w:rsidRPr="00AF0A09">
              <w:rPr>
                <w:rFonts w:cs="Times New Roman"/>
                <w:b/>
                <w:szCs w:val="24"/>
                <w:lang w:val="es-ES"/>
              </w:rPr>
              <w:t>Câu 2.</w:t>
            </w:r>
            <w:r w:rsidRPr="00AF0A09">
              <w:rPr>
                <w:rFonts w:cs="Times New Roman"/>
                <w:b/>
                <w:szCs w:val="24"/>
              </w:rPr>
              <w:t xml:space="preserve"> B</w:t>
            </w:r>
          </w:p>
          <w:p w14:paraId="0ADE6465" w14:textId="77777777" w:rsidR="00B443CC" w:rsidRPr="00AF0A09" w:rsidRDefault="00B443CC" w:rsidP="009C1FF9">
            <w:pPr>
              <w:rPr>
                <w:rFonts w:cs="Times New Roman"/>
                <w:szCs w:val="24"/>
              </w:rPr>
            </w:pPr>
          </w:p>
          <w:p w14:paraId="10BE1FD5" w14:textId="77777777" w:rsidR="00B443CC" w:rsidRPr="00AF0A09" w:rsidRDefault="00B443CC" w:rsidP="009C1FF9">
            <w:pPr>
              <w:rPr>
                <w:rFonts w:cs="Times New Roman"/>
                <w:szCs w:val="24"/>
              </w:rPr>
            </w:pPr>
          </w:p>
          <w:p w14:paraId="68D7D723" w14:textId="77777777" w:rsidR="00B443CC" w:rsidRPr="00AF0A09" w:rsidRDefault="00B443CC" w:rsidP="009C1FF9">
            <w:pPr>
              <w:rPr>
                <w:rFonts w:cs="Times New Roman"/>
                <w:szCs w:val="24"/>
              </w:rPr>
            </w:pPr>
          </w:p>
          <w:p w14:paraId="3B6552BA" w14:textId="77777777" w:rsidR="00B443CC" w:rsidRPr="00AF0A09" w:rsidRDefault="00B443CC" w:rsidP="009C1FF9">
            <w:pPr>
              <w:rPr>
                <w:rFonts w:cs="Times New Roman"/>
                <w:b/>
                <w:szCs w:val="24"/>
                <w:lang w:val="es-ES"/>
              </w:rPr>
            </w:pPr>
          </w:p>
          <w:p w14:paraId="39236A75" w14:textId="77777777" w:rsidR="00B443CC" w:rsidRPr="00AF0A09" w:rsidRDefault="00B443CC" w:rsidP="009C1FF9">
            <w:pPr>
              <w:rPr>
                <w:rFonts w:cs="Times New Roman"/>
                <w:b/>
                <w:szCs w:val="24"/>
                <w:lang w:val="es-ES"/>
              </w:rPr>
            </w:pPr>
          </w:p>
          <w:p w14:paraId="1EB7EFE2" w14:textId="77777777" w:rsidR="00B443CC" w:rsidRPr="00AF0A09" w:rsidRDefault="00B443CC" w:rsidP="009C1FF9">
            <w:pPr>
              <w:rPr>
                <w:rFonts w:cs="Times New Roman"/>
                <w:b/>
                <w:szCs w:val="24"/>
              </w:rPr>
            </w:pPr>
            <w:r w:rsidRPr="00AF0A09">
              <w:rPr>
                <w:rFonts w:cs="Times New Roman"/>
                <w:b/>
                <w:szCs w:val="24"/>
                <w:lang w:val="es-ES"/>
              </w:rPr>
              <w:t>Câu 3.</w:t>
            </w:r>
            <w:r w:rsidRPr="00AF0A09">
              <w:rPr>
                <w:rFonts w:cs="Times New Roman"/>
                <w:b/>
                <w:szCs w:val="24"/>
              </w:rPr>
              <w:t xml:space="preserve"> A</w:t>
            </w:r>
          </w:p>
          <w:p w14:paraId="117A81BA" w14:textId="77777777" w:rsidR="00B443CC" w:rsidRPr="00AF0A09" w:rsidRDefault="00B443CC" w:rsidP="009C1FF9">
            <w:pPr>
              <w:rPr>
                <w:rFonts w:cs="Times New Roman"/>
                <w:b/>
                <w:szCs w:val="24"/>
              </w:rPr>
            </w:pPr>
          </w:p>
          <w:p w14:paraId="23CF8122" w14:textId="77777777" w:rsidR="00B443CC" w:rsidRPr="00AF0A09" w:rsidRDefault="00B443CC" w:rsidP="009C1FF9">
            <w:pPr>
              <w:rPr>
                <w:rFonts w:cs="Times New Roman"/>
                <w:b/>
                <w:szCs w:val="24"/>
              </w:rPr>
            </w:pPr>
          </w:p>
          <w:p w14:paraId="6A99B08B" w14:textId="77777777" w:rsidR="00B443CC" w:rsidRPr="00AF0A09" w:rsidRDefault="00B443CC" w:rsidP="009C1FF9">
            <w:pPr>
              <w:rPr>
                <w:rFonts w:cs="Times New Roman"/>
                <w:b/>
                <w:szCs w:val="24"/>
              </w:rPr>
            </w:pPr>
          </w:p>
          <w:p w14:paraId="2516B15E" w14:textId="77777777" w:rsidR="00B443CC" w:rsidRPr="00AF0A09" w:rsidRDefault="00B443CC" w:rsidP="009C1FF9">
            <w:pPr>
              <w:rPr>
                <w:rFonts w:cs="Times New Roman"/>
                <w:b/>
                <w:szCs w:val="24"/>
              </w:rPr>
            </w:pPr>
          </w:p>
          <w:p w14:paraId="729F3A10" w14:textId="77777777" w:rsidR="00B443CC" w:rsidRPr="00AF0A09" w:rsidRDefault="00B443CC" w:rsidP="009C1FF9">
            <w:pPr>
              <w:rPr>
                <w:rFonts w:cs="Times New Roman"/>
                <w:b/>
                <w:szCs w:val="24"/>
              </w:rPr>
            </w:pPr>
          </w:p>
          <w:p w14:paraId="61836CA0" w14:textId="77777777" w:rsidR="00B443CC" w:rsidRPr="00AF0A09" w:rsidRDefault="00B443CC" w:rsidP="009C1FF9">
            <w:pPr>
              <w:rPr>
                <w:rFonts w:cs="Times New Roman"/>
                <w:b/>
                <w:szCs w:val="24"/>
              </w:rPr>
            </w:pPr>
          </w:p>
          <w:p w14:paraId="09EB16DC" w14:textId="77777777" w:rsidR="00B443CC" w:rsidRPr="00AF0A09" w:rsidRDefault="00B443CC" w:rsidP="009C1FF9">
            <w:pPr>
              <w:rPr>
                <w:rFonts w:cs="Times New Roman"/>
                <w:szCs w:val="24"/>
              </w:rPr>
            </w:pPr>
            <w:r w:rsidRPr="00AF0A09">
              <w:rPr>
                <w:rFonts w:cs="Times New Roman"/>
                <w:b/>
                <w:szCs w:val="24"/>
                <w:lang w:val="es-ES"/>
              </w:rPr>
              <w:t>Câu 4.</w:t>
            </w:r>
            <w:r w:rsidRPr="00AF0A09">
              <w:rPr>
                <w:rFonts w:cs="Times New Roman"/>
                <w:b/>
                <w:szCs w:val="24"/>
              </w:rPr>
              <w:t xml:space="preserve"> A,C</w:t>
            </w:r>
          </w:p>
          <w:p w14:paraId="1AD8BC82" w14:textId="77777777" w:rsidR="00B443CC" w:rsidRPr="00AF0A09" w:rsidRDefault="00B443CC" w:rsidP="009C1FF9">
            <w:pPr>
              <w:rPr>
                <w:rFonts w:cs="Times New Roman"/>
                <w:szCs w:val="24"/>
              </w:rPr>
            </w:pPr>
          </w:p>
          <w:p w14:paraId="07C47EC1" w14:textId="77777777" w:rsidR="00B443CC" w:rsidRPr="00AF0A09" w:rsidRDefault="00B443CC" w:rsidP="009C1FF9">
            <w:pPr>
              <w:rPr>
                <w:rFonts w:cs="Times New Roman"/>
                <w:szCs w:val="24"/>
              </w:rPr>
            </w:pPr>
          </w:p>
          <w:p w14:paraId="183F5615" w14:textId="77777777" w:rsidR="00B443CC" w:rsidRPr="00AF0A09" w:rsidRDefault="00B443CC" w:rsidP="009C1FF9">
            <w:pPr>
              <w:rPr>
                <w:rFonts w:cs="Times New Roman"/>
                <w:szCs w:val="24"/>
              </w:rPr>
            </w:pPr>
          </w:p>
          <w:p w14:paraId="50D61E4C" w14:textId="77777777" w:rsidR="00B443CC" w:rsidRPr="00AF0A09" w:rsidRDefault="00B443CC" w:rsidP="009C1FF9">
            <w:pPr>
              <w:rPr>
                <w:rFonts w:cs="Times New Roman"/>
                <w:b/>
                <w:szCs w:val="24"/>
                <w:lang w:val="es-ES"/>
              </w:rPr>
            </w:pPr>
          </w:p>
          <w:p w14:paraId="41552C11" w14:textId="77777777" w:rsidR="00B443CC" w:rsidRPr="00AF0A09" w:rsidRDefault="00B443CC" w:rsidP="009C1FF9">
            <w:pPr>
              <w:rPr>
                <w:rFonts w:cs="Times New Roman"/>
                <w:b/>
                <w:szCs w:val="24"/>
                <w:lang w:val="es-ES"/>
              </w:rPr>
            </w:pPr>
          </w:p>
          <w:p w14:paraId="7B885593" w14:textId="77777777" w:rsidR="00B443CC" w:rsidRPr="00AF0A09" w:rsidRDefault="00B443CC" w:rsidP="009C1FF9">
            <w:pPr>
              <w:rPr>
                <w:rFonts w:cs="Times New Roman"/>
                <w:b/>
                <w:szCs w:val="24"/>
                <w:lang w:val="es-ES"/>
              </w:rPr>
            </w:pPr>
          </w:p>
          <w:p w14:paraId="3847DA98" w14:textId="77777777" w:rsidR="00B443CC" w:rsidRPr="00AF0A09" w:rsidRDefault="00B443CC" w:rsidP="009C1FF9">
            <w:pPr>
              <w:rPr>
                <w:rFonts w:cs="Times New Roman"/>
                <w:b/>
                <w:szCs w:val="24"/>
                <w:lang w:val="es-ES"/>
              </w:rPr>
            </w:pPr>
          </w:p>
          <w:p w14:paraId="3799CC2A" w14:textId="77777777" w:rsidR="00B443CC" w:rsidRPr="00AF0A09" w:rsidRDefault="00B443CC" w:rsidP="009C1FF9">
            <w:pPr>
              <w:rPr>
                <w:rFonts w:cs="Times New Roman"/>
                <w:b/>
                <w:szCs w:val="24"/>
                <w:lang w:val="es-ES"/>
              </w:rPr>
            </w:pPr>
          </w:p>
          <w:p w14:paraId="223A4405" w14:textId="77777777" w:rsidR="00B443CC" w:rsidRPr="00AF0A09" w:rsidRDefault="00B443CC" w:rsidP="009C1FF9">
            <w:pPr>
              <w:rPr>
                <w:rFonts w:cs="Times New Roman"/>
                <w:szCs w:val="24"/>
              </w:rPr>
            </w:pPr>
            <w:r w:rsidRPr="00AF0A09">
              <w:rPr>
                <w:rFonts w:cs="Times New Roman"/>
                <w:b/>
                <w:szCs w:val="24"/>
                <w:lang w:val="es-ES"/>
              </w:rPr>
              <w:t>Câu 5.</w:t>
            </w:r>
            <w:r w:rsidRPr="00AF0A09">
              <w:rPr>
                <w:rFonts w:cs="Times New Roman"/>
                <w:b/>
                <w:szCs w:val="24"/>
              </w:rPr>
              <w:t xml:space="preserve"> C</w:t>
            </w:r>
          </w:p>
          <w:p w14:paraId="305048B6" w14:textId="77777777" w:rsidR="00B443CC" w:rsidRPr="00AF0A09" w:rsidRDefault="00B443CC" w:rsidP="009C1FF9">
            <w:pPr>
              <w:rPr>
                <w:rFonts w:cs="Times New Roman"/>
                <w:szCs w:val="24"/>
              </w:rPr>
            </w:pPr>
          </w:p>
          <w:p w14:paraId="1302403E" w14:textId="77777777" w:rsidR="00B443CC" w:rsidRPr="00AF0A09" w:rsidRDefault="00B443CC" w:rsidP="009C1FF9">
            <w:pPr>
              <w:rPr>
                <w:rFonts w:cs="Times New Roman"/>
                <w:szCs w:val="24"/>
              </w:rPr>
            </w:pPr>
          </w:p>
          <w:p w14:paraId="586740FF" w14:textId="77777777" w:rsidR="00B443CC" w:rsidRPr="00AF0A09" w:rsidRDefault="00B443CC" w:rsidP="009C1FF9">
            <w:pPr>
              <w:rPr>
                <w:rFonts w:cs="Times New Roman"/>
                <w:b/>
                <w:szCs w:val="24"/>
                <w:lang w:val="es-ES"/>
              </w:rPr>
            </w:pPr>
          </w:p>
          <w:p w14:paraId="0C355281" w14:textId="77777777" w:rsidR="00B443CC" w:rsidRPr="00AF0A09" w:rsidRDefault="00B443CC" w:rsidP="009C1FF9">
            <w:pPr>
              <w:rPr>
                <w:rFonts w:cs="Times New Roman"/>
                <w:b/>
                <w:szCs w:val="24"/>
                <w:lang w:val="es-ES"/>
              </w:rPr>
            </w:pPr>
          </w:p>
          <w:p w14:paraId="74AAC67F" w14:textId="77777777" w:rsidR="00B443CC" w:rsidRPr="00AF0A09" w:rsidRDefault="00B443CC" w:rsidP="009C1FF9">
            <w:pPr>
              <w:rPr>
                <w:rFonts w:cs="Times New Roman"/>
                <w:szCs w:val="24"/>
              </w:rPr>
            </w:pPr>
            <w:r w:rsidRPr="00AF0A09">
              <w:rPr>
                <w:rFonts w:cs="Times New Roman"/>
                <w:b/>
                <w:szCs w:val="24"/>
                <w:lang w:val="es-ES"/>
              </w:rPr>
              <w:t>Câu 6.</w:t>
            </w:r>
            <w:r w:rsidRPr="00AF0A09">
              <w:rPr>
                <w:rFonts w:cs="Times New Roman"/>
                <w:b/>
                <w:szCs w:val="24"/>
              </w:rPr>
              <w:t xml:space="preserve"> A</w:t>
            </w:r>
          </w:p>
          <w:p w14:paraId="568DF9B6" w14:textId="77777777" w:rsidR="00B443CC" w:rsidRPr="00AF0A09" w:rsidRDefault="00B443CC" w:rsidP="009C1FF9">
            <w:pPr>
              <w:rPr>
                <w:rFonts w:cs="Times New Roman"/>
                <w:szCs w:val="24"/>
              </w:rPr>
            </w:pPr>
          </w:p>
          <w:p w14:paraId="1FB19376" w14:textId="77777777" w:rsidR="00B443CC" w:rsidRPr="00AF0A09" w:rsidRDefault="00B443CC" w:rsidP="009C1FF9">
            <w:pPr>
              <w:rPr>
                <w:rFonts w:cs="Times New Roman"/>
                <w:szCs w:val="24"/>
              </w:rPr>
            </w:pPr>
          </w:p>
          <w:p w14:paraId="7A72CF42" w14:textId="77777777" w:rsidR="00B443CC" w:rsidRPr="00AF0A09" w:rsidRDefault="00B443CC" w:rsidP="009C1FF9">
            <w:pPr>
              <w:rPr>
                <w:rFonts w:cs="Times New Roman"/>
                <w:szCs w:val="24"/>
              </w:rPr>
            </w:pPr>
            <w:r w:rsidRPr="00AF0A09">
              <w:rPr>
                <w:rFonts w:cs="Times New Roman"/>
                <w:b/>
                <w:szCs w:val="24"/>
                <w:lang w:val="es-ES"/>
              </w:rPr>
              <w:t>Câu 7.</w:t>
            </w:r>
            <w:r w:rsidRPr="00AF0A09">
              <w:rPr>
                <w:rFonts w:cs="Times New Roman"/>
                <w:b/>
                <w:szCs w:val="24"/>
              </w:rPr>
              <w:t xml:space="preserve"> A</w:t>
            </w:r>
          </w:p>
          <w:p w14:paraId="21861C6D" w14:textId="77777777" w:rsidR="00B443CC" w:rsidRPr="00AF0A09" w:rsidRDefault="00B443CC" w:rsidP="009C1FF9">
            <w:pPr>
              <w:rPr>
                <w:rFonts w:cs="Times New Roman"/>
                <w:szCs w:val="24"/>
              </w:rPr>
            </w:pPr>
          </w:p>
          <w:p w14:paraId="30FD4868" w14:textId="77777777" w:rsidR="00B443CC" w:rsidRPr="00AF0A09" w:rsidRDefault="00B443CC" w:rsidP="009C1FF9">
            <w:pPr>
              <w:rPr>
                <w:rFonts w:cs="Times New Roman"/>
                <w:szCs w:val="24"/>
              </w:rPr>
            </w:pPr>
          </w:p>
          <w:p w14:paraId="7FCF8A34" w14:textId="77777777" w:rsidR="00B443CC" w:rsidRPr="00AF0A09" w:rsidRDefault="00B443CC" w:rsidP="009C1FF9">
            <w:pPr>
              <w:rPr>
                <w:rFonts w:cs="Times New Roman"/>
                <w:szCs w:val="24"/>
              </w:rPr>
            </w:pPr>
          </w:p>
          <w:p w14:paraId="57F5F795" w14:textId="77777777" w:rsidR="00B443CC" w:rsidRPr="00AF0A09" w:rsidRDefault="00B443CC" w:rsidP="009C1FF9">
            <w:pPr>
              <w:rPr>
                <w:rFonts w:cs="Times New Roman"/>
                <w:szCs w:val="24"/>
              </w:rPr>
            </w:pPr>
            <w:r w:rsidRPr="00AF0A09">
              <w:rPr>
                <w:rFonts w:cs="Times New Roman"/>
                <w:b/>
                <w:szCs w:val="24"/>
                <w:lang w:val="es-ES"/>
              </w:rPr>
              <w:t>Câu 8.</w:t>
            </w:r>
            <w:r w:rsidRPr="00AF0A09">
              <w:rPr>
                <w:rFonts w:cs="Times New Roman"/>
                <w:b/>
                <w:szCs w:val="24"/>
              </w:rPr>
              <w:t xml:space="preserve"> B</w:t>
            </w:r>
          </w:p>
          <w:p w14:paraId="1227F15D" w14:textId="77777777" w:rsidR="00B443CC" w:rsidRPr="00AF0A09" w:rsidRDefault="00B443CC" w:rsidP="009C1FF9">
            <w:pPr>
              <w:rPr>
                <w:rFonts w:cs="Times New Roman"/>
                <w:szCs w:val="24"/>
              </w:rPr>
            </w:pPr>
          </w:p>
          <w:p w14:paraId="21633549" w14:textId="77777777" w:rsidR="00B443CC" w:rsidRPr="00AF0A09" w:rsidRDefault="00B443CC" w:rsidP="009C1FF9">
            <w:pPr>
              <w:rPr>
                <w:rFonts w:cs="Times New Roman"/>
                <w:b/>
                <w:szCs w:val="24"/>
                <w:lang w:val="es-ES"/>
              </w:rPr>
            </w:pPr>
          </w:p>
          <w:p w14:paraId="75FFE358" w14:textId="77777777" w:rsidR="00B443CC" w:rsidRPr="00AF0A09" w:rsidRDefault="00B443CC" w:rsidP="009C1FF9">
            <w:pPr>
              <w:rPr>
                <w:rFonts w:cs="Times New Roman"/>
                <w:szCs w:val="24"/>
              </w:rPr>
            </w:pPr>
            <w:r w:rsidRPr="00AF0A09">
              <w:rPr>
                <w:rFonts w:cs="Times New Roman"/>
                <w:b/>
                <w:szCs w:val="24"/>
                <w:lang w:val="es-ES"/>
              </w:rPr>
              <w:t>Câu 9.</w:t>
            </w:r>
            <w:r w:rsidRPr="00AF0A09">
              <w:rPr>
                <w:rFonts w:cs="Times New Roman"/>
                <w:b/>
                <w:szCs w:val="24"/>
              </w:rPr>
              <w:t xml:space="preserve"> B</w:t>
            </w:r>
          </w:p>
          <w:p w14:paraId="74C19F27" w14:textId="77777777" w:rsidR="00B443CC" w:rsidRPr="00AF0A09" w:rsidRDefault="00B443CC" w:rsidP="009C1FF9">
            <w:pPr>
              <w:rPr>
                <w:rFonts w:cs="Times New Roman"/>
                <w:szCs w:val="24"/>
              </w:rPr>
            </w:pPr>
          </w:p>
          <w:p w14:paraId="4303827F" w14:textId="77777777" w:rsidR="00B443CC" w:rsidRPr="00AF0A09" w:rsidRDefault="00B443CC" w:rsidP="009C1FF9">
            <w:pPr>
              <w:rPr>
                <w:rFonts w:cs="Times New Roman"/>
                <w:szCs w:val="24"/>
              </w:rPr>
            </w:pPr>
            <w:r w:rsidRPr="00AF0A09">
              <w:rPr>
                <w:rFonts w:cs="Times New Roman"/>
                <w:b/>
                <w:szCs w:val="24"/>
                <w:lang w:val="es-ES"/>
              </w:rPr>
              <w:t>Câu 10.</w:t>
            </w:r>
            <w:r w:rsidRPr="00AF0A09">
              <w:rPr>
                <w:rFonts w:cs="Times New Roman"/>
                <w:b/>
                <w:szCs w:val="24"/>
              </w:rPr>
              <w:t xml:space="preserve"> B</w:t>
            </w:r>
          </w:p>
          <w:p w14:paraId="78B20831" w14:textId="77777777" w:rsidR="00B443CC" w:rsidRPr="00AF0A09" w:rsidRDefault="00B443CC" w:rsidP="009C1FF9">
            <w:pPr>
              <w:rPr>
                <w:rFonts w:cs="Times New Roman"/>
                <w:szCs w:val="24"/>
              </w:rPr>
            </w:pPr>
          </w:p>
          <w:p w14:paraId="60F139A2" w14:textId="77777777" w:rsidR="00B443CC" w:rsidRPr="00AF0A09" w:rsidRDefault="00B443CC" w:rsidP="009C1FF9">
            <w:pPr>
              <w:rPr>
                <w:rFonts w:cs="Times New Roman"/>
                <w:szCs w:val="24"/>
              </w:rPr>
            </w:pPr>
          </w:p>
          <w:p w14:paraId="213CE32E" w14:textId="77777777" w:rsidR="00B443CC" w:rsidRPr="00AF0A09" w:rsidRDefault="00B443CC" w:rsidP="009C1FF9">
            <w:pPr>
              <w:rPr>
                <w:rFonts w:cs="Times New Roman"/>
                <w:szCs w:val="24"/>
              </w:rPr>
            </w:pPr>
          </w:p>
          <w:p w14:paraId="37E421B2" w14:textId="77777777" w:rsidR="00B443CC" w:rsidRPr="00AF0A09" w:rsidRDefault="00B443CC" w:rsidP="009C1FF9">
            <w:pPr>
              <w:rPr>
                <w:rFonts w:cs="Times New Roman"/>
                <w:szCs w:val="24"/>
              </w:rPr>
            </w:pPr>
            <w:r w:rsidRPr="00AF0A09">
              <w:rPr>
                <w:rFonts w:cs="Times New Roman"/>
                <w:b/>
                <w:szCs w:val="24"/>
                <w:lang w:val="es-ES"/>
              </w:rPr>
              <w:t>Câu 11.</w:t>
            </w:r>
            <w:r w:rsidRPr="00AF0A09">
              <w:rPr>
                <w:rFonts w:cs="Times New Roman"/>
                <w:b/>
                <w:szCs w:val="24"/>
              </w:rPr>
              <w:t xml:space="preserve"> A</w:t>
            </w:r>
          </w:p>
          <w:p w14:paraId="45ED762A" w14:textId="77777777" w:rsidR="00B443CC" w:rsidRPr="00AF0A09" w:rsidRDefault="00B443CC" w:rsidP="009C1FF9">
            <w:pPr>
              <w:rPr>
                <w:rFonts w:cs="Times New Roman"/>
                <w:szCs w:val="24"/>
              </w:rPr>
            </w:pPr>
          </w:p>
          <w:p w14:paraId="41DB148E" w14:textId="77777777" w:rsidR="00B443CC" w:rsidRPr="00AF0A09" w:rsidRDefault="00B443CC" w:rsidP="009C1FF9">
            <w:pPr>
              <w:rPr>
                <w:rFonts w:cs="Times New Roman"/>
                <w:szCs w:val="24"/>
              </w:rPr>
            </w:pPr>
          </w:p>
          <w:p w14:paraId="0CB069A0" w14:textId="77777777" w:rsidR="00B443CC" w:rsidRPr="00AF0A09" w:rsidRDefault="00B443CC" w:rsidP="009C1FF9">
            <w:pPr>
              <w:rPr>
                <w:rFonts w:cs="Times New Roman"/>
                <w:szCs w:val="24"/>
              </w:rPr>
            </w:pPr>
          </w:p>
          <w:p w14:paraId="66D0D106" w14:textId="77777777" w:rsidR="00B443CC" w:rsidRPr="00AF0A09" w:rsidRDefault="00B443CC" w:rsidP="009C1FF9">
            <w:pPr>
              <w:rPr>
                <w:rFonts w:cs="Times New Roman"/>
                <w:szCs w:val="24"/>
              </w:rPr>
            </w:pPr>
          </w:p>
          <w:p w14:paraId="73EFD255" w14:textId="77777777" w:rsidR="00B443CC" w:rsidRPr="00AF0A09" w:rsidRDefault="00B443CC" w:rsidP="009C1FF9">
            <w:pPr>
              <w:rPr>
                <w:rFonts w:cs="Times New Roman"/>
                <w:szCs w:val="24"/>
              </w:rPr>
            </w:pPr>
            <w:r w:rsidRPr="00AF0A09">
              <w:rPr>
                <w:rFonts w:cs="Times New Roman"/>
                <w:b/>
                <w:szCs w:val="24"/>
                <w:lang w:val="es-ES"/>
              </w:rPr>
              <w:t>Câu 12.</w:t>
            </w:r>
            <w:r w:rsidRPr="00AF0A09">
              <w:rPr>
                <w:rFonts w:cs="Times New Roman"/>
                <w:b/>
                <w:szCs w:val="24"/>
              </w:rPr>
              <w:t xml:space="preserve"> D</w:t>
            </w:r>
          </w:p>
          <w:p w14:paraId="5264EA15" w14:textId="77777777" w:rsidR="00B443CC" w:rsidRPr="00AF0A09" w:rsidRDefault="00B443CC" w:rsidP="009C1FF9">
            <w:pPr>
              <w:rPr>
                <w:rFonts w:cs="Times New Roman"/>
                <w:szCs w:val="24"/>
              </w:rPr>
            </w:pPr>
          </w:p>
          <w:p w14:paraId="0475145B" w14:textId="77777777" w:rsidR="00B443CC" w:rsidRPr="00AF0A09" w:rsidRDefault="00B443CC" w:rsidP="009C1FF9">
            <w:pPr>
              <w:rPr>
                <w:rFonts w:cs="Times New Roman"/>
                <w:szCs w:val="24"/>
              </w:rPr>
            </w:pPr>
          </w:p>
          <w:p w14:paraId="1A9A89AE" w14:textId="77777777" w:rsidR="00B443CC" w:rsidRPr="00AF0A09" w:rsidRDefault="00B443CC" w:rsidP="009C1FF9">
            <w:pPr>
              <w:rPr>
                <w:rFonts w:cs="Times New Roman"/>
                <w:szCs w:val="24"/>
              </w:rPr>
            </w:pPr>
          </w:p>
          <w:p w14:paraId="35A0888A" w14:textId="77777777" w:rsidR="00B443CC" w:rsidRPr="00AF0A09" w:rsidRDefault="00B443CC" w:rsidP="009C1FF9">
            <w:pPr>
              <w:rPr>
                <w:rFonts w:cs="Times New Roman"/>
                <w:szCs w:val="24"/>
              </w:rPr>
            </w:pPr>
          </w:p>
          <w:p w14:paraId="6AA2F60A" w14:textId="77777777" w:rsidR="00B443CC" w:rsidRPr="00AF0A09" w:rsidRDefault="00B443CC" w:rsidP="009C1FF9">
            <w:pPr>
              <w:rPr>
                <w:rFonts w:cs="Times New Roman"/>
                <w:szCs w:val="24"/>
              </w:rPr>
            </w:pPr>
            <w:r w:rsidRPr="00AF0A09">
              <w:rPr>
                <w:rFonts w:cs="Times New Roman"/>
                <w:b/>
                <w:szCs w:val="24"/>
                <w:lang w:val="es-ES"/>
              </w:rPr>
              <w:t>Câu 13.</w:t>
            </w:r>
            <w:r w:rsidRPr="00AF0A09">
              <w:rPr>
                <w:rFonts w:cs="Times New Roman"/>
                <w:b/>
                <w:szCs w:val="24"/>
              </w:rPr>
              <w:t xml:space="preserve"> B</w:t>
            </w:r>
          </w:p>
          <w:p w14:paraId="08C5CAA8" w14:textId="77777777" w:rsidR="00B443CC" w:rsidRPr="00AF0A09" w:rsidRDefault="00B443CC" w:rsidP="009C1FF9">
            <w:pPr>
              <w:jc w:val="both"/>
              <w:rPr>
                <w:rFonts w:cs="Times New Roman"/>
                <w:bCs/>
                <w:iCs/>
                <w:szCs w:val="24"/>
              </w:rPr>
            </w:pPr>
            <w:r w:rsidRPr="00AF0A09">
              <w:rPr>
                <w:rFonts w:cs="Times New Roman"/>
                <w:bCs/>
                <w:iCs/>
                <w:szCs w:val="24"/>
              </w:rPr>
              <w:t xml:space="preserve"> </w:t>
            </w:r>
          </w:p>
          <w:p w14:paraId="26FC4D86" w14:textId="77777777" w:rsidR="00B443CC" w:rsidRPr="00AF0A09" w:rsidRDefault="00B443CC" w:rsidP="009C1FF9">
            <w:pPr>
              <w:jc w:val="both"/>
              <w:rPr>
                <w:rFonts w:cs="Times New Roman"/>
                <w:bCs/>
                <w:iCs/>
                <w:szCs w:val="24"/>
              </w:rPr>
            </w:pPr>
          </w:p>
          <w:p w14:paraId="3836D3E3" w14:textId="77777777" w:rsidR="00B443CC" w:rsidRPr="00AF0A09" w:rsidRDefault="00B443CC" w:rsidP="009C1FF9">
            <w:pPr>
              <w:jc w:val="both"/>
              <w:rPr>
                <w:rFonts w:cs="Times New Roman"/>
                <w:bCs/>
                <w:iCs/>
                <w:szCs w:val="24"/>
              </w:rPr>
            </w:pPr>
          </w:p>
          <w:p w14:paraId="2A6B8CE0" w14:textId="77777777" w:rsidR="00B443CC" w:rsidRPr="00AF0A09" w:rsidRDefault="00B443CC" w:rsidP="009C1FF9">
            <w:pPr>
              <w:jc w:val="both"/>
              <w:rPr>
                <w:rFonts w:cs="Times New Roman"/>
                <w:bCs/>
                <w:iCs/>
                <w:szCs w:val="24"/>
              </w:rPr>
            </w:pPr>
          </w:p>
          <w:p w14:paraId="7B0825F1" w14:textId="77777777" w:rsidR="00B443CC" w:rsidRPr="00AF0A09" w:rsidRDefault="00B443CC" w:rsidP="009C1FF9">
            <w:pPr>
              <w:jc w:val="both"/>
              <w:rPr>
                <w:rFonts w:cs="Times New Roman"/>
                <w:bCs/>
                <w:iCs/>
                <w:szCs w:val="24"/>
              </w:rPr>
            </w:pPr>
          </w:p>
          <w:p w14:paraId="02A49414" w14:textId="77777777" w:rsidR="00B443CC" w:rsidRPr="00AF0A09" w:rsidRDefault="00B443CC" w:rsidP="009C1FF9">
            <w:pPr>
              <w:jc w:val="both"/>
              <w:rPr>
                <w:rFonts w:cs="Times New Roman"/>
                <w:bCs/>
                <w:iCs/>
                <w:szCs w:val="24"/>
              </w:rPr>
            </w:pPr>
          </w:p>
          <w:p w14:paraId="7ED16AC0" w14:textId="77777777" w:rsidR="00B443CC" w:rsidRPr="00AF0A09" w:rsidRDefault="00B443CC" w:rsidP="009C1FF9">
            <w:pPr>
              <w:jc w:val="both"/>
              <w:rPr>
                <w:rFonts w:cs="Times New Roman"/>
                <w:bCs/>
                <w:iCs/>
                <w:szCs w:val="24"/>
              </w:rPr>
            </w:pPr>
          </w:p>
          <w:p w14:paraId="42F93D64" w14:textId="77777777" w:rsidR="00B443CC" w:rsidRPr="00AF0A09" w:rsidRDefault="00B443CC" w:rsidP="009C1FF9">
            <w:pPr>
              <w:jc w:val="both"/>
              <w:rPr>
                <w:rFonts w:cs="Times New Roman"/>
                <w:bCs/>
                <w:iCs/>
                <w:szCs w:val="24"/>
              </w:rPr>
            </w:pPr>
          </w:p>
          <w:p w14:paraId="6EB4F69F" w14:textId="77777777" w:rsidR="00B443CC" w:rsidRPr="00AF0A09" w:rsidRDefault="00B443CC" w:rsidP="009C1FF9">
            <w:pPr>
              <w:jc w:val="both"/>
              <w:rPr>
                <w:rFonts w:cs="Times New Roman"/>
                <w:bCs/>
                <w:iCs/>
                <w:szCs w:val="24"/>
              </w:rPr>
            </w:pPr>
          </w:p>
          <w:p w14:paraId="2F66350A" w14:textId="77777777" w:rsidR="00B443CC" w:rsidRPr="00AF0A09" w:rsidRDefault="00B443CC" w:rsidP="009C1FF9">
            <w:pPr>
              <w:jc w:val="both"/>
              <w:rPr>
                <w:rFonts w:cs="Times New Roman"/>
                <w:bCs/>
                <w:iCs/>
                <w:szCs w:val="24"/>
              </w:rPr>
            </w:pPr>
          </w:p>
          <w:p w14:paraId="7F0D7D19" w14:textId="77777777" w:rsidR="00B443CC" w:rsidRPr="00AF0A09" w:rsidRDefault="00B443CC" w:rsidP="009C1FF9">
            <w:pPr>
              <w:jc w:val="both"/>
              <w:rPr>
                <w:rFonts w:cs="Times New Roman"/>
                <w:bCs/>
                <w:iCs/>
                <w:szCs w:val="24"/>
              </w:rPr>
            </w:pPr>
          </w:p>
          <w:p w14:paraId="43851853" w14:textId="77777777" w:rsidR="00B443CC" w:rsidRPr="00AF0A09" w:rsidRDefault="00B443CC" w:rsidP="009C1FF9">
            <w:pPr>
              <w:rPr>
                <w:rFonts w:cs="Times New Roman"/>
                <w:b/>
                <w:szCs w:val="24"/>
                <w:lang w:val="es-ES"/>
              </w:rPr>
            </w:pPr>
          </w:p>
          <w:p w14:paraId="640305E3" w14:textId="77777777" w:rsidR="00B443CC" w:rsidRPr="00AF0A09" w:rsidRDefault="00B443CC" w:rsidP="009C1FF9">
            <w:pPr>
              <w:rPr>
                <w:rFonts w:cs="Times New Roman"/>
                <w:bCs/>
                <w:iCs/>
                <w:szCs w:val="24"/>
              </w:rPr>
            </w:pPr>
            <w:r w:rsidRPr="00AF0A09">
              <w:rPr>
                <w:rFonts w:cs="Times New Roman"/>
                <w:b/>
                <w:szCs w:val="24"/>
                <w:lang w:val="es-ES"/>
              </w:rPr>
              <w:t>Câu 14.  A</w:t>
            </w:r>
            <w:r w:rsidRPr="00AF0A09">
              <w:rPr>
                <w:rFonts w:cs="Times New Roman"/>
                <w:bCs/>
                <w:iCs/>
                <w:szCs w:val="24"/>
              </w:rPr>
              <w:t xml:space="preserve">                         </w:t>
            </w:r>
          </w:p>
          <w:p w14:paraId="6305B838" w14:textId="77777777" w:rsidR="00B443CC" w:rsidRPr="00AF0A09" w:rsidRDefault="00B443CC" w:rsidP="009C1FF9">
            <w:pPr>
              <w:rPr>
                <w:rFonts w:cs="Times New Roman"/>
                <w:bCs/>
                <w:iCs/>
                <w:szCs w:val="24"/>
              </w:rPr>
            </w:pPr>
          </w:p>
          <w:p w14:paraId="6D79259E" w14:textId="77777777" w:rsidR="00B443CC" w:rsidRPr="00AF0A09" w:rsidRDefault="00B443CC" w:rsidP="009C1FF9">
            <w:pPr>
              <w:rPr>
                <w:rFonts w:cs="Times New Roman"/>
                <w:bCs/>
                <w:iCs/>
                <w:szCs w:val="24"/>
              </w:rPr>
            </w:pPr>
          </w:p>
          <w:p w14:paraId="5BA5001B" w14:textId="77777777" w:rsidR="00B443CC" w:rsidRPr="00AF0A09" w:rsidRDefault="00B443CC" w:rsidP="009C1FF9">
            <w:pPr>
              <w:rPr>
                <w:rFonts w:cs="Times New Roman"/>
                <w:bCs/>
                <w:iCs/>
                <w:szCs w:val="24"/>
              </w:rPr>
            </w:pPr>
          </w:p>
          <w:p w14:paraId="6401E040" w14:textId="77777777" w:rsidR="00B443CC" w:rsidRPr="00AF0A09" w:rsidRDefault="00B443CC" w:rsidP="009C1FF9">
            <w:pPr>
              <w:rPr>
                <w:rFonts w:cs="Times New Roman"/>
                <w:bCs/>
                <w:iCs/>
                <w:szCs w:val="24"/>
              </w:rPr>
            </w:pPr>
          </w:p>
          <w:p w14:paraId="3704EC4A" w14:textId="77777777" w:rsidR="00B443CC" w:rsidRPr="00AF0A09" w:rsidRDefault="00B443CC" w:rsidP="009C1FF9">
            <w:pPr>
              <w:rPr>
                <w:rFonts w:cs="Times New Roman"/>
                <w:bCs/>
                <w:iCs/>
                <w:szCs w:val="24"/>
              </w:rPr>
            </w:pPr>
          </w:p>
          <w:p w14:paraId="52E9A215" w14:textId="77777777" w:rsidR="00B443CC" w:rsidRPr="00AF0A09" w:rsidRDefault="00B443CC" w:rsidP="009C1FF9">
            <w:pPr>
              <w:rPr>
                <w:rFonts w:cs="Times New Roman"/>
                <w:bCs/>
                <w:iCs/>
                <w:szCs w:val="24"/>
              </w:rPr>
            </w:pPr>
          </w:p>
          <w:p w14:paraId="67FBD93E" w14:textId="77777777" w:rsidR="00B443CC" w:rsidRPr="00AF0A09" w:rsidRDefault="00B443CC" w:rsidP="009C1FF9">
            <w:pPr>
              <w:rPr>
                <w:rFonts w:cs="Times New Roman"/>
                <w:bCs/>
                <w:iCs/>
                <w:szCs w:val="24"/>
              </w:rPr>
            </w:pPr>
          </w:p>
          <w:p w14:paraId="43CA02A7" w14:textId="77777777" w:rsidR="00B443CC" w:rsidRPr="00AF0A09" w:rsidRDefault="00B443CC" w:rsidP="009C1FF9">
            <w:pPr>
              <w:rPr>
                <w:rFonts w:cs="Times New Roman"/>
                <w:szCs w:val="24"/>
              </w:rPr>
            </w:pPr>
            <w:r w:rsidRPr="00AF0A09">
              <w:rPr>
                <w:rFonts w:cs="Times New Roman"/>
                <w:b/>
                <w:szCs w:val="24"/>
                <w:lang w:val="es-ES"/>
              </w:rPr>
              <w:t>Câu 15.  C</w:t>
            </w:r>
            <w:r w:rsidRPr="00AF0A09">
              <w:rPr>
                <w:rFonts w:cs="Times New Roman"/>
                <w:bCs/>
                <w:iCs/>
                <w:szCs w:val="24"/>
              </w:rPr>
              <w:t xml:space="preserve">                         </w:t>
            </w:r>
          </w:p>
          <w:p w14:paraId="37D4A66C" w14:textId="77777777" w:rsidR="00B443CC" w:rsidRPr="00AF0A09" w:rsidRDefault="00B443CC" w:rsidP="009C1FF9">
            <w:pPr>
              <w:rPr>
                <w:rFonts w:cs="Times New Roman"/>
                <w:bCs/>
                <w:iCs/>
                <w:szCs w:val="24"/>
              </w:rPr>
            </w:pPr>
          </w:p>
          <w:p w14:paraId="74014A55" w14:textId="77777777" w:rsidR="00B443CC" w:rsidRPr="00AF0A09" w:rsidRDefault="00B443CC" w:rsidP="009C1FF9">
            <w:pPr>
              <w:rPr>
                <w:rFonts w:cs="Times New Roman"/>
                <w:szCs w:val="24"/>
              </w:rPr>
            </w:pPr>
          </w:p>
          <w:p w14:paraId="708D9B8F" w14:textId="77777777" w:rsidR="00B443CC" w:rsidRPr="00AF0A09" w:rsidRDefault="00B443CC" w:rsidP="009C1FF9">
            <w:pPr>
              <w:rPr>
                <w:rFonts w:cs="Times New Roman"/>
                <w:szCs w:val="24"/>
              </w:rPr>
            </w:pPr>
          </w:p>
          <w:p w14:paraId="0395A062" w14:textId="77777777" w:rsidR="00B443CC" w:rsidRPr="00AF0A09" w:rsidRDefault="00B443CC" w:rsidP="009C1FF9">
            <w:pPr>
              <w:rPr>
                <w:rFonts w:cs="Times New Roman"/>
                <w:szCs w:val="24"/>
              </w:rPr>
            </w:pPr>
          </w:p>
          <w:p w14:paraId="1E368494" w14:textId="77777777" w:rsidR="00B443CC" w:rsidRPr="00AF0A09" w:rsidRDefault="00B443CC" w:rsidP="009C1FF9">
            <w:pPr>
              <w:rPr>
                <w:rFonts w:cs="Times New Roman"/>
                <w:szCs w:val="24"/>
              </w:rPr>
            </w:pPr>
          </w:p>
          <w:p w14:paraId="2C88E55A" w14:textId="77777777" w:rsidR="00B443CC" w:rsidRPr="00AF0A09" w:rsidRDefault="00B443CC" w:rsidP="009C1FF9">
            <w:pPr>
              <w:rPr>
                <w:rFonts w:cs="Times New Roman"/>
                <w:szCs w:val="24"/>
              </w:rPr>
            </w:pPr>
          </w:p>
          <w:p w14:paraId="1AD38165" w14:textId="77777777" w:rsidR="00B443CC" w:rsidRPr="00AF0A09" w:rsidRDefault="00B443CC" w:rsidP="009C1FF9">
            <w:pPr>
              <w:rPr>
                <w:rFonts w:cs="Times New Roman"/>
                <w:szCs w:val="24"/>
              </w:rPr>
            </w:pPr>
          </w:p>
          <w:p w14:paraId="3F17AF0C" w14:textId="77777777" w:rsidR="00B443CC" w:rsidRPr="00AF0A09" w:rsidRDefault="00B443CC" w:rsidP="009C1FF9">
            <w:pPr>
              <w:rPr>
                <w:rFonts w:cs="Times New Roman"/>
                <w:szCs w:val="24"/>
              </w:rPr>
            </w:pPr>
          </w:p>
          <w:p w14:paraId="0AA33169" w14:textId="77777777" w:rsidR="00B443CC" w:rsidRPr="00AF0A09" w:rsidRDefault="00B443CC" w:rsidP="009C1FF9">
            <w:pPr>
              <w:rPr>
                <w:rFonts w:cs="Times New Roman"/>
                <w:b/>
                <w:szCs w:val="24"/>
                <w:lang w:val="es-ES"/>
              </w:rPr>
            </w:pPr>
          </w:p>
          <w:p w14:paraId="31AB38A6" w14:textId="77777777" w:rsidR="00B443CC" w:rsidRPr="00AF0A09" w:rsidRDefault="00B443CC" w:rsidP="009C1FF9">
            <w:pPr>
              <w:rPr>
                <w:rFonts w:cs="Times New Roman"/>
                <w:szCs w:val="24"/>
              </w:rPr>
            </w:pPr>
            <w:r w:rsidRPr="00AF0A09">
              <w:rPr>
                <w:rFonts w:cs="Times New Roman"/>
                <w:b/>
                <w:szCs w:val="24"/>
                <w:lang w:val="es-ES"/>
              </w:rPr>
              <w:t>Câu 16.</w:t>
            </w:r>
            <w:r w:rsidRPr="00AF0A09">
              <w:rPr>
                <w:rFonts w:cs="Times New Roman"/>
                <w:b/>
                <w:szCs w:val="24"/>
              </w:rPr>
              <w:t xml:space="preserve"> A</w:t>
            </w:r>
          </w:p>
          <w:p w14:paraId="10A9184B" w14:textId="77777777" w:rsidR="00B443CC" w:rsidRPr="00AF0A09" w:rsidRDefault="00B443CC" w:rsidP="009C1FF9">
            <w:pPr>
              <w:rPr>
                <w:rFonts w:cs="Times New Roman"/>
                <w:szCs w:val="24"/>
              </w:rPr>
            </w:pPr>
          </w:p>
          <w:p w14:paraId="42159C82" w14:textId="77777777" w:rsidR="00B443CC" w:rsidRPr="00AF0A09" w:rsidRDefault="00B443CC" w:rsidP="009C1FF9">
            <w:pPr>
              <w:rPr>
                <w:rFonts w:cs="Times New Roman"/>
                <w:szCs w:val="24"/>
              </w:rPr>
            </w:pPr>
          </w:p>
          <w:p w14:paraId="522207F5" w14:textId="77777777" w:rsidR="00B443CC" w:rsidRPr="00AF0A09" w:rsidRDefault="00B443CC" w:rsidP="009C1FF9">
            <w:pPr>
              <w:rPr>
                <w:rFonts w:cs="Times New Roman"/>
                <w:b/>
                <w:szCs w:val="24"/>
                <w:lang w:val="es-ES"/>
              </w:rPr>
            </w:pPr>
          </w:p>
          <w:p w14:paraId="7E982EF2" w14:textId="77777777" w:rsidR="00B443CC" w:rsidRPr="00AF0A09" w:rsidRDefault="00B443CC" w:rsidP="009C1FF9">
            <w:pPr>
              <w:rPr>
                <w:rFonts w:cs="Times New Roman"/>
                <w:b/>
                <w:szCs w:val="24"/>
                <w:lang w:val="es-ES"/>
              </w:rPr>
            </w:pPr>
          </w:p>
          <w:p w14:paraId="2F4DFE2A" w14:textId="77777777" w:rsidR="00B443CC" w:rsidRPr="00AF0A09" w:rsidRDefault="00B443CC" w:rsidP="009C1FF9">
            <w:pPr>
              <w:rPr>
                <w:rFonts w:cs="Times New Roman"/>
                <w:b/>
                <w:szCs w:val="24"/>
                <w:lang w:val="es-ES"/>
              </w:rPr>
            </w:pPr>
          </w:p>
          <w:p w14:paraId="5E1C5BA9" w14:textId="77777777" w:rsidR="00B443CC" w:rsidRPr="00AF0A09" w:rsidRDefault="00B443CC" w:rsidP="009C1FF9">
            <w:pPr>
              <w:rPr>
                <w:rFonts w:cs="Times New Roman"/>
                <w:szCs w:val="24"/>
              </w:rPr>
            </w:pPr>
            <w:r w:rsidRPr="00AF0A09">
              <w:rPr>
                <w:rFonts w:cs="Times New Roman"/>
                <w:b/>
                <w:szCs w:val="24"/>
                <w:lang w:val="es-ES"/>
              </w:rPr>
              <w:t>Câu 17.</w:t>
            </w:r>
            <w:r w:rsidRPr="00AF0A09">
              <w:rPr>
                <w:rFonts w:cs="Times New Roman"/>
                <w:b/>
                <w:szCs w:val="24"/>
              </w:rPr>
              <w:t xml:space="preserve"> B</w:t>
            </w:r>
          </w:p>
          <w:p w14:paraId="00F54A66" w14:textId="77777777" w:rsidR="00B443CC" w:rsidRPr="00AF0A09" w:rsidRDefault="00B443CC" w:rsidP="009C1FF9">
            <w:pPr>
              <w:rPr>
                <w:rFonts w:cs="Times New Roman"/>
                <w:szCs w:val="24"/>
              </w:rPr>
            </w:pPr>
          </w:p>
          <w:p w14:paraId="5D33E306" w14:textId="77777777" w:rsidR="00B443CC" w:rsidRPr="00AF0A09" w:rsidRDefault="00B443CC" w:rsidP="009C1FF9">
            <w:pPr>
              <w:rPr>
                <w:rFonts w:cs="Times New Roman"/>
                <w:szCs w:val="24"/>
              </w:rPr>
            </w:pPr>
          </w:p>
          <w:p w14:paraId="2A995152" w14:textId="77777777" w:rsidR="00B443CC" w:rsidRPr="00AF0A09" w:rsidRDefault="00B443CC" w:rsidP="009C1FF9">
            <w:pPr>
              <w:rPr>
                <w:rFonts w:cs="Times New Roman"/>
                <w:szCs w:val="24"/>
              </w:rPr>
            </w:pPr>
          </w:p>
          <w:p w14:paraId="56D18A8F" w14:textId="77777777" w:rsidR="00B443CC" w:rsidRPr="00AF0A09" w:rsidRDefault="00B443CC" w:rsidP="009C1FF9">
            <w:pPr>
              <w:rPr>
                <w:rFonts w:cs="Times New Roman"/>
                <w:b/>
                <w:szCs w:val="24"/>
              </w:rPr>
            </w:pPr>
            <w:r w:rsidRPr="00AF0A09">
              <w:rPr>
                <w:rFonts w:cs="Times New Roman"/>
                <w:b/>
                <w:szCs w:val="24"/>
                <w:lang w:val="es-ES"/>
              </w:rPr>
              <w:t>Câu 18.</w:t>
            </w:r>
            <w:r w:rsidRPr="00AF0A09">
              <w:rPr>
                <w:rFonts w:cs="Times New Roman"/>
                <w:b/>
                <w:szCs w:val="24"/>
              </w:rPr>
              <w:t xml:space="preserve"> A</w:t>
            </w:r>
          </w:p>
          <w:p w14:paraId="3FBD6CA3" w14:textId="77777777" w:rsidR="00B443CC" w:rsidRPr="00AF0A09" w:rsidRDefault="00B443CC" w:rsidP="009C1FF9">
            <w:pPr>
              <w:rPr>
                <w:rFonts w:cs="Times New Roman"/>
                <w:b/>
                <w:szCs w:val="24"/>
              </w:rPr>
            </w:pPr>
          </w:p>
          <w:p w14:paraId="60FD7723" w14:textId="77777777" w:rsidR="00B443CC" w:rsidRPr="00AF0A09" w:rsidRDefault="00B443CC" w:rsidP="009C1FF9">
            <w:pPr>
              <w:rPr>
                <w:rFonts w:cs="Times New Roman"/>
                <w:b/>
                <w:szCs w:val="24"/>
              </w:rPr>
            </w:pPr>
          </w:p>
          <w:p w14:paraId="76D07651" w14:textId="77777777" w:rsidR="00B443CC" w:rsidRPr="00AF0A09" w:rsidRDefault="00B443CC" w:rsidP="009C1FF9">
            <w:pPr>
              <w:rPr>
                <w:rFonts w:cs="Times New Roman"/>
                <w:b/>
                <w:szCs w:val="24"/>
              </w:rPr>
            </w:pPr>
          </w:p>
          <w:p w14:paraId="36580440" w14:textId="77777777" w:rsidR="00B443CC" w:rsidRPr="00AF0A09" w:rsidRDefault="00B443CC" w:rsidP="009C1FF9">
            <w:pPr>
              <w:rPr>
                <w:rFonts w:cs="Times New Roman"/>
                <w:b/>
                <w:szCs w:val="24"/>
              </w:rPr>
            </w:pPr>
          </w:p>
          <w:p w14:paraId="69A7EAC8" w14:textId="77777777" w:rsidR="00B443CC" w:rsidRPr="00AF0A09" w:rsidRDefault="00B443CC" w:rsidP="009C1FF9">
            <w:pPr>
              <w:rPr>
                <w:rFonts w:cs="Times New Roman"/>
                <w:b/>
                <w:szCs w:val="24"/>
              </w:rPr>
            </w:pPr>
          </w:p>
          <w:p w14:paraId="69E6EB32" w14:textId="77777777" w:rsidR="00B443CC" w:rsidRPr="00AF0A09" w:rsidRDefault="00B443CC" w:rsidP="009C1FF9">
            <w:pPr>
              <w:rPr>
                <w:rFonts w:cs="Times New Roman"/>
                <w:b/>
                <w:szCs w:val="24"/>
              </w:rPr>
            </w:pPr>
          </w:p>
          <w:p w14:paraId="5AD9D69F" w14:textId="77777777" w:rsidR="00B443CC" w:rsidRPr="00AF0A09" w:rsidRDefault="00B443CC" w:rsidP="009C1FF9">
            <w:pPr>
              <w:rPr>
                <w:rFonts w:cs="Times New Roman"/>
                <w:szCs w:val="24"/>
              </w:rPr>
            </w:pPr>
            <w:r w:rsidRPr="00AF0A09">
              <w:rPr>
                <w:rFonts w:cs="Times New Roman"/>
                <w:b/>
                <w:szCs w:val="24"/>
                <w:lang w:val="es-ES"/>
              </w:rPr>
              <w:t>Câu 19.</w:t>
            </w:r>
            <w:r w:rsidRPr="00AF0A09">
              <w:rPr>
                <w:rFonts w:cs="Times New Roman"/>
                <w:b/>
                <w:szCs w:val="24"/>
              </w:rPr>
              <w:t xml:space="preserve"> A</w:t>
            </w:r>
          </w:p>
          <w:p w14:paraId="720B7C75" w14:textId="77777777" w:rsidR="00B443CC" w:rsidRPr="00AF0A09" w:rsidRDefault="00B443CC" w:rsidP="009C1FF9">
            <w:pPr>
              <w:rPr>
                <w:rFonts w:cs="Times New Roman"/>
                <w:szCs w:val="24"/>
              </w:rPr>
            </w:pPr>
          </w:p>
          <w:p w14:paraId="3DB28785" w14:textId="77777777" w:rsidR="00B443CC" w:rsidRPr="00AF0A09" w:rsidRDefault="00B443CC" w:rsidP="009C1FF9">
            <w:pPr>
              <w:rPr>
                <w:rFonts w:cs="Times New Roman"/>
                <w:szCs w:val="24"/>
              </w:rPr>
            </w:pPr>
          </w:p>
          <w:p w14:paraId="0505CC44" w14:textId="77777777" w:rsidR="00B443CC" w:rsidRPr="00AF0A09" w:rsidRDefault="00B443CC" w:rsidP="009C1FF9">
            <w:pPr>
              <w:rPr>
                <w:rFonts w:cs="Times New Roman"/>
                <w:szCs w:val="24"/>
              </w:rPr>
            </w:pPr>
          </w:p>
          <w:p w14:paraId="4A7A031A" w14:textId="77777777" w:rsidR="00B443CC" w:rsidRPr="00AF0A09" w:rsidRDefault="00B443CC" w:rsidP="009C1FF9">
            <w:pPr>
              <w:rPr>
                <w:rFonts w:cs="Times New Roman"/>
                <w:b/>
                <w:szCs w:val="24"/>
                <w:lang w:val="es-ES"/>
              </w:rPr>
            </w:pPr>
          </w:p>
          <w:p w14:paraId="45D5D157" w14:textId="77777777" w:rsidR="00B443CC" w:rsidRPr="00AF0A09" w:rsidRDefault="00B443CC" w:rsidP="009C1FF9">
            <w:pPr>
              <w:rPr>
                <w:rFonts w:cs="Times New Roman"/>
                <w:b/>
                <w:szCs w:val="24"/>
                <w:lang w:val="es-ES"/>
              </w:rPr>
            </w:pPr>
          </w:p>
          <w:p w14:paraId="36CCC8BA" w14:textId="77777777" w:rsidR="00B443CC" w:rsidRPr="00AF0A09" w:rsidRDefault="00B443CC" w:rsidP="009C1FF9">
            <w:pPr>
              <w:rPr>
                <w:rFonts w:cs="Times New Roman"/>
                <w:szCs w:val="24"/>
              </w:rPr>
            </w:pPr>
            <w:r w:rsidRPr="00AF0A09">
              <w:rPr>
                <w:rFonts w:cs="Times New Roman"/>
                <w:b/>
                <w:szCs w:val="24"/>
                <w:lang w:val="es-ES"/>
              </w:rPr>
              <w:t>Câu 20.</w:t>
            </w:r>
            <w:r w:rsidRPr="00AF0A09">
              <w:rPr>
                <w:rFonts w:cs="Times New Roman"/>
                <w:b/>
                <w:szCs w:val="24"/>
              </w:rPr>
              <w:t xml:space="preserve"> B</w:t>
            </w:r>
          </w:p>
          <w:p w14:paraId="693D6467" w14:textId="77777777" w:rsidR="00B443CC" w:rsidRPr="00AF0A09" w:rsidRDefault="00B443CC" w:rsidP="009C1FF9">
            <w:pPr>
              <w:rPr>
                <w:rFonts w:cs="Times New Roman"/>
                <w:szCs w:val="24"/>
              </w:rPr>
            </w:pPr>
          </w:p>
          <w:p w14:paraId="7341C5A4" w14:textId="77777777" w:rsidR="00B443CC" w:rsidRPr="00AF0A09" w:rsidRDefault="00B443CC" w:rsidP="009C1FF9">
            <w:pPr>
              <w:rPr>
                <w:rFonts w:cs="Times New Roman"/>
                <w:szCs w:val="24"/>
              </w:rPr>
            </w:pPr>
          </w:p>
          <w:p w14:paraId="3D4818F1" w14:textId="77777777" w:rsidR="00B443CC" w:rsidRPr="00AF0A09" w:rsidRDefault="00B443CC" w:rsidP="009C1FF9">
            <w:pPr>
              <w:rPr>
                <w:rFonts w:cs="Times New Roman"/>
                <w:b/>
                <w:szCs w:val="24"/>
                <w:lang w:val="es-ES"/>
              </w:rPr>
            </w:pPr>
          </w:p>
          <w:p w14:paraId="11F1B2D7" w14:textId="77777777" w:rsidR="00B443CC" w:rsidRPr="00AF0A09" w:rsidRDefault="00B443CC" w:rsidP="009C1FF9">
            <w:pPr>
              <w:rPr>
                <w:rFonts w:cs="Times New Roman"/>
                <w:b/>
                <w:szCs w:val="24"/>
                <w:lang w:val="es-ES"/>
              </w:rPr>
            </w:pPr>
          </w:p>
          <w:p w14:paraId="00669B0E" w14:textId="77777777" w:rsidR="00B443CC" w:rsidRPr="00AF0A09" w:rsidRDefault="00B443CC" w:rsidP="009C1FF9">
            <w:pPr>
              <w:rPr>
                <w:rFonts w:cs="Times New Roman"/>
                <w:b/>
                <w:szCs w:val="24"/>
                <w:lang w:val="es-ES"/>
              </w:rPr>
            </w:pPr>
          </w:p>
          <w:p w14:paraId="7B571D5B" w14:textId="77777777" w:rsidR="00B443CC" w:rsidRPr="00AF0A09" w:rsidRDefault="00B443CC" w:rsidP="009C1FF9">
            <w:pPr>
              <w:rPr>
                <w:rFonts w:cs="Times New Roman"/>
                <w:b/>
                <w:szCs w:val="24"/>
                <w:lang w:val="es-ES"/>
              </w:rPr>
            </w:pPr>
          </w:p>
          <w:p w14:paraId="580E31E1" w14:textId="77777777" w:rsidR="00B443CC" w:rsidRPr="00AF0A09" w:rsidRDefault="00B443CC" w:rsidP="009C1FF9">
            <w:pPr>
              <w:rPr>
                <w:rFonts w:cs="Times New Roman"/>
                <w:b/>
                <w:szCs w:val="24"/>
                <w:lang w:val="es-ES"/>
              </w:rPr>
            </w:pPr>
          </w:p>
          <w:p w14:paraId="339C7CB3" w14:textId="77777777" w:rsidR="00B443CC" w:rsidRPr="00AF0A09" w:rsidRDefault="00B443CC" w:rsidP="009C1FF9">
            <w:pPr>
              <w:rPr>
                <w:rFonts w:cs="Times New Roman"/>
                <w:szCs w:val="24"/>
              </w:rPr>
            </w:pPr>
            <w:r w:rsidRPr="00AF0A09">
              <w:rPr>
                <w:rFonts w:cs="Times New Roman"/>
                <w:b/>
                <w:szCs w:val="24"/>
                <w:lang w:val="es-ES"/>
              </w:rPr>
              <w:t>Câu 21.</w:t>
            </w:r>
            <w:r w:rsidRPr="00AF0A09">
              <w:rPr>
                <w:rFonts w:cs="Times New Roman"/>
                <w:b/>
                <w:szCs w:val="24"/>
              </w:rPr>
              <w:t xml:space="preserve"> B</w:t>
            </w:r>
          </w:p>
          <w:p w14:paraId="1568B174" w14:textId="77777777" w:rsidR="00B443CC" w:rsidRPr="00AF0A09" w:rsidRDefault="00B443CC" w:rsidP="009C1FF9">
            <w:pPr>
              <w:rPr>
                <w:rFonts w:cs="Times New Roman"/>
                <w:szCs w:val="24"/>
              </w:rPr>
            </w:pPr>
          </w:p>
          <w:p w14:paraId="6C6C5B1F" w14:textId="77777777" w:rsidR="00B443CC" w:rsidRPr="00AF0A09" w:rsidRDefault="00B443CC" w:rsidP="009C1FF9">
            <w:pPr>
              <w:rPr>
                <w:rFonts w:cs="Times New Roman"/>
                <w:szCs w:val="24"/>
              </w:rPr>
            </w:pPr>
          </w:p>
          <w:p w14:paraId="13F0A602" w14:textId="77777777" w:rsidR="00B443CC" w:rsidRPr="00AF0A09" w:rsidRDefault="00B443CC" w:rsidP="009C1FF9">
            <w:pPr>
              <w:rPr>
                <w:rFonts w:cs="Times New Roman"/>
                <w:szCs w:val="24"/>
              </w:rPr>
            </w:pPr>
          </w:p>
          <w:p w14:paraId="121D4404" w14:textId="77777777" w:rsidR="00B443CC" w:rsidRPr="00AF0A09" w:rsidRDefault="00B443CC" w:rsidP="009C1FF9">
            <w:pPr>
              <w:rPr>
                <w:rFonts w:cs="Times New Roman"/>
                <w:b/>
                <w:szCs w:val="24"/>
                <w:lang w:val="es-ES"/>
              </w:rPr>
            </w:pPr>
          </w:p>
          <w:p w14:paraId="07C70428" w14:textId="77777777" w:rsidR="00B443CC" w:rsidRPr="00AF0A09" w:rsidRDefault="00B443CC" w:rsidP="009C1FF9">
            <w:pPr>
              <w:rPr>
                <w:rFonts w:cs="Times New Roman"/>
                <w:szCs w:val="24"/>
              </w:rPr>
            </w:pPr>
            <w:r w:rsidRPr="00AF0A09">
              <w:rPr>
                <w:rFonts w:cs="Times New Roman"/>
                <w:b/>
                <w:szCs w:val="24"/>
                <w:lang w:val="es-ES"/>
              </w:rPr>
              <w:t>Câu 22.</w:t>
            </w:r>
            <w:r w:rsidRPr="00AF0A09">
              <w:rPr>
                <w:rFonts w:cs="Times New Roman"/>
                <w:b/>
                <w:szCs w:val="24"/>
              </w:rPr>
              <w:t xml:space="preserve"> B</w:t>
            </w:r>
          </w:p>
          <w:p w14:paraId="78F71692" w14:textId="77777777" w:rsidR="00B443CC" w:rsidRPr="00AF0A09" w:rsidRDefault="00B443CC" w:rsidP="009C1FF9">
            <w:pPr>
              <w:rPr>
                <w:rFonts w:cs="Times New Roman"/>
                <w:szCs w:val="24"/>
              </w:rPr>
            </w:pPr>
          </w:p>
          <w:p w14:paraId="3A29C70A" w14:textId="77777777" w:rsidR="00B443CC" w:rsidRPr="00AF0A09" w:rsidRDefault="00B443CC" w:rsidP="009C1FF9">
            <w:pPr>
              <w:rPr>
                <w:rFonts w:cs="Times New Roman"/>
                <w:szCs w:val="24"/>
              </w:rPr>
            </w:pPr>
          </w:p>
          <w:p w14:paraId="6FC5A8F7" w14:textId="77777777" w:rsidR="00B443CC" w:rsidRPr="00AF0A09" w:rsidRDefault="00B443CC" w:rsidP="009C1FF9">
            <w:pPr>
              <w:rPr>
                <w:rFonts w:cs="Times New Roman"/>
                <w:szCs w:val="24"/>
              </w:rPr>
            </w:pPr>
          </w:p>
          <w:p w14:paraId="0CEFFFDF" w14:textId="77777777" w:rsidR="00B443CC" w:rsidRPr="00AF0A09" w:rsidRDefault="00B443CC" w:rsidP="009C1FF9">
            <w:pPr>
              <w:rPr>
                <w:rFonts w:cs="Times New Roman"/>
                <w:b/>
                <w:szCs w:val="24"/>
                <w:lang w:val="es-ES"/>
              </w:rPr>
            </w:pPr>
          </w:p>
          <w:p w14:paraId="6E37D677" w14:textId="77777777" w:rsidR="00B443CC" w:rsidRPr="00AF0A09" w:rsidRDefault="00B443CC" w:rsidP="009C1FF9">
            <w:pPr>
              <w:rPr>
                <w:rFonts w:cs="Times New Roman"/>
                <w:b/>
                <w:szCs w:val="24"/>
                <w:lang w:val="es-ES"/>
              </w:rPr>
            </w:pPr>
          </w:p>
          <w:p w14:paraId="6F2B85DE" w14:textId="77777777" w:rsidR="00B443CC" w:rsidRPr="00AF0A09" w:rsidRDefault="00B443CC" w:rsidP="009C1FF9">
            <w:pPr>
              <w:rPr>
                <w:rFonts w:cs="Times New Roman"/>
                <w:b/>
                <w:szCs w:val="24"/>
                <w:lang w:val="es-ES"/>
              </w:rPr>
            </w:pPr>
          </w:p>
          <w:p w14:paraId="73BB928D" w14:textId="77777777" w:rsidR="00B443CC" w:rsidRPr="00AF0A09" w:rsidRDefault="00B443CC" w:rsidP="009C1FF9">
            <w:pPr>
              <w:rPr>
                <w:rFonts w:cs="Times New Roman"/>
                <w:b/>
                <w:szCs w:val="24"/>
                <w:lang w:val="es-ES"/>
              </w:rPr>
            </w:pPr>
          </w:p>
          <w:p w14:paraId="7DF223A1" w14:textId="77777777" w:rsidR="00B443CC" w:rsidRPr="00AF0A09" w:rsidRDefault="00B443CC" w:rsidP="009C1FF9">
            <w:pPr>
              <w:rPr>
                <w:rFonts w:cs="Times New Roman"/>
                <w:szCs w:val="24"/>
              </w:rPr>
            </w:pPr>
            <w:r w:rsidRPr="00AF0A09">
              <w:rPr>
                <w:rFonts w:cs="Times New Roman"/>
                <w:b/>
                <w:szCs w:val="24"/>
                <w:lang w:val="es-ES"/>
              </w:rPr>
              <w:t>Câu 23.</w:t>
            </w:r>
            <w:r w:rsidRPr="00AF0A09">
              <w:rPr>
                <w:rFonts w:cs="Times New Roman"/>
                <w:b/>
                <w:szCs w:val="24"/>
              </w:rPr>
              <w:t xml:space="preserve"> B</w:t>
            </w:r>
          </w:p>
          <w:p w14:paraId="4D4DD3CB" w14:textId="77777777" w:rsidR="00B443CC" w:rsidRPr="00AF0A09" w:rsidRDefault="00B443CC" w:rsidP="009C1FF9">
            <w:pPr>
              <w:rPr>
                <w:rFonts w:cs="Times New Roman"/>
                <w:szCs w:val="24"/>
              </w:rPr>
            </w:pPr>
          </w:p>
          <w:p w14:paraId="3DC2F9C6" w14:textId="77777777" w:rsidR="00B443CC" w:rsidRPr="00AF0A09" w:rsidRDefault="00B443CC" w:rsidP="009C1FF9">
            <w:pPr>
              <w:rPr>
                <w:rFonts w:cs="Times New Roman"/>
                <w:b/>
                <w:szCs w:val="24"/>
                <w:lang w:val="es-ES"/>
              </w:rPr>
            </w:pPr>
          </w:p>
          <w:p w14:paraId="7BF4F166" w14:textId="77777777" w:rsidR="00B443CC" w:rsidRPr="00AF0A09" w:rsidRDefault="00B443CC" w:rsidP="009C1FF9">
            <w:pPr>
              <w:rPr>
                <w:rFonts w:cs="Times New Roman"/>
                <w:b/>
                <w:szCs w:val="24"/>
                <w:lang w:val="es-ES"/>
              </w:rPr>
            </w:pPr>
          </w:p>
          <w:p w14:paraId="7EDDD967" w14:textId="77777777" w:rsidR="00B443CC" w:rsidRPr="00AF0A09" w:rsidRDefault="00B443CC" w:rsidP="009C1FF9">
            <w:pPr>
              <w:rPr>
                <w:rFonts w:cs="Times New Roman"/>
                <w:b/>
                <w:szCs w:val="24"/>
                <w:lang w:val="es-ES"/>
              </w:rPr>
            </w:pPr>
          </w:p>
          <w:p w14:paraId="1FEA2E4B" w14:textId="77777777" w:rsidR="00B443CC" w:rsidRPr="00AF0A09" w:rsidRDefault="00B443CC" w:rsidP="009C1FF9">
            <w:pPr>
              <w:rPr>
                <w:rFonts w:cs="Times New Roman"/>
                <w:b/>
                <w:szCs w:val="24"/>
                <w:lang w:val="es-ES"/>
              </w:rPr>
            </w:pPr>
          </w:p>
          <w:p w14:paraId="75FEC00B" w14:textId="77777777" w:rsidR="00B443CC" w:rsidRPr="00AF0A09" w:rsidRDefault="00B443CC" w:rsidP="009C1FF9">
            <w:pPr>
              <w:rPr>
                <w:rFonts w:cs="Times New Roman"/>
                <w:b/>
                <w:szCs w:val="24"/>
                <w:lang w:val="es-ES"/>
              </w:rPr>
            </w:pPr>
          </w:p>
          <w:p w14:paraId="491A6D2B" w14:textId="77777777" w:rsidR="00B443CC" w:rsidRPr="00AF0A09" w:rsidRDefault="00B443CC" w:rsidP="009C1FF9">
            <w:pPr>
              <w:rPr>
                <w:rFonts w:cs="Times New Roman"/>
                <w:b/>
                <w:szCs w:val="24"/>
                <w:lang w:val="es-ES"/>
              </w:rPr>
            </w:pPr>
          </w:p>
          <w:p w14:paraId="15DAD82D" w14:textId="77777777" w:rsidR="00B443CC" w:rsidRPr="00AF0A09" w:rsidRDefault="00B443CC" w:rsidP="009C1FF9">
            <w:pPr>
              <w:rPr>
                <w:rFonts w:cs="Times New Roman"/>
                <w:szCs w:val="24"/>
              </w:rPr>
            </w:pPr>
            <w:r w:rsidRPr="00AF0A09">
              <w:rPr>
                <w:rFonts w:cs="Times New Roman"/>
                <w:b/>
                <w:szCs w:val="24"/>
                <w:lang w:val="es-ES"/>
              </w:rPr>
              <w:t>Câu 24.</w:t>
            </w:r>
            <w:r w:rsidRPr="00AF0A09">
              <w:rPr>
                <w:rFonts w:cs="Times New Roman"/>
                <w:b/>
                <w:szCs w:val="24"/>
              </w:rPr>
              <w:t xml:space="preserve"> A</w:t>
            </w:r>
          </w:p>
          <w:p w14:paraId="07A3E9C1" w14:textId="77777777" w:rsidR="00B443CC" w:rsidRPr="00AF0A09" w:rsidRDefault="00B443CC" w:rsidP="009C1FF9">
            <w:pPr>
              <w:rPr>
                <w:rFonts w:cs="Times New Roman"/>
                <w:szCs w:val="24"/>
              </w:rPr>
            </w:pPr>
          </w:p>
          <w:p w14:paraId="364B3574" w14:textId="77777777" w:rsidR="00B443CC" w:rsidRPr="00AF0A09" w:rsidRDefault="00B443CC" w:rsidP="009C1FF9">
            <w:pPr>
              <w:rPr>
                <w:rFonts w:cs="Times New Roman"/>
                <w:b/>
                <w:szCs w:val="24"/>
                <w:lang w:val="es-ES"/>
              </w:rPr>
            </w:pPr>
          </w:p>
          <w:p w14:paraId="7E4E80A6" w14:textId="77777777" w:rsidR="00B443CC" w:rsidRPr="00AF0A09" w:rsidRDefault="00B443CC" w:rsidP="009C1FF9">
            <w:pPr>
              <w:rPr>
                <w:rFonts w:cs="Times New Roman"/>
                <w:b/>
                <w:szCs w:val="24"/>
                <w:lang w:val="es-ES"/>
              </w:rPr>
            </w:pPr>
          </w:p>
          <w:p w14:paraId="24AA5485" w14:textId="77777777" w:rsidR="00B443CC" w:rsidRPr="00AF0A09" w:rsidRDefault="00B443CC" w:rsidP="009C1FF9">
            <w:pPr>
              <w:rPr>
                <w:rFonts w:cs="Times New Roman"/>
                <w:szCs w:val="24"/>
              </w:rPr>
            </w:pPr>
            <w:r w:rsidRPr="00AF0A09">
              <w:rPr>
                <w:rFonts w:cs="Times New Roman"/>
                <w:b/>
                <w:szCs w:val="24"/>
                <w:lang w:val="es-ES"/>
              </w:rPr>
              <w:t>Câu 25.</w:t>
            </w:r>
            <w:r w:rsidRPr="00AF0A09">
              <w:rPr>
                <w:rFonts w:cs="Times New Roman"/>
                <w:b/>
                <w:szCs w:val="24"/>
              </w:rPr>
              <w:t xml:space="preserve"> C</w:t>
            </w:r>
          </w:p>
          <w:p w14:paraId="357941AB" w14:textId="77777777" w:rsidR="00B443CC" w:rsidRPr="00AF0A09" w:rsidRDefault="00B443CC" w:rsidP="009C1FF9">
            <w:pPr>
              <w:rPr>
                <w:rFonts w:cs="Times New Roman"/>
                <w:szCs w:val="24"/>
              </w:rPr>
            </w:pPr>
          </w:p>
          <w:p w14:paraId="07D8FE50" w14:textId="77777777" w:rsidR="00B443CC" w:rsidRPr="00AF0A09" w:rsidRDefault="00B443CC" w:rsidP="009C1FF9">
            <w:pPr>
              <w:rPr>
                <w:rFonts w:cs="Times New Roman"/>
                <w:szCs w:val="24"/>
              </w:rPr>
            </w:pPr>
          </w:p>
          <w:p w14:paraId="2AA0F797" w14:textId="77777777" w:rsidR="00B443CC" w:rsidRPr="00AF0A09" w:rsidRDefault="00B443CC" w:rsidP="009C1FF9">
            <w:pPr>
              <w:rPr>
                <w:rFonts w:cs="Times New Roman"/>
                <w:szCs w:val="24"/>
              </w:rPr>
            </w:pPr>
          </w:p>
          <w:p w14:paraId="7C471BFE" w14:textId="77777777" w:rsidR="00B443CC" w:rsidRPr="00AF0A09" w:rsidRDefault="00B443CC" w:rsidP="009C1FF9">
            <w:pPr>
              <w:rPr>
                <w:rFonts w:cs="Times New Roman"/>
                <w:b/>
                <w:szCs w:val="24"/>
                <w:lang w:val="es-ES"/>
              </w:rPr>
            </w:pPr>
          </w:p>
          <w:p w14:paraId="4F09CBB2" w14:textId="77777777" w:rsidR="00B443CC" w:rsidRPr="00AF0A09" w:rsidRDefault="00B443CC" w:rsidP="009C1FF9">
            <w:pPr>
              <w:rPr>
                <w:rFonts w:cs="Times New Roman"/>
                <w:szCs w:val="24"/>
              </w:rPr>
            </w:pPr>
            <w:r w:rsidRPr="00AF0A09">
              <w:rPr>
                <w:rFonts w:cs="Times New Roman"/>
                <w:b/>
                <w:szCs w:val="24"/>
                <w:lang w:val="es-ES"/>
              </w:rPr>
              <w:t>Câu 26.</w:t>
            </w:r>
            <w:r w:rsidRPr="00AF0A09">
              <w:rPr>
                <w:rFonts w:cs="Times New Roman"/>
                <w:b/>
                <w:szCs w:val="24"/>
              </w:rPr>
              <w:t xml:space="preserve"> A</w:t>
            </w:r>
          </w:p>
          <w:p w14:paraId="45D83F36" w14:textId="77777777" w:rsidR="00B443CC" w:rsidRPr="00AF0A09" w:rsidRDefault="00B443CC" w:rsidP="009C1FF9">
            <w:pPr>
              <w:rPr>
                <w:rFonts w:cs="Times New Roman"/>
                <w:szCs w:val="24"/>
              </w:rPr>
            </w:pPr>
          </w:p>
          <w:p w14:paraId="13FDC267" w14:textId="77777777" w:rsidR="00B443CC" w:rsidRPr="00AF0A09" w:rsidRDefault="00B443CC" w:rsidP="009C1FF9">
            <w:pPr>
              <w:rPr>
                <w:rFonts w:cs="Times New Roman"/>
                <w:szCs w:val="24"/>
              </w:rPr>
            </w:pPr>
          </w:p>
          <w:p w14:paraId="09179D59" w14:textId="77777777" w:rsidR="00B443CC" w:rsidRPr="00AF0A09" w:rsidRDefault="00B443CC" w:rsidP="009C1FF9">
            <w:pPr>
              <w:rPr>
                <w:rFonts w:cs="Times New Roman"/>
                <w:szCs w:val="24"/>
              </w:rPr>
            </w:pPr>
          </w:p>
          <w:p w14:paraId="69FC0E16" w14:textId="77777777" w:rsidR="00B443CC" w:rsidRPr="00AF0A09" w:rsidRDefault="00B443CC" w:rsidP="009C1FF9">
            <w:pPr>
              <w:rPr>
                <w:rFonts w:cs="Times New Roman"/>
                <w:szCs w:val="24"/>
              </w:rPr>
            </w:pPr>
          </w:p>
          <w:p w14:paraId="05B54906" w14:textId="77777777" w:rsidR="00B443CC" w:rsidRPr="00AF0A09" w:rsidRDefault="00B443CC" w:rsidP="009C1FF9">
            <w:pPr>
              <w:rPr>
                <w:rFonts w:cs="Times New Roman"/>
                <w:b/>
                <w:szCs w:val="24"/>
                <w:lang w:val="es-ES"/>
              </w:rPr>
            </w:pPr>
          </w:p>
          <w:p w14:paraId="16BF154B" w14:textId="77777777" w:rsidR="00B443CC" w:rsidRPr="00AF0A09" w:rsidRDefault="00B443CC" w:rsidP="009C1FF9">
            <w:pPr>
              <w:rPr>
                <w:rFonts w:cs="Times New Roman"/>
                <w:b/>
                <w:szCs w:val="24"/>
                <w:lang w:val="es-ES"/>
              </w:rPr>
            </w:pPr>
          </w:p>
          <w:p w14:paraId="3BA094DF" w14:textId="77777777" w:rsidR="00B443CC" w:rsidRPr="00AF0A09" w:rsidRDefault="00B443CC" w:rsidP="009C1FF9">
            <w:pPr>
              <w:rPr>
                <w:rFonts w:cs="Times New Roman"/>
                <w:b/>
                <w:szCs w:val="24"/>
                <w:lang w:val="es-ES"/>
              </w:rPr>
            </w:pPr>
          </w:p>
          <w:p w14:paraId="1A7BF273" w14:textId="77777777" w:rsidR="00B443CC" w:rsidRPr="00AF0A09" w:rsidRDefault="00B443CC" w:rsidP="009C1FF9">
            <w:pPr>
              <w:rPr>
                <w:rFonts w:cs="Times New Roman"/>
                <w:szCs w:val="24"/>
              </w:rPr>
            </w:pPr>
            <w:r w:rsidRPr="00AF0A09">
              <w:rPr>
                <w:rFonts w:cs="Times New Roman"/>
                <w:b/>
                <w:szCs w:val="24"/>
                <w:lang w:val="es-ES"/>
              </w:rPr>
              <w:t>Câu 27.</w:t>
            </w:r>
            <w:r w:rsidRPr="00AF0A09">
              <w:rPr>
                <w:rFonts w:cs="Times New Roman"/>
                <w:b/>
                <w:szCs w:val="24"/>
              </w:rPr>
              <w:t xml:space="preserve"> C</w:t>
            </w:r>
          </w:p>
          <w:p w14:paraId="2010EB8A" w14:textId="77777777" w:rsidR="00B443CC" w:rsidRPr="00AF0A09" w:rsidRDefault="00B443CC" w:rsidP="009C1FF9">
            <w:pPr>
              <w:rPr>
                <w:rFonts w:cs="Times New Roman"/>
                <w:szCs w:val="24"/>
              </w:rPr>
            </w:pPr>
          </w:p>
          <w:p w14:paraId="4428C4BB" w14:textId="77777777" w:rsidR="00B443CC" w:rsidRPr="00AF0A09" w:rsidRDefault="00B443CC" w:rsidP="009C1FF9">
            <w:pPr>
              <w:rPr>
                <w:rFonts w:cs="Times New Roman"/>
                <w:szCs w:val="24"/>
              </w:rPr>
            </w:pPr>
          </w:p>
          <w:p w14:paraId="6B100B3A" w14:textId="77777777" w:rsidR="00B443CC" w:rsidRPr="00AF0A09" w:rsidRDefault="00B443CC" w:rsidP="009C1FF9">
            <w:pPr>
              <w:rPr>
                <w:rFonts w:cs="Times New Roman"/>
                <w:szCs w:val="24"/>
              </w:rPr>
            </w:pPr>
          </w:p>
          <w:p w14:paraId="618BB358" w14:textId="77777777" w:rsidR="00B443CC" w:rsidRPr="00AF0A09" w:rsidRDefault="00B443CC" w:rsidP="009C1FF9">
            <w:pPr>
              <w:rPr>
                <w:rFonts w:cs="Times New Roman"/>
                <w:szCs w:val="24"/>
              </w:rPr>
            </w:pPr>
            <w:r w:rsidRPr="00AF0A09">
              <w:rPr>
                <w:rFonts w:cs="Times New Roman"/>
                <w:b/>
                <w:szCs w:val="24"/>
                <w:lang w:val="es-ES"/>
              </w:rPr>
              <w:t>Câu 28.</w:t>
            </w:r>
            <w:r w:rsidRPr="00AF0A09">
              <w:rPr>
                <w:rFonts w:cs="Times New Roman"/>
                <w:b/>
                <w:szCs w:val="24"/>
              </w:rPr>
              <w:t xml:space="preserve"> A</w:t>
            </w:r>
          </w:p>
          <w:p w14:paraId="476C19CD" w14:textId="77777777" w:rsidR="00B443CC" w:rsidRPr="00AF0A09" w:rsidRDefault="00B443CC" w:rsidP="009C1FF9">
            <w:pPr>
              <w:jc w:val="both"/>
              <w:rPr>
                <w:rFonts w:cs="Times New Roman"/>
                <w:bCs/>
                <w:iCs/>
                <w:szCs w:val="24"/>
              </w:rPr>
            </w:pPr>
            <w:r w:rsidRPr="00AF0A09">
              <w:rPr>
                <w:rFonts w:cs="Times New Roman"/>
                <w:bCs/>
                <w:iCs/>
                <w:szCs w:val="24"/>
              </w:rPr>
              <w:t xml:space="preserve"> </w:t>
            </w:r>
          </w:p>
          <w:p w14:paraId="1926975B" w14:textId="77777777" w:rsidR="00B443CC" w:rsidRPr="00AF0A09" w:rsidRDefault="00B443CC" w:rsidP="009C1FF9">
            <w:pPr>
              <w:jc w:val="both"/>
              <w:rPr>
                <w:rFonts w:cs="Times New Roman"/>
                <w:bCs/>
                <w:iCs/>
                <w:szCs w:val="24"/>
              </w:rPr>
            </w:pPr>
          </w:p>
          <w:p w14:paraId="78893547" w14:textId="77777777" w:rsidR="00B443CC" w:rsidRPr="00AF0A09" w:rsidRDefault="00B443CC" w:rsidP="009C1FF9">
            <w:pPr>
              <w:jc w:val="both"/>
              <w:rPr>
                <w:rFonts w:cs="Times New Roman"/>
                <w:bCs/>
                <w:iCs/>
                <w:szCs w:val="24"/>
              </w:rPr>
            </w:pPr>
          </w:p>
          <w:p w14:paraId="42CDDFFA" w14:textId="77777777" w:rsidR="00B443CC" w:rsidRPr="00AF0A09" w:rsidRDefault="00B443CC" w:rsidP="009C1FF9">
            <w:pPr>
              <w:jc w:val="both"/>
              <w:rPr>
                <w:rFonts w:cs="Times New Roman"/>
                <w:bCs/>
                <w:iCs/>
                <w:szCs w:val="24"/>
              </w:rPr>
            </w:pPr>
          </w:p>
          <w:p w14:paraId="6F1644F9" w14:textId="77777777" w:rsidR="00B443CC" w:rsidRPr="00AF0A09" w:rsidRDefault="00B443CC" w:rsidP="009C1FF9">
            <w:pPr>
              <w:jc w:val="both"/>
              <w:rPr>
                <w:rFonts w:cs="Times New Roman"/>
                <w:bCs/>
                <w:iCs/>
                <w:szCs w:val="24"/>
              </w:rPr>
            </w:pPr>
          </w:p>
          <w:p w14:paraId="4460E56A" w14:textId="77777777" w:rsidR="00B443CC" w:rsidRPr="00AF0A09" w:rsidRDefault="00B443CC" w:rsidP="009C1FF9">
            <w:pPr>
              <w:rPr>
                <w:rFonts w:cs="Times New Roman"/>
                <w:bCs/>
                <w:iCs/>
                <w:szCs w:val="24"/>
              </w:rPr>
            </w:pPr>
            <w:r w:rsidRPr="00AF0A09">
              <w:rPr>
                <w:rFonts w:cs="Times New Roman"/>
                <w:b/>
                <w:szCs w:val="24"/>
                <w:lang w:val="es-ES"/>
              </w:rPr>
              <w:t>Câu 29.  A</w:t>
            </w:r>
            <w:r w:rsidRPr="00AF0A09">
              <w:rPr>
                <w:rFonts w:cs="Times New Roman"/>
                <w:bCs/>
                <w:iCs/>
                <w:szCs w:val="24"/>
              </w:rPr>
              <w:t xml:space="preserve">                         </w:t>
            </w:r>
          </w:p>
          <w:p w14:paraId="544DEF25" w14:textId="77777777" w:rsidR="00B443CC" w:rsidRPr="00AF0A09" w:rsidRDefault="00B443CC" w:rsidP="009C1FF9">
            <w:pPr>
              <w:rPr>
                <w:rFonts w:cs="Times New Roman"/>
                <w:bCs/>
                <w:iCs/>
                <w:szCs w:val="24"/>
              </w:rPr>
            </w:pPr>
          </w:p>
          <w:p w14:paraId="4CDC3DE6" w14:textId="77777777" w:rsidR="00B443CC" w:rsidRPr="00AF0A09" w:rsidRDefault="00B443CC" w:rsidP="009C1FF9">
            <w:pPr>
              <w:rPr>
                <w:rFonts w:cs="Times New Roman"/>
                <w:bCs/>
                <w:iCs/>
                <w:szCs w:val="24"/>
              </w:rPr>
            </w:pPr>
          </w:p>
          <w:p w14:paraId="383F8A21" w14:textId="77777777" w:rsidR="00B443CC" w:rsidRPr="00AF0A09" w:rsidRDefault="00B443CC" w:rsidP="009C1FF9">
            <w:pPr>
              <w:rPr>
                <w:rFonts w:cs="Times New Roman"/>
                <w:bCs/>
                <w:iCs/>
                <w:szCs w:val="24"/>
              </w:rPr>
            </w:pPr>
          </w:p>
          <w:p w14:paraId="78A2EB34" w14:textId="77777777" w:rsidR="00B443CC" w:rsidRPr="00AF0A09" w:rsidRDefault="00B443CC" w:rsidP="009C1FF9">
            <w:pPr>
              <w:rPr>
                <w:rFonts w:cs="Times New Roman"/>
                <w:bCs/>
                <w:iCs/>
                <w:szCs w:val="24"/>
              </w:rPr>
            </w:pPr>
          </w:p>
          <w:p w14:paraId="1D261437" w14:textId="77777777" w:rsidR="00B443CC" w:rsidRPr="00AF0A09" w:rsidRDefault="00B443CC" w:rsidP="009C1FF9">
            <w:pPr>
              <w:rPr>
                <w:rFonts w:cs="Times New Roman"/>
                <w:bCs/>
                <w:iCs/>
                <w:szCs w:val="24"/>
              </w:rPr>
            </w:pPr>
          </w:p>
          <w:p w14:paraId="58E2523A" w14:textId="77777777" w:rsidR="00B443CC" w:rsidRPr="00AF0A09" w:rsidRDefault="00B443CC" w:rsidP="009C1FF9">
            <w:pPr>
              <w:rPr>
                <w:rFonts w:cs="Times New Roman"/>
                <w:bCs/>
                <w:iCs/>
                <w:szCs w:val="24"/>
              </w:rPr>
            </w:pPr>
          </w:p>
          <w:p w14:paraId="7D796983" w14:textId="77777777" w:rsidR="00B443CC" w:rsidRPr="00AF0A09" w:rsidRDefault="00B443CC" w:rsidP="009C1FF9">
            <w:pPr>
              <w:rPr>
                <w:rFonts w:cs="Times New Roman"/>
                <w:bCs/>
                <w:iCs/>
                <w:szCs w:val="24"/>
              </w:rPr>
            </w:pPr>
          </w:p>
          <w:p w14:paraId="35D1BCC1" w14:textId="77777777" w:rsidR="00B443CC" w:rsidRPr="00AF0A09" w:rsidRDefault="00B443CC" w:rsidP="009C1FF9">
            <w:pPr>
              <w:rPr>
                <w:rFonts w:cs="Times New Roman"/>
                <w:szCs w:val="24"/>
              </w:rPr>
            </w:pPr>
            <w:r w:rsidRPr="00AF0A09">
              <w:rPr>
                <w:rFonts w:cs="Times New Roman"/>
                <w:b/>
                <w:szCs w:val="24"/>
                <w:lang w:val="es-ES"/>
              </w:rPr>
              <w:t>Câu 30.  A</w:t>
            </w:r>
            <w:r w:rsidRPr="00AF0A09">
              <w:rPr>
                <w:rFonts w:cs="Times New Roman"/>
                <w:bCs/>
                <w:iCs/>
                <w:szCs w:val="24"/>
              </w:rPr>
              <w:t xml:space="preserve">                         </w:t>
            </w:r>
          </w:p>
          <w:p w14:paraId="4A42FCD2" w14:textId="77777777" w:rsidR="00B443CC" w:rsidRPr="00AF0A09" w:rsidRDefault="00B443CC" w:rsidP="009C1FF9">
            <w:pPr>
              <w:rPr>
                <w:rFonts w:cs="Times New Roman"/>
                <w:szCs w:val="24"/>
              </w:rPr>
            </w:pPr>
          </w:p>
          <w:p w14:paraId="06E9F3C9" w14:textId="77777777" w:rsidR="00B443CC" w:rsidRPr="00AF0A09" w:rsidRDefault="00B443CC" w:rsidP="009C1FF9">
            <w:pPr>
              <w:rPr>
                <w:rFonts w:cs="Times New Roman"/>
                <w:szCs w:val="24"/>
              </w:rPr>
            </w:pPr>
          </w:p>
          <w:p w14:paraId="583A2449" w14:textId="77777777" w:rsidR="00B443CC" w:rsidRPr="00AF0A09" w:rsidRDefault="00B443CC" w:rsidP="009C1FF9">
            <w:pPr>
              <w:rPr>
                <w:rFonts w:cs="Times New Roman"/>
                <w:szCs w:val="24"/>
              </w:rPr>
            </w:pPr>
          </w:p>
          <w:p w14:paraId="498EDC2F" w14:textId="77777777" w:rsidR="00B443CC" w:rsidRPr="00AF0A09" w:rsidRDefault="00B443CC" w:rsidP="009C1FF9">
            <w:pPr>
              <w:rPr>
                <w:rFonts w:cs="Times New Roman"/>
                <w:szCs w:val="24"/>
              </w:rPr>
            </w:pPr>
          </w:p>
          <w:p w14:paraId="08A1E4D9" w14:textId="77777777" w:rsidR="00B443CC" w:rsidRPr="00AF0A09" w:rsidRDefault="00B443CC" w:rsidP="009C1FF9">
            <w:pPr>
              <w:rPr>
                <w:rFonts w:cs="Times New Roman"/>
                <w:szCs w:val="24"/>
              </w:rPr>
            </w:pPr>
          </w:p>
          <w:p w14:paraId="45D51047" w14:textId="77777777" w:rsidR="00B443CC" w:rsidRPr="00AF0A09" w:rsidRDefault="00B443CC" w:rsidP="009C1FF9">
            <w:pPr>
              <w:rPr>
                <w:rFonts w:cs="Times New Roman"/>
                <w:szCs w:val="24"/>
              </w:rPr>
            </w:pPr>
          </w:p>
          <w:p w14:paraId="19DE5D85" w14:textId="77777777" w:rsidR="00B443CC" w:rsidRPr="00AF0A09" w:rsidRDefault="00B443CC" w:rsidP="009C1FF9">
            <w:pPr>
              <w:rPr>
                <w:rFonts w:cs="Times New Roman"/>
                <w:szCs w:val="24"/>
              </w:rPr>
            </w:pPr>
          </w:p>
          <w:p w14:paraId="02B6761C" w14:textId="77777777" w:rsidR="00B443CC" w:rsidRPr="00AF0A09" w:rsidRDefault="00B443CC" w:rsidP="009C1FF9">
            <w:pPr>
              <w:rPr>
                <w:rFonts w:cs="Times New Roman"/>
                <w:szCs w:val="24"/>
              </w:rPr>
            </w:pPr>
          </w:p>
          <w:p w14:paraId="2CDDCBE4" w14:textId="77777777" w:rsidR="00B443CC" w:rsidRPr="00AF0A09" w:rsidRDefault="00B443CC" w:rsidP="009C1FF9">
            <w:pPr>
              <w:rPr>
                <w:rFonts w:cs="Times New Roman"/>
                <w:szCs w:val="24"/>
              </w:rPr>
            </w:pPr>
          </w:p>
          <w:p w14:paraId="53E3BAC1" w14:textId="77777777" w:rsidR="00B443CC" w:rsidRPr="00AF0A09" w:rsidRDefault="00B443CC" w:rsidP="009C1FF9">
            <w:pPr>
              <w:rPr>
                <w:rFonts w:cs="Times New Roman"/>
                <w:szCs w:val="24"/>
              </w:rPr>
            </w:pPr>
          </w:p>
          <w:p w14:paraId="62804F2F" w14:textId="77777777" w:rsidR="00B443CC" w:rsidRPr="00AF0A09" w:rsidRDefault="00B443CC" w:rsidP="009C1FF9">
            <w:pPr>
              <w:rPr>
                <w:rFonts w:cs="Times New Roman"/>
                <w:szCs w:val="24"/>
              </w:rPr>
            </w:pPr>
            <w:r w:rsidRPr="00AF0A09">
              <w:rPr>
                <w:rFonts w:cs="Times New Roman"/>
                <w:b/>
                <w:szCs w:val="24"/>
                <w:lang w:val="es-ES"/>
              </w:rPr>
              <w:t>Câu 31.  A</w:t>
            </w:r>
            <w:r w:rsidRPr="00AF0A09">
              <w:rPr>
                <w:rFonts w:cs="Times New Roman"/>
                <w:bCs/>
                <w:iCs/>
                <w:szCs w:val="24"/>
              </w:rPr>
              <w:t xml:space="preserve">                         </w:t>
            </w:r>
          </w:p>
          <w:p w14:paraId="6F6AAC71" w14:textId="77777777" w:rsidR="00B443CC" w:rsidRPr="00AF0A09" w:rsidRDefault="00B443CC" w:rsidP="009C1FF9">
            <w:pPr>
              <w:rPr>
                <w:rFonts w:cs="Times New Roman"/>
                <w:szCs w:val="24"/>
              </w:rPr>
            </w:pPr>
          </w:p>
          <w:p w14:paraId="6A665A3E" w14:textId="77777777" w:rsidR="00B443CC" w:rsidRPr="00AF0A09" w:rsidRDefault="00B443CC" w:rsidP="009C1FF9">
            <w:pPr>
              <w:rPr>
                <w:rFonts w:cs="Times New Roman"/>
                <w:szCs w:val="24"/>
              </w:rPr>
            </w:pPr>
          </w:p>
          <w:p w14:paraId="73A0EBA4" w14:textId="77777777" w:rsidR="00B443CC" w:rsidRPr="00AF0A09" w:rsidRDefault="00B443CC" w:rsidP="009C1FF9">
            <w:pPr>
              <w:rPr>
                <w:rFonts w:cs="Times New Roman"/>
                <w:szCs w:val="24"/>
              </w:rPr>
            </w:pPr>
          </w:p>
          <w:p w14:paraId="7F7CDABA" w14:textId="77777777" w:rsidR="00B443CC" w:rsidRPr="00AF0A09" w:rsidRDefault="00B443CC" w:rsidP="009C1FF9">
            <w:pPr>
              <w:rPr>
                <w:rFonts w:cs="Times New Roman"/>
                <w:szCs w:val="24"/>
              </w:rPr>
            </w:pPr>
          </w:p>
          <w:p w14:paraId="73DFFDFD" w14:textId="77777777" w:rsidR="00B443CC" w:rsidRPr="00AF0A09" w:rsidRDefault="00B443CC" w:rsidP="009C1FF9">
            <w:pPr>
              <w:rPr>
                <w:rFonts w:cs="Times New Roman"/>
                <w:szCs w:val="24"/>
              </w:rPr>
            </w:pPr>
            <w:r w:rsidRPr="00AF0A09">
              <w:rPr>
                <w:rFonts w:cs="Times New Roman"/>
                <w:b/>
                <w:szCs w:val="24"/>
                <w:lang w:val="es-ES"/>
              </w:rPr>
              <w:t>Câu 32.  B</w:t>
            </w:r>
            <w:r w:rsidRPr="00AF0A09">
              <w:rPr>
                <w:rFonts w:cs="Times New Roman"/>
                <w:bCs/>
                <w:iCs/>
                <w:szCs w:val="24"/>
              </w:rPr>
              <w:t xml:space="preserve">                         </w:t>
            </w:r>
          </w:p>
          <w:p w14:paraId="731FCCD1" w14:textId="77777777" w:rsidR="00B443CC" w:rsidRPr="00AF0A09" w:rsidRDefault="00B443CC" w:rsidP="009C1FF9">
            <w:pPr>
              <w:rPr>
                <w:rFonts w:cs="Times New Roman"/>
                <w:szCs w:val="24"/>
              </w:rPr>
            </w:pPr>
          </w:p>
          <w:p w14:paraId="26015C26" w14:textId="77777777" w:rsidR="00B443CC" w:rsidRPr="00AF0A09" w:rsidRDefault="00B443CC" w:rsidP="009C1FF9">
            <w:pPr>
              <w:rPr>
                <w:rFonts w:cs="Times New Roman"/>
                <w:szCs w:val="24"/>
              </w:rPr>
            </w:pPr>
          </w:p>
          <w:p w14:paraId="1D38D8C7" w14:textId="77777777" w:rsidR="00B443CC" w:rsidRPr="00AF0A09" w:rsidRDefault="00B443CC" w:rsidP="009C1FF9">
            <w:pPr>
              <w:rPr>
                <w:rFonts w:cs="Times New Roman"/>
                <w:szCs w:val="24"/>
              </w:rPr>
            </w:pPr>
          </w:p>
          <w:p w14:paraId="28E0FBE6" w14:textId="77777777" w:rsidR="00B443CC" w:rsidRPr="00AF0A09" w:rsidRDefault="00B443CC" w:rsidP="009C1FF9">
            <w:pPr>
              <w:rPr>
                <w:rFonts w:cs="Times New Roman"/>
                <w:szCs w:val="24"/>
              </w:rPr>
            </w:pPr>
          </w:p>
          <w:p w14:paraId="5A2C6378" w14:textId="77777777" w:rsidR="00B443CC" w:rsidRPr="00AF0A09" w:rsidRDefault="00B443CC" w:rsidP="009C1FF9">
            <w:pPr>
              <w:rPr>
                <w:rFonts w:cs="Times New Roman"/>
                <w:szCs w:val="24"/>
              </w:rPr>
            </w:pPr>
            <w:r w:rsidRPr="00AF0A09">
              <w:rPr>
                <w:rFonts w:cs="Times New Roman"/>
                <w:b/>
                <w:szCs w:val="24"/>
                <w:lang w:val="es-ES"/>
              </w:rPr>
              <w:t>Câu 33.  A</w:t>
            </w:r>
            <w:r w:rsidRPr="00AF0A09">
              <w:rPr>
                <w:rFonts w:cs="Times New Roman"/>
                <w:bCs/>
                <w:iCs/>
                <w:szCs w:val="24"/>
              </w:rPr>
              <w:t xml:space="preserve">                         </w:t>
            </w:r>
          </w:p>
          <w:p w14:paraId="73F0E648" w14:textId="77777777" w:rsidR="00B443CC" w:rsidRPr="00AF0A09" w:rsidRDefault="00B443CC" w:rsidP="009C1FF9">
            <w:pPr>
              <w:rPr>
                <w:rFonts w:cs="Times New Roman"/>
                <w:szCs w:val="24"/>
              </w:rPr>
            </w:pPr>
          </w:p>
          <w:p w14:paraId="7BBF4360" w14:textId="77777777" w:rsidR="00B443CC" w:rsidRPr="00AF0A09" w:rsidRDefault="00B443CC" w:rsidP="009C1FF9">
            <w:pPr>
              <w:rPr>
                <w:rFonts w:cs="Times New Roman"/>
                <w:szCs w:val="24"/>
              </w:rPr>
            </w:pPr>
          </w:p>
          <w:p w14:paraId="7388B761" w14:textId="77777777" w:rsidR="00B443CC" w:rsidRPr="00AF0A09" w:rsidRDefault="00B443CC" w:rsidP="009C1FF9">
            <w:pPr>
              <w:rPr>
                <w:rFonts w:cs="Times New Roman"/>
                <w:szCs w:val="24"/>
              </w:rPr>
            </w:pPr>
          </w:p>
          <w:p w14:paraId="5EEFE7AB" w14:textId="77777777" w:rsidR="00B443CC" w:rsidRPr="00AF0A09" w:rsidRDefault="00B443CC" w:rsidP="009C1FF9">
            <w:pPr>
              <w:rPr>
                <w:rFonts w:cs="Times New Roman"/>
                <w:szCs w:val="24"/>
              </w:rPr>
            </w:pPr>
          </w:p>
          <w:p w14:paraId="34976676" w14:textId="77777777" w:rsidR="00B443CC" w:rsidRPr="00AF0A09" w:rsidRDefault="00B443CC" w:rsidP="009C1FF9">
            <w:pPr>
              <w:rPr>
                <w:rFonts w:cs="Times New Roman"/>
                <w:szCs w:val="24"/>
              </w:rPr>
            </w:pPr>
            <w:r w:rsidRPr="00AF0A09">
              <w:rPr>
                <w:rFonts w:cs="Times New Roman"/>
                <w:b/>
                <w:szCs w:val="24"/>
                <w:lang w:val="es-ES"/>
              </w:rPr>
              <w:t>Câu 34.  C</w:t>
            </w:r>
            <w:r w:rsidRPr="00AF0A09">
              <w:rPr>
                <w:rFonts w:cs="Times New Roman"/>
                <w:bCs/>
                <w:iCs/>
                <w:szCs w:val="24"/>
              </w:rPr>
              <w:t xml:space="preserve">                         </w:t>
            </w:r>
          </w:p>
          <w:p w14:paraId="2F428074" w14:textId="77777777" w:rsidR="00B443CC" w:rsidRPr="00AF0A09" w:rsidRDefault="00B443CC" w:rsidP="009C1FF9">
            <w:pPr>
              <w:rPr>
                <w:rFonts w:cs="Times New Roman"/>
                <w:szCs w:val="24"/>
              </w:rPr>
            </w:pPr>
          </w:p>
          <w:p w14:paraId="2546B5D6" w14:textId="77777777" w:rsidR="00B443CC" w:rsidRPr="00AF0A09" w:rsidRDefault="00B443CC" w:rsidP="009C1FF9">
            <w:pPr>
              <w:rPr>
                <w:rFonts w:cs="Times New Roman"/>
                <w:szCs w:val="24"/>
              </w:rPr>
            </w:pPr>
          </w:p>
          <w:p w14:paraId="24BAA876" w14:textId="77777777" w:rsidR="00B443CC" w:rsidRPr="00AF0A09" w:rsidRDefault="00B443CC" w:rsidP="009C1FF9">
            <w:pPr>
              <w:rPr>
                <w:rFonts w:cs="Times New Roman"/>
                <w:szCs w:val="24"/>
              </w:rPr>
            </w:pPr>
          </w:p>
          <w:p w14:paraId="27DD88EA" w14:textId="77777777" w:rsidR="00B443CC" w:rsidRPr="00AF0A09" w:rsidRDefault="00B443CC" w:rsidP="009C1FF9">
            <w:pPr>
              <w:rPr>
                <w:rFonts w:cs="Times New Roman"/>
                <w:szCs w:val="24"/>
              </w:rPr>
            </w:pPr>
          </w:p>
          <w:p w14:paraId="78DA4EDF" w14:textId="77777777" w:rsidR="00B443CC" w:rsidRPr="00AF0A09" w:rsidRDefault="00B443CC" w:rsidP="009C1FF9">
            <w:pPr>
              <w:rPr>
                <w:rFonts w:cs="Times New Roman"/>
                <w:szCs w:val="24"/>
              </w:rPr>
            </w:pPr>
          </w:p>
          <w:p w14:paraId="6A10C75B" w14:textId="77777777" w:rsidR="00B443CC" w:rsidRPr="00AF0A09" w:rsidRDefault="00B443CC" w:rsidP="009C1FF9">
            <w:pPr>
              <w:rPr>
                <w:rFonts w:cs="Times New Roman"/>
                <w:szCs w:val="24"/>
              </w:rPr>
            </w:pPr>
          </w:p>
          <w:p w14:paraId="20BCE220" w14:textId="77777777" w:rsidR="00B443CC" w:rsidRPr="00AF0A09" w:rsidRDefault="00B443CC" w:rsidP="009C1FF9">
            <w:pPr>
              <w:rPr>
                <w:rFonts w:cs="Times New Roman"/>
                <w:szCs w:val="24"/>
              </w:rPr>
            </w:pPr>
          </w:p>
          <w:p w14:paraId="093BA6F7" w14:textId="77777777" w:rsidR="00B443CC" w:rsidRPr="00AF0A09" w:rsidRDefault="00B443CC" w:rsidP="009C1FF9">
            <w:pPr>
              <w:rPr>
                <w:rFonts w:cs="Times New Roman"/>
                <w:szCs w:val="24"/>
              </w:rPr>
            </w:pPr>
          </w:p>
          <w:p w14:paraId="50811431" w14:textId="77777777" w:rsidR="00B443CC" w:rsidRPr="00AF0A09" w:rsidRDefault="00B443CC" w:rsidP="009C1FF9">
            <w:pPr>
              <w:rPr>
                <w:rFonts w:cs="Times New Roman"/>
                <w:szCs w:val="24"/>
              </w:rPr>
            </w:pPr>
          </w:p>
          <w:p w14:paraId="02F07A11" w14:textId="77777777" w:rsidR="00B443CC" w:rsidRPr="00AF0A09" w:rsidRDefault="00B443CC" w:rsidP="009C1FF9">
            <w:pPr>
              <w:rPr>
                <w:rFonts w:cs="Times New Roman"/>
                <w:szCs w:val="24"/>
              </w:rPr>
            </w:pPr>
            <w:r w:rsidRPr="00AF0A09">
              <w:rPr>
                <w:rFonts w:cs="Times New Roman"/>
                <w:b/>
                <w:szCs w:val="24"/>
                <w:lang w:val="es-ES"/>
              </w:rPr>
              <w:t>Câu 35.  B</w:t>
            </w:r>
            <w:r w:rsidRPr="00AF0A09">
              <w:rPr>
                <w:rFonts w:cs="Times New Roman"/>
                <w:bCs/>
                <w:iCs/>
                <w:szCs w:val="24"/>
              </w:rPr>
              <w:t xml:space="preserve">                         </w:t>
            </w:r>
          </w:p>
          <w:p w14:paraId="5E877E9E" w14:textId="77777777" w:rsidR="00B443CC" w:rsidRPr="00AF0A09" w:rsidRDefault="00B443CC" w:rsidP="009C1FF9">
            <w:pPr>
              <w:rPr>
                <w:rFonts w:cs="Times New Roman"/>
                <w:szCs w:val="24"/>
              </w:rPr>
            </w:pPr>
          </w:p>
          <w:p w14:paraId="0F116632" w14:textId="77777777" w:rsidR="00B443CC" w:rsidRPr="00AF0A09" w:rsidRDefault="00B443CC" w:rsidP="009C1FF9">
            <w:pPr>
              <w:rPr>
                <w:rFonts w:cs="Times New Roman"/>
                <w:szCs w:val="24"/>
              </w:rPr>
            </w:pPr>
          </w:p>
          <w:p w14:paraId="298A3AC5" w14:textId="77777777" w:rsidR="00B443CC" w:rsidRPr="00AF0A09" w:rsidRDefault="00B443CC" w:rsidP="009C1FF9">
            <w:pPr>
              <w:rPr>
                <w:rFonts w:cs="Times New Roman"/>
                <w:szCs w:val="24"/>
              </w:rPr>
            </w:pPr>
          </w:p>
          <w:p w14:paraId="36FD70A8" w14:textId="77777777" w:rsidR="00B443CC" w:rsidRPr="00AF0A09" w:rsidRDefault="00B443CC" w:rsidP="009C1FF9">
            <w:pPr>
              <w:rPr>
                <w:rFonts w:cs="Times New Roman"/>
                <w:szCs w:val="24"/>
              </w:rPr>
            </w:pPr>
          </w:p>
          <w:p w14:paraId="33D7B5BF" w14:textId="77777777" w:rsidR="00B443CC" w:rsidRPr="00AF0A09" w:rsidRDefault="00B443CC" w:rsidP="009C1FF9">
            <w:pPr>
              <w:rPr>
                <w:rFonts w:cs="Times New Roman"/>
                <w:szCs w:val="24"/>
              </w:rPr>
            </w:pPr>
          </w:p>
          <w:p w14:paraId="75643C9F" w14:textId="77777777" w:rsidR="00B443CC" w:rsidRPr="00AF0A09" w:rsidRDefault="00B443CC" w:rsidP="009C1FF9">
            <w:pPr>
              <w:rPr>
                <w:rFonts w:cs="Times New Roman"/>
                <w:szCs w:val="24"/>
              </w:rPr>
            </w:pPr>
            <w:r w:rsidRPr="00AF0A09">
              <w:rPr>
                <w:rFonts w:cs="Times New Roman"/>
                <w:b/>
                <w:szCs w:val="24"/>
                <w:lang w:val="es-ES"/>
              </w:rPr>
              <w:t>Câu 36.  B</w:t>
            </w:r>
            <w:r w:rsidRPr="00AF0A09">
              <w:rPr>
                <w:rFonts w:cs="Times New Roman"/>
                <w:bCs/>
                <w:iCs/>
                <w:szCs w:val="24"/>
              </w:rPr>
              <w:t xml:space="preserve">                         </w:t>
            </w:r>
          </w:p>
          <w:p w14:paraId="2176909B" w14:textId="77777777" w:rsidR="00B443CC" w:rsidRPr="00AF0A09" w:rsidRDefault="00B443CC" w:rsidP="009C1FF9">
            <w:pPr>
              <w:rPr>
                <w:rFonts w:cs="Times New Roman"/>
                <w:szCs w:val="24"/>
              </w:rPr>
            </w:pPr>
          </w:p>
          <w:p w14:paraId="5C965310" w14:textId="77777777" w:rsidR="00B443CC" w:rsidRPr="00AF0A09" w:rsidRDefault="00B443CC" w:rsidP="009C1FF9">
            <w:pPr>
              <w:rPr>
                <w:rFonts w:cs="Times New Roman"/>
                <w:szCs w:val="24"/>
              </w:rPr>
            </w:pPr>
          </w:p>
          <w:p w14:paraId="0DFD74F7" w14:textId="77777777" w:rsidR="00B443CC" w:rsidRPr="00AF0A09" w:rsidRDefault="00B443CC" w:rsidP="009C1FF9">
            <w:pPr>
              <w:rPr>
                <w:rFonts w:cs="Times New Roman"/>
                <w:szCs w:val="24"/>
              </w:rPr>
            </w:pPr>
          </w:p>
          <w:p w14:paraId="4F7CEDA3" w14:textId="77777777" w:rsidR="00B443CC" w:rsidRPr="00AF0A09" w:rsidRDefault="00B443CC" w:rsidP="009C1FF9">
            <w:pPr>
              <w:rPr>
                <w:rFonts w:cs="Times New Roman"/>
                <w:szCs w:val="24"/>
              </w:rPr>
            </w:pPr>
          </w:p>
          <w:p w14:paraId="06B5721E" w14:textId="77777777" w:rsidR="00B443CC" w:rsidRPr="00AF0A09" w:rsidRDefault="00B443CC" w:rsidP="009C1FF9">
            <w:pPr>
              <w:rPr>
                <w:rFonts w:cs="Times New Roman"/>
                <w:szCs w:val="24"/>
              </w:rPr>
            </w:pPr>
          </w:p>
          <w:p w14:paraId="79E78B96" w14:textId="77777777" w:rsidR="00B443CC" w:rsidRPr="00AF0A09" w:rsidRDefault="00B443CC" w:rsidP="009C1FF9">
            <w:pPr>
              <w:rPr>
                <w:rFonts w:cs="Times New Roman"/>
                <w:szCs w:val="24"/>
              </w:rPr>
            </w:pPr>
          </w:p>
          <w:p w14:paraId="42E2FD84" w14:textId="77777777" w:rsidR="00B443CC" w:rsidRPr="00AF0A09" w:rsidRDefault="00B443CC" w:rsidP="009C1FF9">
            <w:pPr>
              <w:rPr>
                <w:rFonts w:cs="Times New Roman"/>
                <w:szCs w:val="24"/>
              </w:rPr>
            </w:pPr>
          </w:p>
          <w:p w14:paraId="19248CE5" w14:textId="77777777" w:rsidR="00B443CC" w:rsidRPr="00AF0A09" w:rsidRDefault="00B443CC" w:rsidP="009C1FF9">
            <w:pPr>
              <w:rPr>
                <w:rFonts w:cs="Times New Roman"/>
                <w:szCs w:val="24"/>
              </w:rPr>
            </w:pPr>
          </w:p>
          <w:p w14:paraId="2A3DDBCC" w14:textId="77777777" w:rsidR="00B443CC" w:rsidRPr="00AF0A09" w:rsidRDefault="00B443CC" w:rsidP="009C1FF9">
            <w:pPr>
              <w:rPr>
                <w:rFonts w:cs="Times New Roman"/>
                <w:szCs w:val="24"/>
              </w:rPr>
            </w:pPr>
          </w:p>
          <w:p w14:paraId="2225FA34" w14:textId="77777777" w:rsidR="00B443CC" w:rsidRPr="00AF0A09" w:rsidRDefault="00B443CC" w:rsidP="009C1FF9">
            <w:pPr>
              <w:rPr>
                <w:rFonts w:cs="Times New Roman"/>
                <w:szCs w:val="24"/>
              </w:rPr>
            </w:pPr>
          </w:p>
          <w:p w14:paraId="25FC4F3F" w14:textId="77777777" w:rsidR="00B443CC" w:rsidRPr="00AF0A09" w:rsidRDefault="00B443CC" w:rsidP="009C1FF9">
            <w:pPr>
              <w:rPr>
                <w:rFonts w:cs="Times New Roman"/>
                <w:szCs w:val="24"/>
              </w:rPr>
            </w:pPr>
            <w:r w:rsidRPr="00AF0A09">
              <w:rPr>
                <w:rFonts w:cs="Times New Roman"/>
                <w:b/>
                <w:szCs w:val="24"/>
                <w:lang w:val="es-ES"/>
              </w:rPr>
              <w:t>Câu 37.  B</w:t>
            </w:r>
            <w:r w:rsidRPr="00AF0A09">
              <w:rPr>
                <w:rFonts w:cs="Times New Roman"/>
                <w:bCs/>
                <w:iCs/>
                <w:szCs w:val="24"/>
              </w:rPr>
              <w:t xml:space="preserve">                         </w:t>
            </w:r>
          </w:p>
          <w:p w14:paraId="5B78D9C2" w14:textId="77777777" w:rsidR="00B443CC" w:rsidRPr="00AF0A09" w:rsidRDefault="00B443CC" w:rsidP="009C1FF9">
            <w:pPr>
              <w:rPr>
                <w:rFonts w:cs="Times New Roman"/>
                <w:szCs w:val="24"/>
              </w:rPr>
            </w:pPr>
          </w:p>
          <w:p w14:paraId="4646D852" w14:textId="77777777" w:rsidR="00B443CC" w:rsidRPr="00AF0A09" w:rsidRDefault="00B443CC" w:rsidP="009C1FF9">
            <w:pPr>
              <w:rPr>
                <w:rFonts w:cs="Times New Roman"/>
                <w:szCs w:val="24"/>
              </w:rPr>
            </w:pPr>
          </w:p>
          <w:p w14:paraId="26E58A65" w14:textId="77777777" w:rsidR="00B443CC" w:rsidRPr="00AF0A09" w:rsidRDefault="00B443CC" w:rsidP="009C1FF9">
            <w:pPr>
              <w:rPr>
                <w:rFonts w:cs="Times New Roman"/>
                <w:szCs w:val="24"/>
              </w:rPr>
            </w:pPr>
          </w:p>
          <w:p w14:paraId="4EFB1EE8" w14:textId="77777777" w:rsidR="00B443CC" w:rsidRPr="00AF0A09" w:rsidRDefault="00B443CC" w:rsidP="009C1FF9">
            <w:pPr>
              <w:rPr>
                <w:rFonts w:cs="Times New Roman"/>
                <w:szCs w:val="24"/>
              </w:rPr>
            </w:pPr>
          </w:p>
          <w:p w14:paraId="12DD786F" w14:textId="77777777" w:rsidR="00B443CC" w:rsidRPr="00AF0A09" w:rsidRDefault="00B443CC" w:rsidP="009C1FF9">
            <w:pPr>
              <w:rPr>
                <w:rFonts w:cs="Times New Roman"/>
                <w:szCs w:val="24"/>
              </w:rPr>
            </w:pPr>
          </w:p>
          <w:p w14:paraId="5561FF1B" w14:textId="77777777" w:rsidR="00B443CC" w:rsidRPr="00AF0A09" w:rsidRDefault="00B443CC" w:rsidP="009C1FF9">
            <w:pPr>
              <w:rPr>
                <w:rFonts w:cs="Times New Roman"/>
                <w:szCs w:val="24"/>
              </w:rPr>
            </w:pPr>
          </w:p>
          <w:p w14:paraId="2B84A546" w14:textId="77777777" w:rsidR="00B443CC" w:rsidRPr="00AF0A09" w:rsidRDefault="00B443CC" w:rsidP="009C1FF9">
            <w:pPr>
              <w:rPr>
                <w:rFonts w:cs="Times New Roman"/>
                <w:szCs w:val="24"/>
              </w:rPr>
            </w:pPr>
          </w:p>
          <w:p w14:paraId="1AC52894" w14:textId="77777777" w:rsidR="00B443CC" w:rsidRPr="00AF0A09" w:rsidRDefault="00B443CC" w:rsidP="009C1FF9">
            <w:pPr>
              <w:rPr>
                <w:rFonts w:cs="Times New Roman"/>
                <w:szCs w:val="24"/>
              </w:rPr>
            </w:pPr>
          </w:p>
          <w:p w14:paraId="18B26772" w14:textId="77777777" w:rsidR="00B443CC" w:rsidRPr="00AF0A09" w:rsidRDefault="00B443CC" w:rsidP="009C1FF9">
            <w:pPr>
              <w:rPr>
                <w:rFonts w:cs="Times New Roman"/>
                <w:szCs w:val="24"/>
              </w:rPr>
            </w:pPr>
          </w:p>
          <w:p w14:paraId="0F37444D" w14:textId="77777777" w:rsidR="00B443CC" w:rsidRPr="00AF0A09" w:rsidRDefault="00B443CC" w:rsidP="009C1FF9">
            <w:pPr>
              <w:rPr>
                <w:rFonts w:cs="Times New Roman"/>
                <w:szCs w:val="24"/>
              </w:rPr>
            </w:pPr>
            <w:r w:rsidRPr="00AF0A09">
              <w:rPr>
                <w:rFonts w:cs="Times New Roman"/>
                <w:b/>
                <w:szCs w:val="24"/>
                <w:lang w:val="es-ES"/>
              </w:rPr>
              <w:t>Câu 38.  B</w:t>
            </w:r>
            <w:r w:rsidRPr="00AF0A09">
              <w:rPr>
                <w:rFonts w:cs="Times New Roman"/>
                <w:bCs/>
                <w:iCs/>
                <w:szCs w:val="24"/>
              </w:rPr>
              <w:t xml:space="preserve">                         </w:t>
            </w:r>
          </w:p>
          <w:p w14:paraId="5644072D" w14:textId="77777777" w:rsidR="00B443CC" w:rsidRPr="00AF0A09" w:rsidRDefault="00B443CC" w:rsidP="009C1FF9">
            <w:pPr>
              <w:rPr>
                <w:rFonts w:cs="Times New Roman"/>
                <w:szCs w:val="24"/>
              </w:rPr>
            </w:pPr>
          </w:p>
          <w:p w14:paraId="0AD434F3" w14:textId="77777777" w:rsidR="00B443CC" w:rsidRPr="00AF0A09" w:rsidRDefault="00B443CC" w:rsidP="009C1FF9">
            <w:pPr>
              <w:rPr>
                <w:rFonts w:cs="Times New Roman"/>
                <w:szCs w:val="24"/>
              </w:rPr>
            </w:pPr>
          </w:p>
          <w:p w14:paraId="09FFFB76" w14:textId="77777777" w:rsidR="00B443CC" w:rsidRPr="00AF0A09" w:rsidRDefault="00B443CC" w:rsidP="009C1FF9">
            <w:pPr>
              <w:rPr>
                <w:rFonts w:cs="Times New Roman"/>
                <w:szCs w:val="24"/>
              </w:rPr>
            </w:pPr>
          </w:p>
          <w:p w14:paraId="3C5EA5A6" w14:textId="77777777" w:rsidR="00B443CC" w:rsidRPr="00AF0A09" w:rsidRDefault="00B443CC" w:rsidP="009C1FF9">
            <w:pPr>
              <w:rPr>
                <w:rFonts w:cs="Times New Roman"/>
                <w:szCs w:val="24"/>
              </w:rPr>
            </w:pPr>
          </w:p>
          <w:p w14:paraId="1605AB99" w14:textId="77777777" w:rsidR="00B443CC" w:rsidRPr="00AF0A09" w:rsidRDefault="00B443CC" w:rsidP="009C1FF9">
            <w:pPr>
              <w:rPr>
                <w:rFonts w:cs="Times New Roman"/>
                <w:szCs w:val="24"/>
              </w:rPr>
            </w:pPr>
          </w:p>
          <w:p w14:paraId="7294BB56" w14:textId="77777777" w:rsidR="00B443CC" w:rsidRPr="00AF0A09" w:rsidRDefault="00B443CC" w:rsidP="009C1FF9">
            <w:pPr>
              <w:rPr>
                <w:rFonts w:cs="Times New Roman"/>
                <w:szCs w:val="24"/>
              </w:rPr>
            </w:pPr>
            <w:r w:rsidRPr="00AF0A09">
              <w:rPr>
                <w:rFonts w:cs="Times New Roman"/>
                <w:b/>
                <w:szCs w:val="24"/>
                <w:lang w:val="es-ES"/>
              </w:rPr>
              <w:t>Câu 39.  D</w:t>
            </w:r>
            <w:r w:rsidRPr="00AF0A09">
              <w:rPr>
                <w:rFonts w:cs="Times New Roman"/>
                <w:bCs/>
                <w:iCs/>
                <w:szCs w:val="24"/>
              </w:rPr>
              <w:t xml:space="preserve">                         </w:t>
            </w:r>
          </w:p>
          <w:p w14:paraId="4EE3B945" w14:textId="77777777" w:rsidR="00B443CC" w:rsidRPr="00AF0A09" w:rsidRDefault="00B443CC" w:rsidP="009C1FF9">
            <w:pPr>
              <w:rPr>
                <w:rFonts w:cs="Times New Roman"/>
                <w:szCs w:val="24"/>
              </w:rPr>
            </w:pPr>
          </w:p>
          <w:p w14:paraId="11475C9E" w14:textId="77777777" w:rsidR="00B443CC" w:rsidRPr="00AF0A09" w:rsidRDefault="00B443CC" w:rsidP="009C1FF9">
            <w:pPr>
              <w:rPr>
                <w:rFonts w:cs="Times New Roman"/>
                <w:szCs w:val="24"/>
              </w:rPr>
            </w:pPr>
          </w:p>
          <w:p w14:paraId="79B8D6FC" w14:textId="77777777" w:rsidR="00B443CC" w:rsidRPr="00AF0A09" w:rsidRDefault="00B443CC" w:rsidP="009C1FF9">
            <w:pPr>
              <w:rPr>
                <w:rFonts w:cs="Times New Roman"/>
                <w:szCs w:val="24"/>
              </w:rPr>
            </w:pPr>
          </w:p>
          <w:p w14:paraId="431C8D97" w14:textId="77777777" w:rsidR="00B443CC" w:rsidRPr="00AF0A09" w:rsidRDefault="00B443CC" w:rsidP="009C1FF9">
            <w:pPr>
              <w:rPr>
                <w:rFonts w:cs="Times New Roman"/>
                <w:szCs w:val="24"/>
              </w:rPr>
            </w:pPr>
          </w:p>
          <w:p w14:paraId="3970A010" w14:textId="77777777" w:rsidR="00B443CC" w:rsidRPr="00AF0A09" w:rsidRDefault="00B443CC" w:rsidP="009C1FF9">
            <w:pPr>
              <w:rPr>
                <w:rFonts w:cs="Times New Roman"/>
                <w:szCs w:val="24"/>
              </w:rPr>
            </w:pPr>
          </w:p>
          <w:p w14:paraId="30B96738" w14:textId="77777777" w:rsidR="00B443CC" w:rsidRPr="00AF0A09" w:rsidRDefault="00B443CC" w:rsidP="009C1FF9">
            <w:pPr>
              <w:rPr>
                <w:rFonts w:cs="Times New Roman"/>
                <w:szCs w:val="24"/>
              </w:rPr>
            </w:pPr>
          </w:p>
          <w:p w14:paraId="53B9AE47" w14:textId="77777777" w:rsidR="00B443CC" w:rsidRPr="00AF0A09" w:rsidRDefault="00B443CC" w:rsidP="009C1FF9">
            <w:pPr>
              <w:rPr>
                <w:rFonts w:cs="Times New Roman"/>
                <w:szCs w:val="24"/>
              </w:rPr>
            </w:pPr>
          </w:p>
          <w:p w14:paraId="155FB8F4" w14:textId="77777777" w:rsidR="00B443CC" w:rsidRPr="00AF0A09" w:rsidRDefault="00B443CC" w:rsidP="009C1FF9">
            <w:pPr>
              <w:rPr>
                <w:rFonts w:cs="Times New Roman"/>
                <w:szCs w:val="24"/>
              </w:rPr>
            </w:pPr>
          </w:p>
          <w:p w14:paraId="14473658" w14:textId="77777777" w:rsidR="00B443CC" w:rsidRPr="00AF0A09" w:rsidRDefault="00B443CC" w:rsidP="009C1FF9">
            <w:pPr>
              <w:rPr>
                <w:rFonts w:cs="Times New Roman"/>
                <w:szCs w:val="24"/>
              </w:rPr>
            </w:pPr>
            <w:r w:rsidRPr="00AF0A09">
              <w:rPr>
                <w:rFonts w:cs="Times New Roman"/>
                <w:b/>
                <w:szCs w:val="24"/>
                <w:lang w:val="es-ES"/>
              </w:rPr>
              <w:t>Câu 40.  A</w:t>
            </w:r>
            <w:r w:rsidRPr="00AF0A09">
              <w:rPr>
                <w:rFonts w:cs="Times New Roman"/>
                <w:bCs/>
                <w:iCs/>
                <w:szCs w:val="24"/>
              </w:rPr>
              <w:t xml:space="preserve">                         </w:t>
            </w:r>
          </w:p>
          <w:p w14:paraId="0AFC8F4F" w14:textId="77777777" w:rsidR="00B443CC" w:rsidRPr="00AF0A09" w:rsidRDefault="00B443CC" w:rsidP="009C1FF9">
            <w:pPr>
              <w:rPr>
                <w:rFonts w:cs="Times New Roman"/>
                <w:szCs w:val="24"/>
              </w:rPr>
            </w:pPr>
          </w:p>
        </w:tc>
      </w:tr>
    </w:tbl>
    <w:p w14:paraId="6097DF27" w14:textId="77777777" w:rsidR="00B443CC" w:rsidRPr="00AF0A09" w:rsidRDefault="00B443CC"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br w:type="textWrapping" w:clear="all"/>
        <w:t xml:space="preserve">4. Hoạt động 4: Vận dụng </w:t>
      </w:r>
    </w:p>
    <w:p w14:paraId="3D58C857" w14:textId="77777777" w:rsidR="00B443CC" w:rsidRPr="00AF0A09" w:rsidRDefault="00B443CC"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làm bài tập.</w:t>
      </w:r>
      <w:r w:rsidRPr="00AF0A09">
        <w:rPr>
          <w:rFonts w:ascii="Times New Roman" w:eastAsia="Times New Roman" w:hAnsi="Times New Roman" w:cs="Times New Roman"/>
          <w:b/>
          <w:sz w:val="24"/>
          <w:szCs w:val="24"/>
          <w:lang w:val="vi-VN"/>
        </w:rPr>
        <w:t xml:space="preserve">     </w:t>
      </w:r>
    </w:p>
    <w:p w14:paraId="120A7E09" w14:textId="77777777" w:rsidR="00B443CC" w:rsidRPr="00AF0A09" w:rsidRDefault="00B443CC"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ế.</w:t>
      </w:r>
    </w:p>
    <w:p w14:paraId="3791DD3C"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71E128F3" w14:textId="77777777" w:rsidR="00B443CC" w:rsidRPr="00AF0A09" w:rsidRDefault="00B443CC"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747" w:type="dxa"/>
        <w:tblLook w:val="04A0" w:firstRow="1" w:lastRow="0" w:firstColumn="1" w:lastColumn="0" w:noHBand="0" w:noVBand="1"/>
      </w:tblPr>
      <w:tblGrid>
        <w:gridCol w:w="5637"/>
        <w:gridCol w:w="4110"/>
      </w:tblGrid>
      <w:tr w:rsidR="009C1FF9" w:rsidRPr="00AF0A09" w14:paraId="6984DD29"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vAlign w:val="bottom"/>
          </w:tcPr>
          <w:p w14:paraId="65ECF088" w14:textId="77777777" w:rsidR="00B443CC" w:rsidRPr="00AF0A09" w:rsidRDefault="00B443CC"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110" w:type="dxa"/>
            <w:tcBorders>
              <w:top w:val="single" w:sz="4" w:space="0" w:color="auto"/>
              <w:left w:val="single" w:sz="4" w:space="0" w:color="auto"/>
              <w:bottom w:val="single" w:sz="4" w:space="0" w:color="auto"/>
              <w:right w:val="single" w:sz="4" w:space="0" w:color="auto"/>
            </w:tcBorders>
            <w:shd w:val="clear" w:color="auto" w:fill="auto"/>
            <w:vAlign w:val="bottom"/>
          </w:tcPr>
          <w:p w14:paraId="4DD46DCB" w14:textId="77777777" w:rsidR="00B443CC" w:rsidRPr="00AF0A09" w:rsidRDefault="00B443CC"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5FC99100"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tcPr>
          <w:p w14:paraId="2925549F"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182C32BA" w14:textId="77777777" w:rsidR="00B443CC" w:rsidRPr="00AF0A09" w:rsidRDefault="00B443CC"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làm bài tập</w:t>
            </w:r>
          </w:p>
          <w:p w14:paraId="72A2D0AD"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1:</w:t>
            </w:r>
            <w:r w:rsidRPr="00AF0A09">
              <w:rPr>
                <w:rFonts w:ascii="Times New Roman" w:hAnsi="Times New Roman" w:cs="Times New Roman"/>
                <w:sz w:val="24"/>
                <w:szCs w:val="24"/>
              </w:rPr>
              <w:t xml:space="preserve"> </w:t>
            </w:r>
          </w:p>
          <w:p w14:paraId="6B2C6525"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xml:space="preserve">(a)Thực phẩm bảo quản trong tủ lạnh sẽ giữ được lâu hơn </w:t>
            </w:r>
          </w:p>
          <w:p w14:paraId="213136A7"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xml:space="preserve">(b) Khi nấu một loại thực phẩm bằng nồi áp suất sẽ nhanh chín hơn </w:t>
            </w:r>
          </w:p>
          <w:p w14:paraId="780A6208"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xml:space="preserve">(c) Bệnh nhân sẽ dễ hô hấp hơn khi dùng oxygen từ bình chứa khí oxygen so với từ không khí </w:t>
            </w:r>
          </w:p>
          <w:p w14:paraId="415FC40B"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hAnsi="Times New Roman" w:cs="Times New Roman"/>
                <w:noProof/>
                <w:sz w:val="24"/>
                <w:szCs w:val="24"/>
              </w:rPr>
              <w:drawing>
                <wp:inline distT="0" distB="0" distL="0" distR="0" wp14:anchorId="73206284" wp14:editId="3C704D40">
                  <wp:extent cx="1009650" cy="816791"/>
                  <wp:effectExtent l="0" t="0" r="0" b="2540"/>
                  <wp:docPr id="207320064" name="Picture 2" descr="Điều cần lưu ý để sử dụng tủ lạnh tiết kiệm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Điều cần lưu ý để sử dụng tủ lạnh tiết kiệm điện"/>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17425" cy="823080"/>
                          </a:xfrm>
                          <a:prstGeom prst="rect">
                            <a:avLst/>
                          </a:prstGeom>
                          <a:ln>
                            <a:noFill/>
                          </a:ln>
                          <a:effectLst>
                            <a:softEdge rad="112500"/>
                          </a:effectLst>
                        </pic:spPr>
                      </pic:pic>
                    </a:graphicData>
                  </a:graphic>
                </wp:inline>
              </w:drawing>
            </w:r>
            <w:r w:rsidRPr="00AF0A09">
              <w:rPr>
                <w:rFonts w:ascii="Times New Roman" w:eastAsia="Times New Roman" w:hAnsi="Times New Roman" w:cs="Times New Roman"/>
                <w:b/>
                <w:noProof/>
                <w:sz w:val="24"/>
                <w:szCs w:val="24"/>
              </w:rPr>
              <w:drawing>
                <wp:inline distT="0" distB="0" distL="0" distR="0" wp14:anchorId="3B506E49" wp14:editId="17A3BECA">
                  <wp:extent cx="989257" cy="828675"/>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993515" cy="832242"/>
                          </a:xfrm>
                          <a:prstGeom prst="rect">
                            <a:avLst/>
                          </a:prstGeom>
                          <a:noFill/>
                        </pic:spPr>
                      </pic:pic>
                    </a:graphicData>
                  </a:graphic>
                </wp:inline>
              </w:drawing>
            </w:r>
            <w:r w:rsidRPr="00AF0A09">
              <w:rPr>
                <w:rFonts w:ascii="Times New Roman" w:hAnsi="Times New Roman" w:cs="Times New Roman"/>
                <w:noProof/>
                <w:sz w:val="24"/>
                <w:szCs w:val="24"/>
              </w:rPr>
              <w:drawing>
                <wp:inline distT="0" distB="0" distL="0" distR="0" wp14:anchorId="7FDAFDCE" wp14:editId="0F47D168">
                  <wp:extent cx="980875" cy="790575"/>
                  <wp:effectExtent l="0" t="0" r="0" b="0"/>
                  <wp:docPr id="1623669350" name="Picture 4" descr="Bình oxy y tế là gì? Có những loại nào? Dùng được bao lâ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Bình oxy y tế là gì? Có những loại nào? Dùng được bao lâu?"/>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983779" cy="792915"/>
                          </a:xfrm>
                          <a:prstGeom prst="rect">
                            <a:avLst/>
                          </a:prstGeom>
                          <a:noFill/>
                          <a:ln>
                            <a:noFill/>
                          </a:ln>
                        </pic:spPr>
                      </pic:pic>
                    </a:graphicData>
                  </a:graphic>
                </wp:inline>
              </w:drawing>
            </w:r>
          </w:p>
          <w:p w14:paraId="11F0ACA5"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Những yếu tố nào ảnh hưởng đến tốc độ của các quá trình biến đổi trên.</w:t>
            </w:r>
          </w:p>
          <w:p w14:paraId="591BF6D4"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 xml:space="preserve">Bài tập 2: </w:t>
            </w:r>
            <w:r w:rsidRPr="00AF0A09">
              <w:rPr>
                <w:rFonts w:ascii="Times New Roman" w:hAnsi="Times New Roman" w:cs="Times New Roman"/>
                <w:sz w:val="24"/>
                <w:szCs w:val="24"/>
              </w:rPr>
              <w:t>Cho a g kim loại Zn dạng hạt vào lượng dư dung dịch HCl 2M, phương trình hóa học xảy ra như sau:</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Zn + 2HCl → ZnCl</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xml:space="preserve"> + H</w:t>
            </w:r>
            <w:r w:rsidRPr="00AF0A09">
              <w:rPr>
                <w:rFonts w:ascii="Times New Roman" w:hAnsi="Times New Roman" w:cs="Times New Roman"/>
                <w:sz w:val="24"/>
                <w:szCs w:val="24"/>
                <w:vertAlign w:val="subscript"/>
              </w:rPr>
              <w:t>2</w:t>
            </w:r>
          </w:p>
          <w:p w14:paraId="20D90865"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ốc độ khí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thoát ra như thế nào khi thay đổi các yếu tố dưới đây:</w:t>
            </w:r>
          </w:p>
          <w:p w14:paraId="4123DB51"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a) Thay a g Zn hạt bằng a g bột Zn</w:t>
            </w:r>
          </w:p>
          <w:p w14:paraId="17A176FD"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b) Thay dung dịch HCl 2M bằng dung dịch HCl 1M</w:t>
            </w:r>
          </w:p>
          <w:p w14:paraId="285E831B"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c) Thực hiện phản ứng ở nhiệt độ cao hơn bằng cách đun nóng nhẹ dung dịch HCl.</w:t>
            </w:r>
          </w:p>
          <w:p w14:paraId="4CD86951" w14:textId="77777777" w:rsidR="00B443CC" w:rsidRPr="00AF0A09" w:rsidRDefault="00B443CC" w:rsidP="009C1FF9">
            <w:pPr>
              <w:pStyle w:val="ListParagraph"/>
              <w:ind w:left="0"/>
              <w:jc w:val="both"/>
              <w:rPr>
                <w:b/>
                <w:i/>
                <w:iCs/>
              </w:rPr>
            </w:pPr>
            <w:r w:rsidRPr="00AF0A09">
              <w:rPr>
                <w:b/>
                <w:iCs/>
              </w:rPr>
              <w:t xml:space="preserve">Bài tập 3: </w:t>
            </w:r>
            <w:r w:rsidRPr="00AF0A09">
              <w:rPr>
                <w:i/>
              </w:rPr>
              <w:t>Vào năm 1991, các nhà khoa học đã phát hiện ra xác ướp Otzi (Ốt – tờ - zi) – xác ướp tự nhiên được tìm thấy trong tuyết lạnh (có niên đại cách đây 5 300 năm) trên dãy núi Alps (An – pơ) gần biên giới giữa Áo và Italy.</w:t>
            </w:r>
          </w:p>
          <w:p w14:paraId="254D1F58" w14:textId="77777777" w:rsidR="00B443CC" w:rsidRPr="00AF0A09" w:rsidRDefault="00B443CC" w:rsidP="009C1FF9">
            <w:pPr>
              <w:spacing w:after="0" w:line="240" w:lineRule="auto"/>
              <w:jc w:val="both"/>
              <w:rPr>
                <w:rFonts w:ascii="Times New Roman" w:eastAsia="Times New Roman" w:hAnsi="Times New Roman" w:cs="Times New Roman"/>
                <w:b/>
                <w:i/>
                <w:sz w:val="24"/>
                <w:szCs w:val="24"/>
                <w:lang w:val="nl-NL"/>
              </w:rPr>
            </w:pPr>
            <w:r w:rsidRPr="00AF0A09">
              <w:rPr>
                <w:rFonts w:ascii="Times New Roman" w:hAnsi="Times New Roman" w:cs="Times New Roman"/>
                <w:i/>
                <w:sz w:val="24"/>
                <w:szCs w:val="24"/>
              </w:rPr>
              <w:t>Vì sao xác ướp này không cần đến hoá chất mà vẫn giữ nguyên vẹn hình thể?</w:t>
            </w:r>
          </w:p>
          <w:p w14:paraId="1AB8416C" w14:textId="77777777" w:rsidR="00B443CC" w:rsidRPr="00AF0A09" w:rsidRDefault="00B443CC" w:rsidP="009C1FF9">
            <w:pPr>
              <w:spacing w:after="0" w:line="240" w:lineRule="auto"/>
              <w:jc w:val="center"/>
              <w:rPr>
                <w:rFonts w:ascii="Times New Roman" w:eastAsia="Times New Roman" w:hAnsi="Times New Roman" w:cs="Times New Roman"/>
                <w:b/>
                <w:sz w:val="24"/>
                <w:szCs w:val="24"/>
                <w:lang w:val="nl-NL"/>
              </w:rPr>
            </w:pPr>
            <w:r w:rsidRPr="00AF0A09">
              <w:rPr>
                <w:rFonts w:ascii="Times New Roman" w:hAnsi="Times New Roman" w:cs="Times New Roman"/>
                <w:noProof/>
                <w:sz w:val="24"/>
                <w:szCs w:val="24"/>
              </w:rPr>
              <w:drawing>
                <wp:inline distT="0" distB="0" distL="0" distR="0" wp14:anchorId="51394923" wp14:editId="1DB7B310">
                  <wp:extent cx="1571625" cy="733425"/>
                  <wp:effectExtent l="0" t="0" r="9525" b="9525"/>
                  <wp:docPr id="398847694" name="Picture 5" descr="Iceman Ötzi may have had stomach ache when he was murdered | New Scient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ceman Ötzi may have had stomach ache when he was murdered | New Scientist"/>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569648" cy="732502"/>
                          </a:xfrm>
                          <a:prstGeom prst="rect">
                            <a:avLst/>
                          </a:prstGeom>
                          <a:noFill/>
                          <a:ln>
                            <a:noFill/>
                          </a:ln>
                        </pic:spPr>
                      </pic:pic>
                    </a:graphicData>
                  </a:graphic>
                </wp:inline>
              </w:drawing>
            </w:r>
          </w:p>
          <w:p w14:paraId="29B28688"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4: </w:t>
            </w:r>
            <w:r w:rsidRPr="00AF0A09">
              <w:rPr>
                <w:rFonts w:ascii="Times New Roman" w:hAnsi="Times New Roman" w:cs="Times New Roman"/>
                <w:i/>
                <w:sz w:val="24"/>
                <w:szCs w:val="24"/>
              </w:rPr>
              <w:t>Tại sao trên các tàu đánh đánh cá, ngư dân thường phải chuẩn bị những thùng, hầm chứa đá lạnh để bảo quản cá?</w:t>
            </w:r>
          </w:p>
          <w:p w14:paraId="40DFCF05"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6515D4D2" w14:textId="77777777" w:rsidR="00B443CC" w:rsidRPr="00AF0A09" w:rsidRDefault="00B443CC"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11926C9C"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95D5ADD" w14:textId="77777777" w:rsidR="00B443CC" w:rsidRPr="00AF0A09" w:rsidRDefault="00B443CC"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4D73A0FC" w14:textId="77777777" w:rsidR="00B443CC" w:rsidRPr="00AF0A09" w:rsidRDefault="00B443CC"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67F3AF13" w14:textId="77777777" w:rsidR="00B443CC" w:rsidRPr="00AF0A09" w:rsidRDefault="00B443CC"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0A904957" w14:textId="77777777" w:rsidR="00B443CC" w:rsidRPr="00AF0A09" w:rsidRDefault="00B443CC"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lastRenderedPageBreak/>
              <w:t>GV: Nhận xét, đánh giá và chốt kiến thức.</w:t>
            </w:r>
          </w:p>
        </w:tc>
        <w:tc>
          <w:tcPr>
            <w:tcW w:w="4110" w:type="dxa"/>
            <w:tcBorders>
              <w:top w:val="single" w:sz="4" w:space="0" w:color="auto"/>
              <w:left w:val="single" w:sz="4" w:space="0" w:color="auto"/>
              <w:bottom w:val="single" w:sz="4" w:space="0" w:color="auto"/>
              <w:right w:val="single" w:sz="4" w:space="0" w:color="auto"/>
            </w:tcBorders>
            <w:shd w:val="clear" w:color="auto" w:fill="auto"/>
          </w:tcPr>
          <w:p w14:paraId="5C5A557C" w14:textId="77777777" w:rsidR="00B443CC" w:rsidRPr="00AF0A09" w:rsidRDefault="00B443CC"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108E6FCF" w14:textId="77777777" w:rsidR="00B443CC" w:rsidRPr="00AF0A09" w:rsidRDefault="00B443CC"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4364120B"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p>
          <w:p w14:paraId="71151286"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Times New Roman" w:hAnsi="Times New Roman" w:cs="Times New Roman"/>
                <w:i/>
                <w:noProof/>
                <w:sz w:val="24"/>
                <w:szCs w:val="24"/>
              </w:rPr>
              <w:t>(a) Thực phẩm bảo quản trong tủ lạnh sẽ giữ được lâu hơn </w:t>
            </w:r>
            <w:r w:rsidRPr="00AF0A09">
              <w:rPr>
                <w:rFonts w:ascii="Cambria Math" w:hAnsi="Cambria Math" w:cs="Cambria Math"/>
                <w:i/>
                <w:noProof/>
                <w:sz w:val="24"/>
                <w:szCs w:val="24"/>
              </w:rPr>
              <w:t>⇒</w:t>
            </w:r>
            <w:r w:rsidRPr="00AF0A09">
              <w:rPr>
                <w:rFonts w:ascii="Times New Roman" w:hAnsi="Times New Roman" w:cs="Times New Roman"/>
                <w:i/>
                <w:noProof/>
                <w:sz w:val="24"/>
                <w:szCs w:val="24"/>
              </w:rPr>
              <w:t> Ảnh hưởng của nhiệt độ đến tốc độ phản ứng.</w:t>
            </w:r>
          </w:p>
          <w:p w14:paraId="50749969"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Times New Roman" w:hAnsi="Times New Roman" w:cs="Times New Roman"/>
                <w:i/>
                <w:noProof/>
                <w:sz w:val="24"/>
                <w:szCs w:val="24"/>
              </w:rPr>
              <w:t>(b) Khi nấu một loại thực phẩm bằng nồi áp suất sẽ nhanh chín hơn </w:t>
            </w:r>
            <w:r w:rsidRPr="00AF0A09">
              <w:rPr>
                <w:rFonts w:ascii="Cambria Math" w:hAnsi="Cambria Math" w:cs="Cambria Math"/>
                <w:i/>
                <w:noProof/>
                <w:sz w:val="24"/>
                <w:szCs w:val="24"/>
              </w:rPr>
              <w:t>⇒</w:t>
            </w:r>
            <w:r w:rsidRPr="00AF0A09">
              <w:rPr>
                <w:rFonts w:ascii="Times New Roman" w:hAnsi="Times New Roman" w:cs="Times New Roman"/>
                <w:i/>
                <w:noProof/>
                <w:sz w:val="24"/>
                <w:szCs w:val="24"/>
              </w:rPr>
              <w:t> Ảnh hưởng của áp suất đến tốc độ phản ứng.</w:t>
            </w:r>
          </w:p>
          <w:p w14:paraId="242E3F5E"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Times New Roman" w:hAnsi="Times New Roman" w:cs="Times New Roman"/>
                <w:i/>
                <w:noProof/>
                <w:sz w:val="24"/>
                <w:szCs w:val="24"/>
              </w:rPr>
              <w:t>(c) Bệnh nhân sẽ dễ hô hấp hơn khi dùng oxygen từ bình chứa khí oxygen so với từ không khí </w:t>
            </w:r>
            <w:r w:rsidRPr="00AF0A09">
              <w:rPr>
                <w:rFonts w:ascii="Cambria Math" w:hAnsi="Cambria Math" w:cs="Cambria Math"/>
                <w:i/>
                <w:noProof/>
                <w:sz w:val="24"/>
                <w:szCs w:val="24"/>
              </w:rPr>
              <w:t>⇒</w:t>
            </w:r>
            <w:r w:rsidRPr="00AF0A09">
              <w:rPr>
                <w:rFonts w:ascii="Times New Roman" w:hAnsi="Times New Roman" w:cs="Times New Roman"/>
                <w:i/>
                <w:noProof/>
                <w:sz w:val="24"/>
                <w:szCs w:val="24"/>
              </w:rPr>
              <w:t> Ảnh hưởng của nồng độ đến tốc độ phản ứng.</w:t>
            </w:r>
          </w:p>
          <w:p w14:paraId="1D41B40B" w14:textId="77777777" w:rsidR="00B443CC" w:rsidRPr="00AF0A09" w:rsidRDefault="00B443CC"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 xml:space="preserve">Bài tập 2: </w:t>
            </w:r>
          </w:p>
          <w:p w14:paraId="7CA4DAFD"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Times New Roman" w:hAnsi="Times New Roman" w:cs="Times New Roman"/>
                <w:i/>
                <w:noProof/>
                <w:sz w:val="24"/>
                <w:szCs w:val="24"/>
              </w:rPr>
              <w:t>a) Thay a g Zn hạt bằng a g bột Zn</w:t>
            </w:r>
          </w:p>
          <w:p w14:paraId="5B7229AC"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Cambria Math" w:hAnsi="Cambria Math" w:cs="Cambria Math"/>
                <w:i/>
                <w:noProof/>
                <w:sz w:val="24"/>
                <w:szCs w:val="24"/>
              </w:rPr>
              <w:t>⇒</w:t>
            </w:r>
            <w:r w:rsidRPr="00AF0A09">
              <w:rPr>
                <w:rFonts w:ascii="Times New Roman" w:hAnsi="Times New Roman" w:cs="Times New Roman"/>
                <w:i/>
                <w:noProof/>
                <w:sz w:val="24"/>
                <w:szCs w:val="24"/>
              </w:rPr>
              <w:t> Tăng diện tích tiếp xúc của chất phản ứng</w:t>
            </w:r>
          </w:p>
          <w:p w14:paraId="45B59ECD"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Cambria Math" w:hAnsi="Cambria Math" w:cs="Cambria Math"/>
                <w:i/>
                <w:noProof/>
                <w:sz w:val="24"/>
                <w:szCs w:val="24"/>
              </w:rPr>
              <w:t>⇒</w:t>
            </w:r>
            <w:r w:rsidRPr="00AF0A09">
              <w:rPr>
                <w:rFonts w:ascii="Times New Roman" w:hAnsi="Times New Roman" w:cs="Times New Roman"/>
                <w:i/>
                <w:noProof/>
                <w:sz w:val="24"/>
                <w:szCs w:val="24"/>
              </w:rPr>
              <w:t> Tăng tốc độ phản ứng</w:t>
            </w:r>
          </w:p>
          <w:p w14:paraId="6399E6DA"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Cambria Math" w:hAnsi="Cambria Math" w:cs="Cambria Math"/>
                <w:i/>
                <w:noProof/>
                <w:sz w:val="24"/>
                <w:szCs w:val="24"/>
              </w:rPr>
              <w:t>⇒</w:t>
            </w:r>
            <w:r w:rsidRPr="00AF0A09">
              <w:rPr>
                <w:rFonts w:ascii="Times New Roman" w:hAnsi="Times New Roman" w:cs="Times New Roman"/>
                <w:i/>
                <w:noProof/>
                <w:sz w:val="24"/>
                <w:szCs w:val="24"/>
              </w:rPr>
              <w:t> Khí H</w:t>
            </w:r>
            <w:r w:rsidRPr="00AF0A09">
              <w:rPr>
                <w:rFonts w:ascii="Times New Roman" w:hAnsi="Times New Roman" w:cs="Times New Roman"/>
                <w:i/>
                <w:noProof/>
                <w:sz w:val="24"/>
                <w:szCs w:val="24"/>
                <w:vertAlign w:val="subscript"/>
              </w:rPr>
              <w:t>2</w:t>
            </w:r>
            <w:r w:rsidRPr="00AF0A09">
              <w:rPr>
                <w:rFonts w:ascii="Times New Roman" w:hAnsi="Times New Roman" w:cs="Times New Roman"/>
                <w:i/>
                <w:noProof/>
                <w:sz w:val="24"/>
                <w:szCs w:val="24"/>
              </w:rPr>
              <w:t> thoát ra nhanh hơn.</w:t>
            </w:r>
          </w:p>
          <w:p w14:paraId="223A24DF"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Times New Roman" w:hAnsi="Times New Roman" w:cs="Times New Roman"/>
                <w:i/>
                <w:noProof/>
                <w:sz w:val="24"/>
                <w:szCs w:val="24"/>
              </w:rPr>
              <w:t>b) Thay dung dịch HCl 2M bằng dung dịch HCl 1M</w:t>
            </w:r>
          </w:p>
          <w:p w14:paraId="2BA5332A"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Cambria Math" w:hAnsi="Cambria Math" w:cs="Cambria Math"/>
                <w:i/>
                <w:noProof/>
                <w:sz w:val="24"/>
                <w:szCs w:val="24"/>
              </w:rPr>
              <w:t>⇒</w:t>
            </w:r>
            <w:r w:rsidRPr="00AF0A09">
              <w:rPr>
                <w:rFonts w:ascii="Times New Roman" w:hAnsi="Times New Roman" w:cs="Times New Roman"/>
                <w:i/>
                <w:noProof/>
                <w:sz w:val="24"/>
                <w:szCs w:val="24"/>
              </w:rPr>
              <w:t> Nồng độ chất tham gia giảm.</w:t>
            </w:r>
          </w:p>
          <w:p w14:paraId="7BA895EA"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Cambria Math" w:hAnsi="Cambria Math" w:cs="Cambria Math"/>
                <w:i/>
                <w:noProof/>
                <w:sz w:val="24"/>
                <w:szCs w:val="24"/>
              </w:rPr>
              <w:t>⇒</w:t>
            </w:r>
            <w:r w:rsidRPr="00AF0A09">
              <w:rPr>
                <w:rFonts w:ascii="Times New Roman" w:hAnsi="Times New Roman" w:cs="Times New Roman"/>
                <w:i/>
                <w:noProof/>
                <w:sz w:val="24"/>
                <w:szCs w:val="24"/>
              </w:rPr>
              <w:t> Tốc độ phản ứng giảm</w:t>
            </w:r>
          </w:p>
          <w:p w14:paraId="0D8C330A"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Cambria Math" w:hAnsi="Cambria Math" w:cs="Cambria Math"/>
                <w:i/>
                <w:noProof/>
                <w:sz w:val="24"/>
                <w:szCs w:val="24"/>
              </w:rPr>
              <w:t>⇒</w:t>
            </w:r>
            <w:r w:rsidRPr="00AF0A09">
              <w:rPr>
                <w:rFonts w:ascii="Times New Roman" w:hAnsi="Times New Roman" w:cs="Times New Roman"/>
                <w:i/>
                <w:noProof/>
                <w:sz w:val="24"/>
                <w:szCs w:val="24"/>
              </w:rPr>
              <w:t> Khí H</w:t>
            </w:r>
            <w:r w:rsidRPr="00AF0A09">
              <w:rPr>
                <w:rFonts w:ascii="Times New Roman" w:hAnsi="Times New Roman" w:cs="Times New Roman"/>
                <w:i/>
                <w:noProof/>
                <w:sz w:val="24"/>
                <w:szCs w:val="24"/>
                <w:vertAlign w:val="subscript"/>
              </w:rPr>
              <w:t>2</w:t>
            </w:r>
            <w:r w:rsidRPr="00AF0A09">
              <w:rPr>
                <w:rFonts w:ascii="Times New Roman" w:hAnsi="Times New Roman" w:cs="Times New Roman"/>
                <w:i/>
                <w:noProof/>
                <w:sz w:val="24"/>
                <w:szCs w:val="24"/>
              </w:rPr>
              <w:t> thoát ra chậm hơn.</w:t>
            </w:r>
          </w:p>
          <w:p w14:paraId="568EB204"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Times New Roman" w:hAnsi="Times New Roman" w:cs="Times New Roman"/>
                <w:i/>
                <w:noProof/>
                <w:sz w:val="24"/>
                <w:szCs w:val="24"/>
              </w:rPr>
              <w:t>c) Thực hiện phản ứng ở nhiệt độ cao hơn bằng cách đun nóng nhẹ dung dịch HCl.</w:t>
            </w:r>
          </w:p>
          <w:p w14:paraId="3B5023D0"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Cambria Math" w:hAnsi="Cambria Math" w:cs="Cambria Math"/>
                <w:i/>
                <w:noProof/>
                <w:sz w:val="24"/>
                <w:szCs w:val="24"/>
              </w:rPr>
              <w:t>⇒</w:t>
            </w:r>
            <w:r w:rsidRPr="00AF0A09">
              <w:rPr>
                <w:rFonts w:ascii="Times New Roman" w:hAnsi="Times New Roman" w:cs="Times New Roman"/>
                <w:i/>
                <w:noProof/>
                <w:sz w:val="24"/>
                <w:szCs w:val="24"/>
              </w:rPr>
              <w:t> Tăng nhiệt độ của phản ứng</w:t>
            </w:r>
          </w:p>
          <w:p w14:paraId="0C7AACAC"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Cambria Math" w:hAnsi="Cambria Math" w:cs="Cambria Math"/>
                <w:i/>
                <w:noProof/>
                <w:sz w:val="24"/>
                <w:szCs w:val="24"/>
              </w:rPr>
              <w:t>⇒</w:t>
            </w:r>
            <w:r w:rsidRPr="00AF0A09">
              <w:rPr>
                <w:rFonts w:ascii="Times New Roman" w:hAnsi="Times New Roman" w:cs="Times New Roman"/>
                <w:i/>
                <w:noProof/>
                <w:sz w:val="24"/>
                <w:szCs w:val="24"/>
              </w:rPr>
              <w:t> Tăng tốc độ phản ứng</w:t>
            </w:r>
          </w:p>
          <w:p w14:paraId="593EE83F" w14:textId="77777777" w:rsidR="00B443CC" w:rsidRPr="00AF0A09" w:rsidRDefault="00B443CC" w:rsidP="009C1FF9">
            <w:pPr>
              <w:spacing w:after="0" w:line="240" w:lineRule="auto"/>
              <w:jc w:val="both"/>
              <w:rPr>
                <w:rFonts w:ascii="Times New Roman" w:hAnsi="Times New Roman" w:cs="Times New Roman"/>
                <w:i/>
                <w:noProof/>
                <w:sz w:val="24"/>
                <w:szCs w:val="24"/>
              </w:rPr>
            </w:pPr>
            <w:r w:rsidRPr="00AF0A09">
              <w:rPr>
                <w:rFonts w:ascii="Cambria Math" w:hAnsi="Cambria Math" w:cs="Cambria Math"/>
                <w:i/>
                <w:noProof/>
                <w:sz w:val="24"/>
                <w:szCs w:val="24"/>
              </w:rPr>
              <w:t>⇒</w:t>
            </w:r>
            <w:r w:rsidRPr="00AF0A09">
              <w:rPr>
                <w:rFonts w:ascii="Times New Roman" w:hAnsi="Times New Roman" w:cs="Times New Roman"/>
                <w:i/>
                <w:noProof/>
                <w:sz w:val="24"/>
                <w:szCs w:val="24"/>
              </w:rPr>
              <w:t> Khí H</w:t>
            </w:r>
            <w:r w:rsidRPr="00AF0A09">
              <w:rPr>
                <w:rFonts w:ascii="Times New Roman" w:hAnsi="Times New Roman" w:cs="Times New Roman"/>
                <w:i/>
                <w:noProof/>
                <w:sz w:val="24"/>
                <w:szCs w:val="24"/>
                <w:vertAlign w:val="subscript"/>
              </w:rPr>
              <w:t>2</w:t>
            </w:r>
            <w:r w:rsidRPr="00AF0A09">
              <w:rPr>
                <w:rFonts w:ascii="Times New Roman" w:hAnsi="Times New Roman" w:cs="Times New Roman"/>
                <w:i/>
                <w:noProof/>
                <w:sz w:val="24"/>
                <w:szCs w:val="24"/>
              </w:rPr>
              <w:t> thoát ra nhanh hơn.</w:t>
            </w:r>
          </w:p>
          <w:p w14:paraId="5D60A7B4" w14:textId="77777777" w:rsidR="00B443CC" w:rsidRPr="00AF0A09" w:rsidRDefault="00B443CC" w:rsidP="009C1FF9">
            <w:pPr>
              <w:pStyle w:val="ListParagraph"/>
              <w:ind w:left="0"/>
              <w:jc w:val="both"/>
              <w:rPr>
                <w:b/>
                <w:iCs/>
              </w:rPr>
            </w:pPr>
          </w:p>
          <w:p w14:paraId="600E9707" w14:textId="77777777" w:rsidR="00B443CC" w:rsidRPr="00AF0A09" w:rsidRDefault="00B443CC" w:rsidP="009C1FF9">
            <w:pPr>
              <w:pStyle w:val="ListParagraph"/>
              <w:ind w:left="0"/>
              <w:jc w:val="both"/>
              <w:rPr>
                <w:b/>
                <w:iCs/>
              </w:rPr>
            </w:pPr>
            <w:r w:rsidRPr="00AF0A09">
              <w:rPr>
                <w:b/>
                <w:iCs/>
              </w:rPr>
              <w:t xml:space="preserve">Bài tập 3: </w:t>
            </w:r>
          </w:p>
          <w:p w14:paraId="2AC4E44D" w14:textId="77777777" w:rsidR="00B443CC" w:rsidRPr="00AF0A09" w:rsidRDefault="00B443CC"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Tuyết lạnh có nhiệt độ rất thấp, nhiệt độ này gây ức chế sự phát triển của các vi sinh vật phân hủy xác ướp. Vì vậy quá trình phân huỷ xác cũng bị ức chế nên xác ướp không cần đến hoá chất mà vẫn giữ nguyên vẹn hình thể.</w:t>
            </w:r>
          </w:p>
          <w:p w14:paraId="5E772202" w14:textId="77777777" w:rsidR="00B443CC" w:rsidRPr="00AF0A09" w:rsidRDefault="00B443CC"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b/>
                <w:iCs/>
                <w:sz w:val="24"/>
                <w:szCs w:val="24"/>
              </w:rPr>
              <w:t xml:space="preserve">Bài tập 4: </w:t>
            </w:r>
          </w:p>
          <w:p w14:paraId="1B607DDF" w14:textId="77777777" w:rsidR="00B443CC" w:rsidRPr="00AF0A09" w:rsidRDefault="00B443CC" w:rsidP="009C1FF9">
            <w:pPr>
              <w:spacing w:after="0" w:line="240" w:lineRule="auto"/>
              <w:jc w:val="both"/>
              <w:rPr>
                <w:rFonts w:ascii="Times New Roman" w:eastAsiaTheme="minorEastAsia" w:hAnsi="Times New Roman" w:cs="Times New Roman"/>
                <w:i/>
                <w:sz w:val="24"/>
                <w:szCs w:val="24"/>
              </w:rPr>
            </w:pPr>
            <w:r w:rsidRPr="00AF0A09">
              <w:rPr>
                <w:rFonts w:ascii="Times New Roman" w:eastAsiaTheme="minorEastAsia" w:hAnsi="Times New Roman" w:cs="Times New Roman"/>
                <w:i/>
                <w:sz w:val="24"/>
                <w:szCs w:val="24"/>
              </w:rPr>
              <w:t>Do các hầm chứa này giữ cho cá đánh bắt được bảo quản ở nhiệt độ thấp, làm chậm quá trình cá bị oxi hóa và trở nên ôi thiu.</w:t>
            </w:r>
          </w:p>
        </w:tc>
      </w:tr>
    </w:tbl>
    <w:p w14:paraId="52CCA7A8" w14:textId="77777777" w:rsidR="00B443CC" w:rsidRPr="00AF0A09" w:rsidRDefault="00B443CC" w:rsidP="009C1FF9">
      <w:pPr>
        <w:spacing w:after="0" w:line="240" w:lineRule="auto"/>
        <w:contextualSpacing/>
        <w:rPr>
          <w:rFonts w:ascii="Times New Roman" w:eastAsiaTheme="minorEastAsia" w:hAnsi="Times New Roman" w:cs="Times New Roman"/>
          <w:b/>
          <w:bCs/>
          <w:kern w:val="24"/>
          <w:sz w:val="24"/>
          <w:szCs w:val="24"/>
        </w:rPr>
      </w:pPr>
    </w:p>
    <w:p w14:paraId="1048BF23" w14:textId="77777777" w:rsidR="00B443CC" w:rsidRPr="00AF0A09" w:rsidRDefault="00B443CC"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51D952CB" w14:textId="77777777" w:rsidR="00B443CC" w:rsidRPr="00AF0A09" w:rsidRDefault="00B443CC"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7.</w:t>
      </w:r>
    </w:p>
    <w:p w14:paraId="194A0E9D" w14:textId="77777777" w:rsidR="00B443CC" w:rsidRPr="00AF0A09" w:rsidRDefault="00B443CC"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7 trong SBT vào vở bài tập.</w:t>
      </w:r>
    </w:p>
    <w:p w14:paraId="491F60D8" w14:textId="77777777" w:rsidR="00B443CC" w:rsidRPr="00AF0A09" w:rsidRDefault="00B443CC"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8: ACID</w:t>
      </w:r>
    </w:p>
    <w:p w14:paraId="53D32711" w14:textId="77777777" w:rsidR="00B443CC" w:rsidRPr="00AF0A09" w:rsidRDefault="00B443CC" w:rsidP="009C1FF9">
      <w:pPr>
        <w:spacing w:after="0" w:line="240" w:lineRule="auto"/>
        <w:rPr>
          <w:rFonts w:ascii="Times New Roman" w:hAnsi="Times New Roman" w:cs="Times New Roman"/>
          <w:b/>
          <w:bCs/>
          <w:sz w:val="24"/>
          <w:szCs w:val="24"/>
        </w:rPr>
      </w:pPr>
    </w:p>
    <w:p w14:paraId="3D45B4D6" w14:textId="245830C8" w:rsidR="00B443CC" w:rsidRPr="00AF0A09" w:rsidRDefault="00B443CC"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49E0D112" w14:textId="77777777" w:rsidR="003D55B7" w:rsidRPr="00AF0A09" w:rsidRDefault="003D55B7"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Chương II                 MỘT SỐ HỢP CHẤT THÔNG DỤNG</w:t>
      </w:r>
    </w:p>
    <w:p w14:paraId="50C17D6C" w14:textId="77777777" w:rsidR="003D55B7" w:rsidRPr="00AF0A09" w:rsidRDefault="003D55B7"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8:                                                ACID </w:t>
      </w:r>
    </w:p>
    <w:p w14:paraId="29F588EE"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Hóa học)  </w:t>
      </w:r>
    </w:p>
    <w:p w14:paraId="4B92CD21"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4 tiết (tiết 25, 26, 27, 28 - tuần 7)</w:t>
      </w:r>
    </w:p>
    <w:p w14:paraId="59D44D71" w14:textId="77777777" w:rsidR="003D55B7" w:rsidRPr="00AF0A09" w:rsidRDefault="003D55B7" w:rsidP="009C1FF9">
      <w:pPr>
        <w:spacing w:after="0" w:line="240" w:lineRule="auto"/>
        <w:jc w:val="center"/>
        <w:rPr>
          <w:rFonts w:ascii="Times New Roman" w:eastAsia="Times New Roman" w:hAnsi="Times New Roman" w:cs="Times New Roman"/>
          <w:b/>
          <w:bCs/>
          <w:sz w:val="24"/>
          <w:szCs w:val="24"/>
          <w:shd w:val="clear" w:color="auto" w:fill="FFFFFF"/>
        </w:rPr>
      </w:pPr>
    </w:p>
    <w:p w14:paraId="40ABDBD1"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1C1CACC1"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131C3B10"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acid (tạo ra ion H</w:t>
      </w:r>
      <w:r w:rsidRPr="00AF0A09">
        <w:rPr>
          <w:rFonts w:ascii="Times New Roman" w:eastAsia="Times New Roman" w:hAnsi="Times New Roman" w:cs="Times New Roman"/>
          <w:sz w:val="24"/>
          <w:szCs w:val="24"/>
          <w:shd w:val="clear" w:color="auto" w:fill="FFFFFF"/>
          <w:vertAlign w:val="superscript"/>
        </w:rPr>
        <w:t>+</w:t>
      </w:r>
      <w:r w:rsidRPr="00AF0A09">
        <w:rPr>
          <w:rFonts w:ascii="Times New Roman" w:eastAsia="Times New Roman" w:hAnsi="Times New Roman" w:cs="Times New Roman"/>
          <w:sz w:val="24"/>
          <w:szCs w:val="24"/>
          <w:shd w:val="clear" w:color="auto" w:fill="FFFFFF"/>
        </w:rPr>
        <w:t>)</w:t>
      </w:r>
    </w:p>
    <w:p w14:paraId="3D128B36"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iến hành được thí nghiệm của hydrochloric acid (làm đổi màu chất chỉ thị; phản ứng với kim loại), nêu và giải thích được hiện tượng xảy ra trong thí nghiệm (viết phương trình hóa học) và rút ra nhận xét về tính chất của acid.</w:t>
      </w:r>
    </w:p>
    <w:p w14:paraId="0B736B84"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một số ứng dụng của một số acid thông dụng</w:t>
      </w:r>
    </w:p>
    <w:p w14:paraId="65F052B6"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4FA1ECF4" w14:textId="77777777" w:rsidR="003D55B7" w:rsidRPr="00AF0A09" w:rsidRDefault="003D55B7"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120C2881"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tự chủ và tự học: tìm kiếm thông tin, đọc sách giáo khoa để tìm hiểu về khái niệm, tính chất hóa học của acid; một số acid thông dụng.</w:t>
      </w:r>
    </w:p>
    <w:p w14:paraId="777AAADC"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37F9BD7F"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02E7897B" w14:textId="77777777" w:rsidR="003D55B7" w:rsidRPr="00AF0A09" w:rsidRDefault="003D55B7" w:rsidP="009C1FF9">
      <w:pPr>
        <w:pStyle w:val="ListParagraph"/>
        <w:ind w:left="0"/>
        <w:jc w:val="both"/>
        <w:rPr>
          <w:rFonts w:eastAsia="Arial"/>
          <w:b/>
          <w:i/>
        </w:rPr>
      </w:pPr>
      <w:r w:rsidRPr="00AF0A09">
        <w:rPr>
          <w:rFonts w:eastAsia="Arial"/>
          <w:b/>
          <w:i/>
        </w:rPr>
        <w:t>2.2. Năng lực khoa học tự nhiên</w:t>
      </w:r>
    </w:p>
    <w:p w14:paraId="0791ED15"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khái niệm, tính chất hóa học của acid; một số acid thông dụng.</w:t>
      </w:r>
      <w:r w:rsidRPr="00AF0A09">
        <w:rPr>
          <w:rFonts w:ascii="Times New Roman" w:hAnsi="Times New Roman" w:cs="Times New Roman"/>
          <w:sz w:val="24"/>
          <w:szCs w:val="24"/>
        </w:rPr>
        <w:t xml:space="preserve">. </w:t>
      </w:r>
    </w:p>
    <w:p w14:paraId="0440F75B"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ăng lực tìm hiểu tự nhiên: Nắm được tính chất của acid và ứng dụng của một số acid trong đời sống</w:t>
      </w:r>
    </w:p>
    <w:p w14:paraId="4B5E156C"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ận dụng kiến thức, kỹ năng đã học: Vận dụng những hiểu biết về acid để giải thích được những vấn đề liên quan đến acid trong thực tiễn đời sống.</w:t>
      </w:r>
    </w:p>
    <w:p w14:paraId="7368A3BB" w14:textId="77777777" w:rsidR="003D55B7" w:rsidRPr="00AF0A09" w:rsidRDefault="003D55B7" w:rsidP="009C1FF9">
      <w:pPr>
        <w:pStyle w:val="NormalWeb"/>
        <w:kinsoku w:val="0"/>
        <w:overflowPunct w:val="0"/>
        <w:spacing w:before="0" w:beforeAutospacing="0" w:after="0" w:afterAutospacing="0"/>
        <w:jc w:val="both"/>
        <w:textAlignment w:val="baseline"/>
        <w:rPr>
          <w:b/>
          <w:bCs/>
          <w:lang w:val="nl-NL"/>
        </w:rPr>
      </w:pPr>
      <w:r w:rsidRPr="00AF0A09">
        <w:rPr>
          <w:b/>
          <w:bCs/>
          <w:lang w:val="nl-NL"/>
        </w:rPr>
        <w:t xml:space="preserve">3. Phẩm chất: </w:t>
      </w:r>
    </w:p>
    <w:p w14:paraId="105E2B88" w14:textId="77777777" w:rsidR="003D55B7" w:rsidRPr="00AF0A09" w:rsidRDefault="003D55B7"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07B8B7C8" w14:textId="77777777" w:rsidR="003D55B7" w:rsidRPr="00AF0A09" w:rsidRDefault="003D55B7" w:rsidP="009C1FF9">
      <w:pPr>
        <w:pStyle w:val="ListParagraph"/>
        <w:ind w:left="0"/>
        <w:contextualSpacing/>
        <w:jc w:val="both"/>
        <w:rPr>
          <w:rFonts w:eastAsia="Arial"/>
          <w:bCs/>
        </w:rPr>
      </w:pPr>
      <w:r w:rsidRPr="00AF0A09">
        <w:rPr>
          <w:rFonts w:eastAsia="Arial"/>
        </w:rPr>
        <w:t>- Chăm học, chịu khó tìm tòi tài liệu và thực hiện các nhiệm vụ cá nhân nhằm tìm hiểu khái niệm, tính chất của acid và một số acid thông dụng.</w:t>
      </w:r>
    </w:p>
    <w:p w14:paraId="546F300C" w14:textId="77777777" w:rsidR="003D55B7" w:rsidRPr="00AF0A09" w:rsidRDefault="003D55B7"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489325A2" w14:textId="77777777" w:rsidR="003D55B7" w:rsidRPr="00AF0A09" w:rsidRDefault="003D55B7"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 động và kiểm ra đánh giá.</w:t>
      </w:r>
    </w:p>
    <w:p w14:paraId="5017998F"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346AD765" w14:textId="77777777" w:rsidR="003D55B7" w:rsidRPr="00AF0A09" w:rsidRDefault="003D55B7"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01D60C5F" w14:textId="77777777" w:rsidR="003D55B7" w:rsidRPr="00AF0A09" w:rsidRDefault="003D55B7"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0BA5415A"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5DC8CCF2"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Dụng cụ: </w:t>
      </w:r>
      <w:r w:rsidRPr="00AF0A09">
        <w:rPr>
          <w:rFonts w:ascii="Times New Roman" w:hAnsi="Times New Roman" w:cs="Times New Roman"/>
          <w:sz w:val="24"/>
          <w:szCs w:val="24"/>
        </w:rPr>
        <w:t xml:space="preserve">HH8-9.4-ÔN </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HH8-9.25-KG</w:t>
      </w:r>
      <w:r w:rsidRPr="00AF0A09">
        <w:rPr>
          <w:rFonts w:ascii="Times New Roman" w:eastAsia="Times New Roman" w:hAnsi="Times New Roman" w:cs="Times New Roman"/>
          <w:sz w:val="24"/>
          <w:szCs w:val="24"/>
        </w:rPr>
        <w:t>,</w:t>
      </w:r>
      <w:r w:rsidRPr="00AF0A09">
        <w:rPr>
          <w:rFonts w:ascii="Times New Roman" w:hAnsi="Times New Roman" w:cs="Times New Roman"/>
          <w:sz w:val="24"/>
          <w:szCs w:val="24"/>
        </w:rPr>
        <w:t xml:space="preserve">HH8-9.6-ÔH </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HH8-9.21-Th XHC</w:t>
      </w:r>
    </w:p>
    <w:p w14:paraId="7B6B5A09"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óa chất: dd HCl 1M, giấy quỳ tím, kẽm, sắt</w:t>
      </w:r>
    </w:p>
    <w:p w14:paraId="6069FF08" w14:textId="77777777" w:rsidR="003D55B7" w:rsidRPr="00AF0A09" w:rsidRDefault="003D55B7"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5D69C82C" w14:textId="77777777" w:rsidR="003D55B7" w:rsidRPr="00AF0A09" w:rsidRDefault="003D55B7"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3E3119E6" w14:textId="77777777" w:rsidR="003D55B7" w:rsidRPr="00AF0A09" w:rsidRDefault="003D55B7"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7CBB6531" w14:textId="77777777" w:rsidR="003D55B7" w:rsidRPr="00AF0A09" w:rsidRDefault="003D55B7"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3C26046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1984E514"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1A54E013"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4524E808"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2"/>
        <w:tblW w:w="9718" w:type="dxa"/>
        <w:tblLook w:val="04A0" w:firstRow="1" w:lastRow="0" w:firstColumn="1" w:lastColumn="0" w:noHBand="0" w:noVBand="1"/>
      </w:tblPr>
      <w:tblGrid>
        <w:gridCol w:w="6629"/>
        <w:gridCol w:w="3089"/>
      </w:tblGrid>
      <w:tr w:rsidR="009C1FF9" w:rsidRPr="00AF0A09" w14:paraId="293A75BC" w14:textId="77777777" w:rsidTr="00693BA4">
        <w:tc>
          <w:tcPr>
            <w:tcW w:w="6629" w:type="dxa"/>
            <w:vAlign w:val="bottom"/>
          </w:tcPr>
          <w:p w14:paraId="33E65E69"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HOẠT ĐỘNG CỦA GV - HS</w:t>
            </w:r>
          </w:p>
        </w:tc>
        <w:tc>
          <w:tcPr>
            <w:tcW w:w="3089" w:type="dxa"/>
            <w:vAlign w:val="bottom"/>
          </w:tcPr>
          <w:p w14:paraId="27C0C461"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DỰ KIẾN SẢN PHẨM</w:t>
            </w:r>
          </w:p>
        </w:tc>
      </w:tr>
      <w:tr w:rsidR="009C1FF9" w:rsidRPr="00AF0A09" w14:paraId="362A476D" w14:textId="77777777" w:rsidTr="00693BA4">
        <w:tc>
          <w:tcPr>
            <w:tcW w:w="6629" w:type="dxa"/>
          </w:tcPr>
          <w:p w14:paraId="42C3857D"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61E4DE3B" w14:textId="77777777" w:rsidR="003D55B7" w:rsidRPr="00AF0A09" w:rsidRDefault="003D55B7" w:rsidP="009C1FF9">
            <w:pPr>
              <w:jc w:val="both"/>
              <w:rPr>
                <w:rFonts w:ascii="Times New Roman" w:eastAsia="Calibri" w:hAnsi="Times New Roman" w:cs="Times New Roman"/>
                <w:bCs/>
                <w:iCs/>
                <w:sz w:val="24"/>
                <w:szCs w:val="24"/>
                <w:lang w:val="en-US"/>
              </w:rPr>
            </w:pPr>
            <w:r w:rsidRPr="00AF0A09">
              <w:rPr>
                <w:rFonts w:ascii="Times New Roman" w:eastAsia="Calibri" w:hAnsi="Times New Roman" w:cs="Times New Roman"/>
                <w:bCs/>
                <w:iCs/>
                <w:sz w:val="24"/>
                <w:szCs w:val="24"/>
                <w:lang w:val="en-US"/>
              </w:rPr>
              <w:t>- GV Chiếu câu hỏi cho HS hoạt động cá nhân:</w:t>
            </w:r>
          </w:p>
          <w:p w14:paraId="242E64C3" w14:textId="77777777" w:rsidR="003D55B7" w:rsidRPr="00AF0A09" w:rsidRDefault="003D55B7" w:rsidP="009C1FF9">
            <w:pPr>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lastRenderedPageBreak/>
              <w:t>Tại sao giấm ăn, nước quả chanh, … đều có vị chua và được dùng để loại bỏ cặn trong dụng cụ đun nước?</w:t>
            </w:r>
          </w:p>
          <w:p w14:paraId="22DC52D3"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79623527" w14:textId="77777777" w:rsidR="003D55B7" w:rsidRPr="00AF0A09" w:rsidRDefault="003D55B7" w:rsidP="009C1FF9">
            <w:pPr>
              <w:rPr>
                <w:rFonts w:ascii="Times New Roman" w:hAnsi="Times New Roman" w:cs="Times New Roman"/>
                <w:sz w:val="24"/>
                <w:szCs w:val="24"/>
              </w:rPr>
            </w:pPr>
            <w:r w:rsidRPr="00AF0A09">
              <w:rPr>
                <w:rFonts w:ascii="Times New Roman" w:eastAsia="Times New Roman" w:hAnsi="Times New Roman" w:cs="Times New Roman"/>
                <w:iCs/>
                <w:sz w:val="24"/>
                <w:szCs w:val="24"/>
                <w:lang w:val="de-DE"/>
              </w:rPr>
              <w:t>HS Cá nhân suy nghĩ  trả lời câu hỏi.</w:t>
            </w:r>
          </w:p>
          <w:p w14:paraId="479E0477"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141E2745" w14:textId="77777777" w:rsidR="003D55B7" w:rsidRPr="00AF0A09" w:rsidRDefault="003D55B7" w:rsidP="009C1FF9">
            <w:pPr>
              <w:jc w:val="both"/>
              <w:rPr>
                <w:rFonts w:ascii="Times New Roman" w:eastAsia="Times New Roman" w:hAnsi="Times New Roman" w:cs="Times New Roman"/>
                <w:b/>
                <w:i/>
                <w:iCs/>
                <w:sz w:val="24"/>
                <w:szCs w:val="24"/>
                <w:lang w:val="de-DE"/>
              </w:rPr>
            </w:pPr>
            <w:r w:rsidRPr="00AF0A09">
              <w:rPr>
                <w:rFonts w:ascii="Times New Roman" w:eastAsia="Arial" w:hAnsi="Times New Roman" w:cs="Times New Roman"/>
                <w:sz w:val="24"/>
                <w:szCs w:val="24"/>
                <w:lang w:val="en-US"/>
              </w:rPr>
              <w:t>GV gọi Hs trả lời câu hỏi, Hs khác nhận xét bổ sung</w:t>
            </w:r>
          </w:p>
          <w:p w14:paraId="63D533F7" w14:textId="77777777" w:rsidR="003D55B7" w:rsidRPr="00AF0A09" w:rsidRDefault="003D55B7"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053789E3"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3EB1864F" w14:textId="77777777" w:rsidR="003D55B7" w:rsidRPr="00AF0A09" w:rsidRDefault="003D55B7" w:rsidP="009C1FF9">
            <w:pPr>
              <w:jc w:val="both"/>
              <w:rPr>
                <w:rFonts w:ascii="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089" w:type="dxa"/>
          </w:tcPr>
          <w:p w14:paraId="3B7A4B0F" w14:textId="77777777" w:rsidR="003D55B7" w:rsidRPr="00AF0A09" w:rsidRDefault="003D55B7" w:rsidP="009C1FF9">
            <w:pPr>
              <w:jc w:val="both"/>
              <w:rPr>
                <w:rFonts w:ascii="Times New Roman" w:eastAsia="Times New Roman" w:hAnsi="Times New Roman" w:cs="Times New Roman"/>
                <w:b/>
                <w:i/>
                <w:iCs/>
                <w:sz w:val="24"/>
                <w:szCs w:val="24"/>
                <w:lang w:val="de-DE"/>
              </w:rPr>
            </w:pPr>
          </w:p>
          <w:p w14:paraId="5D9E476E" w14:textId="77777777" w:rsidR="003D55B7" w:rsidRPr="00AF0A09" w:rsidRDefault="003D55B7" w:rsidP="009C1FF9">
            <w:pPr>
              <w:contextualSpacing/>
              <w:jc w:val="both"/>
              <w:rPr>
                <w:rFonts w:ascii="Times New Roman" w:eastAsia="Calibri" w:hAnsi="Times New Roman" w:cs="Times New Roman"/>
                <w:b/>
                <w:i/>
                <w:iCs/>
                <w:sz w:val="24"/>
                <w:szCs w:val="24"/>
                <w:lang w:val="en-US"/>
              </w:rPr>
            </w:pPr>
            <w:r w:rsidRPr="00AF0A09">
              <w:rPr>
                <w:rFonts w:ascii="Times New Roman" w:eastAsia="Calibri" w:hAnsi="Times New Roman" w:cs="Times New Roman"/>
                <w:b/>
                <w:i/>
                <w:iCs/>
                <w:sz w:val="24"/>
                <w:szCs w:val="24"/>
                <w:lang w:val="en-US"/>
              </w:rPr>
              <w:t>Dự kiến câu trả lời của HS:</w:t>
            </w:r>
          </w:p>
          <w:p w14:paraId="1C271DA8" w14:textId="77777777" w:rsidR="003D55B7" w:rsidRPr="00AF0A09" w:rsidRDefault="003D55B7" w:rsidP="009C1FF9">
            <w:pPr>
              <w:contextualSpacing/>
              <w:jc w:val="both"/>
              <w:rPr>
                <w:rFonts w:ascii="Times New Roman" w:hAnsi="Times New Roman" w:cs="Times New Roman"/>
                <w:sz w:val="24"/>
                <w:szCs w:val="24"/>
                <w:shd w:val="clear" w:color="auto" w:fill="FFFFFF"/>
              </w:rPr>
            </w:pPr>
          </w:p>
          <w:p w14:paraId="23A96F94" w14:textId="77777777" w:rsidR="003D55B7" w:rsidRPr="00AF0A09" w:rsidRDefault="003D55B7" w:rsidP="009C1FF9">
            <w:pPr>
              <w:contextualSpacing/>
              <w:jc w:val="both"/>
              <w:rPr>
                <w:rFonts w:ascii="Times New Roman" w:eastAsia="Calibri" w:hAnsi="Times New Roman" w:cs="Times New Roman"/>
                <w:i/>
                <w:iCs/>
                <w:sz w:val="24"/>
                <w:szCs w:val="24"/>
                <w:lang w:val="en-US"/>
              </w:rPr>
            </w:pPr>
            <w:r w:rsidRPr="00AF0A09">
              <w:rPr>
                <w:rFonts w:ascii="Times New Roman" w:hAnsi="Times New Roman" w:cs="Times New Roman"/>
                <w:sz w:val="24"/>
                <w:szCs w:val="24"/>
                <w:shd w:val="clear" w:color="auto" w:fill="FFFFFF"/>
              </w:rPr>
              <w:t>Giấm ăn, nước quả chanh, … đều có vị chua và được dùng để loại bỏ cặn trong dụng cụ đun nước do đều có chứa acid.</w:t>
            </w:r>
          </w:p>
        </w:tc>
      </w:tr>
    </w:tbl>
    <w:p w14:paraId="0F02DF17" w14:textId="77777777" w:rsidR="003D55B7" w:rsidRPr="00AF0A09" w:rsidRDefault="003D55B7" w:rsidP="009C1FF9">
      <w:pPr>
        <w:spacing w:after="0" w:line="240" w:lineRule="auto"/>
        <w:jc w:val="both"/>
        <w:rPr>
          <w:rFonts w:ascii="Times New Roman" w:hAnsi="Times New Roman" w:cs="Times New Roman"/>
          <w:b/>
          <w:bCs/>
          <w:sz w:val="24"/>
          <w:szCs w:val="24"/>
        </w:rPr>
      </w:pPr>
    </w:p>
    <w:p w14:paraId="7C353B8F" w14:textId="77777777" w:rsidR="003D55B7" w:rsidRPr="00AF0A09" w:rsidRDefault="003D55B7"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213AE4B9"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khái niệm acid.</w:t>
      </w:r>
    </w:p>
    <w:p w14:paraId="6B6545C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Nêu được khái niệm acid (tạo ra ion H</w:t>
      </w:r>
      <w:r w:rsidRPr="00AF0A09">
        <w:rPr>
          <w:rFonts w:ascii="Times New Roman" w:eastAsia="Times New Roman" w:hAnsi="Times New Roman" w:cs="Times New Roman"/>
          <w:sz w:val="24"/>
          <w:szCs w:val="24"/>
          <w:shd w:val="clear" w:color="auto" w:fill="FFFFFF"/>
          <w:vertAlign w:val="superscript"/>
        </w:rPr>
        <w:t>+</w:t>
      </w:r>
      <w:r w:rsidRPr="00AF0A09">
        <w:rPr>
          <w:rFonts w:ascii="Times New Roman" w:eastAsia="Times New Roman" w:hAnsi="Times New Roman" w:cs="Times New Roman"/>
          <w:sz w:val="24"/>
          <w:szCs w:val="24"/>
          <w:shd w:val="clear" w:color="auto" w:fill="FFFFFF"/>
        </w:rPr>
        <w:t>)</w:t>
      </w:r>
    </w:p>
    <w:p w14:paraId="2732C274"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615AA9FD" w14:textId="77777777" w:rsidR="003D55B7" w:rsidRPr="00AF0A09" w:rsidRDefault="003D55B7"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Bảng 8.1 SGK/35</w:t>
      </w:r>
    </w:p>
    <w:p w14:paraId="6E38448C"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hực hiện nhiệm vụ học tập theo yêu cầu của GV.</w:t>
      </w:r>
    </w:p>
    <w:p w14:paraId="7FAA8F70"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4D4DC122"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ayout w:type="fixed"/>
        <w:tblLook w:val="04A0" w:firstRow="1" w:lastRow="0" w:firstColumn="1" w:lastColumn="0" w:noHBand="0" w:noVBand="1"/>
      </w:tblPr>
      <w:tblGrid>
        <w:gridCol w:w="6081"/>
        <w:gridCol w:w="3808"/>
      </w:tblGrid>
      <w:tr w:rsidR="009C1FF9" w:rsidRPr="00AF0A09" w14:paraId="758C5F22" w14:textId="77777777" w:rsidTr="00693BA4">
        <w:tc>
          <w:tcPr>
            <w:tcW w:w="6081" w:type="dxa"/>
            <w:vAlign w:val="center"/>
          </w:tcPr>
          <w:p w14:paraId="3AF72286"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3808" w:type="dxa"/>
            <w:vAlign w:val="center"/>
          </w:tcPr>
          <w:p w14:paraId="35F43B1C"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785306C5" w14:textId="77777777" w:rsidTr="00693BA4">
        <w:tc>
          <w:tcPr>
            <w:tcW w:w="6081" w:type="dxa"/>
          </w:tcPr>
          <w:p w14:paraId="252AA3DF"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6FDD7A0D" w14:textId="77777777" w:rsidR="003D55B7" w:rsidRPr="00AF0A09" w:rsidRDefault="003D55B7" w:rsidP="009C1FF9">
            <w:pPr>
              <w:pStyle w:val="ListParagraph"/>
              <w:ind w:left="0"/>
              <w:jc w:val="both"/>
              <w:rPr>
                <w:rFonts w:eastAsia="Arial"/>
              </w:rPr>
            </w:pPr>
            <w:r w:rsidRPr="00AF0A09">
              <w:rPr>
                <w:rFonts w:eastAsia="Arial"/>
              </w:rPr>
              <w:t>- GV cho HS cá nhân nghiên cứu thông tin Bảng 8.1 SGK/35 - Tên một số acid thông dụng, công thức hóa học và dạng tồn tại của acid trong dung dịch.</w:t>
            </w:r>
          </w:p>
          <w:p w14:paraId="1EA02EF9" w14:textId="77777777" w:rsidR="003D55B7" w:rsidRPr="00AF0A09" w:rsidRDefault="003D55B7" w:rsidP="009C1FF9">
            <w:pPr>
              <w:pStyle w:val="ListParagraph"/>
              <w:ind w:left="0"/>
              <w:jc w:val="both"/>
              <w:rPr>
                <w:shd w:val="clear" w:color="auto" w:fill="FFFFFF"/>
              </w:rPr>
            </w:pPr>
            <w:r w:rsidRPr="00AF0A09">
              <w:rPr>
                <w:rStyle w:val="Strong"/>
                <w:shd w:val="clear" w:color="auto" w:fill="FFFFFF"/>
              </w:rPr>
              <w:t>Bảng 8.1. </w:t>
            </w:r>
            <w:r w:rsidRPr="00AF0A09">
              <w:rPr>
                <w:shd w:val="clear" w:color="auto" w:fill="FFFFFF"/>
              </w:rPr>
              <w:t>Tên một số acid thông dụng, công thức hoá học và dạng tồn tại của acid trong dung dịch</w:t>
            </w:r>
          </w:p>
          <w:p w14:paraId="0236CFD1" w14:textId="77777777" w:rsidR="003D55B7" w:rsidRPr="00AF0A09" w:rsidRDefault="003D55B7" w:rsidP="009C1FF9">
            <w:pPr>
              <w:pStyle w:val="ListParagraph"/>
              <w:ind w:left="0"/>
              <w:jc w:val="both"/>
              <w:rPr>
                <w:rFonts w:eastAsia="Arial"/>
              </w:rPr>
            </w:pPr>
            <w:r w:rsidRPr="00AF0A09">
              <w:rPr>
                <w:rFonts w:eastAsia="Arial"/>
                <w:noProof/>
              </w:rPr>
              <w:drawing>
                <wp:inline distT="0" distB="0" distL="0" distR="0" wp14:anchorId="6F665019" wp14:editId="431BB655">
                  <wp:extent cx="3724275" cy="1214026"/>
                  <wp:effectExtent l="0" t="0" r="0" b="5715"/>
                  <wp:docPr id="1568546033" name="Picture 1568546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733001" cy="1216870"/>
                          </a:xfrm>
                          <a:prstGeom prst="rect">
                            <a:avLst/>
                          </a:prstGeom>
                          <a:noFill/>
                        </pic:spPr>
                      </pic:pic>
                    </a:graphicData>
                  </a:graphic>
                </wp:inline>
              </w:drawing>
            </w:r>
            <w:r w:rsidRPr="00AF0A09">
              <w:rPr>
                <w:rFonts w:eastAsia="Arial"/>
              </w:rPr>
              <w:t xml:space="preserve">- HS hoạt động nhóm theo bàn thực hiện nhiệm vụ học tập: </w:t>
            </w:r>
          </w:p>
          <w:p w14:paraId="0BCF31BD" w14:textId="77777777" w:rsidR="003D55B7" w:rsidRPr="00AF0A09" w:rsidRDefault="003D55B7" w:rsidP="009C1FF9">
            <w:pPr>
              <w:ind w:right="48"/>
              <w:jc w:val="both"/>
              <w:rPr>
                <w:rFonts w:cs="Times New Roman"/>
                <w:i/>
                <w:szCs w:val="24"/>
              </w:rPr>
            </w:pPr>
            <w:r w:rsidRPr="00AF0A09">
              <w:rPr>
                <w:rFonts w:cs="Times New Roman"/>
                <w:i/>
                <w:szCs w:val="24"/>
              </w:rPr>
              <w:t>1. Công thức hoá học của các acid có đặc điểm gì giống nhau?</w:t>
            </w:r>
          </w:p>
          <w:p w14:paraId="26B3C49B" w14:textId="77777777" w:rsidR="003D55B7" w:rsidRPr="00AF0A09" w:rsidRDefault="003D55B7" w:rsidP="009C1FF9">
            <w:pPr>
              <w:ind w:right="48"/>
              <w:jc w:val="both"/>
              <w:rPr>
                <w:rFonts w:cs="Times New Roman"/>
                <w:i/>
                <w:szCs w:val="24"/>
              </w:rPr>
            </w:pPr>
            <w:r w:rsidRPr="00AF0A09">
              <w:rPr>
                <w:rFonts w:cs="Times New Roman"/>
                <w:i/>
                <w:szCs w:val="24"/>
              </w:rPr>
              <w:t>2. Dạng tồn tại của acid trong dung dịch có đặc điểm gì chung?</w:t>
            </w:r>
          </w:p>
          <w:p w14:paraId="598A2778" w14:textId="77777777" w:rsidR="003D55B7" w:rsidRPr="00AF0A09" w:rsidRDefault="003D55B7" w:rsidP="009C1FF9">
            <w:pPr>
              <w:ind w:right="48"/>
              <w:jc w:val="both"/>
              <w:rPr>
                <w:rFonts w:cs="Times New Roman"/>
                <w:i/>
                <w:szCs w:val="24"/>
              </w:rPr>
            </w:pPr>
            <w:r w:rsidRPr="00AF0A09">
              <w:rPr>
                <w:rFonts w:cs="Times New Roman"/>
                <w:i/>
                <w:szCs w:val="24"/>
              </w:rPr>
              <w:t>3. Đề xuất khái niệm về acid.</w:t>
            </w:r>
          </w:p>
          <w:p w14:paraId="241907E4" w14:textId="77777777" w:rsidR="003D55B7" w:rsidRPr="00AF0A09" w:rsidRDefault="003D55B7" w:rsidP="009C1FF9">
            <w:pPr>
              <w:ind w:right="48"/>
              <w:jc w:val="both"/>
              <w:rPr>
                <w:rFonts w:cs="Times New Roman"/>
                <w:szCs w:val="24"/>
              </w:rPr>
            </w:pPr>
            <w:r w:rsidRPr="00AF0A09">
              <w:rPr>
                <w:rFonts w:cs="Times New Roman"/>
                <w:szCs w:val="24"/>
              </w:rPr>
              <w:t>- GV cho HS nghiên cứu thông tin giới thiệu về một số acid SGK/36.</w:t>
            </w:r>
          </w:p>
          <w:p w14:paraId="6F50772A" w14:textId="77777777" w:rsidR="003D55B7" w:rsidRPr="00AF0A09" w:rsidRDefault="003D55B7" w:rsidP="009C1FF9">
            <w:pPr>
              <w:ind w:right="48"/>
              <w:jc w:val="both"/>
              <w:rPr>
                <w:rFonts w:cs="Times New Roman"/>
                <w:szCs w:val="24"/>
              </w:rPr>
            </w:pPr>
            <w:r w:rsidRPr="00AF0A09">
              <w:rPr>
                <w:rFonts w:cs="Times New Roman"/>
                <w:szCs w:val="24"/>
              </w:rPr>
              <w:t>- GV cho HS hoạt động cặp đôi thực hiện yêu cầu:</w:t>
            </w:r>
          </w:p>
          <w:p w14:paraId="7CF86F14" w14:textId="77777777" w:rsidR="003D55B7" w:rsidRPr="00AF0A09" w:rsidRDefault="003D55B7" w:rsidP="009C1FF9">
            <w:pPr>
              <w:ind w:right="48"/>
              <w:jc w:val="both"/>
              <w:rPr>
                <w:rFonts w:cs="Times New Roman"/>
                <w:i/>
                <w:szCs w:val="24"/>
              </w:rPr>
            </w:pPr>
            <w:r w:rsidRPr="00AF0A09">
              <w:rPr>
                <w:rFonts w:cs="Times New Roman"/>
                <w:i/>
                <w:szCs w:val="24"/>
                <w:shd w:val="clear" w:color="auto" w:fill="FFFFFF"/>
              </w:rPr>
              <w:t>Hãy cho biết gốc acid trong các acid sau: H</w:t>
            </w:r>
            <w:r w:rsidRPr="00AF0A09">
              <w:rPr>
                <w:rFonts w:cs="Times New Roman"/>
                <w:i/>
                <w:szCs w:val="24"/>
                <w:shd w:val="clear" w:color="auto" w:fill="FFFFFF"/>
                <w:vertAlign w:val="subscript"/>
              </w:rPr>
              <w:t>2</w:t>
            </w:r>
            <w:r w:rsidRPr="00AF0A09">
              <w:rPr>
                <w:rFonts w:cs="Times New Roman"/>
                <w:i/>
                <w:szCs w:val="24"/>
                <w:shd w:val="clear" w:color="auto" w:fill="FFFFFF"/>
              </w:rPr>
              <w:t>SO</w:t>
            </w:r>
            <w:r w:rsidRPr="00AF0A09">
              <w:rPr>
                <w:rFonts w:cs="Times New Roman"/>
                <w:i/>
                <w:szCs w:val="24"/>
                <w:shd w:val="clear" w:color="auto" w:fill="FFFFFF"/>
                <w:vertAlign w:val="subscript"/>
              </w:rPr>
              <w:t>4</w:t>
            </w:r>
            <w:r w:rsidRPr="00AF0A09">
              <w:rPr>
                <w:rFonts w:cs="Times New Roman"/>
                <w:i/>
                <w:szCs w:val="24"/>
                <w:shd w:val="clear" w:color="auto" w:fill="FFFFFF"/>
              </w:rPr>
              <w:t>, HCl, HNO</w:t>
            </w:r>
            <w:r w:rsidRPr="00AF0A09">
              <w:rPr>
                <w:rFonts w:cs="Times New Roman"/>
                <w:i/>
                <w:szCs w:val="24"/>
                <w:shd w:val="clear" w:color="auto" w:fill="FFFFFF"/>
                <w:vertAlign w:val="subscript"/>
              </w:rPr>
              <w:t>3</w:t>
            </w:r>
            <w:r w:rsidRPr="00AF0A09">
              <w:rPr>
                <w:rFonts w:cs="Times New Roman"/>
                <w:i/>
                <w:szCs w:val="24"/>
                <w:shd w:val="clear" w:color="auto" w:fill="FFFFFF"/>
              </w:rPr>
              <w:t>.</w:t>
            </w:r>
          </w:p>
          <w:p w14:paraId="61CA56F6"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2A770F95" w14:textId="77777777" w:rsidR="003D55B7" w:rsidRPr="00AF0A09" w:rsidRDefault="003D55B7" w:rsidP="009C1FF9">
            <w:pPr>
              <w:pStyle w:val="ListParagraph"/>
              <w:ind w:left="0"/>
              <w:jc w:val="both"/>
              <w:rPr>
                <w:rFonts w:eastAsia="Arial"/>
              </w:rPr>
            </w:pPr>
            <w:r w:rsidRPr="00AF0A09">
              <w:rPr>
                <w:rFonts w:eastAsia="Arial"/>
              </w:rPr>
              <w:t>- HS nghiên cứu thông tin Bảng 8.1 SGK/35.</w:t>
            </w:r>
          </w:p>
          <w:p w14:paraId="349D9667" w14:textId="77777777" w:rsidR="003D55B7" w:rsidRPr="00AF0A09" w:rsidRDefault="003D55B7" w:rsidP="009C1FF9">
            <w:pPr>
              <w:pStyle w:val="ListParagraph"/>
              <w:ind w:left="0"/>
              <w:jc w:val="both"/>
              <w:rPr>
                <w:rFonts w:eastAsia="Arial"/>
              </w:rPr>
            </w:pPr>
            <w:r w:rsidRPr="00AF0A09">
              <w:rPr>
                <w:rFonts w:eastAsia="Arial"/>
              </w:rPr>
              <w:t>- HS thảo luận nhóm theo bàn; cặp đôi thực hiện nhiệm vụ học tập.</w:t>
            </w:r>
          </w:p>
          <w:p w14:paraId="1C9FCE01"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9AEB503"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cặp đôi báo cáo kết quả.</w:t>
            </w:r>
          </w:p>
          <w:p w14:paraId="7E62F3DA"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3531E224"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5BD40F0" w14:textId="77777777" w:rsidR="003D55B7" w:rsidRPr="00AF0A09" w:rsidRDefault="003D55B7"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808" w:type="dxa"/>
          </w:tcPr>
          <w:p w14:paraId="58712A6D" w14:textId="77777777" w:rsidR="003D55B7" w:rsidRPr="00AF0A09" w:rsidRDefault="003D55B7" w:rsidP="009C1FF9">
            <w:pPr>
              <w:rPr>
                <w:rFonts w:eastAsia="Calibri" w:cs="Times New Roman"/>
                <w:b/>
                <w:szCs w:val="24"/>
              </w:rPr>
            </w:pPr>
            <w:r w:rsidRPr="00AF0A09">
              <w:rPr>
                <w:rFonts w:eastAsia="Calibri" w:cs="Times New Roman"/>
                <w:b/>
                <w:szCs w:val="24"/>
              </w:rPr>
              <w:t>I. Khái niệm acid</w:t>
            </w:r>
          </w:p>
          <w:p w14:paraId="08757F61" w14:textId="77777777" w:rsidR="003D55B7" w:rsidRPr="00AF0A09" w:rsidRDefault="003D55B7" w:rsidP="009C1FF9">
            <w:pPr>
              <w:contextualSpacing/>
              <w:jc w:val="both"/>
              <w:rPr>
                <w:rFonts w:eastAsia="Calibri" w:cs="Times New Roman"/>
                <w:i/>
                <w:iCs/>
                <w:szCs w:val="24"/>
              </w:rPr>
            </w:pPr>
          </w:p>
          <w:p w14:paraId="1EA44F4F"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20833D7A" w14:textId="77777777" w:rsidR="003D55B7" w:rsidRPr="00AF0A09" w:rsidRDefault="003D55B7" w:rsidP="009C1FF9">
            <w:pPr>
              <w:jc w:val="both"/>
              <w:rPr>
                <w:rFonts w:cs="Times New Roman"/>
                <w:szCs w:val="24"/>
              </w:rPr>
            </w:pPr>
          </w:p>
          <w:p w14:paraId="65DA3880" w14:textId="77777777" w:rsidR="003D55B7" w:rsidRPr="00AF0A09" w:rsidRDefault="003D55B7" w:rsidP="009C1FF9">
            <w:pPr>
              <w:ind w:left="48" w:right="48"/>
              <w:jc w:val="both"/>
              <w:rPr>
                <w:rFonts w:cs="Times New Roman"/>
                <w:i/>
                <w:szCs w:val="24"/>
              </w:rPr>
            </w:pPr>
            <w:r w:rsidRPr="00AF0A09">
              <w:rPr>
                <w:rFonts w:cs="Times New Roman"/>
                <w:i/>
                <w:szCs w:val="24"/>
              </w:rPr>
              <w:t>1. Công thức hoá học của các acid đều có chứa nguyên tử H.</w:t>
            </w:r>
          </w:p>
          <w:p w14:paraId="7FB675C4" w14:textId="77777777" w:rsidR="003D55B7" w:rsidRPr="00AF0A09" w:rsidRDefault="003D55B7" w:rsidP="009C1FF9">
            <w:pPr>
              <w:ind w:left="48" w:right="48"/>
              <w:jc w:val="both"/>
              <w:rPr>
                <w:rFonts w:cs="Times New Roman"/>
                <w:i/>
                <w:szCs w:val="24"/>
              </w:rPr>
            </w:pPr>
          </w:p>
          <w:p w14:paraId="15D0D64B" w14:textId="77777777" w:rsidR="003D55B7" w:rsidRPr="00AF0A09" w:rsidRDefault="003D55B7" w:rsidP="009C1FF9">
            <w:pPr>
              <w:ind w:left="48" w:right="48"/>
              <w:jc w:val="both"/>
              <w:rPr>
                <w:rFonts w:cs="Times New Roman"/>
                <w:i/>
                <w:szCs w:val="24"/>
              </w:rPr>
            </w:pPr>
            <w:r w:rsidRPr="00AF0A09">
              <w:rPr>
                <w:rFonts w:cs="Times New Roman"/>
                <w:i/>
                <w:szCs w:val="24"/>
              </w:rPr>
              <w:t>2. Dạng tồn tại của acid trong dung dịch đều chứa cation (ion dương) H</w:t>
            </w:r>
            <w:r w:rsidRPr="00AF0A09">
              <w:rPr>
                <w:rFonts w:cs="Times New Roman"/>
                <w:i/>
                <w:szCs w:val="24"/>
                <w:vertAlign w:val="superscript"/>
              </w:rPr>
              <w:t>+</w:t>
            </w:r>
            <w:r w:rsidRPr="00AF0A09">
              <w:rPr>
                <w:rFonts w:cs="Times New Roman"/>
                <w:i/>
                <w:szCs w:val="24"/>
              </w:rPr>
              <w:t>.</w:t>
            </w:r>
          </w:p>
          <w:p w14:paraId="07B9B8EA" w14:textId="77777777" w:rsidR="003D55B7" w:rsidRPr="00AF0A09" w:rsidRDefault="003D55B7" w:rsidP="009C1FF9">
            <w:pPr>
              <w:ind w:left="48" w:right="48"/>
              <w:jc w:val="both"/>
              <w:rPr>
                <w:rFonts w:cs="Times New Roman"/>
                <w:i/>
                <w:szCs w:val="24"/>
              </w:rPr>
            </w:pPr>
          </w:p>
          <w:p w14:paraId="7AF7AF4A" w14:textId="77777777" w:rsidR="003D55B7" w:rsidRPr="00AF0A09" w:rsidRDefault="003D55B7" w:rsidP="009C1FF9">
            <w:pPr>
              <w:ind w:left="48" w:right="48"/>
              <w:jc w:val="both"/>
              <w:rPr>
                <w:rFonts w:cs="Times New Roman"/>
                <w:i/>
                <w:szCs w:val="24"/>
              </w:rPr>
            </w:pPr>
            <w:r w:rsidRPr="00AF0A09">
              <w:rPr>
                <w:rFonts w:cs="Times New Roman"/>
                <w:i/>
                <w:szCs w:val="24"/>
              </w:rPr>
              <w:t>3. Acid là những hợp chất trong phân tử có nguyên tử hydrogen liên kết với gốc acid. Khi tan trong nước, acid tạo ra ion H</w:t>
            </w:r>
            <w:r w:rsidRPr="00AF0A09">
              <w:rPr>
                <w:rFonts w:cs="Times New Roman"/>
                <w:i/>
                <w:szCs w:val="24"/>
                <w:vertAlign w:val="superscript"/>
              </w:rPr>
              <w:t>+</w:t>
            </w:r>
            <w:r w:rsidRPr="00AF0A09">
              <w:rPr>
                <w:rFonts w:cs="Times New Roman"/>
                <w:i/>
                <w:szCs w:val="24"/>
              </w:rPr>
              <w:t>.</w:t>
            </w:r>
          </w:p>
          <w:p w14:paraId="0B0C9243" w14:textId="77777777" w:rsidR="003D55B7" w:rsidRPr="00AF0A09" w:rsidRDefault="003D55B7" w:rsidP="009C1FF9">
            <w:pPr>
              <w:rPr>
                <w:rFonts w:cs="Times New Roman"/>
                <w:szCs w:val="24"/>
              </w:rPr>
            </w:pPr>
          </w:p>
          <w:p w14:paraId="7C53C8DC" w14:textId="77777777" w:rsidR="003D55B7" w:rsidRPr="00AF0A09" w:rsidRDefault="003D55B7" w:rsidP="009C1FF9">
            <w:pPr>
              <w:rPr>
                <w:rFonts w:cs="Times New Roman"/>
                <w:b/>
                <w:szCs w:val="24"/>
              </w:rPr>
            </w:pPr>
          </w:p>
          <w:p w14:paraId="354DACCA" w14:textId="77777777" w:rsidR="003D55B7" w:rsidRPr="00AF0A09" w:rsidRDefault="003D55B7" w:rsidP="009C1FF9">
            <w:pPr>
              <w:rPr>
                <w:rFonts w:cs="Times New Roman"/>
                <w:b/>
                <w:szCs w:val="24"/>
              </w:rPr>
            </w:pPr>
          </w:p>
          <w:p w14:paraId="7FEA8770" w14:textId="77777777" w:rsidR="003D55B7" w:rsidRPr="00AF0A09" w:rsidRDefault="003D55B7" w:rsidP="009C1FF9">
            <w:pPr>
              <w:rPr>
                <w:rFonts w:cs="Times New Roman"/>
                <w:b/>
                <w:szCs w:val="24"/>
              </w:rPr>
            </w:pPr>
          </w:p>
          <w:p w14:paraId="635ACD85" w14:textId="77777777" w:rsidR="003D55B7" w:rsidRPr="00AF0A09" w:rsidRDefault="003D55B7" w:rsidP="009C1FF9">
            <w:pPr>
              <w:rPr>
                <w:rFonts w:cs="Times New Roman"/>
                <w:b/>
                <w:szCs w:val="24"/>
              </w:rPr>
            </w:pPr>
            <w:r w:rsidRPr="00AF0A09">
              <w:rPr>
                <w:rFonts w:cs="Times New Roman"/>
                <w:b/>
                <w:szCs w:val="24"/>
              </w:rPr>
              <w:t>KL:</w:t>
            </w:r>
          </w:p>
          <w:p w14:paraId="2D8B4EA5" w14:textId="77777777" w:rsidR="003D55B7" w:rsidRPr="00AF0A09" w:rsidRDefault="003D55B7" w:rsidP="009C1FF9">
            <w:pPr>
              <w:jc w:val="both"/>
              <w:rPr>
                <w:rFonts w:cs="Times New Roman"/>
                <w:szCs w:val="24"/>
              </w:rPr>
            </w:pPr>
            <w:r w:rsidRPr="00AF0A09">
              <w:rPr>
                <w:rFonts w:cs="Times New Roman"/>
                <w:szCs w:val="24"/>
              </w:rPr>
              <w:t>Acid là những hợp chất trong phân tử có nguyên tử hydrogen liên kết với gốc acid. Khi tan trong nước, acid tạo ra ion H</w:t>
            </w:r>
            <w:r w:rsidRPr="00AF0A09">
              <w:rPr>
                <w:rFonts w:cs="Times New Roman"/>
                <w:szCs w:val="24"/>
                <w:vertAlign w:val="superscript"/>
              </w:rPr>
              <w:t>+</w:t>
            </w:r>
            <w:r w:rsidRPr="00AF0A09">
              <w:rPr>
                <w:rFonts w:cs="Times New Roman"/>
                <w:szCs w:val="24"/>
              </w:rPr>
              <w:t>.</w:t>
            </w:r>
          </w:p>
          <w:p w14:paraId="5454D5EC" w14:textId="77777777" w:rsidR="003D55B7" w:rsidRPr="00AF0A09" w:rsidRDefault="003D55B7" w:rsidP="009C1FF9">
            <w:pPr>
              <w:contextualSpacing/>
              <w:jc w:val="both"/>
              <w:rPr>
                <w:rFonts w:eastAsia="Calibri" w:cs="Times New Roman"/>
                <w:i/>
                <w:iCs/>
                <w:szCs w:val="24"/>
              </w:rPr>
            </w:pPr>
          </w:p>
          <w:p w14:paraId="559FB199"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cặp đôi:</w:t>
            </w:r>
            <w:r w:rsidRPr="00AF0A09">
              <w:rPr>
                <w:rFonts w:cs="Times New Roman"/>
                <w:i/>
                <w:szCs w:val="24"/>
              </w:rPr>
              <w:t xml:space="preserve"> </w:t>
            </w:r>
          </w:p>
          <w:p w14:paraId="6A6D25E1" w14:textId="77777777" w:rsidR="003D55B7" w:rsidRPr="00AF0A09" w:rsidRDefault="003D55B7" w:rsidP="009C1FF9">
            <w:pPr>
              <w:rPr>
                <w:rFonts w:cs="Times New Roman"/>
                <w:szCs w:val="24"/>
              </w:rPr>
            </w:pPr>
            <w:r w:rsidRPr="00AF0A09">
              <w:rPr>
                <w:rFonts w:cs="Times New Roman"/>
                <w:noProof/>
                <w:szCs w:val="24"/>
              </w:rPr>
              <w:drawing>
                <wp:inline distT="0" distB="0" distL="0" distR="0" wp14:anchorId="192EC069" wp14:editId="31983458">
                  <wp:extent cx="2353849" cy="838200"/>
                  <wp:effectExtent l="0" t="0" r="8890" b="0"/>
                  <wp:docPr id="1074591862" name="Picture 107459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56653" cy="839199"/>
                          </a:xfrm>
                          <a:prstGeom prst="rect">
                            <a:avLst/>
                          </a:prstGeom>
                          <a:noFill/>
                        </pic:spPr>
                      </pic:pic>
                    </a:graphicData>
                  </a:graphic>
                </wp:inline>
              </w:drawing>
            </w:r>
          </w:p>
        </w:tc>
      </w:tr>
    </w:tbl>
    <w:p w14:paraId="2437B232"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p>
    <w:p w14:paraId="07BC011C"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lastRenderedPageBreak/>
        <w:t xml:space="preserve">Hoạt động 2.2: Tìm hiểu </w:t>
      </w:r>
      <w:r w:rsidRPr="00AF0A09">
        <w:rPr>
          <w:rFonts w:ascii="Times New Roman" w:eastAsia="Calibri" w:hAnsi="Times New Roman" w:cs="Times New Roman"/>
          <w:b/>
          <w:sz w:val="24"/>
          <w:szCs w:val="24"/>
        </w:rPr>
        <w:t>tính chất hóa học của acid.</w:t>
      </w:r>
    </w:p>
    <w:p w14:paraId="52833396"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iến hành được thí nghiệm của hydrochloric acid (làm đổi màu chất chỉ thị; phản ứng với kim loại), nêu và giải thích được hiện tượng xảy ra trong thí nghiệm (viết phương trình hóa học) và rút ra nhận xét về tính chất của acid.</w:t>
      </w:r>
    </w:p>
    <w:p w14:paraId="0E5EE5F9"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69A94B2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cách tiến hành thí nghiệm SGK/36.</w:t>
      </w:r>
    </w:p>
    <w:p w14:paraId="1EB6401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iến hành thí nghiệm theo hướng dẫn.</w:t>
      </w:r>
    </w:p>
    <w:p w14:paraId="50C5690D"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rả lời câu hỏi sau khi tiến hành xong thí nghiệm</w:t>
      </w:r>
    </w:p>
    <w:p w14:paraId="405C087D"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25BE8B6A"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6487"/>
        <w:gridCol w:w="3402"/>
      </w:tblGrid>
      <w:tr w:rsidR="009C1FF9" w:rsidRPr="00AF0A09" w14:paraId="0FD6E42D" w14:textId="77777777" w:rsidTr="00693BA4">
        <w:tc>
          <w:tcPr>
            <w:tcW w:w="6487" w:type="dxa"/>
            <w:vAlign w:val="center"/>
          </w:tcPr>
          <w:p w14:paraId="19F7197B"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3402" w:type="dxa"/>
            <w:vAlign w:val="center"/>
          </w:tcPr>
          <w:p w14:paraId="37995176"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58E9C88B" w14:textId="77777777" w:rsidTr="00693BA4">
        <w:tc>
          <w:tcPr>
            <w:tcW w:w="6487" w:type="dxa"/>
          </w:tcPr>
          <w:p w14:paraId="41FC50B0"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07B04E93" w14:textId="77777777" w:rsidR="003D55B7" w:rsidRPr="00AF0A09" w:rsidRDefault="003D55B7" w:rsidP="009C1FF9">
            <w:pPr>
              <w:pStyle w:val="ListParagraph"/>
              <w:ind w:left="0"/>
              <w:jc w:val="both"/>
              <w:rPr>
                <w:rFonts w:eastAsia="Arial"/>
              </w:rPr>
            </w:pPr>
            <w:r w:rsidRPr="00AF0A09">
              <w:rPr>
                <w:rFonts w:eastAsia="Arial"/>
              </w:rPr>
              <w:t>- GV cho HS cá nhân nghiên cứu thông tin về cách tiến hành thí nghiệm SGK/36.</w:t>
            </w:r>
          </w:p>
          <w:p w14:paraId="11C320B1" w14:textId="77777777" w:rsidR="003D55B7" w:rsidRPr="00AF0A09" w:rsidRDefault="003D55B7" w:rsidP="009C1FF9">
            <w:pPr>
              <w:pStyle w:val="ListParagraph"/>
              <w:ind w:left="0"/>
              <w:jc w:val="both"/>
              <w:rPr>
                <w:rFonts w:eastAsia="Arial"/>
              </w:rPr>
            </w:pPr>
            <w:r w:rsidRPr="00AF0A09">
              <w:rPr>
                <w:rFonts w:eastAsia="Arial"/>
              </w:rPr>
              <w:t>- GV lưu ý cho HS về cách sử dụng dụng cụ và hóa chất.</w:t>
            </w:r>
          </w:p>
          <w:p w14:paraId="05C9DE20" w14:textId="77777777" w:rsidR="003D55B7" w:rsidRPr="00AF0A09" w:rsidRDefault="003D55B7" w:rsidP="009C1FF9">
            <w:pPr>
              <w:pStyle w:val="ListParagraph"/>
              <w:ind w:left="0"/>
              <w:jc w:val="both"/>
              <w:rPr>
                <w:rFonts w:eastAsia="Arial"/>
              </w:rPr>
            </w:pPr>
            <w:r w:rsidRPr="00AF0A09">
              <w:rPr>
                <w:rFonts w:eastAsia="Arial"/>
              </w:rPr>
              <w:t>- HS hoạt động nhóm tiến hành thí nghiệm theo hướng dẫn và quan sát hiện tượng của thí nghiệm.</w:t>
            </w:r>
          </w:p>
          <w:p w14:paraId="2C5B3177" w14:textId="77777777" w:rsidR="003D55B7" w:rsidRPr="00AF0A09" w:rsidRDefault="003D55B7" w:rsidP="009C1FF9">
            <w:pPr>
              <w:ind w:left="48" w:right="48"/>
              <w:jc w:val="both"/>
              <w:rPr>
                <w:rFonts w:cs="Times New Roman"/>
                <w:i/>
                <w:szCs w:val="24"/>
              </w:rPr>
            </w:pPr>
            <w:r w:rsidRPr="00AF0A09">
              <w:rPr>
                <w:rFonts w:cs="Times New Roman"/>
                <w:i/>
                <w:szCs w:val="24"/>
              </w:rPr>
              <w:t>Tính chất của dung dịch hydrochloric acid:</w:t>
            </w:r>
          </w:p>
          <w:p w14:paraId="418572C7" w14:textId="77777777" w:rsidR="003D55B7" w:rsidRPr="00AF0A09" w:rsidRDefault="003D55B7" w:rsidP="009C1FF9">
            <w:pPr>
              <w:ind w:left="48" w:right="48"/>
              <w:jc w:val="both"/>
              <w:rPr>
                <w:rFonts w:cs="Times New Roman"/>
                <w:i/>
                <w:szCs w:val="24"/>
              </w:rPr>
            </w:pPr>
            <w:r w:rsidRPr="00AF0A09">
              <w:rPr>
                <w:rFonts w:cs="Times New Roman"/>
                <w:b/>
                <w:i/>
                <w:iCs/>
                <w:szCs w:val="24"/>
              </w:rPr>
              <w:t>Chuẩn bị:</w:t>
            </w:r>
            <w:r w:rsidRPr="00AF0A09">
              <w:rPr>
                <w:rFonts w:cs="Times New Roman"/>
                <w:i/>
                <w:iCs/>
                <w:szCs w:val="24"/>
              </w:rPr>
              <w:t> </w:t>
            </w:r>
            <w:r w:rsidRPr="00AF0A09">
              <w:rPr>
                <w:rFonts w:cs="Times New Roman"/>
                <w:i/>
                <w:szCs w:val="24"/>
              </w:rPr>
              <w:t>dung dịch HCl 1 M, giấy quỳ tím; hai ống nghiệm mỗi ống dựng một trong các kim loại Fe, Zn, ống hút nhỏ giọt.</w:t>
            </w:r>
          </w:p>
          <w:p w14:paraId="37912040" w14:textId="77777777" w:rsidR="003D55B7" w:rsidRPr="00AF0A09" w:rsidRDefault="003D55B7" w:rsidP="009C1FF9">
            <w:pPr>
              <w:ind w:left="48" w:right="48"/>
              <w:jc w:val="both"/>
              <w:rPr>
                <w:rFonts w:cs="Times New Roman"/>
                <w:b/>
                <w:i/>
                <w:szCs w:val="24"/>
              </w:rPr>
            </w:pPr>
            <w:r w:rsidRPr="00AF0A09">
              <w:rPr>
                <w:rFonts w:cs="Times New Roman"/>
                <w:b/>
                <w:i/>
                <w:iCs/>
                <w:szCs w:val="24"/>
              </w:rPr>
              <w:t>Tiến hành:</w:t>
            </w:r>
          </w:p>
          <w:p w14:paraId="558EF690" w14:textId="77777777" w:rsidR="003D55B7" w:rsidRPr="00AF0A09" w:rsidRDefault="003D55B7" w:rsidP="009C1FF9">
            <w:pPr>
              <w:ind w:left="48" w:right="48"/>
              <w:jc w:val="both"/>
              <w:rPr>
                <w:rFonts w:cs="Times New Roman"/>
                <w:i/>
                <w:szCs w:val="24"/>
              </w:rPr>
            </w:pPr>
            <w:r w:rsidRPr="00AF0A09">
              <w:rPr>
                <w:rFonts w:cs="Times New Roman"/>
                <w:i/>
                <w:szCs w:val="24"/>
              </w:rPr>
              <w:t>- Nhỏ 1 – 2 giọt dung dịch HCl vào mẩu giấy quỳ tím.</w:t>
            </w:r>
          </w:p>
          <w:p w14:paraId="6895DECE" w14:textId="77777777" w:rsidR="003D55B7" w:rsidRPr="00AF0A09" w:rsidRDefault="003D55B7" w:rsidP="009C1FF9">
            <w:pPr>
              <w:ind w:left="48" w:right="48"/>
              <w:jc w:val="both"/>
              <w:rPr>
                <w:rFonts w:cs="Times New Roman"/>
                <w:i/>
                <w:szCs w:val="24"/>
              </w:rPr>
            </w:pPr>
            <w:r w:rsidRPr="00AF0A09">
              <w:rPr>
                <w:rFonts w:cs="Times New Roman"/>
                <w:i/>
                <w:szCs w:val="24"/>
              </w:rPr>
              <w:t>- Cho khoảng 3 mL dung dịch HCl vào mỗi ống nghiệm đã chuẩn bị ở trên.</w:t>
            </w:r>
          </w:p>
          <w:p w14:paraId="589185A3" w14:textId="77777777" w:rsidR="003D55B7" w:rsidRPr="00AF0A09" w:rsidRDefault="003D55B7" w:rsidP="009C1FF9">
            <w:pPr>
              <w:pStyle w:val="ListParagraph"/>
              <w:ind w:left="0"/>
              <w:jc w:val="both"/>
              <w:rPr>
                <w:rFonts w:eastAsia="Arial"/>
              </w:rPr>
            </w:pPr>
            <w:r w:rsidRPr="00AF0A09">
              <w:rPr>
                <w:rFonts w:eastAsia="Arial"/>
              </w:rPr>
              <w:t>- HS thảo luận nhóm trả lời câu hỏi sau khi tiến hành thí nghiệm:</w:t>
            </w:r>
          </w:p>
          <w:p w14:paraId="61C0A145" w14:textId="77777777" w:rsidR="003D55B7" w:rsidRPr="00AF0A09" w:rsidRDefault="003D55B7" w:rsidP="009C1FF9">
            <w:pPr>
              <w:ind w:left="48" w:right="48"/>
              <w:jc w:val="both"/>
              <w:rPr>
                <w:rFonts w:cs="Times New Roman"/>
                <w:i/>
                <w:szCs w:val="24"/>
              </w:rPr>
            </w:pPr>
            <w:r w:rsidRPr="00AF0A09">
              <w:rPr>
                <w:rFonts w:cs="Times New Roman"/>
                <w:i/>
                <w:iCs/>
                <w:szCs w:val="24"/>
              </w:rPr>
              <w:t>Mô tả hiện tượng xảy ra và viết phương trình hoá học.</w:t>
            </w:r>
          </w:p>
          <w:p w14:paraId="35F7B2DA" w14:textId="77777777" w:rsidR="003D55B7" w:rsidRPr="00AF0A09" w:rsidRDefault="003D55B7" w:rsidP="009C1FF9">
            <w:pPr>
              <w:pStyle w:val="ListParagraph"/>
              <w:ind w:left="0"/>
              <w:jc w:val="both"/>
              <w:rPr>
                <w:rFonts w:eastAsia="Arial"/>
              </w:rPr>
            </w:pPr>
            <w:r w:rsidRPr="00AF0A09">
              <w:rPr>
                <w:rFonts w:eastAsia="Arial"/>
              </w:rPr>
              <w:t>- HS rút ra kết luận về tính chất hóa học của acid.</w:t>
            </w:r>
          </w:p>
          <w:p w14:paraId="7A95266A" w14:textId="77777777" w:rsidR="003D55B7" w:rsidRPr="00AF0A09" w:rsidRDefault="003D55B7" w:rsidP="009C1FF9">
            <w:pPr>
              <w:pStyle w:val="ListParagraph"/>
              <w:ind w:left="0"/>
              <w:jc w:val="both"/>
              <w:rPr>
                <w:rFonts w:eastAsia="Arial"/>
              </w:rPr>
            </w:pPr>
            <w:r w:rsidRPr="00AF0A09">
              <w:rPr>
                <w:rFonts w:eastAsia="Arial"/>
              </w:rPr>
              <w:t>- GV cho HS hoạt động cặp đôi thực hiện nhiệm vụ:</w:t>
            </w:r>
          </w:p>
          <w:p w14:paraId="46EFACD0" w14:textId="77777777" w:rsidR="003D55B7" w:rsidRPr="00AF0A09" w:rsidRDefault="003D55B7" w:rsidP="009C1FF9">
            <w:pPr>
              <w:pStyle w:val="ListParagraph"/>
              <w:ind w:left="0"/>
              <w:jc w:val="both"/>
              <w:rPr>
                <w:rFonts w:eastAsia="Arial"/>
                <w:i/>
              </w:rPr>
            </w:pPr>
            <w:r w:rsidRPr="00AF0A09">
              <w:rPr>
                <w:i/>
                <w:shd w:val="clear" w:color="auto" w:fill="FFFFFF"/>
              </w:rPr>
              <w:t>Cho dung dịch HCl tác dụng với kim loại Mg. Viết phương trình hoá học của phản ứng xảy ra.</w:t>
            </w:r>
          </w:p>
          <w:p w14:paraId="73C58E96"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7CFC0753" w14:textId="77777777" w:rsidR="003D55B7" w:rsidRPr="00AF0A09" w:rsidRDefault="003D55B7" w:rsidP="009C1FF9">
            <w:pPr>
              <w:pStyle w:val="ListParagraph"/>
              <w:ind w:left="0"/>
              <w:jc w:val="both"/>
              <w:rPr>
                <w:rFonts w:eastAsia="Arial"/>
              </w:rPr>
            </w:pPr>
            <w:r w:rsidRPr="00AF0A09">
              <w:rPr>
                <w:rFonts w:eastAsia="Arial"/>
              </w:rPr>
              <w:t>- HS nghiên cứu thông tin về cách tiến hành thí nghiệm SGK/36.</w:t>
            </w:r>
          </w:p>
          <w:p w14:paraId="6BB1FEA6" w14:textId="77777777" w:rsidR="003D55B7" w:rsidRPr="00AF0A09" w:rsidRDefault="003D55B7" w:rsidP="009C1FF9">
            <w:pPr>
              <w:pStyle w:val="ListParagraph"/>
              <w:ind w:left="0"/>
              <w:jc w:val="both"/>
              <w:rPr>
                <w:rFonts w:eastAsia="Arial"/>
              </w:rPr>
            </w:pPr>
            <w:r w:rsidRPr="00AF0A09">
              <w:rPr>
                <w:rFonts w:eastAsia="Arial"/>
              </w:rPr>
              <w:t>- HS theo dõi lưu ý về cách sử dụng dụng cụ và hóa chất.</w:t>
            </w:r>
          </w:p>
          <w:p w14:paraId="26831E1E" w14:textId="77777777" w:rsidR="003D55B7" w:rsidRPr="00AF0A09" w:rsidRDefault="003D55B7" w:rsidP="009C1FF9">
            <w:pPr>
              <w:pStyle w:val="ListParagraph"/>
              <w:ind w:left="0"/>
              <w:jc w:val="both"/>
              <w:rPr>
                <w:rFonts w:eastAsia="Arial"/>
              </w:rPr>
            </w:pPr>
            <w:r w:rsidRPr="00AF0A09">
              <w:rPr>
                <w:rFonts w:eastAsia="Arial"/>
              </w:rPr>
              <w:t>- HS tiến hành thí nghiệm theo các bước, quan sát hiện tượng và trả lời câu hỏi:</w:t>
            </w:r>
          </w:p>
          <w:p w14:paraId="0F272976" w14:textId="77777777" w:rsidR="003D55B7" w:rsidRPr="00AF0A09" w:rsidRDefault="003D55B7" w:rsidP="009C1FF9">
            <w:pPr>
              <w:pStyle w:val="ListParagraph"/>
              <w:ind w:left="0"/>
              <w:jc w:val="both"/>
              <w:rPr>
                <w:rFonts w:eastAsia="Arial"/>
              </w:rPr>
            </w:pPr>
            <w:r w:rsidRPr="00AF0A09">
              <w:rPr>
                <w:rFonts w:eastAsia="Arial"/>
              </w:rPr>
              <w:t>- HS rút ra kết luận về tính chất hóa học của acid.</w:t>
            </w:r>
          </w:p>
          <w:p w14:paraId="6C6E4F0F" w14:textId="77777777" w:rsidR="003D55B7" w:rsidRPr="00AF0A09" w:rsidRDefault="003D55B7" w:rsidP="009C1FF9">
            <w:pPr>
              <w:pStyle w:val="ListParagraph"/>
              <w:ind w:left="0"/>
              <w:jc w:val="both"/>
              <w:rPr>
                <w:rFonts w:eastAsia="Arial"/>
              </w:rPr>
            </w:pPr>
            <w:r w:rsidRPr="00AF0A09">
              <w:rPr>
                <w:rFonts w:eastAsia="Arial"/>
              </w:rPr>
              <w:t>- HS hoạt động cặp đôi thực hiện nhiệm vụ học tập.</w:t>
            </w:r>
          </w:p>
          <w:p w14:paraId="5EDBDF52"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41323C8"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 thí nghiệm.</w:t>
            </w:r>
          </w:p>
          <w:p w14:paraId="5D508513"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750E0670" w14:textId="77777777" w:rsidR="003D55B7" w:rsidRPr="00AF0A09" w:rsidRDefault="003D55B7" w:rsidP="009C1FF9">
            <w:pPr>
              <w:pStyle w:val="ListParagraph"/>
              <w:ind w:left="0"/>
              <w:jc w:val="both"/>
              <w:rPr>
                <w:rFonts w:eastAsia="Arial"/>
              </w:rPr>
            </w:pPr>
            <w:r w:rsidRPr="00AF0A09">
              <w:rPr>
                <w:rFonts w:eastAsia="Arial"/>
              </w:rPr>
              <w:t>- HS đưa ra kết luận về tính chất hóa học của acid.</w:t>
            </w:r>
          </w:p>
          <w:p w14:paraId="3619DD0A" w14:textId="77777777" w:rsidR="003D55B7" w:rsidRPr="00AF0A09" w:rsidRDefault="003D55B7" w:rsidP="009C1FF9">
            <w:pPr>
              <w:pStyle w:val="ListParagraph"/>
              <w:ind w:left="0"/>
              <w:jc w:val="both"/>
              <w:rPr>
                <w:rFonts w:eastAsia="Arial"/>
              </w:rPr>
            </w:pPr>
            <w:r w:rsidRPr="00AF0A09">
              <w:rPr>
                <w:rFonts w:eastAsia="Arial"/>
              </w:rPr>
              <w:t>- HS đại diện các cặp đôi báo cáo kết quả thảo luận.</w:t>
            </w:r>
          </w:p>
          <w:p w14:paraId="1941A745"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06BAC55B" w14:textId="77777777" w:rsidR="003D55B7" w:rsidRPr="00AF0A09" w:rsidRDefault="003D55B7"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4631EBE1" w14:textId="77777777" w:rsidR="003D55B7" w:rsidRPr="00AF0A09" w:rsidRDefault="003D55B7" w:rsidP="009C1FF9">
            <w:pPr>
              <w:ind w:right="48"/>
              <w:jc w:val="both"/>
              <w:rPr>
                <w:rFonts w:cs="Times New Roman"/>
                <w:bCs/>
                <w:szCs w:val="24"/>
              </w:rPr>
            </w:pPr>
            <w:r w:rsidRPr="00AF0A09">
              <w:rPr>
                <w:rFonts w:cs="Times New Roman"/>
                <w:bCs/>
                <w:szCs w:val="24"/>
              </w:rPr>
              <w:t>GV Giới thiệu: Ngoài 2 tính chất hóa học chúng ta đã nghiên cứu ở trên thì acid còn có thêm một số tính chất hóa học khác, ta sẽ nghiên cứu tiếp trong các giờ học tiếp theo.</w:t>
            </w:r>
          </w:p>
        </w:tc>
        <w:tc>
          <w:tcPr>
            <w:tcW w:w="3402" w:type="dxa"/>
          </w:tcPr>
          <w:p w14:paraId="0432FCF2" w14:textId="77777777" w:rsidR="003D55B7" w:rsidRPr="00AF0A09" w:rsidRDefault="003D55B7" w:rsidP="009C1FF9">
            <w:pPr>
              <w:ind w:right="48"/>
              <w:jc w:val="both"/>
              <w:rPr>
                <w:rFonts w:eastAsia="Calibri" w:cs="Times New Roman"/>
                <w:b/>
                <w:szCs w:val="24"/>
              </w:rPr>
            </w:pPr>
            <w:r w:rsidRPr="00AF0A09">
              <w:rPr>
                <w:rFonts w:eastAsia="Calibri" w:cs="Times New Roman"/>
                <w:b/>
                <w:szCs w:val="24"/>
              </w:rPr>
              <w:t>II. Tính chất hóa học của acid.</w:t>
            </w:r>
          </w:p>
          <w:p w14:paraId="331E7A1A" w14:textId="77777777" w:rsidR="003D55B7" w:rsidRPr="00AF0A09" w:rsidRDefault="003D55B7" w:rsidP="009C1FF9">
            <w:pPr>
              <w:ind w:right="48"/>
              <w:jc w:val="both"/>
              <w:rPr>
                <w:rFonts w:cs="Times New Roman"/>
                <w:szCs w:val="24"/>
              </w:rPr>
            </w:pPr>
          </w:p>
          <w:p w14:paraId="333EF50A" w14:textId="77777777" w:rsidR="003D55B7" w:rsidRPr="00AF0A09" w:rsidRDefault="003D55B7" w:rsidP="009C1FF9">
            <w:pPr>
              <w:ind w:right="48"/>
              <w:jc w:val="both"/>
              <w:rPr>
                <w:rFonts w:cs="Times New Roman"/>
                <w:szCs w:val="24"/>
              </w:rPr>
            </w:pPr>
            <w:r w:rsidRPr="00AF0A09">
              <w:rPr>
                <w:rFonts w:cs="Times New Roman"/>
                <w:szCs w:val="24"/>
              </w:rPr>
              <w:t>Thí nghiệm:</w:t>
            </w:r>
          </w:p>
          <w:p w14:paraId="114B3FF3" w14:textId="77777777" w:rsidR="003D55B7" w:rsidRPr="00AF0A09" w:rsidRDefault="003D55B7" w:rsidP="009C1FF9">
            <w:pPr>
              <w:ind w:left="48" w:right="48"/>
              <w:jc w:val="both"/>
              <w:rPr>
                <w:rFonts w:cs="Times New Roman"/>
                <w:i/>
                <w:iCs/>
                <w:szCs w:val="24"/>
              </w:rPr>
            </w:pPr>
          </w:p>
          <w:p w14:paraId="0EE1136A" w14:textId="77777777" w:rsidR="003D55B7" w:rsidRPr="00AF0A09" w:rsidRDefault="003D55B7" w:rsidP="009C1FF9">
            <w:pPr>
              <w:ind w:left="48" w:right="48"/>
              <w:jc w:val="both"/>
              <w:rPr>
                <w:rFonts w:cs="Times New Roman"/>
                <w:szCs w:val="24"/>
              </w:rPr>
            </w:pPr>
            <w:r w:rsidRPr="00AF0A09">
              <w:rPr>
                <w:rFonts w:cs="Times New Roman"/>
                <w:i/>
                <w:iCs/>
                <w:szCs w:val="24"/>
              </w:rPr>
              <w:t>Chuẩn bị: </w:t>
            </w:r>
            <w:r w:rsidRPr="00AF0A09">
              <w:rPr>
                <w:rFonts w:cs="Times New Roman"/>
                <w:szCs w:val="24"/>
              </w:rPr>
              <w:t>SGK/36</w:t>
            </w:r>
          </w:p>
          <w:p w14:paraId="6BB27D95" w14:textId="77777777" w:rsidR="003D55B7" w:rsidRPr="00AF0A09" w:rsidRDefault="003D55B7" w:rsidP="009C1FF9">
            <w:pPr>
              <w:ind w:left="48" w:right="48"/>
              <w:jc w:val="both"/>
              <w:rPr>
                <w:rFonts w:cs="Times New Roman"/>
                <w:i/>
                <w:iCs/>
                <w:szCs w:val="24"/>
              </w:rPr>
            </w:pPr>
          </w:p>
          <w:p w14:paraId="3988A02F" w14:textId="77777777" w:rsidR="003D55B7" w:rsidRPr="00AF0A09" w:rsidRDefault="003D55B7" w:rsidP="009C1FF9">
            <w:pPr>
              <w:ind w:left="48" w:right="48"/>
              <w:jc w:val="both"/>
              <w:rPr>
                <w:rFonts w:cs="Times New Roman"/>
                <w:szCs w:val="24"/>
              </w:rPr>
            </w:pPr>
            <w:r w:rsidRPr="00AF0A09">
              <w:rPr>
                <w:rFonts w:cs="Times New Roman"/>
                <w:i/>
                <w:iCs/>
                <w:szCs w:val="24"/>
              </w:rPr>
              <w:t>Tiến hành:</w:t>
            </w:r>
            <w:r w:rsidRPr="00AF0A09">
              <w:rPr>
                <w:rFonts w:cs="Times New Roman"/>
                <w:szCs w:val="24"/>
              </w:rPr>
              <w:t>SGK/36</w:t>
            </w:r>
          </w:p>
          <w:p w14:paraId="49760A02" w14:textId="77777777" w:rsidR="003D55B7" w:rsidRPr="00AF0A09" w:rsidRDefault="003D55B7" w:rsidP="009C1FF9">
            <w:pPr>
              <w:ind w:left="48" w:right="48"/>
              <w:jc w:val="both"/>
              <w:rPr>
                <w:rFonts w:cs="Times New Roman"/>
                <w:i/>
                <w:szCs w:val="24"/>
              </w:rPr>
            </w:pPr>
          </w:p>
          <w:p w14:paraId="506ACDE3" w14:textId="77777777" w:rsidR="003D55B7" w:rsidRPr="00AF0A09" w:rsidRDefault="003D55B7" w:rsidP="009C1FF9">
            <w:pPr>
              <w:ind w:right="48"/>
              <w:jc w:val="both"/>
              <w:rPr>
                <w:rFonts w:cs="Times New Roman"/>
                <w:i/>
                <w:szCs w:val="24"/>
              </w:rPr>
            </w:pPr>
            <w:r w:rsidRPr="00AF0A09">
              <w:rPr>
                <w:rFonts w:cs="Times New Roman"/>
                <w:i/>
                <w:szCs w:val="24"/>
              </w:rPr>
              <w:t>Kết quả thí nghiệm:</w:t>
            </w:r>
          </w:p>
          <w:p w14:paraId="2C694B2B" w14:textId="77777777" w:rsidR="003D55B7" w:rsidRPr="00AF0A09" w:rsidRDefault="003D55B7" w:rsidP="009C1FF9">
            <w:pPr>
              <w:ind w:left="48" w:right="48"/>
              <w:jc w:val="both"/>
              <w:rPr>
                <w:rFonts w:cs="Times New Roman"/>
                <w:szCs w:val="24"/>
              </w:rPr>
            </w:pPr>
          </w:p>
          <w:p w14:paraId="5E7571F5" w14:textId="77777777" w:rsidR="003D55B7" w:rsidRPr="00AF0A09" w:rsidRDefault="003D55B7" w:rsidP="009C1FF9">
            <w:pPr>
              <w:ind w:left="48" w:right="48"/>
              <w:jc w:val="both"/>
              <w:rPr>
                <w:rFonts w:cs="Times New Roman"/>
                <w:i/>
                <w:szCs w:val="24"/>
              </w:rPr>
            </w:pPr>
            <w:r w:rsidRPr="00AF0A09">
              <w:rPr>
                <w:rFonts w:cs="Times New Roman"/>
                <w:i/>
                <w:szCs w:val="24"/>
              </w:rPr>
              <w:t>- Nhỏ 1 – 2 giọt dung dịch HCl vào mẩu giấy quỳ tím thấy mẩu giấy quỳ tím chuyển sang màu đỏ.</w:t>
            </w:r>
          </w:p>
          <w:p w14:paraId="5AA1ACD4" w14:textId="77777777" w:rsidR="003D55B7" w:rsidRPr="00AF0A09" w:rsidRDefault="003D55B7" w:rsidP="009C1FF9">
            <w:pPr>
              <w:ind w:left="48" w:right="48"/>
              <w:jc w:val="both"/>
              <w:rPr>
                <w:rFonts w:cs="Times New Roman"/>
                <w:i/>
                <w:szCs w:val="24"/>
              </w:rPr>
            </w:pPr>
            <w:r w:rsidRPr="00AF0A09">
              <w:rPr>
                <w:rFonts w:cs="Times New Roman"/>
                <w:i/>
                <w:szCs w:val="24"/>
              </w:rPr>
              <w:t>- Cho khoảng 3 mL dung dịch HCl vào từng ống nghiệm chứa Fe; Zn thấy kim loại tan dần, giải phóng khí không màu.</w:t>
            </w:r>
          </w:p>
          <w:p w14:paraId="07701F47" w14:textId="77777777" w:rsidR="003D55B7" w:rsidRPr="00AF0A09" w:rsidRDefault="003D55B7" w:rsidP="009C1FF9">
            <w:pPr>
              <w:ind w:left="48" w:right="48"/>
              <w:jc w:val="both"/>
              <w:rPr>
                <w:rFonts w:cs="Times New Roman"/>
                <w:i/>
                <w:szCs w:val="24"/>
              </w:rPr>
            </w:pPr>
            <w:r w:rsidRPr="00AF0A09">
              <w:rPr>
                <w:rFonts w:cs="Times New Roman"/>
                <w:i/>
                <w:szCs w:val="24"/>
              </w:rPr>
              <w:t>Phương trình hoá học:</w:t>
            </w:r>
          </w:p>
          <w:p w14:paraId="736CAD99" w14:textId="77777777" w:rsidR="003D55B7" w:rsidRPr="00AF0A09" w:rsidRDefault="003D55B7" w:rsidP="009C1FF9">
            <w:pPr>
              <w:ind w:left="48" w:right="48"/>
              <w:jc w:val="both"/>
              <w:rPr>
                <w:rFonts w:cs="Times New Roman"/>
                <w:i/>
                <w:szCs w:val="24"/>
              </w:rPr>
            </w:pPr>
            <w:r w:rsidRPr="00AF0A09">
              <w:rPr>
                <w:rFonts w:cs="Times New Roman"/>
                <w:i/>
                <w:szCs w:val="24"/>
              </w:rPr>
              <w:t>Fe + 2HCl → FeCl</w:t>
            </w:r>
            <w:r w:rsidRPr="00AF0A09">
              <w:rPr>
                <w:rFonts w:cs="Times New Roman"/>
                <w:i/>
                <w:szCs w:val="24"/>
                <w:vertAlign w:val="subscript"/>
              </w:rPr>
              <w:t>2</w:t>
            </w:r>
            <w:r w:rsidRPr="00AF0A09">
              <w:rPr>
                <w:rFonts w:cs="Times New Roman"/>
                <w:i/>
                <w:szCs w:val="24"/>
              </w:rPr>
              <w:t> + H</w:t>
            </w:r>
            <w:r w:rsidRPr="00AF0A09">
              <w:rPr>
                <w:rFonts w:cs="Times New Roman"/>
                <w:i/>
                <w:szCs w:val="24"/>
                <w:vertAlign w:val="subscript"/>
              </w:rPr>
              <w:t>2</w:t>
            </w:r>
          </w:p>
          <w:p w14:paraId="2B4CB960" w14:textId="77777777" w:rsidR="003D55B7" w:rsidRPr="00AF0A09" w:rsidRDefault="003D55B7" w:rsidP="009C1FF9">
            <w:pPr>
              <w:ind w:left="48" w:right="48"/>
              <w:jc w:val="both"/>
              <w:rPr>
                <w:rFonts w:cs="Times New Roman"/>
                <w:i/>
                <w:szCs w:val="24"/>
              </w:rPr>
            </w:pPr>
            <w:r w:rsidRPr="00AF0A09">
              <w:rPr>
                <w:rFonts w:cs="Times New Roman"/>
                <w:i/>
                <w:szCs w:val="24"/>
              </w:rPr>
              <w:t>Zn + 2HCl → ZnCl</w:t>
            </w:r>
            <w:r w:rsidRPr="00AF0A09">
              <w:rPr>
                <w:rFonts w:cs="Times New Roman"/>
                <w:i/>
                <w:szCs w:val="24"/>
                <w:vertAlign w:val="subscript"/>
              </w:rPr>
              <w:t>2</w:t>
            </w:r>
            <w:r w:rsidRPr="00AF0A09">
              <w:rPr>
                <w:rFonts w:cs="Times New Roman"/>
                <w:i/>
                <w:szCs w:val="24"/>
              </w:rPr>
              <w:t> + H</w:t>
            </w:r>
            <w:r w:rsidRPr="00AF0A09">
              <w:rPr>
                <w:rFonts w:cs="Times New Roman"/>
                <w:i/>
                <w:szCs w:val="24"/>
                <w:vertAlign w:val="subscript"/>
              </w:rPr>
              <w:t>2</w:t>
            </w:r>
            <w:r w:rsidRPr="00AF0A09">
              <w:rPr>
                <w:rFonts w:cs="Times New Roman"/>
                <w:i/>
                <w:szCs w:val="24"/>
              </w:rPr>
              <w:t>.</w:t>
            </w:r>
          </w:p>
          <w:p w14:paraId="397055D7" w14:textId="77777777" w:rsidR="003D55B7" w:rsidRPr="00AF0A09" w:rsidRDefault="003D55B7" w:rsidP="009C1FF9">
            <w:pPr>
              <w:rPr>
                <w:rFonts w:cs="Times New Roman"/>
                <w:b/>
                <w:szCs w:val="24"/>
              </w:rPr>
            </w:pPr>
            <w:r w:rsidRPr="00AF0A09">
              <w:rPr>
                <w:rFonts w:cs="Times New Roman"/>
                <w:b/>
                <w:szCs w:val="24"/>
              </w:rPr>
              <w:t xml:space="preserve">KL: </w:t>
            </w:r>
          </w:p>
          <w:p w14:paraId="2599FB43" w14:textId="77777777" w:rsidR="003D55B7" w:rsidRPr="00AF0A09" w:rsidRDefault="003D55B7" w:rsidP="009C1FF9">
            <w:pPr>
              <w:ind w:right="48"/>
              <w:jc w:val="both"/>
              <w:rPr>
                <w:rFonts w:cs="Times New Roman"/>
                <w:szCs w:val="24"/>
              </w:rPr>
            </w:pPr>
            <w:r w:rsidRPr="00AF0A09">
              <w:rPr>
                <w:rFonts w:cs="Times New Roman"/>
                <w:szCs w:val="24"/>
              </w:rPr>
              <w:t>- Dung dịch acid làm quỳ tím chuyển sang màu đỏ.</w:t>
            </w:r>
          </w:p>
          <w:p w14:paraId="1F49113C" w14:textId="77777777" w:rsidR="003D55B7" w:rsidRPr="00AF0A09" w:rsidRDefault="003D55B7" w:rsidP="009C1FF9">
            <w:pPr>
              <w:ind w:right="48"/>
              <w:jc w:val="both"/>
              <w:rPr>
                <w:rFonts w:cs="Times New Roman"/>
                <w:szCs w:val="24"/>
              </w:rPr>
            </w:pPr>
            <w:r w:rsidRPr="00AF0A09">
              <w:rPr>
                <w:rFonts w:cs="Times New Roman"/>
                <w:szCs w:val="24"/>
              </w:rPr>
              <w:t>-  Dung dịch acid phản ứng được với một số kim loại để tạo thành muối và giải phóng khí hydrogen.</w:t>
            </w:r>
          </w:p>
          <w:p w14:paraId="5126E0BF" w14:textId="77777777" w:rsidR="003D55B7" w:rsidRPr="00AF0A09" w:rsidRDefault="003D55B7" w:rsidP="009C1FF9">
            <w:pPr>
              <w:ind w:right="48"/>
              <w:jc w:val="both"/>
              <w:rPr>
                <w:rFonts w:cs="Times New Roman"/>
                <w:szCs w:val="24"/>
              </w:rPr>
            </w:pPr>
            <w:r w:rsidRPr="00AF0A09">
              <w:rPr>
                <w:rFonts w:cs="Times New Roman"/>
                <w:szCs w:val="24"/>
              </w:rPr>
              <w:t>VD:</w:t>
            </w:r>
          </w:p>
          <w:p w14:paraId="5B88D0D5" w14:textId="77777777" w:rsidR="003D55B7" w:rsidRPr="00AF0A09" w:rsidRDefault="003D55B7" w:rsidP="009C1FF9">
            <w:pPr>
              <w:ind w:left="48" w:right="48"/>
              <w:jc w:val="both"/>
              <w:rPr>
                <w:rFonts w:cs="Times New Roman"/>
                <w:szCs w:val="24"/>
              </w:rPr>
            </w:pPr>
            <w:r w:rsidRPr="00AF0A09">
              <w:rPr>
                <w:rFonts w:cs="Times New Roman"/>
                <w:szCs w:val="24"/>
              </w:rPr>
              <w:t>Fe + 2HCl → FeCl</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p>
          <w:p w14:paraId="2AC0663A" w14:textId="77777777" w:rsidR="003D55B7" w:rsidRPr="00AF0A09" w:rsidRDefault="003D55B7" w:rsidP="009C1FF9">
            <w:pPr>
              <w:ind w:left="48" w:right="48"/>
              <w:jc w:val="both"/>
              <w:rPr>
                <w:rFonts w:cs="Times New Roman"/>
                <w:szCs w:val="24"/>
              </w:rPr>
            </w:pPr>
            <w:r w:rsidRPr="00AF0A09">
              <w:rPr>
                <w:rFonts w:cs="Times New Roman"/>
                <w:szCs w:val="24"/>
              </w:rPr>
              <w:t>Zn + 2HCl → ZnCl</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w:t>
            </w:r>
          </w:p>
          <w:p w14:paraId="321E99A9" w14:textId="77777777" w:rsidR="003D55B7" w:rsidRPr="00AF0A09" w:rsidRDefault="003D55B7" w:rsidP="009C1FF9">
            <w:pPr>
              <w:contextualSpacing/>
              <w:jc w:val="both"/>
              <w:rPr>
                <w:rFonts w:eastAsia="Calibri" w:cs="Times New Roman"/>
                <w:i/>
                <w:iCs/>
                <w:szCs w:val="24"/>
              </w:rPr>
            </w:pPr>
          </w:p>
          <w:p w14:paraId="5AF9B306"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cặp đôi:</w:t>
            </w:r>
            <w:r w:rsidRPr="00AF0A09">
              <w:rPr>
                <w:rFonts w:cs="Times New Roman"/>
                <w:i/>
                <w:szCs w:val="24"/>
              </w:rPr>
              <w:t xml:space="preserve"> </w:t>
            </w:r>
          </w:p>
          <w:p w14:paraId="3855C3B9" w14:textId="77777777" w:rsidR="003D55B7" w:rsidRPr="00AF0A09" w:rsidRDefault="003D55B7" w:rsidP="009C1FF9">
            <w:pPr>
              <w:ind w:left="48" w:right="48"/>
              <w:jc w:val="both"/>
              <w:rPr>
                <w:rFonts w:cs="Times New Roman"/>
                <w:i/>
                <w:szCs w:val="24"/>
              </w:rPr>
            </w:pPr>
          </w:p>
          <w:p w14:paraId="4D42622E" w14:textId="77777777" w:rsidR="003D55B7" w:rsidRPr="00AF0A09" w:rsidRDefault="003D55B7" w:rsidP="009C1FF9">
            <w:pPr>
              <w:ind w:left="48" w:right="48"/>
              <w:jc w:val="both"/>
              <w:rPr>
                <w:rFonts w:cs="Times New Roman"/>
                <w:i/>
                <w:szCs w:val="24"/>
              </w:rPr>
            </w:pPr>
            <w:r w:rsidRPr="00AF0A09">
              <w:rPr>
                <w:rFonts w:cs="Times New Roman"/>
                <w:i/>
                <w:szCs w:val="24"/>
              </w:rPr>
              <w:t>Phương trình hoá học của phản ứng xảy ra:</w:t>
            </w:r>
          </w:p>
          <w:p w14:paraId="06BD4D9D" w14:textId="77777777" w:rsidR="003D55B7" w:rsidRPr="00AF0A09" w:rsidRDefault="003D55B7" w:rsidP="009C1FF9">
            <w:pPr>
              <w:ind w:left="48" w:right="48"/>
              <w:jc w:val="both"/>
              <w:rPr>
                <w:rFonts w:cs="Times New Roman"/>
                <w:szCs w:val="24"/>
              </w:rPr>
            </w:pPr>
          </w:p>
          <w:p w14:paraId="27573DC7" w14:textId="77777777" w:rsidR="003D55B7" w:rsidRPr="00AF0A09" w:rsidRDefault="003D55B7" w:rsidP="009C1FF9">
            <w:pPr>
              <w:ind w:left="48" w:right="48"/>
              <w:jc w:val="both"/>
              <w:rPr>
                <w:rFonts w:cs="Times New Roman"/>
                <w:szCs w:val="24"/>
              </w:rPr>
            </w:pPr>
            <w:r w:rsidRPr="00AF0A09">
              <w:rPr>
                <w:rFonts w:cs="Times New Roman"/>
                <w:szCs w:val="24"/>
              </w:rPr>
              <w:t>Mg + 2HCl → MgCl</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p>
        </w:tc>
      </w:tr>
    </w:tbl>
    <w:p w14:paraId="1BBF60C1"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rPr>
      </w:pPr>
    </w:p>
    <w:p w14:paraId="17EF80F1"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3: Tìm hiểu </w:t>
      </w:r>
      <w:r w:rsidRPr="00AF0A09">
        <w:rPr>
          <w:rFonts w:ascii="Times New Roman" w:eastAsia="Calibri" w:hAnsi="Times New Roman" w:cs="Times New Roman"/>
          <w:b/>
          <w:sz w:val="24"/>
          <w:szCs w:val="24"/>
        </w:rPr>
        <w:t>về Sulfuric acid.</w:t>
      </w:r>
    </w:p>
    <w:p w14:paraId="5A325333"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 xml:space="preserve">Biết được một số tính chất và ứng dụng của </w:t>
      </w:r>
      <w:r w:rsidRPr="00AF0A09">
        <w:rPr>
          <w:rFonts w:ascii="Times New Roman" w:eastAsia="Arial" w:hAnsi="Times New Roman" w:cs="Times New Roman"/>
          <w:sz w:val="24"/>
          <w:szCs w:val="24"/>
        </w:rPr>
        <w:t>Sulfuric acid</w:t>
      </w:r>
      <w:r w:rsidRPr="00AF0A09">
        <w:rPr>
          <w:rFonts w:ascii="Times New Roman" w:eastAsia="Times New Roman" w:hAnsi="Times New Roman" w:cs="Times New Roman"/>
          <w:sz w:val="24"/>
          <w:szCs w:val="24"/>
          <w:shd w:val="clear" w:color="auto" w:fill="FFFFFF"/>
        </w:rPr>
        <w:t>.</w:t>
      </w:r>
    </w:p>
    <w:p w14:paraId="57AEA77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625B5533"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36, 37.</w:t>
      </w:r>
    </w:p>
    <w:p w14:paraId="64E05E9D"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xml:space="preserve">- HS nêu một số tính chất và ứng dụng của </w:t>
      </w:r>
      <w:r w:rsidRPr="00AF0A09">
        <w:rPr>
          <w:rFonts w:ascii="Times New Roman" w:eastAsia="Arial" w:hAnsi="Times New Roman" w:cs="Times New Roman"/>
          <w:sz w:val="24"/>
          <w:szCs w:val="24"/>
        </w:rPr>
        <w:t>Sulfuric acid</w:t>
      </w:r>
    </w:p>
    <w:p w14:paraId="0E9AAC1E"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5EC9B0C5"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6345"/>
        <w:gridCol w:w="3544"/>
      </w:tblGrid>
      <w:tr w:rsidR="009C1FF9" w:rsidRPr="00AF0A09" w14:paraId="6302AA09" w14:textId="77777777" w:rsidTr="00693BA4">
        <w:tc>
          <w:tcPr>
            <w:tcW w:w="6345" w:type="dxa"/>
            <w:vAlign w:val="center"/>
          </w:tcPr>
          <w:p w14:paraId="7A8F6668"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3544" w:type="dxa"/>
            <w:vAlign w:val="center"/>
          </w:tcPr>
          <w:p w14:paraId="6A5892BF"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38D1D1FB" w14:textId="77777777" w:rsidTr="00693BA4">
        <w:tc>
          <w:tcPr>
            <w:tcW w:w="6345" w:type="dxa"/>
          </w:tcPr>
          <w:p w14:paraId="784216C0"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1A6FAAC7" w14:textId="77777777" w:rsidR="003D55B7" w:rsidRPr="00AF0A09" w:rsidRDefault="003D55B7" w:rsidP="009C1FF9">
            <w:pPr>
              <w:pStyle w:val="ListParagraph"/>
              <w:ind w:left="0"/>
              <w:jc w:val="both"/>
              <w:rPr>
                <w:rFonts w:eastAsia="Arial"/>
              </w:rPr>
            </w:pPr>
            <w:r w:rsidRPr="00AF0A09">
              <w:rPr>
                <w:rFonts w:eastAsia="Arial"/>
              </w:rPr>
              <w:t>- GV cho HS cá nhân nghiên cứu thông tin phần 1 SGK/36 về sulfuric acid.</w:t>
            </w:r>
          </w:p>
          <w:p w14:paraId="48F764D7" w14:textId="77777777" w:rsidR="003D55B7" w:rsidRPr="00AF0A09" w:rsidRDefault="003D55B7" w:rsidP="009C1FF9">
            <w:pPr>
              <w:pStyle w:val="ListParagraph"/>
              <w:ind w:left="0"/>
              <w:jc w:val="both"/>
              <w:rPr>
                <w:rFonts w:eastAsia="Arial"/>
              </w:rPr>
            </w:pPr>
            <w:r w:rsidRPr="00AF0A09">
              <w:rPr>
                <w:rFonts w:eastAsia="Arial"/>
              </w:rPr>
              <w:t xml:space="preserve">- HS nêu những hiểu biết về Sulfuric acid. </w:t>
            </w:r>
          </w:p>
          <w:p w14:paraId="55E4700F" w14:textId="77777777" w:rsidR="003D55B7" w:rsidRPr="00AF0A09" w:rsidRDefault="003D55B7" w:rsidP="009C1FF9">
            <w:pPr>
              <w:pStyle w:val="ListParagraph"/>
              <w:ind w:left="0"/>
              <w:jc w:val="both"/>
              <w:rPr>
                <w:rFonts w:eastAsia="Arial"/>
              </w:rPr>
            </w:pPr>
            <w:r w:rsidRPr="00AF0A09">
              <w:rPr>
                <w:rFonts w:eastAsia="Arial"/>
              </w:rPr>
              <w:t xml:space="preserve">- HS cá nhân nghiên cứu Hình 8.1 – Một số ứng dụng  của sulfuric acid SGK/37 và nêu một số ứng dụng của sulfuric acid </w:t>
            </w:r>
          </w:p>
          <w:p w14:paraId="37ABD521"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561C191F" w14:textId="77777777" w:rsidR="003D55B7" w:rsidRPr="00AF0A09" w:rsidRDefault="003D55B7" w:rsidP="009C1FF9">
            <w:pPr>
              <w:pStyle w:val="ListParagraph"/>
              <w:ind w:left="0"/>
              <w:jc w:val="both"/>
              <w:rPr>
                <w:rFonts w:eastAsia="Arial"/>
              </w:rPr>
            </w:pPr>
            <w:r w:rsidRPr="00AF0A09">
              <w:rPr>
                <w:rFonts w:eastAsia="Arial"/>
              </w:rPr>
              <w:t>- GV cho HS cá nhân nghiên cứu thông tin phần 1 SGK/36 về sulfuric acid .</w:t>
            </w:r>
          </w:p>
          <w:p w14:paraId="0EFC94B4" w14:textId="77777777" w:rsidR="003D55B7" w:rsidRPr="00AF0A09" w:rsidRDefault="003D55B7" w:rsidP="009C1FF9">
            <w:pPr>
              <w:pStyle w:val="ListParagraph"/>
              <w:ind w:left="0"/>
              <w:jc w:val="both"/>
              <w:rPr>
                <w:rFonts w:eastAsia="Arial"/>
              </w:rPr>
            </w:pPr>
            <w:r w:rsidRPr="00AF0A09">
              <w:rPr>
                <w:rFonts w:eastAsia="Arial"/>
              </w:rPr>
              <w:t xml:space="preserve">- HS nêu những hiểu biết về Sulfuric acid. </w:t>
            </w:r>
          </w:p>
          <w:p w14:paraId="0AE17A16" w14:textId="77777777" w:rsidR="003D55B7" w:rsidRPr="00AF0A09" w:rsidRDefault="003D55B7" w:rsidP="009C1FF9">
            <w:pPr>
              <w:pStyle w:val="ListParagraph"/>
              <w:ind w:left="0"/>
              <w:jc w:val="both"/>
              <w:rPr>
                <w:rFonts w:eastAsia="Arial"/>
              </w:rPr>
            </w:pPr>
            <w:r w:rsidRPr="00AF0A09">
              <w:rPr>
                <w:rFonts w:eastAsia="Arial"/>
              </w:rPr>
              <w:t xml:space="preserve">- HS cá nhân nghiên cứu Hình 8.1 và nêu một số ứng dụng của sulfuric acid </w:t>
            </w:r>
          </w:p>
          <w:p w14:paraId="0715566B"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8A0F1BB"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 thí nghiệm.</w:t>
            </w:r>
          </w:p>
          <w:p w14:paraId="316668E1"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40D24054" w14:textId="77777777" w:rsidR="003D55B7" w:rsidRPr="00AF0A09" w:rsidRDefault="003D55B7" w:rsidP="009C1FF9">
            <w:pPr>
              <w:pStyle w:val="ListParagraph"/>
              <w:ind w:left="0"/>
              <w:jc w:val="both"/>
              <w:rPr>
                <w:rFonts w:eastAsia="Arial"/>
              </w:rPr>
            </w:pPr>
            <w:r w:rsidRPr="00AF0A09">
              <w:rPr>
                <w:rFonts w:eastAsia="Arial"/>
              </w:rPr>
              <w:t xml:space="preserve">- HS đưa ra kết luận về tính chất và ứng dụng của Sulfuric acid </w:t>
            </w:r>
          </w:p>
          <w:p w14:paraId="5CFAA005"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15D9C0ED" w14:textId="77777777" w:rsidR="003D55B7" w:rsidRPr="00AF0A09" w:rsidRDefault="003D55B7" w:rsidP="009C1FF9">
            <w:pPr>
              <w:ind w:right="48"/>
              <w:jc w:val="both"/>
              <w:rPr>
                <w:rFonts w:eastAsia="Arial" w:cs="Times New Roman"/>
                <w:szCs w:val="24"/>
              </w:rPr>
            </w:pPr>
            <w:r w:rsidRPr="00AF0A09">
              <w:rPr>
                <w:rFonts w:eastAsia="Arial" w:cs="Times New Roman"/>
                <w:szCs w:val="24"/>
              </w:rPr>
              <w:t>GV nhận xét đánh giá và chốt nội dung kiến thức.</w:t>
            </w:r>
          </w:p>
        </w:tc>
        <w:tc>
          <w:tcPr>
            <w:tcW w:w="3544" w:type="dxa"/>
          </w:tcPr>
          <w:p w14:paraId="5DCB0728" w14:textId="77777777" w:rsidR="003D55B7" w:rsidRPr="00AF0A09" w:rsidRDefault="003D55B7" w:rsidP="009C1FF9">
            <w:pPr>
              <w:rPr>
                <w:rFonts w:eastAsia="Calibri" w:cs="Times New Roman"/>
                <w:b/>
                <w:szCs w:val="24"/>
              </w:rPr>
            </w:pPr>
            <w:r w:rsidRPr="00AF0A09">
              <w:rPr>
                <w:rFonts w:eastAsia="Calibri" w:cs="Times New Roman"/>
                <w:b/>
                <w:szCs w:val="24"/>
              </w:rPr>
              <w:t>III. Một số acid thông dụng.</w:t>
            </w:r>
          </w:p>
          <w:p w14:paraId="50DE792C" w14:textId="77777777" w:rsidR="003D55B7" w:rsidRPr="00AF0A09" w:rsidRDefault="003D55B7" w:rsidP="009C1FF9">
            <w:pPr>
              <w:rPr>
                <w:rFonts w:eastAsia="Calibri" w:cs="Times New Roman"/>
                <w:b/>
                <w:i/>
                <w:szCs w:val="24"/>
              </w:rPr>
            </w:pPr>
            <w:r w:rsidRPr="00AF0A09">
              <w:rPr>
                <w:rFonts w:eastAsia="Calibri" w:cs="Times New Roman"/>
                <w:b/>
                <w:i/>
                <w:szCs w:val="24"/>
              </w:rPr>
              <w:t>1. Sulfuric acid.</w:t>
            </w:r>
          </w:p>
          <w:p w14:paraId="01DB7F8E" w14:textId="77777777" w:rsidR="003D55B7" w:rsidRPr="00AF0A09" w:rsidRDefault="003D55B7" w:rsidP="009C1FF9">
            <w:pPr>
              <w:ind w:right="48"/>
              <w:jc w:val="both"/>
              <w:rPr>
                <w:rFonts w:cs="Times New Roman"/>
                <w:szCs w:val="24"/>
              </w:rPr>
            </w:pPr>
          </w:p>
          <w:p w14:paraId="5CB913A5" w14:textId="77777777" w:rsidR="003D55B7" w:rsidRPr="00AF0A09" w:rsidRDefault="003D55B7" w:rsidP="009C1FF9">
            <w:pPr>
              <w:ind w:right="48"/>
              <w:jc w:val="both"/>
              <w:rPr>
                <w:rFonts w:cs="Times New Roman"/>
                <w:szCs w:val="24"/>
              </w:rPr>
            </w:pPr>
          </w:p>
          <w:p w14:paraId="43338F77" w14:textId="77777777" w:rsidR="003D55B7" w:rsidRPr="00AF0A09" w:rsidRDefault="003D55B7" w:rsidP="009C1FF9">
            <w:pPr>
              <w:ind w:right="48"/>
              <w:jc w:val="both"/>
              <w:rPr>
                <w:rFonts w:cs="Times New Roman"/>
                <w:szCs w:val="24"/>
              </w:rPr>
            </w:pPr>
          </w:p>
          <w:p w14:paraId="2C138FA4" w14:textId="77777777" w:rsidR="003D55B7" w:rsidRPr="00AF0A09" w:rsidRDefault="003D55B7" w:rsidP="009C1FF9">
            <w:pPr>
              <w:ind w:right="48"/>
              <w:jc w:val="both"/>
              <w:rPr>
                <w:rFonts w:cs="Times New Roman"/>
                <w:szCs w:val="24"/>
              </w:rPr>
            </w:pPr>
          </w:p>
          <w:p w14:paraId="057A3E07" w14:textId="77777777" w:rsidR="003D55B7" w:rsidRPr="00AF0A09" w:rsidRDefault="003D55B7" w:rsidP="009C1FF9">
            <w:pPr>
              <w:ind w:right="48"/>
              <w:jc w:val="both"/>
              <w:rPr>
                <w:rFonts w:cs="Times New Roman"/>
                <w:szCs w:val="24"/>
              </w:rPr>
            </w:pPr>
          </w:p>
          <w:p w14:paraId="3DAA55E7" w14:textId="77777777" w:rsidR="003D55B7" w:rsidRPr="00AF0A09" w:rsidRDefault="003D55B7" w:rsidP="009C1FF9">
            <w:pPr>
              <w:ind w:right="48"/>
              <w:jc w:val="both"/>
              <w:rPr>
                <w:rFonts w:cs="Times New Roman"/>
                <w:szCs w:val="24"/>
              </w:rPr>
            </w:pPr>
          </w:p>
          <w:p w14:paraId="4AAE6412" w14:textId="77777777" w:rsidR="003D55B7" w:rsidRPr="00AF0A09" w:rsidRDefault="003D55B7" w:rsidP="009C1FF9">
            <w:pPr>
              <w:ind w:right="48"/>
              <w:jc w:val="both"/>
              <w:rPr>
                <w:rFonts w:cs="Times New Roman"/>
                <w:szCs w:val="24"/>
              </w:rPr>
            </w:pPr>
          </w:p>
          <w:p w14:paraId="1F41E89F" w14:textId="77777777" w:rsidR="003D55B7" w:rsidRPr="00AF0A09" w:rsidRDefault="003D55B7" w:rsidP="009C1FF9">
            <w:pPr>
              <w:ind w:right="48"/>
              <w:jc w:val="both"/>
              <w:rPr>
                <w:rFonts w:cs="Times New Roman"/>
                <w:szCs w:val="24"/>
              </w:rPr>
            </w:pPr>
          </w:p>
          <w:p w14:paraId="3E85ECAF" w14:textId="77777777" w:rsidR="003D55B7" w:rsidRPr="00AF0A09" w:rsidRDefault="003D55B7" w:rsidP="009C1FF9">
            <w:pPr>
              <w:ind w:right="48"/>
              <w:jc w:val="both"/>
              <w:rPr>
                <w:rFonts w:cs="Times New Roman"/>
                <w:szCs w:val="24"/>
              </w:rPr>
            </w:pPr>
          </w:p>
          <w:p w14:paraId="32D5D602" w14:textId="77777777" w:rsidR="003D55B7" w:rsidRPr="00AF0A09" w:rsidRDefault="003D55B7" w:rsidP="009C1FF9">
            <w:pPr>
              <w:ind w:right="48"/>
              <w:jc w:val="both"/>
              <w:rPr>
                <w:rFonts w:cs="Times New Roman"/>
                <w:szCs w:val="24"/>
              </w:rPr>
            </w:pPr>
          </w:p>
          <w:p w14:paraId="507FDBCC" w14:textId="77777777" w:rsidR="003D55B7" w:rsidRPr="00AF0A09" w:rsidRDefault="003D55B7" w:rsidP="009C1FF9">
            <w:pPr>
              <w:ind w:right="48"/>
              <w:jc w:val="both"/>
              <w:rPr>
                <w:rFonts w:cs="Times New Roman"/>
                <w:szCs w:val="24"/>
              </w:rPr>
            </w:pPr>
            <w:r w:rsidRPr="00AF0A09">
              <w:rPr>
                <w:rFonts w:cs="Times New Roman"/>
                <w:szCs w:val="24"/>
              </w:rPr>
              <w:t>- Tính chất: Nội dung SGK/36.</w:t>
            </w:r>
          </w:p>
          <w:p w14:paraId="54200F7A" w14:textId="77777777" w:rsidR="003D55B7" w:rsidRPr="00AF0A09" w:rsidRDefault="003D55B7" w:rsidP="009C1FF9">
            <w:pPr>
              <w:ind w:right="48"/>
              <w:jc w:val="both"/>
              <w:rPr>
                <w:rFonts w:cs="Times New Roman"/>
                <w:szCs w:val="24"/>
              </w:rPr>
            </w:pPr>
          </w:p>
          <w:p w14:paraId="6CFEAA83" w14:textId="77777777" w:rsidR="003D55B7" w:rsidRPr="00AF0A09" w:rsidRDefault="003D55B7" w:rsidP="009C1FF9">
            <w:pPr>
              <w:ind w:right="48"/>
              <w:jc w:val="both"/>
              <w:rPr>
                <w:rFonts w:cs="Times New Roman"/>
                <w:szCs w:val="24"/>
              </w:rPr>
            </w:pPr>
            <w:r w:rsidRPr="00AF0A09">
              <w:rPr>
                <w:rFonts w:cs="Times New Roman"/>
                <w:szCs w:val="24"/>
              </w:rPr>
              <w:t xml:space="preserve">- Ứng dụng:  Nội dung </w:t>
            </w:r>
          </w:p>
          <w:p w14:paraId="00E052B6" w14:textId="77777777" w:rsidR="003D55B7" w:rsidRPr="00AF0A09" w:rsidRDefault="003D55B7" w:rsidP="009C1FF9">
            <w:pPr>
              <w:ind w:right="48"/>
              <w:jc w:val="both"/>
              <w:rPr>
                <w:rFonts w:cs="Times New Roman"/>
                <w:szCs w:val="24"/>
              </w:rPr>
            </w:pPr>
            <w:r w:rsidRPr="00AF0A09">
              <w:rPr>
                <w:rFonts w:cs="Times New Roman"/>
                <w:szCs w:val="24"/>
              </w:rPr>
              <w:t>Hình 8.1 SGK/36.</w:t>
            </w:r>
          </w:p>
        </w:tc>
      </w:tr>
    </w:tbl>
    <w:p w14:paraId="6471570F" w14:textId="77777777" w:rsidR="003D55B7" w:rsidRPr="00AF0A09" w:rsidRDefault="003D55B7" w:rsidP="009C1FF9">
      <w:pPr>
        <w:spacing w:after="0" w:line="240" w:lineRule="auto"/>
        <w:jc w:val="both"/>
        <w:rPr>
          <w:rFonts w:ascii="Times New Roman" w:hAnsi="Times New Roman" w:cs="Times New Roman"/>
          <w:b/>
          <w:sz w:val="24"/>
          <w:szCs w:val="24"/>
          <w:lang w:val="sv-SE"/>
        </w:rPr>
      </w:pPr>
    </w:p>
    <w:p w14:paraId="6B25CDB0"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4: Tìm hiểu </w:t>
      </w:r>
      <w:r w:rsidRPr="00AF0A09">
        <w:rPr>
          <w:rFonts w:ascii="Times New Roman" w:eastAsia="Calibri" w:hAnsi="Times New Roman" w:cs="Times New Roman"/>
          <w:b/>
          <w:sz w:val="24"/>
          <w:szCs w:val="24"/>
        </w:rPr>
        <w:t>về hydrochloric acid.</w:t>
      </w:r>
    </w:p>
    <w:p w14:paraId="2450C0B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 xml:space="preserve">Biết được một số tính chất và ứng dụng của </w:t>
      </w:r>
      <w:r w:rsidRPr="00AF0A09">
        <w:rPr>
          <w:rFonts w:ascii="Times New Roman" w:eastAsia="Calibri" w:hAnsi="Times New Roman" w:cs="Times New Roman"/>
          <w:sz w:val="24"/>
          <w:szCs w:val="24"/>
        </w:rPr>
        <w:t>hydrochloric acid</w:t>
      </w:r>
      <w:r w:rsidRPr="00AF0A09">
        <w:rPr>
          <w:rFonts w:ascii="Times New Roman" w:eastAsia="Times New Roman" w:hAnsi="Times New Roman" w:cs="Times New Roman"/>
          <w:sz w:val="24"/>
          <w:szCs w:val="24"/>
          <w:shd w:val="clear" w:color="auto" w:fill="FFFFFF"/>
        </w:rPr>
        <w:t>.</w:t>
      </w:r>
    </w:p>
    <w:p w14:paraId="48FDF5FC"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51D2A5A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37 .</w:t>
      </w:r>
    </w:p>
    <w:p w14:paraId="1929E118"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nêu một số tính chất và ứng dụng của </w:t>
      </w:r>
      <w:r w:rsidRPr="00AF0A09">
        <w:rPr>
          <w:rFonts w:ascii="Times New Roman" w:eastAsia="Calibri" w:hAnsi="Times New Roman" w:cs="Times New Roman"/>
          <w:sz w:val="24"/>
          <w:szCs w:val="24"/>
        </w:rPr>
        <w:t>hydrochloric acid</w:t>
      </w:r>
    </w:p>
    <w:p w14:paraId="76AD1EF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6A8B0F33"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6629"/>
        <w:gridCol w:w="3260"/>
      </w:tblGrid>
      <w:tr w:rsidR="009C1FF9" w:rsidRPr="00AF0A09" w14:paraId="08A728CA" w14:textId="77777777" w:rsidTr="00693BA4">
        <w:tc>
          <w:tcPr>
            <w:tcW w:w="6629" w:type="dxa"/>
            <w:vAlign w:val="center"/>
          </w:tcPr>
          <w:p w14:paraId="73D30D63"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3260" w:type="dxa"/>
            <w:vAlign w:val="center"/>
          </w:tcPr>
          <w:p w14:paraId="02B58475"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76107A66" w14:textId="77777777" w:rsidTr="00693BA4">
        <w:tc>
          <w:tcPr>
            <w:tcW w:w="6629" w:type="dxa"/>
          </w:tcPr>
          <w:p w14:paraId="0FD48E47"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6862E970" w14:textId="77777777" w:rsidR="003D55B7" w:rsidRPr="00AF0A09" w:rsidRDefault="003D55B7" w:rsidP="009C1FF9">
            <w:pPr>
              <w:pStyle w:val="ListParagraph"/>
              <w:ind w:left="0"/>
              <w:jc w:val="both"/>
              <w:rPr>
                <w:rFonts w:eastAsia="Arial"/>
              </w:rPr>
            </w:pPr>
            <w:r w:rsidRPr="00AF0A09">
              <w:rPr>
                <w:rFonts w:eastAsia="Arial"/>
              </w:rPr>
              <w:t xml:space="preserve">- GV cho HS cá nhân nghiên cứu thông tin phần 2 SGK/36 về </w:t>
            </w:r>
            <w:r w:rsidRPr="00AF0A09">
              <w:rPr>
                <w:rFonts w:eastAsia="Calibri"/>
              </w:rPr>
              <w:t>hydrochloric acid</w:t>
            </w:r>
            <w:r w:rsidRPr="00AF0A09">
              <w:rPr>
                <w:rFonts w:eastAsia="Arial"/>
              </w:rPr>
              <w:t>. .</w:t>
            </w:r>
          </w:p>
          <w:p w14:paraId="35A24C5C" w14:textId="77777777" w:rsidR="003D55B7" w:rsidRPr="00AF0A09" w:rsidRDefault="003D55B7" w:rsidP="009C1FF9">
            <w:pPr>
              <w:pStyle w:val="ListParagraph"/>
              <w:ind w:left="0"/>
              <w:jc w:val="both"/>
              <w:rPr>
                <w:rFonts w:eastAsia="Arial"/>
              </w:rPr>
            </w:pPr>
            <w:r w:rsidRPr="00AF0A09">
              <w:rPr>
                <w:rFonts w:eastAsia="Arial"/>
              </w:rPr>
              <w:t xml:space="preserve">- HS nêu những hiểu biết về </w:t>
            </w:r>
            <w:r w:rsidRPr="00AF0A09">
              <w:rPr>
                <w:rFonts w:eastAsia="Calibri"/>
              </w:rPr>
              <w:t>hydrochloric acid</w:t>
            </w:r>
            <w:r w:rsidRPr="00AF0A09">
              <w:rPr>
                <w:rFonts w:eastAsia="Arial"/>
              </w:rPr>
              <w:t xml:space="preserve">. </w:t>
            </w:r>
          </w:p>
          <w:p w14:paraId="2E583F56" w14:textId="77777777" w:rsidR="003D55B7" w:rsidRPr="00AF0A09" w:rsidRDefault="003D55B7" w:rsidP="009C1FF9">
            <w:pPr>
              <w:pStyle w:val="ListParagraph"/>
              <w:ind w:left="0"/>
              <w:jc w:val="both"/>
              <w:rPr>
                <w:rFonts w:eastAsia="Calibri"/>
              </w:rPr>
            </w:pPr>
            <w:r w:rsidRPr="00AF0A09">
              <w:rPr>
                <w:rFonts w:eastAsia="Arial"/>
              </w:rPr>
              <w:t xml:space="preserve">- HS cá nhân nghiên cứu Hình 8.2 – Một số ứng dụng  của </w:t>
            </w:r>
            <w:r w:rsidRPr="00AF0A09">
              <w:rPr>
                <w:rFonts w:eastAsia="Calibri"/>
              </w:rPr>
              <w:t>hydrochloric acid</w:t>
            </w:r>
            <w:r w:rsidRPr="00AF0A09">
              <w:rPr>
                <w:rFonts w:eastAsia="Arial"/>
              </w:rPr>
              <w:t xml:space="preserve">. SGK/37 và nêu các ứng dụng của </w:t>
            </w:r>
            <w:r w:rsidRPr="00AF0A09">
              <w:rPr>
                <w:rFonts w:eastAsia="Calibri"/>
              </w:rPr>
              <w:t>hydrochloric acid</w:t>
            </w:r>
          </w:p>
          <w:p w14:paraId="0A829EE3"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5016195F" w14:textId="77777777" w:rsidR="003D55B7" w:rsidRPr="00AF0A09" w:rsidRDefault="003D55B7" w:rsidP="009C1FF9">
            <w:pPr>
              <w:pStyle w:val="ListParagraph"/>
              <w:ind w:left="0"/>
              <w:jc w:val="both"/>
              <w:rPr>
                <w:rFonts w:eastAsia="Arial"/>
              </w:rPr>
            </w:pPr>
            <w:r w:rsidRPr="00AF0A09">
              <w:rPr>
                <w:rFonts w:eastAsia="Arial"/>
              </w:rPr>
              <w:t xml:space="preserve">- GV cho HS cá nhân nghiên cứu thông tin phần 2 SGK/36 về </w:t>
            </w:r>
            <w:r w:rsidRPr="00AF0A09">
              <w:rPr>
                <w:rFonts w:eastAsia="Calibri"/>
              </w:rPr>
              <w:t>hydrochloric acid</w:t>
            </w:r>
            <w:r w:rsidRPr="00AF0A09">
              <w:rPr>
                <w:rFonts w:eastAsia="Arial"/>
              </w:rPr>
              <w:t>. .</w:t>
            </w:r>
          </w:p>
          <w:p w14:paraId="7AD8201C" w14:textId="77777777" w:rsidR="003D55B7" w:rsidRPr="00AF0A09" w:rsidRDefault="003D55B7" w:rsidP="009C1FF9">
            <w:pPr>
              <w:pStyle w:val="ListParagraph"/>
              <w:ind w:left="0"/>
              <w:jc w:val="both"/>
              <w:rPr>
                <w:rFonts w:eastAsia="Arial"/>
              </w:rPr>
            </w:pPr>
            <w:r w:rsidRPr="00AF0A09">
              <w:rPr>
                <w:rFonts w:eastAsia="Arial"/>
              </w:rPr>
              <w:t xml:space="preserve">- HS nêu những hiểu biết về </w:t>
            </w:r>
            <w:r w:rsidRPr="00AF0A09">
              <w:rPr>
                <w:rFonts w:eastAsia="Calibri"/>
              </w:rPr>
              <w:t>hydrochloric acid</w:t>
            </w:r>
            <w:r w:rsidRPr="00AF0A09">
              <w:rPr>
                <w:rFonts w:eastAsia="Arial"/>
              </w:rPr>
              <w:t xml:space="preserve">. </w:t>
            </w:r>
          </w:p>
          <w:p w14:paraId="5054C0C4" w14:textId="77777777" w:rsidR="003D55B7" w:rsidRPr="00AF0A09" w:rsidRDefault="003D55B7" w:rsidP="009C1FF9">
            <w:pPr>
              <w:pStyle w:val="ListParagraph"/>
              <w:ind w:left="0"/>
              <w:jc w:val="both"/>
              <w:rPr>
                <w:rFonts w:eastAsia="Arial"/>
              </w:rPr>
            </w:pPr>
            <w:r w:rsidRPr="00AF0A09">
              <w:rPr>
                <w:rFonts w:eastAsia="Arial"/>
              </w:rPr>
              <w:t xml:space="preserve">- HS cá nhân nghiên cứu Hình 8.2 và nêu một số ứng dụng của </w:t>
            </w:r>
            <w:r w:rsidRPr="00AF0A09">
              <w:rPr>
                <w:rFonts w:eastAsia="Calibri"/>
              </w:rPr>
              <w:t>hydrochloric acid</w:t>
            </w:r>
            <w:r w:rsidRPr="00AF0A09">
              <w:rPr>
                <w:rFonts w:eastAsia="Arial"/>
              </w:rPr>
              <w:t xml:space="preserve">. </w:t>
            </w:r>
          </w:p>
          <w:p w14:paraId="5E73FCF0"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22BB65F2"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 thí nghiệm.</w:t>
            </w:r>
          </w:p>
          <w:p w14:paraId="0A42B7D4"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3C92FB5C" w14:textId="77777777" w:rsidR="003D55B7" w:rsidRPr="00AF0A09" w:rsidRDefault="003D55B7" w:rsidP="009C1FF9">
            <w:pPr>
              <w:pStyle w:val="ListParagraph"/>
              <w:ind w:left="0"/>
              <w:jc w:val="both"/>
              <w:rPr>
                <w:rFonts w:eastAsia="Arial"/>
              </w:rPr>
            </w:pPr>
            <w:r w:rsidRPr="00AF0A09">
              <w:rPr>
                <w:rFonts w:eastAsia="Arial"/>
              </w:rPr>
              <w:t xml:space="preserve">- HS đưa ra kết luận về tính chất và ứng dụng của </w:t>
            </w:r>
            <w:r w:rsidRPr="00AF0A09">
              <w:rPr>
                <w:rFonts w:eastAsia="Calibri"/>
              </w:rPr>
              <w:t>hydrochloric acid</w:t>
            </w:r>
            <w:r w:rsidRPr="00AF0A09">
              <w:rPr>
                <w:rFonts w:eastAsia="Arial"/>
              </w:rPr>
              <w:t xml:space="preserve">. </w:t>
            </w:r>
          </w:p>
          <w:p w14:paraId="6DC1CCDD"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3EDD2F53"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nhận xét đánh giá và chốt nội dung kiến thức.</w:t>
            </w:r>
          </w:p>
          <w:p w14:paraId="466D5280" w14:textId="77777777" w:rsidR="003D55B7" w:rsidRPr="00AF0A09" w:rsidRDefault="003D55B7" w:rsidP="009C1FF9">
            <w:pPr>
              <w:ind w:right="48"/>
              <w:jc w:val="both"/>
              <w:rPr>
                <w:rFonts w:eastAsia="Arial" w:cs="Times New Roman"/>
                <w:szCs w:val="24"/>
              </w:rPr>
            </w:pPr>
            <w:r w:rsidRPr="00AF0A09">
              <w:rPr>
                <w:rFonts w:eastAsia="Arial" w:cs="Times New Roman"/>
                <w:szCs w:val="24"/>
              </w:rPr>
              <w:t xml:space="preserve">- GV cho HS đọc mục Em có biết SGK/37 để mở rộng thêm về vai trò của </w:t>
            </w:r>
            <w:r w:rsidRPr="00AF0A09">
              <w:rPr>
                <w:rFonts w:eastAsia="Calibri" w:cs="Times New Roman"/>
                <w:szCs w:val="24"/>
              </w:rPr>
              <w:t>hydrochloric acid có trong dạ dày người.</w:t>
            </w:r>
          </w:p>
        </w:tc>
        <w:tc>
          <w:tcPr>
            <w:tcW w:w="3260" w:type="dxa"/>
          </w:tcPr>
          <w:p w14:paraId="6B02E00C" w14:textId="77777777" w:rsidR="003D55B7" w:rsidRPr="00AF0A09" w:rsidRDefault="003D55B7" w:rsidP="009C1FF9">
            <w:pPr>
              <w:rPr>
                <w:rFonts w:eastAsia="Calibri" w:cs="Times New Roman"/>
                <w:b/>
                <w:i/>
                <w:szCs w:val="24"/>
              </w:rPr>
            </w:pPr>
            <w:r w:rsidRPr="00AF0A09">
              <w:rPr>
                <w:rFonts w:eastAsia="Calibri" w:cs="Times New Roman"/>
                <w:b/>
                <w:i/>
                <w:szCs w:val="24"/>
              </w:rPr>
              <w:t>2. hydrochloric acid.</w:t>
            </w:r>
          </w:p>
          <w:p w14:paraId="685A2D9C" w14:textId="77777777" w:rsidR="003D55B7" w:rsidRPr="00AF0A09" w:rsidRDefault="003D55B7" w:rsidP="009C1FF9">
            <w:pPr>
              <w:ind w:right="48"/>
              <w:jc w:val="both"/>
              <w:rPr>
                <w:rFonts w:cs="Times New Roman"/>
                <w:szCs w:val="24"/>
              </w:rPr>
            </w:pPr>
          </w:p>
          <w:p w14:paraId="6694A03F" w14:textId="77777777" w:rsidR="003D55B7" w:rsidRPr="00AF0A09" w:rsidRDefault="003D55B7" w:rsidP="009C1FF9">
            <w:pPr>
              <w:ind w:right="48"/>
              <w:jc w:val="both"/>
              <w:rPr>
                <w:rFonts w:cs="Times New Roman"/>
                <w:szCs w:val="24"/>
              </w:rPr>
            </w:pPr>
          </w:p>
          <w:p w14:paraId="6ED48446" w14:textId="77777777" w:rsidR="003D55B7" w:rsidRPr="00AF0A09" w:rsidRDefault="003D55B7" w:rsidP="009C1FF9">
            <w:pPr>
              <w:ind w:right="48"/>
              <w:jc w:val="both"/>
              <w:rPr>
                <w:rFonts w:cs="Times New Roman"/>
                <w:szCs w:val="24"/>
              </w:rPr>
            </w:pPr>
          </w:p>
          <w:p w14:paraId="69E36724" w14:textId="77777777" w:rsidR="003D55B7" w:rsidRPr="00AF0A09" w:rsidRDefault="003D55B7" w:rsidP="009C1FF9">
            <w:pPr>
              <w:ind w:right="48"/>
              <w:jc w:val="both"/>
              <w:rPr>
                <w:rFonts w:cs="Times New Roman"/>
                <w:szCs w:val="24"/>
              </w:rPr>
            </w:pPr>
          </w:p>
          <w:p w14:paraId="53F8B7B4" w14:textId="77777777" w:rsidR="003D55B7" w:rsidRPr="00AF0A09" w:rsidRDefault="003D55B7" w:rsidP="009C1FF9">
            <w:pPr>
              <w:ind w:right="48"/>
              <w:jc w:val="both"/>
              <w:rPr>
                <w:rFonts w:cs="Times New Roman"/>
                <w:szCs w:val="24"/>
              </w:rPr>
            </w:pPr>
          </w:p>
          <w:p w14:paraId="07AC5640" w14:textId="77777777" w:rsidR="003D55B7" w:rsidRPr="00AF0A09" w:rsidRDefault="003D55B7" w:rsidP="009C1FF9">
            <w:pPr>
              <w:ind w:right="48"/>
              <w:jc w:val="both"/>
              <w:rPr>
                <w:rFonts w:cs="Times New Roman"/>
                <w:szCs w:val="24"/>
              </w:rPr>
            </w:pPr>
          </w:p>
          <w:p w14:paraId="79759144" w14:textId="77777777" w:rsidR="003D55B7" w:rsidRPr="00AF0A09" w:rsidRDefault="003D55B7" w:rsidP="009C1FF9">
            <w:pPr>
              <w:ind w:right="48"/>
              <w:jc w:val="both"/>
              <w:rPr>
                <w:rFonts w:cs="Times New Roman"/>
                <w:szCs w:val="24"/>
              </w:rPr>
            </w:pPr>
          </w:p>
          <w:p w14:paraId="2E52CA80" w14:textId="77777777" w:rsidR="003D55B7" w:rsidRPr="00AF0A09" w:rsidRDefault="003D55B7" w:rsidP="009C1FF9">
            <w:pPr>
              <w:ind w:right="48"/>
              <w:jc w:val="both"/>
              <w:rPr>
                <w:rFonts w:cs="Times New Roman"/>
                <w:szCs w:val="24"/>
              </w:rPr>
            </w:pPr>
          </w:p>
          <w:p w14:paraId="392F6073" w14:textId="77777777" w:rsidR="003D55B7" w:rsidRPr="00AF0A09" w:rsidRDefault="003D55B7" w:rsidP="009C1FF9">
            <w:pPr>
              <w:ind w:right="48"/>
              <w:jc w:val="both"/>
              <w:rPr>
                <w:rFonts w:cs="Times New Roman"/>
                <w:szCs w:val="24"/>
              </w:rPr>
            </w:pPr>
          </w:p>
          <w:p w14:paraId="6993EE59" w14:textId="77777777" w:rsidR="003D55B7" w:rsidRPr="00AF0A09" w:rsidRDefault="003D55B7" w:rsidP="009C1FF9">
            <w:pPr>
              <w:ind w:right="48"/>
              <w:jc w:val="both"/>
              <w:rPr>
                <w:rFonts w:cs="Times New Roman"/>
                <w:szCs w:val="24"/>
              </w:rPr>
            </w:pPr>
          </w:p>
          <w:p w14:paraId="6B2BAC9D" w14:textId="77777777" w:rsidR="003D55B7" w:rsidRPr="00AF0A09" w:rsidRDefault="003D55B7" w:rsidP="009C1FF9">
            <w:pPr>
              <w:ind w:right="48"/>
              <w:jc w:val="both"/>
              <w:rPr>
                <w:rFonts w:cs="Times New Roman"/>
                <w:szCs w:val="24"/>
              </w:rPr>
            </w:pPr>
            <w:r w:rsidRPr="00AF0A09">
              <w:rPr>
                <w:rFonts w:cs="Times New Roman"/>
                <w:szCs w:val="24"/>
              </w:rPr>
              <w:t>- Tính chất: Nội dung SGK/37.</w:t>
            </w:r>
          </w:p>
          <w:p w14:paraId="0589EC8A" w14:textId="77777777" w:rsidR="003D55B7" w:rsidRPr="00AF0A09" w:rsidRDefault="003D55B7" w:rsidP="009C1FF9">
            <w:pPr>
              <w:ind w:right="48"/>
              <w:jc w:val="both"/>
              <w:rPr>
                <w:rFonts w:cs="Times New Roman"/>
                <w:szCs w:val="24"/>
              </w:rPr>
            </w:pPr>
          </w:p>
          <w:p w14:paraId="17441405" w14:textId="77777777" w:rsidR="003D55B7" w:rsidRPr="00AF0A09" w:rsidRDefault="003D55B7" w:rsidP="009C1FF9">
            <w:pPr>
              <w:ind w:right="48"/>
              <w:jc w:val="both"/>
              <w:rPr>
                <w:rFonts w:cs="Times New Roman"/>
                <w:szCs w:val="24"/>
              </w:rPr>
            </w:pPr>
          </w:p>
          <w:p w14:paraId="29C0CBE6" w14:textId="77777777" w:rsidR="003D55B7" w:rsidRPr="00AF0A09" w:rsidRDefault="003D55B7" w:rsidP="009C1FF9">
            <w:pPr>
              <w:ind w:right="48"/>
              <w:jc w:val="both"/>
              <w:rPr>
                <w:rFonts w:cs="Times New Roman"/>
                <w:szCs w:val="24"/>
              </w:rPr>
            </w:pPr>
          </w:p>
          <w:p w14:paraId="645B065A" w14:textId="77777777" w:rsidR="003D55B7" w:rsidRPr="00AF0A09" w:rsidRDefault="003D55B7" w:rsidP="009C1FF9">
            <w:pPr>
              <w:ind w:right="48"/>
              <w:jc w:val="both"/>
              <w:rPr>
                <w:rFonts w:cs="Times New Roman"/>
                <w:szCs w:val="24"/>
              </w:rPr>
            </w:pPr>
            <w:r w:rsidRPr="00AF0A09">
              <w:rPr>
                <w:rFonts w:cs="Times New Roman"/>
                <w:szCs w:val="24"/>
              </w:rPr>
              <w:t xml:space="preserve">- Ứng dụng:  Nội dung </w:t>
            </w:r>
          </w:p>
          <w:p w14:paraId="130F95B2" w14:textId="77777777" w:rsidR="003D55B7" w:rsidRPr="00AF0A09" w:rsidRDefault="003D55B7" w:rsidP="009C1FF9">
            <w:pPr>
              <w:ind w:right="48"/>
              <w:jc w:val="both"/>
              <w:rPr>
                <w:rFonts w:cs="Times New Roman"/>
                <w:szCs w:val="24"/>
              </w:rPr>
            </w:pPr>
            <w:r w:rsidRPr="00AF0A09">
              <w:rPr>
                <w:rFonts w:cs="Times New Roman"/>
                <w:szCs w:val="24"/>
              </w:rPr>
              <w:t>Hình 8.2 SGK/37.</w:t>
            </w:r>
          </w:p>
          <w:p w14:paraId="57EE8FD3" w14:textId="77777777" w:rsidR="003D55B7" w:rsidRPr="00AF0A09" w:rsidRDefault="003D55B7" w:rsidP="009C1FF9">
            <w:pPr>
              <w:rPr>
                <w:rFonts w:cs="Times New Roman"/>
                <w:szCs w:val="24"/>
              </w:rPr>
            </w:pPr>
          </w:p>
        </w:tc>
      </w:tr>
    </w:tbl>
    <w:p w14:paraId="713498B5" w14:textId="77777777" w:rsidR="003D55B7" w:rsidRPr="00AF0A09" w:rsidRDefault="003D55B7" w:rsidP="009C1FF9">
      <w:pPr>
        <w:spacing w:after="0" w:line="240" w:lineRule="auto"/>
        <w:jc w:val="both"/>
        <w:rPr>
          <w:rFonts w:ascii="Times New Roman" w:hAnsi="Times New Roman" w:cs="Times New Roman"/>
          <w:b/>
          <w:sz w:val="24"/>
          <w:szCs w:val="24"/>
          <w:lang w:val="sv-SE"/>
        </w:rPr>
      </w:pPr>
    </w:p>
    <w:p w14:paraId="09D34920"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5: Tìm hiểu </w:t>
      </w:r>
      <w:r w:rsidRPr="00AF0A09">
        <w:rPr>
          <w:rFonts w:ascii="Times New Roman" w:eastAsia="Calibri" w:hAnsi="Times New Roman" w:cs="Times New Roman"/>
          <w:b/>
          <w:sz w:val="24"/>
          <w:szCs w:val="24"/>
        </w:rPr>
        <w:t>về Acetic acid.</w:t>
      </w:r>
    </w:p>
    <w:p w14:paraId="09A8FD5C"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 xml:space="preserve">Biết được một số tính chất và ứng dụng của </w:t>
      </w:r>
      <w:r w:rsidRPr="00AF0A09">
        <w:rPr>
          <w:rFonts w:ascii="Times New Roman" w:eastAsia="Calibri" w:hAnsi="Times New Roman" w:cs="Times New Roman"/>
          <w:sz w:val="24"/>
          <w:szCs w:val="24"/>
        </w:rPr>
        <w:t>Acetic acid</w:t>
      </w:r>
      <w:r w:rsidRPr="00AF0A09">
        <w:rPr>
          <w:rFonts w:ascii="Times New Roman" w:eastAsia="Times New Roman" w:hAnsi="Times New Roman" w:cs="Times New Roman"/>
          <w:sz w:val="24"/>
          <w:szCs w:val="24"/>
          <w:shd w:val="clear" w:color="auto" w:fill="FFFFFF"/>
        </w:rPr>
        <w:t>.</w:t>
      </w:r>
    </w:p>
    <w:p w14:paraId="330C76C2"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b. Nội dung:</w:t>
      </w:r>
      <w:r w:rsidRPr="00AF0A09">
        <w:rPr>
          <w:rFonts w:ascii="Times New Roman" w:eastAsia="Times New Roman" w:hAnsi="Times New Roman" w:cs="Times New Roman"/>
          <w:sz w:val="24"/>
          <w:szCs w:val="24"/>
        </w:rPr>
        <w:t xml:space="preserve"> </w:t>
      </w:r>
    </w:p>
    <w:p w14:paraId="0034BD22"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38 .</w:t>
      </w:r>
    </w:p>
    <w:p w14:paraId="02486DDD"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nêu một số tính chất và ứng dụng của </w:t>
      </w:r>
      <w:r w:rsidRPr="00AF0A09">
        <w:rPr>
          <w:rFonts w:ascii="Times New Roman" w:eastAsia="Calibri" w:hAnsi="Times New Roman" w:cs="Times New Roman"/>
          <w:sz w:val="24"/>
          <w:szCs w:val="24"/>
        </w:rPr>
        <w:t>Acetic acid</w:t>
      </w:r>
    </w:p>
    <w:p w14:paraId="2FAB66B8"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5D9061DE"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6912"/>
        <w:gridCol w:w="2977"/>
      </w:tblGrid>
      <w:tr w:rsidR="009C1FF9" w:rsidRPr="00AF0A09" w14:paraId="17595C9E" w14:textId="77777777" w:rsidTr="00693BA4">
        <w:tc>
          <w:tcPr>
            <w:tcW w:w="6912" w:type="dxa"/>
            <w:vAlign w:val="center"/>
          </w:tcPr>
          <w:p w14:paraId="07077514"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2977" w:type="dxa"/>
            <w:vAlign w:val="center"/>
          </w:tcPr>
          <w:p w14:paraId="44233FF4"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5B18085E" w14:textId="77777777" w:rsidTr="00693BA4">
        <w:tc>
          <w:tcPr>
            <w:tcW w:w="6912" w:type="dxa"/>
          </w:tcPr>
          <w:p w14:paraId="5A42DF3B"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527ABF5C" w14:textId="77777777" w:rsidR="003D55B7" w:rsidRPr="00AF0A09" w:rsidRDefault="003D55B7" w:rsidP="009C1FF9">
            <w:pPr>
              <w:pStyle w:val="ListParagraph"/>
              <w:ind w:left="0"/>
              <w:jc w:val="both"/>
              <w:rPr>
                <w:rFonts w:eastAsia="Arial"/>
              </w:rPr>
            </w:pPr>
            <w:r w:rsidRPr="00AF0A09">
              <w:rPr>
                <w:rFonts w:eastAsia="Arial"/>
              </w:rPr>
              <w:t xml:space="preserve">- GV cho HS cá nhân nghiên cứu thông tin phần 3 SGK/38 về </w:t>
            </w:r>
            <w:r w:rsidRPr="00AF0A09">
              <w:rPr>
                <w:rFonts w:eastAsia="Calibri"/>
              </w:rPr>
              <w:t>Acetic acid</w:t>
            </w:r>
            <w:r w:rsidRPr="00AF0A09">
              <w:rPr>
                <w:rFonts w:eastAsia="Arial"/>
              </w:rPr>
              <w:t xml:space="preserve">. </w:t>
            </w:r>
          </w:p>
          <w:p w14:paraId="4A0C1FF6" w14:textId="77777777" w:rsidR="003D55B7" w:rsidRPr="00AF0A09" w:rsidRDefault="003D55B7" w:rsidP="009C1FF9">
            <w:pPr>
              <w:pStyle w:val="ListParagraph"/>
              <w:ind w:left="0"/>
              <w:jc w:val="both"/>
              <w:rPr>
                <w:rFonts w:eastAsia="Arial"/>
              </w:rPr>
            </w:pPr>
            <w:r w:rsidRPr="00AF0A09">
              <w:rPr>
                <w:rFonts w:eastAsia="Arial"/>
              </w:rPr>
              <w:t xml:space="preserve">- HS nêu những hiểu biết về </w:t>
            </w:r>
            <w:r w:rsidRPr="00AF0A09">
              <w:rPr>
                <w:rFonts w:eastAsia="Calibri"/>
              </w:rPr>
              <w:t>Acetic acid</w:t>
            </w:r>
            <w:r w:rsidRPr="00AF0A09">
              <w:rPr>
                <w:rFonts w:eastAsia="Arial"/>
              </w:rPr>
              <w:t xml:space="preserve">. </w:t>
            </w:r>
          </w:p>
          <w:p w14:paraId="4E32FDA7" w14:textId="77777777" w:rsidR="003D55B7" w:rsidRPr="00AF0A09" w:rsidRDefault="003D55B7" w:rsidP="009C1FF9">
            <w:pPr>
              <w:pStyle w:val="ListParagraph"/>
              <w:ind w:left="0"/>
              <w:jc w:val="both"/>
              <w:rPr>
                <w:rFonts w:eastAsia="Calibri"/>
              </w:rPr>
            </w:pPr>
            <w:r w:rsidRPr="00AF0A09">
              <w:rPr>
                <w:rFonts w:eastAsia="Arial"/>
              </w:rPr>
              <w:t xml:space="preserve">- HS cá nhân nghiên cứu Hình 8.3 – Một số ứng dụng  của </w:t>
            </w:r>
            <w:r w:rsidRPr="00AF0A09">
              <w:rPr>
                <w:rFonts w:eastAsia="Calibri"/>
              </w:rPr>
              <w:t>Acetic acid</w:t>
            </w:r>
            <w:r w:rsidRPr="00AF0A09">
              <w:rPr>
                <w:rFonts w:eastAsia="Arial"/>
              </w:rPr>
              <w:t xml:space="preserve">. SGK/38 và nêu các ứng dụng của </w:t>
            </w:r>
            <w:r w:rsidRPr="00AF0A09">
              <w:rPr>
                <w:rFonts w:eastAsia="Calibri"/>
              </w:rPr>
              <w:t>Acetic acid</w:t>
            </w:r>
          </w:p>
          <w:p w14:paraId="1539CEFB"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65C62875" w14:textId="77777777" w:rsidR="003D55B7" w:rsidRPr="00AF0A09" w:rsidRDefault="003D55B7" w:rsidP="009C1FF9">
            <w:pPr>
              <w:pStyle w:val="ListParagraph"/>
              <w:ind w:left="0"/>
              <w:jc w:val="both"/>
              <w:rPr>
                <w:rFonts w:eastAsia="Arial"/>
              </w:rPr>
            </w:pPr>
            <w:r w:rsidRPr="00AF0A09">
              <w:rPr>
                <w:rFonts w:eastAsia="Arial"/>
              </w:rPr>
              <w:t xml:space="preserve">- GV cho HS cá nhân nghiên cứu thông tin phần 3 SGK/38 về </w:t>
            </w:r>
            <w:r w:rsidRPr="00AF0A09">
              <w:rPr>
                <w:rFonts w:eastAsia="Calibri"/>
              </w:rPr>
              <w:t>Acetic acid</w:t>
            </w:r>
            <w:r w:rsidRPr="00AF0A09">
              <w:rPr>
                <w:rFonts w:eastAsia="Arial"/>
              </w:rPr>
              <w:t>.</w:t>
            </w:r>
          </w:p>
          <w:p w14:paraId="7E0AEFF6" w14:textId="77777777" w:rsidR="003D55B7" w:rsidRPr="00AF0A09" w:rsidRDefault="003D55B7" w:rsidP="009C1FF9">
            <w:pPr>
              <w:pStyle w:val="ListParagraph"/>
              <w:ind w:left="0"/>
              <w:jc w:val="both"/>
              <w:rPr>
                <w:rFonts w:eastAsia="Arial"/>
              </w:rPr>
            </w:pPr>
            <w:r w:rsidRPr="00AF0A09">
              <w:rPr>
                <w:rFonts w:eastAsia="Arial"/>
              </w:rPr>
              <w:t xml:space="preserve">- HS nêu những hiểu biết về </w:t>
            </w:r>
            <w:r w:rsidRPr="00AF0A09">
              <w:rPr>
                <w:rFonts w:eastAsia="Calibri"/>
              </w:rPr>
              <w:t>Acetic acid</w:t>
            </w:r>
            <w:r w:rsidRPr="00AF0A09">
              <w:rPr>
                <w:rFonts w:eastAsia="Arial"/>
              </w:rPr>
              <w:t xml:space="preserve">. </w:t>
            </w:r>
          </w:p>
          <w:p w14:paraId="04A499F2" w14:textId="77777777" w:rsidR="003D55B7" w:rsidRPr="00AF0A09" w:rsidRDefault="003D55B7" w:rsidP="009C1FF9">
            <w:pPr>
              <w:pStyle w:val="ListParagraph"/>
              <w:ind w:left="0"/>
              <w:jc w:val="both"/>
              <w:rPr>
                <w:rFonts w:eastAsia="Arial"/>
              </w:rPr>
            </w:pPr>
            <w:r w:rsidRPr="00AF0A09">
              <w:rPr>
                <w:rFonts w:eastAsia="Arial"/>
              </w:rPr>
              <w:t xml:space="preserve">- HS cá nhân nghiên cứu Hình 8.2 và nêu một số ứng dụng của </w:t>
            </w:r>
            <w:r w:rsidRPr="00AF0A09">
              <w:rPr>
                <w:rFonts w:eastAsia="Calibri"/>
              </w:rPr>
              <w:t>Acetic acid</w:t>
            </w:r>
            <w:r w:rsidRPr="00AF0A09">
              <w:rPr>
                <w:rFonts w:eastAsia="Arial"/>
              </w:rPr>
              <w:t xml:space="preserve">. </w:t>
            </w:r>
          </w:p>
          <w:p w14:paraId="39B289D8"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115EEE66"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 thí nghiệm.</w:t>
            </w:r>
          </w:p>
          <w:p w14:paraId="01EC8B1C"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6AA172A8" w14:textId="77777777" w:rsidR="003D55B7" w:rsidRPr="00AF0A09" w:rsidRDefault="003D55B7" w:rsidP="009C1FF9">
            <w:pPr>
              <w:pStyle w:val="ListParagraph"/>
              <w:ind w:left="0"/>
              <w:jc w:val="both"/>
              <w:rPr>
                <w:rFonts w:eastAsia="Arial"/>
              </w:rPr>
            </w:pPr>
            <w:r w:rsidRPr="00AF0A09">
              <w:rPr>
                <w:rFonts w:eastAsia="Arial"/>
              </w:rPr>
              <w:t xml:space="preserve">- HS đưa ra kết luận về tính chất và ứng dụng của </w:t>
            </w:r>
            <w:r w:rsidRPr="00AF0A09">
              <w:rPr>
                <w:rFonts w:eastAsia="Calibri"/>
              </w:rPr>
              <w:t>Acetic acid</w:t>
            </w:r>
            <w:r w:rsidRPr="00AF0A09">
              <w:rPr>
                <w:rFonts w:eastAsia="Arial"/>
              </w:rPr>
              <w:t xml:space="preserve">. </w:t>
            </w:r>
          </w:p>
          <w:p w14:paraId="4EB88DCB"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192491C5" w14:textId="77777777" w:rsidR="003D55B7" w:rsidRPr="00AF0A09" w:rsidRDefault="003D55B7" w:rsidP="009C1FF9">
            <w:pPr>
              <w:ind w:right="48"/>
              <w:jc w:val="both"/>
              <w:rPr>
                <w:rFonts w:eastAsia="Arial" w:cs="Times New Roman"/>
                <w:szCs w:val="24"/>
              </w:rPr>
            </w:pPr>
            <w:r w:rsidRPr="00AF0A09">
              <w:rPr>
                <w:rFonts w:eastAsia="Arial" w:cs="Times New Roman"/>
                <w:szCs w:val="24"/>
              </w:rPr>
              <w:t>GV nhận xét đánh giá và chốt nội dung kiến thức.</w:t>
            </w:r>
          </w:p>
        </w:tc>
        <w:tc>
          <w:tcPr>
            <w:tcW w:w="2977" w:type="dxa"/>
          </w:tcPr>
          <w:p w14:paraId="2AF8F10F" w14:textId="77777777" w:rsidR="003D55B7" w:rsidRPr="00AF0A09" w:rsidRDefault="003D55B7" w:rsidP="009C1FF9">
            <w:pPr>
              <w:rPr>
                <w:rFonts w:eastAsia="Calibri" w:cs="Times New Roman"/>
                <w:b/>
                <w:i/>
                <w:szCs w:val="24"/>
              </w:rPr>
            </w:pPr>
            <w:r w:rsidRPr="00AF0A09">
              <w:rPr>
                <w:rFonts w:eastAsia="Calibri" w:cs="Times New Roman"/>
                <w:b/>
                <w:i/>
                <w:szCs w:val="24"/>
              </w:rPr>
              <w:t>3. Acetic acid.</w:t>
            </w:r>
          </w:p>
          <w:p w14:paraId="2B4492A9" w14:textId="77777777" w:rsidR="003D55B7" w:rsidRPr="00AF0A09" w:rsidRDefault="003D55B7" w:rsidP="009C1FF9">
            <w:pPr>
              <w:ind w:right="48"/>
              <w:jc w:val="both"/>
              <w:rPr>
                <w:rFonts w:cs="Times New Roman"/>
                <w:szCs w:val="24"/>
              </w:rPr>
            </w:pPr>
          </w:p>
          <w:p w14:paraId="00BB1871" w14:textId="77777777" w:rsidR="003D55B7" w:rsidRPr="00AF0A09" w:rsidRDefault="003D55B7" w:rsidP="009C1FF9">
            <w:pPr>
              <w:ind w:right="48"/>
              <w:jc w:val="both"/>
              <w:rPr>
                <w:rFonts w:cs="Times New Roman"/>
                <w:szCs w:val="24"/>
              </w:rPr>
            </w:pPr>
          </w:p>
          <w:p w14:paraId="24A55FA0" w14:textId="77777777" w:rsidR="003D55B7" w:rsidRPr="00AF0A09" w:rsidRDefault="003D55B7" w:rsidP="009C1FF9">
            <w:pPr>
              <w:ind w:right="48"/>
              <w:jc w:val="both"/>
              <w:rPr>
                <w:rFonts w:cs="Times New Roman"/>
                <w:szCs w:val="24"/>
              </w:rPr>
            </w:pPr>
          </w:p>
          <w:p w14:paraId="775235EB" w14:textId="77777777" w:rsidR="003D55B7" w:rsidRPr="00AF0A09" w:rsidRDefault="003D55B7" w:rsidP="009C1FF9">
            <w:pPr>
              <w:ind w:right="48"/>
              <w:jc w:val="both"/>
              <w:rPr>
                <w:rFonts w:cs="Times New Roman"/>
                <w:szCs w:val="24"/>
              </w:rPr>
            </w:pPr>
          </w:p>
          <w:p w14:paraId="27EB77F0" w14:textId="77777777" w:rsidR="003D55B7" w:rsidRPr="00AF0A09" w:rsidRDefault="003D55B7" w:rsidP="009C1FF9">
            <w:pPr>
              <w:ind w:right="48"/>
              <w:jc w:val="both"/>
              <w:rPr>
                <w:rFonts w:cs="Times New Roman"/>
                <w:szCs w:val="24"/>
              </w:rPr>
            </w:pPr>
          </w:p>
          <w:p w14:paraId="0F65024A" w14:textId="77777777" w:rsidR="003D55B7" w:rsidRPr="00AF0A09" w:rsidRDefault="003D55B7" w:rsidP="009C1FF9">
            <w:pPr>
              <w:ind w:right="48"/>
              <w:jc w:val="both"/>
              <w:rPr>
                <w:rFonts w:cs="Times New Roman"/>
                <w:szCs w:val="24"/>
              </w:rPr>
            </w:pPr>
          </w:p>
          <w:p w14:paraId="31158B07" w14:textId="77777777" w:rsidR="003D55B7" w:rsidRPr="00AF0A09" w:rsidRDefault="003D55B7" w:rsidP="009C1FF9">
            <w:pPr>
              <w:ind w:right="48"/>
              <w:jc w:val="both"/>
              <w:rPr>
                <w:rFonts w:cs="Times New Roman"/>
                <w:szCs w:val="24"/>
              </w:rPr>
            </w:pPr>
          </w:p>
          <w:p w14:paraId="22836396" w14:textId="77777777" w:rsidR="003D55B7" w:rsidRPr="00AF0A09" w:rsidRDefault="003D55B7" w:rsidP="009C1FF9">
            <w:pPr>
              <w:ind w:right="48"/>
              <w:jc w:val="both"/>
              <w:rPr>
                <w:rFonts w:cs="Times New Roman"/>
                <w:szCs w:val="24"/>
              </w:rPr>
            </w:pPr>
          </w:p>
          <w:p w14:paraId="25903561" w14:textId="77777777" w:rsidR="003D55B7" w:rsidRPr="00AF0A09" w:rsidRDefault="003D55B7" w:rsidP="009C1FF9">
            <w:pPr>
              <w:ind w:right="48"/>
              <w:jc w:val="both"/>
              <w:rPr>
                <w:rFonts w:cs="Times New Roman"/>
                <w:szCs w:val="24"/>
              </w:rPr>
            </w:pPr>
          </w:p>
          <w:p w14:paraId="285C9372" w14:textId="77777777" w:rsidR="003D55B7" w:rsidRPr="00AF0A09" w:rsidRDefault="003D55B7" w:rsidP="009C1FF9">
            <w:pPr>
              <w:ind w:right="48"/>
              <w:jc w:val="both"/>
              <w:rPr>
                <w:rFonts w:cs="Times New Roman"/>
                <w:szCs w:val="24"/>
              </w:rPr>
            </w:pPr>
          </w:p>
          <w:p w14:paraId="029141A7" w14:textId="77777777" w:rsidR="003D55B7" w:rsidRPr="00AF0A09" w:rsidRDefault="003D55B7" w:rsidP="009C1FF9">
            <w:pPr>
              <w:ind w:right="48"/>
              <w:jc w:val="both"/>
              <w:rPr>
                <w:rFonts w:cs="Times New Roman"/>
                <w:szCs w:val="24"/>
              </w:rPr>
            </w:pPr>
            <w:r w:rsidRPr="00AF0A09">
              <w:rPr>
                <w:rFonts w:cs="Times New Roman"/>
                <w:szCs w:val="24"/>
              </w:rPr>
              <w:t>- Tính chất: Nội dung SGK/37.</w:t>
            </w:r>
          </w:p>
          <w:p w14:paraId="199050DA" w14:textId="77777777" w:rsidR="003D55B7" w:rsidRPr="00AF0A09" w:rsidRDefault="003D55B7" w:rsidP="009C1FF9">
            <w:pPr>
              <w:ind w:right="48"/>
              <w:jc w:val="both"/>
              <w:rPr>
                <w:rFonts w:cs="Times New Roman"/>
                <w:szCs w:val="24"/>
              </w:rPr>
            </w:pPr>
          </w:p>
          <w:p w14:paraId="507A82FA" w14:textId="77777777" w:rsidR="003D55B7" w:rsidRPr="00AF0A09" w:rsidRDefault="003D55B7" w:rsidP="009C1FF9">
            <w:pPr>
              <w:ind w:right="48"/>
              <w:jc w:val="both"/>
              <w:rPr>
                <w:rFonts w:cs="Times New Roman"/>
                <w:szCs w:val="24"/>
              </w:rPr>
            </w:pPr>
          </w:p>
          <w:p w14:paraId="06FFA21E" w14:textId="77777777" w:rsidR="003D55B7" w:rsidRPr="00AF0A09" w:rsidRDefault="003D55B7" w:rsidP="009C1FF9">
            <w:pPr>
              <w:ind w:right="48"/>
              <w:jc w:val="both"/>
              <w:rPr>
                <w:rFonts w:cs="Times New Roman"/>
                <w:szCs w:val="24"/>
              </w:rPr>
            </w:pPr>
            <w:r w:rsidRPr="00AF0A09">
              <w:rPr>
                <w:rFonts w:cs="Times New Roman"/>
                <w:szCs w:val="24"/>
              </w:rPr>
              <w:t xml:space="preserve">- Ứng dụng:  Nội dung </w:t>
            </w:r>
          </w:p>
          <w:p w14:paraId="17FAFE97" w14:textId="77777777" w:rsidR="003D55B7" w:rsidRPr="00AF0A09" w:rsidRDefault="003D55B7" w:rsidP="009C1FF9">
            <w:pPr>
              <w:ind w:right="48"/>
              <w:jc w:val="both"/>
              <w:rPr>
                <w:rFonts w:cs="Times New Roman"/>
                <w:szCs w:val="24"/>
              </w:rPr>
            </w:pPr>
            <w:r w:rsidRPr="00AF0A09">
              <w:rPr>
                <w:rFonts w:cs="Times New Roman"/>
                <w:szCs w:val="24"/>
              </w:rPr>
              <w:t>Hình 8.2 SGK/37.</w:t>
            </w:r>
          </w:p>
          <w:p w14:paraId="1305A859" w14:textId="77777777" w:rsidR="003D55B7" w:rsidRPr="00AF0A09" w:rsidRDefault="003D55B7" w:rsidP="009C1FF9">
            <w:pPr>
              <w:rPr>
                <w:rFonts w:cs="Times New Roman"/>
                <w:szCs w:val="24"/>
              </w:rPr>
            </w:pPr>
          </w:p>
        </w:tc>
      </w:tr>
    </w:tbl>
    <w:p w14:paraId="4405D42B" w14:textId="77777777" w:rsidR="003D55B7" w:rsidRPr="00AF0A09" w:rsidRDefault="003D55B7" w:rsidP="009C1FF9">
      <w:pPr>
        <w:spacing w:after="0" w:line="240" w:lineRule="auto"/>
        <w:jc w:val="both"/>
        <w:rPr>
          <w:rFonts w:ascii="Times New Roman" w:hAnsi="Times New Roman" w:cs="Times New Roman"/>
          <w:b/>
          <w:sz w:val="24"/>
          <w:szCs w:val="24"/>
          <w:lang w:val="sv-SE"/>
        </w:rPr>
      </w:pPr>
    </w:p>
    <w:p w14:paraId="2EA93D2E"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Hoạt động 2.6: Tìm hiểu về ứng dụng của một số acid quan trọng</w:t>
      </w:r>
      <w:r w:rsidRPr="00AF0A09">
        <w:rPr>
          <w:rFonts w:ascii="Times New Roman" w:eastAsia="Calibri" w:hAnsi="Times New Roman" w:cs="Times New Roman"/>
          <w:b/>
          <w:sz w:val="24"/>
          <w:szCs w:val="24"/>
        </w:rPr>
        <w:t>.</w:t>
      </w:r>
    </w:p>
    <w:p w14:paraId="2D9CD319"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bCs/>
          <w:sz w:val="24"/>
          <w:szCs w:val="24"/>
        </w:rPr>
        <w:t>Hiểu biết về ứng dụng của một số acid quan trọng trong đời sống.</w:t>
      </w:r>
    </w:p>
    <w:p w14:paraId="745B2133"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hoạt động nhóm theo bàn trả lời câu hỏi hoạt động SGK/38</w:t>
      </w:r>
    </w:p>
    <w:p w14:paraId="6715876E"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FF96200"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3369"/>
        <w:gridCol w:w="6520"/>
      </w:tblGrid>
      <w:tr w:rsidR="009C1FF9" w:rsidRPr="00AF0A09" w14:paraId="03684ADA" w14:textId="77777777" w:rsidTr="00693BA4">
        <w:tc>
          <w:tcPr>
            <w:tcW w:w="3369" w:type="dxa"/>
            <w:vAlign w:val="center"/>
          </w:tcPr>
          <w:p w14:paraId="5D316813"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6520" w:type="dxa"/>
            <w:vAlign w:val="center"/>
          </w:tcPr>
          <w:p w14:paraId="4B728515"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3237C649" w14:textId="77777777" w:rsidTr="00693BA4">
        <w:tc>
          <w:tcPr>
            <w:tcW w:w="3369" w:type="dxa"/>
          </w:tcPr>
          <w:p w14:paraId="530C46F7"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190B4D4C" w14:textId="77777777" w:rsidR="003D55B7" w:rsidRPr="00AF0A09" w:rsidRDefault="003D55B7" w:rsidP="009C1FF9">
            <w:pPr>
              <w:ind w:right="48"/>
              <w:jc w:val="both"/>
              <w:rPr>
                <w:rFonts w:eastAsia="Arial" w:cs="Times New Roman"/>
                <w:szCs w:val="24"/>
              </w:rPr>
            </w:pPr>
          </w:p>
          <w:p w14:paraId="61A10EBC" w14:textId="77777777" w:rsidR="003D55B7" w:rsidRPr="00AF0A09" w:rsidRDefault="003D55B7" w:rsidP="009C1FF9">
            <w:pPr>
              <w:ind w:right="48"/>
              <w:jc w:val="both"/>
              <w:rPr>
                <w:rFonts w:cs="Times New Roman"/>
                <w:szCs w:val="24"/>
              </w:rPr>
            </w:pPr>
            <w:r w:rsidRPr="00AF0A09">
              <w:rPr>
                <w:rFonts w:eastAsia="Arial" w:cs="Times New Roman"/>
                <w:szCs w:val="24"/>
              </w:rPr>
              <w:t xml:space="preserve">- GV cho HS </w:t>
            </w:r>
            <w:r w:rsidRPr="00AF0A09">
              <w:rPr>
                <w:rFonts w:cs="Times New Roman"/>
                <w:szCs w:val="24"/>
              </w:rPr>
              <w:t>hoạt động nhóm theo bàn trả lời câu hỏi hoạt động SGK/38:</w:t>
            </w:r>
          </w:p>
          <w:p w14:paraId="7ABF2FFD" w14:textId="77777777" w:rsidR="003D55B7" w:rsidRPr="00AF0A09" w:rsidRDefault="003D55B7" w:rsidP="009C1FF9">
            <w:pPr>
              <w:ind w:right="48"/>
              <w:jc w:val="both"/>
              <w:rPr>
                <w:rFonts w:cs="Times New Roman"/>
                <w:i/>
                <w:szCs w:val="24"/>
              </w:rPr>
            </w:pPr>
          </w:p>
          <w:p w14:paraId="13A0FA1E" w14:textId="77777777" w:rsidR="003D55B7" w:rsidRPr="00AF0A09" w:rsidRDefault="003D55B7" w:rsidP="009C1FF9">
            <w:pPr>
              <w:ind w:right="48"/>
              <w:jc w:val="both"/>
              <w:rPr>
                <w:rFonts w:cs="Times New Roman"/>
                <w:i/>
                <w:szCs w:val="24"/>
                <w:shd w:val="clear" w:color="auto" w:fill="FFFFFF"/>
              </w:rPr>
            </w:pPr>
            <w:r w:rsidRPr="00AF0A09">
              <w:rPr>
                <w:rFonts w:cs="Times New Roman"/>
                <w:i/>
                <w:szCs w:val="24"/>
              </w:rPr>
              <w:t xml:space="preserve">1, </w:t>
            </w:r>
            <w:r w:rsidRPr="00AF0A09">
              <w:rPr>
                <w:rFonts w:cs="Times New Roman"/>
                <w:i/>
                <w:szCs w:val="24"/>
                <w:shd w:val="clear" w:color="auto" w:fill="FFFFFF"/>
              </w:rPr>
              <w:t>Hãy tìm hiểu về nhu cầu sử dụng và ứng dụng của một trong các acid sau: HCl, H</w:t>
            </w:r>
            <w:r w:rsidRPr="00AF0A09">
              <w:rPr>
                <w:rFonts w:cs="Times New Roman"/>
                <w:i/>
                <w:szCs w:val="24"/>
                <w:shd w:val="clear" w:color="auto" w:fill="FFFFFF"/>
                <w:vertAlign w:val="subscript"/>
              </w:rPr>
              <w:t>2</w:t>
            </w:r>
            <w:r w:rsidRPr="00AF0A09">
              <w:rPr>
                <w:rFonts w:cs="Times New Roman"/>
                <w:i/>
                <w:szCs w:val="24"/>
                <w:shd w:val="clear" w:color="auto" w:fill="FFFFFF"/>
              </w:rPr>
              <w:t>SO</w:t>
            </w:r>
            <w:r w:rsidRPr="00AF0A09">
              <w:rPr>
                <w:rFonts w:cs="Times New Roman"/>
                <w:i/>
                <w:szCs w:val="24"/>
                <w:shd w:val="clear" w:color="auto" w:fill="FFFFFF"/>
                <w:vertAlign w:val="subscript"/>
              </w:rPr>
              <w:t>4</w:t>
            </w:r>
            <w:r w:rsidRPr="00AF0A09">
              <w:rPr>
                <w:rFonts w:cs="Times New Roman"/>
                <w:i/>
                <w:szCs w:val="24"/>
                <w:shd w:val="clear" w:color="auto" w:fill="FFFFFF"/>
              </w:rPr>
              <w:t>, CH</w:t>
            </w:r>
            <w:r w:rsidRPr="00AF0A09">
              <w:rPr>
                <w:rFonts w:cs="Times New Roman"/>
                <w:i/>
                <w:szCs w:val="24"/>
                <w:shd w:val="clear" w:color="auto" w:fill="FFFFFF"/>
                <w:vertAlign w:val="subscript"/>
              </w:rPr>
              <w:t>3</w:t>
            </w:r>
            <w:r w:rsidRPr="00AF0A09">
              <w:rPr>
                <w:rFonts w:cs="Times New Roman"/>
                <w:i/>
                <w:szCs w:val="24"/>
                <w:shd w:val="clear" w:color="auto" w:fill="FFFFFF"/>
              </w:rPr>
              <w:t>COOH và trình bày trước lớp.</w:t>
            </w:r>
          </w:p>
          <w:p w14:paraId="21A81875" w14:textId="77777777" w:rsidR="003D55B7" w:rsidRPr="00AF0A09" w:rsidRDefault="003D55B7" w:rsidP="009C1FF9">
            <w:pPr>
              <w:pStyle w:val="ListParagraph"/>
              <w:ind w:left="0"/>
              <w:jc w:val="both"/>
              <w:rPr>
                <w:i/>
                <w:shd w:val="clear" w:color="auto" w:fill="FFFFFF"/>
              </w:rPr>
            </w:pPr>
          </w:p>
          <w:p w14:paraId="48BF05E3" w14:textId="77777777" w:rsidR="003D55B7" w:rsidRPr="00AF0A09" w:rsidRDefault="003D55B7" w:rsidP="009C1FF9">
            <w:pPr>
              <w:pStyle w:val="ListParagraph"/>
              <w:ind w:left="0"/>
              <w:jc w:val="both"/>
              <w:rPr>
                <w:i/>
                <w:shd w:val="clear" w:color="auto" w:fill="FFFFFF"/>
              </w:rPr>
            </w:pPr>
            <w:r w:rsidRPr="00AF0A09">
              <w:rPr>
                <w:i/>
                <w:shd w:val="clear" w:color="auto" w:fill="FFFFFF"/>
              </w:rPr>
              <w:t>2, Việc sử dụng acid không đúng cách sẽ gây ô nhiễm môi trường đất, nước, không khí. Em hãy tìm hiểu về các tác hại này và trình bày trước lớp.</w:t>
            </w:r>
          </w:p>
          <w:p w14:paraId="6351B6F2"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50E447D1" w14:textId="77777777" w:rsidR="003D55B7" w:rsidRPr="00AF0A09" w:rsidRDefault="003D55B7" w:rsidP="009C1FF9">
            <w:pPr>
              <w:pStyle w:val="ListParagraph"/>
              <w:ind w:left="0"/>
              <w:jc w:val="both"/>
              <w:rPr>
                <w:rFonts w:eastAsia="Arial"/>
              </w:rPr>
            </w:pPr>
          </w:p>
          <w:p w14:paraId="60A3F7F6" w14:textId="77777777" w:rsidR="003D55B7" w:rsidRPr="00AF0A09" w:rsidRDefault="003D55B7" w:rsidP="009C1FF9">
            <w:pPr>
              <w:pStyle w:val="ListParagraph"/>
              <w:ind w:left="0"/>
              <w:jc w:val="both"/>
            </w:pPr>
            <w:r w:rsidRPr="00AF0A09">
              <w:rPr>
                <w:rFonts w:eastAsia="Arial"/>
              </w:rPr>
              <w:t xml:space="preserve">- HS </w:t>
            </w:r>
            <w:r w:rsidRPr="00AF0A09">
              <w:t>hoạt động nhóm theo bàn trả lời câu hỏi hoạt động SGK/38</w:t>
            </w:r>
          </w:p>
          <w:p w14:paraId="0D6C8CCF" w14:textId="77777777" w:rsidR="003D55B7" w:rsidRPr="00AF0A09" w:rsidRDefault="003D55B7" w:rsidP="009C1FF9">
            <w:pPr>
              <w:jc w:val="both"/>
              <w:rPr>
                <w:rFonts w:cs="Times New Roman"/>
                <w:b/>
                <w:szCs w:val="24"/>
                <w:lang w:val="nl-NL"/>
              </w:rPr>
            </w:pPr>
          </w:p>
          <w:p w14:paraId="18629F05" w14:textId="77777777" w:rsidR="003D55B7" w:rsidRPr="00AF0A09" w:rsidRDefault="003D55B7" w:rsidP="009C1FF9">
            <w:pPr>
              <w:jc w:val="both"/>
              <w:rPr>
                <w:rFonts w:cs="Times New Roman"/>
                <w:b/>
                <w:szCs w:val="24"/>
                <w:lang w:val="nl-NL"/>
              </w:rPr>
            </w:pPr>
            <w:r w:rsidRPr="00AF0A09">
              <w:rPr>
                <w:rFonts w:cs="Times New Roman"/>
                <w:b/>
                <w:szCs w:val="24"/>
                <w:lang w:val="nl-NL"/>
              </w:rPr>
              <w:lastRenderedPageBreak/>
              <w:t>Bước 3: Báo cáo kết quả hoạt động và thảo luận</w:t>
            </w:r>
          </w:p>
          <w:p w14:paraId="1A7B30AD" w14:textId="77777777" w:rsidR="003D55B7" w:rsidRPr="00AF0A09" w:rsidRDefault="003D55B7" w:rsidP="009C1FF9">
            <w:pPr>
              <w:jc w:val="both"/>
              <w:rPr>
                <w:rFonts w:eastAsia="Arial" w:cs="Times New Roman"/>
                <w:szCs w:val="24"/>
              </w:rPr>
            </w:pPr>
          </w:p>
          <w:p w14:paraId="0307169F"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w:t>
            </w:r>
          </w:p>
          <w:p w14:paraId="41FB86F6" w14:textId="77777777" w:rsidR="003D55B7" w:rsidRPr="00AF0A09" w:rsidRDefault="003D55B7" w:rsidP="009C1FF9">
            <w:pPr>
              <w:jc w:val="both"/>
              <w:rPr>
                <w:rFonts w:eastAsia="Arial" w:cs="Times New Roman"/>
                <w:szCs w:val="24"/>
              </w:rPr>
            </w:pPr>
          </w:p>
          <w:p w14:paraId="697563DC"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5784CD41" w14:textId="77777777" w:rsidR="003D55B7" w:rsidRPr="00AF0A09" w:rsidRDefault="003D55B7" w:rsidP="009C1FF9">
            <w:pPr>
              <w:jc w:val="both"/>
              <w:rPr>
                <w:rFonts w:cs="Times New Roman"/>
                <w:b/>
                <w:szCs w:val="24"/>
                <w:lang w:val="nl-NL"/>
              </w:rPr>
            </w:pPr>
          </w:p>
          <w:p w14:paraId="1CC32AC1"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064BF66C" w14:textId="77777777" w:rsidR="003D55B7" w:rsidRPr="00AF0A09" w:rsidRDefault="003D55B7" w:rsidP="009C1FF9">
            <w:pPr>
              <w:ind w:right="48"/>
              <w:jc w:val="both"/>
              <w:rPr>
                <w:rFonts w:eastAsia="Arial" w:cs="Times New Roman"/>
                <w:szCs w:val="24"/>
              </w:rPr>
            </w:pPr>
          </w:p>
          <w:p w14:paraId="2B394B94"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nhận xét đánh giá và chốt nội dung kiến thức.</w:t>
            </w:r>
          </w:p>
          <w:p w14:paraId="50152509" w14:textId="77777777" w:rsidR="003D55B7" w:rsidRPr="00AF0A09" w:rsidRDefault="003D55B7" w:rsidP="009C1FF9">
            <w:pPr>
              <w:ind w:right="48"/>
              <w:jc w:val="both"/>
              <w:rPr>
                <w:rFonts w:cs="Times New Roman"/>
                <w:bCs/>
                <w:szCs w:val="24"/>
              </w:rPr>
            </w:pPr>
          </w:p>
          <w:p w14:paraId="563AB3EB" w14:textId="77777777" w:rsidR="003D55B7" w:rsidRPr="00AF0A09" w:rsidRDefault="003D55B7" w:rsidP="009C1FF9">
            <w:pPr>
              <w:ind w:right="48"/>
              <w:jc w:val="both"/>
              <w:rPr>
                <w:rFonts w:cs="Times New Roman"/>
                <w:bCs/>
                <w:szCs w:val="24"/>
              </w:rPr>
            </w:pPr>
          </w:p>
          <w:p w14:paraId="25151C8F" w14:textId="77777777" w:rsidR="003D55B7" w:rsidRPr="00AF0A09" w:rsidRDefault="003D55B7" w:rsidP="009C1FF9">
            <w:pPr>
              <w:ind w:right="48"/>
              <w:jc w:val="both"/>
              <w:rPr>
                <w:rFonts w:cs="Times New Roman"/>
                <w:bCs/>
                <w:szCs w:val="24"/>
              </w:rPr>
            </w:pPr>
            <w:r w:rsidRPr="00AF0A09">
              <w:rPr>
                <w:rFonts w:cs="Times New Roman"/>
                <w:bCs/>
                <w:szCs w:val="24"/>
              </w:rPr>
              <w:t>- GV cho HS hệ thống lại nội dung chính của bài theo mục Em đã học SGK/38.</w:t>
            </w:r>
          </w:p>
          <w:p w14:paraId="35F559CA" w14:textId="77777777" w:rsidR="003D55B7" w:rsidRPr="00AF0A09" w:rsidRDefault="003D55B7" w:rsidP="009C1FF9">
            <w:pPr>
              <w:ind w:right="48"/>
              <w:jc w:val="both"/>
              <w:rPr>
                <w:rFonts w:cs="Times New Roman"/>
                <w:bCs/>
                <w:szCs w:val="24"/>
              </w:rPr>
            </w:pPr>
          </w:p>
          <w:p w14:paraId="20826AEF" w14:textId="77777777" w:rsidR="003D55B7" w:rsidRPr="00AF0A09" w:rsidRDefault="003D55B7" w:rsidP="009C1FF9">
            <w:pPr>
              <w:ind w:right="48"/>
              <w:jc w:val="both"/>
              <w:rPr>
                <w:rFonts w:cs="Times New Roman"/>
                <w:bCs/>
                <w:szCs w:val="24"/>
              </w:rPr>
            </w:pPr>
          </w:p>
          <w:p w14:paraId="464D106A" w14:textId="77777777" w:rsidR="003D55B7" w:rsidRPr="00AF0A09" w:rsidRDefault="003D55B7" w:rsidP="009C1FF9">
            <w:pPr>
              <w:ind w:right="48"/>
              <w:jc w:val="both"/>
              <w:rPr>
                <w:rFonts w:cs="Times New Roman"/>
                <w:bCs/>
                <w:szCs w:val="24"/>
              </w:rPr>
            </w:pPr>
            <w:r w:rsidRPr="00AF0A09">
              <w:rPr>
                <w:rFonts w:cs="Times New Roman"/>
                <w:bCs/>
                <w:szCs w:val="24"/>
              </w:rPr>
              <w:t>- GV Yêu cẫu HS thực hiện tại nhà nội dung mục Em có thể, báo cáo lại nội dung trước lớp trong giờ học sau.</w:t>
            </w:r>
          </w:p>
        </w:tc>
        <w:tc>
          <w:tcPr>
            <w:tcW w:w="6520" w:type="dxa"/>
          </w:tcPr>
          <w:p w14:paraId="157B9830" w14:textId="77777777" w:rsidR="003D55B7" w:rsidRPr="00AF0A09" w:rsidRDefault="003D55B7" w:rsidP="009C1FF9">
            <w:pPr>
              <w:rPr>
                <w:rFonts w:eastAsia="Calibri" w:cs="Times New Roman"/>
                <w:b/>
                <w:szCs w:val="24"/>
              </w:rPr>
            </w:pPr>
            <w:r w:rsidRPr="00AF0A09">
              <w:rPr>
                <w:rFonts w:eastAsia="Calibri" w:cs="Times New Roman"/>
                <w:b/>
                <w:szCs w:val="24"/>
              </w:rPr>
              <w:lastRenderedPageBreak/>
              <w:t>III. Một số acid thông dụng.</w:t>
            </w:r>
          </w:p>
          <w:p w14:paraId="418A2F92" w14:textId="77777777" w:rsidR="003D55B7" w:rsidRPr="00AF0A09" w:rsidRDefault="003D55B7" w:rsidP="009C1FF9">
            <w:pPr>
              <w:rPr>
                <w:rFonts w:eastAsia="Calibri" w:cs="Times New Roman"/>
                <w:i/>
                <w:szCs w:val="24"/>
              </w:rPr>
            </w:pPr>
            <w:r w:rsidRPr="00AF0A09">
              <w:rPr>
                <w:rFonts w:eastAsia="Calibri" w:cs="Times New Roman"/>
                <w:i/>
                <w:szCs w:val="24"/>
              </w:rPr>
              <w:t>1. Sulfuric acid.</w:t>
            </w:r>
          </w:p>
          <w:p w14:paraId="6D4FCE7A" w14:textId="77777777" w:rsidR="003D55B7" w:rsidRPr="00AF0A09" w:rsidRDefault="003D55B7" w:rsidP="009C1FF9">
            <w:pPr>
              <w:jc w:val="both"/>
              <w:rPr>
                <w:rFonts w:eastAsia="Calibri" w:cs="Times New Roman"/>
                <w:i/>
                <w:szCs w:val="24"/>
              </w:rPr>
            </w:pPr>
            <w:r w:rsidRPr="00AF0A09">
              <w:rPr>
                <w:rFonts w:eastAsia="Calibri" w:cs="Times New Roman"/>
                <w:i/>
                <w:szCs w:val="24"/>
              </w:rPr>
              <w:t>2. Hydrochloric acid.</w:t>
            </w:r>
          </w:p>
          <w:p w14:paraId="29B10161" w14:textId="77777777" w:rsidR="003D55B7" w:rsidRPr="00AF0A09" w:rsidRDefault="003D55B7" w:rsidP="009C1FF9">
            <w:pPr>
              <w:rPr>
                <w:rFonts w:eastAsia="Calibri" w:cs="Times New Roman"/>
                <w:b/>
                <w:i/>
                <w:szCs w:val="24"/>
              </w:rPr>
            </w:pPr>
            <w:r w:rsidRPr="00AF0A09">
              <w:rPr>
                <w:rFonts w:eastAsia="Calibri" w:cs="Times New Roman"/>
                <w:i/>
                <w:szCs w:val="24"/>
              </w:rPr>
              <w:t>3. Acetic acid.</w:t>
            </w:r>
          </w:p>
          <w:p w14:paraId="068E9ED0" w14:textId="77777777" w:rsidR="003D55B7" w:rsidRPr="00AF0A09" w:rsidRDefault="003D55B7" w:rsidP="009C1FF9">
            <w:pPr>
              <w:jc w:val="both"/>
              <w:rPr>
                <w:rFonts w:cs="Times New Roman"/>
                <w:b/>
                <w:i/>
                <w:szCs w:val="24"/>
              </w:rPr>
            </w:pPr>
            <w:r w:rsidRPr="00AF0A09">
              <w:rPr>
                <w:rFonts w:cs="Times New Roman"/>
                <w:b/>
                <w:i/>
                <w:szCs w:val="24"/>
              </w:rPr>
              <w:t>Hướng dẫn trả lời câu hỏi thảo luận:</w:t>
            </w:r>
          </w:p>
          <w:p w14:paraId="286F4A5C" w14:textId="77777777" w:rsidR="003D55B7" w:rsidRPr="00AF0A09" w:rsidRDefault="003D55B7" w:rsidP="009C1FF9">
            <w:pPr>
              <w:pStyle w:val="NormalWeb"/>
              <w:spacing w:before="0" w:beforeAutospacing="0" w:after="0" w:afterAutospacing="0"/>
              <w:ind w:left="48" w:right="48"/>
              <w:jc w:val="both"/>
            </w:pPr>
            <w:r w:rsidRPr="00AF0A09">
              <w:rPr>
                <w:shd w:val="clear" w:color="auto" w:fill="FFFFFF"/>
              </w:rPr>
              <w:t xml:space="preserve">1, </w:t>
            </w:r>
            <w:r w:rsidRPr="00AF0A09">
              <w:t> </w:t>
            </w:r>
            <w:r w:rsidRPr="00AF0A09">
              <w:rPr>
                <w:i/>
                <w:iCs/>
              </w:rPr>
              <w:t>Nhu cầu sử dụng và ứng dụng của acid HCl:</w:t>
            </w:r>
          </w:p>
          <w:p w14:paraId="5084791F" w14:textId="77777777" w:rsidR="003D55B7" w:rsidRPr="00AF0A09" w:rsidRDefault="003D55B7" w:rsidP="009C1FF9">
            <w:pPr>
              <w:ind w:left="48" w:right="48"/>
              <w:jc w:val="both"/>
              <w:rPr>
                <w:rFonts w:cs="Times New Roman"/>
                <w:szCs w:val="24"/>
              </w:rPr>
            </w:pPr>
            <w:r w:rsidRPr="00AF0A09">
              <w:rPr>
                <w:rFonts w:cs="Times New Roman"/>
                <w:szCs w:val="24"/>
              </w:rPr>
              <w:t>Hiện nay, mỗi năm thế giới sản xuất hàng chục triệu tấn hydrochloric acid.</w:t>
            </w:r>
          </w:p>
          <w:p w14:paraId="052781F7" w14:textId="77777777" w:rsidR="003D55B7" w:rsidRPr="00AF0A09" w:rsidRDefault="003D55B7" w:rsidP="009C1FF9">
            <w:pPr>
              <w:ind w:left="48" w:right="48"/>
              <w:jc w:val="both"/>
              <w:rPr>
                <w:rFonts w:cs="Times New Roman"/>
                <w:szCs w:val="24"/>
              </w:rPr>
            </w:pPr>
            <w:r w:rsidRPr="00AF0A09">
              <w:rPr>
                <w:rFonts w:cs="Times New Roman"/>
                <w:szCs w:val="24"/>
              </w:rPr>
              <w:t>Lượng lớn hydrochloric acid được sử dụng để sản xuất vinyl chloride cung cấp cho ngành nhựa, ammonium chloride để cung cấp cho ngành sản xuất phân bón, các chloride kim loại để cung cấp cho ngành hoá chất, các hợp chất hữu cơ chứa chlorine để phục vụ sản xuất dược phẩm, thuốc nhuộm.</w:t>
            </w:r>
          </w:p>
          <w:p w14:paraId="57B1A331" w14:textId="77777777" w:rsidR="003D55B7" w:rsidRPr="00AF0A09" w:rsidRDefault="003D55B7" w:rsidP="009C1FF9">
            <w:pPr>
              <w:ind w:left="48" w:right="48"/>
              <w:jc w:val="both"/>
              <w:rPr>
                <w:rFonts w:cs="Times New Roman"/>
                <w:szCs w:val="24"/>
              </w:rPr>
            </w:pPr>
            <w:r w:rsidRPr="00AF0A09">
              <w:rPr>
                <w:rFonts w:cs="Times New Roman"/>
                <w:szCs w:val="24"/>
              </w:rPr>
              <w:t>Ngoài ra, hydrochloric acid còn được dùng để trung hoà môi trường base hoặc thuỷ phân các chất trong quá trình sản xuất, tẩy rửa gỉ sét (thành phần chính là các iron oxide) bám trên bề mặt của các loại thép…</w:t>
            </w:r>
          </w:p>
          <w:p w14:paraId="54CE6D0F" w14:textId="77777777" w:rsidR="003D55B7" w:rsidRPr="00AF0A09" w:rsidRDefault="003D55B7" w:rsidP="009C1FF9">
            <w:pPr>
              <w:ind w:left="48" w:right="48"/>
              <w:jc w:val="both"/>
              <w:rPr>
                <w:rFonts w:cs="Times New Roman"/>
                <w:szCs w:val="24"/>
              </w:rPr>
            </w:pPr>
            <w:r w:rsidRPr="00AF0A09">
              <w:rPr>
                <w:rFonts w:cs="Times New Roman"/>
                <w:i/>
                <w:iCs/>
                <w:szCs w:val="24"/>
              </w:rPr>
              <w:t>- Nhu cầu sử dụng và ứng dụng của acid H</w:t>
            </w:r>
            <w:r w:rsidRPr="00AF0A09">
              <w:rPr>
                <w:rFonts w:cs="Times New Roman"/>
                <w:i/>
                <w:iCs/>
                <w:szCs w:val="24"/>
                <w:vertAlign w:val="subscript"/>
              </w:rPr>
              <w:t>2</w:t>
            </w:r>
            <w:r w:rsidRPr="00AF0A09">
              <w:rPr>
                <w:rFonts w:cs="Times New Roman"/>
                <w:i/>
                <w:iCs/>
                <w:szCs w:val="24"/>
              </w:rPr>
              <w:t>SO</w:t>
            </w:r>
            <w:r w:rsidRPr="00AF0A09">
              <w:rPr>
                <w:rFonts w:cs="Times New Roman"/>
                <w:i/>
                <w:iCs/>
                <w:szCs w:val="24"/>
                <w:vertAlign w:val="subscript"/>
              </w:rPr>
              <w:t>4</w:t>
            </w:r>
            <w:r w:rsidRPr="00AF0A09">
              <w:rPr>
                <w:rFonts w:cs="Times New Roman"/>
                <w:i/>
                <w:iCs/>
                <w:szCs w:val="24"/>
              </w:rPr>
              <w:t>:</w:t>
            </w:r>
          </w:p>
          <w:p w14:paraId="0E3AC5A0" w14:textId="77777777" w:rsidR="003D55B7" w:rsidRPr="00AF0A09" w:rsidRDefault="003D55B7" w:rsidP="009C1FF9">
            <w:pPr>
              <w:ind w:left="48" w:right="48"/>
              <w:jc w:val="both"/>
              <w:rPr>
                <w:rFonts w:cs="Times New Roman"/>
                <w:szCs w:val="24"/>
              </w:rPr>
            </w:pPr>
            <w:r w:rsidRPr="00AF0A09">
              <w:rPr>
                <w:rFonts w:cs="Times New Roman"/>
                <w:szCs w:val="24"/>
              </w:rPr>
              <w:t>Mỗi năm, cả thế giới cần đến hàng trăm triệu tấn sulfuric acid. Trong đó, gần 50% lượng acid được dùng để sản xuất phân bón như ammonium sulfate, calcium dihydrogenphosphate (Ca(H</w:t>
            </w:r>
            <w:r w:rsidRPr="00AF0A09">
              <w:rPr>
                <w:rFonts w:cs="Times New Roman"/>
                <w:szCs w:val="24"/>
                <w:vertAlign w:val="subscript"/>
              </w:rPr>
              <w:t>2</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 … Acid này còn được sử dụng trong sản xuất chất tẩy rửa, sơn, phẩm màu, thuốc trừ sâu, giấy, chế hoá dầu mỏ, …</w:t>
            </w:r>
          </w:p>
          <w:p w14:paraId="7FBC312F" w14:textId="77777777" w:rsidR="003D55B7" w:rsidRPr="00AF0A09" w:rsidRDefault="003D55B7" w:rsidP="009C1FF9">
            <w:pPr>
              <w:ind w:left="48" w:right="48"/>
              <w:jc w:val="both"/>
              <w:rPr>
                <w:rFonts w:cs="Times New Roman"/>
                <w:szCs w:val="24"/>
              </w:rPr>
            </w:pPr>
            <w:r w:rsidRPr="00AF0A09">
              <w:rPr>
                <w:rFonts w:cs="Times New Roman"/>
                <w:i/>
                <w:iCs/>
                <w:szCs w:val="24"/>
              </w:rPr>
              <w:t>- Nhu cầu sử dụng và ứng dụng của acid CH</w:t>
            </w:r>
            <w:r w:rsidRPr="00AF0A09">
              <w:rPr>
                <w:rFonts w:cs="Times New Roman"/>
                <w:i/>
                <w:iCs/>
                <w:szCs w:val="24"/>
                <w:vertAlign w:val="subscript"/>
              </w:rPr>
              <w:t>3</w:t>
            </w:r>
            <w:r w:rsidRPr="00AF0A09">
              <w:rPr>
                <w:rFonts w:cs="Times New Roman"/>
                <w:i/>
                <w:iCs/>
                <w:szCs w:val="24"/>
              </w:rPr>
              <w:t>COOH:</w:t>
            </w:r>
          </w:p>
          <w:p w14:paraId="71B7E2C4" w14:textId="77777777" w:rsidR="003D55B7" w:rsidRPr="00AF0A09" w:rsidRDefault="003D55B7" w:rsidP="009C1FF9">
            <w:pPr>
              <w:ind w:left="48" w:right="48"/>
              <w:jc w:val="both"/>
              <w:rPr>
                <w:rFonts w:cs="Times New Roman"/>
                <w:szCs w:val="24"/>
              </w:rPr>
            </w:pPr>
            <w:r w:rsidRPr="00AF0A09">
              <w:rPr>
                <w:rFonts w:cs="Times New Roman"/>
                <w:szCs w:val="24"/>
              </w:rPr>
              <w:lastRenderedPageBreak/>
              <w:t>Một lượng lớn acetic acid được sử dụng để sản xuất vinyl acetate và cellulose acetate. Vinyl acetate được dùng để sản xuất keo dán và chất kết dính trong sản xuất giấy, sản xuất tơ (tơ vinylon), …; cellulose acetate được sử dụng làm tá dược trong sản xuất thuốc, sản xuất tơ, phim ảnh …</w:t>
            </w:r>
          </w:p>
          <w:p w14:paraId="36835B6F" w14:textId="77777777" w:rsidR="003D55B7" w:rsidRPr="00AF0A09" w:rsidRDefault="003D55B7" w:rsidP="009C1FF9">
            <w:pPr>
              <w:ind w:left="48" w:right="48"/>
              <w:jc w:val="both"/>
              <w:rPr>
                <w:rFonts w:cs="Times New Roman"/>
                <w:szCs w:val="24"/>
              </w:rPr>
            </w:pPr>
            <w:r w:rsidRPr="00AF0A09">
              <w:rPr>
                <w:rFonts w:cs="Times New Roman"/>
                <w:szCs w:val="24"/>
              </w:rPr>
              <w:t>Acetic acid còn được dùng để tổng hợp aluminium monoacetate (Al(OH)</w:t>
            </w:r>
            <w:r w:rsidRPr="00AF0A09">
              <w:rPr>
                <w:rFonts w:cs="Times New Roman"/>
                <w:szCs w:val="24"/>
                <w:vertAlign w:val="subscript"/>
              </w:rPr>
              <w:t>2</w:t>
            </w:r>
            <w:r w:rsidRPr="00AF0A09">
              <w:rPr>
                <w:rFonts w:cs="Times New Roman"/>
                <w:szCs w:val="24"/>
              </w:rPr>
              <w:t>COOCH</w:t>
            </w:r>
            <w:r w:rsidRPr="00AF0A09">
              <w:rPr>
                <w:rFonts w:cs="Times New Roman"/>
                <w:szCs w:val="24"/>
                <w:vertAlign w:val="subscript"/>
              </w:rPr>
              <w:t>3</w:t>
            </w:r>
            <w:r w:rsidRPr="00AF0A09">
              <w:rPr>
                <w:rFonts w:cs="Times New Roman"/>
                <w:szCs w:val="24"/>
              </w:rPr>
              <w:t>) làm chất cầm màu trong công nghệ dệt may, tổng hợp ethyl acetate, butyl acetate làm dung môi (để pha sơn), tổng hợp muối ammonium acetate (CH</w:t>
            </w:r>
            <w:r w:rsidRPr="00AF0A09">
              <w:rPr>
                <w:rFonts w:cs="Times New Roman"/>
                <w:szCs w:val="24"/>
                <w:vertAlign w:val="subscript"/>
              </w:rPr>
              <w:t>3</w:t>
            </w:r>
            <w:r w:rsidRPr="00AF0A09">
              <w:rPr>
                <w:rFonts w:cs="Times New Roman"/>
                <w:szCs w:val="24"/>
              </w:rPr>
              <w:t>COONH</w:t>
            </w:r>
            <w:r w:rsidRPr="00AF0A09">
              <w:rPr>
                <w:rFonts w:cs="Times New Roman"/>
                <w:szCs w:val="24"/>
                <w:vertAlign w:val="subscript"/>
              </w:rPr>
              <w:t>4</w:t>
            </w:r>
            <w:r w:rsidRPr="00AF0A09">
              <w:rPr>
                <w:rFonts w:cs="Times New Roman"/>
                <w:szCs w:val="24"/>
              </w:rPr>
              <w:t>) để sản xuất acetamide một chất có tác dụng lợi liểu và làm toát mồ hôi; tổng hợp phenylacetic acid dùng trong công nghiệp nước hoa, tổng hợp penicillin, tổng hợp chloroacetic acid dùng trong sản xuất chất diệt cỏ 2,4 – D và 2,4,5 – T, … Dung dịch acetic acid 2 – 5% được dùng làm giấm ăn, làm chất tẩy cặn trong siêu đun nước và nhiều ứng dụng trong cuộc sống hàng ngày.</w:t>
            </w:r>
          </w:p>
          <w:p w14:paraId="68579042" w14:textId="77777777" w:rsidR="003D55B7" w:rsidRPr="00AF0A09" w:rsidRDefault="003D55B7" w:rsidP="009C1FF9">
            <w:pPr>
              <w:ind w:left="48" w:right="48"/>
              <w:jc w:val="both"/>
              <w:rPr>
                <w:rFonts w:cs="Times New Roman"/>
                <w:szCs w:val="24"/>
              </w:rPr>
            </w:pPr>
          </w:p>
          <w:p w14:paraId="02461324" w14:textId="77777777" w:rsidR="003D55B7" w:rsidRPr="00AF0A09" w:rsidRDefault="003D55B7" w:rsidP="009C1FF9">
            <w:pPr>
              <w:ind w:left="48" w:right="48"/>
              <w:jc w:val="both"/>
              <w:rPr>
                <w:rFonts w:cs="Times New Roman"/>
                <w:szCs w:val="24"/>
              </w:rPr>
            </w:pPr>
            <w:r w:rsidRPr="00AF0A09">
              <w:rPr>
                <w:rFonts w:cs="Times New Roman"/>
                <w:szCs w:val="24"/>
              </w:rPr>
              <w:t>2, Việc sử dụng acid không đúng cách sẽ gây ô nhiễm môi trường đất, nước, không khí. Cụ thể:</w:t>
            </w:r>
          </w:p>
          <w:p w14:paraId="5558F36A" w14:textId="77777777" w:rsidR="003D55B7" w:rsidRPr="00AF0A09" w:rsidRDefault="003D55B7" w:rsidP="009C1FF9">
            <w:pPr>
              <w:ind w:left="48" w:right="48"/>
              <w:jc w:val="both"/>
              <w:rPr>
                <w:rFonts w:cs="Times New Roman"/>
                <w:szCs w:val="24"/>
              </w:rPr>
            </w:pPr>
            <w:r w:rsidRPr="00AF0A09">
              <w:rPr>
                <w:rFonts w:cs="Times New Roman"/>
                <w:szCs w:val="24"/>
              </w:rPr>
              <w:t>- Acid dư thừa sau sử dụng thải trực tiếp ra môi trường ngấm vào đất làm chua đất, làm rửa trôi các chất dinh dưỡng có trong đất … không những thế chúng còn làm cho cây trồng bị suy yếu và chết hàng loạt. Nhất là đối với những cây nông nghiệp (rau, củ, quả …) môi trường acid sẽ gây ra những thiệt hại lớn …</w:t>
            </w:r>
          </w:p>
          <w:p w14:paraId="507F1136" w14:textId="77777777" w:rsidR="003D55B7" w:rsidRPr="00AF0A09" w:rsidRDefault="003D55B7" w:rsidP="009C1FF9">
            <w:pPr>
              <w:ind w:left="48" w:right="48"/>
              <w:jc w:val="both"/>
              <w:rPr>
                <w:rFonts w:cs="Times New Roman"/>
                <w:szCs w:val="24"/>
              </w:rPr>
            </w:pPr>
            <w:r w:rsidRPr="00AF0A09">
              <w:rPr>
                <w:rFonts w:cs="Times New Roman"/>
                <w:szCs w:val="24"/>
              </w:rPr>
              <w:t>- Acid dư thừa sau sử dụng thải trực tiếp ra môi trường nước làm giảm độ pH của nước, khiến cho các loài sinh vật bị cản trở quá trình hấp thụ chất dinh dưỡng … Ngoài ra, các loài sinh vật sẽ bị hạn chế phát triển, chết dần và khó có thể tái tạo về môi trường sinh thái ban đầu. Đối với những người dân chuyên sống bằng nghề nuôi trồng và đánh bắt thủy hải sản, thì đây sẽ là một mối nguy cơ lớn gây ảnh hưởng tới đời sống kinh tế và sản xuất của người dân</w:t>
            </w:r>
          </w:p>
          <w:p w14:paraId="35C41E15" w14:textId="77777777" w:rsidR="003D55B7" w:rsidRPr="00AF0A09" w:rsidRDefault="003D55B7" w:rsidP="009C1FF9">
            <w:pPr>
              <w:ind w:left="48" w:right="48"/>
              <w:jc w:val="both"/>
              <w:rPr>
                <w:rFonts w:cs="Times New Roman"/>
                <w:szCs w:val="24"/>
              </w:rPr>
            </w:pPr>
            <w:r w:rsidRPr="00AF0A09">
              <w:rPr>
                <w:rFonts w:cs="Times New Roman"/>
                <w:szCs w:val="24"/>
              </w:rPr>
              <w:t>- Trong không khí các hạt acid lơ lửng gây ô nhiễm không khí, ảnh hưởng tới tầm nhìn xa trong không khí gây cản trở tới hoạt động nghiên cứu của các chuyên gia về khí tượng, môi trường…</w:t>
            </w:r>
          </w:p>
          <w:p w14:paraId="3FC2E0D3" w14:textId="77777777" w:rsidR="003D55B7" w:rsidRPr="00AF0A09" w:rsidRDefault="003D55B7" w:rsidP="009C1FF9">
            <w:pPr>
              <w:ind w:left="48" w:right="48"/>
              <w:jc w:val="both"/>
              <w:rPr>
                <w:rFonts w:cs="Times New Roman"/>
                <w:szCs w:val="24"/>
              </w:rPr>
            </w:pPr>
            <w:r w:rsidRPr="00AF0A09">
              <w:rPr>
                <w:rFonts w:cs="Times New Roman"/>
                <w:szCs w:val="24"/>
              </w:rPr>
              <w:t>- Đối với con người, khi da tiếp xúc với môi trường không khí bị ô nhiễm do acid sẽ gây ra các bệnh về da như mẩn ngứa, nấm, viêm da, gây mụn nhọt, mụn trứng cá… Sử dụng nước dư acid trong ăn uống còn gây ảnh hưởng tới hệ tiêu hóa, gây ra các bệnh về đường ruột như trào ngược dạ dày, đau dạ dày, ợ hơi, khó tiêu… Trẻ em sử dụng nước dư acid thường xuyên sẽ gây tổn hại cho hệ thần kinh, não bộ, thậm chí là tử vong. Về lâu dài, nước dư acid còn là nguyên nhân gây ra bệnh Alzheimer ở người già. Khi hít thở không khí có chứa các hạt bụi acid sẽ làm ảnh hưởng tới đường hô hấp và giảm sức đề kháng của cơ thể…</w:t>
            </w:r>
          </w:p>
        </w:tc>
      </w:tr>
    </w:tbl>
    <w:p w14:paraId="20BEAAE0" w14:textId="77777777" w:rsidR="003D55B7" w:rsidRPr="00AF0A09" w:rsidRDefault="003D55B7" w:rsidP="009C1FF9">
      <w:pPr>
        <w:spacing w:after="0" w:line="240" w:lineRule="auto"/>
        <w:jc w:val="both"/>
        <w:rPr>
          <w:rFonts w:ascii="Times New Roman" w:hAnsi="Times New Roman" w:cs="Times New Roman"/>
          <w:b/>
          <w:sz w:val="24"/>
          <w:szCs w:val="24"/>
          <w:lang w:val="sv-SE"/>
        </w:rPr>
      </w:pPr>
    </w:p>
    <w:p w14:paraId="4DAE0A5F"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28D0C4CA" w14:textId="77777777" w:rsidR="003D55B7" w:rsidRPr="00AF0A09" w:rsidRDefault="003D55B7"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6C1A50E6"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489E6763" w14:textId="77777777" w:rsidR="003D55B7" w:rsidRPr="00AF0A09" w:rsidRDefault="003D55B7"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7FF12717"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6771"/>
        <w:gridCol w:w="3118"/>
      </w:tblGrid>
      <w:tr w:rsidR="009C1FF9" w:rsidRPr="00AF0A09" w14:paraId="0F86D29F" w14:textId="77777777" w:rsidTr="00693BA4">
        <w:tc>
          <w:tcPr>
            <w:tcW w:w="6771" w:type="dxa"/>
            <w:vAlign w:val="center"/>
          </w:tcPr>
          <w:p w14:paraId="61758D4C"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3118" w:type="dxa"/>
            <w:vAlign w:val="center"/>
          </w:tcPr>
          <w:p w14:paraId="75BA84D5"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4B414A7D" w14:textId="77777777" w:rsidTr="00693BA4">
        <w:tc>
          <w:tcPr>
            <w:tcW w:w="6771" w:type="dxa"/>
          </w:tcPr>
          <w:p w14:paraId="424ADF53"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4D664A85" w14:textId="77777777" w:rsidR="003D55B7" w:rsidRPr="00AF0A09" w:rsidRDefault="003D55B7" w:rsidP="009C1FF9">
            <w:pPr>
              <w:pStyle w:val="ListParagraph"/>
              <w:ind w:left="0"/>
              <w:jc w:val="both"/>
              <w:rPr>
                <w:iCs/>
              </w:rPr>
            </w:pPr>
            <w:r w:rsidRPr="00AF0A09">
              <w:rPr>
                <w:rFonts w:eastAsia="Arial"/>
              </w:rPr>
              <w:t>- GV cho HS làm một số bài tập trắc nghiệm</w:t>
            </w:r>
            <w:r w:rsidRPr="00AF0A09">
              <w:rPr>
                <w:iCs/>
              </w:rPr>
              <w:t>:</w:t>
            </w:r>
          </w:p>
          <w:p w14:paraId="6845A236" w14:textId="77777777" w:rsidR="003D55B7" w:rsidRPr="00AF0A09" w:rsidRDefault="003D55B7" w:rsidP="009C1FF9">
            <w:pPr>
              <w:jc w:val="both"/>
              <w:rPr>
                <w:rFonts w:cs="Times New Roman"/>
                <w:b/>
                <w:bCs/>
                <w:szCs w:val="24"/>
              </w:rPr>
            </w:pPr>
            <w:r w:rsidRPr="00AF0A09">
              <w:rPr>
                <w:rFonts w:cs="Times New Roman"/>
                <w:b/>
                <w:szCs w:val="24"/>
              </w:rPr>
              <w:t xml:space="preserve">Câu 1. </w:t>
            </w:r>
            <w:r w:rsidRPr="00AF0A09">
              <w:rPr>
                <w:rFonts w:cs="Times New Roman"/>
                <w:szCs w:val="24"/>
              </w:rPr>
              <w:t>Phân tử acid gồm có:</w:t>
            </w:r>
          </w:p>
          <w:p w14:paraId="526CDFE9" w14:textId="77777777" w:rsidR="003D55B7" w:rsidRPr="00AF0A09" w:rsidRDefault="003D55B7" w:rsidP="009C1FF9">
            <w:pPr>
              <w:jc w:val="both"/>
              <w:rPr>
                <w:rFonts w:cs="Times New Roman"/>
                <w:szCs w:val="24"/>
              </w:rPr>
            </w:pPr>
            <w:r w:rsidRPr="00AF0A09">
              <w:rPr>
                <w:rFonts w:cs="Times New Roman"/>
                <w:szCs w:val="24"/>
              </w:rPr>
              <w:t>A. Một hay nhiều nguyên tử phi kim liên kết với gốc acid.</w:t>
            </w:r>
          </w:p>
          <w:p w14:paraId="35D6D5DF" w14:textId="77777777" w:rsidR="003D55B7" w:rsidRPr="00AF0A09" w:rsidRDefault="003D55B7" w:rsidP="009C1FF9">
            <w:pPr>
              <w:jc w:val="both"/>
              <w:rPr>
                <w:rFonts w:cs="Times New Roman"/>
                <w:szCs w:val="24"/>
              </w:rPr>
            </w:pPr>
            <w:r w:rsidRPr="00AF0A09">
              <w:rPr>
                <w:rFonts w:cs="Times New Roman"/>
                <w:szCs w:val="24"/>
                <w:u w:val="single"/>
              </w:rPr>
              <w:lastRenderedPageBreak/>
              <w:t>B.</w:t>
            </w:r>
            <w:r w:rsidRPr="00AF0A09">
              <w:rPr>
                <w:rFonts w:cs="Times New Roman"/>
                <w:szCs w:val="24"/>
              </w:rPr>
              <w:t xml:space="preserve"> Một hay nhiều nguyên tử hydrogen liên kết với gốc acid.</w:t>
            </w:r>
          </w:p>
          <w:p w14:paraId="0DD798E4" w14:textId="77777777" w:rsidR="003D55B7" w:rsidRPr="00AF0A09" w:rsidRDefault="003D55B7" w:rsidP="009C1FF9">
            <w:pPr>
              <w:jc w:val="both"/>
              <w:rPr>
                <w:rFonts w:cs="Times New Roman"/>
                <w:szCs w:val="24"/>
                <w:lang w:val="it-IT"/>
              </w:rPr>
            </w:pPr>
            <w:r w:rsidRPr="00AF0A09">
              <w:rPr>
                <w:rFonts w:cs="Times New Roman"/>
                <w:szCs w:val="24"/>
              </w:rPr>
              <w:t>C. Một hay nhiều nguyên tử kim loại liên kết với nhóm hiđroxit (OH).</w:t>
            </w:r>
          </w:p>
          <w:p w14:paraId="2311243E" w14:textId="77777777" w:rsidR="003D55B7" w:rsidRPr="00AF0A09" w:rsidRDefault="003D55B7" w:rsidP="009C1FF9">
            <w:pPr>
              <w:jc w:val="both"/>
              <w:rPr>
                <w:rFonts w:cs="Times New Roman"/>
                <w:szCs w:val="24"/>
              </w:rPr>
            </w:pPr>
            <w:r w:rsidRPr="00AF0A09">
              <w:rPr>
                <w:rFonts w:cs="Times New Roman"/>
                <w:szCs w:val="24"/>
              </w:rPr>
              <w:t>D. Một hay nhiều nguyên tử kim loại liên kết với một hay nhiều gốc acid.</w:t>
            </w:r>
          </w:p>
          <w:p w14:paraId="63A827F4" w14:textId="77777777" w:rsidR="003D55B7" w:rsidRPr="00AF0A09" w:rsidRDefault="003D55B7" w:rsidP="009C1FF9">
            <w:pPr>
              <w:autoSpaceDE w:val="0"/>
              <w:autoSpaceDN w:val="0"/>
              <w:adjustRightInd w:val="0"/>
              <w:jc w:val="both"/>
              <w:rPr>
                <w:rFonts w:cs="Times New Roman"/>
                <w:b/>
                <w:szCs w:val="24"/>
              </w:rPr>
            </w:pPr>
            <w:r w:rsidRPr="00AF0A09">
              <w:rPr>
                <w:rFonts w:cs="Times New Roman"/>
                <w:b/>
                <w:szCs w:val="24"/>
              </w:rPr>
              <w:t xml:space="preserve">Câu 2. </w:t>
            </w:r>
            <w:r w:rsidRPr="00AF0A09">
              <w:rPr>
                <w:rFonts w:cs="Times New Roman"/>
                <w:szCs w:val="24"/>
              </w:rPr>
              <w:t>Chất nào sau đây là acid?</w:t>
            </w:r>
          </w:p>
          <w:p w14:paraId="451195C8" w14:textId="77777777" w:rsidR="003D55B7" w:rsidRPr="00AF0A09" w:rsidRDefault="003D55B7" w:rsidP="009C1FF9">
            <w:pPr>
              <w:autoSpaceDE w:val="0"/>
              <w:autoSpaceDN w:val="0"/>
              <w:adjustRightInd w:val="0"/>
              <w:ind w:firstLine="283"/>
              <w:jc w:val="both"/>
              <w:rPr>
                <w:rFonts w:cs="Times New Roman"/>
                <w:szCs w:val="24"/>
              </w:rPr>
            </w:pPr>
            <w:r w:rsidRPr="00AF0A09">
              <w:rPr>
                <w:rFonts w:cs="Times New Roman"/>
                <w:szCs w:val="24"/>
              </w:rPr>
              <w:t>A. NaOH.            B. CaO         C. KHCO</w:t>
            </w:r>
            <w:r w:rsidRPr="00AF0A09">
              <w:rPr>
                <w:rFonts w:cs="Times New Roman"/>
                <w:szCs w:val="24"/>
                <w:vertAlign w:val="subscript"/>
              </w:rPr>
              <w:t>3</w:t>
            </w:r>
            <w:r w:rsidRPr="00AF0A09">
              <w:rPr>
                <w:rFonts w:cs="Times New Roman"/>
                <w:szCs w:val="24"/>
              </w:rPr>
              <w:t xml:space="preserve">.          </w:t>
            </w:r>
            <w:r w:rsidRPr="00AF0A09">
              <w:rPr>
                <w:rFonts w:cs="Times New Roman"/>
                <w:szCs w:val="24"/>
                <w:u w:val="single"/>
              </w:rPr>
              <w:t>D.</w:t>
            </w:r>
            <w:r w:rsidRPr="00AF0A09">
              <w:rPr>
                <w:rFonts w:cs="Times New Roman"/>
                <w:szCs w:val="24"/>
              </w:rPr>
              <w:t xml:space="preserve">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w:t>
            </w:r>
          </w:p>
          <w:p w14:paraId="4EABE0D6" w14:textId="77777777" w:rsidR="003D55B7" w:rsidRPr="00AF0A09" w:rsidRDefault="003D55B7" w:rsidP="009C1FF9">
            <w:pPr>
              <w:autoSpaceDE w:val="0"/>
              <w:autoSpaceDN w:val="0"/>
              <w:adjustRightInd w:val="0"/>
              <w:jc w:val="both"/>
              <w:rPr>
                <w:rFonts w:cs="Times New Roman"/>
                <w:b/>
                <w:szCs w:val="24"/>
              </w:rPr>
            </w:pPr>
            <w:r w:rsidRPr="00AF0A09">
              <w:rPr>
                <w:rFonts w:cs="Times New Roman"/>
                <w:b/>
                <w:szCs w:val="24"/>
              </w:rPr>
              <w:t xml:space="preserve">Câu 3. </w:t>
            </w:r>
            <w:r w:rsidRPr="00AF0A09">
              <w:rPr>
                <w:rFonts w:cs="Times New Roman"/>
                <w:szCs w:val="24"/>
              </w:rPr>
              <w:t xml:space="preserve">Chất nào sau đây </w:t>
            </w:r>
            <w:r w:rsidRPr="00AF0A09">
              <w:rPr>
                <w:rFonts w:cs="Times New Roman"/>
                <w:b/>
                <w:szCs w:val="24"/>
              </w:rPr>
              <w:t xml:space="preserve">không </w:t>
            </w:r>
            <w:r w:rsidRPr="00AF0A09">
              <w:rPr>
                <w:rFonts w:cs="Times New Roman"/>
                <w:szCs w:val="24"/>
              </w:rPr>
              <w:t>phải là acid?</w:t>
            </w:r>
          </w:p>
          <w:p w14:paraId="32DD6103" w14:textId="77777777" w:rsidR="003D55B7" w:rsidRPr="00AF0A09" w:rsidRDefault="003D55B7" w:rsidP="009C1FF9">
            <w:pPr>
              <w:autoSpaceDE w:val="0"/>
              <w:autoSpaceDN w:val="0"/>
              <w:adjustRightInd w:val="0"/>
              <w:ind w:firstLine="283"/>
              <w:jc w:val="both"/>
              <w:rPr>
                <w:rFonts w:cs="Times New Roman"/>
                <w:szCs w:val="24"/>
              </w:rPr>
            </w:pPr>
            <w:r w:rsidRPr="00AF0A09">
              <w:rPr>
                <w:rFonts w:cs="Times New Roman"/>
                <w:szCs w:val="24"/>
                <w:u w:val="single"/>
              </w:rPr>
              <w:t>A.</w:t>
            </w:r>
            <w:r w:rsidRPr="00AF0A09">
              <w:rPr>
                <w:rFonts w:cs="Times New Roman"/>
                <w:szCs w:val="24"/>
              </w:rPr>
              <w:t xml:space="preserve"> NaCl.            B. HNO</w:t>
            </w:r>
            <w:r w:rsidRPr="00AF0A09">
              <w:rPr>
                <w:rFonts w:cs="Times New Roman"/>
                <w:szCs w:val="24"/>
                <w:vertAlign w:val="subscript"/>
              </w:rPr>
              <w:t>3</w:t>
            </w:r>
            <w:r w:rsidRPr="00AF0A09">
              <w:rPr>
                <w:rFonts w:cs="Times New Roman"/>
                <w:szCs w:val="24"/>
              </w:rPr>
              <w:t xml:space="preserve">          C. HCl.              D.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w:t>
            </w:r>
          </w:p>
          <w:p w14:paraId="71DF7FD0" w14:textId="77777777" w:rsidR="003D55B7" w:rsidRPr="00AF0A09" w:rsidRDefault="003D55B7" w:rsidP="009C1FF9">
            <w:pPr>
              <w:jc w:val="both"/>
              <w:rPr>
                <w:rFonts w:cs="Times New Roman"/>
                <w:b/>
                <w:szCs w:val="24"/>
                <w:lang w:val="pt-BR"/>
              </w:rPr>
            </w:pPr>
            <w:r w:rsidRPr="00AF0A09">
              <w:rPr>
                <w:rFonts w:cs="Times New Roman"/>
                <w:b/>
                <w:szCs w:val="24"/>
                <w:lang w:val="es-ES"/>
              </w:rPr>
              <w:t>Câu 4.</w:t>
            </w:r>
            <w:r w:rsidRPr="00AF0A09">
              <w:rPr>
                <w:rFonts w:cs="Times New Roman"/>
                <w:b/>
                <w:szCs w:val="24"/>
                <w:lang w:val="pt-BR"/>
              </w:rPr>
              <w:t xml:space="preserve"> </w:t>
            </w:r>
            <w:r w:rsidRPr="00AF0A09">
              <w:rPr>
                <w:rFonts w:cs="Times New Roman"/>
                <w:szCs w:val="24"/>
                <w:lang w:val="pt-BR"/>
              </w:rPr>
              <w:t>Trong số những chất có công thức hoá học dưới đây, chất nào quỳ tím đổi từ màu tím sang màu đỏ?</w:t>
            </w:r>
          </w:p>
          <w:p w14:paraId="26373298" w14:textId="77777777" w:rsidR="003D55B7" w:rsidRPr="00AF0A09" w:rsidRDefault="003D55B7" w:rsidP="009C1FF9">
            <w:pPr>
              <w:ind w:firstLine="283"/>
              <w:jc w:val="both"/>
              <w:rPr>
                <w:rFonts w:cs="Times New Roman"/>
                <w:szCs w:val="24"/>
                <w:lang w:val="it-IT"/>
              </w:rPr>
            </w:pPr>
            <w:r w:rsidRPr="00AF0A09">
              <w:rPr>
                <w:rFonts w:cs="Times New Roman"/>
                <w:szCs w:val="24"/>
                <w:u w:val="single"/>
                <w:lang w:val="pt-BR"/>
              </w:rPr>
              <w:t>A.</w:t>
            </w:r>
            <w:r w:rsidRPr="00AF0A09">
              <w:rPr>
                <w:rFonts w:cs="Times New Roman"/>
                <w:szCs w:val="24"/>
                <w:lang w:val="pt-BR"/>
              </w:rPr>
              <w:t xml:space="preserve"> HNO</w:t>
            </w:r>
            <w:r w:rsidRPr="00AF0A09">
              <w:rPr>
                <w:rFonts w:cs="Times New Roman"/>
                <w:szCs w:val="24"/>
                <w:vertAlign w:val="subscript"/>
                <w:lang w:val="pt-BR"/>
              </w:rPr>
              <w:t>3</w:t>
            </w:r>
            <w:r w:rsidRPr="00AF0A09">
              <w:rPr>
                <w:rFonts w:cs="Times New Roman"/>
                <w:szCs w:val="24"/>
                <w:lang w:val="pt-BR"/>
              </w:rPr>
              <w:t>.</w:t>
            </w:r>
            <w:r w:rsidRPr="00AF0A09">
              <w:rPr>
                <w:rFonts w:cs="Times New Roman"/>
                <w:szCs w:val="24"/>
                <w:lang w:val="it-IT"/>
              </w:rPr>
              <w:t xml:space="preserve">           </w:t>
            </w:r>
            <w:r w:rsidRPr="00AF0A09">
              <w:rPr>
                <w:rFonts w:cs="Times New Roman"/>
                <w:szCs w:val="24"/>
                <w:lang w:val="pt-BR"/>
              </w:rPr>
              <w:t>B. NaOH.</w:t>
            </w:r>
            <w:r w:rsidRPr="00AF0A09">
              <w:rPr>
                <w:rFonts w:cs="Times New Roman"/>
                <w:szCs w:val="24"/>
                <w:lang w:val="it-IT"/>
              </w:rPr>
              <w:t xml:space="preserve">     </w:t>
            </w:r>
            <w:r w:rsidRPr="00AF0A09">
              <w:rPr>
                <w:rFonts w:cs="Times New Roman"/>
                <w:szCs w:val="24"/>
                <w:lang w:val="pt-BR"/>
              </w:rPr>
              <w:t>C. Ca(OH)</w:t>
            </w:r>
            <w:r w:rsidRPr="00AF0A09">
              <w:rPr>
                <w:rFonts w:cs="Times New Roman"/>
                <w:szCs w:val="24"/>
                <w:vertAlign w:val="subscript"/>
                <w:lang w:val="pt-BR"/>
              </w:rPr>
              <w:t>2</w:t>
            </w:r>
            <w:r w:rsidRPr="00AF0A09">
              <w:rPr>
                <w:rFonts w:cs="Times New Roman"/>
                <w:szCs w:val="24"/>
                <w:lang w:val="pt-BR"/>
              </w:rPr>
              <w:t>.</w:t>
            </w:r>
            <w:r w:rsidRPr="00AF0A09">
              <w:rPr>
                <w:rFonts w:cs="Times New Roman"/>
                <w:szCs w:val="24"/>
                <w:lang w:val="it-IT"/>
              </w:rPr>
              <w:t xml:space="preserve">       </w:t>
            </w:r>
            <w:r w:rsidRPr="00AF0A09">
              <w:rPr>
                <w:rFonts w:cs="Times New Roman"/>
                <w:szCs w:val="24"/>
                <w:lang w:val="pt-BR"/>
              </w:rPr>
              <w:t>D. NaCl.</w:t>
            </w:r>
          </w:p>
          <w:p w14:paraId="2E9CB794" w14:textId="77777777" w:rsidR="003D55B7" w:rsidRPr="00AF0A09" w:rsidRDefault="003D55B7" w:rsidP="009C1FF9">
            <w:pPr>
              <w:autoSpaceDE w:val="0"/>
              <w:autoSpaceDN w:val="0"/>
              <w:adjustRightInd w:val="0"/>
              <w:jc w:val="both"/>
              <w:rPr>
                <w:rFonts w:cs="Times New Roman"/>
                <w:b/>
                <w:szCs w:val="24"/>
              </w:rPr>
            </w:pPr>
            <w:r w:rsidRPr="00AF0A09">
              <w:rPr>
                <w:rFonts w:cs="Times New Roman"/>
                <w:b/>
                <w:szCs w:val="24"/>
              </w:rPr>
              <w:t xml:space="preserve">Câu 5. </w:t>
            </w:r>
            <w:r w:rsidRPr="00AF0A09">
              <w:rPr>
                <w:rFonts w:cs="Times New Roman"/>
                <w:szCs w:val="24"/>
              </w:rPr>
              <w:t>Đâu không phải là tính chất của dung dịch sunfuric acid?</w:t>
            </w:r>
          </w:p>
          <w:p w14:paraId="4D3B71BF" w14:textId="77777777" w:rsidR="003D55B7" w:rsidRPr="00AF0A09" w:rsidRDefault="003D55B7" w:rsidP="009C1FF9">
            <w:pPr>
              <w:autoSpaceDE w:val="0"/>
              <w:autoSpaceDN w:val="0"/>
              <w:adjustRightInd w:val="0"/>
              <w:jc w:val="both"/>
              <w:rPr>
                <w:rFonts w:cs="Times New Roman"/>
                <w:szCs w:val="24"/>
              </w:rPr>
            </w:pPr>
            <w:r w:rsidRPr="00AF0A09">
              <w:rPr>
                <w:rFonts w:cs="Times New Roman"/>
                <w:szCs w:val="24"/>
              </w:rPr>
              <w:t xml:space="preserve">A. không màu             </w:t>
            </w:r>
            <w:r w:rsidRPr="00AF0A09">
              <w:rPr>
                <w:rFonts w:cs="Times New Roman"/>
                <w:szCs w:val="24"/>
                <w:u w:val="single"/>
              </w:rPr>
              <w:t>B.</w:t>
            </w:r>
            <w:r w:rsidRPr="00AF0A09">
              <w:rPr>
                <w:rFonts w:cs="Times New Roman"/>
                <w:szCs w:val="24"/>
              </w:rPr>
              <w:t xml:space="preserve"> </w:t>
            </w:r>
            <w:r w:rsidRPr="00AF0A09">
              <w:rPr>
                <w:rFonts w:cs="Times New Roman"/>
                <w:bCs/>
                <w:szCs w:val="24"/>
              </w:rPr>
              <w:t>tan rất ít trong nước.</w:t>
            </w:r>
            <w:r w:rsidRPr="00AF0A09">
              <w:rPr>
                <w:rFonts w:cs="Times New Roman"/>
                <w:szCs w:val="24"/>
              </w:rPr>
              <w:t xml:space="preserve"> </w:t>
            </w:r>
            <w:r w:rsidRPr="00AF0A09">
              <w:rPr>
                <w:rFonts w:cs="Times New Roman"/>
                <w:szCs w:val="24"/>
              </w:rPr>
              <w:tab/>
            </w:r>
          </w:p>
          <w:p w14:paraId="7C878313" w14:textId="77777777" w:rsidR="003D55B7" w:rsidRPr="00AF0A09" w:rsidRDefault="003D55B7" w:rsidP="009C1FF9">
            <w:pPr>
              <w:autoSpaceDE w:val="0"/>
              <w:autoSpaceDN w:val="0"/>
              <w:adjustRightInd w:val="0"/>
              <w:jc w:val="both"/>
              <w:rPr>
                <w:rFonts w:cs="Times New Roman"/>
                <w:szCs w:val="24"/>
              </w:rPr>
            </w:pPr>
            <w:r w:rsidRPr="00AF0A09">
              <w:rPr>
                <w:rFonts w:cs="Times New Roman"/>
                <w:szCs w:val="24"/>
              </w:rPr>
              <w:t xml:space="preserve">C. không bay hơi        D. </w:t>
            </w:r>
            <w:r w:rsidRPr="00AF0A09">
              <w:rPr>
                <w:rFonts w:cs="Times New Roman"/>
                <w:bCs/>
                <w:szCs w:val="24"/>
              </w:rPr>
              <w:t>làm quỳ tím chuyển từ tím sang đỏ</w:t>
            </w:r>
          </w:p>
          <w:p w14:paraId="75BC762C" w14:textId="77777777" w:rsidR="003D55B7" w:rsidRPr="00AF0A09" w:rsidRDefault="003D55B7" w:rsidP="009C1FF9">
            <w:pPr>
              <w:autoSpaceDE w:val="0"/>
              <w:autoSpaceDN w:val="0"/>
              <w:adjustRightInd w:val="0"/>
              <w:jc w:val="both"/>
              <w:rPr>
                <w:rFonts w:cs="Times New Roman"/>
                <w:b/>
                <w:szCs w:val="24"/>
              </w:rPr>
            </w:pPr>
            <w:r w:rsidRPr="00AF0A09">
              <w:rPr>
                <w:rFonts w:cs="Times New Roman"/>
                <w:b/>
                <w:szCs w:val="24"/>
              </w:rPr>
              <w:t xml:space="preserve">Câu 6. </w:t>
            </w:r>
            <w:r w:rsidRPr="00AF0A09">
              <w:rPr>
                <w:rFonts w:cs="Times New Roman"/>
                <w:szCs w:val="24"/>
              </w:rPr>
              <w:t>Cho kim loại magnesium tác dụng với dung dịch sunfuric acid loãng. Phương trình hóa học nào minh họa cho phản ứng hóa học trên?</w:t>
            </w:r>
          </w:p>
          <w:p w14:paraId="5A0E6301" w14:textId="77777777" w:rsidR="003D55B7" w:rsidRPr="00AF0A09" w:rsidRDefault="003D55B7" w:rsidP="009C1FF9">
            <w:pPr>
              <w:autoSpaceDE w:val="0"/>
              <w:autoSpaceDN w:val="0"/>
              <w:adjustRightInd w:val="0"/>
              <w:jc w:val="both"/>
              <w:rPr>
                <w:rFonts w:cs="Times New Roman"/>
                <w:szCs w:val="24"/>
              </w:rPr>
            </w:pPr>
            <w:r w:rsidRPr="00AF0A09">
              <w:rPr>
                <w:rFonts w:cs="Times New Roman"/>
                <w:b/>
                <w:szCs w:val="24"/>
              </w:rPr>
              <w:tab/>
            </w:r>
            <w:r w:rsidRPr="00AF0A09">
              <w:rPr>
                <w:rFonts w:cs="Times New Roman"/>
                <w:szCs w:val="24"/>
              </w:rPr>
              <w:t xml:space="preserve">A. </w:t>
            </w:r>
            <w:r w:rsidRPr="00AF0A09">
              <w:rPr>
                <w:rFonts w:asciiTheme="minorHAnsi" w:hAnsiTheme="minorHAnsi" w:cs="Times New Roman"/>
                <w:position w:val="-12"/>
                <w:sz w:val="22"/>
                <w:szCs w:val="24"/>
              </w:rPr>
              <w:object w:dxaOrig="2880" w:dyaOrig="380" w14:anchorId="2EFC28CF">
                <v:shape id="_x0000_i1066" type="#_x0000_t75" style="width:2in;height:19.35pt" o:ole="">
                  <v:imagedata r:id="rId114" o:title=""/>
                </v:shape>
                <o:OLEObject Type="Embed" ProgID="Equation.DSMT4" ShapeID="_x0000_i1066" DrawAspect="Content" ObjectID="_1754590438" r:id="rId115"/>
              </w:object>
            </w:r>
          </w:p>
          <w:p w14:paraId="74F9024A" w14:textId="77777777" w:rsidR="003D55B7" w:rsidRPr="00AF0A09" w:rsidRDefault="003D55B7" w:rsidP="009C1FF9">
            <w:pPr>
              <w:ind w:firstLine="283"/>
              <w:jc w:val="both"/>
              <w:rPr>
                <w:rFonts w:cs="Times New Roman"/>
                <w:szCs w:val="24"/>
              </w:rPr>
            </w:pPr>
            <w:r w:rsidRPr="00AF0A09">
              <w:rPr>
                <w:rFonts w:cs="Times New Roman"/>
                <w:szCs w:val="24"/>
                <w:u w:val="single"/>
              </w:rPr>
              <w:t>B</w:t>
            </w:r>
            <w:r w:rsidRPr="00AF0A09">
              <w:rPr>
                <w:rFonts w:cs="Times New Roman"/>
                <w:szCs w:val="24"/>
              </w:rPr>
              <w:t xml:space="preserve">. </w:t>
            </w:r>
            <w:r w:rsidRPr="00AF0A09">
              <w:rPr>
                <w:rFonts w:asciiTheme="minorHAnsi" w:hAnsiTheme="minorHAnsi" w:cs="Times New Roman"/>
                <w:position w:val="-12"/>
                <w:sz w:val="22"/>
                <w:szCs w:val="24"/>
              </w:rPr>
              <w:object w:dxaOrig="3080" w:dyaOrig="380" w14:anchorId="1AB66671">
                <v:shape id="_x0000_i1067" type="#_x0000_t75" style="width:153.65pt;height:19.35pt" o:ole="">
                  <v:imagedata r:id="rId116" o:title=""/>
                </v:shape>
                <o:OLEObject Type="Embed" ProgID="Equation.DSMT4" ShapeID="_x0000_i1067" DrawAspect="Content" ObjectID="_1754590439" r:id="rId117"/>
              </w:object>
            </w:r>
          </w:p>
          <w:p w14:paraId="0FD9C46D" w14:textId="77777777" w:rsidR="003D55B7" w:rsidRPr="00AF0A09" w:rsidRDefault="003D55B7" w:rsidP="009C1FF9">
            <w:pPr>
              <w:ind w:firstLine="283"/>
              <w:jc w:val="both"/>
              <w:rPr>
                <w:rFonts w:cs="Times New Roman"/>
                <w:szCs w:val="24"/>
                <w:lang w:val="it-IT"/>
              </w:rPr>
            </w:pPr>
            <w:r w:rsidRPr="00AF0A09">
              <w:rPr>
                <w:rFonts w:cs="Times New Roman"/>
                <w:szCs w:val="24"/>
              </w:rPr>
              <w:t xml:space="preserve">C. </w:t>
            </w:r>
            <w:r w:rsidRPr="00AF0A09">
              <w:rPr>
                <w:rFonts w:asciiTheme="minorHAnsi" w:hAnsiTheme="minorHAnsi" w:cs="Times New Roman"/>
                <w:position w:val="-12"/>
                <w:sz w:val="22"/>
                <w:szCs w:val="24"/>
              </w:rPr>
              <w:object w:dxaOrig="2940" w:dyaOrig="380" w14:anchorId="6284BD56">
                <v:shape id="_x0000_i1068" type="#_x0000_t75" style="width:147.2pt;height:19.35pt" o:ole="">
                  <v:imagedata r:id="rId118" o:title=""/>
                </v:shape>
                <o:OLEObject Type="Embed" ProgID="Equation.DSMT4" ShapeID="_x0000_i1068" DrawAspect="Content" ObjectID="_1754590440" r:id="rId119"/>
              </w:object>
            </w:r>
          </w:p>
          <w:p w14:paraId="305140AC" w14:textId="77777777" w:rsidR="003D55B7" w:rsidRPr="00AF0A09" w:rsidRDefault="003D55B7" w:rsidP="009C1FF9">
            <w:pPr>
              <w:ind w:firstLine="283"/>
              <w:jc w:val="both"/>
              <w:rPr>
                <w:rFonts w:cs="Times New Roman"/>
                <w:szCs w:val="24"/>
              </w:rPr>
            </w:pPr>
            <w:r w:rsidRPr="00AF0A09">
              <w:rPr>
                <w:rFonts w:cs="Times New Roman"/>
                <w:szCs w:val="24"/>
              </w:rPr>
              <w:t xml:space="preserve">D. </w:t>
            </w:r>
            <w:r w:rsidRPr="00AF0A09">
              <w:rPr>
                <w:rFonts w:asciiTheme="minorHAnsi" w:hAnsiTheme="minorHAnsi" w:cs="Times New Roman"/>
                <w:position w:val="-12"/>
                <w:sz w:val="22"/>
                <w:szCs w:val="24"/>
              </w:rPr>
              <w:object w:dxaOrig="2740" w:dyaOrig="380" w14:anchorId="1960869A">
                <v:shape id="_x0000_i1069" type="#_x0000_t75" style="width:135.4pt;height:19.35pt" o:ole="">
                  <v:imagedata r:id="rId120" o:title=""/>
                </v:shape>
                <o:OLEObject Type="Embed" ProgID="Equation.DSMT4" ShapeID="_x0000_i1069" DrawAspect="Content" ObjectID="_1754590441" r:id="rId121"/>
              </w:object>
            </w:r>
          </w:p>
          <w:p w14:paraId="382ACD5E" w14:textId="77777777" w:rsidR="003D55B7" w:rsidRPr="00AF0A09" w:rsidRDefault="003D55B7" w:rsidP="009C1FF9">
            <w:pPr>
              <w:pStyle w:val="BodyText"/>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âu 7. </w:t>
            </w:r>
            <w:r w:rsidRPr="00AF0A09">
              <w:rPr>
                <w:rFonts w:ascii="Times New Roman" w:hAnsi="Times New Roman" w:cs="Times New Roman"/>
                <w:sz w:val="24"/>
                <w:szCs w:val="24"/>
              </w:rPr>
              <w:t xml:space="preserve">Chất nào sau đây tác dụng với </w:t>
            </w:r>
            <w:r w:rsidRPr="00AF0A09">
              <w:rPr>
                <w:rFonts w:ascii="Times New Roman" w:hAnsi="Times New Roman" w:cs="Times New Roman"/>
                <w:bCs/>
                <w:sz w:val="24"/>
                <w:szCs w:val="24"/>
              </w:rPr>
              <w:t>Hydrochlric acid</w:t>
            </w:r>
            <w:r w:rsidRPr="00AF0A09">
              <w:rPr>
                <w:rFonts w:ascii="Times New Roman" w:hAnsi="Times New Roman" w:cs="Times New Roman"/>
                <w:sz w:val="24"/>
                <w:szCs w:val="24"/>
              </w:rPr>
              <w:t xml:space="preserve"> sinh ra khí H</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w:t>
            </w:r>
          </w:p>
          <w:p w14:paraId="5D15628B" w14:textId="77777777" w:rsidR="003D55B7" w:rsidRPr="00AF0A09" w:rsidRDefault="003D55B7" w:rsidP="009C1FF9">
            <w:pPr>
              <w:pStyle w:val="BodyText"/>
              <w:spacing w:after="0" w:line="240" w:lineRule="auto"/>
              <w:ind w:firstLine="283"/>
              <w:jc w:val="both"/>
              <w:rPr>
                <w:rFonts w:ascii="Times New Roman" w:hAnsi="Times New Roman" w:cs="Times New Roman"/>
                <w:sz w:val="24"/>
                <w:szCs w:val="24"/>
              </w:rPr>
            </w:pPr>
            <w:r w:rsidRPr="00AF0A09">
              <w:rPr>
                <w:rFonts w:ascii="Times New Roman" w:hAnsi="Times New Roman" w:cs="Times New Roman"/>
                <w:bCs/>
                <w:sz w:val="24"/>
                <w:szCs w:val="24"/>
              </w:rPr>
              <w:t>A.</w:t>
            </w:r>
            <w:r w:rsidRPr="00AF0A09">
              <w:rPr>
                <w:rFonts w:ascii="Times New Roman" w:hAnsi="Times New Roman" w:cs="Times New Roman"/>
                <w:sz w:val="24"/>
                <w:szCs w:val="24"/>
              </w:rPr>
              <w:t xml:space="preserve"> MgO.            </w:t>
            </w:r>
            <w:r w:rsidRPr="00AF0A09">
              <w:rPr>
                <w:rFonts w:ascii="Times New Roman" w:hAnsi="Times New Roman" w:cs="Times New Roman"/>
                <w:bCs/>
                <w:sz w:val="24"/>
                <w:szCs w:val="24"/>
              </w:rPr>
              <w:t xml:space="preserve">B. </w:t>
            </w:r>
            <w:r w:rsidRPr="00AF0A09">
              <w:rPr>
                <w:rFonts w:ascii="Times New Roman" w:hAnsi="Times New Roman" w:cs="Times New Roman"/>
                <w:sz w:val="24"/>
                <w:szCs w:val="24"/>
              </w:rPr>
              <w:t xml:space="preserve">FeO.          </w:t>
            </w:r>
            <w:r w:rsidRPr="00AF0A09">
              <w:rPr>
                <w:rFonts w:ascii="Times New Roman" w:hAnsi="Times New Roman" w:cs="Times New Roman"/>
                <w:bCs/>
                <w:sz w:val="24"/>
                <w:szCs w:val="24"/>
              </w:rPr>
              <w:t>C.</w:t>
            </w:r>
            <w:r w:rsidRPr="00AF0A09">
              <w:rPr>
                <w:rFonts w:ascii="Times New Roman" w:hAnsi="Times New Roman" w:cs="Times New Roman"/>
                <w:sz w:val="24"/>
                <w:szCs w:val="24"/>
              </w:rPr>
              <w:t xml:space="preserve"> CaO.             </w:t>
            </w:r>
            <w:r w:rsidRPr="00AF0A09">
              <w:rPr>
                <w:rFonts w:ascii="Times New Roman" w:hAnsi="Times New Roman" w:cs="Times New Roman"/>
                <w:bCs/>
                <w:sz w:val="24"/>
                <w:szCs w:val="24"/>
                <w:u w:val="single"/>
              </w:rPr>
              <w:t>D.</w:t>
            </w:r>
            <w:r w:rsidRPr="00AF0A09">
              <w:rPr>
                <w:rFonts w:ascii="Times New Roman" w:hAnsi="Times New Roman" w:cs="Times New Roman"/>
                <w:sz w:val="24"/>
                <w:szCs w:val="24"/>
              </w:rPr>
              <w:t xml:space="preserve"> Fe.</w:t>
            </w:r>
          </w:p>
          <w:p w14:paraId="18724EB5" w14:textId="77777777" w:rsidR="003D55B7" w:rsidRPr="00AF0A09" w:rsidRDefault="003D55B7" w:rsidP="009C1FF9">
            <w:pPr>
              <w:pStyle w:val="BodyText"/>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âu 8. </w:t>
            </w:r>
            <w:r w:rsidRPr="00AF0A09">
              <w:rPr>
                <w:rFonts w:ascii="Times New Roman" w:hAnsi="Times New Roman" w:cs="Times New Roman"/>
                <w:bCs/>
                <w:sz w:val="24"/>
                <w:szCs w:val="24"/>
              </w:rPr>
              <w:t>Trong các acid sau, acid nào có số nguyên tử Hydrogen nhiều nhất liên kết với gốc axit?</w:t>
            </w:r>
          </w:p>
          <w:p w14:paraId="744231EB" w14:textId="77777777" w:rsidR="003D55B7" w:rsidRPr="00AF0A09" w:rsidRDefault="003D55B7">
            <w:pPr>
              <w:pStyle w:val="BodyText"/>
              <w:widowControl/>
              <w:numPr>
                <w:ilvl w:val="0"/>
                <w:numId w:val="3"/>
              </w:numPr>
              <w:shd w:val="clear" w:color="auto" w:fill="auto"/>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HCl          </w:t>
            </w:r>
            <w:r w:rsidRPr="00AF0A09">
              <w:rPr>
                <w:rFonts w:ascii="Times New Roman" w:hAnsi="Times New Roman" w:cs="Times New Roman"/>
                <w:bCs/>
                <w:sz w:val="24"/>
                <w:szCs w:val="24"/>
              </w:rPr>
              <w:t>B. H</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SO</w:t>
            </w:r>
            <w:r w:rsidRPr="00AF0A09">
              <w:rPr>
                <w:rFonts w:ascii="Times New Roman" w:hAnsi="Times New Roman" w:cs="Times New Roman"/>
                <w:bCs/>
                <w:sz w:val="24"/>
                <w:szCs w:val="24"/>
                <w:vertAlign w:val="subscript"/>
              </w:rPr>
              <w:t>4</w:t>
            </w:r>
            <w:r w:rsidRPr="00AF0A09">
              <w:rPr>
                <w:rFonts w:ascii="Times New Roman" w:hAnsi="Times New Roman" w:cs="Times New Roman"/>
                <w:sz w:val="24"/>
                <w:szCs w:val="24"/>
              </w:rPr>
              <w:t xml:space="preserve">             </w:t>
            </w:r>
            <w:r w:rsidRPr="00AF0A09">
              <w:rPr>
                <w:rFonts w:ascii="Times New Roman" w:hAnsi="Times New Roman" w:cs="Times New Roman"/>
                <w:bCs/>
                <w:sz w:val="24"/>
                <w:szCs w:val="24"/>
              </w:rPr>
              <w:t>C.</w:t>
            </w:r>
            <w:r w:rsidRPr="00AF0A09">
              <w:rPr>
                <w:rFonts w:ascii="Times New Roman" w:hAnsi="Times New Roman" w:cs="Times New Roman"/>
                <w:sz w:val="24"/>
                <w:szCs w:val="24"/>
              </w:rPr>
              <w:t xml:space="preserve"> HN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 xml:space="preserve">           </w:t>
            </w:r>
            <w:r w:rsidRPr="00AF0A09">
              <w:rPr>
                <w:rFonts w:ascii="Times New Roman" w:hAnsi="Times New Roman" w:cs="Times New Roman"/>
                <w:bCs/>
                <w:sz w:val="24"/>
                <w:szCs w:val="24"/>
                <w:u w:val="single"/>
              </w:rPr>
              <w:t>D.</w:t>
            </w:r>
            <w:r w:rsidRPr="00AF0A09">
              <w:rPr>
                <w:rFonts w:ascii="Times New Roman" w:hAnsi="Times New Roman" w:cs="Times New Roman"/>
                <w:sz w:val="24"/>
                <w:szCs w:val="24"/>
              </w:rPr>
              <w:t xml:space="preserve"> H</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PO</w:t>
            </w:r>
            <w:r w:rsidRPr="00AF0A09">
              <w:rPr>
                <w:rFonts w:ascii="Times New Roman" w:hAnsi="Times New Roman" w:cs="Times New Roman"/>
                <w:sz w:val="24"/>
                <w:szCs w:val="24"/>
                <w:vertAlign w:val="subscript"/>
              </w:rPr>
              <w:t>4</w:t>
            </w:r>
          </w:p>
          <w:p w14:paraId="2A81FF1B" w14:textId="77777777" w:rsidR="003D55B7" w:rsidRPr="00AF0A09" w:rsidRDefault="003D55B7" w:rsidP="009C1FF9">
            <w:pPr>
              <w:pStyle w:val="BodyText"/>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âu 9. </w:t>
            </w:r>
            <w:r w:rsidRPr="00AF0A09">
              <w:rPr>
                <w:rFonts w:ascii="Times New Roman" w:hAnsi="Times New Roman" w:cs="Times New Roman"/>
                <w:bCs/>
                <w:sz w:val="24"/>
                <w:szCs w:val="24"/>
              </w:rPr>
              <w:t>Hydrochlric acid được dùng nhiều trong ngành nào?</w:t>
            </w:r>
          </w:p>
          <w:p w14:paraId="582476AA" w14:textId="77777777" w:rsidR="003D55B7" w:rsidRPr="00AF0A09" w:rsidRDefault="003D55B7" w:rsidP="009C1FF9">
            <w:pPr>
              <w:pStyle w:val="BodyText"/>
              <w:spacing w:after="0" w:line="240" w:lineRule="auto"/>
              <w:ind w:firstLine="283"/>
              <w:jc w:val="both"/>
              <w:rPr>
                <w:rFonts w:ascii="Times New Roman" w:hAnsi="Times New Roman" w:cs="Times New Roman"/>
                <w:sz w:val="24"/>
                <w:szCs w:val="24"/>
              </w:rPr>
            </w:pPr>
            <w:r w:rsidRPr="00AF0A09">
              <w:rPr>
                <w:rFonts w:ascii="Times New Roman" w:hAnsi="Times New Roman" w:cs="Times New Roman"/>
                <w:bCs/>
                <w:sz w:val="24"/>
                <w:szCs w:val="24"/>
              </w:rPr>
              <w:t>A.</w:t>
            </w:r>
            <w:r w:rsidRPr="00AF0A09">
              <w:rPr>
                <w:rFonts w:ascii="Times New Roman" w:hAnsi="Times New Roman" w:cs="Times New Roman"/>
                <w:sz w:val="24"/>
                <w:szCs w:val="24"/>
              </w:rPr>
              <w:t xml:space="preserve"> Nông nghiệp. </w:t>
            </w:r>
            <w:r w:rsidRPr="00AF0A09">
              <w:rPr>
                <w:rFonts w:ascii="Times New Roman" w:hAnsi="Times New Roman" w:cs="Times New Roman"/>
                <w:sz w:val="24"/>
                <w:szCs w:val="24"/>
              </w:rPr>
              <w:tab/>
            </w:r>
            <w:r w:rsidRPr="00AF0A09">
              <w:rPr>
                <w:rFonts w:ascii="Times New Roman" w:hAnsi="Times New Roman" w:cs="Times New Roman"/>
                <w:bCs/>
                <w:sz w:val="24"/>
                <w:szCs w:val="24"/>
                <w:u w:val="single"/>
              </w:rPr>
              <w:t>B</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rPr>
              <w:t xml:space="preserve">Công nghiệp. </w:t>
            </w:r>
            <w:r w:rsidRPr="00AF0A09">
              <w:rPr>
                <w:rFonts w:ascii="Times New Roman" w:hAnsi="Times New Roman" w:cs="Times New Roman"/>
                <w:sz w:val="24"/>
                <w:szCs w:val="24"/>
              </w:rPr>
              <w:tab/>
            </w:r>
          </w:p>
          <w:p w14:paraId="09E93905" w14:textId="77777777" w:rsidR="003D55B7" w:rsidRPr="00AF0A09" w:rsidRDefault="003D55B7" w:rsidP="009C1FF9">
            <w:pPr>
              <w:pStyle w:val="BodyText"/>
              <w:spacing w:after="0" w:line="240" w:lineRule="auto"/>
              <w:ind w:firstLine="283"/>
              <w:jc w:val="both"/>
              <w:rPr>
                <w:rFonts w:ascii="Times New Roman" w:hAnsi="Times New Roman" w:cs="Times New Roman"/>
                <w:sz w:val="24"/>
                <w:szCs w:val="24"/>
              </w:rPr>
            </w:pPr>
            <w:r w:rsidRPr="00AF0A09">
              <w:rPr>
                <w:rFonts w:ascii="Times New Roman" w:hAnsi="Times New Roman" w:cs="Times New Roman"/>
                <w:bCs/>
                <w:sz w:val="24"/>
                <w:szCs w:val="24"/>
              </w:rPr>
              <w:t>C.</w:t>
            </w:r>
            <w:r w:rsidRPr="00AF0A09">
              <w:rPr>
                <w:rFonts w:ascii="Times New Roman" w:hAnsi="Times New Roman" w:cs="Times New Roman"/>
                <w:sz w:val="24"/>
                <w:szCs w:val="24"/>
              </w:rPr>
              <w:t xml:space="preserve"> Du lịch. </w:t>
            </w:r>
            <w:r w:rsidRPr="00AF0A09">
              <w:rPr>
                <w:rFonts w:ascii="Times New Roman" w:hAnsi="Times New Roman" w:cs="Times New Roman"/>
                <w:sz w:val="24"/>
                <w:szCs w:val="24"/>
              </w:rPr>
              <w:tab/>
            </w:r>
            <w:r w:rsidRPr="00AF0A09">
              <w:rPr>
                <w:rFonts w:ascii="Times New Roman" w:hAnsi="Times New Roman" w:cs="Times New Roman"/>
                <w:bCs/>
                <w:sz w:val="24"/>
                <w:szCs w:val="24"/>
              </w:rPr>
              <w:t>D.</w:t>
            </w:r>
            <w:r w:rsidRPr="00AF0A09">
              <w:rPr>
                <w:rFonts w:ascii="Times New Roman" w:hAnsi="Times New Roman" w:cs="Times New Roman"/>
                <w:sz w:val="24"/>
                <w:szCs w:val="24"/>
              </w:rPr>
              <w:t xml:space="preserve"> Y tế.</w:t>
            </w:r>
          </w:p>
          <w:p w14:paraId="533D1F73" w14:textId="77777777" w:rsidR="003D55B7" w:rsidRPr="00AF0A09" w:rsidRDefault="003D55B7" w:rsidP="009C1FF9">
            <w:pPr>
              <w:jc w:val="both"/>
              <w:rPr>
                <w:rFonts w:cs="Times New Roman"/>
                <w:b/>
                <w:szCs w:val="24"/>
                <w:lang w:val="pt-BR"/>
              </w:rPr>
            </w:pPr>
            <w:r w:rsidRPr="00AF0A09">
              <w:rPr>
                <w:rFonts w:cs="Times New Roman"/>
                <w:b/>
                <w:szCs w:val="24"/>
              </w:rPr>
              <w:t xml:space="preserve">Câu 10. </w:t>
            </w:r>
            <w:r w:rsidRPr="00AF0A09">
              <w:rPr>
                <w:rFonts w:cs="Times New Roman"/>
                <w:szCs w:val="24"/>
                <w:lang w:val="pt-BR"/>
              </w:rPr>
              <w:t>Dãy chất nào chỉ gồm các acid?</w:t>
            </w:r>
          </w:p>
          <w:p w14:paraId="6AEC662D" w14:textId="77777777" w:rsidR="003D55B7" w:rsidRPr="00AF0A09" w:rsidRDefault="003D55B7" w:rsidP="009C1FF9">
            <w:pPr>
              <w:ind w:firstLine="283"/>
              <w:jc w:val="both"/>
              <w:rPr>
                <w:rFonts w:cs="Times New Roman"/>
                <w:szCs w:val="24"/>
                <w:lang w:val="it-IT"/>
              </w:rPr>
            </w:pPr>
            <w:r w:rsidRPr="00AF0A09">
              <w:rPr>
                <w:rFonts w:cs="Times New Roman"/>
                <w:szCs w:val="24"/>
              </w:rPr>
              <w:t>A. HCl; NaOH</w:t>
            </w:r>
            <w:r w:rsidRPr="00AF0A09">
              <w:rPr>
                <w:rFonts w:cs="Times New Roman"/>
                <w:szCs w:val="24"/>
                <w:lang w:val="pt-BR"/>
              </w:rPr>
              <w:t>.</w:t>
            </w:r>
            <w:r w:rsidRPr="00AF0A09">
              <w:rPr>
                <w:rFonts w:cs="Times New Roman"/>
                <w:szCs w:val="24"/>
                <w:lang w:val="it-IT"/>
              </w:rPr>
              <w:tab/>
            </w:r>
            <w:r w:rsidRPr="00AF0A09">
              <w:rPr>
                <w:rFonts w:cs="Times New Roman"/>
                <w:szCs w:val="24"/>
              </w:rPr>
              <w:t>B. CaO;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lang w:val="pt-BR"/>
              </w:rPr>
              <w:t>.</w:t>
            </w:r>
            <w:r w:rsidRPr="00AF0A09">
              <w:rPr>
                <w:rFonts w:cs="Times New Roman"/>
                <w:szCs w:val="24"/>
                <w:lang w:val="it-IT"/>
              </w:rPr>
              <w:tab/>
            </w:r>
          </w:p>
          <w:p w14:paraId="0A18BFAA" w14:textId="77777777" w:rsidR="003D55B7" w:rsidRPr="00AF0A09" w:rsidRDefault="003D55B7" w:rsidP="009C1FF9">
            <w:pPr>
              <w:ind w:firstLine="283"/>
              <w:jc w:val="both"/>
              <w:rPr>
                <w:rFonts w:cs="Times New Roman"/>
                <w:szCs w:val="24"/>
                <w:lang w:val="it-IT"/>
              </w:rPr>
            </w:pPr>
            <w:r w:rsidRPr="00AF0A09">
              <w:rPr>
                <w:rFonts w:cs="Times New Roman"/>
                <w:szCs w:val="24"/>
                <w:u w:val="single"/>
              </w:rPr>
              <w:t>C</w:t>
            </w:r>
            <w:r w:rsidRPr="00AF0A09">
              <w:rPr>
                <w:rFonts w:cs="Times New Roman"/>
                <w:szCs w:val="24"/>
              </w:rPr>
              <w:t>. H</w:t>
            </w:r>
            <w:r w:rsidRPr="00AF0A09">
              <w:rPr>
                <w:rFonts w:cs="Times New Roman"/>
                <w:szCs w:val="24"/>
                <w:vertAlign w:val="subscript"/>
              </w:rPr>
              <w:t>3</w:t>
            </w:r>
            <w:r w:rsidRPr="00AF0A09">
              <w:rPr>
                <w:rFonts w:cs="Times New Roman"/>
                <w:szCs w:val="24"/>
              </w:rPr>
              <w:t>PO</w:t>
            </w:r>
            <w:r w:rsidRPr="00AF0A09">
              <w:rPr>
                <w:rFonts w:cs="Times New Roman"/>
                <w:szCs w:val="24"/>
                <w:vertAlign w:val="subscript"/>
              </w:rPr>
              <w:t>4</w:t>
            </w:r>
            <w:r w:rsidRPr="00AF0A09">
              <w:rPr>
                <w:rFonts w:cs="Times New Roman"/>
                <w:szCs w:val="24"/>
              </w:rPr>
              <w:t>; HNO</w:t>
            </w:r>
            <w:r w:rsidRPr="00AF0A09">
              <w:rPr>
                <w:rFonts w:cs="Times New Roman"/>
                <w:szCs w:val="24"/>
                <w:vertAlign w:val="subscript"/>
              </w:rPr>
              <w:t>3</w:t>
            </w:r>
            <w:r w:rsidRPr="00AF0A09">
              <w:rPr>
                <w:rFonts w:cs="Times New Roman"/>
                <w:szCs w:val="24"/>
                <w:lang w:val="pt-BR"/>
              </w:rPr>
              <w:t>.</w:t>
            </w:r>
            <w:r w:rsidRPr="00AF0A09">
              <w:rPr>
                <w:rFonts w:cs="Times New Roman"/>
                <w:szCs w:val="24"/>
                <w:lang w:val="it-IT"/>
              </w:rPr>
              <w:tab/>
            </w:r>
            <w:r w:rsidRPr="00AF0A09">
              <w:rPr>
                <w:rFonts w:cs="Times New Roman"/>
                <w:szCs w:val="24"/>
              </w:rPr>
              <w:t>D. SO</w:t>
            </w:r>
            <w:r w:rsidRPr="00AF0A09">
              <w:rPr>
                <w:rFonts w:cs="Times New Roman"/>
                <w:szCs w:val="24"/>
                <w:vertAlign w:val="subscript"/>
              </w:rPr>
              <w:t>2</w:t>
            </w:r>
            <w:r w:rsidRPr="00AF0A09">
              <w:rPr>
                <w:rFonts w:cs="Times New Roman"/>
                <w:szCs w:val="24"/>
              </w:rPr>
              <w:t>; KOH</w:t>
            </w:r>
            <w:r w:rsidRPr="00AF0A09">
              <w:rPr>
                <w:rFonts w:cs="Times New Roman"/>
                <w:szCs w:val="24"/>
                <w:lang w:val="pt-BR"/>
              </w:rPr>
              <w:t>.</w:t>
            </w:r>
          </w:p>
          <w:p w14:paraId="727DA536" w14:textId="77777777" w:rsidR="003D55B7" w:rsidRPr="00AF0A09" w:rsidRDefault="003D55B7" w:rsidP="009C1FF9">
            <w:pPr>
              <w:jc w:val="both"/>
              <w:rPr>
                <w:rFonts w:cs="Times New Roman"/>
                <w:b/>
                <w:szCs w:val="24"/>
                <w:lang w:val="nl-NL"/>
              </w:rPr>
            </w:pPr>
            <w:r w:rsidRPr="00AF0A09">
              <w:rPr>
                <w:rFonts w:cs="Times New Roman"/>
                <w:b/>
                <w:szCs w:val="24"/>
                <w:lang w:val="nl-NL"/>
              </w:rPr>
              <w:t xml:space="preserve">Câu 11. </w:t>
            </w:r>
            <w:r w:rsidRPr="00AF0A09">
              <w:rPr>
                <w:rFonts w:cs="Times New Roman"/>
                <w:szCs w:val="24"/>
                <w:lang w:val="nl-NL"/>
              </w:rPr>
              <w:t>Acid H</w:t>
            </w:r>
            <w:r w:rsidRPr="00AF0A09">
              <w:rPr>
                <w:rFonts w:cs="Times New Roman"/>
                <w:szCs w:val="24"/>
                <w:vertAlign w:val="subscript"/>
                <w:lang w:val="nl-NL"/>
              </w:rPr>
              <w:t>2</w:t>
            </w:r>
            <w:r w:rsidRPr="00AF0A09">
              <w:rPr>
                <w:rFonts w:cs="Times New Roman"/>
                <w:szCs w:val="24"/>
                <w:lang w:val="nl-NL"/>
              </w:rPr>
              <w:t>SO</w:t>
            </w:r>
            <w:r w:rsidRPr="00AF0A09">
              <w:rPr>
                <w:rFonts w:cs="Times New Roman"/>
                <w:szCs w:val="24"/>
                <w:vertAlign w:val="subscript"/>
                <w:lang w:val="nl-NL"/>
              </w:rPr>
              <w:t>4</w:t>
            </w:r>
            <w:r w:rsidRPr="00AF0A09">
              <w:rPr>
                <w:rFonts w:cs="Times New Roman"/>
                <w:szCs w:val="24"/>
                <w:lang w:val="nl-NL"/>
              </w:rPr>
              <w:t xml:space="preserve"> loãng tác dụng với Fe tạo thành sản phẩm:</w:t>
            </w:r>
          </w:p>
          <w:p w14:paraId="5937FB42" w14:textId="77777777" w:rsidR="003D55B7" w:rsidRPr="00AF0A09" w:rsidRDefault="003D55B7" w:rsidP="009C1FF9">
            <w:pPr>
              <w:ind w:firstLine="283"/>
              <w:jc w:val="both"/>
              <w:rPr>
                <w:rFonts w:cs="Times New Roman"/>
                <w:szCs w:val="24"/>
              </w:rPr>
            </w:pPr>
            <w:r w:rsidRPr="00AF0A09">
              <w:rPr>
                <w:rFonts w:cs="Times New Roman"/>
                <w:szCs w:val="24"/>
                <w:lang w:val="nl-NL"/>
              </w:rPr>
              <w:t>A. Fe</w:t>
            </w:r>
            <w:r w:rsidRPr="00AF0A09">
              <w:rPr>
                <w:rFonts w:cs="Times New Roman"/>
                <w:szCs w:val="24"/>
                <w:vertAlign w:val="subscript"/>
                <w:lang w:val="nl-NL"/>
              </w:rPr>
              <w:t>2</w:t>
            </w:r>
            <w:r w:rsidRPr="00AF0A09">
              <w:rPr>
                <w:rFonts w:cs="Times New Roman"/>
                <w:szCs w:val="24"/>
                <w:lang w:val="nl-NL"/>
              </w:rPr>
              <w:t>(SO</w:t>
            </w:r>
            <w:r w:rsidRPr="00AF0A09">
              <w:rPr>
                <w:rFonts w:cs="Times New Roman"/>
                <w:szCs w:val="24"/>
                <w:vertAlign w:val="subscript"/>
                <w:lang w:val="nl-NL"/>
              </w:rPr>
              <w:t>4</w:t>
            </w:r>
            <w:r w:rsidRPr="00AF0A09">
              <w:rPr>
                <w:rFonts w:cs="Times New Roman"/>
                <w:szCs w:val="24"/>
                <w:lang w:val="nl-NL"/>
              </w:rPr>
              <w:t>)</w:t>
            </w:r>
            <w:r w:rsidRPr="00AF0A09">
              <w:rPr>
                <w:rFonts w:cs="Times New Roman"/>
                <w:szCs w:val="24"/>
                <w:vertAlign w:val="subscript"/>
                <w:lang w:val="nl-NL"/>
              </w:rPr>
              <w:t>3</w:t>
            </w:r>
            <w:r w:rsidRPr="00AF0A09">
              <w:rPr>
                <w:rFonts w:cs="Times New Roman"/>
                <w:szCs w:val="24"/>
                <w:lang w:val="nl-NL"/>
              </w:rPr>
              <w:t xml:space="preserve"> và </w:t>
            </w:r>
            <w:r w:rsidRPr="00AF0A09">
              <w:rPr>
                <w:rFonts w:cs="Times New Roman"/>
                <w:szCs w:val="24"/>
              </w:rPr>
              <w:t>H</w:t>
            </w:r>
            <w:r w:rsidRPr="00AF0A09">
              <w:rPr>
                <w:rFonts w:cs="Times New Roman"/>
                <w:szCs w:val="24"/>
                <w:vertAlign w:val="subscript"/>
              </w:rPr>
              <w:t>2</w:t>
            </w:r>
            <w:r w:rsidRPr="00AF0A09">
              <w:rPr>
                <w:rFonts w:cs="Times New Roman"/>
                <w:szCs w:val="24"/>
              </w:rPr>
              <w:t>.</w:t>
            </w:r>
            <w:r w:rsidRPr="00AF0A09">
              <w:rPr>
                <w:rFonts w:cs="Times New Roman"/>
                <w:szCs w:val="24"/>
              </w:rPr>
              <w:tab/>
              <w:t>B. FeSO</w:t>
            </w:r>
            <w:r w:rsidRPr="00AF0A09">
              <w:rPr>
                <w:rFonts w:cs="Times New Roman"/>
                <w:szCs w:val="24"/>
                <w:vertAlign w:val="subscript"/>
              </w:rPr>
              <w:t>4</w:t>
            </w:r>
            <w:r w:rsidRPr="00AF0A09">
              <w:rPr>
                <w:rFonts w:cs="Times New Roman"/>
                <w:szCs w:val="24"/>
              </w:rPr>
              <w:t xml:space="preserve"> và H</w:t>
            </w:r>
            <w:r w:rsidRPr="00AF0A09">
              <w:rPr>
                <w:rFonts w:cs="Times New Roman"/>
                <w:szCs w:val="24"/>
                <w:vertAlign w:val="subscript"/>
              </w:rPr>
              <w:t>2</w:t>
            </w:r>
            <w:r w:rsidRPr="00AF0A09">
              <w:rPr>
                <w:rFonts w:cs="Times New Roman"/>
                <w:szCs w:val="24"/>
              </w:rPr>
              <w:t>.</w:t>
            </w:r>
            <w:r w:rsidRPr="00AF0A09">
              <w:rPr>
                <w:rFonts w:cs="Times New Roman"/>
                <w:szCs w:val="24"/>
              </w:rPr>
              <w:tab/>
            </w:r>
          </w:p>
          <w:p w14:paraId="53AEE985" w14:textId="77777777" w:rsidR="003D55B7" w:rsidRPr="00AF0A09" w:rsidRDefault="003D55B7" w:rsidP="009C1FF9">
            <w:pPr>
              <w:ind w:firstLine="283"/>
              <w:jc w:val="both"/>
              <w:rPr>
                <w:rFonts w:cs="Times New Roman"/>
                <w:szCs w:val="24"/>
              </w:rPr>
            </w:pPr>
            <w:r w:rsidRPr="00AF0A09">
              <w:rPr>
                <w:rFonts w:cs="Times New Roman"/>
                <w:szCs w:val="24"/>
              </w:rPr>
              <w:t>C. FeSO</w:t>
            </w:r>
            <w:r w:rsidRPr="00AF0A09">
              <w:rPr>
                <w:rFonts w:cs="Times New Roman"/>
                <w:szCs w:val="24"/>
                <w:vertAlign w:val="subscript"/>
              </w:rPr>
              <w:t>4</w:t>
            </w:r>
            <w:r w:rsidRPr="00AF0A09">
              <w:rPr>
                <w:rFonts w:cs="Times New Roman"/>
                <w:szCs w:val="24"/>
              </w:rPr>
              <w:t xml:space="preserve"> và SO</w:t>
            </w:r>
            <w:r w:rsidRPr="00AF0A09">
              <w:rPr>
                <w:rFonts w:cs="Times New Roman"/>
                <w:szCs w:val="24"/>
                <w:vertAlign w:val="subscript"/>
              </w:rPr>
              <w:t>2</w:t>
            </w:r>
            <w:r w:rsidRPr="00AF0A09">
              <w:rPr>
                <w:rFonts w:cs="Times New Roman"/>
                <w:szCs w:val="24"/>
              </w:rPr>
              <w:t>.</w:t>
            </w:r>
            <w:r w:rsidRPr="00AF0A09">
              <w:rPr>
                <w:rFonts w:cs="Times New Roman"/>
                <w:szCs w:val="24"/>
              </w:rPr>
              <w:tab/>
              <w:t>D. Fe</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3</w:t>
            </w:r>
            <w:r w:rsidRPr="00AF0A09">
              <w:rPr>
                <w:rFonts w:cs="Times New Roman"/>
                <w:szCs w:val="24"/>
              </w:rPr>
              <w:t xml:space="preserve"> và SO</w:t>
            </w:r>
            <w:r w:rsidRPr="00AF0A09">
              <w:rPr>
                <w:rFonts w:cs="Times New Roman"/>
                <w:szCs w:val="24"/>
                <w:vertAlign w:val="subscript"/>
              </w:rPr>
              <w:t>2</w:t>
            </w:r>
            <w:r w:rsidRPr="00AF0A09">
              <w:rPr>
                <w:rFonts w:cs="Times New Roman"/>
                <w:szCs w:val="24"/>
              </w:rPr>
              <w:t>.</w:t>
            </w:r>
          </w:p>
          <w:p w14:paraId="78416549" w14:textId="77777777" w:rsidR="003D55B7" w:rsidRPr="00AF0A09" w:rsidRDefault="003D55B7" w:rsidP="009C1FF9">
            <w:pPr>
              <w:jc w:val="both"/>
              <w:rPr>
                <w:rFonts w:cs="Times New Roman"/>
                <w:szCs w:val="24"/>
              </w:rPr>
            </w:pPr>
            <w:r w:rsidRPr="00AF0A09">
              <w:rPr>
                <w:rFonts w:cs="Times New Roman"/>
                <w:b/>
                <w:szCs w:val="24"/>
              </w:rPr>
              <w:t xml:space="preserve">Câu 12. </w:t>
            </w:r>
            <w:r w:rsidRPr="00AF0A09">
              <w:rPr>
                <w:rFonts w:cs="Times New Roman"/>
                <w:szCs w:val="24"/>
              </w:rPr>
              <w:t>Để pha loãng H</w:t>
            </w:r>
            <w:r w:rsidRPr="00AF0A09">
              <w:rPr>
                <w:rFonts w:cs="Times New Roman"/>
                <w:szCs w:val="24"/>
              </w:rPr>
              <w:softHyphen/>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xml:space="preserve"> đặc cách làm nào sau đây đúng?</w:t>
            </w:r>
          </w:p>
          <w:p w14:paraId="7FD796C7" w14:textId="77777777" w:rsidR="003D55B7" w:rsidRPr="00AF0A09" w:rsidRDefault="003D55B7" w:rsidP="009C1FF9">
            <w:pPr>
              <w:ind w:firstLine="283"/>
              <w:jc w:val="center"/>
              <w:rPr>
                <w:rFonts w:cs="Times New Roman"/>
                <w:b/>
                <w:szCs w:val="24"/>
                <w:lang w:val="pt-BR"/>
              </w:rPr>
            </w:pPr>
            <w:r w:rsidRPr="00AF0A09">
              <w:rPr>
                <w:rFonts w:cs="Times New Roman"/>
                <w:b/>
                <w:noProof/>
                <w:szCs w:val="24"/>
              </w:rPr>
              <w:drawing>
                <wp:inline distT="0" distB="0" distL="0" distR="0" wp14:anchorId="371CD049" wp14:editId="676F62D3">
                  <wp:extent cx="2562225" cy="561975"/>
                  <wp:effectExtent l="0" t="0" r="9525" b="9525"/>
                  <wp:docPr id="400674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a:extLst>
                              <a:ext uri="{28A0092B-C50C-407E-A947-70E740481C1C}">
                                <a14:useLocalDpi xmlns:a14="http://schemas.microsoft.com/office/drawing/2010/main" val="0"/>
                              </a:ext>
                            </a:extLst>
                          </a:blip>
                          <a:srcRect l="18919" t="11565" r="52394" b="70940"/>
                          <a:stretch>
                            <a:fillRect/>
                          </a:stretch>
                        </pic:blipFill>
                        <pic:spPr bwMode="auto">
                          <a:xfrm>
                            <a:off x="0" y="0"/>
                            <a:ext cx="2562225" cy="561975"/>
                          </a:xfrm>
                          <a:prstGeom prst="rect">
                            <a:avLst/>
                          </a:prstGeom>
                          <a:solidFill>
                            <a:srgbClr val="FFFFFF"/>
                          </a:solidFill>
                          <a:ln>
                            <a:noFill/>
                          </a:ln>
                        </pic:spPr>
                      </pic:pic>
                    </a:graphicData>
                  </a:graphic>
                </wp:inline>
              </w:drawing>
            </w:r>
          </w:p>
          <w:p w14:paraId="0CC05AD7" w14:textId="77777777" w:rsidR="003D55B7" w:rsidRPr="00AF0A09" w:rsidRDefault="003D55B7" w:rsidP="009C1FF9">
            <w:pPr>
              <w:ind w:firstLine="283"/>
              <w:jc w:val="both"/>
              <w:rPr>
                <w:rFonts w:cs="Times New Roman"/>
                <w:szCs w:val="24"/>
                <w:lang w:val="pt-BR"/>
              </w:rPr>
            </w:pPr>
            <w:r w:rsidRPr="00AF0A09">
              <w:rPr>
                <w:rFonts w:cs="Times New Roman"/>
                <w:szCs w:val="24"/>
                <w:lang w:val="pt-BR"/>
              </w:rPr>
              <w:t>A. cách 1.</w:t>
            </w:r>
            <w:r w:rsidRPr="00AF0A09">
              <w:rPr>
                <w:rFonts w:cs="Times New Roman"/>
                <w:szCs w:val="24"/>
                <w:lang w:val="pt-BR"/>
              </w:rPr>
              <w:tab/>
              <w:t>B. cách 2.</w:t>
            </w:r>
            <w:r w:rsidRPr="00AF0A09">
              <w:rPr>
                <w:rFonts w:cs="Times New Roman"/>
                <w:szCs w:val="24"/>
                <w:lang w:val="pt-BR"/>
              </w:rPr>
              <w:tab/>
            </w:r>
          </w:p>
          <w:p w14:paraId="4A699809" w14:textId="77777777" w:rsidR="003D55B7" w:rsidRPr="00AF0A09" w:rsidRDefault="003D55B7" w:rsidP="009C1FF9">
            <w:pPr>
              <w:ind w:firstLine="283"/>
              <w:jc w:val="both"/>
              <w:rPr>
                <w:rFonts w:cs="Times New Roman"/>
                <w:szCs w:val="24"/>
                <w:lang w:val="de-DE"/>
              </w:rPr>
            </w:pPr>
            <w:r w:rsidRPr="00AF0A09">
              <w:rPr>
                <w:rFonts w:cs="Times New Roman"/>
                <w:szCs w:val="24"/>
                <w:lang w:val="pt-BR"/>
              </w:rPr>
              <w:t>C. cách 3.</w:t>
            </w:r>
            <w:r w:rsidRPr="00AF0A09">
              <w:rPr>
                <w:rFonts w:cs="Times New Roman"/>
                <w:szCs w:val="24"/>
              </w:rPr>
              <w:tab/>
            </w:r>
            <w:r w:rsidRPr="00AF0A09">
              <w:rPr>
                <w:rFonts w:cs="Times New Roman"/>
                <w:szCs w:val="24"/>
                <w:lang w:val="pt-BR"/>
              </w:rPr>
              <w:t>D. cách 1 và 2.</w:t>
            </w:r>
          </w:p>
          <w:p w14:paraId="4FFA785F" w14:textId="77777777" w:rsidR="003D55B7" w:rsidRPr="00AF0A09" w:rsidRDefault="003D55B7" w:rsidP="009C1FF9">
            <w:pPr>
              <w:pStyle w:val="baitap2"/>
              <w:spacing w:before="0" w:after="0"/>
              <w:ind w:left="0" w:firstLine="0"/>
              <w:rPr>
                <w:b/>
                <w:szCs w:val="24"/>
              </w:rPr>
            </w:pPr>
            <w:r w:rsidRPr="00AF0A09">
              <w:rPr>
                <w:b/>
                <w:szCs w:val="24"/>
              </w:rPr>
              <w:t xml:space="preserve">Câu 13. </w:t>
            </w:r>
            <w:r w:rsidRPr="00AF0A09">
              <w:rPr>
                <w:szCs w:val="24"/>
              </w:rPr>
              <w:t xml:space="preserve">Phản ứng nào sau đây </w:t>
            </w:r>
            <w:r w:rsidRPr="00AF0A09">
              <w:rPr>
                <w:b/>
                <w:szCs w:val="24"/>
              </w:rPr>
              <w:t xml:space="preserve">không </w:t>
            </w:r>
            <w:r w:rsidRPr="00AF0A09">
              <w:rPr>
                <w:szCs w:val="24"/>
              </w:rPr>
              <w:t>xảy ra?</w:t>
            </w:r>
          </w:p>
          <w:p w14:paraId="56E8ABF4" w14:textId="77777777" w:rsidR="003D55B7" w:rsidRPr="00AF0A09" w:rsidRDefault="003D55B7" w:rsidP="009C1FF9">
            <w:pPr>
              <w:pStyle w:val="baitap2"/>
              <w:spacing w:before="0" w:after="0"/>
              <w:ind w:left="0" w:firstLine="283"/>
              <w:rPr>
                <w:szCs w:val="24"/>
              </w:rPr>
            </w:pPr>
            <w:r w:rsidRPr="00AF0A09">
              <w:rPr>
                <w:szCs w:val="24"/>
              </w:rPr>
              <w:t>A. 2Al + 3H</w:t>
            </w:r>
            <w:r w:rsidRPr="00AF0A09">
              <w:rPr>
                <w:szCs w:val="24"/>
                <w:vertAlign w:val="subscript"/>
              </w:rPr>
              <w:t>2</w:t>
            </w:r>
            <w:r w:rsidRPr="00AF0A09">
              <w:rPr>
                <w:szCs w:val="24"/>
              </w:rPr>
              <w:t>SO</w:t>
            </w:r>
            <w:r w:rsidRPr="00AF0A09">
              <w:rPr>
                <w:szCs w:val="24"/>
                <w:vertAlign w:val="subscript"/>
              </w:rPr>
              <w:t>4</w:t>
            </w:r>
            <w:r w:rsidRPr="00AF0A09">
              <w:rPr>
                <w:szCs w:val="24"/>
              </w:rPr>
              <w:t xml:space="preserve"> </w:t>
            </w:r>
            <w:r w:rsidRPr="00AF0A09">
              <w:rPr>
                <w:position w:val="-6"/>
                <w:szCs w:val="24"/>
              </w:rPr>
              <w:object w:dxaOrig="300" w:dyaOrig="220" w14:anchorId="27188D2D">
                <v:shape id="_x0000_i1070" type="#_x0000_t75" style="width:15.05pt;height:10.75pt" o:ole="">
                  <v:imagedata r:id="rId123" o:title=""/>
                </v:shape>
                <o:OLEObject Type="Embed" ProgID="Equation.DSMT4" ShapeID="_x0000_i1070" DrawAspect="Content" ObjectID="_1754590442" r:id="rId124"/>
              </w:object>
            </w:r>
            <w:r w:rsidRPr="00AF0A09">
              <w:rPr>
                <w:szCs w:val="24"/>
              </w:rPr>
              <w:t xml:space="preserve"> Al</w:t>
            </w:r>
            <w:r w:rsidRPr="00AF0A09">
              <w:rPr>
                <w:szCs w:val="24"/>
                <w:vertAlign w:val="subscript"/>
              </w:rPr>
              <w:t>2</w:t>
            </w:r>
            <w:r w:rsidRPr="00AF0A09">
              <w:rPr>
                <w:szCs w:val="24"/>
              </w:rPr>
              <w:t>(SO</w:t>
            </w:r>
            <w:r w:rsidRPr="00AF0A09">
              <w:rPr>
                <w:szCs w:val="24"/>
                <w:vertAlign w:val="subscript"/>
              </w:rPr>
              <w:t>4</w:t>
            </w:r>
            <w:r w:rsidRPr="00AF0A09">
              <w:rPr>
                <w:szCs w:val="24"/>
              </w:rPr>
              <w:t>)</w:t>
            </w:r>
            <w:r w:rsidRPr="00AF0A09">
              <w:rPr>
                <w:szCs w:val="24"/>
                <w:vertAlign w:val="subscript"/>
              </w:rPr>
              <w:t>3</w:t>
            </w:r>
            <w:r w:rsidRPr="00AF0A09">
              <w:rPr>
                <w:szCs w:val="24"/>
              </w:rPr>
              <w:t xml:space="preserve"> + 3H</w:t>
            </w:r>
            <w:r w:rsidRPr="00AF0A09">
              <w:rPr>
                <w:szCs w:val="24"/>
                <w:vertAlign w:val="subscript"/>
              </w:rPr>
              <w:t>2</w:t>
            </w:r>
            <w:r w:rsidRPr="00AF0A09">
              <w:rPr>
                <w:szCs w:val="24"/>
              </w:rPr>
              <w:t>.</w:t>
            </w:r>
            <w:r w:rsidRPr="00AF0A09">
              <w:rPr>
                <w:szCs w:val="24"/>
              </w:rPr>
              <w:tab/>
            </w:r>
          </w:p>
          <w:p w14:paraId="37198882" w14:textId="77777777" w:rsidR="003D55B7" w:rsidRPr="00AF0A09" w:rsidRDefault="003D55B7" w:rsidP="009C1FF9">
            <w:pPr>
              <w:pStyle w:val="baitap2"/>
              <w:spacing w:before="0" w:after="0"/>
              <w:ind w:left="0" w:firstLine="283"/>
              <w:rPr>
                <w:szCs w:val="24"/>
              </w:rPr>
            </w:pPr>
            <w:r w:rsidRPr="00AF0A09">
              <w:rPr>
                <w:szCs w:val="24"/>
              </w:rPr>
              <w:t>B. 2Na + H</w:t>
            </w:r>
            <w:r w:rsidRPr="00AF0A09">
              <w:rPr>
                <w:szCs w:val="24"/>
                <w:vertAlign w:val="subscript"/>
              </w:rPr>
              <w:t>2</w:t>
            </w:r>
            <w:r w:rsidRPr="00AF0A09">
              <w:rPr>
                <w:szCs w:val="24"/>
              </w:rPr>
              <w:t>SO</w:t>
            </w:r>
            <w:r w:rsidRPr="00AF0A09">
              <w:rPr>
                <w:szCs w:val="24"/>
                <w:vertAlign w:val="subscript"/>
              </w:rPr>
              <w:t>4</w:t>
            </w:r>
            <w:r w:rsidRPr="00AF0A09">
              <w:rPr>
                <w:szCs w:val="24"/>
              </w:rPr>
              <w:t xml:space="preserve"> </w:t>
            </w:r>
            <w:r w:rsidRPr="00AF0A09">
              <w:rPr>
                <w:position w:val="-6"/>
                <w:szCs w:val="24"/>
              </w:rPr>
              <w:object w:dxaOrig="300" w:dyaOrig="220" w14:anchorId="73ECB8E8">
                <v:shape id="_x0000_i1071" type="#_x0000_t75" style="width:15.05pt;height:10.75pt" o:ole="">
                  <v:imagedata r:id="rId123" o:title=""/>
                </v:shape>
                <o:OLEObject Type="Embed" ProgID="Equation.DSMT4" ShapeID="_x0000_i1071" DrawAspect="Content" ObjectID="_1754590443" r:id="rId125"/>
              </w:object>
            </w:r>
            <w:r w:rsidRPr="00AF0A09">
              <w:rPr>
                <w:szCs w:val="24"/>
              </w:rPr>
              <w:t xml:space="preserve"> Na</w:t>
            </w:r>
            <w:r w:rsidRPr="00AF0A09">
              <w:rPr>
                <w:szCs w:val="24"/>
                <w:vertAlign w:val="subscript"/>
              </w:rPr>
              <w:t>2</w:t>
            </w:r>
            <w:r w:rsidRPr="00AF0A09">
              <w:rPr>
                <w:szCs w:val="24"/>
              </w:rPr>
              <w:t>SO</w:t>
            </w:r>
            <w:r w:rsidRPr="00AF0A09">
              <w:rPr>
                <w:szCs w:val="24"/>
                <w:vertAlign w:val="subscript"/>
              </w:rPr>
              <w:t>4</w:t>
            </w:r>
            <w:r w:rsidRPr="00AF0A09">
              <w:rPr>
                <w:szCs w:val="24"/>
              </w:rPr>
              <w:t xml:space="preserve"> + H</w:t>
            </w:r>
            <w:r w:rsidRPr="00AF0A09">
              <w:rPr>
                <w:szCs w:val="24"/>
                <w:vertAlign w:val="subscript"/>
              </w:rPr>
              <w:t>2</w:t>
            </w:r>
            <w:r w:rsidRPr="00AF0A09">
              <w:rPr>
                <w:szCs w:val="24"/>
              </w:rPr>
              <w:t>.</w:t>
            </w:r>
          </w:p>
          <w:p w14:paraId="6996A709" w14:textId="77777777" w:rsidR="003D55B7" w:rsidRPr="00AF0A09" w:rsidRDefault="003D55B7" w:rsidP="009C1FF9">
            <w:pPr>
              <w:pStyle w:val="baitap2"/>
              <w:spacing w:before="0" w:after="0"/>
              <w:ind w:left="0" w:firstLine="283"/>
              <w:rPr>
                <w:szCs w:val="24"/>
              </w:rPr>
            </w:pPr>
            <w:r w:rsidRPr="00AF0A09">
              <w:rPr>
                <w:szCs w:val="24"/>
                <w:u w:val="single"/>
              </w:rPr>
              <w:t>C.</w:t>
            </w:r>
            <w:r w:rsidRPr="00AF0A09">
              <w:rPr>
                <w:szCs w:val="24"/>
              </w:rPr>
              <w:t xml:space="preserve"> Cu + H</w:t>
            </w:r>
            <w:r w:rsidRPr="00AF0A09">
              <w:rPr>
                <w:szCs w:val="24"/>
                <w:vertAlign w:val="subscript"/>
              </w:rPr>
              <w:t>2</w:t>
            </w:r>
            <w:r w:rsidRPr="00AF0A09">
              <w:rPr>
                <w:szCs w:val="24"/>
              </w:rPr>
              <w:t>SO</w:t>
            </w:r>
            <w:r w:rsidRPr="00AF0A09">
              <w:rPr>
                <w:szCs w:val="24"/>
                <w:vertAlign w:val="subscript"/>
              </w:rPr>
              <w:t>4</w:t>
            </w:r>
            <w:r w:rsidRPr="00AF0A09">
              <w:rPr>
                <w:szCs w:val="24"/>
              </w:rPr>
              <w:t xml:space="preserve"> </w:t>
            </w:r>
            <w:r w:rsidRPr="00AF0A09">
              <w:rPr>
                <w:position w:val="-6"/>
                <w:szCs w:val="24"/>
              </w:rPr>
              <w:object w:dxaOrig="300" w:dyaOrig="220" w14:anchorId="5B7E9A02">
                <v:shape id="_x0000_i1072" type="#_x0000_t75" style="width:15.05pt;height:10.75pt" o:ole="">
                  <v:imagedata r:id="rId123" o:title=""/>
                </v:shape>
                <o:OLEObject Type="Embed" ProgID="Equation.DSMT4" ShapeID="_x0000_i1072" DrawAspect="Content" ObjectID="_1754590444" r:id="rId126"/>
              </w:object>
            </w:r>
            <w:r w:rsidRPr="00AF0A09">
              <w:rPr>
                <w:szCs w:val="24"/>
              </w:rPr>
              <w:t xml:space="preserve"> CuSO</w:t>
            </w:r>
            <w:r w:rsidRPr="00AF0A09">
              <w:rPr>
                <w:szCs w:val="24"/>
                <w:vertAlign w:val="subscript"/>
              </w:rPr>
              <w:t xml:space="preserve">4 </w:t>
            </w:r>
            <w:r w:rsidRPr="00AF0A09">
              <w:rPr>
                <w:szCs w:val="24"/>
              </w:rPr>
              <w:t>+ H</w:t>
            </w:r>
            <w:r w:rsidRPr="00AF0A09">
              <w:rPr>
                <w:szCs w:val="24"/>
                <w:vertAlign w:val="subscript"/>
              </w:rPr>
              <w:t>2</w:t>
            </w:r>
            <w:r w:rsidRPr="00AF0A09">
              <w:rPr>
                <w:szCs w:val="24"/>
              </w:rPr>
              <w:t>.</w:t>
            </w:r>
            <w:r w:rsidRPr="00AF0A09">
              <w:rPr>
                <w:szCs w:val="24"/>
              </w:rPr>
              <w:tab/>
            </w:r>
          </w:p>
          <w:p w14:paraId="5392ECDE" w14:textId="77777777" w:rsidR="003D55B7" w:rsidRPr="00AF0A09" w:rsidRDefault="003D55B7" w:rsidP="009C1FF9">
            <w:pPr>
              <w:pStyle w:val="baitap2"/>
              <w:spacing w:before="0" w:after="0"/>
              <w:ind w:left="0" w:firstLine="283"/>
              <w:rPr>
                <w:szCs w:val="24"/>
              </w:rPr>
            </w:pPr>
            <w:r w:rsidRPr="00AF0A09">
              <w:rPr>
                <w:szCs w:val="24"/>
              </w:rPr>
              <w:t>D. Zn + H</w:t>
            </w:r>
            <w:r w:rsidRPr="00AF0A09">
              <w:rPr>
                <w:szCs w:val="24"/>
                <w:vertAlign w:val="subscript"/>
              </w:rPr>
              <w:t>2</w:t>
            </w:r>
            <w:r w:rsidRPr="00AF0A09">
              <w:rPr>
                <w:szCs w:val="24"/>
              </w:rPr>
              <w:t>SO</w:t>
            </w:r>
            <w:r w:rsidRPr="00AF0A09">
              <w:rPr>
                <w:szCs w:val="24"/>
                <w:vertAlign w:val="subscript"/>
              </w:rPr>
              <w:t>4</w:t>
            </w:r>
            <w:r w:rsidRPr="00AF0A09">
              <w:rPr>
                <w:szCs w:val="24"/>
              </w:rPr>
              <w:t xml:space="preserve"> </w:t>
            </w:r>
            <w:r w:rsidRPr="00AF0A09">
              <w:rPr>
                <w:position w:val="-6"/>
                <w:szCs w:val="24"/>
              </w:rPr>
              <w:object w:dxaOrig="300" w:dyaOrig="220" w14:anchorId="22E73723">
                <v:shape id="_x0000_i1073" type="#_x0000_t75" style="width:15.05pt;height:10.75pt" o:ole="">
                  <v:imagedata r:id="rId123" o:title=""/>
                </v:shape>
                <o:OLEObject Type="Embed" ProgID="Equation.DSMT4" ShapeID="_x0000_i1073" DrawAspect="Content" ObjectID="_1754590445" r:id="rId127"/>
              </w:object>
            </w:r>
            <w:r w:rsidRPr="00AF0A09">
              <w:rPr>
                <w:szCs w:val="24"/>
              </w:rPr>
              <w:t xml:space="preserve"> ZnSO</w:t>
            </w:r>
            <w:r w:rsidRPr="00AF0A09">
              <w:rPr>
                <w:szCs w:val="24"/>
                <w:vertAlign w:val="subscript"/>
              </w:rPr>
              <w:t xml:space="preserve">4 </w:t>
            </w:r>
            <w:r w:rsidRPr="00AF0A09">
              <w:rPr>
                <w:szCs w:val="24"/>
              </w:rPr>
              <w:t>+ H</w:t>
            </w:r>
            <w:r w:rsidRPr="00AF0A09">
              <w:rPr>
                <w:szCs w:val="24"/>
                <w:vertAlign w:val="subscript"/>
              </w:rPr>
              <w:t>2</w:t>
            </w:r>
            <w:r w:rsidRPr="00AF0A09">
              <w:rPr>
                <w:szCs w:val="24"/>
              </w:rPr>
              <w:t>.</w:t>
            </w:r>
          </w:p>
          <w:p w14:paraId="4695F05E" w14:textId="77777777" w:rsidR="003D55B7" w:rsidRPr="00AF0A09" w:rsidRDefault="003D55B7" w:rsidP="009C1FF9">
            <w:pPr>
              <w:pStyle w:val="baitap2"/>
              <w:spacing w:before="0" w:after="0"/>
              <w:ind w:left="0" w:firstLine="0"/>
              <w:rPr>
                <w:b/>
                <w:szCs w:val="24"/>
              </w:rPr>
            </w:pPr>
            <w:r w:rsidRPr="00AF0A09">
              <w:rPr>
                <w:b/>
                <w:szCs w:val="24"/>
              </w:rPr>
              <w:t xml:space="preserve">Câu 14. </w:t>
            </w:r>
            <w:r w:rsidRPr="00AF0A09">
              <w:rPr>
                <w:szCs w:val="24"/>
              </w:rPr>
              <w:t xml:space="preserve">Phản ứng nào sau đây </w:t>
            </w:r>
            <w:r w:rsidRPr="00AF0A09">
              <w:rPr>
                <w:b/>
                <w:szCs w:val="24"/>
              </w:rPr>
              <w:t>không</w:t>
            </w:r>
            <w:r w:rsidRPr="00AF0A09">
              <w:rPr>
                <w:szCs w:val="24"/>
              </w:rPr>
              <w:t xml:space="preserve"> đúng?</w:t>
            </w:r>
          </w:p>
          <w:p w14:paraId="01331953" w14:textId="77777777" w:rsidR="003D55B7" w:rsidRPr="00AF0A09" w:rsidRDefault="003D55B7" w:rsidP="009C1FF9">
            <w:pPr>
              <w:pStyle w:val="baitap2"/>
              <w:spacing w:before="0" w:after="0"/>
              <w:ind w:left="0" w:firstLine="283"/>
              <w:rPr>
                <w:szCs w:val="24"/>
              </w:rPr>
            </w:pPr>
            <w:r w:rsidRPr="00AF0A09">
              <w:rPr>
                <w:szCs w:val="24"/>
              </w:rPr>
              <w:t>A. 2Al +3H</w:t>
            </w:r>
            <w:r w:rsidRPr="00AF0A09">
              <w:rPr>
                <w:szCs w:val="24"/>
                <w:vertAlign w:val="subscript"/>
              </w:rPr>
              <w:t>2</w:t>
            </w:r>
            <w:r w:rsidRPr="00AF0A09">
              <w:rPr>
                <w:szCs w:val="24"/>
              </w:rPr>
              <w:t>SO</w:t>
            </w:r>
            <w:r w:rsidRPr="00AF0A09">
              <w:rPr>
                <w:szCs w:val="24"/>
                <w:vertAlign w:val="subscript"/>
              </w:rPr>
              <w:t>4</w:t>
            </w:r>
            <w:r w:rsidRPr="00AF0A09">
              <w:rPr>
                <w:szCs w:val="24"/>
              </w:rPr>
              <w:t xml:space="preserve"> </w:t>
            </w:r>
            <w:r w:rsidRPr="00AF0A09">
              <w:rPr>
                <w:position w:val="-6"/>
                <w:szCs w:val="24"/>
              </w:rPr>
              <w:object w:dxaOrig="300" w:dyaOrig="220" w14:anchorId="1B3B0F96">
                <v:shape id="_x0000_i1074" type="#_x0000_t75" style="width:15.05pt;height:10.75pt" o:ole="">
                  <v:imagedata r:id="rId123" o:title=""/>
                </v:shape>
                <o:OLEObject Type="Embed" ProgID="Equation.DSMT4" ShapeID="_x0000_i1074" DrawAspect="Content" ObjectID="_1754590446" r:id="rId128"/>
              </w:object>
            </w:r>
            <w:r w:rsidRPr="00AF0A09">
              <w:rPr>
                <w:szCs w:val="24"/>
              </w:rPr>
              <w:t xml:space="preserve"> Al</w:t>
            </w:r>
            <w:r w:rsidRPr="00AF0A09">
              <w:rPr>
                <w:szCs w:val="24"/>
                <w:vertAlign w:val="subscript"/>
              </w:rPr>
              <w:t>2</w:t>
            </w:r>
            <w:r w:rsidRPr="00AF0A09">
              <w:rPr>
                <w:szCs w:val="24"/>
              </w:rPr>
              <w:t>(SO</w:t>
            </w:r>
            <w:r w:rsidRPr="00AF0A09">
              <w:rPr>
                <w:szCs w:val="24"/>
                <w:vertAlign w:val="subscript"/>
              </w:rPr>
              <w:t>4</w:t>
            </w:r>
            <w:r w:rsidRPr="00AF0A09">
              <w:rPr>
                <w:szCs w:val="24"/>
              </w:rPr>
              <w:t>)</w:t>
            </w:r>
            <w:r w:rsidRPr="00AF0A09">
              <w:rPr>
                <w:szCs w:val="24"/>
                <w:vertAlign w:val="subscript"/>
              </w:rPr>
              <w:t>3</w:t>
            </w:r>
            <w:r w:rsidRPr="00AF0A09">
              <w:rPr>
                <w:szCs w:val="24"/>
              </w:rPr>
              <w:t xml:space="preserve"> +3H</w:t>
            </w:r>
            <w:r w:rsidRPr="00AF0A09">
              <w:rPr>
                <w:szCs w:val="24"/>
                <w:vertAlign w:val="subscript"/>
              </w:rPr>
              <w:t>2</w:t>
            </w:r>
            <w:r w:rsidRPr="00AF0A09">
              <w:rPr>
                <w:szCs w:val="24"/>
              </w:rPr>
              <w:t>.</w:t>
            </w:r>
            <w:r w:rsidRPr="00AF0A09">
              <w:rPr>
                <w:szCs w:val="24"/>
              </w:rPr>
              <w:tab/>
            </w:r>
          </w:p>
          <w:p w14:paraId="205F2A18" w14:textId="77777777" w:rsidR="003D55B7" w:rsidRPr="00AF0A09" w:rsidRDefault="003D55B7" w:rsidP="009C1FF9">
            <w:pPr>
              <w:pStyle w:val="baitap2"/>
              <w:spacing w:before="0" w:after="0"/>
              <w:ind w:left="0" w:firstLine="283"/>
              <w:rPr>
                <w:szCs w:val="24"/>
              </w:rPr>
            </w:pPr>
            <w:r w:rsidRPr="00AF0A09">
              <w:rPr>
                <w:szCs w:val="24"/>
                <w:u w:val="single"/>
              </w:rPr>
              <w:t>B</w:t>
            </w:r>
            <w:r w:rsidRPr="00AF0A09">
              <w:rPr>
                <w:szCs w:val="24"/>
              </w:rPr>
              <w:t>. 2Fe + 3H</w:t>
            </w:r>
            <w:r w:rsidRPr="00AF0A09">
              <w:rPr>
                <w:szCs w:val="24"/>
                <w:vertAlign w:val="subscript"/>
              </w:rPr>
              <w:t>2</w:t>
            </w:r>
            <w:r w:rsidRPr="00AF0A09">
              <w:rPr>
                <w:szCs w:val="24"/>
              </w:rPr>
              <w:t>SO</w:t>
            </w:r>
            <w:r w:rsidRPr="00AF0A09">
              <w:rPr>
                <w:szCs w:val="24"/>
                <w:vertAlign w:val="subscript"/>
              </w:rPr>
              <w:t>4</w:t>
            </w:r>
            <w:r w:rsidRPr="00AF0A09">
              <w:rPr>
                <w:szCs w:val="24"/>
              </w:rPr>
              <w:t xml:space="preserve"> </w:t>
            </w:r>
            <w:r w:rsidRPr="00AF0A09">
              <w:rPr>
                <w:position w:val="-6"/>
                <w:szCs w:val="24"/>
              </w:rPr>
              <w:object w:dxaOrig="300" w:dyaOrig="220" w14:anchorId="43D1A71D">
                <v:shape id="_x0000_i1075" type="#_x0000_t75" style="width:15.05pt;height:10.75pt" o:ole="">
                  <v:imagedata r:id="rId123" o:title=""/>
                </v:shape>
                <o:OLEObject Type="Embed" ProgID="Equation.DSMT4" ShapeID="_x0000_i1075" DrawAspect="Content" ObjectID="_1754590447" r:id="rId129"/>
              </w:object>
            </w:r>
            <w:r w:rsidRPr="00AF0A09">
              <w:rPr>
                <w:szCs w:val="24"/>
              </w:rPr>
              <w:t xml:space="preserve"> Fe</w:t>
            </w:r>
            <w:r w:rsidRPr="00AF0A09">
              <w:rPr>
                <w:szCs w:val="24"/>
                <w:vertAlign w:val="subscript"/>
              </w:rPr>
              <w:t>2</w:t>
            </w:r>
            <w:r w:rsidRPr="00AF0A09">
              <w:rPr>
                <w:szCs w:val="24"/>
              </w:rPr>
              <w:t>(SO</w:t>
            </w:r>
            <w:r w:rsidRPr="00AF0A09">
              <w:rPr>
                <w:szCs w:val="24"/>
                <w:vertAlign w:val="subscript"/>
              </w:rPr>
              <w:t>4</w:t>
            </w:r>
            <w:r w:rsidRPr="00AF0A09">
              <w:rPr>
                <w:szCs w:val="24"/>
              </w:rPr>
              <w:t>)</w:t>
            </w:r>
            <w:r w:rsidRPr="00AF0A09">
              <w:rPr>
                <w:szCs w:val="24"/>
                <w:vertAlign w:val="subscript"/>
              </w:rPr>
              <w:t>3</w:t>
            </w:r>
            <w:r w:rsidRPr="00AF0A09">
              <w:rPr>
                <w:szCs w:val="24"/>
              </w:rPr>
              <w:t xml:space="preserve"> + 3H</w:t>
            </w:r>
            <w:r w:rsidRPr="00AF0A09">
              <w:rPr>
                <w:szCs w:val="24"/>
                <w:vertAlign w:val="subscript"/>
              </w:rPr>
              <w:t>2</w:t>
            </w:r>
            <w:r w:rsidRPr="00AF0A09">
              <w:rPr>
                <w:szCs w:val="24"/>
              </w:rPr>
              <w:t>.</w:t>
            </w:r>
          </w:p>
          <w:p w14:paraId="7DDEA33F" w14:textId="77777777" w:rsidR="003D55B7" w:rsidRPr="00AF0A09" w:rsidRDefault="003D55B7" w:rsidP="009C1FF9">
            <w:pPr>
              <w:pStyle w:val="baitap2"/>
              <w:spacing w:before="0" w:after="0"/>
              <w:ind w:left="0" w:firstLine="283"/>
              <w:rPr>
                <w:szCs w:val="24"/>
              </w:rPr>
            </w:pPr>
            <w:r w:rsidRPr="00AF0A09">
              <w:rPr>
                <w:szCs w:val="24"/>
              </w:rPr>
              <w:t>C. Fe + H</w:t>
            </w:r>
            <w:r w:rsidRPr="00AF0A09">
              <w:rPr>
                <w:szCs w:val="24"/>
                <w:vertAlign w:val="subscript"/>
              </w:rPr>
              <w:t>2</w:t>
            </w:r>
            <w:r w:rsidRPr="00AF0A09">
              <w:rPr>
                <w:szCs w:val="24"/>
              </w:rPr>
              <w:t>SO</w:t>
            </w:r>
            <w:r w:rsidRPr="00AF0A09">
              <w:rPr>
                <w:szCs w:val="24"/>
                <w:vertAlign w:val="subscript"/>
              </w:rPr>
              <w:t>4</w:t>
            </w:r>
            <w:r w:rsidRPr="00AF0A09">
              <w:rPr>
                <w:szCs w:val="24"/>
              </w:rPr>
              <w:t xml:space="preserve"> </w:t>
            </w:r>
            <w:r w:rsidRPr="00AF0A09">
              <w:rPr>
                <w:position w:val="-6"/>
                <w:szCs w:val="24"/>
              </w:rPr>
              <w:object w:dxaOrig="300" w:dyaOrig="220" w14:anchorId="5D04D129">
                <v:shape id="_x0000_i1076" type="#_x0000_t75" style="width:15.05pt;height:10.75pt" o:ole="">
                  <v:imagedata r:id="rId123" o:title=""/>
                </v:shape>
                <o:OLEObject Type="Embed" ProgID="Equation.DSMT4" ShapeID="_x0000_i1076" DrawAspect="Content" ObjectID="_1754590448" r:id="rId130"/>
              </w:object>
            </w:r>
            <w:r w:rsidRPr="00AF0A09">
              <w:rPr>
                <w:szCs w:val="24"/>
              </w:rPr>
              <w:t xml:space="preserve"> FeSO</w:t>
            </w:r>
            <w:r w:rsidRPr="00AF0A09">
              <w:rPr>
                <w:szCs w:val="24"/>
                <w:vertAlign w:val="subscript"/>
              </w:rPr>
              <w:t xml:space="preserve">4 </w:t>
            </w:r>
            <w:r w:rsidRPr="00AF0A09">
              <w:rPr>
                <w:szCs w:val="24"/>
              </w:rPr>
              <w:t>+ H</w:t>
            </w:r>
            <w:r w:rsidRPr="00AF0A09">
              <w:rPr>
                <w:szCs w:val="24"/>
                <w:vertAlign w:val="subscript"/>
              </w:rPr>
              <w:t>2</w:t>
            </w:r>
            <w:r w:rsidRPr="00AF0A09">
              <w:rPr>
                <w:szCs w:val="24"/>
              </w:rPr>
              <w:t>.</w:t>
            </w:r>
            <w:r w:rsidRPr="00AF0A09">
              <w:rPr>
                <w:szCs w:val="24"/>
              </w:rPr>
              <w:tab/>
            </w:r>
          </w:p>
          <w:p w14:paraId="6129ACFF" w14:textId="77777777" w:rsidR="003D55B7" w:rsidRPr="00AF0A09" w:rsidRDefault="003D55B7" w:rsidP="009C1FF9">
            <w:pPr>
              <w:pStyle w:val="baitap2"/>
              <w:spacing w:before="0" w:after="0"/>
              <w:ind w:left="0" w:firstLine="283"/>
              <w:rPr>
                <w:szCs w:val="24"/>
              </w:rPr>
            </w:pPr>
            <w:r w:rsidRPr="00AF0A09">
              <w:rPr>
                <w:szCs w:val="24"/>
              </w:rPr>
              <w:t>D. Pb + H</w:t>
            </w:r>
            <w:r w:rsidRPr="00AF0A09">
              <w:rPr>
                <w:szCs w:val="24"/>
                <w:vertAlign w:val="subscript"/>
              </w:rPr>
              <w:t>2</w:t>
            </w:r>
            <w:r w:rsidRPr="00AF0A09">
              <w:rPr>
                <w:szCs w:val="24"/>
              </w:rPr>
              <w:t>SO</w:t>
            </w:r>
            <w:r w:rsidRPr="00AF0A09">
              <w:rPr>
                <w:szCs w:val="24"/>
                <w:vertAlign w:val="subscript"/>
              </w:rPr>
              <w:t>4</w:t>
            </w:r>
            <w:r w:rsidRPr="00AF0A09">
              <w:rPr>
                <w:szCs w:val="24"/>
              </w:rPr>
              <w:t xml:space="preserve"> </w:t>
            </w:r>
            <w:r w:rsidRPr="00AF0A09">
              <w:rPr>
                <w:position w:val="-6"/>
                <w:szCs w:val="24"/>
              </w:rPr>
              <w:object w:dxaOrig="300" w:dyaOrig="220" w14:anchorId="1CD8F2A1">
                <v:shape id="_x0000_i1077" type="#_x0000_t75" style="width:15.05pt;height:10.75pt" o:ole="">
                  <v:imagedata r:id="rId123" o:title=""/>
                </v:shape>
                <o:OLEObject Type="Embed" ProgID="Equation.DSMT4" ShapeID="_x0000_i1077" DrawAspect="Content" ObjectID="_1754590449" r:id="rId131"/>
              </w:object>
            </w:r>
            <w:r w:rsidRPr="00AF0A09">
              <w:rPr>
                <w:szCs w:val="24"/>
              </w:rPr>
              <w:t xml:space="preserve"> PbSO</w:t>
            </w:r>
            <w:r w:rsidRPr="00AF0A09">
              <w:rPr>
                <w:szCs w:val="24"/>
                <w:vertAlign w:val="subscript"/>
              </w:rPr>
              <w:t xml:space="preserve">4 </w:t>
            </w:r>
            <w:r w:rsidRPr="00AF0A09">
              <w:rPr>
                <w:szCs w:val="24"/>
              </w:rPr>
              <w:t>+ H</w:t>
            </w:r>
            <w:r w:rsidRPr="00AF0A09">
              <w:rPr>
                <w:szCs w:val="24"/>
                <w:vertAlign w:val="subscript"/>
              </w:rPr>
              <w:t>2</w:t>
            </w:r>
            <w:r w:rsidRPr="00AF0A09">
              <w:rPr>
                <w:szCs w:val="24"/>
              </w:rPr>
              <w:t>.</w:t>
            </w:r>
          </w:p>
          <w:p w14:paraId="16DE93AC" w14:textId="77777777" w:rsidR="003D55B7" w:rsidRPr="00AF0A09" w:rsidRDefault="003D55B7" w:rsidP="009C1FF9">
            <w:pPr>
              <w:pStyle w:val="baitap2"/>
              <w:spacing w:before="0" w:after="0"/>
              <w:ind w:left="0" w:firstLine="0"/>
              <w:rPr>
                <w:b/>
                <w:szCs w:val="24"/>
                <w:lang w:val="pt-BR"/>
              </w:rPr>
            </w:pPr>
            <w:r w:rsidRPr="00AF0A09">
              <w:rPr>
                <w:b/>
                <w:szCs w:val="24"/>
                <w:lang w:val="pt-BR"/>
              </w:rPr>
              <w:lastRenderedPageBreak/>
              <w:t xml:space="preserve">Câu 15. </w:t>
            </w:r>
            <w:r w:rsidRPr="00AF0A09">
              <w:rPr>
                <w:szCs w:val="24"/>
                <w:lang w:val="pt-BR"/>
              </w:rPr>
              <w:t>Dãy gồm các kim loại phản ứng được với dung dịch H</w:t>
            </w:r>
            <w:r w:rsidRPr="00AF0A09">
              <w:rPr>
                <w:szCs w:val="24"/>
                <w:vertAlign w:val="subscript"/>
                <w:lang w:val="pt-BR"/>
              </w:rPr>
              <w:t>2</w:t>
            </w:r>
            <w:r w:rsidRPr="00AF0A09">
              <w:rPr>
                <w:szCs w:val="24"/>
                <w:lang w:val="pt-BR"/>
              </w:rPr>
              <w:t>SO</w:t>
            </w:r>
            <w:r w:rsidRPr="00AF0A09">
              <w:rPr>
                <w:szCs w:val="24"/>
                <w:vertAlign w:val="subscript"/>
                <w:lang w:val="pt-BR"/>
              </w:rPr>
              <w:t>4</w:t>
            </w:r>
            <w:r w:rsidRPr="00AF0A09">
              <w:rPr>
                <w:szCs w:val="24"/>
                <w:lang w:val="pt-BR"/>
              </w:rPr>
              <w:t xml:space="preserve"> loãng là:</w:t>
            </w:r>
          </w:p>
          <w:p w14:paraId="73D3E993" w14:textId="77777777" w:rsidR="003D55B7" w:rsidRPr="00AF0A09" w:rsidRDefault="003D55B7" w:rsidP="009C1FF9">
            <w:pPr>
              <w:pStyle w:val="baitap2"/>
              <w:spacing w:before="0" w:after="0"/>
              <w:ind w:left="0" w:firstLine="283"/>
              <w:rPr>
                <w:szCs w:val="24"/>
              </w:rPr>
            </w:pPr>
            <w:r w:rsidRPr="00AF0A09">
              <w:rPr>
                <w:szCs w:val="24"/>
              </w:rPr>
              <w:t>A. Fe, Mg, Zn, Cu.</w:t>
            </w:r>
            <w:r w:rsidRPr="00AF0A09">
              <w:rPr>
                <w:szCs w:val="24"/>
              </w:rPr>
              <w:tab/>
              <w:t>B. Na, Ba, Cu, Ag.</w:t>
            </w:r>
            <w:r w:rsidRPr="00AF0A09">
              <w:rPr>
                <w:szCs w:val="24"/>
              </w:rPr>
              <w:tab/>
            </w:r>
          </w:p>
          <w:p w14:paraId="23B4A02B" w14:textId="77777777" w:rsidR="003D55B7" w:rsidRPr="00AF0A09" w:rsidRDefault="003D55B7" w:rsidP="009C1FF9">
            <w:pPr>
              <w:pStyle w:val="baitap2"/>
              <w:spacing w:before="0" w:after="0"/>
              <w:ind w:left="0" w:firstLine="283"/>
              <w:rPr>
                <w:szCs w:val="24"/>
              </w:rPr>
            </w:pPr>
            <w:r w:rsidRPr="00AF0A09">
              <w:rPr>
                <w:szCs w:val="24"/>
              </w:rPr>
              <w:t>C. Ba, Mg, Fe, Zn.</w:t>
            </w:r>
            <w:r w:rsidRPr="00AF0A09">
              <w:rPr>
                <w:szCs w:val="24"/>
              </w:rPr>
              <w:tab/>
              <w:t>D. Fe, Al, Ag, Pt.</w:t>
            </w:r>
          </w:p>
          <w:p w14:paraId="63715D86" w14:textId="77777777" w:rsidR="003D55B7" w:rsidRPr="00AF0A09" w:rsidRDefault="003D55B7" w:rsidP="009C1FF9">
            <w:pPr>
              <w:pStyle w:val="baitap2"/>
              <w:spacing w:before="0" w:after="0"/>
              <w:ind w:left="0" w:firstLine="0"/>
              <w:rPr>
                <w:b/>
                <w:i/>
                <w:szCs w:val="24"/>
              </w:rPr>
            </w:pPr>
            <w:r w:rsidRPr="00AF0A09">
              <w:rPr>
                <w:b/>
                <w:i/>
                <w:szCs w:val="24"/>
              </w:rPr>
              <w:t>Để giải quyết câu hỏi 13,14,15: Giáo viên lưu ý học sinh một số kim loại không phản ứng với acid loãng như: Cu; Ag; Pt, Au,…</w:t>
            </w:r>
          </w:p>
          <w:p w14:paraId="0F1DB799" w14:textId="77777777" w:rsidR="003D55B7" w:rsidRPr="00AF0A09" w:rsidRDefault="003D55B7" w:rsidP="009C1FF9">
            <w:pPr>
              <w:rPr>
                <w:rFonts w:cs="Times New Roman"/>
                <w:szCs w:val="24"/>
              </w:rPr>
            </w:pPr>
            <w:r w:rsidRPr="00AF0A09">
              <w:rPr>
                <w:rFonts w:cs="Times New Roman"/>
                <w:b/>
                <w:bCs/>
                <w:szCs w:val="24"/>
              </w:rPr>
              <w:t>Câu 16:</w:t>
            </w:r>
            <w:r w:rsidRPr="00AF0A09">
              <w:rPr>
                <w:rFonts w:cs="Times New Roman"/>
                <w:szCs w:val="24"/>
              </w:rPr>
              <w:t> Acid là những chất làm cho quỳ tím chuyển sang màu nào trong số các màu sau đây?</w:t>
            </w:r>
          </w:p>
          <w:p w14:paraId="02191ADD" w14:textId="77777777" w:rsidR="003D55B7" w:rsidRPr="00AF0A09" w:rsidRDefault="003D55B7" w:rsidP="009C1FF9">
            <w:pPr>
              <w:ind w:left="360"/>
              <w:rPr>
                <w:rFonts w:cs="Times New Roman"/>
                <w:szCs w:val="24"/>
              </w:rPr>
            </w:pPr>
            <w:r w:rsidRPr="00AF0A09">
              <w:rPr>
                <w:rFonts w:cs="Times New Roman"/>
                <w:szCs w:val="24"/>
              </w:rPr>
              <w:t xml:space="preserve">A. Xanh.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Đỏ. </w:t>
            </w:r>
            <w:r w:rsidRPr="00AF0A09">
              <w:rPr>
                <w:rFonts w:cs="Times New Roman"/>
                <w:szCs w:val="24"/>
              </w:rPr>
              <w:tab/>
              <w:t xml:space="preserve">C. Tím. </w:t>
            </w:r>
            <w:r w:rsidRPr="00AF0A09">
              <w:rPr>
                <w:rFonts w:cs="Times New Roman"/>
                <w:szCs w:val="24"/>
              </w:rPr>
              <w:tab/>
              <w:t xml:space="preserve">D. Vàng. </w:t>
            </w:r>
          </w:p>
          <w:p w14:paraId="18283F31" w14:textId="77777777" w:rsidR="003D55B7" w:rsidRPr="00AF0A09" w:rsidRDefault="003D55B7" w:rsidP="009C1FF9">
            <w:pPr>
              <w:rPr>
                <w:rFonts w:cs="Times New Roman"/>
                <w:szCs w:val="24"/>
              </w:rPr>
            </w:pPr>
            <w:r w:rsidRPr="00AF0A09">
              <w:rPr>
                <w:rFonts w:cs="Times New Roman"/>
                <w:b/>
                <w:bCs/>
                <w:szCs w:val="24"/>
              </w:rPr>
              <w:t>Câu 17:</w:t>
            </w:r>
            <w:r w:rsidRPr="00AF0A09">
              <w:rPr>
                <w:rFonts w:cs="Times New Roman"/>
                <w:szCs w:val="24"/>
              </w:rPr>
              <w:t> Hòa tan hết 16,8 gam kim loại A hóa trị II trong dung dịch hydrochloric acid HCl, sau phản ứng thu được 7,437 lít khí H</w:t>
            </w:r>
            <w:r w:rsidRPr="00AF0A09">
              <w:rPr>
                <w:rFonts w:cs="Times New Roman"/>
                <w:szCs w:val="24"/>
                <w:vertAlign w:val="subscript"/>
              </w:rPr>
              <w:t>2</w:t>
            </w:r>
            <w:r w:rsidRPr="00AF0A09">
              <w:rPr>
                <w:rFonts w:cs="Times New Roman"/>
                <w:szCs w:val="24"/>
              </w:rPr>
              <w:t> ở đktc. Kim loại A là</w:t>
            </w:r>
          </w:p>
          <w:p w14:paraId="5B0D0967" w14:textId="77777777" w:rsidR="003D55B7" w:rsidRPr="00AF0A09" w:rsidRDefault="003D55B7"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Fe </w:t>
            </w:r>
            <w:r w:rsidRPr="00AF0A09">
              <w:rPr>
                <w:rFonts w:cs="Times New Roman"/>
                <w:szCs w:val="24"/>
              </w:rPr>
              <w:tab/>
            </w:r>
            <w:r w:rsidRPr="00AF0A09">
              <w:rPr>
                <w:rFonts w:cs="Times New Roman"/>
                <w:szCs w:val="24"/>
              </w:rPr>
              <w:tab/>
              <w:t xml:space="preserve">B. Mg </w:t>
            </w:r>
            <w:r w:rsidRPr="00AF0A09">
              <w:rPr>
                <w:rFonts w:cs="Times New Roman"/>
                <w:szCs w:val="24"/>
              </w:rPr>
              <w:tab/>
              <w:t xml:space="preserve">C. Cu </w:t>
            </w:r>
            <w:r w:rsidRPr="00AF0A09">
              <w:rPr>
                <w:rFonts w:cs="Times New Roman"/>
                <w:szCs w:val="24"/>
              </w:rPr>
              <w:tab/>
            </w:r>
            <w:r w:rsidRPr="00AF0A09">
              <w:rPr>
                <w:rFonts w:cs="Times New Roman"/>
                <w:szCs w:val="24"/>
              </w:rPr>
              <w:tab/>
              <w:t xml:space="preserve"> D. Zn</w:t>
            </w:r>
          </w:p>
          <w:p w14:paraId="1E2E93A7" w14:textId="77777777" w:rsidR="003D55B7" w:rsidRPr="00AF0A09" w:rsidRDefault="003D55B7" w:rsidP="009C1FF9">
            <w:pPr>
              <w:rPr>
                <w:rFonts w:cs="Times New Roman"/>
                <w:szCs w:val="24"/>
              </w:rPr>
            </w:pPr>
            <w:r w:rsidRPr="00AF0A09">
              <w:rPr>
                <w:rFonts w:cs="Times New Roman"/>
                <w:b/>
                <w:bCs/>
                <w:szCs w:val="24"/>
              </w:rPr>
              <w:t>Câu 18:</w:t>
            </w:r>
            <w:r w:rsidRPr="00AF0A09">
              <w:rPr>
                <w:rFonts w:cs="Times New Roman"/>
                <w:szCs w:val="24"/>
              </w:rPr>
              <w:t> Cho 5,6 g sắt tác dụng với hydrochloric acid dư, sau phản ứng thể tích khí H</w:t>
            </w:r>
            <w:r w:rsidRPr="00AF0A09">
              <w:rPr>
                <w:rFonts w:cs="Times New Roman"/>
                <w:szCs w:val="24"/>
                <w:vertAlign w:val="subscript"/>
              </w:rPr>
              <w:t>2</w:t>
            </w:r>
            <w:r w:rsidRPr="00AF0A09">
              <w:rPr>
                <w:rFonts w:cs="Times New Roman"/>
                <w:szCs w:val="24"/>
              </w:rPr>
              <w:t> thu được (ở đktc):</w:t>
            </w:r>
          </w:p>
          <w:p w14:paraId="7BE34255" w14:textId="77777777" w:rsidR="003D55B7" w:rsidRPr="00AF0A09" w:rsidRDefault="003D55B7" w:rsidP="009C1FF9">
            <w:pPr>
              <w:rPr>
                <w:rFonts w:cs="Times New Roman"/>
                <w:szCs w:val="24"/>
              </w:rPr>
            </w:pPr>
            <w:r w:rsidRPr="00AF0A09">
              <w:rPr>
                <w:rFonts w:cs="Times New Roman"/>
                <w:szCs w:val="24"/>
              </w:rPr>
              <w:t xml:space="preserve">A. 1,24 lít. </w:t>
            </w:r>
            <w:r w:rsidRPr="00AF0A09">
              <w:rPr>
                <w:rFonts w:cs="Times New Roman"/>
                <w:szCs w:val="24"/>
              </w:rPr>
              <w:tab/>
            </w:r>
            <w:r w:rsidRPr="00AF0A09">
              <w:rPr>
                <w:rFonts w:cs="Times New Roman"/>
                <w:szCs w:val="24"/>
                <w:u w:val="single"/>
              </w:rPr>
              <w:t>B.</w:t>
            </w:r>
            <w:r w:rsidRPr="00AF0A09">
              <w:rPr>
                <w:rFonts w:cs="Times New Roman"/>
                <w:szCs w:val="24"/>
              </w:rPr>
              <w:t xml:space="preserve"> 2,479 lít. </w:t>
            </w:r>
            <w:r w:rsidRPr="00AF0A09">
              <w:rPr>
                <w:rFonts w:cs="Times New Roman"/>
                <w:szCs w:val="24"/>
              </w:rPr>
              <w:tab/>
            </w:r>
            <w:r w:rsidRPr="00AF0A09">
              <w:rPr>
                <w:rFonts w:cs="Times New Roman"/>
                <w:szCs w:val="24"/>
              </w:rPr>
              <w:tab/>
              <w:t xml:space="preserve">C. 12,4 lít. </w:t>
            </w:r>
            <w:r w:rsidRPr="00AF0A09">
              <w:rPr>
                <w:rFonts w:cs="Times New Roman"/>
                <w:szCs w:val="24"/>
              </w:rPr>
              <w:tab/>
              <w:t>D. 24,79 lít.</w:t>
            </w:r>
          </w:p>
          <w:p w14:paraId="5874C0D2" w14:textId="77777777" w:rsidR="003D55B7" w:rsidRPr="00AF0A09" w:rsidRDefault="003D55B7" w:rsidP="009C1FF9">
            <w:pPr>
              <w:rPr>
                <w:rFonts w:cs="Times New Roman"/>
                <w:szCs w:val="24"/>
              </w:rPr>
            </w:pPr>
            <w:r w:rsidRPr="00AF0A09">
              <w:rPr>
                <w:rFonts w:cs="Times New Roman"/>
                <w:b/>
                <w:bCs/>
                <w:szCs w:val="24"/>
              </w:rPr>
              <w:t>Câu 19:</w:t>
            </w:r>
            <w:r w:rsidRPr="00AF0A09">
              <w:rPr>
                <w:rFonts w:cs="Times New Roman"/>
                <w:szCs w:val="24"/>
              </w:rPr>
              <w:t> Cho các chất sau: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HCl, NaCl, CuSO</w:t>
            </w:r>
            <w:r w:rsidRPr="00AF0A09">
              <w:rPr>
                <w:rFonts w:cs="Times New Roman"/>
                <w:szCs w:val="24"/>
                <w:vertAlign w:val="subscript"/>
              </w:rPr>
              <w:t>4</w:t>
            </w:r>
            <w:r w:rsidRPr="00AF0A09">
              <w:rPr>
                <w:rFonts w:cs="Times New Roman"/>
                <w:szCs w:val="24"/>
              </w:rPr>
              <w:t>, NaOH, Mg(OH)</w:t>
            </w:r>
            <w:r w:rsidRPr="00AF0A09">
              <w:rPr>
                <w:rFonts w:cs="Times New Roman"/>
                <w:szCs w:val="24"/>
                <w:vertAlign w:val="subscript"/>
              </w:rPr>
              <w:t>2</w:t>
            </w:r>
            <w:r w:rsidRPr="00AF0A09">
              <w:rPr>
                <w:rFonts w:cs="Times New Roman"/>
                <w:szCs w:val="24"/>
              </w:rPr>
              <w:t>. Số chất thuộc loại axit là:</w:t>
            </w:r>
          </w:p>
          <w:p w14:paraId="12162191" w14:textId="77777777" w:rsidR="003D55B7" w:rsidRPr="00AF0A09" w:rsidRDefault="003D55B7" w:rsidP="009C1FF9">
            <w:pPr>
              <w:ind w:left="360"/>
              <w:rPr>
                <w:rFonts w:cs="Times New Roman"/>
                <w:szCs w:val="24"/>
              </w:rPr>
            </w:pPr>
            <w:r w:rsidRPr="00AF0A09">
              <w:rPr>
                <w:rFonts w:cs="Times New Roman"/>
                <w:szCs w:val="24"/>
              </w:rPr>
              <w:t xml:space="preserve">A. 1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2 </w:t>
            </w:r>
            <w:r w:rsidRPr="00AF0A09">
              <w:rPr>
                <w:rFonts w:cs="Times New Roman"/>
                <w:szCs w:val="24"/>
              </w:rPr>
              <w:tab/>
            </w:r>
            <w:r w:rsidRPr="00AF0A09">
              <w:rPr>
                <w:rFonts w:cs="Times New Roman"/>
                <w:szCs w:val="24"/>
              </w:rPr>
              <w:tab/>
              <w:t xml:space="preserve">C. 3 </w:t>
            </w:r>
            <w:r w:rsidRPr="00AF0A09">
              <w:rPr>
                <w:rFonts w:cs="Times New Roman"/>
                <w:szCs w:val="24"/>
              </w:rPr>
              <w:tab/>
            </w:r>
            <w:r w:rsidRPr="00AF0A09">
              <w:rPr>
                <w:rFonts w:cs="Times New Roman"/>
                <w:szCs w:val="24"/>
              </w:rPr>
              <w:tab/>
              <w:t>D. 4</w:t>
            </w:r>
          </w:p>
          <w:p w14:paraId="76127304" w14:textId="77777777" w:rsidR="003D55B7" w:rsidRPr="00AF0A09" w:rsidRDefault="003D55B7" w:rsidP="009C1FF9">
            <w:pPr>
              <w:rPr>
                <w:rFonts w:cs="Times New Roman"/>
                <w:szCs w:val="24"/>
              </w:rPr>
            </w:pPr>
            <w:r w:rsidRPr="00AF0A09">
              <w:rPr>
                <w:rFonts w:cs="Times New Roman"/>
                <w:b/>
                <w:bCs/>
                <w:szCs w:val="24"/>
              </w:rPr>
              <w:t>Câu 20:</w:t>
            </w:r>
            <w:r w:rsidRPr="00AF0A09">
              <w:rPr>
                <w:rFonts w:cs="Times New Roman"/>
                <w:szCs w:val="24"/>
              </w:rPr>
              <w:t> Hoà tan hết 3,6 g một kim loại hoá trị II bằng dung dịch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loãng được 3,719 lít H2 (đktc). Kim loại là:</w:t>
            </w:r>
          </w:p>
          <w:p w14:paraId="3CD35B43" w14:textId="77777777" w:rsidR="003D55B7" w:rsidRPr="00AF0A09" w:rsidRDefault="003D55B7" w:rsidP="009C1FF9">
            <w:pPr>
              <w:ind w:left="360"/>
              <w:rPr>
                <w:rFonts w:cs="Times New Roman"/>
                <w:szCs w:val="24"/>
              </w:rPr>
            </w:pPr>
            <w:r w:rsidRPr="00AF0A09">
              <w:rPr>
                <w:rFonts w:cs="Times New Roman"/>
                <w:szCs w:val="24"/>
              </w:rPr>
              <w:t xml:space="preserve">A. Zn.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Mg. </w:t>
            </w:r>
            <w:r w:rsidRPr="00AF0A09">
              <w:rPr>
                <w:rFonts w:cs="Times New Roman"/>
                <w:szCs w:val="24"/>
              </w:rPr>
              <w:tab/>
              <w:t xml:space="preserve">C. Fe. </w:t>
            </w:r>
            <w:r w:rsidRPr="00AF0A09">
              <w:rPr>
                <w:rFonts w:cs="Times New Roman"/>
                <w:szCs w:val="24"/>
              </w:rPr>
              <w:tab/>
            </w:r>
            <w:r w:rsidRPr="00AF0A09">
              <w:rPr>
                <w:rFonts w:cs="Times New Roman"/>
                <w:szCs w:val="24"/>
              </w:rPr>
              <w:tab/>
              <w:t>D. Ca.</w:t>
            </w:r>
          </w:p>
          <w:p w14:paraId="1360E818" w14:textId="77777777" w:rsidR="003D55B7" w:rsidRPr="00AF0A09" w:rsidRDefault="003D55B7" w:rsidP="009C1FF9">
            <w:pPr>
              <w:rPr>
                <w:rFonts w:cs="Times New Roman"/>
                <w:szCs w:val="24"/>
              </w:rPr>
            </w:pPr>
            <w:r w:rsidRPr="00AF0A09">
              <w:rPr>
                <w:rFonts w:cs="Times New Roman"/>
                <w:b/>
                <w:bCs/>
                <w:szCs w:val="24"/>
              </w:rPr>
              <w:t>Câu 21:</w:t>
            </w:r>
            <w:r w:rsidRPr="00AF0A09">
              <w:rPr>
                <w:rFonts w:cs="Times New Roman"/>
                <w:szCs w:val="24"/>
              </w:rPr>
              <w:t> Điền vào chỗ trống: "Acid là những ... trong phân tử có nguyên tử ... liên kết với gốc acid. Khi tan trong nước, acid tạo ra ion ..."</w:t>
            </w:r>
          </w:p>
          <w:p w14:paraId="07B49087" w14:textId="77777777" w:rsidR="003D55B7" w:rsidRPr="00AF0A09" w:rsidRDefault="003D55B7" w:rsidP="009C1FF9">
            <w:pPr>
              <w:rPr>
                <w:rFonts w:cs="Times New Roman"/>
                <w:szCs w:val="24"/>
              </w:rPr>
            </w:pPr>
            <w:r w:rsidRPr="00AF0A09">
              <w:rPr>
                <w:rFonts w:cs="Times New Roman"/>
                <w:szCs w:val="24"/>
              </w:rPr>
              <w:t xml:space="preserve">A. Đơn chất, hydrogen, OH− </w:t>
            </w:r>
            <w:r w:rsidRPr="00AF0A09">
              <w:rPr>
                <w:rFonts w:cs="Times New Roman"/>
                <w:szCs w:val="24"/>
              </w:rPr>
              <w:tab/>
              <w:t>B. Hợp chất, hydroxide, H+</w:t>
            </w:r>
          </w:p>
          <w:p w14:paraId="35193A2D" w14:textId="77777777" w:rsidR="003D55B7" w:rsidRPr="00AF0A09" w:rsidRDefault="003D55B7" w:rsidP="009C1FF9">
            <w:pPr>
              <w:rPr>
                <w:rFonts w:cs="Times New Roman"/>
                <w:szCs w:val="24"/>
              </w:rPr>
            </w:pPr>
            <w:r w:rsidRPr="00AF0A09">
              <w:rPr>
                <w:rFonts w:cs="Times New Roman"/>
                <w:szCs w:val="24"/>
              </w:rPr>
              <w:t xml:space="preserve">C. Đơn chất, hydroxide, OH− </w:t>
            </w:r>
            <w:r w:rsidRPr="00AF0A09">
              <w:rPr>
                <w:rFonts w:cs="Times New Roman"/>
                <w:szCs w:val="24"/>
              </w:rPr>
              <w:tab/>
            </w:r>
            <w:r w:rsidRPr="00AF0A09">
              <w:rPr>
                <w:rFonts w:cs="Times New Roman"/>
                <w:szCs w:val="24"/>
                <w:u w:val="single"/>
              </w:rPr>
              <w:t>D.</w:t>
            </w:r>
            <w:r w:rsidRPr="00AF0A09">
              <w:rPr>
                <w:rFonts w:cs="Times New Roman"/>
                <w:szCs w:val="24"/>
              </w:rPr>
              <w:t xml:space="preserve"> Hợp chất, hydrogen, H+</w:t>
            </w:r>
          </w:p>
          <w:p w14:paraId="23D98D7E" w14:textId="77777777" w:rsidR="003D55B7" w:rsidRPr="00AF0A09" w:rsidRDefault="003D55B7" w:rsidP="009C1FF9">
            <w:pPr>
              <w:rPr>
                <w:rFonts w:cs="Times New Roman"/>
                <w:szCs w:val="24"/>
              </w:rPr>
            </w:pPr>
            <w:r w:rsidRPr="00AF0A09">
              <w:rPr>
                <w:rFonts w:cs="Times New Roman"/>
                <w:b/>
                <w:bCs/>
                <w:szCs w:val="24"/>
              </w:rPr>
              <w:t>Câu 22:</w:t>
            </w:r>
            <w:r w:rsidRPr="00AF0A09">
              <w:rPr>
                <w:rFonts w:cs="Times New Roman"/>
                <w:szCs w:val="24"/>
              </w:rPr>
              <w:t> Sulfuric acid đặc nóng tác dụng với đồng kim loại sinh ra khí:</w:t>
            </w:r>
          </w:p>
          <w:p w14:paraId="6C15D6A4" w14:textId="77777777" w:rsidR="003D55B7" w:rsidRPr="00AF0A09" w:rsidRDefault="003D55B7" w:rsidP="009C1FF9">
            <w:pPr>
              <w:ind w:left="360"/>
              <w:rPr>
                <w:rFonts w:cs="Times New Roman"/>
                <w:szCs w:val="24"/>
              </w:rPr>
            </w:pPr>
            <w:r w:rsidRPr="00AF0A09">
              <w:rPr>
                <w:rFonts w:cs="Times New Roman"/>
                <w:szCs w:val="24"/>
              </w:rPr>
              <w:t>A. CO</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SO</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C. S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D. H</w:t>
            </w:r>
            <w:r w:rsidRPr="00AF0A09">
              <w:rPr>
                <w:rFonts w:cs="Times New Roman"/>
                <w:szCs w:val="24"/>
                <w:vertAlign w:val="subscript"/>
              </w:rPr>
              <w:t>2</w:t>
            </w:r>
            <w:r w:rsidRPr="00AF0A09">
              <w:rPr>
                <w:rFonts w:cs="Times New Roman"/>
                <w:szCs w:val="24"/>
              </w:rPr>
              <w:t>S.</w:t>
            </w:r>
          </w:p>
          <w:p w14:paraId="1CD83071" w14:textId="77777777" w:rsidR="003D55B7" w:rsidRPr="00AF0A09" w:rsidRDefault="003D55B7" w:rsidP="009C1FF9">
            <w:pPr>
              <w:rPr>
                <w:rFonts w:cs="Times New Roman"/>
                <w:szCs w:val="24"/>
              </w:rPr>
            </w:pPr>
            <w:r w:rsidRPr="00AF0A09">
              <w:rPr>
                <w:rFonts w:cs="Times New Roman"/>
                <w:b/>
                <w:bCs/>
                <w:szCs w:val="24"/>
              </w:rPr>
              <w:t>Câu 23:</w:t>
            </w:r>
            <w:r w:rsidRPr="00AF0A09">
              <w:rPr>
                <w:rFonts w:cs="Times New Roman"/>
                <w:szCs w:val="24"/>
              </w:rPr>
              <w:t> Chọn câu sai:</w:t>
            </w:r>
          </w:p>
          <w:p w14:paraId="2CC71108" w14:textId="77777777" w:rsidR="003D55B7" w:rsidRPr="00AF0A09" w:rsidRDefault="003D55B7" w:rsidP="009C1FF9">
            <w:pPr>
              <w:ind w:left="360"/>
              <w:rPr>
                <w:rFonts w:cs="Times New Roman"/>
                <w:szCs w:val="24"/>
              </w:rPr>
            </w:pPr>
            <w:r w:rsidRPr="00AF0A09">
              <w:rPr>
                <w:rFonts w:cs="Times New Roman"/>
                <w:szCs w:val="24"/>
              </w:rPr>
              <w:t xml:space="preserve">A. Acid luôn chứa nguyên tử H. </w:t>
            </w:r>
            <w:r w:rsidRPr="00AF0A09">
              <w:rPr>
                <w:rFonts w:cs="Times New Roman"/>
                <w:szCs w:val="24"/>
              </w:rPr>
              <w:tab/>
            </w:r>
            <w:r w:rsidRPr="00AF0A09">
              <w:rPr>
                <w:rFonts w:cs="Times New Roman"/>
                <w:szCs w:val="24"/>
              </w:rPr>
              <w:tab/>
            </w:r>
            <w:r w:rsidRPr="00AF0A09">
              <w:rPr>
                <w:rFonts w:cs="Times New Roman"/>
                <w:szCs w:val="24"/>
              </w:rPr>
              <w:tab/>
            </w:r>
          </w:p>
          <w:p w14:paraId="6BE5194D" w14:textId="77777777" w:rsidR="003D55B7" w:rsidRPr="00AF0A09" w:rsidRDefault="003D55B7" w:rsidP="009C1FF9">
            <w:pPr>
              <w:ind w:left="360"/>
              <w:rPr>
                <w:rFonts w:cs="Times New Roman"/>
                <w:szCs w:val="24"/>
              </w:rPr>
            </w:pPr>
            <w:r w:rsidRPr="00AF0A09">
              <w:rPr>
                <w:rFonts w:cs="Times New Roman"/>
                <w:szCs w:val="24"/>
              </w:rPr>
              <w:t>B. Tên gọi của H</w:t>
            </w:r>
            <w:r w:rsidRPr="00AF0A09">
              <w:rPr>
                <w:rFonts w:cs="Times New Roman"/>
                <w:szCs w:val="24"/>
                <w:vertAlign w:val="subscript"/>
              </w:rPr>
              <w:t>2</w:t>
            </w:r>
            <w:r w:rsidRPr="00AF0A09">
              <w:rPr>
                <w:rFonts w:cs="Times New Roman"/>
                <w:szCs w:val="24"/>
              </w:rPr>
              <w:t>S là hydrosulfuric acid.</w:t>
            </w:r>
          </w:p>
          <w:p w14:paraId="4F087E0E" w14:textId="77777777" w:rsidR="003D55B7" w:rsidRPr="00AF0A09" w:rsidRDefault="003D55B7" w:rsidP="009C1FF9">
            <w:pPr>
              <w:ind w:left="360"/>
              <w:outlineLvl w:val="5"/>
              <w:rPr>
                <w:rFonts w:cs="Times New Roman"/>
                <w:szCs w:val="24"/>
              </w:rPr>
            </w:pPr>
            <w:r w:rsidRPr="00AF0A09">
              <w:rPr>
                <w:rFonts w:cs="Times New Roman"/>
                <w:szCs w:val="24"/>
                <w:u w:val="single"/>
              </w:rPr>
              <w:t>C.</w:t>
            </w:r>
            <w:r w:rsidRPr="00AF0A09">
              <w:rPr>
                <w:rFonts w:cs="Times New Roman"/>
                <w:szCs w:val="24"/>
              </w:rPr>
              <w:t> Axit gồm một nguyên tử hiđro và gốc axit.</w:t>
            </w:r>
            <w:r w:rsidRPr="00AF0A09">
              <w:rPr>
                <w:rFonts w:cs="Times New Roman"/>
                <w:szCs w:val="24"/>
              </w:rPr>
              <w:tab/>
            </w:r>
          </w:p>
          <w:p w14:paraId="13D8CC42" w14:textId="77777777" w:rsidR="003D55B7" w:rsidRPr="00AF0A09" w:rsidRDefault="003D55B7" w:rsidP="009C1FF9">
            <w:pPr>
              <w:ind w:left="360"/>
              <w:outlineLvl w:val="5"/>
              <w:rPr>
                <w:rFonts w:cs="Times New Roman"/>
                <w:szCs w:val="24"/>
              </w:rPr>
            </w:pPr>
            <w:r w:rsidRPr="00AF0A09">
              <w:rPr>
                <w:rFonts w:cs="Times New Roman"/>
                <w:szCs w:val="24"/>
              </w:rPr>
              <w:t>D. Công thức hóa học của axit dạng H</w:t>
            </w:r>
            <w:r w:rsidRPr="00AF0A09">
              <w:rPr>
                <w:rFonts w:cs="Times New Roman"/>
                <w:szCs w:val="24"/>
                <w:vertAlign w:val="subscript"/>
              </w:rPr>
              <w:t>n</w:t>
            </w:r>
            <w:r w:rsidRPr="00AF0A09">
              <w:rPr>
                <w:rFonts w:cs="Times New Roman"/>
                <w:szCs w:val="24"/>
              </w:rPr>
              <w:t>A.</w:t>
            </w:r>
          </w:p>
          <w:p w14:paraId="7F20CC66" w14:textId="77777777" w:rsidR="003D55B7" w:rsidRPr="00AF0A09" w:rsidRDefault="003D55B7" w:rsidP="009C1FF9">
            <w:pPr>
              <w:rPr>
                <w:rFonts w:cs="Times New Roman"/>
                <w:szCs w:val="24"/>
              </w:rPr>
            </w:pPr>
            <w:r w:rsidRPr="00AF0A09">
              <w:rPr>
                <w:rFonts w:cs="Times New Roman"/>
                <w:b/>
                <w:bCs/>
                <w:szCs w:val="24"/>
              </w:rPr>
              <w:t>Câu 24:</w:t>
            </w:r>
            <w:r w:rsidRPr="00AF0A09">
              <w:rPr>
                <w:rFonts w:cs="Times New Roman"/>
                <w:szCs w:val="24"/>
              </w:rPr>
              <w:t> Kim loại X tác dụng với hydrochloric acid (HCl)  sinh ra khí hydrogen. Dẫn khí hydrogen qua oxide của kim loại Y đun nóng thì thu được kim loại Y. Hai kim loại X và Y lần lượt là:</w:t>
            </w:r>
          </w:p>
          <w:p w14:paraId="284E6FC0" w14:textId="77777777" w:rsidR="003D55B7" w:rsidRPr="00AF0A09" w:rsidRDefault="003D55B7" w:rsidP="009C1FF9">
            <w:pPr>
              <w:ind w:left="360"/>
              <w:rPr>
                <w:rFonts w:cs="Times New Roman"/>
                <w:szCs w:val="24"/>
              </w:rPr>
            </w:pPr>
            <w:r w:rsidRPr="00AF0A09">
              <w:rPr>
                <w:rFonts w:cs="Times New Roman"/>
                <w:szCs w:val="24"/>
              </w:rPr>
              <w:t xml:space="preserve">A. Cu, Ca      </w:t>
            </w:r>
            <w:r w:rsidRPr="00AF0A09">
              <w:rPr>
                <w:rFonts w:cs="Times New Roman"/>
                <w:szCs w:val="24"/>
                <w:u w:val="single"/>
              </w:rPr>
              <w:t>B.</w:t>
            </w:r>
            <w:r w:rsidRPr="00AF0A09">
              <w:rPr>
                <w:rFonts w:cs="Times New Roman"/>
                <w:szCs w:val="24"/>
              </w:rPr>
              <w:t>  Pb, Cu        </w:t>
            </w:r>
            <w:r w:rsidRPr="00AF0A09">
              <w:rPr>
                <w:rFonts w:cs="Times New Roman"/>
                <w:szCs w:val="24"/>
              </w:rPr>
              <w:tab/>
              <w:t>C. Pb, Ca</w:t>
            </w:r>
            <w:r w:rsidRPr="00AF0A09">
              <w:rPr>
                <w:rFonts w:cs="Times New Roman"/>
                <w:szCs w:val="24"/>
              </w:rPr>
              <w:tab/>
              <w:t xml:space="preserve">     D. Ag, Cu</w:t>
            </w:r>
          </w:p>
          <w:p w14:paraId="6421D49E" w14:textId="77777777" w:rsidR="003D55B7" w:rsidRPr="00AF0A09" w:rsidRDefault="003D55B7" w:rsidP="009C1FF9">
            <w:pPr>
              <w:rPr>
                <w:rFonts w:cs="Times New Roman"/>
                <w:szCs w:val="24"/>
              </w:rPr>
            </w:pPr>
            <w:r w:rsidRPr="00AF0A09">
              <w:rPr>
                <w:rFonts w:cs="Times New Roman"/>
                <w:b/>
                <w:bCs/>
                <w:szCs w:val="24"/>
              </w:rPr>
              <w:t>Câu 25:</w:t>
            </w:r>
            <w:r w:rsidRPr="00AF0A09">
              <w:rPr>
                <w:rFonts w:cs="Times New Roman"/>
                <w:szCs w:val="24"/>
              </w:rPr>
              <w:t> Ứng dụng của Sulfuric acid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là:</w:t>
            </w:r>
          </w:p>
          <w:p w14:paraId="00E69043" w14:textId="77777777" w:rsidR="003D55B7" w:rsidRPr="00AF0A09" w:rsidRDefault="003D55B7" w:rsidP="009C1FF9">
            <w:pPr>
              <w:ind w:left="360"/>
              <w:rPr>
                <w:rFonts w:cs="Times New Roman"/>
                <w:szCs w:val="24"/>
              </w:rPr>
            </w:pPr>
            <w:r w:rsidRPr="00AF0A09">
              <w:rPr>
                <w:rFonts w:cs="Times New Roman"/>
                <w:szCs w:val="24"/>
              </w:rPr>
              <w:t xml:space="preserve">A. Sản xuất sơn. </w:t>
            </w:r>
            <w:r w:rsidRPr="00AF0A09">
              <w:rPr>
                <w:rFonts w:cs="Times New Roman"/>
                <w:szCs w:val="24"/>
              </w:rPr>
              <w:tab/>
            </w:r>
            <w:r w:rsidRPr="00AF0A09">
              <w:rPr>
                <w:rFonts w:cs="Times New Roman"/>
                <w:szCs w:val="24"/>
              </w:rPr>
              <w:tab/>
            </w:r>
            <w:r w:rsidRPr="00AF0A09">
              <w:rPr>
                <w:rFonts w:cs="Times New Roman"/>
                <w:szCs w:val="24"/>
              </w:rPr>
              <w:tab/>
              <w:t xml:space="preserve">B. Sản xuất chất dẻo. </w:t>
            </w:r>
          </w:p>
          <w:p w14:paraId="28390C2B" w14:textId="77777777" w:rsidR="003D55B7" w:rsidRPr="00AF0A09" w:rsidRDefault="003D55B7" w:rsidP="009C1FF9">
            <w:pPr>
              <w:ind w:left="360"/>
              <w:rPr>
                <w:rFonts w:cs="Times New Roman"/>
                <w:szCs w:val="24"/>
              </w:rPr>
            </w:pPr>
            <w:r w:rsidRPr="00AF0A09">
              <w:rPr>
                <w:rFonts w:cs="Times New Roman"/>
                <w:szCs w:val="24"/>
              </w:rPr>
              <w:t xml:space="preserve">C. Sản xuất phân bón.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xml:space="preserve"> Tất cả các đáp án trên. </w:t>
            </w:r>
          </w:p>
          <w:p w14:paraId="2F949F72" w14:textId="77777777" w:rsidR="003D55B7" w:rsidRPr="00AF0A09" w:rsidRDefault="003D55B7" w:rsidP="009C1FF9">
            <w:pPr>
              <w:rPr>
                <w:rFonts w:cs="Times New Roman"/>
                <w:szCs w:val="24"/>
              </w:rPr>
            </w:pPr>
            <w:r w:rsidRPr="00AF0A09">
              <w:rPr>
                <w:rFonts w:cs="Times New Roman"/>
                <w:b/>
                <w:bCs/>
                <w:szCs w:val="24"/>
              </w:rPr>
              <w:t>Câu 26:</w:t>
            </w:r>
            <w:r w:rsidRPr="00AF0A09">
              <w:rPr>
                <w:rFonts w:cs="Times New Roman"/>
                <w:szCs w:val="24"/>
              </w:rPr>
              <w:t> Hydrochloric acid có công thức hoá học là:</w:t>
            </w:r>
          </w:p>
          <w:p w14:paraId="73B5A4E0" w14:textId="77777777" w:rsidR="003D55B7" w:rsidRPr="00AF0A09" w:rsidRDefault="003D55B7"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HCl.         B. HClO. </w:t>
            </w:r>
            <w:r w:rsidRPr="00AF0A09">
              <w:rPr>
                <w:rFonts w:cs="Times New Roman"/>
                <w:szCs w:val="24"/>
              </w:rPr>
              <w:tab/>
            </w:r>
            <w:r w:rsidRPr="00AF0A09">
              <w:rPr>
                <w:rFonts w:cs="Times New Roman"/>
                <w:szCs w:val="24"/>
              </w:rPr>
              <w:tab/>
              <w:t>C. HClO</w:t>
            </w:r>
            <w:r w:rsidRPr="00AF0A09">
              <w:rPr>
                <w:rFonts w:cs="Times New Roman"/>
                <w:szCs w:val="24"/>
                <w:vertAlign w:val="subscript"/>
              </w:rPr>
              <w:t>2</w:t>
            </w:r>
            <w:r w:rsidRPr="00AF0A09">
              <w:rPr>
                <w:rFonts w:cs="Times New Roman"/>
                <w:szCs w:val="24"/>
              </w:rPr>
              <w:t>.     D. HClO</w:t>
            </w:r>
            <w:r w:rsidRPr="00AF0A09">
              <w:rPr>
                <w:rFonts w:cs="Times New Roman"/>
                <w:szCs w:val="24"/>
                <w:vertAlign w:val="subscript"/>
              </w:rPr>
              <w:t>3</w:t>
            </w:r>
            <w:r w:rsidRPr="00AF0A09">
              <w:rPr>
                <w:rFonts w:cs="Times New Roman"/>
                <w:szCs w:val="24"/>
              </w:rPr>
              <w:t>.</w:t>
            </w:r>
          </w:p>
          <w:p w14:paraId="1A83205F" w14:textId="77777777" w:rsidR="003D55B7" w:rsidRPr="00AF0A09" w:rsidRDefault="003D55B7" w:rsidP="009C1FF9">
            <w:pPr>
              <w:rPr>
                <w:rFonts w:cs="Times New Roman"/>
                <w:szCs w:val="24"/>
              </w:rPr>
            </w:pPr>
            <w:r w:rsidRPr="00AF0A09">
              <w:rPr>
                <w:rFonts w:cs="Times New Roman"/>
                <w:b/>
                <w:bCs/>
                <w:szCs w:val="24"/>
              </w:rPr>
              <w:t>Câu 27:</w:t>
            </w:r>
            <w:r w:rsidRPr="00AF0A09">
              <w:rPr>
                <w:rFonts w:cs="Times New Roman"/>
                <w:szCs w:val="24"/>
              </w:rPr>
              <w:t> Acid có trong dạ dày của người và động vật giúp tiêu hóa thức ăn là:</w:t>
            </w:r>
          </w:p>
          <w:p w14:paraId="337DA977" w14:textId="77777777" w:rsidR="003D55B7" w:rsidRPr="00AF0A09" w:rsidRDefault="003D55B7" w:rsidP="009C1FF9">
            <w:pPr>
              <w:ind w:left="360"/>
              <w:rPr>
                <w:rFonts w:cs="Times New Roman"/>
                <w:szCs w:val="24"/>
              </w:rPr>
            </w:pPr>
            <w:r w:rsidRPr="00AF0A09">
              <w:rPr>
                <w:rFonts w:cs="Times New Roman"/>
                <w:szCs w:val="24"/>
              </w:rPr>
              <w:t xml:space="preserve">A. Sulfuric acid. </w:t>
            </w:r>
            <w:r w:rsidRPr="00AF0A09">
              <w:rPr>
                <w:rFonts w:cs="Times New Roman"/>
                <w:szCs w:val="24"/>
              </w:rPr>
              <w:tab/>
            </w:r>
            <w:r w:rsidRPr="00AF0A09">
              <w:rPr>
                <w:rFonts w:cs="Times New Roman"/>
                <w:szCs w:val="24"/>
              </w:rPr>
              <w:tab/>
            </w:r>
            <w:r w:rsidRPr="00AF0A09">
              <w:rPr>
                <w:rFonts w:cs="Times New Roman"/>
                <w:szCs w:val="24"/>
              </w:rPr>
              <w:tab/>
              <w:t xml:space="preserve">B. Acetic acid. </w:t>
            </w:r>
          </w:p>
          <w:p w14:paraId="76DB029C" w14:textId="77777777" w:rsidR="003D55B7" w:rsidRPr="00AF0A09" w:rsidRDefault="003D55B7" w:rsidP="009C1FF9">
            <w:pPr>
              <w:ind w:left="360"/>
              <w:rPr>
                <w:rFonts w:cs="Times New Roman"/>
                <w:szCs w:val="24"/>
              </w:rPr>
            </w:pPr>
            <w:r w:rsidRPr="00AF0A09">
              <w:rPr>
                <w:rFonts w:cs="Times New Roman"/>
                <w:szCs w:val="24"/>
              </w:rPr>
              <w:t xml:space="preserve">C. Acid stearic.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xml:space="preserve"> Hydrochloric acid.</w:t>
            </w:r>
          </w:p>
          <w:p w14:paraId="4B000658" w14:textId="77777777" w:rsidR="003D55B7" w:rsidRPr="00AF0A09" w:rsidRDefault="003D55B7" w:rsidP="009C1FF9">
            <w:pPr>
              <w:rPr>
                <w:rFonts w:cs="Times New Roman"/>
                <w:szCs w:val="24"/>
              </w:rPr>
            </w:pPr>
            <w:r w:rsidRPr="00AF0A09">
              <w:rPr>
                <w:rFonts w:cs="Times New Roman"/>
                <w:b/>
                <w:bCs/>
                <w:szCs w:val="24"/>
              </w:rPr>
              <w:t>Câu 28:</w:t>
            </w:r>
            <w:r w:rsidRPr="00AF0A09">
              <w:rPr>
                <w:rFonts w:cs="Times New Roman"/>
                <w:szCs w:val="24"/>
              </w:rPr>
              <w:t> Tên gọi của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3</w:t>
            </w:r>
            <w:r w:rsidRPr="00AF0A09">
              <w:rPr>
                <w:rFonts w:cs="Times New Roman"/>
                <w:szCs w:val="24"/>
              </w:rPr>
              <w:t> là  </w:t>
            </w:r>
          </w:p>
          <w:p w14:paraId="5B00388E" w14:textId="77777777" w:rsidR="003D55B7" w:rsidRPr="00AF0A09" w:rsidRDefault="003D55B7" w:rsidP="009C1FF9">
            <w:pPr>
              <w:ind w:left="360"/>
              <w:rPr>
                <w:rFonts w:cs="Times New Roman"/>
                <w:szCs w:val="24"/>
              </w:rPr>
            </w:pPr>
            <w:r w:rsidRPr="00AF0A09">
              <w:rPr>
                <w:rFonts w:cs="Times New Roman"/>
                <w:szCs w:val="24"/>
              </w:rPr>
              <w:t>A. Hiđrosunfua.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t>B. Axit sunfuric.</w:t>
            </w:r>
            <w:r w:rsidRPr="00AF0A09">
              <w:rPr>
                <w:rFonts w:cs="Times New Roman"/>
                <w:szCs w:val="24"/>
              </w:rPr>
              <w:tab/>
            </w:r>
          </w:p>
          <w:p w14:paraId="32869094" w14:textId="77777777" w:rsidR="003D55B7" w:rsidRPr="00AF0A09" w:rsidRDefault="003D55B7" w:rsidP="009C1FF9">
            <w:pPr>
              <w:ind w:left="360"/>
              <w:rPr>
                <w:rFonts w:cs="Times New Roman"/>
                <w:szCs w:val="24"/>
              </w:rPr>
            </w:pPr>
            <w:r w:rsidRPr="00AF0A09">
              <w:rPr>
                <w:rFonts w:cs="Times New Roman"/>
                <w:szCs w:val="24"/>
              </w:rPr>
              <w:t xml:space="preserve">C. Axit sunfuhiđric.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Axit sunfurơ.</w:t>
            </w:r>
          </w:p>
          <w:p w14:paraId="6F65544E" w14:textId="77777777" w:rsidR="003D55B7" w:rsidRPr="00AF0A09" w:rsidRDefault="003D55B7" w:rsidP="009C1FF9">
            <w:pPr>
              <w:rPr>
                <w:rFonts w:cs="Times New Roman"/>
                <w:szCs w:val="24"/>
              </w:rPr>
            </w:pPr>
            <w:r w:rsidRPr="00AF0A09">
              <w:rPr>
                <w:rFonts w:cs="Times New Roman"/>
                <w:b/>
                <w:bCs/>
                <w:szCs w:val="24"/>
              </w:rPr>
              <w:t>Câu 29:</w:t>
            </w:r>
            <w:r w:rsidRPr="00AF0A09">
              <w:rPr>
                <w:rFonts w:cs="Times New Roman"/>
                <w:szCs w:val="24"/>
              </w:rPr>
              <w:t> Ứng dụng của acetic acid (CH</w:t>
            </w:r>
            <w:r w:rsidRPr="00AF0A09">
              <w:rPr>
                <w:rFonts w:cs="Times New Roman"/>
                <w:szCs w:val="24"/>
                <w:vertAlign w:val="subscript"/>
              </w:rPr>
              <w:t>3</w:t>
            </w:r>
            <w:r w:rsidRPr="00AF0A09">
              <w:rPr>
                <w:rFonts w:cs="Times New Roman"/>
                <w:szCs w:val="24"/>
              </w:rPr>
              <w:t>COOH) là:</w:t>
            </w:r>
          </w:p>
          <w:p w14:paraId="1D602CAC" w14:textId="77777777" w:rsidR="003D55B7" w:rsidRPr="00AF0A09" w:rsidRDefault="003D55B7"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Sản xuất thuốc diệt côn trùng. </w:t>
            </w:r>
            <w:r w:rsidRPr="00AF0A09">
              <w:rPr>
                <w:rFonts w:cs="Times New Roman"/>
                <w:szCs w:val="24"/>
              </w:rPr>
              <w:tab/>
              <w:t xml:space="preserve">B. Sản xuất sơn. </w:t>
            </w:r>
          </w:p>
          <w:p w14:paraId="0D9E918A" w14:textId="77777777" w:rsidR="003D55B7" w:rsidRPr="00AF0A09" w:rsidRDefault="003D55B7" w:rsidP="009C1FF9">
            <w:pPr>
              <w:ind w:left="360"/>
              <w:rPr>
                <w:rFonts w:cs="Times New Roman"/>
                <w:szCs w:val="24"/>
              </w:rPr>
            </w:pPr>
            <w:r w:rsidRPr="00AF0A09">
              <w:rPr>
                <w:rFonts w:cs="Times New Roman"/>
                <w:szCs w:val="24"/>
              </w:rPr>
              <w:t xml:space="preserve">C. Sản xuất phân bón. </w:t>
            </w:r>
            <w:r w:rsidRPr="00AF0A09">
              <w:rPr>
                <w:rFonts w:cs="Times New Roman"/>
                <w:szCs w:val="24"/>
              </w:rPr>
              <w:tab/>
            </w:r>
            <w:r w:rsidRPr="00AF0A09">
              <w:rPr>
                <w:rFonts w:cs="Times New Roman"/>
                <w:szCs w:val="24"/>
              </w:rPr>
              <w:tab/>
            </w:r>
            <w:r w:rsidRPr="00AF0A09">
              <w:rPr>
                <w:rFonts w:cs="Times New Roman"/>
                <w:szCs w:val="24"/>
              </w:rPr>
              <w:tab/>
              <w:t>D. Sản xuất ắc quy.</w:t>
            </w:r>
          </w:p>
          <w:p w14:paraId="17420073" w14:textId="77777777" w:rsidR="003D55B7" w:rsidRPr="00AF0A09" w:rsidRDefault="003D55B7" w:rsidP="009C1FF9">
            <w:pPr>
              <w:rPr>
                <w:rFonts w:cs="Times New Roman"/>
                <w:szCs w:val="24"/>
              </w:rPr>
            </w:pPr>
            <w:r w:rsidRPr="00AF0A09">
              <w:rPr>
                <w:rFonts w:cs="Times New Roman"/>
                <w:b/>
                <w:bCs/>
                <w:szCs w:val="24"/>
              </w:rPr>
              <w:lastRenderedPageBreak/>
              <w:t>Câu 30:</w:t>
            </w:r>
            <w:r w:rsidRPr="00AF0A09">
              <w:rPr>
                <w:rFonts w:cs="Times New Roman"/>
                <w:szCs w:val="24"/>
              </w:rPr>
              <w:t> Acetic acid (CH</w:t>
            </w:r>
            <w:r w:rsidRPr="00AF0A09">
              <w:rPr>
                <w:rFonts w:cs="Times New Roman"/>
                <w:szCs w:val="24"/>
                <w:vertAlign w:val="subscript"/>
              </w:rPr>
              <w:t>3</w:t>
            </w:r>
            <w:r w:rsidRPr="00AF0A09">
              <w:rPr>
                <w:rFonts w:cs="Times New Roman"/>
                <w:szCs w:val="24"/>
              </w:rPr>
              <w:t>COOH) là một acid hữu cơ có trong giấm ăn với nồng độ khoảng:</w:t>
            </w:r>
          </w:p>
          <w:p w14:paraId="5A1800C9" w14:textId="77777777" w:rsidR="003D55B7" w:rsidRPr="00AF0A09" w:rsidRDefault="003D55B7" w:rsidP="009C1FF9">
            <w:pPr>
              <w:ind w:left="360"/>
              <w:rPr>
                <w:rFonts w:cs="Times New Roman"/>
                <w:szCs w:val="24"/>
              </w:rPr>
            </w:pPr>
            <w:r w:rsidRPr="00AF0A09">
              <w:rPr>
                <w:rFonts w:cs="Times New Roman"/>
                <w:szCs w:val="24"/>
              </w:rPr>
              <w:t>A. 5%</w:t>
            </w:r>
            <w:r w:rsidRPr="00AF0A09">
              <w:rPr>
                <w:rFonts w:cs="Times New Roman"/>
                <w:szCs w:val="24"/>
              </w:rPr>
              <w:tab/>
            </w:r>
            <w:r w:rsidRPr="00AF0A09">
              <w:rPr>
                <w:rFonts w:cs="Times New Roman"/>
                <w:szCs w:val="24"/>
              </w:rPr>
              <w:tab/>
              <w:t xml:space="preserve">B. 6% </w:t>
            </w:r>
            <w:r w:rsidRPr="00AF0A09">
              <w:rPr>
                <w:rFonts w:cs="Times New Roman"/>
                <w:szCs w:val="24"/>
              </w:rPr>
              <w:tab/>
            </w:r>
            <w:r w:rsidRPr="00AF0A09">
              <w:rPr>
                <w:rFonts w:cs="Times New Roman"/>
                <w:szCs w:val="24"/>
              </w:rPr>
              <w:tab/>
              <w:t xml:space="preserve">C. 8%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4%</w:t>
            </w:r>
          </w:p>
          <w:p w14:paraId="65E30405" w14:textId="77777777" w:rsidR="003D55B7" w:rsidRPr="00AF0A09" w:rsidRDefault="003D55B7" w:rsidP="009C1FF9">
            <w:pPr>
              <w:rPr>
                <w:rFonts w:cs="Times New Roman"/>
                <w:szCs w:val="24"/>
              </w:rPr>
            </w:pPr>
            <w:r w:rsidRPr="00AF0A09">
              <w:rPr>
                <w:rFonts w:cs="Times New Roman"/>
                <w:b/>
                <w:bCs/>
                <w:szCs w:val="24"/>
              </w:rPr>
              <w:t>Câu 31:</w:t>
            </w:r>
            <w:r w:rsidRPr="00AF0A09">
              <w:rPr>
                <w:rFonts w:cs="Times New Roman"/>
                <w:szCs w:val="24"/>
              </w:rPr>
              <w:t> Để an toàn khi pha loãng sulfuric acid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đặc cần thực hiện theo cách:</w:t>
            </w:r>
          </w:p>
          <w:p w14:paraId="511E2E53" w14:textId="77777777" w:rsidR="003D55B7" w:rsidRPr="00AF0A09" w:rsidRDefault="003D55B7" w:rsidP="009C1FF9">
            <w:pPr>
              <w:ind w:left="360"/>
              <w:rPr>
                <w:rFonts w:cs="Times New Roman"/>
                <w:szCs w:val="24"/>
              </w:rPr>
            </w:pPr>
            <w:r w:rsidRPr="00AF0A09">
              <w:rPr>
                <w:rFonts w:cs="Times New Roman"/>
                <w:szCs w:val="24"/>
              </w:rPr>
              <w:t>A. Cho cả nước và acid vào cùng một lúc</w:t>
            </w:r>
          </w:p>
          <w:p w14:paraId="0DE3FF52" w14:textId="77777777" w:rsidR="003D55B7" w:rsidRPr="00AF0A09" w:rsidRDefault="003D55B7" w:rsidP="009C1FF9">
            <w:pPr>
              <w:ind w:left="360"/>
              <w:rPr>
                <w:rFonts w:cs="Times New Roman"/>
                <w:szCs w:val="24"/>
              </w:rPr>
            </w:pPr>
            <w:r w:rsidRPr="00AF0A09">
              <w:rPr>
                <w:rFonts w:cs="Times New Roman"/>
                <w:szCs w:val="24"/>
              </w:rPr>
              <w:t>B. Rót từng giọt nước vào acid</w:t>
            </w:r>
          </w:p>
          <w:p w14:paraId="7EC6A61B" w14:textId="77777777" w:rsidR="003D55B7" w:rsidRPr="00AF0A09" w:rsidRDefault="003D55B7"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Rót từ từ acid vào nước và khuấy đều</w:t>
            </w:r>
          </w:p>
          <w:p w14:paraId="25DF584A" w14:textId="77777777" w:rsidR="003D55B7" w:rsidRPr="00AF0A09" w:rsidRDefault="003D55B7" w:rsidP="009C1FF9">
            <w:pPr>
              <w:ind w:left="360"/>
              <w:rPr>
                <w:rFonts w:cs="Times New Roman"/>
                <w:szCs w:val="24"/>
              </w:rPr>
            </w:pPr>
            <w:r w:rsidRPr="00AF0A09">
              <w:rPr>
                <w:rFonts w:cs="Times New Roman"/>
                <w:szCs w:val="24"/>
              </w:rPr>
              <w:t>D. Cả 3 cách trên đều được</w:t>
            </w:r>
          </w:p>
          <w:p w14:paraId="044AD9BD" w14:textId="77777777" w:rsidR="003D55B7" w:rsidRPr="00AF0A09" w:rsidRDefault="003D55B7" w:rsidP="009C1FF9">
            <w:pPr>
              <w:rPr>
                <w:rFonts w:cs="Times New Roman"/>
                <w:szCs w:val="24"/>
              </w:rPr>
            </w:pPr>
            <w:r w:rsidRPr="00AF0A09">
              <w:rPr>
                <w:rFonts w:cs="Times New Roman"/>
                <w:b/>
                <w:bCs/>
                <w:szCs w:val="24"/>
              </w:rPr>
              <w:t>Câu 32:</w:t>
            </w:r>
            <w:r w:rsidRPr="00AF0A09">
              <w:rPr>
                <w:rFonts w:cs="Times New Roman"/>
                <w:szCs w:val="24"/>
              </w:rPr>
              <w:t> Gốc acid của nitric acid (HNO</w:t>
            </w:r>
            <w:r w:rsidRPr="00AF0A09">
              <w:rPr>
                <w:rFonts w:cs="Times New Roman"/>
                <w:szCs w:val="24"/>
                <w:vertAlign w:val="subscript"/>
              </w:rPr>
              <w:t>3</w:t>
            </w:r>
            <w:r w:rsidRPr="00AF0A09">
              <w:rPr>
                <w:rFonts w:cs="Times New Roman"/>
                <w:szCs w:val="24"/>
              </w:rPr>
              <w:t>) có hóa trị mấy? </w:t>
            </w:r>
          </w:p>
          <w:p w14:paraId="468FECBE" w14:textId="77777777" w:rsidR="003D55B7" w:rsidRPr="00AF0A09" w:rsidRDefault="003D55B7" w:rsidP="009C1FF9">
            <w:pPr>
              <w:ind w:left="360"/>
              <w:rPr>
                <w:rFonts w:cs="Times New Roman"/>
                <w:szCs w:val="24"/>
              </w:rPr>
            </w:pPr>
            <w:r w:rsidRPr="00AF0A09">
              <w:rPr>
                <w:rFonts w:cs="Times New Roman"/>
                <w:szCs w:val="24"/>
              </w:rPr>
              <w:t xml:space="preserve">A. II  </w:t>
            </w:r>
            <w:r w:rsidRPr="00AF0A09">
              <w:rPr>
                <w:rFonts w:cs="Times New Roman"/>
                <w:szCs w:val="24"/>
              </w:rPr>
              <w:tab/>
            </w:r>
            <w:r w:rsidRPr="00AF0A09">
              <w:rPr>
                <w:rFonts w:cs="Times New Roman"/>
                <w:szCs w:val="24"/>
              </w:rPr>
              <w:tab/>
              <w:t xml:space="preserve">B. III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u w:val="single"/>
              </w:rPr>
              <w:t>C.</w:t>
            </w:r>
            <w:r w:rsidRPr="00AF0A09">
              <w:rPr>
                <w:rFonts w:cs="Times New Roman"/>
                <w:szCs w:val="24"/>
              </w:rPr>
              <w:t> I  </w:t>
            </w:r>
            <w:r w:rsidRPr="00AF0A09">
              <w:rPr>
                <w:rFonts w:cs="Times New Roman"/>
                <w:szCs w:val="24"/>
              </w:rPr>
              <w:tab/>
            </w:r>
            <w:r w:rsidRPr="00AF0A09">
              <w:rPr>
                <w:rFonts w:cs="Times New Roman"/>
                <w:szCs w:val="24"/>
              </w:rPr>
              <w:tab/>
              <w:t>D. IV</w:t>
            </w:r>
          </w:p>
          <w:p w14:paraId="1A7A20FF" w14:textId="77777777" w:rsidR="003D55B7" w:rsidRPr="00AF0A09" w:rsidRDefault="003D55B7" w:rsidP="009C1FF9">
            <w:pPr>
              <w:rPr>
                <w:rFonts w:cs="Times New Roman"/>
                <w:szCs w:val="24"/>
              </w:rPr>
            </w:pPr>
            <w:r w:rsidRPr="00AF0A09">
              <w:rPr>
                <w:rFonts w:cs="Times New Roman"/>
                <w:b/>
                <w:bCs/>
                <w:szCs w:val="24"/>
              </w:rPr>
              <w:t>Câu 33:</w:t>
            </w:r>
            <w:r w:rsidRPr="00AF0A09">
              <w:rPr>
                <w:rFonts w:cs="Times New Roman"/>
                <w:szCs w:val="24"/>
              </w:rPr>
              <w:t> Acid không ứng dụng để sản xuất dược phẩm là: </w:t>
            </w:r>
          </w:p>
          <w:p w14:paraId="5A50A6A9" w14:textId="77777777" w:rsidR="003D55B7" w:rsidRPr="00AF0A09" w:rsidRDefault="003D55B7"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Sulfuric acid </w:t>
            </w:r>
            <w:r w:rsidRPr="00AF0A09">
              <w:rPr>
                <w:rFonts w:cs="Times New Roman"/>
                <w:szCs w:val="24"/>
              </w:rPr>
              <w:tab/>
            </w:r>
            <w:r w:rsidRPr="00AF0A09">
              <w:rPr>
                <w:rFonts w:cs="Times New Roman"/>
                <w:szCs w:val="24"/>
              </w:rPr>
              <w:tab/>
              <w:t>B. Acetic acid</w:t>
            </w:r>
            <w:r w:rsidRPr="00AF0A09">
              <w:rPr>
                <w:rFonts w:cs="Times New Roman"/>
                <w:szCs w:val="24"/>
              </w:rPr>
              <w:tab/>
            </w:r>
          </w:p>
          <w:p w14:paraId="63167AEF" w14:textId="77777777" w:rsidR="003D55B7" w:rsidRPr="00AF0A09" w:rsidRDefault="003D55B7" w:rsidP="009C1FF9">
            <w:pPr>
              <w:ind w:left="360"/>
              <w:outlineLvl w:val="5"/>
              <w:rPr>
                <w:rFonts w:cs="Times New Roman"/>
                <w:szCs w:val="24"/>
              </w:rPr>
            </w:pPr>
            <w:r w:rsidRPr="00AF0A09">
              <w:rPr>
                <w:rFonts w:cs="Times New Roman"/>
                <w:szCs w:val="24"/>
              </w:rPr>
              <w:t xml:space="preserve">C. Acid stearic </w:t>
            </w:r>
            <w:r w:rsidRPr="00AF0A09">
              <w:rPr>
                <w:rFonts w:cs="Times New Roman"/>
                <w:szCs w:val="24"/>
              </w:rPr>
              <w:tab/>
              <w:t xml:space="preserve">           D. Hydrochloric acid </w:t>
            </w:r>
          </w:p>
          <w:p w14:paraId="7076FEFC" w14:textId="77777777" w:rsidR="003D55B7" w:rsidRPr="00AF0A09" w:rsidRDefault="003D55B7" w:rsidP="009C1FF9">
            <w:pPr>
              <w:rPr>
                <w:rFonts w:cs="Times New Roman"/>
                <w:szCs w:val="24"/>
              </w:rPr>
            </w:pPr>
            <w:r w:rsidRPr="00AF0A09">
              <w:rPr>
                <w:rFonts w:cs="Times New Roman"/>
                <w:b/>
                <w:bCs/>
                <w:szCs w:val="24"/>
              </w:rPr>
              <w:t>Câu 34:</w:t>
            </w:r>
            <w:r w:rsidRPr="00AF0A09">
              <w:rPr>
                <w:rFonts w:cs="Times New Roman"/>
                <w:szCs w:val="24"/>
              </w:rPr>
              <w:t> Cho biết phát biểu nào dưới đây là đúng:</w:t>
            </w:r>
          </w:p>
          <w:p w14:paraId="2020F36C" w14:textId="77777777" w:rsidR="003D55B7" w:rsidRPr="00AF0A09" w:rsidRDefault="003D55B7" w:rsidP="009C1FF9">
            <w:pPr>
              <w:ind w:left="142"/>
              <w:rPr>
                <w:rFonts w:cs="Times New Roman"/>
                <w:szCs w:val="24"/>
              </w:rPr>
            </w:pPr>
            <w:r w:rsidRPr="00AF0A09">
              <w:rPr>
                <w:rFonts w:cs="Times New Roman"/>
                <w:szCs w:val="24"/>
              </w:rPr>
              <w:t>A. Gốc sulfate SO</w:t>
            </w:r>
            <w:r w:rsidRPr="00AF0A09">
              <w:rPr>
                <w:rFonts w:cs="Times New Roman"/>
                <w:szCs w:val="24"/>
                <w:vertAlign w:val="subscript"/>
              </w:rPr>
              <w:t>4 </w:t>
            </w:r>
            <w:r w:rsidRPr="00AF0A09">
              <w:rPr>
                <w:rFonts w:cs="Times New Roman"/>
                <w:szCs w:val="24"/>
              </w:rPr>
              <w:t>hoá trị I         B. Gốc phosphate PO</w:t>
            </w:r>
            <w:r w:rsidRPr="00AF0A09">
              <w:rPr>
                <w:rFonts w:cs="Times New Roman"/>
                <w:szCs w:val="24"/>
                <w:vertAlign w:val="subscript"/>
              </w:rPr>
              <w:t>4</w:t>
            </w:r>
            <w:r w:rsidRPr="00AF0A09">
              <w:rPr>
                <w:rFonts w:cs="Times New Roman"/>
                <w:szCs w:val="24"/>
              </w:rPr>
              <w:t>  hoá trị II</w:t>
            </w:r>
          </w:p>
          <w:p w14:paraId="2B27430A" w14:textId="77777777" w:rsidR="003D55B7" w:rsidRPr="00AF0A09" w:rsidRDefault="003D55B7" w:rsidP="009C1FF9">
            <w:pPr>
              <w:ind w:left="142"/>
              <w:rPr>
                <w:rFonts w:cs="Times New Roman"/>
                <w:szCs w:val="24"/>
              </w:rPr>
            </w:pPr>
            <w:r w:rsidRPr="00AF0A09">
              <w:rPr>
                <w:rFonts w:cs="Times New Roman"/>
                <w:szCs w:val="24"/>
              </w:rPr>
              <w:t>C. Gốc nitrate NO</w:t>
            </w:r>
            <w:r w:rsidRPr="00AF0A09">
              <w:rPr>
                <w:rFonts w:cs="Times New Roman"/>
                <w:szCs w:val="24"/>
                <w:vertAlign w:val="subscript"/>
              </w:rPr>
              <w:t>3</w:t>
            </w:r>
            <w:r w:rsidRPr="00AF0A09">
              <w:rPr>
                <w:rFonts w:cs="Times New Roman"/>
                <w:szCs w:val="24"/>
              </w:rPr>
              <w:t xml:space="preserve"> hoá trị III      </w:t>
            </w:r>
            <w:r w:rsidRPr="00AF0A09">
              <w:rPr>
                <w:rFonts w:cs="Times New Roman"/>
                <w:szCs w:val="24"/>
                <w:u w:val="single"/>
              </w:rPr>
              <w:t>D</w:t>
            </w:r>
            <w:r w:rsidRPr="00AF0A09">
              <w:rPr>
                <w:rFonts w:cs="Times New Roman"/>
                <w:szCs w:val="24"/>
              </w:rPr>
              <w:t>. Nhóm hydroxide OH hoá trị I</w:t>
            </w:r>
          </w:p>
          <w:p w14:paraId="1C439114" w14:textId="77777777" w:rsidR="003D55B7" w:rsidRPr="00AF0A09" w:rsidRDefault="003D55B7" w:rsidP="009C1FF9">
            <w:pPr>
              <w:rPr>
                <w:rFonts w:cs="Times New Roman"/>
                <w:szCs w:val="24"/>
              </w:rPr>
            </w:pPr>
            <w:r w:rsidRPr="00AF0A09">
              <w:rPr>
                <w:rFonts w:cs="Times New Roman"/>
                <w:b/>
                <w:bCs/>
                <w:szCs w:val="24"/>
              </w:rPr>
              <w:t>Câu 35:</w:t>
            </w:r>
            <w:r w:rsidRPr="00AF0A09">
              <w:rPr>
                <w:rFonts w:cs="Times New Roman"/>
                <w:szCs w:val="24"/>
              </w:rPr>
              <w:t> Ứng dụng của hydrochloric acid là:</w:t>
            </w:r>
          </w:p>
          <w:p w14:paraId="672179D0" w14:textId="77777777" w:rsidR="003D55B7" w:rsidRPr="00AF0A09" w:rsidRDefault="003D55B7" w:rsidP="009C1FF9">
            <w:pPr>
              <w:ind w:left="360"/>
              <w:rPr>
                <w:rFonts w:cs="Times New Roman"/>
                <w:szCs w:val="24"/>
              </w:rPr>
            </w:pPr>
            <w:r w:rsidRPr="00AF0A09">
              <w:rPr>
                <w:rFonts w:cs="Times New Roman"/>
                <w:szCs w:val="24"/>
              </w:rPr>
              <w:t xml:space="preserve">A. Sản xuất giấy, tơ sợi.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Sản xuất chất dẻo</w:t>
            </w:r>
          </w:p>
          <w:p w14:paraId="0A4B20B2" w14:textId="77777777" w:rsidR="003D55B7" w:rsidRPr="00AF0A09" w:rsidRDefault="003D55B7" w:rsidP="009C1FF9">
            <w:pPr>
              <w:ind w:left="360"/>
              <w:rPr>
                <w:rFonts w:cs="Times New Roman"/>
                <w:szCs w:val="24"/>
              </w:rPr>
            </w:pPr>
            <w:r w:rsidRPr="00AF0A09">
              <w:rPr>
                <w:rFonts w:cs="Times New Roman"/>
                <w:szCs w:val="24"/>
              </w:rPr>
              <w:t xml:space="preserve">C. Sản xuất ắc quy. </w:t>
            </w:r>
            <w:r w:rsidRPr="00AF0A09">
              <w:rPr>
                <w:rFonts w:cs="Times New Roman"/>
                <w:szCs w:val="24"/>
              </w:rPr>
              <w:tab/>
            </w:r>
            <w:r w:rsidRPr="00AF0A09">
              <w:rPr>
                <w:rFonts w:cs="Times New Roman"/>
                <w:szCs w:val="24"/>
              </w:rPr>
              <w:tab/>
            </w:r>
            <w:r w:rsidRPr="00AF0A09">
              <w:rPr>
                <w:rFonts w:cs="Times New Roman"/>
                <w:szCs w:val="24"/>
              </w:rPr>
              <w:tab/>
              <w:t>D. Sản xuất sơn</w:t>
            </w:r>
          </w:p>
          <w:p w14:paraId="7F31F100" w14:textId="77777777" w:rsidR="003D55B7" w:rsidRPr="00AF0A09" w:rsidRDefault="003D55B7" w:rsidP="009C1FF9">
            <w:pPr>
              <w:rPr>
                <w:rFonts w:cs="Times New Roman"/>
                <w:szCs w:val="24"/>
              </w:rPr>
            </w:pPr>
            <w:r w:rsidRPr="00AF0A09">
              <w:rPr>
                <w:rFonts w:cs="Times New Roman"/>
                <w:b/>
                <w:bCs/>
                <w:szCs w:val="24"/>
              </w:rPr>
              <w:t>Câu 36:</w:t>
            </w:r>
            <w:r w:rsidRPr="00AF0A09">
              <w:rPr>
                <w:rFonts w:cs="Times New Roman"/>
                <w:szCs w:val="24"/>
              </w:rPr>
              <w:t> Một chất lỏng không màu có khả năng hóa đỏ một chất chỉ thị thông dụng. Nó tác dụng với một số kim loại giải phóng hydrogen và nó giải phóng khí CO</w:t>
            </w:r>
            <w:r w:rsidRPr="00AF0A09">
              <w:rPr>
                <w:rFonts w:cs="Times New Roman"/>
                <w:szCs w:val="24"/>
                <w:vertAlign w:val="subscript"/>
              </w:rPr>
              <w:t>2</w:t>
            </w:r>
            <w:r w:rsidRPr="00AF0A09">
              <w:rPr>
                <w:rFonts w:cs="Times New Roman"/>
                <w:szCs w:val="24"/>
              </w:rPr>
              <w:t> khi thêm vào muối hydrocarbonate. Kết luận nào dưới đây là phù hợp nhất cho chất lỏng ban đầu?</w:t>
            </w:r>
          </w:p>
          <w:p w14:paraId="39F790E0" w14:textId="77777777" w:rsidR="003D55B7" w:rsidRPr="00AF0A09" w:rsidRDefault="003D55B7" w:rsidP="009C1FF9">
            <w:pPr>
              <w:ind w:left="360"/>
              <w:rPr>
                <w:rFonts w:cs="Times New Roman"/>
                <w:szCs w:val="24"/>
              </w:rPr>
            </w:pPr>
            <w:r w:rsidRPr="00AF0A09">
              <w:rPr>
                <w:rFonts w:cs="Times New Roman"/>
                <w:szCs w:val="24"/>
              </w:rPr>
              <w:t xml:space="preserve">A. Kiềm. </w:t>
            </w:r>
            <w:r w:rsidRPr="00AF0A09">
              <w:rPr>
                <w:rFonts w:cs="Times New Roman"/>
                <w:szCs w:val="24"/>
              </w:rPr>
              <w:tab/>
            </w:r>
            <w:r w:rsidRPr="00AF0A09">
              <w:rPr>
                <w:rFonts w:cs="Times New Roman"/>
                <w:szCs w:val="24"/>
              </w:rPr>
              <w:tab/>
              <w:t xml:space="preserve">B. Base. </w:t>
            </w:r>
            <w:r w:rsidRPr="00AF0A09">
              <w:rPr>
                <w:rFonts w:cs="Times New Roman"/>
                <w:szCs w:val="24"/>
              </w:rPr>
              <w:tab/>
              <w:t xml:space="preserve">    C. Muối. </w:t>
            </w:r>
            <w:r w:rsidRPr="00AF0A09">
              <w:rPr>
                <w:rFonts w:cs="Times New Roman"/>
                <w:szCs w:val="24"/>
              </w:rPr>
              <w:tab/>
              <w:t xml:space="preserve">      </w:t>
            </w:r>
            <w:r w:rsidRPr="00AF0A09">
              <w:rPr>
                <w:rFonts w:cs="Times New Roman"/>
                <w:szCs w:val="24"/>
                <w:u w:val="single"/>
              </w:rPr>
              <w:t>D</w:t>
            </w:r>
            <w:r w:rsidRPr="00AF0A09">
              <w:rPr>
                <w:rFonts w:cs="Times New Roman"/>
                <w:szCs w:val="24"/>
              </w:rPr>
              <w:t xml:space="preserve">. Acid. </w:t>
            </w:r>
          </w:p>
          <w:p w14:paraId="697DAF39" w14:textId="77777777" w:rsidR="003D55B7" w:rsidRPr="00AF0A09" w:rsidRDefault="003D55B7" w:rsidP="009C1FF9">
            <w:pPr>
              <w:jc w:val="both"/>
              <w:rPr>
                <w:rFonts w:cs="Times New Roman"/>
                <w:b/>
                <w:szCs w:val="24"/>
                <w:lang w:val="nl-NL"/>
              </w:rPr>
            </w:pPr>
            <w:r w:rsidRPr="00AF0A09">
              <w:rPr>
                <w:rFonts w:cs="Times New Roman"/>
                <w:b/>
                <w:szCs w:val="24"/>
                <w:lang w:val="nl-NL"/>
              </w:rPr>
              <w:t>Bước 2: HS thực hiện nhiệm vụ học tập</w:t>
            </w:r>
          </w:p>
          <w:p w14:paraId="15B81359" w14:textId="77777777" w:rsidR="003D55B7" w:rsidRPr="00AF0A09" w:rsidRDefault="003D55B7" w:rsidP="009C1FF9">
            <w:pPr>
              <w:jc w:val="both"/>
              <w:rPr>
                <w:rFonts w:eastAsia="Arial" w:cs="Times New Roman"/>
                <w:szCs w:val="24"/>
              </w:rPr>
            </w:pPr>
            <w:r w:rsidRPr="00AF0A09">
              <w:rPr>
                <w:rFonts w:eastAsia="Arial" w:cs="Times New Roman"/>
                <w:szCs w:val="24"/>
              </w:rPr>
              <w:t>- HS cá nhân lựa chọn đáp án và giải thích</w:t>
            </w:r>
          </w:p>
          <w:p w14:paraId="51CAF78D" w14:textId="77777777" w:rsidR="003D55B7" w:rsidRPr="00AF0A09" w:rsidRDefault="003D55B7" w:rsidP="009C1FF9">
            <w:pPr>
              <w:jc w:val="both"/>
              <w:rPr>
                <w:rFonts w:eastAsia="Arial" w:cs="Times New Roman"/>
                <w:szCs w:val="24"/>
              </w:rPr>
            </w:pPr>
            <w:r w:rsidRPr="00AF0A09">
              <w:rPr>
                <w:rFonts w:eastAsia="Arial" w:cs="Times New Roman"/>
                <w:szCs w:val="24"/>
              </w:rPr>
              <w:t>- GV theo dõi, đôn đốc hỗ trợ HS nếu cần</w:t>
            </w:r>
          </w:p>
          <w:p w14:paraId="7287BB3B"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C26AC8F" w14:textId="77777777" w:rsidR="003D55B7" w:rsidRPr="00AF0A09" w:rsidRDefault="003D55B7"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52B6D9F7"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BD4C7C6"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3118" w:type="dxa"/>
          </w:tcPr>
          <w:p w14:paraId="3D00D81D" w14:textId="77777777" w:rsidR="003D55B7" w:rsidRPr="00AF0A09" w:rsidRDefault="003D55B7" w:rsidP="009C1FF9">
            <w:pPr>
              <w:ind w:left="48" w:right="48"/>
              <w:jc w:val="both"/>
              <w:rPr>
                <w:rFonts w:cs="Times New Roman"/>
                <w:b/>
                <w:szCs w:val="24"/>
              </w:rPr>
            </w:pPr>
            <w:r w:rsidRPr="00AF0A09">
              <w:rPr>
                <w:rFonts w:cs="Times New Roman"/>
                <w:b/>
                <w:szCs w:val="24"/>
              </w:rPr>
              <w:lastRenderedPageBreak/>
              <w:t>III. Luyện tập</w:t>
            </w:r>
          </w:p>
          <w:p w14:paraId="646F9A90" w14:textId="77777777" w:rsidR="003D55B7" w:rsidRPr="00AF0A09" w:rsidRDefault="003D55B7"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288971D6" w14:textId="77777777" w:rsidR="003D55B7" w:rsidRPr="00AF0A09" w:rsidRDefault="003D55B7" w:rsidP="009C1FF9">
            <w:pPr>
              <w:rPr>
                <w:rFonts w:cs="Times New Roman"/>
                <w:szCs w:val="24"/>
              </w:rPr>
            </w:pPr>
            <w:r w:rsidRPr="00AF0A09">
              <w:rPr>
                <w:rFonts w:cs="Times New Roman"/>
                <w:b/>
                <w:szCs w:val="24"/>
                <w:lang w:val="es-ES"/>
              </w:rPr>
              <w:t>Câu 1.</w:t>
            </w:r>
            <w:r w:rsidRPr="00AF0A09">
              <w:rPr>
                <w:rFonts w:cs="Times New Roman"/>
                <w:b/>
                <w:szCs w:val="24"/>
              </w:rPr>
              <w:t xml:space="preserve"> B</w:t>
            </w:r>
          </w:p>
          <w:p w14:paraId="3BE0EB52" w14:textId="77777777" w:rsidR="003D55B7" w:rsidRPr="00AF0A09" w:rsidRDefault="003D55B7" w:rsidP="009C1FF9">
            <w:pPr>
              <w:rPr>
                <w:rFonts w:cs="Times New Roman"/>
                <w:szCs w:val="24"/>
              </w:rPr>
            </w:pPr>
          </w:p>
          <w:p w14:paraId="3EB074B1" w14:textId="77777777" w:rsidR="003D55B7" w:rsidRPr="00AF0A09" w:rsidRDefault="003D55B7" w:rsidP="009C1FF9">
            <w:pPr>
              <w:rPr>
                <w:rFonts w:cs="Times New Roman"/>
                <w:szCs w:val="24"/>
              </w:rPr>
            </w:pPr>
          </w:p>
          <w:p w14:paraId="12798438" w14:textId="77777777" w:rsidR="003D55B7" w:rsidRPr="00AF0A09" w:rsidRDefault="003D55B7" w:rsidP="009C1FF9">
            <w:pPr>
              <w:rPr>
                <w:rFonts w:cs="Times New Roman"/>
                <w:b/>
                <w:szCs w:val="24"/>
                <w:lang w:val="es-ES"/>
              </w:rPr>
            </w:pPr>
          </w:p>
          <w:p w14:paraId="5AD20A9F" w14:textId="77777777" w:rsidR="003D55B7" w:rsidRPr="00AF0A09" w:rsidRDefault="003D55B7" w:rsidP="009C1FF9">
            <w:pPr>
              <w:rPr>
                <w:rFonts w:cs="Times New Roman"/>
                <w:b/>
                <w:szCs w:val="24"/>
                <w:lang w:val="es-ES"/>
              </w:rPr>
            </w:pPr>
          </w:p>
          <w:p w14:paraId="46EE4B08" w14:textId="77777777" w:rsidR="003D55B7" w:rsidRPr="00AF0A09" w:rsidRDefault="003D55B7" w:rsidP="009C1FF9">
            <w:pPr>
              <w:rPr>
                <w:rFonts w:cs="Times New Roman"/>
                <w:b/>
                <w:szCs w:val="24"/>
                <w:lang w:val="es-ES"/>
              </w:rPr>
            </w:pPr>
          </w:p>
          <w:p w14:paraId="3EC14082" w14:textId="77777777" w:rsidR="003D55B7" w:rsidRPr="00AF0A09" w:rsidRDefault="003D55B7" w:rsidP="009C1FF9">
            <w:pPr>
              <w:rPr>
                <w:rFonts w:cs="Times New Roman"/>
                <w:szCs w:val="24"/>
              </w:rPr>
            </w:pPr>
            <w:r w:rsidRPr="00AF0A09">
              <w:rPr>
                <w:rFonts w:cs="Times New Roman"/>
                <w:b/>
                <w:szCs w:val="24"/>
                <w:lang w:val="es-ES"/>
              </w:rPr>
              <w:t>Câu 2.</w:t>
            </w:r>
            <w:r w:rsidRPr="00AF0A09">
              <w:rPr>
                <w:rFonts w:cs="Times New Roman"/>
                <w:b/>
                <w:szCs w:val="24"/>
              </w:rPr>
              <w:t xml:space="preserve"> D</w:t>
            </w:r>
          </w:p>
          <w:p w14:paraId="16D48376" w14:textId="77777777" w:rsidR="003D55B7" w:rsidRPr="00AF0A09" w:rsidRDefault="003D55B7" w:rsidP="009C1FF9">
            <w:pPr>
              <w:rPr>
                <w:rFonts w:cs="Times New Roman"/>
                <w:b/>
                <w:szCs w:val="24"/>
                <w:lang w:val="es-ES"/>
              </w:rPr>
            </w:pPr>
          </w:p>
          <w:p w14:paraId="71C3FD3D" w14:textId="77777777" w:rsidR="003D55B7" w:rsidRPr="00AF0A09" w:rsidRDefault="003D55B7" w:rsidP="009C1FF9">
            <w:pPr>
              <w:rPr>
                <w:rFonts w:cs="Times New Roman"/>
                <w:b/>
                <w:szCs w:val="24"/>
              </w:rPr>
            </w:pPr>
            <w:r w:rsidRPr="00AF0A09">
              <w:rPr>
                <w:rFonts w:cs="Times New Roman"/>
                <w:b/>
                <w:szCs w:val="24"/>
                <w:lang w:val="es-ES"/>
              </w:rPr>
              <w:t>Câu 3.</w:t>
            </w:r>
            <w:r w:rsidRPr="00AF0A09">
              <w:rPr>
                <w:rFonts w:cs="Times New Roman"/>
                <w:b/>
                <w:szCs w:val="24"/>
              </w:rPr>
              <w:t xml:space="preserve"> A</w:t>
            </w:r>
          </w:p>
          <w:p w14:paraId="06D6EFEB" w14:textId="77777777" w:rsidR="003D55B7" w:rsidRPr="00AF0A09" w:rsidRDefault="003D55B7" w:rsidP="009C1FF9">
            <w:pPr>
              <w:rPr>
                <w:rFonts w:cs="Times New Roman"/>
                <w:b/>
                <w:szCs w:val="24"/>
              </w:rPr>
            </w:pPr>
          </w:p>
          <w:p w14:paraId="7EBECD6E" w14:textId="77777777" w:rsidR="003D55B7" w:rsidRPr="00AF0A09" w:rsidRDefault="003D55B7" w:rsidP="009C1FF9">
            <w:pPr>
              <w:rPr>
                <w:rFonts w:cs="Times New Roman"/>
                <w:szCs w:val="24"/>
              </w:rPr>
            </w:pPr>
            <w:r w:rsidRPr="00AF0A09">
              <w:rPr>
                <w:rFonts w:cs="Times New Roman"/>
                <w:b/>
                <w:szCs w:val="24"/>
                <w:lang w:val="es-ES"/>
              </w:rPr>
              <w:t>Câu 4.</w:t>
            </w:r>
            <w:r w:rsidRPr="00AF0A09">
              <w:rPr>
                <w:rFonts w:cs="Times New Roman"/>
                <w:b/>
                <w:szCs w:val="24"/>
              </w:rPr>
              <w:t xml:space="preserve"> A </w:t>
            </w:r>
          </w:p>
          <w:p w14:paraId="78DBE49A" w14:textId="77777777" w:rsidR="003D55B7" w:rsidRPr="00AF0A09" w:rsidRDefault="003D55B7" w:rsidP="009C1FF9">
            <w:pPr>
              <w:rPr>
                <w:rFonts w:cs="Times New Roman"/>
                <w:szCs w:val="24"/>
              </w:rPr>
            </w:pPr>
          </w:p>
          <w:p w14:paraId="26DDDAAA" w14:textId="77777777" w:rsidR="003D55B7" w:rsidRPr="00AF0A09" w:rsidRDefault="003D55B7" w:rsidP="009C1FF9">
            <w:pPr>
              <w:rPr>
                <w:rFonts w:cs="Times New Roman"/>
                <w:szCs w:val="24"/>
              </w:rPr>
            </w:pPr>
          </w:p>
          <w:p w14:paraId="281A62D5"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B</w:t>
            </w:r>
          </w:p>
          <w:p w14:paraId="174E4C44" w14:textId="77777777" w:rsidR="003D55B7" w:rsidRPr="00AF0A09" w:rsidRDefault="003D55B7" w:rsidP="009C1FF9">
            <w:pPr>
              <w:rPr>
                <w:rFonts w:cs="Times New Roman"/>
                <w:szCs w:val="24"/>
              </w:rPr>
            </w:pPr>
          </w:p>
          <w:p w14:paraId="31D079BC" w14:textId="77777777" w:rsidR="003D55B7" w:rsidRPr="00AF0A09" w:rsidRDefault="003D55B7" w:rsidP="009C1FF9">
            <w:pPr>
              <w:rPr>
                <w:rFonts w:cs="Times New Roman"/>
                <w:b/>
                <w:szCs w:val="24"/>
                <w:lang w:val="es-ES"/>
              </w:rPr>
            </w:pPr>
          </w:p>
          <w:p w14:paraId="25DB0182" w14:textId="77777777" w:rsidR="003D55B7" w:rsidRPr="00AF0A09" w:rsidRDefault="003D55B7" w:rsidP="009C1FF9">
            <w:pPr>
              <w:rPr>
                <w:rFonts w:cs="Times New Roman"/>
                <w:szCs w:val="24"/>
              </w:rPr>
            </w:pPr>
            <w:r w:rsidRPr="00AF0A09">
              <w:rPr>
                <w:rFonts w:cs="Times New Roman"/>
                <w:b/>
                <w:szCs w:val="24"/>
                <w:lang w:val="es-ES"/>
              </w:rPr>
              <w:t>Câu 6.</w:t>
            </w:r>
            <w:r w:rsidRPr="00AF0A09">
              <w:rPr>
                <w:rFonts w:cs="Times New Roman"/>
                <w:b/>
                <w:szCs w:val="24"/>
              </w:rPr>
              <w:t xml:space="preserve"> B</w:t>
            </w:r>
          </w:p>
          <w:p w14:paraId="5DD59464" w14:textId="77777777" w:rsidR="003D55B7" w:rsidRPr="00AF0A09" w:rsidRDefault="003D55B7" w:rsidP="009C1FF9">
            <w:pPr>
              <w:rPr>
                <w:rFonts w:cs="Times New Roman"/>
                <w:szCs w:val="24"/>
              </w:rPr>
            </w:pPr>
          </w:p>
          <w:p w14:paraId="65AABB0F" w14:textId="77777777" w:rsidR="003D55B7" w:rsidRPr="00AF0A09" w:rsidRDefault="003D55B7" w:rsidP="009C1FF9">
            <w:pPr>
              <w:rPr>
                <w:rFonts w:cs="Times New Roman"/>
                <w:szCs w:val="24"/>
              </w:rPr>
            </w:pPr>
          </w:p>
          <w:p w14:paraId="61D71C84" w14:textId="77777777" w:rsidR="003D55B7" w:rsidRPr="00AF0A09" w:rsidRDefault="003D55B7" w:rsidP="009C1FF9">
            <w:pPr>
              <w:rPr>
                <w:rFonts w:cs="Times New Roman"/>
                <w:szCs w:val="24"/>
              </w:rPr>
            </w:pPr>
          </w:p>
          <w:p w14:paraId="146DEDA4" w14:textId="77777777" w:rsidR="003D55B7" w:rsidRPr="00AF0A09" w:rsidRDefault="003D55B7" w:rsidP="009C1FF9">
            <w:pPr>
              <w:rPr>
                <w:rFonts w:cs="Times New Roman"/>
                <w:b/>
                <w:szCs w:val="24"/>
                <w:lang w:val="es-ES"/>
              </w:rPr>
            </w:pPr>
          </w:p>
          <w:p w14:paraId="58425F74" w14:textId="77777777" w:rsidR="003D55B7" w:rsidRPr="00AF0A09" w:rsidRDefault="003D55B7" w:rsidP="009C1FF9">
            <w:pPr>
              <w:rPr>
                <w:rFonts w:cs="Times New Roman"/>
                <w:b/>
                <w:szCs w:val="24"/>
                <w:lang w:val="es-ES"/>
              </w:rPr>
            </w:pPr>
          </w:p>
          <w:p w14:paraId="0554CBCC" w14:textId="77777777" w:rsidR="003D55B7" w:rsidRPr="00AF0A09" w:rsidRDefault="003D55B7" w:rsidP="009C1FF9">
            <w:pPr>
              <w:rPr>
                <w:rFonts w:cs="Times New Roman"/>
                <w:b/>
                <w:szCs w:val="24"/>
                <w:lang w:val="es-ES"/>
              </w:rPr>
            </w:pPr>
          </w:p>
          <w:p w14:paraId="211AFEBE" w14:textId="77777777" w:rsidR="003D55B7" w:rsidRPr="00AF0A09" w:rsidRDefault="003D55B7" w:rsidP="009C1FF9">
            <w:pPr>
              <w:rPr>
                <w:rFonts w:cs="Times New Roman"/>
                <w:b/>
                <w:szCs w:val="24"/>
                <w:lang w:val="es-ES"/>
              </w:rPr>
            </w:pPr>
          </w:p>
          <w:p w14:paraId="23AB8A41" w14:textId="77777777" w:rsidR="003D55B7" w:rsidRPr="00AF0A09" w:rsidRDefault="003D55B7" w:rsidP="009C1FF9">
            <w:pPr>
              <w:rPr>
                <w:rFonts w:cs="Times New Roman"/>
                <w:szCs w:val="24"/>
              </w:rPr>
            </w:pPr>
            <w:r w:rsidRPr="00AF0A09">
              <w:rPr>
                <w:rFonts w:cs="Times New Roman"/>
                <w:b/>
                <w:szCs w:val="24"/>
                <w:lang w:val="es-ES"/>
              </w:rPr>
              <w:t>Câu 7.</w:t>
            </w:r>
            <w:r w:rsidRPr="00AF0A09">
              <w:rPr>
                <w:rFonts w:cs="Times New Roman"/>
                <w:b/>
                <w:szCs w:val="24"/>
              </w:rPr>
              <w:t xml:space="preserve"> D</w:t>
            </w:r>
          </w:p>
          <w:p w14:paraId="06E3A12E" w14:textId="77777777" w:rsidR="003D55B7" w:rsidRPr="00AF0A09" w:rsidRDefault="003D55B7" w:rsidP="009C1FF9">
            <w:pPr>
              <w:rPr>
                <w:rFonts w:cs="Times New Roman"/>
                <w:szCs w:val="24"/>
              </w:rPr>
            </w:pPr>
          </w:p>
          <w:p w14:paraId="65AB12B6" w14:textId="77777777" w:rsidR="003D55B7" w:rsidRPr="00AF0A09" w:rsidRDefault="003D55B7" w:rsidP="009C1FF9">
            <w:pPr>
              <w:rPr>
                <w:rFonts w:cs="Times New Roman"/>
                <w:szCs w:val="24"/>
              </w:rPr>
            </w:pPr>
          </w:p>
          <w:p w14:paraId="6EF9C860" w14:textId="77777777" w:rsidR="003D55B7" w:rsidRPr="00AF0A09" w:rsidRDefault="003D55B7" w:rsidP="009C1FF9">
            <w:pPr>
              <w:rPr>
                <w:rFonts w:cs="Times New Roman"/>
                <w:szCs w:val="24"/>
              </w:rPr>
            </w:pPr>
            <w:r w:rsidRPr="00AF0A09">
              <w:rPr>
                <w:rFonts w:cs="Times New Roman"/>
                <w:b/>
                <w:szCs w:val="24"/>
                <w:lang w:val="es-ES"/>
              </w:rPr>
              <w:t>Câu 8.</w:t>
            </w:r>
            <w:r w:rsidRPr="00AF0A09">
              <w:rPr>
                <w:rFonts w:cs="Times New Roman"/>
                <w:b/>
                <w:szCs w:val="24"/>
              </w:rPr>
              <w:t xml:space="preserve"> D</w:t>
            </w:r>
          </w:p>
          <w:p w14:paraId="7F88F92A" w14:textId="77777777" w:rsidR="003D55B7" w:rsidRPr="00AF0A09" w:rsidRDefault="003D55B7" w:rsidP="009C1FF9">
            <w:pPr>
              <w:rPr>
                <w:rFonts w:cs="Times New Roman"/>
                <w:szCs w:val="24"/>
              </w:rPr>
            </w:pPr>
          </w:p>
          <w:p w14:paraId="44CBCED9" w14:textId="77777777" w:rsidR="003D55B7" w:rsidRPr="00AF0A09" w:rsidRDefault="003D55B7" w:rsidP="009C1FF9">
            <w:pPr>
              <w:rPr>
                <w:rFonts w:cs="Times New Roman"/>
                <w:b/>
                <w:szCs w:val="24"/>
                <w:lang w:val="es-ES"/>
              </w:rPr>
            </w:pPr>
          </w:p>
          <w:p w14:paraId="59CB27C8" w14:textId="77777777" w:rsidR="003D55B7" w:rsidRPr="00AF0A09" w:rsidRDefault="003D55B7" w:rsidP="009C1FF9">
            <w:pPr>
              <w:rPr>
                <w:rFonts w:cs="Times New Roman"/>
                <w:szCs w:val="24"/>
              </w:rPr>
            </w:pPr>
            <w:r w:rsidRPr="00AF0A09">
              <w:rPr>
                <w:rFonts w:cs="Times New Roman"/>
                <w:b/>
                <w:szCs w:val="24"/>
                <w:lang w:val="es-ES"/>
              </w:rPr>
              <w:t>Câu 9.</w:t>
            </w:r>
            <w:r w:rsidRPr="00AF0A09">
              <w:rPr>
                <w:rFonts w:cs="Times New Roman"/>
                <w:b/>
                <w:szCs w:val="24"/>
              </w:rPr>
              <w:t xml:space="preserve"> B</w:t>
            </w:r>
          </w:p>
          <w:p w14:paraId="61C21266" w14:textId="77777777" w:rsidR="003D55B7" w:rsidRPr="00AF0A09" w:rsidRDefault="003D55B7" w:rsidP="009C1FF9">
            <w:pPr>
              <w:rPr>
                <w:rFonts w:cs="Times New Roman"/>
                <w:szCs w:val="24"/>
              </w:rPr>
            </w:pPr>
          </w:p>
          <w:p w14:paraId="6D48BEB9" w14:textId="77777777" w:rsidR="003D55B7" w:rsidRPr="00AF0A09" w:rsidRDefault="003D55B7" w:rsidP="009C1FF9">
            <w:pPr>
              <w:rPr>
                <w:rFonts w:cs="Times New Roman"/>
                <w:b/>
                <w:szCs w:val="24"/>
                <w:lang w:val="es-ES"/>
              </w:rPr>
            </w:pPr>
          </w:p>
          <w:p w14:paraId="1AC9C016" w14:textId="77777777" w:rsidR="003D55B7" w:rsidRPr="00AF0A09" w:rsidRDefault="003D55B7" w:rsidP="009C1FF9">
            <w:pPr>
              <w:rPr>
                <w:rFonts w:cs="Times New Roman"/>
                <w:szCs w:val="24"/>
              </w:rPr>
            </w:pPr>
            <w:r w:rsidRPr="00AF0A09">
              <w:rPr>
                <w:rFonts w:cs="Times New Roman"/>
                <w:b/>
                <w:szCs w:val="24"/>
                <w:lang w:val="es-ES"/>
              </w:rPr>
              <w:t>Câu 10.</w:t>
            </w:r>
            <w:r w:rsidRPr="00AF0A09">
              <w:rPr>
                <w:rFonts w:cs="Times New Roman"/>
                <w:b/>
                <w:szCs w:val="24"/>
              </w:rPr>
              <w:t xml:space="preserve"> C</w:t>
            </w:r>
          </w:p>
          <w:p w14:paraId="48DACFA7" w14:textId="77777777" w:rsidR="003D55B7" w:rsidRPr="00AF0A09" w:rsidRDefault="003D55B7" w:rsidP="009C1FF9">
            <w:pPr>
              <w:rPr>
                <w:rFonts w:cs="Times New Roman"/>
                <w:szCs w:val="24"/>
              </w:rPr>
            </w:pPr>
          </w:p>
          <w:p w14:paraId="0D5D1456" w14:textId="77777777" w:rsidR="003D55B7" w:rsidRPr="00AF0A09" w:rsidRDefault="003D55B7" w:rsidP="009C1FF9">
            <w:pPr>
              <w:rPr>
                <w:rFonts w:cs="Times New Roman"/>
                <w:szCs w:val="24"/>
              </w:rPr>
            </w:pPr>
          </w:p>
          <w:p w14:paraId="46E1D27A" w14:textId="77777777" w:rsidR="003D55B7" w:rsidRPr="00AF0A09" w:rsidRDefault="003D55B7" w:rsidP="009C1FF9">
            <w:pPr>
              <w:rPr>
                <w:rFonts w:cs="Times New Roman"/>
                <w:szCs w:val="24"/>
              </w:rPr>
            </w:pPr>
            <w:r w:rsidRPr="00AF0A09">
              <w:rPr>
                <w:rFonts w:cs="Times New Roman"/>
                <w:b/>
                <w:szCs w:val="24"/>
                <w:lang w:val="es-ES"/>
              </w:rPr>
              <w:t>Câu 11.</w:t>
            </w:r>
            <w:r w:rsidRPr="00AF0A09">
              <w:rPr>
                <w:rFonts w:cs="Times New Roman"/>
                <w:b/>
                <w:szCs w:val="24"/>
              </w:rPr>
              <w:t xml:space="preserve"> B</w:t>
            </w:r>
          </w:p>
          <w:p w14:paraId="605464BD" w14:textId="77777777" w:rsidR="003D55B7" w:rsidRPr="00AF0A09" w:rsidRDefault="003D55B7" w:rsidP="009C1FF9">
            <w:pPr>
              <w:rPr>
                <w:rFonts w:cs="Times New Roman"/>
                <w:szCs w:val="24"/>
              </w:rPr>
            </w:pPr>
          </w:p>
          <w:p w14:paraId="20A99F5F" w14:textId="77777777" w:rsidR="003D55B7" w:rsidRPr="00AF0A09" w:rsidRDefault="003D55B7" w:rsidP="009C1FF9">
            <w:pPr>
              <w:rPr>
                <w:rFonts w:cs="Times New Roman"/>
                <w:b/>
                <w:szCs w:val="24"/>
                <w:lang w:val="es-ES"/>
              </w:rPr>
            </w:pPr>
          </w:p>
          <w:p w14:paraId="2653CAE4" w14:textId="77777777" w:rsidR="003D55B7" w:rsidRPr="00AF0A09" w:rsidRDefault="003D55B7" w:rsidP="009C1FF9">
            <w:pPr>
              <w:rPr>
                <w:rFonts w:cs="Times New Roman"/>
                <w:szCs w:val="24"/>
              </w:rPr>
            </w:pPr>
            <w:r w:rsidRPr="00AF0A09">
              <w:rPr>
                <w:rFonts w:cs="Times New Roman"/>
                <w:b/>
                <w:szCs w:val="24"/>
                <w:lang w:val="es-ES"/>
              </w:rPr>
              <w:t>Câu 12.</w:t>
            </w:r>
            <w:r w:rsidRPr="00AF0A09">
              <w:rPr>
                <w:rFonts w:cs="Times New Roman"/>
                <w:b/>
                <w:szCs w:val="24"/>
              </w:rPr>
              <w:t xml:space="preserve"> A</w:t>
            </w:r>
          </w:p>
          <w:p w14:paraId="779B5C53" w14:textId="77777777" w:rsidR="003D55B7" w:rsidRPr="00AF0A09" w:rsidRDefault="003D55B7" w:rsidP="009C1FF9">
            <w:pPr>
              <w:rPr>
                <w:rFonts w:cs="Times New Roman"/>
                <w:szCs w:val="24"/>
              </w:rPr>
            </w:pPr>
          </w:p>
          <w:p w14:paraId="1E31D1A4" w14:textId="77777777" w:rsidR="003D55B7" w:rsidRPr="00AF0A09" w:rsidRDefault="003D55B7" w:rsidP="009C1FF9">
            <w:pPr>
              <w:rPr>
                <w:rFonts w:cs="Times New Roman"/>
                <w:szCs w:val="24"/>
              </w:rPr>
            </w:pPr>
          </w:p>
          <w:p w14:paraId="78445339" w14:textId="77777777" w:rsidR="003D55B7" w:rsidRPr="00AF0A09" w:rsidRDefault="003D55B7" w:rsidP="009C1FF9">
            <w:pPr>
              <w:rPr>
                <w:rFonts w:cs="Times New Roman"/>
                <w:szCs w:val="24"/>
              </w:rPr>
            </w:pPr>
          </w:p>
          <w:p w14:paraId="703998F5" w14:textId="77777777" w:rsidR="003D55B7" w:rsidRPr="00AF0A09" w:rsidRDefault="003D55B7" w:rsidP="009C1FF9">
            <w:pPr>
              <w:rPr>
                <w:rFonts w:cs="Times New Roman"/>
                <w:szCs w:val="24"/>
              </w:rPr>
            </w:pPr>
          </w:p>
          <w:p w14:paraId="6CADD488" w14:textId="77777777" w:rsidR="003D55B7" w:rsidRPr="00AF0A09" w:rsidRDefault="003D55B7" w:rsidP="009C1FF9">
            <w:pPr>
              <w:rPr>
                <w:rFonts w:cs="Times New Roman"/>
                <w:b/>
                <w:szCs w:val="24"/>
                <w:lang w:val="es-ES"/>
              </w:rPr>
            </w:pPr>
          </w:p>
          <w:p w14:paraId="63BF440A" w14:textId="77777777" w:rsidR="003D55B7" w:rsidRPr="00AF0A09" w:rsidRDefault="003D55B7" w:rsidP="009C1FF9">
            <w:pPr>
              <w:rPr>
                <w:rFonts w:cs="Times New Roman"/>
                <w:szCs w:val="24"/>
              </w:rPr>
            </w:pPr>
            <w:r w:rsidRPr="00AF0A09">
              <w:rPr>
                <w:rFonts w:cs="Times New Roman"/>
                <w:b/>
                <w:szCs w:val="24"/>
                <w:lang w:val="es-ES"/>
              </w:rPr>
              <w:t>Câu 13.</w:t>
            </w:r>
            <w:r w:rsidRPr="00AF0A09">
              <w:rPr>
                <w:rFonts w:cs="Times New Roman"/>
                <w:b/>
                <w:szCs w:val="24"/>
              </w:rPr>
              <w:t xml:space="preserve"> C</w:t>
            </w:r>
          </w:p>
          <w:p w14:paraId="3BA21D5B" w14:textId="77777777" w:rsidR="003D55B7" w:rsidRPr="00AF0A09" w:rsidRDefault="003D55B7" w:rsidP="009C1FF9">
            <w:pPr>
              <w:jc w:val="both"/>
              <w:rPr>
                <w:rFonts w:cs="Times New Roman"/>
                <w:bCs/>
                <w:iCs/>
                <w:szCs w:val="24"/>
              </w:rPr>
            </w:pPr>
            <w:r w:rsidRPr="00AF0A09">
              <w:rPr>
                <w:rFonts w:cs="Times New Roman"/>
                <w:bCs/>
                <w:iCs/>
                <w:szCs w:val="24"/>
              </w:rPr>
              <w:t xml:space="preserve"> </w:t>
            </w:r>
          </w:p>
          <w:p w14:paraId="554D1136" w14:textId="77777777" w:rsidR="003D55B7" w:rsidRPr="00AF0A09" w:rsidRDefault="003D55B7" w:rsidP="009C1FF9">
            <w:pPr>
              <w:jc w:val="both"/>
              <w:rPr>
                <w:rFonts w:cs="Times New Roman"/>
                <w:bCs/>
                <w:iCs/>
                <w:szCs w:val="24"/>
              </w:rPr>
            </w:pPr>
          </w:p>
          <w:p w14:paraId="089A26B4" w14:textId="77777777" w:rsidR="003D55B7" w:rsidRPr="00AF0A09" w:rsidRDefault="003D55B7" w:rsidP="009C1FF9">
            <w:pPr>
              <w:jc w:val="both"/>
              <w:rPr>
                <w:rFonts w:cs="Times New Roman"/>
                <w:bCs/>
                <w:iCs/>
                <w:szCs w:val="24"/>
              </w:rPr>
            </w:pPr>
          </w:p>
          <w:p w14:paraId="1CCB71F4" w14:textId="77777777" w:rsidR="003D55B7" w:rsidRPr="00AF0A09" w:rsidRDefault="003D55B7" w:rsidP="009C1FF9">
            <w:pPr>
              <w:jc w:val="both"/>
              <w:rPr>
                <w:rFonts w:cs="Times New Roman"/>
                <w:bCs/>
                <w:iCs/>
                <w:szCs w:val="24"/>
              </w:rPr>
            </w:pPr>
          </w:p>
          <w:p w14:paraId="43DF57B6" w14:textId="77777777" w:rsidR="003D55B7" w:rsidRPr="00AF0A09" w:rsidRDefault="003D55B7" w:rsidP="009C1FF9">
            <w:pPr>
              <w:rPr>
                <w:rFonts w:cs="Times New Roman"/>
                <w:bCs/>
                <w:iCs/>
                <w:szCs w:val="24"/>
              </w:rPr>
            </w:pPr>
            <w:r w:rsidRPr="00AF0A09">
              <w:rPr>
                <w:rFonts w:cs="Times New Roman"/>
                <w:b/>
                <w:szCs w:val="24"/>
                <w:lang w:val="es-ES"/>
              </w:rPr>
              <w:t>Câu 14.  B</w:t>
            </w:r>
            <w:r w:rsidRPr="00AF0A09">
              <w:rPr>
                <w:rFonts w:cs="Times New Roman"/>
                <w:bCs/>
                <w:iCs/>
                <w:szCs w:val="24"/>
              </w:rPr>
              <w:t xml:space="preserve">                         </w:t>
            </w:r>
          </w:p>
          <w:p w14:paraId="6A34B230" w14:textId="77777777" w:rsidR="003D55B7" w:rsidRPr="00AF0A09" w:rsidRDefault="003D55B7" w:rsidP="009C1FF9">
            <w:pPr>
              <w:rPr>
                <w:rFonts w:cs="Times New Roman"/>
                <w:bCs/>
                <w:iCs/>
                <w:szCs w:val="24"/>
              </w:rPr>
            </w:pPr>
          </w:p>
          <w:p w14:paraId="02A4C9D0" w14:textId="77777777" w:rsidR="003D55B7" w:rsidRPr="00AF0A09" w:rsidRDefault="003D55B7" w:rsidP="009C1FF9">
            <w:pPr>
              <w:rPr>
                <w:rFonts w:cs="Times New Roman"/>
                <w:bCs/>
                <w:iCs/>
                <w:szCs w:val="24"/>
              </w:rPr>
            </w:pPr>
          </w:p>
          <w:p w14:paraId="06DED309" w14:textId="77777777" w:rsidR="003D55B7" w:rsidRPr="00AF0A09" w:rsidRDefault="003D55B7" w:rsidP="009C1FF9">
            <w:pPr>
              <w:rPr>
                <w:rFonts w:cs="Times New Roman"/>
                <w:bCs/>
                <w:iCs/>
                <w:szCs w:val="24"/>
              </w:rPr>
            </w:pPr>
          </w:p>
          <w:p w14:paraId="2D52A2AA" w14:textId="77777777" w:rsidR="003D55B7" w:rsidRPr="00AF0A09" w:rsidRDefault="003D55B7" w:rsidP="009C1FF9">
            <w:pPr>
              <w:rPr>
                <w:rFonts w:cs="Times New Roman"/>
                <w:b/>
                <w:szCs w:val="24"/>
                <w:lang w:val="es-ES"/>
              </w:rPr>
            </w:pPr>
          </w:p>
          <w:p w14:paraId="56372C8A" w14:textId="77777777" w:rsidR="003D55B7" w:rsidRPr="00AF0A09" w:rsidRDefault="003D55B7" w:rsidP="009C1FF9">
            <w:pPr>
              <w:rPr>
                <w:rFonts w:cs="Times New Roman"/>
                <w:szCs w:val="24"/>
              </w:rPr>
            </w:pPr>
            <w:r w:rsidRPr="00AF0A09">
              <w:rPr>
                <w:rFonts w:cs="Times New Roman"/>
                <w:b/>
                <w:szCs w:val="24"/>
                <w:lang w:val="es-ES"/>
              </w:rPr>
              <w:t>Câu 15.  C</w:t>
            </w:r>
            <w:r w:rsidRPr="00AF0A09">
              <w:rPr>
                <w:rFonts w:cs="Times New Roman"/>
                <w:bCs/>
                <w:iCs/>
                <w:szCs w:val="24"/>
              </w:rPr>
              <w:t xml:space="preserve">                         </w:t>
            </w:r>
          </w:p>
          <w:p w14:paraId="1DB47E18" w14:textId="77777777" w:rsidR="003D55B7" w:rsidRPr="00AF0A09" w:rsidRDefault="003D55B7" w:rsidP="009C1FF9">
            <w:pPr>
              <w:rPr>
                <w:rFonts w:cs="Times New Roman"/>
                <w:bCs/>
                <w:iCs/>
                <w:szCs w:val="24"/>
              </w:rPr>
            </w:pPr>
          </w:p>
          <w:p w14:paraId="30561352" w14:textId="77777777" w:rsidR="003D55B7" w:rsidRPr="00AF0A09" w:rsidRDefault="003D55B7" w:rsidP="009C1FF9">
            <w:pPr>
              <w:rPr>
                <w:rFonts w:cs="Times New Roman"/>
                <w:szCs w:val="24"/>
              </w:rPr>
            </w:pPr>
          </w:p>
          <w:p w14:paraId="712FF7E5" w14:textId="77777777" w:rsidR="003D55B7" w:rsidRPr="00AF0A09" w:rsidRDefault="003D55B7" w:rsidP="009C1FF9">
            <w:pPr>
              <w:rPr>
                <w:rFonts w:cs="Times New Roman"/>
                <w:szCs w:val="24"/>
              </w:rPr>
            </w:pPr>
          </w:p>
          <w:p w14:paraId="5845F47E" w14:textId="77777777" w:rsidR="003D55B7" w:rsidRPr="00AF0A09" w:rsidRDefault="003D55B7" w:rsidP="009C1FF9">
            <w:pPr>
              <w:rPr>
                <w:rFonts w:cs="Times New Roman"/>
                <w:b/>
                <w:szCs w:val="24"/>
                <w:lang w:val="es-ES"/>
              </w:rPr>
            </w:pPr>
          </w:p>
          <w:p w14:paraId="0EC1599F" w14:textId="77777777" w:rsidR="003D55B7" w:rsidRPr="00AF0A09" w:rsidRDefault="003D55B7" w:rsidP="009C1FF9">
            <w:pPr>
              <w:rPr>
                <w:rFonts w:cs="Times New Roman"/>
                <w:b/>
                <w:szCs w:val="24"/>
                <w:lang w:val="es-ES"/>
              </w:rPr>
            </w:pPr>
          </w:p>
          <w:p w14:paraId="2A97E60E" w14:textId="77777777" w:rsidR="003D55B7" w:rsidRPr="00AF0A09" w:rsidRDefault="003D55B7" w:rsidP="009C1FF9">
            <w:pPr>
              <w:rPr>
                <w:rFonts w:cs="Times New Roman"/>
                <w:b/>
                <w:szCs w:val="24"/>
                <w:lang w:val="es-ES"/>
              </w:rPr>
            </w:pPr>
          </w:p>
          <w:p w14:paraId="206170E4" w14:textId="77777777" w:rsidR="003D55B7" w:rsidRPr="00AF0A09" w:rsidRDefault="003D55B7" w:rsidP="009C1FF9">
            <w:pPr>
              <w:rPr>
                <w:rFonts w:cs="Times New Roman"/>
                <w:szCs w:val="24"/>
              </w:rPr>
            </w:pPr>
            <w:r w:rsidRPr="00AF0A09">
              <w:rPr>
                <w:rFonts w:cs="Times New Roman"/>
                <w:b/>
                <w:szCs w:val="24"/>
                <w:lang w:val="es-ES"/>
              </w:rPr>
              <w:t>Câu 16.</w:t>
            </w:r>
            <w:r w:rsidRPr="00AF0A09">
              <w:rPr>
                <w:rFonts w:cs="Times New Roman"/>
                <w:b/>
                <w:szCs w:val="24"/>
              </w:rPr>
              <w:t xml:space="preserve"> B</w:t>
            </w:r>
          </w:p>
          <w:p w14:paraId="5534B172" w14:textId="77777777" w:rsidR="003D55B7" w:rsidRPr="00AF0A09" w:rsidRDefault="003D55B7" w:rsidP="009C1FF9">
            <w:pPr>
              <w:rPr>
                <w:rFonts w:cs="Times New Roman"/>
                <w:szCs w:val="24"/>
              </w:rPr>
            </w:pPr>
          </w:p>
          <w:p w14:paraId="61883B5A" w14:textId="77777777" w:rsidR="003D55B7" w:rsidRPr="00AF0A09" w:rsidRDefault="003D55B7" w:rsidP="009C1FF9">
            <w:pPr>
              <w:rPr>
                <w:rFonts w:cs="Times New Roman"/>
                <w:b/>
                <w:szCs w:val="24"/>
                <w:lang w:val="es-ES"/>
              </w:rPr>
            </w:pPr>
          </w:p>
          <w:p w14:paraId="4259DCD6" w14:textId="77777777" w:rsidR="003D55B7" w:rsidRPr="00AF0A09" w:rsidRDefault="003D55B7" w:rsidP="009C1FF9">
            <w:pPr>
              <w:rPr>
                <w:rFonts w:cs="Times New Roman"/>
                <w:b/>
                <w:szCs w:val="24"/>
              </w:rPr>
            </w:pPr>
            <w:r w:rsidRPr="00AF0A09">
              <w:rPr>
                <w:rFonts w:cs="Times New Roman"/>
                <w:b/>
                <w:szCs w:val="24"/>
                <w:lang w:val="es-ES"/>
              </w:rPr>
              <w:t>Câu 17.</w:t>
            </w:r>
            <w:r w:rsidRPr="00AF0A09">
              <w:rPr>
                <w:rFonts w:cs="Times New Roman"/>
                <w:b/>
                <w:szCs w:val="24"/>
              </w:rPr>
              <w:t xml:space="preserve"> A</w:t>
            </w:r>
          </w:p>
          <w:p w14:paraId="0C79E239" w14:textId="77777777" w:rsidR="003D55B7" w:rsidRPr="00AF0A09" w:rsidRDefault="003D55B7" w:rsidP="009C1FF9">
            <w:pPr>
              <w:rPr>
                <w:rFonts w:cs="Times New Roman"/>
                <w:b/>
                <w:szCs w:val="24"/>
              </w:rPr>
            </w:pPr>
          </w:p>
          <w:p w14:paraId="3AE86E70" w14:textId="77777777" w:rsidR="003D55B7" w:rsidRPr="00AF0A09" w:rsidRDefault="003D55B7" w:rsidP="009C1FF9">
            <w:pPr>
              <w:rPr>
                <w:rFonts w:cs="Times New Roman"/>
                <w:b/>
                <w:szCs w:val="24"/>
              </w:rPr>
            </w:pPr>
          </w:p>
          <w:p w14:paraId="01E18E57" w14:textId="77777777" w:rsidR="003D55B7" w:rsidRPr="00AF0A09" w:rsidRDefault="003D55B7" w:rsidP="009C1FF9">
            <w:pPr>
              <w:rPr>
                <w:rFonts w:cs="Times New Roman"/>
                <w:b/>
                <w:szCs w:val="24"/>
                <w:lang w:val="es-ES"/>
              </w:rPr>
            </w:pPr>
          </w:p>
          <w:p w14:paraId="451E564E" w14:textId="77777777" w:rsidR="003D55B7" w:rsidRPr="00AF0A09" w:rsidRDefault="003D55B7" w:rsidP="009C1FF9">
            <w:pPr>
              <w:rPr>
                <w:rFonts w:cs="Times New Roman"/>
                <w:szCs w:val="24"/>
              </w:rPr>
            </w:pPr>
            <w:r w:rsidRPr="00AF0A09">
              <w:rPr>
                <w:rFonts w:cs="Times New Roman"/>
                <w:b/>
                <w:szCs w:val="24"/>
                <w:lang w:val="es-ES"/>
              </w:rPr>
              <w:t>Câu 18.</w:t>
            </w:r>
            <w:r w:rsidRPr="00AF0A09">
              <w:rPr>
                <w:rFonts w:cs="Times New Roman"/>
                <w:b/>
                <w:szCs w:val="24"/>
              </w:rPr>
              <w:t xml:space="preserve"> B </w:t>
            </w:r>
          </w:p>
          <w:p w14:paraId="37E1B8BE" w14:textId="77777777" w:rsidR="003D55B7" w:rsidRPr="00AF0A09" w:rsidRDefault="003D55B7" w:rsidP="009C1FF9">
            <w:pPr>
              <w:rPr>
                <w:rFonts w:cs="Times New Roman"/>
                <w:szCs w:val="24"/>
              </w:rPr>
            </w:pPr>
          </w:p>
          <w:p w14:paraId="697929A9" w14:textId="77777777" w:rsidR="003D55B7" w:rsidRPr="00AF0A09" w:rsidRDefault="003D55B7" w:rsidP="009C1FF9">
            <w:pPr>
              <w:rPr>
                <w:rFonts w:cs="Times New Roman"/>
                <w:szCs w:val="24"/>
              </w:rPr>
            </w:pPr>
          </w:p>
          <w:p w14:paraId="68403406"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19.</w:t>
            </w:r>
            <w:r w:rsidRPr="00AF0A09">
              <w:rPr>
                <w:rFonts w:cs="Times New Roman"/>
                <w:b/>
                <w:szCs w:val="24"/>
              </w:rPr>
              <w:t xml:space="preserve"> B</w:t>
            </w:r>
          </w:p>
          <w:p w14:paraId="0218BF26" w14:textId="77777777" w:rsidR="003D55B7" w:rsidRPr="00AF0A09" w:rsidRDefault="003D55B7" w:rsidP="009C1FF9">
            <w:pPr>
              <w:rPr>
                <w:rFonts w:cs="Times New Roman"/>
                <w:szCs w:val="24"/>
              </w:rPr>
            </w:pPr>
          </w:p>
          <w:p w14:paraId="0A69B6AD" w14:textId="77777777" w:rsidR="003D55B7" w:rsidRPr="00AF0A09" w:rsidRDefault="003D55B7" w:rsidP="009C1FF9">
            <w:pPr>
              <w:rPr>
                <w:rFonts w:cs="Times New Roman"/>
                <w:b/>
                <w:szCs w:val="24"/>
                <w:lang w:val="es-ES"/>
              </w:rPr>
            </w:pPr>
          </w:p>
          <w:p w14:paraId="1491C23A" w14:textId="77777777" w:rsidR="003D55B7" w:rsidRPr="00AF0A09" w:rsidRDefault="003D55B7" w:rsidP="009C1FF9">
            <w:pPr>
              <w:rPr>
                <w:rFonts w:cs="Times New Roman"/>
                <w:szCs w:val="24"/>
              </w:rPr>
            </w:pPr>
            <w:r w:rsidRPr="00AF0A09">
              <w:rPr>
                <w:rFonts w:cs="Times New Roman"/>
                <w:b/>
                <w:szCs w:val="24"/>
                <w:lang w:val="es-ES"/>
              </w:rPr>
              <w:t>Câu 20.</w:t>
            </w:r>
            <w:r w:rsidRPr="00AF0A09">
              <w:rPr>
                <w:rFonts w:cs="Times New Roman"/>
                <w:b/>
                <w:szCs w:val="24"/>
              </w:rPr>
              <w:t xml:space="preserve"> B</w:t>
            </w:r>
          </w:p>
          <w:p w14:paraId="36D4D818" w14:textId="77777777" w:rsidR="003D55B7" w:rsidRPr="00AF0A09" w:rsidRDefault="003D55B7" w:rsidP="009C1FF9">
            <w:pPr>
              <w:rPr>
                <w:rFonts w:cs="Times New Roman"/>
                <w:szCs w:val="24"/>
              </w:rPr>
            </w:pPr>
          </w:p>
          <w:p w14:paraId="1E72E1AE" w14:textId="77777777" w:rsidR="003D55B7" w:rsidRPr="00AF0A09" w:rsidRDefault="003D55B7" w:rsidP="009C1FF9">
            <w:pPr>
              <w:rPr>
                <w:rFonts w:cs="Times New Roman"/>
                <w:szCs w:val="24"/>
              </w:rPr>
            </w:pPr>
          </w:p>
          <w:p w14:paraId="3848A0FC" w14:textId="77777777" w:rsidR="003D55B7" w:rsidRPr="00AF0A09" w:rsidRDefault="003D55B7" w:rsidP="009C1FF9">
            <w:pPr>
              <w:rPr>
                <w:rFonts w:cs="Times New Roman"/>
                <w:szCs w:val="24"/>
              </w:rPr>
            </w:pPr>
            <w:r w:rsidRPr="00AF0A09">
              <w:rPr>
                <w:rFonts w:cs="Times New Roman"/>
                <w:b/>
                <w:szCs w:val="24"/>
                <w:lang w:val="es-ES"/>
              </w:rPr>
              <w:t>Câu 21.</w:t>
            </w:r>
            <w:r w:rsidRPr="00AF0A09">
              <w:rPr>
                <w:rFonts w:cs="Times New Roman"/>
                <w:b/>
                <w:szCs w:val="24"/>
              </w:rPr>
              <w:t xml:space="preserve"> D</w:t>
            </w:r>
          </w:p>
          <w:p w14:paraId="5554B60B" w14:textId="77777777" w:rsidR="003D55B7" w:rsidRPr="00AF0A09" w:rsidRDefault="003D55B7" w:rsidP="009C1FF9">
            <w:pPr>
              <w:rPr>
                <w:rFonts w:cs="Times New Roman"/>
                <w:szCs w:val="24"/>
              </w:rPr>
            </w:pPr>
          </w:p>
          <w:p w14:paraId="2DD89D50" w14:textId="77777777" w:rsidR="003D55B7" w:rsidRPr="00AF0A09" w:rsidRDefault="003D55B7" w:rsidP="009C1FF9">
            <w:pPr>
              <w:rPr>
                <w:rFonts w:cs="Times New Roman"/>
                <w:szCs w:val="24"/>
              </w:rPr>
            </w:pPr>
          </w:p>
          <w:p w14:paraId="6A17CD51" w14:textId="77777777" w:rsidR="003D55B7" w:rsidRPr="00AF0A09" w:rsidRDefault="003D55B7" w:rsidP="009C1FF9">
            <w:pPr>
              <w:rPr>
                <w:rFonts w:cs="Times New Roman"/>
                <w:szCs w:val="24"/>
              </w:rPr>
            </w:pPr>
          </w:p>
          <w:p w14:paraId="2E2C92AA" w14:textId="77777777" w:rsidR="003D55B7" w:rsidRPr="00AF0A09" w:rsidRDefault="003D55B7" w:rsidP="009C1FF9">
            <w:pPr>
              <w:rPr>
                <w:rFonts w:cs="Times New Roman"/>
                <w:b/>
                <w:szCs w:val="24"/>
                <w:lang w:val="es-ES"/>
              </w:rPr>
            </w:pPr>
          </w:p>
          <w:p w14:paraId="7F034F5B" w14:textId="77777777" w:rsidR="003D55B7" w:rsidRPr="00AF0A09" w:rsidRDefault="003D55B7" w:rsidP="009C1FF9">
            <w:pPr>
              <w:rPr>
                <w:rFonts w:cs="Times New Roman"/>
                <w:szCs w:val="24"/>
              </w:rPr>
            </w:pPr>
            <w:r w:rsidRPr="00AF0A09">
              <w:rPr>
                <w:rFonts w:cs="Times New Roman"/>
                <w:b/>
                <w:szCs w:val="24"/>
                <w:lang w:val="es-ES"/>
              </w:rPr>
              <w:t>Câu 22.</w:t>
            </w:r>
            <w:r w:rsidRPr="00AF0A09">
              <w:rPr>
                <w:rFonts w:cs="Times New Roman"/>
                <w:b/>
                <w:szCs w:val="24"/>
              </w:rPr>
              <w:t xml:space="preserve"> B</w:t>
            </w:r>
          </w:p>
          <w:p w14:paraId="3D0860D4" w14:textId="77777777" w:rsidR="003D55B7" w:rsidRPr="00AF0A09" w:rsidRDefault="003D55B7" w:rsidP="009C1FF9">
            <w:pPr>
              <w:rPr>
                <w:rFonts w:cs="Times New Roman"/>
                <w:szCs w:val="24"/>
              </w:rPr>
            </w:pPr>
          </w:p>
          <w:p w14:paraId="057767C8" w14:textId="77777777" w:rsidR="003D55B7" w:rsidRPr="00AF0A09" w:rsidRDefault="003D55B7" w:rsidP="009C1FF9">
            <w:pPr>
              <w:rPr>
                <w:rFonts w:cs="Times New Roman"/>
                <w:b/>
                <w:szCs w:val="24"/>
                <w:lang w:val="es-ES"/>
              </w:rPr>
            </w:pPr>
          </w:p>
          <w:p w14:paraId="50D51110" w14:textId="77777777" w:rsidR="003D55B7" w:rsidRPr="00AF0A09" w:rsidRDefault="003D55B7" w:rsidP="009C1FF9">
            <w:pPr>
              <w:rPr>
                <w:rFonts w:cs="Times New Roman"/>
                <w:szCs w:val="24"/>
              </w:rPr>
            </w:pPr>
            <w:r w:rsidRPr="00AF0A09">
              <w:rPr>
                <w:rFonts w:cs="Times New Roman"/>
                <w:b/>
                <w:szCs w:val="24"/>
                <w:lang w:val="es-ES"/>
              </w:rPr>
              <w:t>Câu 23.</w:t>
            </w:r>
            <w:r w:rsidRPr="00AF0A09">
              <w:rPr>
                <w:rFonts w:cs="Times New Roman"/>
                <w:b/>
                <w:szCs w:val="24"/>
              </w:rPr>
              <w:t xml:space="preserve"> C</w:t>
            </w:r>
          </w:p>
          <w:p w14:paraId="18FC6F80" w14:textId="77777777" w:rsidR="003D55B7" w:rsidRPr="00AF0A09" w:rsidRDefault="003D55B7" w:rsidP="009C1FF9">
            <w:pPr>
              <w:rPr>
                <w:rFonts w:cs="Times New Roman"/>
                <w:szCs w:val="24"/>
              </w:rPr>
            </w:pPr>
          </w:p>
          <w:p w14:paraId="274E4F6D" w14:textId="77777777" w:rsidR="003D55B7" w:rsidRPr="00AF0A09" w:rsidRDefault="003D55B7" w:rsidP="009C1FF9">
            <w:pPr>
              <w:rPr>
                <w:rFonts w:cs="Times New Roman"/>
                <w:b/>
                <w:szCs w:val="24"/>
                <w:lang w:val="es-ES"/>
              </w:rPr>
            </w:pPr>
          </w:p>
          <w:p w14:paraId="0249DED8" w14:textId="77777777" w:rsidR="003D55B7" w:rsidRPr="00AF0A09" w:rsidRDefault="003D55B7" w:rsidP="009C1FF9">
            <w:pPr>
              <w:rPr>
                <w:rFonts w:cs="Times New Roman"/>
                <w:b/>
                <w:szCs w:val="24"/>
                <w:lang w:val="es-ES"/>
              </w:rPr>
            </w:pPr>
          </w:p>
          <w:p w14:paraId="66F6BA91" w14:textId="77777777" w:rsidR="003D55B7" w:rsidRPr="00AF0A09" w:rsidRDefault="003D55B7" w:rsidP="009C1FF9">
            <w:pPr>
              <w:rPr>
                <w:rFonts w:cs="Times New Roman"/>
                <w:b/>
                <w:szCs w:val="24"/>
                <w:lang w:val="es-ES"/>
              </w:rPr>
            </w:pPr>
          </w:p>
          <w:p w14:paraId="22602C10" w14:textId="77777777" w:rsidR="003D55B7" w:rsidRPr="00AF0A09" w:rsidRDefault="003D55B7" w:rsidP="009C1FF9">
            <w:pPr>
              <w:rPr>
                <w:rFonts w:cs="Times New Roman"/>
                <w:szCs w:val="24"/>
              </w:rPr>
            </w:pPr>
            <w:r w:rsidRPr="00AF0A09">
              <w:rPr>
                <w:rFonts w:cs="Times New Roman"/>
                <w:b/>
                <w:szCs w:val="24"/>
                <w:lang w:val="es-ES"/>
              </w:rPr>
              <w:t>Câu 24.</w:t>
            </w:r>
            <w:r w:rsidRPr="00AF0A09">
              <w:rPr>
                <w:rFonts w:cs="Times New Roman"/>
                <w:b/>
                <w:szCs w:val="24"/>
              </w:rPr>
              <w:t xml:space="preserve"> B</w:t>
            </w:r>
          </w:p>
          <w:p w14:paraId="5E87350E" w14:textId="77777777" w:rsidR="003D55B7" w:rsidRPr="00AF0A09" w:rsidRDefault="003D55B7" w:rsidP="009C1FF9">
            <w:pPr>
              <w:rPr>
                <w:rFonts w:cs="Times New Roman"/>
                <w:szCs w:val="24"/>
              </w:rPr>
            </w:pPr>
          </w:p>
          <w:p w14:paraId="040B52B9" w14:textId="77777777" w:rsidR="003D55B7" w:rsidRPr="00AF0A09" w:rsidRDefault="003D55B7" w:rsidP="009C1FF9">
            <w:pPr>
              <w:rPr>
                <w:rFonts w:cs="Times New Roman"/>
                <w:szCs w:val="24"/>
              </w:rPr>
            </w:pPr>
          </w:p>
          <w:p w14:paraId="4171479E" w14:textId="77777777" w:rsidR="003D55B7" w:rsidRPr="00AF0A09" w:rsidRDefault="003D55B7" w:rsidP="009C1FF9">
            <w:pPr>
              <w:rPr>
                <w:rFonts w:cs="Times New Roman"/>
                <w:b/>
                <w:szCs w:val="24"/>
                <w:lang w:val="es-ES"/>
              </w:rPr>
            </w:pPr>
          </w:p>
          <w:p w14:paraId="31D54C05" w14:textId="77777777" w:rsidR="003D55B7" w:rsidRPr="00AF0A09" w:rsidRDefault="003D55B7" w:rsidP="009C1FF9">
            <w:pPr>
              <w:rPr>
                <w:rFonts w:cs="Times New Roman"/>
                <w:b/>
                <w:szCs w:val="24"/>
                <w:lang w:val="es-ES"/>
              </w:rPr>
            </w:pPr>
          </w:p>
          <w:p w14:paraId="5ED22A91" w14:textId="77777777" w:rsidR="003D55B7" w:rsidRPr="00AF0A09" w:rsidRDefault="003D55B7" w:rsidP="009C1FF9">
            <w:pPr>
              <w:rPr>
                <w:rFonts w:cs="Times New Roman"/>
                <w:szCs w:val="24"/>
              </w:rPr>
            </w:pPr>
            <w:r w:rsidRPr="00AF0A09">
              <w:rPr>
                <w:rFonts w:cs="Times New Roman"/>
                <w:b/>
                <w:szCs w:val="24"/>
                <w:lang w:val="es-ES"/>
              </w:rPr>
              <w:t>Câu 25.</w:t>
            </w:r>
            <w:r w:rsidRPr="00AF0A09">
              <w:rPr>
                <w:rFonts w:cs="Times New Roman"/>
                <w:b/>
                <w:szCs w:val="24"/>
              </w:rPr>
              <w:t xml:space="preserve"> D</w:t>
            </w:r>
          </w:p>
          <w:p w14:paraId="3FB7D2D8" w14:textId="77777777" w:rsidR="003D55B7" w:rsidRPr="00AF0A09" w:rsidRDefault="003D55B7" w:rsidP="009C1FF9">
            <w:pPr>
              <w:rPr>
                <w:rFonts w:cs="Times New Roman"/>
                <w:szCs w:val="24"/>
              </w:rPr>
            </w:pPr>
          </w:p>
          <w:p w14:paraId="0A207DF7" w14:textId="77777777" w:rsidR="003D55B7" w:rsidRPr="00AF0A09" w:rsidRDefault="003D55B7" w:rsidP="009C1FF9">
            <w:pPr>
              <w:rPr>
                <w:rFonts w:cs="Times New Roman"/>
                <w:b/>
                <w:szCs w:val="24"/>
                <w:lang w:val="es-ES"/>
              </w:rPr>
            </w:pPr>
          </w:p>
          <w:p w14:paraId="1B8D29E0" w14:textId="77777777" w:rsidR="003D55B7" w:rsidRPr="00AF0A09" w:rsidRDefault="003D55B7" w:rsidP="009C1FF9">
            <w:pPr>
              <w:rPr>
                <w:rFonts w:cs="Times New Roman"/>
                <w:szCs w:val="24"/>
              </w:rPr>
            </w:pPr>
            <w:r w:rsidRPr="00AF0A09">
              <w:rPr>
                <w:rFonts w:cs="Times New Roman"/>
                <w:b/>
                <w:szCs w:val="24"/>
                <w:lang w:val="es-ES"/>
              </w:rPr>
              <w:t>Câu 26.</w:t>
            </w:r>
            <w:r w:rsidRPr="00AF0A09">
              <w:rPr>
                <w:rFonts w:cs="Times New Roman"/>
                <w:b/>
                <w:szCs w:val="24"/>
              </w:rPr>
              <w:t xml:space="preserve"> A</w:t>
            </w:r>
          </w:p>
          <w:p w14:paraId="118C323F" w14:textId="77777777" w:rsidR="003D55B7" w:rsidRPr="00AF0A09" w:rsidRDefault="003D55B7" w:rsidP="009C1FF9">
            <w:pPr>
              <w:rPr>
                <w:rFonts w:cs="Times New Roman"/>
                <w:szCs w:val="24"/>
              </w:rPr>
            </w:pPr>
          </w:p>
          <w:p w14:paraId="4A705362" w14:textId="77777777" w:rsidR="003D55B7" w:rsidRPr="00AF0A09" w:rsidRDefault="003D55B7" w:rsidP="009C1FF9">
            <w:pPr>
              <w:rPr>
                <w:rFonts w:cs="Times New Roman"/>
                <w:szCs w:val="24"/>
              </w:rPr>
            </w:pPr>
            <w:r w:rsidRPr="00AF0A09">
              <w:rPr>
                <w:rFonts w:cs="Times New Roman"/>
                <w:b/>
                <w:szCs w:val="24"/>
                <w:lang w:val="es-ES"/>
              </w:rPr>
              <w:t>Câu 27.</w:t>
            </w:r>
            <w:r w:rsidRPr="00AF0A09">
              <w:rPr>
                <w:rFonts w:cs="Times New Roman"/>
                <w:b/>
                <w:szCs w:val="24"/>
              </w:rPr>
              <w:t xml:space="preserve"> D</w:t>
            </w:r>
          </w:p>
          <w:p w14:paraId="523BAECB" w14:textId="77777777" w:rsidR="003D55B7" w:rsidRPr="00AF0A09" w:rsidRDefault="003D55B7" w:rsidP="009C1FF9">
            <w:pPr>
              <w:jc w:val="both"/>
              <w:rPr>
                <w:rFonts w:cs="Times New Roman"/>
                <w:bCs/>
                <w:iCs/>
                <w:szCs w:val="24"/>
              </w:rPr>
            </w:pPr>
            <w:r w:rsidRPr="00AF0A09">
              <w:rPr>
                <w:rFonts w:cs="Times New Roman"/>
                <w:bCs/>
                <w:iCs/>
                <w:szCs w:val="24"/>
              </w:rPr>
              <w:t xml:space="preserve"> </w:t>
            </w:r>
          </w:p>
          <w:p w14:paraId="56AD7391" w14:textId="77777777" w:rsidR="003D55B7" w:rsidRPr="00AF0A09" w:rsidRDefault="003D55B7" w:rsidP="009C1FF9">
            <w:pPr>
              <w:jc w:val="both"/>
              <w:rPr>
                <w:rFonts w:cs="Times New Roman"/>
                <w:bCs/>
                <w:iCs/>
                <w:szCs w:val="24"/>
              </w:rPr>
            </w:pPr>
          </w:p>
          <w:p w14:paraId="57376900" w14:textId="77777777" w:rsidR="003D55B7" w:rsidRPr="00AF0A09" w:rsidRDefault="003D55B7" w:rsidP="009C1FF9">
            <w:pPr>
              <w:jc w:val="both"/>
              <w:rPr>
                <w:rFonts w:cs="Times New Roman"/>
                <w:bCs/>
                <w:iCs/>
                <w:szCs w:val="24"/>
              </w:rPr>
            </w:pPr>
          </w:p>
          <w:p w14:paraId="03C4115A" w14:textId="77777777" w:rsidR="003D55B7" w:rsidRPr="00AF0A09" w:rsidRDefault="003D55B7" w:rsidP="009C1FF9">
            <w:pPr>
              <w:rPr>
                <w:rFonts w:cs="Times New Roman"/>
                <w:szCs w:val="24"/>
              </w:rPr>
            </w:pPr>
            <w:r w:rsidRPr="00AF0A09">
              <w:rPr>
                <w:rFonts w:cs="Times New Roman"/>
                <w:b/>
                <w:szCs w:val="24"/>
                <w:lang w:val="es-ES"/>
              </w:rPr>
              <w:t>Câu 28.  D</w:t>
            </w:r>
            <w:r w:rsidRPr="00AF0A09">
              <w:rPr>
                <w:rFonts w:cs="Times New Roman"/>
                <w:bCs/>
                <w:iCs/>
                <w:szCs w:val="24"/>
              </w:rPr>
              <w:t xml:space="preserve">                         </w:t>
            </w:r>
          </w:p>
          <w:p w14:paraId="13DA4FD6" w14:textId="77777777" w:rsidR="003D55B7" w:rsidRPr="00AF0A09" w:rsidRDefault="003D55B7" w:rsidP="009C1FF9">
            <w:pPr>
              <w:rPr>
                <w:rFonts w:cs="Times New Roman"/>
                <w:b/>
                <w:szCs w:val="24"/>
                <w:lang w:val="es-ES"/>
              </w:rPr>
            </w:pPr>
          </w:p>
          <w:p w14:paraId="393589AD" w14:textId="77777777" w:rsidR="003D55B7" w:rsidRPr="00AF0A09" w:rsidRDefault="003D55B7" w:rsidP="009C1FF9">
            <w:pPr>
              <w:rPr>
                <w:rFonts w:cs="Times New Roman"/>
                <w:b/>
                <w:szCs w:val="24"/>
                <w:lang w:val="es-ES"/>
              </w:rPr>
            </w:pPr>
          </w:p>
          <w:p w14:paraId="55EF8FE2" w14:textId="77777777" w:rsidR="003D55B7" w:rsidRPr="00AF0A09" w:rsidRDefault="003D55B7" w:rsidP="009C1FF9">
            <w:pPr>
              <w:rPr>
                <w:rFonts w:cs="Times New Roman"/>
                <w:szCs w:val="24"/>
              </w:rPr>
            </w:pPr>
            <w:r w:rsidRPr="00AF0A09">
              <w:rPr>
                <w:rFonts w:cs="Times New Roman"/>
                <w:b/>
                <w:szCs w:val="24"/>
                <w:lang w:val="es-ES"/>
              </w:rPr>
              <w:t>Câu 29.</w:t>
            </w:r>
            <w:r w:rsidRPr="00AF0A09">
              <w:rPr>
                <w:rFonts w:cs="Times New Roman"/>
                <w:b/>
                <w:szCs w:val="24"/>
              </w:rPr>
              <w:t xml:space="preserve"> A</w:t>
            </w:r>
          </w:p>
          <w:p w14:paraId="626FA95E" w14:textId="77777777" w:rsidR="003D55B7" w:rsidRPr="00AF0A09" w:rsidRDefault="003D55B7" w:rsidP="009C1FF9">
            <w:pPr>
              <w:rPr>
                <w:rFonts w:cs="Times New Roman"/>
                <w:szCs w:val="24"/>
              </w:rPr>
            </w:pPr>
          </w:p>
          <w:p w14:paraId="70C153F0" w14:textId="77777777" w:rsidR="003D55B7" w:rsidRPr="00AF0A09" w:rsidRDefault="003D55B7" w:rsidP="009C1FF9">
            <w:pPr>
              <w:rPr>
                <w:rFonts w:cs="Times New Roman"/>
                <w:szCs w:val="24"/>
              </w:rPr>
            </w:pPr>
          </w:p>
          <w:p w14:paraId="43BE0165" w14:textId="77777777" w:rsidR="003D55B7" w:rsidRPr="00AF0A09" w:rsidRDefault="003D55B7" w:rsidP="009C1FF9">
            <w:pPr>
              <w:rPr>
                <w:rFonts w:cs="Times New Roman"/>
                <w:szCs w:val="24"/>
              </w:rPr>
            </w:pPr>
            <w:r w:rsidRPr="00AF0A09">
              <w:rPr>
                <w:rFonts w:cs="Times New Roman"/>
                <w:b/>
                <w:szCs w:val="24"/>
                <w:lang w:val="es-ES"/>
              </w:rPr>
              <w:lastRenderedPageBreak/>
              <w:t>Câu 30.</w:t>
            </w:r>
            <w:r w:rsidRPr="00AF0A09">
              <w:rPr>
                <w:rFonts w:cs="Times New Roman"/>
                <w:b/>
                <w:szCs w:val="24"/>
              </w:rPr>
              <w:t xml:space="preserve"> D </w:t>
            </w:r>
          </w:p>
          <w:p w14:paraId="6B48460C" w14:textId="77777777" w:rsidR="003D55B7" w:rsidRPr="00AF0A09" w:rsidRDefault="003D55B7" w:rsidP="009C1FF9">
            <w:pPr>
              <w:rPr>
                <w:rFonts w:cs="Times New Roman"/>
                <w:szCs w:val="24"/>
              </w:rPr>
            </w:pPr>
          </w:p>
          <w:p w14:paraId="4EB429B4" w14:textId="77777777" w:rsidR="003D55B7" w:rsidRPr="00AF0A09" w:rsidRDefault="003D55B7" w:rsidP="009C1FF9">
            <w:pPr>
              <w:rPr>
                <w:rFonts w:cs="Times New Roman"/>
                <w:szCs w:val="24"/>
              </w:rPr>
            </w:pPr>
          </w:p>
          <w:p w14:paraId="70B0B53B"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31.</w:t>
            </w:r>
            <w:r w:rsidRPr="00AF0A09">
              <w:rPr>
                <w:rFonts w:cs="Times New Roman"/>
                <w:b/>
                <w:szCs w:val="24"/>
              </w:rPr>
              <w:t xml:space="preserve"> C</w:t>
            </w:r>
          </w:p>
          <w:p w14:paraId="46258647" w14:textId="77777777" w:rsidR="003D55B7" w:rsidRPr="00AF0A09" w:rsidRDefault="003D55B7" w:rsidP="009C1FF9">
            <w:pPr>
              <w:rPr>
                <w:rFonts w:cs="Times New Roman"/>
                <w:szCs w:val="24"/>
              </w:rPr>
            </w:pPr>
          </w:p>
          <w:p w14:paraId="289D36B9" w14:textId="77777777" w:rsidR="003D55B7" w:rsidRPr="00AF0A09" w:rsidRDefault="003D55B7" w:rsidP="009C1FF9">
            <w:pPr>
              <w:rPr>
                <w:rFonts w:cs="Times New Roman"/>
                <w:b/>
                <w:szCs w:val="24"/>
                <w:lang w:val="es-ES"/>
              </w:rPr>
            </w:pPr>
          </w:p>
          <w:p w14:paraId="32492462" w14:textId="77777777" w:rsidR="003D55B7" w:rsidRPr="00AF0A09" w:rsidRDefault="003D55B7" w:rsidP="009C1FF9">
            <w:pPr>
              <w:rPr>
                <w:rFonts w:cs="Times New Roman"/>
                <w:b/>
                <w:szCs w:val="24"/>
                <w:lang w:val="es-ES"/>
              </w:rPr>
            </w:pPr>
          </w:p>
          <w:p w14:paraId="3B05A0E3" w14:textId="77777777" w:rsidR="003D55B7" w:rsidRPr="00AF0A09" w:rsidRDefault="003D55B7" w:rsidP="009C1FF9">
            <w:pPr>
              <w:rPr>
                <w:rFonts w:cs="Times New Roman"/>
                <w:b/>
                <w:szCs w:val="24"/>
                <w:lang w:val="es-ES"/>
              </w:rPr>
            </w:pPr>
          </w:p>
          <w:p w14:paraId="61FA03C6" w14:textId="77777777" w:rsidR="003D55B7" w:rsidRPr="00AF0A09" w:rsidRDefault="003D55B7" w:rsidP="009C1FF9">
            <w:pPr>
              <w:rPr>
                <w:rFonts w:cs="Times New Roman"/>
                <w:b/>
                <w:szCs w:val="24"/>
                <w:lang w:val="es-ES"/>
              </w:rPr>
            </w:pPr>
          </w:p>
          <w:p w14:paraId="4F6F9E91" w14:textId="77777777" w:rsidR="003D55B7" w:rsidRPr="00AF0A09" w:rsidRDefault="003D55B7" w:rsidP="009C1FF9">
            <w:pPr>
              <w:rPr>
                <w:rFonts w:cs="Times New Roman"/>
                <w:szCs w:val="24"/>
              </w:rPr>
            </w:pPr>
            <w:r w:rsidRPr="00AF0A09">
              <w:rPr>
                <w:rFonts w:cs="Times New Roman"/>
                <w:b/>
                <w:szCs w:val="24"/>
                <w:lang w:val="es-ES"/>
              </w:rPr>
              <w:t>Câu 32.</w:t>
            </w:r>
            <w:r w:rsidRPr="00AF0A09">
              <w:rPr>
                <w:rFonts w:cs="Times New Roman"/>
                <w:b/>
                <w:szCs w:val="24"/>
              </w:rPr>
              <w:t xml:space="preserve"> C</w:t>
            </w:r>
          </w:p>
          <w:p w14:paraId="08230023" w14:textId="77777777" w:rsidR="003D55B7" w:rsidRPr="00AF0A09" w:rsidRDefault="003D55B7" w:rsidP="009C1FF9">
            <w:pPr>
              <w:rPr>
                <w:rFonts w:cs="Times New Roman"/>
                <w:szCs w:val="24"/>
              </w:rPr>
            </w:pPr>
          </w:p>
          <w:p w14:paraId="41C901ED" w14:textId="77777777" w:rsidR="003D55B7" w:rsidRPr="00AF0A09" w:rsidRDefault="003D55B7" w:rsidP="009C1FF9">
            <w:pPr>
              <w:rPr>
                <w:rFonts w:cs="Times New Roman"/>
                <w:szCs w:val="24"/>
              </w:rPr>
            </w:pPr>
            <w:r w:rsidRPr="00AF0A09">
              <w:rPr>
                <w:rFonts w:cs="Times New Roman"/>
                <w:b/>
                <w:szCs w:val="24"/>
                <w:lang w:val="es-ES"/>
              </w:rPr>
              <w:t>Câu 33.</w:t>
            </w:r>
            <w:r w:rsidRPr="00AF0A09">
              <w:rPr>
                <w:rFonts w:cs="Times New Roman"/>
                <w:b/>
                <w:szCs w:val="24"/>
              </w:rPr>
              <w:t xml:space="preserve"> A</w:t>
            </w:r>
          </w:p>
          <w:p w14:paraId="575BB850" w14:textId="77777777" w:rsidR="003D55B7" w:rsidRPr="00AF0A09" w:rsidRDefault="003D55B7" w:rsidP="009C1FF9">
            <w:pPr>
              <w:rPr>
                <w:rFonts w:cs="Times New Roman"/>
                <w:szCs w:val="24"/>
              </w:rPr>
            </w:pPr>
          </w:p>
          <w:p w14:paraId="74BABF62" w14:textId="77777777" w:rsidR="003D55B7" w:rsidRPr="00AF0A09" w:rsidRDefault="003D55B7" w:rsidP="009C1FF9">
            <w:pPr>
              <w:rPr>
                <w:rFonts w:cs="Times New Roman"/>
                <w:szCs w:val="24"/>
              </w:rPr>
            </w:pPr>
          </w:p>
          <w:p w14:paraId="3B4D0924" w14:textId="77777777" w:rsidR="003D55B7" w:rsidRPr="00AF0A09" w:rsidRDefault="003D55B7" w:rsidP="009C1FF9">
            <w:pPr>
              <w:rPr>
                <w:rFonts w:cs="Times New Roman"/>
                <w:szCs w:val="24"/>
              </w:rPr>
            </w:pPr>
            <w:r w:rsidRPr="00AF0A09">
              <w:rPr>
                <w:rFonts w:cs="Times New Roman"/>
                <w:b/>
                <w:szCs w:val="24"/>
                <w:lang w:val="es-ES"/>
              </w:rPr>
              <w:t>Câu 34.</w:t>
            </w:r>
            <w:r w:rsidRPr="00AF0A09">
              <w:rPr>
                <w:rFonts w:cs="Times New Roman"/>
                <w:b/>
                <w:szCs w:val="24"/>
              </w:rPr>
              <w:t xml:space="preserve"> D</w:t>
            </w:r>
          </w:p>
          <w:p w14:paraId="15646B58" w14:textId="77777777" w:rsidR="003D55B7" w:rsidRPr="00AF0A09" w:rsidRDefault="003D55B7" w:rsidP="009C1FF9">
            <w:pPr>
              <w:rPr>
                <w:rFonts w:cs="Times New Roman"/>
                <w:szCs w:val="24"/>
              </w:rPr>
            </w:pPr>
          </w:p>
          <w:p w14:paraId="4876CA76" w14:textId="77777777" w:rsidR="003D55B7" w:rsidRPr="00AF0A09" w:rsidRDefault="003D55B7" w:rsidP="009C1FF9">
            <w:pPr>
              <w:rPr>
                <w:rFonts w:cs="Times New Roman"/>
                <w:b/>
                <w:szCs w:val="24"/>
                <w:lang w:val="es-ES"/>
              </w:rPr>
            </w:pPr>
          </w:p>
          <w:p w14:paraId="1041F340" w14:textId="77777777" w:rsidR="003D55B7" w:rsidRPr="00AF0A09" w:rsidRDefault="003D55B7" w:rsidP="009C1FF9">
            <w:pPr>
              <w:rPr>
                <w:rFonts w:cs="Times New Roman"/>
                <w:szCs w:val="24"/>
              </w:rPr>
            </w:pPr>
            <w:r w:rsidRPr="00AF0A09">
              <w:rPr>
                <w:rFonts w:cs="Times New Roman"/>
                <w:b/>
                <w:szCs w:val="24"/>
                <w:lang w:val="es-ES"/>
              </w:rPr>
              <w:t>Câu 35.</w:t>
            </w:r>
            <w:r w:rsidRPr="00AF0A09">
              <w:rPr>
                <w:rFonts w:cs="Times New Roman"/>
                <w:b/>
                <w:szCs w:val="24"/>
              </w:rPr>
              <w:t xml:space="preserve"> B</w:t>
            </w:r>
          </w:p>
          <w:p w14:paraId="4D1DA4AF" w14:textId="77777777" w:rsidR="003D55B7" w:rsidRPr="00AF0A09" w:rsidRDefault="003D55B7" w:rsidP="009C1FF9">
            <w:pPr>
              <w:rPr>
                <w:rFonts w:cs="Times New Roman"/>
                <w:szCs w:val="24"/>
              </w:rPr>
            </w:pPr>
          </w:p>
          <w:p w14:paraId="05439D87" w14:textId="77777777" w:rsidR="003D55B7" w:rsidRPr="00AF0A09" w:rsidRDefault="003D55B7" w:rsidP="009C1FF9">
            <w:pPr>
              <w:rPr>
                <w:rFonts w:cs="Times New Roman"/>
                <w:b/>
                <w:szCs w:val="24"/>
                <w:lang w:val="es-ES"/>
              </w:rPr>
            </w:pPr>
          </w:p>
          <w:p w14:paraId="0DFEF041" w14:textId="77777777" w:rsidR="003D55B7" w:rsidRPr="00AF0A09" w:rsidRDefault="003D55B7" w:rsidP="009C1FF9">
            <w:pPr>
              <w:rPr>
                <w:rFonts w:cs="Times New Roman"/>
                <w:szCs w:val="24"/>
              </w:rPr>
            </w:pPr>
            <w:r w:rsidRPr="00AF0A09">
              <w:rPr>
                <w:rFonts w:cs="Times New Roman"/>
                <w:b/>
                <w:szCs w:val="24"/>
                <w:lang w:val="es-ES"/>
              </w:rPr>
              <w:t>Câu 36.</w:t>
            </w:r>
            <w:r w:rsidRPr="00AF0A09">
              <w:rPr>
                <w:rFonts w:cs="Times New Roman"/>
                <w:b/>
                <w:szCs w:val="24"/>
              </w:rPr>
              <w:t xml:space="preserve"> D</w:t>
            </w:r>
          </w:p>
          <w:p w14:paraId="0853A789" w14:textId="77777777" w:rsidR="003D55B7" w:rsidRPr="00AF0A09" w:rsidRDefault="003D55B7" w:rsidP="009C1FF9">
            <w:pPr>
              <w:rPr>
                <w:rFonts w:cs="Times New Roman"/>
                <w:szCs w:val="24"/>
              </w:rPr>
            </w:pPr>
          </w:p>
          <w:p w14:paraId="0C4EF5E9" w14:textId="77777777" w:rsidR="003D55B7" w:rsidRPr="00AF0A09" w:rsidRDefault="003D55B7" w:rsidP="009C1FF9">
            <w:pPr>
              <w:rPr>
                <w:rFonts w:cs="Times New Roman"/>
                <w:szCs w:val="24"/>
              </w:rPr>
            </w:pPr>
          </w:p>
          <w:p w14:paraId="4C3C9587" w14:textId="77777777" w:rsidR="003D55B7" w:rsidRPr="00AF0A09" w:rsidRDefault="003D55B7" w:rsidP="009C1FF9">
            <w:pPr>
              <w:rPr>
                <w:rFonts w:cs="Times New Roman"/>
                <w:szCs w:val="24"/>
              </w:rPr>
            </w:pPr>
          </w:p>
        </w:tc>
      </w:tr>
    </w:tbl>
    <w:p w14:paraId="22D36D36" w14:textId="77777777" w:rsidR="003D55B7" w:rsidRPr="00AF0A09" w:rsidRDefault="003D55B7"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t xml:space="preserve">4. Hoạt động 4: Vận dụng </w:t>
      </w:r>
    </w:p>
    <w:p w14:paraId="24117541" w14:textId="77777777" w:rsidR="003D55B7" w:rsidRPr="00AF0A09" w:rsidRDefault="003D55B7"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4CCC00C6"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494694AE"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33C2AE81"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747" w:type="dxa"/>
        <w:tblLook w:val="04A0" w:firstRow="1" w:lastRow="0" w:firstColumn="1" w:lastColumn="0" w:noHBand="0" w:noVBand="1"/>
      </w:tblPr>
      <w:tblGrid>
        <w:gridCol w:w="5637"/>
        <w:gridCol w:w="4110"/>
      </w:tblGrid>
      <w:tr w:rsidR="009C1FF9" w:rsidRPr="00AF0A09" w14:paraId="0CE131F7"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vAlign w:val="bottom"/>
          </w:tcPr>
          <w:p w14:paraId="4EAD55CA"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110" w:type="dxa"/>
            <w:tcBorders>
              <w:top w:val="single" w:sz="4" w:space="0" w:color="auto"/>
              <w:left w:val="single" w:sz="4" w:space="0" w:color="auto"/>
              <w:bottom w:val="single" w:sz="4" w:space="0" w:color="auto"/>
              <w:right w:val="single" w:sz="4" w:space="0" w:color="auto"/>
            </w:tcBorders>
            <w:shd w:val="clear" w:color="auto" w:fill="auto"/>
            <w:vAlign w:val="bottom"/>
          </w:tcPr>
          <w:p w14:paraId="6AC118CC"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53D94087"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tcPr>
          <w:p w14:paraId="36467AC4"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48E08738"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làm bài tập</w:t>
            </w:r>
          </w:p>
          <w:p w14:paraId="68B05D43" w14:textId="77777777" w:rsidR="003D55B7" w:rsidRPr="00AF0A09" w:rsidRDefault="003D55B7"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 xml:space="preserve">Bài tập 1. </w:t>
            </w:r>
            <w:r w:rsidRPr="00AF0A09">
              <w:rPr>
                <w:rFonts w:ascii="Times New Roman" w:hAnsi="Times New Roman" w:cs="Times New Roman"/>
                <w:bCs/>
                <w:iCs/>
                <w:sz w:val="24"/>
                <w:szCs w:val="24"/>
              </w:rPr>
              <w:t xml:space="preserve">Cho dung dịch </w:t>
            </w:r>
            <w:r w:rsidRPr="00AF0A09">
              <w:rPr>
                <w:rFonts w:ascii="Times New Roman" w:hAnsi="Times New Roman" w:cs="Times New Roman"/>
                <w:bCs/>
                <w:sz w:val="24"/>
                <w:szCs w:val="24"/>
              </w:rPr>
              <w:t>Sunlfuric acid và Hydrochlric acid lần lượt tác dụng với kim loại sắt. Hãy viết các phương trình hóa học của phản ứng xảy ra.</w:t>
            </w:r>
          </w:p>
          <w:p w14:paraId="50F6BF16" w14:textId="77777777" w:rsidR="003D55B7" w:rsidRPr="00AF0A09" w:rsidRDefault="003D55B7"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noProof/>
                <w:sz w:val="24"/>
                <w:szCs w:val="24"/>
              </w:rPr>
              <w:drawing>
                <wp:anchor distT="0" distB="0" distL="114300" distR="114300" simplePos="0" relativeHeight="251675648" behindDoc="0" locked="0" layoutInCell="1" allowOverlap="1" wp14:anchorId="372F1E7B" wp14:editId="25B128C1">
                  <wp:simplePos x="0" y="0"/>
                  <wp:positionH relativeFrom="margin">
                    <wp:posOffset>2089785</wp:posOffset>
                  </wp:positionH>
                  <wp:positionV relativeFrom="margin">
                    <wp:posOffset>1038225</wp:posOffset>
                  </wp:positionV>
                  <wp:extent cx="1381125" cy="590550"/>
                  <wp:effectExtent l="0" t="0" r="9525" b="0"/>
                  <wp:wrapSquare wrapText="bothSides"/>
                  <wp:docPr id="25" name="Picture 25" descr="Description: Thừa axit dạ dày và những điều cần biết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hừa axit dạ dày và những điều cần biết | Vinmec"/>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381125" cy="590550"/>
                          </a:xfrm>
                          <a:prstGeom prst="rect">
                            <a:avLst/>
                          </a:prstGeom>
                          <a:noFill/>
                          <a:ln>
                            <a:noFill/>
                          </a:ln>
                        </pic:spPr>
                      </pic:pic>
                    </a:graphicData>
                  </a:graphic>
                </wp:anchor>
              </w:drawing>
            </w:r>
            <w:r w:rsidRPr="00AF0A09">
              <w:rPr>
                <w:rFonts w:ascii="Times New Roman" w:hAnsi="Times New Roman" w:cs="Times New Roman"/>
                <w:b/>
                <w:iCs/>
                <w:sz w:val="24"/>
                <w:szCs w:val="24"/>
              </w:rPr>
              <w:t xml:space="preserve">Bài tập 2. </w:t>
            </w:r>
            <w:r w:rsidRPr="00AF0A09">
              <w:rPr>
                <w:rFonts w:ascii="Times New Roman" w:hAnsi="Times New Roman" w:cs="Times New Roman"/>
                <w:bCs/>
                <w:sz w:val="24"/>
                <w:szCs w:val="24"/>
              </w:rPr>
              <w:t xml:space="preserve">Hydrochlric acid có trong dạ dày đóng vai trò quan trọng trong quá trình tiêu hóa. </w:t>
            </w:r>
            <w:r w:rsidRPr="00AF0A09">
              <w:rPr>
                <w:rFonts w:ascii="Times New Roman" w:hAnsi="Times New Roman" w:cs="Times New Roman"/>
                <w:bCs/>
                <w:iCs/>
                <w:sz w:val="24"/>
                <w:szCs w:val="24"/>
              </w:rPr>
              <w:t xml:space="preserve">Em hãy trình bày những vai trò của </w:t>
            </w:r>
            <w:r w:rsidRPr="00AF0A09">
              <w:rPr>
                <w:rFonts w:ascii="Times New Roman" w:hAnsi="Times New Roman" w:cs="Times New Roman"/>
                <w:bCs/>
                <w:sz w:val="24"/>
                <w:szCs w:val="24"/>
              </w:rPr>
              <w:t>Hydrochlric acid trong quá trình tiêu hóa ở dạ dày ?</w:t>
            </w:r>
          </w:p>
          <w:p w14:paraId="250D907A" w14:textId="77777777" w:rsidR="003D55B7" w:rsidRPr="00AF0A09" w:rsidRDefault="003D55B7" w:rsidP="009C1FF9">
            <w:pPr>
              <w:spacing w:after="0" w:line="240" w:lineRule="auto"/>
              <w:ind w:left="360"/>
              <w:jc w:val="center"/>
              <w:rPr>
                <w:rFonts w:ascii="Times New Roman" w:hAnsi="Times New Roman" w:cs="Times New Roman"/>
                <w:bCs/>
                <w:sz w:val="24"/>
                <w:szCs w:val="24"/>
              </w:rPr>
            </w:pPr>
          </w:p>
          <w:p w14:paraId="146C57DD" w14:textId="77777777" w:rsidR="003D55B7" w:rsidRPr="00AF0A09" w:rsidRDefault="003D55B7"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noProof/>
                <w:sz w:val="24"/>
                <w:szCs w:val="24"/>
              </w:rPr>
              <w:drawing>
                <wp:anchor distT="0" distB="0" distL="114300" distR="114300" simplePos="0" relativeHeight="251674624" behindDoc="0" locked="0" layoutInCell="1" allowOverlap="1" wp14:anchorId="18754650" wp14:editId="66172880">
                  <wp:simplePos x="0" y="0"/>
                  <wp:positionH relativeFrom="margin">
                    <wp:posOffset>1998345</wp:posOffset>
                  </wp:positionH>
                  <wp:positionV relativeFrom="margin">
                    <wp:posOffset>2038350</wp:posOffset>
                  </wp:positionV>
                  <wp:extent cx="1531620" cy="619125"/>
                  <wp:effectExtent l="0" t="0" r="0" b="9525"/>
                  <wp:wrapSquare wrapText="bothSides"/>
                  <wp:docPr id="24" name="Picture 24" descr="Description: Ấm siêu tốc bị gỉ sét, đóng cặn có nên dùng tiếp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Ấm siêu tốc bị gỉ sét, đóng cặn có nên dùng tiếp khôn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31620" cy="619125"/>
                          </a:xfrm>
                          <a:prstGeom prst="rect">
                            <a:avLst/>
                          </a:prstGeom>
                          <a:noFill/>
                          <a:ln>
                            <a:noFill/>
                          </a:ln>
                        </pic:spPr>
                      </pic:pic>
                    </a:graphicData>
                  </a:graphic>
                </wp:anchor>
              </w:drawing>
            </w:r>
            <w:r w:rsidRPr="00AF0A09">
              <w:rPr>
                <w:rFonts w:ascii="Times New Roman" w:hAnsi="Times New Roman" w:cs="Times New Roman"/>
                <w:b/>
                <w:iCs/>
                <w:sz w:val="24"/>
                <w:szCs w:val="24"/>
              </w:rPr>
              <w:t>Bài tập 3.</w:t>
            </w:r>
            <w:r w:rsidRPr="00AF0A09">
              <w:rPr>
                <w:rFonts w:ascii="Times New Roman" w:hAnsi="Times New Roman" w:cs="Times New Roman"/>
                <w:bCs/>
                <w:sz w:val="24"/>
                <w:szCs w:val="24"/>
              </w:rPr>
              <w:t xml:space="preserve"> Trong dân gian người ta thường loại bỏ chất cặn trong các dụng cụ đun </w:t>
            </w:r>
            <w:r w:rsidRPr="00AF0A09">
              <w:rPr>
                <w:rFonts w:ascii="Times New Roman" w:hAnsi="Times New Roman" w:cs="Times New Roman"/>
                <w:bCs/>
                <w:sz w:val="24"/>
                <w:szCs w:val="24"/>
              </w:rPr>
              <w:lastRenderedPageBreak/>
              <w:t>nước bằng cách dùng giấm ăn hay nước quả chanh. Em hãy tìm hiểu và giải thích vì sao người ta lại làm như vậy?</w:t>
            </w:r>
          </w:p>
          <w:p w14:paraId="1B736DF6" w14:textId="77777777" w:rsidR="003D55B7" w:rsidRPr="00AF0A09" w:rsidRDefault="003D55B7" w:rsidP="009C1FF9">
            <w:pPr>
              <w:spacing w:after="0" w:line="240" w:lineRule="auto"/>
              <w:jc w:val="both"/>
              <w:rPr>
                <w:rFonts w:ascii="Times New Roman" w:hAnsi="Times New Roman" w:cs="Times New Roman"/>
                <w:b/>
                <w:iCs/>
                <w:sz w:val="24"/>
                <w:szCs w:val="24"/>
              </w:rPr>
            </w:pPr>
          </w:p>
          <w:p w14:paraId="364E4472" w14:textId="77777777" w:rsidR="003D55B7" w:rsidRPr="00AF0A09" w:rsidRDefault="003D55B7"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noProof/>
                <w:sz w:val="24"/>
                <w:szCs w:val="24"/>
              </w:rPr>
              <w:drawing>
                <wp:anchor distT="0" distB="0" distL="114300" distR="114300" simplePos="0" relativeHeight="251673600" behindDoc="0" locked="0" layoutInCell="1" allowOverlap="1" wp14:anchorId="2179B49B" wp14:editId="55126CAF">
                  <wp:simplePos x="0" y="0"/>
                  <wp:positionH relativeFrom="margin">
                    <wp:posOffset>2061210</wp:posOffset>
                  </wp:positionH>
                  <wp:positionV relativeFrom="margin">
                    <wp:posOffset>3267075</wp:posOffset>
                  </wp:positionV>
                  <wp:extent cx="1409700" cy="704850"/>
                  <wp:effectExtent l="0" t="0" r="0" b="0"/>
                  <wp:wrapSquare wrapText="bothSides"/>
                  <wp:docPr id="23" name="Picture 23" descr="Description: Top 3 Sản Phẩm Chất Tẩy Bồn Cầu Hiệu Quả Nhanh, Dễ Kiếm Giá Tốt | Công Ty  Phương Đ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Top 3 Sản Phẩm Chất Tẩy Bồn Cầu Hiệu Quả Nhanh, Dễ Kiếm Giá Tốt | Công Ty  Phương Đô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09700" cy="704850"/>
                          </a:xfrm>
                          <a:prstGeom prst="rect">
                            <a:avLst/>
                          </a:prstGeom>
                          <a:noFill/>
                          <a:ln>
                            <a:noFill/>
                          </a:ln>
                        </pic:spPr>
                      </pic:pic>
                    </a:graphicData>
                  </a:graphic>
                </wp:anchor>
              </w:drawing>
            </w:r>
            <w:r w:rsidRPr="00AF0A09">
              <w:rPr>
                <w:rFonts w:ascii="Times New Roman" w:hAnsi="Times New Roman" w:cs="Times New Roman"/>
                <w:b/>
                <w:iCs/>
                <w:sz w:val="24"/>
                <w:szCs w:val="24"/>
              </w:rPr>
              <w:t>Bài tập 4.</w:t>
            </w:r>
            <w:r w:rsidRPr="00AF0A09">
              <w:rPr>
                <w:rFonts w:ascii="Times New Roman" w:hAnsi="Times New Roman" w:cs="Times New Roman"/>
                <w:bCs/>
                <w:sz w:val="24"/>
                <w:szCs w:val="24"/>
              </w:rPr>
              <w:t xml:space="preserve"> Hiện nay, trong các chất tẩy rửa thường có thành phần acid mạnh. Em hãy nêu các biện pháp để sử dụng an toàn các chất tẩy rửa này?</w:t>
            </w:r>
          </w:p>
          <w:p w14:paraId="73A4873A" w14:textId="77777777" w:rsidR="003D55B7" w:rsidRPr="00AF0A09" w:rsidRDefault="003D55B7" w:rsidP="009C1FF9">
            <w:pPr>
              <w:spacing w:after="0" w:line="240" w:lineRule="auto"/>
              <w:jc w:val="both"/>
              <w:rPr>
                <w:rFonts w:ascii="Times New Roman" w:hAnsi="Times New Roman" w:cs="Times New Roman"/>
                <w:bCs/>
                <w:sz w:val="24"/>
                <w:szCs w:val="24"/>
              </w:rPr>
            </w:pPr>
            <w:r w:rsidRPr="00AF0A09">
              <w:rPr>
                <w:rFonts w:ascii="Times New Roman" w:eastAsia="Times New Roman" w:hAnsi="Times New Roman" w:cs="Times New Roman"/>
                <w:b/>
                <w:sz w:val="24"/>
                <w:szCs w:val="24"/>
                <w:lang w:val="nl-NL"/>
              </w:rPr>
              <w:t>Bước 2: HS thực hiện nhiệm vụ học tập</w:t>
            </w:r>
          </w:p>
          <w:p w14:paraId="09E4B6A8"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264004CE"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0105080A"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391219C3"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0673152D" w14:textId="77777777" w:rsidR="003D55B7" w:rsidRPr="00AF0A09" w:rsidRDefault="003D55B7" w:rsidP="009C1FF9">
            <w:pPr>
              <w:spacing w:after="0" w:line="240" w:lineRule="auto"/>
              <w:jc w:val="both"/>
              <w:rPr>
                <w:rFonts w:ascii="Times New Roman" w:eastAsia="Calibri" w:hAnsi="Times New Roman" w:cs="Times New Roman"/>
                <w:b/>
                <w:bCs/>
                <w:iCs/>
                <w:sz w:val="24"/>
                <w:szCs w:val="24"/>
              </w:rPr>
            </w:pPr>
            <w:r w:rsidRPr="00AF0A09">
              <w:rPr>
                <w:rFonts w:ascii="Times New Roman" w:eastAsia="Times New Roman" w:hAnsi="Times New Roman" w:cs="Times New Roman"/>
                <w:b/>
                <w:sz w:val="24"/>
                <w:szCs w:val="24"/>
                <w:lang w:val="nl-NL"/>
              </w:rPr>
              <w:t xml:space="preserve">Bước 4: Đánh giá kết quả thực hiện nhiệm vụ </w:t>
            </w:r>
            <w:r w:rsidRPr="00AF0A09">
              <w:rPr>
                <w:rFonts w:ascii="Times New Roman" w:eastAsia="Calibri" w:hAnsi="Times New Roman" w:cs="Times New Roman"/>
                <w:bCs/>
                <w:iCs/>
                <w:sz w:val="24"/>
                <w:szCs w:val="24"/>
              </w:rPr>
              <w:t>GV: Nhận xét, đánh giá và chốt kiến thức.</w:t>
            </w:r>
          </w:p>
        </w:tc>
        <w:tc>
          <w:tcPr>
            <w:tcW w:w="4110" w:type="dxa"/>
            <w:tcBorders>
              <w:top w:val="single" w:sz="4" w:space="0" w:color="auto"/>
              <w:left w:val="single" w:sz="4" w:space="0" w:color="auto"/>
              <w:bottom w:val="single" w:sz="4" w:space="0" w:color="auto"/>
              <w:right w:val="single" w:sz="4" w:space="0" w:color="auto"/>
            </w:tcBorders>
            <w:shd w:val="clear" w:color="auto" w:fill="auto"/>
          </w:tcPr>
          <w:p w14:paraId="08001B4B" w14:textId="77777777" w:rsidR="003D55B7" w:rsidRPr="00AF0A09" w:rsidRDefault="003D55B7"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0723CBB7"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034AD931"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p>
          <w:p w14:paraId="697AD8A2"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Fe + 2HCl → FeCl</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H</w:t>
            </w:r>
            <w:r w:rsidRPr="00AF0A09">
              <w:rPr>
                <w:rFonts w:ascii="Times New Roman" w:eastAsia="Times New Roman" w:hAnsi="Times New Roman" w:cs="Times New Roman"/>
                <w:sz w:val="24"/>
                <w:szCs w:val="24"/>
                <w:vertAlign w:val="subscript"/>
              </w:rPr>
              <w:t>2</w:t>
            </w:r>
          </w:p>
          <w:p w14:paraId="28D5A2A9"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Fe + H</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SO</w:t>
            </w:r>
            <w:r w:rsidRPr="00AF0A09">
              <w:rPr>
                <w:rFonts w:ascii="Times New Roman" w:eastAsia="Times New Roman" w:hAnsi="Times New Roman" w:cs="Times New Roman"/>
                <w:sz w:val="24"/>
                <w:szCs w:val="24"/>
                <w:vertAlign w:val="subscript"/>
              </w:rPr>
              <w:t>4</w:t>
            </w:r>
            <w:r w:rsidRPr="00AF0A09">
              <w:rPr>
                <w:rFonts w:ascii="Times New Roman" w:eastAsia="Times New Roman" w:hAnsi="Times New Roman" w:cs="Times New Roman"/>
                <w:sz w:val="24"/>
                <w:szCs w:val="24"/>
              </w:rPr>
              <w:t xml:space="preserve"> → FeSO</w:t>
            </w:r>
            <w:r w:rsidRPr="00AF0A09">
              <w:rPr>
                <w:rFonts w:ascii="Times New Roman" w:eastAsia="Times New Roman" w:hAnsi="Times New Roman" w:cs="Times New Roman"/>
                <w:sz w:val="24"/>
                <w:szCs w:val="24"/>
                <w:vertAlign w:val="subscript"/>
              </w:rPr>
              <w:t>4</w:t>
            </w:r>
            <w:r w:rsidRPr="00AF0A09">
              <w:rPr>
                <w:rFonts w:ascii="Times New Roman" w:eastAsia="Times New Roman" w:hAnsi="Times New Roman" w:cs="Times New Roman"/>
                <w:sz w:val="24"/>
                <w:szCs w:val="24"/>
              </w:rPr>
              <w:t> + H</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w:t>
            </w:r>
          </w:p>
          <w:p w14:paraId="26CDF5C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 xml:space="preserve">Bài tập 2: </w:t>
            </w:r>
            <w:r w:rsidRPr="00AF0A09">
              <w:rPr>
                <w:rFonts w:ascii="Times New Roman" w:eastAsia="Calibri" w:hAnsi="Times New Roman" w:cs="Times New Roman"/>
                <w:sz w:val="24"/>
                <w:szCs w:val="24"/>
              </w:rPr>
              <w:t xml:space="preserve">Hydrochloric acid có trong dạ dày đóng vai trò quan trọng trong quá trình tiêu hóa như: thúc đẩy quá trình tiêu hóa thức ăn; kích thích rột non và tụy sản xuất ra các enzim tiêu hóa để phân giải chất béo, protein, …; tiêu diệt các vi khuẩn có hại từ bên ngoài đi vào dạ dày; … Khi nồng độ acid trong dạ dày lớn hơn hoặc nhỏ hơn quá mức cần thiết </w:t>
            </w:r>
            <w:r w:rsidRPr="00AF0A09">
              <w:rPr>
                <w:rFonts w:ascii="Times New Roman" w:eastAsia="Calibri" w:hAnsi="Times New Roman" w:cs="Times New Roman"/>
                <w:sz w:val="24"/>
                <w:szCs w:val="24"/>
              </w:rPr>
              <w:lastRenderedPageBreak/>
              <w:t>đều gây ảnh hưởng đến chức năng tiêu hóa của dạ dày nói riêng và sức khỏe nói chung.</w:t>
            </w:r>
          </w:p>
          <w:p w14:paraId="465A989A" w14:textId="77777777" w:rsidR="003D55B7" w:rsidRPr="00AF0A09" w:rsidRDefault="003D55B7" w:rsidP="009C1FF9">
            <w:pPr>
              <w:pStyle w:val="ListParagraph"/>
              <w:ind w:left="0"/>
              <w:jc w:val="both"/>
              <w:rPr>
                <w:b/>
                <w:iCs/>
              </w:rPr>
            </w:pPr>
            <w:r w:rsidRPr="00AF0A09">
              <w:rPr>
                <w:b/>
                <w:iCs/>
              </w:rPr>
              <w:t xml:space="preserve">Bài tập 3: </w:t>
            </w:r>
            <w:r w:rsidRPr="00AF0A09">
              <w:t>Vì giấm ăn hay nước của quả chanh có chứa chất acid, chất acid này có thể hòa tan được các chất cặn bám trong các dụng cụ đun nước.</w:t>
            </w:r>
          </w:p>
          <w:p w14:paraId="1C9D2676"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4: </w:t>
            </w:r>
            <w:r w:rsidRPr="00AF0A09">
              <w:rPr>
                <w:rFonts w:ascii="Times New Roman" w:eastAsiaTheme="minorEastAsia" w:hAnsi="Times New Roman" w:cs="Times New Roman"/>
                <w:sz w:val="24"/>
                <w:szCs w:val="24"/>
              </w:rPr>
              <w:t>Để sử dụng an toàn các chất tẩy rửa đối với sức khỏe con người thì khi sử dụng ta nên đeo găng tay để hạn chế các chất tẩy rửa tiếp xúc với da tay.</w:t>
            </w:r>
          </w:p>
        </w:tc>
      </w:tr>
    </w:tbl>
    <w:p w14:paraId="508D55B5" w14:textId="77777777" w:rsidR="003D55B7" w:rsidRPr="00AF0A09" w:rsidRDefault="003D55B7" w:rsidP="009C1FF9">
      <w:pPr>
        <w:spacing w:after="0" w:line="240" w:lineRule="auto"/>
        <w:contextualSpacing/>
        <w:rPr>
          <w:rFonts w:ascii="Times New Roman" w:eastAsiaTheme="minorEastAsia" w:hAnsi="Times New Roman" w:cs="Times New Roman"/>
          <w:b/>
          <w:bCs/>
          <w:kern w:val="24"/>
          <w:sz w:val="24"/>
          <w:szCs w:val="24"/>
        </w:rPr>
      </w:pPr>
    </w:p>
    <w:p w14:paraId="591DD25A" w14:textId="77777777" w:rsidR="003D55B7" w:rsidRPr="00AF0A09" w:rsidRDefault="003D55B7"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681B991D"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8.</w:t>
      </w:r>
    </w:p>
    <w:p w14:paraId="05CDE640"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8 trong SBT vào vở bài tập.</w:t>
      </w:r>
    </w:p>
    <w:p w14:paraId="4706CA44"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9: Base – Thang pH</w:t>
      </w:r>
    </w:p>
    <w:p w14:paraId="6A8A6233" w14:textId="77777777" w:rsidR="003D55B7" w:rsidRPr="00AF0A09" w:rsidRDefault="003D55B7" w:rsidP="009C1FF9">
      <w:pPr>
        <w:spacing w:after="0" w:line="240" w:lineRule="auto"/>
        <w:rPr>
          <w:rFonts w:ascii="Times New Roman" w:hAnsi="Times New Roman" w:cs="Times New Roman"/>
          <w:b/>
          <w:bCs/>
          <w:sz w:val="24"/>
          <w:szCs w:val="24"/>
        </w:rPr>
      </w:pPr>
    </w:p>
    <w:p w14:paraId="262EDA66" w14:textId="77777777" w:rsidR="00C44CCE" w:rsidRPr="00C44CCE" w:rsidRDefault="00C44CCE" w:rsidP="00C44CCE">
      <w:pPr>
        <w:spacing w:after="0" w:line="240" w:lineRule="auto"/>
        <w:rPr>
          <w:rFonts w:ascii="Times New Roman" w:hAnsi="Times New Roman" w:cs="Times New Roman"/>
          <w:b/>
          <w:bCs/>
          <w:sz w:val="24"/>
          <w:szCs w:val="24"/>
        </w:rPr>
      </w:pPr>
      <w:r w:rsidRPr="00C44CCE">
        <w:rPr>
          <w:rFonts w:ascii="Times New Roman" w:hAnsi="Times New Roman" w:cs="Times New Roman"/>
          <w:b/>
          <w:bCs/>
          <w:sz w:val="24"/>
          <w:szCs w:val="24"/>
        </w:rPr>
        <w:t>Tài liệu được chia sẻ bởi Website VnTeach.Com</w:t>
      </w:r>
    </w:p>
    <w:p w14:paraId="6E7D3C9D" w14:textId="77777777" w:rsidR="00C44CCE" w:rsidRPr="00C44CCE" w:rsidRDefault="00C44CCE" w:rsidP="00C44CCE">
      <w:pPr>
        <w:spacing w:after="0" w:line="240" w:lineRule="auto"/>
        <w:rPr>
          <w:rFonts w:ascii="Times New Roman" w:hAnsi="Times New Roman" w:cs="Times New Roman"/>
          <w:b/>
          <w:bCs/>
          <w:sz w:val="24"/>
          <w:szCs w:val="24"/>
        </w:rPr>
      </w:pPr>
      <w:r w:rsidRPr="00C44CCE">
        <w:rPr>
          <w:rFonts w:ascii="Times New Roman" w:hAnsi="Times New Roman" w:cs="Times New Roman"/>
          <w:b/>
          <w:bCs/>
          <w:sz w:val="24"/>
          <w:szCs w:val="24"/>
        </w:rPr>
        <w:t>https://www.vnteach.com</w:t>
      </w:r>
    </w:p>
    <w:p w14:paraId="558B50C4" w14:textId="77777777" w:rsidR="00C44CCE" w:rsidRPr="00C44CCE" w:rsidRDefault="00C44CCE" w:rsidP="00C44CCE">
      <w:pPr>
        <w:spacing w:after="0" w:line="240" w:lineRule="auto"/>
        <w:rPr>
          <w:rFonts w:ascii="Times New Roman" w:hAnsi="Times New Roman" w:cs="Times New Roman"/>
          <w:b/>
          <w:bCs/>
          <w:sz w:val="24"/>
          <w:szCs w:val="24"/>
        </w:rPr>
      </w:pPr>
      <w:r w:rsidRPr="00C44CCE">
        <w:rPr>
          <w:rFonts w:ascii="Times New Roman" w:hAnsi="Times New Roman" w:cs="Times New Roman"/>
          <w:b/>
          <w:bCs/>
          <w:sz w:val="24"/>
          <w:szCs w:val="24"/>
        </w:rPr>
        <w:t>Một sản phẩm của cộng đồng facebook Thư Viện VnTeach.Com</w:t>
      </w:r>
    </w:p>
    <w:p w14:paraId="5CA64140" w14:textId="77777777" w:rsidR="00C44CCE" w:rsidRPr="00C44CCE" w:rsidRDefault="00C44CCE" w:rsidP="00C44CCE">
      <w:pPr>
        <w:spacing w:after="0" w:line="240" w:lineRule="auto"/>
        <w:rPr>
          <w:rFonts w:ascii="Times New Roman" w:hAnsi="Times New Roman" w:cs="Times New Roman"/>
          <w:b/>
          <w:bCs/>
          <w:sz w:val="24"/>
          <w:szCs w:val="24"/>
        </w:rPr>
      </w:pPr>
      <w:r w:rsidRPr="00C44CCE">
        <w:rPr>
          <w:rFonts w:ascii="Times New Roman" w:hAnsi="Times New Roman" w:cs="Times New Roman"/>
          <w:b/>
          <w:bCs/>
          <w:sz w:val="24"/>
          <w:szCs w:val="24"/>
        </w:rPr>
        <w:t>https://www.facebook.com/groups/vnteach/</w:t>
      </w:r>
    </w:p>
    <w:p w14:paraId="59E63403" w14:textId="71220A1D" w:rsidR="003D55B7" w:rsidRPr="00AF0A09" w:rsidRDefault="00C44CCE" w:rsidP="00C44CCE">
      <w:pPr>
        <w:spacing w:after="0" w:line="240" w:lineRule="auto"/>
        <w:rPr>
          <w:rFonts w:ascii="Times New Roman" w:hAnsi="Times New Roman" w:cs="Times New Roman"/>
          <w:b/>
          <w:bCs/>
          <w:sz w:val="24"/>
          <w:szCs w:val="24"/>
        </w:rPr>
      </w:pPr>
      <w:r w:rsidRPr="00C44CCE">
        <w:rPr>
          <w:rFonts w:ascii="Times New Roman" w:hAnsi="Times New Roman" w:cs="Times New Roman"/>
          <w:b/>
          <w:bCs/>
          <w:sz w:val="24"/>
          <w:szCs w:val="24"/>
        </w:rPr>
        <w:t>https://www.facebook.com/groups/thuvienvnteach/</w:t>
      </w:r>
    </w:p>
    <w:p w14:paraId="4540A515" w14:textId="7F136446" w:rsidR="00B443CC" w:rsidRPr="00AF0A09" w:rsidRDefault="003D55B7"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1196A708" w14:textId="77777777" w:rsidR="00C44CCE" w:rsidRDefault="00C44CCE" w:rsidP="009C1FF9">
      <w:pPr>
        <w:spacing w:after="0" w:line="240" w:lineRule="auto"/>
        <w:rPr>
          <w:rFonts w:ascii="Times New Roman" w:eastAsia="Arial" w:hAnsi="Times New Roman" w:cs="Times New Roman"/>
          <w:b/>
          <w:sz w:val="24"/>
          <w:szCs w:val="24"/>
        </w:rPr>
      </w:pPr>
    </w:p>
    <w:p w14:paraId="21CEC38B" w14:textId="77777777" w:rsidR="00C44CCE" w:rsidRDefault="00C44CCE" w:rsidP="009C1FF9">
      <w:pPr>
        <w:spacing w:after="0" w:line="240" w:lineRule="auto"/>
        <w:rPr>
          <w:rFonts w:ascii="Times New Roman" w:eastAsia="Arial" w:hAnsi="Times New Roman" w:cs="Times New Roman"/>
          <w:b/>
          <w:sz w:val="24"/>
          <w:szCs w:val="24"/>
        </w:rPr>
      </w:pPr>
    </w:p>
    <w:p w14:paraId="1F22A359" w14:textId="77777777" w:rsidR="00C44CCE" w:rsidRDefault="00C44CCE" w:rsidP="009C1FF9">
      <w:pPr>
        <w:spacing w:after="0" w:line="240" w:lineRule="auto"/>
        <w:rPr>
          <w:rFonts w:ascii="Times New Roman" w:eastAsia="Arial" w:hAnsi="Times New Roman" w:cs="Times New Roman"/>
          <w:b/>
          <w:sz w:val="24"/>
          <w:szCs w:val="24"/>
        </w:rPr>
      </w:pPr>
    </w:p>
    <w:p w14:paraId="6D789738" w14:textId="143061BF" w:rsidR="003D55B7" w:rsidRPr="00AF0A09" w:rsidRDefault="003D55B7"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9:                                        BASE - THANG pH </w:t>
      </w:r>
    </w:p>
    <w:p w14:paraId="464E3F3F"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Hóa học)  </w:t>
      </w:r>
    </w:p>
    <w:p w14:paraId="42DD3020"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4 tiết (tiết 29, 30, 31, 32 - tuần 8)</w:t>
      </w:r>
    </w:p>
    <w:p w14:paraId="3A8C061B" w14:textId="77777777" w:rsidR="003D55B7" w:rsidRPr="00AF0A09" w:rsidRDefault="003D55B7" w:rsidP="009C1FF9">
      <w:pPr>
        <w:spacing w:after="0" w:line="240" w:lineRule="auto"/>
        <w:jc w:val="center"/>
        <w:rPr>
          <w:rFonts w:ascii="Times New Roman" w:eastAsia="Times New Roman" w:hAnsi="Times New Roman" w:cs="Times New Roman"/>
          <w:b/>
          <w:bCs/>
          <w:sz w:val="24"/>
          <w:szCs w:val="24"/>
          <w:shd w:val="clear" w:color="auto" w:fill="FFFFFF"/>
        </w:rPr>
      </w:pPr>
    </w:p>
    <w:p w14:paraId="28D3026A"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421076B9"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0CA7655C"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base (tạo ra ion OH</w:t>
      </w:r>
      <w:r w:rsidRPr="00AF0A09">
        <w:rPr>
          <w:rFonts w:ascii="Times New Roman" w:eastAsia="Times New Roman" w:hAnsi="Times New Roman" w:cs="Times New Roman"/>
          <w:sz w:val="24"/>
          <w:szCs w:val="24"/>
          <w:shd w:val="clear" w:color="auto" w:fill="FFFFFF"/>
          <w:vertAlign w:val="superscript"/>
        </w:rPr>
        <w:t>-</w:t>
      </w:r>
      <w:r w:rsidRPr="00AF0A09">
        <w:rPr>
          <w:rFonts w:ascii="Times New Roman" w:eastAsia="Times New Roman" w:hAnsi="Times New Roman" w:cs="Times New Roman"/>
          <w:sz w:val="24"/>
          <w:szCs w:val="24"/>
          <w:shd w:val="clear" w:color="auto" w:fill="FFFFFF"/>
        </w:rPr>
        <w:t>), kiềm là các hydroxide tan tốt trong nước.</w:t>
      </w:r>
    </w:p>
    <w:p w14:paraId="0CE83F36"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iến hành được thí nghiệm của base (làm đổi màu chất chỉ thị; phản ứng acid tạo muối); nêu và giải thích được hiện tượng xảy ra trong thí nghiệm (viết phương trình hóa học) và rút ra nhận xét về tính chất của base.</w:t>
      </w:r>
    </w:p>
    <w:p w14:paraId="44CDA45A"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a được bảng tính tan để biết một hydroxide cụ thể thuộc loại kiềm hoặc base không tan.</w:t>
      </w:r>
    </w:p>
    <w:p w14:paraId="2026F135"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thang pH, sử dụng pH để đánh giá độ acid – base của dung dịch.</w:t>
      </w:r>
    </w:p>
    <w:p w14:paraId="11002FEF"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iến hành được một số thí nghiệm đo pH (bằng giấy pH) một số loại thực phẩm (đồ uống, hoa quả, …)</w:t>
      </w:r>
    </w:p>
    <w:p w14:paraId="4F3BA7B5"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Liên hệ được pH trong dạ dày, trong máu, trong nước mưa, đất.</w:t>
      </w:r>
    </w:p>
    <w:p w14:paraId="3E9DBA53"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4401C763" w14:textId="77777777" w:rsidR="003D55B7" w:rsidRPr="00AF0A09" w:rsidRDefault="003D55B7"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134AF483"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lastRenderedPageBreak/>
        <w:t>- Năng lực tự chủ và tự học: tìm kiếm thông tin, đọc sách giáo khoa để tìm hiểu về khái niệm, tính chất hóa học của base; thang pH.</w:t>
      </w:r>
    </w:p>
    <w:p w14:paraId="3D930D5F"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4D74CFCD"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1554C098" w14:textId="77777777" w:rsidR="003D55B7" w:rsidRPr="00AF0A09" w:rsidRDefault="003D55B7" w:rsidP="009C1FF9">
      <w:pPr>
        <w:pStyle w:val="ListParagraph"/>
        <w:ind w:left="0"/>
        <w:jc w:val="both"/>
        <w:rPr>
          <w:rFonts w:eastAsia="Arial"/>
          <w:b/>
          <w:i/>
        </w:rPr>
      </w:pPr>
      <w:r w:rsidRPr="00AF0A09">
        <w:rPr>
          <w:rFonts w:eastAsia="Arial"/>
          <w:b/>
          <w:i/>
        </w:rPr>
        <w:t>2.2. Năng lực khoa học tự nhiên</w:t>
      </w:r>
    </w:p>
    <w:p w14:paraId="6F6D47E1"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khái niệm, tính chất hóa học của base; thang pH.</w:t>
      </w:r>
    </w:p>
    <w:p w14:paraId="4E6B7993"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ăng lực tìm hiểu tự nhiên: Nắm được tính chất của base và ứng dụng của một số base trong đời sống</w:t>
      </w:r>
    </w:p>
    <w:p w14:paraId="0C23D98B"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ận dụng kiến thức, kỹ năng đã học: Vận dụng những hiểu biết về base để giải thích được những vấn đề liên quan đến base trong thực tiễn đời sống.</w:t>
      </w:r>
    </w:p>
    <w:p w14:paraId="565D5481" w14:textId="77777777" w:rsidR="003D55B7" w:rsidRPr="00AF0A09" w:rsidRDefault="003D55B7" w:rsidP="009C1FF9">
      <w:pPr>
        <w:pStyle w:val="NormalWeb"/>
        <w:kinsoku w:val="0"/>
        <w:overflowPunct w:val="0"/>
        <w:spacing w:before="0" w:beforeAutospacing="0" w:after="0" w:afterAutospacing="0"/>
        <w:jc w:val="both"/>
        <w:textAlignment w:val="baseline"/>
        <w:rPr>
          <w:b/>
          <w:bCs/>
          <w:lang w:val="nl-NL"/>
        </w:rPr>
      </w:pPr>
      <w:r w:rsidRPr="00AF0A09">
        <w:rPr>
          <w:b/>
          <w:bCs/>
          <w:lang w:val="nl-NL"/>
        </w:rPr>
        <w:t xml:space="preserve">3. Phẩm chất: </w:t>
      </w:r>
    </w:p>
    <w:p w14:paraId="557FBCBE" w14:textId="77777777" w:rsidR="003D55B7" w:rsidRPr="00AF0A09" w:rsidRDefault="003D55B7"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2078A3BC" w14:textId="77777777" w:rsidR="003D55B7" w:rsidRPr="00AF0A09" w:rsidRDefault="003D55B7" w:rsidP="009C1FF9">
      <w:pPr>
        <w:pStyle w:val="ListParagraph"/>
        <w:ind w:left="0"/>
        <w:contextualSpacing/>
        <w:jc w:val="both"/>
        <w:rPr>
          <w:rFonts w:eastAsia="Arial"/>
          <w:bCs/>
        </w:rPr>
      </w:pPr>
      <w:r w:rsidRPr="00AF0A09">
        <w:rPr>
          <w:rFonts w:eastAsia="Arial"/>
        </w:rPr>
        <w:t>- Chăm học, chịu khó tìm tòi tài liệu và thực hiện các nhiệm vụ cá nhân nhằm tìm hiểu khái niệm, tính chất của base và thang pH.</w:t>
      </w:r>
    </w:p>
    <w:p w14:paraId="4F2E2D8D" w14:textId="77777777" w:rsidR="003D55B7" w:rsidRPr="00AF0A09" w:rsidRDefault="003D55B7"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3996544A" w14:textId="77777777" w:rsidR="003D55B7" w:rsidRPr="00AF0A09" w:rsidRDefault="003D55B7"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 động và kiểm ra đánh giá.</w:t>
      </w:r>
    </w:p>
    <w:p w14:paraId="572C5B18"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5BAF9B1B" w14:textId="77777777" w:rsidR="003D55B7" w:rsidRPr="00AF0A09" w:rsidRDefault="003D55B7"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7ADE5085" w14:textId="77777777" w:rsidR="003D55B7" w:rsidRPr="00AF0A09" w:rsidRDefault="003D55B7"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3DC3E5DE"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1F5650B0"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Dụng cụ: </w:t>
      </w:r>
      <w:r w:rsidRPr="00AF0A09">
        <w:rPr>
          <w:rFonts w:ascii="Times New Roman" w:hAnsi="Times New Roman" w:cs="Times New Roman"/>
          <w:sz w:val="24"/>
          <w:szCs w:val="24"/>
        </w:rPr>
        <w:t xml:space="preserve">HH8-9.4-ÔN </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HH8-9.25-KG</w:t>
      </w:r>
      <w:r w:rsidRPr="00AF0A09">
        <w:rPr>
          <w:rFonts w:ascii="Times New Roman" w:eastAsia="Times New Roman" w:hAnsi="Times New Roman" w:cs="Times New Roman"/>
          <w:sz w:val="24"/>
          <w:szCs w:val="24"/>
        </w:rPr>
        <w:t>,</w:t>
      </w:r>
      <w:r w:rsidRPr="00AF0A09">
        <w:rPr>
          <w:rFonts w:ascii="Times New Roman" w:hAnsi="Times New Roman" w:cs="Times New Roman"/>
          <w:sz w:val="24"/>
          <w:szCs w:val="24"/>
        </w:rPr>
        <w:t xml:space="preserve">HH8-9.6-ÔH </w:t>
      </w:r>
      <w:r w:rsidRPr="00AF0A09">
        <w:rPr>
          <w:rFonts w:ascii="Times New Roman" w:eastAsia="Times New Roman" w:hAnsi="Times New Roman" w:cs="Times New Roman"/>
          <w:sz w:val="24"/>
          <w:szCs w:val="24"/>
        </w:rPr>
        <w:t>.</w:t>
      </w:r>
    </w:p>
    <w:p w14:paraId="4D623E03"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óa chất: dd HCl, dd NaOH, giấy quỳ tím, giấy tẩm phenolphtalein.</w:t>
      </w:r>
    </w:p>
    <w:p w14:paraId="4CF1DD45" w14:textId="77777777" w:rsidR="003D55B7" w:rsidRPr="00AF0A09" w:rsidRDefault="003D55B7"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75C27448" w14:textId="77777777" w:rsidR="003D55B7" w:rsidRPr="00AF0A09" w:rsidRDefault="003D55B7"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3FF3F4A7" w14:textId="77777777" w:rsidR="003D55B7" w:rsidRPr="00AF0A09" w:rsidRDefault="003D55B7"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0CFD864F" w14:textId="77777777" w:rsidR="003D55B7" w:rsidRPr="00AF0A09" w:rsidRDefault="003D55B7"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75163DCB"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714D7E51"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44F3E715"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5BF4DBA1"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2"/>
        <w:tblW w:w="9718" w:type="dxa"/>
        <w:tblLook w:val="04A0" w:firstRow="1" w:lastRow="0" w:firstColumn="1" w:lastColumn="0" w:noHBand="0" w:noVBand="1"/>
      </w:tblPr>
      <w:tblGrid>
        <w:gridCol w:w="6487"/>
        <w:gridCol w:w="3231"/>
      </w:tblGrid>
      <w:tr w:rsidR="009C1FF9" w:rsidRPr="00AF0A09" w14:paraId="4D0587CC" w14:textId="77777777" w:rsidTr="00693BA4">
        <w:tc>
          <w:tcPr>
            <w:tcW w:w="6487" w:type="dxa"/>
            <w:vAlign w:val="bottom"/>
          </w:tcPr>
          <w:p w14:paraId="5B9AA8DF"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HOẠT ĐỘNG CỦA GV - HS</w:t>
            </w:r>
          </w:p>
        </w:tc>
        <w:tc>
          <w:tcPr>
            <w:tcW w:w="3231" w:type="dxa"/>
            <w:vAlign w:val="bottom"/>
          </w:tcPr>
          <w:p w14:paraId="574D56BD"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DỰ KIẾN SẢN PHẨM</w:t>
            </w:r>
          </w:p>
        </w:tc>
      </w:tr>
      <w:tr w:rsidR="009C1FF9" w:rsidRPr="00AF0A09" w14:paraId="59CAE37C" w14:textId="77777777" w:rsidTr="00693BA4">
        <w:tc>
          <w:tcPr>
            <w:tcW w:w="6487" w:type="dxa"/>
          </w:tcPr>
          <w:p w14:paraId="68376F9A"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31C166A0" w14:textId="77777777" w:rsidR="003D55B7" w:rsidRPr="00AF0A09" w:rsidRDefault="003D55B7" w:rsidP="009C1FF9">
            <w:pPr>
              <w:jc w:val="both"/>
              <w:rPr>
                <w:rFonts w:ascii="Times New Roman" w:eastAsia="Calibri" w:hAnsi="Times New Roman" w:cs="Times New Roman"/>
                <w:bCs/>
                <w:iCs/>
                <w:sz w:val="24"/>
                <w:szCs w:val="24"/>
                <w:lang w:val="en-US"/>
              </w:rPr>
            </w:pPr>
            <w:r w:rsidRPr="00AF0A09">
              <w:rPr>
                <w:rFonts w:ascii="Times New Roman" w:eastAsia="Calibri" w:hAnsi="Times New Roman" w:cs="Times New Roman"/>
                <w:bCs/>
                <w:iCs/>
                <w:sz w:val="24"/>
                <w:szCs w:val="24"/>
                <w:lang w:val="en-US"/>
              </w:rPr>
              <w:t>- GV Chiếu câu hỏi cho HS hoạt động cá nhân:</w:t>
            </w:r>
          </w:p>
          <w:p w14:paraId="638ACF61" w14:textId="77777777" w:rsidR="003D55B7" w:rsidRPr="00AF0A09" w:rsidRDefault="003D55B7" w:rsidP="009C1FF9">
            <w:pPr>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Tại sao khi bị ong hoặc kiến đốt, người ta thường bôi vôi vào vết đốt?</w:t>
            </w:r>
          </w:p>
          <w:p w14:paraId="5F42B279"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1CC5BDED" w14:textId="77777777" w:rsidR="003D55B7" w:rsidRPr="00AF0A09" w:rsidRDefault="003D55B7" w:rsidP="009C1FF9">
            <w:pPr>
              <w:rPr>
                <w:rFonts w:ascii="Times New Roman" w:hAnsi="Times New Roman" w:cs="Times New Roman"/>
                <w:sz w:val="24"/>
                <w:szCs w:val="24"/>
              </w:rPr>
            </w:pPr>
            <w:r w:rsidRPr="00AF0A09">
              <w:rPr>
                <w:rFonts w:ascii="Times New Roman" w:eastAsia="Times New Roman" w:hAnsi="Times New Roman" w:cs="Times New Roman"/>
                <w:iCs/>
                <w:sz w:val="24"/>
                <w:szCs w:val="24"/>
                <w:lang w:val="de-DE"/>
              </w:rPr>
              <w:t>HS Cá nhân suy nghĩ  trả lời câu hỏi.</w:t>
            </w:r>
          </w:p>
          <w:p w14:paraId="6913EB23"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C3086D7" w14:textId="77777777" w:rsidR="003D55B7" w:rsidRPr="00AF0A09" w:rsidRDefault="003D55B7" w:rsidP="009C1FF9">
            <w:pPr>
              <w:jc w:val="both"/>
              <w:rPr>
                <w:rFonts w:ascii="Times New Roman" w:eastAsia="Times New Roman" w:hAnsi="Times New Roman" w:cs="Times New Roman"/>
                <w:b/>
                <w:i/>
                <w:iCs/>
                <w:sz w:val="24"/>
                <w:szCs w:val="24"/>
                <w:lang w:val="de-DE"/>
              </w:rPr>
            </w:pPr>
            <w:r w:rsidRPr="00AF0A09">
              <w:rPr>
                <w:rFonts w:ascii="Times New Roman" w:eastAsia="Arial" w:hAnsi="Times New Roman" w:cs="Times New Roman"/>
                <w:sz w:val="24"/>
                <w:szCs w:val="24"/>
                <w:lang w:val="en-US"/>
              </w:rPr>
              <w:t>GV gọi Hs trả lời câu hỏi, Hs khác nhận xét bổ sung</w:t>
            </w:r>
          </w:p>
          <w:p w14:paraId="2CB1B9E0" w14:textId="77777777" w:rsidR="003D55B7" w:rsidRPr="00AF0A09" w:rsidRDefault="003D55B7"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3934A310"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33606ABD" w14:textId="77777777" w:rsidR="003D55B7" w:rsidRPr="00AF0A09" w:rsidRDefault="003D55B7" w:rsidP="009C1FF9">
            <w:pPr>
              <w:jc w:val="both"/>
              <w:rPr>
                <w:rFonts w:ascii="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231" w:type="dxa"/>
          </w:tcPr>
          <w:p w14:paraId="14EBAAE8" w14:textId="77777777" w:rsidR="003D55B7" w:rsidRPr="00AF0A09" w:rsidRDefault="003D55B7" w:rsidP="009C1FF9">
            <w:pPr>
              <w:contextualSpacing/>
              <w:jc w:val="both"/>
              <w:rPr>
                <w:rFonts w:ascii="Times New Roman" w:eastAsia="Calibri" w:hAnsi="Times New Roman" w:cs="Times New Roman"/>
                <w:b/>
                <w:i/>
                <w:iCs/>
                <w:sz w:val="24"/>
                <w:szCs w:val="24"/>
                <w:lang w:val="en-US"/>
              </w:rPr>
            </w:pPr>
          </w:p>
          <w:p w14:paraId="30083C61" w14:textId="77777777" w:rsidR="003D55B7" w:rsidRPr="00AF0A09" w:rsidRDefault="003D55B7" w:rsidP="009C1FF9">
            <w:pPr>
              <w:contextualSpacing/>
              <w:jc w:val="both"/>
              <w:rPr>
                <w:rFonts w:ascii="Times New Roman" w:eastAsia="Calibri" w:hAnsi="Times New Roman" w:cs="Times New Roman"/>
                <w:b/>
                <w:i/>
                <w:iCs/>
                <w:sz w:val="24"/>
                <w:szCs w:val="24"/>
                <w:lang w:val="en-US"/>
              </w:rPr>
            </w:pPr>
            <w:r w:rsidRPr="00AF0A09">
              <w:rPr>
                <w:rFonts w:ascii="Times New Roman" w:eastAsia="Calibri" w:hAnsi="Times New Roman" w:cs="Times New Roman"/>
                <w:b/>
                <w:i/>
                <w:iCs/>
                <w:sz w:val="24"/>
                <w:szCs w:val="24"/>
                <w:lang w:val="en-US"/>
              </w:rPr>
              <w:t>Dự kiến câu trả lời của HS:</w:t>
            </w:r>
          </w:p>
          <w:p w14:paraId="4701349F" w14:textId="77777777" w:rsidR="003D55B7" w:rsidRPr="00AF0A09" w:rsidRDefault="003D55B7" w:rsidP="009C1FF9">
            <w:pPr>
              <w:contextualSpacing/>
              <w:jc w:val="both"/>
              <w:rPr>
                <w:rFonts w:ascii="Times New Roman" w:hAnsi="Times New Roman" w:cs="Times New Roman"/>
                <w:sz w:val="24"/>
                <w:szCs w:val="24"/>
                <w:shd w:val="clear" w:color="auto" w:fill="FFFFFF"/>
              </w:rPr>
            </w:pPr>
          </w:p>
          <w:p w14:paraId="144C9A5F" w14:textId="77777777" w:rsidR="003D55B7" w:rsidRPr="00AF0A09" w:rsidRDefault="003D55B7" w:rsidP="009C1FF9">
            <w:pPr>
              <w:contextualSpacing/>
              <w:jc w:val="both"/>
              <w:rPr>
                <w:rFonts w:ascii="Times New Roman" w:eastAsia="Calibri" w:hAnsi="Times New Roman" w:cs="Times New Roman"/>
                <w:i/>
                <w:iCs/>
                <w:sz w:val="24"/>
                <w:szCs w:val="24"/>
                <w:lang w:val="en-US"/>
              </w:rPr>
            </w:pPr>
            <w:r w:rsidRPr="00AF0A09">
              <w:rPr>
                <w:rFonts w:ascii="Times New Roman" w:hAnsi="Times New Roman" w:cs="Times New Roman"/>
                <w:sz w:val="24"/>
                <w:szCs w:val="24"/>
                <w:shd w:val="clear" w:color="auto" w:fill="FFFFFF"/>
              </w:rPr>
              <w:t>Trong nọc độc của một số côn trùng như: ong, kiến, … có chứa một lượng acid gây bỏng da và đồng thời gây rát, ngứa. Khi bị ong hoặc kiến đốt, người ta thường bôi vôi vào vết đốt, khi đó có phản ứng trung hoà acid - base xảy ra làm cho vết phồng xẹp xuống và không còn cảm giác rát ngứa.</w:t>
            </w:r>
          </w:p>
        </w:tc>
      </w:tr>
    </w:tbl>
    <w:p w14:paraId="5785F5FF" w14:textId="77777777" w:rsidR="003D55B7" w:rsidRPr="00AF0A09" w:rsidRDefault="003D55B7" w:rsidP="009C1FF9">
      <w:pPr>
        <w:spacing w:after="0" w:line="240" w:lineRule="auto"/>
        <w:jc w:val="both"/>
        <w:rPr>
          <w:rFonts w:ascii="Times New Roman" w:hAnsi="Times New Roman" w:cs="Times New Roman"/>
          <w:b/>
          <w:bCs/>
          <w:sz w:val="24"/>
          <w:szCs w:val="24"/>
        </w:rPr>
      </w:pPr>
    </w:p>
    <w:p w14:paraId="493B0B55" w14:textId="77777777" w:rsidR="003D55B7" w:rsidRPr="00AF0A09" w:rsidRDefault="003D55B7"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792E9198"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khái niệm base.</w:t>
      </w:r>
    </w:p>
    <w:p w14:paraId="0A946CA2"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Nêu được khái niệm base (tạo ra ion OH</w:t>
      </w:r>
      <w:r w:rsidRPr="00AF0A09">
        <w:rPr>
          <w:rFonts w:ascii="Times New Roman" w:eastAsia="Times New Roman" w:hAnsi="Times New Roman" w:cs="Times New Roman"/>
          <w:sz w:val="24"/>
          <w:szCs w:val="24"/>
          <w:shd w:val="clear" w:color="auto" w:fill="FFFFFF"/>
          <w:vertAlign w:val="superscript"/>
        </w:rPr>
        <w:t>-</w:t>
      </w:r>
      <w:r w:rsidRPr="00AF0A09">
        <w:rPr>
          <w:rFonts w:ascii="Times New Roman" w:eastAsia="Times New Roman" w:hAnsi="Times New Roman" w:cs="Times New Roman"/>
          <w:sz w:val="24"/>
          <w:szCs w:val="24"/>
          <w:shd w:val="clear" w:color="auto" w:fill="FFFFFF"/>
        </w:rPr>
        <w:t>), kiềm là các hydroxide tan tốt trong nước.</w:t>
      </w:r>
    </w:p>
    <w:p w14:paraId="7B18326E"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6A538CE9" w14:textId="77777777" w:rsidR="003D55B7" w:rsidRPr="00AF0A09" w:rsidRDefault="003D55B7"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Bảng 9.1 SGK/39</w:t>
      </w:r>
    </w:p>
    <w:p w14:paraId="2251B6AA"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hực hiện nhiệm vụ học tập theo yêu cầu của GV.</w:t>
      </w:r>
    </w:p>
    <w:p w14:paraId="33D96070"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55589DF"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ayout w:type="fixed"/>
        <w:tblLook w:val="04A0" w:firstRow="1" w:lastRow="0" w:firstColumn="1" w:lastColumn="0" w:noHBand="0" w:noVBand="1"/>
      </w:tblPr>
      <w:tblGrid>
        <w:gridCol w:w="5920"/>
        <w:gridCol w:w="3969"/>
      </w:tblGrid>
      <w:tr w:rsidR="009C1FF9" w:rsidRPr="00AF0A09" w14:paraId="5B4DF41B" w14:textId="77777777" w:rsidTr="00693BA4">
        <w:tc>
          <w:tcPr>
            <w:tcW w:w="5920" w:type="dxa"/>
            <w:vAlign w:val="center"/>
          </w:tcPr>
          <w:p w14:paraId="2D96FA0B"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3969" w:type="dxa"/>
            <w:vAlign w:val="center"/>
          </w:tcPr>
          <w:p w14:paraId="14033D28"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4196D181" w14:textId="77777777" w:rsidTr="00693BA4">
        <w:tc>
          <w:tcPr>
            <w:tcW w:w="5920" w:type="dxa"/>
          </w:tcPr>
          <w:p w14:paraId="589AA213"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3F488CD1" w14:textId="77777777" w:rsidR="003D55B7" w:rsidRPr="00AF0A09" w:rsidRDefault="003D55B7" w:rsidP="009C1FF9">
            <w:pPr>
              <w:pStyle w:val="ListParagraph"/>
              <w:ind w:left="0"/>
              <w:jc w:val="both"/>
              <w:rPr>
                <w:rFonts w:eastAsia="Arial"/>
              </w:rPr>
            </w:pPr>
            <w:r w:rsidRPr="00AF0A09">
              <w:rPr>
                <w:rFonts w:eastAsia="Arial"/>
              </w:rPr>
              <w:lastRenderedPageBreak/>
              <w:t>- GV cho HS cá nhân nghiên cứu thông tin Bảng 9.1 SGK/39 - Tên một số base thông dụng, công thức hóa học và dạng tồn tại của base trong dung dịch.</w:t>
            </w:r>
          </w:p>
          <w:p w14:paraId="5D4F0691" w14:textId="77777777" w:rsidR="003D55B7" w:rsidRPr="00AF0A09" w:rsidRDefault="003D55B7" w:rsidP="009C1FF9">
            <w:pPr>
              <w:pStyle w:val="ListParagraph"/>
              <w:ind w:left="0"/>
              <w:jc w:val="both"/>
              <w:rPr>
                <w:shd w:val="clear" w:color="auto" w:fill="FFFFFF"/>
              </w:rPr>
            </w:pPr>
            <w:r w:rsidRPr="00AF0A09">
              <w:rPr>
                <w:rStyle w:val="Strong"/>
                <w:shd w:val="clear" w:color="auto" w:fill="FFFFFF"/>
              </w:rPr>
              <w:t>Bảng 9.1. </w:t>
            </w:r>
            <w:r w:rsidRPr="00AF0A09">
              <w:rPr>
                <w:shd w:val="clear" w:color="auto" w:fill="FFFFFF"/>
              </w:rPr>
              <w:t>Tên một số base thông dụng, công thức hoá học và dạng tồn tại của base trong dung dịch</w:t>
            </w:r>
          </w:p>
          <w:tbl>
            <w:tblPr>
              <w:tblW w:w="5111" w:type="dxa"/>
              <w:jc w:val="center"/>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494"/>
              <w:gridCol w:w="1066"/>
              <w:gridCol w:w="1828"/>
              <w:gridCol w:w="723"/>
            </w:tblGrid>
            <w:tr w:rsidR="009C1FF9" w:rsidRPr="00AF0A09" w14:paraId="6A6C0BCF" w14:textId="77777777" w:rsidTr="00693BA4">
              <w:trPr>
                <w:trHeight w:val="400"/>
                <w:jc w:val="center"/>
              </w:trPr>
              <w:tc>
                <w:tcPr>
                  <w:tcW w:w="1494" w:type="dxa"/>
                  <w:vMerge w:val="restart"/>
                  <w:tcBorders>
                    <w:top w:val="outset" w:sz="6" w:space="0" w:color="auto"/>
                    <w:left w:val="outset" w:sz="6" w:space="0" w:color="auto"/>
                    <w:bottom w:val="outset" w:sz="6" w:space="0" w:color="auto"/>
                    <w:right w:val="outset" w:sz="6" w:space="0" w:color="auto"/>
                  </w:tcBorders>
                  <w:shd w:val="clear" w:color="auto" w:fill="auto"/>
                  <w:hideMark/>
                </w:tcPr>
                <w:p w14:paraId="3BBBBDF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ên base</w:t>
                  </w:r>
                </w:p>
              </w:tc>
              <w:tc>
                <w:tcPr>
                  <w:tcW w:w="1066" w:type="dxa"/>
                  <w:vMerge w:val="restart"/>
                  <w:tcBorders>
                    <w:top w:val="outset" w:sz="6" w:space="0" w:color="auto"/>
                    <w:left w:val="outset" w:sz="6" w:space="0" w:color="auto"/>
                    <w:bottom w:val="outset" w:sz="6" w:space="0" w:color="auto"/>
                    <w:right w:val="outset" w:sz="6" w:space="0" w:color="auto"/>
                  </w:tcBorders>
                  <w:shd w:val="clear" w:color="auto" w:fill="auto"/>
                  <w:hideMark/>
                </w:tcPr>
                <w:p w14:paraId="2C72BB8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ông thức hoá học</w:t>
                  </w:r>
                </w:p>
              </w:tc>
              <w:tc>
                <w:tcPr>
                  <w:tcW w:w="2551" w:type="dxa"/>
                  <w:gridSpan w:val="2"/>
                  <w:tcBorders>
                    <w:top w:val="outset" w:sz="6" w:space="0" w:color="auto"/>
                    <w:left w:val="outset" w:sz="6" w:space="0" w:color="auto"/>
                    <w:bottom w:val="outset" w:sz="6" w:space="0" w:color="auto"/>
                    <w:right w:val="outset" w:sz="6" w:space="0" w:color="auto"/>
                  </w:tcBorders>
                  <w:shd w:val="clear" w:color="auto" w:fill="auto"/>
                  <w:hideMark/>
                </w:tcPr>
                <w:p w14:paraId="48907F2F"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ạng tồn tại của base trong dung dịch</w:t>
                  </w:r>
                </w:p>
              </w:tc>
            </w:tr>
            <w:tr w:rsidR="009C1FF9" w:rsidRPr="00AF0A09" w14:paraId="3900B7D9" w14:textId="77777777" w:rsidTr="00693BA4">
              <w:trPr>
                <w:trHeight w:val="95"/>
                <w:jc w:val="center"/>
              </w:trPr>
              <w:tc>
                <w:tcPr>
                  <w:tcW w:w="1494" w:type="dxa"/>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E0DE6F4" w14:textId="77777777" w:rsidR="003D55B7" w:rsidRPr="00AF0A09" w:rsidRDefault="003D55B7" w:rsidP="009C1FF9">
                  <w:pPr>
                    <w:spacing w:after="0" w:line="240" w:lineRule="auto"/>
                    <w:jc w:val="center"/>
                    <w:rPr>
                      <w:rFonts w:ascii="Times New Roman" w:eastAsia="Times New Roman" w:hAnsi="Times New Roman" w:cs="Times New Roman"/>
                      <w:sz w:val="24"/>
                      <w:szCs w:val="24"/>
                    </w:rPr>
                  </w:pPr>
                </w:p>
              </w:tc>
              <w:tc>
                <w:tcPr>
                  <w:tcW w:w="1066" w:type="dxa"/>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066207EB" w14:textId="77777777" w:rsidR="003D55B7" w:rsidRPr="00AF0A09" w:rsidRDefault="003D55B7" w:rsidP="009C1FF9">
                  <w:pPr>
                    <w:spacing w:after="0" w:line="240" w:lineRule="auto"/>
                    <w:jc w:val="center"/>
                    <w:rPr>
                      <w:rFonts w:ascii="Times New Roman" w:eastAsia="Times New Roman" w:hAnsi="Times New Roman" w:cs="Times New Roman"/>
                      <w:sz w:val="24"/>
                      <w:szCs w:val="24"/>
                    </w:rPr>
                  </w:pPr>
                </w:p>
              </w:tc>
              <w:tc>
                <w:tcPr>
                  <w:tcW w:w="1828" w:type="dxa"/>
                  <w:tcBorders>
                    <w:top w:val="outset" w:sz="6" w:space="0" w:color="auto"/>
                    <w:left w:val="outset" w:sz="6" w:space="0" w:color="auto"/>
                    <w:bottom w:val="outset" w:sz="6" w:space="0" w:color="auto"/>
                    <w:right w:val="outset" w:sz="6" w:space="0" w:color="auto"/>
                  </w:tcBorders>
                  <w:shd w:val="clear" w:color="auto" w:fill="auto"/>
                  <w:hideMark/>
                </w:tcPr>
                <w:p w14:paraId="79D67DB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ation kim loại</w:t>
                  </w:r>
                </w:p>
              </w:tc>
              <w:tc>
                <w:tcPr>
                  <w:tcW w:w="723" w:type="dxa"/>
                  <w:tcBorders>
                    <w:top w:val="outset" w:sz="6" w:space="0" w:color="auto"/>
                    <w:left w:val="outset" w:sz="6" w:space="0" w:color="auto"/>
                    <w:bottom w:val="outset" w:sz="6" w:space="0" w:color="auto"/>
                    <w:right w:val="outset" w:sz="6" w:space="0" w:color="auto"/>
                  </w:tcBorders>
                  <w:shd w:val="clear" w:color="auto" w:fill="auto"/>
                  <w:hideMark/>
                </w:tcPr>
                <w:p w14:paraId="34A1A9E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nion</w:t>
                  </w:r>
                </w:p>
              </w:tc>
            </w:tr>
            <w:tr w:rsidR="009C1FF9" w:rsidRPr="00AF0A09" w14:paraId="348068EE" w14:textId="77777777" w:rsidTr="00693BA4">
              <w:trPr>
                <w:trHeight w:val="395"/>
                <w:jc w:val="center"/>
              </w:trPr>
              <w:tc>
                <w:tcPr>
                  <w:tcW w:w="1494" w:type="dxa"/>
                  <w:tcBorders>
                    <w:top w:val="outset" w:sz="6" w:space="0" w:color="auto"/>
                    <w:left w:val="outset" w:sz="6" w:space="0" w:color="auto"/>
                    <w:bottom w:val="outset" w:sz="6" w:space="0" w:color="auto"/>
                    <w:right w:val="outset" w:sz="6" w:space="0" w:color="auto"/>
                  </w:tcBorders>
                  <w:shd w:val="clear" w:color="auto" w:fill="auto"/>
                  <w:hideMark/>
                </w:tcPr>
                <w:p w14:paraId="6B99D5F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odium hydroxide</w:t>
                  </w:r>
                </w:p>
              </w:tc>
              <w:tc>
                <w:tcPr>
                  <w:tcW w:w="1066" w:type="dxa"/>
                  <w:tcBorders>
                    <w:top w:val="outset" w:sz="6" w:space="0" w:color="auto"/>
                    <w:left w:val="outset" w:sz="6" w:space="0" w:color="auto"/>
                    <w:bottom w:val="outset" w:sz="6" w:space="0" w:color="auto"/>
                    <w:right w:val="outset" w:sz="6" w:space="0" w:color="auto"/>
                  </w:tcBorders>
                  <w:shd w:val="clear" w:color="auto" w:fill="auto"/>
                  <w:hideMark/>
                </w:tcPr>
                <w:p w14:paraId="07B3937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aOH</w:t>
                  </w:r>
                </w:p>
              </w:tc>
              <w:tc>
                <w:tcPr>
                  <w:tcW w:w="1828" w:type="dxa"/>
                  <w:tcBorders>
                    <w:top w:val="outset" w:sz="6" w:space="0" w:color="auto"/>
                    <w:left w:val="outset" w:sz="6" w:space="0" w:color="auto"/>
                    <w:bottom w:val="outset" w:sz="6" w:space="0" w:color="auto"/>
                    <w:right w:val="outset" w:sz="6" w:space="0" w:color="auto"/>
                  </w:tcBorders>
                  <w:shd w:val="clear" w:color="auto" w:fill="auto"/>
                  <w:hideMark/>
                </w:tcPr>
                <w:p w14:paraId="0F2E2C5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a</w:t>
                  </w:r>
                  <w:r w:rsidRPr="00AF0A09">
                    <w:rPr>
                      <w:rFonts w:ascii="Times New Roman" w:eastAsia="Times New Roman" w:hAnsi="Times New Roman" w:cs="Times New Roman"/>
                      <w:sz w:val="24"/>
                      <w:szCs w:val="24"/>
                      <w:vertAlign w:val="superscript"/>
                    </w:rPr>
                    <w:t>+</w:t>
                  </w:r>
                </w:p>
              </w:tc>
              <w:tc>
                <w:tcPr>
                  <w:tcW w:w="723" w:type="dxa"/>
                  <w:tcBorders>
                    <w:top w:val="outset" w:sz="6" w:space="0" w:color="auto"/>
                    <w:left w:val="outset" w:sz="6" w:space="0" w:color="auto"/>
                    <w:bottom w:val="outset" w:sz="6" w:space="0" w:color="auto"/>
                    <w:right w:val="outset" w:sz="6" w:space="0" w:color="auto"/>
                  </w:tcBorders>
                  <w:shd w:val="clear" w:color="auto" w:fill="auto"/>
                  <w:hideMark/>
                </w:tcPr>
                <w:p w14:paraId="796861E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OH</w:t>
                  </w:r>
                  <w:r w:rsidRPr="00AF0A09">
                    <w:rPr>
                      <w:rFonts w:ascii="Times New Roman" w:eastAsia="Times New Roman" w:hAnsi="Times New Roman" w:cs="Times New Roman"/>
                      <w:sz w:val="24"/>
                      <w:szCs w:val="24"/>
                      <w:vertAlign w:val="superscript"/>
                    </w:rPr>
                    <w:t>−</w:t>
                  </w:r>
                </w:p>
              </w:tc>
            </w:tr>
            <w:tr w:rsidR="009C1FF9" w:rsidRPr="00AF0A09" w14:paraId="6D7E1EA8" w14:textId="77777777" w:rsidTr="00693BA4">
              <w:trPr>
                <w:trHeight w:val="395"/>
                <w:jc w:val="center"/>
              </w:trPr>
              <w:tc>
                <w:tcPr>
                  <w:tcW w:w="1494" w:type="dxa"/>
                  <w:tcBorders>
                    <w:top w:val="outset" w:sz="6" w:space="0" w:color="auto"/>
                    <w:left w:val="outset" w:sz="6" w:space="0" w:color="auto"/>
                    <w:bottom w:val="outset" w:sz="6" w:space="0" w:color="auto"/>
                    <w:right w:val="outset" w:sz="6" w:space="0" w:color="auto"/>
                  </w:tcBorders>
                  <w:shd w:val="clear" w:color="auto" w:fill="auto"/>
                  <w:hideMark/>
                </w:tcPr>
                <w:p w14:paraId="3D464B1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arium hydroxide</w:t>
                  </w:r>
                </w:p>
              </w:tc>
              <w:tc>
                <w:tcPr>
                  <w:tcW w:w="1066" w:type="dxa"/>
                  <w:tcBorders>
                    <w:top w:val="outset" w:sz="6" w:space="0" w:color="auto"/>
                    <w:left w:val="outset" w:sz="6" w:space="0" w:color="auto"/>
                    <w:bottom w:val="outset" w:sz="6" w:space="0" w:color="auto"/>
                    <w:right w:val="outset" w:sz="6" w:space="0" w:color="auto"/>
                  </w:tcBorders>
                  <w:shd w:val="clear" w:color="auto" w:fill="auto"/>
                  <w:hideMark/>
                </w:tcPr>
                <w:p w14:paraId="4CBBF9B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a(OH)</w:t>
                  </w:r>
                  <w:r w:rsidRPr="00AF0A09">
                    <w:rPr>
                      <w:rFonts w:ascii="Times New Roman" w:eastAsia="Times New Roman" w:hAnsi="Times New Roman" w:cs="Times New Roman"/>
                      <w:sz w:val="24"/>
                      <w:szCs w:val="24"/>
                      <w:vertAlign w:val="subscript"/>
                    </w:rPr>
                    <w:t>2</w:t>
                  </w:r>
                </w:p>
              </w:tc>
              <w:tc>
                <w:tcPr>
                  <w:tcW w:w="1828" w:type="dxa"/>
                  <w:tcBorders>
                    <w:top w:val="outset" w:sz="6" w:space="0" w:color="auto"/>
                    <w:left w:val="outset" w:sz="6" w:space="0" w:color="auto"/>
                    <w:bottom w:val="outset" w:sz="6" w:space="0" w:color="auto"/>
                    <w:right w:val="outset" w:sz="6" w:space="0" w:color="auto"/>
                  </w:tcBorders>
                  <w:shd w:val="clear" w:color="auto" w:fill="auto"/>
                  <w:hideMark/>
                </w:tcPr>
                <w:p w14:paraId="6267B01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a</w:t>
                  </w:r>
                  <w:r w:rsidRPr="00AF0A09">
                    <w:rPr>
                      <w:rFonts w:ascii="Times New Roman" w:eastAsia="Times New Roman" w:hAnsi="Times New Roman" w:cs="Times New Roman"/>
                      <w:sz w:val="24"/>
                      <w:szCs w:val="24"/>
                      <w:vertAlign w:val="superscript"/>
                    </w:rPr>
                    <w:t>2+</w:t>
                  </w:r>
                </w:p>
              </w:tc>
              <w:tc>
                <w:tcPr>
                  <w:tcW w:w="723" w:type="dxa"/>
                  <w:tcBorders>
                    <w:top w:val="outset" w:sz="6" w:space="0" w:color="auto"/>
                    <w:left w:val="outset" w:sz="6" w:space="0" w:color="auto"/>
                    <w:bottom w:val="outset" w:sz="6" w:space="0" w:color="auto"/>
                    <w:right w:val="outset" w:sz="6" w:space="0" w:color="auto"/>
                  </w:tcBorders>
                  <w:shd w:val="clear" w:color="auto" w:fill="auto"/>
                  <w:hideMark/>
                </w:tcPr>
                <w:p w14:paraId="3EDADDD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OH</w:t>
                  </w:r>
                  <w:r w:rsidRPr="00AF0A09">
                    <w:rPr>
                      <w:rFonts w:ascii="Times New Roman" w:eastAsia="Times New Roman" w:hAnsi="Times New Roman" w:cs="Times New Roman"/>
                      <w:sz w:val="24"/>
                      <w:szCs w:val="24"/>
                      <w:vertAlign w:val="superscript"/>
                    </w:rPr>
                    <w:t>−</w:t>
                  </w:r>
                </w:p>
              </w:tc>
            </w:tr>
          </w:tbl>
          <w:p w14:paraId="1A6AF5CA" w14:textId="77777777" w:rsidR="003D55B7" w:rsidRPr="00AF0A09" w:rsidRDefault="003D55B7" w:rsidP="009C1FF9">
            <w:pPr>
              <w:pStyle w:val="ListParagraph"/>
              <w:ind w:left="0"/>
              <w:jc w:val="both"/>
              <w:rPr>
                <w:rFonts w:eastAsia="Arial"/>
              </w:rPr>
            </w:pPr>
            <w:r w:rsidRPr="00AF0A09">
              <w:rPr>
                <w:rFonts w:eastAsia="Arial"/>
              </w:rPr>
              <w:t xml:space="preserve">- HS hoạt động nhóm theo bàn, quan sát bảng 9.1 thực hiện nhiệm vụ học tập: </w:t>
            </w:r>
          </w:p>
          <w:p w14:paraId="14640972" w14:textId="77777777" w:rsidR="003D55B7" w:rsidRPr="00AF0A09" w:rsidRDefault="003D55B7" w:rsidP="009C1FF9">
            <w:pPr>
              <w:ind w:left="48" w:right="48"/>
              <w:jc w:val="both"/>
              <w:rPr>
                <w:rFonts w:cs="Times New Roman"/>
                <w:i/>
                <w:szCs w:val="24"/>
              </w:rPr>
            </w:pPr>
            <w:r w:rsidRPr="00AF0A09">
              <w:rPr>
                <w:rFonts w:cs="Times New Roman"/>
                <w:i/>
                <w:szCs w:val="24"/>
              </w:rPr>
              <w:t>1. Công thức hoá học của các base có đặc điểm gì giống nhau?</w:t>
            </w:r>
          </w:p>
          <w:p w14:paraId="5CCB23B1" w14:textId="77777777" w:rsidR="003D55B7" w:rsidRPr="00AF0A09" w:rsidRDefault="003D55B7" w:rsidP="009C1FF9">
            <w:pPr>
              <w:ind w:left="48" w:right="48"/>
              <w:jc w:val="both"/>
              <w:rPr>
                <w:rFonts w:cs="Times New Roman"/>
                <w:i/>
                <w:szCs w:val="24"/>
              </w:rPr>
            </w:pPr>
            <w:r w:rsidRPr="00AF0A09">
              <w:rPr>
                <w:rFonts w:cs="Times New Roman"/>
                <w:i/>
                <w:szCs w:val="24"/>
              </w:rPr>
              <w:t>2. Các dung dịch base có đặc điểm gì chung?</w:t>
            </w:r>
          </w:p>
          <w:p w14:paraId="78252FDD" w14:textId="77777777" w:rsidR="003D55B7" w:rsidRPr="00AF0A09" w:rsidRDefault="003D55B7" w:rsidP="009C1FF9">
            <w:pPr>
              <w:ind w:left="48" w:right="48"/>
              <w:jc w:val="both"/>
              <w:rPr>
                <w:rFonts w:cs="Times New Roman"/>
                <w:i/>
                <w:szCs w:val="24"/>
              </w:rPr>
            </w:pPr>
            <w:r w:rsidRPr="00AF0A09">
              <w:rPr>
                <w:rFonts w:cs="Times New Roman"/>
                <w:i/>
                <w:szCs w:val="24"/>
              </w:rPr>
              <w:t>3. Thảo luận nhóm và đề xuất khái niệm về base.</w:t>
            </w:r>
          </w:p>
          <w:p w14:paraId="45AA2713" w14:textId="77777777" w:rsidR="003D55B7" w:rsidRPr="00AF0A09" w:rsidRDefault="003D55B7" w:rsidP="009C1FF9">
            <w:pPr>
              <w:ind w:left="48" w:right="48"/>
              <w:jc w:val="both"/>
              <w:rPr>
                <w:rFonts w:cs="Times New Roman"/>
                <w:i/>
                <w:szCs w:val="24"/>
              </w:rPr>
            </w:pPr>
            <w:r w:rsidRPr="00AF0A09">
              <w:rPr>
                <w:rFonts w:cs="Times New Roman"/>
                <w:i/>
                <w:szCs w:val="24"/>
              </w:rPr>
              <w:t>4. Em hãy nhận xét về cách gọi tên base và đọc tên base Ca(OH)</w:t>
            </w:r>
            <w:r w:rsidRPr="00AF0A09">
              <w:rPr>
                <w:rFonts w:cs="Times New Roman"/>
                <w:i/>
                <w:szCs w:val="24"/>
                <w:vertAlign w:val="subscript"/>
              </w:rPr>
              <w:t>2</w:t>
            </w:r>
            <w:r w:rsidRPr="00AF0A09">
              <w:rPr>
                <w:rFonts w:cs="Times New Roman"/>
                <w:i/>
                <w:szCs w:val="24"/>
              </w:rPr>
              <w:t>.</w:t>
            </w:r>
          </w:p>
          <w:p w14:paraId="2BA9CC0F" w14:textId="77777777" w:rsidR="003D55B7" w:rsidRPr="00AF0A09" w:rsidRDefault="003D55B7" w:rsidP="009C1FF9">
            <w:pPr>
              <w:ind w:right="48"/>
              <w:jc w:val="both"/>
              <w:rPr>
                <w:rFonts w:cs="Times New Roman"/>
                <w:szCs w:val="24"/>
              </w:rPr>
            </w:pPr>
            <w:r w:rsidRPr="00AF0A09">
              <w:rPr>
                <w:rFonts w:cs="Times New Roman"/>
                <w:szCs w:val="24"/>
              </w:rPr>
              <w:t>- GV giới thiệu về một số base không tan trong nước (base không tan), một số ít base tan trong nước tạo thành dung dịch kiềm (base kiềm) như: KOH, NaOH, Ba(OH)</w:t>
            </w:r>
            <w:r w:rsidRPr="00AF0A09">
              <w:rPr>
                <w:rFonts w:cs="Times New Roman"/>
                <w:szCs w:val="24"/>
                <w:vertAlign w:val="subscript"/>
              </w:rPr>
              <w:t>2</w:t>
            </w:r>
            <w:r w:rsidRPr="00AF0A09">
              <w:rPr>
                <w:rFonts w:cs="Times New Roman"/>
                <w:szCs w:val="24"/>
              </w:rPr>
              <w:t>...</w:t>
            </w:r>
          </w:p>
          <w:p w14:paraId="2C063238" w14:textId="77777777" w:rsidR="003D55B7" w:rsidRPr="00AF0A09" w:rsidRDefault="003D55B7" w:rsidP="009C1FF9">
            <w:pPr>
              <w:ind w:right="48"/>
              <w:jc w:val="both"/>
              <w:rPr>
                <w:rFonts w:cs="Times New Roman"/>
                <w:szCs w:val="24"/>
              </w:rPr>
            </w:pPr>
            <w:r w:rsidRPr="00AF0A09">
              <w:rPr>
                <w:rFonts w:cs="Times New Roman"/>
                <w:szCs w:val="24"/>
              </w:rPr>
              <w:t>- GV cho HS hoạt động cặp đôi thực hiện yêu cầu sau:</w:t>
            </w:r>
          </w:p>
          <w:p w14:paraId="04C14EDC" w14:textId="77777777" w:rsidR="003D55B7" w:rsidRPr="00AF0A09" w:rsidRDefault="003D55B7" w:rsidP="009C1FF9">
            <w:pPr>
              <w:pStyle w:val="ListParagraph"/>
              <w:ind w:left="0"/>
              <w:jc w:val="both"/>
              <w:rPr>
                <w:i/>
                <w:shd w:val="clear" w:color="auto" w:fill="FFFFFF"/>
              </w:rPr>
            </w:pPr>
            <w:r w:rsidRPr="00AF0A09">
              <w:rPr>
                <w:i/>
                <w:shd w:val="clear" w:color="auto" w:fill="FFFFFF"/>
              </w:rPr>
              <w:t>Dựa vào bảng tính tan dưới đây, hãy cho biết những base nào là base không tan và những base nào là base kiềm? Viết công thức hoá học và đọc tên các base có trong bảng.</w:t>
            </w:r>
          </w:p>
          <w:p w14:paraId="06FB1076" w14:textId="77777777" w:rsidR="003D55B7" w:rsidRPr="00AF0A09" w:rsidRDefault="003D55B7" w:rsidP="009C1FF9">
            <w:pPr>
              <w:pStyle w:val="ListParagraph"/>
              <w:ind w:left="0"/>
              <w:jc w:val="both"/>
              <w:rPr>
                <w:shd w:val="clear" w:color="auto" w:fill="FFFFFF"/>
              </w:rPr>
            </w:pPr>
            <w:r w:rsidRPr="00AF0A09">
              <w:rPr>
                <w:noProof/>
                <w:shd w:val="clear" w:color="auto" w:fill="FFFFFF"/>
              </w:rPr>
              <w:drawing>
                <wp:inline distT="0" distB="0" distL="0" distR="0" wp14:anchorId="25966DFC" wp14:editId="1706230F">
                  <wp:extent cx="3598612" cy="695325"/>
                  <wp:effectExtent l="0" t="0" r="1905" b="0"/>
                  <wp:docPr id="872041384" name="Picture 87204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598612" cy="695325"/>
                          </a:xfrm>
                          <a:prstGeom prst="rect">
                            <a:avLst/>
                          </a:prstGeom>
                          <a:noFill/>
                        </pic:spPr>
                      </pic:pic>
                    </a:graphicData>
                  </a:graphic>
                </wp:inline>
              </w:drawing>
            </w:r>
          </w:p>
          <w:p w14:paraId="68B33DBB"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3F5417FC" w14:textId="77777777" w:rsidR="003D55B7" w:rsidRPr="00AF0A09" w:rsidRDefault="003D55B7" w:rsidP="009C1FF9">
            <w:pPr>
              <w:pStyle w:val="ListParagraph"/>
              <w:ind w:left="0"/>
              <w:jc w:val="both"/>
              <w:rPr>
                <w:rFonts w:eastAsia="Arial"/>
              </w:rPr>
            </w:pPr>
            <w:r w:rsidRPr="00AF0A09">
              <w:rPr>
                <w:rFonts w:eastAsia="Arial"/>
              </w:rPr>
              <w:t>- HS nghiên cứu thông tin Bảng 9.1 SGK/39.</w:t>
            </w:r>
          </w:p>
          <w:p w14:paraId="1828EB5A" w14:textId="77777777" w:rsidR="003D55B7" w:rsidRPr="00AF0A09" w:rsidRDefault="003D55B7" w:rsidP="009C1FF9">
            <w:pPr>
              <w:pStyle w:val="ListParagraph"/>
              <w:ind w:left="0"/>
              <w:jc w:val="both"/>
              <w:rPr>
                <w:rFonts w:eastAsia="Arial"/>
              </w:rPr>
            </w:pPr>
            <w:r w:rsidRPr="00AF0A09">
              <w:rPr>
                <w:rFonts w:eastAsia="Arial"/>
              </w:rPr>
              <w:t>- HS thảo luận nhóm theo bànthực hiện nhiệm vụ học tập.</w:t>
            </w:r>
          </w:p>
          <w:p w14:paraId="74D99623" w14:textId="77777777" w:rsidR="003D55B7" w:rsidRPr="00AF0A09" w:rsidRDefault="003D55B7" w:rsidP="009C1FF9">
            <w:pPr>
              <w:pStyle w:val="ListParagraph"/>
              <w:ind w:left="0"/>
              <w:jc w:val="both"/>
              <w:rPr>
                <w:rFonts w:eastAsia="Arial"/>
              </w:rPr>
            </w:pPr>
            <w:r w:rsidRPr="00AF0A09">
              <w:rPr>
                <w:rFonts w:eastAsia="Arial"/>
              </w:rPr>
              <w:t>- HS nghiên cứu thông tin bảng tính tan SGK/40.</w:t>
            </w:r>
          </w:p>
          <w:p w14:paraId="5A61B0A1" w14:textId="77777777" w:rsidR="003D55B7" w:rsidRPr="00AF0A09" w:rsidRDefault="003D55B7" w:rsidP="009C1FF9">
            <w:pPr>
              <w:pStyle w:val="ListParagraph"/>
              <w:ind w:left="0"/>
              <w:jc w:val="both"/>
              <w:rPr>
                <w:rFonts w:eastAsia="Arial"/>
              </w:rPr>
            </w:pPr>
            <w:r w:rsidRPr="00AF0A09">
              <w:rPr>
                <w:rFonts w:eastAsia="Arial"/>
              </w:rPr>
              <w:t>- HS thảo luận cặp đôi thực hiện nhiệm vụ học tập</w:t>
            </w:r>
          </w:p>
          <w:p w14:paraId="70C1EA53"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A476A30"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cặp đôi báo cáo kết quả.</w:t>
            </w:r>
          </w:p>
          <w:p w14:paraId="00C18CFB"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1C4A2EFC"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64F93D0E" w14:textId="77777777" w:rsidR="003D55B7" w:rsidRPr="00AF0A09" w:rsidRDefault="003D55B7"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969" w:type="dxa"/>
          </w:tcPr>
          <w:p w14:paraId="48A840AD" w14:textId="77777777" w:rsidR="003D55B7" w:rsidRPr="00AF0A09" w:rsidRDefault="003D55B7" w:rsidP="009C1FF9">
            <w:pPr>
              <w:rPr>
                <w:rFonts w:eastAsia="Calibri" w:cs="Times New Roman"/>
                <w:b/>
                <w:szCs w:val="24"/>
              </w:rPr>
            </w:pPr>
            <w:r w:rsidRPr="00AF0A09">
              <w:rPr>
                <w:rFonts w:eastAsia="Calibri" w:cs="Times New Roman"/>
                <w:b/>
                <w:szCs w:val="24"/>
              </w:rPr>
              <w:lastRenderedPageBreak/>
              <w:t xml:space="preserve">I. Khái niệm </w:t>
            </w:r>
          </w:p>
          <w:p w14:paraId="79C6154B" w14:textId="77777777" w:rsidR="003D55B7" w:rsidRPr="00AF0A09" w:rsidRDefault="003D55B7" w:rsidP="009C1FF9">
            <w:pPr>
              <w:contextualSpacing/>
              <w:jc w:val="both"/>
              <w:rPr>
                <w:rFonts w:cs="Times New Roman"/>
                <w:szCs w:val="24"/>
              </w:rPr>
            </w:pPr>
            <w:r w:rsidRPr="00AF0A09">
              <w:rPr>
                <w:rFonts w:eastAsia="Calibri" w:cs="Times New Roman"/>
                <w:i/>
                <w:iCs/>
                <w:szCs w:val="24"/>
              </w:rPr>
              <w:lastRenderedPageBreak/>
              <w:t>Hướng dẫn trả lời nội dung thảo luận nhóm:</w:t>
            </w:r>
            <w:r w:rsidRPr="00AF0A09">
              <w:rPr>
                <w:rFonts w:cs="Times New Roman"/>
                <w:i/>
                <w:szCs w:val="24"/>
              </w:rPr>
              <w:t xml:space="preserve"> </w:t>
            </w:r>
          </w:p>
          <w:p w14:paraId="3F2BE664" w14:textId="77777777" w:rsidR="003D55B7" w:rsidRPr="00AF0A09" w:rsidRDefault="003D55B7" w:rsidP="009C1FF9">
            <w:pPr>
              <w:ind w:right="48"/>
              <w:jc w:val="both"/>
              <w:rPr>
                <w:rFonts w:cs="Times New Roman"/>
                <w:i/>
                <w:szCs w:val="24"/>
              </w:rPr>
            </w:pPr>
            <w:r w:rsidRPr="00AF0A09">
              <w:rPr>
                <w:rFonts w:cs="Times New Roman"/>
                <w:i/>
                <w:szCs w:val="24"/>
              </w:rPr>
              <w:t>1. Công thức hoá học của các base đều có chứa nhóm hydroxide (−OH).</w:t>
            </w:r>
          </w:p>
          <w:p w14:paraId="123265D2" w14:textId="77777777" w:rsidR="003D55B7" w:rsidRPr="00AF0A09" w:rsidRDefault="003D55B7" w:rsidP="009C1FF9">
            <w:pPr>
              <w:ind w:right="48"/>
              <w:jc w:val="both"/>
              <w:rPr>
                <w:rFonts w:cs="Times New Roman"/>
                <w:i/>
                <w:szCs w:val="24"/>
              </w:rPr>
            </w:pPr>
            <w:r w:rsidRPr="00AF0A09">
              <w:rPr>
                <w:rFonts w:cs="Times New Roman"/>
                <w:i/>
                <w:szCs w:val="24"/>
              </w:rPr>
              <w:t>2. Các dung dịch base đều có chứa anion OH</w:t>
            </w:r>
            <w:r w:rsidRPr="00AF0A09">
              <w:rPr>
                <w:rFonts w:cs="Times New Roman"/>
                <w:i/>
                <w:szCs w:val="24"/>
                <w:vertAlign w:val="superscript"/>
              </w:rPr>
              <w:t>−</w:t>
            </w:r>
            <w:r w:rsidRPr="00AF0A09">
              <w:rPr>
                <w:rFonts w:cs="Times New Roman"/>
                <w:i/>
                <w:szCs w:val="24"/>
              </w:rPr>
              <w:t>.</w:t>
            </w:r>
          </w:p>
          <w:p w14:paraId="3278D473" w14:textId="77777777" w:rsidR="003D55B7" w:rsidRPr="00AF0A09" w:rsidRDefault="003D55B7" w:rsidP="009C1FF9">
            <w:pPr>
              <w:ind w:left="48" w:right="48"/>
              <w:jc w:val="both"/>
              <w:rPr>
                <w:rFonts w:cs="Times New Roman"/>
                <w:i/>
                <w:szCs w:val="24"/>
              </w:rPr>
            </w:pPr>
            <w:r w:rsidRPr="00AF0A09">
              <w:rPr>
                <w:rFonts w:cs="Times New Roman"/>
                <w:i/>
                <w:szCs w:val="24"/>
              </w:rPr>
              <w:t>3. Khái niệm: Base là những hợp chất trong phân tử có nguyên tử kim loại liên kết với nhóm hydroxide. Khi tan trong nước, base tạo ra ion OH</w:t>
            </w:r>
            <w:r w:rsidRPr="00AF0A09">
              <w:rPr>
                <w:rFonts w:cs="Times New Roman"/>
                <w:i/>
                <w:szCs w:val="24"/>
                <w:vertAlign w:val="superscript"/>
              </w:rPr>
              <w:t>−</w:t>
            </w:r>
            <w:r w:rsidRPr="00AF0A09">
              <w:rPr>
                <w:rFonts w:cs="Times New Roman"/>
                <w:i/>
                <w:szCs w:val="24"/>
              </w:rPr>
              <w:t>.</w:t>
            </w:r>
          </w:p>
          <w:p w14:paraId="607B0B3A" w14:textId="77777777" w:rsidR="003D55B7" w:rsidRPr="00AF0A09" w:rsidRDefault="003D55B7" w:rsidP="009C1FF9">
            <w:pPr>
              <w:ind w:left="48" w:right="48"/>
              <w:jc w:val="both"/>
              <w:rPr>
                <w:rFonts w:cs="Times New Roman"/>
                <w:i/>
                <w:szCs w:val="24"/>
              </w:rPr>
            </w:pPr>
            <w:r w:rsidRPr="00AF0A09">
              <w:rPr>
                <w:rFonts w:cs="Times New Roman"/>
                <w:i/>
                <w:szCs w:val="24"/>
              </w:rPr>
              <w:t>4. Quy tắc gọi tên các base: </w:t>
            </w:r>
            <w:r w:rsidRPr="00AF0A09">
              <w:rPr>
                <w:rFonts w:cs="Times New Roman"/>
                <w:i/>
                <w:iCs/>
                <w:szCs w:val="24"/>
              </w:rPr>
              <w:t>Tên kim loại (kèm hoá trị đối với kim loại có nhiều hoá trị) + hydroxide.</w:t>
            </w:r>
          </w:p>
          <w:p w14:paraId="6B6AACE6" w14:textId="77777777" w:rsidR="003D55B7" w:rsidRPr="00AF0A09" w:rsidRDefault="003D55B7" w:rsidP="009C1FF9">
            <w:pPr>
              <w:ind w:left="48" w:right="48"/>
              <w:jc w:val="both"/>
              <w:rPr>
                <w:rFonts w:cs="Times New Roman"/>
                <w:i/>
                <w:szCs w:val="24"/>
              </w:rPr>
            </w:pPr>
            <w:r w:rsidRPr="00AF0A09">
              <w:rPr>
                <w:rFonts w:cs="Times New Roman"/>
                <w:i/>
                <w:szCs w:val="24"/>
              </w:rPr>
              <w:t>Tên base Ca(OH)</w:t>
            </w:r>
            <w:r w:rsidRPr="00AF0A09">
              <w:rPr>
                <w:rFonts w:cs="Times New Roman"/>
                <w:i/>
                <w:szCs w:val="24"/>
                <w:vertAlign w:val="subscript"/>
              </w:rPr>
              <w:t>2</w:t>
            </w:r>
            <w:r w:rsidRPr="00AF0A09">
              <w:rPr>
                <w:rFonts w:cs="Times New Roman"/>
                <w:i/>
                <w:szCs w:val="24"/>
              </w:rPr>
              <w:t>: Calcium hydroxide.</w:t>
            </w:r>
          </w:p>
          <w:p w14:paraId="7677E4EB" w14:textId="77777777" w:rsidR="003D55B7" w:rsidRPr="00AF0A09" w:rsidRDefault="003D55B7" w:rsidP="009C1FF9">
            <w:pPr>
              <w:rPr>
                <w:rFonts w:cs="Times New Roman"/>
                <w:b/>
                <w:szCs w:val="24"/>
              </w:rPr>
            </w:pPr>
            <w:r w:rsidRPr="00AF0A09">
              <w:rPr>
                <w:rFonts w:cs="Times New Roman"/>
                <w:b/>
                <w:szCs w:val="24"/>
              </w:rPr>
              <w:t>KL:</w:t>
            </w:r>
          </w:p>
          <w:p w14:paraId="709604D4" w14:textId="77777777" w:rsidR="003D55B7" w:rsidRPr="00AF0A09" w:rsidRDefault="003D55B7" w:rsidP="009C1FF9">
            <w:pPr>
              <w:ind w:right="48"/>
              <w:jc w:val="both"/>
              <w:rPr>
                <w:rFonts w:cs="Times New Roman"/>
                <w:szCs w:val="24"/>
              </w:rPr>
            </w:pPr>
            <w:r w:rsidRPr="00AF0A09">
              <w:rPr>
                <w:rFonts w:cs="Times New Roman"/>
                <w:szCs w:val="24"/>
              </w:rPr>
              <w:t>- Base là những hợp chất trong phân tử có nguyên tử kim loại liên kết với nhóm hydroxide. Khi tan trong nước, base tạo ra ion OH</w:t>
            </w:r>
            <w:r w:rsidRPr="00AF0A09">
              <w:rPr>
                <w:rFonts w:cs="Times New Roman"/>
                <w:szCs w:val="24"/>
                <w:vertAlign w:val="superscript"/>
              </w:rPr>
              <w:t>−</w:t>
            </w:r>
            <w:r w:rsidRPr="00AF0A09">
              <w:rPr>
                <w:rFonts w:cs="Times New Roman"/>
                <w:szCs w:val="24"/>
              </w:rPr>
              <w:t>.</w:t>
            </w:r>
          </w:p>
          <w:p w14:paraId="464423CA" w14:textId="77777777" w:rsidR="003D55B7" w:rsidRPr="00AF0A09" w:rsidRDefault="003D55B7" w:rsidP="009C1FF9">
            <w:pPr>
              <w:ind w:left="48" w:right="48"/>
              <w:jc w:val="both"/>
              <w:rPr>
                <w:rFonts w:cs="Times New Roman"/>
                <w:szCs w:val="24"/>
              </w:rPr>
            </w:pPr>
            <w:r w:rsidRPr="00AF0A09">
              <w:rPr>
                <w:rFonts w:cs="Times New Roman"/>
                <w:szCs w:val="24"/>
              </w:rPr>
              <w:t>- Tên base: </w:t>
            </w:r>
            <w:r w:rsidRPr="00AF0A09">
              <w:rPr>
                <w:rFonts w:cs="Times New Roman"/>
                <w:iCs/>
                <w:szCs w:val="24"/>
              </w:rPr>
              <w:t>Tên kim loại (kèm hoá trị đối với kim loại có nhiều hoá trị) + hydroxide.</w:t>
            </w:r>
          </w:p>
          <w:p w14:paraId="3F1DD014" w14:textId="77777777" w:rsidR="003D55B7" w:rsidRPr="00AF0A09" w:rsidRDefault="003D55B7" w:rsidP="009C1FF9">
            <w:pPr>
              <w:ind w:left="48" w:right="48"/>
              <w:jc w:val="both"/>
              <w:rPr>
                <w:rFonts w:cs="Times New Roman"/>
                <w:szCs w:val="24"/>
              </w:rPr>
            </w:pPr>
            <w:r w:rsidRPr="00AF0A09">
              <w:rPr>
                <w:rFonts w:cs="Times New Roman"/>
                <w:szCs w:val="24"/>
              </w:rPr>
              <w:t xml:space="preserve">- VD: </w:t>
            </w:r>
          </w:p>
          <w:p w14:paraId="75C464FB" w14:textId="77777777" w:rsidR="003D55B7" w:rsidRPr="00AF0A09" w:rsidRDefault="003D55B7" w:rsidP="009C1FF9">
            <w:pPr>
              <w:ind w:right="48"/>
              <w:jc w:val="both"/>
              <w:rPr>
                <w:rFonts w:cs="Times New Roman"/>
                <w:szCs w:val="24"/>
              </w:rPr>
            </w:pPr>
            <w:r w:rsidRPr="00AF0A09">
              <w:rPr>
                <w:rFonts w:cs="Times New Roman"/>
                <w:szCs w:val="24"/>
              </w:rPr>
              <w:t>Ca(OH)</w:t>
            </w:r>
            <w:r w:rsidRPr="00AF0A09">
              <w:rPr>
                <w:rFonts w:cs="Times New Roman"/>
                <w:szCs w:val="24"/>
                <w:vertAlign w:val="subscript"/>
              </w:rPr>
              <w:t>2</w:t>
            </w:r>
            <w:r w:rsidRPr="00AF0A09">
              <w:rPr>
                <w:rFonts w:cs="Times New Roman"/>
                <w:szCs w:val="24"/>
              </w:rPr>
              <w:t>: Calcium hydroxide</w:t>
            </w:r>
          </w:p>
          <w:p w14:paraId="0A62E999" w14:textId="77777777" w:rsidR="003D55B7" w:rsidRPr="00AF0A09" w:rsidRDefault="003D55B7" w:rsidP="009C1FF9">
            <w:pPr>
              <w:contextualSpacing/>
              <w:jc w:val="both"/>
              <w:rPr>
                <w:rFonts w:cs="Times New Roman"/>
                <w:szCs w:val="24"/>
              </w:rPr>
            </w:pPr>
            <w:r w:rsidRPr="00AF0A09">
              <w:rPr>
                <w:rFonts w:cs="Times New Roman"/>
                <w:szCs w:val="24"/>
              </w:rPr>
              <w:t>Fe(OH)</w:t>
            </w:r>
            <w:r w:rsidRPr="00AF0A09">
              <w:rPr>
                <w:rFonts w:cs="Times New Roman"/>
                <w:szCs w:val="24"/>
                <w:vertAlign w:val="subscript"/>
              </w:rPr>
              <w:t>2</w:t>
            </w:r>
            <w:r w:rsidRPr="00AF0A09">
              <w:rPr>
                <w:rFonts w:cs="Times New Roman"/>
                <w:szCs w:val="24"/>
              </w:rPr>
              <w:t>: Iron (II) hydroxide</w:t>
            </w:r>
          </w:p>
          <w:p w14:paraId="0FA8422A" w14:textId="77777777" w:rsidR="003D55B7" w:rsidRPr="00AF0A09" w:rsidRDefault="003D55B7" w:rsidP="009C1FF9">
            <w:pPr>
              <w:contextualSpacing/>
              <w:jc w:val="both"/>
              <w:rPr>
                <w:rFonts w:cs="Times New Roman"/>
                <w:szCs w:val="24"/>
              </w:rPr>
            </w:pPr>
            <w:r w:rsidRPr="00AF0A09">
              <w:rPr>
                <w:rFonts w:cs="Times New Roman"/>
                <w:szCs w:val="24"/>
              </w:rPr>
              <w:t>Fe(OH)</w:t>
            </w:r>
            <w:r w:rsidRPr="00AF0A09">
              <w:rPr>
                <w:rFonts w:cs="Times New Roman"/>
                <w:szCs w:val="24"/>
                <w:vertAlign w:val="subscript"/>
              </w:rPr>
              <w:t>3</w:t>
            </w:r>
            <w:r w:rsidRPr="00AF0A09">
              <w:rPr>
                <w:rFonts w:cs="Times New Roman"/>
                <w:szCs w:val="24"/>
              </w:rPr>
              <w:t>: Iron (III) hydroxide</w:t>
            </w:r>
          </w:p>
          <w:p w14:paraId="44FF05D9" w14:textId="77777777" w:rsidR="003D55B7" w:rsidRPr="00AF0A09" w:rsidRDefault="003D55B7" w:rsidP="009C1FF9">
            <w:pPr>
              <w:contextualSpacing/>
              <w:jc w:val="both"/>
              <w:rPr>
                <w:rFonts w:eastAsia="Calibri" w:cs="Times New Roman"/>
                <w:i/>
                <w:iCs/>
                <w:szCs w:val="24"/>
              </w:rPr>
            </w:pPr>
          </w:p>
          <w:p w14:paraId="06901F57"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cặp đôi:</w:t>
            </w:r>
            <w:r w:rsidRPr="00AF0A09">
              <w:rPr>
                <w:rFonts w:cs="Times New Roman"/>
                <w:i/>
                <w:szCs w:val="24"/>
              </w:rPr>
              <w:t xml:space="preserve"> </w:t>
            </w:r>
          </w:p>
          <w:p w14:paraId="620F0759" w14:textId="77777777" w:rsidR="003D55B7" w:rsidRPr="00AF0A09" w:rsidRDefault="003D55B7" w:rsidP="009C1FF9">
            <w:pPr>
              <w:ind w:left="48" w:right="48"/>
              <w:jc w:val="both"/>
              <w:rPr>
                <w:rFonts w:cs="Times New Roman"/>
                <w:i/>
                <w:szCs w:val="24"/>
              </w:rPr>
            </w:pPr>
            <w:r w:rsidRPr="00AF0A09">
              <w:rPr>
                <w:rFonts w:cs="Times New Roman"/>
                <w:i/>
                <w:szCs w:val="24"/>
              </w:rPr>
              <w:t>- Base không tan và tên gọi tương ứng:</w:t>
            </w:r>
          </w:p>
          <w:p w14:paraId="7599CAC1" w14:textId="77777777" w:rsidR="003D55B7" w:rsidRPr="00AF0A09" w:rsidRDefault="003D55B7" w:rsidP="009C1FF9">
            <w:pPr>
              <w:ind w:left="48" w:right="48"/>
              <w:jc w:val="both"/>
              <w:rPr>
                <w:rFonts w:cs="Times New Roman"/>
                <w:i/>
                <w:szCs w:val="24"/>
              </w:rPr>
            </w:pPr>
            <w:r w:rsidRPr="00AF0A09">
              <w:rPr>
                <w:rFonts w:cs="Times New Roman"/>
                <w:i/>
                <w:szCs w:val="24"/>
              </w:rPr>
              <w:t>+Mg(OH)</w:t>
            </w:r>
            <w:r w:rsidRPr="00AF0A09">
              <w:rPr>
                <w:rFonts w:cs="Times New Roman"/>
                <w:i/>
                <w:szCs w:val="24"/>
                <w:vertAlign w:val="subscript"/>
              </w:rPr>
              <w:t>2</w:t>
            </w:r>
            <w:r w:rsidRPr="00AF0A09">
              <w:rPr>
                <w:rFonts w:cs="Times New Roman"/>
                <w:i/>
                <w:szCs w:val="24"/>
              </w:rPr>
              <w:t>: magnesium hydroxide.</w:t>
            </w:r>
          </w:p>
          <w:p w14:paraId="28043DC2" w14:textId="77777777" w:rsidR="003D55B7" w:rsidRPr="00AF0A09" w:rsidRDefault="003D55B7" w:rsidP="009C1FF9">
            <w:pPr>
              <w:ind w:left="48" w:right="48"/>
              <w:jc w:val="both"/>
              <w:rPr>
                <w:rFonts w:cs="Times New Roman"/>
                <w:i/>
                <w:szCs w:val="24"/>
              </w:rPr>
            </w:pPr>
            <w:r w:rsidRPr="00AF0A09">
              <w:rPr>
                <w:rFonts w:cs="Times New Roman"/>
                <w:i/>
                <w:szCs w:val="24"/>
              </w:rPr>
              <w:t>+Cu(OH)</w:t>
            </w:r>
            <w:r w:rsidRPr="00AF0A09">
              <w:rPr>
                <w:rFonts w:cs="Times New Roman"/>
                <w:i/>
                <w:szCs w:val="24"/>
                <w:vertAlign w:val="subscript"/>
              </w:rPr>
              <w:t>2</w:t>
            </w:r>
            <w:r w:rsidRPr="00AF0A09">
              <w:rPr>
                <w:rFonts w:cs="Times New Roman"/>
                <w:i/>
                <w:szCs w:val="24"/>
              </w:rPr>
              <w:t>: copper(II) hydroxide.</w:t>
            </w:r>
          </w:p>
          <w:p w14:paraId="45C207D4" w14:textId="77777777" w:rsidR="003D55B7" w:rsidRPr="00AF0A09" w:rsidRDefault="003D55B7" w:rsidP="009C1FF9">
            <w:pPr>
              <w:ind w:left="48" w:right="48"/>
              <w:jc w:val="both"/>
              <w:rPr>
                <w:rFonts w:cs="Times New Roman"/>
                <w:i/>
                <w:szCs w:val="24"/>
              </w:rPr>
            </w:pPr>
            <w:r w:rsidRPr="00AF0A09">
              <w:rPr>
                <w:rFonts w:cs="Times New Roman"/>
                <w:i/>
                <w:szCs w:val="24"/>
              </w:rPr>
              <w:t>+ Fe(OH)</w:t>
            </w:r>
            <w:r w:rsidRPr="00AF0A09">
              <w:rPr>
                <w:rFonts w:cs="Times New Roman"/>
                <w:i/>
                <w:szCs w:val="24"/>
                <w:vertAlign w:val="subscript"/>
              </w:rPr>
              <w:t>2</w:t>
            </w:r>
            <w:r w:rsidRPr="00AF0A09">
              <w:rPr>
                <w:rFonts w:cs="Times New Roman"/>
                <w:i/>
                <w:szCs w:val="24"/>
              </w:rPr>
              <w:t>: iron(II) hydroxide.</w:t>
            </w:r>
          </w:p>
          <w:p w14:paraId="3FB32D60" w14:textId="77777777" w:rsidR="003D55B7" w:rsidRPr="00AF0A09" w:rsidRDefault="003D55B7" w:rsidP="009C1FF9">
            <w:pPr>
              <w:ind w:left="48" w:right="48"/>
              <w:jc w:val="both"/>
              <w:rPr>
                <w:rFonts w:cs="Times New Roman"/>
                <w:i/>
                <w:szCs w:val="24"/>
              </w:rPr>
            </w:pPr>
            <w:r w:rsidRPr="00AF0A09">
              <w:rPr>
                <w:rFonts w:cs="Times New Roman"/>
                <w:i/>
                <w:szCs w:val="24"/>
              </w:rPr>
              <w:t>+ Fe(OH)</w:t>
            </w:r>
            <w:r w:rsidRPr="00AF0A09">
              <w:rPr>
                <w:rFonts w:cs="Times New Roman"/>
                <w:i/>
                <w:szCs w:val="24"/>
                <w:vertAlign w:val="subscript"/>
              </w:rPr>
              <w:t>3</w:t>
            </w:r>
            <w:r w:rsidRPr="00AF0A09">
              <w:rPr>
                <w:rFonts w:cs="Times New Roman"/>
                <w:i/>
                <w:szCs w:val="24"/>
              </w:rPr>
              <w:t>: iron(III) hydroxide.</w:t>
            </w:r>
          </w:p>
          <w:p w14:paraId="57E0A227" w14:textId="77777777" w:rsidR="003D55B7" w:rsidRPr="00AF0A09" w:rsidRDefault="003D55B7" w:rsidP="009C1FF9">
            <w:pPr>
              <w:ind w:left="48" w:right="48"/>
              <w:jc w:val="both"/>
              <w:rPr>
                <w:rFonts w:cs="Times New Roman"/>
                <w:i/>
                <w:szCs w:val="24"/>
              </w:rPr>
            </w:pPr>
            <w:r w:rsidRPr="00AF0A09">
              <w:rPr>
                <w:rFonts w:cs="Times New Roman"/>
                <w:i/>
                <w:szCs w:val="24"/>
              </w:rPr>
              <w:t>- Base tan (base kiềm) và tên gọi tương ứng:</w:t>
            </w:r>
          </w:p>
          <w:p w14:paraId="5FB989AF" w14:textId="77777777" w:rsidR="003D55B7" w:rsidRPr="00AF0A09" w:rsidRDefault="003D55B7" w:rsidP="009C1FF9">
            <w:pPr>
              <w:ind w:left="48" w:right="48"/>
              <w:jc w:val="both"/>
              <w:rPr>
                <w:rFonts w:cs="Times New Roman"/>
                <w:i/>
                <w:szCs w:val="24"/>
              </w:rPr>
            </w:pPr>
            <w:r w:rsidRPr="00AF0A09">
              <w:rPr>
                <w:rFonts w:cs="Times New Roman"/>
                <w:i/>
                <w:szCs w:val="24"/>
              </w:rPr>
              <w:t>+ KOH: potassium hydroxide.</w:t>
            </w:r>
          </w:p>
          <w:p w14:paraId="6BE3DE68" w14:textId="77777777" w:rsidR="003D55B7" w:rsidRPr="00AF0A09" w:rsidRDefault="003D55B7" w:rsidP="009C1FF9">
            <w:pPr>
              <w:ind w:left="48" w:right="48"/>
              <w:jc w:val="both"/>
              <w:rPr>
                <w:rFonts w:cs="Times New Roman"/>
                <w:i/>
                <w:szCs w:val="24"/>
              </w:rPr>
            </w:pPr>
            <w:r w:rsidRPr="00AF0A09">
              <w:rPr>
                <w:rFonts w:cs="Times New Roman"/>
                <w:i/>
                <w:szCs w:val="24"/>
              </w:rPr>
              <w:t>+ NaOH: sodium hydroxide.</w:t>
            </w:r>
          </w:p>
          <w:p w14:paraId="1FD821D6" w14:textId="77777777" w:rsidR="003D55B7" w:rsidRPr="00AF0A09" w:rsidRDefault="003D55B7" w:rsidP="009C1FF9">
            <w:pPr>
              <w:ind w:left="48" w:right="48"/>
              <w:jc w:val="both"/>
              <w:rPr>
                <w:rFonts w:cs="Times New Roman"/>
                <w:szCs w:val="24"/>
              </w:rPr>
            </w:pPr>
            <w:r w:rsidRPr="00AF0A09">
              <w:rPr>
                <w:rFonts w:cs="Times New Roman"/>
                <w:i/>
                <w:szCs w:val="24"/>
              </w:rPr>
              <w:t>+ Ba(OH)</w:t>
            </w:r>
            <w:r w:rsidRPr="00AF0A09">
              <w:rPr>
                <w:rFonts w:cs="Times New Roman"/>
                <w:i/>
                <w:szCs w:val="24"/>
                <w:vertAlign w:val="subscript"/>
              </w:rPr>
              <w:t>2</w:t>
            </w:r>
            <w:r w:rsidRPr="00AF0A09">
              <w:rPr>
                <w:rFonts w:cs="Times New Roman"/>
                <w:i/>
                <w:szCs w:val="24"/>
              </w:rPr>
              <w:t>: barium hydroxide.</w:t>
            </w:r>
          </w:p>
        </w:tc>
      </w:tr>
    </w:tbl>
    <w:p w14:paraId="51F015A2"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p>
    <w:p w14:paraId="027AC48B"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tính chất hóa học của base.</w:t>
      </w:r>
    </w:p>
    <w:p w14:paraId="3AD2B00F"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iến hành được thí nghiệm của NaOH (làm đổi màu chất chỉ thị; phản ứng với acid HCl), nêu và giải thích được hiện tượng xảy ra trong thí nghiệm (viết phương trình hóa học) và rút ra nhận xét về tính chất của base.</w:t>
      </w:r>
    </w:p>
    <w:p w14:paraId="3FB905B2"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81C4AC4"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cách tiến hành thí nghiệm SGK/40.</w:t>
      </w:r>
    </w:p>
    <w:p w14:paraId="306D1786"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iến hành thí nghiệm theo hướng dẫn.</w:t>
      </w:r>
    </w:p>
    <w:p w14:paraId="642C2CB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rả lời câu hỏi sau khi tiến hành xong thí nghiệm</w:t>
      </w:r>
    </w:p>
    <w:p w14:paraId="0DBD76A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87DA149"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6345"/>
        <w:gridCol w:w="3544"/>
      </w:tblGrid>
      <w:tr w:rsidR="009C1FF9" w:rsidRPr="00AF0A09" w14:paraId="445B550F" w14:textId="77777777" w:rsidTr="00693BA4">
        <w:tc>
          <w:tcPr>
            <w:tcW w:w="6345" w:type="dxa"/>
            <w:vAlign w:val="center"/>
          </w:tcPr>
          <w:p w14:paraId="46A14556"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3544" w:type="dxa"/>
            <w:vAlign w:val="center"/>
          </w:tcPr>
          <w:p w14:paraId="33EDC996"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21684DAD" w14:textId="77777777" w:rsidTr="00693BA4">
        <w:tc>
          <w:tcPr>
            <w:tcW w:w="6345" w:type="dxa"/>
          </w:tcPr>
          <w:p w14:paraId="7EDB0AEB"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343EDDD8" w14:textId="77777777" w:rsidR="003D55B7" w:rsidRPr="00AF0A09" w:rsidRDefault="003D55B7" w:rsidP="009C1FF9">
            <w:pPr>
              <w:pStyle w:val="ListParagraph"/>
              <w:ind w:left="0"/>
              <w:jc w:val="both"/>
              <w:rPr>
                <w:rFonts w:eastAsia="Arial"/>
              </w:rPr>
            </w:pPr>
            <w:r w:rsidRPr="00AF0A09">
              <w:rPr>
                <w:rFonts w:eastAsia="Arial"/>
              </w:rPr>
              <w:lastRenderedPageBreak/>
              <w:t>- GV cho HS cá nhân nghiên cứu thông tin về cách tiến hành thí nghiệm SGK/40.</w:t>
            </w:r>
          </w:p>
          <w:p w14:paraId="6AD186B3" w14:textId="77777777" w:rsidR="003D55B7" w:rsidRPr="00AF0A09" w:rsidRDefault="003D55B7" w:rsidP="009C1FF9">
            <w:pPr>
              <w:pStyle w:val="ListParagraph"/>
              <w:ind w:left="0"/>
              <w:jc w:val="both"/>
              <w:rPr>
                <w:rFonts w:eastAsia="Arial"/>
              </w:rPr>
            </w:pPr>
            <w:r w:rsidRPr="00AF0A09">
              <w:rPr>
                <w:rFonts w:eastAsia="Arial"/>
              </w:rPr>
              <w:t>- GV lưu ý cho HS về cách sử dụng dụng cụ và hóa chất.</w:t>
            </w:r>
          </w:p>
          <w:p w14:paraId="03297C10" w14:textId="77777777" w:rsidR="003D55B7" w:rsidRPr="00AF0A09" w:rsidRDefault="003D55B7" w:rsidP="009C1FF9">
            <w:pPr>
              <w:pStyle w:val="ListParagraph"/>
              <w:ind w:left="0"/>
              <w:jc w:val="both"/>
              <w:rPr>
                <w:rFonts w:eastAsia="Arial"/>
              </w:rPr>
            </w:pPr>
            <w:r w:rsidRPr="00AF0A09">
              <w:rPr>
                <w:rFonts w:eastAsia="Arial"/>
              </w:rPr>
              <w:t>- HS hoạt động nhóm tiến hành thí nghiệm theo hướng dẫn và quan sát hiện tượng của thí nghiệm.</w:t>
            </w:r>
          </w:p>
          <w:p w14:paraId="69892F2D" w14:textId="77777777" w:rsidR="003D55B7" w:rsidRPr="00AF0A09" w:rsidRDefault="003D55B7" w:rsidP="009C1FF9">
            <w:pPr>
              <w:ind w:left="48" w:right="48"/>
              <w:jc w:val="both"/>
              <w:rPr>
                <w:rFonts w:cs="Times New Roman"/>
                <w:i/>
                <w:szCs w:val="24"/>
              </w:rPr>
            </w:pPr>
            <w:r w:rsidRPr="00AF0A09">
              <w:rPr>
                <w:rFonts w:cs="Times New Roman"/>
                <w:i/>
                <w:szCs w:val="24"/>
              </w:rPr>
              <w:t>Tính chất hoá học của base</w:t>
            </w:r>
          </w:p>
          <w:p w14:paraId="4EE3C87C" w14:textId="77777777" w:rsidR="003D55B7" w:rsidRPr="00AF0A09" w:rsidRDefault="003D55B7" w:rsidP="009C1FF9">
            <w:pPr>
              <w:ind w:left="48" w:right="48"/>
              <w:jc w:val="both"/>
              <w:rPr>
                <w:rFonts w:cs="Times New Roman"/>
                <w:i/>
                <w:szCs w:val="24"/>
              </w:rPr>
            </w:pPr>
            <w:r w:rsidRPr="00AF0A09">
              <w:rPr>
                <w:rFonts w:cs="Times New Roman"/>
                <w:b/>
                <w:i/>
                <w:iCs/>
                <w:szCs w:val="24"/>
              </w:rPr>
              <w:t>Chuẩn bị:</w:t>
            </w:r>
            <w:r w:rsidRPr="00AF0A09">
              <w:rPr>
                <w:rFonts w:cs="Times New Roman"/>
                <w:i/>
                <w:iCs/>
                <w:szCs w:val="24"/>
              </w:rPr>
              <w:t> </w:t>
            </w:r>
            <w:r w:rsidRPr="00AF0A09">
              <w:rPr>
                <w:rFonts w:cs="Times New Roman"/>
                <w:i/>
                <w:szCs w:val="24"/>
              </w:rPr>
              <w:t>Dung dịch NaOH loãng, dung dịch HCl loãng, giấy quỳ tím, dung dịch phenolphthalein; ống nghiệm, ống hút nhỏ giọt.</w:t>
            </w:r>
          </w:p>
          <w:p w14:paraId="138F268D" w14:textId="77777777" w:rsidR="003D55B7" w:rsidRPr="00AF0A09" w:rsidRDefault="003D55B7" w:rsidP="009C1FF9">
            <w:pPr>
              <w:ind w:left="48" w:right="48"/>
              <w:jc w:val="both"/>
              <w:rPr>
                <w:rFonts w:cs="Times New Roman"/>
                <w:b/>
                <w:i/>
                <w:szCs w:val="24"/>
              </w:rPr>
            </w:pPr>
            <w:r w:rsidRPr="00AF0A09">
              <w:rPr>
                <w:rFonts w:cs="Times New Roman"/>
                <w:b/>
                <w:i/>
                <w:iCs/>
                <w:szCs w:val="24"/>
              </w:rPr>
              <w:t>Tiến hành:</w:t>
            </w:r>
          </w:p>
          <w:p w14:paraId="75C6991B" w14:textId="77777777" w:rsidR="003D55B7" w:rsidRPr="00AF0A09" w:rsidRDefault="003D55B7" w:rsidP="009C1FF9">
            <w:pPr>
              <w:ind w:left="48" w:right="48"/>
              <w:jc w:val="both"/>
              <w:rPr>
                <w:rFonts w:cs="Times New Roman"/>
                <w:i/>
                <w:szCs w:val="24"/>
              </w:rPr>
            </w:pPr>
            <w:r w:rsidRPr="00AF0A09">
              <w:rPr>
                <w:rFonts w:cs="Times New Roman"/>
                <w:b/>
                <w:i/>
                <w:iCs/>
                <w:szCs w:val="24"/>
              </w:rPr>
              <w:t>Thí nghiệm 1:</w:t>
            </w:r>
            <w:r w:rsidRPr="00AF0A09">
              <w:rPr>
                <w:rFonts w:cs="Times New Roman"/>
                <w:i/>
                <w:iCs/>
                <w:szCs w:val="24"/>
              </w:rPr>
              <w:t> </w:t>
            </w:r>
            <w:r w:rsidRPr="00AF0A09">
              <w:rPr>
                <w:rFonts w:cs="Times New Roman"/>
                <w:i/>
                <w:szCs w:val="24"/>
              </w:rPr>
              <w:t>Nhỏ 1 – 2 giọt dung dịch NaOH vào mẩu giấy quỳ tím.</w:t>
            </w:r>
          </w:p>
          <w:p w14:paraId="5EEC8F40" w14:textId="77777777" w:rsidR="003D55B7" w:rsidRPr="00AF0A09" w:rsidRDefault="003D55B7" w:rsidP="009C1FF9">
            <w:pPr>
              <w:ind w:left="48" w:right="48"/>
              <w:jc w:val="both"/>
              <w:rPr>
                <w:rFonts w:cs="Times New Roman"/>
                <w:szCs w:val="24"/>
              </w:rPr>
            </w:pPr>
            <w:r w:rsidRPr="00AF0A09">
              <w:rPr>
                <w:rFonts w:cs="Times New Roman"/>
                <w:b/>
                <w:i/>
                <w:iCs/>
                <w:szCs w:val="24"/>
              </w:rPr>
              <w:t>Thí nghiệm 2:</w:t>
            </w:r>
            <w:r w:rsidRPr="00AF0A09">
              <w:rPr>
                <w:rFonts w:cs="Times New Roman"/>
                <w:i/>
                <w:iCs/>
                <w:szCs w:val="24"/>
              </w:rPr>
              <w:t> </w:t>
            </w:r>
            <w:r w:rsidRPr="00AF0A09">
              <w:rPr>
                <w:rFonts w:cs="Times New Roman"/>
                <w:i/>
                <w:szCs w:val="24"/>
              </w:rPr>
              <w:t>Cho vào ống nghiệm khoảng 1 mL dung dịch NaOH loãng, sau đó nhỏ vào ống nghiệm 2 – 3 giọt dung dịch phenolphthalein. Dùng ống hút nhỏ giọt nhỏ từ từ dung dịch HCl vào hỗn hợp, vừa</w:t>
            </w:r>
            <w:r w:rsidRPr="00AF0A09">
              <w:rPr>
                <w:rFonts w:cs="Times New Roman"/>
                <w:szCs w:val="24"/>
              </w:rPr>
              <w:t xml:space="preserve"> nhỏ vừa lắc (Hình 9.1).</w:t>
            </w:r>
          </w:p>
          <w:p w14:paraId="34408090" w14:textId="77777777" w:rsidR="003D55B7" w:rsidRPr="00AF0A09" w:rsidRDefault="003D55B7" w:rsidP="009C1FF9">
            <w:pPr>
              <w:ind w:left="48" w:right="48"/>
              <w:jc w:val="both"/>
              <w:rPr>
                <w:rFonts w:cs="Times New Roman"/>
                <w:szCs w:val="24"/>
              </w:rPr>
            </w:pPr>
            <w:r w:rsidRPr="00AF0A09">
              <w:rPr>
                <w:rFonts w:cs="Times New Roman"/>
                <w:noProof/>
                <w:szCs w:val="24"/>
              </w:rPr>
              <w:drawing>
                <wp:inline distT="0" distB="0" distL="0" distR="0" wp14:anchorId="617BA700" wp14:editId="5FC29FD0">
                  <wp:extent cx="3346013" cy="1401289"/>
                  <wp:effectExtent l="0" t="0" r="6985" b="8890"/>
                  <wp:docPr id="1474981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981247" name=""/>
                          <pic:cNvPicPr/>
                        </pic:nvPicPr>
                        <pic:blipFill>
                          <a:blip r:embed="rId136"/>
                          <a:stretch>
                            <a:fillRect/>
                          </a:stretch>
                        </pic:blipFill>
                        <pic:spPr>
                          <a:xfrm>
                            <a:off x="0" y="0"/>
                            <a:ext cx="3346787" cy="1401613"/>
                          </a:xfrm>
                          <a:prstGeom prst="rect">
                            <a:avLst/>
                          </a:prstGeom>
                        </pic:spPr>
                      </pic:pic>
                    </a:graphicData>
                  </a:graphic>
                </wp:inline>
              </w:drawing>
            </w:r>
          </w:p>
          <w:p w14:paraId="2990E6E3" w14:textId="77777777" w:rsidR="003D55B7" w:rsidRPr="00AF0A09" w:rsidRDefault="003D55B7" w:rsidP="009C1FF9">
            <w:pPr>
              <w:pStyle w:val="ListParagraph"/>
              <w:ind w:left="0"/>
              <w:jc w:val="both"/>
              <w:rPr>
                <w:rFonts w:eastAsia="Arial"/>
              </w:rPr>
            </w:pPr>
            <w:r w:rsidRPr="00AF0A09">
              <w:rPr>
                <w:rFonts w:eastAsia="Arial"/>
              </w:rPr>
              <w:t>- HS thảo luận nhóm trả lời câu hỏi sau khi tiến hành thí nghiệm:</w:t>
            </w:r>
          </w:p>
          <w:p w14:paraId="36F64C63" w14:textId="77777777" w:rsidR="003D55B7" w:rsidRPr="00AF0A09" w:rsidRDefault="003D55B7" w:rsidP="009C1FF9">
            <w:pPr>
              <w:ind w:left="48" w:right="48"/>
              <w:jc w:val="both"/>
              <w:rPr>
                <w:rFonts w:cs="Times New Roman"/>
                <w:szCs w:val="24"/>
              </w:rPr>
            </w:pPr>
            <w:r w:rsidRPr="00AF0A09">
              <w:rPr>
                <w:rFonts w:cs="Times New Roman"/>
                <w:i/>
                <w:iCs/>
                <w:szCs w:val="24"/>
              </w:rPr>
              <w:t>Quan sát hiện tượng và thực hiện các yêu cầu sau:</w:t>
            </w:r>
          </w:p>
          <w:p w14:paraId="21DD351A" w14:textId="77777777" w:rsidR="003D55B7" w:rsidRPr="00AF0A09" w:rsidRDefault="003D55B7" w:rsidP="009C1FF9">
            <w:pPr>
              <w:ind w:left="48" w:right="48"/>
              <w:jc w:val="both"/>
              <w:rPr>
                <w:rFonts w:cs="Times New Roman"/>
                <w:i/>
                <w:szCs w:val="24"/>
              </w:rPr>
            </w:pPr>
            <w:r w:rsidRPr="00AF0A09">
              <w:rPr>
                <w:rFonts w:cs="Times New Roman"/>
                <w:i/>
                <w:szCs w:val="24"/>
              </w:rPr>
              <w:t>1. Dung dịch kiềm làm đổi màu chất chỉ thị màu (giấy quỳ tím, dung dịch phenolphthalein) như thế nào?</w:t>
            </w:r>
          </w:p>
          <w:p w14:paraId="3E4AF6B2" w14:textId="77777777" w:rsidR="003D55B7" w:rsidRPr="00AF0A09" w:rsidRDefault="003D55B7" w:rsidP="009C1FF9">
            <w:pPr>
              <w:ind w:left="48" w:right="48"/>
              <w:jc w:val="both"/>
              <w:rPr>
                <w:rFonts w:cs="Times New Roman"/>
                <w:i/>
                <w:szCs w:val="24"/>
              </w:rPr>
            </w:pPr>
            <w:r w:rsidRPr="00AF0A09">
              <w:rPr>
                <w:rFonts w:cs="Times New Roman"/>
                <w:i/>
                <w:szCs w:val="24"/>
              </w:rPr>
              <w:t>2. Nêu hiện tượng xảy ra ở thí nghiệm 2 và rút ra nhận xét.</w:t>
            </w:r>
          </w:p>
          <w:p w14:paraId="5CE6D2BE" w14:textId="77777777" w:rsidR="003D55B7" w:rsidRPr="00AF0A09" w:rsidRDefault="003D55B7" w:rsidP="009C1FF9">
            <w:pPr>
              <w:pStyle w:val="ListParagraph"/>
              <w:ind w:left="0"/>
              <w:jc w:val="both"/>
              <w:rPr>
                <w:rFonts w:eastAsia="Arial"/>
              </w:rPr>
            </w:pPr>
            <w:r w:rsidRPr="00AF0A09">
              <w:rPr>
                <w:rFonts w:eastAsia="Arial"/>
              </w:rPr>
              <w:t>- HS rút ra kết luận về tính chất hóa học của base</w:t>
            </w:r>
          </w:p>
          <w:p w14:paraId="1E2FB930" w14:textId="77777777" w:rsidR="003D55B7" w:rsidRPr="00AF0A09" w:rsidRDefault="003D55B7" w:rsidP="009C1FF9">
            <w:pPr>
              <w:pStyle w:val="ListParagraph"/>
              <w:ind w:left="0"/>
              <w:jc w:val="both"/>
              <w:rPr>
                <w:rFonts w:eastAsia="Arial"/>
              </w:rPr>
            </w:pPr>
            <w:r w:rsidRPr="00AF0A09">
              <w:rPr>
                <w:rFonts w:eastAsia="Arial"/>
              </w:rPr>
              <w:t xml:space="preserve">- GV giới thiệu thêm: </w:t>
            </w:r>
          </w:p>
          <w:p w14:paraId="27E02B13" w14:textId="77777777" w:rsidR="003D55B7" w:rsidRPr="00AF0A09" w:rsidRDefault="003D55B7" w:rsidP="009C1FF9">
            <w:pPr>
              <w:pStyle w:val="ListParagraph"/>
              <w:ind w:left="0"/>
              <w:jc w:val="both"/>
              <w:rPr>
                <w:rFonts w:eastAsia="Arial"/>
              </w:rPr>
            </w:pPr>
            <w:r w:rsidRPr="00AF0A09">
              <w:rPr>
                <w:rFonts w:eastAsia="Arial"/>
              </w:rPr>
              <w:t>+ Các base khác như KOH, Ca(OH)</w:t>
            </w:r>
            <w:r w:rsidRPr="00AF0A09">
              <w:rPr>
                <w:rFonts w:eastAsia="Arial"/>
                <w:vertAlign w:val="subscript"/>
              </w:rPr>
              <w:t>2</w:t>
            </w:r>
            <w:r w:rsidRPr="00AF0A09">
              <w:rPr>
                <w:rFonts w:eastAsia="Arial"/>
              </w:rPr>
              <w:t>, Mg(OH)</w:t>
            </w:r>
            <w:r w:rsidRPr="00AF0A09">
              <w:rPr>
                <w:rFonts w:eastAsia="Arial"/>
                <w:vertAlign w:val="subscript"/>
              </w:rPr>
              <w:t>2</w:t>
            </w:r>
            <w:r w:rsidRPr="00AF0A09">
              <w:rPr>
                <w:rFonts w:eastAsia="Arial"/>
              </w:rPr>
              <w:t>, Fe(OH)</w:t>
            </w:r>
            <w:r w:rsidRPr="00AF0A09">
              <w:rPr>
                <w:rFonts w:eastAsia="Arial"/>
                <w:vertAlign w:val="subscript"/>
              </w:rPr>
              <w:t>3</w:t>
            </w:r>
            <w:r w:rsidRPr="00AF0A09">
              <w:rPr>
                <w:rFonts w:eastAsia="Arial"/>
              </w:rPr>
              <w:t>, … cũng phản ứng với dung dịch acid tạo thành muối và nước.</w:t>
            </w:r>
          </w:p>
          <w:p w14:paraId="5DE13A10" w14:textId="77777777" w:rsidR="003D55B7" w:rsidRPr="00AF0A09" w:rsidRDefault="003D55B7" w:rsidP="009C1FF9">
            <w:pPr>
              <w:pStyle w:val="ListParagraph"/>
              <w:ind w:left="0"/>
              <w:jc w:val="both"/>
              <w:rPr>
                <w:rFonts w:eastAsia="Arial"/>
              </w:rPr>
            </w:pPr>
            <w:r w:rsidRPr="00AF0A09">
              <w:rPr>
                <w:rFonts w:eastAsia="Arial"/>
              </w:rPr>
              <w:t>+ Phản ứng của base với acid tạo thành muối và nước. Phản ứng này được gọi là phản ứng trung hòa.</w:t>
            </w:r>
          </w:p>
          <w:p w14:paraId="247D6090" w14:textId="77777777" w:rsidR="003D55B7" w:rsidRPr="00AF0A09" w:rsidRDefault="003D55B7" w:rsidP="009C1FF9">
            <w:pPr>
              <w:pStyle w:val="ListParagraph"/>
              <w:ind w:left="0"/>
              <w:jc w:val="both"/>
              <w:rPr>
                <w:rFonts w:eastAsia="Arial"/>
              </w:rPr>
            </w:pPr>
            <w:r w:rsidRPr="00AF0A09">
              <w:rPr>
                <w:rFonts w:eastAsia="Arial"/>
              </w:rPr>
              <w:t>- GV cho HS đọc mục Em có biết SGK/41 về tác dụng của bôi vôi vào chỗ bị ong đốt trên cơ thể.</w:t>
            </w:r>
          </w:p>
          <w:p w14:paraId="78EE4B9A" w14:textId="77777777" w:rsidR="003D55B7" w:rsidRPr="00AF0A09" w:rsidRDefault="003D55B7" w:rsidP="009C1FF9">
            <w:pPr>
              <w:pStyle w:val="ListParagraph"/>
              <w:ind w:left="0"/>
              <w:jc w:val="both"/>
              <w:rPr>
                <w:rFonts w:eastAsia="Arial"/>
              </w:rPr>
            </w:pPr>
            <w:r w:rsidRPr="00AF0A09">
              <w:rPr>
                <w:rFonts w:eastAsia="Arial"/>
              </w:rPr>
              <w:t>- GV cho HS hoạt động cặp đôi thực hiện nhiệm vụ:</w:t>
            </w:r>
          </w:p>
          <w:p w14:paraId="68D7443C" w14:textId="77777777" w:rsidR="003D55B7" w:rsidRPr="00AF0A09" w:rsidRDefault="003D55B7" w:rsidP="009C1FF9">
            <w:pPr>
              <w:pStyle w:val="ListParagraph"/>
              <w:ind w:left="0"/>
              <w:jc w:val="both"/>
              <w:rPr>
                <w:i/>
                <w:shd w:val="clear" w:color="auto" w:fill="FFFFFF"/>
              </w:rPr>
            </w:pPr>
            <w:r w:rsidRPr="00AF0A09">
              <w:rPr>
                <w:i/>
                <w:shd w:val="clear" w:color="auto" w:fill="FFFFFF"/>
              </w:rPr>
              <w:t>1, Có hai ống nghiệm không nhãn đựng dung dịch NaOH và dung dịch HCl. Hãy nêu cách nhận biết hai dung dịch trên.</w:t>
            </w:r>
          </w:p>
          <w:p w14:paraId="2561A437" w14:textId="77777777" w:rsidR="003D55B7" w:rsidRPr="00AF0A09" w:rsidRDefault="003D55B7" w:rsidP="009C1FF9">
            <w:pPr>
              <w:pStyle w:val="ListParagraph"/>
              <w:ind w:left="0"/>
              <w:jc w:val="both"/>
              <w:rPr>
                <w:i/>
                <w:shd w:val="clear" w:color="auto" w:fill="FFFFFF"/>
              </w:rPr>
            </w:pPr>
            <w:r w:rsidRPr="00AF0A09">
              <w:rPr>
                <w:i/>
                <w:shd w:val="clear" w:color="auto" w:fill="FFFFFF"/>
              </w:rPr>
              <w:t>2, Ở nông thôn, người ta thường dùng vôi bột rắc lên ruộng để khử chua cho đất. Biết rằng thành phần chính của vôi bột là CaO. CaO tác dụng với H</w:t>
            </w:r>
            <w:r w:rsidRPr="00AF0A09">
              <w:rPr>
                <w:i/>
                <w:shd w:val="clear" w:color="auto" w:fill="FFFFFF"/>
                <w:vertAlign w:val="subscript"/>
              </w:rPr>
              <w:t>2</w:t>
            </w:r>
            <w:r w:rsidRPr="00AF0A09">
              <w:rPr>
                <w:i/>
                <w:shd w:val="clear" w:color="auto" w:fill="FFFFFF"/>
              </w:rPr>
              <w:t>O tạo thành Ca(OH)</w:t>
            </w:r>
            <w:r w:rsidRPr="00AF0A09">
              <w:rPr>
                <w:i/>
                <w:shd w:val="clear" w:color="auto" w:fill="FFFFFF"/>
                <w:vertAlign w:val="subscript"/>
              </w:rPr>
              <w:t>2</w:t>
            </w:r>
            <w:r w:rsidRPr="00AF0A09">
              <w:rPr>
                <w:i/>
                <w:shd w:val="clear" w:color="auto" w:fill="FFFFFF"/>
              </w:rPr>
              <w:t> theo phương trình hoá học: CaO + H</w:t>
            </w:r>
            <w:r w:rsidRPr="00AF0A09">
              <w:rPr>
                <w:i/>
                <w:shd w:val="clear" w:color="auto" w:fill="FFFFFF"/>
                <w:vertAlign w:val="subscript"/>
              </w:rPr>
              <w:t>2</w:t>
            </w:r>
            <w:r w:rsidRPr="00AF0A09">
              <w:rPr>
                <w:i/>
                <w:shd w:val="clear" w:color="auto" w:fill="FFFFFF"/>
              </w:rPr>
              <w:t>O → Ca(OH)</w:t>
            </w:r>
            <w:r w:rsidRPr="00AF0A09">
              <w:rPr>
                <w:i/>
                <w:shd w:val="clear" w:color="auto" w:fill="FFFFFF"/>
                <w:vertAlign w:val="subscript"/>
              </w:rPr>
              <w:t>2</w:t>
            </w:r>
            <w:r w:rsidRPr="00AF0A09">
              <w:rPr>
                <w:i/>
                <w:shd w:val="clear" w:color="auto" w:fill="FFFFFF"/>
              </w:rPr>
              <w:t>. Hãy giải thích tác dụng của vôi bột.</w:t>
            </w:r>
          </w:p>
          <w:p w14:paraId="2DE59378" w14:textId="77777777" w:rsidR="003D55B7" w:rsidRPr="00AF0A09" w:rsidRDefault="003D55B7" w:rsidP="009C1FF9">
            <w:pPr>
              <w:jc w:val="both"/>
              <w:rPr>
                <w:rFonts w:cs="Times New Roman"/>
                <w:szCs w:val="24"/>
                <w:lang w:val="nl-NL"/>
              </w:rPr>
            </w:pPr>
            <w:r w:rsidRPr="00AF0A09">
              <w:rPr>
                <w:rFonts w:cs="Times New Roman"/>
                <w:szCs w:val="24"/>
                <w:lang w:val="nl-NL"/>
              </w:rPr>
              <w:t>- GV cho HS cá nhân quan sát Hình 9.2 – Một số ứng dụng của Sodium hydroxide và nêu một số ứng dụng của Sodium hydroxide trong đời sống.</w:t>
            </w:r>
          </w:p>
          <w:p w14:paraId="5B5732FE"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3B4C104B" w14:textId="77777777" w:rsidR="003D55B7" w:rsidRPr="00AF0A09" w:rsidRDefault="003D55B7" w:rsidP="009C1FF9">
            <w:pPr>
              <w:pStyle w:val="ListParagraph"/>
              <w:ind w:left="0"/>
              <w:jc w:val="both"/>
              <w:rPr>
                <w:rFonts w:eastAsia="Arial"/>
              </w:rPr>
            </w:pPr>
            <w:r w:rsidRPr="00AF0A09">
              <w:rPr>
                <w:rFonts w:eastAsia="Arial"/>
              </w:rPr>
              <w:t>- HS nghiên cứu cách tiến hành thí nghiệm SGK/40.</w:t>
            </w:r>
          </w:p>
          <w:p w14:paraId="7019D4CD" w14:textId="77777777" w:rsidR="003D55B7" w:rsidRPr="00AF0A09" w:rsidRDefault="003D55B7" w:rsidP="009C1FF9">
            <w:pPr>
              <w:pStyle w:val="ListParagraph"/>
              <w:ind w:left="0"/>
              <w:jc w:val="both"/>
              <w:rPr>
                <w:rFonts w:eastAsia="Arial"/>
              </w:rPr>
            </w:pPr>
            <w:r w:rsidRPr="00AF0A09">
              <w:rPr>
                <w:rFonts w:eastAsia="Arial"/>
              </w:rPr>
              <w:t>- HS theo dõi lưu ý về cách sử dụng dụng cụ, hóa chất</w:t>
            </w:r>
          </w:p>
          <w:p w14:paraId="2A05A839" w14:textId="77777777" w:rsidR="003D55B7" w:rsidRPr="00AF0A09" w:rsidRDefault="003D55B7" w:rsidP="009C1FF9">
            <w:pPr>
              <w:pStyle w:val="ListParagraph"/>
              <w:ind w:left="0"/>
              <w:jc w:val="both"/>
              <w:rPr>
                <w:rFonts w:eastAsia="Arial"/>
              </w:rPr>
            </w:pPr>
            <w:r w:rsidRPr="00AF0A09">
              <w:rPr>
                <w:rFonts w:eastAsia="Arial"/>
              </w:rPr>
              <w:t>- HS tiến hành thí nghiệm theo các bước, quan sát hiện tượng và trả lời câu hỏi:</w:t>
            </w:r>
          </w:p>
          <w:p w14:paraId="36134DFA" w14:textId="77777777" w:rsidR="003D55B7" w:rsidRPr="00AF0A09" w:rsidRDefault="003D55B7" w:rsidP="009C1FF9">
            <w:pPr>
              <w:pStyle w:val="ListParagraph"/>
              <w:ind w:left="0"/>
              <w:jc w:val="both"/>
              <w:rPr>
                <w:rFonts w:eastAsia="Arial"/>
              </w:rPr>
            </w:pPr>
            <w:r w:rsidRPr="00AF0A09">
              <w:rPr>
                <w:rFonts w:eastAsia="Arial"/>
              </w:rPr>
              <w:t>- HS rút ra kết luận về tính chất hóa học của base.</w:t>
            </w:r>
          </w:p>
          <w:p w14:paraId="1DA33D4C" w14:textId="77777777" w:rsidR="003D55B7" w:rsidRPr="00AF0A09" w:rsidRDefault="003D55B7" w:rsidP="009C1FF9">
            <w:pPr>
              <w:pStyle w:val="ListParagraph"/>
              <w:ind w:left="0"/>
              <w:jc w:val="both"/>
              <w:rPr>
                <w:rFonts w:eastAsia="Arial"/>
              </w:rPr>
            </w:pPr>
            <w:r w:rsidRPr="00AF0A09">
              <w:rPr>
                <w:rFonts w:eastAsia="Arial"/>
              </w:rPr>
              <w:t>- HS hoạt động cặp đôi thực hiện nhiệm vụ học tập.</w:t>
            </w:r>
          </w:p>
          <w:p w14:paraId="1A735F68" w14:textId="77777777" w:rsidR="003D55B7" w:rsidRPr="00AF0A09" w:rsidRDefault="003D55B7" w:rsidP="009C1FF9">
            <w:pPr>
              <w:jc w:val="both"/>
              <w:rPr>
                <w:rFonts w:cs="Times New Roman"/>
                <w:b/>
                <w:szCs w:val="24"/>
                <w:lang w:val="nl-NL"/>
              </w:rPr>
            </w:pPr>
            <w:r w:rsidRPr="00AF0A09">
              <w:rPr>
                <w:rFonts w:cs="Times New Roman"/>
                <w:b/>
                <w:szCs w:val="24"/>
                <w:lang w:val="nl-NL"/>
              </w:rPr>
              <w:lastRenderedPageBreak/>
              <w:t>Bước 3: Báo cáo kết quả hoạt động và thảo luận</w:t>
            </w:r>
          </w:p>
          <w:p w14:paraId="571FE79B"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 thí nghiệm.</w:t>
            </w:r>
          </w:p>
          <w:p w14:paraId="7E050271"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213BA0CA" w14:textId="77777777" w:rsidR="003D55B7" w:rsidRPr="00AF0A09" w:rsidRDefault="003D55B7" w:rsidP="009C1FF9">
            <w:pPr>
              <w:pStyle w:val="ListParagraph"/>
              <w:ind w:left="0"/>
              <w:jc w:val="both"/>
              <w:rPr>
                <w:rFonts w:eastAsia="Arial"/>
              </w:rPr>
            </w:pPr>
            <w:r w:rsidRPr="00AF0A09">
              <w:rPr>
                <w:rFonts w:eastAsia="Arial"/>
              </w:rPr>
              <w:t>- HS đưa ra kết luận về tính chất hóa học của base.</w:t>
            </w:r>
          </w:p>
          <w:p w14:paraId="0794230D" w14:textId="77777777" w:rsidR="003D55B7" w:rsidRPr="00AF0A09" w:rsidRDefault="003D55B7" w:rsidP="009C1FF9">
            <w:pPr>
              <w:pStyle w:val="ListParagraph"/>
              <w:ind w:left="0"/>
              <w:jc w:val="both"/>
              <w:rPr>
                <w:rFonts w:eastAsia="Arial"/>
              </w:rPr>
            </w:pPr>
            <w:r w:rsidRPr="00AF0A09">
              <w:rPr>
                <w:rFonts w:eastAsia="Arial"/>
              </w:rPr>
              <w:t>- HS đại diện các cặp đôi báo cáo kết quả thảo luận.</w:t>
            </w:r>
          </w:p>
          <w:p w14:paraId="59117001"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0D02BEBE" w14:textId="77777777" w:rsidR="003D55B7" w:rsidRPr="00AF0A09" w:rsidRDefault="003D55B7"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3D5C3379" w14:textId="77777777" w:rsidR="003D55B7" w:rsidRPr="00AF0A09" w:rsidRDefault="003D55B7" w:rsidP="009C1FF9">
            <w:pPr>
              <w:ind w:right="48"/>
              <w:jc w:val="both"/>
              <w:rPr>
                <w:rFonts w:cs="Times New Roman"/>
                <w:bCs/>
                <w:szCs w:val="24"/>
              </w:rPr>
            </w:pPr>
            <w:r w:rsidRPr="00AF0A09">
              <w:rPr>
                <w:rFonts w:cs="Times New Roman"/>
                <w:bCs/>
                <w:szCs w:val="24"/>
              </w:rPr>
              <w:t>GV Giới thiệu: Ngoài 2 tính chất hóa học chúng ta đã nghiên cứu ở trên thì base còn có thêm một số tính chất hóa học khác, ta sẽ nghiên cứu tiếp trong các giờ học tiếp theo.</w:t>
            </w:r>
          </w:p>
        </w:tc>
        <w:tc>
          <w:tcPr>
            <w:tcW w:w="3544" w:type="dxa"/>
          </w:tcPr>
          <w:p w14:paraId="152F887E" w14:textId="77777777" w:rsidR="003D55B7" w:rsidRPr="00AF0A09" w:rsidRDefault="003D55B7" w:rsidP="009C1FF9">
            <w:pPr>
              <w:ind w:right="48"/>
              <w:jc w:val="both"/>
              <w:rPr>
                <w:rFonts w:eastAsia="Calibri" w:cs="Times New Roman"/>
                <w:b/>
                <w:szCs w:val="24"/>
              </w:rPr>
            </w:pPr>
            <w:r w:rsidRPr="00AF0A09">
              <w:rPr>
                <w:rFonts w:eastAsia="Calibri" w:cs="Times New Roman"/>
                <w:b/>
                <w:szCs w:val="24"/>
              </w:rPr>
              <w:lastRenderedPageBreak/>
              <w:t>II. Tính chất hóa học của base.</w:t>
            </w:r>
          </w:p>
          <w:p w14:paraId="5B9413F3" w14:textId="77777777" w:rsidR="003D55B7" w:rsidRPr="00AF0A09" w:rsidRDefault="003D55B7" w:rsidP="009C1FF9">
            <w:pPr>
              <w:ind w:right="48"/>
              <w:jc w:val="both"/>
              <w:rPr>
                <w:rFonts w:cs="Times New Roman"/>
                <w:szCs w:val="24"/>
              </w:rPr>
            </w:pPr>
          </w:p>
          <w:p w14:paraId="5ACE4ABC" w14:textId="77777777" w:rsidR="003D55B7" w:rsidRPr="00AF0A09" w:rsidRDefault="003D55B7" w:rsidP="009C1FF9">
            <w:pPr>
              <w:ind w:right="48"/>
              <w:jc w:val="both"/>
              <w:rPr>
                <w:rFonts w:cs="Times New Roman"/>
                <w:szCs w:val="24"/>
              </w:rPr>
            </w:pPr>
            <w:r w:rsidRPr="00AF0A09">
              <w:rPr>
                <w:rFonts w:cs="Times New Roman"/>
                <w:szCs w:val="24"/>
              </w:rPr>
              <w:t>Thí nghiệm:</w:t>
            </w:r>
          </w:p>
          <w:p w14:paraId="3715F8FF" w14:textId="77777777" w:rsidR="003D55B7" w:rsidRPr="00AF0A09" w:rsidRDefault="003D55B7" w:rsidP="009C1FF9">
            <w:pPr>
              <w:ind w:left="48" w:right="48"/>
              <w:jc w:val="both"/>
              <w:rPr>
                <w:rFonts w:cs="Times New Roman"/>
                <w:i/>
                <w:iCs/>
                <w:szCs w:val="24"/>
              </w:rPr>
            </w:pPr>
          </w:p>
          <w:p w14:paraId="60FE1B49" w14:textId="77777777" w:rsidR="003D55B7" w:rsidRPr="00AF0A09" w:rsidRDefault="003D55B7" w:rsidP="009C1FF9">
            <w:pPr>
              <w:ind w:left="48" w:right="48"/>
              <w:jc w:val="both"/>
              <w:rPr>
                <w:rFonts w:cs="Times New Roman"/>
                <w:szCs w:val="24"/>
              </w:rPr>
            </w:pPr>
            <w:r w:rsidRPr="00AF0A09">
              <w:rPr>
                <w:rFonts w:cs="Times New Roman"/>
                <w:i/>
                <w:iCs/>
                <w:szCs w:val="24"/>
              </w:rPr>
              <w:t>Chuẩn bị: </w:t>
            </w:r>
            <w:r w:rsidRPr="00AF0A09">
              <w:rPr>
                <w:rFonts w:cs="Times New Roman"/>
                <w:szCs w:val="24"/>
              </w:rPr>
              <w:t>SGK/40</w:t>
            </w:r>
          </w:p>
          <w:p w14:paraId="0F69B8C2" w14:textId="77777777" w:rsidR="003D55B7" w:rsidRPr="00AF0A09" w:rsidRDefault="003D55B7" w:rsidP="009C1FF9">
            <w:pPr>
              <w:ind w:left="48" w:right="48"/>
              <w:jc w:val="both"/>
              <w:rPr>
                <w:rFonts w:cs="Times New Roman"/>
                <w:i/>
                <w:iCs/>
                <w:szCs w:val="24"/>
              </w:rPr>
            </w:pPr>
          </w:p>
          <w:p w14:paraId="65E199E7" w14:textId="77777777" w:rsidR="003D55B7" w:rsidRPr="00AF0A09" w:rsidRDefault="003D55B7" w:rsidP="009C1FF9">
            <w:pPr>
              <w:ind w:left="48" w:right="48"/>
              <w:jc w:val="both"/>
              <w:rPr>
                <w:rFonts w:cs="Times New Roman"/>
                <w:szCs w:val="24"/>
              </w:rPr>
            </w:pPr>
            <w:r w:rsidRPr="00AF0A09">
              <w:rPr>
                <w:rFonts w:cs="Times New Roman"/>
                <w:i/>
                <w:iCs/>
                <w:szCs w:val="24"/>
              </w:rPr>
              <w:t>Tiến hành:</w:t>
            </w:r>
            <w:r w:rsidRPr="00AF0A09">
              <w:rPr>
                <w:rFonts w:cs="Times New Roman"/>
                <w:szCs w:val="24"/>
              </w:rPr>
              <w:t>SGK/40</w:t>
            </w:r>
          </w:p>
          <w:p w14:paraId="1ADA324C" w14:textId="77777777" w:rsidR="003D55B7" w:rsidRPr="00AF0A09" w:rsidRDefault="003D55B7" w:rsidP="009C1FF9">
            <w:pPr>
              <w:ind w:left="48" w:right="48"/>
              <w:jc w:val="both"/>
              <w:rPr>
                <w:rFonts w:cs="Times New Roman"/>
                <w:i/>
                <w:szCs w:val="24"/>
              </w:rPr>
            </w:pPr>
          </w:p>
          <w:p w14:paraId="3FC85F5B" w14:textId="77777777" w:rsidR="003D55B7" w:rsidRPr="00AF0A09" w:rsidRDefault="003D55B7" w:rsidP="009C1FF9">
            <w:pPr>
              <w:ind w:right="48"/>
              <w:jc w:val="both"/>
              <w:rPr>
                <w:rFonts w:cs="Times New Roman"/>
                <w:i/>
                <w:szCs w:val="24"/>
              </w:rPr>
            </w:pPr>
            <w:r w:rsidRPr="00AF0A09">
              <w:rPr>
                <w:rFonts w:cs="Times New Roman"/>
                <w:i/>
                <w:szCs w:val="24"/>
              </w:rPr>
              <w:t>Kết quả thí nghiệm:</w:t>
            </w:r>
          </w:p>
          <w:p w14:paraId="04FF066C" w14:textId="77777777" w:rsidR="003D55B7" w:rsidRPr="00AF0A09" w:rsidRDefault="003D55B7" w:rsidP="009C1FF9">
            <w:pPr>
              <w:ind w:right="48"/>
              <w:jc w:val="both"/>
              <w:rPr>
                <w:rFonts w:cs="Times New Roman"/>
                <w:i/>
                <w:szCs w:val="24"/>
              </w:rPr>
            </w:pPr>
          </w:p>
          <w:p w14:paraId="46A600FA" w14:textId="77777777" w:rsidR="003D55B7" w:rsidRPr="00AF0A09" w:rsidRDefault="003D55B7" w:rsidP="009C1FF9">
            <w:pPr>
              <w:ind w:right="48"/>
              <w:jc w:val="both"/>
              <w:rPr>
                <w:rFonts w:cs="Times New Roman"/>
                <w:i/>
                <w:szCs w:val="24"/>
              </w:rPr>
            </w:pPr>
            <w:r w:rsidRPr="00AF0A09">
              <w:rPr>
                <w:rFonts w:cs="Times New Roman"/>
                <w:i/>
                <w:szCs w:val="24"/>
              </w:rPr>
              <w:t>1. Dung dịch kiềm làm đổi màu giấy quỳ tím thành màu xanh, đổi màu dung dịch phenolphthalein thành màu hồng.</w:t>
            </w:r>
          </w:p>
          <w:p w14:paraId="698042F2" w14:textId="77777777" w:rsidR="003D55B7" w:rsidRPr="00AF0A09" w:rsidRDefault="003D55B7" w:rsidP="009C1FF9">
            <w:pPr>
              <w:ind w:left="48" w:right="48"/>
              <w:jc w:val="both"/>
              <w:rPr>
                <w:rFonts w:cs="Times New Roman"/>
                <w:i/>
                <w:szCs w:val="24"/>
              </w:rPr>
            </w:pPr>
          </w:p>
          <w:p w14:paraId="78952CBB" w14:textId="77777777" w:rsidR="003D55B7" w:rsidRPr="00AF0A09" w:rsidRDefault="003D55B7" w:rsidP="009C1FF9">
            <w:pPr>
              <w:ind w:left="48" w:right="48"/>
              <w:jc w:val="both"/>
              <w:rPr>
                <w:rFonts w:cs="Times New Roman"/>
                <w:i/>
                <w:szCs w:val="24"/>
              </w:rPr>
            </w:pPr>
            <w:r w:rsidRPr="00AF0A09">
              <w:rPr>
                <w:rFonts w:cs="Times New Roman"/>
                <w:i/>
                <w:szCs w:val="24"/>
              </w:rPr>
              <w:t>2. Hiện tượng xảy ra ở thí nghiệm 2:</w:t>
            </w:r>
          </w:p>
          <w:p w14:paraId="0DE1F494" w14:textId="77777777" w:rsidR="003D55B7" w:rsidRPr="00AF0A09" w:rsidRDefault="003D55B7" w:rsidP="009C1FF9">
            <w:pPr>
              <w:ind w:left="48" w:right="48"/>
              <w:jc w:val="both"/>
              <w:rPr>
                <w:rFonts w:cs="Times New Roman"/>
                <w:i/>
                <w:szCs w:val="24"/>
              </w:rPr>
            </w:pPr>
            <w:r w:rsidRPr="00AF0A09">
              <w:rPr>
                <w:rFonts w:cs="Times New Roman"/>
                <w:i/>
                <w:szCs w:val="24"/>
              </w:rPr>
              <w:t>Ban đầu hỗn hợp trong ống nghiệm có màu hồng, sau khi nhỏ từ từ HCl vào hỗn hợp nhạt màu dần đến mất màu.</w:t>
            </w:r>
          </w:p>
          <w:p w14:paraId="307081F2" w14:textId="77777777" w:rsidR="003D55B7" w:rsidRPr="00AF0A09" w:rsidRDefault="003D55B7" w:rsidP="009C1FF9">
            <w:pPr>
              <w:ind w:left="48" w:right="48"/>
              <w:jc w:val="both"/>
              <w:rPr>
                <w:rFonts w:cs="Times New Roman"/>
                <w:i/>
                <w:szCs w:val="24"/>
              </w:rPr>
            </w:pPr>
          </w:p>
          <w:p w14:paraId="6735F2E2" w14:textId="77777777" w:rsidR="003D55B7" w:rsidRPr="00AF0A09" w:rsidRDefault="003D55B7" w:rsidP="009C1FF9">
            <w:pPr>
              <w:ind w:left="48" w:right="48"/>
              <w:jc w:val="both"/>
              <w:rPr>
                <w:rFonts w:cs="Times New Roman"/>
                <w:i/>
                <w:szCs w:val="24"/>
              </w:rPr>
            </w:pPr>
            <w:r w:rsidRPr="00AF0A09">
              <w:rPr>
                <w:rFonts w:cs="Times New Roman"/>
                <w:i/>
                <w:szCs w:val="24"/>
              </w:rPr>
              <w:t>Nhận xét: Dung dịch kiềm phản ứng được với dung dịch acid.</w:t>
            </w:r>
          </w:p>
          <w:p w14:paraId="1BB3BD5E" w14:textId="77777777" w:rsidR="003D55B7" w:rsidRPr="00AF0A09" w:rsidRDefault="003D55B7" w:rsidP="009C1FF9">
            <w:pPr>
              <w:rPr>
                <w:rFonts w:cs="Times New Roman"/>
                <w:b/>
                <w:szCs w:val="24"/>
              </w:rPr>
            </w:pPr>
            <w:r w:rsidRPr="00AF0A09">
              <w:rPr>
                <w:rFonts w:cs="Times New Roman"/>
                <w:b/>
                <w:szCs w:val="24"/>
              </w:rPr>
              <w:t xml:space="preserve">KL: </w:t>
            </w:r>
          </w:p>
          <w:p w14:paraId="59747CE3" w14:textId="77777777" w:rsidR="003D55B7" w:rsidRPr="00AF0A09" w:rsidRDefault="003D55B7" w:rsidP="009C1FF9">
            <w:pPr>
              <w:ind w:right="48"/>
              <w:jc w:val="both"/>
              <w:rPr>
                <w:rFonts w:cs="Times New Roman"/>
                <w:szCs w:val="24"/>
              </w:rPr>
            </w:pPr>
            <w:r w:rsidRPr="00AF0A09">
              <w:rPr>
                <w:rFonts w:cs="Times New Roman"/>
                <w:szCs w:val="24"/>
              </w:rPr>
              <w:t>- Dung dịch kiềm làm đổi màu giấy quỳ tím thành màu xanh, đổi màu dung dịch phenolphthalein thành màu hồng.</w:t>
            </w:r>
          </w:p>
          <w:p w14:paraId="64E80414" w14:textId="77777777" w:rsidR="003D55B7" w:rsidRPr="00AF0A09" w:rsidRDefault="003D55B7" w:rsidP="009C1FF9">
            <w:pPr>
              <w:rPr>
                <w:rFonts w:cs="Times New Roman"/>
                <w:bCs/>
                <w:i/>
                <w:szCs w:val="24"/>
              </w:rPr>
            </w:pPr>
            <w:r w:rsidRPr="00AF0A09">
              <w:rPr>
                <w:rFonts w:cs="Times New Roman"/>
                <w:bCs/>
                <w:szCs w:val="24"/>
              </w:rPr>
              <w:t xml:space="preserve">- Base tác dụng với dung dịch acid tạo thành muối và nước </w:t>
            </w:r>
            <w:r w:rsidRPr="00AF0A09">
              <w:rPr>
                <w:rFonts w:cs="Times New Roman"/>
                <w:bCs/>
                <w:i/>
                <w:szCs w:val="24"/>
              </w:rPr>
              <w:t>(phản ứng trung hòa)</w:t>
            </w:r>
          </w:p>
          <w:p w14:paraId="33F15785" w14:textId="77777777" w:rsidR="003D55B7" w:rsidRPr="00AF0A09" w:rsidRDefault="003D55B7" w:rsidP="009C1FF9">
            <w:pPr>
              <w:rPr>
                <w:rFonts w:cs="Times New Roman"/>
                <w:b/>
                <w:szCs w:val="24"/>
              </w:rPr>
            </w:pPr>
            <w:r w:rsidRPr="00AF0A09">
              <w:rPr>
                <w:rFonts w:cs="Times New Roman"/>
                <w:szCs w:val="24"/>
              </w:rPr>
              <w:t>VD:</w:t>
            </w:r>
            <w:r w:rsidRPr="00AF0A09">
              <w:rPr>
                <w:rFonts w:cs="Times New Roman"/>
                <w:b/>
                <w:szCs w:val="24"/>
              </w:rPr>
              <w:t xml:space="preserve"> </w:t>
            </w:r>
          </w:p>
          <w:p w14:paraId="4CB76481" w14:textId="77777777" w:rsidR="003D55B7" w:rsidRPr="00AF0A09" w:rsidRDefault="003D55B7" w:rsidP="009C1FF9">
            <w:pPr>
              <w:rPr>
                <w:rFonts w:cs="Times New Roman"/>
                <w:b/>
                <w:szCs w:val="24"/>
              </w:rPr>
            </w:pPr>
            <w:r w:rsidRPr="00AF0A09">
              <w:rPr>
                <w:rFonts w:cs="Times New Roman"/>
                <w:szCs w:val="24"/>
              </w:rPr>
              <w:t>NaOH + 2HCl → NaCl + H</w:t>
            </w:r>
            <w:r w:rsidRPr="00AF0A09">
              <w:rPr>
                <w:rFonts w:cs="Times New Roman"/>
                <w:szCs w:val="24"/>
                <w:vertAlign w:val="subscript"/>
              </w:rPr>
              <w:t>2</w:t>
            </w:r>
            <w:r w:rsidRPr="00AF0A09">
              <w:rPr>
                <w:rFonts w:cs="Times New Roman"/>
                <w:szCs w:val="24"/>
              </w:rPr>
              <w:t>O</w:t>
            </w:r>
          </w:p>
          <w:p w14:paraId="329784E0" w14:textId="77777777" w:rsidR="003D55B7" w:rsidRPr="00AF0A09" w:rsidRDefault="003D55B7" w:rsidP="009C1FF9">
            <w:pPr>
              <w:rPr>
                <w:rFonts w:cs="Times New Roman"/>
                <w:b/>
                <w:szCs w:val="24"/>
              </w:rPr>
            </w:pPr>
            <w:r w:rsidRPr="00AF0A09">
              <w:rPr>
                <w:rFonts w:eastAsia="Calibri" w:cs="Times New Roman"/>
                <w:iCs/>
                <w:szCs w:val="24"/>
              </w:rPr>
              <w:t>Ca(OH)</w:t>
            </w:r>
            <w:r w:rsidRPr="00AF0A09">
              <w:rPr>
                <w:rFonts w:eastAsia="Calibri" w:cs="Times New Roman"/>
                <w:iCs/>
                <w:szCs w:val="24"/>
                <w:vertAlign w:val="subscript"/>
              </w:rPr>
              <w:t>2</w:t>
            </w:r>
            <w:r w:rsidRPr="00AF0A09">
              <w:rPr>
                <w:rFonts w:eastAsia="Calibri" w:cs="Times New Roman"/>
                <w:iCs/>
                <w:szCs w:val="24"/>
              </w:rPr>
              <w:t xml:space="preserve"> + H</w:t>
            </w:r>
            <w:r w:rsidRPr="00AF0A09">
              <w:rPr>
                <w:rFonts w:eastAsia="Calibri" w:cs="Times New Roman"/>
                <w:iCs/>
                <w:szCs w:val="24"/>
                <w:vertAlign w:val="subscript"/>
              </w:rPr>
              <w:t>2</w:t>
            </w:r>
            <w:r w:rsidRPr="00AF0A09">
              <w:rPr>
                <w:rFonts w:eastAsia="Calibri" w:cs="Times New Roman"/>
                <w:iCs/>
                <w:szCs w:val="24"/>
              </w:rPr>
              <w:t>SO</w:t>
            </w:r>
            <w:r w:rsidRPr="00AF0A09">
              <w:rPr>
                <w:rFonts w:eastAsia="Calibri" w:cs="Times New Roman"/>
                <w:iCs/>
                <w:szCs w:val="24"/>
                <w:vertAlign w:val="subscript"/>
              </w:rPr>
              <w:t>4</w:t>
            </w:r>
            <w:r w:rsidRPr="00AF0A09">
              <w:rPr>
                <w:rFonts w:eastAsia="Calibri" w:cs="Times New Roman"/>
                <w:iCs/>
                <w:szCs w:val="24"/>
              </w:rPr>
              <w:t xml:space="preserve"> </w:t>
            </w:r>
            <w:r w:rsidRPr="00AF0A09">
              <w:rPr>
                <w:rFonts w:cs="Times New Roman"/>
                <w:szCs w:val="24"/>
              </w:rPr>
              <w:t>→ CaSO</w:t>
            </w:r>
            <w:r w:rsidRPr="00AF0A09">
              <w:rPr>
                <w:rFonts w:cs="Times New Roman"/>
                <w:szCs w:val="24"/>
                <w:vertAlign w:val="subscript"/>
              </w:rPr>
              <w:t>4</w:t>
            </w:r>
            <w:r w:rsidRPr="00AF0A09">
              <w:rPr>
                <w:rFonts w:cs="Times New Roman"/>
                <w:szCs w:val="24"/>
              </w:rPr>
              <w:t xml:space="preserve"> + H</w:t>
            </w:r>
            <w:r w:rsidRPr="00AF0A09">
              <w:rPr>
                <w:rFonts w:cs="Times New Roman"/>
                <w:szCs w:val="24"/>
                <w:vertAlign w:val="subscript"/>
              </w:rPr>
              <w:t>2</w:t>
            </w:r>
            <w:r w:rsidRPr="00AF0A09">
              <w:rPr>
                <w:rFonts w:cs="Times New Roman"/>
                <w:szCs w:val="24"/>
              </w:rPr>
              <w:t>O</w:t>
            </w:r>
          </w:p>
          <w:p w14:paraId="79D1614F" w14:textId="77777777" w:rsidR="003D55B7" w:rsidRPr="00AF0A09" w:rsidRDefault="003D55B7" w:rsidP="009C1FF9">
            <w:pPr>
              <w:contextualSpacing/>
              <w:jc w:val="both"/>
              <w:rPr>
                <w:rFonts w:eastAsia="Calibri" w:cs="Times New Roman"/>
                <w:i/>
                <w:iCs/>
                <w:szCs w:val="24"/>
              </w:rPr>
            </w:pPr>
          </w:p>
          <w:p w14:paraId="708F0F07"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cặp đôi:</w:t>
            </w:r>
            <w:r w:rsidRPr="00AF0A09">
              <w:rPr>
                <w:rFonts w:cs="Times New Roman"/>
                <w:i/>
                <w:szCs w:val="24"/>
              </w:rPr>
              <w:t xml:space="preserve"> </w:t>
            </w:r>
          </w:p>
          <w:p w14:paraId="3B407F25" w14:textId="77777777" w:rsidR="003D55B7" w:rsidRPr="00AF0A09" w:rsidRDefault="003D55B7" w:rsidP="009C1FF9">
            <w:pPr>
              <w:ind w:left="48" w:right="48"/>
              <w:jc w:val="both"/>
              <w:rPr>
                <w:rFonts w:cs="Times New Roman"/>
                <w:i/>
                <w:szCs w:val="24"/>
              </w:rPr>
            </w:pPr>
          </w:p>
          <w:p w14:paraId="345A952B" w14:textId="77777777" w:rsidR="003D55B7" w:rsidRPr="00AF0A09" w:rsidRDefault="003D55B7" w:rsidP="009C1FF9">
            <w:pPr>
              <w:pStyle w:val="NormalWeb"/>
              <w:spacing w:before="0" w:beforeAutospacing="0" w:after="0" w:afterAutospacing="0"/>
              <w:ind w:left="48" w:right="48"/>
              <w:jc w:val="both"/>
              <w:rPr>
                <w:i/>
              </w:rPr>
            </w:pPr>
            <w:r w:rsidRPr="00AF0A09">
              <w:rPr>
                <w:i/>
              </w:rPr>
              <w:t>1, Sử dụng giấy quỳ tím để thử:</w:t>
            </w:r>
          </w:p>
          <w:p w14:paraId="12196D96" w14:textId="77777777" w:rsidR="003D55B7" w:rsidRPr="00AF0A09" w:rsidRDefault="003D55B7" w:rsidP="009C1FF9">
            <w:pPr>
              <w:ind w:left="48" w:right="48"/>
              <w:jc w:val="both"/>
              <w:rPr>
                <w:rFonts w:cs="Times New Roman"/>
                <w:i/>
                <w:szCs w:val="24"/>
              </w:rPr>
            </w:pPr>
          </w:p>
          <w:p w14:paraId="748DDA99" w14:textId="77777777" w:rsidR="003D55B7" w:rsidRPr="00AF0A09" w:rsidRDefault="003D55B7" w:rsidP="009C1FF9">
            <w:pPr>
              <w:ind w:left="48" w:right="48"/>
              <w:jc w:val="both"/>
              <w:rPr>
                <w:rFonts w:cs="Times New Roman"/>
                <w:i/>
                <w:szCs w:val="24"/>
              </w:rPr>
            </w:pPr>
            <w:r w:rsidRPr="00AF0A09">
              <w:rPr>
                <w:rFonts w:cs="Times New Roman"/>
                <w:i/>
                <w:szCs w:val="24"/>
              </w:rPr>
              <w:t>+ Dung dịch làm quỳ tím chuyển sang màu xanh là NaOH.</w:t>
            </w:r>
          </w:p>
          <w:p w14:paraId="010807E3" w14:textId="77777777" w:rsidR="003D55B7" w:rsidRPr="00AF0A09" w:rsidRDefault="003D55B7" w:rsidP="009C1FF9">
            <w:pPr>
              <w:ind w:left="48" w:right="48"/>
              <w:jc w:val="both"/>
              <w:rPr>
                <w:rFonts w:cs="Times New Roman"/>
                <w:i/>
                <w:szCs w:val="24"/>
              </w:rPr>
            </w:pPr>
            <w:r w:rsidRPr="00AF0A09">
              <w:rPr>
                <w:rFonts w:cs="Times New Roman"/>
                <w:i/>
                <w:szCs w:val="24"/>
              </w:rPr>
              <w:t>+ Dung dịch làm quỳ tím chuyển sang màu đỏ là HCl.</w:t>
            </w:r>
          </w:p>
          <w:p w14:paraId="2C233CF3" w14:textId="77777777" w:rsidR="003D55B7" w:rsidRPr="00AF0A09" w:rsidRDefault="003D55B7" w:rsidP="009C1FF9">
            <w:pPr>
              <w:pStyle w:val="NormalWeb"/>
              <w:spacing w:before="0" w:beforeAutospacing="0" w:after="0" w:afterAutospacing="0"/>
              <w:ind w:left="48" w:right="48"/>
              <w:jc w:val="both"/>
              <w:rPr>
                <w:i/>
              </w:rPr>
            </w:pPr>
          </w:p>
          <w:p w14:paraId="5EE5F391" w14:textId="77777777" w:rsidR="003D55B7" w:rsidRPr="00AF0A09" w:rsidRDefault="003D55B7" w:rsidP="009C1FF9">
            <w:pPr>
              <w:pStyle w:val="NormalWeb"/>
              <w:spacing w:before="0" w:beforeAutospacing="0" w:after="0" w:afterAutospacing="0"/>
              <w:ind w:left="48" w:right="48"/>
              <w:jc w:val="both"/>
              <w:rPr>
                <w:i/>
              </w:rPr>
            </w:pPr>
            <w:r w:rsidRPr="00AF0A09">
              <w:rPr>
                <w:i/>
              </w:rPr>
              <w:t xml:space="preserve">2, Tác dụng của vôi bột là khử chua cho đất. </w:t>
            </w:r>
          </w:p>
          <w:p w14:paraId="36BDFD59" w14:textId="77777777" w:rsidR="003D55B7" w:rsidRPr="00AF0A09" w:rsidRDefault="003D55B7" w:rsidP="009C1FF9">
            <w:pPr>
              <w:pStyle w:val="NormalWeb"/>
              <w:spacing w:before="0" w:beforeAutospacing="0" w:after="0" w:afterAutospacing="0"/>
              <w:ind w:right="48"/>
              <w:jc w:val="both"/>
              <w:rPr>
                <w:i/>
              </w:rPr>
            </w:pPr>
            <w:r w:rsidRPr="00AF0A09">
              <w:rPr>
                <w:i/>
              </w:rPr>
              <w:t>- Khi bón vôi bột lên ruộng, vôi bột tác dụng với nước tạo thành dung dịch Ca(OH)</w:t>
            </w:r>
            <w:r w:rsidRPr="00AF0A09">
              <w:rPr>
                <w:i/>
                <w:vertAlign w:val="subscript"/>
              </w:rPr>
              <w:t>2</w:t>
            </w:r>
            <w:r w:rsidRPr="00AF0A09">
              <w:rPr>
                <w:i/>
              </w:rPr>
              <w:t>.</w:t>
            </w:r>
          </w:p>
          <w:p w14:paraId="31ACFE46" w14:textId="77777777" w:rsidR="003D55B7" w:rsidRPr="00AF0A09" w:rsidRDefault="003D55B7" w:rsidP="009C1FF9">
            <w:pPr>
              <w:ind w:left="48" w:right="48"/>
              <w:jc w:val="both"/>
              <w:rPr>
                <w:rFonts w:cs="Times New Roman"/>
                <w:i/>
                <w:szCs w:val="24"/>
              </w:rPr>
            </w:pPr>
            <w:r w:rsidRPr="00AF0A09">
              <w:rPr>
                <w:rFonts w:cs="Times New Roman"/>
                <w:i/>
                <w:szCs w:val="24"/>
              </w:rPr>
              <w:t>- Dung dịch Ca(OH)</w:t>
            </w:r>
            <w:r w:rsidRPr="00AF0A09">
              <w:rPr>
                <w:rFonts w:cs="Times New Roman"/>
                <w:i/>
                <w:szCs w:val="24"/>
                <w:vertAlign w:val="subscript"/>
              </w:rPr>
              <w:t>2</w:t>
            </w:r>
            <w:r w:rsidRPr="00AF0A09">
              <w:rPr>
                <w:rFonts w:cs="Times New Roman"/>
                <w:i/>
                <w:szCs w:val="24"/>
              </w:rPr>
              <w:t> được tạo thành sẽ tác dụng với acid có trong đất, khử chua cho đất.</w:t>
            </w:r>
          </w:p>
          <w:p w14:paraId="54A38D15" w14:textId="77777777" w:rsidR="003D55B7" w:rsidRPr="00AF0A09" w:rsidRDefault="003D55B7" w:rsidP="009C1FF9">
            <w:pPr>
              <w:jc w:val="both"/>
              <w:rPr>
                <w:rFonts w:cs="Times New Roman"/>
                <w:szCs w:val="24"/>
              </w:rPr>
            </w:pPr>
            <w:r w:rsidRPr="00AF0A09">
              <w:rPr>
                <w:rFonts w:cs="Times New Roman"/>
                <w:szCs w:val="24"/>
              </w:rPr>
              <w:lastRenderedPageBreak/>
              <w:t xml:space="preserve">- Ứng dụng của </w:t>
            </w:r>
            <w:r w:rsidRPr="00AF0A09">
              <w:rPr>
                <w:rFonts w:cs="Times New Roman"/>
                <w:szCs w:val="24"/>
                <w:lang w:val="nl-NL"/>
              </w:rPr>
              <w:t xml:space="preserve">Sodium hydroxide: Hình 9.2 SGK/41 </w:t>
            </w:r>
          </w:p>
        </w:tc>
      </w:tr>
    </w:tbl>
    <w:p w14:paraId="3978A0AB"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rPr>
      </w:pPr>
    </w:p>
    <w:p w14:paraId="63B88A26"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3: Tìm hiểu </w:t>
      </w:r>
      <w:r w:rsidRPr="00AF0A09">
        <w:rPr>
          <w:rFonts w:ascii="Times New Roman" w:eastAsia="Calibri" w:hAnsi="Times New Roman" w:cs="Times New Roman"/>
          <w:b/>
          <w:sz w:val="24"/>
          <w:szCs w:val="24"/>
        </w:rPr>
        <w:t>Thang pH.</w:t>
      </w:r>
    </w:p>
    <w:p w14:paraId="3998BF54" w14:textId="77777777" w:rsidR="003D55B7" w:rsidRPr="00AF0A09" w:rsidRDefault="003D55B7"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bCs/>
          <w:sz w:val="24"/>
          <w:szCs w:val="24"/>
        </w:rPr>
        <w:t>a. Mục tiêu: </w:t>
      </w:r>
    </w:p>
    <w:p w14:paraId="33F0C618"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thang pH, sử dụng pH để đánh giá độ acid – base của dung dịch.</w:t>
      </w:r>
    </w:p>
    <w:p w14:paraId="36EC529F"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iến hành được một số thí nghiệm đo pH (bằng giấy pH) một số loại thực phẩm (đồ uống, hoa quả, …)</w:t>
      </w:r>
    </w:p>
    <w:p w14:paraId="232A77AE"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Liên hệ được pH trong dạ dày, trong máu, trong nước mưa, đất.</w:t>
      </w:r>
    </w:p>
    <w:p w14:paraId="2F3E007D"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78A590AD"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42 về thang pH.</w:t>
      </w:r>
    </w:p>
    <w:p w14:paraId="02AC31D1"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iến hành thí nghiệm theo hướng dẫn để xác định pH của một số dung dịch bằng giấy pH.</w:t>
      </w:r>
    </w:p>
    <w:p w14:paraId="22FFC0D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rả lời câu hỏi sau khi tiến hành xong thí nghiệm.</w:t>
      </w:r>
    </w:p>
    <w:p w14:paraId="4896E95B"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thực hiện nhiệm vụ học tập theo yêu cầu của GV.</w:t>
      </w:r>
    </w:p>
    <w:p w14:paraId="60831755"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2022F877"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4503"/>
        <w:gridCol w:w="5386"/>
      </w:tblGrid>
      <w:tr w:rsidR="009C1FF9" w:rsidRPr="00AF0A09" w14:paraId="472FE685" w14:textId="77777777" w:rsidTr="00693BA4">
        <w:tc>
          <w:tcPr>
            <w:tcW w:w="4503" w:type="dxa"/>
            <w:vAlign w:val="center"/>
          </w:tcPr>
          <w:p w14:paraId="78A2A5E0"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5386" w:type="dxa"/>
            <w:vAlign w:val="center"/>
          </w:tcPr>
          <w:p w14:paraId="12C26881"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ADF46DF" w14:textId="77777777" w:rsidTr="00693BA4">
        <w:tc>
          <w:tcPr>
            <w:tcW w:w="4503" w:type="dxa"/>
          </w:tcPr>
          <w:p w14:paraId="13AB4500"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2C82CBD2" w14:textId="77777777" w:rsidR="003D55B7" w:rsidRPr="00AF0A09" w:rsidRDefault="003D55B7" w:rsidP="009C1FF9">
            <w:pPr>
              <w:pStyle w:val="ListParagraph"/>
              <w:ind w:left="0"/>
              <w:jc w:val="both"/>
              <w:rPr>
                <w:rFonts w:eastAsia="Arial"/>
              </w:rPr>
            </w:pPr>
            <w:r w:rsidRPr="00AF0A09">
              <w:rPr>
                <w:rFonts w:eastAsia="Arial"/>
              </w:rPr>
              <w:t xml:space="preserve">- GV cho HS cá nhân nghiên cứu thông tin về thang pH SGK/42. </w:t>
            </w:r>
          </w:p>
          <w:p w14:paraId="30D20152" w14:textId="77777777" w:rsidR="003D55B7" w:rsidRPr="00AF0A09" w:rsidRDefault="003D55B7" w:rsidP="009C1FF9">
            <w:pPr>
              <w:pStyle w:val="ListParagraph"/>
              <w:ind w:left="0"/>
              <w:jc w:val="both"/>
              <w:rPr>
                <w:rFonts w:eastAsia="Arial"/>
              </w:rPr>
            </w:pPr>
            <w:r w:rsidRPr="00AF0A09">
              <w:rPr>
                <w:rFonts w:eastAsia="Arial"/>
              </w:rPr>
              <w:t>- HS đưa ra khái niệm thang pH và ý nghĩa của thang pH.</w:t>
            </w:r>
          </w:p>
          <w:p w14:paraId="03896BF4" w14:textId="77777777" w:rsidR="003D55B7" w:rsidRPr="00AF0A09" w:rsidRDefault="003D55B7" w:rsidP="009C1FF9">
            <w:pPr>
              <w:pStyle w:val="ListParagraph"/>
              <w:ind w:left="0"/>
              <w:jc w:val="both"/>
              <w:rPr>
                <w:rFonts w:eastAsia="Arial"/>
              </w:rPr>
            </w:pPr>
            <w:r w:rsidRPr="00AF0A09">
              <w:rPr>
                <w:rFonts w:eastAsia="Arial"/>
              </w:rPr>
              <w:t>- HS hoạt động nhóm tiến hành thí nghiệm theo hướng dẫn SGK/42 và quan sát hiện tượng của thí nghiệm.</w:t>
            </w:r>
          </w:p>
          <w:p w14:paraId="49FF15DB" w14:textId="77777777" w:rsidR="003D55B7" w:rsidRPr="00AF0A09" w:rsidRDefault="003D55B7" w:rsidP="009C1FF9">
            <w:pPr>
              <w:ind w:left="48" w:right="48"/>
              <w:jc w:val="both"/>
              <w:rPr>
                <w:rFonts w:cs="Times New Roman"/>
                <w:b/>
                <w:i/>
                <w:szCs w:val="24"/>
              </w:rPr>
            </w:pPr>
            <w:r w:rsidRPr="00AF0A09">
              <w:rPr>
                <w:rFonts w:cs="Times New Roman"/>
                <w:b/>
                <w:i/>
                <w:szCs w:val="24"/>
              </w:rPr>
              <w:t>Xác định pH của một số dung dịch bằng giấy pH</w:t>
            </w:r>
          </w:p>
          <w:p w14:paraId="59F63E76" w14:textId="77777777" w:rsidR="003D55B7" w:rsidRPr="00AF0A09" w:rsidRDefault="003D55B7" w:rsidP="009C1FF9">
            <w:pPr>
              <w:ind w:left="48" w:right="48"/>
              <w:jc w:val="both"/>
              <w:rPr>
                <w:rFonts w:cs="Times New Roman"/>
                <w:i/>
                <w:szCs w:val="24"/>
              </w:rPr>
            </w:pPr>
            <w:r w:rsidRPr="00AF0A09">
              <w:rPr>
                <w:rFonts w:cs="Times New Roman"/>
                <w:b/>
                <w:i/>
                <w:iCs/>
                <w:szCs w:val="24"/>
              </w:rPr>
              <w:t>Chuẩn bị:</w:t>
            </w:r>
            <w:r w:rsidRPr="00AF0A09">
              <w:rPr>
                <w:rFonts w:cs="Times New Roman"/>
                <w:i/>
                <w:szCs w:val="24"/>
              </w:rPr>
              <w:t> Các cốc đã được dán nhãn: nước lọc, nước chanh, nước ngọt có gas, nước rửa bát, giấm ăn, dung dịch baking soda, giấy pH; ống hút nhỏ giọt, đĩa thuỷ tinh.</w:t>
            </w:r>
          </w:p>
          <w:p w14:paraId="56C70EC8" w14:textId="77777777" w:rsidR="003D55B7" w:rsidRPr="00AF0A09" w:rsidRDefault="003D55B7" w:rsidP="009C1FF9">
            <w:pPr>
              <w:ind w:left="48" w:right="48"/>
              <w:jc w:val="both"/>
              <w:rPr>
                <w:rFonts w:cs="Times New Roman"/>
                <w:b/>
                <w:i/>
                <w:szCs w:val="24"/>
              </w:rPr>
            </w:pPr>
            <w:r w:rsidRPr="00AF0A09">
              <w:rPr>
                <w:rFonts w:cs="Times New Roman"/>
                <w:b/>
                <w:i/>
                <w:iCs/>
                <w:szCs w:val="24"/>
              </w:rPr>
              <w:t>Tiến hành:</w:t>
            </w:r>
          </w:p>
          <w:p w14:paraId="2D8EE74C" w14:textId="77777777" w:rsidR="003D55B7" w:rsidRPr="00AF0A09" w:rsidRDefault="003D55B7" w:rsidP="009C1FF9">
            <w:pPr>
              <w:ind w:left="48" w:right="48"/>
              <w:jc w:val="both"/>
              <w:rPr>
                <w:rFonts w:cs="Times New Roman"/>
                <w:i/>
                <w:szCs w:val="24"/>
              </w:rPr>
            </w:pPr>
            <w:r w:rsidRPr="00AF0A09">
              <w:rPr>
                <w:rFonts w:cs="Times New Roman"/>
                <w:i/>
                <w:szCs w:val="24"/>
              </w:rPr>
              <w:t>- Cho 6 mẩu giấy pH dài khoảng 1 cm lên đĩa thuỷ tinh.</w:t>
            </w:r>
          </w:p>
          <w:p w14:paraId="5E4C23E0" w14:textId="77777777" w:rsidR="003D55B7" w:rsidRPr="00AF0A09" w:rsidRDefault="003D55B7" w:rsidP="009C1FF9">
            <w:pPr>
              <w:ind w:left="48" w:right="48"/>
              <w:jc w:val="both"/>
              <w:rPr>
                <w:rFonts w:cs="Times New Roman"/>
                <w:i/>
                <w:szCs w:val="24"/>
              </w:rPr>
            </w:pPr>
            <w:r w:rsidRPr="00AF0A09">
              <w:rPr>
                <w:rFonts w:cs="Times New Roman"/>
                <w:i/>
                <w:szCs w:val="24"/>
              </w:rPr>
              <w:t>- Nhỏ lên mỗi mẩu giấy pH một loại dung dịch đã chuẩn bị ở trên.</w:t>
            </w:r>
          </w:p>
          <w:p w14:paraId="2A093D57" w14:textId="77777777" w:rsidR="003D55B7" w:rsidRPr="00AF0A09" w:rsidRDefault="003D55B7" w:rsidP="009C1FF9">
            <w:pPr>
              <w:ind w:left="48" w:right="48"/>
              <w:jc w:val="both"/>
              <w:rPr>
                <w:rFonts w:cs="Times New Roman"/>
                <w:i/>
                <w:szCs w:val="24"/>
              </w:rPr>
            </w:pPr>
            <w:r w:rsidRPr="00AF0A09">
              <w:rPr>
                <w:rFonts w:cs="Times New Roman"/>
                <w:i/>
                <w:szCs w:val="24"/>
              </w:rPr>
              <w:t>- So sánh màu thu được trên các mẩu giấy pH với bảng màu dãy pH chuẩn và ghi giá trị pH.</w:t>
            </w:r>
          </w:p>
          <w:p w14:paraId="3F82FAD6" w14:textId="77777777" w:rsidR="003D55B7" w:rsidRPr="00AF0A09" w:rsidRDefault="003D55B7" w:rsidP="009C1FF9">
            <w:pPr>
              <w:pStyle w:val="ListParagraph"/>
              <w:ind w:left="0"/>
              <w:jc w:val="both"/>
              <w:rPr>
                <w:rFonts w:eastAsia="Arial"/>
              </w:rPr>
            </w:pPr>
            <w:r w:rsidRPr="00AF0A09">
              <w:rPr>
                <w:rFonts w:eastAsia="Arial"/>
              </w:rPr>
              <w:t>- HS thảo luận nhóm trả lời câu hỏi sau khi tiến hành thí nghiệm:</w:t>
            </w:r>
          </w:p>
          <w:p w14:paraId="1EDDC17B" w14:textId="77777777" w:rsidR="003D55B7" w:rsidRPr="00AF0A09" w:rsidRDefault="003D55B7" w:rsidP="009C1FF9">
            <w:pPr>
              <w:ind w:left="48" w:right="48"/>
              <w:jc w:val="both"/>
              <w:rPr>
                <w:rFonts w:cs="Times New Roman"/>
                <w:b/>
                <w:szCs w:val="24"/>
              </w:rPr>
            </w:pPr>
            <w:r w:rsidRPr="00AF0A09">
              <w:rPr>
                <w:rFonts w:cs="Times New Roman"/>
                <w:b/>
                <w:i/>
                <w:iCs/>
                <w:szCs w:val="24"/>
              </w:rPr>
              <w:t>Thực hiện các yêu cầu sau:</w:t>
            </w:r>
          </w:p>
          <w:p w14:paraId="3C544814" w14:textId="77777777" w:rsidR="003D55B7" w:rsidRPr="00AF0A09" w:rsidRDefault="003D55B7" w:rsidP="009C1FF9">
            <w:pPr>
              <w:ind w:left="48" w:right="48"/>
              <w:jc w:val="both"/>
              <w:rPr>
                <w:rFonts w:cs="Times New Roman"/>
                <w:i/>
                <w:szCs w:val="24"/>
              </w:rPr>
            </w:pPr>
            <w:r w:rsidRPr="00AF0A09">
              <w:rPr>
                <w:rFonts w:cs="Times New Roman"/>
                <w:i/>
                <w:szCs w:val="24"/>
              </w:rPr>
              <w:t>1. Đọc giá trị pH của từng dung dịch và cho biết dung dịch nào có tính acid, dung dịch nào có tính base.</w:t>
            </w:r>
          </w:p>
          <w:p w14:paraId="085DEA2E" w14:textId="77777777" w:rsidR="003D55B7" w:rsidRPr="00AF0A09" w:rsidRDefault="003D55B7" w:rsidP="009C1FF9">
            <w:pPr>
              <w:pStyle w:val="ListParagraph"/>
              <w:ind w:left="0"/>
              <w:jc w:val="both"/>
              <w:rPr>
                <w:i/>
                <w:shd w:val="clear" w:color="auto" w:fill="FFFFFF"/>
              </w:rPr>
            </w:pPr>
            <w:r w:rsidRPr="00AF0A09">
              <w:rPr>
                <w:i/>
                <w:shd w:val="clear" w:color="auto" w:fill="FFFFFF"/>
              </w:rPr>
              <w:lastRenderedPageBreak/>
              <w:t>2. Tính chất chung của dung dịch các chất có giá trị pH &lt; 7 và của dung dịch các chất có giá trị pH &gt; 7 là gì ?</w:t>
            </w:r>
          </w:p>
          <w:p w14:paraId="15EDA20F" w14:textId="77777777" w:rsidR="003D55B7" w:rsidRPr="00AF0A09" w:rsidRDefault="003D55B7" w:rsidP="009C1FF9">
            <w:pPr>
              <w:pStyle w:val="ListParagraph"/>
              <w:ind w:left="0"/>
              <w:jc w:val="both"/>
              <w:rPr>
                <w:rFonts w:eastAsia="Arial"/>
              </w:rPr>
            </w:pPr>
            <w:r w:rsidRPr="00AF0A09">
              <w:rPr>
                <w:rFonts w:eastAsia="Arial"/>
              </w:rPr>
              <w:t>- GV cho HS hoạt động nhóm thực hiện nhiệm vụ:</w:t>
            </w:r>
          </w:p>
          <w:p w14:paraId="586EC787" w14:textId="77777777" w:rsidR="003D55B7" w:rsidRPr="00AF0A09" w:rsidRDefault="003D55B7" w:rsidP="009C1FF9">
            <w:pPr>
              <w:pStyle w:val="ListParagraph"/>
              <w:ind w:left="0"/>
              <w:jc w:val="both"/>
              <w:rPr>
                <w:i/>
                <w:shd w:val="clear" w:color="auto" w:fill="FFFFFF"/>
              </w:rPr>
            </w:pPr>
            <w:r w:rsidRPr="00AF0A09">
              <w:rPr>
                <w:i/>
                <w:shd w:val="clear" w:color="auto" w:fill="FFFFFF"/>
              </w:rPr>
              <w:t>1, Hãy nêu cách để kiểm tra đất trồng có bị chua hay không.</w:t>
            </w:r>
          </w:p>
          <w:p w14:paraId="2CE97B15" w14:textId="77777777" w:rsidR="003D55B7" w:rsidRPr="00AF0A09" w:rsidRDefault="003D55B7" w:rsidP="009C1FF9">
            <w:pPr>
              <w:pStyle w:val="ListParagraph"/>
              <w:ind w:left="0"/>
              <w:jc w:val="both"/>
              <w:rPr>
                <w:i/>
                <w:shd w:val="clear" w:color="auto" w:fill="FFFFFF"/>
              </w:rPr>
            </w:pPr>
            <w:r w:rsidRPr="00AF0A09">
              <w:rPr>
                <w:i/>
                <w:shd w:val="clear" w:color="auto" w:fill="FFFFFF"/>
              </w:rPr>
              <w:t>2, Hãy tìm hiểu và cho biết giá trị pH trong máu, trong dịch dạ dày của người, trong nước mưa, trong đất. Nếu giá trị pH của máu và của dịch vị dạ dày ngoài khoảng chuẩn sẽ gây nguy hiểm cho sức khoẻ của người như thế nào?</w:t>
            </w:r>
          </w:p>
          <w:p w14:paraId="1423A3D5"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3650D5A1" w14:textId="77777777" w:rsidR="003D55B7" w:rsidRPr="00AF0A09" w:rsidRDefault="003D55B7" w:rsidP="009C1FF9">
            <w:pPr>
              <w:pStyle w:val="ListParagraph"/>
              <w:ind w:left="0"/>
              <w:jc w:val="both"/>
              <w:rPr>
                <w:rFonts w:eastAsia="Arial"/>
              </w:rPr>
            </w:pPr>
            <w:r w:rsidRPr="00AF0A09">
              <w:rPr>
                <w:rFonts w:eastAsia="Arial"/>
              </w:rPr>
              <w:t>- HS nghiên cứu cách tiến hành thí nghiệm SGK/42.</w:t>
            </w:r>
          </w:p>
          <w:p w14:paraId="5620649E" w14:textId="77777777" w:rsidR="003D55B7" w:rsidRPr="00AF0A09" w:rsidRDefault="003D55B7" w:rsidP="009C1FF9">
            <w:pPr>
              <w:pStyle w:val="ListParagraph"/>
              <w:ind w:left="0"/>
              <w:jc w:val="both"/>
              <w:rPr>
                <w:rFonts w:eastAsia="Arial"/>
              </w:rPr>
            </w:pPr>
            <w:r w:rsidRPr="00AF0A09">
              <w:rPr>
                <w:rFonts w:eastAsia="Arial"/>
              </w:rPr>
              <w:t>- HS theo dõi lưu ý về cách sử dụng dụng cụ, hóa chất</w:t>
            </w:r>
          </w:p>
          <w:p w14:paraId="33C0E727" w14:textId="77777777" w:rsidR="003D55B7" w:rsidRPr="00AF0A09" w:rsidRDefault="003D55B7" w:rsidP="009C1FF9">
            <w:pPr>
              <w:pStyle w:val="ListParagraph"/>
              <w:ind w:left="0"/>
              <w:jc w:val="both"/>
              <w:rPr>
                <w:rFonts w:eastAsia="Arial"/>
              </w:rPr>
            </w:pPr>
            <w:r w:rsidRPr="00AF0A09">
              <w:rPr>
                <w:rFonts w:eastAsia="Arial"/>
              </w:rPr>
              <w:t>- HS tiến hành thí nghiệm theo các bước, quan sát hiện tượng và trả lời câu hỏi:</w:t>
            </w:r>
          </w:p>
          <w:p w14:paraId="0A709046" w14:textId="77777777" w:rsidR="003D55B7" w:rsidRPr="00AF0A09" w:rsidRDefault="003D55B7" w:rsidP="009C1FF9">
            <w:pPr>
              <w:pStyle w:val="ListParagraph"/>
              <w:ind w:left="0"/>
              <w:jc w:val="both"/>
              <w:rPr>
                <w:rFonts w:eastAsia="Arial"/>
              </w:rPr>
            </w:pPr>
            <w:r w:rsidRPr="00AF0A09">
              <w:rPr>
                <w:rFonts w:eastAsia="Arial"/>
              </w:rPr>
              <w:t>- HS hoạt động nhóm thực hiện nhiệm vụ học tập.</w:t>
            </w:r>
          </w:p>
          <w:p w14:paraId="1B5B7D63"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1FE5FC09"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 thí nghiệm.</w:t>
            </w:r>
          </w:p>
          <w:p w14:paraId="55029A2B"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5FE1469A" w14:textId="77777777" w:rsidR="003D55B7" w:rsidRPr="00AF0A09" w:rsidRDefault="003D55B7" w:rsidP="009C1FF9">
            <w:pPr>
              <w:pStyle w:val="ListParagraph"/>
              <w:ind w:left="0"/>
              <w:jc w:val="both"/>
              <w:rPr>
                <w:rFonts w:eastAsia="Arial"/>
              </w:rPr>
            </w:pPr>
            <w:r w:rsidRPr="00AF0A09">
              <w:rPr>
                <w:rFonts w:eastAsia="Arial"/>
              </w:rPr>
              <w:t>- HS đại diện các cặp đôi báo cáo kết quả thảo luận.</w:t>
            </w:r>
          </w:p>
          <w:p w14:paraId="605E59C2"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1EA6632F" w14:textId="77777777" w:rsidR="003D55B7" w:rsidRPr="00AF0A09" w:rsidRDefault="003D55B7"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7037D7A4" w14:textId="77777777" w:rsidR="003D55B7" w:rsidRPr="00AF0A09" w:rsidRDefault="003D55B7" w:rsidP="009C1FF9">
            <w:pPr>
              <w:ind w:right="48"/>
              <w:jc w:val="both"/>
              <w:rPr>
                <w:rFonts w:eastAsia="Arial" w:cs="Times New Roman"/>
                <w:szCs w:val="24"/>
              </w:rPr>
            </w:pPr>
          </w:p>
          <w:p w14:paraId="2958990E"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cho HS hệ thống lại các nội dung chính của bài theo mục Em đã học SGK/43</w:t>
            </w:r>
          </w:p>
          <w:p w14:paraId="46F465E8" w14:textId="77777777" w:rsidR="003D55B7" w:rsidRPr="00AF0A09" w:rsidRDefault="003D55B7" w:rsidP="009C1FF9">
            <w:pPr>
              <w:ind w:right="48"/>
              <w:jc w:val="both"/>
              <w:rPr>
                <w:rFonts w:eastAsia="Arial" w:cs="Times New Roman"/>
                <w:szCs w:val="24"/>
              </w:rPr>
            </w:pPr>
          </w:p>
          <w:p w14:paraId="28F65B7C"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cho HS về nhà thực hiện nội dung của mục em có thể, cá nhân báo cáo trước lớp vào giờ học sau.</w:t>
            </w:r>
          </w:p>
        </w:tc>
        <w:tc>
          <w:tcPr>
            <w:tcW w:w="5386" w:type="dxa"/>
          </w:tcPr>
          <w:p w14:paraId="0E207499" w14:textId="77777777" w:rsidR="003D55B7" w:rsidRPr="00AF0A09" w:rsidRDefault="003D55B7" w:rsidP="009C1FF9">
            <w:pPr>
              <w:ind w:right="48"/>
              <w:jc w:val="both"/>
              <w:rPr>
                <w:rFonts w:eastAsia="Calibri" w:cs="Times New Roman"/>
                <w:b/>
                <w:szCs w:val="24"/>
              </w:rPr>
            </w:pPr>
            <w:r w:rsidRPr="00AF0A09">
              <w:rPr>
                <w:rFonts w:eastAsia="Calibri" w:cs="Times New Roman"/>
                <w:b/>
                <w:szCs w:val="24"/>
              </w:rPr>
              <w:lastRenderedPageBreak/>
              <w:t>III. Thang pH.</w:t>
            </w:r>
          </w:p>
          <w:p w14:paraId="0E25CF2D" w14:textId="77777777" w:rsidR="003D55B7" w:rsidRPr="00AF0A09" w:rsidRDefault="003D55B7" w:rsidP="009C1FF9">
            <w:pPr>
              <w:ind w:right="48"/>
              <w:jc w:val="both"/>
              <w:rPr>
                <w:rFonts w:eastAsia="Calibri" w:cs="Times New Roman"/>
                <w:szCs w:val="24"/>
              </w:rPr>
            </w:pPr>
            <w:r w:rsidRPr="00AF0A09">
              <w:rPr>
                <w:rFonts w:eastAsia="Calibri" w:cs="Times New Roman"/>
                <w:szCs w:val="24"/>
              </w:rPr>
              <w:t>- Thang pH là một tập hợp các con số có giá trị từ 1-14 được sử dụng để đánh giá độ acid-base của dung dịch.</w:t>
            </w:r>
          </w:p>
          <w:p w14:paraId="5B89B0A9" w14:textId="77777777" w:rsidR="003D55B7" w:rsidRPr="00AF0A09" w:rsidRDefault="003D55B7" w:rsidP="009C1FF9">
            <w:pPr>
              <w:ind w:right="48"/>
              <w:jc w:val="both"/>
              <w:rPr>
                <w:rFonts w:eastAsia="Calibri" w:cs="Times New Roman"/>
                <w:szCs w:val="24"/>
              </w:rPr>
            </w:pPr>
            <w:r w:rsidRPr="00AF0A09">
              <w:rPr>
                <w:rFonts w:eastAsia="Calibri" w:cs="Times New Roman"/>
                <w:szCs w:val="24"/>
              </w:rPr>
              <w:t>- Các dung dịch acid có giá trị pH &lt;7, các dung dịch kiềm có giá trị pH &gt;7 và dung dịch trung tính có giá trị bằng 7</w:t>
            </w:r>
          </w:p>
          <w:p w14:paraId="4C4B2FE4" w14:textId="77777777" w:rsidR="003D55B7" w:rsidRPr="00AF0A09" w:rsidRDefault="003D55B7" w:rsidP="009C1FF9">
            <w:pPr>
              <w:ind w:right="48"/>
              <w:jc w:val="both"/>
              <w:rPr>
                <w:rFonts w:cs="Times New Roman"/>
                <w:i/>
                <w:szCs w:val="24"/>
              </w:rPr>
            </w:pPr>
            <w:r w:rsidRPr="00AF0A09">
              <w:rPr>
                <w:rFonts w:cs="Times New Roman"/>
                <w:i/>
                <w:szCs w:val="24"/>
              </w:rPr>
              <w:t>Thí nghiệm xác định pH của một số dung dịch bằng giấy pH:</w:t>
            </w:r>
          </w:p>
          <w:p w14:paraId="7B791843" w14:textId="77777777" w:rsidR="003D55B7" w:rsidRPr="00AF0A09" w:rsidRDefault="003D55B7" w:rsidP="009C1FF9">
            <w:pPr>
              <w:ind w:right="48"/>
              <w:jc w:val="both"/>
              <w:rPr>
                <w:rFonts w:cs="Times New Roman"/>
                <w:szCs w:val="24"/>
              </w:rPr>
            </w:pPr>
            <w:r w:rsidRPr="00AF0A09">
              <w:rPr>
                <w:rFonts w:cs="Times New Roman"/>
                <w:i/>
                <w:iCs/>
                <w:szCs w:val="24"/>
              </w:rPr>
              <w:t>Chuẩn bị: </w:t>
            </w:r>
            <w:r w:rsidRPr="00AF0A09">
              <w:rPr>
                <w:rFonts w:cs="Times New Roman"/>
                <w:szCs w:val="24"/>
              </w:rPr>
              <w:t>SGK/40</w:t>
            </w:r>
          </w:p>
          <w:p w14:paraId="6FA4CBC1" w14:textId="77777777" w:rsidR="003D55B7" w:rsidRPr="00AF0A09" w:rsidRDefault="003D55B7" w:rsidP="009C1FF9">
            <w:pPr>
              <w:ind w:right="48"/>
              <w:jc w:val="both"/>
              <w:rPr>
                <w:rFonts w:cs="Times New Roman"/>
                <w:szCs w:val="24"/>
              </w:rPr>
            </w:pPr>
            <w:r w:rsidRPr="00AF0A09">
              <w:rPr>
                <w:rFonts w:cs="Times New Roman"/>
                <w:i/>
                <w:iCs/>
                <w:szCs w:val="24"/>
              </w:rPr>
              <w:t>Tiến hành:</w:t>
            </w:r>
            <w:r w:rsidRPr="00AF0A09">
              <w:rPr>
                <w:rFonts w:cs="Times New Roman"/>
                <w:szCs w:val="24"/>
              </w:rPr>
              <w:t>SGK/40</w:t>
            </w:r>
          </w:p>
          <w:p w14:paraId="2029B06A" w14:textId="77777777" w:rsidR="003D55B7" w:rsidRPr="00AF0A09" w:rsidRDefault="003D55B7" w:rsidP="009C1FF9">
            <w:pPr>
              <w:ind w:right="48"/>
              <w:jc w:val="both"/>
              <w:rPr>
                <w:rFonts w:cs="Times New Roman"/>
                <w:i/>
                <w:szCs w:val="24"/>
              </w:rPr>
            </w:pPr>
            <w:r w:rsidRPr="00AF0A09">
              <w:rPr>
                <w:rFonts w:cs="Times New Roman"/>
                <w:i/>
                <w:szCs w:val="24"/>
              </w:rPr>
              <w:t>Kết quả thí nghiệm:</w:t>
            </w:r>
          </w:p>
          <w:p w14:paraId="7A618B60" w14:textId="77777777" w:rsidR="003D55B7" w:rsidRPr="00AF0A09" w:rsidRDefault="003D55B7" w:rsidP="009C1FF9">
            <w:pPr>
              <w:ind w:right="48"/>
              <w:jc w:val="both"/>
              <w:rPr>
                <w:rFonts w:cs="Times New Roman"/>
                <w:i/>
                <w:szCs w:val="24"/>
              </w:rPr>
            </w:pPr>
            <w:r w:rsidRPr="00AF0A09">
              <w:rPr>
                <w:rFonts w:cs="Times New Roman"/>
                <w:i/>
                <w:szCs w:val="24"/>
              </w:rPr>
              <w:t>1. Học sinh làm thí nghiệm và đọc giá trị pH của các dung dịch.</w:t>
            </w:r>
          </w:p>
          <w:p w14:paraId="0B2CDCE9" w14:textId="77777777" w:rsidR="003D55B7" w:rsidRPr="00AF0A09" w:rsidRDefault="003D55B7" w:rsidP="009C1FF9">
            <w:pPr>
              <w:ind w:left="48" w:right="48"/>
              <w:jc w:val="both"/>
              <w:rPr>
                <w:rFonts w:cs="Times New Roman"/>
                <w:i/>
                <w:szCs w:val="24"/>
              </w:rPr>
            </w:pPr>
            <w:r w:rsidRPr="00AF0A09">
              <w:rPr>
                <w:rFonts w:cs="Times New Roman"/>
                <w:i/>
                <w:szCs w:val="24"/>
              </w:rPr>
              <w:t>+ Dung dịch có tính acid là: nước chanh, nước ngọt có gas, giấm ăn.</w:t>
            </w:r>
          </w:p>
          <w:p w14:paraId="53239403" w14:textId="77777777" w:rsidR="003D55B7" w:rsidRPr="00AF0A09" w:rsidRDefault="003D55B7" w:rsidP="009C1FF9">
            <w:pPr>
              <w:ind w:left="48" w:right="48"/>
              <w:jc w:val="both"/>
              <w:rPr>
                <w:rFonts w:cs="Times New Roman"/>
                <w:i/>
                <w:szCs w:val="24"/>
              </w:rPr>
            </w:pPr>
            <w:r w:rsidRPr="00AF0A09">
              <w:rPr>
                <w:rFonts w:cs="Times New Roman"/>
                <w:i/>
                <w:szCs w:val="24"/>
              </w:rPr>
              <w:t>+ Dung dịch có tính base là: nước rửa bát, dung dịch baking soda.</w:t>
            </w:r>
          </w:p>
          <w:p w14:paraId="16F207DE" w14:textId="77777777" w:rsidR="003D55B7" w:rsidRPr="00AF0A09" w:rsidRDefault="003D55B7" w:rsidP="009C1FF9">
            <w:pPr>
              <w:ind w:left="48" w:right="48"/>
              <w:jc w:val="both"/>
              <w:rPr>
                <w:rFonts w:cs="Times New Roman"/>
                <w:i/>
                <w:szCs w:val="24"/>
              </w:rPr>
            </w:pPr>
            <w:r w:rsidRPr="00AF0A09">
              <w:rPr>
                <w:rFonts w:cs="Times New Roman"/>
                <w:i/>
                <w:szCs w:val="24"/>
              </w:rPr>
              <w:t>2.</w:t>
            </w:r>
          </w:p>
          <w:p w14:paraId="5E247BC8" w14:textId="77777777" w:rsidR="003D55B7" w:rsidRPr="00AF0A09" w:rsidRDefault="003D55B7" w:rsidP="009C1FF9">
            <w:pPr>
              <w:ind w:left="48" w:right="48"/>
              <w:jc w:val="both"/>
              <w:rPr>
                <w:rFonts w:cs="Times New Roman"/>
                <w:i/>
                <w:szCs w:val="24"/>
              </w:rPr>
            </w:pPr>
            <w:r w:rsidRPr="00AF0A09">
              <w:rPr>
                <w:rFonts w:cs="Times New Roman"/>
                <w:i/>
                <w:szCs w:val="24"/>
              </w:rPr>
              <w:t>- Tính chất chung của dung dịch các chất có giá trị pH &lt; 7:</w:t>
            </w:r>
          </w:p>
          <w:p w14:paraId="38AD80F9" w14:textId="77777777" w:rsidR="003D55B7" w:rsidRPr="00AF0A09" w:rsidRDefault="003D55B7" w:rsidP="009C1FF9">
            <w:pPr>
              <w:ind w:left="48" w:right="48"/>
              <w:jc w:val="both"/>
              <w:rPr>
                <w:rFonts w:cs="Times New Roman"/>
                <w:i/>
                <w:szCs w:val="24"/>
              </w:rPr>
            </w:pPr>
            <w:r w:rsidRPr="00AF0A09">
              <w:rPr>
                <w:rFonts w:cs="Times New Roman"/>
                <w:i/>
                <w:szCs w:val="24"/>
              </w:rPr>
              <w:t>+ Làm đổi màu giấy quỳ từ tím sang đỏ.</w:t>
            </w:r>
          </w:p>
          <w:p w14:paraId="733997B6" w14:textId="77777777" w:rsidR="003D55B7" w:rsidRPr="00AF0A09" w:rsidRDefault="003D55B7" w:rsidP="009C1FF9">
            <w:pPr>
              <w:ind w:left="48" w:right="48"/>
              <w:jc w:val="both"/>
              <w:rPr>
                <w:rFonts w:cs="Times New Roman"/>
                <w:i/>
                <w:szCs w:val="24"/>
              </w:rPr>
            </w:pPr>
            <w:r w:rsidRPr="00AF0A09">
              <w:rPr>
                <w:rFonts w:cs="Times New Roman"/>
                <w:i/>
                <w:szCs w:val="24"/>
              </w:rPr>
              <w:t>+ Phản ứng với một số kim loại như magnesium, iron, zinc … giải phóng khí hydrogen.</w:t>
            </w:r>
          </w:p>
          <w:p w14:paraId="037E175C" w14:textId="77777777" w:rsidR="003D55B7" w:rsidRPr="00AF0A09" w:rsidRDefault="003D55B7" w:rsidP="009C1FF9">
            <w:pPr>
              <w:ind w:left="48" w:right="48"/>
              <w:jc w:val="both"/>
              <w:rPr>
                <w:rFonts w:cs="Times New Roman"/>
                <w:i/>
                <w:szCs w:val="24"/>
              </w:rPr>
            </w:pPr>
            <w:r w:rsidRPr="00AF0A09">
              <w:rPr>
                <w:rFonts w:cs="Times New Roman"/>
                <w:i/>
                <w:szCs w:val="24"/>
              </w:rPr>
              <w:t>+ Tác dụng với dung dịch base tạo thành muối và nước.</w:t>
            </w:r>
          </w:p>
          <w:p w14:paraId="1752C9D0" w14:textId="77777777" w:rsidR="003D55B7" w:rsidRPr="00AF0A09" w:rsidRDefault="003D55B7" w:rsidP="009C1FF9">
            <w:pPr>
              <w:ind w:left="48" w:right="48"/>
              <w:jc w:val="both"/>
              <w:rPr>
                <w:rFonts w:cs="Times New Roman"/>
                <w:i/>
                <w:szCs w:val="24"/>
              </w:rPr>
            </w:pPr>
            <w:r w:rsidRPr="00AF0A09">
              <w:rPr>
                <w:rFonts w:cs="Times New Roman"/>
                <w:i/>
                <w:szCs w:val="24"/>
              </w:rPr>
              <w:t>- Tính chất chung của dung dịch các chất có giá trị pH &gt; 7:</w:t>
            </w:r>
          </w:p>
          <w:p w14:paraId="5E14FC8A" w14:textId="77777777" w:rsidR="003D55B7" w:rsidRPr="00AF0A09" w:rsidRDefault="003D55B7" w:rsidP="009C1FF9">
            <w:pPr>
              <w:ind w:left="48" w:right="48"/>
              <w:jc w:val="both"/>
              <w:rPr>
                <w:rFonts w:cs="Times New Roman"/>
                <w:i/>
                <w:szCs w:val="24"/>
              </w:rPr>
            </w:pPr>
            <w:r w:rsidRPr="00AF0A09">
              <w:rPr>
                <w:rFonts w:cs="Times New Roman"/>
                <w:i/>
                <w:szCs w:val="24"/>
              </w:rPr>
              <w:t>+ Làm đổi màu quỳ từ tím sang xanh.</w:t>
            </w:r>
          </w:p>
          <w:p w14:paraId="66291B03" w14:textId="77777777" w:rsidR="003D55B7" w:rsidRPr="00AF0A09" w:rsidRDefault="003D55B7" w:rsidP="009C1FF9">
            <w:pPr>
              <w:ind w:left="48" w:right="48"/>
              <w:jc w:val="both"/>
              <w:rPr>
                <w:rFonts w:cs="Times New Roman"/>
                <w:i/>
                <w:szCs w:val="24"/>
              </w:rPr>
            </w:pPr>
            <w:r w:rsidRPr="00AF0A09">
              <w:rPr>
                <w:rFonts w:cs="Times New Roman"/>
                <w:i/>
                <w:szCs w:val="24"/>
              </w:rPr>
              <w:lastRenderedPageBreak/>
              <w:t>+ Tác dụng với dung dịch acid tạo thành muối và nước.</w:t>
            </w:r>
          </w:p>
          <w:p w14:paraId="51FE3CF9"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2175F21A" w14:textId="77777777" w:rsidR="003D55B7" w:rsidRPr="00AF0A09" w:rsidRDefault="003D55B7" w:rsidP="009C1FF9">
            <w:pPr>
              <w:ind w:left="48" w:right="48"/>
              <w:jc w:val="both"/>
              <w:rPr>
                <w:rFonts w:cs="Times New Roman"/>
                <w:i/>
                <w:szCs w:val="24"/>
              </w:rPr>
            </w:pPr>
            <w:r w:rsidRPr="00AF0A09">
              <w:rPr>
                <w:rFonts w:cs="Times New Roman"/>
                <w:i/>
                <w:szCs w:val="24"/>
              </w:rPr>
              <w:t>1, Để kiểm tra đất trồng có bị chua hay không tiến hành như sau: Lấy mẫu đất trồng sau đó hoà mẫu đất trồng vào nước cất được huyền phù. Lọc lấy phần dung dịch rồi đem thử pH bằng máy đo pH hoặc giấy đo pH.</w:t>
            </w:r>
          </w:p>
          <w:p w14:paraId="44D59A86" w14:textId="77777777" w:rsidR="003D55B7" w:rsidRPr="00AF0A09" w:rsidRDefault="003D55B7" w:rsidP="009C1FF9">
            <w:pPr>
              <w:ind w:left="48" w:right="48"/>
              <w:jc w:val="both"/>
              <w:rPr>
                <w:rFonts w:cs="Times New Roman"/>
                <w:i/>
                <w:szCs w:val="24"/>
              </w:rPr>
            </w:pPr>
            <w:r w:rsidRPr="00AF0A09">
              <w:rPr>
                <w:rFonts w:cs="Times New Roman"/>
                <w:i/>
                <w:szCs w:val="24"/>
              </w:rPr>
              <w:t>Nếu giá trị pH thu được nhỏ hơn 7 chứng tỏ đất trồng bị chua.</w:t>
            </w:r>
          </w:p>
          <w:p w14:paraId="5195E0AB" w14:textId="77777777" w:rsidR="003D55B7" w:rsidRPr="00AF0A09" w:rsidRDefault="003D55B7" w:rsidP="009C1FF9">
            <w:pPr>
              <w:pStyle w:val="NormalWeb"/>
              <w:spacing w:before="0" w:beforeAutospacing="0" w:after="0" w:afterAutospacing="0"/>
              <w:ind w:left="48" w:right="48"/>
              <w:jc w:val="both"/>
              <w:rPr>
                <w:i/>
              </w:rPr>
            </w:pPr>
            <w:r w:rsidRPr="00AF0A09">
              <w:rPr>
                <w:i/>
              </w:rPr>
              <w:t xml:space="preserve">2, </w:t>
            </w:r>
          </w:p>
          <w:p w14:paraId="7DD8DFBA" w14:textId="77777777" w:rsidR="003D55B7" w:rsidRPr="00AF0A09" w:rsidRDefault="003D55B7" w:rsidP="009C1FF9">
            <w:pPr>
              <w:pStyle w:val="NormalWeb"/>
              <w:spacing w:before="0" w:beforeAutospacing="0" w:after="0" w:afterAutospacing="0"/>
              <w:ind w:left="48" w:right="48"/>
              <w:jc w:val="both"/>
              <w:rPr>
                <w:i/>
              </w:rPr>
            </w:pPr>
            <w:r w:rsidRPr="00AF0A09">
              <w:rPr>
                <w:i/>
              </w:rPr>
              <w:t>- Giá trị pH trong máu, trong dịch dạ dày của người, trong nước mưa, trong đất:</w:t>
            </w:r>
          </w:p>
          <w:p w14:paraId="040BDA16" w14:textId="77777777" w:rsidR="003D55B7" w:rsidRPr="00AF0A09" w:rsidRDefault="003D55B7" w:rsidP="009C1FF9">
            <w:pPr>
              <w:ind w:left="48" w:right="48"/>
              <w:jc w:val="both"/>
              <w:rPr>
                <w:rFonts w:cs="Times New Roman"/>
                <w:i/>
                <w:szCs w:val="24"/>
              </w:rPr>
            </w:pPr>
            <w:r w:rsidRPr="00AF0A09">
              <w:rPr>
                <w:rFonts w:cs="Times New Roman"/>
                <w:i/>
                <w:szCs w:val="24"/>
              </w:rPr>
              <w:t>+ Trong cơ thể người, pH của máu luôn được duy trì ổn định trong phạm vi khoảng 7,35 – 7,45.</w:t>
            </w:r>
          </w:p>
          <w:p w14:paraId="55BA26AD" w14:textId="77777777" w:rsidR="003D55B7" w:rsidRPr="00AF0A09" w:rsidRDefault="003D55B7" w:rsidP="009C1FF9">
            <w:pPr>
              <w:ind w:left="48" w:right="48"/>
              <w:jc w:val="both"/>
              <w:rPr>
                <w:rFonts w:cs="Times New Roman"/>
                <w:i/>
                <w:szCs w:val="24"/>
              </w:rPr>
            </w:pPr>
            <w:r w:rsidRPr="00AF0A09">
              <w:rPr>
                <w:rFonts w:cs="Times New Roman"/>
                <w:i/>
                <w:szCs w:val="24"/>
              </w:rPr>
              <w:t>+ Dịch vị dạ dày của con người chứa acid HCl với pH dao động khoảng 1,5 – 3,5.</w:t>
            </w:r>
          </w:p>
          <w:p w14:paraId="616AACE3" w14:textId="77777777" w:rsidR="003D55B7" w:rsidRPr="00AF0A09" w:rsidRDefault="003D55B7" w:rsidP="009C1FF9">
            <w:pPr>
              <w:ind w:left="48" w:right="48"/>
              <w:jc w:val="both"/>
              <w:rPr>
                <w:rFonts w:cs="Times New Roman"/>
                <w:i/>
                <w:szCs w:val="24"/>
              </w:rPr>
            </w:pPr>
            <w:r w:rsidRPr="00AF0A09">
              <w:rPr>
                <w:rFonts w:cs="Times New Roman"/>
                <w:i/>
                <w:szCs w:val="24"/>
              </w:rPr>
              <w:t>+ Nước mưa bình thường mà chúng ta hay sử dụng có giá trị pH rơi vào khoảng 5,6. Cụ thể hơn, tại thành phố, giá trị pH nước mưa dao động từ 4,67 – 7,5. Và tại các khu công nghiệp, nước mưa có giá trị pH trung bình khoảng 4,72, thường dao động từ 3,8 – 5,3.</w:t>
            </w:r>
          </w:p>
          <w:p w14:paraId="54776BD6" w14:textId="77777777" w:rsidR="003D55B7" w:rsidRPr="00AF0A09" w:rsidRDefault="003D55B7" w:rsidP="009C1FF9">
            <w:pPr>
              <w:ind w:left="48" w:right="48"/>
              <w:jc w:val="both"/>
              <w:rPr>
                <w:rFonts w:cs="Times New Roman"/>
                <w:i/>
                <w:szCs w:val="24"/>
              </w:rPr>
            </w:pPr>
            <w:r w:rsidRPr="00AF0A09">
              <w:rPr>
                <w:rFonts w:cs="Times New Roman"/>
                <w:i/>
                <w:szCs w:val="24"/>
              </w:rPr>
              <w:t>+ Đất thích hợp cho trồng trọt có giá trị pH trong khoảng từ 5 – 8</w:t>
            </w:r>
          </w:p>
          <w:p w14:paraId="0470D5C0" w14:textId="77777777" w:rsidR="003D55B7" w:rsidRPr="00AF0A09" w:rsidRDefault="003D55B7" w:rsidP="009C1FF9">
            <w:pPr>
              <w:ind w:left="48" w:right="48"/>
              <w:jc w:val="both"/>
              <w:rPr>
                <w:rFonts w:cs="Times New Roman"/>
                <w:i/>
                <w:szCs w:val="24"/>
              </w:rPr>
            </w:pPr>
            <w:r w:rsidRPr="00AF0A09">
              <w:rPr>
                <w:rFonts w:cs="Times New Roman"/>
                <w:i/>
                <w:szCs w:val="24"/>
              </w:rPr>
              <w:t>- Trong cơ thể người, máu và dịch dạ dày … đều có giá trị pH trong một khoảng nhất định. Chỉ số pH trong cơ thể có liên quan đến tình trạng sức khoẻ. Nếu chỉ số pH tăng hoặc giảm đột ngột (ngoài khoảng chuẩn) thì là dấu hiệu ban đầu của bệnh lí.</w:t>
            </w:r>
          </w:p>
          <w:p w14:paraId="77C4D487" w14:textId="77777777" w:rsidR="003D55B7" w:rsidRPr="00AF0A09" w:rsidRDefault="003D55B7" w:rsidP="009C1FF9">
            <w:pPr>
              <w:ind w:left="48" w:right="48"/>
              <w:jc w:val="both"/>
              <w:rPr>
                <w:rFonts w:cs="Times New Roman"/>
                <w:i/>
                <w:szCs w:val="24"/>
              </w:rPr>
            </w:pPr>
            <w:r w:rsidRPr="00AF0A09">
              <w:rPr>
                <w:rFonts w:cs="Times New Roman"/>
                <w:i/>
                <w:szCs w:val="24"/>
              </w:rPr>
              <w:t>+ Nếu giá trị pH dạ dày cao hơn khoảng chuẩn sẽ khiến cho tình trạng tiêu hóa khó khăn, các vi khuẩn sẽ dễ sinh sôi hơn trong hệ tiêu hóa và tăng nguy cơ gây ra các bệnh đường tiêu hóa … Nếu giá trị pH trong dạ dày thấp hơn khoảng chuẩn sẽ gây ra các vấn đề như đắng miệng, ợ chua, ợ hơi, nóng trong lồng ngực, đau dạ dày, viêm loét dạ dày, xuất huyết tiêu hóa,…</w:t>
            </w:r>
          </w:p>
          <w:p w14:paraId="551A3E92" w14:textId="77777777" w:rsidR="003D55B7" w:rsidRPr="00AF0A09" w:rsidRDefault="003D55B7" w:rsidP="009C1FF9">
            <w:pPr>
              <w:ind w:left="48" w:right="48"/>
              <w:jc w:val="both"/>
              <w:rPr>
                <w:rFonts w:cs="Times New Roman"/>
                <w:i/>
                <w:szCs w:val="24"/>
              </w:rPr>
            </w:pPr>
            <w:r w:rsidRPr="00AF0A09">
              <w:rPr>
                <w:rFonts w:cs="Times New Roman"/>
                <w:i/>
                <w:szCs w:val="24"/>
              </w:rPr>
              <w:t>+ Nếu có pH máu ngoài khoảng chuẩn, có thể bắt đầu gặp các triệu chứng nhất định. Các triệu chứng gặp phải sẽ phụ thuộc vào việc máu có tính acid hơn hay kiềm hơn. Một số triệu chứng nhiễm toan (máu có tính acid) bao gồm: đau đầu; lú lẫn; mệt mỏi; buồn ngủ; ho và khó thở; nhịp tim không đều hoặc tăng; đau bụng; yếu cơ … Các triệu chứng nhiễm kiềm bao gồm: lú lẫn và chóng mặt; run tay; tê hoặc ngứa ran ở bàn chân, bàn tay hoặc mặt; co thắt các cơ; nôn hoặc buồn nôn …</w:t>
            </w:r>
          </w:p>
        </w:tc>
      </w:tr>
    </w:tbl>
    <w:p w14:paraId="12AEBF11" w14:textId="77777777" w:rsidR="003D55B7" w:rsidRPr="00AF0A09" w:rsidRDefault="003D55B7" w:rsidP="009C1FF9">
      <w:pPr>
        <w:spacing w:after="0" w:line="240" w:lineRule="auto"/>
        <w:jc w:val="both"/>
        <w:rPr>
          <w:rFonts w:ascii="Times New Roman" w:hAnsi="Times New Roman" w:cs="Times New Roman"/>
          <w:b/>
          <w:sz w:val="24"/>
          <w:szCs w:val="24"/>
          <w:lang w:val="sv-SE"/>
        </w:rPr>
      </w:pPr>
    </w:p>
    <w:p w14:paraId="54E4B1F0"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648B17F5" w14:textId="77777777" w:rsidR="003D55B7" w:rsidRPr="00AF0A09" w:rsidRDefault="003D55B7"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4722EEB1"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222BCA3A" w14:textId="77777777" w:rsidR="003D55B7" w:rsidRPr="00AF0A09" w:rsidRDefault="003D55B7"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04F9E951"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7196"/>
        <w:gridCol w:w="2693"/>
      </w:tblGrid>
      <w:tr w:rsidR="009C1FF9" w:rsidRPr="00AF0A09" w14:paraId="41E0DA6C" w14:textId="77777777" w:rsidTr="00693BA4">
        <w:tc>
          <w:tcPr>
            <w:tcW w:w="7196" w:type="dxa"/>
            <w:vAlign w:val="center"/>
          </w:tcPr>
          <w:p w14:paraId="02787E87"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2693" w:type="dxa"/>
            <w:vAlign w:val="center"/>
          </w:tcPr>
          <w:p w14:paraId="639ABA10"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5977840F" w14:textId="77777777" w:rsidTr="00693BA4">
        <w:tc>
          <w:tcPr>
            <w:tcW w:w="7196" w:type="dxa"/>
          </w:tcPr>
          <w:p w14:paraId="6A282D36" w14:textId="77777777" w:rsidR="003D55B7" w:rsidRPr="00AF0A09" w:rsidRDefault="003D55B7" w:rsidP="009C1FF9">
            <w:pPr>
              <w:jc w:val="both"/>
              <w:rPr>
                <w:rFonts w:cs="Times New Roman"/>
                <w:b/>
                <w:szCs w:val="24"/>
                <w:lang w:val="nl-NL"/>
              </w:rPr>
            </w:pPr>
            <w:r w:rsidRPr="00AF0A09">
              <w:rPr>
                <w:rFonts w:cs="Times New Roman"/>
                <w:b/>
                <w:szCs w:val="24"/>
                <w:lang w:val="nl-NL"/>
              </w:rPr>
              <w:lastRenderedPageBreak/>
              <w:t>Bước 1: GV chuyển giao nhiệm vụ học tập</w:t>
            </w:r>
          </w:p>
          <w:p w14:paraId="225B5180" w14:textId="77777777" w:rsidR="003D55B7" w:rsidRPr="00AF0A09" w:rsidRDefault="003D55B7" w:rsidP="009C1FF9">
            <w:pPr>
              <w:pStyle w:val="ListParagraph"/>
              <w:ind w:left="0"/>
              <w:jc w:val="both"/>
              <w:rPr>
                <w:iCs/>
              </w:rPr>
            </w:pPr>
            <w:r w:rsidRPr="00AF0A09">
              <w:rPr>
                <w:rFonts w:eastAsia="Arial"/>
              </w:rPr>
              <w:t>- GV cho HS làm một số bài tập trắc nghiệm</w:t>
            </w:r>
            <w:r w:rsidRPr="00AF0A09">
              <w:rPr>
                <w:iCs/>
              </w:rPr>
              <w:t>:</w:t>
            </w:r>
          </w:p>
          <w:p w14:paraId="24527005" w14:textId="77777777" w:rsidR="003D55B7" w:rsidRPr="00AF0A09" w:rsidRDefault="003D55B7" w:rsidP="009C1FF9">
            <w:pPr>
              <w:jc w:val="both"/>
              <w:rPr>
                <w:rFonts w:cs="Times New Roman"/>
                <w:b/>
                <w:szCs w:val="24"/>
                <w:lang w:val="es-ES"/>
              </w:rPr>
            </w:pPr>
            <w:r w:rsidRPr="00AF0A09">
              <w:rPr>
                <w:rFonts w:cs="Times New Roman"/>
                <w:b/>
                <w:szCs w:val="24"/>
                <w:lang w:val="es-ES"/>
              </w:rPr>
              <w:t xml:space="preserve">Câu 1. </w:t>
            </w:r>
            <w:r w:rsidRPr="00AF0A09">
              <w:rPr>
                <w:rFonts w:cs="Times New Roman"/>
                <w:szCs w:val="24"/>
                <w:lang w:val="pt-BR"/>
              </w:rPr>
              <w:t>Chất nào sau đây là base?</w:t>
            </w:r>
            <w:r w:rsidRPr="00AF0A09">
              <w:rPr>
                <w:rFonts w:cs="Times New Roman"/>
                <w:szCs w:val="24"/>
                <w:lang w:val="es-ES"/>
              </w:rPr>
              <w:t xml:space="preserve"> </w:t>
            </w:r>
          </w:p>
          <w:p w14:paraId="09A04577" w14:textId="77777777" w:rsidR="003D55B7" w:rsidRPr="00AF0A09" w:rsidRDefault="003D55B7" w:rsidP="009C1FF9">
            <w:pPr>
              <w:jc w:val="both"/>
              <w:rPr>
                <w:rFonts w:cs="Times New Roman"/>
                <w:szCs w:val="24"/>
                <w:lang w:val="es-ES"/>
              </w:rPr>
            </w:pPr>
            <w:r w:rsidRPr="00AF0A09">
              <w:rPr>
                <w:rFonts w:cs="Times New Roman"/>
                <w:b/>
                <w:szCs w:val="24"/>
                <w:lang w:val="es-ES"/>
              </w:rPr>
              <w:tab/>
            </w:r>
            <w:r w:rsidRPr="00AF0A09">
              <w:rPr>
                <w:rFonts w:cs="Times New Roman"/>
                <w:szCs w:val="24"/>
                <w:u w:val="single"/>
                <w:lang w:val="es-ES"/>
              </w:rPr>
              <w:t>A.</w:t>
            </w:r>
            <w:r w:rsidRPr="00AF0A09">
              <w:rPr>
                <w:rFonts w:cs="Times New Roman"/>
                <w:szCs w:val="24"/>
                <w:lang w:val="es-ES"/>
              </w:rPr>
              <w:t xml:space="preserve"> </w:t>
            </w:r>
            <w:r w:rsidRPr="00AF0A09">
              <w:rPr>
                <w:rFonts w:cs="Times New Roman"/>
                <w:bCs/>
                <w:szCs w:val="24"/>
                <w:lang w:val="es-ES"/>
              </w:rPr>
              <w:t>KOH</w:t>
            </w:r>
            <w:r w:rsidRPr="00AF0A09">
              <w:rPr>
                <w:rFonts w:cs="Times New Roman"/>
                <w:szCs w:val="24"/>
                <w:lang w:val="es-ES"/>
              </w:rPr>
              <w:t>.</w:t>
            </w:r>
            <w:r w:rsidRPr="00AF0A09">
              <w:rPr>
                <w:rFonts w:cs="Times New Roman"/>
                <w:szCs w:val="24"/>
                <w:lang w:val="es-ES"/>
              </w:rPr>
              <w:tab/>
            </w:r>
            <w:r w:rsidRPr="00AF0A09">
              <w:rPr>
                <w:rFonts w:cs="Times New Roman"/>
                <w:szCs w:val="24"/>
                <w:lang w:val="es-ES"/>
              </w:rPr>
              <w:tab/>
              <w:t>B. HCl.</w:t>
            </w:r>
            <w:r w:rsidRPr="00AF0A09">
              <w:rPr>
                <w:rFonts w:cs="Times New Roman"/>
                <w:szCs w:val="24"/>
                <w:lang w:val="es-ES"/>
              </w:rPr>
              <w:tab/>
              <w:t>C. NaCl.</w:t>
            </w:r>
            <w:r w:rsidRPr="00AF0A09">
              <w:rPr>
                <w:rFonts w:cs="Times New Roman"/>
                <w:szCs w:val="24"/>
                <w:lang w:val="es-ES"/>
              </w:rPr>
              <w:tab/>
              <w:t>D. H</w:t>
            </w:r>
            <w:r w:rsidRPr="00AF0A09">
              <w:rPr>
                <w:rFonts w:cs="Times New Roman"/>
                <w:szCs w:val="24"/>
                <w:vertAlign w:val="subscript"/>
                <w:lang w:val="es-ES"/>
              </w:rPr>
              <w:t>2</w:t>
            </w:r>
            <w:r w:rsidRPr="00AF0A09">
              <w:rPr>
                <w:rFonts w:cs="Times New Roman"/>
                <w:szCs w:val="24"/>
                <w:lang w:val="es-ES"/>
              </w:rPr>
              <w:t>SO</w:t>
            </w:r>
            <w:r w:rsidRPr="00AF0A09">
              <w:rPr>
                <w:rFonts w:cs="Times New Roman"/>
                <w:szCs w:val="24"/>
                <w:vertAlign w:val="subscript"/>
                <w:lang w:val="es-ES"/>
              </w:rPr>
              <w:t>4.</w:t>
            </w:r>
          </w:p>
          <w:p w14:paraId="64958AF2" w14:textId="77777777" w:rsidR="003D55B7" w:rsidRPr="00AF0A09" w:rsidRDefault="003D55B7" w:rsidP="009C1FF9">
            <w:pPr>
              <w:jc w:val="both"/>
              <w:rPr>
                <w:rFonts w:cs="Times New Roman"/>
                <w:bCs/>
                <w:szCs w:val="24"/>
              </w:rPr>
            </w:pPr>
            <w:r w:rsidRPr="00AF0A09">
              <w:rPr>
                <w:rFonts w:cs="Times New Roman"/>
                <w:b/>
                <w:szCs w:val="24"/>
              </w:rPr>
              <w:t xml:space="preserve">Câu 2. </w:t>
            </w:r>
            <w:r w:rsidRPr="00AF0A09">
              <w:rPr>
                <w:rFonts w:cs="Times New Roman"/>
                <w:bCs/>
                <w:szCs w:val="24"/>
              </w:rPr>
              <w:t>Trong số các base sau đây, base nào là base tan trong nước?</w:t>
            </w:r>
          </w:p>
          <w:p w14:paraId="58003FE7" w14:textId="77777777" w:rsidR="003D55B7" w:rsidRPr="00AF0A09" w:rsidRDefault="003D55B7" w:rsidP="009C1FF9">
            <w:pPr>
              <w:jc w:val="both"/>
              <w:rPr>
                <w:rFonts w:cs="Times New Roman"/>
                <w:szCs w:val="24"/>
              </w:rPr>
            </w:pPr>
            <w:r w:rsidRPr="00AF0A09">
              <w:rPr>
                <w:rFonts w:cs="Times New Roman"/>
                <w:b/>
                <w:szCs w:val="24"/>
                <w:lang w:val="es-ES"/>
              </w:rPr>
              <w:tab/>
            </w:r>
            <w:r w:rsidRPr="00AF0A09">
              <w:rPr>
                <w:rFonts w:cs="Times New Roman"/>
                <w:szCs w:val="24"/>
                <w:lang w:val="es-ES"/>
              </w:rPr>
              <w:t>A. Fe(OH)</w:t>
            </w:r>
            <w:r w:rsidRPr="00AF0A09">
              <w:rPr>
                <w:rFonts w:cs="Times New Roman"/>
                <w:szCs w:val="24"/>
                <w:vertAlign w:val="subscript"/>
                <w:lang w:val="es-ES"/>
              </w:rPr>
              <w:t>2</w:t>
            </w:r>
            <w:r w:rsidRPr="00AF0A09">
              <w:rPr>
                <w:rFonts w:cs="Times New Roman"/>
                <w:szCs w:val="24"/>
              </w:rPr>
              <w:t xml:space="preserve">          </w:t>
            </w:r>
            <w:r w:rsidRPr="00AF0A09">
              <w:rPr>
                <w:rFonts w:cs="Times New Roman"/>
                <w:szCs w:val="24"/>
                <w:u w:val="single"/>
              </w:rPr>
              <w:t>B.</w:t>
            </w:r>
            <w:r w:rsidRPr="00AF0A09">
              <w:rPr>
                <w:rFonts w:cs="Times New Roman"/>
                <w:szCs w:val="24"/>
              </w:rPr>
              <w:t xml:space="preserve"> KOH       C. Cu(OH)</w:t>
            </w:r>
            <w:r w:rsidRPr="00AF0A09">
              <w:rPr>
                <w:rFonts w:cs="Times New Roman"/>
                <w:szCs w:val="24"/>
                <w:vertAlign w:val="subscript"/>
              </w:rPr>
              <w:t>2</w:t>
            </w:r>
            <w:r w:rsidRPr="00AF0A09">
              <w:rPr>
                <w:rFonts w:cs="Times New Roman"/>
                <w:szCs w:val="24"/>
              </w:rPr>
              <w:t xml:space="preserve">          D. Fe(OH)</w:t>
            </w:r>
            <w:r w:rsidRPr="00AF0A09">
              <w:rPr>
                <w:rFonts w:cs="Times New Roman"/>
                <w:szCs w:val="24"/>
                <w:vertAlign w:val="subscript"/>
              </w:rPr>
              <w:t>3</w:t>
            </w:r>
            <w:r w:rsidRPr="00AF0A09">
              <w:rPr>
                <w:rFonts w:cs="Times New Roman"/>
                <w:szCs w:val="24"/>
              </w:rPr>
              <w:t xml:space="preserve"> </w:t>
            </w:r>
          </w:p>
          <w:p w14:paraId="1CA06087" w14:textId="77777777" w:rsidR="003D55B7" w:rsidRPr="00AF0A09" w:rsidRDefault="003D55B7" w:rsidP="009C1FF9">
            <w:pPr>
              <w:jc w:val="both"/>
              <w:rPr>
                <w:rFonts w:cs="Times New Roman"/>
                <w:b/>
                <w:szCs w:val="24"/>
              </w:rPr>
            </w:pPr>
            <w:r w:rsidRPr="00AF0A09">
              <w:rPr>
                <w:rFonts w:cs="Times New Roman"/>
                <w:b/>
                <w:szCs w:val="24"/>
              </w:rPr>
              <w:t xml:space="preserve">Câu 3. </w:t>
            </w:r>
            <w:r w:rsidRPr="00AF0A09">
              <w:rPr>
                <w:rFonts w:cs="Times New Roman"/>
                <w:szCs w:val="24"/>
              </w:rPr>
              <w:t>Calcium hydroxide được sử dụng rộng rãi trong nhiều ngành công nghiệp. Công thức của calcium hydroxide</w:t>
            </w:r>
            <w:r w:rsidRPr="00AF0A09">
              <w:rPr>
                <w:rFonts w:cs="Times New Roman"/>
                <w:bCs/>
                <w:szCs w:val="24"/>
              </w:rPr>
              <w:t>?</w:t>
            </w:r>
          </w:p>
          <w:p w14:paraId="4FA3EC31" w14:textId="77777777" w:rsidR="003D55B7" w:rsidRPr="00AF0A09" w:rsidRDefault="003D55B7" w:rsidP="009C1FF9">
            <w:pPr>
              <w:jc w:val="both"/>
              <w:rPr>
                <w:rFonts w:cs="Times New Roman"/>
                <w:szCs w:val="24"/>
              </w:rPr>
            </w:pPr>
            <w:r w:rsidRPr="00AF0A09">
              <w:rPr>
                <w:rFonts w:cs="Times New Roman"/>
                <w:b/>
                <w:szCs w:val="24"/>
                <w:lang w:val="es-ES"/>
              </w:rPr>
              <w:tab/>
            </w:r>
            <w:r w:rsidRPr="00AF0A09">
              <w:rPr>
                <w:rFonts w:cs="Times New Roman"/>
                <w:szCs w:val="24"/>
                <w:lang w:val="es-ES"/>
              </w:rPr>
              <w:t xml:space="preserve">A. </w:t>
            </w:r>
            <w:r w:rsidRPr="00AF0A09">
              <w:rPr>
                <w:rFonts w:cs="Times New Roman"/>
                <w:szCs w:val="24"/>
              </w:rPr>
              <w:t>CaO.               B. Ca(OH)</w:t>
            </w:r>
            <w:r w:rsidRPr="00AF0A09">
              <w:rPr>
                <w:rFonts w:cs="Times New Roman"/>
                <w:szCs w:val="24"/>
                <w:vertAlign w:val="subscript"/>
              </w:rPr>
              <w:t>2</w:t>
            </w:r>
            <w:r w:rsidRPr="00AF0A09">
              <w:rPr>
                <w:rFonts w:cs="Times New Roman"/>
                <w:szCs w:val="24"/>
              </w:rPr>
              <w:t>.    C. CaSO</w:t>
            </w:r>
            <w:r w:rsidRPr="00AF0A09">
              <w:rPr>
                <w:rFonts w:cs="Times New Roman"/>
                <w:szCs w:val="24"/>
                <w:vertAlign w:val="subscript"/>
              </w:rPr>
              <w:t>4</w:t>
            </w:r>
            <w:r w:rsidRPr="00AF0A09">
              <w:rPr>
                <w:rFonts w:cs="Times New Roman"/>
                <w:szCs w:val="24"/>
              </w:rPr>
              <w:t>.            D. CaCO</w:t>
            </w:r>
            <w:r w:rsidRPr="00AF0A09">
              <w:rPr>
                <w:rFonts w:cs="Times New Roman"/>
                <w:szCs w:val="24"/>
                <w:vertAlign w:val="subscript"/>
              </w:rPr>
              <w:t>3</w:t>
            </w:r>
            <w:r w:rsidRPr="00AF0A09">
              <w:rPr>
                <w:rFonts w:cs="Times New Roman"/>
                <w:szCs w:val="24"/>
              </w:rPr>
              <w:t>.</w:t>
            </w:r>
          </w:p>
          <w:p w14:paraId="5EA8E2C6" w14:textId="77777777" w:rsidR="003D55B7" w:rsidRPr="00AF0A09" w:rsidRDefault="003D55B7" w:rsidP="009C1FF9">
            <w:pPr>
              <w:jc w:val="both"/>
              <w:rPr>
                <w:rFonts w:cs="Times New Roman"/>
                <w:b/>
                <w:szCs w:val="24"/>
              </w:rPr>
            </w:pPr>
            <w:r w:rsidRPr="00AF0A09">
              <w:rPr>
                <w:rFonts w:cs="Times New Roman"/>
                <w:b/>
                <w:szCs w:val="24"/>
              </w:rPr>
              <w:t xml:space="preserve">Câu 4. </w:t>
            </w:r>
            <w:r w:rsidRPr="00AF0A09">
              <w:rPr>
                <w:rFonts w:cs="Times New Roman"/>
                <w:szCs w:val="24"/>
              </w:rPr>
              <w:t>Dung dịch chất nào sau đây làm quỳ tím hóa xanh</w:t>
            </w:r>
            <w:r w:rsidRPr="00AF0A09">
              <w:rPr>
                <w:rFonts w:cs="Times New Roman"/>
                <w:bCs/>
                <w:szCs w:val="24"/>
              </w:rPr>
              <w:t>?</w:t>
            </w:r>
          </w:p>
          <w:p w14:paraId="1010B101" w14:textId="77777777" w:rsidR="003D55B7" w:rsidRPr="00AF0A09" w:rsidRDefault="003D55B7" w:rsidP="009C1FF9">
            <w:pPr>
              <w:jc w:val="both"/>
              <w:rPr>
                <w:rFonts w:cs="Times New Roman"/>
                <w:szCs w:val="24"/>
              </w:rPr>
            </w:pPr>
            <w:r w:rsidRPr="00AF0A09">
              <w:rPr>
                <w:rFonts w:cs="Times New Roman"/>
                <w:szCs w:val="24"/>
                <w:lang w:val="es-ES"/>
              </w:rPr>
              <w:t xml:space="preserve">   A. </w:t>
            </w:r>
            <w:r w:rsidRPr="00AF0A09">
              <w:rPr>
                <w:rFonts w:cs="Times New Roman"/>
                <w:szCs w:val="24"/>
              </w:rPr>
              <w:t>NaCl.              B.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xml:space="preserve">.        </w:t>
            </w:r>
            <w:r w:rsidRPr="00AF0A09">
              <w:rPr>
                <w:rFonts w:cs="Times New Roman"/>
                <w:szCs w:val="24"/>
                <w:u w:val="single"/>
              </w:rPr>
              <w:t>C.</w:t>
            </w:r>
            <w:r w:rsidRPr="00AF0A09">
              <w:rPr>
                <w:rFonts w:cs="Times New Roman"/>
                <w:szCs w:val="24"/>
              </w:rPr>
              <w:t xml:space="preserve"> NaOH             D. HCl.</w:t>
            </w:r>
          </w:p>
          <w:p w14:paraId="6B633C7E" w14:textId="77777777" w:rsidR="003D55B7" w:rsidRPr="00AF0A09" w:rsidRDefault="003D55B7" w:rsidP="009C1FF9">
            <w:pPr>
              <w:autoSpaceDE w:val="0"/>
              <w:autoSpaceDN w:val="0"/>
              <w:adjustRightInd w:val="0"/>
              <w:jc w:val="both"/>
              <w:rPr>
                <w:rFonts w:cs="Times New Roman"/>
                <w:b/>
                <w:szCs w:val="24"/>
              </w:rPr>
            </w:pPr>
            <w:r w:rsidRPr="00AF0A09">
              <w:rPr>
                <w:rFonts w:cs="Times New Roman"/>
                <w:b/>
                <w:szCs w:val="24"/>
              </w:rPr>
              <w:t xml:space="preserve">Câu 5. </w:t>
            </w:r>
            <w:r w:rsidRPr="00AF0A09">
              <w:rPr>
                <w:rFonts w:cs="Times New Roman"/>
                <w:szCs w:val="24"/>
              </w:rPr>
              <w:t>Nhóm các dung dịch có pH &lt; 7</w:t>
            </w:r>
          </w:p>
          <w:p w14:paraId="59149267" w14:textId="77777777" w:rsidR="003D55B7" w:rsidRPr="00AF0A09" w:rsidRDefault="003D55B7" w:rsidP="009C1FF9">
            <w:pPr>
              <w:autoSpaceDE w:val="0"/>
              <w:autoSpaceDN w:val="0"/>
              <w:adjustRightInd w:val="0"/>
              <w:jc w:val="both"/>
              <w:rPr>
                <w:rFonts w:cs="Times New Roman"/>
                <w:szCs w:val="24"/>
              </w:rPr>
            </w:pPr>
            <w:r w:rsidRPr="00AF0A09">
              <w:rPr>
                <w:rFonts w:cs="Times New Roman"/>
                <w:b/>
                <w:szCs w:val="24"/>
              </w:rPr>
              <w:tab/>
            </w:r>
            <w:r w:rsidRPr="00AF0A09">
              <w:rPr>
                <w:rFonts w:cs="Times New Roman"/>
                <w:szCs w:val="24"/>
              </w:rPr>
              <w:t>A. HCl, NaOH.</w:t>
            </w:r>
            <w:r w:rsidRPr="00AF0A09">
              <w:rPr>
                <w:rFonts w:cs="Times New Roman"/>
                <w:szCs w:val="24"/>
              </w:rPr>
              <w:tab/>
              <w:t>B. Ba(OH</w:t>
            </w:r>
            <w:r w:rsidRPr="00AF0A09">
              <w:rPr>
                <w:rFonts w:cs="Times New Roman"/>
                <w:szCs w:val="24"/>
                <w:vertAlign w:val="subscript"/>
              </w:rPr>
              <w:t>2</w:t>
            </w:r>
            <w:r w:rsidRPr="00AF0A09">
              <w:rPr>
                <w:rFonts w:cs="Times New Roman"/>
                <w:szCs w:val="24"/>
              </w:rPr>
              <w:t>),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ab/>
            </w:r>
          </w:p>
          <w:p w14:paraId="0541512A" w14:textId="77777777" w:rsidR="003D55B7" w:rsidRPr="00AF0A09" w:rsidRDefault="003D55B7" w:rsidP="009C1FF9">
            <w:pPr>
              <w:autoSpaceDE w:val="0"/>
              <w:autoSpaceDN w:val="0"/>
              <w:adjustRightInd w:val="0"/>
              <w:jc w:val="both"/>
              <w:rPr>
                <w:rFonts w:cs="Times New Roman"/>
                <w:szCs w:val="24"/>
              </w:rPr>
            </w:pPr>
            <w:r w:rsidRPr="00AF0A09">
              <w:rPr>
                <w:rFonts w:cs="Times New Roman"/>
                <w:szCs w:val="24"/>
              </w:rPr>
              <w:t xml:space="preserve">    C. NaCl, HCl.</w:t>
            </w:r>
            <w:r w:rsidRPr="00AF0A09">
              <w:rPr>
                <w:rFonts w:cs="Times New Roman"/>
                <w:szCs w:val="24"/>
              </w:rPr>
              <w:tab/>
            </w:r>
            <w:r w:rsidRPr="00AF0A09">
              <w:rPr>
                <w:rFonts w:cs="Times New Roman"/>
                <w:szCs w:val="24"/>
                <w:u w:val="single"/>
              </w:rPr>
              <w:t>D.</w:t>
            </w:r>
            <w:r w:rsidRPr="00AF0A09">
              <w:rPr>
                <w:rFonts w:cs="Times New Roman"/>
                <w:szCs w:val="24"/>
              </w:rPr>
              <w:t xml:space="preserve">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HNO</w:t>
            </w:r>
            <w:r w:rsidRPr="00AF0A09">
              <w:rPr>
                <w:rFonts w:cs="Times New Roman"/>
                <w:szCs w:val="24"/>
                <w:vertAlign w:val="subscript"/>
              </w:rPr>
              <w:t>3</w:t>
            </w:r>
            <w:r w:rsidRPr="00AF0A09">
              <w:rPr>
                <w:rFonts w:cs="Times New Roman"/>
                <w:szCs w:val="24"/>
              </w:rPr>
              <w:t>.</w:t>
            </w:r>
          </w:p>
          <w:p w14:paraId="35D36045" w14:textId="77777777" w:rsidR="003D55B7" w:rsidRPr="00AF0A09" w:rsidRDefault="003D55B7" w:rsidP="009C1FF9">
            <w:pPr>
              <w:autoSpaceDE w:val="0"/>
              <w:autoSpaceDN w:val="0"/>
              <w:adjustRightInd w:val="0"/>
              <w:jc w:val="both"/>
              <w:rPr>
                <w:rFonts w:cs="Times New Roman"/>
                <w:b/>
                <w:szCs w:val="24"/>
              </w:rPr>
            </w:pPr>
            <w:r w:rsidRPr="00AF0A09">
              <w:rPr>
                <w:rFonts w:cs="Times New Roman"/>
                <w:b/>
                <w:szCs w:val="24"/>
              </w:rPr>
              <w:t xml:space="preserve">Câu 6. </w:t>
            </w:r>
            <w:r w:rsidRPr="00AF0A09">
              <w:rPr>
                <w:rFonts w:cs="Times New Roman"/>
                <w:bCs/>
                <w:szCs w:val="24"/>
              </w:rPr>
              <w:t>Sodium hydroxide</w:t>
            </w:r>
            <w:r w:rsidRPr="00AF0A09">
              <w:rPr>
                <w:rFonts w:cs="Times New Roman"/>
                <w:szCs w:val="24"/>
              </w:rPr>
              <w:t xml:space="preserve"> (hay xút ăn da) là chất rắn, không màu, dễ nóng chảy, hút ẩm mạnh, tan nhiều trong nước và tỏa ra một lượng nhiệt lớn. Công thức của s</w:t>
            </w:r>
            <w:r w:rsidRPr="00AF0A09">
              <w:rPr>
                <w:rFonts w:cs="Times New Roman"/>
                <w:bCs/>
                <w:szCs w:val="24"/>
              </w:rPr>
              <w:t>odium hydroxide</w:t>
            </w:r>
          </w:p>
          <w:p w14:paraId="092110C2" w14:textId="77777777" w:rsidR="003D55B7" w:rsidRPr="00AF0A09" w:rsidRDefault="003D55B7" w:rsidP="009C1FF9">
            <w:pPr>
              <w:autoSpaceDE w:val="0"/>
              <w:autoSpaceDN w:val="0"/>
              <w:adjustRightInd w:val="0"/>
              <w:jc w:val="both"/>
              <w:rPr>
                <w:rFonts w:cs="Times New Roman"/>
                <w:szCs w:val="24"/>
              </w:rPr>
            </w:pPr>
            <w:r w:rsidRPr="00AF0A09">
              <w:rPr>
                <w:rFonts w:cs="Times New Roman"/>
                <w:b/>
                <w:szCs w:val="24"/>
              </w:rPr>
              <w:tab/>
            </w:r>
            <w:r w:rsidRPr="00AF0A09">
              <w:rPr>
                <w:rFonts w:cs="Times New Roman"/>
                <w:szCs w:val="24"/>
              </w:rPr>
              <w:t>A. Ca(OH)</w:t>
            </w:r>
            <w:r w:rsidRPr="00AF0A09">
              <w:rPr>
                <w:rFonts w:cs="Times New Roman"/>
                <w:szCs w:val="24"/>
                <w:vertAlign w:val="subscript"/>
              </w:rPr>
              <w:t>2</w:t>
            </w:r>
            <w:r w:rsidRPr="00AF0A09">
              <w:rPr>
                <w:rFonts w:cs="Times New Roman"/>
                <w:szCs w:val="24"/>
              </w:rPr>
              <w:t xml:space="preserve">.       </w:t>
            </w:r>
            <w:r w:rsidRPr="00AF0A09">
              <w:rPr>
                <w:rFonts w:cs="Times New Roman"/>
                <w:szCs w:val="24"/>
                <w:u w:val="single"/>
              </w:rPr>
              <w:t>B.</w:t>
            </w:r>
            <w:r w:rsidRPr="00AF0A09">
              <w:rPr>
                <w:rFonts w:cs="Times New Roman"/>
                <w:szCs w:val="24"/>
              </w:rPr>
              <w:t xml:space="preserve"> NaOH.          C. NaHCO</w:t>
            </w:r>
            <w:r w:rsidRPr="00AF0A09">
              <w:rPr>
                <w:rFonts w:cs="Times New Roman"/>
                <w:szCs w:val="24"/>
                <w:vertAlign w:val="subscript"/>
              </w:rPr>
              <w:t>3</w:t>
            </w:r>
            <w:r w:rsidRPr="00AF0A09">
              <w:rPr>
                <w:rFonts w:cs="Times New Roman"/>
                <w:szCs w:val="24"/>
              </w:rPr>
              <w:t>.       D.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w:t>
            </w:r>
          </w:p>
          <w:p w14:paraId="548CA636" w14:textId="77777777" w:rsidR="003D55B7" w:rsidRPr="00AF0A09" w:rsidRDefault="003D55B7" w:rsidP="009C1FF9">
            <w:pPr>
              <w:autoSpaceDE w:val="0"/>
              <w:autoSpaceDN w:val="0"/>
              <w:adjustRightInd w:val="0"/>
              <w:jc w:val="both"/>
              <w:rPr>
                <w:rFonts w:cs="Times New Roman"/>
                <w:b/>
                <w:szCs w:val="24"/>
              </w:rPr>
            </w:pPr>
            <w:r w:rsidRPr="00AF0A09">
              <w:rPr>
                <w:rFonts w:cs="Times New Roman"/>
                <w:b/>
                <w:szCs w:val="24"/>
              </w:rPr>
              <w:t xml:space="preserve">Câu 7. </w:t>
            </w:r>
            <w:r w:rsidRPr="00AF0A09">
              <w:rPr>
                <w:rFonts w:cs="Times New Roman"/>
                <w:bCs/>
                <w:szCs w:val="24"/>
              </w:rPr>
              <w:t>D</w:t>
            </w:r>
            <w:r w:rsidRPr="00AF0A09">
              <w:rPr>
                <w:rFonts w:cs="Times New Roman"/>
                <w:szCs w:val="24"/>
              </w:rPr>
              <w:t>ung dịch nào sau đây có pH &lt; 7</w:t>
            </w:r>
          </w:p>
          <w:p w14:paraId="32D14740" w14:textId="77777777" w:rsidR="003D55B7" w:rsidRPr="00AF0A09" w:rsidRDefault="003D55B7" w:rsidP="009C1FF9">
            <w:pPr>
              <w:autoSpaceDE w:val="0"/>
              <w:autoSpaceDN w:val="0"/>
              <w:adjustRightInd w:val="0"/>
              <w:jc w:val="both"/>
              <w:rPr>
                <w:rFonts w:cs="Times New Roman"/>
                <w:szCs w:val="24"/>
              </w:rPr>
            </w:pPr>
            <w:r w:rsidRPr="00AF0A09">
              <w:rPr>
                <w:rFonts w:cs="Times New Roman"/>
                <w:b/>
                <w:szCs w:val="24"/>
              </w:rPr>
              <w:tab/>
            </w:r>
            <w:r w:rsidRPr="00AF0A09">
              <w:rPr>
                <w:rFonts w:cs="Times New Roman"/>
                <w:szCs w:val="24"/>
              </w:rPr>
              <w:t>A. NaOH.          B. Ba(OH)</w:t>
            </w:r>
            <w:r w:rsidRPr="00AF0A09">
              <w:rPr>
                <w:rFonts w:cs="Times New Roman"/>
                <w:szCs w:val="24"/>
                <w:vertAlign w:val="subscript"/>
              </w:rPr>
              <w:t>2</w:t>
            </w:r>
            <w:r w:rsidRPr="00AF0A09">
              <w:rPr>
                <w:rFonts w:cs="Times New Roman"/>
                <w:szCs w:val="24"/>
              </w:rPr>
              <w:t xml:space="preserve">          C. NaCl.          </w:t>
            </w:r>
            <w:r w:rsidRPr="00AF0A09">
              <w:rPr>
                <w:rFonts w:cs="Times New Roman"/>
                <w:szCs w:val="24"/>
                <w:u w:val="single"/>
              </w:rPr>
              <w:t>D.</w:t>
            </w:r>
            <w:r w:rsidRPr="00AF0A09">
              <w:rPr>
                <w:rFonts w:cs="Times New Roman"/>
                <w:szCs w:val="24"/>
              </w:rPr>
              <w:t xml:space="preserve">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w:t>
            </w:r>
          </w:p>
          <w:p w14:paraId="21A72FBA" w14:textId="77777777" w:rsidR="003D55B7" w:rsidRPr="00AF0A09" w:rsidRDefault="003D55B7" w:rsidP="009C1FF9">
            <w:pPr>
              <w:jc w:val="both"/>
              <w:rPr>
                <w:rFonts w:cs="Times New Roman"/>
                <w:b/>
                <w:szCs w:val="24"/>
                <w:lang w:val="es-ES"/>
              </w:rPr>
            </w:pPr>
            <w:r w:rsidRPr="00AF0A09">
              <w:rPr>
                <w:rFonts w:cs="Times New Roman"/>
                <w:b/>
                <w:szCs w:val="24"/>
                <w:lang w:val="es-ES"/>
              </w:rPr>
              <w:t xml:space="preserve">Câu 8. </w:t>
            </w:r>
            <w:r w:rsidRPr="00AF0A09">
              <w:rPr>
                <w:rFonts w:cs="Times New Roman"/>
                <w:szCs w:val="24"/>
                <w:lang w:val="pt-BR"/>
              </w:rPr>
              <w:t>Phát biểu nào sau đây là đúng</w:t>
            </w:r>
            <w:r w:rsidRPr="00AF0A09">
              <w:rPr>
                <w:rFonts w:cs="Times New Roman"/>
                <w:szCs w:val="24"/>
                <w:lang w:val="es-ES"/>
              </w:rPr>
              <w:t xml:space="preserve"> </w:t>
            </w:r>
          </w:p>
          <w:p w14:paraId="25DEC55E" w14:textId="77777777" w:rsidR="003D55B7" w:rsidRPr="00AF0A09" w:rsidRDefault="003D55B7" w:rsidP="009C1FF9">
            <w:pPr>
              <w:jc w:val="both"/>
              <w:rPr>
                <w:rFonts w:cs="Times New Roman"/>
                <w:szCs w:val="24"/>
                <w:lang w:val="es-ES"/>
              </w:rPr>
            </w:pPr>
            <w:r w:rsidRPr="00AF0A09">
              <w:rPr>
                <w:rFonts w:cs="Times New Roman"/>
                <w:b/>
                <w:szCs w:val="24"/>
                <w:lang w:val="es-ES"/>
              </w:rPr>
              <w:tab/>
            </w:r>
            <w:r w:rsidRPr="00AF0A09">
              <w:rPr>
                <w:rFonts w:cs="Times New Roman"/>
                <w:szCs w:val="24"/>
                <w:lang w:val="es-ES"/>
              </w:rPr>
              <w:t xml:space="preserve">A. </w:t>
            </w:r>
            <w:r w:rsidRPr="00AF0A09">
              <w:rPr>
                <w:rFonts w:cs="Times New Roman"/>
                <w:bCs/>
                <w:szCs w:val="24"/>
                <w:lang w:val="es-ES"/>
              </w:rPr>
              <w:t>Base làm dung dịch phenolphtalein từ không màu chuyển sang màu hồng.</w:t>
            </w:r>
            <w:r w:rsidRPr="00AF0A09">
              <w:rPr>
                <w:rFonts w:cs="Times New Roman"/>
                <w:szCs w:val="24"/>
                <w:lang w:val="es-ES"/>
              </w:rPr>
              <w:tab/>
            </w:r>
            <w:r w:rsidRPr="00AF0A09">
              <w:rPr>
                <w:rFonts w:cs="Times New Roman"/>
                <w:szCs w:val="24"/>
                <w:lang w:val="es-ES"/>
              </w:rPr>
              <w:tab/>
            </w:r>
          </w:p>
          <w:p w14:paraId="6E4675F8" w14:textId="77777777" w:rsidR="003D55B7" w:rsidRPr="00AF0A09" w:rsidRDefault="003D55B7" w:rsidP="009C1FF9">
            <w:pPr>
              <w:jc w:val="both"/>
              <w:rPr>
                <w:rFonts w:cs="Times New Roman"/>
                <w:szCs w:val="24"/>
                <w:lang w:val="es-ES"/>
              </w:rPr>
            </w:pPr>
            <w:r w:rsidRPr="00AF0A09">
              <w:rPr>
                <w:rFonts w:cs="Times New Roman"/>
                <w:szCs w:val="24"/>
                <w:lang w:val="es-ES"/>
              </w:rPr>
              <w:tab/>
              <w:t>B. Base làm giấy quỳ tím hóa xanh.</w:t>
            </w:r>
            <w:r w:rsidRPr="00AF0A09">
              <w:rPr>
                <w:rFonts w:cs="Times New Roman"/>
                <w:szCs w:val="24"/>
                <w:lang w:val="es-ES"/>
              </w:rPr>
              <w:tab/>
            </w:r>
            <w:r w:rsidRPr="00AF0A09">
              <w:rPr>
                <w:rFonts w:cs="Times New Roman"/>
                <w:szCs w:val="24"/>
                <w:lang w:val="es-ES"/>
              </w:rPr>
              <w:tab/>
            </w:r>
          </w:p>
          <w:p w14:paraId="2028AE98" w14:textId="77777777" w:rsidR="003D55B7" w:rsidRPr="00AF0A09" w:rsidRDefault="003D55B7" w:rsidP="009C1FF9">
            <w:pPr>
              <w:jc w:val="both"/>
              <w:rPr>
                <w:rFonts w:cs="Times New Roman"/>
                <w:szCs w:val="24"/>
                <w:lang w:val="es-ES"/>
              </w:rPr>
            </w:pPr>
            <w:r w:rsidRPr="00AF0A09">
              <w:rPr>
                <w:rFonts w:cs="Times New Roman"/>
                <w:szCs w:val="24"/>
                <w:lang w:val="es-ES"/>
              </w:rPr>
              <w:tab/>
            </w:r>
            <w:r w:rsidRPr="00AF0A09">
              <w:rPr>
                <w:rFonts w:cs="Times New Roman"/>
                <w:szCs w:val="24"/>
                <w:u w:val="single"/>
                <w:lang w:val="es-ES"/>
              </w:rPr>
              <w:t>C.</w:t>
            </w:r>
            <w:r w:rsidRPr="00AF0A09">
              <w:rPr>
                <w:rFonts w:cs="Times New Roman"/>
                <w:szCs w:val="24"/>
                <w:lang w:val="es-ES"/>
              </w:rPr>
              <w:t xml:space="preserve"> Kiềm là dung dịch base tan trong nước.</w:t>
            </w:r>
            <w:r w:rsidRPr="00AF0A09">
              <w:rPr>
                <w:rFonts w:cs="Times New Roman"/>
                <w:szCs w:val="24"/>
                <w:lang w:val="es-ES"/>
              </w:rPr>
              <w:tab/>
            </w:r>
            <w:r w:rsidRPr="00AF0A09">
              <w:rPr>
                <w:rFonts w:cs="Times New Roman"/>
                <w:szCs w:val="24"/>
                <w:lang w:val="es-ES"/>
              </w:rPr>
              <w:tab/>
            </w:r>
          </w:p>
          <w:p w14:paraId="53BECEAA" w14:textId="77777777" w:rsidR="003D55B7" w:rsidRPr="00AF0A09" w:rsidRDefault="003D55B7" w:rsidP="009C1FF9">
            <w:pPr>
              <w:jc w:val="both"/>
              <w:rPr>
                <w:rFonts w:cs="Times New Roman"/>
                <w:szCs w:val="24"/>
                <w:lang w:val="es-ES"/>
              </w:rPr>
            </w:pPr>
            <w:r w:rsidRPr="00AF0A09">
              <w:rPr>
                <w:rFonts w:cs="Times New Roman"/>
                <w:szCs w:val="24"/>
                <w:lang w:val="es-ES"/>
              </w:rPr>
              <w:t xml:space="preserve">     D. Base làm giấy quỳ tím hóa đỏ.</w:t>
            </w:r>
          </w:p>
          <w:p w14:paraId="5A0B3A9B" w14:textId="77777777" w:rsidR="003D55B7" w:rsidRPr="00AF0A09" w:rsidRDefault="003D55B7" w:rsidP="009C1FF9">
            <w:pPr>
              <w:jc w:val="both"/>
              <w:rPr>
                <w:rFonts w:cs="Times New Roman"/>
                <w:bCs/>
                <w:szCs w:val="24"/>
              </w:rPr>
            </w:pPr>
            <w:r w:rsidRPr="00AF0A09">
              <w:rPr>
                <w:rFonts w:cs="Times New Roman"/>
                <w:b/>
                <w:szCs w:val="24"/>
              </w:rPr>
              <w:t xml:space="preserve">Câu 9. </w:t>
            </w:r>
            <w:r w:rsidRPr="00AF0A09">
              <w:rPr>
                <w:rFonts w:cs="Times New Roman"/>
                <w:szCs w:val="24"/>
              </w:rPr>
              <w:t>Để nhận biết dd KOH và dung dịch Ba(OH)</w:t>
            </w:r>
            <w:r w:rsidRPr="00AF0A09">
              <w:rPr>
                <w:rFonts w:cs="Times New Roman"/>
                <w:szCs w:val="24"/>
                <w:vertAlign w:val="subscript"/>
              </w:rPr>
              <w:t>2</w:t>
            </w:r>
            <w:r w:rsidRPr="00AF0A09">
              <w:rPr>
                <w:rFonts w:cs="Times New Roman"/>
                <w:szCs w:val="24"/>
              </w:rPr>
              <w:t xml:space="preserve"> ta dùng thuốc thử</w:t>
            </w:r>
            <w:r w:rsidRPr="00AF0A09">
              <w:rPr>
                <w:rFonts w:cs="Times New Roman"/>
                <w:bCs/>
                <w:szCs w:val="24"/>
              </w:rPr>
              <w:t xml:space="preserve"> là</w:t>
            </w:r>
          </w:p>
          <w:p w14:paraId="7BD426E5" w14:textId="77777777" w:rsidR="003D55B7" w:rsidRPr="00AF0A09" w:rsidRDefault="003D55B7" w:rsidP="009C1FF9">
            <w:pPr>
              <w:jc w:val="both"/>
              <w:rPr>
                <w:rFonts w:cs="Times New Roman"/>
                <w:szCs w:val="24"/>
              </w:rPr>
            </w:pPr>
            <w:r w:rsidRPr="00AF0A09">
              <w:rPr>
                <w:rFonts w:cs="Times New Roman"/>
                <w:b/>
                <w:szCs w:val="24"/>
                <w:lang w:val="es-ES"/>
              </w:rPr>
              <w:tab/>
            </w:r>
            <w:r w:rsidRPr="00AF0A09">
              <w:rPr>
                <w:rFonts w:cs="Times New Roman"/>
                <w:szCs w:val="24"/>
                <w:lang w:val="es-ES"/>
              </w:rPr>
              <w:t xml:space="preserve">A. </w:t>
            </w:r>
            <w:r w:rsidRPr="00AF0A09">
              <w:rPr>
                <w:rFonts w:cs="Times New Roman"/>
                <w:szCs w:val="24"/>
              </w:rPr>
              <w:t>phenolphtalein.           B. quỳ tím.</w:t>
            </w:r>
            <w:r w:rsidRPr="00AF0A09">
              <w:rPr>
                <w:rFonts w:cs="Times New Roman"/>
                <w:szCs w:val="24"/>
              </w:rPr>
              <w:tab/>
            </w:r>
          </w:p>
          <w:p w14:paraId="14E51030" w14:textId="77777777" w:rsidR="003D55B7" w:rsidRPr="00AF0A09" w:rsidRDefault="003D55B7" w:rsidP="009C1FF9">
            <w:pPr>
              <w:jc w:val="both"/>
              <w:rPr>
                <w:rFonts w:cs="Times New Roman"/>
                <w:szCs w:val="24"/>
              </w:rPr>
            </w:pPr>
            <w:r w:rsidRPr="00AF0A09">
              <w:rPr>
                <w:rFonts w:cs="Times New Roman"/>
                <w:szCs w:val="24"/>
              </w:rPr>
              <w:tab/>
            </w:r>
            <w:r w:rsidRPr="00AF0A09">
              <w:rPr>
                <w:rFonts w:cs="Times New Roman"/>
                <w:szCs w:val="24"/>
                <w:u w:val="single"/>
              </w:rPr>
              <w:t>C.</w:t>
            </w:r>
            <w:r w:rsidRPr="00AF0A09">
              <w:rPr>
                <w:rFonts w:cs="Times New Roman"/>
                <w:szCs w:val="24"/>
              </w:rPr>
              <w:t xml:space="preserve"> dung dịch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w:t>
            </w:r>
            <w:r w:rsidRPr="00AF0A09">
              <w:rPr>
                <w:rFonts w:cs="Times New Roman"/>
                <w:szCs w:val="24"/>
              </w:rPr>
              <w:tab/>
              <w:t xml:space="preserve"> D. dung dịch HCl.</w:t>
            </w:r>
          </w:p>
          <w:p w14:paraId="32AAB19E" w14:textId="77777777" w:rsidR="003D55B7" w:rsidRPr="00AF0A09" w:rsidRDefault="003D55B7" w:rsidP="009C1FF9">
            <w:pPr>
              <w:jc w:val="both"/>
              <w:rPr>
                <w:rFonts w:cs="Times New Roman"/>
                <w:b/>
                <w:szCs w:val="24"/>
              </w:rPr>
            </w:pPr>
            <w:r w:rsidRPr="00AF0A09">
              <w:rPr>
                <w:rFonts w:cs="Times New Roman"/>
                <w:b/>
                <w:szCs w:val="24"/>
              </w:rPr>
              <w:t xml:space="preserve">Câu 10. </w:t>
            </w:r>
            <w:r w:rsidRPr="00AF0A09">
              <w:rPr>
                <w:rFonts w:cs="Times New Roman"/>
                <w:szCs w:val="24"/>
              </w:rPr>
              <w:t>Dãy các base làm phenolphtalein hoá đỏ là</w:t>
            </w:r>
            <w:r w:rsidRPr="00AF0A09">
              <w:rPr>
                <w:rFonts w:cs="Times New Roman"/>
                <w:bCs/>
                <w:szCs w:val="24"/>
              </w:rPr>
              <w:t>?</w:t>
            </w:r>
          </w:p>
          <w:p w14:paraId="596CCC5E" w14:textId="77777777" w:rsidR="003D55B7" w:rsidRPr="00AF0A09" w:rsidRDefault="003D55B7" w:rsidP="009C1FF9">
            <w:pPr>
              <w:jc w:val="both"/>
              <w:rPr>
                <w:rFonts w:cs="Times New Roman"/>
                <w:szCs w:val="24"/>
              </w:rPr>
            </w:pPr>
            <w:r w:rsidRPr="00AF0A09">
              <w:rPr>
                <w:rFonts w:cs="Times New Roman"/>
                <w:b/>
                <w:szCs w:val="24"/>
                <w:lang w:val="es-ES"/>
              </w:rPr>
              <w:tab/>
            </w:r>
            <w:r w:rsidRPr="00AF0A09">
              <w:rPr>
                <w:rFonts w:cs="Times New Roman"/>
                <w:szCs w:val="24"/>
                <w:lang w:val="es-ES"/>
              </w:rPr>
              <w:t xml:space="preserve">A. </w:t>
            </w:r>
            <w:r w:rsidRPr="00AF0A09">
              <w:rPr>
                <w:rFonts w:cs="Times New Roman"/>
                <w:szCs w:val="24"/>
              </w:rPr>
              <w:t>NaOH; Ca(OH)</w:t>
            </w:r>
            <w:r w:rsidRPr="00AF0A09">
              <w:rPr>
                <w:rFonts w:cs="Times New Roman"/>
                <w:szCs w:val="24"/>
                <w:vertAlign w:val="subscript"/>
              </w:rPr>
              <w:t>2</w:t>
            </w:r>
            <w:r w:rsidRPr="00AF0A09">
              <w:rPr>
                <w:rFonts w:cs="Times New Roman"/>
                <w:szCs w:val="24"/>
              </w:rPr>
              <w:t>; Zn(OH)</w:t>
            </w:r>
            <w:r w:rsidRPr="00AF0A09">
              <w:rPr>
                <w:rFonts w:cs="Times New Roman"/>
                <w:szCs w:val="24"/>
                <w:vertAlign w:val="subscript"/>
              </w:rPr>
              <w:t>2</w:t>
            </w:r>
            <w:r w:rsidRPr="00AF0A09">
              <w:rPr>
                <w:rFonts w:cs="Times New Roman"/>
                <w:szCs w:val="24"/>
              </w:rPr>
              <w:t>; Mg(OH)</w:t>
            </w:r>
            <w:r w:rsidRPr="00AF0A09">
              <w:rPr>
                <w:rFonts w:cs="Times New Roman"/>
                <w:szCs w:val="24"/>
                <w:vertAlign w:val="subscript"/>
              </w:rPr>
              <w:t>2</w:t>
            </w:r>
            <w:r w:rsidRPr="00AF0A09">
              <w:rPr>
                <w:rFonts w:cs="Times New Roman"/>
                <w:szCs w:val="24"/>
              </w:rPr>
              <w:tab/>
            </w:r>
          </w:p>
          <w:p w14:paraId="3DE92769" w14:textId="77777777" w:rsidR="003D55B7" w:rsidRPr="00AF0A09" w:rsidRDefault="003D55B7" w:rsidP="009C1FF9">
            <w:pPr>
              <w:jc w:val="both"/>
              <w:rPr>
                <w:rFonts w:cs="Times New Roman"/>
                <w:szCs w:val="24"/>
              </w:rPr>
            </w:pPr>
            <w:r w:rsidRPr="00AF0A09">
              <w:rPr>
                <w:rFonts w:cs="Times New Roman"/>
                <w:szCs w:val="24"/>
              </w:rPr>
              <w:t xml:space="preserve">    </w:t>
            </w:r>
            <w:r w:rsidRPr="00AF0A09">
              <w:rPr>
                <w:rFonts w:cs="Times New Roman"/>
                <w:szCs w:val="24"/>
                <w:u w:val="single"/>
              </w:rPr>
              <w:t>B.</w:t>
            </w:r>
            <w:r w:rsidRPr="00AF0A09">
              <w:rPr>
                <w:rFonts w:cs="Times New Roman"/>
                <w:szCs w:val="24"/>
              </w:rPr>
              <w:t xml:space="preserve"> NaOH; Ca(OH)</w:t>
            </w:r>
            <w:r w:rsidRPr="00AF0A09">
              <w:rPr>
                <w:rFonts w:cs="Times New Roman"/>
                <w:szCs w:val="24"/>
                <w:vertAlign w:val="subscript"/>
              </w:rPr>
              <w:t>2</w:t>
            </w:r>
            <w:r w:rsidRPr="00AF0A09">
              <w:rPr>
                <w:rFonts w:cs="Times New Roman"/>
                <w:szCs w:val="24"/>
              </w:rPr>
              <w:t>; KOH; LiOH.</w:t>
            </w:r>
            <w:r w:rsidRPr="00AF0A09">
              <w:rPr>
                <w:rFonts w:cs="Times New Roman"/>
                <w:szCs w:val="24"/>
              </w:rPr>
              <w:tab/>
            </w:r>
          </w:p>
          <w:p w14:paraId="3499CB40" w14:textId="77777777" w:rsidR="003D55B7" w:rsidRPr="00AF0A09" w:rsidRDefault="003D55B7" w:rsidP="009C1FF9">
            <w:pPr>
              <w:jc w:val="both"/>
              <w:rPr>
                <w:rFonts w:cs="Times New Roman"/>
                <w:szCs w:val="24"/>
              </w:rPr>
            </w:pPr>
            <w:r w:rsidRPr="00AF0A09">
              <w:rPr>
                <w:rFonts w:cs="Times New Roman"/>
                <w:szCs w:val="24"/>
              </w:rPr>
              <w:tab/>
              <w:t>C. LiOH; Ba(OH)</w:t>
            </w:r>
            <w:r w:rsidRPr="00AF0A09">
              <w:rPr>
                <w:rFonts w:cs="Times New Roman"/>
                <w:szCs w:val="24"/>
                <w:vertAlign w:val="subscript"/>
              </w:rPr>
              <w:t>2</w:t>
            </w:r>
            <w:r w:rsidRPr="00AF0A09">
              <w:rPr>
                <w:rFonts w:cs="Times New Roman"/>
                <w:szCs w:val="24"/>
              </w:rPr>
              <w:t>; KOH; Al(OH)</w:t>
            </w:r>
            <w:r w:rsidRPr="00AF0A09">
              <w:rPr>
                <w:rFonts w:cs="Times New Roman"/>
                <w:szCs w:val="24"/>
                <w:vertAlign w:val="subscript"/>
              </w:rPr>
              <w:t>3</w:t>
            </w:r>
            <w:r w:rsidRPr="00AF0A09">
              <w:rPr>
                <w:rFonts w:cs="Times New Roman"/>
                <w:szCs w:val="24"/>
              </w:rPr>
              <w:t>.</w:t>
            </w:r>
            <w:r w:rsidRPr="00AF0A09">
              <w:rPr>
                <w:rFonts w:cs="Times New Roman"/>
                <w:szCs w:val="24"/>
              </w:rPr>
              <w:tab/>
            </w:r>
          </w:p>
          <w:p w14:paraId="0B172381" w14:textId="77777777" w:rsidR="003D55B7" w:rsidRPr="00AF0A09" w:rsidRDefault="003D55B7" w:rsidP="009C1FF9">
            <w:pPr>
              <w:jc w:val="both"/>
              <w:rPr>
                <w:rFonts w:cs="Times New Roman"/>
                <w:szCs w:val="24"/>
              </w:rPr>
            </w:pPr>
            <w:r w:rsidRPr="00AF0A09">
              <w:rPr>
                <w:rFonts w:cs="Times New Roman"/>
                <w:szCs w:val="24"/>
              </w:rPr>
              <w:t xml:space="preserve">    D. LiOH; Ba(OH)</w:t>
            </w:r>
            <w:r w:rsidRPr="00AF0A09">
              <w:rPr>
                <w:rFonts w:cs="Times New Roman"/>
                <w:szCs w:val="24"/>
                <w:vertAlign w:val="subscript"/>
              </w:rPr>
              <w:t>2</w:t>
            </w:r>
            <w:r w:rsidRPr="00AF0A09">
              <w:rPr>
                <w:rFonts w:cs="Times New Roman"/>
                <w:szCs w:val="24"/>
              </w:rPr>
              <w:t>; Ca(OH)</w:t>
            </w:r>
            <w:r w:rsidRPr="00AF0A09">
              <w:rPr>
                <w:rFonts w:cs="Times New Roman"/>
                <w:szCs w:val="24"/>
                <w:vertAlign w:val="subscript"/>
              </w:rPr>
              <w:t>2</w:t>
            </w:r>
            <w:r w:rsidRPr="00AF0A09">
              <w:rPr>
                <w:rFonts w:cs="Times New Roman"/>
                <w:szCs w:val="24"/>
              </w:rPr>
              <w:t>; Fe(OH)</w:t>
            </w:r>
            <w:r w:rsidRPr="00AF0A09">
              <w:rPr>
                <w:rFonts w:cs="Times New Roman"/>
                <w:szCs w:val="24"/>
                <w:vertAlign w:val="subscript"/>
              </w:rPr>
              <w:t>3</w:t>
            </w:r>
            <w:r w:rsidRPr="00AF0A09">
              <w:rPr>
                <w:rFonts w:cs="Times New Roman"/>
                <w:szCs w:val="24"/>
              </w:rPr>
              <w:t>.</w:t>
            </w:r>
          </w:p>
          <w:p w14:paraId="11B9C9C2" w14:textId="77777777" w:rsidR="003D55B7" w:rsidRPr="00AF0A09" w:rsidRDefault="003D55B7" w:rsidP="009C1FF9">
            <w:pPr>
              <w:jc w:val="both"/>
              <w:rPr>
                <w:rFonts w:cs="Times New Roman"/>
                <w:b/>
                <w:szCs w:val="24"/>
              </w:rPr>
            </w:pPr>
            <w:r w:rsidRPr="00AF0A09">
              <w:rPr>
                <w:rFonts w:cs="Times New Roman"/>
                <w:b/>
                <w:szCs w:val="24"/>
              </w:rPr>
              <w:t xml:space="preserve">Câu 11. </w:t>
            </w:r>
            <w:r w:rsidRPr="00AF0A09">
              <w:rPr>
                <w:rFonts w:cs="Times New Roman"/>
                <w:szCs w:val="24"/>
              </w:rPr>
              <w:t>Base tan và base không tan có tính chất hoá học chung</w:t>
            </w:r>
            <w:r w:rsidRPr="00AF0A09">
              <w:rPr>
                <w:rFonts w:cs="Times New Roman"/>
                <w:bCs/>
                <w:szCs w:val="24"/>
              </w:rPr>
              <w:t xml:space="preserve"> là</w:t>
            </w:r>
          </w:p>
          <w:p w14:paraId="1F7DCC4E" w14:textId="77777777" w:rsidR="003D55B7" w:rsidRPr="00AF0A09" w:rsidRDefault="003D55B7" w:rsidP="009C1FF9">
            <w:pPr>
              <w:jc w:val="both"/>
              <w:rPr>
                <w:rFonts w:cs="Times New Roman"/>
                <w:szCs w:val="24"/>
              </w:rPr>
            </w:pPr>
            <w:r w:rsidRPr="00AF0A09">
              <w:rPr>
                <w:rFonts w:cs="Times New Roman"/>
                <w:b/>
                <w:szCs w:val="24"/>
                <w:lang w:val="es-ES"/>
              </w:rPr>
              <w:tab/>
            </w:r>
            <w:r w:rsidRPr="00AF0A09">
              <w:rPr>
                <w:rFonts w:cs="Times New Roman"/>
                <w:szCs w:val="24"/>
                <w:lang w:val="es-ES"/>
              </w:rPr>
              <w:t xml:space="preserve">A. </w:t>
            </w:r>
            <w:r w:rsidRPr="00AF0A09">
              <w:rPr>
                <w:rFonts w:cs="Times New Roman"/>
                <w:szCs w:val="24"/>
              </w:rPr>
              <w:t>Làm đổi màu giấy quỳ tím sang đỏ</w:t>
            </w:r>
            <w:r w:rsidRPr="00AF0A09">
              <w:rPr>
                <w:rFonts w:cs="Times New Roman"/>
                <w:szCs w:val="24"/>
              </w:rPr>
              <w:tab/>
            </w:r>
          </w:p>
          <w:p w14:paraId="381381FC" w14:textId="77777777" w:rsidR="003D55B7" w:rsidRPr="00AF0A09" w:rsidRDefault="003D55B7" w:rsidP="009C1FF9">
            <w:pPr>
              <w:jc w:val="both"/>
              <w:rPr>
                <w:rFonts w:cs="Times New Roman"/>
                <w:szCs w:val="24"/>
              </w:rPr>
            </w:pPr>
            <w:r w:rsidRPr="00AF0A09">
              <w:rPr>
                <w:rFonts w:cs="Times New Roman"/>
                <w:szCs w:val="24"/>
              </w:rPr>
              <w:t xml:space="preserve">    </w:t>
            </w:r>
            <w:r w:rsidRPr="00AF0A09">
              <w:rPr>
                <w:rFonts w:cs="Times New Roman"/>
                <w:szCs w:val="24"/>
                <w:u w:val="single"/>
              </w:rPr>
              <w:t>B.</w:t>
            </w:r>
            <w:r w:rsidRPr="00AF0A09">
              <w:rPr>
                <w:rFonts w:cs="Times New Roman"/>
                <w:szCs w:val="24"/>
              </w:rPr>
              <w:t xml:space="preserve"> Tác dụng với dung dịch acid</w:t>
            </w:r>
            <w:r w:rsidRPr="00AF0A09">
              <w:rPr>
                <w:rFonts w:cs="Times New Roman"/>
                <w:szCs w:val="24"/>
              </w:rPr>
              <w:tab/>
            </w:r>
          </w:p>
          <w:p w14:paraId="5F6E7C7B" w14:textId="77777777" w:rsidR="003D55B7" w:rsidRPr="00AF0A09" w:rsidRDefault="003D55B7" w:rsidP="009C1FF9">
            <w:pPr>
              <w:jc w:val="both"/>
              <w:rPr>
                <w:rFonts w:cs="Times New Roman"/>
                <w:szCs w:val="24"/>
              </w:rPr>
            </w:pPr>
            <w:r w:rsidRPr="00AF0A09">
              <w:rPr>
                <w:rFonts w:cs="Times New Roman"/>
                <w:szCs w:val="24"/>
              </w:rPr>
              <w:tab/>
              <w:t>C. Còn có tên gọi khác là kiềm</w:t>
            </w:r>
            <w:r w:rsidRPr="00AF0A09">
              <w:rPr>
                <w:rFonts w:cs="Times New Roman"/>
                <w:szCs w:val="24"/>
              </w:rPr>
              <w:tab/>
            </w:r>
          </w:p>
          <w:p w14:paraId="2CAA7604" w14:textId="77777777" w:rsidR="003D55B7" w:rsidRPr="00AF0A09" w:rsidRDefault="003D55B7" w:rsidP="009C1FF9">
            <w:pPr>
              <w:jc w:val="both"/>
              <w:rPr>
                <w:rFonts w:cs="Times New Roman"/>
                <w:szCs w:val="24"/>
              </w:rPr>
            </w:pPr>
            <w:r w:rsidRPr="00AF0A09">
              <w:rPr>
                <w:rFonts w:cs="Times New Roman"/>
                <w:szCs w:val="24"/>
              </w:rPr>
              <w:t xml:space="preserve">    D. Làm dung dịch phenlphtalein hóa hồng.</w:t>
            </w:r>
          </w:p>
          <w:p w14:paraId="227E508C" w14:textId="77777777" w:rsidR="003D55B7" w:rsidRPr="00AF0A09" w:rsidRDefault="003D55B7" w:rsidP="009C1FF9">
            <w:pPr>
              <w:jc w:val="both"/>
              <w:rPr>
                <w:rFonts w:cs="Times New Roman"/>
                <w:bCs/>
                <w:szCs w:val="24"/>
              </w:rPr>
            </w:pPr>
            <w:r w:rsidRPr="00AF0A09">
              <w:rPr>
                <w:rFonts w:cs="Times New Roman"/>
                <w:b/>
                <w:szCs w:val="24"/>
              </w:rPr>
              <w:t xml:space="preserve">Câu 12: </w:t>
            </w:r>
            <w:r w:rsidRPr="00AF0A09">
              <w:rPr>
                <w:rFonts w:cs="Times New Roman"/>
                <w:bCs/>
                <w:szCs w:val="24"/>
              </w:rPr>
              <w:t xml:space="preserve">Ở bên hông một bao thực phẩm có ghi: " Không có hóa chất nhân tạo". Ở một bên khác, trong các thành phần được liệt kê, có "muối biển" là sodium chloride có rất nhiều trong nước biển. Sodium chloride cũng có thể điều chế nhân tạo bàng cách pha trộn hai hóa chất độc hại là Sodium hydroxide và hydrochloric acid. Theo em, phát biểu nào dưới đây là đúng? </w:t>
            </w:r>
          </w:p>
          <w:p w14:paraId="62E4BD36" w14:textId="77777777" w:rsidR="003D55B7" w:rsidRPr="00AF0A09" w:rsidRDefault="003D55B7" w:rsidP="009C1FF9">
            <w:pPr>
              <w:jc w:val="both"/>
              <w:rPr>
                <w:rFonts w:cs="Times New Roman"/>
                <w:bCs/>
                <w:szCs w:val="24"/>
              </w:rPr>
            </w:pPr>
            <w:r w:rsidRPr="00AF0A09">
              <w:rPr>
                <w:rFonts w:cs="Times New Roman"/>
                <w:b/>
                <w:szCs w:val="24"/>
              </w:rPr>
              <w:t xml:space="preserve">  </w:t>
            </w:r>
            <w:r w:rsidRPr="00AF0A09">
              <w:rPr>
                <w:rFonts w:cs="Times New Roman"/>
                <w:szCs w:val="24"/>
              </w:rPr>
              <w:t xml:space="preserve">A. </w:t>
            </w:r>
            <w:r w:rsidRPr="00AF0A09">
              <w:rPr>
                <w:rFonts w:cs="Times New Roman"/>
                <w:bCs/>
                <w:szCs w:val="24"/>
              </w:rPr>
              <w:t>Có hai loại sodium chloride, một loại nhân tạo và một loại có trong tự nhiên.</w:t>
            </w:r>
          </w:p>
          <w:p w14:paraId="7C3B9CDA" w14:textId="77777777" w:rsidR="003D55B7" w:rsidRPr="00AF0A09" w:rsidRDefault="003D55B7" w:rsidP="009C1FF9">
            <w:pPr>
              <w:jc w:val="both"/>
              <w:rPr>
                <w:rFonts w:cs="Times New Roman"/>
                <w:szCs w:val="24"/>
              </w:rPr>
            </w:pPr>
            <w:r w:rsidRPr="00AF0A09">
              <w:rPr>
                <w:rFonts w:cs="Times New Roman"/>
                <w:szCs w:val="24"/>
              </w:rPr>
              <w:t xml:space="preserve">  B. </w:t>
            </w:r>
            <w:r w:rsidRPr="00AF0A09">
              <w:rPr>
                <w:rFonts w:cs="Times New Roman"/>
                <w:bCs/>
                <w:szCs w:val="24"/>
              </w:rPr>
              <w:t>Muối biển luôn luôn là dạng sodium chloride tinh khiết hơn Sodium chloride nhân tạo.</w:t>
            </w:r>
          </w:p>
          <w:p w14:paraId="15FD480A" w14:textId="77777777" w:rsidR="003D55B7" w:rsidRPr="00AF0A09" w:rsidRDefault="003D55B7" w:rsidP="009C1FF9">
            <w:pPr>
              <w:jc w:val="both"/>
              <w:rPr>
                <w:rFonts w:cs="Times New Roman"/>
                <w:szCs w:val="24"/>
              </w:rPr>
            </w:pPr>
            <w:r w:rsidRPr="00AF0A09">
              <w:rPr>
                <w:rFonts w:cs="Times New Roman"/>
                <w:szCs w:val="24"/>
              </w:rPr>
              <w:t xml:space="preserve">  C. </w:t>
            </w:r>
            <w:r w:rsidRPr="00AF0A09">
              <w:rPr>
                <w:rFonts w:cs="Times New Roman"/>
                <w:bCs/>
                <w:szCs w:val="24"/>
              </w:rPr>
              <w:t>Sodium chloride nhân tạo là chất nguy hiểm vì được tạo bởi các hóa chất độc, trong khi sử dụng muối biển hoàn toàn an toàn.</w:t>
            </w:r>
            <w:r w:rsidRPr="00AF0A09">
              <w:rPr>
                <w:rFonts w:cs="Times New Roman"/>
                <w:szCs w:val="24"/>
              </w:rPr>
              <w:t xml:space="preserve"> </w:t>
            </w:r>
          </w:p>
          <w:p w14:paraId="30C17064" w14:textId="77777777" w:rsidR="003D55B7" w:rsidRPr="00AF0A09" w:rsidRDefault="003D55B7" w:rsidP="009C1FF9">
            <w:pPr>
              <w:jc w:val="both"/>
              <w:rPr>
                <w:rFonts w:cs="Times New Roman"/>
                <w:szCs w:val="24"/>
              </w:rPr>
            </w:pPr>
            <w:r w:rsidRPr="00AF0A09">
              <w:rPr>
                <w:rFonts w:cs="Times New Roman"/>
                <w:szCs w:val="24"/>
              </w:rPr>
              <w:t xml:space="preserve">  </w:t>
            </w:r>
            <w:r w:rsidRPr="00AF0A09">
              <w:rPr>
                <w:rFonts w:cs="Times New Roman"/>
                <w:szCs w:val="24"/>
                <w:u w:val="single"/>
              </w:rPr>
              <w:t>D.</w:t>
            </w:r>
            <w:r w:rsidRPr="00AF0A09">
              <w:rPr>
                <w:rFonts w:cs="Times New Roman"/>
                <w:szCs w:val="24"/>
              </w:rPr>
              <w:t xml:space="preserve"> </w:t>
            </w:r>
            <w:r w:rsidRPr="00AF0A09">
              <w:rPr>
                <w:rFonts w:cs="Times New Roman"/>
                <w:bCs/>
                <w:szCs w:val="24"/>
              </w:rPr>
              <w:t>Không có khác biệt hóa học nào giữa Sodium chloride tinh khiết từ nguồn tự nhiên hoặc nhân tạo.</w:t>
            </w:r>
            <w:r w:rsidRPr="00AF0A09">
              <w:rPr>
                <w:rFonts w:cs="Times New Roman"/>
                <w:szCs w:val="24"/>
              </w:rPr>
              <w:t xml:space="preserve"> </w:t>
            </w:r>
          </w:p>
          <w:p w14:paraId="08016E1E" w14:textId="77777777" w:rsidR="003D55B7" w:rsidRPr="00AF0A09" w:rsidRDefault="003D55B7" w:rsidP="009C1FF9">
            <w:pPr>
              <w:jc w:val="both"/>
              <w:rPr>
                <w:rFonts w:cs="Times New Roman"/>
                <w:szCs w:val="24"/>
              </w:rPr>
            </w:pPr>
            <w:r w:rsidRPr="00AF0A09">
              <w:rPr>
                <w:rFonts w:cs="Times New Roman"/>
                <w:b/>
                <w:szCs w:val="24"/>
                <w:lang w:val="es-ES"/>
              </w:rPr>
              <w:t xml:space="preserve">Câu 13. </w:t>
            </w:r>
            <w:r w:rsidRPr="00AF0A09">
              <w:rPr>
                <w:rFonts w:cs="Times New Roman"/>
                <w:szCs w:val="24"/>
              </w:rPr>
              <w:t xml:space="preserve">Do tính chất cơ bản nhẹ và không độc, base này được sử dụng rộng rãi như một chất kháng acid để trung hòa acid trong dạ dày và ngăn </w:t>
            </w:r>
            <w:r w:rsidRPr="00AF0A09">
              <w:rPr>
                <w:rFonts w:cs="Times New Roman"/>
                <w:szCs w:val="24"/>
              </w:rPr>
              <w:lastRenderedPageBreak/>
              <w:t xml:space="preserve">ngừa chứng khó tiêu và ợ chua. Nó cũng được sử dụng như một chất nhuận tràng, chất chống mồ hôi, chất khử mùi dưới cánh tay, để điều trị vết loét, trong xử lý nước thải và như một chất chống cháy. Base </w:t>
            </w:r>
            <w:r w:rsidRPr="00AF0A09">
              <w:rPr>
                <w:rFonts w:cs="Times New Roman"/>
                <w:bCs/>
                <w:szCs w:val="24"/>
              </w:rPr>
              <w:t xml:space="preserve">trong phân tử </w:t>
            </w:r>
            <w:r w:rsidRPr="00AF0A09">
              <w:rPr>
                <w:rFonts w:cs="Times New Roman"/>
                <w:szCs w:val="24"/>
              </w:rPr>
              <w:t xml:space="preserve">được tạo bởi magnesium </w:t>
            </w:r>
            <w:r w:rsidRPr="00AF0A09">
              <w:rPr>
                <w:rFonts w:cs="Times New Roman"/>
                <w:bCs/>
                <w:szCs w:val="24"/>
              </w:rPr>
              <w:t>liên kết với nhóm hydroxide. Công thức base là</w:t>
            </w:r>
          </w:p>
          <w:p w14:paraId="39EA3ACF" w14:textId="77777777" w:rsidR="003D55B7" w:rsidRPr="00AF0A09" w:rsidRDefault="003D55B7" w:rsidP="009C1FF9">
            <w:pPr>
              <w:jc w:val="both"/>
              <w:rPr>
                <w:rFonts w:cs="Times New Roman"/>
                <w:szCs w:val="24"/>
              </w:rPr>
            </w:pPr>
            <w:r w:rsidRPr="00AF0A09">
              <w:rPr>
                <w:rFonts w:cs="Times New Roman"/>
                <w:b/>
                <w:szCs w:val="24"/>
                <w:lang w:val="es-ES"/>
              </w:rPr>
              <w:tab/>
            </w:r>
            <w:r w:rsidRPr="00AF0A09">
              <w:rPr>
                <w:rFonts w:cs="Times New Roman"/>
                <w:szCs w:val="24"/>
                <w:lang w:val="es-ES"/>
              </w:rPr>
              <w:t>A. MgO</w:t>
            </w:r>
            <w:r w:rsidRPr="00AF0A09">
              <w:rPr>
                <w:rFonts w:cs="Times New Roman"/>
                <w:szCs w:val="24"/>
              </w:rPr>
              <w:t xml:space="preserve">             B. MgOH         </w:t>
            </w:r>
            <w:r w:rsidRPr="00AF0A09">
              <w:rPr>
                <w:rFonts w:cs="Times New Roman"/>
                <w:szCs w:val="24"/>
                <w:u w:val="single"/>
              </w:rPr>
              <w:t>C.</w:t>
            </w:r>
            <w:r w:rsidRPr="00AF0A09">
              <w:rPr>
                <w:rFonts w:cs="Times New Roman"/>
                <w:szCs w:val="24"/>
              </w:rPr>
              <w:t xml:space="preserve"> Mg(OH)</w:t>
            </w:r>
            <w:r w:rsidRPr="00AF0A09">
              <w:rPr>
                <w:rFonts w:cs="Times New Roman"/>
                <w:szCs w:val="24"/>
                <w:vertAlign w:val="subscript"/>
              </w:rPr>
              <w:t>2</w:t>
            </w:r>
            <w:r w:rsidRPr="00AF0A09">
              <w:rPr>
                <w:rFonts w:cs="Times New Roman"/>
                <w:szCs w:val="24"/>
              </w:rPr>
              <w:t xml:space="preserve">         D. MgCl</w:t>
            </w:r>
            <w:r w:rsidRPr="00AF0A09">
              <w:rPr>
                <w:rFonts w:cs="Times New Roman"/>
                <w:szCs w:val="24"/>
                <w:vertAlign w:val="subscript"/>
              </w:rPr>
              <w:t>2</w:t>
            </w:r>
            <w:r w:rsidRPr="00AF0A09">
              <w:rPr>
                <w:rFonts w:cs="Times New Roman"/>
                <w:szCs w:val="24"/>
              </w:rPr>
              <w:t xml:space="preserve"> </w:t>
            </w:r>
          </w:p>
          <w:p w14:paraId="69DEDCBB" w14:textId="77777777" w:rsidR="003D55B7" w:rsidRPr="00AF0A09" w:rsidRDefault="003D55B7" w:rsidP="009C1FF9">
            <w:pPr>
              <w:pStyle w:val="NormalWeb"/>
              <w:shd w:val="clear" w:color="auto" w:fill="FFFFFF"/>
              <w:spacing w:before="0" w:beforeAutospacing="0" w:after="0" w:afterAutospacing="0"/>
              <w:jc w:val="both"/>
            </w:pPr>
            <w:r w:rsidRPr="00AF0A09">
              <w:rPr>
                <w:noProof/>
              </w:rPr>
              <w:drawing>
                <wp:anchor distT="0" distB="0" distL="114300" distR="114300" simplePos="0" relativeHeight="251677696" behindDoc="1" locked="0" layoutInCell="1" allowOverlap="1" wp14:anchorId="4879CF38" wp14:editId="040F7D53">
                  <wp:simplePos x="0" y="0"/>
                  <wp:positionH relativeFrom="column">
                    <wp:posOffset>2804795</wp:posOffset>
                  </wp:positionH>
                  <wp:positionV relativeFrom="paragraph">
                    <wp:posOffset>144780</wp:posOffset>
                  </wp:positionV>
                  <wp:extent cx="1575435" cy="1181100"/>
                  <wp:effectExtent l="0" t="0" r="5715" b="0"/>
                  <wp:wrapTight wrapText="bothSides">
                    <wp:wrapPolygon edited="0">
                      <wp:start x="0" y="0"/>
                      <wp:lineTo x="0" y="21252"/>
                      <wp:lineTo x="21417" y="21252"/>
                      <wp:lineTo x="21417" y="0"/>
                      <wp:lineTo x="0" y="0"/>
                    </wp:wrapPolygon>
                  </wp:wrapTight>
                  <wp:docPr id="977052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7543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0A09">
              <w:rPr>
                <w:b/>
                <w:bCs/>
              </w:rPr>
              <w:t>Câu 14:</w:t>
            </w:r>
            <w:r w:rsidRPr="00AF0A09">
              <w:t xml:space="preserve"> Aluminium hydroxide là thành phần không thể thiếu trong ngành sản xuất gốm, sứ. Ngoài ra hợp chất này còn tác dụng với silicon và các oxide để tạo độ dẻo, ngăn chặn sự kết tinh để hình thành thủy tinh. Trong sản xuất giấy, các gốc hydroxide kết hợp với nhau sẽ giúp cho giấy bền và đẹp hơn, không bị nhòe mực, bằng cách cho hợp chất này cùng với muối ăn vào bột giấy. </w:t>
            </w:r>
          </w:p>
          <w:p w14:paraId="25C6E15B" w14:textId="77777777" w:rsidR="003D55B7" w:rsidRPr="00AF0A09" w:rsidRDefault="003D55B7" w:rsidP="009C1FF9">
            <w:pPr>
              <w:pStyle w:val="NormalWeb"/>
              <w:shd w:val="clear" w:color="auto" w:fill="FFFFFF"/>
              <w:spacing w:before="0" w:beforeAutospacing="0" w:after="0" w:afterAutospacing="0"/>
              <w:jc w:val="both"/>
            </w:pPr>
            <w:r w:rsidRPr="00AF0A09">
              <w:t>Hãy có biết nguyên tố có phần trăm khối lượng lớn nhất trong aluminium hydroxide</w:t>
            </w:r>
          </w:p>
          <w:p w14:paraId="59C0175B" w14:textId="77777777" w:rsidR="003D55B7" w:rsidRPr="00AF0A09" w:rsidRDefault="003D55B7" w:rsidP="009C1FF9">
            <w:pPr>
              <w:jc w:val="both"/>
              <w:rPr>
                <w:rFonts w:cs="Times New Roman"/>
                <w:szCs w:val="24"/>
              </w:rPr>
            </w:pPr>
            <w:r w:rsidRPr="00AF0A09">
              <w:rPr>
                <w:rFonts w:cs="Times New Roman"/>
                <w:b/>
                <w:szCs w:val="24"/>
                <w:lang w:val="es-ES"/>
              </w:rPr>
              <w:tab/>
            </w:r>
            <w:r w:rsidRPr="00AF0A09">
              <w:rPr>
                <w:rFonts w:cs="Times New Roman"/>
                <w:szCs w:val="24"/>
                <w:lang w:val="es-ES"/>
              </w:rPr>
              <w:t xml:space="preserve">A. </w:t>
            </w:r>
            <w:r w:rsidRPr="00AF0A09">
              <w:rPr>
                <w:rFonts w:cs="Times New Roman"/>
                <w:szCs w:val="24"/>
              </w:rPr>
              <w:t xml:space="preserve">Al                    </w:t>
            </w:r>
            <w:r w:rsidRPr="00AF0A09">
              <w:rPr>
                <w:rFonts w:cs="Times New Roman"/>
                <w:szCs w:val="24"/>
                <w:u w:val="single"/>
              </w:rPr>
              <w:t>B.</w:t>
            </w:r>
            <w:r w:rsidRPr="00AF0A09">
              <w:rPr>
                <w:rFonts w:cs="Times New Roman"/>
                <w:szCs w:val="24"/>
              </w:rPr>
              <w:t xml:space="preserve"> O</w:t>
            </w:r>
            <w:r w:rsidRPr="00AF0A09">
              <w:rPr>
                <w:rFonts w:cs="Times New Roman"/>
                <w:szCs w:val="24"/>
              </w:rPr>
              <w:tab/>
              <w:t xml:space="preserve">              C. H                      D. OH</w:t>
            </w:r>
          </w:p>
          <w:p w14:paraId="394CD9D9" w14:textId="77777777" w:rsidR="003D55B7" w:rsidRPr="00AF0A09" w:rsidRDefault="003D55B7" w:rsidP="009C1FF9">
            <w:pPr>
              <w:jc w:val="both"/>
              <w:rPr>
                <w:rFonts w:cs="Times New Roman"/>
                <w:szCs w:val="24"/>
              </w:rPr>
            </w:pPr>
            <w:r w:rsidRPr="00AF0A09">
              <w:rPr>
                <w:rFonts w:cs="Times New Roman"/>
                <w:b/>
                <w:bCs/>
                <w:szCs w:val="24"/>
              </w:rPr>
              <w:t>Câu 15:</w:t>
            </w:r>
            <w:r w:rsidRPr="00AF0A09">
              <w:rPr>
                <w:rFonts w:cs="Times New Roman"/>
                <w:szCs w:val="24"/>
              </w:rPr>
              <w:t xml:space="preserve"> Một base được dùng phổ biến để sản xuất các phụ gia cho dầu thô, xử lý nước để sản xuất các loại đồ uống như rượu hay đồ uống không cồn có công thức X(OH)</w:t>
            </w:r>
            <w:r w:rsidRPr="00AF0A09">
              <w:rPr>
                <w:rFonts w:cs="Times New Roman"/>
                <w:szCs w:val="24"/>
                <w:vertAlign w:val="subscript"/>
              </w:rPr>
              <w:t>2</w:t>
            </w:r>
            <w:r w:rsidRPr="00AF0A09">
              <w:rPr>
                <w:rFonts w:cs="Times New Roman"/>
                <w:szCs w:val="24"/>
              </w:rPr>
              <w:t>, trong đó X chiếm 54,054% (khối lượng). Công thức hóa học của base đó là:</w:t>
            </w:r>
          </w:p>
          <w:p w14:paraId="544E20DD" w14:textId="77777777" w:rsidR="003D55B7" w:rsidRPr="00AF0A09" w:rsidRDefault="003D55B7" w:rsidP="009C1FF9">
            <w:pPr>
              <w:jc w:val="both"/>
              <w:rPr>
                <w:rFonts w:cs="Times New Roman"/>
                <w:szCs w:val="24"/>
              </w:rPr>
            </w:pPr>
            <w:r w:rsidRPr="00AF0A09">
              <w:rPr>
                <w:rFonts w:cs="Times New Roman"/>
                <w:b/>
                <w:szCs w:val="24"/>
                <w:lang w:val="es-ES"/>
              </w:rPr>
              <w:tab/>
            </w:r>
            <w:r w:rsidRPr="00AF0A09">
              <w:rPr>
                <w:rFonts w:cs="Times New Roman"/>
                <w:szCs w:val="24"/>
                <w:lang w:val="es-ES"/>
              </w:rPr>
              <w:t xml:space="preserve">A. </w:t>
            </w:r>
            <w:r w:rsidRPr="00AF0A09">
              <w:rPr>
                <w:rFonts w:cs="Times New Roman"/>
                <w:szCs w:val="24"/>
              </w:rPr>
              <w:t>Ba(OH)</w:t>
            </w:r>
            <w:r w:rsidRPr="00AF0A09">
              <w:rPr>
                <w:rFonts w:cs="Times New Roman"/>
                <w:szCs w:val="24"/>
                <w:vertAlign w:val="subscript"/>
              </w:rPr>
              <w:t>2</w:t>
            </w:r>
            <w:r w:rsidRPr="00AF0A09">
              <w:rPr>
                <w:rFonts w:cs="Times New Roman"/>
                <w:szCs w:val="24"/>
              </w:rPr>
              <w:t xml:space="preserve">       </w:t>
            </w:r>
            <w:r w:rsidRPr="00AF0A09">
              <w:rPr>
                <w:rFonts w:cs="Times New Roman"/>
                <w:szCs w:val="24"/>
                <w:u w:val="single"/>
              </w:rPr>
              <w:t>B.</w:t>
            </w:r>
            <w:r w:rsidRPr="00AF0A09">
              <w:rPr>
                <w:rFonts w:cs="Times New Roman"/>
                <w:szCs w:val="24"/>
              </w:rPr>
              <w:t xml:space="preserve"> Ca(OH)</w:t>
            </w:r>
            <w:r w:rsidRPr="00AF0A09">
              <w:rPr>
                <w:rFonts w:cs="Times New Roman"/>
                <w:szCs w:val="24"/>
                <w:vertAlign w:val="subscript"/>
              </w:rPr>
              <w:t>2</w:t>
            </w:r>
            <w:r w:rsidRPr="00AF0A09">
              <w:rPr>
                <w:rFonts w:cs="Times New Roman"/>
                <w:szCs w:val="24"/>
              </w:rPr>
              <w:t xml:space="preserve">        C. Zn(OH)</w:t>
            </w:r>
            <w:r w:rsidRPr="00AF0A09">
              <w:rPr>
                <w:rFonts w:cs="Times New Roman"/>
                <w:szCs w:val="24"/>
                <w:vertAlign w:val="subscript"/>
              </w:rPr>
              <w:t>2</w:t>
            </w:r>
            <w:r w:rsidRPr="00AF0A09">
              <w:rPr>
                <w:rFonts w:cs="Times New Roman"/>
                <w:szCs w:val="24"/>
              </w:rPr>
              <w:t xml:space="preserve">       D. Mg(OH)</w:t>
            </w:r>
            <w:r w:rsidRPr="00AF0A09">
              <w:rPr>
                <w:rFonts w:cs="Times New Roman"/>
                <w:szCs w:val="24"/>
                <w:vertAlign w:val="subscript"/>
              </w:rPr>
              <w:t>2</w:t>
            </w:r>
          </w:p>
          <w:p w14:paraId="544F9F9E" w14:textId="77777777" w:rsidR="003D55B7" w:rsidRPr="00AF0A09" w:rsidRDefault="003D55B7" w:rsidP="009C1FF9">
            <w:pPr>
              <w:shd w:val="clear" w:color="auto" w:fill="FFFFFF"/>
              <w:rPr>
                <w:rFonts w:cs="Times New Roman"/>
                <w:szCs w:val="24"/>
              </w:rPr>
            </w:pPr>
            <w:r w:rsidRPr="00AF0A09">
              <w:rPr>
                <w:rFonts w:cs="Times New Roman"/>
                <w:b/>
                <w:bCs/>
                <w:szCs w:val="24"/>
              </w:rPr>
              <w:t>Câu 16:</w:t>
            </w:r>
            <w:r w:rsidRPr="00AF0A09">
              <w:rPr>
                <w:rFonts w:cs="Times New Roman"/>
                <w:szCs w:val="24"/>
              </w:rPr>
              <w:t> Base nào là kiềm?</w:t>
            </w:r>
          </w:p>
          <w:p w14:paraId="0DAB485E"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Ba(OH)</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B. Cu(OH)</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 xml:space="preserve">   C. Mg(OH)</w:t>
            </w:r>
            <w:r w:rsidRPr="00AF0A09">
              <w:rPr>
                <w:rFonts w:cs="Times New Roman"/>
                <w:szCs w:val="24"/>
                <w:vertAlign w:val="subscript"/>
              </w:rPr>
              <w:t>2</w:t>
            </w:r>
            <w:r w:rsidRPr="00AF0A09">
              <w:rPr>
                <w:rFonts w:cs="Times New Roman"/>
                <w:szCs w:val="24"/>
              </w:rPr>
              <w:t>.     D. Fe(OH)</w:t>
            </w:r>
            <w:r w:rsidRPr="00AF0A09">
              <w:rPr>
                <w:rFonts w:cs="Times New Roman"/>
                <w:szCs w:val="24"/>
                <w:vertAlign w:val="subscript"/>
              </w:rPr>
              <w:t>2</w:t>
            </w:r>
            <w:r w:rsidRPr="00AF0A09">
              <w:rPr>
                <w:rFonts w:cs="Times New Roman"/>
                <w:szCs w:val="24"/>
              </w:rPr>
              <w:t xml:space="preserve">. </w:t>
            </w:r>
          </w:p>
          <w:p w14:paraId="7F03FB10" w14:textId="77777777" w:rsidR="003D55B7" w:rsidRPr="00AF0A09" w:rsidRDefault="003D55B7" w:rsidP="009C1FF9">
            <w:pPr>
              <w:shd w:val="clear" w:color="auto" w:fill="FFFFFF"/>
              <w:rPr>
                <w:rFonts w:cs="Times New Roman"/>
                <w:szCs w:val="24"/>
              </w:rPr>
            </w:pPr>
            <w:r w:rsidRPr="00AF0A09">
              <w:rPr>
                <w:rFonts w:cs="Times New Roman"/>
                <w:b/>
                <w:bCs/>
                <w:szCs w:val="24"/>
              </w:rPr>
              <w:t>Câu 17:</w:t>
            </w:r>
            <w:r w:rsidRPr="00AF0A09">
              <w:rPr>
                <w:rFonts w:cs="Times New Roman"/>
                <w:szCs w:val="24"/>
              </w:rPr>
              <w:t>  Phát biểu đúng là</w:t>
            </w:r>
          </w:p>
          <w:p w14:paraId="56C38880" w14:textId="77777777" w:rsidR="003D55B7" w:rsidRPr="00AF0A09" w:rsidRDefault="003D55B7" w:rsidP="009C1FF9">
            <w:pPr>
              <w:shd w:val="clear" w:color="auto" w:fill="FFFFFF"/>
              <w:ind w:left="142"/>
              <w:rPr>
                <w:rFonts w:cs="Times New Roman"/>
                <w:szCs w:val="24"/>
              </w:rPr>
            </w:pPr>
            <w:r w:rsidRPr="00AF0A09">
              <w:rPr>
                <w:rFonts w:cs="Times New Roman"/>
                <w:szCs w:val="24"/>
              </w:rPr>
              <w:t xml:space="preserve">A. Môi trường kiềm có pH&lt;7. </w:t>
            </w:r>
            <w:r w:rsidRPr="00AF0A09">
              <w:rPr>
                <w:rFonts w:cs="Times New Roman"/>
                <w:szCs w:val="24"/>
              </w:rPr>
              <w:tab/>
              <w:t xml:space="preserve">        </w:t>
            </w:r>
            <w:r w:rsidRPr="00AF0A09">
              <w:rPr>
                <w:rFonts w:cs="Times New Roman"/>
                <w:szCs w:val="24"/>
                <w:u w:val="single"/>
              </w:rPr>
              <w:t>B</w:t>
            </w:r>
            <w:r w:rsidRPr="00AF0A09">
              <w:rPr>
                <w:rFonts w:cs="Times New Roman"/>
                <w:szCs w:val="24"/>
              </w:rPr>
              <w:t>. Môi trường kiềm có pH&gt;7.</w:t>
            </w:r>
          </w:p>
          <w:p w14:paraId="265881B9" w14:textId="77777777" w:rsidR="003D55B7" w:rsidRPr="00AF0A09" w:rsidRDefault="003D55B7" w:rsidP="009C1FF9">
            <w:pPr>
              <w:shd w:val="clear" w:color="auto" w:fill="FFFFFF"/>
              <w:ind w:left="142"/>
              <w:rPr>
                <w:rFonts w:cs="Times New Roman"/>
                <w:szCs w:val="24"/>
              </w:rPr>
            </w:pPr>
            <w:r w:rsidRPr="00AF0A09">
              <w:rPr>
                <w:rFonts w:cs="Times New Roman"/>
                <w:szCs w:val="24"/>
              </w:rPr>
              <w:t>C. Môi trường trung tính có pH≠7.          D. Môi trường acid có pH&gt;7.</w:t>
            </w:r>
          </w:p>
          <w:p w14:paraId="2C756D46" w14:textId="77777777" w:rsidR="003D55B7" w:rsidRPr="00AF0A09" w:rsidRDefault="003D55B7" w:rsidP="009C1FF9">
            <w:pPr>
              <w:shd w:val="clear" w:color="auto" w:fill="FFFFFF"/>
              <w:rPr>
                <w:rFonts w:cs="Times New Roman"/>
                <w:szCs w:val="24"/>
              </w:rPr>
            </w:pPr>
            <w:r w:rsidRPr="00AF0A09">
              <w:rPr>
                <w:rFonts w:cs="Times New Roman"/>
                <w:b/>
                <w:bCs/>
                <w:szCs w:val="24"/>
              </w:rPr>
              <w:t>Câu 18:</w:t>
            </w:r>
            <w:r w:rsidRPr="00AF0A09">
              <w:rPr>
                <w:rFonts w:cs="Times New Roman"/>
                <w:szCs w:val="24"/>
              </w:rPr>
              <w:t> Base là những chất làm cho quỳ tím chuyển sang màu nào trong số các màu sau đây?</w:t>
            </w:r>
          </w:p>
          <w:p w14:paraId="2FEDF2D1"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Đỏ.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Xanh. </w:t>
            </w:r>
            <w:r w:rsidRPr="00AF0A09">
              <w:rPr>
                <w:rFonts w:cs="Times New Roman"/>
                <w:szCs w:val="24"/>
              </w:rPr>
              <w:tab/>
              <w:t xml:space="preserve">    C. Tím. </w:t>
            </w:r>
            <w:r w:rsidRPr="00AF0A09">
              <w:rPr>
                <w:rFonts w:cs="Times New Roman"/>
                <w:szCs w:val="24"/>
              </w:rPr>
              <w:tab/>
              <w:t xml:space="preserve">       D. Vàng</w:t>
            </w:r>
          </w:p>
          <w:p w14:paraId="56891457" w14:textId="77777777" w:rsidR="003D55B7" w:rsidRPr="00AF0A09" w:rsidRDefault="003D55B7" w:rsidP="009C1FF9">
            <w:pPr>
              <w:shd w:val="clear" w:color="auto" w:fill="FFFFFF"/>
              <w:rPr>
                <w:rFonts w:cs="Times New Roman"/>
                <w:szCs w:val="24"/>
              </w:rPr>
            </w:pPr>
            <w:r w:rsidRPr="00AF0A09">
              <w:rPr>
                <w:rFonts w:cs="Times New Roman"/>
                <w:b/>
                <w:bCs/>
                <w:szCs w:val="24"/>
              </w:rPr>
              <w:t>Câu 19:</w:t>
            </w:r>
            <w:r w:rsidRPr="00AF0A09">
              <w:rPr>
                <w:rFonts w:cs="Times New Roman"/>
                <w:szCs w:val="24"/>
              </w:rPr>
              <w:t> Thang pH được dùng để:</w:t>
            </w:r>
          </w:p>
          <w:p w14:paraId="63DE3455"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biểu thị độ acid của dung dịch. </w:t>
            </w:r>
            <w:r w:rsidRPr="00AF0A09">
              <w:rPr>
                <w:rFonts w:cs="Times New Roman"/>
                <w:szCs w:val="24"/>
              </w:rPr>
              <w:tab/>
            </w:r>
            <w:r w:rsidRPr="00AF0A09">
              <w:rPr>
                <w:rFonts w:cs="Times New Roman"/>
                <w:szCs w:val="24"/>
              </w:rPr>
              <w:tab/>
            </w:r>
          </w:p>
          <w:p w14:paraId="5E8A7BD7" w14:textId="77777777" w:rsidR="003D55B7" w:rsidRPr="00AF0A09" w:rsidRDefault="003D55B7" w:rsidP="009C1FF9">
            <w:pPr>
              <w:shd w:val="clear" w:color="auto" w:fill="FFFFFF"/>
              <w:ind w:left="360"/>
              <w:rPr>
                <w:rFonts w:cs="Times New Roman"/>
                <w:szCs w:val="24"/>
              </w:rPr>
            </w:pPr>
            <w:r w:rsidRPr="00AF0A09">
              <w:rPr>
                <w:rFonts w:cs="Times New Roman"/>
                <w:szCs w:val="24"/>
              </w:rPr>
              <w:t>B. biểu thị độ base của dung dịch</w:t>
            </w:r>
          </w:p>
          <w:p w14:paraId="01BDD494"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biểu thị độ acid, base của dung dịch. </w:t>
            </w:r>
            <w:r w:rsidRPr="00AF0A09">
              <w:rPr>
                <w:rFonts w:cs="Times New Roman"/>
                <w:szCs w:val="24"/>
              </w:rPr>
              <w:tab/>
            </w:r>
          </w:p>
          <w:p w14:paraId="6A90F3B3"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rPr>
              <w:t>D. biểu thị độ mặn của dung dịch</w:t>
            </w:r>
          </w:p>
          <w:p w14:paraId="55E2143D" w14:textId="77777777" w:rsidR="003D55B7" w:rsidRPr="00AF0A09" w:rsidRDefault="003D55B7" w:rsidP="009C1FF9">
            <w:pPr>
              <w:shd w:val="clear" w:color="auto" w:fill="FFFFFF"/>
              <w:rPr>
                <w:rFonts w:cs="Times New Roman"/>
                <w:szCs w:val="24"/>
              </w:rPr>
            </w:pPr>
            <w:r w:rsidRPr="00AF0A09">
              <w:rPr>
                <w:rFonts w:cs="Times New Roman"/>
                <w:b/>
                <w:bCs/>
                <w:szCs w:val="24"/>
              </w:rPr>
              <w:t>Câu 20:</w:t>
            </w:r>
            <w:r w:rsidRPr="00AF0A09">
              <w:rPr>
                <w:rFonts w:cs="Times New Roman"/>
                <w:szCs w:val="24"/>
              </w:rPr>
              <w:t>  Điền vào chỗ trống: "Base là những ... trong phân tử có nguyên tử kim loại liên kết với nhóm ... . Khi tan trong nước, base tạo ra ion ..."</w:t>
            </w:r>
          </w:p>
          <w:p w14:paraId="5D2F3C74" w14:textId="77777777" w:rsidR="003D55B7" w:rsidRPr="00AF0A09" w:rsidRDefault="003D55B7" w:rsidP="009C1FF9">
            <w:pPr>
              <w:shd w:val="clear" w:color="auto" w:fill="FFFFFF"/>
              <w:ind w:left="142"/>
              <w:rPr>
                <w:rFonts w:cs="Times New Roman"/>
                <w:szCs w:val="24"/>
              </w:rPr>
            </w:pPr>
            <w:r w:rsidRPr="00AF0A09">
              <w:rPr>
                <w:rFonts w:cs="Times New Roman"/>
                <w:szCs w:val="24"/>
              </w:rPr>
              <w:t>A. Đơn chất, hydrogen, OH</w:t>
            </w:r>
            <w:r w:rsidRPr="00AF0A09">
              <w:rPr>
                <w:rFonts w:cs="Times New Roman"/>
                <w:szCs w:val="24"/>
                <w:vertAlign w:val="superscript"/>
              </w:rPr>
              <w:t>−</w:t>
            </w:r>
            <w:r w:rsidRPr="00AF0A09">
              <w:rPr>
                <w:rFonts w:cs="Times New Roman"/>
                <w:szCs w:val="24"/>
              </w:rPr>
              <w:t xml:space="preserve"> </w:t>
            </w:r>
            <w:r w:rsidRPr="00AF0A09">
              <w:rPr>
                <w:rFonts w:cs="Times New Roman"/>
                <w:szCs w:val="24"/>
              </w:rPr>
              <w:tab/>
            </w:r>
            <w:r w:rsidRPr="00AF0A09">
              <w:rPr>
                <w:rFonts w:cs="Times New Roman"/>
                <w:szCs w:val="24"/>
                <w:u w:val="single"/>
              </w:rPr>
              <w:t>B.</w:t>
            </w:r>
            <w:r w:rsidRPr="00AF0A09">
              <w:rPr>
                <w:rFonts w:cs="Times New Roman"/>
                <w:szCs w:val="24"/>
              </w:rPr>
              <w:t xml:space="preserve"> Hợp chất, hydroxide, OH</w:t>
            </w:r>
            <w:r w:rsidRPr="00AF0A09">
              <w:rPr>
                <w:rFonts w:cs="Times New Roman"/>
                <w:szCs w:val="24"/>
                <w:vertAlign w:val="superscript"/>
              </w:rPr>
              <w:t>−</w:t>
            </w:r>
          </w:p>
          <w:p w14:paraId="782F153D" w14:textId="77777777" w:rsidR="003D55B7" w:rsidRPr="00AF0A09" w:rsidRDefault="003D55B7" w:rsidP="009C1FF9">
            <w:pPr>
              <w:shd w:val="clear" w:color="auto" w:fill="FFFFFF"/>
              <w:ind w:left="142"/>
              <w:rPr>
                <w:rFonts w:cs="Times New Roman"/>
                <w:szCs w:val="24"/>
              </w:rPr>
            </w:pPr>
            <w:r w:rsidRPr="00AF0A09">
              <w:rPr>
                <w:rFonts w:cs="Times New Roman"/>
                <w:szCs w:val="24"/>
              </w:rPr>
              <w:t>C. Đơn chất, hydroxide, H</w:t>
            </w:r>
            <w:r w:rsidRPr="00AF0A09">
              <w:rPr>
                <w:rFonts w:cs="Times New Roman"/>
                <w:szCs w:val="24"/>
                <w:vertAlign w:val="superscript"/>
              </w:rPr>
              <w:t>+</w:t>
            </w:r>
            <w:r w:rsidRPr="00AF0A09">
              <w:rPr>
                <w:rFonts w:cs="Times New Roman"/>
                <w:szCs w:val="24"/>
              </w:rPr>
              <w:t xml:space="preserve">         D. Hợp chất, hydrogen, H</w:t>
            </w:r>
            <w:r w:rsidRPr="00AF0A09">
              <w:rPr>
                <w:rFonts w:cs="Times New Roman"/>
                <w:szCs w:val="24"/>
                <w:vertAlign w:val="superscript"/>
              </w:rPr>
              <w:t>+</w:t>
            </w:r>
          </w:p>
          <w:p w14:paraId="414EC2F7" w14:textId="77777777" w:rsidR="003D55B7" w:rsidRPr="00AF0A09" w:rsidRDefault="003D55B7" w:rsidP="009C1FF9">
            <w:pPr>
              <w:shd w:val="clear" w:color="auto" w:fill="FFFFFF"/>
              <w:rPr>
                <w:rFonts w:cs="Times New Roman"/>
                <w:szCs w:val="24"/>
              </w:rPr>
            </w:pPr>
            <w:r w:rsidRPr="00AF0A09">
              <w:rPr>
                <w:rFonts w:cs="Times New Roman"/>
                <w:b/>
                <w:bCs/>
                <w:szCs w:val="24"/>
              </w:rPr>
              <w:t>Câu 21:</w:t>
            </w:r>
            <w:r w:rsidRPr="00AF0A09">
              <w:rPr>
                <w:rFonts w:cs="Times New Roman"/>
                <w:szCs w:val="24"/>
              </w:rPr>
              <w:t> Ở một số khu vực, không khí bị ô nhiễm bởi các chất khí như SO</w:t>
            </w:r>
            <w:r w:rsidRPr="00AF0A09">
              <w:rPr>
                <w:rFonts w:cs="Times New Roman"/>
                <w:szCs w:val="24"/>
                <w:vertAlign w:val="subscript"/>
              </w:rPr>
              <w:t>2</w:t>
            </w:r>
            <w:r w:rsidRPr="00AF0A09">
              <w:rPr>
                <w:rFonts w:cs="Times New Roman"/>
                <w:szCs w:val="24"/>
              </w:rPr>
              <w:t>, NO</w:t>
            </w:r>
            <w:r w:rsidRPr="00AF0A09">
              <w:rPr>
                <w:rFonts w:cs="Times New Roman"/>
                <w:szCs w:val="24"/>
                <w:vertAlign w:val="subscript"/>
              </w:rPr>
              <w:t>2</w:t>
            </w:r>
            <w:r w:rsidRPr="00AF0A09">
              <w:rPr>
                <w:rFonts w:cs="Times New Roman"/>
                <w:szCs w:val="24"/>
              </w:rPr>
              <w:t>,... sinh ra trong sản xuất công nghiệp và đốt cháy nhiên liệu. Các khí này có thể hòa tan vào nước và gây ra hiện tượng:</w:t>
            </w:r>
          </w:p>
          <w:p w14:paraId="059A56AD"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Đất bị phèn, chua. </w:t>
            </w:r>
            <w:r w:rsidRPr="00AF0A09">
              <w:rPr>
                <w:rFonts w:cs="Times New Roman"/>
                <w:szCs w:val="24"/>
              </w:rPr>
              <w:tab/>
            </w:r>
            <w:r w:rsidRPr="00AF0A09">
              <w:rPr>
                <w:rFonts w:cs="Times New Roman"/>
                <w:szCs w:val="24"/>
              </w:rPr>
              <w:tab/>
              <w:t>B. Đất bị nhiễm mặn</w:t>
            </w:r>
          </w:p>
          <w:p w14:paraId="0CFBCF44"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Mưa acid. </w:t>
            </w:r>
            <w:r w:rsidRPr="00AF0A09">
              <w:rPr>
                <w:rFonts w:cs="Times New Roman"/>
                <w:szCs w:val="24"/>
              </w:rPr>
              <w:tab/>
            </w:r>
            <w:r w:rsidRPr="00AF0A09">
              <w:rPr>
                <w:rFonts w:cs="Times New Roman"/>
                <w:szCs w:val="24"/>
              </w:rPr>
              <w:tab/>
            </w:r>
            <w:r w:rsidRPr="00AF0A09">
              <w:rPr>
                <w:rFonts w:cs="Times New Roman"/>
                <w:szCs w:val="24"/>
              </w:rPr>
              <w:tab/>
              <w:t>D. Nước  bị nhiễm kiềm</w:t>
            </w:r>
          </w:p>
          <w:p w14:paraId="334B21D2" w14:textId="77777777" w:rsidR="003D55B7" w:rsidRPr="00AF0A09" w:rsidRDefault="003D55B7" w:rsidP="009C1FF9">
            <w:pPr>
              <w:shd w:val="clear" w:color="auto" w:fill="FFFFFF"/>
              <w:rPr>
                <w:rFonts w:cs="Times New Roman"/>
                <w:szCs w:val="24"/>
              </w:rPr>
            </w:pPr>
            <w:r w:rsidRPr="00AF0A09">
              <w:rPr>
                <w:rFonts w:cs="Times New Roman"/>
                <w:b/>
                <w:bCs/>
                <w:szCs w:val="24"/>
              </w:rPr>
              <w:t>Câu 22:</w:t>
            </w:r>
            <w:r w:rsidRPr="00AF0A09">
              <w:rPr>
                <w:rFonts w:cs="Times New Roman"/>
                <w:szCs w:val="24"/>
              </w:rPr>
              <w:t> Tìm phát biểu đúng:</w:t>
            </w:r>
          </w:p>
          <w:p w14:paraId="645D3F04" w14:textId="77777777" w:rsidR="003D55B7" w:rsidRPr="00AF0A09" w:rsidRDefault="003D55B7" w:rsidP="009C1FF9">
            <w:pPr>
              <w:shd w:val="clear" w:color="auto" w:fill="FFFFFF"/>
              <w:rPr>
                <w:rFonts w:cs="Times New Roman"/>
                <w:szCs w:val="24"/>
              </w:rPr>
            </w:pPr>
            <w:r w:rsidRPr="00AF0A09">
              <w:rPr>
                <w:rFonts w:cs="Times New Roman"/>
                <w:szCs w:val="24"/>
              </w:rPr>
              <w:t>A. Base là hợp chất mà phân tử có chứa nguyên tử kim loại</w:t>
            </w:r>
          </w:p>
          <w:p w14:paraId="68477277" w14:textId="77777777" w:rsidR="003D55B7" w:rsidRPr="00AF0A09" w:rsidRDefault="003D55B7" w:rsidP="009C1FF9">
            <w:pPr>
              <w:shd w:val="clear" w:color="auto" w:fill="FFFFFF"/>
              <w:rPr>
                <w:rFonts w:cs="Times New Roman"/>
                <w:szCs w:val="24"/>
              </w:rPr>
            </w:pPr>
            <w:r w:rsidRPr="00AF0A09">
              <w:rPr>
                <w:rFonts w:cs="Times New Roman"/>
                <w:szCs w:val="24"/>
              </w:rPr>
              <w:t>B. Acid là hợp chất mà phân tử có chứa một hay nhiều nguyên tử H</w:t>
            </w:r>
          </w:p>
          <w:p w14:paraId="17FF1C4B" w14:textId="77777777" w:rsidR="003D55B7" w:rsidRPr="00AF0A09" w:rsidRDefault="003D55B7" w:rsidP="009C1FF9">
            <w:pPr>
              <w:shd w:val="clear" w:color="auto" w:fill="FFFFFF"/>
              <w:rPr>
                <w:rFonts w:cs="Times New Roman"/>
                <w:szCs w:val="24"/>
              </w:rPr>
            </w:pPr>
            <w:r w:rsidRPr="00AF0A09">
              <w:rPr>
                <w:rFonts w:cs="Times New Roman"/>
                <w:szCs w:val="24"/>
              </w:rPr>
              <w:t>C. Base hay còn gọi là kiềm</w:t>
            </w:r>
          </w:p>
          <w:p w14:paraId="30ED33A7"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D</w:t>
            </w:r>
            <w:r w:rsidRPr="00AF0A09">
              <w:rPr>
                <w:rFonts w:cs="Times New Roman"/>
                <w:szCs w:val="24"/>
              </w:rPr>
              <w:t>. Chỉ có base tan mới gọi là kiềm</w:t>
            </w:r>
          </w:p>
          <w:p w14:paraId="16E34F4F" w14:textId="77777777" w:rsidR="003D55B7" w:rsidRPr="00AF0A09" w:rsidRDefault="003D55B7" w:rsidP="009C1FF9">
            <w:pPr>
              <w:shd w:val="clear" w:color="auto" w:fill="FFFFFF"/>
              <w:rPr>
                <w:rFonts w:cs="Times New Roman"/>
                <w:szCs w:val="24"/>
              </w:rPr>
            </w:pPr>
            <w:r w:rsidRPr="00AF0A09">
              <w:rPr>
                <w:rFonts w:cs="Times New Roman"/>
                <w:b/>
                <w:bCs/>
                <w:szCs w:val="24"/>
              </w:rPr>
              <w:t>Câu 23:</w:t>
            </w:r>
            <w:r w:rsidRPr="00AF0A09">
              <w:rPr>
                <w:rFonts w:cs="Times New Roman"/>
                <w:szCs w:val="24"/>
              </w:rPr>
              <w:t> Trong cơ thể người, pH của máu luôn được duy trì ổn định trong phạm rất hẹp khoảng:</w:t>
            </w:r>
          </w:p>
          <w:p w14:paraId="296641AC" w14:textId="77777777" w:rsidR="003D55B7" w:rsidRPr="00AF0A09" w:rsidRDefault="003D55B7" w:rsidP="009C1FF9">
            <w:pPr>
              <w:shd w:val="clear" w:color="auto" w:fill="FFFFFF"/>
              <w:rPr>
                <w:rFonts w:cs="Times New Roman"/>
                <w:szCs w:val="24"/>
              </w:rPr>
            </w:pPr>
            <w:r w:rsidRPr="00AF0A09">
              <w:rPr>
                <w:rFonts w:cs="Times New Roman"/>
                <w:szCs w:val="24"/>
              </w:rPr>
              <w:t xml:space="preserve">A. 7,25-7,35 </w:t>
            </w:r>
            <w:r w:rsidRPr="00AF0A09">
              <w:rPr>
                <w:rFonts w:cs="Times New Roman"/>
                <w:szCs w:val="24"/>
              </w:rPr>
              <w:tab/>
              <w:t xml:space="preserve">   </w:t>
            </w:r>
            <w:r w:rsidRPr="00AF0A09">
              <w:rPr>
                <w:rFonts w:cs="Times New Roman"/>
                <w:szCs w:val="24"/>
                <w:u w:val="single"/>
              </w:rPr>
              <w:t>B.</w:t>
            </w:r>
            <w:r w:rsidRPr="00AF0A09">
              <w:rPr>
                <w:rFonts w:cs="Times New Roman"/>
                <w:szCs w:val="24"/>
              </w:rPr>
              <w:t xml:space="preserve"> 7,35-7,45         C. 7,45-7,55 </w:t>
            </w:r>
            <w:r w:rsidRPr="00AF0A09">
              <w:rPr>
                <w:rFonts w:cs="Times New Roman"/>
                <w:szCs w:val="24"/>
              </w:rPr>
              <w:tab/>
              <w:t xml:space="preserve">   D. 7,55-7,65</w:t>
            </w:r>
          </w:p>
          <w:p w14:paraId="52F23142" w14:textId="77777777" w:rsidR="003D55B7" w:rsidRPr="00AF0A09" w:rsidRDefault="003D55B7" w:rsidP="009C1FF9">
            <w:pPr>
              <w:shd w:val="clear" w:color="auto" w:fill="FFFFFF"/>
              <w:rPr>
                <w:rFonts w:cs="Times New Roman"/>
                <w:szCs w:val="24"/>
              </w:rPr>
            </w:pPr>
            <w:r w:rsidRPr="00AF0A09">
              <w:rPr>
                <w:rFonts w:cs="Times New Roman"/>
                <w:b/>
                <w:bCs/>
                <w:szCs w:val="24"/>
              </w:rPr>
              <w:lastRenderedPageBreak/>
              <w:t>Câu 24:</w:t>
            </w:r>
            <w:r w:rsidRPr="00AF0A09">
              <w:rPr>
                <w:rFonts w:cs="Times New Roman"/>
                <w:szCs w:val="24"/>
              </w:rPr>
              <w:t> Cho 1g NaOH rắn tác dụng với dung dịch chứa 1g HNO</w:t>
            </w:r>
            <w:r w:rsidRPr="00AF0A09">
              <w:rPr>
                <w:rFonts w:cs="Times New Roman"/>
                <w:szCs w:val="24"/>
                <w:vertAlign w:val="subscript"/>
              </w:rPr>
              <w:t>3</w:t>
            </w:r>
            <w:r w:rsidRPr="00AF0A09">
              <w:rPr>
                <w:rFonts w:cs="Times New Roman"/>
                <w:szCs w:val="24"/>
              </w:rPr>
              <w:t>. Dung dịch sau phản ứng có môi trường:</w:t>
            </w:r>
          </w:p>
          <w:p w14:paraId="30589FA6" w14:textId="77777777" w:rsidR="003D55B7" w:rsidRPr="00AF0A09" w:rsidRDefault="003D55B7" w:rsidP="009C1FF9">
            <w:pPr>
              <w:shd w:val="clear" w:color="auto" w:fill="FFFFFF"/>
              <w:rPr>
                <w:rFonts w:cs="Times New Roman"/>
                <w:szCs w:val="24"/>
              </w:rPr>
            </w:pPr>
            <w:r w:rsidRPr="00AF0A09">
              <w:rPr>
                <w:rFonts w:cs="Times New Roman"/>
                <w:szCs w:val="24"/>
              </w:rPr>
              <w:t xml:space="preserve">A. Trung tính    </w:t>
            </w:r>
            <w:r w:rsidRPr="00AF0A09">
              <w:rPr>
                <w:rFonts w:cs="Times New Roman"/>
                <w:szCs w:val="24"/>
                <w:u w:val="single"/>
              </w:rPr>
              <w:t>B.</w:t>
            </w:r>
            <w:r w:rsidRPr="00AF0A09">
              <w:rPr>
                <w:rFonts w:cs="Times New Roman"/>
                <w:szCs w:val="24"/>
              </w:rPr>
              <w:t xml:space="preserve"> Base  </w:t>
            </w:r>
            <w:r w:rsidRPr="00AF0A09">
              <w:rPr>
                <w:rFonts w:cs="Times New Roman"/>
                <w:szCs w:val="24"/>
              </w:rPr>
              <w:tab/>
            </w:r>
            <w:r w:rsidRPr="00AF0A09">
              <w:rPr>
                <w:rFonts w:cs="Times New Roman"/>
                <w:szCs w:val="24"/>
              </w:rPr>
              <w:tab/>
              <w:t>C. Acid         D. Lưỡng tính</w:t>
            </w:r>
          </w:p>
          <w:p w14:paraId="52F161A5" w14:textId="77777777" w:rsidR="003D55B7" w:rsidRPr="00AF0A09" w:rsidRDefault="003D55B7" w:rsidP="009C1FF9">
            <w:pPr>
              <w:shd w:val="clear" w:color="auto" w:fill="FFFFFF"/>
              <w:rPr>
                <w:rFonts w:cs="Times New Roman"/>
                <w:szCs w:val="24"/>
              </w:rPr>
            </w:pPr>
            <w:r w:rsidRPr="00AF0A09">
              <w:rPr>
                <w:rFonts w:cs="Times New Roman"/>
                <w:b/>
                <w:bCs/>
                <w:szCs w:val="24"/>
              </w:rPr>
              <w:t>Câu 25:</w:t>
            </w:r>
            <w:r w:rsidRPr="00AF0A09">
              <w:rPr>
                <w:rFonts w:cs="Times New Roman"/>
                <w:szCs w:val="24"/>
              </w:rPr>
              <w:t> Điền vào chỗ trống: "pH của môi trường ảnh hưởng đến sự phát triển của ... và ... "</w:t>
            </w:r>
          </w:p>
          <w:p w14:paraId="113BD594"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cá, hoa </w:t>
            </w:r>
            <w:r w:rsidRPr="00AF0A09">
              <w:rPr>
                <w:rFonts w:cs="Times New Roman"/>
                <w:szCs w:val="24"/>
              </w:rPr>
              <w:tab/>
            </w:r>
            <w:r w:rsidRPr="00AF0A09">
              <w:rPr>
                <w:rFonts w:cs="Times New Roman"/>
                <w:szCs w:val="24"/>
              </w:rPr>
              <w:tab/>
            </w:r>
            <w:r w:rsidRPr="00AF0A09">
              <w:rPr>
                <w:rFonts w:cs="Times New Roman"/>
                <w:szCs w:val="24"/>
              </w:rPr>
              <w:tab/>
              <w:t>B. động vật, nấm</w:t>
            </w:r>
          </w:p>
          <w:p w14:paraId="3F7D520D"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thực vật, lưỡng cư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xml:space="preserve"> thực vật, động vật</w:t>
            </w:r>
          </w:p>
          <w:p w14:paraId="45C19AE8" w14:textId="77777777" w:rsidR="003D55B7" w:rsidRPr="00AF0A09" w:rsidRDefault="003D55B7" w:rsidP="009C1FF9">
            <w:pPr>
              <w:shd w:val="clear" w:color="auto" w:fill="FFFFFF"/>
              <w:rPr>
                <w:rFonts w:cs="Times New Roman"/>
                <w:szCs w:val="24"/>
              </w:rPr>
            </w:pPr>
            <w:r w:rsidRPr="00AF0A09">
              <w:rPr>
                <w:rFonts w:cs="Times New Roman"/>
                <w:b/>
                <w:bCs/>
                <w:szCs w:val="24"/>
              </w:rPr>
              <w:t>Câu 26:</w:t>
            </w:r>
            <w:r w:rsidRPr="00AF0A09">
              <w:rPr>
                <w:rFonts w:cs="Times New Roman"/>
                <w:szCs w:val="24"/>
              </w:rPr>
              <w:t> Nếu pH = 7 thì dung dịch có môi trường:</w:t>
            </w:r>
          </w:p>
          <w:p w14:paraId="2F609C7C"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Trung tính  </w:t>
            </w:r>
            <w:r w:rsidRPr="00AF0A09">
              <w:rPr>
                <w:rFonts w:cs="Times New Roman"/>
                <w:szCs w:val="24"/>
              </w:rPr>
              <w:tab/>
              <w:t xml:space="preserve">B. Base </w:t>
            </w:r>
            <w:r w:rsidRPr="00AF0A09">
              <w:rPr>
                <w:rFonts w:cs="Times New Roman"/>
                <w:szCs w:val="24"/>
              </w:rPr>
              <w:tab/>
              <w:t xml:space="preserve">     C. Acid         D. Muối</w:t>
            </w:r>
          </w:p>
          <w:p w14:paraId="28601199" w14:textId="77777777" w:rsidR="003D55B7" w:rsidRPr="00AF0A09" w:rsidRDefault="003D55B7" w:rsidP="009C1FF9">
            <w:pPr>
              <w:shd w:val="clear" w:color="auto" w:fill="FFFFFF"/>
              <w:rPr>
                <w:rFonts w:cs="Times New Roman"/>
                <w:szCs w:val="24"/>
              </w:rPr>
            </w:pPr>
            <w:r w:rsidRPr="00AF0A09">
              <w:rPr>
                <w:rFonts w:cs="Times New Roman"/>
                <w:b/>
                <w:bCs/>
                <w:szCs w:val="24"/>
              </w:rPr>
              <w:t>Câu 27:</w:t>
            </w:r>
            <w:r w:rsidRPr="00AF0A09">
              <w:rPr>
                <w:rFonts w:cs="Times New Roman"/>
                <w:szCs w:val="24"/>
              </w:rPr>
              <w:t> Nếu pH&lt;7 thì dung dịch có môi trường:</w:t>
            </w:r>
          </w:p>
          <w:p w14:paraId="088FD82D"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Acid </w:t>
            </w:r>
            <w:r w:rsidRPr="00AF0A09">
              <w:rPr>
                <w:rFonts w:cs="Times New Roman"/>
                <w:szCs w:val="24"/>
              </w:rPr>
              <w:tab/>
              <w:t xml:space="preserve">B. Base </w:t>
            </w:r>
            <w:r w:rsidRPr="00AF0A09">
              <w:rPr>
                <w:rFonts w:cs="Times New Roman"/>
                <w:szCs w:val="24"/>
              </w:rPr>
              <w:tab/>
            </w:r>
            <w:r w:rsidRPr="00AF0A09">
              <w:rPr>
                <w:rFonts w:cs="Times New Roman"/>
                <w:szCs w:val="24"/>
              </w:rPr>
              <w:tab/>
              <w:t xml:space="preserve">C. Muối </w:t>
            </w:r>
            <w:r w:rsidRPr="00AF0A09">
              <w:rPr>
                <w:rFonts w:cs="Times New Roman"/>
                <w:szCs w:val="24"/>
              </w:rPr>
              <w:tab/>
              <w:t xml:space="preserve">   D. Trung tính</w:t>
            </w:r>
          </w:p>
          <w:p w14:paraId="1164F5AA" w14:textId="77777777" w:rsidR="003D55B7" w:rsidRPr="00AF0A09" w:rsidRDefault="003D55B7" w:rsidP="009C1FF9">
            <w:pPr>
              <w:shd w:val="clear" w:color="auto" w:fill="FFFFFF"/>
              <w:rPr>
                <w:rFonts w:cs="Times New Roman"/>
                <w:szCs w:val="24"/>
              </w:rPr>
            </w:pPr>
            <w:r w:rsidRPr="00AF0A09">
              <w:rPr>
                <w:rFonts w:cs="Times New Roman"/>
                <w:b/>
                <w:bCs/>
                <w:szCs w:val="24"/>
              </w:rPr>
              <w:t>Câu 28:</w:t>
            </w:r>
            <w:r w:rsidRPr="00AF0A09">
              <w:rPr>
                <w:rFonts w:cs="Times New Roman"/>
                <w:szCs w:val="24"/>
              </w:rPr>
              <w:t> Nếu pH&gt;7 thì dung dịch có môi trường:</w:t>
            </w:r>
          </w:p>
          <w:p w14:paraId="693140E3" w14:textId="77777777" w:rsidR="003D55B7" w:rsidRPr="00AF0A09" w:rsidRDefault="003D55B7" w:rsidP="009C1FF9">
            <w:pPr>
              <w:shd w:val="clear" w:color="auto" w:fill="FFFFFF"/>
              <w:rPr>
                <w:rFonts w:cs="Times New Roman"/>
                <w:szCs w:val="24"/>
              </w:rPr>
            </w:pPr>
            <w:r w:rsidRPr="00AF0A09">
              <w:rPr>
                <w:rFonts w:cs="Times New Roman"/>
                <w:szCs w:val="24"/>
              </w:rPr>
              <w:t xml:space="preserve">A. Muối </w:t>
            </w:r>
            <w:r w:rsidRPr="00AF0A09">
              <w:rPr>
                <w:rFonts w:cs="Times New Roman"/>
                <w:szCs w:val="24"/>
              </w:rPr>
              <w:tab/>
              <w:t xml:space="preserve">   </w:t>
            </w:r>
            <w:r w:rsidRPr="00AF0A09">
              <w:rPr>
                <w:rFonts w:cs="Times New Roman"/>
                <w:szCs w:val="24"/>
                <w:u w:val="single"/>
              </w:rPr>
              <w:t>B.</w:t>
            </w:r>
            <w:r w:rsidRPr="00AF0A09">
              <w:rPr>
                <w:rFonts w:cs="Times New Roman"/>
                <w:szCs w:val="24"/>
              </w:rPr>
              <w:t xml:space="preserve"> Base </w:t>
            </w:r>
            <w:r w:rsidRPr="00AF0A09">
              <w:rPr>
                <w:rFonts w:cs="Times New Roman"/>
                <w:szCs w:val="24"/>
              </w:rPr>
              <w:tab/>
              <w:t xml:space="preserve">     C. Acid            D. Trung tính</w:t>
            </w:r>
          </w:p>
          <w:p w14:paraId="21934545" w14:textId="77777777" w:rsidR="003D55B7" w:rsidRPr="00AF0A09" w:rsidRDefault="003D55B7" w:rsidP="009C1FF9">
            <w:pPr>
              <w:shd w:val="clear" w:color="auto" w:fill="FFFFFF"/>
              <w:rPr>
                <w:rFonts w:cs="Times New Roman"/>
                <w:szCs w:val="24"/>
              </w:rPr>
            </w:pPr>
            <w:r w:rsidRPr="00AF0A09">
              <w:rPr>
                <w:rFonts w:cs="Times New Roman"/>
                <w:b/>
                <w:bCs/>
                <w:szCs w:val="24"/>
              </w:rPr>
              <w:t>Câu 29:</w:t>
            </w:r>
            <w:r w:rsidRPr="00AF0A09">
              <w:rPr>
                <w:rFonts w:cs="Times New Roman"/>
                <w:szCs w:val="24"/>
              </w:rPr>
              <w:t> Hoàn thành phương trình sau: KOH + ...?... → K</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H</w:t>
            </w:r>
            <w:r w:rsidRPr="00AF0A09">
              <w:rPr>
                <w:rFonts w:cs="Times New Roman"/>
                <w:szCs w:val="24"/>
                <w:vertAlign w:val="subscript"/>
              </w:rPr>
              <w:t>2</w:t>
            </w:r>
            <w:r w:rsidRPr="00AF0A09">
              <w:rPr>
                <w:rFonts w:cs="Times New Roman"/>
                <w:szCs w:val="24"/>
              </w:rPr>
              <w:t>O </w:t>
            </w:r>
          </w:p>
          <w:p w14:paraId="29D524C3" w14:textId="77777777" w:rsidR="003D55B7" w:rsidRPr="00AF0A09" w:rsidRDefault="003D55B7" w:rsidP="009C1FF9">
            <w:pPr>
              <w:shd w:val="clear" w:color="auto" w:fill="FFFFFF"/>
              <w:ind w:left="360"/>
              <w:rPr>
                <w:rFonts w:cs="Times New Roman"/>
                <w:szCs w:val="24"/>
              </w:rPr>
            </w:pPr>
            <w:r w:rsidRPr="00AF0A09">
              <w:rPr>
                <w:rFonts w:cs="Times New Roman"/>
                <w:szCs w:val="24"/>
              </w:rPr>
              <w:t>A. KOH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K</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H</w:t>
            </w:r>
            <w:r w:rsidRPr="00AF0A09">
              <w:rPr>
                <w:rFonts w:cs="Times New Roman"/>
                <w:szCs w:val="24"/>
                <w:vertAlign w:val="subscript"/>
              </w:rPr>
              <w:t>2</w:t>
            </w:r>
            <w:r w:rsidRPr="00AF0A09">
              <w:rPr>
                <w:rFonts w:cs="Times New Roman"/>
                <w:szCs w:val="24"/>
              </w:rPr>
              <w:t xml:space="preserve">O  </w:t>
            </w:r>
            <w:r w:rsidRPr="00AF0A09">
              <w:rPr>
                <w:rFonts w:cs="Times New Roman"/>
                <w:szCs w:val="24"/>
              </w:rPr>
              <w:tab/>
            </w:r>
            <w:r w:rsidRPr="00AF0A09">
              <w:rPr>
                <w:rFonts w:cs="Times New Roman"/>
                <w:szCs w:val="24"/>
              </w:rPr>
              <w:tab/>
            </w:r>
          </w:p>
          <w:p w14:paraId="70F00542" w14:textId="77777777" w:rsidR="003D55B7" w:rsidRPr="00AF0A09" w:rsidRDefault="003D55B7" w:rsidP="009C1FF9">
            <w:pPr>
              <w:shd w:val="clear" w:color="auto" w:fill="FFFFFF"/>
              <w:ind w:left="360"/>
              <w:rPr>
                <w:rFonts w:cs="Times New Roman"/>
                <w:szCs w:val="24"/>
              </w:rPr>
            </w:pPr>
            <w:r w:rsidRPr="00AF0A09">
              <w:rPr>
                <w:rFonts w:cs="Times New Roman"/>
                <w:szCs w:val="24"/>
              </w:rPr>
              <w:t>B. 2KOH + SO</w:t>
            </w:r>
            <w:r w:rsidRPr="00AF0A09">
              <w:rPr>
                <w:rFonts w:cs="Times New Roman"/>
                <w:szCs w:val="24"/>
                <w:vertAlign w:val="subscript"/>
              </w:rPr>
              <w:t>4</w:t>
            </w:r>
            <w:r w:rsidRPr="00AF0A09">
              <w:rPr>
                <w:rFonts w:cs="Times New Roman"/>
                <w:szCs w:val="24"/>
              </w:rPr>
              <w:t> → K</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2H</w:t>
            </w:r>
            <w:r w:rsidRPr="00AF0A09">
              <w:rPr>
                <w:rFonts w:cs="Times New Roman"/>
                <w:szCs w:val="24"/>
                <w:vertAlign w:val="subscript"/>
              </w:rPr>
              <w:t>2</w:t>
            </w:r>
            <w:r w:rsidRPr="00AF0A09">
              <w:rPr>
                <w:rFonts w:cs="Times New Roman"/>
                <w:szCs w:val="24"/>
              </w:rPr>
              <w:t>O </w:t>
            </w:r>
          </w:p>
          <w:p w14:paraId="4306AC90"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2KOH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K</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2H</w:t>
            </w:r>
            <w:r w:rsidRPr="00AF0A09">
              <w:rPr>
                <w:rFonts w:cs="Times New Roman"/>
                <w:szCs w:val="24"/>
                <w:vertAlign w:val="subscript"/>
              </w:rPr>
              <w:t>2</w:t>
            </w:r>
            <w:r w:rsidRPr="00AF0A09">
              <w:rPr>
                <w:rFonts w:cs="Times New Roman"/>
                <w:szCs w:val="24"/>
              </w:rPr>
              <w:t xml:space="preserve">O  </w:t>
            </w:r>
            <w:r w:rsidRPr="00AF0A09">
              <w:rPr>
                <w:rFonts w:cs="Times New Roman"/>
                <w:szCs w:val="24"/>
              </w:rPr>
              <w:tab/>
            </w:r>
          </w:p>
          <w:p w14:paraId="7216E641"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rPr>
              <w:t>D. KOH  +  SO</w:t>
            </w:r>
            <w:r w:rsidRPr="00AF0A09">
              <w:rPr>
                <w:rFonts w:cs="Times New Roman"/>
                <w:szCs w:val="24"/>
                <w:vertAlign w:val="subscript"/>
              </w:rPr>
              <w:t>4</w:t>
            </w:r>
            <w:r w:rsidRPr="00AF0A09">
              <w:rPr>
                <w:rFonts w:cs="Times New Roman"/>
                <w:szCs w:val="24"/>
              </w:rPr>
              <w:t>  → K</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 xml:space="preserve">4  </w:t>
            </w:r>
            <w:r w:rsidRPr="00AF0A09">
              <w:rPr>
                <w:rFonts w:cs="Times New Roman"/>
                <w:szCs w:val="24"/>
              </w:rPr>
              <w:t>+ H</w:t>
            </w:r>
            <w:r w:rsidRPr="00AF0A09">
              <w:rPr>
                <w:rFonts w:cs="Times New Roman"/>
                <w:szCs w:val="24"/>
                <w:vertAlign w:val="subscript"/>
              </w:rPr>
              <w:t>2</w:t>
            </w:r>
            <w:r w:rsidRPr="00AF0A09">
              <w:rPr>
                <w:rFonts w:cs="Times New Roman"/>
                <w:szCs w:val="24"/>
              </w:rPr>
              <w:t>O </w:t>
            </w:r>
          </w:p>
          <w:p w14:paraId="738C3290" w14:textId="77777777" w:rsidR="003D55B7" w:rsidRPr="00AF0A09" w:rsidRDefault="003D55B7" w:rsidP="009C1FF9">
            <w:pPr>
              <w:shd w:val="clear" w:color="auto" w:fill="FFFFFF"/>
              <w:rPr>
                <w:rFonts w:cs="Times New Roman"/>
                <w:szCs w:val="24"/>
              </w:rPr>
            </w:pPr>
            <w:r w:rsidRPr="00AF0A09">
              <w:rPr>
                <w:rFonts w:cs="Times New Roman"/>
                <w:b/>
                <w:bCs/>
                <w:szCs w:val="24"/>
              </w:rPr>
              <w:t>Câu 30:</w:t>
            </w:r>
            <w:r w:rsidRPr="00AF0A09">
              <w:rPr>
                <w:rFonts w:cs="Times New Roman"/>
                <w:szCs w:val="24"/>
              </w:rPr>
              <w:t> Dung dịch nào sau đây có pH &gt; 7?</w:t>
            </w:r>
          </w:p>
          <w:p w14:paraId="647CAE54"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NaOH. </w:t>
            </w:r>
            <w:r w:rsidRPr="00AF0A09">
              <w:rPr>
                <w:rFonts w:cs="Times New Roman"/>
                <w:szCs w:val="24"/>
              </w:rPr>
              <w:tab/>
              <w:t>B.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xml:space="preserve">. </w:t>
            </w:r>
            <w:r w:rsidRPr="00AF0A09">
              <w:rPr>
                <w:rFonts w:cs="Times New Roman"/>
                <w:szCs w:val="24"/>
              </w:rPr>
              <w:tab/>
              <w:t xml:space="preserve">    C. NaCl.      </w:t>
            </w:r>
            <w:r w:rsidRPr="00AF0A09">
              <w:rPr>
                <w:rFonts w:cs="Times New Roman"/>
                <w:szCs w:val="24"/>
              </w:rPr>
              <w:tab/>
              <w:t>D. HNO</w:t>
            </w:r>
            <w:r w:rsidRPr="00AF0A09">
              <w:rPr>
                <w:rFonts w:cs="Times New Roman"/>
                <w:szCs w:val="24"/>
                <w:vertAlign w:val="subscript"/>
              </w:rPr>
              <w:t>3</w:t>
            </w:r>
            <w:r w:rsidRPr="00AF0A09">
              <w:rPr>
                <w:rFonts w:cs="Times New Roman"/>
                <w:szCs w:val="24"/>
              </w:rPr>
              <w:t>.</w:t>
            </w:r>
          </w:p>
          <w:p w14:paraId="1E38BBA3" w14:textId="77777777" w:rsidR="003D55B7" w:rsidRPr="00AF0A09" w:rsidRDefault="003D55B7" w:rsidP="009C1FF9">
            <w:pPr>
              <w:shd w:val="clear" w:color="auto" w:fill="FFFFFF"/>
              <w:rPr>
                <w:rFonts w:cs="Times New Roman"/>
                <w:szCs w:val="24"/>
              </w:rPr>
            </w:pPr>
            <w:r w:rsidRPr="00AF0A09">
              <w:rPr>
                <w:rFonts w:cs="Times New Roman"/>
                <w:b/>
                <w:bCs/>
                <w:szCs w:val="24"/>
              </w:rPr>
              <w:t>Câu 31:</w:t>
            </w:r>
            <w:r w:rsidRPr="00AF0A09">
              <w:rPr>
                <w:rFonts w:cs="Times New Roman"/>
                <w:szCs w:val="24"/>
              </w:rPr>
              <w:t> Cho 100ml dung dịch Ba(OH)</w:t>
            </w:r>
            <w:r w:rsidRPr="00AF0A09">
              <w:rPr>
                <w:rFonts w:cs="Times New Roman"/>
                <w:szCs w:val="24"/>
                <w:vertAlign w:val="subscript"/>
              </w:rPr>
              <w:t>2</w:t>
            </w:r>
            <w:r w:rsidRPr="00AF0A09">
              <w:rPr>
                <w:rFonts w:cs="Times New Roman"/>
                <w:szCs w:val="24"/>
              </w:rPr>
              <w:t> 0,1M vào 100ml dung dịch HCl 0,1M. Dung dịch thu được sau phản ứng:</w:t>
            </w:r>
          </w:p>
          <w:p w14:paraId="01831E02" w14:textId="77777777" w:rsidR="003D55B7" w:rsidRPr="00AF0A09" w:rsidRDefault="003D55B7" w:rsidP="009C1FF9">
            <w:pPr>
              <w:shd w:val="clear" w:color="auto" w:fill="FFFFFF"/>
              <w:ind w:left="142"/>
              <w:outlineLvl w:val="5"/>
              <w:rPr>
                <w:rFonts w:cs="Times New Roman"/>
                <w:szCs w:val="24"/>
              </w:rPr>
            </w:pPr>
            <w:r w:rsidRPr="00AF0A09">
              <w:rPr>
                <w:rFonts w:cs="Times New Roman"/>
                <w:szCs w:val="24"/>
                <w:u w:val="single"/>
              </w:rPr>
              <w:t>A</w:t>
            </w:r>
            <w:r w:rsidRPr="00AF0A09">
              <w:rPr>
                <w:rFonts w:cs="Times New Roman"/>
                <w:szCs w:val="24"/>
              </w:rPr>
              <w:t>. Làm quỳ tím hoá xanh.                                             </w:t>
            </w:r>
          </w:p>
          <w:p w14:paraId="1E22D246" w14:textId="77777777" w:rsidR="003D55B7" w:rsidRPr="00AF0A09" w:rsidRDefault="003D55B7" w:rsidP="009C1FF9">
            <w:pPr>
              <w:shd w:val="clear" w:color="auto" w:fill="FFFFFF"/>
              <w:ind w:left="142"/>
              <w:rPr>
                <w:rFonts w:cs="Times New Roman"/>
                <w:szCs w:val="24"/>
              </w:rPr>
            </w:pPr>
            <w:r w:rsidRPr="00AF0A09">
              <w:rPr>
                <w:rFonts w:cs="Times New Roman"/>
                <w:szCs w:val="24"/>
              </w:rPr>
              <w:t>B. Làm quỳ tím hoá đỏ.</w:t>
            </w:r>
          </w:p>
          <w:p w14:paraId="38E98CF7" w14:textId="77777777" w:rsidR="003D55B7" w:rsidRPr="00AF0A09" w:rsidRDefault="003D55B7" w:rsidP="009C1FF9">
            <w:pPr>
              <w:shd w:val="clear" w:color="auto" w:fill="FFFFFF"/>
              <w:ind w:left="142" w:right="-108"/>
              <w:rPr>
                <w:rFonts w:cs="Times New Roman"/>
                <w:szCs w:val="24"/>
              </w:rPr>
            </w:pPr>
            <w:r w:rsidRPr="00AF0A09">
              <w:rPr>
                <w:rFonts w:cs="Times New Roman"/>
                <w:szCs w:val="24"/>
              </w:rPr>
              <w:t>C. Phản ứng được với magie giải phóng khí hydrogen</w:t>
            </w:r>
          </w:p>
          <w:p w14:paraId="72D1B449" w14:textId="77777777" w:rsidR="003D55B7" w:rsidRPr="00AF0A09" w:rsidRDefault="003D55B7" w:rsidP="009C1FF9">
            <w:pPr>
              <w:shd w:val="clear" w:color="auto" w:fill="FFFFFF"/>
              <w:ind w:left="142"/>
              <w:rPr>
                <w:rFonts w:cs="Times New Roman"/>
                <w:szCs w:val="24"/>
              </w:rPr>
            </w:pPr>
            <w:r w:rsidRPr="00AF0A09">
              <w:rPr>
                <w:rFonts w:cs="Times New Roman"/>
                <w:szCs w:val="24"/>
              </w:rPr>
              <w:t>D. Không làm đổi màu quỳ tím.</w:t>
            </w:r>
          </w:p>
          <w:p w14:paraId="71FE40DD" w14:textId="77777777" w:rsidR="003D55B7" w:rsidRPr="00AF0A09" w:rsidRDefault="003D55B7" w:rsidP="009C1FF9">
            <w:pPr>
              <w:shd w:val="clear" w:color="auto" w:fill="FFFFFF"/>
              <w:rPr>
                <w:rFonts w:cs="Times New Roman"/>
                <w:szCs w:val="24"/>
              </w:rPr>
            </w:pPr>
            <w:r w:rsidRPr="00AF0A09">
              <w:rPr>
                <w:rFonts w:cs="Times New Roman"/>
                <w:b/>
                <w:bCs/>
                <w:szCs w:val="24"/>
              </w:rPr>
              <w:t>Câu 32:</w:t>
            </w:r>
            <w:r w:rsidRPr="00AF0A09">
              <w:rPr>
                <w:rFonts w:cs="Times New Roman"/>
                <w:szCs w:val="24"/>
              </w:rPr>
              <w:t> Thang pH thường dùng có các giá trị:</w:t>
            </w:r>
          </w:p>
          <w:p w14:paraId="420B514D" w14:textId="77777777" w:rsidR="003D55B7" w:rsidRPr="00AF0A09" w:rsidRDefault="003D55B7" w:rsidP="009C1FF9">
            <w:pPr>
              <w:shd w:val="clear" w:color="auto" w:fill="FFFFFF"/>
              <w:rPr>
                <w:rFonts w:cs="Times New Roman"/>
                <w:szCs w:val="24"/>
              </w:rPr>
            </w:pPr>
            <w:r w:rsidRPr="00AF0A09">
              <w:rPr>
                <w:rFonts w:cs="Times New Roman"/>
                <w:szCs w:val="24"/>
              </w:rPr>
              <w:t xml:space="preserve">A. Từ 5 đến 8.   </w:t>
            </w:r>
            <w:r w:rsidRPr="00AF0A09">
              <w:rPr>
                <w:rFonts w:cs="Times New Roman"/>
                <w:szCs w:val="24"/>
                <w:u w:val="single"/>
              </w:rPr>
              <w:t>B.</w:t>
            </w:r>
            <w:r w:rsidRPr="00AF0A09">
              <w:rPr>
                <w:rFonts w:cs="Times New Roman"/>
                <w:szCs w:val="24"/>
              </w:rPr>
              <w:t xml:space="preserve"> Từ 1 đến 14     C. Từ 1 đến 13.   D. Từ 1 đến 7</w:t>
            </w:r>
          </w:p>
          <w:p w14:paraId="473AC9EB" w14:textId="77777777" w:rsidR="003D55B7" w:rsidRPr="00AF0A09" w:rsidRDefault="003D55B7" w:rsidP="009C1FF9">
            <w:pPr>
              <w:shd w:val="clear" w:color="auto" w:fill="FFFFFF"/>
              <w:rPr>
                <w:rFonts w:cs="Times New Roman"/>
                <w:szCs w:val="24"/>
              </w:rPr>
            </w:pPr>
            <w:r w:rsidRPr="00AF0A09">
              <w:rPr>
                <w:rFonts w:cs="Times New Roman"/>
                <w:b/>
                <w:bCs/>
                <w:szCs w:val="24"/>
              </w:rPr>
              <w:t>Câu 33:</w:t>
            </w:r>
            <w:r w:rsidRPr="00AF0A09">
              <w:rPr>
                <w:rFonts w:cs="Times New Roman"/>
                <w:szCs w:val="24"/>
              </w:rPr>
              <w:t> Sữa tươi có độ pH ở khoảng:</w:t>
            </w:r>
          </w:p>
          <w:p w14:paraId="35611922"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5,6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6,7 </w:t>
            </w:r>
            <w:r w:rsidRPr="00AF0A09">
              <w:rPr>
                <w:rFonts w:cs="Times New Roman"/>
                <w:szCs w:val="24"/>
              </w:rPr>
              <w:tab/>
            </w:r>
            <w:r w:rsidRPr="00AF0A09">
              <w:rPr>
                <w:rFonts w:cs="Times New Roman"/>
                <w:szCs w:val="24"/>
              </w:rPr>
              <w:tab/>
              <w:t xml:space="preserve">C. 7,8 </w:t>
            </w:r>
            <w:r w:rsidRPr="00AF0A09">
              <w:rPr>
                <w:rFonts w:cs="Times New Roman"/>
                <w:szCs w:val="24"/>
              </w:rPr>
              <w:tab/>
            </w:r>
            <w:r w:rsidRPr="00AF0A09">
              <w:rPr>
                <w:rFonts w:cs="Times New Roman"/>
                <w:szCs w:val="24"/>
              </w:rPr>
              <w:tab/>
              <w:t>D. 8,9</w:t>
            </w:r>
          </w:p>
          <w:p w14:paraId="690E023E" w14:textId="77777777" w:rsidR="003D55B7" w:rsidRPr="00AF0A09" w:rsidRDefault="003D55B7" w:rsidP="009C1FF9">
            <w:pPr>
              <w:shd w:val="clear" w:color="auto" w:fill="FFFFFF"/>
              <w:rPr>
                <w:rFonts w:cs="Times New Roman"/>
                <w:szCs w:val="24"/>
              </w:rPr>
            </w:pPr>
            <w:r w:rsidRPr="00AF0A09">
              <w:rPr>
                <w:rFonts w:cs="Times New Roman"/>
                <w:b/>
                <w:bCs/>
                <w:szCs w:val="24"/>
              </w:rPr>
              <w:t>Câu 34:</w:t>
            </w:r>
            <w:r w:rsidRPr="00AF0A09">
              <w:rPr>
                <w:rFonts w:cs="Times New Roman"/>
                <w:szCs w:val="24"/>
              </w:rPr>
              <w:t> Cho dung dịch chứa 0,9 mol NaOH vào dung dịch có chứa  a mol H</w:t>
            </w:r>
            <w:r w:rsidRPr="00AF0A09">
              <w:rPr>
                <w:rFonts w:cs="Times New Roman"/>
                <w:szCs w:val="24"/>
                <w:vertAlign w:val="subscript"/>
              </w:rPr>
              <w:t>3</w:t>
            </w:r>
            <w:r w:rsidRPr="00AF0A09">
              <w:rPr>
                <w:rFonts w:cs="Times New Roman"/>
                <w:szCs w:val="24"/>
              </w:rPr>
              <w:t>PO</w:t>
            </w:r>
            <w:r w:rsidRPr="00AF0A09">
              <w:rPr>
                <w:rFonts w:cs="Times New Roman"/>
                <w:szCs w:val="24"/>
                <w:vertAlign w:val="subscript"/>
              </w:rPr>
              <w:t>4</w:t>
            </w:r>
            <w:r w:rsidRPr="00AF0A09">
              <w:rPr>
                <w:rFonts w:cs="Times New Roman"/>
                <w:szCs w:val="24"/>
              </w:rPr>
              <w:t>. Sau phản ứng chỉ thu được muối Na</w:t>
            </w:r>
            <w:r w:rsidRPr="00AF0A09">
              <w:rPr>
                <w:rFonts w:cs="Times New Roman"/>
                <w:szCs w:val="24"/>
                <w:vertAlign w:val="subscript"/>
              </w:rPr>
              <w:t>3</w:t>
            </w:r>
            <w:r w:rsidRPr="00AF0A09">
              <w:rPr>
                <w:rFonts w:cs="Times New Roman"/>
                <w:szCs w:val="24"/>
              </w:rPr>
              <w:t>PO</w:t>
            </w:r>
            <w:r w:rsidRPr="00AF0A09">
              <w:rPr>
                <w:rFonts w:cs="Times New Roman"/>
                <w:szCs w:val="24"/>
                <w:vertAlign w:val="subscript"/>
              </w:rPr>
              <w:t>4</w:t>
            </w:r>
            <w:r w:rsidRPr="00AF0A09">
              <w:rPr>
                <w:rFonts w:cs="Times New Roman"/>
                <w:szCs w:val="24"/>
              </w:rPr>
              <w:t> và H</w:t>
            </w:r>
            <w:r w:rsidRPr="00AF0A09">
              <w:rPr>
                <w:rFonts w:cs="Times New Roman"/>
                <w:szCs w:val="24"/>
                <w:vertAlign w:val="subscript"/>
              </w:rPr>
              <w:t>2</w:t>
            </w:r>
            <w:r w:rsidRPr="00AF0A09">
              <w:rPr>
                <w:rFonts w:cs="Times New Roman"/>
                <w:szCs w:val="24"/>
              </w:rPr>
              <w:t>O. Giá trị của a là:</w:t>
            </w:r>
          </w:p>
          <w:p w14:paraId="5978FD02"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0,3 mol </w:t>
            </w:r>
            <w:r w:rsidRPr="00AF0A09">
              <w:rPr>
                <w:rFonts w:cs="Times New Roman"/>
                <w:szCs w:val="24"/>
              </w:rPr>
              <w:tab/>
              <w:t xml:space="preserve">B. 0,4 mol </w:t>
            </w:r>
            <w:r w:rsidRPr="00AF0A09">
              <w:rPr>
                <w:rFonts w:cs="Times New Roman"/>
                <w:szCs w:val="24"/>
              </w:rPr>
              <w:tab/>
              <w:t xml:space="preserve">C. 0,6 mol </w:t>
            </w:r>
            <w:r w:rsidRPr="00AF0A09">
              <w:rPr>
                <w:rFonts w:cs="Times New Roman"/>
                <w:szCs w:val="24"/>
              </w:rPr>
              <w:tab/>
              <w:t>D. 0,9 mol </w:t>
            </w:r>
          </w:p>
          <w:p w14:paraId="118F1291" w14:textId="77777777" w:rsidR="003D55B7" w:rsidRPr="00AF0A09" w:rsidRDefault="003D55B7" w:rsidP="009C1FF9">
            <w:pPr>
              <w:shd w:val="clear" w:color="auto" w:fill="FFFFFF"/>
              <w:rPr>
                <w:rFonts w:cs="Times New Roman"/>
                <w:szCs w:val="24"/>
              </w:rPr>
            </w:pPr>
            <w:r w:rsidRPr="00AF0A09">
              <w:rPr>
                <w:rFonts w:cs="Times New Roman"/>
                <w:b/>
                <w:bCs/>
                <w:szCs w:val="24"/>
              </w:rPr>
              <w:t>Câu 35:</w:t>
            </w:r>
            <w:r w:rsidRPr="00AF0A09">
              <w:rPr>
                <w:rFonts w:cs="Times New Roman"/>
                <w:szCs w:val="24"/>
              </w:rPr>
              <w:t> Cho 200ml dung dịch Ba(OH)</w:t>
            </w:r>
            <w:r w:rsidRPr="00AF0A09">
              <w:rPr>
                <w:rFonts w:cs="Times New Roman"/>
                <w:szCs w:val="24"/>
                <w:vertAlign w:val="subscript"/>
              </w:rPr>
              <w:t>2</w:t>
            </w:r>
            <w:r w:rsidRPr="00AF0A09">
              <w:rPr>
                <w:rFonts w:cs="Times New Roman"/>
                <w:szCs w:val="24"/>
              </w:rPr>
              <w:t> 0,4M vào 250ml dung dịch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0,3M. Khối lượng kết tủa thu được là:</w:t>
            </w:r>
          </w:p>
          <w:p w14:paraId="38C7FA2D" w14:textId="77777777" w:rsidR="003D55B7" w:rsidRPr="00AF0A09" w:rsidRDefault="003D55B7" w:rsidP="009C1FF9">
            <w:pPr>
              <w:shd w:val="clear" w:color="auto" w:fill="FFFFFF"/>
              <w:rPr>
                <w:rFonts w:cs="Times New Roman"/>
                <w:szCs w:val="24"/>
              </w:rPr>
            </w:pPr>
            <w:r w:rsidRPr="00AF0A09">
              <w:rPr>
                <w:rFonts w:cs="Times New Roman"/>
                <w:szCs w:val="24"/>
              </w:rPr>
              <w:t xml:space="preserve">A. 17,645 g </w:t>
            </w:r>
            <w:r w:rsidRPr="00AF0A09">
              <w:rPr>
                <w:rFonts w:cs="Times New Roman"/>
                <w:szCs w:val="24"/>
              </w:rPr>
              <w:tab/>
              <w:t>B. 16,475 g</w:t>
            </w:r>
            <w:r w:rsidRPr="00AF0A09">
              <w:rPr>
                <w:rFonts w:cs="Times New Roman"/>
                <w:szCs w:val="24"/>
              </w:rPr>
              <w:tab/>
            </w:r>
            <w:r w:rsidRPr="00AF0A09">
              <w:rPr>
                <w:rFonts w:cs="Times New Roman"/>
                <w:szCs w:val="24"/>
              </w:rPr>
              <w:tab/>
            </w:r>
            <w:r w:rsidRPr="00AF0A09">
              <w:rPr>
                <w:rFonts w:cs="Times New Roman"/>
                <w:szCs w:val="24"/>
                <w:u w:val="single"/>
              </w:rPr>
              <w:t>C.</w:t>
            </w:r>
            <w:r w:rsidRPr="00AF0A09">
              <w:rPr>
                <w:rFonts w:cs="Times New Roman"/>
                <w:szCs w:val="24"/>
              </w:rPr>
              <w:t xml:space="preserve"> 17,475 g   </w:t>
            </w:r>
            <w:r w:rsidRPr="00AF0A09">
              <w:rPr>
                <w:rFonts w:cs="Times New Roman"/>
                <w:szCs w:val="24"/>
              </w:rPr>
              <w:tab/>
              <w:t>D. 18,645 g</w:t>
            </w:r>
          </w:p>
          <w:p w14:paraId="6AD55E59" w14:textId="77777777" w:rsidR="003D55B7" w:rsidRPr="00AF0A09" w:rsidRDefault="003D55B7" w:rsidP="009C1FF9">
            <w:pPr>
              <w:shd w:val="clear" w:color="auto" w:fill="FFFFFF"/>
              <w:rPr>
                <w:rFonts w:cs="Times New Roman"/>
                <w:szCs w:val="24"/>
              </w:rPr>
            </w:pPr>
            <w:r w:rsidRPr="00AF0A09">
              <w:rPr>
                <w:rFonts w:cs="Times New Roman"/>
                <w:b/>
                <w:bCs/>
                <w:szCs w:val="24"/>
              </w:rPr>
              <w:t>Câu 36:</w:t>
            </w:r>
            <w:r w:rsidRPr="00AF0A09">
              <w:rPr>
                <w:rFonts w:cs="Times New Roman"/>
                <w:szCs w:val="24"/>
              </w:rPr>
              <w:t> NaOH có thể làm khô chất khí ẩm sau:</w:t>
            </w:r>
          </w:p>
          <w:p w14:paraId="1691598C" w14:textId="77777777" w:rsidR="003D55B7" w:rsidRPr="00AF0A09" w:rsidRDefault="003D55B7" w:rsidP="009C1FF9">
            <w:pPr>
              <w:shd w:val="clear" w:color="auto" w:fill="FFFFFF"/>
              <w:ind w:left="360"/>
              <w:rPr>
                <w:rFonts w:cs="Times New Roman"/>
                <w:szCs w:val="24"/>
              </w:rPr>
            </w:pPr>
            <w:r w:rsidRPr="00AF0A09">
              <w:rPr>
                <w:rFonts w:cs="Times New Roman"/>
                <w:szCs w:val="24"/>
              </w:rPr>
              <w:t>A. CO</w:t>
            </w:r>
            <w:r w:rsidRPr="00AF0A09">
              <w:rPr>
                <w:rFonts w:cs="Times New Roman"/>
                <w:szCs w:val="24"/>
                <w:vertAlign w:val="subscript"/>
              </w:rPr>
              <w:t>2 </w:t>
            </w:r>
            <w:r w:rsidRPr="00AF0A09">
              <w:rPr>
                <w:rFonts w:cs="Times New Roman"/>
                <w:szCs w:val="24"/>
              </w:rPr>
              <w:tab/>
            </w:r>
            <w:r w:rsidRPr="00AF0A09">
              <w:rPr>
                <w:rFonts w:cs="Times New Roman"/>
                <w:szCs w:val="24"/>
              </w:rPr>
              <w:tab/>
              <w:t>B. SO</w:t>
            </w:r>
            <w:r w:rsidRPr="00AF0A09">
              <w:rPr>
                <w:rFonts w:cs="Times New Roman"/>
                <w:szCs w:val="24"/>
                <w:vertAlign w:val="subscript"/>
              </w:rPr>
              <w:t>2</w:t>
            </w:r>
            <w:r w:rsidRPr="00AF0A09">
              <w:rPr>
                <w:rFonts w:cs="Times New Roman"/>
                <w:szCs w:val="24"/>
              </w:rPr>
              <w:t> </w:t>
            </w:r>
            <w:r w:rsidRPr="00AF0A09">
              <w:rPr>
                <w:rFonts w:cs="Times New Roman"/>
                <w:szCs w:val="24"/>
              </w:rPr>
              <w:tab/>
            </w:r>
            <w:r w:rsidRPr="00AF0A09">
              <w:rPr>
                <w:rFonts w:cs="Times New Roman"/>
                <w:szCs w:val="24"/>
                <w:u w:val="single"/>
              </w:rPr>
              <w:t>C</w:t>
            </w:r>
            <w:r w:rsidRPr="00AF0A09">
              <w:rPr>
                <w:rFonts w:cs="Times New Roman"/>
                <w:szCs w:val="24"/>
              </w:rPr>
              <w:t>. N</w:t>
            </w:r>
            <w:r w:rsidRPr="00AF0A09">
              <w:rPr>
                <w:rFonts w:cs="Times New Roman"/>
                <w:szCs w:val="24"/>
                <w:vertAlign w:val="subscript"/>
              </w:rPr>
              <w:t>2</w:t>
            </w:r>
            <w:r w:rsidRPr="00AF0A09">
              <w:rPr>
                <w:rFonts w:cs="Times New Roman"/>
                <w:szCs w:val="24"/>
              </w:rPr>
              <w:t> </w:t>
            </w:r>
            <w:r w:rsidRPr="00AF0A09">
              <w:rPr>
                <w:rFonts w:cs="Times New Roman"/>
                <w:szCs w:val="24"/>
              </w:rPr>
              <w:tab/>
            </w:r>
            <w:r w:rsidRPr="00AF0A09">
              <w:rPr>
                <w:rFonts w:cs="Times New Roman"/>
                <w:szCs w:val="24"/>
              </w:rPr>
              <w:tab/>
              <w:t>D. HCl</w:t>
            </w:r>
          </w:p>
          <w:p w14:paraId="612501D6" w14:textId="77777777" w:rsidR="003D55B7" w:rsidRPr="00AF0A09" w:rsidRDefault="003D55B7" w:rsidP="009C1FF9">
            <w:pPr>
              <w:shd w:val="clear" w:color="auto" w:fill="FFFFFF"/>
              <w:rPr>
                <w:rFonts w:cs="Times New Roman"/>
                <w:szCs w:val="24"/>
              </w:rPr>
            </w:pPr>
            <w:r w:rsidRPr="00AF0A09">
              <w:rPr>
                <w:rFonts w:cs="Times New Roman"/>
                <w:b/>
                <w:bCs/>
                <w:szCs w:val="24"/>
              </w:rPr>
              <w:t>Câu 37:</w:t>
            </w:r>
            <w:r w:rsidRPr="00AF0A09">
              <w:rPr>
                <w:rFonts w:cs="Times New Roman"/>
                <w:szCs w:val="24"/>
              </w:rPr>
              <w:t> Cho 200ml dung dịch KOH 1M tác dụng với 200ml dung dịch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1M, sau phản ứng cho thêm một mảnh Mg dư vào sản phẩm thấy thoát ra một thể tích khí H</w:t>
            </w:r>
            <w:r w:rsidRPr="00AF0A09">
              <w:rPr>
                <w:rFonts w:cs="Times New Roman"/>
                <w:szCs w:val="24"/>
                <w:vertAlign w:val="subscript"/>
              </w:rPr>
              <w:t>2</w:t>
            </w:r>
            <w:r w:rsidRPr="00AF0A09">
              <w:rPr>
                <w:rFonts w:cs="Times New Roman"/>
                <w:szCs w:val="24"/>
              </w:rPr>
              <w:t> (đktc) là:</w:t>
            </w:r>
          </w:p>
          <w:p w14:paraId="63C44E80"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2,479 lít  </w:t>
            </w:r>
            <w:r w:rsidRPr="00AF0A09">
              <w:rPr>
                <w:rFonts w:cs="Times New Roman"/>
                <w:szCs w:val="24"/>
              </w:rPr>
              <w:tab/>
              <w:t xml:space="preserve">      B. 4,958 lít </w:t>
            </w:r>
            <w:r w:rsidRPr="00AF0A09">
              <w:rPr>
                <w:rFonts w:cs="Times New Roman"/>
                <w:szCs w:val="24"/>
              </w:rPr>
              <w:tab/>
              <w:t xml:space="preserve">C. 3,719 lít  </w:t>
            </w:r>
            <w:r w:rsidRPr="00AF0A09">
              <w:rPr>
                <w:rFonts w:cs="Times New Roman"/>
                <w:szCs w:val="24"/>
              </w:rPr>
              <w:tab/>
              <w:t>D. 7,437 lít</w:t>
            </w:r>
          </w:p>
          <w:p w14:paraId="7D046395" w14:textId="77777777" w:rsidR="003D55B7" w:rsidRPr="00AF0A09" w:rsidRDefault="003D55B7" w:rsidP="009C1FF9">
            <w:pPr>
              <w:shd w:val="clear" w:color="auto" w:fill="FFFFFF"/>
              <w:rPr>
                <w:rFonts w:cs="Times New Roman"/>
                <w:szCs w:val="24"/>
              </w:rPr>
            </w:pPr>
            <w:r w:rsidRPr="00AF0A09">
              <w:rPr>
                <w:rFonts w:cs="Times New Roman"/>
                <w:b/>
                <w:bCs/>
                <w:szCs w:val="24"/>
              </w:rPr>
              <w:t>Câu 38:</w:t>
            </w:r>
            <w:r w:rsidRPr="00AF0A09">
              <w:rPr>
                <w:rFonts w:cs="Times New Roman"/>
                <w:szCs w:val="24"/>
              </w:rPr>
              <w:t> Hóa chất được sử dụng trong công nghiệp để sản xuất giấy, aluminium (nhôm), chất tẩy rửa, ... là:</w:t>
            </w:r>
          </w:p>
          <w:p w14:paraId="2C6D383A" w14:textId="77777777" w:rsidR="003D55B7" w:rsidRPr="00AF0A09" w:rsidRDefault="003D55B7" w:rsidP="009C1FF9">
            <w:pPr>
              <w:shd w:val="clear" w:color="auto" w:fill="FFFFFF"/>
              <w:rPr>
                <w:rFonts w:cs="Times New Roman"/>
                <w:szCs w:val="24"/>
              </w:rPr>
            </w:pPr>
            <w:r w:rsidRPr="00AF0A09">
              <w:rPr>
                <w:rFonts w:cs="Times New Roman"/>
                <w:szCs w:val="24"/>
              </w:rPr>
              <w:t>A. Ca(OH)</w:t>
            </w:r>
            <w:r w:rsidRPr="00AF0A09">
              <w:rPr>
                <w:rFonts w:cs="Times New Roman"/>
                <w:szCs w:val="24"/>
                <w:vertAlign w:val="subscript"/>
              </w:rPr>
              <w:t>2</w:t>
            </w:r>
            <w:r w:rsidRPr="00AF0A09">
              <w:rPr>
                <w:rFonts w:cs="Times New Roman"/>
                <w:szCs w:val="24"/>
              </w:rPr>
              <w:tab/>
              <w:t xml:space="preserve">     B. Ba(OH)</w:t>
            </w:r>
            <w:r w:rsidRPr="00AF0A09">
              <w:rPr>
                <w:rFonts w:cs="Times New Roman"/>
                <w:szCs w:val="24"/>
                <w:vertAlign w:val="subscript"/>
              </w:rPr>
              <w:t>2</w:t>
            </w:r>
            <w:r w:rsidRPr="00AF0A09">
              <w:rPr>
                <w:rFonts w:cs="Times New Roman"/>
                <w:szCs w:val="24"/>
              </w:rPr>
              <w:tab/>
              <w:t xml:space="preserve">   C. KOH         </w:t>
            </w:r>
            <w:r w:rsidRPr="00AF0A09">
              <w:rPr>
                <w:rFonts w:cs="Times New Roman"/>
                <w:szCs w:val="24"/>
                <w:u w:val="single"/>
              </w:rPr>
              <w:t>D.</w:t>
            </w:r>
            <w:r w:rsidRPr="00AF0A09">
              <w:rPr>
                <w:rFonts w:cs="Times New Roman"/>
                <w:szCs w:val="24"/>
              </w:rPr>
              <w:t xml:space="preserve"> NaOH</w:t>
            </w:r>
          </w:p>
          <w:p w14:paraId="7512CE87" w14:textId="77777777" w:rsidR="003D55B7" w:rsidRPr="00AF0A09" w:rsidRDefault="003D55B7" w:rsidP="009C1FF9">
            <w:pPr>
              <w:jc w:val="both"/>
              <w:rPr>
                <w:rFonts w:cs="Times New Roman"/>
                <w:b/>
                <w:szCs w:val="24"/>
                <w:lang w:val="nl-NL"/>
              </w:rPr>
            </w:pPr>
            <w:r w:rsidRPr="00AF0A09">
              <w:rPr>
                <w:rFonts w:cs="Times New Roman"/>
                <w:b/>
                <w:szCs w:val="24"/>
                <w:lang w:val="nl-NL"/>
              </w:rPr>
              <w:t>Bước 2: HS thực hiện nhiệm vụ học tập</w:t>
            </w:r>
          </w:p>
          <w:p w14:paraId="6D89F97E" w14:textId="77777777" w:rsidR="003D55B7" w:rsidRPr="00AF0A09" w:rsidRDefault="003D55B7" w:rsidP="009C1FF9">
            <w:pPr>
              <w:jc w:val="both"/>
              <w:rPr>
                <w:rFonts w:eastAsia="Arial" w:cs="Times New Roman"/>
                <w:szCs w:val="24"/>
              </w:rPr>
            </w:pPr>
            <w:r w:rsidRPr="00AF0A09">
              <w:rPr>
                <w:rFonts w:eastAsia="Arial" w:cs="Times New Roman"/>
                <w:szCs w:val="24"/>
              </w:rPr>
              <w:t>- HS cá nhân lựa chọn đáp án và giải thích</w:t>
            </w:r>
          </w:p>
          <w:p w14:paraId="613538B4" w14:textId="77777777" w:rsidR="003D55B7" w:rsidRPr="00AF0A09" w:rsidRDefault="003D55B7" w:rsidP="009C1FF9">
            <w:pPr>
              <w:jc w:val="both"/>
              <w:rPr>
                <w:rFonts w:eastAsia="Arial" w:cs="Times New Roman"/>
                <w:szCs w:val="24"/>
              </w:rPr>
            </w:pPr>
            <w:r w:rsidRPr="00AF0A09">
              <w:rPr>
                <w:rFonts w:eastAsia="Arial" w:cs="Times New Roman"/>
                <w:szCs w:val="24"/>
              </w:rPr>
              <w:t>- GV theo dõi, đôn đốc hỗ trợ HS nếu cần</w:t>
            </w:r>
          </w:p>
          <w:p w14:paraId="51CD3AD0"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9562D35" w14:textId="77777777" w:rsidR="003D55B7" w:rsidRPr="00AF0A09" w:rsidRDefault="003D55B7"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0A111676"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C9755ED"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693" w:type="dxa"/>
          </w:tcPr>
          <w:p w14:paraId="64C8539D" w14:textId="77777777" w:rsidR="003D55B7" w:rsidRPr="00AF0A09" w:rsidRDefault="003D55B7" w:rsidP="009C1FF9">
            <w:pPr>
              <w:ind w:left="48" w:right="48"/>
              <w:jc w:val="both"/>
              <w:rPr>
                <w:rFonts w:cs="Times New Roman"/>
                <w:b/>
                <w:szCs w:val="24"/>
              </w:rPr>
            </w:pPr>
            <w:r w:rsidRPr="00AF0A09">
              <w:rPr>
                <w:rFonts w:cs="Times New Roman"/>
                <w:b/>
                <w:szCs w:val="24"/>
              </w:rPr>
              <w:lastRenderedPageBreak/>
              <w:t>III. Luyện tập</w:t>
            </w:r>
          </w:p>
          <w:p w14:paraId="743CAB2A" w14:textId="77777777" w:rsidR="003D55B7" w:rsidRPr="00AF0A09" w:rsidRDefault="003D55B7" w:rsidP="009C1FF9">
            <w:pPr>
              <w:contextualSpacing/>
              <w:jc w:val="both"/>
              <w:rPr>
                <w:rFonts w:eastAsia="Calibri" w:cs="Times New Roman"/>
                <w:b/>
                <w:i/>
                <w:iCs/>
                <w:szCs w:val="24"/>
              </w:rPr>
            </w:pPr>
            <w:r w:rsidRPr="00AF0A09">
              <w:rPr>
                <w:rFonts w:eastAsia="Calibri" w:cs="Times New Roman"/>
                <w:b/>
                <w:i/>
                <w:iCs/>
                <w:szCs w:val="24"/>
              </w:rPr>
              <w:t>Hướng dẫn trả lời câu hỏi  trắc nghiệm:</w:t>
            </w:r>
          </w:p>
          <w:p w14:paraId="567F5122" w14:textId="77777777" w:rsidR="003D55B7" w:rsidRPr="00AF0A09" w:rsidRDefault="003D55B7" w:rsidP="009C1FF9">
            <w:pPr>
              <w:rPr>
                <w:rFonts w:cs="Times New Roman"/>
                <w:szCs w:val="24"/>
              </w:rPr>
            </w:pPr>
            <w:r w:rsidRPr="00AF0A09">
              <w:rPr>
                <w:rFonts w:cs="Times New Roman"/>
                <w:b/>
                <w:szCs w:val="24"/>
                <w:lang w:val="es-ES"/>
              </w:rPr>
              <w:t>Câu 1.</w:t>
            </w:r>
            <w:r w:rsidRPr="00AF0A09">
              <w:rPr>
                <w:rFonts w:cs="Times New Roman"/>
                <w:b/>
                <w:szCs w:val="24"/>
              </w:rPr>
              <w:t xml:space="preserve"> A</w:t>
            </w:r>
          </w:p>
          <w:p w14:paraId="6D586E53" w14:textId="77777777" w:rsidR="003D55B7" w:rsidRPr="00AF0A09" w:rsidRDefault="003D55B7" w:rsidP="009C1FF9">
            <w:pPr>
              <w:rPr>
                <w:rFonts w:cs="Times New Roman"/>
                <w:szCs w:val="24"/>
              </w:rPr>
            </w:pPr>
            <w:r w:rsidRPr="00AF0A09">
              <w:rPr>
                <w:rFonts w:cs="Times New Roman"/>
                <w:b/>
                <w:szCs w:val="24"/>
                <w:lang w:val="es-ES"/>
              </w:rPr>
              <w:t>Câu 2.</w:t>
            </w:r>
            <w:r w:rsidRPr="00AF0A09">
              <w:rPr>
                <w:rFonts w:cs="Times New Roman"/>
                <w:b/>
                <w:szCs w:val="24"/>
              </w:rPr>
              <w:t xml:space="preserve"> B</w:t>
            </w:r>
          </w:p>
          <w:p w14:paraId="748D5259" w14:textId="77777777" w:rsidR="003D55B7" w:rsidRPr="00AF0A09" w:rsidRDefault="003D55B7" w:rsidP="009C1FF9">
            <w:pPr>
              <w:rPr>
                <w:rFonts w:cs="Times New Roman"/>
                <w:szCs w:val="24"/>
              </w:rPr>
            </w:pPr>
          </w:p>
          <w:p w14:paraId="6C9D0542" w14:textId="77777777" w:rsidR="003D55B7" w:rsidRPr="00AF0A09" w:rsidRDefault="003D55B7" w:rsidP="009C1FF9">
            <w:pPr>
              <w:rPr>
                <w:rFonts w:cs="Times New Roman"/>
                <w:b/>
                <w:szCs w:val="24"/>
                <w:lang w:val="es-ES"/>
              </w:rPr>
            </w:pPr>
          </w:p>
          <w:p w14:paraId="5EDFA897" w14:textId="77777777" w:rsidR="003D55B7" w:rsidRPr="00AF0A09" w:rsidRDefault="003D55B7" w:rsidP="009C1FF9">
            <w:pPr>
              <w:rPr>
                <w:rFonts w:cs="Times New Roman"/>
                <w:b/>
                <w:szCs w:val="24"/>
              </w:rPr>
            </w:pPr>
            <w:r w:rsidRPr="00AF0A09">
              <w:rPr>
                <w:rFonts w:cs="Times New Roman"/>
                <w:b/>
                <w:szCs w:val="24"/>
                <w:lang w:val="es-ES"/>
              </w:rPr>
              <w:t>Câu 3.</w:t>
            </w:r>
            <w:r w:rsidRPr="00AF0A09">
              <w:rPr>
                <w:rFonts w:cs="Times New Roman"/>
                <w:b/>
                <w:szCs w:val="24"/>
              </w:rPr>
              <w:t xml:space="preserve"> B</w:t>
            </w:r>
          </w:p>
          <w:p w14:paraId="45538D2F" w14:textId="77777777" w:rsidR="003D55B7" w:rsidRPr="00AF0A09" w:rsidRDefault="003D55B7" w:rsidP="009C1FF9">
            <w:pPr>
              <w:rPr>
                <w:rFonts w:cs="Times New Roman"/>
                <w:b/>
                <w:szCs w:val="24"/>
              </w:rPr>
            </w:pPr>
          </w:p>
          <w:p w14:paraId="315C263B" w14:textId="77777777" w:rsidR="003D55B7" w:rsidRPr="00AF0A09" w:rsidRDefault="003D55B7" w:rsidP="009C1FF9">
            <w:pPr>
              <w:rPr>
                <w:rFonts w:cs="Times New Roman"/>
                <w:b/>
                <w:szCs w:val="24"/>
              </w:rPr>
            </w:pPr>
          </w:p>
          <w:p w14:paraId="37337D53" w14:textId="77777777" w:rsidR="003D55B7" w:rsidRPr="00AF0A09" w:rsidRDefault="003D55B7" w:rsidP="009C1FF9">
            <w:pPr>
              <w:rPr>
                <w:rFonts w:cs="Times New Roman"/>
                <w:szCs w:val="24"/>
              </w:rPr>
            </w:pPr>
            <w:r w:rsidRPr="00AF0A09">
              <w:rPr>
                <w:rFonts w:cs="Times New Roman"/>
                <w:b/>
                <w:szCs w:val="24"/>
                <w:lang w:val="es-ES"/>
              </w:rPr>
              <w:t>Câu 4.</w:t>
            </w:r>
            <w:r w:rsidRPr="00AF0A09">
              <w:rPr>
                <w:rFonts w:cs="Times New Roman"/>
                <w:b/>
                <w:szCs w:val="24"/>
              </w:rPr>
              <w:t xml:space="preserve"> C </w:t>
            </w:r>
          </w:p>
          <w:p w14:paraId="4D5BB577" w14:textId="77777777" w:rsidR="003D55B7" w:rsidRPr="00AF0A09" w:rsidRDefault="003D55B7" w:rsidP="009C1FF9">
            <w:pPr>
              <w:rPr>
                <w:rFonts w:cs="Times New Roman"/>
                <w:szCs w:val="24"/>
              </w:rPr>
            </w:pPr>
          </w:p>
          <w:p w14:paraId="524D67AD"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D</w:t>
            </w:r>
          </w:p>
          <w:p w14:paraId="7E8F42B1" w14:textId="77777777" w:rsidR="003D55B7" w:rsidRPr="00AF0A09" w:rsidRDefault="003D55B7" w:rsidP="009C1FF9">
            <w:pPr>
              <w:rPr>
                <w:rFonts w:cs="Times New Roman"/>
                <w:szCs w:val="24"/>
              </w:rPr>
            </w:pPr>
          </w:p>
          <w:p w14:paraId="58FE8140" w14:textId="77777777" w:rsidR="003D55B7" w:rsidRPr="00AF0A09" w:rsidRDefault="003D55B7" w:rsidP="009C1FF9">
            <w:pPr>
              <w:rPr>
                <w:rFonts w:cs="Times New Roman"/>
                <w:b/>
                <w:szCs w:val="24"/>
                <w:lang w:val="es-ES"/>
              </w:rPr>
            </w:pPr>
          </w:p>
          <w:p w14:paraId="36B16551" w14:textId="77777777" w:rsidR="003D55B7" w:rsidRPr="00AF0A09" w:rsidRDefault="003D55B7" w:rsidP="009C1FF9">
            <w:pPr>
              <w:rPr>
                <w:rFonts w:cs="Times New Roman"/>
                <w:szCs w:val="24"/>
              </w:rPr>
            </w:pPr>
            <w:r w:rsidRPr="00AF0A09">
              <w:rPr>
                <w:rFonts w:cs="Times New Roman"/>
                <w:b/>
                <w:szCs w:val="24"/>
                <w:lang w:val="es-ES"/>
              </w:rPr>
              <w:t>Câu 6.</w:t>
            </w:r>
            <w:r w:rsidRPr="00AF0A09">
              <w:rPr>
                <w:rFonts w:cs="Times New Roman"/>
                <w:b/>
                <w:szCs w:val="24"/>
              </w:rPr>
              <w:t xml:space="preserve"> B</w:t>
            </w:r>
          </w:p>
          <w:p w14:paraId="4E88B1F0" w14:textId="77777777" w:rsidR="003D55B7" w:rsidRPr="00AF0A09" w:rsidRDefault="003D55B7" w:rsidP="009C1FF9">
            <w:pPr>
              <w:rPr>
                <w:rFonts w:cs="Times New Roman"/>
                <w:szCs w:val="24"/>
              </w:rPr>
            </w:pPr>
          </w:p>
          <w:p w14:paraId="6D1F1209" w14:textId="77777777" w:rsidR="003D55B7" w:rsidRPr="00AF0A09" w:rsidRDefault="003D55B7" w:rsidP="009C1FF9">
            <w:pPr>
              <w:rPr>
                <w:rFonts w:cs="Times New Roman"/>
                <w:szCs w:val="24"/>
              </w:rPr>
            </w:pPr>
          </w:p>
          <w:p w14:paraId="5C03D8E8" w14:textId="77777777" w:rsidR="003D55B7" w:rsidRPr="00AF0A09" w:rsidRDefault="003D55B7" w:rsidP="009C1FF9">
            <w:pPr>
              <w:rPr>
                <w:rFonts w:cs="Times New Roman"/>
                <w:szCs w:val="24"/>
              </w:rPr>
            </w:pPr>
          </w:p>
          <w:p w14:paraId="1AA51D04" w14:textId="77777777" w:rsidR="003D55B7" w:rsidRPr="00AF0A09" w:rsidRDefault="003D55B7" w:rsidP="009C1FF9">
            <w:pPr>
              <w:rPr>
                <w:rFonts w:cs="Times New Roman"/>
                <w:szCs w:val="24"/>
              </w:rPr>
            </w:pPr>
            <w:r w:rsidRPr="00AF0A09">
              <w:rPr>
                <w:rFonts w:cs="Times New Roman"/>
                <w:b/>
                <w:szCs w:val="24"/>
                <w:lang w:val="es-ES"/>
              </w:rPr>
              <w:t>Câu 7.</w:t>
            </w:r>
            <w:r w:rsidRPr="00AF0A09">
              <w:rPr>
                <w:rFonts w:cs="Times New Roman"/>
                <w:b/>
                <w:szCs w:val="24"/>
              </w:rPr>
              <w:t xml:space="preserve"> D</w:t>
            </w:r>
          </w:p>
          <w:p w14:paraId="4B56E909" w14:textId="77777777" w:rsidR="003D55B7" w:rsidRPr="00AF0A09" w:rsidRDefault="003D55B7" w:rsidP="009C1FF9">
            <w:pPr>
              <w:rPr>
                <w:rFonts w:cs="Times New Roman"/>
                <w:szCs w:val="24"/>
              </w:rPr>
            </w:pPr>
          </w:p>
          <w:p w14:paraId="6036DC27" w14:textId="77777777" w:rsidR="003D55B7" w:rsidRPr="00AF0A09" w:rsidRDefault="003D55B7" w:rsidP="009C1FF9">
            <w:pPr>
              <w:rPr>
                <w:rFonts w:cs="Times New Roman"/>
                <w:szCs w:val="24"/>
              </w:rPr>
            </w:pPr>
            <w:r w:rsidRPr="00AF0A09">
              <w:rPr>
                <w:rFonts w:cs="Times New Roman"/>
                <w:b/>
                <w:szCs w:val="24"/>
                <w:lang w:val="es-ES"/>
              </w:rPr>
              <w:t>Câu 8.</w:t>
            </w:r>
            <w:r w:rsidRPr="00AF0A09">
              <w:rPr>
                <w:rFonts w:cs="Times New Roman"/>
                <w:b/>
                <w:szCs w:val="24"/>
              </w:rPr>
              <w:t xml:space="preserve"> C</w:t>
            </w:r>
          </w:p>
          <w:p w14:paraId="33A8B4DC" w14:textId="77777777" w:rsidR="003D55B7" w:rsidRPr="00AF0A09" w:rsidRDefault="003D55B7" w:rsidP="009C1FF9">
            <w:pPr>
              <w:rPr>
                <w:rFonts w:cs="Times New Roman"/>
                <w:szCs w:val="24"/>
              </w:rPr>
            </w:pPr>
          </w:p>
          <w:p w14:paraId="6A2F3CF4" w14:textId="77777777" w:rsidR="003D55B7" w:rsidRPr="00AF0A09" w:rsidRDefault="003D55B7" w:rsidP="009C1FF9">
            <w:pPr>
              <w:rPr>
                <w:rFonts w:cs="Times New Roman"/>
                <w:b/>
                <w:szCs w:val="24"/>
                <w:lang w:val="es-ES"/>
              </w:rPr>
            </w:pPr>
          </w:p>
          <w:p w14:paraId="31423F19" w14:textId="77777777" w:rsidR="003D55B7" w:rsidRPr="00AF0A09" w:rsidRDefault="003D55B7" w:rsidP="009C1FF9">
            <w:pPr>
              <w:rPr>
                <w:rFonts w:cs="Times New Roman"/>
                <w:b/>
                <w:szCs w:val="24"/>
                <w:lang w:val="es-ES"/>
              </w:rPr>
            </w:pPr>
          </w:p>
          <w:p w14:paraId="557B6F7B" w14:textId="77777777" w:rsidR="003D55B7" w:rsidRPr="00AF0A09" w:rsidRDefault="003D55B7" w:rsidP="009C1FF9">
            <w:pPr>
              <w:rPr>
                <w:rFonts w:cs="Times New Roman"/>
                <w:b/>
                <w:szCs w:val="24"/>
                <w:lang w:val="es-ES"/>
              </w:rPr>
            </w:pPr>
          </w:p>
          <w:p w14:paraId="7B70B3DF" w14:textId="77777777" w:rsidR="003D55B7" w:rsidRPr="00AF0A09" w:rsidRDefault="003D55B7" w:rsidP="009C1FF9">
            <w:pPr>
              <w:rPr>
                <w:rFonts w:cs="Times New Roman"/>
                <w:b/>
                <w:szCs w:val="24"/>
                <w:lang w:val="es-ES"/>
              </w:rPr>
            </w:pPr>
          </w:p>
          <w:p w14:paraId="2DB16B52" w14:textId="77777777" w:rsidR="003D55B7" w:rsidRPr="00AF0A09" w:rsidRDefault="003D55B7" w:rsidP="009C1FF9">
            <w:pPr>
              <w:rPr>
                <w:rFonts w:cs="Times New Roman"/>
                <w:szCs w:val="24"/>
              </w:rPr>
            </w:pPr>
            <w:r w:rsidRPr="00AF0A09">
              <w:rPr>
                <w:rFonts w:cs="Times New Roman"/>
                <w:b/>
                <w:szCs w:val="24"/>
                <w:lang w:val="es-ES"/>
              </w:rPr>
              <w:t>Câu 9.</w:t>
            </w:r>
            <w:r w:rsidRPr="00AF0A09">
              <w:rPr>
                <w:rFonts w:cs="Times New Roman"/>
                <w:b/>
                <w:szCs w:val="24"/>
              </w:rPr>
              <w:t xml:space="preserve"> C</w:t>
            </w:r>
          </w:p>
          <w:p w14:paraId="0A6F05A1" w14:textId="77777777" w:rsidR="003D55B7" w:rsidRPr="00AF0A09" w:rsidRDefault="003D55B7" w:rsidP="009C1FF9">
            <w:pPr>
              <w:rPr>
                <w:rFonts w:cs="Times New Roman"/>
                <w:szCs w:val="24"/>
              </w:rPr>
            </w:pPr>
          </w:p>
          <w:p w14:paraId="6037A6FC" w14:textId="77777777" w:rsidR="003D55B7" w:rsidRPr="00AF0A09" w:rsidRDefault="003D55B7" w:rsidP="009C1FF9">
            <w:pPr>
              <w:rPr>
                <w:rFonts w:cs="Times New Roman"/>
                <w:b/>
                <w:szCs w:val="24"/>
                <w:lang w:val="es-ES"/>
              </w:rPr>
            </w:pPr>
          </w:p>
          <w:p w14:paraId="520E05E9" w14:textId="77777777" w:rsidR="003D55B7" w:rsidRPr="00AF0A09" w:rsidRDefault="003D55B7" w:rsidP="009C1FF9">
            <w:pPr>
              <w:rPr>
                <w:rFonts w:cs="Times New Roman"/>
                <w:b/>
                <w:szCs w:val="24"/>
                <w:lang w:val="es-ES"/>
              </w:rPr>
            </w:pPr>
          </w:p>
          <w:p w14:paraId="7F0598DA" w14:textId="77777777" w:rsidR="003D55B7" w:rsidRPr="00AF0A09" w:rsidRDefault="003D55B7" w:rsidP="009C1FF9">
            <w:pPr>
              <w:rPr>
                <w:rFonts w:cs="Times New Roman"/>
                <w:szCs w:val="24"/>
              </w:rPr>
            </w:pPr>
            <w:r w:rsidRPr="00AF0A09">
              <w:rPr>
                <w:rFonts w:cs="Times New Roman"/>
                <w:b/>
                <w:szCs w:val="24"/>
                <w:lang w:val="es-ES"/>
              </w:rPr>
              <w:t>Câu 10.</w:t>
            </w:r>
            <w:r w:rsidRPr="00AF0A09">
              <w:rPr>
                <w:rFonts w:cs="Times New Roman"/>
                <w:b/>
                <w:szCs w:val="24"/>
              </w:rPr>
              <w:t xml:space="preserve"> B</w:t>
            </w:r>
          </w:p>
          <w:p w14:paraId="14C5E1E7" w14:textId="77777777" w:rsidR="003D55B7" w:rsidRPr="00AF0A09" w:rsidRDefault="003D55B7" w:rsidP="009C1FF9">
            <w:pPr>
              <w:rPr>
                <w:rFonts w:cs="Times New Roman"/>
                <w:szCs w:val="24"/>
              </w:rPr>
            </w:pPr>
          </w:p>
          <w:p w14:paraId="06781464" w14:textId="77777777" w:rsidR="003D55B7" w:rsidRPr="00AF0A09" w:rsidRDefault="003D55B7" w:rsidP="009C1FF9">
            <w:pPr>
              <w:rPr>
                <w:rFonts w:cs="Times New Roman"/>
                <w:szCs w:val="24"/>
              </w:rPr>
            </w:pPr>
          </w:p>
          <w:p w14:paraId="47B30004" w14:textId="77777777" w:rsidR="003D55B7" w:rsidRPr="00AF0A09" w:rsidRDefault="003D55B7" w:rsidP="009C1FF9">
            <w:pPr>
              <w:rPr>
                <w:rFonts w:cs="Times New Roman"/>
                <w:b/>
                <w:szCs w:val="24"/>
                <w:lang w:val="es-ES"/>
              </w:rPr>
            </w:pPr>
          </w:p>
          <w:p w14:paraId="3914826E" w14:textId="77777777" w:rsidR="003D55B7" w:rsidRPr="00AF0A09" w:rsidRDefault="003D55B7" w:rsidP="009C1FF9">
            <w:pPr>
              <w:rPr>
                <w:rFonts w:cs="Times New Roman"/>
                <w:b/>
                <w:szCs w:val="24"/>
                <w:lang w:val="es-ES"/>
              </w:rPr>
            </w:pPr>
          </w:p>
          <w:p w14:paraId="62DC7BCB" w14:textId="77777777" w:rsidR="003D55B7" w:rsidRPr="00AF0A09" w:rsidRDefault="003D55B7" w:rsidP="009C1FF9">
            <w:pPr>
              <w:rPr>
                <w:rFonts w:cs="Times New Roman"/>
                <w:szCs w:val="24"/>
              </w:rPr>
            </w:pPr>
            <w:r w:rsidRPr="00AF0A09">
              <w:rPr>
                <w:rFonts w:cs="Times New Roman"/>
                <w:b/>
                <w:szCs w:val="24"/>
                <w:lang w:val="es-ES"/>
              </w:rPr>
              <w:t>Câu 11.</w:t>
            </w:r>
            <w:r w:rsidRPr="00AF0A09">
              <w:rPr>
                <w:rFonts w:cs="Times New Roman"/>
                <w:b/>
                <w:szCs w:val="24"/>
              </w:rPr>
              <w:t xml:space="preserve"> B</w:t>
            </w:r>
          </w:p>
          <w:p w14:paraId="3F85FFAD" w14:textId="77777777" w:rsidR="003D55B7" w:rsidRPr="00AF0A09" w:rsidRDefault="003D55B7" w:rsidP="009C1FF9">
            <w:pPr>
              <w:rPr>
                <w:rFonts w:cs="Times New Roman"/>
                <w:szCs w:val="24"/>
              </w:rPr>
            </w:pPr>
          </w:p>
          <w:p w14:paraId="12AE5D07" w14:textId="77777777" w:rsidR="003D55B7" w:rsidRPr="00AF0A09" w:rsidRDefault="003D55B7" w:rsidP="009C1FF9">
            <w:pPr>
              <w:rPr>
                <w:rFonts w:cs="Times New Roman"/>
                <w:b/>
                <w:szCs w:val="24"/>
                <w:lang w:val="es-ES"/>
              </w:rPr>
            </w:pPr>
          </w:p>
          <w:p w14:paraId="46338C77" w14:textId="77777777" w:rsidR="003D55B7" w:rsidRPr="00AF0A09" w:rsidRDefault="003D55B7" w:rsidP="009C1FF9">
            <w:pPr>
              <w:rPr>
                <w:rFonts w:cs="Times New Roman"/>
                <w:b/>
                <w:szCs w:val="24"/>
                <w:lang w:val="es-ES"/>
              </w:rPr>
            </w:pPr>
          </w:p>
          <w:p w14:paraId="42A0908A" w14:textId="77777777" w:rsidR="003D55B7" w:rsidRPr="00AF0A09" w:rsidRDefault="003D55B7" w:rsidP="009C1FF9">
            <w:pPr>
              <w:rPr>
                <w:rFonts w:cs="Times New Roman"/>
                <w:b/>
                <w:szCs w:val="24"/>
                <w:lang w:val="es-ES"/>
              </w:rPr>
            </w:pPr>
          </w:p>
          <w:p w14:paraId="24D5D9C6" w14:textId="77777777" w:rsidR="003D55B7" w:rsidRPr="00AF0A09" w:rsidRDefault="003D55B7" w:rsidP="009C1FF9">
            <w:pPr>
              <w:rPr>
                <w:rFonts w:cs="Times New Roman"/>
                <w:szCs w:val="24"/>
              </w:rPr>
            </w:pPr>
            <w:r w:rsidRPr="00AF0A09">
              <w:rPr>
                <w:rFonts w:cs="Times New Roman"/>
                <w:b/>
                <w:szCs w:val="24"/>
                <w:lang w:val="es-ES"/>
              </w:rPr>
              <w:t>Câu 12.</w:t>
            </w:r>
            <w:r w:rsidRPr="00AF0A09">
              <w:rPr>
                <w:rFonts w:cs="Times New Roman"/>
                <w:b/>
                <w:szCs w:val="24"/>
              </w:rPr>
              <w:t xml:space="preserve"> D</w:t>
            </w:r>
          </w:p>
          <w:p w14:paraId="3B103A07" w14:textId="77777777" w:rsidR="003D55B7" w:rsidRPr="00AF0A09" w:rsidRDefault="003D55B7" w:rsidP="009C1FF9">
            <w:pPr>
              <w:rPr>
                <w:rFonts w:cs="Times New Roman"/>
                <w:szCs w:val="24"/>
              </w:rPr>
            </w:pPr>
          </w:p>
          <w:p w14:paraId="788EE1C0" w14:textId="77777777" w:rsidR="003D55B7" w:rsidRPr="00AF0A09" w:rsidRDefault="003D55B7" w:rsidP="009C1FF9">
            <w:pPr>
              <w:rPr>
                <w:rFonts w:cs="Times New Roman"/>
                <w:szCs w:val="24"/>
              </w:rPr>
            </w:pPr>
          </w:p>
          <w:p w14:paraId="1C778055" w14:textId="77777777" w:rsidR="003D55B7" w:rsidRPr="00AF0A09" w:rsidRDefault="003D55B7" w:rsidP="009C1FF9">
            <w:pPr>
              <w:rPr>
                <w:rFonts w:cs="Times New Roman"/>
                <w:szCs w:val="24"/>
              </w:rPr>
            </w:pPr>
          </w:p>
          <w:p w14:paraId="2F8300D7" w14:textId="77777777" w:rsidR="003D55B7" w:rsidRPr="00AF0A09" w:rsidRDefault="003D55B7" w:rsidP="009C1FF9">
            <w:pPr>
              <w:rPr>
                <w:rFonts w:cs="Times New Roman"/>
                <w:szCs w:val="24"/>
              </w:rPr>
            </w:pPr>
          </w:p>
          <w:p w14:paraId="4FC40847" w14:textId="77777777" w:rsidR="003D55B7" w:rsidRPr="00AF0A09" w:rsidRDefault="003D55B7" w:rsidP="009C1FF9">
            <w:pPr>
              <w:rPr>
                <w:rFonts w:cs="Times New Roman"/>
                <w:b/>
                <w:szCs w:val="24"/>
                <w:lang w:val="es-ES"/>
              </w:rPr>
            </w:pPr>
          </w:p>
          <w:p w14:paraId="2E7E7345" w14:textId="77777777" w:rsidR="003D55B7" w:rsidRPr="00AF0A09" w:rsidRDefault="003D55B7" w:rsidP="009C1FF9">
            <w:pPr>
              <w:rPr>
                <w:rFonts w:cs="Times New Roman"/>
                <w:b/>
                <w:szCs w:val="24"/>
                <w:lang w:val="es-ES"/>
              </w:rPr>
            </w:pPr>
          </w:p>
          <w:p w14:paraId="4418F1FC" w14:textId="77777777" w:rsidR="003D55B7" w:rsidRPr="00AF0A09" w:rsidRDefault="003D55B7" w:rsidP="009C1FF9">
            <w:pPr>
              <w:rPr>
                <w:rFonts w:cs="Times New Roman"/>
                <w:b/>
                <w:szCs w:val="24"/>
                <w:lang w:val="es-ES"/>
              </w:rPr>
            </w:pPr>
          </w:p>
          <w:p w14:paraId="0C083B2C" w14:textId="77777777" w:rsidR="003D55B7" w:rsidRPr="00AF0A09" w:rsidRDefault="003D55B7" w:rsidP="009C1FF9">
            <w:pPr>
              <w:rPr>
                <w:rFonts w:cs="Times New Roman"/>
                <w:b/>
                <w:szCs w:val="24"/>
                <w:lang w:val="es-ES"/>
              </w:rPr>
            </w:pPr>
          </w:p>
          <w:p w14:paraId="32D2CCAB" w14:textId="77777777" w:rsidR="003D55B7" w:rsidRPr="00AF0A09" w:rsidRDefault="003D55B7" w:rsidP="009C1FF9">
            <w:pPr>
              <w:rPr>
                <w:rFonts w:cs="Times New Roman"/>
                <w:b/>
                <w:szCs w:val="24"/>
                <w:lang w:val="es-ES"/>
              </w:rPr>
            </w:pPr>
          </w:p>
          <w:p w14:paraId="5C02931D" w14:textId="77777777" w:rsidR="003D55B7" w:rsidRPr="00AF0A09" w:rsidRDefault="003D55B7" w:rsidP="009C1FF9">
            <w:pPr>
              <w:rPr>
                <w:rFonts w:cs="Times New Roman"/>
                <w:b/>
                <w:szCs w:val="24"/>
                <w:lang w:val="es-ES"/>
              </w:rPr>
            </w:pPr>
          </w:p>
          <w:p w14:paraId="69D294F4" w14:textId="77777777" w:rsidR="003D55B7" w:rsidRPr="00AF0A09" w:rsidRDefault="003D55B7" w:rsidP="009C1FF9">
            <w:pPr>
              <w:rPr>
                <w:rFonts w:cs="Times New Roman"/>
                <w:b/>
                <w:szCs w:val="24"/>
                <w:lang w:val="es-ES"/>
              </w:rPr>
            </w:pPr>
          </w:p>
          <w:p w14:paraId="4EA9312D" w14:textId="77777777" w:rsidR="003D55B7" w:rsidRPr="00AF0A09" w:rsidRDefault="003D55B7" w:rsidP="009C1FF9">
            <w:pPr>
              <w:rPr>
                <w:rFonts w:cs="Times New Roman"/>
                <w:b/>
                <w:szCs w:val="24"/>
                <w:lang w:val="es-ES"/>
              </w:rPr>
            </w:pPr>
          </w:p>
          <w:p w14:paraId="4BD071B3" w14:textId="77777777" w:rsidR="003D55B7" w:rsidRPr="00AF0A09" w:rsidRDefault="003D55B7" w:rsidP="009C1FF9">
            <w:pPr>
              <w:rPr>
                <w:rFonts w:cs="Times New Roman"/>
                <w:b/>
                <w:szCs w:val="24"/>
                <w:lang w:val="es-ES"/>
              </w:rPr>
            </w:pPr>
          </w:p>
          <w:p w14:paraId="16A6BE84" w14:textId="77777777" w:rsidR="003D55B7" w:rsidRPr="00AF0A09" w:rsidRDefault="003D55B7" w:rsidP="009C1FF9">
            <w:pPr>
              <w:rPr>
                <w:rFonts w:cs="Times New Roman"/>
                <w:szCs w:val="24"/>
              </w:rPr>
            </w:pPr>
            <w:r w:rsidRPr="00AF0A09">
              <w:rPr>
                <w:rFonts w:cs="Times New Roman"/>
                <w:b/>
                <w:szCs w:val="24"/>
                <w:lang w:val="es-ES"/>
              </w:rPr>
              <w:lastRenderedPageBreak/>
              <w:t>Câu 13.</w:t>
            </w:r>
            <w:r w:rsidRPr="00AF0A09">
              <w:rPr>
                <w:rFonts w:cs="Times New Roman"/>
                <w:b/>
                <w:szCs w:val="24"/>
              </w:rPr>
              <w:t xml:space="preserve"> C</w:t>
            </w:r>
          </w:p>
          <w:p w14:paraId="15E7834E" w14:textId="77777777" w:rsidR="003D55B7" w:rsidRPr="00AF0A09" w:rsidRDefault="003D55B7" w:rsidP="009C1FF9">
            <w:pPr>
              <w:jc w:val="both"/>
              <w:rPr>
                <w:rFonts w:cs="Times New Roman"/>
                <w:bCs/>
                <w:iCs/>
                <w:szCs w:val="24"/>
              </w:rPr>
            </w:pPr>
            <w:r w:rsidRPr="00AF0A09">
              <w:rPr>
                <w:rFonts w:cs="Times New Roman"/>
                <w:bCs/>
                <w:iCs/>
                <w:szCs w:val="24"/>
              </w:rPr>
              <w:t xml:space="preserve"> </w:t>
            </w:r>
          </w:p>
          <w:p w14:paraId="6DA50766" w14:textId="77777777" w:rsidR="003D55B7" w:rsidRPr="00AF0A09" w:rsidRDefault="003D55B7" w:rsidP="009C1FF9">
            <w:pPr>
              <w:jc w:val="both"/>
              <w:rPr>
                <w:rFonts w:cs="Times New Roman"/>
                <w:bCs/>
                <w:iCs/>
                <w:szCs w:val="24"/>
              </w:rPr>
            </w:pPr>
          </w:p>
          <w:p w14:paraId="6F19B981" w14:textId="77777777" w:rsidR="003D55B7" w:rsidRPr="00AF0A09" w:rsidRDefault="003D55B7" w:rsidP="009C1FF9">
            <w:pPr>
              <w:jc w:val="both"/>
              <w:rPr>
                <w:rFonts w:cs="Times New Roman"/>
                <w:bCs/>
                <w:iCs/>
                <w:szCs w:val="24"/>
              </w:rPr>
            </w:pPr>
          </w:p>
          <w:p w14:paraId="48EE87F8" w14:textId="77777777" w:rsidR="003D55B7" w:rsidRPr="00AF0A09" w:rsidRDefault="003D55B7" w:rsidP="009C1FF9">
            <w:pPr>
              <w:jc w:val="both"/>
              <w:rPr>
                <w:rFonts w:cs="Times New Roman"/>
                <w:bCs/>
                <w:iCs/>
                <w:szCs w:val="24"/>
              </w:rPr>
            </w:pPr>
          </w:p>
          <w:p w14:paraId="01E3038C" w14:textId="77777777" w:rsidR="003D55B7" w:rsidRPr="00AF0A09" w:rsidRDefault="003D55B7" w:rsidP="009C1FF9">
            <w:pPr>
              <w:jc w:val="both"/>
              <w:rPr>
                <w:rFonts w:cs="Times New Roman"/>
                <w:bCs/>
                <w:iCs/>
                <w:szCs w:val="24"/>
              </w:rPr>
            </w:pPr>
          </w:p>
          <w:p w14:paraId="7D0BCC26" w14:textId="77777777" w:rsidR="003D55B7" w:rsidRPr="00AF0A09" w:rsidRDefault="003D55B7" w:rsidP="009C1FF9">
            <w:pPr>
              <w:rPr>
                <w:rFonts w:cs="Times New Roman"/>
                <w:b/>
                <w:szCs w:val="24"/>
                <w:lang w:val="es-ES"/>
              </w:rPr>
            </w:pPr>
          </w:p>
          <w:p w14:paraId="48A3DA26" w14:textId="77777777" w:rsidR="003D55B7" w:rsidRPr="00AF0A09" w:rsidRDefault="003D55B7" w:rsidP="009C1FF9">
            <w:pPr>
              <w:rPr>
                <w:rFonts w:cs="Times New Roman"/>
                <w:b/>
                <w:szCs w:val="24"/>
                <w:lang w:val="es-ES"/>
              </w:rPr>
            </w:pPr>
          </w:p>
          <w:p w14:paraId="50F4B673" w14:textId="77777777" w:rsidR="003D55B7" w:rsidRPr="00AF0A09" w:rsidRDefault="003D55B7" w:rsidP="009C1FF9">
            <w:pPr>
              <w:rPr>
                <w:rFonts w:cs="Times New Roman"/>
                <w:bCs/>
                <w:iCs/>
                <w:szCs w:val="24"/>
              </w:rPr>
            </w:pPr>
            <w:r w:rsidRPr="00AF0A09">
              <w:rPr>
                <w:rFonts w:cs="Times New Roman"/>
                <w:b/>
                <w:szCs w:val="24"/>
                <w:lang w:val="es-ES"/>
              </w:rPr>
              <w:t>Câu 14.  B</w:t>
            </w:r>
            <w:r w:rsidRPr="00AF0A09">
              <w:rPr>
                <w:rFonts w:cs="Times New Roman"/>
                <w:bCs/>
                <w:iCs/>
                <w:szCs w:val="24"/>
              </w:rPr>
              <w:t xml:space="preserve">                         </w:t>
            </w:r>
          </w:p>
          <w:p w14:paraId="57084107" w14:textId="77777777" w:rsidR="003D55B7" w:rsidRPr="00AF0A09" w:rsidRDefault="003D55B7" w:rsidP="009C1FF9">
            <w:pPr>
              <w:jc w:val="both"/>
              <w:rPr>
                <w:rFonts w:cs="Times New Roman"/>
                <w:b/>
                <w:i/>
                <w:iCs/>
                <w:szCs w:val="24"/>
              </w:rPr>
            </w:pPr>
          </w:p>
          <w:p w14:paraId="72B38EEB" w14:textId="77777777" w:rsidR="003D55B7" w:rsidRPr="00AF0A09" w:rsidRDefault="003D55B7" w:rsidP="009C1FF9">
            <w:pPr>
              <w:jc w:val="both"/>
              <w:rPr>
                <w:rFonts w:cs="Times New Roman"/>
                <w:b/>
                <w:i/>
                <w:iCs/>
                <w:szCs w:val="24"/>
              </w:rPr>
            </w:pPr>
            <w:r w:rsidRPr="00AF0A09">
              <w:rPr>
                <w:rFonts w:cs="Times New Roman"/>
                <w:b/>
                <w:i/>
                <w:iCs/>
                <w:szCs w:val="24"/>
              </w:rPr>
              <w:t>Hướng dẫn giải:</w:t>
            </w:r>
          </w:p>
          <w:p w14:paraId="6D7EC45B" w14:textId="77777777" w:rsidR="003D55B7" w:rsidRPr="00AF0A09" w:rsidRDefault="003D55B7" w:rsidP="009C1FF9">
            <w:pPr>
              <w:rPr>
                <w:rFonts w:cs="Times New Roman"/>
                <w:bCs/>
                <w:iCs/>
                <w:szCs w:val="24"/>
              </w:rPr>
            </w:pPr>
            <w:r w:rsidRPr="00AF0A09">
              <w:rPr>
                <w:rFonts w:asciiTheme="minorHAnsi" w:hAnsiTheme="minorHAnsi" w:cs="Times New Roman"/>
                <w:bCs/>
                <w:iCs/>
                <w:position w:val="-66"/>
                <w:sz w:val="22"/>
                <w:szCs w:val="24"/>
              </w:rPr>
              <w:object w:dxaOrig="3460" w:dyaOrig="1740" w14:anchorId="04D560CF">
                <v:shape id="_x0000_i1078" type="#_x0000_t75" style="width:122.5pt;height:73.05pt" o:ole="">
                  <v:imagedata r:id="rId138" o:title=""/>
                </v:shape>
                <o:OLEObject Type="Embed" ProgID="Equation.DSMT4" ShapeID="_x0000_i1078" DrawAspect="Content" ObjectID="_1754590450" r:id="rId139"/>
              </w:object>
            </w:r>
          </w:p>
          <w:p w14:paraId="333FC1FB" w14:textId="77777777" w:rsidR="003D55B7" w:rsidRPr="00AF0A09" w:rsidRDefault="003D55B7" w:rsidP="009C1FF9">
            <w:pPr>
              <w:rPr>
                <w:rFonts w:cs="Times New Roman"/>
                <w:bCs/>
                <w:iCs/>
                <w:szCs w:val="24"/>
              </w:rPr>
            </w:pPr>
          </w:p>
          <w:p w14:paraId="30019BD1" w14:textId="77777777" w:rsidR="003D55B7" w:rsidRPr="00AF0A09" w:rsidRDefault="003D55B7" w:rsidP="009C1FF9">
            <w:pPr>
              <w:rPr>
                <w:rFonts w:cs="Times New Roman"/>
                <w:bCs/>
                <w:iCs/>
                <w:szCs w:val="24"/>
              </w:rPr>
            </w:pPr>
          </w:p>
          <w:p w14:paraId="48C36E67" w14:textId="77777777" w:rsidR="003D55B7" w:rsidRPr="00AF0A09" w:rsidRDefault="003D55B7" w:rsidP="009C1FF9">
            <w:pPr>
              <w:rPr>
                <w:rFonts w:cs="Times New Roman"/>
                <w:b/>
                <w:szCs w:val="24"/>
                <w:lang w:val="es-ES"/>
              </w:rPr>
            </w:pPr>
          </w:p>
          <w:p w14:paraId="0C6F3838" w14:textId="77777777" w:rsidR="003D55B7" w:rsidRPr="00AF0A09" w:rsidRDefault="003D55B7" w:rsidP="009C1FF9">
            <w:pPr>
              <w:rPr>
                <w:rFonts w:cs="Times New Roman"/>
                <w:b/>
                <w:szCs w:val="24"/>
                <w:lang w:val="es-ES"/>
              </w:rPr>
            </w:pPr>
          </w:p>
          <w:p w14:paraId="21CC64CF" w14:textId="77777777" w:rsidR="003D55B7" w:rsidRPr="00AF0A09" w:rsidRDefault="003D55B7" w:rsidP="009C1FF9">
            <w:pPr>
              <w:rPr>
                <w:rFonts w:cs="Times New Roman"/>
                <w:szCs w:val="24"/>
              </w:rPr>
            </w:pPr>
            <w:r w:rsidRPr="00AF0A09">
              <w:rPr>
                <w:rFonts w:cs="Times New Roman"/>
                <w:b/>
                <w:szCs w:val="24"/>
                <w:lang w:val="es-ES"/>
              </w:rPr>
              <w:t>Câu 15.  B</w:t>
            </w:r>
            <w:r w:rsidRPr="00AF0A09">
              <w:rPr>
                <w:rFonts w:cs="Times New Roman"/>
                <w:bCs/>
                <w:iCs/>
                <w:szCs w:val="24"/>
              </w:rPr>
              <w:t xml:space="preserve">                         </w:t>
            </w:r>
          </w:p>
          <w:p w14:paraId="39440FF9" w14:textId="77777777" w:rsidR="003D55B7" w:rsidRPr="00AF0A09" w:rsidRDefault="003D55B7" w:rsidP="009C1FF9">
            <w:pPr>
              <w:jc w:val="both"/>
              <w:rPr>
                <w:rFonts w:cs="Times New Roman"/>
                <w:bCs/>
                <w:iCs/>
                <w:szCs w:val="24"/>
              </w:rPr>
            </w:pPr>
            <w:r w:rsidRPr="00AF0A09">
              <w:rPr>
                <w:rFonts w:asciiTheme="minorHAnsi" w:hAnsiTheme="minorHAnsi" w:cs="Times New Roman"/>
                <w:bCs/>
                <w:iCs/>
                <w:position w:val="-30"/>
                <w:sz w:val="22"/>
                <w:szCs w:val="24"/>
              </w:rPr>
              <w:object w:dxaOrig="4239" w:dyaOrig="680" w14:anchorId="08EFAAD0">
                <v:shape id="_x0000_i1079" type="#_x0000_t75" style="width:155.8pt;height:24.7pt" o:ole="">
                  <v:imagedata r:id="rId140" o:title=""/>
                </v:shape>
                <o:OLEObject Type="Embed" ProgID="Equation.DSMT4" ShapeID="_x0000_i1079" DrawAspect="Content" ObjectID="_1754590451" r:id="rId141"/>
              </w:object>
            </w:r>
            <w:r w:rsidRPr="00AF0A09">
              <w:rPr>
                <w:rFonts w:cs="Times New Roman"/>
                <w:bCs/>
                <w:iCs/>
                <w:szCs w:val="24"/>
              </w:rPr>
              <w:t xml:space="preserve">Vậy X là Ca nên công thức </w:t>
            </w:r>
            <w:r w:rsidRPr="00AF0A09">
              <w:rPr>
                <w:rFonts w:cs="Times New Roman"/>
                <w:szCs w:val="24"/>
              </w:rPr>
              <w:t>base</w:t>
            </w:r>
            <w:r w:rsidRPr="00AF0A09">
              <w:rPr>
                <w:rFonts w:cs="Times New Roman"/>
                <w:bCs/>
                <w:iCs/>
                <w:szCs w:val="24"/>
              </w:rPr>
              <w:t xml:space="preserve"> là </w:t>
            </w:r>
            <w:r w:rsidRPr="00AF0A09">
              <w:rPr>
                <w:rFonts w:cs="Times New Roman"/>
                <w:szCs w:val="24"/>
              </w:rPr>
              <w:t>Ca(OH)</w:t>
            </w:r>
            <w:r w:rsidRPr="00AF0A09">
              <w:rPr>
                <w:rFonts w:cs="Times New Roman"/>
                <w:szCs w:val="24"/>
                <w:vertAlign w:val="subscript"/>
              </w:rPr>
              <w:t>2</w:t>
            </w:r>
          </w:p>
          <w:p w14:paraId="032594D5" w14:textId="77777777" w:rsidR="003D55B7" w:rsidRPr="00AF0A09" w:rsidRDefault="003D55B7" w:rsidP="009C1FF9">
            <w:pPr>
              <w:rPr>
                <w:rFonts w:cs="Times New Roman"/>
                <w:szCs w:val="24"/>
              </w:rPr>
            </w:pPr>
            <w:r w:rsidRPr="00AF0A09">
              <w:rPr>
                <w:rFonts w:cs="Times New Roman"/>
                <w:b/>
                <w:szCs w:val="24"/>
                <w:lang w:val="es-ES"/>
              </w:rPr>
              <w:t>Câu 16.</w:t>
            </w:r>
            <w:r w:rsidRPr="00AF0A09">
              <w:rPr>
                <w:rFonts w:cs="Times New Roman"/>
                <w:b/>
                <w:szCs w:val="24"/>
              </w:rPr>
              <w:t xml:space="preserve"> A</w:t>
            </w:r>
          </w:p>
          <w:p w14:paraId="53CB6CE5" w14:textId="77777777" w:rsidR="003D55B7" w:rsidRPr="00AF0A09" w:rsidRDefault="003D55B7" w:rsidP="009C1FF9">
            <w:pPr>
              <w:rPr>
                <w:rFonts w:cs="Times New Roman"/>
                <w:szCs w:val="24"/>
              </w:rPr>
            </w:pPr>
          </w:p>
          <w:p w14:paraId="3E1D6BE7" w14:textId="77777777" w:rsidR="003D55B7" w:rsidRPr="00AF0A09" w:rsidRDefault="003D55B7" w:rsidP="009C1FF9">
            <w:pPr>
              <w:rPr>
                <w:rFonts w:cs="Times New Roman"/>
                <w:szCs w:val="24"/>
              </w:rPr>
            </w:pPr>
            <w:r w:rsidRPr="00AF0A09">
              <w:rPr>
                <w:rFonts w:cs="Times New Roman"/>
                <w:b/>
                <w:szCs w:val="24"/>
                <w:lang w:val="es-ES"/>
              </w:rPr>
              <w:t>Câu 17.</w:t>
            </w:r>
            <w:r w:rsidRPr="00AF0A09">
              <w:rPr>
                <w:rFonts w:cs="Times New Roman"/>
                <w:b/>
                <w:szCs w:val="24"/>
              </w:rPr>
              <w:t xml:space="preserve"> B</w:t>
            </w:r>
          </w:p>
          <w:p w14:paraId="09C15E2E" w14:textId="77777777" w:rsidR="003D55B7" w:rsidRPr="00AF0A09" w:rsidRDefault="003D55B7" w:rsidP="009C1FF9">
            <w:pPr>
              <w:rPr>
                <w:rFonts w:cs="Times New Roman"/>
                <w:szCs w:val="24"/>
              </w:rPr>
            </w:pPr>
          </w:p>
          <w:p w14:paraId="5A46B558" w14:textId="77777777" w:rsidR="003D55B7" w:rsidRPr="00AF0A09" w:rsidRDefault="003D55B7" w:rsidP="009C1FF9">
            <w:pPr>
              <w:rPr>
                <w:rFonts w:cs="Times New Roman"/>
                <w:b/>
                <w:szCs w:val="24"/>
                <w:lang w:val="es-ES"/>
              </w:rPr>
            </w:pPr>
          </w:p>
          <w:p w14:paraId="65A7D85E" w14:textId="77777777" w:rsidR="003D55B7" w:rsidRPr="00AF0A09" w:rsidRDefault="003D55B7" w:rsidP="009C1FF9">
            <w:pPr>
              <w:rPr>
                <w:rFonts w:cs="Times New Roman"/>
                <w:b/>
                <w:szCs w:val="24"/>
              </w:rPr>
            </w:pPr>
            <w:r w:rsidRPr="00AF0A09">
              <w:rPr>
                <w:rFonts w:cs="Times New Roman"/>
                <w:b/>
                <w:szCs w:val="24"/>
                <w:lang w:val="es-ES"/>
              </w:rPr>
              <w:t>Câu 18.</w:t>
            </w:r>
            <w:r w:rsidRPr="00AF0A09">
              <w:rPr>
                <w:rFonts w:cs="Times New Roman"/>
                <w:b/>
                <w:szCs w:val="24"/>
              </w:rPr>
              <w:t xml:space="preserve"> B</w:t>
            </w:r>
          </w:p>
          <w:p w14:paraId="73248176" w14:textId="77777777" w:rsidR="003D55B7" w:rsidRPr="00AF0A09" w:rsidRDefault="003D55B7" w:rsidP="009C1FF9">
            <w:pPr>
              <w:rPr>
                <w:rFonts w:cs="Times New Roman"/>
                <w:b/>
                <w:szCs w:val="24"/>
              </w:rPr>
            </w:pPr>
          </w:p>
          <w:p w14:paraId="5A877A9C" w14:textId="77777777" w:rsidR="003D55B7" w:rsidRPr="00AF0A09" w:rsidRDefault="003D55B7" w:rsidP="009C1FF9">
            <w:pPr>
              <w:rPr>
                <w:rFonts w:cs="Times New Roman"/>
                <w:b/>
                <w:szCs w:val="24"/>
              </w:rPr>
            </w:pPr>
          </w:p>
          <w:p w14:paraId="1A779E7F" w14:textId="77777777" w:rsidR="003D55B7" w:rsidRPr="00AF0A09" w:rsidRDefault="003D55B7" w:rsidP="009C1FF9">
            <w:pPr>
              <w:rPr>
                <w:rFonts w:cs="Times New Roman"/>
                <w:szCs w:val="24"/>
              </w:rPr>
            </w:pPr>
            <w:r w:rsidRPr="00AF0A09">
              <w:rPr>
                <w:rFonts w:cs="Times New Roman"/>
                <w:b/>
                <w:szCs w:val="24"/>
                <w:lang w:val="es-ES"/>
              </w:rPr>
              <w:t>Câu 19.</w:t>
            </w:r>
            <w:r w:rsidRPr="00AF0A09">
              <w:rPr>
                <w:rFonts w:cs="Times New Roman"/>
                <w:b/>
                <w:szCs w:val="24"/>
              </w:rPr>
              <w:t xml:space="preserve"> C </w:t>
            </w:r>
          </w:p>
          <w:p w14:paraId="7A083038" w14:textId="77777777" w:rsidR="003D55B7" w:rsidRPr="00AF0A09" w:rsidRDefault="003D55B7" w:rsidP="009C1FF9">
            <w:pPr>
              <w:rPr>
                <w:rFonts w:cs="Times New Roman"/>
                <w:szCs w:val="24"/>
              </w:rPr>
            </w:pPr>
          </w:p>
          <w:p w14:paraId="272EDC7E" w14:textId="77777777" w:rsidR="003D55B7" w:rsidRPr="00AF0A09" w:rsidRDefault="003D55B7" w:rsidP="009C1FF9">
            <w:pPr>
              <w:rPr>
                <w:rFonts w:cs="Times New Roman"/>
                <w:szCs w:val="24"/>
              </w:rPr>
            </w:pPr>
          </w:p>
          <w:p w14:paraId="4BCD82E6" w14:textId="77777777" w:rsidR="003D55B7" w:rsidRPr="00AF0A09" w:rsidRDefault="003D55B7" w:rsidP="009C1FF9">
            <w:pPr>
              <w:rPr>
                <w:rFonts w:cs="Times New Roman"/>
                <w:szCs w:val="24"/>
              </w:rPr>
            </w:pPr>
          </w:p>
          <w:p w14:paraId="26238314" w14:textId="77777777" w:rsidR="003D55B7" w:rsidRPr="00AF0A09" w:rsidRDefault="003D55B7" w:rsidP="009C1FF9">
            <w:pPr>
              <w:rPr>
                <w:rFonts w:cs="Times New Roman"/>
                <w:szCs w:val="24"/>
              </w:rPr>
            </w:pPr>
          </w:p>
          <w:p w14:paraId="3B6861B8"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20.</w:t>
            </w:r>
            <w:r w:rsidRPr="00AF0A09">
              <w:rPr>
                <w:rFonts w:cs="Times New Roman"/>
                <w:b/>
                <w:szCs w:val="24"/>
              </w:rPr>
              <w:t xml:space="preserve"> B</w:t>
            </w:r>
          </w:p>
          <w:p w14:paraId="2E79A650" w14:textId="77777777" w:rsidR="003D55B7" w:rsidRPr="00AF0A09" w:rsidRDefault="003D55B7" w:rsidP="009C1FF9">
            <w:pPr>
              <w:rPr>
                <w:rFonts w:cs="Times New Roman"/>
                <w:szCs w:val="24"/>
              </w:rPr>
            </w:pPr>
          </w:p>
          <w:p w14:paraId="0BEE1612" w14:textId="77777777" w:rsidR="003D55B7" w:rsidRPr="00AF0A09" w:rsidRDefault="003D55B7" w:rsidP="009C1FF9">
            <w:pPr>
              <w:rPr>
                <w:rFonts w:cs="Times New Roman"/>
                <w:b/>
                <w:szCs w:val="24"/>
                <w:lang w:val="es-ES"/>
              </w:rPr>
            </w:pPr>
          </w:p>
          <w:p w14:paraId="47D15D32" w14:textId="77777777" w:rsidR="003D55B7" w:rsidRPr="00AF0A09" w:rsidRDefault="003D55B7" w:rsidP="009C1FF9">
            <w:pPr>
              <w:rPr>
                <w:rFonts w:cs="Times New Roman"/>
                <w:b/>
                <w:szCs w:val="24"/>
                <w:lang w:val="es-ES"/>
              </w:rPr>
            </w:pPr>
          </w:p>
          <w:p w14:paraId="45F12AE5" w14:textId="77777777" w:rsidR="003D55B7" w:rsidRPr="00AF0A09" w:rsidRDefault="003D55B7" w:rsidP="009C1FF9">
            <w:pPr>
              <w:rPr>
                <w:rFonts w:cs="Times New Roman"/>
                <w:b/>
                <w:szCs w:val="24"/>
                <w:lang w:val="es-ES"/>
              </w:rPr>
            </w:pPr>
          </w:p>
          <w:p w14:paraId="500763F7" w14:textId="77777777" w:rsidR="003D55B7" w:rsidRPr="00AF0A09" w:rsidRDefault="003D55B7" w:rsidP="009C1FF9">
            <w:pPr>
              <w:rPr>
                <w:rFonts w:cs="Times New Roman"/>
                <w:szCs w:val="24"/>
              </w:rPr>
            </w:pPr>
            <w:r w:rsidRPr="00AF0A09">
              <w:rPr>
                <w:rFonts w:cs="Times New Roman"/>
                <w:b/>
                <w:szCs w:val="24"/>
                <w:lang w:val="es-ES"/>
              </w:rPr>
              <w:t>Câu 21.</w:t>
            </w:r>
            <w:r w:rsidRPr="00AF0A09">
              <w:rPr>
                <w:rFonts w:cs="Times New Roman"/>
                <w:b/>
                <w:szCs w:val="24"/>
              </w:rPr>
              <w:t xml:space="preserve"> C</w:t>
            </w:r>
          </w:p>
          <w:p w14:paraId="4692CD3A" w14:textId="77777777" w:rsidR="003D55B7" w:rsidRPr="00AF0A09" w:rsidRDefault="003D55B7" w:rsidP="009C1FF9">
            <w:pPr>
              <w:rPr>
                <w:rFonts w:cs="Times New Roman"/>
                <w:szCs w:val="24"/>
              </w:rPr>
            </w:pPr>
          </w:p>
          <w:p w14:paraId="08D80363" w14:textId="77777777" w:rsidR="003D55B7" w:rsidRPr="00AF0A09" w:rsidRDefault="003D55B7" w:rsidP="009C1FF9">
            <w:pPr>
              <w:rPr>
                <w:rFonts w:cs="Times New Roman"/>
                <w:szCs w:val="24"/>
              </w:rPr>
            </w:pPr>
          </w:p>
          <w:p w14:paraId="6206B438" w14:textId="77777777" w:rsidR="003D55B7" w:rsidRPr="00AF0A09" w:rsidRDefault="003D55B7" w:rsidP="009C1FF9">
            <w:pPr>
              <w:rPr>
                <w:rFonts w:cs="Times New Roman"/>
                <w:szCs w:val="24"/>
              </w:rPr>
            </w:pPr>
          </w:p>
          <w:p w14:paraId="363CBE95" w14:textId="77777777" w:rsidR="003D55B7" w:rsidRPr="00AF0A09" w:rsidRDefault="003D55B7" w:rsidP="009C1FF9">
            <w:pPr>
              <w:rPr>
                <w:rFonts w:cs="Times New Roman"/>
                <w:b/>
                <w:szCs w:val="24"/>
                <w:lang w:val="es-ES"/>
              </w:rPr>
            </w:pPr>
          </w:p>
          <w:p w14:paraId="536825BB" w14:textId="77777777" w:rsidR="003D55B7" w:rsidRPr="00AF0A09" w:rsidRDefault="003D55B7" w:rsidP="009C1FF9">
            <w:pPr>
              <w:rPr>
                <w:rFonts w:cs="Times New Roman"/>
                <w:b/>
                <w:szCs w:val="24"/>
                <w:lang w:val="es-ES"/>
              </w:rPr>
            </w:pPr>
          </w:p>
          <w:p w14:paraId="5D7C5B56" w14:textId="77777777" w:rsidR="003D55B7" w:rsidRPr="00AF0A09" w:rsidRDefault="003D55B7" w:rsidP="009C1FF9">
            <w:pPr>
              <w:rPr>
                <w:rFonts w:cs="Times New Roman"/>
                <w:szCs w:val="24"/>
              </w:rPr>
            </w:pPr>
            <w:r w:rsidRPr="00AF0A09">
              <w:rPr>
                <w:rFonts w:cs="Times New Roman"/>
                <w:b/>
                <w:szCs w:val="24"/>
                <w:lang w:val="es-ES"/>
              </w:rPr>
              <w:t>Câu 22.</w:t>
            </w:r>
            <w:r w:rsidRPr="00AF0A09">
              <w:rPr>
                <w:rFonts w:cs="Times New Roman"/>
                <w:b/>
                <w:szCs w:val="24"/>
              </w:rPr>
              <w:t xml:space="preserve"> D</w:t>
            </w:r>
          </w:p>
          <w:p w14:paraId="06C8DB5F" w14:textId="77777777" w:rsidR="003D55B7" w:rsidRPr="00AF0A09" w:rsidRDefault="003D55B7" w:rsidP="009C1FF9">
            <w:pPr>
              <w:rPr>
                <w:rFonts w:cs="Times New Roman"/>
                <w:szCs w:val="24"/>
              </w:rPr>
            </w:pPr>
          </w:p>
          <w:p w14:paraId="629478EB" w14:textId="77777777" w:rsidR="003D55B7" w:rsidRPr="00AF0A09" w:rsidRDefault="003D55B7" w:rsidP="009C1FF9">
            <w:pPr>
              <w:rPr>
                <w:rFonts w:cs="Times New Roman"/>
                <w:szCs w:val="24"/>
              </w:rPr>
            </w:pPr>
          </w:p>
          <w:p w14:paraId="74EFAC0E" w14:textId="77777777" w:rsidR="003D55B7" w:rsidRPr="00AF0A09" w:rsidRDefault="003D55B7" w:rsidP="009C1FF9">
            <w:pPr>
              <w:rPr>
                <w:rFonts w:cs="Times New Roman"/>
                <w:b/>
                <w:szCs w:val="24"/>
                <w:lang w:val="es-ES"/>
              </w:rPr>
            </w:pPr>
          </w:p>
          <w:p w14:paraId="29A88960" w14:textId="77777777" w:rsidR="003D55B7" w:rsidRPr="00AF0A09" w:rsidRDefault="003D55B7" w:rsidP="009C1FF9">
            <w:pPr>
              <w:rPr>
                <w:rFonts w:cs="Times New Roman"/>
                <w:b/>
                <w:szCs w:val="24"/>
                <w:lang w:val="es-ES"/>
              </w:rPr>
            </w:pPr>
          </w:p>
          <w:p w14:paraId="41AAFE1E" w14:textId="77777777" w:rsidR="003D55B7" w:rsidRPr="00AF0A09" w:rsidRDefault="003D55B7" w:rsidP="009C1FF9">
            <w:pPr>
              <w:rPr>
                <w:rFonts w:cs="Times New Roman"/>
                <w:szCs w:val="24"/>
              </w:rPr>
            </w:pPr>
            <w:r w:rsidRPr="00AF0A09">
              <w:rPr>
                <w:rFonts w:cs="Times New Roman"/>
                <w:b/>
                <w:szCs w:val="24"/>
                <w:lang w:val="es-ES"/>
              </w:rPr>
              <w:t>Câu 23.</w:t>
            </w:r>
            <w:r w:rsidRPr="00AF0A09">
              <w:rPr>
                <w:rFonts w:cs="Times New Roman"/>
                <w:b/>
                <w:szCs w:val="24"/>
              </w:rPr>
              <w:t xml:space="preserve"> B</w:t>
            </w:r>
          </w:p>
          <w:p w14:paraId="57E3A15C" w14:textId="77777777" w:rsidR="003D55B7" w:rsidRPr="00AF0A09" w:rsidRDefault="003D55B7" w:rsidP="009C1FF9">
            <w:pPr>
              <w:rPr>
                <w:rFonts w:cs="Times New Roman"/>
                <w:szCs w:val="24"/>
              </w:rPr>
            </w:pPr>
          </w:p>
          <w:p w14:paraId="52B225CE" w14:textId="77777777" w:rsidR="003D55B7" w:rsidRPr="00AF0A09" w:rsidRDefault="003D55B7" w:rsidP="009C1FF9">
            <w:pPr>
              <w:rPr>
                <w:rFonts w:cs="Times New Roman"/>
                <w:b/>
                <w:szCs w:val="24"/>
                <w:lang w:val="es-ES"/>
              </w:rPr>
            </w:pPr>
          </w:p>
          <w:p w14:paraId="17613272" w14:textId="77777777" w:rsidR="003D55B7" w:rsidRPr="00AF0A09" w:rsidRDefault="003D55B7" w:rsidP="009C1FF9">
            <w:pPr>
              <w:rPr>
                <w:rFonts w:cs="Times New Roman"/>
                <w:szCs w:val="24"/>
              </w:rPr>
            </w:pPr>
            <w:r w:rsidRPr="00AF0A09">
              <w:rPr>
                <w:rFonts w:cs="Times New Roman"/>
                <w:b/>
                <w:szCs w:val="24"/>
                <w:lang w:val="es-ES"/>
              </w:rPr>
              <w:t>Câu 24.</w:t>
            </w:r>
            <w:r w:rsidRPr="00AF0A09">
              <w:rPr>
                <w:rFonts w:cs="Times New Roman"/>
                <w:b/>
                <w:szCs w:val="24"/>
              </w:rPr>
              <w:t xml:space="preserve"> B</w:t>
            </w:r>
          </w:p>
          <w:p w14:paraId="06D8F464" w14:textId="77777777" w:rsidR="003D55B7" w:rsidRPr="00AF0A09" w:rsidRDefault="003D55B7" w:rsidP="009C1FF9">
            <w:pPr>
              <w:rPr>
                <w:rFonts w:cs="Times New Roman"/>
                <w:szCs w:val="24"/>
              </w:rPr>
            </w:pPr>
          </w:p>
          <w:p w14:paraId="4C2463EA" w14:textId="77777777" w:rsidR="003D55B7" w:rsidRPr="00AF0A09" w:rsidRDefault="003D55B7" w:rsidP="009C1FF9">
            <w:pPr>
              <w:rPr>
                <w:rFonts w:cs="Times New Roman"/>
                <w:b/>
                <w:szCs w:val="24"/>
                <w:lang w:val="es-ES"/>
              </w:rPr>
            </w:pPr>
          </w:p>
          <w:p w14:paraId="2B19DBB4" w14:textId="77777777" w:rsidR="003D55B7" w:rsidRPr="00AF0A09" w:rsidRDefault="003D55B7" w:rsidP="009C1FF9">
            <w:pPr>
              <w:rPr>
                <w:rFonts w:cs="Times New Roman"/>
                <w:szCs w:val="24"/>
              </w:rPr>
            </w:pPr>
            <w:r w:rsidRPr="00AF0A09">
              <w:rPr>
                <w:rFonts w:cs="Times New Roman"/>
                <w:b/>
                <w:szCs w:val="24"/>
                <w:lang w:val="es-ES"/>
              </w:rPr>
              <w:t>Câu 25.</w:t>
            </w:r>
            <w:r w:rsidRPr="00AF0A09">
              <w:rPr>
                <w:rFonts w:cs="Times New Roman"/>
                <w:b/>
                <w:szCs w:val="24"/>
              </w:rPr>
              <w:t xml:space="preserve"> D</w:t>
            </w:r>
          </w:p>
          <w:p w14:paraId="1A0E5E1C" w14:textId="77777777" w:rsidR="003D55B7" w:rsidRPr="00AF0A09" w:rsidRDefault="003D55B7" w:rsidP="009C1FF9">
            <w:pPr>
              <w:rPr>
                <w:rFonts w:cs="Times New Roman"/>
                <w:szCs w:val="24"/>
              </w:rPr>
            </w:pPr>
          </w:p>
          <w:p w14:paraId="343D2A38" w14:textId="77777777" w:rsidR="003D55B7" w:rsidRPr="00AF0A09" w:rsidRDefault="003D55B7" w:rsidP="009C1FF9">
            <w:pPr>
              <w:rPr>
                <w:rFonts w:cs="Times New Roman"/>
                <w:szCs w:val="24"/>
              </w:rPr>
            </w:pPr>
          </w:p>
          <w:p w14:paraId="29897C37" w14:textId="77777777" w:rsidR="003D55B7" w:rsidRPr="00AF0A09" w:rsidRDefault="003D55B7" w:rsidP="009C1FF9">
            <w:pPr>
              <w:rPr>
                <w:rFonts w:cs="Times New Roman"/>
                <w:b/>
                <w:szCs w:val="24"/>
                <w:lang w:val="es-ES"/>
              </w:rPr>
            </w:pPr>
          </w:p>
          <w:p w14:paraId="1A6F039A" w14:textId="77777777" w:rsidR="003D55B7" w:rsidRPr="00AF0A09" w:rsidRDefault="003D55B7" w:rsidP="009C1FF9">
            <w:pPr>
              <w:rPr>
                <w:rFonts w:cs="Times New Roman"/>
                <w:szCs w:val="24"/>
              </w:rPr>
            </w:pPr>
            <w:r w:rsidRPr="00AF0A09">
              <w:rPr>
                <w:rFonts w:cs="Times New Roman"/>
                <w:b/>
                <w:szCs w:val="24"/>
                <w:lang w:val="es-ES"/>
              </w:rPr>
              <w:t>Câu 26.</w:t>
            </w:r>
            <w:r w:rsidRPr="00AF0A09">
              <w:rPr>
                <w:rFonts w:cs="Times New Roman"/>
                <w:b/>
                <w:szCs w:val="24"/>
              </w:rPr>
              <w:t xml:space="preserve"> A</w:t>
            </w:r>
          </w:p>
          <w:p w14:paraId="2FE9F893" w14:textId="77777777" w:rsidR="003D55B7" w:rsidRPr="00AF0A09" w:rsidRDefault="003D55B7" w:rsidP="009C1FF9">
            <w:pPr>
              <w:rPr>
                <w:rFonts w:cs="Times New Roman"/>
                <w:szCs w:val="24"/>
              </w:rPr>
            </w:pPr>
          </w:p>
          <w:p w14:paraId="3DF1D9C6" w14:textId="77777777" w:rsidR="003D55B7" w:rsidRPr="00AF0A09" w:rsidRDefault="003D55B7" w:rsidP="009C1FF9">
            <w:pPr>
              <w:rPr>
                <w:rFonts w:cs="Times New Roman"/>
                <w:szCs w:val="24"/>
              </w:rPr>
            </w:pPr>
            <w:r w:rsidRPr="00AF0A09">
              <w:rPr>
                <w:rFonts w:cs="Times New Roman"/>
                <w:b/>
                <w:szCs w:val="24"/>
                <w:lang w:val="es-ES"/>
              </w:rPr>
              <w:t>Câu 27.</w:t>
            </w:r>
            <w:r w:rsidRPr="00AF0A09">
              <w:rPr>
                <w:rFonts w:cs="Times New Roman"/>
                <w:b/>
                <w:szCs w:val="24"/>
              </w:rPr>
              <w:t xml:space="preserve"> A</w:t>
            </w:r>
          </w:p>
          <w:p w14:paraId="023C4784" w14:textId="77777777" w:rsidR="003D55B7" w:rsidRPr="00AF0A09" w:rsidRDefault="003D55B7" w:rsidP="009C1FF9">
            <w:pPr>
              <w:rPr>
                <w:rFonts w:cs="Times New Roman"/>
                <w:szCs w:val="24"/>
              </w:rPr>
            </w:pPr>
          </w:p>
          <w:p w14:paraId="5D904A79" w14:textId="77777777" w:rsidR="003D55B7" w:rsidRPr="00AF0A09" w:rsidRDefault="003D55B7" w:rsidP="009C1FF9">
            <w:pPr>
              <w:rPr>
                <w:rFonts w:cs="Times New Roman"/>
                <w:szCs w:val="24"/>
              </w:rPr>
            </w:pPr>
            <w:r w:rsidRPr="00AF0A09">
              <w:rPr>
                <w:rFonts w:cs="Times New Roman"/>
                <w:b/>
                <w:szCs w:val="24"/>
                <w:lang w:val="es-ES"/>
              </w:rPr>
              <w:t>Câu 28.</w:t>
            </w:r>
            <w:r w:rsidRPr="00AF0A09">
              <w:rPr>
                <w:rFonts w:cs="Times New Roman"/>
                <w:b/>
                <w:szCs w:val="24"/>
              </w:rPr>
              <w:t xml:space="preserve"> B</w:t>
            </w:r>
          </w:p>
          <w:p w14:paraId="0385F4A8" w14:textId="77777777" w:rsidR="003D55B7" w:rsidRPr="00AF0A09" w:rsidRDefault="003D55B7" w:rsidP="009C1FF9">
            <w:pPr>
              <w:jc w:val="both"/>
              <w:rPr>
                <w:rFonts w:cs="Times New Roman"/>
                <w:bCs/>
                <w:iCs/>
                <w:szCs w:val="24"/>
              </w:rPr>
            </w:pPr>
            <w:r w:rsidRPr="00AF0A09">
              <w:rPr>
                <w:rFonts w:cs="Times New Roman"/>
                <w:bCs/>
                <w:iCs/>
                <w:szCs w:val="24"/>
              </w:rPr>
              <w:t xml:space="preserve"> </w:t>
            </w:r>
          </w:p>
          <w:p w14:paraId="45077C57" w14:textId="77777777" w:rsidR="003D55B7" w:rsidRPr="00AF0A09" w:rsidRDefault="003D55B7" w:rsidP="009C1FF9">
            <w:pPr>
              <w:rPr>
                <w:rFonts w:cs="Times New Roman"/>
                <w:bCs/>
                <w:iCs/>
                <w:szCs w:val="24"/>
              </w:rPr>
            </w:pPr>
            <w:r w:rsidRPr="00AF0A09">
              <w:rPr>
                <w:rFonts w:cs="Times New Roman"/>
                <w:b/>
                <w:szCs w:val="24"/>
                <w:lang w:val="es-ES"/>
              </w:rPr>
              <w:t>Câu 29.  C</w:t>
            </w:r>
            <w:r w:rsidRPr="00AF0A09">
              <w:rPr>
                <w:rFonts w:cs="Times New Roman"/>
                <w:bCs/>
                <w:iCs/>
                <w:szCs w:val="24"/>
              </w:rPr>
              <w:t xml:space="preserve">                         </w:t>
            </w:r>
          </w:p>
          <w:p w14:paraId="4B39EEFF" w14:textId="77777777" w:rsidR="003D55B7" w:rsidRPr="00AF0A09" w:rsidRDefault="003D55B7" w:rsidP="009C1FF9">
            <w:pPr>
              <w:rPr>
                <w:rFonts w:cs="Times New Roman"/>
                <w:b/>
                <w:szCs w:val="24"/>
                <w:lang w:val="es-ES"/>
              </w:rPr>
            </w:pPr>
          </w:p>
          <w:p w14:paraId="08927ADE" w14:textId="77777777" w:rsidR="003D55B7" w:rsidRPr="00AF0A09" w:rsidRDefault="003D55B7" w:rsidP="009C1FF9">
            <w:pPr>
              <w:rPr>
                <w:rFonts w:cs="Times New Roman"/>
                <w:b/>
                <w:szCs w:val="24"/>
                <w:lang w:val="es-ES"/>
              </w:rPr>
            </w:pPr>
          </w:p>
          <w:p w14:paraId="76803C09" w14:textId="77777777" w:rsidR="003D55B7" w:rsidRPr="00AF0A09" w:rsidRDefault="003D55B7" w:rsidP="009C1FF9">
            <w:pPr>
              <w:rPr>
                <w:rFonts w:cs="Times New Roman"/>
                <w:b/>
                <w:szCs w:val="24"/>
                <w:lang w:val="es-ES"/>
              </w:rPr>
            </w:pPr>
          </w:p>
          <w:p w14:paraId="308C179D" w14:textId="77777777" w:rsidR="003D55B7" w:rsidRPr="00AF0A09" w:rsidRDefault="003D55B7" w:rsidP="009C1FF9">
            <w:pPr>
              <w:rPr>
                <w:rFonts w:cs="Times New Roman"/>
                <w:b/>
                <w:szCs w:val="24"/>
                <w:lang w:val="es-ES"/>
              </w:rPr>
            </w:pPr>
          </w:p>
          <w:p w14:paraId="09729CB5" w14:textId="77777777" w:rsidR="003D55B7" w:rsidRPr="00AF0A09" w:rsidRDefault="003D55B7" w:rsidP="009C1FF9">
            <w:pPr>
              <w:rPr>
                <w:rFonts w:cs="Times New Roman"/>
                <w:szCs w:val="24"/>
              </w:rPr>
            </w:pPr>
            <w:r w:rsidRPr="00AF0A09">
              <w:rPr>
                <w:rFonts w:cs="Times New Roman"/>
                <w:b/>
                <w:szCs w:val="24"/>
                <w:lang w:val="es-ES"/>
              </w:rPr>
              <w:t>Câu 30.</w:t>
            </w:r>
            <w:r w:rsidRPr="00AF0A09">
              <w:rPr>
                <w:rFonts w:cs="Times New Roman"/>
                <w:b/>
                <w:szCs w:val="24"/>
              </w:rPr>
              <w:t xml:space="preserve"> A</w:t>
            </w:r>
          </w:p>
          <w:p w14:paraId="0CF287DA" w14:textId="77777777" w:rsidR="003D55B7" w:rsidRPr="00AF0A09" w:rsidRDefault="003D55B7" w:rsidP="009C1FF9">
            <w:pPr>
              <w:rPr>
                <w:rFonts w:cs="Times New Roman"/>
                <w:szCs w:val="24"/>
              </w:rPr>
            </w:pPr>
          </w:p>
          <w:p w14:paraId="4F525D3B" w14:textId="77777777" w:rsidR="003D55B7" w:rsidRPr="00AF0A09" w:rsidRDefault="003D55B7" w:rsidP="009C1FF9">
            <w:pPr>
              <w:rPr>
                <w:rFonts w:cs="Times New Roman"/>
                <w:b/>
                <w:szCs w:val="24"/>
              </w:rPr>
            </w:pPr>
            <w:r w:rsidRPr="00AF0A09">
              <w:rPr>
                <w:rFonts w:cs="Times New Roman"/>
                <w:b/>
                <w:szCs w:val="24"/>
                <w:lang w:val="es-ES"/>
              </w:rPr>
              <w:t>Câu 31.</w:t>
            </w:r>
            <w:r w:rsidRPr="00AF0A09">
              <w:rPr>
                <w:rFonts w:cs="Times New Roman"/>
                <w:b/>
                <w:szCs w:val="24"/>
              </w:rPr>
              <w:t xml:space="preserve"> A</w:t>
            </w:r>
          </w:p>
          <w:p w14:paraId="25CF92A0" w14:textId="77777777" w:rsidR="003D55B7" w:rsidRPr="00AF0A09" w:rsidRDefault="003D55B7" w:rsidP="009C1FF9">
            <w:pPr>
              <w:rPr>
                <w:rFonts w:cs="Times New Roman"/>
                <w:b/>
                <w:szCs w:val="24"/>
              </w:rPr>
            </w:pPr>
          </w:p>
          <w:p w14:paraId="2738D713" w14:textId="77777777" w:rsidR="003D55B7" w:rsidRPr="00AF0A09" w:rsidRDefault="003D55B7" w:rsidP="009C1FF9">
            <w:pPr>
              <w:rPr>
                <w:rFonts w:cs="Times New Roman"/>
                <w:b/>
                <w:szCs w:val="24"/>
              </w:rPr>
            </w:pPr>
          </w:p>
          <w:p w14:paraId="4A9FAA4D" w14:textId="77777777" w:rsidR="003D55B7" w:rsidRPr="00AF0A09" w:rsidRDefault="003D55B7" w:rsidP="009C1FF9">
            <w:pPr>
              <w:rPr>
                <w:rFonts w:cs="Times New Roman"/>
                <w:b/>
                <w:szCs w:val="24"/>
                <w:lang w:val="es-ES"/>
              </w:rPr>
            </w:pPr>
          </w:p>
          <w:p w14:paraId="6A5520DD" w14:textId="77777777" w:rsidR="003D55B7" w:rsidRPr="00AF0A09" w:rsidRDefault="003D55B7" w:rsidP="009C1FF9">
            <w:pPr>
              <w:rPr>
                <w:rFonts w:cs="Times New Roman"/>
                <w:b/>
                <w:szCs w:val="24"/>
                <w:lang w:val="es-ES"/>
              </w:rPr>
            </w:pPr>
          </w:p>
          <w:p w14:paraId="5EDAB6C5" w14:textId="77777777" w:rsidR="003D55B7" w:rsidRPr="00AF0A09" w:rsidRDefault="003D55B7" w:rsidP="009C1FF9">
            <w:pPr>
              <w:rPr>
                <w:rFonts w:cs="Times New Roman"/>
                <w:b/>
                <w:szCs w:val="24"/>
                <w:lang w:val="es-ES"/>
              </w:rPr>
            </w:pPr>
          </w:p>
          <w:p w14:paraId="07A28068" w14:textId="77777777" w:rsidR="003D55B7" w:rsidRPr="00AF0A09" w:rsidRDefault="003D55B7" w:rsidP="009C1FF9">
            <w:pPr>
              <w:rPr>
                <w:rFonts w:cs="Times New Roman"/>
                <w:szCs w:val="24"/>
              </w:rPr>
            </w:pPr>
            <w:r w:rsidRPr="00AF0A09">
              <w:rPr>
                <w:rFonts w:cs="Times New Roman"/>
                <w:b/>
                <w:szCs w:val="24"/>
                <w:lang w:val="es-ES"/>
              </w:rPr>
              <w:t>Câu 32.</w:t>
            </w:r>
            <w:r w:rsidRPr="00AF0A09">
              <w:rPr>
                <w:rFonts w:cs="Times New Roman"/>
                <w:b/>
                <w:szCs w:val="24"/>
              </w:rPr>
              <w:t xml:space="preserve"> B </w:t>
            </w:r>
          </w:p>
          <w:p w14:paraId="0024CB49" w14:textId="77777777" w:rsidR="003D55B7" w:rsidRPr="00AF0A09" w:rsidRDefault="003D55B7" w:rsidP="009C1FF9">
            <w:pPr>
              <w:rPr>
                <w:rFonts w:cs="Times New Roman"/>
                <w:szCs w:val="24"/>
              </w:rPr>
            </w:pPr>
          </w:p>
          <w:p w14:paraId="1E975729" w14:textId="77777777" w:rsidR="003D55B7" w:rsidRPr="00AF0A09" w:rsidRDefault="003D55B7" w:rsidP="009C1FF9">
            <w:pPr>
              <w:rPr>
                <w:rFonts w:cs="Times New Roman"/>
                <w:szCs w:val="24"/>
              </w:rPr>
            </w:pPr>
            <w:r w:rsidRPr="00AF0A09">
              <w:rPr>
                <w:rFonts w:cs="Times New Roman"/>
                <w:b/>
                <w:szCs w:val="24"/>
                <w:lang w:val="es-ES"/>
              </w:rPr>
              <w:t>Câu 33.</w:t>
            </w:r>
            <w:r w:rsidRPr="00AF0A09">
              <w:rPr>
                <w:rFonts w:cs="Times New Roman"/>
                <w:b/>
                <w:szCs w:val="24"/>
              </w:rPr>
              <w:t xml:space="preserve"> B</w:t>
            </w:r>
          </w:p>
          <w:p w14:paraId="2EF776BF" w14:textId="77777777" w:rsidR="003D55B7" w:rsidRPr="00AF0A09" w:rsidRDefault="003D55B7" w:rsidP="009C1FF9">
            <w:pPr>
              <w:rPr>
                <w:rFonts w:cs="Times New Roman"/>
                <w:szCs w:val="24"/>
              </w:rPr>
            </w:pPr>
          </w:p>
          <w:p w14:paraId="66933DC0" w14:textId="77777777" w:rsidR="003D55B7" w:rsidRPr="00AF0A09" w:rsidRDefault="003D55B7" w:rsidP="009C1FF9">
            <w:pPr>
              <w:rPr>
                <w:rFonts w:cs="Times New Roman"/>
                <w:szCs w:val="24"/>
              </w:rPr>
            </w:pPr>
            <w:r w:rsidRPr="00AF0A09">
              <w:rPr>
                <w:rFonts w:cs="Times New Roman"/>
                <w:b/>
                <w:szCs w:val="24"/>
                <w:lang w:val="es-ES"/>
              </w:rPr>
              <w:t>Câu 34.</w:t>
            </w:r>
            <w:r w:rsidRPr="00AF0A09">
              <w:rPr>
                <w:rFonts w:cs="Times New Roman"/>
                <w:b/>
                <w:szCs w:val="24"/>
              </w:rPr>
              <w:t xml:space="preserve"> A</w:t>
            </w:r>
          </w:p>
          <w:p w14:paraId="39B4C9B7" w14:textId="77777777" w:rsidR="003D55B7" w:rsidRPr="00AF0A09" w:rsidRDefault="003D55B7" w:rsidP="009C1FF9">
            <w:pPr>
              <w:rPr>
                <w:rFonts w:cs="Times New Roman"/>
                <w:szCs w:val="24"/>
              </w:rPr>
            </w:pPr>
          </w:p>
          <w:p w14:paraId="67AB3896" w14:textId="77777777" w:rsidR="003D55B7" w:rsidRPr="00AF0A09" w:rsidRDefault="003D55B7" w:rsidP="009C1FF9">
            <w:pPr>
              <w:rPr>
                <w:rFonts w:cs="Times New Roman"/>
                <w:szCs w:val="24"/>
              </w:rPr>
            </w:pPr>
          </w:p>
          <w:p w14:paraId="2EA6BACB" w14:textId="77777777" w:rsidR="003D55B7" w:rsidRPr="00AF0A09" w:rsidRDefault="003D55B7" w:rsidP="009C1FF9">
            <w:pPr>
              <w:rPr>
                <w:rFonts w:cs="Times New Roman"/>
                <w:b/>
                <w:szCs w:val="24"/>
                <w:lang w:val="es-ES"/>
              </w:rPr>
            </w:pPr>
          </w:p>
          <w:p w14:paraId="4D58D197" w14:textId="77777777" w:rsidR="003D55B7" w:rsidRPr="00AF0A09" w:rsidRDefault="003D55B7" w:rsidP="009C1FF9">
            <w:pPr>
              <w:rPr>
                <w:rFonts w:cs="Times New Roman"/>
                <w:szCs w:val="24"/>
              </w:rPr>
            </w:pPr>
            <w:r w:rsidRPr="00AF0A09">
              <w:rPr>
                <w:rFonts w:cs="Times New Roman"/>
                <w:b/>
                <w:szCs w:val="24"/>
                <w:lang w:val="es-ES"/>
              </w:rPr>
              <w:t>Câu 35.</w:t>
            </w:r>
            <w:r w:rsidRPr="00AF0A09">
              <w:rPr>
                <w:rFonts w:cs="Times New Roman"/>
                <w:b/>
                <w:szCs w:val="24"/>
              </w:rPr>
              <w:t xml:space="preserve"> C</w:t>
            </w:r>
          </w:p>
          <w:p w14:paraId="636D7182" w14:textId="77777777" w:rsidR="003D55B7" w:rsidRPr="00AF0A09" w:rsidRDefault="003D55B7" w:rsidP="009C1FF9">
            <w:pPr>
              <w:rPr>
                <w:rFonts w:cs="Times New Roman"/>
                <w:szCs w:val="24"/>
              </w:rPr>
            </w:pPr>
          </w:p>
          <w:p w14:paraId="78A87864" w14:textId="77777777" w:rsidR="003D55B7" w:rsidRPr="00AF0A09" w:rsidRDefault="003D55B7" w:rsidP="009C1FF9">
            <w:pPr>
              <w:rPr>
                <w:rFonts w:cs="Times New Roman"/>
                <w:b/>
                <w:szCs w:val="24"/>
                <w:lang w:val="es-ES"/>
              </w:rPr>
            </w:pPr>
          </w:p>
          <w:p w14:paraId="721F914E" w14:textId="77777777" w:rsidR="003D55B7" w:rsidRPr="00AF0A09" w:rsidRDefault="003D55B7" w:rsidP="009C1FF9">
            <w:pPr>
              <w:rPr>
                <w:rFonts w:cs="Times New Roman"/>
                <w:szCs w:val="24"/>
              </w:rPr>
            </w:pPr>
            <w:r w:rsidRPr="00AF0A09">
              <w:rPr>
                <w:rFonts w:cs="Times New Roman"/>
                <w:b/>
                <w:szCs w:val="24"/>
                <w:lang w:val="es-ES"/>
              </w:rPr>
              <w:t>Câu 36.</w:t>
            </w:r>
            <w:r w:rsidRPr="00AF0A09">
              <w:rPr>
                <w:rFonts w:cs="Times New Roman"/>
                <w:b/>
                <w:szCs w:val="24"/>
              </w:rPr>
              <w:t xml:space="preserve"> C</w:t>
            </w:r>
          </w:p>
          <w:p w14:paraId="40165CA4" w14:textId="77777777" w:rsidR="003D55B7" w:rsidRPr="00AF0A09" w:rsidRDefault="003D55B7" w:rsidP="009C1FF9">
            <w:pPr>
              <w:rPr>
                <w:rFonts w:cs="Times New Roman"/>
                <w:szCs w:val="24"/>
              </w:rPr>
            </w:pPr>
          </w:p>
          <w:p w14:paraId="34ECCA6F" w14:textId="77777777" w:rsidR="003D55B7" w:rsidRPr="00AF0A09" w:rsidRDefault="003D55B7" w:rsidP="009C1FF9">
            <w:pPr>
              <w:rPr>
                <w:rFonts w:cs="Times New Roman"/>
                <w:szCs w:val="24"/>
              </w:rPr>
            </w:pPr>
            <w:r w:rsidRPr="00AF0A09">
              <w:rPr>
                <w:rFonts w:cs="Times New Roman"/>
                <w:b/>
                <w:szCs w:val="24"/>
                <w:lang w:val="es-ES"/>
              </w:rPr>
              <w:t>Câu 37.</w:t>
            </w:r>
            <w:r w:rsidRPr="00AF0A09">
              <w:rPr>
                <w:rFonts w:cs="Times New Roman"/>
                <w:b/>
                <w:szCs w:val="24"/>
              </w:rPr>
              <w:t xml:space="preserve"> A</w:t>
            </w:r>
          </w:p>
          <w:p w14:paraId="7B1EC968" w14:textId="77777777" w:rsidR="003D55B7" w:rsidRPr="00AF0A09" w:rsidRDefault="003D55B7" w:rsidP="009C1FF9">
            <w:pPr>
              <w:rPr>
                <w:rFonts w:cs="Times New Roman"/>
                <w:szCs w:val="24"/>
              </w:rPr>
            </w:pPr>
          </w:p>
          <w:p w14:paraId="672186C0" w14:textId="77777777" w:rsidR="003D55B7" w:rsidRPr="00AF0A09" w:rsidRDefault="003D55B7" w:rsidP="009C1FF9">
            <w:pPr>
              <w:rPr>
                <w:rFonts w:cs="Times New Roman"/>
                <w:szCs w:val="24"/>
              </w:rPr>
            </w:pPr>
          </w:p>
          <w:p w14:paraId="0C3B6A37" w14:textId="77777777" w:rsidR="003D55B7" w:rsidRPr="00AF0A09" w:rsidRDefault="003D55B7" w:rsidP="009C1FF9">
            <w:pPr>
              <w:rPr>
                <w:rFonts w:cs="Times New Roman"/>
                <w:b/>
                <w:szCs w:val="24"/>
                <w:lang w:val="es-ES"/>
              </w:rPr>
            </w:pPr>
          </w:p>
          <w:p w14:paraId="5E667A20" w14:textId="77777777" w:rsidR="003D55B7" w:rsidRPr="00AF0A09" w:rsidRDefault="003D55B7" w:rsidP="009C1FF9">
            <w:pPr>
              <w:rPr>
                <w:rFonts w:cs="Times New Roman"/>
                <w:szCs w:val="24"/>
              </w:rPr>
            </w:pPr>
            <w:r w:rsidRPr="00AF0A09">
              <w:rPr>
                <w:rFonts w:cs="Times New Roman"/>
                <w:b/>
                <w:szCs w:val="24"/>
                <w:lang w:val="es-ES"/>
              </w:rPr>
              <w:t>Câu 38.</w:t>
            </w:r>
            <w:r w:rsidRPr="00AF0A09">
              <w:rPr>
                <w:rFonts w:cs="Times New Roman"/>
                <w:b/>
                <w:szCs w:val="24"/>
              </w:rPr>
              <w:t xml:space="preserve"> D</w:t>
            </w:r>
          </w:p>
          <w:p w14:paraId="1C67F5AB" w14:textId="77777777" w:rsidR="003D55B7" w:rsidRPr="00AF0A09" w:rsidRDefault="003D55B7" w:rsidP="009C1FF9">
            <w:pPr>
              <w:rPr>
                <w:rFonts w:cs="Times New Roman"/>
                <w:szCs w:val="24"/>
              </w:rPr>
            </w:pPr>
          </w:p>
          <w:p w14:paraId="5B486501" w14:textId="77777777" w:rsidR="003D55B7" w:rsidRPr="00AF0A09" w:rsidRDefault="003D55B7" w:rsidP="009C1FF9">
            <w:pPr>
              <w:rPr>
                <w:rFonts w:cs="Times New Roman"/>
                <w:bCs/>
                <w:iCs/>
                <w:szCs w:val="24"/>
              </w:rPr>
            </w:pPr>
          </w:p>
          <w:p w14:paraId="0357C6EF" w14:textId="77777777" w:rsidR="003D55B7" w:rsidRPr="00AF0A09" w:rsidRDefault="003D55B7" w:rsidP="009C1FF9">
            <w:pPr>
              <w:rPr>
                <w:rFonts w:cs="Times New Roman"/>
                <w:bCs/>
                <w:iCs/>
                <w:szCs w:val="24"/>
              </w:rPr>
            </w:pPr>
          </w:p>
        </w:tc>
      </w:tr>
    </w:tbl>
    <w:p w14:paraId="591206FE" w14:textId="77777777" w:rsidR="003D55B7" w:rsidRPr="00AF0A09" w:rsidRDefault="003D55B7" w:rsidP="009C1FF9">
      <w:pPr>
        <w:spacing w:after="0" w:line="240" w:lineRule="auto"/>
        <w:jc w:val="both"/>
        <w:rPr>
          <w:rFonts w:ascii="Times New Roman" w:eastAsia="Arial" w:hAnsi="Times New Roman" w:cs="Times New Roman"/>
          <w:b/>
          <w:sz w:val="24"/>
          <w:szCs w:val="24"/>
        </w:rPr>
      </w:pPr>
    </w:p>
    <w:p w14:paraId="23A32C6C" w14:textId="77777777" w:rsidR="003D55B7" w:rsidRPr="00AF0A09" w:rsidRDefault="003D55B7"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t xml:space="preserve">4. Hoạt động 4: Vận dụng </w:t>
      </w:r>
    </w:p>
    <w:p w14:paraId="45EBDF29" w14:textId="77777777" w:rsidR="003D55B7" w:rsidRPr="00AF0A09" w:rsidRDefault="003D55B7"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04DCFD04"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2CE3431E"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2592A660" w14:textId="77777777" w:rsidR="003D55B7" w:rsidRPr="00AF0A09" w:rsidRDefault="003D55B7"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747" w:type="dxa"/>
        <w:tblLayout w:type="fixed"/>
        <w:tblLook w:val="04A0" w:firstRow="1" w:lastRow="0" w:firstColumn="1" w:lastColumn="0" w:noHBand="0" w:noVBand="1"/>
      </w:tblPr>
      <w:tblGrid>
        <w:gridCol w:w="5070"/>
        <w:gridCol w:w="4677"/>
      </w:tblGrid>
      <w:tr w:rsidR="009C1FF9" w:rsidRPr="00AF0A09" w14:paraId="43DA28F2"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vAlign w:val="bottom"/>
          </w:tcPr>
          <w:p w14:paraId="06056780"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677" w:type="dxa"/>
            <w:tcBorders>
              <w:top w:val="single" w:sz="4" w:space="0" w:color="auto"/>
              <w:left w:val="single" w:sz="4" w:space="0" w:color="auto"/>
              <w:bottom w:val="single" w:sz="4" w:space="0" w:color="auto"/>
              <w:right w:val="single" w:sz="4" w:space="0" w:color="auto"/>
            </w:tcBorders>
            <w:shd w:val="clear" w:color="auto" w:fill="auto"/>
            <w:vAlign w:val="bottom"/>
          </w:tcPr>
          <w:p w14:paraId="18605CF0"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16F01EEF"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tcPr>
          <w:p w14:paraId="2361A9E0"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74BEC7AB" w14:textId="77777777" w:rsidR="003D55B7" w:rsidRPr="00AF0A09" w:rsidRDefault="003D55B7" w:rsidP="009C1FF9">
            <w:pPr>
              <w:shd w:val="clear" w:color="auto" w:fill="FFFFFF"/>
              <w:spacing w:after="0" w:line="240" w:lineRule="auto"/>
              <w:jc w:val="both"/>
              <w:rPr>
                <w:rFonts w:ascii="Times New Roman" w:eastAsia="Arial" w:hAnsi="Times New Roman" w:cs="Times New Roman"/>
                <w:sz w:val="24"/>
                <w:szCs w:val="24"/>
              </w:rPr>
            </w:pPr>
          </w:p>
          <w:p w14:paraId="55FEEE65"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làm bài tập</w:t>
            </w:r>
          </w:p>
          <w:p w14:paraId="300C7B86"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r w:rsidRPr="00AF0A09">
              <w:rPr>
                <w:rFonts w:ascii="Times New Roman" w:hAnsi="Times New Roman" w:cs="Times New Roman"/>
                <w:bCs/>
                <w:iCs/>
                <w:sz w:val="24"/>
                <w:szCs w:val="24"/>
              </w:rPr>
              <w:t>Nêu cách nhận biết ba dung dịch: HCl, H</w:t>
            </w:r>
            <w:r w:rsidRPr="00AF0A09">
              <w:rPr>
                <w:rFonts w:ascii="Times New Roman" w:hAnsi="Times New Roman" w:cs="Times New Roman"/>
                <w:bCs/>
                <w:iCs/>
                <w:sz w:val="24"/>
                <w:szCs w:val="24"/>
                <w:vertAlign w:val="subscript"/>
              </w:rPr>
              <w:t>2</w:t>
            </w:r>
            <w:r w:rsidRPr="00AF0A09">
              <w:rPr>
                <w:rFonts w:ascii="Times New Roman" w:hAnsi="Times New Roman" w:cs="Times New Roman"/>
                <w:bCs/>
                <w:iCs/>
                <w:sz w:val="24"/>
                <w:szCs w:val="24"/>
              </w:rPr>
              <w:t>SO</w:t>
            </w:r>
            <w:r w:rsidRPr="00AF0A09">
              <w:rPr>
                <w:rFonts w:ascii="Times New Roman" w:hAnsi="Times New Roman" w:cs="Times New Roman"/>
                <w:bCs/>
                <w:iCs/>
                <w:sz w:val="24"/>
                <w:szCs w:val="24"/>
                <w:vertAlign w:val="subscript"/>
              </w:rPr>
              <w:t>4</w:t>
            </w:r>
            <w:r w:rsidRPr="00AF0A09">
              <w:rPr>
                <w:rFonts w:ascii="Times New Roman" w:hAnsi="Times New Roman" w:cs="Times New Roman"/>
                <w:bCs/>
                <w:iCs/>
                <w:sz w:val="24"/>
                <w:szCs w:val="24"/>
              </w:rPr>
              <w:t>, Ca(OH)</w:t>
            </w:r>
            <w:r w:rsidRPr="00AF0A09">
              <w:rPr>
                <w:rFonts w:ascii="Times New Roman" w:hAnsi="Times New Roman" w:cs="Times New Roman"/>
                <w:bCs/>
                <w:iCs/>
                <w:sz w:val="24"/>
                <w:szCs w:val="24"/>
                <w:vertAlign w:val="subscript"/>
              </w:rPr>
              <w:t>2</w:t>
            </w:r>
            <w:r w:rsidRPr="00AF0A09">
              <w:rPr>
                <w:rFonts w:ascii="Times New Roman" w:hAnsi="Times New Roman" w:cs="Times New Roman"/>
                <w:bCs/>
                <w:iCs/>
                <w:sz w:val="24"/>
                <w:szCs w:val="24"/>
              </w:rPr>
              <w:t xml:space="preserve"> chỉ dùng giấy quỳ tím</w:t>
            </w:r>
            <w:r w:rsidRPr="00AF0A09">
              <w:rPr>
                <w:rFonts w:ascii="Times New Roman" w:hAnsi="Times New Roman" w:cs="Times New Roman"/>
                <w:b/>
                <w:sz w:val="24"/>
                <w:szCs w:val="24"/>
              </w:rPr>
              <w:t>.</w:t>
            </w:r>
          </w:p>
          <w:p w14:paraId="69EB8D8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2:</w:t>
            </w:r>
            <w:r w:rsidRPr="00AF0A09">
              <w:rPr>
                <w:rFonts w:ascii="Times New Roman" w:eastAsia="Times New Roman" w:hAnsi="Times New Roman" w:cs="Times New Roman"/>
                <w:sz w:val="24"/>
                <w:szCs w:val="24"/>
              </w:rPr>
              <w:t xml:space="preserve"> </w:t>
            </w:r>
            <w:r w:rsidRPr="00AF0A09">
              <w:rPr>
                <w:rFonts w:ascii="Times New Roman" w:hAnsi="Times New Roman" w:cs="Times New Roman"/>
                <w:bCs/>
                <w:iCs/>
                <w:sz w:val="24"/>
                <w:szCs w:val="24"/>
              </w:rPr>
              <w:t>Khi làm trong nước sông người ta thường dùng phèn chua cho thêm một ít vôi tôi (Ca(OH)</w:t>
            </w:r>
            <w:r w:rsidRPr="00AF0A09">
              <w:rPr>
                <w:rFonts w:ascii="Times New Roman" w:hAnsi="Times New Roman" w:cs="Times New Roman"/>
                <w:bCs/>
                <w:iCs/>
                <w:sz w:val="24"/>
                <w:szCs w:val="24"/>
                <w:vertAlign w:val="subscript"/>
              </w:rPr>
              <w:t>2</w:t>
            </w:r>
            <w:r w:rsidRPr="00AF0A09">
              <w:rPr>
                <w:rFonts w:ascii="Times New Roman" w:hAnsi="Times New Roman" w:cs="Times New Roman"/>
                <w:bCs/>
                <w:iCs/>
                <w:sz w:val="24"/>
                <w:szCs w:val="24"/>
              </w:rPr>
              <w:t>)? Tại sao? Biết phèn chua tan trong nước tạo các hạt keo Al(OH)</w:t>
            </w:r>
            <w:r w:rsidRPr="00AF0A09">
              <w:rPr>
                <w:rFonts w:ascii="Times New Roman" w:hAnsi="Times New Roman" w:cs="Times New Roman"/>
                <w:bCs/>
                <w:iCs/>
                <w:sz w:val="24"/>
                <w:szCs w:val="24"/>
                <w:vertAlign w:val="subscript"/>
              </w:rPr>
              <w:t>3</w:t>
            </w:r>
            <w:r w:rsidRPr="00AF0A09">
              <w:rPr>
                <w:rFonts w:ascii="Times New Roman" w:hAnsi="Times New Roman" w:cs="Times New Roman"/>
                <w:bCs/>
                <w:iCs/>
                <w:sz w:val="24"/>
                <w:szCs w:val="24"/>
              </w:rPr>
              <w:t xml:space="preserve"> kéo theo những hạt cặn lơ lửng xuống làm nước trong.</w:t>
            </w:r>
          </w:p>
          <w:p w14:paraId="0CA2848A" w14:textId="77777777" w:rsidR="003D55B7" w:rsidRPr="00AF0A09" w:rsidRDefault="003D55B7" w:rsidP="009C1FF9">
            <w:pPr>
              <w:spacing w:after="0" w:line="240" w:lineRule="auto"/>
              <w:jc w:val="center"/>
              <w:rPr>
                <w:rFonts w:ascii="Times New Roman" w:hAnsi="Times New Roman" w:cs="Times New Roman"/>
                <w:b/>
                <w:iCs/>
                <w:sz w:val="24"/>
                <w:szCs w:val="24"/>
              </w:rPr>
            </w:pPr>
            <w:r w:rsidRPr="00AF0A09">
              <w:rPr>
                <w:rFonts w:ascii="Times New Roman" w:hAnsi="Times New Roman" w:cs="Times New Roman"/>
                <w:b/>
                <w:iCs/>
                <w:noProof/>
                <w:sz w:val="24"/>
                <w:szCs w:val="24"/>
              </w:rPr>
              <w:drawing>
                <wp:inline distT="0" distB="0" distL="0" distR="0" wp14:anchorId="614794CB" wp14:editId="12242011">
                  <wp:extent cx="1786955" cy="1200150"/>
                  <wp:effectExtent l="0" t="0" r="3810" b="0"/>
                  <wp:docPr id="425660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660206" name=""/>
                          <pic:cNvPicPr/>
                        </pic:nvPicPr>
                        <pic:blipFill>
                          <a:blip r:embed="rId142"/>
                          <a:stretch>
                            <a:fillRect/>
                          </a:stretch>
                        </pic:blipFill>
                        <pic:spPr>
                          <a:xfrm>
                            <a:off x="0" y="0"/>
                            <a:ext cx="1794566" cy="1205262"/>
                          </a:xfrm>
                          <a:prstGeom prst="rect">
                            <a:avLst/>
                          </a:prstGeom>
                        </pic:spPr>
                      </pic:pic>
                    </a:graphicData>
                  </a:graphic>
                </wp:inline>
              </w:drawing>
            </w:r>
          </w:p>
          <w:p w14:paraId="51C35096" w14:textId="77777777" w:rsidR="003D55B7" w:rsidRPr="00AF0A09" w:rsidRDefault="003D55B7" w:rsidP="009C1FF9">
            <w:pPr>
              <w:spacing w:after="0" w:line="240" w:lineRule="auto"/>
              <w:ind w:right="48"/>
              <w:jc w:val="both"/>
              <w:rPr>
                <w:rFonts w:ascii="Times New Roman" w:hAnsi="Times New Roman" w:cs="Times New Roman"/>
                <w:sz w:val="24"/>
                <w:szCs w:val="24"/>
              </w:rPr>
            </w:pPr>
            <w:r w:rsidRPr="00AF0A09">
              <w:rPr>
                <w:rFonts w:ascii="Times New Roman" w:eastAsia="Times New Roman" w:hAnsi="Times New Roman" w:cs="Times New Roman"/>
                <w:b/>
                <w:sz w:val="24"/>
                <w:szCs w:val="24"/>
              </w:rPr>
              <w:t>Bài tập 3:</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Bảng dưới đây cho biết giá trị pH của dung dịch một số chất:</w:t>
            </w:r>
          </w:p>
          <w:tbl>
            <w:tblPr>
              <w:tblStyle w:val="TableGrid"/>
              <w:tblW w:w="4957" w:type="dxa"/>
              <w:tblLayout w:type="fixed"/>
              <w:tblLook w:val="04A0" w:firstRow="1" w:lastRow="0" w:firstColumn="1" w:lastColumn="0" w:noHBand="0" w:noVBand="1"/>
            </w:tblPr>
            <w:tblGrid>
              <w:gridCol w:w="1413"/>
              <w:gridCol w:w="709"/>
              <w:gridCol w:w="708"/>
              <w:gridCol w:w="709"/>
              <w:gridCol w:w="709"/>
              <w:gridCol w:w="709"/>
            </w:tblGrid>
            <w:tr w:rsidR="009C1FF9" w:rsidRPr="00AF0A09" w14:paraId="7B47155A" w14:textId="77777777" w:rsidTr="00693BA4">
              <w:tc>
                <w:tcPr>
                  <w:tcW w:w="1413" w:type="dxa"/>
                </w:tcPr>
                <w:p w14:paraId="4CF77C02" w14:textId="77777777" w:rsidR="003D55B7" w:rsidRPr="00AF0A09" w:rsidRDefault="003D55B7" w:rsidP="009C1FF9">
                  <w:pPr>
                    <w:jc w:val="center"/>
                    <w:rPr>
                      <w:rFonts w:cs="Times New Roman"/>
                      <w:b/>
                      <w:szCs w:val="24"/>
                    </w:rPr>
                  </w:pPr>
                  <w:r w:rsidRPr="00AF0A09">
                    <w:rPr>
                      <w:rFonts w:cs="Times New Roman"/>
                      <w:b/>
                      <w:szCs w:val="24"/>
                    </w:rPr>
                    <w:t>Dung dịch</w:t>
                  </w:r>
                </w:p>
              </w:tc>
              <w:tc>
                <w:tcPr>
                  <w:tcW w:w="709" w:type="dxa"/>
                </w:tcPr>
                <w:p w14:paraId="4D5D39AF" w14:textId="77777777" w:rsidR="003D55B7" w:rsidRPr="00AF0A09" w:rsidRDefault="003D55B7" w:rsidP="009C1FF9">
                  <w:pPr>
                    <w:jc w:val="center"/>
                    <w:rPr>
                      <w:rFonts w:cs="Times New Roman"/>
                      <w:b/>
                      <w:szCs w:val="24"/>
                    </w:rPr>
                  </w:pPr>
                  <w:r w:rsidRPr="00AF0A09">
                    <w:rPr>
                      <w:rFonts w:cs="Times New Roman"/>
                      <w:b/>
                      <w:szCs w:val="24"/>
                    </w:rPr>
                    <w:t>A</w:t>
                  </w:r>
                </w:p>
              </w:tc>
              <w:tc>
                <w:tcPr>
                  <w:tcW w:w="708" w:type="dxa"/>
                </w:tcPr>
                <w:p w14:paraId="0C7ACA11" w14:textId="77777777" w:rsidR="003D55B7" w:rsidRPr="00AF0A09" w:rsidRDefault="003D55B7" w:rsidP="009C1FF9">
                  <w:pPr>
                    <w:jc w:val="center"/>
                    <w:rPr>
                      <w:rFonts w:cs="Times New Roman"/>
                      <w:b/>
                      <w:szCs w:val="24"/>
                    </w:rPr>
                  </w:pPr>
                  <w:r w:rsidRPr="00AF0A09">
                    <w:rPr>
                      <w:rFonts w:cs="Times New Roman"/>
                      <w:b/>
                      <w:szCs w:val="24"/>
                    </w:rPr>
                    <w:t>B</w:t>
                  </w:r>
                </w:p>
              </w:tc>
              <w:tc>
                <w:tcPr>
                  <w:tcW w:w="709" w:type="dxa"/>
                </w:tcPr>
                <w:p w14:paraId="5DA69955" w14:textId="77777777" w:rsidR="003D55B7" w:rsidRPr="00AF0A09" w:rsidRDefault="003D55B7" w:rsidP="009C1FF9">
                  <w:pPr>
                    <w:jc w:val="center"/>
                    <w:rPr>
                      <w:rFonts w:cs="Times New Roman"/>
                      <w:b/>
                      <w:szCs w:val="24"/>
                    </w:rPr>
                  </w:pPr>
                  <w:r w:rsidRPr="00AF0A09">
                    <w:rPr>
                      <w:rFonts w:cs="Times New Roman"/>
                      <w:b/>
                      <w:szCs w:val="24"/>
                    </w:rPr>
                    <w:t>C</w:t>
                  </w:r>
                </w:p>
              </w:tc>
              <w:tc>
                <w:tcPr>
                  <w:tcW w:w="709" w:type="dxa"/>
                </w:tcPr>
                <w:p w14:paraId="5B5543B2" w14:textId="77777777" w:rsidR="003D55B7" w:rsidRPr="00AF0A09" w:rsidRDefault="003D55B7" w:rsidP="009C1FF9">
                  <w:pPr>
                    <w:jc w:val="center"/>
                    <w:rPr>
                      <w:rFonts w:cs="Times New Roman"/>
                      <w:b/>
                      <w:szCs w:val="24"/>
                    </w:rPr>
                  </w:pPr>
                  <w:r w:rsidRPr="00AF0A09">
                    <w:rPr>
                      <w:rFonts w:cs="Times New Roman"/>
                      <w:b/>
                      <w:szCs w:val="24"/>
                    </w:rPr>
                    <w:t>D</w:t>
                  </w:r>
                </w:p>
              </w:tc>
              <w:tc>
                <w:tcPr>
                  <w:tcW w:w="709" w:type="dxa"/>
                </w:tcPr>
                <w:p w14:paraId="7112DA21" w14:textId="77777777" w:rsidR="003D55B7" w:rsidRPr="00AF0A09" w:rsidRDefault="003D55B7" w:rsidP="009C1FF9">
                  <w:pPr>
                    <w:jc w:val="center"/>
                    <w:rPr>
                      <w:rFonts w:cs="Times New Roman"/>
                      <w:b/>
                      <w:szCs w:val="24"/>
                    </w:rPr>
                  </w:pPr>
                  <w:r w:rsidRPr="00AF0A09">
                    <w:rPr>
                      <w:rFonts w:cs="Times New Roman"/>
                      <w:b/>
                      <w:szCs w:val="24"/>
                    </w:rPr>
                    <w:t>E</w:t>
                  </w:r>
                </w:p>
              </w:tc>
            </w:tr>
            <w:tr w:rsidR="009C1FF9" w:rsidRPr="00AF0A09" w14:paraId="18703FF4" w14:textId="77777777" w:rsidTr="00693BA4">
              <w:tc>
                <w:tcPr>
                  <w:tcW w:w="1413" w:type="dxa"/>
                </w:tcPr>
                <w:p w14:paraId="710B1727" w14:textId="77777777" w:rsidR="003D55B7" w:rsidRPr="00AF0A09" w:rsidRDefault="003D55B7" w:rsidP="009C1FF9">
                  <w:pPr>
                    <w:jc w:val="center"/>
                    <w:rPr>
                      <w:rFonts w:cs="Times New Roman"/>
                      <w:b/>
                      <w:szCs w:val="24"/>
                    </w:rPr>
                  </w:pPr>
                  <w:r w:rsidRPr="00AF0A09">
                    <w:rPr>
                      <w:rFonts w:cs="Times New Roman"/>
                      <w:b/>
                      <w:szCs w:val="24"/>
                    </w:rPr>
                    <w:t>pH</w:t>
                  </w:r>
                </w:p>
              </w:tc>
              <w:tc>
                <w:tcPr>
                  <w:tcW w:w="709" w:type="dxa"/>
                </w:tcPr>
                <w:p w14:paraId="51841DF1" w14:textId="77777777" w:rsidR="003D55B7" w:rsidRPr="00AF0A09" w:rsidRDefault="003D55B7" w:rsidP="009C1FF9">
                  <w:pPr>
                    <w:jc w:val="center"/>
                    <w:rPr>
                      <w:rFonts w:cs="Times New Roman"/>
                      <w:b/>
                      <w:szCs w:val="24"/>
                    </w:rPr>
                  </w:pPr>
                  <w:r w:rsidRPr="00AF0A09">
                    <w:rPr>
                      <w:rFonts w:cs="Times New Roman"/>
                      <w:b/>
                      <w:szCs w:val="24"/>
                    </w:rPr>
                    <w:t>13</w:t>
                  </w:r>
                </w:p>
              </w:tc>
              <w:tc>
                <w:tcPr>
                  <w:tcW w:w="708" w:type="dxa"/>
                </w:tcPr>
                <w:p w14:paraId="547D7A3F" w14:textId="77777777" w:rsidR="003D55B7" w:rsidRPr="00AF0A09" w:rsidRDefault="003D55B7" w:rsidP="009C1FF9">
                  <w:pPr>
                    <w:jc w:val="center"/>
                    <w:rPr>
                      <w:rFonts w:cs="Times New Roman"/>
                      <w:b/>
                      <w:szCs w:val="24"/>
                    </w:rPr>
                  </w:pPr>
                  <w:r w:rsidRPr="00AF0A09">
                    <w:rPr>
                      <w:rFonts w:cs="Times New Roman"/>
                      <w:b/>
                      <w:szCs w:val="24"/>
                    </w:rPr>
                    <w:t>3</w:t>
                  </w:r>
                </w:p>
              </w:tc>
              <w:tc>
                <w:tcPr>
                  <w:tcW w:w="709" w:type="dxa"/>
                </w:tcPr>
                <w:p w14:paraId="6CC7989A" w14:textId="77777777" w:rsidR="003D55B7" w:rsidRPr="00AF0A09" w:rsidRDefault="003D55B7" w:rsidP="009C1FF9">
                  <w:pPr>
                    <w:jc w:val="center"/>
                    <w:rPr>
                      <w:rFonts w:cs="Times New Roman"/>
                      <w:b/>
                      <w:szCs w:val="24"/>
                    </w:rPr>
                  </w:pPr>
                  <w:r w:rsidRPr="00AF0A09">
                    <w:rPr>
                      <w:rFonts w:cs="Times New Roman"/>
                      <w:b/>
                      <w:szCs w:val="24"/>
                    </w:rPr>
                    <w:t>1</w:t>
                  </w:r>
                </w:p>
              </w:tc>
              <w:tc>
                <w:tcPr>
                  <w:tcW w:w="709" w:type="dxa"/>
                </w:tcPr>
                <w:p w14:paraId="4036445B" w14:textId="77777777" w:rsidR="003D55B7" w:rsidRPr="00AF0A09" w:rsidRDefault="003D55B7" w:rsidP="009C1FF9">
                  <w:pPr>
                    <w:jc w:val="center"/>
                    <w:rPr>
                      <w:rFonts w:cs="Times New Roman"/>
                      <w:b/>
                      <w:szCs w:val="24"/>
                    </w:rPr>
                  </w:pPr>
                  <w:r w:rsidRPr="00AF0A09">
                    <w:rPr>
                      <w:rFonts w:cs="Times New Roman"/>
                      <w:b/>
                      <w:szCs w:val="24"/>
                    </w:rPr>
                    <w:t>7</w:t>
                  </w:r>
                </w:p>
              </w:tc>
              <w:tc>
                <w:tcPr>
                  <w:tcW w:w="709" w:type="dxa"/>
                </w:tcPr>
                <w:p w14:paraId="7CE92CFF" w14:textId="77777777" w:rsidR="003D55B7" w:rsidRPr="00AF0A09" w:rsidRDefault="003D55B7" w:rsidP="009C1FF9">
                  <w:pPr>
                    <w:jc w:val="center"/>
                    <w:rPr>
                      <w:rFonts w:cs="Times New Roman"/>
                      <w:b/>
                      <w:szCs w:val="24"/>
                    </w:rPr>
                  </w:pPr>
                  <w:r w:rsidRPr="00AF0A09">
                    <w:rPr>
                      <w:rFonts w:cs="Times New Roman"/>
                      <w:b/>
                      <w:szCs w:val="24"/>
                    </w:rPr>
                    <w:t>8</w:t>
                  </w:r>
                </w:p>
              </w:tc>
            </w:tr>
          </w:tbl>
          <w:p w14:paraId="25523D4C" w14:textId="77777777" w:rsidR="003D55B7" w:rsidRPr="00AF0A09" w:rsidRDefault="003D55B7"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Hãy dự đoán trong các dung dịch ở trên:</w:t>
            </w:r>
          </w:p>
          <w:p w14:paraId="5F06554A" w14:textId="77777777" w:rsidR="003D55B7" w:rsidRPr="00AF0A09" w:rsidRDefault="003D55B7"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1) Dung dịch nào có thể là axit mạnh?</w:t>
            </w:r>
          </w:p>
          <w:p w14:paraId="1102D911" w14:textId="77777777" w:rsidR="003D55B7" w:rsidRPr="00AF0A09" w:rsidRDefault="003D55B7"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2) Dung dịch nào có thể là bazơ mạnh?</w:t>
            </w:r>
          </w:p>
          <w:p w14:paraId="354E2B35" w14:textId="77777777" w:rsidR="003D55B7" w:rsidRPr="00AF0A09" w:rsidRDefault="003D55B7"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3) Dung dịch nào có thể là đường, muối NaCl, nước cất?</w:t>
            </w:r>
          </w:p>
          <w:p w14:paraId="12DC556A" w14:textId="77777777" w:rsidR="003D55B7" w:rsidRPr="00AF0A09" w:rsidRDefault="003D55B7"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4) Dung dịch nào có thể là axit axetic(axit yếu- có trong giấm ăn)?</w:t>
            </w:r>
          </w:p>
          <w:p w14:paraId="29C59016" w14:textId="77777777" w:rsidR="003D55B7" w:rsidRPr="00AF0A09" w:rsidRDefault="003D55B7"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5) Dung dịch nào sau đây có tính bazơ yếu?</w:t>
            </w:r>
          </w:p>
          <w:p w14:paraId="1B3567E6"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4:</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lang w:val="it-IT"/>
              </w:rPr>
              <w:t xml:space="preserve">Ao nuôi cá trắm cỏ nhà ông A có chiều rộng 12m, chiều dài 30m, độ cao của nước 1,35m ( tính từ mặt bùn). Lúc 7h sáng khi ông A dùng máy đo pH nước trong ao thấy máy hiện giá trị 5,30. Hãy </w:t>
            </w:r>
            <w:r w:rsidRPr="00AF0A09">
              <w:rPr>
                <w:rFonts w:ascii="Times New Roman" w:hAnsi="Times New Roman" w:cs="Times New Roman"/>
                <w:bCs/>
                <w:sz w:val="24"/>
                <w:szCs w:val="24"/>
                <w:lang w:val="it-IT"/>
              </w:rPr>
              <w:t xml:space="preserve">xây dựng quy trình </w:t>
            </w:r>
            <w:r w:rsidRPr="00AF0A09">
              <w:rPr>
                <w:rFonts w:ascii="Times New Roman" w:hAnsi="Times New Roman" w:cs="Times New Roman"/>
                <w:sz w:val="24"/>
                <w:szCs w:val="24"/>
                <w:lang w:val="it-IT"/>
              </w:rPr>
              <w:t xml:space="preserve">điều chỉnh độ pH giúp cá phát triển tốt nhất? Biết </w:t>
            </w:r>
            <w:r w:rsidRPr="00AF0A09">
              <w:rPr>
                <w:rFonts w:ascii="Times New Roman" w:hAnsi="Times New Roman" w:cs="Times New Roman"/>
                <w:sz w:val="24"/>
                <w:szCs w:val="24"/>
              </w:rPr>
              <w:t>nước thích hợp cho nuôi cá tốt nhất nên nằm trong khoảng từ 6,7 - 8,6. Các giá trị trên hoặc dưới phạm vi này sẽ ức chế sự tăng trưởng và sinh sản của cá nuôi.</w:t>
            </w:r>
          </w:p>
          <w:p w14:paraId="6ADF961A"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5: </w:t>
            </w:r>
            <w:r w:rsidRPr="00AF0A09">
              <w:rPr>
                <w:rFonts w:ascii="Times New Roman" w:hAnsi="Times New Roman" w:cs="Times New Roman"/>
                <w:sz w:val="24"/>
                <w:szCs w:val="24"/>
                <w:lang w:val="it-IT"/>
              </w:rPr>
              <w:t>Đọc đoạn thông tin dưới đây và trả lời câu hỏi: Vào đầu mùa mưa người ta thường bón vôi bột Ca(OH)</w:t>
            </w:r>
            <w:r w:rsidRPr="00AF0A09">
              <w:rPr>
                <w:rFonts w:ascii="Times New Roman" w:hAnsi="Times New Roman" w:cs="Times New Roman"/>
                <w:sz w:val="24"/>
                <w:szCs w:val="24"/>
                <w:vertAlign w:val="subscript"/>
                <w:lang w:val="it-IT"/>
              </w:rPr>
              <w:t>2</w:t>
            </w:r>
            <w:r w:rsidRPr="00AF0A09">
              <w:rPr>
                <w:rFonts w:ascii="Times New Roman" w:hAnsi="Times New Roman" w:cs="Times New Roman"/>
                <w:sz w:val="24"/>
                <w:szCs w:val="24"/>
                <w:lang w:val="it-IT"/>
              </w:rPr>
              <w:t xml:space="preserve"> cho đất vườn nhằm phòng trừ côn trùng và nấm bệnh cho cây trồng tiềm ẩn trong đất, rải vôi xung quanh gốc cây hoặc quét nước vôi vào gốc thân cây.</w:t>
            </w:r>
          </w:p>
          <w:p w14:paraId="1E8E6273" w14:textId="77777777" w:rsidR="003D55B7" w:rsidRPr="00AF0A09" w:rsidRDefault="003D55B7" w:rsidP="009C1FF9">
            <w:pPr>
              <w:spacing w:after="0" w:line="240" w:lineRule="auto"/>
              <w:jc w:val="both"/>
              <w:rPr>
                <w:rFonts w:ascii="Times New Roman" w:hAnsi="Times New Roman" w:cs="Times New Roman"/>
                <w:sz w:val="24"/>
                <w:szCs w:val="24"/>
                <w:lang w:val="it-IT"/>
              </w:rPr>
            </w:pPr>
            <w:r w:rsidRPr="00AF0A09">
              <w:rPr>
                <w:rFonts w:ascii="Times New Roman" w:hAnsi="Times New Roman" w:cs="Times New Roman"/>
                <w:sz w:val="24"/>
                <w:szCs w:val="24"/>
                <w:lang w:val="it-IT"/>
              </w:rPr>
              <w:t xml:space="preserve">Vì sao vôi bột có thể phòng trừ được côn trùng và nấm bệnh? </w:t>
            </w:r>
          </w:p>
          <w:p w14:paraId="5763AB1F"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5A899D5"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5022447D"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4DAA4D85"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lastRenderedPageBreak/>
              <w:t>HS: Các nhóm báo cáo kết quả hoạt động.</w:t>
            </w:r>
          </w:p>
          <w:p w14:paraId="196CC68E"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7D09E3E3"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7F788567" w14:textId="77777777" w:rsidR="003D55B7" w:rsidRPr="00AF0A09" w:rsidRDefault="003D55B7"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677" w:type="dxa"/>
            <w:tcBorders>
              <w:top w:val="single" w:sz="4" w:space="0" w:color="auto"/>
              <w:left w:val="single" w:sz="4" w:space="0" w:color="auto"/>
              <w:bottom w:val="single" w:sz="4" w:space="0" w:color="auto"/>
              <w:right w:val="single" w:sz="4" w:space="0" w:color="auto"/>
            </w:tcBorders>
            <w:shd w:val="clear" w:color="auto" w:fill="auto"/>
          </w:tcPr>
          <w:p w14:paraId="4DA2D00E" w14:textId="77777777" w:rsidR="003D55B7" w:rsidRPr="00AF0A09" w:rsidRDefault="003D55B7"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7A148ADD"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01204211"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p>
          <w:p w14:paraId="4D932A5E" w14:textId="77777777" w:rsidR="003D55B7" w:rsidRPr="00AF0A09" w:rsidRDefault="003D55B7" w:rsidP="009C1FF9">
            <w:pPr>
              <w:pStyle w:val="NormalWeb"/>
              <w:shd w:val="clear" w:color="auto" w:fill="FFFFFF"/>
              <w:spacing w:before="0" w:beforeAutospacing="0" w:after="0" w:afterAutospacing="0"/>
              <w:ind w:left="48" w:right="48"/>
              <w:jc w:val="both"/>
            </w:pPr>
            <w:r w:rsidRPr="00AF0A09">
              <w:rPr>
                <w:bCs/>
              </w:rPr>
              <w:t xml:space="preserve">Trích mẫu thử hai dung dịch vào ống nghiệm </w:t>
            </w:r>
          </w:p>
          <w:p w14:paraId="21CD27BA" w14:textId="77777777" w:rsidR="003D55B7" w:rsidRPr="00AF0A09" w:rsidRDefault="003D55B7"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xml:space="preserve">- Cho quỳ tím lần lượt vào hai mẫu thử: </w:t>
            </w:r>
          </w:p>
          <w:p w14:paraId="5679C5C3" w14:textId="77777777" w:rsidR="003D55B7" w:rsidRPr="00AF0A09" w:rsidRDefault="003D55B7"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Nếu quỳ tím chuyển sang màu đỏ thì dung dịch là HCl, H</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SO</w:t>
            </w:r>
            <w:r w:rsidRPr="00AF0A09">
              <w:rPr>
                <w:rFonts w:ascii="Times New Roman" w:hAnsi="Times New Roman" w:cs="Times New Roman"/>
                <w:bCs/>
                <w:sz w:val="24"/>
                <w:szCs w:val="24"/>
                <w:vertAlign w:val="subscript"/>
              </w:rPr>
              <w:t>4</w:t>
            </w:r>
          </w:p>
          <w:p w14:paraId="18A4B6B7" w14:textId="77777777" w:rsidR="003D55B7" w:rsidRPr="00AF0A09" w:rsidRDefault="003D55B7"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xml:space="preserve">+ Nếu quỳ tím chuyển sang màu xanh thì dung dịch là </w:t>
            </w:r>
            <w:r w:rsidRPr="00AF0A09">
              <w:rPr>
                <w:rFonts w:ascii="Times New Roman" w:hAnsi="Times New Roman" w:cs="Times New Roman"/>
                <w:bCs/>
                <w:iCs/>
                <w:sz w:val="24"/>
                <w:szCs w:val="24"/>
              </w:rPr>
              <w:t>Ca(OH)</w:t>
            </w:r>
            <w:r w:rsidRPr="00AF0A09">
              <w:rPr>
                <w:rFonts w:ascii="Times New Roman" w:hAnsi="Times New Roman" w:cs="Times New Roman"/>
                <w:bCs/>
                <w:iCs/>
                <w:sz w:val="24"/>
                <w:szCs w:val="24"/>
                <w:vertAlign w:val="subscript"/>
              </w:rPr>
              <w:t>2</w:t>
            </w:r>
          </w:p>
          <w:p w14:paraId="02023B0A" w14:textId="77777777" w:rsidR="003D55B7" w:rsidRPr="00AF0A09" w:rsidRDefault="003D55B7"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Cho Ca(OH)</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 xml:space="preserve"> vừa nhận biết xong lần lượt vào 2 mẫu thử acid</w:t>
            </w:r>
          </w:p>
          <w:p w14:paraId="2A9F96B9" w14:textId="77777777" w:rsidR="003D55B7" w:rsidRPr="00AF0A09" w:rsidRDefault="003D55B7"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Nếu thấy xuất hiện kết tủa trắng thì dung dịch là H</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SO</w:t>
            </w:r>
            <w:r w:rsidRPr="00AF0A09">
              <w:rPr>
                <w:rFonts w:ascii="Times New Roman" w:hAnsi="Times New Roman" w:cs="Times New Roman"/>
                <w:bCs/>
                <w:sz w:val="24"/>
                <w:szCs w:val="24"/>
                <w:vertAlign w:val="subscript"/>
              </w:rPr>
              <w:t>4</w:t>
            </w:r>
          </w:p>
          <w:p w14:paraId="4765F181" w14:textId="77777777" w:rsidR="003D55B7" w:rsidRPr="00AF0A09" w:rsidRDefault="003D55B7"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Ca(OH)</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 xml:space="preserve"> + H</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SO</w:t>
            </w:r>
            <w:r w:rsidRPr="00AF0A09">
              <w:rPr>
                <w:rFonts w:ascii="Times New Roman" w:hAnsi="Times New Roman" w:cs="Times New Roman"/>
                <w:bCs/>
                <w:sz w:val="24"/>
                <w:szCs w:val="24"/>
                <w:vertAlign w:val="subscript"/>
              </w:rPr>
              <w:t>4</w:t>
            </w:r>
            <w:r w:rsidRPr="00AF0A09">
              <w:rPr>
                <w:rFonts w:ascii="Times New Roman" w:hAnsi="Times New Roman" w:cs="Times New Roman"/>
                <w:bCs/>
                <w:sz w:val="24"/>
                <w:szCs w:val="24"/>
              </w:rPr>
              <w:t xml:space="preserve"> CaSO</w:t>
            </w:r>
            <w:r w:rsidRPr="00AF0A09">
              <w:rPr>
                <w:rFonts w:ascii="Times New Roman" w:hAnsi="Times New Roman" w:cs="Times New Roman"/>
                <w:bCs/>
                <w:sz w:val="24"/>
                <w:szCs w:val="24"/>
                <w:vertAlign w:val="subscript"/>
              </w:rPr>
              <w:t>4</w:t>
            </w:r>
            <w:r w:rsidRPr="00AF0A09">
              <w:rPr>
                <w:rFonts w:ascii="Times New Roman" w:hAnsi="Times New Roman" w:cs="Times New Roman"/>
                <w:bCs/>
                <w:sz w:val="24"/>
                <w:szCs w:val="24"/>
              </w:rPr>
              <w:t xml:space="preserve"> + H</w:t>
            </w:r>
            <w:r w:rsidRPr="00AF0A09">
              <w:rPr>
                <w:rFonts w:ascii="Times New Roman" w:hAnsi="Times New Roman" w:cs="Times New Roman"/>
                <w:bCs/>
                <w:sz w:val="24"/>
                <w:szCs w:val="24"/>
                <w:vertAlign w:val="subscript"/>
              </w:rPr>
              <w:t>2</w:t>
            </w:r>
            <w:r w:rsidRPr="00AF0A09">
              <w:rPr>
                <w:rFonts w:ascii="Times New Roman" w:hAnsi="Times New Roman" w:cs="Times New Roman"/>
                <w:bCs/>
                <w:sz w:val="24"/>
                <w:szCs w:val="24"/>
              </w:rPr>
              <w:t>O</w:t>
            </w:r>
          </w:p>
          <w:p w14:paraId="2CEEB87B" w14:textId="77777777" w:rsidR="003D55B7" w:rsidRPr="00AF0A09" w:rsidRDefault="003D55B7" w:rsidP="009C1FF9">
            <w:pPr>
              <w:spacing w:after="0" w:line="240" w:lineRule="auto"/>
              <w:rPr>
                <w:rFonts w:ascii="Times New Roman" w:hAnsi="Times New Roman" w:cs="Times New Roman"/>
                <w:b/>
                <w:iCs/>
                <w:sz w:val="24"/>
                <w:szCs w:val="24"/>
              </w:rPr>
            </w:pPr>
            <w:r w:rsidRPr="00AF0A09">
              <w:rPr>
                <w:rFonts w:ascii="Times New Roman" w:hAnsi="Times New Roman" w:cs="Times New Roman"/>
                <w:bCs/>
                <w:sz w:val="24"/>
                <w:szCs w:val="24"/>
              </w:rPr>
              <w:t>+ Nếu không có hiện tượng gì thì dung dịch là HCl</w:t>
            </w:r>
          </w:p>
          <w:p w14:paraId="5D281F9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 xml:space="preserve">Bài tập 2: </w:t>
            </w:r>
          </w:p>
          <w:p w14:paraId="675207E7" w14:textId="77777777" w:rsidR="003D55B7" w:rsidRPr="00AF0A09" w:rsidRDefault="003D55B7" w:rsidP="009C1FF9">
            <w:pPr>
              <w:spacing w:after="0" w:line="240" w:lineRule="auto"/>
              <w:jc w:val="both"/>
              <w:rPr>
                <w:rFonts w:ascii="Times New Roman" w:hAnsi="Times New Roman" w:cs="Times New Roman"/>
                <w:bCs/>
                <w:iCs/>
                <w:sz w:val="24"/>
                <w:szCs w:val="24"/>
              </w:rPr>
            </w:pPr>
            <w:r w:rsidRPr="00AF0A09">
              <w:rPr>
                <w:rFonts w:ascii="Times New Roman" w:hAnsi="Times New Roman" w:cs="Times New Roman"/>
                <w:bCs/>
                <w:iCs/>
                <w:sz w:val="24"/>
                <w:szCs w:val="24"/>
              </w:rPr>
              <w:t>Nước sông thường độc, nhất là về mùa mưa vì có nhiều cặn, đất, cát và các sinh vật phù sinh như tảo, rêu, nguyên sinh động vật,…Những hạt cặn to, nặng bị lắng nhanh, những hạt keo nhỏ bị lắng chậm hơn. Người ta thường dùng phèn chua để giúp cặn lắng nhanh hơn, tuy nhiên với những nguồn nước có tính acid (pH&lt;7) thì chỉ dùng phèn không đủ để kéo các hạt lơ lửng xuống. Nước sẽ kém trong hoặc lâu trong. Để làm trong nước nhanh và tiết kiệm phèn, người ta thường cho vào nước một nước nhỏ vôi tôi Ca(OH)</w:t>
            </w:r>
            <w:r w:rsidRPr="00AF0A09">
              <w:rPr>
                <w:rFonts w:ascii="Times New Roman" w:hAnsi="Times New Roman" w:cs="Times New Roman"/>
                <w:bCs/>
                <w:iCs/>
                <w:sz w:val="24"/>
                <w:szCs w:val="24"/>
                <w:vertAlign w:val="subscript"/>
              </w:rPr>
              <w:t>2</w:t>
            </w:r>
            <w:r w:rsidRPr="00AF0A09">
              <w:rPr>
                <w:rFonts w:ascii="Times New Roman" w:hAnsi="Times New Roman" w:cs="Times New Roman"/>
                <w:bCs/>
                <w:iCs/>
                <w:sz w:val="24"/>
                <w:szCs w:val="24"/>
              </w:rPr>
              <w:t xml:space="preserve"> làm tăng lượng các hạt keo Al(OH)</w:t>
            </w:r>
            <w:r w:rsidRPr="00AF0A09">
              <w:rPr>
                <w:rFonts w:ascii="Times New Roman" w:hAnsi="Times New Roman" w:cs="Times New Roman"/>
                <w:bCs/>
                <w:iCs/>
                <w:sz w:val="24"/>
                <w:szCs w:val="24"/>
                <w:vertAlign w:val="subscript"/>
              </w:rPr>
              <w:t>3</w:t>
            </w:r>
            <w:r w:rsidRPr="00AF0A09">
              <w:rPr>
                <w:rFonts w:ascii="Times New Roman" w:hAnsi="Times New Roman" w:cs="Times New Roman"/>
                <w:bCs/>
                <w:iCs/>
                <w:sz w:val="24"/>
                <w:szCs w:val="24"/>
              </w:rPr>
              <w:t>.</w:t>
            </w:r>
          </w:p>
          <w:p w14:paraId="51060D65" w14:textId="77777777" w:rsidR="003D55B7" w:rsidRPr="00AF0A09" w:rsidRDefault="003D55B7" w:rsidP="009C1FF9">
            <w:pPr>
              <w:pStyle w:val="ListParagraph"/>
              <w:ind w:left="0"/>
              <w:jc w:val="both"/>
              <w:rPr>
                <w:b/>
                <w:iCs/>
              </w:rPr>
            </w:pPr>
            <w:r w:rsidRPr="00AF0A09">
              <w:rPr>
                <w:b/>
                <w:iCs/>
              </w:rPr>
              <w:t xml:space="preserve">Bài tập 3: </w:t>
            </w:r>
          </w:p>
          <w:p w14:paraId="703CCBC8" w14:textId="77777777" w:rsidR="003D55B7" w:rsidRPr="00AF0A09" w:rsidRDefault="003D55B7"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1) Dung dịch có thể là axit mạnh: C</w:t>
            </w:r>
          </w:p>
          <w:p w14:paraId="6762ADAB" w14:textId="77777777" w:rsidR="003D55B7" w:rsidRPr="00AF0A09" w:rsidRDefault="003D55B7"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2) Dung dịch có thể là bazơ mạnh: A</w:t>
            </w:r>
          </w:p>
          <w:p w14:paraId="4FAD5642" w14:textId="77777777" w:rsidR="003D55B7" w:rsidRPr="00AF0A09" w:rsidRDefault="003D55B7"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3) Dung dịch có thể là đường, muối NaCl, nước cất: D</w:t>
            </w:r>
          </w:p>
          <w:p w14:paraId="47D2F359" w14:textId="77777777" w:rsidR="003D55B7" w:rsidRPr="00AF0A09" w:rsidRDefault="003D55B7"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4) Dung dịch có thể là axit axetic(axit yếu- có trong giấm ăn): B</w:t>
            </w:r>
          </w:p>
          <w:p w14:paraId="02CE8137" w14:textId="77777777" w:rsidR="003D55B7" w:rsidRPr="00AF0A09" w:rsidRDefault="003D55B7" w:rsidP="009C1FF9">
            <w:pPr>
              <w:shd w:val="clear" w:color="auto" w:fill="FFFFFF"/>
              <w:spacing w:after="0" w:line="240" w:lineRule="auto"/>
              <w:rPr>
                <w:rFonts w:ascii="Times New Roman" w:hAnsi="Times New Roman" w:cs="Times New Roman"/>
                <w:sz w:val="24"/>
                <w:szCs w:val="24"/>
              </w:rPr>
            </w:pPr>
            <w:r w:rsidRPr="00AF0A09">
              <w:rPr>
                <w:rFonts w:ascii="Times New Roman" w:hAnsi="Times New Roman" w:cs="Times New Roman"/>
                <w:sz w:val="24"/>
                <w:szCs w:val="24"/>
              </w:rPr>
              <w:t>(5) Dung dịch có tính bazơ yếu: E</w:t>
            </w:r>
          </w:p>
          <w:p w14:paraId="473FD354"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4: </w:t>
            </w:r>
          </w:p>
          <w:p w14:paraId="769B07C5" w14:textId="77777777" w:rsidR="003D55B7" w:rsidRPr="00AF0A09" w:rsidRDefault="003D55B7" w:rsidP="009C1FF9">
            <w:pPr>
              <w:spacing w:after="0" w:line="240" w:lineRule="auto"/>
              <w:jc w:val="both"/>
              <w:rPr>
                <w:rFonts w:ascii="Times New Roman" w:hAnsi="Times New Roman" w:cs="Times New Roman"/>
                <w:sz w:val="24"/>
                <w:szCs w:val="24"/>
                <w:lang w:val="it-IT"/>
              </w:rPr>
            </w:pPr>
            <w:r w:rsidRPr="00AF0A09">
              <w:rPr>
                <w:rFonts w:ascii="Times New Roman" w:hAnsi="Times New Roman" w:cs="Times New Roman"/>
                <w:sz w:val="24"/>
                <w:szCs w:val="24"/>
                <w:lang w:val="it-IT"/>
              </w:rPr>
              <w:t>- Xác định khoảng pH để cá trắm cỏ phát triển tốt nhất</w:t>
            </w:r>
          </w:p>
          <w:p w14:paraId="348601A2" w14:textId="77777777" w:rsidR="003D55B7" w:rsidRPr="00AF0A09" w:rsidRDefault="003D55B7" w:rsidP="009C1FF9">
            <w:pPr>
              <w:spacing w:after="0" w:line="240" w:lineRule="auto"/>
              <w:jc w:val="both"/>
              <w:rPr>
                <w:rFonts w:ascii="Times New Roman" w:hAnsi="Times New Roman" w:cs="Times New Roman"/>
                <w:sz w:val="24"/>
                <w:szCs w:val="24"/>
                <w:lang w:val="it-IT"/>
              </w:rPr>
            </w:pPr>
            <w:r w:rsidRPr="00AF0A09">
              <w:rPr>
                <w:rFonts w:ascii="Times New Roman" w:hAnsi="Times New Roman" w:cs="Times New Roman"/>
                <w:sz w:val="24"/>
                <w:szCs w:val="24"/>
                <w:lang w:val="it-IT"/>
              </w:rPr>
              <w:t>- Lấy 1 lít nước trong ao trên lúc 7h sáng</w:t>
            </w:r>
          </w:p>
          <w:p w14:paraId="13F98171" w14:textId="77777777" w:rsidR="003D55B7" w:rsidRPr="00AF0A09" w:rsidRDefault="003D55B7" w:rsidP="009C1FF9">
            <w:pPr>
              <w:spacing w:after="0" w:line="240" w:lineRule="auto"/>
              <w:jc w:val="both"/>
              <w:rPr>
                <w:rFonts w:ascii="Times New Roman" w:hAnsi="Times New Roman" w:cs="Times New Roman"/>
                <w:sz w:val="24"/>
                <w:szCs w:val="24"/>
                <w:lang w:val="it-IT"/>
              </w:rPr>
            </w:pPr>
            <w:r w:rsidRPr="00AF0A09">
              <w:rPr>
                <w:rFonts w:ascii="Times New Roman" w:hAnsi="Times New Roman" w:cs="Times New Roman"/>
                <w:sz w:val="24"/>
                <w:szCs w:val="24"/>
                <w:lang w:val="it-IT"/>
              </w:rPr>
              <w:t xml:space="preserve">- Cân chính xác một lượng vôi bột   </w:t>
            </w:r>
          </w:p>
          <w:p w14:paraId="65E77A81" w14:textId="77777777" w:rsidR="003D55B7" w:rsidRPr="00AF0A09" w:rsidRDefault="003D55B7" w:rsidP="009C1FF9">
            <w:pPr>
              <w:spacing w:after="0" w:line="240" w:lineRule="auto"/>
              <w:jc w:val="both"/>
              <w:rPr>
                <w:rFonts w:ascii="Times New Roman" w:hAnsi="Times New Roman" w:cs="Times New Roman"/>
                <w:sz w:val="24"/>
                <w:szCs w:val="24"/>
                <w:lang w:val="it-IT"/>
              </w:rPr>
            </w:pPr>
            <w:r w:rsidRPr="00AF0A09">
              <w:rPr>
                <w:rFonts w:ascii="Times New Roman" w:hAnsi="Times New Roman" w:cs="Times New Roman"/>
                <w:sz w:val="24"/>
                <w:szCs w:val="24"/>
                <w:lang w:val="it-IT"/>
              </w:rPr>
              <w:t>- Hòa tan lượng vôi bột trên vào 1 lit  mẫu nước trên để tạo ra dung dịch đồng nhất</w:t>
            </w:r>
          </w:p>
          <w:p w14:paraId="7C539860" w14:textId="77777777" w:rsidR="003D55B7" w:rsidRPr="00AF0A09" w:rsidRDefault="003D55B7" w:rsidP="009C1FF9">
            <w:pPr>
              <w:spacing w:after="0" w:line="240" w:lineRule="auto"/>
              <w:jc w:val="both"/>
              <w:rPr>
                <w:rFonts w:ascii="Times New Roman" w:hAnsi="Times New Roman" w:cs="Times New Roman"/>
                <w:sz w:val="24"/>
                <w:szCs w:val="24"/>
                <w:lang w:val="it-IT"/>
              </w:rPr>
            </w:pPr>
            <w:r w:rsidRPr="00AF0A09">
              <w:rPr>
                <w:rFonts w:ascii="Times New Roman" w:hAnsi="Times New Roman" w:cs="Times New Roman"/>
                <w:sz w:val="24"/>
                <w:szCs w:val="24"/>
                <w:lang w:val="it-IT"/>
              </w:rPr>
              <w:t>- Đo lại độ pH sau khi hòa tan vôi bột</w:t>
            </w:r>
          </w:p>
          <w:p w14:paraId="2E09A232"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5: </w:t>
            </w:r>
          </w:p>
          <w:p w14:paraId="42A033CD" w14:textId="77777777" w:rsidR="003D55B7" w:rsidRPr="00AF0A09" w:rsidRDefault="003D55B7" w:rsidP="009C1FF9">
            <w:pPr>
              <w:pStyle w:val="NormalWeb"/>
              <w:shd w:val="clear" w:color="auto" w:fill="FFFFFF"/>
              <w:spacing w:before="0" w:beforeAutospacing="0" w:after="0" w:afterAutospacing="0"/>
              <w:jc w:val="both"/>
              <w:rPr>
                <w:rFonts w:eastAsiaTheme="minorHAnsi"/>
                <w:lang w:val="it-IT"/>
              </w:rPr>
            </w:pPr>
            <w:r w:rsidRPr="00AF0A09">
              <w:rPr>
                <w:rFonts w:eastAsiaTheme="minorHAnsi"/>
                <w:lang w:val="it-IT"/>
              </w:rPr>
              <w:lastRenderedPageBreak/>
              <w:t xml:space="preserve">Vôi bột tan trong nước toả nhiệt nên thấy hiện tượng sôi nóng. Khi các sinh vật đơn bào, thực vật chứa nhiều nước bị mất nước bị thay đổi môi trường và nhiệt độ; thì bị chết hoặc bị ngưng phát triển. </w:t>
            </w:r>
          </w:p>
        </w:tc>
      </w:tr>
    </w:tbl>
    <w:p w14:paraId="14DF7A0A" w14:textId="77777777" w:rsidR="003D55B7" w:rsidRPr="00AF0A09" w:rsidRDefault="003D55B7" w:rsidP="009C1FF9">
      <w:pPr>
        <w:spacing w:after="0" w:line="240" w:lineRule="auto"/>
        <w:contextualSpacing/>
        <w:rPr>
          <w:rFonts w:ascii="Times New Roman" w:eastAsiaTheme="minorEastAsia" w:hAnsi="Times New Roman" w:cs="Times New Roman"/>
          <w:b/>
          <w:bCs/>
          <w:kern w:val="24"/>
          <w:sz w:val="24"/>
          <w:szCs w:val="24"/>
        </w:rPr>
      </w:pPr>
    </w:p>
    <w:p w14:paraId="5C59827C" w14:textId="77777777" w:rsidR="003D55B7" w:rsidRPr="00AF0A09" w:rsidRDefault="003D55B7"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70EFB95E"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9.</w:t>
      </w:r>
    </w:p>
    <w:p w14:paraId="37A741B0"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9 trong SBT vào vở bài tập.</w:t>
      </w:r>
    </w:p>
    <w:p w14:paraId="268FBE34"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10: Oxide</w:t>
      </w:r>
    </w:p>
    <w:p w14:paraId="73808C62" w14:textId="77777777" w:rsidR="003D55B7" w:rsidRPr="00AF0A09" w:rsidRDefault="003D55B7" w:rsidP="009C1FF9">
      <w:pPr>
        <w:spacing w:after="0" w:line="240" w:lineRule="auto"/>
        <w:rPr>
          <w:rFonts w:ascii="Times New Roman" w:hAnsi="Times New Roman" w:cs="Times New Roman"/>
          <w:b/>
          <w:bCs/>
          <w:sz w:val="24"/>
          <w:szCs w:val="24"/>
        </w:rPr>
      </w:pPr>
    </w:p>
    <w:p w14:paraId="60C37C9F" w14:textId="42EA6727" w:rsidR="003D55B7" w:rsidRPr="00AF0A09" w:rsidRDefault="003D55B7"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2B649A8C" w14:textId="77777777" w:rsidR="003D55B7" w:rsidRPr="00AF0A09" w:rsidRDefault="003D55B7"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10:                                            OXIDE </w:t>
      </w:r>
    </w:p>
    <w:p w14:paraId="4D89C520"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Hóa học)  </w:t>
      </w:r>
    </w:p>
    <w:p w14:paraId="395C356A"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4 tiết (tiết 36, 37, 38, 39 - tuần 9,10)</w:t>
      </w:r>
    </w:p>
    <w:p w14:paraId="217A06B7" w14:textId="77777777" w:rsidR="003D55B7" w:rsidRPr="00AF0A09" w:rsidRDefault="003D55B7" w:rsidP="009C1FF9">
      <w:pPr>
        <w:spacing w:after="0" w:line="240" w:lineRule="auto"/>
        <w:jc w:val="center"/>
        <w:rPr>
          <w:rFonts w:ascii="Times New Roman" w:eastAsia="Times New Roman" w:hAnsi="Times New Roman" w:cs="Times New Roman"/>
          <w:b/>
          <w:bCs/>
          <w:sz w:val="24"/>
          <w:szCs w:val="24"/>
          <w:shd w:val="clear" w:color="auto" w:fill="FFFFFF"/>
        </w:rPr>
      </w:pPr>
    </w:p>
    <w:p w14:paraId="616060D6"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496FE116"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641ADFAF"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oxide và phân loại được các oxide theo khả năng phản ứng với acid/base.</w:t>
      </w:r>
    </w:p>
    <w:p w14:paraId="76041C7B"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Viết được phương trình hóa học tạo oxide từ kim loại/phi kim với oxygen.</w:t>
      </w:r>
    </w:p>
    <w:p w14:paraId="16C587B5"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iến hành được thí nghiệm oxide kim loại phản ứng với acid; oxide phi kim phản ứng với base; nêu và giải thích hiện tượng xảy ra trong thí nghiệm và rút ra nhận xét về tính chất hóa học của oxide.</w:t>
      </w:r>
    </w:p>
    <w:p w14:paraId="32F3E952"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524ABBF7" w14:textId="77777777" w:rsidR="003D55B7" w:rsidRPr="00AF0A09" w:rsidRDefault="003D55B7"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1819D005"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tự chủ và tự học: tìm kiếm thông tin, đọc sách giáo khoa để tìm hiểu về khái niệm, tính chất hóa học của oxide.</w:t>
      </w:r>
    </w:p>
    <w:p w14:paraId="314E08C3"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19B2FC7B"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028CB3C8" w14:textId="77777777" w:rsidR="003D55B7" w:rsidRPr="00AF0A09" w:rsidRDefault="003D55B7" w:rsidP="009C1FF9">
      <w:pPr>
        <w:pStyle w:val="ListParagraph"/>
        <w:ind w:left="0"/>
        <w:jc w:val="both"/>
        <w:rPr>
          <w:rFonts w:eastAsia="Arial"/>
          <w:b/>
          <w:i/>
        </w:rPr>
      </w:pPr>
      <w:r w:rsidRPr="00AF0A09">
        <w:rPr>
          <w:rFonts w:eastAsia="Arial"/>
          <w:b/>
          <w:i/>
        </w:rPr>
        <w:t>2.2. Năng lực khoa học tự nhiên</w:t>
      </w:r>
    </w:p>
    <w:p w14:paraId="6AD9C2DD"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khái niệm, tính chất hóa học của oxide</w:t>
      </w:r>
    </w:p>
    <w:p w14:paraId="3F1595DE"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ăng lực tìm hiểu tự nhiên: Nắm được tính chất của oxide và ứng dụng của một số oxide trong đời sống</w:t>
      </w:r>
    </w:p>
    <w:p w14:paraId="3A2340B0"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ận dụng kiến thức, kỹ năng đã học: Vận dụng những hiểu biết về oxide để giải thích được những vấn đề liên quan đến oxide trong thực tiễn đời sống.</w:t>
      </w:r>
    </w:p>
    <w:p w14:paraId="75756E03" w14:textId="77777777" w:rsidR="003D55B7" w:rsidRPr="00AF0A09" w:rsidRDefault="003D55B7" w:rsidP="009C1FF9">
      <w:pPr>
        <w:pStyle w:val="NormalWeb"/>
        <w:kinsoku w:val="0"/>
        <w:overflowPunct w:val="0"/>
        <w:spacing w:before="0" w:beforeAutospacing="0" w:after="0" w:afterAutospacing="0"/>
        <w:jc w:val="both"/>
        <w:textAlignment w:val="baseline"/>
        <w:rPr>
          <w:b/>
          <w:bCs/>
          <w:lang w:val="nl-NL"/>
        </w:rPr>
      </w:pPr>
      <w:r w:rsidRPr="00AF0A09">
        <w:rPr>
          <w:b/>
          <w:bCs/>
          <w:lang w:val="nl-NL"/>
        </w:rPr>
        <w:t xml:space="preserve">3. Phẩm chất: </w:t>
      </w:r>
    </w:p>
    <w:p w14:paraId="350A4D45" w14:textId="77777777" w:rsidR="003D55B7" w:rsidRPr="00AF0A09" w:rsidRDefault="003D55B7"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6743245C" w14:textId="77777777" w:rsidR="003D55B7" w:rsidRPr="00AF0A09" w:rsidRDefault="003D55B7" w:rsidP="009C1FF9">
      <w:pPr>
        <w:pStyle w:val="ListParagraph"/>
        <w:ind w:left="0"/>
        <w:contextualSpacing/>
        <w:jc w:val="both"/>
        <w:rPr>
          <w:rFonts w:eastAsia="Arial"/>
          <w:bCs/>
        </w:rPr>
      </w:pPr>
      <w:r w:rsidRPr="00AF0A09">
        <w:rPr>
          <w:rFonts w:eastAsia="Arial"/>
        </w:rPr>
        <w:t>- Chăm học, chịu khó tìm tòi tài liệu và thực hiện các nhiệm vụ cá nhân nhằm tìm hiểu khái niệm, tính chất của oxide.</w:t>
      </w:r>
    </w:p>
    <w:p w14:paraId="15D6C487" w14:textId="77777777" w:rsidR="003D55B7" w:rsidRPr="00AF0A09" w:rsidRDefault="003D55B7"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6B3E201E" w14:textId="77777777" w:rsidR="003D55B7" w:rsidRPr="00AF0A09" w:rsidRDefault="003D55B7"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 động và kiểm ra đánh giá.</w:t>
      </w:r>
    </w:p>
    <w:p w14:paraId="49631E20"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7A879BF2" w14:textId="77777777" w:rsidR="003D55B7" w:rsidRPr="00AF0A09" w:rsidRDefault="003D55B7"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3F768973" w14:textId="77777777" w:rsidR="003D55B7" w:rsidRPr="00AF0A09" w:rsidRDefault="003D55B7"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4183E867"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7C779945"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Dụng cụ: </w:t>
      </w:r>
      <w:r w:rsidRPr="00AF0A09">
        <w:rPr>
          <w:rFonts w:ascii="Times New Roman" w:hAnsi="Times New Roman" w:cs="Times New Roman"/>
          <w:sz w:val="24"/>
          <w:szCs w:val="24"/>
        </w:rPr>
        <w:t xml:space="preserve">HH8-9.4-ÔN </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HH8-9.25-KG</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 xml:space="preserve">HH8-9.6-ÔH </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HH8-9.5- ÔDKhí -TT</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HH8-9.21-Th XHC</w:t>
      </w:r>
      <w:r w:rsidRPr="00AF0A09">
        <w:rPr>
          <w:rFonts w:ascii="Times New Roman" w:eastAsia="Times New Roman" w:hAnsi="Times New Roman" w:cs="Times New Roman"/>
          <w:sz w:val="24"/>
          <w:szCs w:val="24"/>
        </w:rPr>
        <w:t>.</w:t>
      </w:r>
    </w:p>
    <w:p w14:paraId="133FF4D0"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óa chất: dd HCl, đá vôi (CaCO</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nước vôi trong (Ca(OH)</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CuO bột, dd H</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SO</w:t>
      </w:r>
      <w:r w:rsidRPr="00AF0A09">
        <w:rPr>
          <w:rFonts w:ascii="Times New Roman" w:eastAsia="Times New Roman" w:hAnsi="Times New Roman" w:cs="Times New Roman"/>
          <w:sz w:val="24"/>
          <w:szCs w:val="24"/>
          <w:vertAlign w:val="subscript"/>
        </w:rPr>
        <w:t>4</w:t>
      </w:r>
      <w:r w:rsidRPr="00AF0A09">
        <w:rPr>
          <w:rFonts w:ascii="Times New Roman" w:eastAsia="Times New Roman" w:hAnsi="Times New Roman" w:cs="Times New Roman"/>
          <w:sz w:val="24"/>
          <w:szCs w:val="24"/>
        </w:rPr>
        <w:t xml:space="preserve"> loãng.</w:t>
      </w:r>
    </w:p>
    <w:p w14:paraId="179F9613" w14:textId="77777777" w:rsidR="003D55B7" w:rsidRPr="00AF0A09" w:rsidRDefault="003D55B7"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604D0774" w14:textId="77777777" w:rsidR="003D55B7" w:rsidRPr="00AF0A09" w:rsidRDefault="003D55B7"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0623E1F5" w14:textId="77777777" w:rsidR="003D55B7" w:rsidRPr="00AF0A09" w:rsidRDefault="003D55B7"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29A02E4D" w14:textId="77777777" w:rsidR="003D55B7" w:rsidRPr="00AF0A09" w:rsidRDefault="003D55B7"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011CFF9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5085FF7F"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3FA79B75"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1C03A129"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2"/>
        <w:tblW w:w="9718" w:type="dxa"/>
        <w:tblLook w:val="04A0" w:firstRow="1" w:lastRow="0" w:firstColumn="1" w:lastColumn="0" w:noHBand="0" w:noVBand="1"/>
      </w:tblPr>
      <w:tblGrid>
        <w:gridCol w:w="6487"/>
        <w:gridCol w:w="3231"/>
      </w:tblGrid>
      <w:tr w:rsidR="009C1FF9" w:rsidRPr="00AF0A09" w14:paraId="47F0C685" w14:textId="77777777" w:rsidTr="00693BA4">
        <w:tc>
          <w:tcPr>
            <w:tcW w:w="6487" w:type="dxa"/>
            <w:vAlign w:val="bottom"/>
          </w:tcPr>
          <w:p w14:paraId="524A6A93"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lastRenderedPageBreak/>
              <w:t>HOẠT ĐỘNG CỦA GV - HS</w:t>
            </w:r>
          </w:p>
        </w:tc>
        <w:tc>
          <w:tcPr>
            <w:tcW w:w="3231" w:type="dxa"/>
            <w:vAlign w:val="bottom"/>
          </w:tcPr>
          <w:p w14:paraId="0BE76A96"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DỰ KIẾN SẢN PHẨM</w:t>
            </w:r>
          </w:p>
        </w:tc>
      </w:tr>
      <w:tr w:rsidR="009C1FF9" w:rsidRPr="00AF0A09" w14:paraId="54173C10" w14:textId="77777777" w:rsidTr="00693BA4">
        <w:tc>
          <w:tcPr>
            <w:tcW w:w="6487" w:type="dxa"/>
          </w:tcPr>
          <w:p w14:paraId="7AFCC7D6"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4E8B4FAE" w14:textId="77777777" w:rsidR="003D55B7" w:rsidRPr="00AF0A09" w:rsidRDefault="003D55B7" w:rsidP="009C1FF9">
            <w:pPr>
              <w:jc w:val="both"/>
              <w:rPr>
                <w:rFonts w:ascii="Times New Roman" w:eastAsia="Calibri" w:hAnsi="Times New Roman" w:cs="Times New Roman"/>
                <w:bCs/>
                <w:iCs/>
                <w:sz w:val="24"/>
                <w:szCs w:val="24"/>
                <w:lang w:val="en-US"/>
              </w:rPr>
            </w:pPr>
            <w:r w:rsidRPr="00AF0A09">
              <w:rPr>
                <w:rFonts w:ascii="Times New Roman" w:eastAsia="Calibri" w:hAnsi="Times New Roman" w:cs="Times New Roman"/>
                <w:bCs/>
                <w:iCs/>
                <w:sz w:val="24"/>
                <w:szCs w:val="24"/>
                <w:lang w:val="en-US"/>
              </w:rPr>
              <w:t>- GV Chiếu câu hỏi cho HS hoạt động cá nhân:</w:t>
            </w:r>
          </w:p>
          <w:p w14:paraId="517CB8A0" w14:textId="77777777" w:rsidR="003D55B7" w:rsidRPr="00AF0A09" w:rsidRDefault="003D55B7" w:rsidP="009C1FF9">
            <w:pPr>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Tại sao vôi sống (CaO) lại được sử dụng để khử chua đất trồng trọt?</w:t>
            </w:r>
          </w:p>
          <w:p w14:paraId="38C3B9FA"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47C27C38" w14:textId="77777777" w:rsidR="003D55B7" w:rsidRPr="00AF0A09" w:rsidRDefault="003D55B7" w:rsidP="009C1FF9">
            <w:pPr>
              <w:rPr>
                <w:rFonts w:ascii="Times New Roman" w:hAnsi="Times New Roman" w:cs="Times New Roman"/>
                <w:sz w:val="24"/>
                <w:szCs w:val="24"/>
              </w:rPr>
            </w:pPr>
            <w:r w:rsidRPr="00AF0A09">
              <w:rPr>
                <w:rFonts w:ascii="Times New Roman" w:eastAsia="Times New Roman" w:hAnsi="Times New Roman" w:cs="Times New Roman"/>
                <w:iCs/>
                <w:sz w:val="24"/>
                <w:szCs w:val="24"/>
                <w:lang w:val="de-DE"/>
              </w:rPr>
              <w:t>HS Cá nhân suy nghĩ  trả lời câu hỏi.</w:t>
            </w:r>
          </w:p>
          <w:p w14:paraId="0B24465D"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09AC2558" w14:textId="77777777" w:rsidR="003D55B7" w:rsidRPr="00AF0A09" w:rsidRDefault="003D55B7" w:rsidP="009C1FF9">
            <w:pPr>
              <w:jc w:val="both"/>
              <w:rPr>
                <w:rFonts w:ascii="Times New Roman" w:eastAsia="Times New Roman" w:hAnsi="Times New Roman" w:cs="Times New Roman"/>
                <w:b/>
                <w:i/>
                <w:iCs/>
                <w:sz w:val="24"/>
                <w:szCs w:val="24"/>
                <w:lang w:val="de-DE"/>
              </w:rPr>
            </w:pPr>
            <w:r w:rsidRPr="00AF0A09">
              <w:rPr>
                <w:rFonts w:ascii="Times New Roman" w:eastAsia="Arial" w:hAnsi="Times New Roman" w:cs="Times New Roman"/>
                <w:sz w:val="24"/>
                <w:szCs w:val="24"/>
                <w:lang w:val="en-US"/>
              </w:rPr>
              <w:t>GV gọi Hs trả lời câu hỏi, Hs khác nhận xét bổ sung</w:t>
            </w:r>
          </w:p>
          <w:p w14:paraId="2C21665B" w14:textId="77777777" w:rsidR="003D55B7" w:rsidRPr="00AF0A09" w:rsidRDefault="003D55B7"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18606C2E"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4622E040" w14:textId="77777777" w:rsidR="003D55B7" w:rsidRPr="00AF0A09" w:rsidRDefault="003D55B7" w:rsidP="009C1FF9">
            <w:pPr>
              <w:jc w:val="both"/>
              <w:rPr>
                <w:rFonts w:ascii="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231" w:type="dxa"/>
          </w:tcPr>
          <w:p w14:paraId="4301D24A" w14:textId="77777777" w:rsidR="003D55B7" w:rsidRPr="00AF0A09" w:rsidRDefault="003D55B7" w:rsidP="009C1FF9">
            <w:pPr>
              <w:contextualSpacing/>
              <w:jc w:val="both"/>
              <w:rPr>
                <w:rFonts w:ascii="Times New Roman" w:eastAsia="Calibri" w:hAnsi="Times New Roman" w:cs="Times New Roman"/>
                <w:b/>
                <w:i/>
                <w:iCs/>
                <w:sz w:val="24"/>
                <w:szCs w:val="24"/>
                <w:lang w:val="en-US"/>
              </w:rPr>
            </w:pPr>
          </w:p>
          <w:p w14:paraId="37ED2EF5" w14:textId="77777777" w:rsidR="003D55B7" w:rsidRPr="00AF0A09" w:rsidRDefault="003D55B7" w:rsidP="009C1FF9">
            <w:pPr>
              <w:contextualSpacing/>
              <w:jc w:val="both"/>
              <w:rPr>
                <w:rFonts w:ascii="Times New Roman" w:eastAsia="Calibri" w:hAnsi="Times New Roman" w:cs="Times New Roman"/>
                <w:b/>
                <w:i/>
                <w:iCs/>
                <w:sz w:val="24"/>
                <w:szCs w:val="24"/>
                <w:lang w:val="en-US"/>
              </w:rPr>
            </w:pPr>
            <w:r w:rsidRPr="00AF0A09">
              <w:rPr>
                <w:rFonts w:ascii="Times New Roman" w:eastAsia="Calibri" w:hAnsi="Times New Roman" w:cs="Times New Roman"/>
                <w:b/>
                <w:i/>
                <w:iCs/>
                <w:sz w:val="24"/>
                <w:szCs w:val="24"/>
                <w:lang w:val="en-US"/>
              </w:rPr>
              <w:t>Dự kiến câu trả lời của HS:</w:t>
            </w:r>
          </w:p>
          <w:p w14:paraId="212F512F" w14:textId="77777777" w:rsidR="003D55B7" w:rsidRPr="00AF0A09" w:rsidRDefault="003D55B7" w:rsidP="009C1FF9">
            <w:pPr>
              <w:contextualSpacing/>
              <w:jc w:val="both"/>
              <w:rPr>
                <w:rFonts w:ascii="Times New Roman" w:hAnsi="Times New Roman" w:cs="Times New Roman"/>
                <w:sz w:val="24"/>
                <w:szCs w:val="24"/>
                <w:shd w:val="clear" w:color="auto" w:fill="FFFFFF"/>
              </w:rPr>
            </w:pPr>
          </w:p>
          <w:p w14:paraId="2F4A4C4C"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hi bón vôi sống (CaO) lên ruộng, vôi sống tác dụng với nước tạo thành Ca(OH)</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w:t>
            </w:r>
          </w:p>
          <w:p w14:paraId="505DB961"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aO + H</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O → Ca(OH)</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w:t>
            </w:r>
          </w:p>
          <w:p w14:paraId="369D99CD"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a(OH)</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tác dụng với acid có trong đất, khử chua cho đất.</w:t>
            </w:r>
          </w:p>
          <w:p w14:paraId="572225F6" w14:textId="77777777" w:rsidR="003D55B7" w:rsidRPr="00AF0A09" w:rsidRDefault="003D55B7" w:rsidP="009C1FF9">
            <w:pPr>
              <w:contextualSpacing/>
              <w:jc w:val="both"/>
              <w:rPr>
                <w:rFonts w:ascii="Times New Roman" w:eastAsia="Calibri" w:hAnsi="Times New Roman" w:cs="Times New Roman"/>
                <w:i/>
                <w:iCs/>
                <w:sz w:val="24"/>
                <w:szCs w:val="24"/>
                <w:lang w:val="en-US"/>
              </w:rPr>
            </w:pPr>
          </w:p>
        </w:tc>
      </w:tr>
    </w:tbl>
    <w:p w14:paraId="1A6808A8" w14:textId="77777777" w:rsidR="003D55B7" w:rsidRPr="00AF0A09" w:rsidRDefault="003D55B7" w:rsidP="009C1FF9">
      <w:pPr>
        <w:spacing w:after="0" w:line="240" w:lineRule="auto"/>
        <w:jc w:val="both"/>
        <w:rPr>
          <w:rFonts w:ascii="Times New Roman" w:hAnsi="Times New Roman" w:cs="Times New Roman"/>
          <w:b/>
          <w:bCs/>
          <w:sz w:val="24"/>
          <w:szCs w:val="24"/>
        </w:rPr>
      </w:pPr>
    </w:p>
    <w:p w14:paraId="2420DC84" w14:textId="77777777" w:rsidR="003D55B7" w:rsidRPr="00AF0A09" w:rsidRDefault="003D55B7"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1BB8725F"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khái niệm oxide.</w:t>
      </w:r>
    </w:p>
    <w:p w14:paraId="0E0865C1" w14:textId="77777777" w:rsidR="003D55B7" w:rsidRPr="00AF0A09" w:rsidRDefault="003D55B7" w:rsidP="009C1FF9">
      <w:pPr>
        <w:spacing w:after="0" w:line="240" w:lineRule="auto"/>
        <w:ind w:right="48"/>
        <w:jc w:val="both"/>
        <w:rPr>
          <w:rFonts w:ascii="Times New Roman" w:hAnsi="Times New Roman" w:cs="Times New Roman"/>
          <w:sz w:val="24"/>
          <w:szCs w:val="24"/>
          <w:shd w:val="clear" w:color="auto" w:fill="FFFFFF"/>
        </w:rPr>
      </w:pPr>
      <w:r w:rsidRPr="00AF0A09">
        <w:rPr>
          <w:rFonts w:ascii="Times New Roman" w:hAnsi="Times New Roman" w:cs="Times New Roman"/>
          <w:b/>
          <w:bCs/>
          <w:sz w:val="24"/>
          <w:szCs w:val="24"/>
        </w:rPr>
        <w:t>a, Mục tiêu: </w:t>
      </w:r>
    </w:p>
    <w:p w14:paraId="73345C46"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oxide và phân loại được các oxide theo khả năng phản ứng với acid/base.</w:t>
      </w:r>
    </w:p>
    <w:p w14:paraId="3AC4EE5A"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Viết được phương trình hóa học tạo oxide từ kim loại/phi kim với oxygen.</w:t>
      </w:r>
    </w:p>
    <w:p w14:paraId="2FF8D58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782465EB" w14:textId="77777777" w:rsidR="003D55B7" w:rsidRPr="00AF0A09" w:rsidRDefault="003D55B7"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 và thông tin Bảng 10.1 SGK/44</w:t>
      </w:r>
    </w:p>
    <w:p w14:paraId="2766EC52"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hực hiện nhiệm vụ học tập theo yêu cầu của GV.</w:t>
      </w:r>
    </w:p>
    <w:p w14:paraId="3284DAA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2DC63DB2"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ayout w:type="fixed"/>
        <w:tblLook w:val="04A0" w:firstRow="1" w:lastRow="0" w:firstColumn="1" w:lastColumn="0" w:noHBand="0" w:noVBand="1"/>
      </w:tblPr>
      <w:tblGrid>
        <w:gridCol w:w="4644"/>
        <w:gridCol w:w="5245"/>
      </w:tblGrid>
      <w:tr w:rsidR="009C1FF9" w:rsidRPr="00AF0A09" w14:paraId="7BF121C8" w14:textId="77777777" w:rsidTr="00693BA4">
        <w:tc>
          <w:tcPr>
            <w:tcW w:w="4644" w:type="dxa"/>
            <w:vAlign w:val="center"/>
          </w:tcPr>
          <w:p w14:paraId="2939B280"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5245" w:type="dxa"/>
            <w:vAlign w:val="center"/>
          </w:tcPr>
          <w:p w14:paraId="2581B45D"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76265683" w14:textId="77777777" w:rsidTr="00693BA4">
        <w:tc>
          <w:tcPr>
            <w:tcW w:w="4644" w:type="dxa"/>
          </w:tcPr>
          <w:p w14:paraId="6CA9F93A"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4FCB24C6" w14:textId="77777777" w:rsidR="003D55B7" w:rsidRPr="00AF0A09" w:rsidRDefault="003D55B7" w:rsidP="009C1FF9">
            <w:pPr>
              <w:pStyle w:val="ListParagraph"/>
              <w:ind w:left="0"/>
              <w:jc w:val="both"/>
              <w:rPr>
                <w:rFonts w:eastAsia="Arial"/>
              </w:rPr>
            </w:pPr>
            <w:r w:rsidRPr="00AF0A09">
              <w:rPr>
                <w:rFonts w:eastAsia="Arial"/>
              </w:rPr>
              <w:t>- GV cho HS cá nhân nghiên cứu thông tin Bảng 10.1 SGK/44 - Tên, công thức hóa học của một số oxide.</w:t>
            </w:r>
          </w:p>
          <w:p w14:paraId="3F4E9FC3" w14:textId="77777777" w:rsidR="003D55B7" w:rsidRPr="00AF0A09" w:rsidRDefault="003D55B7" w:rsidP="009C1FF9">
            <w:pPr>
              <w:pStyle w:val="ListParagraph"/>
              <w:ind w:left="0"/>
              <w:jc w:val="both"/>
              <w:rPr>
                <w:rFonts w:eastAsia="Arial"/>
              </w:rPr>
            </w:pPr>
            <w:r w:rsidRPr="00AF0A09">
              <w:rPr>
                <w:rStyle w:val="Strong"/>
                <w:shd w:val="clear" w:color="auto" w:fill="FFFFFF"/>
              </w:rPr>
              <w:t>Bảng 10.1. </w:t>
            </w:r>
            <w:r w:rsidRPr="00AF0A09">
              <w:rPr>
                <w:rFonts w:eastAsia="Arial"/>
              </w:rPr>
              <w:t>Tên, công thức hóa học của một số oxide.</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142"/>
              <w:gridCol w:w="993"/>
              <w:gridCol w:w="1259"/>
              <w:gridCol w:w="993"/>
            </w:tblGrid>
            <w:tr w:rsidR="009C1FF9" w:rsidRPr="00AF0A09" w14:paraId="4A541F45" w14:textId="77777777" w:rsidTr="00693BA4">
              <w:trPr>
                <w:trHeight w:val="687"/>
              </w:trPr>
              <w:tc>
                <w:tcPr>
                  <w:tcW w:w="114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653E1E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ên oxide</w:t>
                  </w:r>
                </w:p>
                <w:p w14:paraId="1B0DD0C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w:t>
                  </w:r>
                </w:p>
              </w:tc>
              <w:tc>
                <w:tcPr>
                  <w:tcW w:w="9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C1034A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ông thức hoá học</w:t>
                  </w:r>
                </w:p>
                <w:p w14:paraId="14C1690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2)</w:t>
                  </w:r>
                </w:p>
              </w:tc>
              <w:tc>
                <w:tcPr>
                  <w:tcW w:w="125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AE7E4F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ên oxide</w:t>
                  </w:r>
                </w:p>
                <w:p w14:paraId="0D4808B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3)</w:t>
                  </w:r>
                </w:p>
              </w:tc>
              <w:tc>
                <w:tcPr>
                  <w:tcW w:w="9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F83094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ông thức hoá học</w:t>
                  </w:r>
                </w:p>
                <w:p w14:paraId="0108D15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4)</w:t>
                  </w:r>
                </w:p>
              </w:tc>
            </w:tr>
            <w:tr w:rsidR="009C1FF9" w:rsidRPr="00AF0A09" w14:paraId="565D6716" w14:textId="77777777" w:rsidTr="00693BA4">
              <w:trPr>
                <w:trHeight w:val="272"/>
              </w:trPr>
              <w:tc>
                <w:tcPr>
                  <w:tcW w:w="1142" w:type="dxa"/>
                  <w:tcBorders>
                    <w:top w:val="outset" w:sz="6" w:space="0" w:color="auto"/>
                    <w:left w:val="outset" w:sz="6" w:space="0" w:color="auto"/>
                    <w:bottom w:val="outset" w:sz="6" w:space="0" w:color="auto"/>
                    <w:right w:val="outset" w:sz="6" w:space="0" w:color="auto"/>
                  </w:tcBorders>
                  <w:shd w:val="clear" w:color="auto" w:fill="auto"/>
                  <w:hideMark/>
                </w:tcPr>
                <w:p w14:paraId="18406F0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arium oxide</w:t>
                  </w:r>
                </w:p>
              </w:tc>
              <w:tc>
                <w:tcPr>
                  <w:tcW w:w="993" w:type="dxa"/>
                  <w:tcBorders>
                    <w:top w:val="outset" w:sz="6" w:space="0" w:color="auto"/>
                    <w:left w:val="outset" w:sz="6" w:space="0" w:color="auto"/>
                    <w:bottom w:val="outset" w:sz="6" w:space="0" w:color="auto"/>
                    <w:right w:val="outset" w:sz="6" w:space="0" w:color="auto"/>
                  </w:tcBorders>
                  <w:shd w:val="clear" w:color="auto" w:fill="auto"/>
                  <w:hideMark/>
                </w:tcPr>
                <w:p w14:paraId="7AF090D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aO</w:t>
                  </w:r>
                </w:p>
              </w:tc>
              <w:tc>
                <w:tcPr>
                  <w:tcW w:w="1259" w:type="dxa"/>
                  <w:tcBorders>
                    <w:top w:val="outset" w:sz="6" w:space="0" w:color="auto"/>
                    <w:left w:val="outset" w:sz="6" w:space="0" w:color="auto"/>
                    <w:bottom w:val="outset" w:sz="6" w:space="0" w:color="auto"/>
                    <w:right w:val="outset" w:sz="6" w:space="0" w:color="auto"/>
                  </w:tcBorders>
                  <w:shd w:val="clear" w:color="auto" w:fill="auto"/>
                  <w:hideMark/>
                </w:tcPr>
                <w:p w14:paraId="79F0BF5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arbon dioxide</w:t>
                  </w:r>
                </w:p>
              </w:tc>
              <w:tc>
                <w:tcPr>
                  <w:tcW w:w="993" w:type="dxa"/>
                  <w:tcBorders>
                    <w:top w:val="outset" w:sz="6" w:space="0" w:color="auto"/>
                    <w:left w:val="outset" w:sz="6" w:space="0" w:color="auto"/>
                    <w:bottom w:val="outset" w:sz="6" w:space="0" w:color="auto"/>
                    <w:right w:val="outset" w:sz="6" w:space="0" w:color="auto"/>
                  </w:tcBorders>
                  <w:shd w:val="clear" w:color="auto" w:fill="auto"/>
                  <w:hideMark/>
                </w:tcPr>
                <w:p w14:paraId="23E9AB4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O</w:t>
                  </w:r>
                  <w:r w:rsidRPr="00AF0A09">
                    <w:rPr>
                      <w:rFonts w:ascii="Times New Roman" w:eastAsia="Times New Roman" w:hAnsi="Times New Roman" w:cs="Times New Roman"/>
                      <w:sz w:val="24"/>
                      <w:szCs w:val="24"/>
                      <w:vertAlign w:val="subscript"/>
                    </w:rPr>
                    <w:t>2</w:t>
                  </w:r>
                </w:p>
              </w:tc>
            </w:tr>
            <w:tr w:rsidR="009C1FF9" w:rsidRPr="00AF0A09" w14:paraId="1397DBEE" w14:textId="77777777" w:rsidTr="00693BA4">
              <w:trPr>
                <w:trHeight w:val="262"/>
              </w:trPr>
              <w:tc>
                <w:tcPr>
                  <w:tcW w:w="1142" w:type="dxa"/>
                  <w:tcBorders>
                    <w:top w:val="outset" w:sz="6" w:space="0" w:color="auto"/>
                    <w:left w:val="outset" w:sz="6" w:space="0" w:color="auto"/>
                    <w:bottom w:val="outset" w:sz="6" w:space="0" w:color="auto"/>
                    <w:right w:val="outset" w:sz="6" w:space="0" w:color="auto"/>
                  </w:tcBorders>
                  <w:shd w:val="clear" w:color="auto" w:fill="auto"/>
                  <w:hideMark/>
                </w:tcPr>
                <w:p w14:paraId="5848A71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Zinc oxide</w:t>
                  </w:r>
                </w:p>
              </w:tc>
              <w:tc>
                <w:tcPr>
                  <w:tcW w:w="993" w:type="dxa"/>
                  <w:tcBorders>
                    <w:top w:val="outset" w:sz="6" w:space="0" w:color="auto"/>
                    <w:left w:val="outset" w:sz="6" w:space="0" w:color="auto"/>
                    <w:bottom w:val="outset" w:sz="6" w:space="0" w:color="auto"/>
                    <w:right w:val="outset" w:sz="6" w:space="0" w:color="auto"/>
                  </w:tcBorders>
                  <w:shd w:val="clear" w:color="auto" w:fill="auto"/>
                  <w:hideMark/>
                </w:tcPr>
                <w:p w14:paraId="763EC6A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ZnO</w:t>
                  </w:r>
                </w:p>
              </w:tc>
              <w:tc>
                <w:tcPr>
                  <w:tcW w:w="1259" w:type="dxa"/>
                  <w:tcBorders>
                    <w:top w:val="outset" w:sz="6" w:space="0" w:color="auto"/>
                    <w:left w:val="outset" w:sz="6" w:space="0" w:color="auto"/>
                    <w:bottom w:val="outset" w:sz="6" w:space="0" w:color="auto"/>
                    <w:right w:val="outset" w:sz="6" w:space="0" w:color="auto"/>
                  </w:tcBorders>
                  <w:shd w:val="clear" w:color="auto" w:fill="auto"/>
                  <w:hideMark/>
                </w:tcPr>
                <w:p w14:paraId="61575EA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ulfur trioxide</w:t>
                  </w:r>
                </w:p>
              </w:tc>
              <w:tc>
                <w:tcPr>
                  <w:tcW w:w="993" w:type="dxa"/>
                  <w:tcBorders>
                    <w:top w:val="outset" w:sz="6" w:space="0" w:color="auto"/>
                    <w:left w:val="outset" w:sz="6" w:space="0" w:color="auto"/>
                    <w:bottom w:val="outset" w:sz="6" w:space="0" w:color="auto"/>
                    <w:right w:val="outset" w:sz="6" w:space="0" w:color="auto"/>
                  </w:tcBorders>
                  <w:shd w:val="clear" w:color="auto" w:fill="auto"/>
                  <w:hideMark/>
                </w:tcPr>
                <w:p w14:paraId="6FD6842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O</w:t>
                  </w:r>
                  <w:r w:rsidRPr="00AF0A09">
                    <w:rPr>
                      <w:rFonts w:ascii="Times New Roman" w:eastAsia="Times New Roman" w:hAnsi="Times New Roman" w:cs="Times New Roman"/>
                      <w:sz w:val="24"/>
                      <w:szCs w:val="24"/>
                      <w:vertAlign w:val="subscript"/>
                    </w:rPr>
                    <w:t>3</w:t>
                  </w:r>
                </w:p>
              </w:tc>
            </w:tr>
            <w:tr w:rsidR="009C1FF9" w:rsidRPr="00AF0A09" w14:paraId="42DDECED" w14:textId="77777777" w:rsidTr="00693BA4">
              <w:trPr>
                <w:trHeight w:val="426"/>
              </w:trPr>
              <w:tc>
                <w:tcPr>
                  <w:tcW w:w="1142" w:type="dxa"/>
                  <w:tcBorders>
                    <w:top w:val="outset" w:sz="6" w:space="0" w:color="auto"/>
                    <w:left w:val="outset" w:sz="6" w:space="0" w:color="auto"/>
                    <w:bottom w:val="outset" w:sz="6" w:space="0" w:color="auto"/>
                    <w:right w:val="outset" w:sz="6" w:space="0" w:color="auto"/>
                  </w:tcBorders>
                  <w:shd w:val="clear" w:color="auto" w:fill="auto"/>
                  <w:hideMark/>
                </w:tcPr>
                <w:p w14:paraId="43DCE95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luminium oxide</w:t>
                  </w:r>
                </w:p>
              </w:tc>
              <w:tc>
                <w:tcPr>
                  <w:tcW w:w="993" w:type="dxa"/>
                  <w:tcBorders>
                    <w:top w:val="outset" w:sz="6" w:space="0" w:color="auto"/>
                    <w:left w:val="outset" w:sz="6" w:space="0" w:color="auto"/>
                    <w:bottom w:val="outset" w:sz="6" w:space="0" w:color="auto"/>
                    <w:right w:val="outset" w:sz="6" w:space="0" w:color="auto"/>
                  </w:tcBorders>
                  <w:shd w:val="clear" w:color="auto" w:fill="auto"/>
                  <w:hideMark/>
                </w:tcPr>
                <w:p w14:paraId="0CF08B1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l</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O</w:t>
                  </w:r>
                  <w:r w:rsidRPr="00AF0A09">
                    <w:rPr>
                      <w:rFonts w:ascii="Times New Roman" w:eastAsia="Times New Roman" w:hAnsi="Times New Roman" w:cs="Times New Roman"/>
                      <w:sz w:val="24"/>
                      <w:szCs w:val="24"/>
                      <w:vertAlign w:val="subscript"/>
                    </w:rPr>
                    <w:t>3</w:t>
                  </w:r>
                </w:p>
              </w:tc>
              <w:tc>
                <w:tcPr>
                  <w:tcW w:w="1259" w:type="dxa"/>
                  <w:tcBorders>
                    <w:top w:val="outset" w:sz="6" w:space="0" w:color="auto"/>
                    <w:left w:val="outset" w:sz="6" w:space="0" w:color="auto"/>
                    <w:bottom w:val="outset" w:sz="6" w:space="0" w:color="auto"/>
                    <w:right w:val="outset" w:sz="6" w:space="0" w:color="auto"/>
                  </w:tcBorders>
                  <w:shd w:val="clear" w:color="auto" w:fill="auto"/>
                  <w:hideMark/>
                </w:tcPr>
                <w:p w14:paraId="0313EA9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iphosphorus pentoxide</w:t>
                  </w:r>
                </w:p>
              </w:tc>
              <w:tc>
                <w:tcPr>
                  <w:tcW w:w="993" w:type="dxa"/>
                  <w:tcBorders>
                    <w:top w:val="outset" w:sz="6" w:space="0" w:color="auto"/>
                    <w:left w:val="outset" w:sz="6" w:space="0" w:color="auto"/>
                    <w:bottom w:val="outset" w:sz="6" w:space="0" w:color="auto"/>
                    <w:right w:val="outset" w:sz="6" w:space="0" w:color="auto"/>
                  </w:tcBorders>
                  <w:shd w:val="clear" w:color="auto" w:fill="auto"/>
                  <w:hideMark/>
                </w:tcPr>
                <w:p w14:paraId="2E1A528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O</w:t>
                  </w:r>
                  <w:r w:rsidRPr="00AF0A09">
                    <w:rPr>
                      <w:rFonts w:ascii="Times New Roman" w:eastAsia="Times New Roman" w:hAnsi="Times New Roman" w:cs="Times New Roman"/>
                      <w:sz w:val="24"/>
                      <w:szCs w:val="24"/>
                      <w:vertAlign w:val="subscript"/>
                    </w:rPr>
                    <w:t>5</w:t>
                  </w:r>
                </w:p>
              </w:tc>
            </w:tr>
          </w:tbl>
          <w:p w14:paraId="56D71AAF" w14:textId="77777777" w:rsidR="003D55B7" w:rsidRPr="00AF0A09" w:rsidRDefault="003D55B7" w:rsidP="009C1FF9">
            <w:pPr>
              <w:pStyle w:val="ListParagraph"/>
              <w:ind w:left="0"/>
              <w:jc w:val="both"/>
              <w:rPr>
                <w:rFonts w:eastAsia="Arial"/>
              </w:rPr>
            </w:pPr>
            <w:r w:rsidRPr="00AF0A09">
              <w:rPr>
                <w:rFonts w:eastAsia="Arial"/>
              </w:rPr>
              <w:t xml:space="preserve">- HS hoạt động nhóm theo bàn, quan sát bảng 10.1 thực hiện nhiệm vụ học tập: </w:t>
            </w:r>
          </w:p>
          <w:p w14:paraId="15279C92" w14:textId="77777777" w:rsidR="003D55B7" w:rsidRPr="00AF0A09" w:rsidRDefault="003D55B7" w:rsidP="009C1FF9">
            <w:pPr>
              <w:ind w:left="48" w:right="48"/>
              <w:jc w:val="both"/>
              <w:rPr>
                <w:rFonts w:cs="Times New Roman"/>
                <w:i/>
                <w:szCs w:val="24"/>
              </w:rPr>
            </w:pPr>
            <w:r w:rsidRPr="00AF0A09">
              <w:rPr>
                <w:rFonts w:cs="Times New Roman"/>
                <w:i/>
                <w:iCs/>
                <w:szCs w:val="24"/>
              </w:rPr>
              <w:t>Nhận xét thành phần nguyên tố trong công thức phân tử của các oxide ở cột (2), (4) và thực hiện các yêu cầu:</w:t>
            </w:r>
          </w:p>
          <w:p w14:paraId="2BAE3D38" w14:textId="77777777" w:rsidR="003D55B7" w:rsidRPr="00AF0A09" w:rsidRDefault="003D55B7" w:rsidP="009C1FF9">
            <w:pPr>
              <w:ind w:left="48" w:right="48"/>
              <w:jc w:val="both"/>
              <w:rPr>
                <w:rFonts w:cs="Times New Roman"/>
                <w:i/>
                <w:szCs w:val="24"/>
              </w:rPr>
            </w:pPr>
            <w:r w:rsidRPr="00AF0A09">
              <w:rPr>
                <w:rFonts w:cs="Times New Roman"/>
                <w:i/>
                <w:szCs w:val="24"/>
              </w:rPr>
              <w:t>1. Đề xuất khái niệm về oxide.</w:t>
            </w:r>
          </w:p>
          <w:p w14:paraId="566F5F50" w14:textId="77777777" w:rsidR="003D55B7" w:rsidRPr="00AF0A09" w:rsidRDefault="003D55B7" w:rsidP="009C1FF9">
            <w:pPr>
              <w:ind w:left="48" w:right="48"/>
              <w:jc w:val="both"/>
              <w:rPr>
                <w:rFonts w:cs="Times New Roman"/>
                <w:i/>
                <w:szCs w:val="24"/>
              </w:rPr>
            </w:pPr>
            <w:r w:rsidRPr="00AF0A09">
              <w:rPr>
                <w:rFonts w:cs="Times New Roman"/>
                <w:i/>
                <w:szCs w:val="24"/>
              </w:rPr>
              <w:t>2. Phân loại</w:t>
            </w:r>
            <w:r w:rsidRPr="00AF0A09">
              <w:rPr>
                <w:rFonts w:cs="Times New Roman"/>
                <w:szCs w:val="24"/>
              </w:rPr>
              <w:t xml:space="preserve"> </w:t>
            </w:r>
            <w:r w:rsidRPr="00AF0A09">
              <w:rPr>
                <w:rFonts w:cs="Times New Roman"/>
                <w:i/>
                <w:szCs w:val="24"/>
              </w:rPr>
              <w:t>oxide.</w:t>
            </w:r>
          </w:p>
          <w:p w14:paraId="09A87554" w14:textId="77777777" w:rsidR="003D55B7" w:rsidRPr="00AF0A09" w:rsidRDefault="003D55B7" w:rsidP="009C1FF9">
            <w:pPr>
              <w:ind w:right="48"/>
              <w:jc w:val="both"/>
              <w:rPr>
                <w:rFonts w:cs="Times New Roman"/>
                <w:szCs w:val="24"/>
              </w:rPr>
            </w:pPr>
            <w:r w:rsidRPr="00AF0A09">
              <w:rPr>
                <w:rFonts w:cs="Times New Roman"/>
                <w:szCs w:val="24"/>
              </w:rPr>
              <w:t>- GV cho HS hoạt động cá nhân nghiên cứu thông tin SGK và nêu cách gọi tên oxide</w:t>
            </w:r>
          </w:p>
          <w:p w14:paraId="1EA9D542" w14:textId="77777777" w:rsidR="003D55B7" w:rsidRPr="00AF0A09" w:rsidRDefault="003D55B7" w:rsidP="009C1FF9">
            <w:pPr>
              <w:pStyle w:val="ListParagraph"/>
              <w:ind w:left="0"/>
              <w:jc w:val="both"/>
              <w:rPr>
                <w:noProof/>
                <w:shd w:val="clear" w:color="auto" w:fill="FFFFFF"/>
              </w:rPr>
            </w:pPr>
            <w:r w:rsidRPr="00AF0A09">
              <w:rPr>
                <w:noProof/>
                <w:shd w:val="clear" w:color="auto" w:fill="FFFFFF"/>
              </w:rPr>
              <w:t>- GV Cho HS hoạt động nhóm thực hiện nhiệm vụ học tập SGK/45</w:t>
            </w:r>
          </w:p>
          <w:p w14:paraId="7467123A" w14:textId="77777777" w:rsidR="003D55B7" w:rsidRPr="00AF0A09" w:rsidRDefault="003D55B7" w:rsidP="009C1FF9">
            <w:pPr>
              <w:ind w:left="48" w:right="48"/>
              <w:jc w:val="both"/>
              <w:rPr>
                <w:rFonts w:cs="Times New Roman"/>
                <w:i/>
                <w:szCs w:val="24"/>
              </w:rPr>
            </w:pPr>
            <w:r w:rsidRPr="00AF0A09">
              <w:rPr>
                <w:rFonts w:cs="Times New Roman"/>
                <w:i/>
                <w:szCs w:val="24"/>
              </w:rPr>
              <w:t>Cho các sơ đồ phản ứng sau:</w:t>
            </w:r>
          </w:p>
          <w:p w14:paraId="31331F53" w14:textId="77777777" w:rsidR="003D55B7" w:rsidRPr="00AF0A09" w:rsidRDefault="003D55B7" w:rsidP="009C1FF9">
            <w:pPr>
              <w:ind w:left="48" w:right="48"/>
              <w:jc w:val="both"/>
              <w:rPr>
                <w:rFonts w:cs="Times New Roman"/>
                <w:i/>
                <w:szCs w:val="24"/>
              </w:rPr>
            </w:pPr>
            <w:r w:rsidRPr="00AF0A09">
              <w:rPr>
                <w:rFonts w:cs="Times New Roman"/>
                <w:i/>
                <w:szCs w:val="24"/>
              </w:rPr>
              <w:lastRenderedPageBreak/>
              <w:t>(1)   .. ? ..  +  O</w:t>
            </w:r>
            <w:r w:rsidRPr="00AF0A09">
              <w:rPr>
                <w:rFonts w:cs="Times New Roman"/>
                <w:i/>
                <w:szCs w:val="24"/>
                <w:vertAlign w:val="subscript"/>
              </w:rPr>
              <w:t>2</w:t>
            </w:r>
            <w:r w:rsidRPr="00AF0A09">
              <w:rPr>
                <w:rFonts w:cs="Times New Roman"/>
                <w:i/>
                <w:szCs w:val="24"/>
              </w:rPr>
              <w:t> </w:t>
            </w:r>
            <w:r w:rsidRPr="00AF0A09">
              <w:rPr>
                <w:rFonts w:cs="Times New Roman"/>
                <w:i/>
                <w:szCs w:val="24"/>
                <w:bdr w:val="none" w:sz="0" w:space="0" w:color="auto" w:frame="1"/>
              </w:rPr>
              <w:t>−→</w:t>
            </w:r>
            <w:r w:rsidRPr="00AF0A09">
              <w:rPr>
                <w:rFonts w:cs="Times New Roman"/>
                <w:i/>
                <w:szCs w:val="24"/>
              </w:rPr>
              <w:t>  Al</w:t>
            </w:r>
            <w:r w:rsidRPr="00AF0A09">
              <w:rPr>
                <w:rFonts w:cs="Times New Roman"/>
                <w:i/>
                <w:szCs w:val="24"/>
                <w:vertAlign w:val="subscript"/>
              </w:rPr>
              <w:t>2</w:t>
            </w:r>
            <w:r w:rsidRPr="00AF0A09">
              <w:rPr>
                <w:rFonts w:cs="Times New Roman"/>
                <w:i/>
                <w:szCs w:val="24"/>
              </w:rPr>
              <w:t>O</w:t>
            </w:r>
            <w:r w:rsidRPr="00AF0A09">
              <w:rPr>
                <w:rFonts w:cs="Times New Roman"/>
                <w:i/>
                <w:szCs w:val="24"/>
                <w:vertAlign w:val="subscript"/>
              </w:rPr>
              <w:t>3</w:t>
            </w:r>
          </w:p>
          <w:p w14:paraId="11458E7E" w14:textId="77777777" w:rsidR="003D55B7" w:rsidRPr="00AF0A09" w:rsidRDefault="003D55B7" w:rsidP="009C1FF9">
            <w:pPr>
              <w:ind w:left="48" w:right="48"/>
              <w:jc w:val="both"/>
              <w:rPr>
                <w:rFonts w:cs="Times New Roman"/>
                <w:i/>
                <w:szCs w:val="24"/>
              </w:rPr>
            </w:pPr>
            <w:r w:rsidRPr="00AF0A09">
              <w:rPr>
                <w:rFonts w:cs="Times New Roman"/>
                <w:i/>
                <w:szCs w:val="24"/>
              </w:rPr>
              <w:t>(2)    P      +  .. ? ..</w:t>
            </w:r>
            <w:r w:rsidRPr="00AF0A09">
              <w:rPr>
                <w:rFonts w:cs="Times New Roman"/>
                <w:i/>
                <w:szCs w:val="24"/>
                <w:bdr w:val="none" w:sz="0" w:space="0" w:color="auto" w:frame="1"/>
              </w:rPr>
              <w:t xml:space="preserve"> −→</w:t>
            </w:r>
            <w:r w:rsidRPr="00AF0A09">
              <w:rPr>
                <w:rFonts w:cs="Times New Roman"/>
                <w:i/>
                <w:szCs w:val="24"/>
              </w:rPr>
              <w:t>  P</w:t>
            </w:r>
            <w:r w:rsidRPr="00AF0A09">
              <w:rPr>
                <w:rFonts w:cs="Times New Roman"/>
                <w:i/>
                <w:szCs w:val="24"/>
                <w:vertAlign w:val="subscript"/>
              </w:rPr>
              <w:t>2</w:t>
            </w:r>
            <w:r w:rsidRPr="00AF0A09">
              <w:rPr>
                <w:rFonts w:cs="Times New Roman"/>
                <w:i/>
                <w:szCs w:val="24"/>
              </w:rPr>
              <w:t>O</w:t>
            </w:r>
            <w:r w:rsidRPr="00AF0A09">
              <w:rPr>
                <w:rFonts w:cs="Times New Roman"/>
                <w:i/>
                <w:szCs w:val="24"/>
                <w:vertAlign w:val="subscript"/>
              </w:rPr>
              <w:t>5</w:t>
            </w:r>
          </w:p>
          <w:p w14:paraId="34783B5C" w14:textId="77777777" w:rsidR="003D55B7" w:rsidRPr="00AF0A09" w:rsidRDefault="003D55B7" w:rsidP="009C1FF9">
            <w:pPr>
              <w:ind w:left="48" w:right="48"/>
              <w:jc w:val="both"/>
              <w:rPr>
                <w:rFonts w:cs="Times New Roman"/>
                <w:i/>
                <w:szCs w:val="24"/>
              </w:rPr>
            </w:pPr>
            <w:r w:rsidRPr="00AF0A09">
              <w:rPr>
                <w:rFonts w:cs="Times New Roman"/>
                <w:i/>
                <w:szCs w:val="24"/>
              </w:rPr>
              <w:t>(3)    S   +    .. ? .. </w:t>
            </w:r>
            <w:r w:rsidRPr="00AF0A09">
              <w:rPr>
                <w:rFonts w:cs="Times New Roman"/>
                <w:i/>
                <w:szCs w:val="24"/>
                <w:bdr w:val="none" w:sz="0" w:space="0" w:color="auto" w:frame="1"/>
              </w:rPr>
              <w:t>−→</w:t>
            </w:r>
            <w:r w:rsidRPr="00AF0A09">
              <w:rPr>
                <w:rFonts w:cs="Times New Roman"/>
                <w:i/>
                <w:szCs w:val="24"/>
              </w:rPr>
              <w:t>  SO</w:t>
            </w:r>
            <w:r w:rsidRPr="00AF0A09">
              <w:rPr>
                <w:rFonts w:cs="Times New Roman"/>
                <w:i/>
                <w:szCs w:val="24"/>
                <w:vertAlign w:val="subscript"/>
              </w:rPr>
              <w:t>2</w:t>
            </w:r>
          </w:p>
          <w:p w14:paraId="038A0C1F" w14:textId="77777777" w:rsidR="003D55B7" w:rsidRPr="00AF0A09" w:rsidRDefault="003D55B7" w:rsidP="009C1FF9">
            <w:pPr>
              <w:ind w:left="48" w:right="48"/>
              <w:jc w:val="both"/>
              <w:rPr>
                <w:rFonts w:cs="Times New Roman"/>
                <w:i/>
                <w:szCs w:val="24"/>
              </w:rPr>
            </w:pPr>
            <w:r w:rsidRPr="00AF0A09">
              <w:rPr>
                <w:rFonts w:cs="Times New Roman"/>
                <w:i/>
                <w:szCs w:val="24"/>
              </w:rPr>
              <w:t>(4)   Mg +      O</w:t>
            </w:r>
            <w:r w:rsidRPr="00AF0A09">
              <w:rPr>
                <w:rFonts w:cs="Times New Roman"/>
                <w:i/>
                <w:szCs w:val="24"/>
                <w:vertAlign w:val="subscript"/>
              </w:rPr>
              <w:t>2</w:t>
            </w:r>
            <w:r w:rsidRPr="00AF0A09">
              <w:rPr>
                <w:rFonts w:cs="Times New Roman"/>
                <w:i/>
                <w:szCs w:val="24"/>
                <w:bdr w:val="none" w:sz="0" w:space="0" w:color="auto" w:frame="1"/>
                <w:vertAlign w:val="subscript"/>
              </w:rPr>
              <w:t xml:space="preserve"> </w:t>
            </w:r>
            <w:r w:rsidRPr="00AF0A09">
              <w:rPr>
                <w:rFonts w:cs="Times New Roman"/>
                <w:i/>
                <w:szCs w:val="24"/>
              </w:rPr>
              <w:t xml:space="preserve">  </w:t>
            </w:r>
            <w:r w:rsidRPr="00AF0A09">
              <w:rPr>
                <w:rFonts w:cs="Times New Roman"/>
                <w:i/>
                <w:szCs w:val="24"/>
                <w:bdr w:val="none" w:sz="0" w:space="0" w:color="auto" w:frame="1"/>
              </w:rPr>
              <w:t xml:space="preserve">−→  </w:t>
            </w:r>
            <w:r w:rsidRPr="00AF0A09">
              <w:rPr>
                <w:rFonts w:cs="Times New Roman"/>
                <w:i/>
                <w:szCs w:val="24"/>
              </w:rPr>
              <w:t> .. ? ..</w:t>
            </w:r>
          </w:p>
          <w:p w14:paraId="61FFB09D" w14:textId="77777777" w:rsidR="003D55B7" w:rsidRPr="00AF0A09" w:rsidRDefault="003D55B7" w:rsidP="009C1FF9">
            <w:pPr>
              <w:ind w:left="48" w:right="48"/>
              <w:jc w:val="both"/>
              <w:rPr>
                <w:rFonts w:cs="Times New Roman"/>
                <w:i/>
                <w:szCs w:val="24"/>
              </w:rPr>
            </w:pPr>
            <w:r w:rsidRPr="00AF0A09">
              <w:rPr>
                <w:rFonts w:cs="Times New Roman"/>
                <w:i/>
                <w:szCs w:val="24"/>
              </w:rPr>
              <w:t>Hoàn thành các phương trình hoá học và đọc tên các sản phẩm tạo thành.</w:t>
            </w:r>
          </w:p>
          <w:p w14:paraId="29276F72" w14:textId="77777777" w:rsidR="003D55B7" w:rsidRPr="00AF0A09" w:rsidRDefault="003D55B7" w:rsidP="009C1FF9">
            <w:pPr>
              <w:pStyle w:val="ListParagraph"/>
              <w:ind w:left="0"/>
              <w:jc w:val="both"/>
              <w:rPr>
                <w:shd w:val="clear" w:color="auto" w:fill="FFFFFF"/>
              </w:rPr>
            </w:pPr>
          </w:p>
          <w:p w14:paraId="68EB3E48"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23C13024" w14:textId="77777777" w:rsidR="003D55B7" w:rsidRPr="00AF0A09" w:rsidRDefault="003D55B7" w:rsidP="009C1FF9">
            <w:pPr>
              <w:pStyle w:val="ListParagraph"/>
              <w:ind w:left="0"/>
              <w:jc w:val="both"/>
              <w:rPr>
                <w:rFonts w:eastAsia="Arial"/>
              </w:rPr>
            </w:pPr>
            <w:r w:rsidRPr="00AF0A09">
              <w:rPr>
                <w:rFonts w:eastAsia="Arial"/>
              </w:rPr>
              <w:t>- HS nghiên cứu thông tin Bảng 10.1 SGK/44.</w:t>
            </w:r>
          </w:p>
          <w:p w14:paraId="4560A2B4" w14:textId="77777777" w:rsidR="003D55B7" w:rsidRPr="00AF0A09" w:rsidRDefault="003D55B7" w:rsidP="009C1FF9">
            <w:pPr>
              <w:pStyle w:val="ListParagraph"/>
              <w:ind w:left="0"/>
              <w:jc w:val="both"/>
              <w:rPr>
                <w:rFonts w:eastAsia="Arial"/>
              </w:rPr>
            </w:pPr>
            <w:r w:rsidRPr="00AF0A09">
              <w:rPr>
                <w:rFonts w:eastAsia="Arial"/>
              </w:rPr>
              <w:t>- HS thảo luận nhóm theo thực hiện nhiệm vụ học tập.</w:t>
            </w:r>
          </w:p>
          <w:p w14:paraId="274EB420" w14:textId="77777777" w:rsidR="003D55B7" w:rsidRPr="00AF0A09" w:rsidRDefault="003D55B7" w:rsidP="009C1FF9">
            <w:pPr>
              <w:pStyle w:val="ListParagraph"/>
              <w:ind w:left="0"/>
              <w:jc w:val="both"/>
              <w:rPr>
                <w:rFonts w:eastAsia="Arial"/>
              </w:rPr>
            </w:pPr>
            <w:r w:rsidRPr="00AF0A09">
              <w:rPr>
                <w:rFonts w:eastAsia="Arial"/>
              </w:rPr>
              <w:t>- HS nghiên cứu thông tin SGK/44 và nêu cách gọi tên oxide.</w:t>
            </w:r>
          </w:p>
          <w:p w14:paraId="1160F636" w14:textId="77777777" w:rsidR="003D55B7" w:rsidRPr="00AF0A09" w:rsidRDefault="003D55B7" w:rsidP="009C1FF9">
            <w:pPr>
              <w:pStyle w:val="ListParagraph"/>
              <w:ind w:left="0"/>
              <w:jc w:val="both"/>
              <w:rPr>
                <w:rFonts w:eastAsia="Arial"/>
              </w:rPr>
            </w:pPr>
            <w:r w:rsidRPr="00AF0A09">
              <w:rPr>
                <w:rFonts w:eastAsia="Arial"/>
              </w:rPr>
              <w:t>- HS thảo luận nhóm thực hiện nhiệm vụ học tập</w:t>
            </w:r>
          </w:p>
          <w:p w14:paraId="4FD22D23"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D1A8868"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 thảo luận.</w:t>
            </w:r>
          </w:p>
          <w:p w14:paraId="0DEFDED1" w14:textId="77777777" w:rsidR="003D55B7" w:rsidRPr="00AF0A09" w:rsidRDefault="003D55B7" w:rsidP="009C1FF9">
            <w:pPr>
              <w:jc w:val="both"/>
              <w:rPr>
                <w:rFonts w:eastAsia="Arial" w:cs="Times New Roman"/>
                <w:szCs w:val="24"/>
              </w:rPr>
            </w:pPr>
            <w:r w:rsidRPr="00AF0A09">
              <w:rPr>
                <w:rFonts w:eastAsia="Arial" w:cs="Times New Roman"/>
                <w:szCs w:val="24"/>
              </w:rPr>
              <w:t>- HS cá nhân nêu cách gọi tên oxide</w:t>
            </w:r>
          </w:p>
          <w:p w14:paraId="4643B405"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nhóm báo cáo kết quả thảo luận</w:t>
            </w:r>
          </w:p>
          <w:p w14:paraId="2E5DF138"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64FBBD2B"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89513EF" w14:textId="77777777" w:rsidR="003D55B7" w:rsidRPr="00AF0A09" w:rsidRDefault="003D55B7"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5245" w:type="dxa"/>
          </w:tcPr>
          <w:p w14:paraId="7A2A6E38" w14:textId="77777777" w:rsidR="003D55B7" w:rsidRPr="00AF0A09" w:rsidRDefault="003D55B7" w:rsidP="009C1FF9">
            <w:pPr>
              <w:rPr>
                <w:rFonts w:eastAsia="Calibri" w:cs="Times New Roman"/>
                <w:b/>
                <w:szCs w:val="24"/>
              </w:rPr>
            </w:pPr>
            <w:r w:rsidRPr="00AF0A09">
              <w:rPr>
                <w:rFonts w:eastAsia="Calibri" w:cs="Times New Roman"/>
                <w:b/>
                <w:szCs w:val="24"/>
              </w:rPr>
              <w:lastRenderedPageBreak/>
              <w:t xml:space="preserve">I. Khái niệm </w:t>
            </w:r>
          </w:p>
          <w:p w14:paraId="48D3559A"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6E87C724" w14:textId="77777777" w:rsidR="003D55B7" w:rsidRPr="00AF0A09" w:rsidRDefault="003D55B7" w:rsidP="009C1FF9">
            <w:pPr>
              <w:ind w:left="48" w:right="48"/>
              <w:jc w:val="both"/>
              <w:rPr>
                <w:rFonts w:cs="Times New Roman"/>
                <w:i/>
                <w:szCs w:val="24"/>
              </w:rPr>
            </w:pPr>
            <w:r w:rsidRPr="00AF0A09">
              <w:rPr>
                <w:rFonts w:cs="Times New Roman"/>
                <w:i/>
                <w:szCs w:val="24"/>
              </w:rPr>
              <w:t>Nhận xét: </w:t>
            </w:r>
            <w:r w:rsidRPr="00AF0A09">
              <w:rPr>
                <w:rFonts w:cs="Times New Roman"/>
                <w:i/>
                <w:iCs/>
                <w:szCs w:val="24"/>
              </w:rPr>
              <w:t>Công thức phân tử của các oxide ở cột (2), (4) đều có chứa 2 nguyên tố, trong đó có 1 nguyên tố là oxygen (O).</w:t>
            </w:r>
          </w:p>
          <w:p w14:paraId="69EF93E1" w14:textId="77777777" w:rsidR="003D55B7" w:rsidRPr="00AF0A09" w:rsidRDefault="003D55B7" w:rsidP="009C1FF9">
            <w:pPr>
              <w:ind w:left="48" w:right="48"/>
              <w:jc w:val="both"/>
              <w:rPr>
                <w:rFonts w:cs="Times New Roman"/>
                <w:i/>
                <w:szCs w:val="24"/>
              </w:rPr>
            </w:pPr>
            <w:r w:rsidRPr="00AF0A09">
              <w:rPr>
                <w:rFonts w:cs="Times New Roman"/>
                <w:i/>
                <w:szCs w:val="24"/>
              </w:rPr>
              <w:t>1. Khái niệm oxide: Oxide là hợp chất của hai nguyên tố trong đó có một nguyên tố là oxygen.</w:t>
            </w:r>
          </w:p>
          <w:p w14:paraId="27091CD8" w14:textId="77777777" w:rsidR="003D55B7" w:rsidRPr="00AF0A09" w:rsidRDefault="003D55B7" w:rsidP="009C1FF9">
            <w:pPr>
              <w:ind w:left="48" w:right="48"/>
              <w:jc w:val="both"/>
              <w:rPr>
                <w:rFonts w:cs="Times New Roman"/>
                <w:i/>
                <w:szCs w:val="24"/>
              </w:rPr>
            </w:pPr>
            <w:r w:rsidRPr="00AF0A09">
              <w:rPr>
                <w:rFonts w:cs="Times New Roman"/>
                <w:i/>
                <w:szCs w:val="24"/>
              </w:rPr>
              <w:t>2. Phân loại oxide:</w:t>
            </w:r>
          </w:p>
          <w:p w14:paraId="23A458D9" w14:textId="77777777" w:rsidR="003D55B7" w:rsidRPr="00AF0A09" w:rsidRDefault="003D55B7" w:rsidP="009C1FF9">
            <w:pPr>
              <w:ind w:left="48" w:right="48"/>
              <w:jc w:val="both"/>
              <w:rPr>
                <w:rFonts w:cs="Times New Roman"/>
                <w:i/>
                <w:szCs w:val="24"/>
              </w:rPr>
            </w:pPr>
            <w:r w:rsidRPr="00AF0A09">
              <w:rPr>
                <w:rFonts w:cs="Times New Roman"/>
                <w:i/>
                <w:szCs w:val="24"/>
              </w:rPr>
              <w:t>- Dựa vào thành phần nguyên tố, oxide có thể phân thành hai loại: oxide kim loại và oxide phi kim.</w:t>
            </w:r>
          </w:p>
          <w:p w14:paraId="72F13028" w14:textId="77777777" w:rsidR="003D55B7" w:rsidRPr="00AF0A09" w:rsidRDefault="003D55B7" w:rsidP="009C1FF9">
            <w:pPr>
              <w:ind w:left="48" w:right="48"/>
              <w:jc w:val="both"/>
              <w:rPr>
                <w:rFonts w:cs="Times New Roman"/>
                <w:szCs w:val="24"/>
              </w:rPr>
            </w:pPr>
            <w:r w:rsidRPr="00AF0A09">
              <w:rPr>
                <w:rFonts w:cs="Times New Roman"/>
                <w:i/>
                <w:szCs w:val="24"/>
              </w:rPr>
              <w:t>- Dựa vào tính chất hoá học, oxide có thể phân thành 4 loại: oxide acid; oxide base; oxide lư</w:t>
            </w:r>
            <w:r w:rsidRPr="00AF0A09">
              <w:rPr>
                <w:rFonts w:cs="Times New Roman"/>
                <w:szCs w:val="24"/>
              </w:rPr>
              <w:t xml:space="preserve">ỡng tính </w:t>
            </w:r>
            <w:r w:rsidRPr="00AF0A09">
              <w:rPr>
                <w:rFonts w:cs="Times New Roman"/>
                <w:i/>
                <w:szCs w:val="24"/>
              </w:rPr>
              <w:t>và oxide trung tính.</w:t>
            </w:r>
          </w:p>
          <w:p w14:paraId="29D158A2" w14:textId="77777777" w:rsidR="003D55B7" w:rsidRPr="00AF0A09" w:rsidRDefault="003D55B7" w:rsidP="009C1FF9">
            <w:pPr>
              <w:rPr>
                <w:rFonts w:cs="Times New Roman"/>
                <w:b/>
                <w:szCs w:val="24"/>
              </w:rPr>
            </w:pPr>
            <w:r w:rsidRPr="00AF0A09">
              <w:rPr>
                <w:rFonts w:cs="Times New Roman"/>
                <w:b/>
                <w:szCs w:val="24"/>
              </w:rPr>
              <w:t>KL:</w:t>
            </w:r>
          </w:p>
          <w:p w14:paraId="5F41FA1E" w14:textId="77777777" w:rsidR="003D55B7" w:rsidRPr="00AF0A09" w:rsidRDefault="003D55B7" w:rsidP="009C1FF9">
            <w:pPr>
              <w:ind w:right="48"/>
              <w:jc w:val="both"/>
              <w:rPr>
                <w:rFonts w:cs="Times New Roman"/>
                <w:szCs w:val="24"/>
              </w:rPr>
            </w:pPr>
            <w:r w:rsidRPr="00AF0A09">
              <w:rPr>
                <w:rFonts w:cs="Times New Roman"/>
                <w:szCs w:val="24"/>
              </w:rPr>
              <w:t>* Oxide là hợp chất của hai nguyên tố trong đó có một nguyên tố là oxygen.</w:t>
            </w:r>
          </w:p>
          <w:p w14:paraId="012544BE" w14:textId="77777777" w:rsidR="003D55B7" w:rsidRPr="00AF0A09" w:rsidRDefault="003D55B7" w:rsidP="009C1FF9">
            <w:pPr>
              <w:ind w:right="48"/>
              <w:jc w:val="both"/>
              <w:rPr>
                <w:rFonts w:cs="Times New Roman"/>
                <w:szCs w:val="24"/>
              </w:rPr>
            </w:pPr>
            <w:r w:rsidRPr="00AF0A09">
              <w:rPr>
                <w:rFonts w:cs="Times New Roman"/>
                <w:szCs w:val="24"/>
              </w:rPr>
              <w:t>* Phân loại oxide:</w:t>
            </w:r>
          </w:p>
          <w:p w14:paraId="0DCAD976" w14:textId="77777777" w:rsidR="003D55B7" w:rsidRPr="00AF0A09" w:rsidRDefault="003D55B7" w:rsidP="009C1FF9">
            <w:pPr>
              <w:jc w:val="both"/>
              <w:rPr>
                <w:rFonts w:cs="Times New Roman"/>
                <w:i/>
                <w:iCs/>
                <w:szCs w:val="24"/>
              </w:rPr>
            </w:pPr>
            <w:r w:rsidRPr="00AF0A09">
              <w:rPr>
                <w:rFonts w:cs="Times New Roman"/>
                <w:i/>
                <w:iCs/>
                <w:szCs w:val="24"/>
              </w:rPr>
              <w:t>- Dựa vào thành phần nguyên tố :</w:t>
            </w:r>
          </w:p>
          <w:p w14:paraId="3A052C55" w14:textId="77777777" w:rsidR="003D55B7" w:rsidRPr="00AF0A09" w:rsidRDefault="003D55B7" w:rsidP="009C1FF9">
            <w:pPr>
              <w:jc w:val="both"/>
              <w:rPr>
                <w:rFonts w:cs="Times New Roman"/>
                <w:bCs/>
                <w:szCs w:val="24"/>
              </w:rPr>
            </w:pPr>
            <w:r w:rsidRPr="00AF0A09">
              <w:rPr>
                <w:rFonts w:cs="Times New Roman"/>
                <w:bCs/>
                <w:i/>
                <w:iCs/>
                <w:szCs w:val="24"/>
              </w:rPr>
              <w:t xml:space="preserve">+ </w:t>
            </w:r>
            <w:r w:rsidRPr="00AF0A09">
              <w:rPr>
                <w:rFonts w:cs="Times New Roman"/>
                <w:i/>
                <w:iCs/>
                <w:szCs w:val="24"/>
              </w:rPr>
              <w:t>Oxide kim loại:</w:t>
            </w:r>
            <w:r w:rsidRPr="00AF0A09">
              <w:rPr>
                <w:rFonts w:cs="Times New Roman"/>
                <w:szCs w:val="24"/>
              </w:rPr>
              <w:t xml:space="preserve"> </w:t>
            </w:r>
            <w:r w:rsidRPr="00AF0A09">
              <w:rPr>
                <w:rFonts w:cs="Times New Roman"/>
                <w:bCs/>
                <w:szCs w:val="24"/>
              </w:rPr>
              <w:t xml:space="preserve"> có thể được tạo thành từ phản ứng của kim loại với oxygen.</w:t>
            </w:r>
          </w:p>
          <w:p w14:paraId="73827B26" w14:textId="77777777" w:rsidR="003D55B7" w:rsidRPr="00AF0A09" w:rsidRDefault="003D55B7" w:rsidP="009C1FF9">
            <w:pPr>
              <w:jc w:val="both"/>
              <w:rPr>
                <w:rFonts w:cs="Times New Roman"/>
                <w:szCs w:val="24"/>
              </w:rPr>
            </w:pPr>
            <w:r w:rsidRPr="00AF0A09">
              <w:rPr>
                <w:rFonts w:cs="Times New Roman"/>
                <w:bCs/>
                <w:szCs w:val="24"/>
              </w:rPr>
              <w:t>Ví dụ : 4K + O</w:t>
            </w:r>
            <w:r w:rsidRPr="00AF0A09">
              <w:rPr>
                <w:rFonts w:cs="Times New Roman"/>
                <w:bCs/>
                <w:szCs w:val="24"/>
                <w:vertAlign w:val="subscript"/>
              </w:rPr>
              <w:t>2</w:t>
            </w:r>
            <w:r w:rsidRPr="00AF0A09">
              <w:rPr>
                <w:rFonts w:cs="Times New Roman"/>
                <w:bCs/>
                <w:szCs w:val="24"/>
              </w:rPr>
              <w:t xml:space="preserve"> → 2K</w:t>
            </w:r>
            <w:r w:rsidRPr="00AF0A09">
              <w:rPr>
                <w:rFonts w:cs="Times New Roman"/>
                <w:bCs/>
                <w:szCs w:val="24"/>
                <w:vertAlign w:val="subscript"/>
              </w:rPr>
              <w:t>2</w:t>
            </w:r>
            <w:r w:rsidRPr="00AF0A09">
              <w:rPr>
                <w:rFonts w:cs="Times New Roman"/>
                <w:bCs/>
                <w:szCs w:val="24"/>
              </w:rPr>
              <w:t>O</w:t>
            </w:r>
            <w:r w:rsidRPr="00AF0A09">
              <w:rPr>
                <w:rFonts w:cs="Times New Roman"/>
                <w:szCs w:val="24"/>
              </w:rPr>
              <w:t xml:space="preserve"> </w:t>
            </w:r>
          </w:p>
          <w:p w14:paraId="6FBB6739" w14:textId="77777777" w:rsidR="003D55B7" w:rsidRPr="00AF0A09" w:rsidRDefault="003D55B7" w:rsidP="009C1FF9">
            <w:pPr>
              <w:jc w:val="both"/>
              <w:rPr>
                <w:rFonts w:cs="Times New Roman"/>
                <w:bCs/>
                <w:szCs w:val="24"/>
              </w:rPr>
            </w:pPr>
            <w:r w:rsidRPr="00AF0A09">
              <w:rPr>
                <w:rFonts w:cs="Times New Roman"/>
                <w:i/>
                <w:iCs/>
                <w:szCs w:val="24"/>
              </w:rPr>
              <w:t xml:space="preserve">+ Oxide phi kim: </w:t>
            </w:r>
            <w:r w:rsidRPr="00AF0A09">
              <w:rPr>
                <w:rFonts w:cs="Times New Roman"/>
                <w:bCs/>
                <w:szCs w:val="24"/>
              </w:rPr>
              <w:t>có thể được tạo thành từ phản ứng của phi kim với oxygen.</w:t>
            </w:r>
          </w:p>
          <w:p w14:paraId="0373F0D1" w14:textId="77777777" w:rsidR="003D55B7" w:rsidRPr="00AF0A09" w:rsidRDefault="003D55B7" w:rsidP="009C1FF9">
            <w:pPr>
              <w:jc w:val="both"/>
              <w:rPr>
                <w:rFonts w:cs="Times New Roman"/>
                <w:bCs/>
                <w:szCs w:val="24"/>
              </w:rPr>
            </w:pPr>
            <w:r w:rsidRPr="00AF0A09">
              <w:rPr>
                <w:rFonts w:cs="Times New Roman"/>
                <w:bCs/>
                <w:szCs w:val="24"/>
              </w:rPr>
              <w:t>Ví dụ :  4P + 5O</w:t>
            </w:r>
            <w:r w:rsidRPr="00AF0A09">
              <w:rPr>
                <w:rFonts w:cs="Times New Roman"/>
                <w:bCs/>
                <w:szCs w:val="24"/>
                <w:vertAlign w:val="subscript"/>
              </w:rPr>
              <w:t>2</w:t>
            </w:r>
            <w:r w:rsidRPr="00AF0A09">
              <w:rPr>
                <w:rFonts w:cs="Times New Roman"/>
                <w:bCs/>
                <w:szCs w:val="24"/>
              </w:rPr>
              <w:t xml:space="preserve"> → 2P</w:t>
            </w:r>
            <w:r w:rsidRPr="00AF0A09">
              <w:rPr>
                <w:rFonts w:cs="Times New Roman"/>
                <w:bCs/>
                <w:szCs w:val="24"/>
                <w:vertAlign w:val="subscript"/>
              </w:rPr>
              <w:t>2</w:t>
            </w:r>
            <w:r w:rsidRPr="00AF0A09">
              <w:rPr>
                <w:rFonts w:cs="Times New Roman"/>
                <w:bCs/>
                <w:szCs w:val="24"/>
              </w:rPr>
              <w:t>O</w:t>
            </w:r>
            <w:r w:rsidRPr="00AF0A09">
              <w:rPr>
                <w:rFonts w:cs="Times New Roman"/>
                <w:bCs/>
                <w:szCs w:val="24"/>
                <w:vertAlign w:val="subscript"/>
              </w:rPr>
              <w:t>5</w:t>
            </w:r>
          </w:p>
          <w:p w14:paraId="11EA4630" w14:textId="77777777" w:rsidR="003D55B7" w:rsidRPr="00AF0A09" w:rsidRDefault="003D55B7" w:rsidP="009C1FF9">
            <w:pPr>
              <w:jc w:val="both"/>
              <w:rPr>
                <w:rFonts w:cs="Times New Roman"/>
                <w:i/>
                <w:iCs/>
                <w:szCs w:val="24"/>
              </w:rPr>
            </w:pPr>
            <w:r w:rsidRPr="00AF0A09">
              <w:rPr>
                <w:rFonts w:cs="Times New Roman"/>
                <w:i/>
                <w:iCs/>
                <w:szCs w:val="24"/>
              </w:rPr>
              <w:t xml:space="preserve">- Dựa vào tính chất hóa học : </w:t>
            </w:r>
          </w:p>
          <w:p w14:paraId="6393651E" w14:textId="77777777" w:rsidR="003D55B7" w:rsidRPr="00AF0A09" w:rsidRDefault="003D55B7" w:rsidP="009C1FF9">
            <w:pPr>
              <w:jc w:val="both"/>
              <w:rPr>
                <w:rFonts w:cs="Times New Roman"/>
                <w:i/>
                <w:iCs/>
                <w:szCs w:val="24"/>
              </w:rPr>
            </w:pPr>
            <w:r w:rsidRPr="00AF0A09">
              <w:rPr>
                <w:rFonts w:cs="Times New Roman"/>
                <w:i/>
                <w:iCs/>
                <w:szCs w:val="24"/>
              </w:rPr>
              <w:t xml:space="preserve">+ Oxide acid: </w:t>
            </w:r>
            <w:r w:rsidRPr="00AF0A09">
              <w:rPr>
                <w:rFonts w:cs="Times New Roman"/>
                <w:bCs/>
                <w:szCs w:val="24"/>
              </w:rPr>
              <w:t>P</w:t>
            </w:r>
            <w:r w:rsidRPr="00AF0A09">
              <w:rPr>
                <w:rFonts w:cs="Times New Roman"/>
                <w:bCs/>
                <w:szCs w:val="24"/>
                <w:vertAlign w:val="subscript"/>
              </w:rPr>
              <w:t>2</w:t>
            </w:r>
            <w:r w:rsidRPr="00AF0A09">
              <w:rPr>
                <w:rFonts w:cs="Times New Roman"/>
                <w:bCs/>
                <w:szCs w:val="24"/>
              </w:rPr>
              <w:t>O</w:t>
            </w:r>
            <w:r w:rsidRPr="00AF0A09">
              <w:rPr>
                <w:rFonts w:cs="Times New Roman"/>
                <w:bCs/>
                <w:szCs w:val="24"/>
                <w:vertAlign w:val="subscript"/>
              </w:rPr>
              <w:t>5</w:t>
            </w:r>
            <w:r w:rsidRPr="00AF0A09">
              <w:rPr>
                <w:rFonts w:cs="Times New Roman"/>
                <w:bCs/>
                <w:szCs w:val="24"/>
              </w:rPr>
              <w:t>; SO</w:t>
            </w:r>
            <w:r w:rsidRPr="00AF0A09">
              <w:rPr>
                <w:rFonts w:cs="Times New Roman"/>
                <w:bCs/>
                <w:szCs w:val="24"/>
                <w:vertAlign w:val="subscript"/>
              </w:rPr>
              <w:t>2</w:t>
            </w:r>
            <w:r w:rsidRPr="00AF0A09">
              <w:rPr>
                <w:rFonts w:cs="Times New Roman"/>
                <w:bCs/>
                <w:szCs w:val="24"/>
              </w:rPr>
              <w:t>;CO</w:t>
            </w:r>
            <w:r w:rsidRPr="00AF0A09">
              <w:rPr>
                <w:rFonts w:cs="Times New Roman"/>
                <w:bCs/>
                <w:szCs w:val="24"/>
                <w:vertAlign w:val="subscript"/>
              </w:rPr>
              <w:t>2</w:t>
            </w:r>
          </w:p>
          <w:p w14:paraId="289B2D41" w14:textId="77777777" w:rsidR="003D55B7" w:rsidRPr="00AF0A09" w:rsidRDefault="003D55B7" w:rsidP="009C1FF9">
            <w:pPr>
              <w:jc w:val="both"/>
              <w:rPr>
                <w:rFonts w:cs="Times New Roman"/>
                <w:bCs/>
                <w:szCs w:val="24"/>
              </w:rPr>
            </w:pPr>
            <w:r w:rsidRPr="00AF0A09">
              <w:rPr>
                <w:rFonts w:cs="Times New Roman"/>
                <w:i/>
                <w:iCs/>
                <w:szCs w:val="24"/>
              </w:rPr>
              <w:t xml:space="preserve">+ Oxide base: </w:t>
            </w:r>
            <w:r w:rsidRPr="00AF0A09">
              <w:rPr>
                <w:rFonts w:cs="Times New Roman"/>
                <w:bCs/>
                <w:szCs w:val="24"/>
              </w:rPr>
              <w:t>Na</w:t>
            </w:r>
            <w:r w:rsidRPr="00AF0A09">
              <w:rPr>
                <w:rFonts w:cs="Times New Roman"/>
                <w:bCs/>
                <w:szCs w:val="24"/>
                <w:vertAlign w:val="subscript"/>
              </w:rPr>
              <w:t>2</w:t>
            </w:r>
            <w:r w:rsidRPr="00AF0A09">
              <w:rPr>
                <w:rFonts w:cs="Times New Roman"/>
                <w:bCs/>
                <w:szCs w:val="24"/>
              </w:rPr>
              <w:t>O; K</w:t>
            </w:r>
            <w:r w:rsidRPr="00AF0A09">
              <w:rPr>
                <w:rFonts w:cs="Times New Roman"/>
                <w:bCs/>
                <w:szCs w:val="24"/>
                <w:vertAlign w:val="subscript"/>
              </w:rPr>
              <w:t>2</w:t>
            </w:r>
            <w:r w:rsidRPr="00AF0A09">
              <w:rPr>
                <w:rFonts w:cs="Times New Roman"/>
                <w:bCs/>
                <w:szCs w:val="24"/>
              </w:rPr>
              <w:t>O; MgO</w:t>
            </w:r>
          </w:p>
          <w:p w14:paraId="6423EC08" w14:textId="77777777" w:rsidR="003D55B7" w:rsidRPr="00AF0A09" w:rsidRDefault="003D55B7" w:rsidP="009C1FF9">
            <w:pPr>
              <w:jc w:val="both"/>
              <w:rPr>
                <w:rFonts w:cs="Times New Roman"/>
                <w:bCs/>
                <w:szCs w:val="24"/>
              </w:rPr>
            </w:pPr>
            <w:r w:rsidRPr="00AF0A09">
              <w:rPr>
                <w:rFonts w:cs="Times New Roman"/>
                <w:i/>
                <w:iCs/>
                <w:szCs w:val="24"/>
              </w:rPr>
              <w:t>+ Oxide lưỡng</w:t>
            </w:r>
            <w:r w:rsidRPr="00AF0A09">
              <w:rPr>
                <w:rFonts w:cs="Times New Roman"/>
                <w:szCs w:val="24"/>
              </w:rPr>
              <w:t xml:space="preserve"> </w:t>
            </w:r>
            <w:r w:rsidRPr="00AF0A09">
              <w:rPr>
                <w:rFonts w:cs="Times New Roman"/>
                <w:i/>
                <w:iCs/>
                <w:szCs w:val="24"/>
              </w:rPr>
              <w:t xml:space="preserve">tính: </w:t>
            </w:r>
            <w:r w:rsidRPr="00AF0A09">
              <w:rPr>
                <w:rFonts w:cs="Times New Roman"/>
                <w:bCs/>
                <w:szCs w:val="24"/>
              </w:rPr>
              <w:t>Al</w:t>
            </w:r>
            <w:r w:rsidRPr="00AF0A09">
              <w:rPr>
                <w:rFonts w:cs="Times New Roman"/>
                <w:bCs/>
                <w:szCs w:val="24"/>
                <w:vertAlign w:val="subscript"/>
              </w:rPr>
              <w:t>2</w:t>
            </w:r>
            <w:r w:rsidRPr="00AF0A09">
              <w:rPr>
                <w:rFonts w:cs="Times New Roman"/>
                <w:bCs/>
                <w:szCs w:val="24"/>
              </w:rPr>
              <w:t>O</w:t>
            </w:r>
            <w:r w:rsidRPr="00AF0A09">
              <w:rPr>
                <w:rFonts w:cs="Times New Roman"/>
                <w:bCs/>
                <w:szCs w:val="24"/>
                <w:vertAlign w:val="subscript"/>
              </w:rPr>
              <w:t>3</w:t>
            </w:r>
            <w:r w:rsidRPr="00AF0A09">
              <w:rPr>
                <w:rFonts w:cs="Times New Roman"/>
                <w:bCs/>
                <w:szCs w:val="24"/>
              </w:rPr>
              <w:t>; ZnO</w:t>
            </w:r>
          </w:p>
          <w:p w14:paraId="5122CB71" w14:textId="77777777" w:rsidR="003D55B7" w:rsidRPr="00AF0A09" w:rsidRDefault="003D55B7" w:rsidP="009C1FF9">
            <w:pPr>
              <w:jc w:val="both"/>
              <w:rPr>
                <w:rFonts w:cs="Times New Roman"/>
                <w:bCs/>
                <w:szCs w:val="24"/>
              </w:rPr>
            </w:pPr>
            <w:r w:rsidRPr="00AF0A09">
              <w:rPr>
                <w:rFonts w:cs="Times New Roman"/>
                <w:i/>
                <w:iCs/>
                <w:szCs w:val="24"/>
              </w:rPr>
              <w:t xml:space="preserve">+ Oxide trung tính: </w:t>
            </w:r>
            <w:r w:rsidRPr="00AF0A09">
              <w:rPr>
                <w:rFonts w:cs="Times New Roman"/>
                <w:bCs/>
                <w:szCs w:val="24"/>
              </w:rPr>
              <w:t>CO; NO</w:t>
            </w:r>
          </w:p>
          <w:p w14:paraId="3EE39467" w14:textId="77777777" w:rsidR="003D55B7" w:rsidRPr="00AF0A09" w:rsidRDefault="003D55B7" w:rsidP="009C1FF9">
            <w:pPr>
              <w:jc w:val="both"/>
              <w:rPr>
                <w:rFonts w:cs="Times New Roman"/>
                <w:bCs/>
                <w:szCs w:val="24"/>
              </w:rPr>
            </w:pPr>
            <w:r w:rsidRPr="00AF0A09">
              <w:rPr>
                <w:rFonts w:cs="Times New Roman"/>
                <w:b/>
                <w:bCs/>
                <w:i/>
                <w:szCs w:val="24"/>
              </w:rPr>
              <w:lastRenderedPageBreak/>
              <w:t>* Cách gọi tên:</w:t>
            </w:r>
          </w:p>
          <w:p w14:paraId="3BC111E7" w14:textId="77777777" w:rsidR="003D55B7" w:rsidRPr="00AF0A09" w:rsidRDefault="003D55B7" w:rsidP="009C1FF9">
            <w:pPr>
              <w:jc w:val="both"/>
              <w:rPr>
                <w:rFonts w:cs="Times New Roman"/>
                <w:bCs/>
                <w:szCs w:val="24"/>
              </w:rPr>
            </w:pPr>
            <w:r w:rsidRPr="00AF0A09">
              <w:rPr>
                <w:rFonts w:cs="Times New Roman"/>
                <w:bCs/>
                <w:szCs w:val="24"/>
              </w:rPr>
              <w:t xml:space="preserve">- Với nguyên tố chỉ có một hóa trị:    </w:t>
            </w:r>
          </w:p>
          <w:p w14:paraId="78D8A6A1" w14:textId="77777777" w:rsidR="003D55B7" w:rsidRPr="00AF0A09" w:rsidRDefault="003D55B7" w:rsidP="009C1FF9">
            <w:pPr>
              <w:jc w:val="both"/>
              <w:rPr>
                <w:rFonts w:cs="Times New Roman"/>
                <w:bCs/>
                <w:szCs w:val="24"/>
              </w:rPr>
            </w:pPr>
            <w:r w:rsidRPr="00AF0A09">
              <w:rPr>
                <w:rFonts w:cs="Times New Roman"/>
                <w:bCs/>
                <w:szCs w:val="24"/>
              </w:rPr>
              <w:t xml:space="preserve">  Tên nguyên tố + oxide</w:t>
            </w:r>
          </w:p>
          <w:p w14:paraId="2A7D54EB" w14:textId="77777777" w:rsidR="003D55B7" w:rsidRPr="00AF0A09" w:rsidRDefault="003D55B7" w:rsidP="009C1FF9">
            <w:pPr>
              <w:jc w:val="both"/>
              <w:rPr>
                <w:rFonts w:cs="Times New Roman"/>
                <w:bCs/>
                <w:szCs w:val="24"/>
              </w:rPr>
            </w:pPr>
            <w:r w:rsidRPr="00AF0A09">
              <w:rPr>
                <w:rFonts w:cs="Times New Roman"/>
                <w:bCs/>
                <w:szCs w:val="24"/>
              </w:rPr>
              <w:t xml:space="preserve">   Ví dụ : Na</w:t>
            </w:r>
            <w:r w:rsidRPr="00AF0A09">
              <w:rPr>
                <w:rFonts w:cs="Times New Roman"/>
                <w:bCs/>
                <w:szCs w:val="24"/>
                <w:vertAlign w:val="subscript"/>
              </w:rPr>
              <w:t>2</w:t>
            </w:r>
            <w:r w:rsidRPr="00AF0A09">
              <w:rPr>
                <w:rFonts w:cs="Times New Roman"/>
                <w:bCs/>
                <w:szCs w:val="24"/>
              </w:rPr>
              <w:t>O : Sodium oxide</w:t>
            </w:r>
          </w:p>
          <w:p w14:paraId="252F7A8A" w14:textId="77777777" w:rsidR="003D55B7" w:rsidRPr="00AF0A09" w:rsidRDefault="003D55B7" w:rsidP="009C1FF9">
            <w:pPr>
              <w:jc w:val="both"/>
              <w:rPr>
                <w:rFonts w:cs="Times New Roman"/>
                <w:bCs/>
                <w:szCs w:val="24"/>
              </w:rPr>
            </w:pPr>
            <w:r w:rsidRPr="00AF0A09">
              <w:rPr>
                <w:rFonts w:cs="Times New Roman"/>
                <w:iCs/>
                <w:szCs w:val="24"/>
              </w:rPr>
              <w:t>- Với nguyên tố có</w:t>
            </w:r>
            <w:r w:rsidRPr="00AF0A09">
              <w:rPr>
                <w:rFonts w:cs="Times New Roman"/>
                <w:szCs w:val="24"/>
              </w:rPr>
              <w:t xml:space="preserve"> </w:t>
            </w:r>
            <w:r w:rsidRPr="00AF0A09">
              <w:rPr>
                <w:rFonts w:cs="Times New Roman"/>
                <w:bCs/>
                <w:szCs w:val="24"/>
              </w:rPr>
              <w:t>nhiều hóa trị: Tên nguyên tố (hóa trị của nguyên tố) + oxide</w:t>
            </w:r>
          </w:p>
          <w:p w14:paraId="297CB855" w14:textId="77777777" w:rsidR="003D55B7" w:rsidRPr="00AF0A09" w:rsidRDefault="003D55B7" w:rsidP="009C1FF9">
            <w:pPr>
              <w:jc w:val="both"/>
              <w:rPr>
                <w:rFonts w:cs="Times New Roman"/>
                <w:bCs/>
                <w:szCs w:val="24"/>
              </w:rPr>
            </w:pPr>
            <w:r w:rsidRPr="00AF0A09">
              <w:rPr>
                <w:rFonts w:cs="Times New Roman"/>
                <w:iCs/>
                <w:szCs w:val="24"/>
              </w:rPr>
              <w:t>- Với oxide phi kim</w:t>
            </w:r>
            <w:r w:rsidRPr="00AF0A09">
              <w:rPr>
                <w:rFonts w:cs="Times New Roman"/>
                <w:bCs/>
                <w:szCs w:val="24"/>
              </w:rPr>
              <w:t xml:space="preserve"> nhiều hóa trị: </w:t>
            </w:r>
          </w:p>
          <w:p w14:paraId="30B85133" w14:textId="77777777" w:rsidR="003D55B7" w:rsidRPr="00AF0A09" w:rsidRDefault="003D55B7" w:rsidP="009C1FF9">
            <w:pPr>
              <w:jc w:val="both"/>
              <w:rPr>
                <w:rFonts w:cs="Times New Roman"/>
                <w:bCs/>
                <w:szCs w:val="24"/>
              </w:rPr>
            </w:pPr>
            <w:r w:rsidRPr="00AF0A09">
              <w:rPr>
                <w:rFonts w:cs="Times New Roman"/>
                <w:bCs/>
                <w:szCs w:val="24"/>
              </w:rPr>
              <w:t>(</w:t>
            </w:r>
            <w:r w:rsidRPr="00AF0A09">
              <w:rPr>
                <w:rFonts w:cs="Times New Roman"/>
                <w:bCs/>
                <w:i/>
                <w:szCs w:val="24"/>
              </w:rPr>
              <w:t>Tiền tố chỉ số nguyên tử của nguyên tố</w:t>
            </w:r>
            <w:r w:rsidRPr="00AF0A09">
              <w:rPr>
                <w:rFonts w:cs="Times New Roman"/>
                <w:bCs/>
                <w:szCs w:val="24"/>
              </w:rPr>
              <w:t>)</w:t>
            </w:r>
            <w:r w:rsidRPr="00AF0A09">
              <w:rPr>
                <w:rFonts w:cs="Times New Roman"/>
                <w:b/>
                <w:i/>
                <w:iCs/>
                <w:szCs w:val="24"/>
              </w:rPr>
              <w:t xml:space="preserve"> </w:t>
            </w:r>
            <w:r w:rsidRPr="00AF0A09">
              <w:rPr>
                <w:rFonts w:cs="Times New Roman"/>
                <w:bCs/>
                <w:szCs w:val="24"/>
              </w:rPr>
              <w:t>Tên nguyên tố + (</w:t>
            </w:r>
            <w:r w:rsidRPr="00AF0A09">
              <w:rPr>
                <w:rFonts w:cs="Times New Roman"/>
                <w:bCs/>
                <w:i/>
                <w:szCs w:val="24"/>
              </w:rPr>
              <w:t>tiền tố chỉ số nguyên tử oxygen)</w:t>
            </w:r>
            <w:r w:rsidRPr="00AF0A09">
              <w:rPr>
                <w:rFonts w:cs="Times New Roman"/>
                <w:bCs/>
                <w:szCs w:val="24"/>
              </w:rPr>
              <w:t xml:space="preserve"> oxide</w:t>
            </w:r>
          </w:p>
          <w:p w14:paraId="2A0FCD79" w14:textId="77777777" w:rsidR="003D55B7" w:rsidRPr="00AF0A09" w:rsidRDefault="003D55B7" w:rsidP="009C1FF9">
            <w:pPr>
              <w:jc w:val="both"/>
              <w:rPr>
                <w:rFonts w:cs="Times New Roman"/>
                <w:bCs/>
                <w:szCs w:val="24"/>
              </w:rPr>
            </w:pPr>
            <w:r w:rsidRPr="00AF0A09">
              <w:rPr>
                <w:rFonts w:cs="Times New Roman"/>
                <w:bCs/>
                <w:szCs w:val="24"/>
              </w:rPr>
              <w:t xml:space="preserve">(Tiền tố </w:t>
            </w:r>
            <w:r w:rsidRPr="00AF0A09">
              <w:rPr>
                <w:rFonts w:cs="Times New Roman"/>
                <w:bCs/>
                <w:i/>
                <w:iCs/>
                <w:szCs w:val="24"/>
              </w:rPr>
              <w:t>mono</w:t>
            </w:r>
            <w:r w:rsidRPr="00AF0A09">
              <w:rPr>
                <w:rFonts w:cs="Times New Roman"/>
                <w:bCs/>
                <w:szCs w:val="24"/>
              </w:rPr>
              <w:t xml:space="preserve"> là một, </w:t>
            </w:r>
            <w:r w:rsidRPr="00AF0A09">
              <w:rPr>
                <w:rFonts w:cs="Times New Roman"/>
                <w:bCs/>
                <w:i/>
                <w:iCs/>
                <w:szCs w:val="24"/>
              </w:rPr>
              <w:t>di</w:t>
            </w:r>
            <w:r w:rsidRPr="00AF0A09">
              <w:rPr>
                <w:rFonts w:cs="Times New Roman"/>
                <w:bCs/>
                <w:szCs w:val="24"/>
              </w:rPr>
              <w:t xml:space="preserve"> là hai, </w:t>
            </w:r>
            <w:r w:rsidRPr="00AF0A09">
              <w:rPr>
                <w:rFonts w:cs="Times New Roman"/>
                <w:bCs/>
                <w:i/>
                <w:iCs/>
                <w:szCs w:val="24"/>
              </w:rPr>
              <w:t>tri</w:t>
            </w:r>
            <w:r w:rsidRPr="00AF0A09">
              <w:rPr>
                <w:rFonts w:cs="Times New Roman"/>
                <w:bCs/>
                <w:szCs w:val="24"/>
              </w:rPr>
              <w:t xml:space="preserve"> là ba, </w:t>
            </w:r>
            <w:r w:rsidRPr="00AF0A09">
              <w:rPr>
                <w:rFonts w:cs="Times New Roman"/>
                <w:bCs/>
                <w:i/>
                <w:iCs/>
                <w:szCs w:val="24"/>
              </w:rPr>
              <w:t>tetra</w:t>
            </w:r>
            <w:r w:rsidRPr="00AF0A09">
              <w:rPr>
                <w:rFonts w:cs="Times New Roman"/>
                <w:bCs/>
                <w:szCs w:val="24"/>
              </w:rPr>
              <w:t xml:space="preserve"> là bốn, </w:t>
            </w:r>
            <w:r w:rsidRPr="00AF0A09">
              <w:rPr>
                <w:rFonts w:cs="Times New Roman"/>
                <w:bCs/>
                <w:i/>
                <w:szCs w:val="24"/>
              </w:rPr>
              <w:t>penta</w:t>
            </w:r>
            <w:r w:rsidRPr="00AF0A09">
              <w:rPr>
                <w:rFonts w:cs="Times New Roman"/>
                <w:bCs/>
                <w:szCs w:val="24"/>
              </w:rPr>
              <w:t xml:space="preserve"> là năm…)</w:t>
            </w:r>
          </w:p>
          <w:p w14:paraId="3B4A5A6C" w14:textId="77777777" w:rsidR="003D55B7" w:rsidRPr="00AF0A09" w:rsidRDefault="003D55B7" w:rsidP="009C1FF9">
            <w:pPr>
              <w:jc w:val="both"/>
              <w:rPr>
                <w:rFonts w:cs="Times New Roman"/>
                <w:bCs/>
                <w:szCs w:val="24"/>
              </w:rPr>
            </w:pPr>
            <w:r w:rsidRPr="00AF0A09">
              <w:rPr>
                <w:rFonts w:cs="Times New Roman"/>
                <w:bCs/>
                <w:szCs w:val="24"/>
              </w:rPr>
              <w:t xml:space="preserve">Ví dụ : </w:t>
            </w:r>
            <w:r w:rsidRPr="00AF0A09">
              <w:rPr>
                <w:rFonts w:cs="Times New Roman"/>
                <w:bCs/>
                <w:szCs w:val="24"/>
              </w:rPr>
              <w:tab/>
            </w:r>
            <w:r w:rsidRPr="00AF0A09">
              <w:rPr>
                <w:rFonts w:cs="Times New Roman"/>
                <w:bCs/>
                <w:szCs w:val="24"/>
              </w:rPr>
              <w:tab/>
            </w:r>
            <w:r w:rsidRPr="00AF0A09">
              <w:rPr>
                <w:rFonts w:cs="Times New Roman"/>
                <w:bCs/>
                <w:szCs w:val="24"/>
              </w:rPr>
              <w:tab/>
            </w:r>
          </w:p>
          <w:p w14:paraId="2E7BB54E" w14:textId="77777777" w:rsidR="003D55B7" w:rsidRPr="00AF0A09" w:rsidRDefault="003D55B7" w:rsidP="009C1FF9">
            <w:pPr>
              <w:jc w:val="both"/>
              <w:rPr>
                <w:rFonts w:cs="Times New Roman"/>
                <w:bCs/>
                <w:szCs w:val="24"/>
              </w:rPr>
            </w:pPr>
            <w:r w:rsidRPr="00AF0A09">
              <w:rPr>
                <w:rFonts w:cs="Times New Roman"/>
                <w:bCs/>
                <w:szCs w:val="24"/>
              </w:rPr>
              <w:t>Fe</w:t>
            </w:r>
            <w:r w:rsidRPr="00AF0A09">
              <w:rPr>
                <w:rFonts w:cs="Times New Roman"/>
                <w:bCs/>
                <w:szCs w:val="24"/>
                <w:vertAlign w:val="subscript"/>
              </w:rPr>
              <w:t>2</w:t>
            </w:r>
            <w:r w:rsidRPr="00AF0A09">
              <w:rPr>
                <w:rFonts w:cs="Times New Roman"/>
                <w:bCs/>
                <w:szCs w:val="24"/>
              </w:rPr>
              <w:t>O</w:t>
            </w:r>
            <w:r w:rsidRPr="00AF0A09">
              <w:rPr>
                <w:rFonts w:cs="Times New Roman"/>
                <w:bCs/>
                <w:szCs w:val="24"/>
                <w:vertAlign w:val="subscript"/>
              </w:rPr>
              <w:t>3</w:t>
            </w:r>
            <w:r w:rsidRPr="00AF0A09">
              <w:rPr>
                <w:rFonts w:cs="Times New Roman"/>
                <w:bCs/>
                <w:szCs w:val="24"/>
              </w:rPr>
              <w:t xml:space="preserve"> :  Iron (III) oxid</w:t>
            </w:r>
            <w:r w:rsidRPr="00AF0A09">
              <w:rPr>
                <w:rFonts w:cs="Times New Roman"/>
                <w:bCs/>
                <w:szCs w:val="24"/>
              </w:rPr>
              <w:tab/>
            </w:r>
          </w:p>
          <w:p w14:paraId="5AE74388" w14:textId="77777777" w:rsidR="003D55B7" w:rsidRPr="00AF0A09" w:rsidRDefault="003D55B7" w:rsidP="009C1FF9">
            <w:pPr>
              <w:jc w:val="both"/>
              <w:rPr>
                <w:rFonts w:cs="Times New Roman"/>
                <w:bCs/>
                <w:szCs w:val="24"/>
              </w:rPr>
            </w:pPr>
            <w:r w:rsidRPr="00AF0A09">
              <w:rPr>
                <w:rFonts w:cs="Times New Roman"/>
                <w:bCs/>
                <w:szCs w:val="24"/>
              </w:rPr>
              <w:t>P</w:t>
            </w:r>
            <w:r w:rsidRPr="00AF0A09">
              <w:rPr>
                <w:rFonts w:cs="Times New Roman"/>
                <w:bCs/>
                <w:szCs w:val="24"/>
                <w:vertAlign w:val="subscript"/>
              </w:rPr>
              <w:t>2</w:t>
            </w:r>
            <w:r w:rsidRPr="00AF0A09">
              <w:rPr>
                <w:rFonts w:cs="Times New Roman"/>
                <w:bCs/>
                <w:szCs w:val="24"/>
              </w:rPr>
              <w:t>O</w:t>
            </w:r>
            <w:r w:rsidRPr="00AF0A09">
              <w:rPr>
                <w:rFonts w:cs="Times New Roman"/>
                <w:bCs/>
                <w:szCs w:val="24"/>
                <w:vertAlign w:val="subscript"/>
              </w:rPr>
              <w:t>5</w:t>
            </w:r>
            <w:r w:rsidRPr="00AF0A09">
              <w:rPr>
                <w:rFonts w:cs="Times New Roman"/>
                <w:bCs/>
                <w:szCs w:val="24"/>
              </w:rPr>
              <w:t xml:space="preserve"> :</w:t>
            </w:r>
            <w:r w:rsidRPr="00AF0A09">
              <w:rPr>
                <w:rFonts w:cs="Times New Roman"/>
                <w:bCs/>
                <w:szCs w:val="24"/>
              </w:rPr>
              <w:tab/>
              <w:t xml:space="preserve"> diphosphorus pentoxide</w:t>
            </w:r>
          </w:p>
          <w:p w14:paraId="75169C35" w14:textId="77777777" w:rsidR="003D55B7" w:rsidRPr="00AF0A09" w:rsidRDefault="003D55B7" w:rsidP="009C1FF9">
            <w:pPr>
              <w:jc w:val="both"/>
              <w:rPr>
                <w:rFonts w:cs="Times New Roman"/>
                <w:bCs/>
                <w:szCs w:val="24"/>
              </w:rPr>
            </w:pPr>
            <w:r w:rsidRPr="00AF0A09">
              <w:rPr>
                <w:rFonts w:cs="Times New Roman"/>
                <w:bCs/>
                <w:szCs w:val="24"/>
              </w:rPr>
              <w:t>CO</w:t>
            </w:r>
            <w:r w:rsidRPr="00AF0A09">
              <w:rPr>
                <w:rFonts w:cs="Times New Roman"/>
                <w:bCs/>
                <w:szCs w:val="24"/>
                <w:vertAlign w:val="subscript"/>
              </w:rPr>
              <w:t>2</w:t>
            </w:r>
            <w:r w:rsidRPr="00AF0A09">
              <w:rPr>
                <w:rFonts w:cs="Times New Roman"/>
                <w:bCs/>
                <w:szCs w:val="24"/>
              </w:rPr>
              <w:t xml:space="preserve"> : </w:t>
            </w:r>
            <w:r w:rsidRPr="00AF0A09">
              <w:rPr>
                <w:rFonts w:cs="Times New Roman"/>
                <w:bCs/>
                <w:szCs w:val="24"/>
              </w:rPr>
              <w:tab/>
              <w:t xml:space="preserve">Carbon dioxide </w:t>
            </w:r>
          </w:p>
          <w:p w14:paraId="7F739B5B" w14:textId="77777777" w:rsidR="003D55B7" w:rsidRPr="00AF0A09" w:rsidRDefault="003D55B7" w:rsidP="009C1FF9">
            <w:pPr>
              <w:jc w:val="both"/>
              <w:rPr>
                <w:rFonts w:cs="Times New Roman"/>
                <w:bCs/>
                <w:szCs w:val="24"/>
              </w:rPr>
            </w:pPr>
            <w:r w:rsidRPr="00AF0A09">
              <w:rPr>
                <w:rFonts w:cs="Times New Roman"/>
                <w:bCs/>
                <w:szCs w:val="24"/>
              </w:rPr>
              <w:t xml:space="preserve">          hoặc carbon (IV) oxide</w:t>
            </w:r>
          </w:p>
          <w:p w14:paraId="111BE6E0" w14:textId="77777777" w:rsidR="003D55B7" w:rsidRPr="00AF0A09" w:rsidRDefault="003D55B7" w:rsidP="009C1FF9">
            <w:pPr>
              <w:contextualSpacing/>
              <w:jc w:val="both"/>
              <w:rPr>
                <w:rFonts w:eastAsia="Calibri" w:cs="Times New Roman"/>
                <w:i/>
                <w:iCs/>
                <w:szCs w:val="24"/>
              </w:rPr>
            </w:pPr>
          </w:p>
          <w:p w14:paraId="7674D9BE"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7BD23AF7" w14:textId="77777777" w:rsidR="003D55B7" w:rsidRPr="00AF0A09" w:rsidRDefault="003D55B7" w:rsidP="009C1FF9">
            <w:pPr>
              <w:ind w:left="48" w:right="48"/>
              <w:jc w:val="both"/>
              <w:rPr>
                <w:rFonts w:cs="Times New Roman"/>
                <w:szCs w:val="24"/>
              </w:rPr>
            </w:pPr>
            <w:r w:rsidRPr="00AF0A09">
              <w:rPr>
                <w:rFonts w:cs="Times New Roman"/>
                <w:szCs w:val="24"/>
              </w:rPr>
              <w:t>(1) 4Al + 3O</w:t>
            </w:r>
            <w:r w:rsidRPr="00AF0A09">
              <w:rPr>
                <w:rFonts w:cs="Times New Roman"/>
                <w:szCs w:val="24"/>
                <w:vertAlign w:val="subscript"/>
              </w:rPr>
              <w:t>2</w:t>
            </w:r>
            <w:r w:rsidRPr="00AF0A09">
              <w:rPr>
                <w:rFonts w:cs="Times New Roman"/>
                <w:szCs w:val="24"/>
              </w:rPr>
              <w:t> → 2Al</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r w:rsidRPr="00AF0A09">
              <w:rPr>
                <w:rFonts w:cs="Times New Roman"/>
                <w:szCs w:val="24"/>
              </w:rPr>
              <w:t> (aluminium oxide)</w:t>
            </w:r>
          </w:p>
          <w:p w14:paraId="4B2D1A21" w14:textId="77777777" w:rsidR="003D55B7" w:rsidRPr="00AF0A09" w:rsidRDefault="003D55B7" w:rsidP="009C1FF9">
            <w:pPr>
              <w:ind w:left="48" w:right="48"/>
              <w:jc w:val="both"/>
              <w:rPr>
                <w:rFonts w:cs="Times New Roman"/>
                <w:szCs w:val="24"/>
              </w:rPr>
            </w:pPr>
            <w:r w:rsidRPr="00AF0A09">
              <w:rPr>
                <w:rFonts w:cs="Times New Roman"/>
                <w:szCs w:val="24"/>
              </w:rPr>
              <w:t>(2) 4P + 5O</w:t>
            </w:r>
            <w:r w:rsidRPr="00AF0A09">
              <w:rPr>
                <w:rFonts w:cs="Times New Roman"/>
                <w:szCs w:val="24"/>
                <w:vertAlign w:val="subscript"/>
              </w:rPr>
              <w:t>2</w:t>
            </w:r>
            <w:r w:rsidRPr="00AF0A09">
              <w:rPr>
                <w:rFonts w:cs="Times New Roman"/>
                <w:szCs w:val="24"/>
              </w:rPr>
              <w:t> → 2P</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5</w:t>
            </w:r>
            <w:r w:rsidRPr="00AF0A09">
              <w:rPr>
                <w:rFonts w:cs="Times New Roman"/>
                <w:szCs w:val="24"/>
              </w:rPr>
              <w:t> (diphosphorus pentoxide)</w:t>
            </w:r>
          </w:p>
          <w:p w14:paraId="1C503C55" w14:textId="77777777" w:rsidR="003D55B7" w:rsidRPr="00AF0A09" w:rsidRDefault="003D55B7" w:rsidP="009C1FF9">
            <w:pPr>
              <w:ind w:left="48" w:right="48"/>
              <w:jc w:val="both"/>
              <w:rPr>
                <w:rFonts w:cs="Times New Roman"/>
                <w:szCs w:val="24"/>
              </w:rPr>
            </w:pPr>
            <w:r w:rsidRPr="00AF0A09">
              <w:rPr>
                <w:rFonts w:cs="Times New Roman"/>
                <w:szCs w:val="24"/>
              </w:rPr>
              <w:t>(3) S + O</w:t>
            </w:r>
            <w:r w:rsidRPr="00AF0A09">
              <w:rPr>
                <w:rFonts w:cs="Times New Roman"/>
                <w:szCs w:val="24"/>
                <w:vertAlign w:val="subscript"/>
              </w:rPr>
              <w:t>2</w:t>
            </w:r>
            <w:r w:rsidRPr="00AF0A09">
              <w:rPr>
                <w:rFonts w:cs="Times New Roman"/>
                <w:szCs w:val="24"/>
              </w:rPr>
              <w:t> → SO</w:t>
            </w:r>
            <w:r w:rsidRPr="00AF0A09">
              <w:rPr>
                <w:rFonts w:cs="Times New Roman"/>
                <w:szCs w:val="24"/>
                <w:vertAlign w:val="subscript"/>
              </w:rPr>
              <w:t>2</w:t>
            </w:r>
            <w:r w:rsidRPr="00AF0A09">
              <w:rPr>
                <w:rFonts w:cs="Times New Roman"/>
                <w:szCs w:val="24"/>
              </w:rPr>
              <w:t> (sulfur dioxide)</w:t>
            </w:r>
          </w:p>
          <w:p w14:paraId="4D274246" w14:textId="77777777" w:rsidR="003D55B7" w:rsidRPr="00AF0A09" w:rsidRDefault="003D55B7" w:rsidP="009C1FF9">
            <w:pPr>
              <w:ind w:left="48" w:right="48"/>
              <w:jc w:val="both"/>
              <w:rPr>
                <w:rFonts w:cs="Times New Roman"/>
                <w:szCs w:val="24"/>
              </w:rPr>
            </w:pPr>
            <w:r w:rsidRPr="00AF0A09">
              <w:rPr>
                <w:rFonts w:cs="Times New Roman"/>
                <w:szCs w:val="24"/>
              </w:rPr>
              <w:t>(4) 2Mg + O</w:t>
            </w:r>
            <w:r w:rsidRPr="00AF0A09">
              <w:rPr>
                <w:rFonts w:cs="Times New Roman"/>
                <w:szCs w:val="24"/>
                <w:vertAlign w:val="subscript"/>
              </w:rPr>
              <w:t>2</w:t>
            </w:r>
            <w:r w:rsidRPr="00AF0A09">
              <w:rPr>
                <w:rFonts w:cs="Times New Roman"/>
                <w:szCs w:val="24"/>
              </w:rPr>
              <w:t> → 2MgO (magnesium oxide)</w:t>
            </w:r>
          </w:p>
        </w:tc>
      </w:tr>
    </w:tbl>
    <w:p w14:paraId="37D1CCB0"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p>
    <w:p w14:paraId="06A64166"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tính chất hóa học của oxide acid.</w:t>
      </w:r>
    </w:p>
    <w:p w14:paraId="3327A824"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iến hành được thí nghiệm của oxide acid và rút ra nhận xét về tính chất của oxide acid.</w:t>
      </w:r>
    </w:p>
    <w:p w14:paraId="136A4EDD"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70602955"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cách tiến hành thí nghiệm SGK/45.</w:t>
      </w:r>
    </w:p>
    <w:p w14:paraId="341E92CC"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iến hành thí nghiệm theo hướng dẫn.</w:t>
      </w:r>
    </w:p>
    <w:p w14:paraId="13F26BC3"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hực hiện yêu cầu sau khi tiến hành xong thí nghiệm</w:t>
      </w:r>
    </w:p>
    <w:p w14:paraId="561CCE89"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2A2C4E8A"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5920"/>
        <w:gridCol w:w="3969"/>
      </w:tblGrid>
      <w:tr w:rsidR="009C1FF9" w:rsidRPr="00AF0A09" w14:paraId="4B480FB2" w14:textId="77777777" w:rsidTr="00693BA4">
        <w:tc>
          <w:tcPr>
            <w:tcW w:w="5920" w:type="dxa"/>
            <w:vAlign w:val="center"/>
          </w:tcPr>
          <w:p w14:paraId="00CDC5C6"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3969" w:type="dxa"/>
            <w:vAlign w:val="center"/>
          </w:tcPr>
          <w:p w14:paraId="7128F4E6"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7202DE8F" w14:textId="77777777" w:rsidTr="00693BA4">
        <w:tc>
          <w:tcPr>
            <w:tcW w:w="5920" w:type="dxa"/>
          </w:tcPr>
          <w:p w14:paraId="268EF383"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5520A5E1" w14:textId="77777777" w:rsidR="003D55B7" w:rsidRPr="00AF0A09" w:rsidRDefault="003D55B7" w:rsidP="009C1FF9">
            <w:pPr>
              <w:pStyle w:val="ListParagraph"/>
              <w:ind w:left="0"/>
              <w:jc w:val="both"/>
              <w:rPr>
                <w:rFonts w:eastAsia="Arial"/>
              </w:rPr>
            </w:pPr>
            <w:r w:rsidRPr="00AF0A09">
              <w:rPr>
                <w:rFonts w:eastAsia="Arial"/>
              </w:rPr>
              <w:t>- GV cho HS cá nhân nghiên cứu thông tin về cách tiến hành thí nghiệm SGK/45.</w:t>
            </w:r>
          </w:p>
          <w:p w14:paraId="608898E7" w14:textId="77777777" w:rsidR="003D55B7" w:rsidRPr="00AF0A09" w:rsidRDefault="003D55B7" w:rsidP="009C1FF9">
            <w:pPr>
              <w:pStyle w:val="ListParagraph"/>
              <w:ind w:left="0"/>
              <w:jc w:val="both"/>
              <w:rPr>
                <w:rFonts w:eastAsia="Arial"/>
              </w:rPr>
            </w:pPr>
            <w:r w:rsidRPr="00AF0A09">
              <w:rPr>
                <w:rFonts w:eastAsia="Arial"/>
              </w:rPr>
              <w:t>- GV lưu ý cho HS về cách sử dụng dụng cụ và hóa chất.</w:t>
            </w:r>
          </w:p>
          <w:p w14:paraId="735ED2E5" w14:textId="77777777" w:rsidR="003D55B7" w:rsidRPr="00AF0A09" w:rsidRDefault="003D55B7" w:rsidP="009C1FF9">
            <w:pPr>
              <w:pStyle w:val="ListParagraph"/>
              <w:ind w:left="0"/>
              <w:jc w:val="both"/>
              <w:rPr>
                <w:rFonts w:eastAsia="Arial"/>
              </w:rPr>
            </w:pPr>
            <w:r w:rsidRPr="00AF0A09">
              <w:rPr>
                <w:rFonts w:eastAsia="Arial"/>
              </w:rPr>
              <w:t>- HS hoạt động nhóm tiến hành thí nghiệm theo hướng dẫn và quan sát hiện tượng của thí nghiệm.</w:t>
            </w:r>
          </w:p>
          <w:p w14:paraId="17CD9A7F" w14:textId="77777777" w:rsidR="003D55B7" w:rsidRPr="00AF0A09" w:rsidRDefault="003D55B7" w:rsidP="009C1FF9">
            <w:pPr>
              <w:ind w:left="48" w:right="48"/>
              <w:jc w:val="both"/>
              <w:rPr>
                <w:rFonts w:cs="Times New Roman"/>
                <w:b/>
                <w:i/>
                <w:szCs w:val="24"/>
              </w:rPr>
            </w:pPr>
            <w:r w:rsidRPr="00AF0A09">
              <w:rPr>
                <w:rFonts w:cs="Times New Roman"/>
                <w:b/>
                <w:i/>
                <w:szCs w:val="24"/>
              </w:rPr>
              <w:t>Tìm hiểu tính chất hoá học của oxide acid</w:t>
            </w:r>
          </w:p>
          <w:p w14:paraId="45ACC4FD" w14:textId="77777777" w:rsidR="003D55B7" w:rsidRPr="00AF0A09" w:rsidRDefault="003D55B7" w:rsidP="009C1FF9">
            <w:pPr>
              <w:ind w:left="48" w:right="48"/>
              <w:jc w:val="both"/>
              <w:rPr>
                <w:rFonts w:cs="Times New Roman"/>
                <w:i/>
                <w:szCs w:val="24"/>
              </w:rPr>
            </w:pPr>
            <w:r w:rsidRPr="00AF0A09">
              <w:rPr>
                <w:rFonts w:cs="Times New Roman"/>
                <w:b/>
                <w:i/>
                <w:iCs/>
                <w:szCs w:val="24"/>
              </w:rPr>
              <w:t>Chuẩn bị</w:t>
            </w:r>
            <w:r w:rsidRPr="00AF0A09">
              <w:rPr>
                <w:rFonts w:cs="Times New Roman"/>
                <w:i/>
                <w:iCs/>
                <w:szCs w:val="24"/>
              </w:rPr>
              <w:t>:</w:t>
            </w:r>
            <w:r w:rsidRPr="00AF0A09">
              <w:rPr>
                <w:rFonts w:cs="Times New Roman"/>
                <w:i/>
                <w:szCs w:val="24"/>
              </w:rPr>
              <w:t> dung dịch hydrochloric acid HCl 0,1 M, thìa lấy hoá chất, ống thuỷ tinh hình chữ L, nút cao su, ống nghiệm (1) đựng khoảng 1 gam đá vôi (CaCO</w:t>
            </w:r>
            <w:r w:rsidRPr="00AF0A09">
              <w:rPr>
                <w:rFonts w:cs="Times New Roman"/>
                <w:i/>
                <w:szCs w:val="24"/>
                <w:vertAlign w:val="subscript"/>
              </w:rPr>
              <w:t>3</w:t>
            </w:r>
            <w:r w:rsidRPr="00AF0A09">
              <w:rPr>
                <w:rFonts w:cs="Times New Roman"/>
                <w:i/>
                <w:szCs w:val="24"/>
              </w:rPr>
              <w:t>) đã đập nhỏ, ống nghiệm (2) đựng nước vôi trong (Ca(OH)</w:t>
            </w:r>
            <w:r w:rsidRPr="00AF0A09">
              <w:rPr>
                <w:rFonts w:cs="Times New Roman"/>
                <w:i/>
                <w:szCs w:val="24"/>
                <w:vertAlign w:val="subscript"/>
              </w:rPr>
              <w:t>2</w:t>
            </w:r>
            <w:r w:rsidRPr="00AF0A09">
              <w:rPr>
                <w:rFonts w:cs="Times New Roman"/>
                <w:i/>
                <w:szCs w:val="24"/>
              </w:rPr>
              <w:t>).</w:t>
            </w:r>
          </w:p>
          <w:p w14:paraId="100E095C" w14:textId="77777777" w:rsidR="003D55B7" w:rsidRPr="00AF0A09" w:rsidRDefault="003D55B7" w:rsidP="009C1FF9">
            <w:pPr>
              <w:ind w:left="48" w:right="48"/>
              <w:jc w:val="both"/>
              <w:rPr>
                <w:rFonts w:cs="Times New Roman"/>
                <w:b/>
                <w:i/>
                <w:szCs w:val="24"/>
              </w:rPr>
            </w:pPr>
            <w:r w:rsidRPr="00AF0A09">
              <w:rPr>
                <w:rFonts w:cs="Times New Roman"/>
                <w:b/>
                <w:i/>
                <w:iCs/>
                <w:szCs w:val="24"/>
              </w:rPr>
              <w:t>Tiến hành:</w:t>
            </w:r>
          </w:p>
          <w:p w14:paraId="0589D409" w14:textId="77777777" w:rsidR="003D55B7" w:rsidRPr="00AF0A09" w:rsidRDefault="003D55B7" w:rsidP="009C1FF9">
            <w:pPr>
              <w:ind w:left="48" w:right="48"/>
              <w:jc w:val="both"/>
              <w:rPr>
                <w:rFonts w:cs="Times New Roman"/>
                <w:i/>
                <w:szCs w:val="24"/>
              </w:rPr>
            </w:pPr>
            <w:r w:rsidRPr="00AF0A09">
              <w:rPr>
                <w:rFonts w:cs="Times New Roman"/>
                <w:i/>
                <w:szCs w:val="24"/>
              </w:rPr>
              <w:t>Cho vào ống nghiệm (1) khoảng 3 ml dung dịch hydrochloric acid 0,1 M để điều chế khí carbon dioxide, đậy ống nghiệm bằng nút cao su có ống thuỷ tinh hình chữ L xuyên qua. Dẫn khí carbon dioxide vào ống nghiệm (2). Quan sát.</w:t>
            </w:r>
          </w:p>
          <w:p w14:paraId="139806EF" w14:textId="77777777" w:rsidR="003D55B7" w:rsidRPr="00AF0A09" w:rsidRDefault="003D55B7" w:rsidP="009C1FF9">
            <w:pPr>
              <w:pStyle w:val="ListParagraph"/>
              <w:ind w:left="0"/>
              <w:jc w:val="both"/>
              <w:rPr>
                <w:rFonts w:eastAsia="Arial"/>
              </w:rPr>
            </w:pPr>
            <w:r w:rsidRPr="00AF0A09">
              <w:rPr>
                <w:rFonts w:eastAsia="Arial"/>
              </w:rPr>
              <w:t>- HS thảo luận nhóm thực hiện yêu cầu sau khi tiến hành thí nghiệm:</w:t>
            </w:r>
          </w:p>
          <w:p w14:paraId="4A4EB200" w14:textId="77777777" w:rsidR="003D55B7" w:rsidRPr="00AF0A09" w:rsidRDefault="003D55B7" w:rsidP="009C1FF9">
            <w:pPr>
              <w:ind w:left="48" w:right="48"/>
              <w:jc w:val="both"/>
              <w:rPr>
                <w:rFonts w:cs="Times New Roman"/>
                <w:i/>
                <w:szCs w:val="24"/>
              </w:rPr>
            </w:pPr>
            <w:r w:rsidRPr="00AF0A09">
              <w:rPr>
                <w:rFonts w:cs="Times New Roman"/>
                <w:i/>
                <w:szCs w:val="24"/>
              </w:rPr>
              <w:lastRenderedPageBreak/>
              <w:t>Nêu hiện tượng xảy ra khi mới dẫn khí carbon dioxide vào nước vôi trong và khi dẫn khí carbon dioxide vào nước vôi trong một khoảng thời gian.</w:t>
            </w:r>
          </w:p>
          <w:p w14:paraId="480F8629" w14:textId="77777777" w:rsidR="003D55B7" w:rsidRPr="00AF0A09" w:rsidRDefault="003D55B7" w:rsidP="009C1FF9">
            <w:pPr>
              <w:ind w:left="48" w:right="48"/>
              <w:jc w:val="both"/>
              <w:rPr>
                <w:rFonts w:cs="Times New Roman"/>
                <w:szCs w:val="24"/>
              </w:rPr>
            </w:pPr>
            <w:r w:rsidRPr="00AF0A09">
              <w:rPr>
                <w:rFonts w:cs="Times New Roman"/>
                <w:szCs w:val="24"/>
              </w:rPr>
              <w:t>- GV gới thiệu về chất sản phẩm và yêu cầu HS viết phương trình hóa học cho phản ứng.</w:t>
            </w:r>
          </w:p>
          <w:p w14:paraId="169ABCC5" w14:textId="77777777" w:rsidR="003D55B7" w:rsidRPr="00AF0A09" w:rsidRDefault="003D55B7" w:rsidP="009C1FF9">
            <w:pPr>
              <w:pStyle w:val="ListParagraph"/>
              <w:ind w:left="0"/>
              <w:jc w:val="both"/>
              <w:rPr>
                <w:rFonts w:eastAsia="Arial"/>
              </w:rPr>
            </w:pPr>
            <w:r w:rsidRPr="00AF0A09">
              <w:rPr>
                <w:rFonts w:eastAsia="Arial"/>
              </w:rPr>
              <w:t>- GV cho HS nghiên cứu tiếp thông tin SGK/45 để tìm hiểu thêm các tính chất của oxide acid</w:t>
            </w:r>
          </w:p>
          <w:p w14:paraId="49489E4B" w14:textId="77777777" w:rsidR="003D55B7" w:rsidRPr="00AF0A09" w:rsidRDefault="003D55B7" w:rsidP="009C1FF9">
            <w:pPr>
              <w:pStyle w:val="ListParagraph"/>
              <w:ind w:left="0"/>
              <w:jc w:val="both"/>
              <w:rPr>
                <w:rFonts w:eastAsia="Arial"/>
              </w:rPr>
            </w:pPr>
            <w:r w:rsidRPr="00AF0A09">
              <w:rPr>
                <w:rFonts w:eastAsia="Arial"/>
              </w:rPr>
              <w:t xml:space="preserve">- GV giới thiệu thêm: </w:t>
            </w:r>
          </w:p>
          <w:p w14:paraId="01ED7D17" w14:textId="77777777" w:rsidR="003D55B7" w:rsidRPr="00AF0A09" w:rsidRDefault="003D55B7" w:rsidP="009C1FF9">
            <w:pPr>
              <w:pStyle w:val="ListParagraph"/>
              <w:ind w:left="0"/>
              <w:jc w:val="both"/>
              <w:rPr>
                <w:rFonts w:eastAsia="Arial"/>
              </w:rPr>
            </w:pPr>
            <w:r w:rsidRPr="00AF0A09">
              <w:rPr>
                <w:rFonts w:eastAsia="Arial"/>
              </w:rPr>
              <w:t>+ Các oxide acid khác như SO</w:t>
            </w:r>
            <w:r w:rsidRPr="00AF0A09">
              <w:rPr>
                <w:rFonts w:eastAsia="Arial"/>
                <w:vertAlign w:val="subscript"/>
              </w:rPr>
              <w:t>2</w:t>
            </w:r>
            <w:r w:rsidRPr="00AF0A09">
              <w:rPr>
                <w:rFonts w:eastAsia="Arial"/>
              </w:rPr>
              <w:t>, SO</w:t>
            </w:r>
            <w:r w:rsidRPr="00AF0A09">
              <w:rPr>
                <w:rFonts w:eastAsia="Arial"/>
                <w:vertAlign w:val="subscript"/>
              </w:rPr>
              <w:t>3</w:t>
            </w:r>
            <w:r w:rsidRPr="00AF0A09">
              <w:rPr>
                <w:rFonts w:eastAsia="Arial"/>
              </w:rPr>
              <w:t>, P</w:t>
            </w:r>
            <w:r w:rsidRPr="00AF0A09">
              <w:rPr>
                <w:rFonts w:eastAsia="Arial"/>
                <w:vertAlign w:val="subscript"/>
              </w:rPr>
              <w:t>2</w:t>
            </w:r>
            <w:r w:rsidRPr="00AF0A09">
              <w:rPr>
                <w:rFonts w:eastAsia="Arial"/>
              </w:rPr>
              <w:t>O</w:t>
            </w:r>
            <w:r w:rsidRPr="00AF0A09">
              <w:rPr>
                <w:rFonts w:eastAsia="Arial"/>
                <w:vertAlign w:val="subscript"/>
              </w:rPr>
              <w:t>5</w:t>
            </w:r>
            <w:r w:rsidRPr="00AF0A09">
              <w:rPr>
                <w:rFonts w:eastAsia="Arial"/>
              </w:rPr>
              <w:t>, … cũng phản ứng với dung dịch base tạo thành muối và nước.</w:t>
            </w:r>
          </w:p>
          <w:p w14:paraId="0EE486AB" w14:textId="77777777" w:rsidR="003D55B7" w:rsidRPr="00AF0A09" w:rsidRDefault="003D55B7" w:rsidP="009C1FF9">
            <w:pPr>
              <w:pStyle w:val="ListParagraph"/>
              <w:ind w:left="0"/>
              <w:jc w:val="both"/>
              <w:rPr>
                <w:rFonts w:eastAsia="Arial"/>
              </w:rPr>
            </w:pPr>
            <w:r w:rsidRPr="00AF0A09">
              <w:rPr>
                <w:rFonts w:eastAsia="Arial"/>
              </w:rPr>
              <w:t>- HS rút ra kết luận về tính chất hóa học của oxide acid</w:t>
            </w:r>
          </w:p>
          <w:p w14:paraId="700F0126" w14:textId="77777777" w:rsidR="003D55B7" w:rsidRPr="00AF0A09" w:rsidRDefault="003D55B7" w:rsidP="009C1FF9">
            <w:pPr>
              <w:pStyle w:val="ListParagraph"/>
              <w:ind w:left="0"/>
              <w:jc w:val="both"/>
              <w:rPr>
                <w:rFonts w:eastAsia="Arial"/>
              </w:rPr>
            </w:pPr>
            <w:r w:rsidRPr="00AF0A09">
              <w:rPr>
                <w:rFonts w:eastAsia="Arial"/>
              </w:rPr>
              <w:t>- HS hoạt động cặp đôi thực hiện nhiệm vụ:</w:t>
            </w:r>
          </w:p>
          <w:p w14:paraId="0AABF409" w14:textId="77777777" w:rsidR="003D55B7" w:rsidRPr="00AF0A09" w:rsidRDefault="003D55B7" w:rsidP="009C1FF9">
            <w:pPr>
              <w:pStyle w:val="ListParagraph"/>
              <w:ind w:left="0"/>
              <w:jc w:val="both"/>
              <w:rPr>
                <w:rFonts w:eastAsia="Arial"/>
                <w:i/>
              </w:rPr>
            </w:pPr>
            <w:r w:rsidRPr="00AF0A09">
              <w:rPr>
                <w:i/>
                <w:shd w:val="clear" w:color="auto" w:fill="FFFFFF"/>
              </w:rPr>
              <w:t>Viết phương trình hoá học của phản ứng giữa SO</w:t>
            </w:r>
            <w:r w:rsidRPr="00AF0A09">
              <w:rPr>
                <w:i/>
                <w:shd w:val="clear" w:color="auto" w:fill="FFFFFF"/>
                <w:vertAlign w:val="subscript"/>
              </w:rPr>
              <w:t>2</w:t>
            </w:r>
            <w:r w:rsidRPr="00AF0A09">
              <w:rPr>
                <w:i/>
                <w:shd w:val="clear" w:color="auto" w:fill="FFFFFF"/>
              </w:rPr>
              <w:t> và dung dịch NaOH minh hoạ cho tính chất hoá học của sulfur dioxide.</w:t>
            </w:r>
          </w:p>
          <w:p w14:paraId="01BDC009" w14:textId="77777777" w:rsidR="003D55B7" w:rsidRPr="00AF0A09" w:rsidRDefault="003D55B7" w:rsidP="009C1FF9">
            <w:pPr>
              <w:pStyle w:val="ListParagraph"/>
              <w:ind w:left="0"/>
              <w:jc w:val="both"/>
              <w:rPr>
                <w:lang w:val="nl-NL"/>
              </w:rPr>
            </w:pPr>
            <w:r w:rsidRPr="00AF0A09">
              <w:rPr>
                <w:rFonts w:eastAsia="Arial"/>
              </w:rPr>
              <w:t>- GV cho HS đọc mục Em có biết SGK/46 về nguyên nhân gây ra mưa acid và hiệu ứng nhà kính</w:t>
            </w:r>
          </w:p>
          <w:p w14:paraId="677CC6AD"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38DEB789" w14:textId="77777777" w:rsidR="003D55B7" w:rsidRPr="00AF0A09" w:rsidRDefault="003D55B7" w:rsidP="009C1FF9">
            <w:pPr>
              <w:pStyle w:val="ListParagraph"/>
              <w:ind w:left="0"/>
              <w:jc w:val="both"/>
              <w:rPr>
                <w:rFonts w:eastAsia="Arial"/>
              </w:rPr>
            </w:pPr>
            <w:r w:rsidRPr="00AF0A09">
              <w:rPr>
                <w:rFonts w:eastAsia="Arial"/>
              </w:rPr>
              <w:t>- HS nghiên cứu cách tiến hành thí nghiệm SGK/45.</w:t>
            </w:r>
          </w:p>
          <w:p w14:paraId="5333E7B2" w14:textId="77777777" w:rsidR="003D55B7" w:rsidRPr="00AF0A09" w:rsidRDefault="003D55B7" w:rsidP="009C1FF9">
            <w:pPr>
              <w:pStyle w:val="ListParagraph"/>
              <w:ind w:left="0"/>
              <w:jc w:val="both"/>
              <w:rPr>
                <w:rFonts w:eastAsia="Arial"/>
              </w:rPr>
            </w:pPr>
            <w:r w:rsidRPr="00AF0A09">
              <w:rPr>
                <w:rFonts w:eastAsia="Arial"/>
              </w:rPr>
              <w:t>- HS tiến hành thí nghiệm theo các bước, quan sát hiện tượng và trả lời câu hỏi:</w:t>
            </w:r>
          </w:p>
          <w:p w14:paraId="094C8B35" w14:textId="77777777" w:rsidR="003D55B7" w:rsidRPr="00AF0A09" w:rsidRDefault="003D55B7" w:rsidP="009C1FF9">
            <w:pPr>
              <w:pStyle w:val="ListParagraph"/>
              <w:ind w:left="0"/>
              <w:jc w:val="both"/>
              <w:rPr>
                <w:rFonts w:eastAsia="Arial"/>
              </w:rPr>
            </w:pPr>
            <w:r w:rsidRPr="00AF0A09">
              <w:rPr>
                <w:rFonts w:eastAsia="Arial"/>
              </w:rPr>
              <w:t>- HS rút ra kết luận về tính chất hóa học của oxide acid.</w:t>
            </w:r>
          </w:p>
          <w:p w14:paraId="5885272D" w14:textId="77777777" w:rsidR="003D55B7" w:rsidRPr="00AF0A09" w:rsidRDefault="003D55B7" w:rsidP="009C1FF9">
            <w:pPr>
              <w:pStyle w:val="ListParagraph"/>
              <w:ind w:left="0"/>
              <w:jc w:val="both"/>
              <w:rPr>
                <w:rFonts w:eastAsia="Arial"/>
              </w:rPr>
            </w:pPr>
            <w:r w:rsidRPr="00AF0A09">
              <w:rPr>
                <w:rFonts w:eastAsia="Arial"/>
              </w:rPr>
              <w:t>- HS hoạt động cặp đôi thực hiện nhiệm vụ học tập.</w:t>
            </w:r>
          </w:p>
          <w:p w14:paraId="073CC8A9"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1EAB0AB"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 thí nghiệm.</w:t>
            </w:r>
          </w:p>
          <w:p w14:paraId="63886F94"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042D6A58" w14:textId="77777777" w:rsidR="003D55B7" w:rsidRPr="00AF0A09" w:rsidRDefault="003D55B7" w:rsidP="009C1FF9">
            <w:pPr>
              <w:pStyle w:val="ListParagraph"/>
              <w:ind w:left="0"/>
              <w:jc w:val="both"/>
              <w:rPr>
                <w:rFonts w:eastAsia="Arial"/>
              </w:rPr>
            </w:pPr>
            <w:r w:rsidRPr="00AF0A09">
              <w:rPr>
                <w:rFonts w:eastAsia="Arial"/>
              </w:rPr>
              <w:t>- HS đưa ra kết luận về tính chất hóa học của oxide acid</w:t>
            </w:r>
          </w:p>
          <w:p w14:paraId="5D5562D2" w14:textId="77777777" w:rsidR="003D55B7" w:rsidRPr="00AF0A09" w:rsidRDefault="003D55B7" w:rsidP="009C1FF9">
            <w:pPr>
              <w:pStyle w:val="ListParagraph"/>
              <w:ind w:left="0"/>
              <w:jc w:val="both"/>
              <w:rPr>
                <w:rFonts w:eastAsia="Arial"/>
              </w:rPr>
            </w:pPr>
            <w:r w:rsidRPr="00AF0A09">
              <w:rPr>
                <w:rFonts w:eastAsia="Arial"/>
              </w:rPr>
              <w:t>- HS đại diện các cặp đôi báo cáo kết quả thảo luận.</w:t>
            </w:r>
          </w:p>
          <w:p w14:paraId="2FBCFC9D"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w:t>
            </w:r>
          </w:p>
          <w:p w14:paraId="0033E336" w14:textId="77777777" w:rsidR="003D55B7" w:rsidRPr="00AF0A09" w:rsidRDefault="003D55B7" w:rsidP="009C1FF9">
            <w:pPr>
              <w:jc w:val="both"/>
              <w:rPr>
                <w:rFonts w:eastAsia="Arial" w:cs="Times New Roman"/>
                <w:szCs w:val="24"/>
              </w:rPr>
            </w:pPr>
            <w:r w:rsidRPr="00AF0A09">
              <w:rPr>
                <w:rFonts w:eastAsia="Arial" w:cs="Times New Roman"/>
                <w:szCs w:val="24"/>
              </w:rPr>
              <w:t>GV nhận xét đánh giá và chốt nội dung kiến thức.</w:t>
            </w:r>
          </w:p>
        </w:tc>
        <w:tc>
          <w:tcPr>
            <w:tcW w:w="3969" w:type="dxa"/>
          </w:tcPr>
          <w:p w14:paraId="61A04FBA" w14:textId="77777777" w:rsidR="003D55B7" w:rsidRPr="00AF0A09" w:rsidRDefault="003D55B7" w:rsidP="009C1FF9">
            <w:pPr>
              <w:ind w:right="48"/>
              <w:jc w:val="both"/>
              <w:rPr>
                <w:rFonts w:eastAsia="Calibri" w:cs="Times New Roman"/>
                <w:b/>
                <w:szCs w:val="24"/>
              </w:rPr>
            </w:pPr>
            <w:r w:rsidRPr="00AF0A09">
              <w:rPr>
                <w:rFonts w:eastAsia="Calibri" w:cs="Times New Roman"/>
                <w:b/>
                <w:szCs w:val="24"/>
              </w:rPr>
              <w:lastRenderedPageBreak/>
              <w:t xml:space="preserve">II. Tính chất hóa học </w:t>
            </w:r>
          </w:p>
          <w:p w14:paraId="5E1F8CDA" w14:textId="77777777" w:rsidR="003D55B7" w:rsidRPr="00AF0A09" w:rsidRDefault="003D55B7" w:rsidP="009C1FF9">
            <w:pPr>
              <w:ind w:right="48"/>
              <w:jc w:val="both"/>
              <w:rPr>
                <w:rFonts w:cs="Times New Roman"/>
                <w:i/>
                <w:szCs w:val="24"/>
              </w:rPr>
            </w:pPr>
            <w:r w:rsidRPr="00AF0A09">
              <w:rPr>
                <w:rFonts w:eastAsia="Calibri" w:cs="Times New Roman"/>
                <w:b/>
                <w:i/>
                <w:szCs w:val="24"/>
              </w:rPr>
              <w:t>1. Oxide acid</w:t>
            </w:r>
          </w:p>
          <w:p w14:paraId="7B6B8034" w14:textId="77777777" w:rsidR="003D55B7" w:rsidRPr="00AF0A09" w:rsidRDefault="003D55B7" w:rsidP="009C1FF9">
            <w:pPr>
              <w:ind w:right="48"/>
              <w:jc w:val="both"/>
              <w:rPr>
                <w:rFonts w:cs="Times New Roman"/>
                <w:b/>
                <w:i/>
                <w:szCs w:val="24"/>
              </w:rPr>
            </w:pPr>
          </w:p>
          <w:p w14:paraId="66223224" w14:textId="77777777" w:rsidR="003D55B7" w:rsidRPr="00AF0A09" w:rsidRDefault="003D55B7" w:rsidP="009C1FF9">
            <w:pPr>
              <w:ind w:right="48"/>
              <w:jc w:val="both"/>
              <w:rPr>
                <w:rFonts w:cs="Times New Roman"/>
                <w:b/>
                <w:i/>
                <w:szCs w:val="24"/>
              </w:rPr>
            </w:pPr>
            <w:r w:rsidRPr="00AF0A09">
              <w:rPr>
                <w:rFonts w:cs="Times New Roman"/>
                <w:b/>
                <w:i/>
                <w:szCs w:val="24"/>
              </w:rPr>
              <w:t>Thí nghiệm:</w:t>
            </w:r>
          </w:p>
          <w:p w14:paraId="48EA749B" w14:textId="77777777" w:rsidR="003D55B7" w:rsidRPr="00AF0A09" w:rsidRDefault="003D55B7" w:rsidP="009C1FF9">
            <w:pPr>
              <w:ind w:left="48" w:right="48"/>
              <w:jc w:val="both"/>
              <w:rPr>
                <w:rFonts w:cs="Times New Roman"/>
                <w:i/>
                <w:iCs/>
                <w:szCs w:val="24"/>
              </w:rPr>
            </w:pPr>
          </w:p>
          <w:p w14:paraId="65883CDE" w14:textId="77777777" w:rsidR="003D55B7" w:rsidRPr="00AF0A09" w:rsidRDefault="003D55B7" w:rsidP="009C1FF9">
            <w:pPr>
              <w:ind w:left="48" w:right="48"/>
              <w:jc w:val="both"/>
              <w:rPr>
                <w:rFonts w:cs="Times New Roman"/>
                <w:szCs w:val="24"/>
              </w:rPr>
            </w:pPr>
            <w:r w:rsidRPr="00AF0A09">
              <w:rPr>
                <w:rFonts w:cs="Times New Roman"/>
                <w:i/>
                <w:iCs/>
                <w:szCs w:val="24"/>
              </w:rPr>
              <w:t>Chuẩn bị: </w:t>
            </w:r>
            <w:r w:rsidRPr="00AF0A09">
              <w:rPr>
                <w:rFonts w:cs="Times New Roman"/>
                <w:szCs w:val="24"/>
              </w:rPr>
              <w:t>SGK/45</w:t>
            </w:r>
          </w:p>
          <w:p w14:paraId="3693F354" w14:textId="77777777" w:rsidR="003D55B7" w:rsidRPr="00AF0A09" w:rsidRDefault="003D55B7" w:rsidP="009C1FF9">
            <w:pPr>
              <w:ind w:left="48" w:right="48"/>
              <w:jc w:val="both"/>
              <w:rPr>
                <w:rFonts w:cs="Times New Roman"/>
                <w:i/>
                <w:iCs/>
                <w:szCs w:val="24"/>
              </w:rPr>
            </w:pPr>
          </w:p>
          <w:p w14:paraId="64EABFD2" w14:textId="77777777" w:rsidR="003D55B7" w:rsidRPr="00AF0A09" w:rsidRDefault="003D55B7" w:rsidP="009C1FF9">
            <w:pPr>
              <w:ind w:left="48" w:right="48"/>
              <w:jc w:val="both"/>
              <w:rPr>
                <w:rFonts w:cs="Times New Roman"/>
                <w:szCs w:val="24"/>
              </w:rPr>
            </w:pPr>
            <w:r w:rsidRPr="00AF0A09">
              <w:rPr>
                <w:rFonts w:cs="Times New Roman"/>
                <w:i/>
                <w:iCs/>
                <w:szCs w:val="24"/>
              </w:rPr>
              <w:t>Tiến hành:</w:t>
            </w:r>
            <w:r w:rsidRPr="00AF0A09">
              <w:rPr>
                <w:rFonts w:cs="Times New Roman"/>
                <w:szCs w:val="24"/>
              </w:rPr>
              <w:t>SGK/45</w:t>
            </w:r>
          </w:p>
          <w:p w14:paraId="1CCDC11E" w14:textId="77777777" w:rsidR="003D55B7" w:rsidRPr="00AF0A09" w:rsidRDefault="003D55B7" w:rsidP="009C1FF9">
            <w:pPr>
              <w:ind w:left="48" w:right="48"/>
              <w:jc w:val="both"/>
              <w:rPr>
                <w:rFonts w:cs="Times New Roman"/>
                <w:i/>
                <w:szCs w:val="24"/>
              </w:rPr>
            </w:pPr>
          </w:p>
          <w:p w14:paraId="1C766FF8" w14:textId="77777777" w:rsidR="003D55B7" w:rsidRPr="00AF0A09" w:rsidRDefault="003D55B7" w:rsidP="009C1FF9">
            <w:pPr>
              <w:ind w:left="48" w:right="48"/>
              <w:jc w:val="both"/>
              <w:rPr>
                <w:rFonts w:cs="Times New Roman"/>
                <w:i/>
                <w:szCs w:val="24"/>
              </w:rPr>
            </w:pPr>
          </w:p>
          <w:p w14:paraId="06B24F4B" w14:textId="77777777" w:rsidR="003D55B7" w:rsidRPr="00AF0A09" w:rsidRDefault="003D55B7" w:rsidP="009C1FF9">
            <w:pPr>
              <w:ind w:left="48" w:right="48"/>
              <w:jc w:val="both"/>
              <w:rPr>
                <w:rFonts w:cs="Times New Roman"/>
                <w:i/>
                <w:szCs w:val="24"/>
              </w:rPr>
            </w:pPr>
          </w:p>
          <w:p w14:paraId="0198ADB1" w14:textId="77777777" w:rsidR="003D55B7" w:rsidRPr="00AF0A09" w:rsidRDefault="003D55B7" w:rsidP="009C1FF9">
            <w:pPr>
              <w:ind w:left="48" w:right="48"/>
              <w:jc w:val="both"/>
              <w:rPr>
                <w:rFonts w:cs="Times New Roman"/>
                <w:i/>
                <w:szCs w:val="24"/>
              </w:rPr>
            </w:pPr>
          </w:p>
          <w:p w14:paraId="594C10AD" w14:textId="77777777" w:rsidR="003D55B7" w:rsidRPr="00AF0A09" w:rsidRDefault="003D55B7" w:rsidP="009C1FF9">
            <w:pPr>
              <w:ind w:left="48" w:right="48"/>
              <w:jc w:val="both"/>
              <w:rPr>
                <w:rFonts w:cs="Times New Roman"/>
                <w:i/>
                <w:szCs w:val="24"/>
              </w:rPr>
            </w:pPr>
          </w:p>
          <w:p w14:paraId="5628B196" w14:textId="77777777" w:rsidR="003D55B7" w:rsidRPr="00AF0A09" w:rsidRDefault="003D55B7" w:rsidP="009C1FF9">
            <w:pPr>
              <w:ind w:left="48" w:right="48"/>
              <w:jc w:val="both"/>
              <w:rPr>
                <w:rFonts w:cs="Times New Roman"/>
                <w:i/>
                <w:szCs w:val="24"/>
              </w:rPr>
            </w:pPr>
          </w:p>
          <w:p w14:paraId="7231ACA5" w14:textId="77777777" w:rsidR="003D55B7" w:rsidRPr="00AF0A09" w:rsidRDefault="003D55B7" w:rsidP="009C1FF9">
            <w:pPr>
              <w:ind w:left="48" w:right="48"/>
              <w:jc w:val="both"/>
              <w:rPr>
                <w:rFonts w:cs="Times New Roman"/>
                <w:i/>
                <w:szCs w:val="24"/>
              </w:rPr>
            </w:pPr>
          </w:p>
          <w:p w14:paraId="76B91805" w14:textId="77777777" w:rsidR="003D55B7" w:rsidRPr="00AF0A09" w:rsidRDefault="003D55B7" w:rsidP="009C1FF9">
            <w:pPr>
              <w:ind w:left="48" w:right="48"/>
              <w:jc w:val="both"/>
              <w:rPr>
                <w:rFonts w:cs="Times New Roman"/>
                <w:i/>
                <w:szCs w:val="24"/>
              </w:rPr>
            </w:pPr>
          </w:p>
          <w:p w14:paraId="35DB6F2E" w14:textId="77777777" w:rsidR="003D55B7" w:rsidRPr="00AF0A09" w:rsidRDefault="003D55B7" w:rsidP="009C1FF9">
            <w:pPr>
              <w:ind w:left="48" w:right="48"/>
              <w:jc w:val="both"/>
              <w:rPr>
                <w:rFonts w:cs="Times New Roman"/>
                <w:i/>
                <w:szCs w:val="24"/>
              </w:rPr>
            </w:pPr>
          </w:p>
          <w:p w14:paraId="3E44F8D3" w14:textId="77777777" w:rsidR="003D55B7" w:rsidRPr="00AF0A09" w:rsidRDefault="003D55B7" w:rsidP="009C1FF9">
            <w:pPr>
              <w:ind w:left="48" w:right="48"/>
              <w:jc w:val="both"/>
              <w:rPr>
                <w:rFonts w:cs="Times New Roman"/>
                <w:i/>
                <w:szCs w:val="24"/>
              </w:rPr>
            </w:pPr>
          </w:p>
          <w:p w14:paraId="770A8A92" w14:textId="77777777" w:rsidR="003D55B7" w:rsidRPr="00AF0A09" w:rsidRDefault="003D55B7" w:rsidP="009C1FF9">
            <w:pPr>
              <w:ind w:left="48" w:right="48"/>
              <w:jc w:val="both"/>
              <w:rPr>
                <w:rFonts w:cs="Times New Roman"/>
                <w:i/>
                <w:szCs w:val="24"/>
              </w:rPr>
            </w:pPr>
          </w:p>
          <w:p w14:paraId="6A72EDA9" w14:textId="77777777" w:rsidR="003D55B7" w:rsidRPr="00AF0A09" w:rsidRDefault="003D55B7" w:rsidP="009C1FF9">
            <w:pPr>
              <w:ind w:left="48" w:right="48"/>
              <w:jc w:val="both"/>
              <w:rPr>
                <w:rFonts w:cs="Times New Roman"/>
                <w:i/>
                <w:szCs w:val="24"/>
              </w:rPr>
            </w:pPr>
          </w:p>
          <w:p w14:paraId="56145884" w14:textId="77777777" w:rsidR="003D55B7" w:rsidRPr="00AF0A09" w:rsidRDefault="003D55B7" w:rsidP="009C1FF9">
            <w:pPr>
              <w:ind w:left="48" w:right="48"/>
              <w:jc w:val="both"/>
              <w:rPr>
                <w:rFonts w:cs="Times New Roman"/>
                <w:i/>
                <w:szCs w:val="24"/>
              </w:rPr>
            </w:pPr>
          </w:p>
          <w:p w14:paraId="65949DE9" w14:textId="77777777" w:rsidR="003D55B7" w:rsidRPr="00AF0A09" w:rsidRDefault="003D55B7" w:rsidP="009C1FF9">
            <w:pPr>
              <w:ind w:left="48" w:right="48"/>
              <w:jc w:val="both"/>
              <w:rPr>
                <w:rFonts w:cs="Times New Roman"/>
                <w:i/>
                <w:szCs w:val="24"/>
              </w:rPr>
            </w:pPr>
          </w:p>
          <w:p w14:paraId="117AEB4F" w14:textId="77777777" w:rsidR="003D55B7" w:rsidRPr="00AF0A09" w:rsidRDefault="003D55B7" w:rsidP="009C1FF9">
            <w:pPr>
              <w:ind w:left="48" w:right="48"/>
              <w:jc w:val="both"/>
              <w:rPr>
                <w:rFonts w:cs="Times New Roman"/>
                <w:i/>
                <w:szCs w:val="24"/>
              </w:rPr>
            </w:pPr>
          </w:p>
          <w:p w14:paraId="33A1EC40" w14:textId="77777777" w:rsidR="003D55B7" w:rsidRPr="00AF0A09" w:rsidRDefault="003D55B7" w:rsidP="009C1FF9">
            <w:pPr>
              <w:ind w:right="48"/>
              <w:jc w:val="both"/>
              <w:rPr>
                <w:rFonts w:cs="Times New Roman"/>
                <w:i/>
                <w:szCs w:val="24"/>
              </w:rPr>
            </w:pPr>
            <w:r w:rsidRPr="00AF0A09">
              <w:rPr>
                <w:rFonts w:cs="Times New Roman"/>
                <w:i/>
                <w:szCs w:val="24"/>
              </w:rPr>
              <w:t>Kết quả thí nghiệm:</w:t>
            </w:r>
          </w:p>
          <w:p w14:paraId="65F10FB7" w14:textId="77777777" w:rsidR="003D55B7" w:rsidRPr="00AF0A09" w:rsidRDefault="003D55B7" w:rsidP="009C1FF9">
            <w:pPr>
              <w:ind w:right="48"/>
              <w:jc w:val="both"/>
              <w:rPr>
                <w:rFonts w:cs="Times New Roman"/>
                <w:i/>
                <w:szCs w:val="24"/>
              </w:rPr>
            </w:pPr>
          </w:p>
          <w:p w14:paraId="6BF4CFB8" w14:textId="77777777" w:rsidR="003D55B7" w:rsidRPr="00AF0A09" w:rsidRDefault="003D55B7" w:rsidP="009C1FF9">
            <w:pPr>
              <w:ind w:left="48" w:right="48"/>
              <w:jc w:val="both"/>
              <w:rPr>
                <w:rFonts w:cs="Times New Roman"/>
                <w:i/>
                <w:szCs w:val="24"/>
                <w:shd w:val="clear" w:color="auto" w:fill="FFFFFF"/>
              </w:rPr>
            </w:pPr>
            <w:r w:rsidRPr="00AF0A09">
              <w:rPr>
                <w:rFonts w:cs="Times New Roman"/>
                <w:i/>
                <w:szCs w:val="24"/>
                <w:shd w:val="clear" w:color="auto" w:fill="FFFFFF"/>
              </w:rPr>
              <w:t>Dẫn từ từ khí carbon dioxide vào nước vôi trong, ban đầu dung dịch vẩn đục; Tiếp tục dẫn khí carbon dioxide vào sau một khoảng thời gian vẩn đục lại tan dần.</w:t>
            </w:r>
          </w:p>
          <w:p w14:paraId="29D1C9CB" w14:textId="77777777" w:rsidR="003D55B7" w:rsidRPr="00AF0A09" w:rsidRDefault="003D55B7" w:rsidP="009C1FF9">
            <w:pPr>
              <w:rPr>
                <w:rFonts w:cs="Times New Roman"/>
                <w:b/>
                <w:szCs w:val="24"/>
              </w:rPr>
            </w:pPr>
            <w:r w:rsidRPr="00AF0A09">
              <w:rPr>
                <w:rFonts w:cs="Times New Roman"/>
                <w:bCs/>
                <w:szCs w:val="24"/>
              </w:rPr>
              <w:t>- Phương trình phản ứng:</w:t>
            </w:r>
          </w:p>
          <w:p w14:paraId="703745A3" w14:textId="77777777" w:rsidR="003D55B7" w:rsidRPr="00AF0A09" w:rsidRDefault="003D55B7" w:rsidP="009C1FF9">
            <w:pPr>
              <w:rPr>
                <w:rFonts w:cs="Times New Roman"/>
                <w:b/>
                <w:szCs w:val="24"/>
              </w:rPr>
            </w:pPr>
            <w:r w:rsidRPr="00AF0A09">
              <w:rPr>
                <w:rFonts w:eastAsia="Calibri" w:cs="Times New Roman"/>
                <w:iCs/>
                <w:szCs w:val="24"/>
              </w:rPr>
              <w:t>CO</w:t>
            </w:r>
            <w:r w:rsidRPr="00AF0A09">
              <w:rPr>
                <w:rFonts w:eastAsia="Calibri" w:cs="Times New Roman"/>
                <w:iCs/>
                <w:szCs w:val="24"/>
                <w:vertAlign w:val="subscript"/>
              </w:rPr>
              <w:t xml:space="preserve">2 </w:t>
            </w:r>
            <w:r w:rsidRPr="00AF0A09">
              <w:rPr>
                <w:rFonts w:eastAsia="Calibri" w:cs="Times New Roman"/>
                <w:iCs/>
                <w:szCs w:val="24"/>
              </w:rPr>
              <w:t>+  Ca(OH)</w:t>
            </w:r>
            <w:r w:rsidRPr="00AF0A09">
              <w:rPr>
                <w:rFonts w:eastAsia="Calibri" w:cs="Times New Roman"/>
                <w:iCs/>
                <w:szCs w:val="24"/>
                <w:vertAlign w:val="subscript"/>
              </w:rPr>
              <w:t>2</w:t>
            </w:r>
            <w:r w:rsidRPr="00AF0A09">
              <w:rPr>
                <w:rFonts w:eastAsia="Calibri" w:cs="Times New Roman"/>
                <w:iCs/>
                <w:szCs w:val="24"/>
              </w:rPr>
              <w:t xml:space="preserve"> </w:t>
            </w:r>
            <w:r w:rsidRPr="00AF0A09">
              <w:rPr>
                <w:rFonts w:cs="Times New Roman"/>
                <w:szCs w:val="24"/>
              </w:rPr>
              <w:t>→ CaCO</w:t>
            </w:r>
            <w:r w:rsidRPr="00AF0A09">
              <w:rPr>
                <w:rFonts w:cs="Times New Roman"/>
                <w:szCs w:val="24"/>
                <w:vertAlign w:val="subscript"/>
              </w:rPr>
              <w:t>3</w:t>
            </w:r>
            <w:r w:rsidRPr="00AF0A09">
              <w:rPr>
                <w:rFonts w:cs="Times New Roman"/>
                <w:szCs w:val="24"/>
              </w:rPr>
              <w:t xml:space="preserve"> + H</w:t>
            </w:r>
            <w:r w:rsidRPr="00AF0A09">
              <w:rPr>
                <w:rFonts w:cs="Times New Roman"/>
                <w:szCs w:val="24"/>
                <w:vertAlign w:val="subscript"/>
              </w:rPr>
              <w:t>2</w:t>
            </w:r>
            <w:r w:rsidRPr="00AF0A09">
              <w:rPr>
                <w:rFonts w:cs="Times New Roman"/>
                <w:szCs w:val="24"/>
              </w:rPr>
              <w:t>O</w:t>
            </w:r>
          </w:p>
          <w:p w14:paraId="137776B4" w14:textId="77777777" w:rsidR="003D55B7" w:rsidRPr="00AF0A09" w:rsidRDefault="003D55B7" w:rsidP="009C1FF9">
            <w:pPr>
              <w:contextualSpacing/>
              <w:jc w:val="both"/>
              <w:rPr>
                <w:rFonts w:eastAsia="Calibri" w:cs="Times New Roman"/>
                <w:i/>
                <w:iCs/>
                <w:szCs w:val="24"/>
              </w:rPr>
            </w:pPr>
          </w:p>
          <w:p w14:paraId="69118DDC" w14:textId="77777777" w:rsidR="003D55B7" w:rsidRPr="00AF0A09" w:rsidRDefault="003D55B7" w:rsidP="009C1FF9">
            <w:pPr>
              <w:ind w:left="48" w:right="48"/>
              <w:jc w:val="both"/>
              <w:rPr>
                <w:rFonts w:cs="Times New Roman"/>
                <w:i/>
                <w:szCs w:val="24"/>
              </w:rPr>
            </w:pPr>
          </w:p>
          <w:p w14:paraId="617C3325" w14:textId="77777777" w:rsidR="003D55B7" w:rsidRPr="00AF0A09" w:rsidRDefault="003D55B7" w:rsidP="009C1FF9">
            <w:pPr>
              <w:rPr>
                <w:rFonts w:cs="Times New Roman"/>
                <w:i/>
                <w:szCs w:val="24"/>
              </w:rPr>
            </w:pPr>
          </w:p>
          <w:p w14:paraId="74C306CD" w14:textId="77777777" w:rsidR="003D55B7" w:rsidRPr="00AF0A09" w:rsidRDefault="003D55B7" w:rsidP="009C1FF9">
            <w:pPr>
              <w:rPr>
                <w:rFonts w:cs="Times New Roman"/>
                <w:b/>
                <w:szCs w:val="24"/>
              </w:rPr>
            </w:pPr>
          </w:p>
          <w:p w14:paraId="78E8EA0B" w14:textId="77777777" w:rsidR="003D55B7" w:rsidRPr="00AF0A09" w:rsidRDefault="003D55B7" w:rsidP="009C1FF9">
            <w:pPr>
              <w:rPr>
                <w:rFonts w:cs="Times New Roman"/>
                <w:b/>
                <w:szCs w:val="24"/>
              </w:rPr>
            </w:pPr>
          </w:p>
          <w:p w14:paraId="1A67A6B4" w14:textId="77777777" w:rsidR="003D55B7" w:rsidRPr="00AF0A09" w:rsidRDefault="003D55B7" w:rsidP="009C1FF9">
            <w:pPr>
              <w:rPr>
                <w:rFonts w:cs="Times New Roman"/>
                <w:b/>
                <w:szCs w:val="24"/>
              </w:rPr>
            </w:pPr>
            <w:r w:rsidRPr="00AF0A09">
              <w:rPr>
                <w:rFonts w:cs="Times New Roman"/>
                <w:b/>
                <w:szCs w:val="24"/>
              </w:rPr>
              <w:t xml:space="preserve">KL: </w:t>
            </w:r>
          </w:p>
          <w:p w14:paraId="157300DD" w14:textId="77777777" w:rsidR="003D55B7" w:rsidRPr="00AF0A09" w:rsidRDefault="003D55B7" w:rsidP="009C1FF9">
            <w:pPr>
              <w:ind w:right="48"/>
              <w:jc w:val="both"/>
              <w:rPr>
                <w:rFonts w:cs="Times New Roman"/>
                <w:szCs w:val="24"/>
              </w:rPr>
            </w:pPr>
            <w:r w:rsidRPr="00AF0A09">
              <w:rPr>
                <w:rFonts w:cs="Times New Roman"/>
                <w:szCs w:val="24"/>
              </w:rPr>
              <w:t>- Oxide acid tác dụng với dung dịch base tạo thành muối và nước.</w:t>
            </w:r>
          </w:p>
          <w:p w14:paraId="77F4DDF9" w14:textId="77777777" w:rsidR="003D55B7" w:rsidRPr="00AF0A09" w:rsidRDefault="003D55B7" w:rsidP="009C1FF9">
            <w:pPr>
              <w:rPr>
                <w:rFonts w:cs="Times New Roman"/>
                <w:b/>
                <w:szCs w:val="24"/>
              </w:rPr>
            </w:pPr>
            <w:r w:rsidRPr="00AF0A09">
              <w:rPr>
                <w:rFonts w:cs="Times New Roman"/>
                <w:bCs/>
                <w:szCs w:val="24"/>
              </w:rPr>
              <w:t>- Phương trình:</w:t>
            </w:r>
          </w:p>
          <w:p w14:paraId="07F4826F" w14:textId="77777777" w:rsidR="003D55B7" w:rsidRPr="00AF0A09" w:rsidRDefault="003D55B7" w:rsidP="009C1FF9">
            <w:pPr>
              <w:rPr>
                <w:rFonts w:cs="Times New Roman"/>
                <w:b/>
                <w:szCs w:val="24"/>
              </w:rPr>
            </w:pPr>
            <w:r w:rsidRPr="00AF0A09">
              <w:rPr>
                <w:rFonts w:eastAsia="Calibri" w:cs="Times New Roman"/>
                <w:iCs/>
                <w:szCs w:val="24"/>
              </w:rPr>
              <w:t>CO</w:t>
            </w:r>
            <w:r w:rsidRPr="00AF0A09">
              <w:rPr>
                <w:rFonts w:eastAsia="Calibri" w:cs="Times New Roman"/>
                <w:iCs/>
                <w:szCs w:val="24"/>
                <w:vertAlign w:val="subscript"/>
              </w:rPr>
              <w:t xml:space="preserve">2 </w:t>
            </w:r>
            <w:r w:rsidRPr="00AF0A09">
              <w:rPr>
                <w:rFonts w:eastAsia="Calibri" w:cs="Times New Roman"/>
                <w:iCs/>
                <w:szCs w:val="24"/>
              </w:rPr>
              <w:t>+  Ca(OH)</w:t>
            </w:r>
            <w:r w:rsidRPr="00AF0A09">
              <w:rPr>
                <w:rFonts w:eastAsia="Calibri" w:cs="Times New Roman"/>
                <w:iCs/>
                <w:szCs w:val="24"/>
                <w:vertAlign w:val="subscript"/>
              </w:rPr>
              <w:t>2</w:t>
            </w:r>
            <w:r w:rsidRPr="00AF0A09">
              <w:rPr>
                <w:rFonts w:eastAsia="Calibri" w:cs="Times New Roman"/>
                <w:iCs/>
                <w:szCs w:val="24"/>
              </w:rPr>
              <w:t xml:space="preserve"> </w:t>
            </w:r>
            <w:r w:rsidRPr="00AF0A09">
              <w:rPr>
                <w:rFonts w:cs="Times New Roman"/>
                <w:szCs w:val="24"/>
              </w:rPr>
              <w:t>→ CaCO</w:t>
            </w:r>
            <w:r w:rsidRPr="00AF0A09">
              <w:rPr>
                <w:rFonts w:cs="Times New Roman"/>
                <w:szCs w:val="24"/>
                <w:vertAlign w:val="subscript"/>
              </w:rPr>
              <w:t>3</w:t>
            </w:r>
            <w:r w:rsidRPr="00AF0A09">
              <w:rPr>
                <w:rFonts w:cs="Times New Roman"/>
                <w:szCs w:val="24"/>
              </w:rPr>
              <w:t xml:space="preserve"> + H</w:t>
            </w:r>
            <w:r w:rsidRPr="00AF0A09">
              <w:rPr>
                <w:rFonts w:cs="Times New Roman"/>
                <w:szCs w:val="24"/>
                <w:vertAlign w:val="subscript"/>
              </w:rPr>
              <w:t>2</w:t>
            </w:r>
            <w:r w:rsidRPr="00AF0A09">
              <w:rPr>
                <w:rFonts w:cs="Times New Roman"/>
                <w:szCs w:val="24"/>
              </w:rPr>
              <w:t>O</w:t>
            </w:r>
          </w:p>
          <w:p w14:paraId="4A3CA23B" w14:textId="77777777" w:rsidR="003D55B7" w:rsidRPr="00AF0A09" w:rsidRDefault="003D55B7" w:rsidP="009C1FF9">
            <w:pPr>
              <w:contextualSpacing/>
              <w:jc w:val="both"/>
              <w:rPr>
                <w:rFonts w:eastAsia="Calibri" w:cs="Times New Roman"/>
                <w:i/>
                <w:iCs/>
                <w:szCs w:val="24"/>
              </w:rPr>
            </w:pPr>
          </w:p>
          <w:p w14:paraId="13289D55" w14:textId="77777777" w:rsidR="003D55B7" w:rsidRPr="00AF0A09" w:rsidRDefault="003D55B7" w:rsidP="009C1FF9">
            <w:pPr>
              <w:contextualSpacing/>
              <w:jc w:val="both"/>
              <w:rPr>
                <w:rFonts w:eastAsia="Calibri" w:cs="Times New Roman"/>
                <w:i/>
                <w:iCs/>
                <w:szCs w:val="24"/>
              </w:rPr>
            </w:pPr>
          </w:p>
          <w:p w14:paraId="18288EF0"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cặp đôi:</w:t>
            </w:r>
            <w:r w:rsidRPr="00AF0A09">
              <w:rPr>
                <w:rFonts w:cs="Times New Roman"/>
                <w:i/>
                <w:szCs w:val="24"/>
              </w:rPr>
              <w:t xml:space="preserve"> </w:t>
            </w:r>
          </w:p>
          <w:p w14:paraId="6700447C" w14:textId="77777777" w:rsidR="003D55B7" w:rsidRPr="00AF0A09" w:rsidRDefault="003D55B7" w:rsidP="009C1FF9">
            <w:pPr>
              <w:ind w:right="48"/>
              <w:jc w:val="both"/>
              <w:rPr>
                <w:rFonts w:cs="Times New Roman"/>
                <w:i/>
                <w:szCs w:val="24"/>
              </w:rPr>
            </w:pPr>
          </w:p>
          <w:p w14:paraId="105024D6" w14:textId="77777777" w:rsidR="003D55B7" w:rsidRPr="00AF0A09" w:rsidRDefault="003D55B7" w:rsidP="009C1FF9">
            <w:pPr>
              <w:ind w:left="48" w:right="48"/>
              <w:jc w:val="both"/>
              <w:rPr>
                <w:rFonts w:cs="Times New Roman"/>
                <w:szCs w:val="24"/>
              </w:rPr>
            </w:pPr>
            <w:r w:rsidRPr="00AF0A09">
              <w:rPr>
                <w:rFonts w:cs="Times New Roman"/>
                <w:szCs w:val="24"/>
              </w:rPr>
              <w:t>Phương trình hoá học:</w:t>
            </w:r>
          </w:p>
          <w:p w14:paraId="6DA1ECC6" w14:textId="77777777" w:rsidR="003D55B7" w:rsidRPr="00AF0A09" w:rsidRDefault="003D55B7" w:rsidP="009C1FF9">
            <w:pPr>
              <w:ind w:left="48" w:right="48"/>
              <w:jc w:val="both"/>
              <w:rPr>
                <w:rFonts w:cs="Times New Roman"/>
                <w:szCs w:val="24"/>
              </w:rPr>
            </w:pPr>
            <w:r w:rsidRPr="00AF0A09">
              <w:rPr>
                <w:rFonts w:cs="Times New Roman"/>
                <w:szCs w:val="24"/>
              </w:rPr>
              <w:t>SO</w:t>
            </w:r>
            <w:r w:rsidRPr="00AF0A09">
              <w:rPr>
                <w:rFonts w:cs="Times New Roman"/>
                <w:szCs w:val="24"/>
                <w:vertAlign w:val="subscript"/>
              </w:rPr>
              <w:t>2</w:t>
            </w:r>
            <w:r w:rsidRPr="00AF0A09">
              <w:rPr>
                <w:rFonts w:cs="Times New Roman"/>
                <w:szCs w:val="24"/>
              </w:rPr>
              <w:t> + 2NaOH</w:t>
            </w:r>
            <w:r w:rsidRPr="00AF0A09">
              <w:rPr>
                <w:rFonts w:cs="Times New Roman"/>
                <w:szCs w:val="24"/>
                <w:vertAlign w:val="subscript"/>
              </w:rPr>
              <w:t> (dư)</w:t>
            </w:r>
            <w:r w:rsidRPr="00AF0A09">
              <w:rPr>
                <w:rFonts w:cs="Times New Roman"/>
                <w:szCs w:val="24"/>
              </w:rPr>
              <w:t>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3</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78054942" w14:textId="77777777" w:rsidR="003D55B7" w:rsidRPr="00AF0A09" w:rsidRDefault="003D55B7" w:rsidP="009C1FF9">
            <w:pPr>
              <w:ind w:left="48" w:right="48"/>
              <w:jc w:val="both"/>
              <w:rPr>
                <w:rFonts w:cs="Times New Roman"/>
                <w:szCs w:val="24"/>
              </w:rPr>
            </w:pPr>
            <w:r w:rsidRPr="00AF0A09">
              <w:rPr>
                <w:rFonts w:cs="Times New Roman"/>
                <w:szCs w:val="24"/>
              </w:rPr>
              <w:t>SO</w:t>
            </w:r>
            <w:r w:rsidRPr="00AF0A09">
              <w:rPr>
                <w:rFonts w:cs="Times New Roman"/>
                <w:szCs w:val="24"/>
                <w:vertAlign w:val="subscript"/>
              </w:rPr>
              <w:t>2 (dư)</w:t>
            </w:r>
            <w:r w:rsidRPr="00AF0A09">
              <w:rPr>
                <w:rFonts w:cs="Times New Roman"/>
                <w:szCs w:val="24"/>
              </w:rPr>
              <w:t> + NaOH → NaHSO</w:t>
            </w:r>
            <w:r w:rsidRPr="00AF0A09">
              <w:rPr>
                <w:rFonts w:cs="Times New Roman"/>
                <w:szCs w:val="24"/>
                <w:vertAlign w:val="subscript"/>
              </w:rPr>
              <w:t>3</w:t>
            </w:r>
            <w:r w:rsidRPr="00AF0A09">
              <w:rPr>
                <w:rFonts w:cs="Times New Roman"/>
                <w:szCs w:val="24"/>
              </w:rPr>
              <w:t>.</w:t>
            </w:r>
          </w:p>
          <w:p w14:paraId="7DD86761" w14:textId="77777777" w:rsidR="003D55B7" w:rsidRPr="00AF0A09" w:rsidRDefault="003D55B7" w:rsidP="009C1FF9">
            <w:pPr>
              <w:jc w:val="both"/>
              <w:rPr>
                <w:rFonts w:cs="Times New Roman"/>
                <w:szCs w:val="24"/>
              </w:rPr>
            </w:pPr>
          </w:p>
        </w:tc>
      </w:tr>
    </w:tbl>
    <w:p w14:paraId="73210A8F"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rPr>
      </w:pPr>
    </w:p>
    <w:p w14:paraId="559EFE78"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3: Tìm hiểu </w:t>
      </w:r>
      <w:r w:rsidRPr="00AF0A09">
        <w:rPr>
          <w:rFonts w:ascii="Times New Roman" w:eastAsia="Calibri" w:hAnsi="Times New Roman" w:cs="Times New Roman"/>
          <w:b/>
          <w:sz w:val="24"/>
          <w:szCs w:val="24"/>
        </w:rPr>
        <w:t>tính chất hóa học của oxide base.</w:t>
      </w:r>
    </w:p>
    <w:p w14:paraId="4F95186F"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iến hành được thí nghiệm của oxide base và rút ra nhận xét về tính chất của oxide base.</w:t>
      </w:r>
    </w:p>
    <w:p w14:paraId="25D7482C"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4EF87E66"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cách tiến hành thí nghiệm SGK/46.</w:t>
      </w:r>
    </w:p>
    <w:p w14:paraId="2E15F4A9"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iến hành thí nghiệm theo hướng dẫn.</w:t>
      </w:r>
    </w:p>
    <w:p w14:paraId="1B57B690"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hực hiện yêu cầu sau khi tiến hành xong thí nghiệm</w:t>
      </w:r>
    </w:p>
    <w:p w14:paraId="0F036A83"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1119DFE9"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6629"/>
        <w:gridCol w:w="3260"/>
      </w:tblGrid>
      <w:tr w:rsidR="009C1FF9" w:rsidRPr="00AF0A09" w14:paraId="6FE3AEDB" w14:textId="77777777" w:rsidTr="00693BA4">
        <w:tc>
          <w:tcPr>
            <w:tcW w:w="6629" w:type="dxa"/>
            <w:vAlign w:val="center"/>
          </w:tcPr>
          <w:p w14:paraId="28AFA997"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3260" w:type="dxa"/>
            <w:vAlign w:val="center"/>
          </w:tcPr>
          <w:p w14:paraId="7609C551"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0D1092A9" w14:textId="77777777" w:rsidTr="00693BA4">
        <w:tc>
          <w:tcPr>
            <w:tcW w:w="6629" w:type="dxa"/>
          </w:tcPr>
          <w:p w14:paraId="0CB80046"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09EF2286" w14:textId="77777777" w:rsidR="003D55B7" w:rsidRPr="00AF0A09" w:rsidRDefault="003D55B7" w:rsidP="009C1FF9">
            <w:pPr>
              <w:pStyle w:val="ListParagraph"/>
              <w:ind w:left="0"/>
              <w:jc w:val="both"/>
              <w:rPr>
                <w:rFonts w:eastAsia="Arial"/>
              </w:rPr>
            </w:pPr>
            <w:r w:rsidRPr="00AF0A09">
              <w:rPr>
                <w:rFonts w:eastAsia="Arial"/>
              </w:rPr>
              <w:t>- GV cho HS cá nhân nghiên cứu thông tin về cách tiến hành thí nghiệm SGK/46.</w:t>
            </w:r>
          </w:p>
          <w:p w14:paraId="360C1EC9" w14:textId="77777777" w:rsidR="003D55B7" w:rsidRPr="00AF0A09" w:rsidRDefault="003D55B7" w:rsidP="009C1FF9">
            <w:pPr>
              <w:pStyle w:val="ListParagraph"/>
              <w:ind w:left="0"/>
              <w:jc w:val="both"/>
              <w:rPr>
                <w:rFonts w:eastAsia="Arial"/>
              </w:rPr>
            </w:pPr>
            <w:r w:rsidRPr="00AF0A09">
              <w:rPr>
                <w:rFonts w:eastAsia="Arial"/>
              </w:rPr>
              <w:t>- GV lưu ý cho HS về cách sử dụng dụng cụ và hóa chất.</w:t>
            </w:r>
          </w:p>
          <w:p w14:paraId="0A05D007" w14:textId="77777777" w:rsidR="003D55B7" w:rsidRPr="00AF0A09" w:rsidRDefault="003D55B7" w:rsidP="009C1FF9">
            <w:pPr>
              <w:pStyle w:val="ListParagraph"/>
              <w:ind w:left="0"/>
              <w:jc w:val="both"/>
              <w:rPr>
                <w:rFonts w:eastAsia="Arial"/>
              </w:rPr>
            </w:pPr>
            <w:r w:rsidRPr="00AF0A09">
              <w:rPr>
                <w:rFonts w:eastAsia="Arial"/>
              </w:rPr>
              <w:t>- HS hoạt động nhóm tiến hành thí nghiệm theo hướng dẫn và quan sát hiện tượng của thí nghiệm.</w:t>
            </w:r>
          </w:p>
          <w:p w14:paraId="1C0A4934" w14:textId="77777777" w:rsidR="003D55B7" w:rsidRPr="00AF0A09" w:rsidRDefault="003D55B7" w:rsidP="009C1FF9">
            <w:pPr>
              <w:ind w:left="48" w:right="48"/>
              <w:jc w:val="both"/>
              <w:rPr>
                <w:rFonts w:cs="Times New Roman"/>
                <w:b/>
                <w:i/>
                <w:szCs w:val="24"/>
              </w:rPr>
            </w:pPr>
            <w:r w:rsidRPr="00AF0A09">
              <w:rPr>
                <w:rFonts w:cs="Times New Roman"/>
                <w:b/>
                <w:i/>
                <w:szCs w:val="24"/>
              </w:rPr>
              <w:t>Tìm hiểu tính chất hoá học của oxide base</w:t>
            </w:r>
          </w:p>
          <w:p w14:paraId="51A70D42" w14:textId="77777777" w:rsidR="003D55B7" w:rsidRPr="00AF0A09" w:rsidRDefault="003D55B7" w:rsidP="009C1FF9">
            <w:pPr>
              <w:ind w:left="48" w:right="48"/>
              <w:jc w:val="both"/>
              <w:rPr>
                <w:rFonts w:cs="Times New Roman"/>
                <w:i/>
                <w:szCs w:val="24"/>
              </w:rPr>
            </w:pPr>
            <w:r w:rsidRPr="00AF0A09">
              <w:rPr>
                <w:rFonts w:cs="Times New Roman"/>
                <w:b/>
                <w:i/>
                <w:iCs/>
                <w:szCs w:val="24"/>
              </w:rPr>
              <w:t>Chuẩn bị:</w:t>
            </w:r>
            <w:r w:rsidRPr="00AF0A09">
              <w:rPr>
                <w:rFonts w:cs="Times New Roman"/>
                <w:i/>
                <w:iCs/>
                <w:szCs w:val="24"/>
              </w:rPr>
              <w:t> </w:t>
            </w:r>
            <w:r w:rsidRPr="00AF0A09">
              <w:rPr>
                <w:rFonts w:cs="Times New Roman"/>
                <w:i/>
                <w:szCs w:val="24"/>
              </w:rPr>
              <w:t>CuO (bột); dung dịch H</w:t>
            </w:r>
            <w:r w:rsidRPr="00AF0A09">
              <w:rPr>
                <w:rFonts w:cs="Times New Roman"/>
                <w:i/>
                <w:szCs w:val="24"/>
                <w:vertAlign w:val="subscript"/>
              </w:rPr>
              <w:t>2</w:t>
            </w:r>
            <w:r w:rsidRPr="00AF0A09">
              <w:rPr>
                <w:rFonts w:cs="Times New Roman"/>
                <w:i/>
                <w:szCs w:val="24"/>
              </w:rPr>
              <w:t>SO</w:t>
            </w:r>
            <w:r w:rsidRPr="00AF0A09">
              <w:rPr>
                <w:rFonts w:cs="Times New Roman"/>
                <w:i/>
                <w:szCs w:val="24"/>
                <w:vertAlign w:val="subscript"/>
              </w:rPr>
              <w:t>4</w:t>
            </w:r>
            <w:r w:rsidRPr="00AF0A09">
              <w:rPr>
                <w:rFonts w:cs="Times New Roman"/>
                <w:i/>
                <w:szCs w:val="24"/>
              </w:rPr>
              <w:t> loãng; thìa lấy hoá chất, ống nghiệm.</w:t>
            </w:r>
          </w:p>
          <w:p w14:paraId="10B46DC1" w14:textId="77777777" w:rsidR="003D55B7" w:rsidRPr="00AF0A09" w:rsidRDefault="003D55B7" w:rsidP="009C1FF9">
            <w:pPr>
              <w:ind w:left="48" w:right="48"/>
              <w:jc w:val="both"/>
              <w:rPr>
                <w:rFonts w:cs="Times New Roman"/>
                <w:b/>
                <w:i/>
                <w:szCs w:val="24"/>
              </w:rPr>
            </w:pPr>
            <w:r w:rsidRPr="00AF0A09">
              <w:rPr>
                <w:rFonts w:cs="Times New Roman"/>
                <w:b/>
                <w:i/>
                <w:iCs/>
                <w:szCs w:val="24"/>
              </w:rPr>
              <w:t>Tiến hành:</w:t>
            </w:r>
          </w:p>
          <w:p w14:paraId="74E3313E" w14:textId="77777777" w:rsidR="003D55B7" w:rsidRPr="00AF0A09" w:rsidRDefault="003D55B7" w:rsidP="009C1FF9">
            <w:pPr>
              <w:ind w:left="48" w:right="48"/>
              <w:jc w:val="both"/>
              <w:rPr>
                <w:rFonts w:cs="Times New Roman"/>
                <w:i/>
                <w:szCs w:val="24"/>
              </w:rPr>
            </w:pPr>
            <w:r w:rsidRPr="00AF0A09">
              <w:rPr>
                <w:rFonts w:cs="Times New Roman"/>
                <w:i/>
                <w:szCs w:val="24"/>
              </w:rPr>
              <w:t>Cho vào ống nghiệm 1 thìa nhỏ bột CuO, thêm vào khoảng 3 mL dung dịch H</w:t>
            </w:r>
            <w:r w:rsidRPr="00AF0A09">
              <w:rPr>
                <w:rFonts w:cs="Times New Roman"/>
                <w:i/>
                <w:szCs w:val="24"/>
                <w:vertAlign w:val="subscript"/>
              </w:rPr>
              <w:t>2</w:t>
            </w:r>
            <w:r w:rsidRPr="00AF0A09">
              <w:rPr>
                <w:rFonts w:cs="Times New Roman"/>
                <w:i/>
                <w:szCs w:val="24"/>
              </w:rPr>
              <w:t>SO</w:t>
            </w:r>
            <w:r w:rsidRPr="00AF0A09">
              <w:rPr>
                <w:rFonts w:cs="Times New Roman"/>
                <w:i/>
                <w:szCs w:val="24"/>
                <w:vertAlign w:val="subscript"/>
              </w:rPr>
              <w:t>4</w:t>
            </w:r>
            <w:r w:rsidRPr="00AF0A09">
              <w:rPr>
                <w:rFonts w:cs="Times New Roman"/>
                <w:i/>
                <w:szCs w:val="24"/>
              </w:rPr>
              <w:t>, lắc đều ống nghiệm và quan sát.</w:t>
            </w:r>
          </w:p>
          <w:p w14:paraId="4AE51733" w14:textId="77777777" w:rsidR="003D55B7" w:rsidRPr="00AF0A09" w:rsidRDefault="003D55B7" w:rsidP="009C1FF9">
            <w:pPr>
              <w:pStyle w:val="ListParagraph"/>
              <w:ind w:left="0"/>
              <w:jc w:val="both"/>
              <w:rPr>
                <w:rFonts w:eastAsia="Arial"/>
              </w:rPr>
            </w:pPr>
            <w:r w:rsidRPr="00AF0A09">
              <w:rPr>
                <w:rFonts w:eastAsia="Arial"/>
              </w:rPr>
              <w:t>- HS thảo luận nhóm thực hiện yêu cầu sau khi tiến hành thí nghiệm:</w:t>
            </w:r>
          </w:p>
          <w:p w14:paraId="51B7ED26" w14:textId="77777777" w:rsidR="003D55B7" w:rsidRPr="00AF0A09" w:rsidRDefault="003D55B7" w:rsidP="009C1FF9">
            <w:pPr>
              <w:ind w:left="48" w:right="48"/>
              <w:jc w:val="both"/>
              <w:rPr>
                <w:rFonts w:cs="Times New Roman"/>
                <w:szCs w:val="24"/>
              </w:rPr>
            </w:pPr>
            <w:r w:rsidRPr="00AF0A09">
              <w:rPr>
                <w:rFonts w:cs="Times New Roman"/>
                <w:szCs w:val="24"/>
              </w:rPr>
              <w:lastRenderedPageBreak/>
              <w:t>Nêu hiện tượng của thí nghiệm trên và giải thích.</w:t>
            </w:r>
          </w:p>
          <w:p w14:paraId="18119AAE" w14:textId="77777777" w:rsidR="003D55B7" w:rsidRPr="00AF0A09" w:rsidRDefault="003D55B7" w:rsidP="009C1FF9">
            <w:pPr>
              <w:ind w:left="48" w:right="48"/>
              <w:jc w:val="both"/>
              <w:rPr>
                <w:rFonts w:cs="Times New Roman"/>
                <w:szCs w:val="24"/>
              </w:rPr>
            </w:pPr>
            <w:r w:rsidRPr="00AF0A09">
              <w:rPr>
                <w:rFonts w:cs="Times New Roman"/>
                <w:szCs w:val="24"/>
              </w:rPr>
              <w:t>- GV gới thiệu về chất sản phẩm và yêu cầu HS viết phương trình hóa học cho phản ứng.</w:t>
            </w:r>
          </w:p>
          <w:p w14:paraId="7667D0D0" w14:textId="77777777" w:rsidR="003D55B7" w:rsidRPr="00AF0A09" w:rsidRDefault="003D55B7" w:rsidP="009C1FF9">
            <w:pPr>
              <w:pStyle w:val="ListParagraph"/>
              <w:ind w:left="0"/>
              <w:jc w:val="both"/>
              <w:rPr>
                <w:rFonts w:eastAsia="Arial"/>
              </w:rPr>
            </w:pPr>
            <w:r w:rsidRPr="00AF0A09">
              <w:rPr>
                <w:rFonts w:eastAsia="Arial"/>
              </w:rPr>
              <w:t>- GV cho HS nghiên cứu tiếp thông tin SGK/46 để tìm hiểu thêm các tính chất của oxide base</w:t>
            </w:r>
          </w:p>
          <w:p w14:paraId="07C29FF8" w14:textId="77777777" w:rsidR="003D55B7" w:rsidRPr="00AF0A09" w:rsidRDefault="003D55B7" w:rsidP="009C1FF9">
            <w:pPr>
              <w:pStyle w:val="ListParagraph"/>
              <w:ind w:left="0"/>
              <w:jc w:val="both"/>
              <w:rPr>
                <w:rFonts w:eastAsia="Arial"/>
              </w:rPr>
            </w:pPr>
            <w:r w:rsidRPr="00AF0A09">
              <w:rPr>
                <w:rFonts w:eastAsia="Arial"/>
              </w:rPr>
              <w:t xml:space="preserve">- GV giới thiệu thêm: </w:t>
            </w:r>
          </w:p>
          <w:p w14:paraId="507FAFDB" w14:textId="77777777" w:rsidR="003D55B7" w:rsidRPr="00AF0A09" w:rsidRDefault="003D55B7" w:rsidP="009C1FF9">
            <w:pPr>
              <w:pStyle w:val="ListParagraph"/>
              <w:ind w:left="0"/>
              <w:jc w:val="both"/>
              <w:rPr>
                <w:rFonts w:eastAsia="Arial"/>
              </w:rPr>
            </w:pPr>
            <w:r w:rsidRPr="00AF0A09">
              <w:rPr>
                <w:rFonts w:eastAsia="Arial"/>
              </w:rPr>
              <w:t>+ Các oxide base khác như Na</w:t>
            </w:r>
            <w:r w:rsidRPr="00AF0A09">
              <w:rPr>
                <w:rFonts w:eastAsia="Arial"/>
                <w:vertAlign w:val="subscript"/>
              </w:rPr>
              <w:t>2</w:t>
            </w:r>
            <w:r w:rsidRPr="00AF0A09">
              <w:rPr>
                <w:rFonts w:eastAsia="Arial"/>
              </w:rPr>
              <w:t>O, CaO, Fe</w:t>
            </w:r>
            <w:r w:rsidRPr="00AF0A09">
              <w:rPr>
                <w:rFonts w:eastAsia="Arial"/>
                <w:vertAlign w:val="subscript"/>
              </w:rPr>
              <w:t>2</w:t>
            </w:r>
            <w:r w:rsidRPr="00AF0A09">
              <w:rPr>
                <w:rFonts w:eastAsia="Arial"/>
              </w:rPr>
              <w:t>O</w:t>
            </w:r>
            <w:r w:rsidRPr="00AF0A09">
              <w:rPr>
                <w:rFonts w:eastAsia="Arial"/>
                <w:vertAlign w:val="subscript"/>
              </w:rPr>
              <w:t>3</w:t>
            </w:r>
            <w:r w:rsidRPr="00AF0A09">
              <w:rPr>
                <w:rFonts w:eastAsia="Arial"/>
              </w:rPr>
              <w:t>, … cũng phản ứng với dung dịch acid tạo thành muối và nước.</w:t>
            </w:r>
          </w:p>
          <w:p w14:paraId="4D8A3854" w14:textId="77777777" w:rsidR="003D55B7" w:rsidRPr="00AF0A09" w:rsidRDefault="003D55B7" w:rsidP="009C1FF9">
            <w:pPr>
              <w:pStyle w:val="ListParagraph"/>
              <w:ind w:left="0"/>
              <w:jc w:val="both"/>
              <w:rPr>
                <w:rFonts w:eastAsia="Arial"/>
              </w:rPr>
            </w:pPr>
            <w:r w:rsidRPr="00AF0A09">
              <w:rPr>
                <w:rFonts w:eastAsia="Arial"/>
              </w:rPr>
              <w:t>- HS rút ra kết luận về tính chất hóa học của oxide base.</w:t>
            </w:r>
          </w:p>
          <w:p w14:paraId="4A9FCB34"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6F4357D0" w14:textId="77777777" w:rsidR="003D55B7" w:rsidRPr="00AF0A09" w:rsidRDefault="003D55B7" w:rsidP="009C1FF9">
            <w:pPr>
              <w:pStyle w:val="ListParagraph"/>
              <w:ind w:left="0"/>
              <w:jc w:val="both"/>
              <w:rPr>
                <w:rFonts w:eastAsia="Arial"/>
              </w:rPr>
            </w:pPr>
            <w:r w:rsidRPr="00AF0A09">
              <w:rPr>
                <w:rFonts w:eastAsia="Arial"/>
              </w:rPr>
              <w:t>- HS nghiên cứu cách tiến hành thí nghiệm SGK/46.</w:t>
            </w:r>
          </w:p>
          <w:p w14:paraId="058CC32C" w14:textId="77777777" w:rsidR="003D55B7" w:rsidRPr="00AF0A09" w:rsidRDefault="003D55B7" w:rsidP="009C1FF9">
            <w:pPr>
              <w:pStyle w:val="ListParagraph"/>
              <w:ind w:left="0"/>
              <w:jc w:val="both"/>
              <w:rPr>
                <w:rFonts w:eastAsia="Arial"/>
              </w:rPr>
            </w:pPr>
            <w:r w:rsidRPr="00AF0A09">
              <w:rPr>
                <w:rFonts w:eastAsia="Arial"/>
              </w:rPr>
              <w:t>- HS tiến hành thí nghiệm theo các bước, quan sát hiện tượng và trả lời câu hỏi:</w:t>
            </w:r>
          </w:p>
          <w:p w14:paraId="04282529" w14:textId="77777777" w:rsidR="003D55B7" w:rsidRPr="00AF0A09" w:rsidRDefault="003D55B7" w:rsidP="009C1FF9">
            <w:pPr>
              <w:pStyle w:val="ListParagraph"/>
              <w:ind w:left="0"/>
              <w:jc w:val="both"/>
              <w:rPr>
                <w:rFonts w:eastAsia="Arial"/>
              </w:rPr>
            </w:pPr>
            <w:r w:rsidRPr="00AF0A09">
              <w:rPr>
                <w:rFonts w:eastAsia="Arial"/>
              </w:rPr>
              <w:t>- HS rút ra kết luận về tính chất hóa học của oxide base.</w:t>
            </w:r>
          </w:p>
          <w:p w14:paraId="132655E3" w14:textId="77777777" w:rsidR="003D55B7" w:rsidRPr="00AF0A09" w:rsidRDefault="003D55B7" w:rsidP="009C1FF9">
            <w:pPr>
              <w:pStyle w:val="ListParagraph"/>
              <w:ind w:left="0"/>
              <w:jc w:val="both"/>
              <w:rPr>
                <w:rFonts w:eastAsia="Arial"/>
              </w:rPr>
            </w:pPr>
            <w:r w:rsidRPr="00AF0A09">
              <w:rPr>
                <w:rFonts w:eastAsia="Arial"/>
              </w:rPr>
              <w:t>- HS hoạt động cặp đôi thực hiện nhiệm vụ học tập.</w:t>
            </w:r>
          </w:p>
          <w:p w14:paraId="40B99D96"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2BDF5F35"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 thí nghiệm.</w:t>
            </w:r>
          </w:p>
          <w:p w14:paraId="33543452"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4067ECE1" w14:textId="77777777" w:rsidR="003D55B7" w:rsidRPr="00AF0A09" w:rsidRDefault="003D55B7" w:rsidP="009C1FF9">
            <w:pPr>
              <w:pStyle w:val="ListParagraph"/>
              <w:ind w:left="0"/>
              <w:jc w:val="both"/>
              <w:rPr>
                <w:rFonts w:eastAsia="Arial"/>
              </w:rPr>
            </w:pPr>
            <w:r w:rsidRPr="00AF0A09">
              <w:rPr>
                <w:rFonts w:eastAsia="Arial"/>
              </w:rPr>
              <w:t>- HS đưa ra kết luận về tính chất hóa học của oxide base</w:t>
            </w:r>
          </w:p>
          <w:p w14:paraId="6DF74B54" w14:textId="77777777" w:rsidR="003D55B7" w:rsidRPr="00AF0A09" w:rsidRDefault="003D55B7" w:rsidP="009C1FF9">
            <w:pPr>
              <w:pStyle w:val="ListParagraph"/>
              <w:ind w:left="0"/>
              <w:jc w:val="both"/>
              <w:rPr>
                <w:rFonts w:eastAsia="Arial"/>
              </w:rPr>
            </w:pPr>
            <w:r w:rsidRPr="00AF0A09">
              <w:rPr>
                <w:rFonts w:eastAsia="Arial"/>
              </w:rPr>
              <w:t>- HS đại diện các cặp đôi báo cáo kết quả thảo luận.</w:t>
            </w:r>
          </w:p>
          <w:p w14:paraId="4311BC51"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1A72515C" w14:textId="77777777" w:rsidR="003D55B7" w:rsidRPr="00AF0A09" w:rsidRDefault="003D55B7" w:rsidP="009C1FF9">
            <w:pPr>
              <w:ind w:right="48"/>
              <w:jc w:val="both"/>
              <w:rPr>
                <w:rFonts w:eastAsia="Arial" w:cs="Times New Roman"/>
                <w:szCs w:val="24"/>
              </w:rPr>
            </w:pPr>
            <w:r w:rsidRPr="00AF0A09">
              <w:rPr>
                <w:rFonts w:eastAsia="Arial" w:cs="Times New Roman"/>
                <w:szCs w:val="24"/>
              </w:rPr>
              <w:t>GV nhận xét đánh giá và chốt nội dung kiến thức.</w:t>
            </w:r>
          </w:p>
        </w:tc>
        <w:tc>
          <w:tcPr>
            <w:tcW w:w="3260" w:type="dxa"/>
          </w:tcPr>
          <w:p w14:paraId="2EA7F969" w14:textId="77777777" w:rsidR="003D55B7" w:rsidRPr="00AF0A09" w:rsidRDefault="003D55B7" w:rsidP="009C1FF9">
            <w:pPr>
              <w:ind w:right="48"/>
              <w:jc w:val="both"/>
              <w:rPr>
                <w:rFonts w:cs="Times New Roman"/>
                <w:i/>
                <w:szCs w:val="24"/>
              </w:rPr>
            </w:pPr>
            <w:r w:rsidRPr="00AF0A09">
              <w:rPr>
                <w:rFonts w:eastAsia="Calibri" w:cs="Times New Roman"/>
                <w:b/>
                <w:i/>
                <w:szCs w:val="24"/>
              </w:rPr>
              <w:lastRenderedPageBreak/>
              <w:t>2. Oxide base</w:t>
            </w:r>
          </w:p>
          <w:p w14:paraId="7D17F374" w14:textId="77777777" w:rsidR="003D55B7" w:rsidRPr="00AF0A09" w:rsidRDefault="003D55B7" w:rsidP="009C1FF9">
            <w:pPr>
              <w:ind w:right="48"/>
              <w:jc w:val="both"/>
              <w:rPr>
                <w:rFonts w:cs="Times New Roman"/>
                <w:b/>
                <w:i/>
                <w:szCs w:val="24"/>
              </w:rPr>
            </w:pPr>
          </w:p>
          <w:p w14:paraId="1AE39FD4" w14:textId="77777777" w:rsidR="003D55B7" w:rsidRPr="00AF0A09" w:rsidRDefault="003D55B7" w:rsidP="009C1FF9">
            <w:pPr>
              <w:ind w:right="48"/>
              <w:jc w:val="both"/>
              <w:rPr>
                <w:rFonts w:cs="Times New Roman"/>
                <w:b/>
                <w:i/>
                <w:szCs w:val="24"/>
              </w:rPr>
            </w:pPr>
            <w:r w:rsidRPr="00AF0A09">
              <w:rPr>
                <w:rFonts w:cs="Times New Roman"/>
                <w:b/>
                <w:i/>
                <w:szCs w:val="24"/>
              </w:rPr>
              <w:t>Thí nghiệm:</w:t>
            </w:r>
          </w:p>
          <w:p w14:paraId="29775711" w14:textId="77777777" w:rsidR="003D55B7" w:rsidRPr="00AF0A09" w:rsidRDefault="003D55B7" w:rsidP="009C1FF9">
            <w:pPr>
              <w:ind w:left="48" w:right="48"/>
              <w:jc w:val="both"/>
              <w:rPr>
                <w:rFonts w:cs="Times New Roman"/>
                <w:i/>
                <w:iCs/>
                <w:szCs w:val="24"/>
              </w:rPr>
            </w:pPr>
          </w:p>
          <w:p w14:paraId="6253F2DA" w14:textId="77777777" w:rsidR="003D55B7" w:rsidRPr="00AF0A09" w:rsidRDefault="003D55B7" w:rsidP="009C1FF9">
            <w:pPr>
              <w:ind w:left="48" w:right="48"/>
              <w:jc w:val="both"/>
              <w:rPr>
                <w:rFonts w:cs="Times New Roman"/>
                <w:szCs w:val="24"/>
              </w:rPr>
            </w:pPr>
            <w:r w:rsidRPr="00AF0A09">
              <w:rPr>
                <w:rFonts w:cs="Times New Roman"/>
                <w:i/>
                <w:iCs/>
                <w:szCs w:val="24"/>
              </w:rPr>
              <w:t>Chuẩn bị: </w:t>
            </w:r>
            <w:r w:rsidRPr="00AF0A09">
              <w:rPr>
                <w:rFonts w:cs="Times New Roman"/>
                <w:szCs w:val="24"/>
              </w:rPr>
              <w:t>SGK/45</w:t>
            </w:r>
          </w:p>
          <w:p w14:paraId="49988091" w14:textId="77777777" w:rsidR="003D55B7" w:rsidRPr="00AF0A09" w:rsidRDefault="003D55B7" w:rsidP="009C1FF9">
            <w:pPr>
              <w:ind w:left="48" w:right="48"/>
              <w:jc w:val="both"/>
              <w:rPr>
                <w:rFonts w:cs="Times New Roman"/>
                <w:i/>
                <w:iCs/>
                <w:szCs w:val="24"/>
              </w:rPr>
            </w:pPr>
          </w:p>
          <w:p w14:paraId="7A891FAD" w14:textId="77777777" w:rsidR="003D55B7" w:rsidRPr="00AF0A09" w:rsidRDefault="003D55B7" w:rsidP="009C1FF9">
            <w:pPr>
              <w:ind w:left="48" w:right="48"/>
              <w:jc w:val="both"/>
              <w:rPr>
                <w:rFonts w:cs="Times New Roman"/>
                <w:szCs w:val="24"/>
              </w:rPr>
            </w:pPr>
            <w:r w:rsidRPr="00AF0A09">
              <w:rPr>
                <w:rFonts w:cs="Times New Roman"/>
                <w:i/>
                <w:iCs/>
                <w:szCs w:val="24"/>
              </w:rPr>
              <w:t>Tiến hành:</w:t>
            </w:r>
            <w:r w:rsidRPr="00AF0A09">
              <w:rPr>
                <w:rFonts w:cs="Times New Roman"/>
                <w:szCs w:val="24"/>
              </w:rPr>
              <w:t>SGK/45</w:t>
            </w:r>
          </w:p>
          <w:p w14:paraId="79912A5A" w14:textId="77777777" w:rsidR="003D55B7" w:rsidRPr="00AF0A09" w:rsidRDefault="003D55B7" w:rsidP="009C1FF9">
            <w:pPr>
              <w:ind w:left="48" w:right="48"/>
              <w:jc w:val="both"/>
              <w:rPr>
                <w:rFonts w:cs="Times New Roman"/>
                <w:i/>
                <w:szCs w:val="24"/>
              </w:rPr>
            </w:pPr>
          </w:p>
          <w:p w14:paraId="5112BE4C" w14:textId="77777777" w:rsidR="003D55B7" w:rsidRPr="00AF0A09" w:rsidRDefault="003D55B7" w:rsidP="009C1FF9">
            <w:pPr>
              <w:ind w:left="48" w:right="48"/>
              <w:jc w:val="both"/>
              <w:rPr>
                <w:rFonts w:cs="Times New Roman"/>
                <w:i/>
                <w:szCs w:val="24"/>
              </w:rPr>
            </w:pPr>
          </w:p>
          <w:p w14:paraId="571B5056" w14:textId="77777777" w:rsidR="003D55B7" w:rsidRPr="00AF0A09" w:rsidRDefault="003D55B7" w:rsidP="009C1FF9">
            <w:pPr>
              <w:ind w:left="48" w:right="48"/>
              <w:jc w:val="both"/>
              <w:rPr>
                <w:rFonts w:cs="Times New Roman"/>
                <w:i/>
                <w:szCs w:val="24"/>
              </w:rPr>
            </w:pPr>
          </w:p>
          <w:p w14:paraId="4DE5CE34" w14:textId="77777777" w:rsidR="003D55B7" w:rsidRPr="00AF0A09" w:rsidRDefault="003D55B7" w:rsidP="009C1FF9">
            <w:pPr>
              <w:ind w:left="48" w:right="48"/>
              <w:jc w:val="both"/>
              <w:rPr>
                <w:rFonts w:cs="Times New Roman"/>
                <w:i/>
                <w:szCs w:val="24"/>
              </w:rPr>
            </w:pPr>
          </w:p>
          <w:p w14:paraId="04248E5D" w14:textId="77777777" w:rsidR="003D55B7" w:rsidRPr="00AF0A09" w:rsidRDefault="003D55B7" w:rsidP="009C1FF9">
            <w:pPr>
              <w:ind w:right="48"/>
              <w:jc w:val="both"/>
              <w:rPr>
                <w:rFonts w:cs="Times New Roman"/>
                <w:i/>
                <w:szCs w:val="24"/>
              </w:rPr>
            </w:pPr>
            <w:r w:rsidRPr="00AF0A09">
              <w:rPr>
                <w:rFonts w:cs="Times New Roman"/>
                <w:i/>
                <w:szCs w:val="24"/>
              </w:rPr>
              <w:t>Kết quả thí nghiệm:</w:t>
            </w:r>
          </w:p>
          <w:p w14:paraId="097647BA" w14:textId="77777777" w:rsidR="003D55B7" w:rsidRPr="00AF0A09" w:rsidRDefault="003D55B7" w:rsidP="009C1FF9">
            <w:pPr>
              <w:ind w:right="48"/>
              <w:jc w:val="both"/>
              <w:rPr>
                <w:rFonts w:cs="Times New Roman"/>
                <w:i/>
                <w:szCs w:val="24"/>
              </w:rPr>
            </w:pPr>
          </w:p>
          <w:p w14:paraId="19AA580E" w14:textId="77777777" w:rsidR="003D55B7" w:rsidRPr="00AF0A09" w:rsidRDefault="003D55B7" w:rsidP="009C1FF9">
            <w:pPr>
              <w:ind w:left="48" w:right="48"/>
              <w:jc w:val="both"/>
              <w:rPr>
                <w:rFonts w:cs="Times New Roman"/>
                <w:szCs w:val="24"/>
              </w:rPr>
            </w:pPr>
            <w:r w:rsidRPr="00AF0A09">
              <w:rPr>
                <w:rFonts w:cs="Times New Roman"/>
                <w:i/>
                <w:iCs/>
                <w:szCs w:val="24"/>
              </w:rPr>
              <w:lastRenderedPageBreak/>
              <w:t>Hiện tượng:</w:t>
            </w:r>
            <w:r w:rsidRPr="00AF0A09">
              <w:rPr>
                <w:rFonts w:cs="Times New Roman"/>
                <w:szCs w:val="24"/>
              </w:rPr>
              <w:t> Bột CuO tan dần, sau phản ứng dung dịch thu được có màu xanh.</w:t>
            </w:r>
          </w:p>
          <w:p w14:paraId="3700CE61" w14:textId="77777777" w:rsidR="003D55B7" w:rsidRPr="00AF0A09" w:rsidRDefault="003D55B7" w:rsidP="009C1FF9">
            <w:pPr>
              <w:ind w:left="48" w:right="48"/>
              <w:jc w:val="both"/>
              <w:rPr>
                <w:rFonts w:cs="Times New Roman"/>
                <w:szCs w:val="24"/>
              </w:rPr>
            </w:pPr>
            <w:r w:rsidRPr="00AF0A09">
              <w:rPr>
                <w:rFonts w:cs="Times New Roman"/>
                <w:i/>
                <w:iCs/>
                <w:szCs w:val="24"/>
              </w:rPr>
              <w:t>Giải thích: </w:t>
            </w:r>
            <w:r w:rsidRPr="00AF0A09">
              <w:rPr>
                <w:rFonts w:cs="Times New Roman"/>
                <w:szCs w:val="24"/>
              </w:rPr>
              <w:t>CuO là oxide base, tác dụng với acid tạo thành muối và nước:</w:t>
            </w:r>
          </w:p>
          <w:p w14:paraId="34FA290B" w14:textId="77777777" w:rsidR="003D55B7" w:rsidRPr="00AF0A09" w:rsidRDefault="003D55B7" w:rsidP="009C1FF9">
            <w:pPr>
              <w:ind w:left="48" w:right="48"/>
              <w:jc w:val="both"/>
              <w:rPr>
                <w:rFonts w:cs="Times New Roman"/>
                <w:szCs w:val="24"/>
              </w:rPr>
            </w:pPr>
            <w:r w:rsidRPr="00AF0A09">
              <w:rPr>
                <w:rFonts w:cs="Times New Roman"/>
                <w:szCs w:val="24"/>
              </w:rPr>
              <w:t>CuO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CuSO</w:t>
            </w:r>
            <w:r w:rsidRPr="00AF0A09">
              <w:rPr>
                <w:rFonts w:cs="Times New Roman"/>
                <w:szCs w:val="24"/>
                <w:vertAlign w:val="subscript"/>
              </w:rPr>
              <w:t>4</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7C05619C" w14:textId="77777777" w:rsidR="003D55B7" w:rsidRPr="00AF0A09" w:rsidRDefault="003D55B7" w:rsidP="009C1FF9">
            <w:pPr>
              <w:ind w:left="48" w:right="48"/>
              <w:jc w:val="both"/>
              <w:rPr>
                <w:rFonts w:cs="Times New Roman"/>
                <w:i/>
                <w:szCs w:val="24"/>
              </w:rPr>
            </w:pPr>
          </w:p>
          <w:p w14:paraId="757E9CF9" w14:textId="77777777" w:rsidR="003D55B7" w:rsidRPr="00AF0A09" w:rsidRDefault="003D55B7" w:rsidP="009C1FF9">
            <w:pPr>
              <w:rPr>
                <w:rFonts w:cs="Times New Roman"/>
                <w:b/>
                <w:szCs w:val="24"/>
              </w:rPr>
            </w:pPr>
          </w:p>
          <w:p w14:paraId="1558EDAD" w14:textId="77777777" w:rsidR="003D55B7" w:rsidRPr="00AF0A09" w:rsidRDefault="003D55B7" w:rsidP="009C1FF9">
            <w:pPr>
              <w:rPr>
                <w:rFonts w:cs="Times New Roman"/>
                <w:b/>
                <w:szCs w:val="24"/>
              </w:rPr>
            </w:pPr>
            <w:r w:rsidRPr="00AF0A09">
              <w:rPr>
                <w:rFonts w:cs="Times New Roman"/>
                <w:b/>
                <w:szCs w:val="24"/>
              </w:rPr>
              <w:t xml:space="preserve">KL: </w:t>
            </w:r>
          </w:p>
          <w:p w14:paraId="0FA2CB02" w14:textId="77777777" w:rsidR="003D55B7" w:rsidRPr="00AF0A09" w:rsidRDefault="003D55B7" w:rsidP="009C1FF9">
            <w:pPr>
              <w:ind w:right="48"/>
              <w:jc w:val="both"/>
              <w:rPr>
                <w:rFonts w:cs="Times New Roman"/>
                <w:szCs w:val="24"/>
              </w:rPr>
            </w:pPr>
            <w:r w:rsidRPr="00AF0A09">
              <w:rPr>
                <w:rFonts w:cs="Times New Roman"/>
                <w:szCs w:val="24"/>
              </w:rPr>
              <w:t>- Oxide base tác dụng với dung dịch acid tạo thành muối và nước.</w:t>
            </w:r>
          </w:p>
          <w:p w14:paraId="7352D84D" w14:textId="77777777" w:rsidR="003D55B7" w:rsidRPr="00AF0A09" w:rsidRDefault="003D55B7" w:rsidP="009C1FF9">
            <w:pPr>
              <w:rPr>
                <w:rFonts w:cs="Times New Roman"/>
                <w:b/>
                <w:szCs w:val="24"/>
              </w:rPr>
            </w:pPr>
            <w:r w:rsidRPr="00AF0A09">
              <w:rPr>
                <w:rFonts w:cs="Times New Roman"/>
                <w:bCs/>
                <w:szCs w:val="24"/>
              </w:rPr>
              <w:t>- Phương trình:</w:t>
            </w:r>
          </w:p>
          <w:p w14:paraId="4C40F43D" w14:textId="77777777" w:rsidR="003D55B7" w:rsidRPr="00AF0A09" w:rsidRDefault="003D55B7" w:rsidP="009C1FF9">
            <w:pPr>
              <w:contextualSpacing/>
              <w:jc w:val="both"/>
              <w:rPr>
                <w:rFonts w:eastAsia="Calibri" w:cs="Times New Roman"/>
                <w:i/>
                <w:iCs/>
                <w:szCs w:val="24"/>
              </w:rPr>
            </w:pPr>
            <w:r w:rsidRPr="00AF0A09">
              <w:rPr>
                <w:rFonts w:cs="Times New Roman"/>
                <w:szCs w:val="24"/>
              </w:rPr>
              <w:t>CuO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CuSO</w:t>
            </w:r>
            <w:r w:rsidRPr="00AF0A09">
              <w:rPr>
                <w:rFonts w:cs="Times New Roman"/>
                <w:szCs w:val="24"/>
                <w:vertAlign w:val="subscript"/>
              </w:rPr>
              <w:t>4</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72E6A225" w14:textId="77777777" w:rsidR="003D55B7" w:rsidRPr="00AF0A09" w:rsidRDefault="003D55B7" w:rsidP="009C1FF9">
            <w:pPr>
              <w:contextualSpacing/>
              <w:jc w:val="both"/>
              <w:rPr>
                <w:rFonts w:eastAsia="Calibri" w:cs="Times New Roman"/>
                <w:iCs/>
                <w:szCs w:val="24"/>
              </w:rPr>
            </w:pPr>
            <w:r w:rsidRPr="00AF0A09">
              <w:rPr>
                <w:rFonts w:eastAsia="Calibri" w:cs="Times New Roman"/>
                <w:iCs/>
                <w:szCs w:val="24"/>
              </w:rPr>
              <w:t>- Phản ứng loại bỏ gỉ sắt:</w:t>
            </w:r>
          </w:p>
          <w:p w14:paraId="14E76B6B" w14:textId="77777777" w:rsidR="003D55B7" w:rsidRPr="00AF0A09" w:rsidRDefault="003D55B7" w:rsidP="009C1FF9">
            <w:pPr>
              <w:contextualSpacing/>
              <w:jc w:val="both"/>
              <w:rPr>
                <w:rFonts w:eastAsia="Calibri" w:cs="Times New Roman"/>
                <w:iCs/>
                <w:szCs w:val="24"/>
              </w:rPr>
            </w:pPr>
            <w:r w:rsidRPr="00AF0A09">
              <w:rPr>
                <w:rFonts w:eastAsia="Calibri" w:cs="Times New Roman"/>
                <w:iCs/>
                <w:szCs w:val="24"/>
              </w:rPr>
              <w:t>Fe</w:t>
            </w:r>
            <w:r w:rsidRPr="00AF0A09">
              <w:rPr>
                <w:rFonts w:eastAsia="Calibri" w:cs="Times New Roman"/>
                <w:iCs/>
                <w:szCs w:val="24"/>
                <w:vertAlign w:val="subscript"/>
              </w:rPr>
              <w:t>2</w:t>
            </w:r>
            <w:r w:rsidRPr="00AF0A09">
              <w:rPr>
                <w:rFonts w:eastAsia="Calibri" w:cs="Times New Roman"/>
                <w:iCs/>
                <w:szCs w:val="24"/>
              </w:rPr>
              <w:t>O</w:t>
            </w:r>
            <w:r w:rsidRPr="00AF0A09">
              <w:rPr>
                <w:rFonts w:eastAsia="Calibri" w:cs="Times New Roman"/>
                <w:iCs/>
                <w:szCs w:val="24"/>
                <w:vertAlign w:val="subscript"/>
              </w:rPr>
              <w:t>3</w:t>
            </w:r>
            <w:r w:rsidRPr="00AF0A09">
              <w:rPr>
                <w:rFonts w:eastAsia="Calibri" w:cs="Times New Roman"/>
                <w:iCs/>
                <w:szCs w:val="24"/>
              </w:rPr>
              <w:t xml:space="preserve"> + 6HCl </w:t>
            </w:r>
            <w:r w:rsidRPr="00AF0A09">
              <w:rPr>
                <w:rFonts w:cs="Times New Roman"/>
                <w:szCs w:val="24"/>
              </w:rPr>
              <w:t>→ 2FeCl</w:t>
            </w:r>
            <w:r w:rsidRPr="00AF0A09">
              <w:rPr>
                <w:rFonts w:cs="Times New Roman"/>
                <w:szCs w:val="24"/>
                <w:vertAlign w:val="subscript"/>
              </w:rPr>
              <w:t>3</w:t>
            </w:r>
            <w:r w:rsidRPr="00AF0A09">
              <w:rPr>
                <w:rFonts w:cs="Times New Roman"/>
                <w:szCs w:val="24"/>
              </w:rPr>
              <w:t xml:space="preserve"> + 3H</w:t>
            </w:r>
            <w:r w:rsidRPr="00AF0A09">
              <w:rPr>
                <w:rFonts w:cs="Times New Roman"/>
                <w:szCs w:val="24"/>
                <w:vertAlign w:val="subscript"/>
              </w:rPr>
              <w:t>2</w:t>
            </w:r>
            <w:r w:rsidRPr="00AF0A09">
              <w:rPr>
                <w:rFonts w:cs="Times New Roman"/>
                <w:szCs w:val="24"/>
              </w:rPr>
              <w:t>O</w:t>
            </w:r>
          </w:p>
        </w:tc>
      </w:tr>
    </w:tbl>
    <w:p w14:paraId="4FD70601" w14:textId="77777777" w:rsidR="003D55B7" w:rsidRPr="00AF0A09" w:rsidRDefault="003D55B7" w:rsidP="009C1FF9">
      <w:pPr>
        <w:spacing w:after="0" w:line="240" w:lineRule="auto"/>
        <w:jc w:val="both"/>
        <w:rPr>
          <w:rFonts w:ascii="Times New Roman" w:hAnsi="Times New Roman" w:cs="Times New Roman"/>
          <w:b/>
          <w:sz w:val="24"/>
          <w:szCs w:val="24"/>
          <w:lang w:val="sv-SE"/>
        </w:rPr>
      </w:pPr>
    </w:p>
    <w:p w14:paraId="070E3F71"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4: Tìm hiểu </w:t>
      </w:r>
      <w:r w:rsidRPr="00AF0A09">
        <w:rPr>
          <w:rFonts w:ascii="Times New Roman" w:eastAsia="Calibri" w:hAnsi="Times New Roman" w:cs="Times New Roman"/>
          <w:b/>
          <w:sz w:val="24"/>
          <w:szCs w:val="24"/>
        </w:rPr>
        <w:t>về oxide lưỡng tính, oxide trung tính và viết PTHH minh họa cho một số tính chất của oxide.</w:t>
      </w:r>
    </w:p>
    <w:p w14:paraId="48A474D1"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 xml:space="preserve">Biết được oxide </w:t>
      </w:r>
      <w:r w:rsidRPr="00AF0A09">
        <w:rPr>
          <w:rFonts w:ascii="Times New Roman" w:eastAsia="Times New Roman" w:hAnsi="Times New Roman" w:cs="Times New Roman"/>
          <w:sz w:val="24"/>
          <w:szCs w:val="24"/>
        </w:rPr>
        <w:t>lưỡng tính, oxide trung tính và viết được PTHH</w:t>
      </w:r>
      <w:r w:rsidRPr="00AF0A09">
        <w:rPr>
          <w:rFonts w:ascii="Times New Roman" w:eastAsia="Times New Roman" w:hAnsi="Times New Roman" w:cs="Times New Roman"/>
          <w:sz w:val="24"/>
          <w:szCs w:val="24"/>
          <w:shd w:val="clear" w:color="auto" w:fill="FFFFFF"/>
        </w:rPr>
        <w:t>.</w:t>
      </w:r>
    </w:p>
    <w:p w14:paraId="68225A8D"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 </w:t>
      </w:r>
    </w:p>
    <w:p w14:paraId="08F8D141"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46 nêu khái niệm oxide lưỡng tính, oxide trung tính, lấy ví dụ.</w:t>
      </w:r>
    </w:p>
    <w:p w14:paraId="4C807205"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hực hiện nhiệm vụ học tập của GV giao.</w:t>
      </w:r>
    </w:p>
    <w:p w14:paraId="76A307A0"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67686ED9"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5070"/>
        <w:gridCol w:w="4819"/>
      </w:tblGrid>
      <w:tr w:rsidR="009C1FF9" w:rsidRPr="00AF0A09" w14:paraId="6875E34D" w14:textId="77777777" w:rsidTr="00693BA4">
        <w:tc>
          <w:tcPr>
            <w:tcW w:w="5070" w:type="dxa"/>
            <w:vAlign w:val="center"/>
          </w:tcPr>
          <w:p w14:paraId="2C716010"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4819" w:type="dxa"/>
            <w:vAlign w:val="center"/>
          </w:tcPr>
          <w:p w14:paraId="147F0880"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7B1C461" w14:textId="77777777" w:rsidTr="00693BA4">
        <w:tc>
          <w:tcPr>
            <w:tcW w:w="5070" w:type="dxa"/>
          </w:tcPr>
          <w:p w14:paraId="0D9DE1C9"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7CEB8334" w14:textId="77777777" w:rsidR="003D55B7" w:rsidRPr="00AF0A09" w:rsidRDefault="003D55B7" w:rsidP="009C1FF9">
            <w:pPr>
              <w:pStyle w:val="ListParagraph"/>
              <w:ind w:left="0"/>
              <w:jc w:val="both"/>
              <w:rPr>
                <w:rFonts w:eastAsia="Arial"/>
              </w:rPr>
            </w:pPr>
            <w:r w:rsidRPr="00AF0A09">
              <w:rPr>
                <w:rFonts w:eastAsia="Arial"/>
              </w:rPr>
              <w:t xml:space="preserve">- GV cho HS cá nhân nghiên cứu thông tin </w:t>
            </w:r>
          </w:p>
          <w:p w14:paraId="72156204" w14:textId="77777777" w:rsidR="003D55B7" w:rsidRPr="00AF0A09" w:rsidRDefault="003D55B7" w:rsidP="009C1FF9">
            <w:pPr>
              <w:pStyle w:val="ListParagraph"/>
              <w:ind w:left="0"/>
              <w:jc w:val="both"/>
              <w:rPr>
                <w:rFonts w:eastAsia="Arial"/>
              </w:rPr>
            </w:pPr>
            <w:r w:rsidRPr="00AF0A09">
              <w:rPr>
                <w:rFonts w:eastAsia="Arial"/>
              </w:rPr>
              <w:t xml:space="preserve">SGK/46 </w:t>
            </w:r>
            <w:r w:rsidRPr="00AF0A09">
              <w:t>nêu khái niệm oxide lưỡng tính, oxide trung tính, lấy ví dụ.</w:t>
            </w:r>
          </w:p>
          <w:p w14:paraId="395E24AC" w14:textId="77777777" w:rsidR="003D55B7" w:rsidRPr="00AF0A09" w:rsidRDefault="003D55B7" w:rsidP="009C1FF9">
            <w:pPr>
              <w:pStyle w:val="ListParagraph"/>
              <w:ind w:left="0"/>
              <w:jc w:val="both"/>
              <w:rPr>
                <w:rFonts w:eastAsia="Arial"/>
              </w:rPr>
            </w:pPr>
            <w:r w:rsidRPr="00AF0A09">
              <w:rPr>
                <w:rFonts w:eastAsia="Arial"/>
              </w:rPr>
              <w:t>- HS hoạt động nhóm thực hiện nhiệm vụ học tập SGK/47:</w:t>
            </w:r>
          </w:p>
          <w:p w14:paraId="6BB19FA4" w14:textId="77777777" w:rsidR="003D55B7" w:rsidRPr="00AF0A09" w:rsidRDefault="003D55B7" w:rsidP="009C1FF9">
            <w:pPr>
              <w:pStyle w:val="ListParagraph"/>
              <w:ind w:left="0"/>
              <w:jc w:val="both"/>
              <w:rPr>
                <w:i/>
                <w:shd w:val="clear" w:color="auto" w:fill="FFFFFF"/>
              </w:rPr>
            </w:pPr>
            <w:r w:rsidRPr="00AF0A09">
              <w:rPr>
                <w:rFonts w:eastAsia="Arial"/>
                <w:i/>
              </w:rPr>
              <w:t xml:space="preserve">1, </w:t>
            </w:r>
            <w:r w:rsidRPr="00AF0A09">
              <w:rPr>
                <w:i/>
                <w:shd w:val="clear" w:color="auto" w:fill="FFFFFF"/>
              </w:rPr>
              <w:t>Viết phương trình hoá học minh hoạ cho tính chất hoá học của oxide base và oxide acid. Lấy magnesium oxide và sulfur dioxide làm ví dụ.</w:t>
            </w:r>
          </w:p>
          <w:p w14:paraId="18464985" w14:textId="77777777" w:rsidR="003D55B7" w:rsidRPr="00AF0A09" w:rsidRDefault="003D55B7" w:rsidP="009C1FF9">
            <w:pPr>
              <w:pStyle w:val="NormalWeb"/>
              <w:spacing w:before="0" w:beforeAutospacing="0" w:after="0" w:afterAutospacing="0"/>
              <w:ind w:left="48" w:right="48"/>
              <w:jc w:val="both"/>
              <w:rPr>
                <w:i/>
              </w:rPr>
            </w:pPr>
            <w:r w:rsidRPr="00AF0A09">
              <w:rPr>
                <w:i/>
                <w:shd w:val="clear" w:color="auto" w:fill="FFFFFF"/>
              </w:rPr>
              <w:t xml:space="preserve">2, </w:t>
            </w:r>
            <w:r w:rsidRPr="00AF0A09">
              <w:rPr>
                <w:i/>
              </w:rPr>
              <w:t>Cho các oxide sau: CaO, Fe</w:t>
            </w:r>
            <w:r w:rsidRPr="00AF0A09">
              <w:rPr>
                <w:i/>
                <w:vertAlign w:val="subscript"/>
              </w:rPr>
              <w:t>2</w:t>
            </w:r>
            <w:r w:rsidRPr="00AF0A09">
              <w:rPr>
                <w:i/>
              </w:rPr>
              <w:t>O</w:t>
            </w:r>
            <w:r w:rsidRPr="00AF0A09">
              <w:rPr>
                <w:i/>
                <w:vertAlign w:val="subscript"/>
              </w:rPr>
              <w:t>3</w:t>
            </w:r>
            <w:r w:rsidRPr="00AF0A09">
              <w:rPr>
                <w:i/>
              </w:rPr>
              <w:t>, SO</w:t>
            </w:r>
            <w:r w:rsidRPr="00AF0A09">
              <w:rPr>
                <w:i/>
                <w:vertAlign w:val="subscript"/>
              </w:rPr>
              <w:t>3</w:t>
            </w:r>
            <w:r w:rsidRPr="00AF0A09">
              <w:rPr>
                <w:i/>
              </w:rPr>
              <w:t>, CO</w:t>
            </w:r>
            <w:r w:rsidRPr="00AF0A09">
              <w:rPr>
                <w:i/>
                <w:vertAlign w:val="subscript"/>
              </w:rPr>
              <w:t>2</w:t>
            </w:r>
            <w:r w:rsidRPr="00AF0A09">
              <w:rPr>
                <w:i/>
              </w:rPr>
              <w:t>, CO. Oxide nào có thể tác dụng với:</w:t>
            </w:r>
          </w:p>
          <w:p w14:paraId="5B7F3F5E" w14:textId="77777777" w:rsidR="003D55B7" w:rsidRPr="00AF0A09" w:rsidRDefault="003D55B7" w:rsidP="009C1FF9">
            <w:pPr>
              <w:ind w:left="48" w:right="48"/>
              <w:jc w:val="both"/>
              <w:rPr>
                <w:rFonts w:cs="Times New Roman"/>
                <w:i/>
                <w:szCs w:val="24"/>
              </w:rPr>
            </w:pPr>
            <w:r w:rsidRPr="00AF0A09">
              <w:rPr>
                <w:rFonts w:cs="Times New Roman"/>
                <w:i/>
                <w:szCs w:val="24"/>
              </w:rPr>
              <w:t xml:space="preserve">    a) Dung dịch HCl;</w:t>
            </w:r>
          </w:p>
          <w:p w14:paraId="3BAEE100" w14:textId="77777777" w:rsidR="003D55B7" w:rsidRPr="00AF0A09" w:rsidRDefault="003D55B7" w:rsidP="009C1FF9">
            <w:pPr>
              <w:ind w:left="48" w:right="48"/>
              <w:jc w:val="both"/>
              <w:rPr>
                <w:rFonts w:cs="Times New Roman"/>
                <w:i/>
                <w:szCs w:val="24"/>
              </w:rPr>
            </w:pPr>
            <w:r w:rsidRPr="00AF0A09">
              <w:rPr>
                <w:rFonts w:cs="Times New Roman"/>
                <w:i/>
                <w:szCs w:val="24"/>
              </w:rPr>
              <w:t xml:space="preserve">    b) Dung dịch NaOH.</w:t>
            </w:r>
          </w:p>
          <w:p w14:paraId="3EFA8D66" w14:textId="77777777" w:rsidR="003D55B7" w:rsidRPr="00AF0A09" w:rsidRDefault="003D55B7" w:rsidP="009C1FF9">
            <w:pPr>
              <w:ind w:left="48" w:right="48"/>
              <w:jc w:val="both"/>
              <w:rPr>
                <w:rFonts w:cs="Times New Roman"/>
                <w:i/>
                <w:szCs w:val="24"/>
              </w:rPr>
            </w:pPr>
            <w:r w:rsidRPr="00AF0A09">
              <w:rPr>
                <w:rFonts w:cs="Times New Roman"/>
                <w:i/>
                <w:szCs w:val="24"/>
              </w:rPr>
              <w:t>Viết các phương trình hoá học. Hãy cho biết các oxide trên thuộc loại oxide nào?</w:t>
            </w:r>
          </w:p>
          <w:p w14:paraId="2D0F5813"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40B29876" w14:textId="77777777" w:rsidR="003D55B7" w:rsidRPr="00AF0A09" w:rsidRDefault="003D55B7" w:rsidP="009C1FF9">
            <w:pPr>
              <w:pStyle w:val="ListParagraph"/>
              <w:ind w:left="0"/>
              <w:jc w:val="both"/>
              <w:rPr>
                <w:rFonts w:eastAsia="Arial"/>
              </w:rPr>
            </w:pPr>
            <w:r w:rsidRPr="00AF0A09">
              <w:rPr>
                <w:rFonts w:eastAsia="Arial"/>
              </w:rPr>
              <w:t xml:space="preserve">- HS cá nhân nghiên cứu thông tin </w:t>
            </w:r>
          </w:p>
          <w:p w14:paraId="1E8FAC41" w14:textId="77777777" w:rsidR="003D55B7" w:rsidRPr="00AF0A09" w:rsidRDefault="003D55B7" w:rsidP="009C1FF9">
            <w:pPr>
              <w:pStyle w:val="ListParagraph"/>
              <w:ind w:left="0"/>
              <w:jc w:val="both"/>
              <w:rPr>
                <w:rFonts w:eastAsia="Arial"/>
              </w:rPr>
            </w:pPr>
            <w:r w:rsidRPr="00AF0A09">
              <w:rPr>
                <w:rFonts w:eastAsia="Arial"/>
              </w:rPr>
              <w:t xml:space="preserve">SGK/46 </w:t>
            </w:r>
            <w:r w:rsidRPr="00AF0A09">
              <w:t>nêu khái niệm oxide lưỡng tính, oxide trung tính, lấy ví dụ.</w:t>
            </w:r>
          </w:p>
          <w:p w14:paraId="08CFF4BC" w14:textId="77777777" w:rsidR="003D55B7" w:rsidRPr="00AF0A09" w:rsidRDefault="003D55B7" w:rsidP="009C1FF9">
            <w:pPr>
              <w:pStyle w:val="ListParagraph"/>
              <w:ind w:left="0"/>
              <w:jc w:val="both"/>
              <w:rPr>
                <w:rFonts w:eastAsia="Arial"/>
              </w:rPr>
            </w:pPr>
            <w:r w:rsidRPr="00AF0A09">
              <w:rPr>
                <w:rFonts w:eastAsia="Arial"/>
              </w:rPr>
              <w:t>- HS hoạt động nhóm thực hiện nhiệm vụ học tập SGK/47.</w:t>
            </w:r>
          </w:p>
          <w:p w14:paraId="2CEC8FD6"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A56DFC9" w14:textId="77777777" w:rsidR="003D55B7" w:rsidRPr="00AF0A09" w:rsidRDefault="003D55B7" w:rsidP="009C1FF9">
            <w:pPr>
              <w:jc w:val="both"/>
              <w:rPr>
                <w:rFonts w:eastAsia="Arial" w:cs="Times New Roman"/>
                <w:szCs w:val="24"/>
              </w:rPr>
            </w:pPr>
            <w:r w:rsidRPr="00AF0A09">
              <w:rPr>
                <w:rFonts w:eastAsia="Arial" w:cs="Times New Roman"/>
                <w:szCs w:val="24"/>
              </w:rPr>
              <w:lastRenderedPageBreak/>
              <w:t xml:space="preserve">- HS cá nhân </w:t>
            </w:r>
            <w:r w:rsidRPr="00AF0A09">
              <w:rPr>
                <w:rFonts w:cs="Times New Roman"/>
                <w:szCs w:val="24"/>
              </w:rPr>
              <w:t>nêu khái niệm oxide lưỡng tính, oxide trung tính, lấy ví dụ.</w:t>
            </w:r>
            <w:r w:rsidRPr="00AF0A09">
              <w:rPr>
                <w:rFonts w:eastAsia="Arial" w:cs="Times New Roman"/>
                <w:szCs w:val="24"/>
              </w:rPr>
              <w:t>.</w:t>
            </w:r>
          </w:p>
          <w:p w14:paraId="41D3C9BB" w14:textId="77777777" w:rsidR="003D55B7" w:rsidRPr="00AF0A09" w:rsidRDefault="003D55B7" w:rsidP="009C1FF9">
            <w:pPr>
              <w:pStyle w:val="ListParagraph"/>
              <w:ind w:left="0"/>
              <w:jc w:val="both"/>
              <w:rPr>
                <w:rFonts w:eastAsia="Arial"/>
              </w:rPr>
            </w:pPr>
            <w:r w:rsidRPr="00AF0A09">
              <w:rPr>
                <w:rFonts w:eastAsia="Arial"/>
              </w:rPr>
              <w:t>- HS đại diện các nhóm báo cáo kết quả hoạt động nhóm.</w:t>
            </w:r>
          </w:p>
          <w:p w14:paraId="74EEEF1C"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0D57FFC2" w14:textId="77777777" w:rsidR="003D55B7" w:rsidRPr="00AF0A09" w:rsidRDefault="003D55B7"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03FB6F40" w14:textId="77777777" w:rsidR="003D55B7" w:rsidRPr="00AF0A09" w:rsidRDefault="003D55B7" w:rsidP="009C1FF9">
            <w:pPr>
              <w:rPr>
                <w:rFonts w:eastAsia="Arial" w:cs="Times New Roman"/>
                <w:szCs w:val="24"/>
              </w:rPr>
            </w:pPr>
            <w:r w:rsidRPr="00AF0A09">
              <w:rPr>
                <w:rFonts w:eastAsia="Arial" w:cs="Times New Roman"/>
                <w:szCs w:val="24"/>
              </w:rPr>
              <w:t>GV cho HS hệ thống lại các nội dung chính của bài theo mục Em đã học SGK/47.</w:t>
            </w:r>
          </w:p>
        </w:tc>
        <w:tc>
          <w:tcPr>
            <w:tcW w:w="4819" w:type="dxa"/>
          </w:tcPr>
          <w:p w14:paraId="5FE79F73" w14:textId="77777777" w:rsidR="003D55B7" w:rsidRPr="00AF0A09" w:rsidRDefault="003D55B7" w:rsidP="009C1FF9">
            <w:pPr>
              <w:ind w:right="48"/>
              <w:jc w:val="both"/>
              <w:rPr>
                <w:rFonts w:eastAsia="Calibri" w:cs="Times New Roman"/>
                <w:b/>
                <w:szCs w:val="24"/>
              </w:rPr>
            </w:pPr>
            <w:r w:rsidRPr="00AF0A09">
              <w:rPr>
                <w:rFonts w:eastAsia="Calibri" w:cs="Times New Roman"/>
                <w:b/>
                <w:szCs w:val="24"/>
              </w:rPr>
              <w:lastRenderedPageBreak/>
              <w:t xml:space="preserve">II. Tính chất hóa học </w:t>
            </w:r>
          </w:p>
          <w:p w14:paraId="53DCD744" w14:textId="77777777" w:rsidR="003D55B7" w:rsidRPr="00AF0A09" w:rsidRDefault="003D55B7" w:rsidP="009C1FF9">
            <w:pPr>
              <w:ind w:right="48"/>
              <w:jc w:val="both"/>
              <w:rPr>
                <w:rFonts w:cs="Times New Roman"/>
                <w:i/>
                <w:szCs w:val="24"/>
              </w:rPr>
            </w:pPr>
            <w:r w:rsidRPr="00AF0A09">
              <w:rPr>
                <w:rFonts w:eastAsia="Calibri" w:cs="Times New Roman"/>
                <w:b/>
                <w:i/>
                <w:szCs w:val="24"/>
              </w:rPr>
              <w:t>1. Oxide acid</w:t>
            </w:r>
          </w:p>
          <w:p w14:paraId="5A3B3966" w14:textId="77777777" w:rsidR="003D55B7" w:rsidRPr="00AF0A09" w:rsidRDefault="003D55B7" w:rsidP="009C1FF9">
            <w:pPr>
              <w:ind w:right="48"/>
              <w:jc w:val="both"/>
              <w:rPr>
                <w:rFonts w:cs="Times New Roman"/>
                <w:i/>
                <w:szCs w:val="24"/>
              </w:rPr>
            </w:pPr>
            <w:r w:rsidRPr="00AF0A09">
              <w:rPr>
                <w:rFonts w:eastAsia="Calibri" w:cs="Times New Roman"/>
                <w:b/>
                <w:i/>
                <w:szCs w:val="24"/>
              </w:rPr>
              <w:t>2. Oxide base</w:t>
            </w:r>
          </w:p>
          <w:p w14:paraId="2D15D4E6" w14:textId="77777777" w:rsidR="003D55B7" w:rsidRPr="00AF0A09" w:rsidRDefault="003D55B7" w:rsidP="009C1FF9">
            <w:pPr>
              <w:ind w:right="48"/>
              <w:jc w:val="both"/>
              <w:rPr>
                <w:rFonts w:cs="Times New Roman"/>
                <w:b/>
                <w:i/>
                <w:szCs w:val="24"/>
              </w:rPr>
            </w:pPr>
            <w:r w:rsidRPr="00AF0A09">
              <w:rPr>
                <w:rFonts w:cs="Times New Roman"/>
                <w:b/>
                <w:i/>
                <w:szCs w:val="24"/>
              </w:rPr>
              <w:t>3. Oxide lưỡng tính.</w:t>
            </w:r>
          </w:p>
          <w:p w14:paraId="39954309" w14:textId="77777777" w:rsidR="003D55B7" w:rsidRPr="00AF0A09" w:rsidRDefault="003D55B7" w:rsidP="009C1FF9">
            <w:pPr>
              <w:jc w:val="both"/>
              <w:rPr>
                <w:rFonts w:cs="Times New Roman"/>
                <w:b/>
                <w:szCs w:val="24"/>
              </w:rPr>
            </w:pPr>
            <w:r w:rsidRPr="00AF0A09">
              <w:rPr>
                <w:rFonts w:cs="Times New Roman"/>
                <w:szCs w:val="24"/>
              </w:rPr>
              <w:t>- Oxide lưỡng tính</w:t>
            </w:r>
            <w:r w:rsidRPr="00AF0A09">
              <w:rPr>
                <w:rFonts w:cs="Times New Roman"/>
                <w:b/>
                <w:szCs w:val="24"/>
              </w:rPr>
              <w:t xml:space="preserve"> </w:t>
            </w:r>
            <w:r w:rsidRPr="00AF0A09">
              <w:rPr>
                <w:rFonts w:cs="Times New Roman"/>
                <w:bCs/>
                <w:szCs w:val="24"/>
              </w:rPr>
              <w:t>tác dụng được với cả dung dịch acid, dung dịch base tạo muối và nước.</w:t>
            </w:r>
          </w:p>
          <w:p w14:paraId="2E39950D" w14:textId="77777777" w:rsidR="003D55B7" w:rsidRPr="00AF0A09" w:rsidRDefault="003D55B7" w:rsidP="009C1FF9">
            <w:pPr>
              <w:ind w:right="48"/>
              <w:jc w:val="both"/>
              <w:rPr>
                <w:rFonts w:cs="Times New Roman"/>
                <w:i/>
                <w:szCs w:val="24"/>
              </w:rPr>
            </w:pPr>
            <w:r w:rsidRPr="00AF0A09">
              <w:rPr>
                <w:rFonts w:cs="Times New Roman"/>
                <w:szCs w:val="24"/>
              </w:rPr>
              <w:t>- Ví dụ: Al</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r w:rsidRPr="00AF0A09">
              <w:rPr>
                <w:rFonts w:cs="Times New Roman"/>
                <w:szCs w:val="24"/>
              </w:rPr>
              <w:t>; ZnO</w:t>
            </w:r>
          </w:p>
          <w:p w14:paraId="7217D2F6" w14:textId="77777777" w:rsidR="003D55B7" w:rsidRPr="00AF0A09" w:rsidRDefault="003D55B7" w:rsidP="009C1FF9">
            <w:pPr>
              <w:ind w:right="48"/>
              <w:jc w:val="both"/>
              <w:rPr>
                <w:rFonts w:cs="Times New Roman"/>
                <w:b/>
                <w:i/>
                <w:szCs w:val="24"/>
              </w:rPr>
            </w:pPr>
            <w:r w:rsidRPr="00AF0A09">
              <w:rPr>
                <w:rFonts w:cs="Times New Roman"/>
                <w:b/>
                <w:i/>
                <w:szCs w:val="24"/>
              </w:rPr>
              <w:t>4. Oxide trung tính(Oxide không tạo muối)</w:t>
            </w:r>
          </w:p>
          <w:p w14:paraId="17050CE6" w14:textId="77777777" w:rsidR="003D55B7" w:rsidRPr="00AF0A09" w:rsidRDefault="003D55B7" w:rsidP="009C1FF9">
            <w:pPr>
              <w:jc w:val="both"/>
              <w:rPr>
                <w:rFonts w:cs="Times New Roman"/>
                <w:b/>
                <w:szCs w:val="24"/>
              </w:rPr>
            </w:pPr>
            <w:r w:rsidRPr="00AF0A09">
              <w:rPr>
                <w:rFonts w:cs="Times New Roman"/>
                <w:szCs w:val="24"/>
              </w:rPr>
              <w:t>- Oxide trung tính</w:t>
            </w:r>
            <w:r w:rsidRPr="00AF0A09">
              <w:rPr>
                <w:rFonts w:cs="Times New Roman"/>
                <w:b/>
                <w:szCs w:val="24"/>
              </w:rPr>
              <w:t xml:space="preserve"> </w:t>
            </w:r>
            <w:r w:rsidRPr="00AF0A09">
              <w:rPr>
                <w:rFonts w:cs="Times New Roman"/>
                <w:bCs/>
                <w:szCs w:val="24"/>
              </w:rPr>
              <w:t>không tác dụng với dung dịch acid và dung dịch base</w:t>
            </w:r>
            <w:r w:rsidRPr="00AF0A09">
              <w:rPr>
                <w:rFonts w:cs="Times New Roman"/>
                <w:b/>
                <w:szCs w:val="24"/>
              </w:rPr>
              <w:t xml:space="preserve"> </w:t>
            </w:r>
          </w:p>
          <w:p w14:paraId="37CC8BD4" w14:textId="77777777" w:rsidR="003D55B7" w:rsidRPr="00AF0A09" w:rsidRDefault="003D55B7" w:rsidP="009C1FF9">
            <w:pPr>
              <w:jc w:val="both"/>
              <w:rPr>
                <w:rFonts w:cs="Times New Roman"/>
                <w:szCs w:val="24"/>
              </w:rPr>
            </w:pPr>
            <w:r w:rsidRPr="00AF0A09">
              <w:rPr>
                <w:rFonts w:cs="Times New Roman"/>
                <w:szCs w:val="24"/>
              </w:rPr>
              <w:t>- Ví dụ: CO; NO; N</w:t>
            </w:r>
            <w:r w:rsidRPr="00AF0A09">
              <w:rPr>
                <w:rFonts w:cs="Times New Roman"/>
                <w:szCs w:val="24"/>
                <w:vertAlign w:val="subscript"/>
              </w:rPr>
              <w:t>2</w:t>
            </w:r>
            <w:r w:rsidRPr="00AF0A09">
              <w:rPr>
                <w:rFonts w:cs="Times New Roman"/>
                <w:szCs w:val="24"/>
              </w:rPr>
              <w:t>O)</w:t>
            </w:r>
          </w:p>
          <w:p w14:paraId="3D1D074D"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1DADF329" w14:textId="77777777" w:rsidR="003D55B7" w:rsidRPr="00AF0A09" w:rsidRDefault="003D55B7" w:rsidP="009C1FF9">
            <w:pPr>
              <w:pStyle w:val="NormalWeb"/>
              <w:spacing w:before="0" w:beforeAutospacing="0" w:after="0" w:afterAutospacing="0"/>
              <w:ind w:left="48" w:right="48"/>
              <w:jc w:val="both"/>
            </w:pPr>
            <w:r w:rsidRPr="00AF0A09">
              <w:t>1, - Tính chất hoá học của oxide base: Tác dụng với dung dịch acid tạo thành muối và nước. Ví dụ:</w:t>
            </w:r>
          </w:p>
          <w:p w14:paraId="35562BBC" w14:textId="77777777" w:rsidR="003D55B7" w:rsidRPr="00AF0A09" w:rsidRDefault="003D55B7" w:rsidP="009C1FF9">
            <w:pPr>
              <w:ind w:left="48" w:right="48"/>
              <w:jc w:val="both"/>
              <w:rPr>
                <w:rFonts w:cs="Times New Roman"/>
                <w:szCs w:val="24"/>
              </w:rPr>
            </w:pPr>
            <w:r w:rsidRPr="00AF0A09">
              <w:rPr>
                <w:rFonts w:cs="Times New Roman"/>
                <w:szCs w:val="24"/>
              </w:rPr>
              <w:t>MgO + 2HCl → MgCl</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45D89BD8" w14:textId="77777777" w:rsidR="003D55B7" w:rsidRPr="00AF0A09" w:rsidRDefault="003D55B7" w:rsidP="009C1FF9">
            <w:pPr>
              <w:ind w:left="48" w:right="48"/>
              <w:jc w:val="both"/>
              <w:rPr>
                <w:rFonts w:cs="Times New Roman"/>
                <w:szCs w:val="24"/>
              </w:rPr>
            </w:pPr>
            <w:r w:rsidRPr="00AF0A09">
              <w:rPr>
                <w:rFonts w:cs="Times New Roman"/>
                <w:szCs w:val="24"/>
              </w:rPr>
              <w:t>MgO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MgSO</w:t>
            </w:r>
            <w:r w:rsidRPr="00AF0A09">
              <w:rPr>
                <w:rFonts w:cs="Times New Roman"/>
                <w:szCs w:val="24"/>
                <w:vertAlign w:val="subscript"/>
              </w:rPr>
              <w:t>4</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21DF916D" w14:textId="77777777" w:rsidR="003D55B7" w:rsidRPr="00AF0A09" w:rsidRDefault="003D55B7" w:rsidP="009C1FF9">
            <w:pPr>
              <w:ind w:left="48" w:right="48"/>
              <w:jc w:val="both"/>
              <w:rPr>
                <w:rFonts w:cs="Times New Roman"/>
                <w:szCs w:val="24"/>
              </w:rPr>
            </w:pPr>
            <w:r w:rsidRPr="00AF0A09">
              <w:rPr>
                <w:rFonts w:cs="Times New Roman"/>
                <w:szCs w:val="24"/>
              </w:rPr>
              <w:t>- Tính chất hoá học của oxide acid: Tác dụng với dung dịch base tạo thành muối và nước. Ví dụ:</w:t>
            </w:r>
          </w:p>
          <w:p w14:paraId="18DAC1EA" w14:textId="77777777" w:rsidR="003D55B7" w:rsidRPr="00AF0A09" w:rsidRDefault="003D55B7" w:rsidP="009C1FF9">
            <w:pPr>
              <w:ind w:left="48" w:right="48"/>
              <w:jc w:val="both"/>
              <w:rPr>
                <w:rFonts w:cs="Times New Roman"/>
                <w:szCs w:val="24"/>
              </w:rPr>
            </w:pPr>
            <w:r w:rsidRPr="00AF0A09">
              <w:rPr>
                <w:rFonts w:cs="Times New Roman"/>
                <w:szCs w:val="24"/>
              </w:rPr>
              <w:t>SO</w:t>
            </w:r>
            <w:r w:rsidRPr="00AF0A09">
              <w:rPr>
                <w:rFonts w:cs="Times New Roman"/>
                <w:szCs w:val="24"/>
                <w:vertAlign w:val="subscript"/>
              </w:rPr>
              <w:t>2</w:t>
            </w:r>
            <w:r w:rsidRPr="00AF0A09">
              <w:rPr>
                <w:rFonts w:cs="Times New Roman"/>
                <w:szCs w:val="24"/>
              </w:rPr>
              <w:t> + 2KOH → K</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3</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1B4DF425" w14:textId="77777777" w:rsidR="003D55B7" w:rsidRPr="00AF0A09" w:rsidRDefault="003D55B7" w:rsidP="009C1FF9">
            <w:pPr>
              <w:ind w:left="48" w:right="48"/>
              <w:jc w:val="both"/>
              <w:rPr>
                <w:rFonts w:cs="Times New Roman"/>
                <w:szCs w:val="24"/>
              </w:rPr>
            </w:pPr>
            <w:r w:rsidRPr="00AF0A09">
              <w:rPr>
                <w:rFonts w:cs="Times New Roman"/>
                <w:szCs w:val="24"/>
              </w:rPr>
              <w:t>SO</w:t>
            </w:r>
            <w:r w:rsidRPr="00AF0A09">
              <w:rPr>
                <w:rFonts w:cs="Times New Roman"/>
                <w:szCs w:val="24"/>
                <w:vertAlign w:val="subscript"/>
              </w:rPr>
              <w:t>2</w:t>
            </w:r>
            <w:r w:rsidRPr="00AF0A09">
              <w:rPr>
                <w:rFonts w:cs="Times New Roman"/>
                <w:szCs w:val="24"/>
              </w:rPr>
              <w:t> + Ca(OH)</w:t>
            </w:r>
            <w:r w:rsidRPr="00AF0A09">
              <w:rPr>
                <w:rFonts w:cs="Times New Roman"/>
                <w:szCs w:val="24"/>
                <w:vertAlign w:val="subscript"/>
              </w:rPr>
              <w:t>2</w:t>
            </w:r>
            <w:r w:rsidRPr="00AF0A09">
              <w:rPr>
                <w:rFonts w:cs="Times New Roman"/>
                <w:szCs w:val="24"/>
              </w:rPr>
              <w:t> → CaSO</w:t>
            </w:r>
            <w:r w:rsidRPr="00AF0A09">
              <w:rPr>
                <w:rFonts w:cs="Times New Roman"/>
                <w:szCs w:val="24"/>
                <w:vertAlign w:val="subscript"/>
              </w:rPr>
              <w:t>3</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189BE385" w14:textId="77777777" w:rsidR="003D55B7" w:rsidRPr="00AF0A09" w:rsidRDefault="003D55B7" w:rsidP="009C1FF9">
            <w:pPr>
              <w:pStyle w:val="NormalWeb"/>
              <w:spacing w:before="0" w:beforeAutospacing="0" w:after="0" w:afterAutospacing="0"/>
              <w:ind w:left="48" w:right="48"/>
              <w:jc w:val="both"/>
              <w:rPr>
                <w:rFonts w:eastAsia="Calibri"/>
                <w:iCs/>
              </w:rPr>
            </w:pPr>
            <w:r w:rsidRPr="00AF0A09">
              <w:rPr>
                <w:rFonts w:eastAsia="Calibri"/>
                <w:iCs/>
              </w:rPr>
              <w:lastRenderedPageBreak/>
              <w:t xml:space="preserve">2, </w:t>
            </w:r>
          </w:p>
          <w:p w14:paraId="2F742202" w14:textId="77777777" w:rsidR="003D55B7" w:rsidRPr="00AF0A09" w:rsidRDefault="003D55B7" w:rsidP="009C1FF9">
            <w:pPr>
              <w:pStyle w:val="NormalWeb"/>
              <w:spacing w:before="0" w:beforeAutospacing="0" w:after="0" w:afterAutospacing="0"/>
              <w:ind w:left="48" w:right="48"/>
              <w:jc w:val="both"/>
            </w:pPr>
            <w:r w:rsidRPr="00AF0A09">
              <w:t>a) Oxide tác dụng với HCl là: CaO; Fe</w:t>
            </w:r>
            <w:r w:rsidRPr="00AF0A09">
              <w:rPr>
                <w:vertAlign w:val="subscript"/>
              </w:rPr>
              <w:t>2</w:t>
            </w:r>
            <w:r w:rsidRPr="00AF0A09">
              <w:t>O</w:t>
            </w:r>
            <w:r w:rsidRPr="00AF0A09">
              <w:rPr>
                <w:vertAlign w:val="subscript"/>
              </w:rPr>
              <w:t>3</w:t>
            </w:r>
            <w:r w:rsidRPr="00AF0A09">
              <w:t> (các oxide base).</w:t>
            </w:r>
          </w:p>
          <w:p w14:paraId="15498584" w14:textId="77777777" w:rsidR="003D55B7" w:rsidRPr="00AF0A09" w:rsidRDefault="003D55B7" w:rsidP="009C1FF9">
            <w:pPr>
              <w:ind w:left="48" w:right="48"/>
              <w:jc w:val="both"/>
              <w:rPr>
                <w:rFonts w:cs="Times New Roman"/>
                <w:szCs w:val="24"/>
              </w:rPr>
            </w:pPr>
            <w:r w:rsidRPr="00AF0A09">
              <w:rPr>
                <w:rFonts w:cs="Times New Roman"/>
                <w:szCs w:val="24"/>
              </w:rPr>
              <w:t>CaO + 2HCl → CaCl</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4093C3D0" w14:textId="77777777" w:rsidR="003D55B7" w:rsidRPr="00AF0A09" w:rsidRDefault="003D55B7" w:rsidP="009C1FF9">
            <w:pPr>
              <w:ind w:left="48" w:right="48"/>
              <w:jc w:val="both"/>
              <w:rPr>
                <w:rFonts w:cs="Times New Roman"/>
                <w:szCs w:val="24"/>
              </w:rPr>
            </w:pPr>
            <w:r w:rsidRPr="00AF0A09">
              <w:rPr>
                <w:rFonts w:cs="Times New Roman"/>
                <w:szCs w:val="24"/>
              </w:rPr>
              <w:t>Fe</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r w:rsidRPr="00AF0A09">
              <w:rPr>
                <w:rFonts w:cs="Times New Roman"/>
                <w:szCs w:val="24"/>
              </w:rPr>
              <w:t> + 6HCl → 2FeCl</w:t>
            </w:r>
            <w:r w:rsidRPr="00AF0A09">
              <w:rPr>
                <w:rFonts w:cs="Times New Roman"/>
                <w:szCs w:val="24"/>
                <w:vertAlign w:val="subscript"/>
              </w:rPr>
              <w:t>3</w:t>
            </w:r>
            <w:r w:rsidRPr="00AF0A09">
              <w:rPr>
                <w:rFonts w:cs="Times New Roman"/>
                <w:szCs w:val="24"/>
              </w:rPr>
              <w:t> + 3H</w:t>
            </w:r>
            <w:r w:rsidRPr="00AF0A09">
              <w:rPr>
                <w:rFonts w:cs="Times New Roman"/>
                <w:szCs w:val="24"/>
                <w:vertAlign w:val="subscript"/>
              </w:rPr>
              <w:t>2</w:t>
            </w:r>
            <w:r w:rsidRPr="00AF0A09">
              <w:rPr>
                <w:rFonts w:cs="Times New Roman"/>
                <w:szCs w:val="24"/>
              </w:rPr>
              <w:t>O.</w:t>
            </w:r>
          </w:p>
          <w:p w14:paraId="7FCBD880" w14:textId="77777777" w:rsidR="003D55B7" w:rsidRPr="00AF0A09" w:rsidRDefault="003D55B7" w:rsidP="009C1FF9">
            <w:pPr>
              <w:ind w:left="48" w:right="48"/>
              <w:jc w:val="both"/>
              <w:rPr>
                <w:rFonts w:cs="Times New Roman"/>
                <w:szCs w:val="24"/>
              </w:rPr>
            </w:pPr>
            <w:r w:rsidRPr="00AF0A09">
              <w:rPr>
                <w:rFonts w:cs="Times New Roman"/>
                <w:szCs w:val="24"/>
              </w:rPr>
              <w:t>b) Oxide tác dụng với NaOH là: SO</w:t>
            </w:r>
            <w:r w:rsidRPr="00AF0A09">
              <w:rPr>
                <w:rFonts w:cs="Times New Roman"/>
                <w:szCs w:val="24"/>
                <w:vertAlign w:val="subscript"/>
              </w:rPr>
              <w:t>3</w:t>
            </w:r>
            <w:r w:rsidRPr="00AF0A09">
              <w:rPr>
                <w:rFonts w:cs="Times New Roman"/>
                <w:szCs w:val="24"/>
              </w:rPr>
              <w:t>; CO</w:t>
            </w:r>
            <w:r w:rsidRPr="00AF0A09">
              <w:rPr>
                <w:rFonts w:cs="Times New Roman"/>
                <w:szCs w:val="24"/>
                <w:vertAlign w:val="subscript"/>
              </w:rPr>
              <w:t>2</w:t>
            </w:r>
            <w:r w:rsidRPr="00AF0A09">
              <w:rPr>
                <w:rFonts w:cs="Times New Roman"/>
                <w:szCs w:val="24"/>
              </w:rPr>
              <w:t> (các oxide acid).</w:t>
            </w:r>
          </w:p>
          <w:p w14:paraId="4A3DB3D1" w14:textId="77777777" w:rsidR="003D55B7" w:rsidRPr="00AF0A09" w:rsidRDefault="003D55B7" w:rsidP="009C1FF9">
            <w:pPr>
              <w:ind w:left="48" w:right="48"/>
              <w:jc w:val="both"/>
              <w:rPr>
                <w:rFonts w:cs="Times New Roman"/>
                <w:szCs w:val="24"/>
              </w:rPr>
            </w:pPr>
            <w:r w:rsidRPr="00AF0A09">
              <w:rPr>
                <w:rFonts w:cs="Times New Roman"/>
                <w:szCs w:val="24"/>
              </w:rPr>
              <w:t>SO</w:t>
            </w:r>
            <w:r w:rsidRPr="00AF0A09">
              <w:rPr>
                <w:rFonts w:cs="Times New Roman"/>
                <w:szCs w:val="24"/>
                <w:vertAlign w:val="subscript"/>
              </w:rPr>
              <w:t>3</w:t>
            </w:r>
            <w:r w:rsidRPr="00AF0A09">
              <w:rPr>
                <w:rFonts w:cs="Times New Roman"/>
                <w:szCs w:val="24"/>
              </w:rPr>
              <w:t> + 2NaOH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3C282295" w14:textId="77777777" w:rsidR="003D55B7" w:rsidRPr="00AF0A09" w:rsidRDefault="003D55B7" w:rsidP="009C1FF9">
            <w:pPr>
              <w:ind w:left="48" w:right="48"/>
              <w:jc w:val="both"/>
              <w:rPr>
                <w:rFonts w:cs="Times New Roman"/>
                <w:szCs w:val="24"/>
              </w:rPr>
            </w:pPr>
            <w:r w:rsidRPr="00AF0A09">
              <w:rPr>
                <w:rFonts w:cs="Times New Roman"/>
                <w:szCs w:val="24"/>
              </w:rPr>
              <w:t>CO</w:t>
            </w:r>
            <w:r w:rsidRPr="00AF0A09">
              <w:rPr>
                <w:rFonts w:cs="Times New Roman"/>
                <w:szCs w:val="24"/>
                <w:vertAlign w:val="subscript"/>
              </w:rPr>
              <w:t>2</w:t>
            </w:r>
            <w:r w:rsidRPr="00AF0A09">
              <w:rPr>
                <w:rFonts w:cs="Times New Roman"/>
                <w:szCs w:val="24"/>
              </w:rPr>
              <w:t> + 2NaOH →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6AC376CF" w14:textId="77777777" w:rsidR="003D55B7" w:rsidRPr="00AF0A09" w:rsidRDefault="003D55B7" w:rsidP="009C1FF9">
            <w:pPr>
              <w:ind w:left="48" w:right="48"/>
              <w:jc w:val="both"/>
              <w:rPr>
                <w:rFonts w:cs="Times New Roman"/>
                <w:szCs w:val="24"/>
              </w:rPr>
            </w:pPr>
            <w:r w:rsidRPr="00AF0A09">
              <w:rPr>
                <w:rFonts w:cs="Times New Roman"/>
                <w:szCs w:val="24"/>
              </w:rPr>
              <w:t>Còn lại CO là oxide trung tính, không tác dụng với NaOH và HCl.</w:t>
            </w:r>
          </w:p>
        </w:tc>
      </w:tr>
    </w:tbl>
    <w:p w14:paraId="29C7ADA2" w14:textId="77777777" w:rsidR="003D55B7" w:rsidRPr="00AF0A09" w:rsidRDefault="003D55B7" w:rsidP="009C1FF9">
      <w:pPr>
        <w:spacing w:after="0" w:line="240" w:lineRule="auto"/>
        <w:jc w:val="both"/>
        <w:rPr>
          <w:rFonts w:ascii="Times New Roman" w:hAnsi="Times New Roman" w:cs="Times New Roman"/>
          <w:b/>
          <w:sz w:val="24"/>
          <w:szCs w:val="24"/>
          <w:lang w:val="sv-SE"/>
        </w:rPr>
      </w:pPr>
    </w:p>
    <w:p w14:paraId="6C5CE502"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42CA70AB" w14:textId="77777777" w:rsidR="003D55B7" w:rsidRPr="00AF0A09" w:rsidRDefault="003D55B7"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6B511C2C"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21B2ABD6" w14:textId="77777777" w:rsidR="003D55B7" w:rsidRPr="00AF0A09" w:rsidRDefault="003D55B7"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5E77014A"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7054"/>
        <w:gridCol w:w="2835"/>
      </w:tblGrid>
      <w:tr w:rsidR="009C1FF9" w:rsidRPr="00AF0A09" w14:paraId="4A9CFF5E" w14:textId="77777777" w:rsidTr="00693BA4">
        <w:tc>
          <w:tcPr>
            <w:tcW w:w="7054" w:type="dxa"/>
            <w:vAlign w:val="center"/>
          </w:tcPr>
          <w:p w14:paraId="167957D7"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2835" w:type="dxa"/>
            <w:vAlign w:val="center"/>
          </w:tcPr>
          <w:p w14:paraId="482B926B"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C6F7C12" w14:textId="77777777" w:rsidTr="00693BA4">
        <w:tc>
          <w:tcPr>
            <w:tcW w:w="7054" w:type="dxa"/>
          </w:tcPr>
          <w:p w14:paraId="03FD9397"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3213C48C" w14:textId="77777777" w:rsidR="003D55B7" w:rsidRPr="00AF0A09" w:rsidRDefault="003D55B7" w:rsidP="009C1FF9">
            <w:pPr>
              <w:pStyle w:val="ListParagraph"/>
              <w:ind w:left="0"/>
              <w:jc w:val="both"/>
              <w:rPr>
                <w:iCs/>
              </w:rPr>
            </w:pPr>
            <w:r w:rsidRPr="00AF0A09">
              <w:rPr>
                <w:rFonts w:eastAsia="Arial"/>
              </w:rPr>
              <w:t>- GV cho HS làm một số bài tập trắc nghiệm</w:t>
            </w:r>
            <w:r w:rsidRPr="00AF0A09">
              <w:rPr>
                <w:iCs/>
              </w:rPr>
              <w:t>:</w:t>
            </w:r>
          </w:p>
          <w:p w14:paraId="3B680DA5" w14:textId="77777777" w:rsidR="003D55B7" w:rsidRPr="00AF0A09" w:rsidRDefault="003D55B7" w:rsidP="009C1FF9">
            <w:pPr>
              <w:pStyle w:val="NormalWeb"/>
              <w:shd w:val="clear" w:color="auto" w:fill="FFFFFF"/>
              <w:spacing w:before="0" w:beforeAutospacing="0" w:after="0" w:afterAutospacing="0"/>
              <w:rPr>
                <w:rFonts w:eastAsia="Arial"/>
              </w:rPr>
            </w:pPr>
            <w:r w:rsidRPr="00AF0A09">
              <w:rPr>
                <w:rFonts w:eastAsia="Arial"/>
                <w:b/>
                <w:bCs/>
                <w:shd w:val="clear" w:color="auto" w:fill="FFFFFF"/>
              </w:rPr>
              <w:t>Câu 1.</w:t>
            </w:r>
            <w:r w:rsidRPr="00AF0A09">
              <w:rPr>
                <w:rFonts w:eastAsia="Arial"/>
                <w:shd w:val="clear" w:color="auto" w:fill="FFFFFF"/>
              </w:rPr>
              <w:t> Oxide là:</w:t>
            </w:r>
          </w:p>
          <w:p w14:paraId="21E0442A" w14:textId="77777777" w:rsidR="003D55B7" w:rsidRPr="00AF0A09" w:rsidRDefault="003D55B7" w:rsidP="009C1FF9">
            <w:pPr>
              <w:rPr>
                <w:rFonts w:cs="Times New Roman"/>
                <w:szCs w:val="24"/>
              </w:rPr>
            </w:pPr>
            <w:r w:rsidRPr="00AF0A09">
              <w:rPr>
                <w:rFonts w:eastAsia="Arial" w:cs="Times New Roman"/>
                <w:bCs/>
                <w:szCs w:val="24"/>
                <w:shd w:val="clear" w:color="auto" w:fill="FFFFFF"/>
              </w:rPr>
              <w:t>A.</w:t>
            </w:r>
            <w:r w:rsidRPr="00AF0A09">
              <w:rPr>
                <w:rFonts w:eastAsia="Arial" w:cs="Times New Roman"/>
                <w:szCs w:val="24"/>
                <w:shd w:val="clear" w:color="auto" w:fill="FFFFFF"/>
              </w:rPr>
              <w:t xml:space="preserve"> Hỗn hợp của nguyên tố oxygen với một nguyên tố hoá học khác.</w:t>
            </w:r>
          </w:p>
          <w:p w14:paraId="33A3D534" w14:textId="77777777" w:rsidR="003D55B7" w:rsidRPr="00AF0A09" w:rsidRDefault="003D55B7" w:rsidP="009C1FF9">
            <w:pPr>
              <w:rPr>
                <w:rFonts w:eastAsia="Arial" w:cs="Times New Roman"/>
                <w:szCs w:val="24"/>
                <w:shd w:val="clear" w:color="auto" w:fill="FFFFFF"/>
              </w:rPr>
            </w:pPr>
            <w:r w:rsidRPr="00AF0A09">
              <w:rPr>
                <w:rFonts w:eastAsia="Arial" w:cs="Times New Roman"/>
                <w:bCs/>
                <w:szCs w:val="24"/>
                <w:shd w:val="clear" w:color="auto" w:fill="FFFFFF"/>
              </w:rPr>
              <w:t>B.</w:t>
            </w:r>
            <w:r w:rsidRPr="00AF0A09">
              <w:rPr>
                <w:rFonts w:eastAsia="Arial" w:cs="Times New Roman"/>
                <w:szCs w:val="24"/>
                <w:shd w:val="clear" w:color="auto" w:fill="FFFFFF"/>
              </w:rPr>
              <w:t xml:space="preserve"> Hợp chất của nguyên tố phi kim với một nguyên tố hoá học khác.</w:t>
            </w:r>
          </w:p>
          <w:p w14:paraId="2F36EC7B" w14:textId="77777777" w:rsidR="003D55B7" w:rsidRPr="00AF0A09" w:rsidRDefault="003D55B7" w:rsidP="009C1FF9">
            <w:pPr>
              <w:rPr>
                <w:rFonts w:cs="Times New Roman"/>
                <w:szCs w:val="24"/>
              </w:rPr>
            </w:pPr>
            <w:r w:rsidRPr="00AF0A09">
              <w:rPr>
                <w:rFonts w:cs="Times New Roman"/>
                <w:bCs/>
                <w:szCs w:val="24"/>
                <w:u w:val="single"/>
                <w:shd w:val="clear" w:color="auto" w:fill="FFFFFF"/>
              </w:rPr>
              <w:t>C.</w:t>
            </w:r>
            <w:r w:rsidRPr="00AF0A09">
              <w:rPr>
                <w:rFonts w:cs="Times New Roman"/>
                <w:szCs w:val="24"/>
                <w:shd w:val="clear" w:color="auto" w:fill="FFFFFF"/>
              </w:rPr>
              <w:t xml:space="preserve"> Hợp chất của oxygen với một nguyên tố hoá học khác.</w:t>
            </w:r>
          </w:p>
          <w:p w14:paraId="691AF430" w14:textId="77777777" w:rsidR="003D55B7" w:rsidRPr="00AF0A09" w:rsidRDefault="003D55B7" w:rsidP="009C1FF9">
            <w:pPr>
              <w:jc w:val="both"/>
              <w:rPr>
                <w:rFonts w:cs="Times New Roman"/>
                <w:b/>
                <w:szCs w:val="24"/>
                <w:lang w:val="es-ES"/>
              </w:rPr>
            </w:pPr>
            <w:r w:rsidRPr="00AF0A09">
              <w:rPr>
                <w:rFonts w:eastAsia="Arial" w:cs="Times New Roman"/>
                <w:bCs/>
                <w:szCs w:val="24"/>
                <w:shd w:val="clear" w:color="auto" w:fill="FFFFFF"/>
              </w:rPr>
              <w:t xml:space="preserve">D. </w:t>
            </w:r>
            <w:r w:rsidRPr="00AF0A09">
              <w:rPr>
                <w:rFonts w:eastAsia="Arial" w:cs="Times New Roman"/>
                <w:szCs w:val="24"/>
                <w:shd w:val="clear" w:color="auto" w:fill="FFFFFF"/>
              </w:rPr>
              <w:t>Hợp chất của nguyên tố kim loại với một nguyên tố hoá học khác.</w:t>
            </w:r>
            <w:r w:rsidRPr="00AF0A09">
              <w:rPr>
                <w:rFonts w:cs="Times New Roman"/>
                <w:szCs w:val="24"/>
                <w:lang w:val="es-ES"/>
              </w:rPr>
              <w:t xml:space="preserve"> </w:t>
            </w:r>
          </w:p>
          <w:p w14:paraId="4A16B68B" w14:textId="77777777" w:rsidR="003D55B7" w:rsidRPr="00AF0A09" w:rsidRDefault="003D55B7" w:rsidP="009C1FF9">
            <w:pPr>
              <w:pStyle w:val="NormalWeb"/>
              <w:shd w:val="clear" w:color="auto" w:fill="FFFFFF"/>
              <w:spacing w:before="0" w:beforeAutospacing="0" w:after="0" w:afterAutospacing="0"/>
              <w:rPr>
                <w:rFonts w:eastAsia="Arial"/>
              </w:rPr>
            </w:pPr>
            <w:r w:rsidRPr="00AF0A09">
              <w:rPr>
                <w:rFonts w:eastAsia="Arial"/>
                <w:b/>
                <w:bCs/>
                <w:shd w:val="clear" w:color="auto" w:fill="FFFFFF"/>
              </w:rPr>
              <w:t>Câu 2.</w:t>
            </w:r>
            <w:r w:rsidRPr="00AF0A09">
              <w:rPr>
                <w:rFonts w:eastAsia="Arial"/>
                <w:shd w:val="clear" w:color="auto" w:fill="FFFFFF"/>
              </w:rPr>
              <w:t> Oxide acid là:</w:t>
            </w:r>
          </w:p>
          <w:p w14:paraId="6465DBEB" w14:textId="77777777" w:rsidR="003D55B7" w:rsidRPr="00AF0A09" w:rsidRDefault="003D55B7" w:rsidP="009C1FF9">
            <w:pPr>
              <w:rPr>
                <w:rFonts w:cs="Times New Roman"/>
                <w:szCs w:val="24"/>
              </w:rPr>
            </w:pPr>
            <w:r w:rsidRPr="00AF0A09">
              <w:rPr>
                <w:rFonts w:eastAsia="Arial" w:cs="Times New Roman"/>
                <w:bCs/>
                <w:szCs w:val="24"/>
                <w:shd w:val="clear" w:color="auto" w:fill="FFFFFF"/>
              </w:rPr>
              <w:t>A.</w:t>
            </w:r>
            <w:r w:rsidRPr="00AF0A09">
              <w:rPr>
                <w:rFonts w:eastAsia="Arial" w:cs="Times New Roman"/>
                <w:szCs w:val="24"/>
                <w:shd w:val="clear" w:color="auto" w:fill="FFFFFF"/>
              </w:rPr>
              <w:t xml:space="preserve"> Những oxide tác dụng với dung dịch acid tạo thành muối và nước.</w:t>
            </w:r>
          </w:p>
          <w:p w14:paraId="32B2B604" w14:textId="77777777" w:rsidR="003D55B7" w:rsidRPr="00AF0A09" w:rsidRDefault="003D55B7" w:rsidP="009C1FF9">
            <w:pPr>
              <w:pStyle w:val="Heading6"/>
              <w:spacing w:before="0" w:after="0"/>
              <w:outlineLvl w:val="5"/>
              <w:rPr>
                <w:rFonts w:ascii="Times New Roman" w:hAnsi="Times New Roman"/>
                <w:szCs w:val="24"/>
              </w:rPr>
            </w:pPr>
            <w:r w:rsidRPr="00AF0A09">
              <w:rPr>
                <w:rFonts w:ascii="Times New Roman" w:hAnsi="Times New Roman"/>
                <w:szCs w:val="24"/>
                <w:u w:val="single"/>
                <w:shd w:val="clear" w:color="auto" w:fill="FFFFFF"/>
              </w:rPr>
              <w:t>B.</w:t>
            </w:r>
            <w:r w:rsidRPr="00AF0A09">
              <w:rPr>
                <w:rFonts w:ascii="Times New Roman" w:hAnsi="Times New Roman"/>
                <w:szCs w:val="24"/>
                <w:shd w:val="clear" w:color="auto" w:fill="FFFFFF"/>
              </w:rPr>
              <w:t xml:space="preserve"> Những oxide tác dụng với dung dịch base tạo thành muối và nước.</w:t>
            </w:r>
          </w:p>
          <w:p w14:paraId="0CFD83A9" w14:textId="77777777" w:rsidR="003D55B7" w:rsidRPr="00AF0A09" w:rsidRDefault="003D55B7" w:rsidP="009C1FF9">
            <w:pPr>
              <w:rPr>
                <w:rFonts w:cs="Times New Roman"/>
                <w:szCs w:val="24"/>
              </w:rPr>
            </w:pPr>
            <w:r w:rsidRPr="00AF0A09">
              <w:rPr>
                <w:rFonts w:eastAsia="Arial" w:cs="Times New Roman"/>
                <w:bCs/>
                <w:szCs w:val="24"/>
                <w:shd w:val="clear" w:color="auto" w:fill="FFFFFF"/>
              </w:rPr>
              <w:t>C.</w:t>
            </w:r>
            <w:r w:rsidRPr="00AF0A09">
              <w:rPr>
                <w:rFonts w:eastAsia="Arial" w:cs="Times New Roman"/>
                <w:szCs w:val="24"/>
                <w:shd w:val="clear" w:color="auto" w:fill="FFFFFF"/>
              </w:rPr>
              <w:t xml:space="preserve"> Những oxide không tác dụng với dung dịch base và dung dịch acid.</w:t>
            </w:r>
          </w:p>
          <w:p w14:paraId="74B09374" w14:textId="77777777" w:rsidR="003D55B7" w:rsidRPr="00AF0A09" w:rsidRDefault="003D55B7" w:rsidP="009C1FF9">
            <w:pPr>
              <w:rPr>
                <w:rFonts w:eastAsia="Arial" w:cs="Times New Roman"/>
                <w:szCs w:val="24"/>
                <w:shd w:val="clear" w:color="auto" w:fill="FFFFFF"/>
              </w:rPr>
            </w:pPr>
            <w:r w:rsidRPr="00AF0A09">
              <w:rPr>
                <w:rFonts w:eastAsia="Arial" w:cs="Times New Roman"/>
                <w:bCs/>
                <w:szCs w:val="24"/>
                <w:shd w:val="clear" w:color="auto" w:fill="FFFFFF"/>
              </w:rPr>
              <w:t>D.</w:t>
            </w:r>
            <w:r w:rsidRPr="00AF0A09">
              <w:rPr>
                <w:rFonts w:eastAsia="Arial" w:cs="Times New Roman"/>
                <w:szCs w:val="24"/>
                <w:shd w:val="clear" w:color="auto" w:fill="FFFFFF"/>
              </w:rPr>
              <w:t xml:space="preserve"> Những oxide chỉ tác dụng được với muối.</w:t>
            </w:r>
          </w:p>
          <w:p w14:paraId="3515B7A9" w14:textId="77777777" w:rsidR="003D55B7" w:rsidRPr="00AF0A09" w:rsidRDefault="003D55B7" w:rsidP="009C1FF9">
            <w:pPr>
              <w:pStyle w:val="NormalWeb"/>
              <w:shd w:val="clear" w:color="auto" w:fill="FFFFFF"/>
              <w:spacing w:before="0" w:beforeAutospacing="0" w:after="0" w:afterAutospacing="0"/>
            </w:pPr>
            <w:r w:rsidRPr="00AF0A09">
              <w:rPr>
                <w:rFonts w:eastAsia="Arial"/>
                <w:b/>
                <w:bCs/>
                <w:shd w:val="clear" w:color="auto" w:fill="FFFFFF"/>
              </w:rPr>
              <w:t>Câu 3.</w:t>
            </w:r>
            <w:r w:rsidRPr="00AF0A09">
              <w:rPr>
                <w:rFonts w:eastAsia="Arial"/>
                <w:shd w:val="clear" w:color="auto" w:fill="FFFFFF"/>
              </w:rPr>
              <w:t> Oxide base là:</w:t>
            </w:r>
          </w:p>
          <w:p w14:paraId="1D33A53D" w14:textId="77777777" w:rsidR="003D55B7" w:rsidRPr="00AF0A09" w:rsidRDefault="003D55B7" w:rsidP="009C1FF9">
            <w:pPr>
              <w:pStyle w:val="Heading6"/>
              <w:spacing w:before="0" w:after="0"/>
              <w:outlineLvl w:val="5"/>
              <w:rPr>
                <w:rFonts w:ascii="Times New Roman" w:hAnsi="Times New Roman"/>
                <w:szCs w:val="24"/>
              </w:rPr>
            </w:pPr>
            <w:r w:rsidRPr="00AF0A09">
              <w:rPr>
                <w:rFonts w:ascii="Times New Roman" w:hAnsi="Times New Roman"/>
                <w:szCs w:val="24"/>
                <w:u w:val="single"/>
                <w:shd w:val="clear" w:color="auto" w:fill="FFFFFF"/>
              </w:rPr>
              <w:t>A.</w:t>
            </w:r>
            <w:r w:rsidRPr="00AF0A09">
              <w:rPr>
                <w:rFonts w:ascii="Times New Roman" w:hAnsi="Times New Roman"/>
                <w:szCs w:val="24"/>
                <w:shd w:val="clear" w:color="auto" w:fill="FFFFFF"/>
              </w:rPr>
              <w:t xml:space="preserve"> Những oxide tác dụng với dung dịch acid tạo thành muối và nước.</w:t>
            </w:r>
          </w:p>
          <w:p w14:paraId="6156DCA4" w14:textId="77777777" w:rsidR="003D55B7" w:rsidRPr="00AF0A09" w:rsidRDefault="003D55B7" w:rsidP="009C1FF9">
            <w:pPr>
              <w:rPr>
                <w:rFonts w:cs="Times New Roman"/>
                <w:szCs w:val="24"/>
              </w:rPr>
            </w:pPr>
            <w:r w:rsidRPr="00AF0A09">
              <w:rPr>
                <w:rFonts w:eastAsia="Arial" w:cs="Times New Roman"/>
                <w:bCs/>
                <w:szCs w:val="24"/>
                <w:shd w:val="clear" w:color="auto" w:fill="FFFFFF"/>
              </w:rPr>
              <w:t xml:space="preserve">B. </w:t>
            </w:r>
            <w:r w:rsidRPr="00AF0A09">
              <w:rPr>
                <w:rFonts w:eastAsia="Arial" w:cs="Times New Roman"/>
                <w:szCs w:val="24"/>
                <w:shd w:val="clear" w:color="auto" w:fill="FFFFFF"/>
              </w:rPr>
              <w:t>Những oxide tác dụng với dung dịch base tạo thành muối và nước.</w:t>
            </w:r>
          </w:p>
          <w:p w14:paraId="5C5B645B" w14:textId="77777777" w:rsidR="003D55B7" w:rsidRPr="00AF0A09" w:rsidRDefault="003D55B7" w:rsidP="009C1FF9">
            <w:pPr>
              <w:rPr>
                <w:rFonts w:cs="Times New Roman"/>
                <w:szCs w:val="24"/>
              </w:rPr>
            </w:pPr>
            <w:r w:rsidRPr="00AF0A09">
              <w:rPr>
                <w:rFonts w:eastAsia="Arial" w:cs="Times New Roman"/>
                <w:bCs/>
                <w:szCs w:val="24"/>
                <w:shd w:val="clear" w:color="auto" w:fill="FFFFFF"/>
              </w:rPr>
              <w:t>C.</w:t>
            </w:r>
            <w:r w:rsidRPr="00AF0A09">
              <w:rPr>
                <w:rFonts w:eastAsia="Arial" w:cs="Times New Roman"/>
                <w:szCs w:val="24"/>
                <w:shd w:val="clear" w:color="auto" w:fill="FFFFFF"/>
              </w:rPr>
              <w:t xml:space="preserve"> Những oxide không tác dụng với dung dịch base và dung dịch acid.</w:t>
            </w:r>
          </w:p>
          <w:p w14:paraId="3925DCA9" w14:textId="77777777" w:rsidR="003D55B7" w:rsidRPr="00AF0A09" w:rsidRDefault="003D55B7" w:rsidP="009C1FF9">
            <w:pPr>
              <w:rPr>
                <w:rFonts w:cs="Times New Roman"/>
                <w:szCs w:val="24"/>
              </w:rPr>
            </w:pPr>
            <w:r w:rsidRPr="00AF0A09">
              <w:rPr>
                <w:rFonts w:eastAsia="Arial" w:cs="Times New Roman"/>
                <w:bCs/>
                <w:szCs w:val="24"/>
                <w:shd w:val="clear" w:color="auto" w:fill="FFFFFF"/>
              </w:rPr>
              <w:t>D.</w:t>
            </w:r>
            <w:r w:rsidRPr="00AF0A09">
              <w:rPr>
                <w:rFonts w:eastAsia="Arial" w:cs="Times New Roman"/>
                <w:szCs w:val="24"/>
                <w:shd w:val="clear" w:color="auto" w:fill="FFFFFF"/>
              </w:rPr>
              <w:t xml:space="preserve"> Những oxide chỉ tác dụng được với muối.</w:t>
            </w:r>
          </w:p>
          <w:p w14:paraId="7C8F24EB" w14:textId="77777777" w:rsidR="003D55B7" w:rsidRPr="00AF0A09" w:rsidRDefault="003D55B7" w:rsidP="009C1FF9">
            <w:pPr>
              <w:pStyle w:val="NormalWeb"/>
              <w:shd w:val="clear" w:color="auto" w:fill="FFFFFF"/>
              <w:spacing w:before="0" w:beforeAutospacing="0" w:after="0" w:afterAutospacing="0"/>
              <w:rPr>
                <w:rFonts w:eastAsia="Arial"/>
              </w:rPr>
            </w:pPr>
            <w:r w:rsidRPr="00AF0A09">
              <w:rPr>
                <w:rFonts w:eastAsia="Arial"/>
                <w:b/>
                <w:bCs/>
                <w:shd w:val="clear" w:color="auto" w:fill="FFFFFF"/>
              </w:rPr>
              <w:t>Câu 4.</w:t>
            </w:r>
            <w:r w:rsidRPr="00AF0A09">
              <w:rPr>
                <w:rFonts w:eastAsia="Arial"/>
                <w:shd w:val="clear" w:color="auto" w:fill="FFFFFF"/>
              </w:rPr>
              <w:t> Oxide lưỡng tính là:</w:t>
            </w:r>
          </w:p>
          <w:p w14:paraId="1A88504C" w14:textId="77777777" w:rsidR="003D55B7" w:rsidRPr="00AF0A09" w:rsidRDefault="003D55B7" w:rsidP="009C1FF9">
            <w:pPr>
              <w:rPr>
                <w:rFonts w:cs="Times New Roman"/>
                <w:szCs w:val="24"/>
              </w:rPr>
            </w:pPr>
            <w:r w:rsidRPr="00AF0A09">
              <w:rPr>
                <w:rFonts w:eastAsia="Arial" w:cs="Times New Roman"/>
                <w:bCs/>
                <w:szCs w:val="24"/>
                <w:shd w:val="clear" w:color="auto" w:fill="FFFFFF"/>
              </w:rPr>
              <w:t>A.</w:t>
            </w:r>
            <w:r w:rsidRPr="00AF0A09">
              <w:rPr>
                <w:rFonts w:eastAsia="Arial" w:cs="Times New Roman"/>
                <w:szCs w:val="24"/>
                <w:shd w:val="clear" w:color="auto" w:fill="FFFFFF"/>
              </w:rPr>
              <w:t xml:space="preserve"> Những oxide tác dụng với dung dịch acid tạo thành muối và nước.</w:t>
            </w:r>
          </w:p>
          <w:p w14:paraId="7A7D3013" w14:textId="77777777" w:rsidR="003D55B7" w:rsidRPr="00AF0A09" w:rsidRDefault="003D55B7" w:rsidP="009C1FF9">
            <w:pPr>
              <w:pStyle w:val="Heading6"/>
              <w:spacing w:before="0" w:after="0"/>
              <w:outlineLvl w:val="5"/>
              <w:rPr>
                <w:rFonts w:ascii="Times New Roman" w:hAnsi="Times New Roman"/>
                <w:szCs w:val="24"/>
              </w:rPr>
            </w:pPr>
            <w:r w:rsidRPr="00AF0A09">
              <w:rPr>
                <w:rFonts w:ascii="Times New Roman" w:hAnsi="Times New Roman"/>
                <w:szCs w:val="24"/>
                <w:u w:val="single"/>
                <w:shd w:val="clear" w:color="auto" w:fill="FFFFFF"/>
              </w:rPr>
              <w:t>B.</w:t>
            </w:r>
            <w:r w:rsidRPr="00AF0A09">
              <w:rPr>
                <w:rFonts w:ascii="Times New Roman" w:hAnsi="Times New Roman"/>
                <w:szCs w:val="24"/>
                <w:shd w:val="clear" w:color="auto" w:fill="FFFFFF"/>
              </w:rPr>
              <w:t xml:space="preserve"> Những oxide tác dụng với dung dịch base và tác dụng với dung dịch acid tạo thành muối và nước.</w:t>
            </w:r>
          </w:p>
          <w:p w14:paraId="2FAA3925" w14:textId="77777777" w:rsidR="003D55B7" w:rsidRPr="00AF0A09" w:rsidRDefault="003D55B7" w:rsidP="009C1FF9">
            <w:pPr>
              <w:rPr>
                <w:rFonts w:cs="Times New Roman"/>
                <w:szCs w:val="24"/>
              </w:rPr>
            </w:pPr>
            <w:r w:rsidRPr="00AF0A09">
              <w:rPr>
                <w:rFonts w:eastAsia="Arial" w:cs="Times New Roman"/>
                <w:bCs/>
                <w:szCs w:val="24"/>
                <w:shd w:val="clear" w:color="auto" w:fill="FFFFFF"/>
              </w:rPr>
              <w:t>C.</w:t>
            </w:r>
            <w:r w:rsidRPr="00AF0A09">
              <w:rPr>
                <w:rFonts w:eastAsia="Arial" w:cs="Times New Roman"/>
                <w:szCs w:val="24"/>
                <w:shd w:val="clear" w:color="auto" w:fill="FFFFFF"/>
              </w:rPr>
              <w:t xml:space="preserve"> Những oxide tác dụng với dung dịch base tạo thành muối và nước.</w:t>
            </w:r>
          </w:p>
          <w:p w14:paraId="305F1E2E" w14:textId="77777777" w:rsidR="003D55B7" w:rsidRPr="00AF0A09" w:rsidRDefault="003D55B7" w:rsidP="009C1FF9">
            <w:pPr>
              <w:rPr>
                <w:rFonts w:cs="Times New Roman"/>
                <w:szCs w:val="24"/>
              </w:rPr>
            </w:pPr>
            <w:r w:rsidRPr="00AF0A09">
              <w:rPr>
                <w:rFonts w:eastAsia="Arial" w:cs="Times New Roman"/>
                <w:bCs/>
                <w:szCs w:val="24"/>
                <w:shd w:val="clear" w:color="auto" w:fill="FFFFFF"/>
              </w:rPr>
              <w:t>D.</w:t>
            </w:r>
            <w:r w:rsidRPr="00AF0A09">
              <w:rPr>
                <w:rFonts w:eastAsia="Arial" w:cs="Times New Roman"/>
                <w:szCs w:val="24"/>
                <w:shd w:val="clear" w:color="auto" w:fill="FFFFFF"/>
              </w:rPr>
              <w:t xml:space="preserve"> Những oxide chỉ tác dụng được với muối.</w:t>
            </w:r>
          </w:p>
          <w:p w14:paraId="4C15871A" w14:textId="77777777" w:rsidR="003D55B7" w:rsidRPr="00AF0A09" w:rsidRDefault="003D55B7" w:rsidP="009C1FF9">
            <w:pPr>
              <w:pStyle w:val="NormalWeb"/>
              <w:shd w:val="clear" w:color="auto" w:fill="FFFFFF"/>
              <w:spacing w:before="0" w:beforeAutospacing="0" w:after="0" w:afterAutospacing="0"/>
            </w:pPr>
            <w:r w:rsidRPr="00AF0A09">
              <w:rPr>
                <w:rFonts w:eastAsia="Arial"/>
                <w:b/>
                <w:bCs/>
                <w:shd w:val="clear" w:color="auto" w:fill="FFFFFF"/>
              </w:rPr>
              <w:t>Câu 5.</w:t>
            </w:r>
            <w:r w:rsidRPr="00AF0A09">
              <w:rPr>
                <w:rFonts w:eastAsia="Arial"/>
                <w:shd w:val="clear" w:color="auto" w:fill="FFFFFF"/>
              </w:rPr>
              <w:t> SO</w:t>
            </w:r>
            <w:r w:rsidRPr="00AF0A09">
              <w:rPr>
                <w:rFonts w:eastAsia="MathJax_Main"/>
                <w:shd w:val="clear" w:color="auto" w:fill="FFFFFF"/>
                <w:vertAlign w:val="subscript"/>
              </w:rPr>
              <w:t>2</w:t>
            </w:r>
            <w:r w:rsidRPr="00AF0A09">
              <w:rPr>
                <w:rFonts w:eastAsia="Arial"/>
                <w:shd w:val="clear" w:color="auto" w:fill="FFFFFF"/>
              </w:rPr>
              <w:t> là oxide: </w:t>
            </w:r>
          </w:p>
          <w:p w14:paraId="70ECD9B8" w14:textId="77777777" w:rsidR="003D55B7" w:rsidRPr="00AF0A09" w:rsidRDefault="003D55B7" w:rsidP="009C1FF9">
            <w:pPr>
              <w:pStyle w:val="Heading6"/>
              <w:spacing w:before="0" w:after="0"/>
              <w:outlineLvl w:val="5"/>
              <w:rPr>
                <w:rFonts w:ascii="Times New Roman" w:hAnsi="Times New Roman"/>
                <w:szCs w:val="24"/>
              </w:rPr>
            </w:pPr>
            <w:r w:rsidRPr="00AF0A09">
              <w:rPr>
                <w:rFonts w:ascii="Times New Roman" w:hAnsi="Times New Roman"/>
                <w:szCs w:val="24"/>
                <w:u w:val="single"/>
                <w:shd w:val="clear" w:color="auto" w:fill="FFFFFF"/>
              </w:rPr>
              <w:t>A.</w:t>
            </w:r>
            <w:r w:rsidRPr="00AF0A09">
              <w:rPr>
                <w:rFonts w:ascii="Times New Roman" w:hAnsi="Times New Roman"/>
                <w:szCs w:val="24"/>
                <w:shd w:val="clear" w:color="auto" w:fill="FFFFFF"/>
              </w:rPr>
              <w:t xml:space="preserve"> Oxide acid.</w:t>
            </w:r>
            <w:r w:rsidRPr="00AF0A09">
              <w:rPr>
                <w:rFonts w:ascii="Times New Roman" w:hAnsi="Times New Roman"/>
                <w:szCs w:val="24"/>
                <w:shd w:val="clear" w:color="auto" w:fill="FFFFFF"/>
              </w:rPr>
              <w:tab/>
            </w:r>
            <w:r w:rsidRPr="00AF0A09">
              <w:rPr>
                <w:rFonts w:ascii="Times New Roman" w:hAnsi="Times New Roman"/>
                <w:szCs w:val="24"/>
                <w:shd w:val="clear" w:color="auto" w:fill="FFFFFF"/>
              </w:rPr>
              <w:tab/>
            </w:r>
            <w:r w:rsidRPr="00AF0A09">
              <w:rPr>
                <w:rFonts w:ascii="Times New Roman" w:hAnsi="Times New Roman"/>
                <w:szCs w:val="24"/>
                <w:shd w:val="clear" w:color="auto" w:fill="FFFFFF"/>
              </w:rPr>
              <w:tab/>
            </w:r>
            <w:r w:rsidRPr="00AF0A09">
              <w:rPr>
                <w:rFonts w:ascii="Times New Roman" w:hAnsi="Times New Roman"/>
                <w:szCs w:val="24"/>
                <w:shd w:val="clear" w:color="auto" w:fill="FFFFFF"/>
              </w:rPr>
              <w:tab/>
            </w:r>
            <w:r w:rsidRPr="00AF0A09">
              <w:rPr>
                <w:rFonts w:ascii="Times New Roman" w:eastAsia="Arial" w:hAnsi="Times New Roman"/>
                <w:szCs w:val="24"/>
                <w:shd w:val="clear" w:color="auto" w:fill="FFFFFF"/>
              </w:rPr>
              <w:t>B. Oxide base.</w:t>
            </w:r>
          </w:p>
          <w:p w14:paraId="4969498D" w14:textId="77777777" w:rsidR="003D55B7" w:rsidRPr="00AF0A09" w:rsidRDefault="003D55B7" w:rsidP="009C1FF9">
            <w:pPr>
              <w:rPr>
                <w:rFonts w:cs="Times New Roman"/>
                <w:szCs w:val="24"/>
              </w:rPr>
            </w:pPr>
            <w:r w:rsidRPr="00AF0A09">
              <w:rPr>
                <w:rFonts w:eastAsia="Arial" w:cs="Times New Roman"/>
                <w:bCs/>
                <w:szCs w:val="24"/>
                <w:shd w:val="clear" w:color="auto" w:fill="FFFFFF"/>
              </w:rPr>
              <w:t xml:space="preserve">C. </w:t>
            </w:r>
            <w:r w:rsidRPr="00AF0A09">
              <w:rPr>
                <w:rFonts w:eastAsia="Arial" w:cs="Times New Roman"/>
                <w:szCs w:val="24"/>
                <w:shd w:val="clear" w:color="auto" w:fill="FFFFFF"/>
              </w:rPr>
              <w:t>Oxide trung tính.</w:t>
            </w:r>
            <w:r w:rsidRPr="00AF0A09">
              <w:rPr>
                <w:rFonts w:eastAsia="Arial" w:cs="Times New Roman"/>
                <w:szCs w:val="24"/>
                <w:shd w:val="clear" w:color="auto" w:fill="FFFFFF"/>
              </w:rPr>
              <w:tab/>
            </w:r>
            <w:r w:rsidRPr="00AF0A09">
              <w:rPr>
                <w:rFonts w:eastAsia="Arial" w:cs="Times New Roman"/>
                <w:szCs w:val="24"/>
                <w:shd w:val="clear" w:color="auto" w:fill="FFFFFF"/>
              </w:rPr>
              <w:tab/>
            </w:r>
            <w:r w:rsidRPr="00AF0A09">
              <w:rPr>
                <w:rFonts w:eastAsia="Arial" w:cs="Times New Roman"/>
                <w:szCs w:val="24"/>
                <w:shd w:val="clear" w:color="auto" w:fill="FFFFFF"/>
              </w:rPr>
              <w:tab/>
            </w:r>
            <w:r w:rsidRPr="00AF0A09">
              <w:rPr>
                <w:rFonts w:eastAsia="Arial" w:cs="Times New Roman"/>
                <w:bCs/>
                <w:szCs w:val="24"/>
                <w:shd w:val="clear" w:color="auto" w:fill="FFFFFF"/>
              </w:rPr>
              <w:t>D.</w:t>
            </w:r>
            <w:r w:rsidRPr="00AF0A09">
              <w:rPr>
                <w:rFonts w:eastAsia="Arial" w:cs="Times New Roman"/>
                <w:szCs w:val="24"/>
                <w:shd w:val="clear" w:color="auto" w:fill="FFFFFF"/>
              </w:rPr>
              <w:t xml:space="preserve"> Oxide lưỡng tính.</w:t>
            </w:r>
          </w:p>
          <w:p w14:paraId="67377AAA" w14:textId="77777777" w:rsidR="003D55B7" w:rsidRPr="00AF0A09" w:rsidRDefault="003D55B7" w:rsidP="009C1FF9">
            <w:pPr>
              <w:pStyle w:val="NormalWeb"/>
              <w:shd w:val="clear" w:color="auto" w:fill="FFFFFF"/>
              <w:spacing w:before="0" w:beforeAutospacing="0" w:after="0" w:afterAutospacing="0"/>
            </w:pPr>
            <w:r w:rsidRPr="00AF0A09">
              <w:rPr>
                <w:rStyle w:val="Strong"/>
              </w:rPr>
              <w:t>Câu 6.</w:t>
            </w:r>
            <w:r w:rsidRPr="00AF0A09">
              <w:t xml:space="preserve"> Oxide nào sau đây là oxide base?</w:t>
            </w:r>
          </w:p>
          <w:p w14:paraId="5669C0CB" w14:textId="77777777" w:rsidR="003D55B7" w:rsidRPr="00AF0A09" w:rsidRDefault="003D55B7" w:rsidP="009C1FF9">
            <w:pPr>
              <w:rPr>
                <w:rFonts w:cs="Times New Roman"/>
                <w:szCs w:val="24"/>
              </w:rPr>
            </w:pPr>
            <w:r w:rsidRPr="00AF0A09">
              <w:rPr>
                <w:rFonts w:cs="Times New Roman"/>
                <w:bCs/>
                <w:szCs w:val="24"/>
              </w:rPr>
              <w:t>A.</w:t>
            </w:r>
            <w:r w:rsidRPr="00AF0A09">
              <w:rPr>
                <w:rFonts w:cs="Times New Roman"/>
                <w:szCs w:val="24"/>
              </w:rPr>
              <w:t xml:space="preserve"> P</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5</w:t>
            </w:r>
            <w:r w:rsidRPr="00AF0A09">
              <w:rPr>
                <w:rFonts w:cs="Times New Roman"/>
                <w:szCs w:val="24"/>
              </w:rPr>
              <w:t>.</w:t>
            </w:r>
            <w:r w:rsidRPr="00AF0A09">
              <w:rPr>
                <w:rFonts w:cs="Times New Roman"/>
                <w:szCs w:val="24"/>
              </w:rPr>
              <w:tab/>
            </w:r>
            <w:r w:rsidRPr="00AF0A09">
              <w:rPr>
                <w:rFonts w:cs="Times New Roman"/>
                <w:bCs/>
                <w:szCs w:val="24"/>
              </w:rPr>
              <w:t xml:space="preserve">B. </w:t>
            </w:r>
            <w:r w:rsidRPr="00AF0A09">
              <w:rPr>
                <w:rFonts w:cs="Times New Roman"/>
                <w:szCs w:val="24"/>
              </w:rPr>
              <w:t>SO</w:t>
            </w:r>
            <w:r w:rsidRPr="00AF0A09">
              <w:rPr>
                <w:rFonts w:cs="Times New Roman"/>
                <w:szCs w:val="24"/>
                <w:vertAlign w:val="subscript"/>
              </w:rPr>
              <w:t>2</w:t>
            </w:r>
            <w:r w:rsidRPr="00AF0A09">
              <w:rPr>
                <w:rFonts w:cs="Times New Roman"/>
                <w:szCs w:val="24"/>
              </w:rPr>
              <w:t>.</w:t>
            </w:r>
            <w:r w:rsidRPr="00AF0A09">
              <w:rPr>
                <w:rFonts w:cs="Times New Roman"/>
                <w:szCs w:val="24"/>
              </w:rPr>
              <w:tab/>
            </w:r>
            <w:r w:rsidRPr="00AF0A09">
              <w:rPr>
                <w:rFonts w:cs="Times New Roman"/>
                <w:szCs w:val="24"/>
              </w:rPr>
              <w:tab/>
            </w:r>
            <w:r w:rsidRPr="00AF0A09">
              <w:rPr>
                <w:rFonts w:cs="Times New Roman"/>
                <w:bCs/>
                <w:szCs w:val="24"/>
                <w:u w:val="single"/>
              </w:rPr>
              <w:t>C.</w:t>
            </w:r>
            <w:r w:rsidRPr="00AF0A09">
              <w:rPr>
                <w:rFonts w:cs="Times New Roman"/>
                <w:bCs/>
                <w:szCs w:val="24"/>
              </w:rPr>
              <w:t xml:space="preserve"> </w:t>
            </w:r>
            <w:r w:rsidRPr="00AF0A09">
              <w:rPr>
                <w:rFonts w:cs="Times New Roman"/>
                <w:szCs w:val="24"/>
              </w:rPr>
              <w:t>CaO.</w:t>
            </w:r>
            <w:r w:rsidRPr="00AF0A09">
              <w:rPr>
                <w:rFonts w:cs="Times New Roman"/>
                <w:szCs w:val="24"/>
              </w:rPr>
              <w:tab/>
            </w:r>
            <w:r w:rsidRPr="00AF0A09">
              <w:rPr>
                <w:rFonts w:cs="Times New Roman"/>
                <w:szCs w:val="24"/>
              </w:rPr>
              <w:tab/>
            </w:r>
            <w:r w:rsidRPr="00AF0A09">
              <w:rPr>
                <w:rFonts w:cs="Times New Roman"/>
                <w:bCs/>
                <w:szCs w:val="24"/>
              </w:rPr>
              <w:t>D.</w:t>
            </w:r>
            <w:r w:rsidRPr="00AF0A09">
              <w:rPr>
                <w:rFonts w:cs="Times New Roman"/>
                <w:szCs w:val="24"/>
              </w:rPr>
              <w:t xml:space="preserve"> CO.</w:t>
            </w:r>
          </w:p>
          <w:p w14:paraId="3216214F" w14:textId="77777777" w:rsidR="003D55B7" w:rsidRPr="00AF0A09" w:rsidRDefault="003D55B7" w:rsidP="009C1FF9">
            <w:pPr>
              <w:pStyle w:val="NormalWeb"/>
              <w:shd w:val="clear" w:color="auto" w:fill="FFFFFF"/>
              <w:spacing w:before="0" w:beforeAutospacing="0" w:after="0" w:afterAutospacing="0"/>
            </w:pPr>
            <w:r w:rsidRPr="00AF0A09">
              <w:rPr>
                <w:rStyle w:val="Strong"/>
              </w:rPr>
              <w:t>Câu 7.</w:t>
            </w:r>
            <w:r w:rsidRPr="00AF0A09">
              <w:t xml:space="preserve"> Oxide nào sau đây là oxide lưỡng tính?</w:t>
            </w:r>
          </w:p>
          <w:p w14:paraId="1608AD51" w14:textId="77777777" w:rsidR="003D55B7" w:rsidRPr="00AF0A09" w:rsidRDefault="003D55B7" w:rsidP="009C1FF9">
            <w:pPr>
              <w:autoSpaceDE w:val="0"/>
              <w:autoSpaceDN w:val="0"/>
              <w:adjustRightInd w:val="0"/>
              <w:jc w:val="both"/>
              <w:rPr>
                <w:rFonts w:cs="Times New Roman"/>
                <w:szCs w:val="24"/>
              </w:rPr>
            </w:pPr>
            <w:r w:rsidRPr="00AF0A09">
              <w:rPr>
                <w:rFonts w:cs="Times New Roman"/>
                <w:bCs/>
                <w:szCs w:val="24"/>
              </w:rPr>
              <w:t>A.</w:t>
            </w:r>
            <w:r w:rsidRPr="00AF0A09">
              <w:rPr>
                <w:rFonts w:cs="Times New Roman"/>
                <w:szCs w:val="24"/>
              </w:rPr>
              <w:t xml:space="preserve"> BaO.               </w:t>
            </w:r>
            <w:r w:rsidRPr="00AF0A09">
              <w:rPr>
                <w:rFonts w:cs="Times New Roman"/>
                <w:bCs/>
                <w:szCs w:val="24"/>
                <w:u w:val="single"/>
              </w:rPr>
              <w:t>B.</w:t>
            </w:r>
            <w:r w:rsidRPr="00AF0A09">
              <w:rPr>
                <w:rFonts w:cs="Times New Roman"/>
                <w:szCs w:val="24"/>
              </w:rPr>
              <w:t xml:space="preserve"> Al</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r w:rsidRPr="00AF0A09">
              <w:rPr>
                <w:rFonts w:cs="Times New Roman"/>
                <w:szCs w:val="24"/>
              </w:rPr>
              <w:t xml:space="preserve">.                 </w:t>
            </w:r>
            <w:r w:rsidRPr="00AF0A09">
              <w:rPr>
                <w:rFonts w:cs="Times New Roman"/>
                <w:bCs/>
                <w:szCs w:val="24"/>
              </w:rPr>
              <w:t>C.</w:t>
            </w:r>
            <w:r w:rsidRPr="00AF0A09">
              <w:rPr>
                <w:rFonts w:cs="Times New Roman"/>
                <w:szCs w:val="24"/>
              </w:rPr>
              <w:t xml:space="preserve"> SO</w:t>
            </w:r>
            <w:r w:rsidRPr="00AF0A09">
              <w:rPr>
                <w:rFonts w:cs="Times New Roman"/>
                <w:szCs w:val="24"/>
                <w:vertAlign w:val="subscript"/>
              </w:rPr>
              <w:t>3</w:t>
            </w:r>
            <w:r w:rsidRPr="00AF0A09">
              <w:rPr>
                <w:rFonts w:cs="Times New Roman"/>
                <w:szCs w:val="24"/>
              </w:rPr>
              <w:t xml:space="preserve">.                </w:t>
            </w:r>
            <w:r w:rsidRPr="00AF0A09">
              <w:rPr>
                <w:rFonts w:cs="Times New Roman"/>
                <w:bCs/>
                <w:szCs w:val="24"/>
              </w:rPr>
              <w:t>D.</w:t>
            </w:r>
            <w:r w:rsidRPr="00AF0A09">
              <w:rPr>
                <w:rFonts w:cs="Times New Roman"/>
                <w:szCs w:val="24"/>
              </w:rPr>
              <w:t xml:space="preserve"> MgO.</w:t>
            </w:r>
            <w:r w:rsidRPr="00AF0A09">
              <w:rPr>
                <w:rFonts w:cs="Times New Roman"/>
                <w:szCs w:val="24"/>
              </w:rPr>
              <w:tab/>
              <w:t>.</w:t>
            </w:r>
          </w:p>
          <w:p w14:paraId="65EDB931" w14:textId="77777777" w:rsidR="003D55B7" w:rsidRPr="00AF0A09" w:rsidRDefault="003D55B7" w:rsidP="009C1FF9">
            <w:pPr>
              <w:rPr>
                <w:rStyle w:val="Strong"/>
                <w:rFonts w:cs="Times New Roman"/>
                <w:b w:val="0"/>
                <w:szCs w:val="24"/>
              </w:rPr>
            </w:pPr>
            <w:r w:rsidRPr="00AF0A09">
              <w:rPr>
                <w:rStyle w:val="Strong"/>
                <w:rFonts w:cs="Times New Roman"/>
                <w:szCs w:val="24"/>
              </w:rPr>
              <w:t xml:space="preserve">Câu 8. </w:t>
            </w:r>
            <w:r w:rsidRPr="00AF0A09">
              <w:rPr>
                <w:rStyle w:val="Strong"/>
                <w:rFonts w:cs="Times New Roman"/>
                <w:b w:val="0"/>
                <w:szCs w:val="24"/>
              </w:rPr>
              <w:t>Dãy các chất đều là oxide base?</w:t>
            </w:r>
          </w:p>
          <w:p w14:paraId="6BE6728D" w14:textId="77777777" w:rsidR="003D55B7" w:rsidRPr="00AF0A09" w:rsidRDefault="003D55B7" w:rsidP="009C1FF9">
            <w:pPr>
              <w:rPr>
                <w:rStyle w:val="Strong"/>
                <w:rFonts w:cs="Times New Roman"/>
                <w:b w:val="0"/>
                <w:szCs w:val="24"/>
              </w:rPr>
            </w:pPr>
            <w:r w:rsidRPr="00AF0A09">
              <w:rPr>
                <w:rStyle w:val="Strong"/>
                <w:rFonts w:cs="Times New Roman"/>
                <w:b w:val="0"/>
                <w:szCs w:val="24"/>
              </w:rPr>
              <w:t>A. CuO, CO</w:t>
            </w:r>
            <w:r w:rsidRPr="00AF0A09">
              <w:rPr>
                <w:rStyle w:val="Strong"/>
                <w:rFonts w:cs="Times New Roman"/>
                <w:b w:val="0"/>
                <w:szCs w:val="24"/>
                <w:vertAlign w:val="subscript"/>
              </w:rPr>
              <w:t>2,</w:t>
            </w:r>
            <w:r w:rsidRPr="00AF0A09">
              <w:rPr>
                <w:rStyle w:val="Strong"/>
                <w:rFonts w:cs="Times New Roman"/>
                <w:b w:val="0"/>
                <w:szCs w:val="24"/>
              </w:rPr>
              <w:t xml:space="preserve"> CaO. Na</w:t>
            </w:r>
            <w:r w:rsidRPr="00AF0A09">
              <w:rPr>
                <w:rStyle w:val="Strong"/>
                <w:rFonts w:cs="Times New Roman"/>
                <w:b w:val="0"/>
                <w:szCs w:val="24"/>
                <w:vertAlign w:val="subscript"/>
              </w:rPr>
              <w:t>2</w:t>
            </w:r>
            <w:r w:rsidRPr="00AF0A09">
              <w:rPr>
                <w:rStyle w:val="Strong"/>
                <w:rFonts w:cs="Times New Roman"/>
                <w:b w:val="0"/>
                <w:szCs w:val="24"/>
              </w:rPr>
              <w:t>O.                    B.  CO</w:t>
            </w:r>
            <w:r w:rsidRPr="00AF0A09">
              <w:rPr>
                <w:rStyle w:val="Strong"/>
                <w:rFonts w:cs="Times New Roman"/>
                <w:b w:val="0"/>
                <w:szCs w:val="24"/>
                <w:vertAlign w:val="subscript"/>
              </w:rPr>
              <w:t>2</w:t>
            </w:r>
            <w:r w:rsidRPr="00AF0A09">
              <w:rPr>
                <w:rStyle w:val="Strong"/>
                <w:rFonts w:cs="Times New Roman"/>
                <w:b w:val="0"/>
                <w:szCs w:val="24"/>
              </w:rPr>
              <w:t>, SO</w:t>
            </w:r>
            <w:r w:rsidRPr="00AF0A09">
              <w:rPr>
                <w:rStyle w:val="Strong"/>
                <w:rFonts w:cs="Times New Roman"/>
                <w:b w:val="0"/>
                <w:szCs w:val="24"/>
                <w:vertAlign w:val="subscript"/>
              </w:rPr>
              <w:t>2</w:t>
            </w:r>
            <w:r w:rsidRPr="00AF0A09">
              <w:rPr>
                <w:rStyle w:val="Strong"/>
                <w:rFonts w:cs="Times New Roman"/>
                <w:b w:val="0"/>
                <w:szCs w:val="24"/>
              </w:rPr>
              <w:t>, P</w:t>
            </w:r>
            <w:r w:rsidRPr="00AF0A09">
              <w:rPr>
                <w:rStyle w:val="Strong"/>
                <w:rFonts w:cs="Times New Roman"/>
                <w:b w:val="0"/>
                <w:szCs w:val="24"/>
                <w:vertAlign w:val="subscript"/>
              </w:rPr>
              <w:t>2</w:t>
            </w:r>
            <w:r w:rsidRPr="00AF0A09">
              <w:rPr>
                <w:rStyle w:val="Strong"/>
                <w:rFonts w:cs="Times New Roman"/>
                <w:b w:val="0"/>
                <w:szCs w:val="24"/>
              </w:rPr>
              <w:t>O</w:t>
            </w:r>
            <w:r w:rsidRPr="00AF0A09">
              <w:rPr>
                <w:rStyle w:val="Strong"/>
                <w:rFonts w:cs="Times New Roman"/>
                <w:b w:val="0"/>
                <w:szCs w:val="24"/>
                <w:vertAlign w:val="subscript"/>
              </w:rPr>
              <w:t>5</w:t>
            </w:r>
            <w:r w:rsidRPr="00AF0A09">
              <w:rPr>
                <w:rStyle w:val="Strong"/>
                <w:rFonts w:cs="Times New Roman"/>
                <w:b w:val="0"/>
                <w:szCs w:val="24"/>
              </w:rPr>
              <w:t>, N</w:t>
            </w:r>
            <w:r w:rsidRPr="00AF0A09">
              <w:rPr>
                <w:rStyle w:val="Strong"/>
                <w:rFonts w:cs="Times New Roman"/>
                <w:b w:val="0"/>
                <w:szCs w:val="24"/>
                <w:vertAlign w:val="subscript"/>
              </w:rPr>
              <w:t>2</w:t>
            </w:r>
            <w:r w:rsidRPr="00AF0A09">
              <w:rPr>
                <w:rStyle w:val="Strong"/>
                <w:rFonts w:cs="Times New Roman"/>
                <w:b w:val="0"/>
                <w:szCs w:val="24"/>
              </w:rPr>
              <w:t>O</w:t>
            </w:r>
            <w:r w:rsidRPr="00AF0A09">
              <w:rPr>
                <w:rStyle w:val="Strong"/>
                <w:rFonts w:cs="Times New Roman"/>
                <w:b w:val="0"/>
                <w:szCs w:val="24"/>
                <w:vertAlign w:val="subscript"/>
              </w:rPr>
              <w:t>5</w:t>
            </w:r>
            <w:r w:rsidRPr="00AF0A09">
              <w:rPr>
                <w:rStyle w:val="Strong"/>
                <w:rFonts w:cs="Times New Roman"/>
                <w:b w:val="0"/>
                <w:szCs w:val="24"/>
              </w:rPr>
              <w:t>.</w:t>
            </w:r>
          </w:p>
          <w:p w14:paraId="02C57EB1" w14:textId="77777777" w:rsidR="003D55B7" w:rsidRPr="00AF0A09" w:rsidRDefault="003D55B7" w:rsidP="009C1FF9">
            <w:pPr>
              <w:rPr>
                <w:rStyle w:val="Strong"/>
                <w:rFonts w:cs="Times New Roman"/>
                <w:b w:val="0"/>
                <w:szCs w:val="24"/>
              </w:rPr>
            </w:pPr>
            <w:r w:rsidRPr="00AF0A09">
              <w:rPr>
                <w:rStyle w:val="Strong"/>
                <w:rFonts w:cs="Times New Roman"/>
                <w:b w:val="0"/>
                <w:szCs w:val="24"/>
                <w:u w:val="single"/>
              </w:rPr>
              <w:t>C.</w:t>
            </w:r>
            <w:r w:rsidRPr="00AF0A09">
              <w:rPr>
                <w:rStyle w:val="Strong"/>
                <w:rFonts w:cs="Times New Roman"/>
                <w:b w:val="0"/>
                <w:szCs w:val="24"/>
              </w:rPr>
              <w:t xml:space="preserve"> CuO, MgO, K</w:t>
            </w:r>
            <w:r w:rsidRPr="00AF0A09">
              <w:rPr>
                <w:rStyle w:val="Strong"/>
                <w:rFonts w:cs="Times New Roman"/>
                <w:b w:val="0"/>
                <w:szCs w:val="24"/>
                <w:vertAlign w:val="subscript"/>
              </w:rPr>
              <w:t>2</w:t>
            </w:r>
            <w:r w:rsidRPr="00AF0A09">
              <w:rPr>
                <w:rStyle w:val="Strong"/>
                <w:rFonts w:cs="Times New Roman"/>
                <w:b w:val="0"/>
                <w:szCs w:val="24"/>
              </w:rPr>
              <w:t>O, CaO.                    D. CO</w:t>
            </w:r>
            <w:r w:rsidRPr="00AF0A09">
              <w:rPr>
                <w:rStyle w:val="Strong"/>
                <w:rFonts w:cs="Times New Roman"/>
                <w:b w:val="0"/>
                <w:szCs w:val="24"/>
                <w:vertAlign w:val="subscript"/>
              </w:rPr>
              <w:t>2</w:t>
            </w:r>
            <w:r w:rsidRPr="00AF0A09">
              <w:rPr>
                <w:rStyle w:val="Strong"/>
                <w:rFonts w:cs="Times New Roman"/>
                <w:b w:val="0"/>
                <w:szCs w:val="24"/>
              </w:rPr>
              <w:t>, CaO, FeO, CuO.</w:t>
            </w:r>
          </w:p>
          <w:p w14:paraId="6D99FC54" w14:textId="77777777" w:rsidR="003D55B7" w:rsidRPr="00AF0A09" w:rsidRDefault="003D55B7" w:rsidP="009C1FF9">
            <w:pPr>
              <w:rPr>
                <w:rStyle w:val="Strong"/>
                <w:rFonts w:cs="Times New Roman"/>
                <w:b w:val="0"/>
                <w:szCs w:val="24"/>
              </w:rPr>
            </w:pPr>
            <w:r w:rsidRPr="00AF0A09">
              <w:rPr>
                <w:rStyle w:val="Strong"/>
                <w:rFonts w:cs="Times New Roman"/>
                <w:szCs w:val="24"/>
              </w:rPr>
              <w:t>Câu 9.</w:t>
            </w:r>
            <w:r w:rsidRPr="00AF0A09">
              <w:rPr>
                <w:rStyle w:val="Strong"/>
                <w:rFonts w:cs="Times New Roman"/>
                <w:b w:val="0"/>
                <w:szCs w:val="24"/>
              </w:rPr>
              <w:t xml:space="preserve"> Dãy nào sau đây là oxide acid?</w:t>
            </w:r>
          </w:p>
          <w:p w14:paraId="47720CEB" w14:textId="77777777" w:rsidR="003D55B7" w:rsidRPr="00AF0A09" w:rsidRDefault="003D55B7" w:rsidP="009C1FF9">
            <w:pPr>
              <w:rPr>
                <w:rStyle w:val="Strong"/>
                <w:rFonts w:cs="Times New Roman"/>
                <w:b w:val="0"/>
                <w:szCs w:val="24"/>
              </w:rPr>
            </w:pPr>
            <w:r w:rsidRPr="00AF0A09">
              <w:rPr>
                <w:rStyle w:val="Strong"/>
                <w:rFonts w:cs="Times New Roman"/>
                <w:b w:val="0"/>
                <w:szCs w:val="24"/>
                <w:u w:val="single"/>
              </w:rPr>
              <w:t>A.</w:t>
            </w:r>
            <w:r w:rsidRPr="00AF0A09">
              <w:rPr>
                <w:rStyle w:val="Strong"/>
                <w:rFonts w:cs="Times New Roman"/>
                <w:b w:val="0"/>
                <w:szCs w:val="24"/>
              </w:rPr>
              <w:t xml:space="preserve">  CO</w:t>
            </w:r>
            <w:r w:rsidRPr="00AF0A09">
              <w:rPr>
                <w:rStyle w:val="Strong"/>
                <w:rFonts w:cs="Times New Roman"/>
                <w:b w:val="0"/>
                <w:szCs w:val="24"/>
                <w:vertAlign w:val="subscript"/>
              </w:rPr>
              <w:t>2</w:t>
            </w:r>
            <w:r w:rsidRPr="00AF0A09">
              <w:rPr>
                <w:rStyle w:val="Strong"/>
                <w:rFonts w:cs="Times New Roman"/>
                <w:b w:val="0"/>
                <w:szCs w:val="24"/>
              </w:rPr>
              <w:t>, SO</w:t>
            </w:r>
            <w:r w:rsidRPr="00AF0A09">
              <w:rPr>
                <w:rStyle w:val="Strong"/>
                <w:rFonts w:cs="Times New Roman"/>
                <w:b w:val="0"/>
                <w:szCs w:val="24"/>
                <w:vertAlign w:val="subscript"/>
              </w:rPr>
              <w:t>3</w:t>
            </w:r>
            <w:r w:rsidRPr="00AF0A09">
              <w:rPr>
                <w:rStyle w:val="Strong"/>
                <w:rFonts w:cs="Times New Roman"/>
                <w:b w:val="0"/>
                <w:szCs w:val="24"/>
              </w:rPr>
              <w:t>, P</w:t>
            </w:r>
            <w:r w:rsidRPr="00AF0A09">
              <w:rPr>
                <w:rStyle w:val="Strong"/>
                <w:rFonts w:cs="Times New Roman"/>
                <w:b w:val="0"/>
                <w:szCs w:val="24"/>
                <w:vertAlign w:val="subscript"/>
              </w:rPr>
              <w:t>2</w:t>
            </w:r>
            <w:r w:rsidRPr="00AF0A09">
              <w:rPr>
                <w:rStyle w:val="Strong"/>
                <w:rFonts w:cs="Times New Roman"/>
                <w:b w:val="0"/>
                <w:szCs w:val="24"/>
              </w:rPr>
              <w:t>O</w:t>
            </w:r>
            <w:r w:rsidRPr="00AF0A09">
              <w:rPr>
                <w:rStyle w:val="Strong"/>
                <w:rFonts w:cs="Times New Roman"/>
                <w:b w:val="0"/>
                <w:szCs w:val="24"/>
                <w:vertAlign w:val="subscript"/>
              </w:rPr>
              <w:t xml:space="preserve">5 </w:t>
            </w:r>
            <w:r w:rsidRPr="00AF0A09">
              <w:rPr>
                <w:rStyle w:val="Strong"/>
                <w:rFonts w:cs="Times New Roman"/>
                <w:b w:val="0"/>
                <w:szCs w:val="24"/>
              </w:rPr>
              <w:t>, N</w:t>
            </w:r>
            <w:r w:rsidRPr="00AF0A09">
              <w:rPr>
                <w:rStyle w:val="Strong"/>
                <w:rFonts w:cs="Times New Roman"/>
                <w:b w:val="0"/>
                <w:szCs w:val="24"/>
                <w:vertAlign w:val="subscript"/>
              </w:rPr>
              <w:t>2</w:t>
            </w:r>
            <w:r w:rsidRPr="00AF0A09">
              <w:rPr>
                <w:rStyle w:val="Strong"/>
                <w:rFonts w:cs="Times New Roman"/>
                <w:b w:val="0"/>
                <w:szCs w:val="24"/>
              </w:rPr>
              <w:t>O</w:t>
            </w:r>
            <w:r w:rsidRPr="00AF0A09">
              <w:rPr>
                <w:rStyle w:val="Strong"/>
                <w:rFonts w:cs="Times New Roman"/>
                <w:b w:val="0"/>
                <w:szCs w:val="24"/>
                <w:vertAlign w:val="subscript"/>
              </w:rPr>
              <w:t>5</w:t>
            </w:r>
            <w:r w:rsidRPr="00AF0A09">
              <w:rPr>
                <w:rStyle w:val="Strong"/>
                <w:rFonts w:cs="Times New Roman"/>
                <w:b w:val="0"/>
                <w:szCs w:val="24"/>
              </w:rPr>
              <w:t>.                    B.  MgO, ZnO, CO, CaO.</w:t>
            </w:r>
          </w:p>
          <w:p w14:paraId="7D665B39" w14:textId="77777777" w:rsidR="003D55B7" w:rsidRPr="00AF0A09" w:rsidRDefault="003D55B7" w:rsidP="009C1FF9">
            <w:pPr>
              <w:rPr>
                <w:rStyle w:val="Strong"/>
                <w:rFonts w:cs="Times New Roman"/>
                <w:b w:val="0"/>
                <w:szCs w:val="24"/>
              </w:rPr>
            </w:pPr>
            <w:r w:rsidRPr="00AF0A09">
              <w:rPr>
                <w:rStyle w:val="Strong"/>
                <w:rFonts w:cs="Times New Roman"/>
                <w:b w:val="0"/>
                <w:szCs w:val="24"/>
              </w:rPr>
              <w:lastRenderedPageBreak/>
              <w:t>C.  FeO, MgO, Na</w:t>
            </w:r>
            <w:r w:rsidRPr="00AF0A09">
              <w:rPr>
                <w:rStyle w:val="Strong"/>
                <w:rFonts w:cs="Times New Roman"/>
                <w:b w:val="0"/>
                <w:szCs w:val="24"/>
                <w:vertAlign w:val="subscript"/>
              </w:rPr>
              <w:t>2</w:t>
            </w:r>
            <w:r w:rsidRPr="00AF0A09">
              <w:rPr>
                <w:rStyle w:val="Strong"/>
                <w:rFonts w:cs="Times New Roman"/>
                <w:b w:val="0"/>
                <w:szCs w:val="24"/>
              </w:rPr>
              <w:t>O, BaO.                  D. CO, ZnO, Al</w:t>
            </w:r>
            <w:r w:rsidRPr="00AF0A09">
              <w:rPr>
                <w:rStyle w:val="Strong"/>
                <w:rFonts w:cs="Times New Roman"/>
                <w:b w:val="0"/>
                <w:szCs w:val="24"/>
                <w:vertAlign w:val="subscript"/>
              </w:rPr>
              <w:t>2</w:t>
            </w:r>
            <w:r w:rsidRPr="00AF0A09">
              <w:rPr>
                <w:rStyle w:val="Strong"/>
                <w:rFonts w:cs="Times New Roman"/>
                <w:b w:val="0"/>
                <w:szCs w:val="24"/>
              </w:rPr>
              <w:t>O</w:t>
            </w:r>
            <w:r w:rsidRPr="00AF0A09">
              <w:rPr>
                <w:rStyle w:val="Strong"/>
                <w:rFonts w:cs="Times New Roman"/>
                <w:b w:val="0"/>
                <w:szCs w:val="24"/>
                <w:vertAlign w:val="subscript"/>
              </w:rPr>
              <w:t>3,</w:t>
            </w:r>
            <w:r w:rsidRPr="00AF0A09">
              <w:rPr>
                <w:rStyle w:val="Strong"/>
                <w:rFonts w:cs="Times New Roman"/>
                <w:b w:val="0"/>
                <w:szCs w:val="24"/>
              </w:rPr>
              <w:t xml:space="preserve"> N</w:t>
            </w:r>
            <w:r w:rsidRPr="00AF0A09">
              <w:rPr>
                <w:rStyle w:val="Strong"/>
                <w:rFonts w:cs="Times New Roman"/>
                <w:b w:val="0"/>
                <w:szCs w:val="24"/>
                <w:vertAlign w:val="subscript"/>
              </w:rPr>
              <w:t>2</w:t>
            </w:r>
            <w:r w:rsidRPr="00AF0A09">
              <w:rPr>
                <w:rStyle w:val="Strong"/>
                <w:rFonts w:cs="Times New Roman"/>
                <w:b w:val="0"/>
                <w:szCs w:val="24"/>
              </w:rPr>
              <w:t>O</w:t>
            </w:r>
            <w:r w:rsidRPr="00AF0A09">
              <w:rPr>
                <w:rStyle w:val="Strong"/>
                <w:rFonts w:cs="Times New Roman"/>
                <w:b w:val="0"/>
                <w:szCs w:val="24"/>
                <w:vertAlign w:val="subscript"/>
              </w:rPr>
              <w:t>5</w:t>
            </w:r>
            <w:r w:rsidRPr="00AF0A09">
              <w:rPr>
                <w:rStyle w:val="Strong"/>
                <w:rFonts w:cs="Times New Roman"/>
                <w:b w:val="0"/>
                <w:szCs w:val="24"/>
              </w:rPr>
              <w:t>.</w:t>
            </w:r>
          </w:p>
          <w:tbl>
            <w:tblPr>
              <w:tblStyle w:val="TableGrid"/>
              <w:tblW w:w="0" w:type="auto"/>
              <w:tblLayout w:type="fixed"/>
              <w:tblLook w:val="04A0" w:firstRow="1" w:lastRow="0" w:firstColumn="1" w:lastColumn="0" w:noHBand="0" w:noVBand="1"/>
            </w:tblPr>
            <w:tblGrid>
              <w:gridCol w:w="6873"/>
              <w:gridCol w:w="3548"/>
            </w:tblGrid>
            <w:tr w:rsidR="009C1FF9" w:rsidRPr="00AF0A09" w14:paraId="2E671D02" w14:textId="77777777" w:rsidTr="00693BA4">
              <w:tc>
                <w:tcPr>
                  <w:tcW w:w="6873" w:type="dxa"/>
                  <w:tcBorders>
                    <w:top w:val="nil"/>
                    <w:left w:val="nil"/>
                    <w:bottom w:val="nil"/>
                    <w:right w:val="nil"/>
                  </w:tcBorders>
                </w:tcPr>
                <w:p w14:paraId="5AC6A153" w14:textId="77777777" w:rsidR="003D55B7" w:rsidRPr="00AF0A09" w:rsidRDefault="003D55B7" w:rsidP="00C44CCE">
                  <w:pPr>
                    <w:pStyle w:val="NormalWeb"/>
                    <w:framePr w:hSpace="180" w:wrap="around" w:vAnchor="text" w:hAnchor="text" w:y="1"/>
                    <w:shd w:val="clear" w:color="auto" w:fill="FFFFFF"/>
                    <w:spacing w:before="0" w:beforeAutospacing="0" w:after="0" w:afterAutospacing="0"/>
                    <w:ind w:left="-108"/>
                    <w:suppressOverlap/>
                  </w:pPr>
                  <w:r w:rsidRPr="00AF0A09">
                    <w:rPr>
                      <w:rStyle w:val="Strong"/>
                    </w:rPr>
                    <w:t>Câu 10.</w:t>
                  </w:r>
                  <w:r w:rsidRPr="00AF0A09">
                    <w:t xml:space="preserve"> Bóng cười (funkyl ball hoặc Hippycrack)  hay còn gọi là khí gây cười là một chất khí không màu, không mùi. Khi người dùng hít vào cho cảm giác hưng phấn, vui vẻ. Bên cạnh đó, người dùng gặp ảo giác và các triệu chứng đau đầu, nôn, mệt mỏi, rùng mình, … Thành phần chính của bóng cười là khí :</w:t>
                  </w:r>
                </w:p>
                <w:p w14:paraId="1127E4AB" w14:textId="77777777" w:rsidR="003D55B7" w:rsidRPr="00AF0A09" w:rsidRDefault="003D55B7" w:rsidP="00C44CCE">
                  <w:pPr>
                    <w:pStyle w:val="NormalWeb"/>
                    <w:framePr w:hSpace="180" w:wrap="around" w:vAnchor="text" w:hAnchor="text" w:y="1"/>
                    <w:spacing w:before="0" w:beforeAutospacing="0" w:after="0" w:afterAutospacing="0"/>
                    <w:suppressOverlap/>
                    <w:rPr>
                      <w:rStyle w:val="Strong"/>
                    </w:rPr>
                  </w:pPr>
                  <w:r w:rsidRPr="00AF0A09">
                    <w:rPr>
                      <w:bCs/>
                    </w:rPr>
                    <w:t>A.</w:t>
                  </w:r>
                  <w:r w:rsidRPr="00AF0A09">
                    <w:t xml:space="preserve"> NO</w:t>
                  </w:r>
                  <w:r w:rsidRPr="00AF0A09">
                    <w:rPr>
                      <w:vertAlign w:val="subscript"/>
                    </w:rPr>
                    <w:t>2</w:t>
                  </w:r>
                  <w:r w:rsidRPr="00AF0A09">
                    <w:t xml:space="preserve">.                    </w:t>
                  </w:r>
                  <w:r w:rsidRPr="00AF0A09">
                    <w:rPr>
                      <w:bCs/>
                      <w:u w:val="single"/>
                    </w:rPr>
                    <w:t>B.</w:t>
                  </w:r>
                  <w:r w:rsidRPr="00AF0A09">
                    <w:t xml:space="preserve"> N</w:t>
                  </w:r>
                  <w:r w:rsidRPr="00AF0A09">
                    <w:rPr>
                      <w:vertAlign w:val="subscript"/>
                    </w:rPr>
                    <w:t>2</w:t>
                  </w:r>
                  <w:r w:rsidRPr="00AF0A09">
                    <w:t xml:space="preserve">O.                   </w:t>
                  </w:r>
                  <w:r w:rsidRPr="00AF0A09">
                    <w:rPr>
                      <w:bCs/>
                    </w:rPr>
                    <w:t xml:space="preserve">C. </w:t>
                  </w:r>
                  <w:r w:rsidRPr="00AF0A09">
                    <w:t xml:space="preserve">NO.                     </w:t>
                  </w:r>
                  <w:r w:rsidRPr="00AF0A09">
                    <w:rPr>
                      <w:bCs/>
                    </w:rPr>
                    <w:t>D.</w:t>
                  </w:r>
                  <w:r w:rsidRPr="00AF0A09">
                    <w:t xml:space="preserve"> CO.</w:t>
                  </w:r>
                </w:p>
              </w:tc>
              <w:tc>
                <w:tcPr>
                  <w:tcW w:w="3548" w:type="dxa"/>
                  <w:tcBorders>
                    <w:top w:val="nil"/>
                    <w:left w:val="nil"/>
                    <w:bottom w:val="nil"/>
                    <w:right w:val="nil"/>
                  </w:tcBorders>
                </w:tcPr>
                <w:p w14:paraId="427C1CBB" w14:textId="77777777" w:rsidR="003D55B7" w:rsidRPr="00AF0A09" w:rsidRDefault="003D55B7" w:rsidP="00C44CCE">
                  <w:pPr>
                    <w:pStyle w:val="NormalWeb"/>
                    <w:framePr w:hSpace="180" w:wrap="around" w:vAnchor="text" w:hAnchor="text" w:y="1"/>
                    <w:spacing w:before="0" w:beforeAutospacing="0" w:after="0" w:afterAutospacing="0"/>
                    <w:suppressOverlap/>
                    <w:rPr>
                      <w:rStyle w:val="Strong"/>
                    </w:rPr>
                  </w:pPr>
                </w:p>
              </w:tc>
            </w:tr>
          </w:tbl>
          <w:p w14:paraId="44D09EDB" w14:textId="77777777" w:rsidR="003D55B7" w:rsidRPr="00AF0A09" w:rsidRDefault="003D55B7" w:rsidP="009C1FF9">
            <w:pPr>
              <w:pStyle w:val="NormalWeb"/>
              <w:shd w:val="clear" w:color="auto" w:fill="FFFFFF"/>
              <w:spacing w:before="0" w:beforeAutospacing="0" w:after="0" w:afterAutospacing="0"/>
            </w:pPr>
            <w:r w:rsidRPr="00AF0A09">
              <w:rPr>
                <w:rStyle w:val="Strong"/>
              </w:rPr>
              <w:t>Câu 11.</w:t>
            </w:r>
            <w:r w:rsidRPr="00AF0A09">
              <w:t xml:space="preserve"> Một trong những nguyên nhân gây tử vong của nhiều vụ cháy là do nhiễm độc khí X. Khi vào cơ thể, khí X kết hợp với hemoglobin, làm giảm khả năng vận chuyển oxygen của máu. Khí X là:</w:t>
            </w:r>
          </w:p>
          <w:p w14:paraId="126B1C31" w14:textId="77777777" w:rsidR="003D55B7" w:rsidRPr="00AF0A09" w:rsidRDefault="003D55B7" w:rsidP="009C1FF9">
            <w:pPr>
              <w:pStyle w:val="NormalWeb"/>
              <w:shd w:val="clear" w:color="auto" w:fill="FFFFFF"/>
              <w:spacing w:before="0" w:beforeAutospacing="0" w:after="0" w:afterAutospacing="0"/>
            </w:pPr>
            <w:r w:rsidRPr="00AF0A09">
              <w:rPr>
                <w:b/>
                <w:bCs/>
              </w:rPr>
              <w:t xml:space="preserve"> </w:t>
            </w:r>
            <w:r w:rsidRPr="00AF0A09">
              <w:rPr>
                <w:bCs/>
              </w:rPr>
              <w:t xml:space="preserve">A. </w:t>
            </w:r>
            <w:r w:rsidRPr="00AF0A09">
              <w:t>N</w:t>
            </w:r>
            <w:r w:rsidRPr="00AF0A09">
              <w:rPr>
                <w:vertAlign w:val="subscript"/>
              </w:rPr>
              <w:t>2</w:t>
            </w:r>
            <w:r w:rsidRPr="00AF0A09">
              <w:t xml:space="preserve">.                      </w:t>
            </w:r>
            <w:r w:rsidRPr="00AF0A09">
              <w:rPr>
                <w:bCs/>
              </w:rPr>
              <w:t>B.</w:t>
            </w:r>
            <w:r w:rsidRPr="00AF0A09">
              <w:t xml:space="preserve"> H</w:t>
            </w:r>
            <w:r w:rsidRPr="00AF0A09">
              <w:rPr>
                <w:vertAlign w:val="subscript"/>
              </w:rPr>
              <w:t>2</w:t>
            </w:r>
            <w:r w:rsidRPr="00AF0A09">
              <w:t xml:space="preserve">.                        </w:t>
            </w:r>
            <w:r w:rsidRPr="00AF0A09">
              <w:rPr>
                <w:bCs/>
                <w:u w:val="single"/>
              </w:rPr>
              <w:t>C.</w:t>
            </w:r>
            <w:r w:rsidRPr="00AF0A09">
              <w:t xml:space="preserve"> CO.                     </w:t>
            </w:r>
            <w:r w:rsidRPr="00AF0A09">
              <w:rPr>
                <w:bCs/>
              </w:rPr>
              <w:t>D.</w:t>
            </w:r>
            <w:r w:rsidRPr="00AF0A09">
              <w:t xml:space="preserve"> CO</w:t>
            </w:r>
            <w:r w:rsidRPr="00AF0A09">
              <w:rPr>
                <w:vertAlign w:val="subscript"/>
              </w:rPr>
              <w:t>2</w:t>
            </w:r>
            <w:r w:rsidRPr="00AF0A09">
              <w:t>.</w:t>
            </w:r>
          </w:p>
          <w:p w14:paraId="3225351B" w14:textId="77777777" w:rsidR="003D55B7" w:rsidRPr="00AF0A09" w:rsidRDefault="003D55B7" w:rsidP="009C1FF9">
            <w:pPr>
              <w:pStyle w:val="NormalWeb"/>
              <w:shd w:val="clear" w:color="auto" w:fill="FFFFFF"/>
              <w:spacing w:before="0" w:beforeAutospacing="0" w:after="0" w:afterAutospacing="0"/>
              <w:rPr>
                <w:rFonts w:eastAsia="Arial"/>
                <w:shd w:val="clear" w:color="auto" w:fill="FFFFFF"/>
              </w:rPr>
            </w:pPr>
            <w:r w:rsidRPr="00AF0A09">
              <w:rPr>
                <w:rFonts w:eastAsia="Arial"/>
                <w:b/>
                <w:bCs/>
                <w:shd w:val="clear" w:color="auto" w:fill="FFFFFF"/>
              </w:rPr>
              <w:t xml:space="preserve">Câu 12. </w:t>
            </w:r>
            <w:r w:rsidRPr="00AF0A09">
              <w:rPr>
                <w:rFonts w:eastAsia="Tahoma"/>
                <w:shd w:val="clear" w:color="auto" w:fill="FFFFFF"/>
              </w:rPr>
              <w:t>‘‘</w:t>
            </w:r>
            <w:r w:rsidRPr="00AF0A09">
              <w:rPr>
                <w:rFonts w:eastAsia="Arial"/>
                <w:shd w:val="clear" w:color="auto" w:fill="FFFFFF"/>
              </w:rPr>
              <w:t xml:space="preserve">Nước đá khô” không nóng chảy mà dễ thăng hoa nên được dùng để tạo môi trường lạnh và khô, rất tiện cho việc bảo quản thực phẩm. </w:t>
            </w:r>
            <w:r w:rsidRPr="00AF0A09">
              <w:rPr>
                <w:rFonts w:eastAsia="Tahoma"/>
                <w:shd w:val="clear" w:color="auto" w:fill="FFFFFF"/>
              </w:rPr>
              <w:t>‘‘</w:t>
            </w:r>
            <w:r w:rsidRPr="00AF0A09">
              <w:rPr>
                <w:rFonts w:eastAsia="Arial"/>
                <w:shd w:val="clear" w:color="auto" w:fill="FFFFFF"/>
              </w:rPr>
              <w:t>Nước đá khô” là :</w:t>
            </w:r>
          </w:p>
          <w:p w14:paraId="58731437" w14:textId="77777777" w:rsidR="003D55B7" w:rsidRPr="00AF0A09" w:rsidRDefault="003D55B7" w:rsidP="009C1FF9">
            <w:pPr>
              <w:pStyle w:val="Heading6"/>
              <w:spacing w:before="0" w:after="0"/>
              <w:outlineLvl w:val="5"/>
              <w:rPr>
                <w:rFonts w:ascii="Times New Roman" w:eastAsia="Arial" w:hAnsi="Times New Roman"/>
                <w:i/>
                <w:iCs/>
                <w:szCs w:val="24"/>
                <w:shd w:val="clear" w:color="auto" w:fill="FFFFFF"/>
              </w:rPr>
            </w:pPr>
            <w:r w:rsidRPr="00AF0A09">
              <w:rPr>
                <w:rFonts w:ascii="Times New Roman" w:hAnsi="Times New Roman"/>
                <w:szCs w:val="24"/>
                <w:shd w:val="clear" w:color="auto" w:fill="FFFFFF"/>
              </w:rPr>
              <w:t>A. CO rắn</w:t>
            </w:r>
            <w:r w:rsidRPr="00AF0A09">
              <w:rPr>
                <w:rFonts w:ascii="Times New Roman" w:hAnsi="Times New Roman"/>
                <w:szCs w:val="24"/>
                <w:shd w:val="clear" w:color="auto" w:fill="FFFFFF"/>
              </w:rPr>
              <w:tab/>
              <w:t xml:space="preserve">    </w:t>
            </w:r>
            <w:r w:rsidRPr="00AF0A09">
              <w:rPr>
                <w:rFonts w:ascii="Times New Roman" w:eastAsia="Arial" w:hAnsi="Times New Roman"/>
                <w:szCs w:val="24"/>
                <w:shd w:val="clear" w:color="auto" w:fill="FFFFFF"/>
              </w:rPr>
              <w:t>B. SO</w:t>
            </w:r>
            <w:r w:rsidRPr="00AF0A09">
              <w:rPr>
                <w:rFonts w:ascii="Times New Roman" w:eastAsia="Arial" w:hAnsi="Times New Roman"/>
                <w:szCs w:val="24"/>
                <w:shd w:val="clear" w:color="auto" w:fill="FFFFFF"/>
                <w:vertAlign w:val="subscript"/>
              </w:rPr>
              <w:t>2</w:t>
            </w:r>
            <w:r w:rsidRPr="00AF0A09">
              <w:rPr>
                <w:rFonts w:ascii="Times New Roman" w:eastAsia="Arial" w:hAnsi="Times New Roman"/>
                <w:szCs w:val="24"/>
                <w:shd w:val="clear" w:color="auto" w:fill="FFFFFF"/>
              </w:rPr>
              <w:t xml:space="preserve"> rắn</w:t>
            </w:r>
            <w:r w:rsidRPr="00AF0A09">
              <w:rPr>
                <w:rFonts w:ascii="Times New Roman" w:eastAsia="Arial" w:hAnsi="Times New Roman"/>
                <w:szCs w:val="24"/>
                <w:shd w:val="clear" w:color="auto" w:fill="FFFFFF"/>
              </w:rPr>
              <w:tab/>
            </w:r>
            <w:r w:rsidRPr="00AF0A09">
              <w:rPr>
                <w:rFonts w:ascii="Times New Roman" w:eastAsia="Arial" w:hAnsi="Times New Roman"/>
                <w:szCs w:val="24"/>
                <w:shd w:val="clear" w:color="auto" w:fill="FFFFFF"/>
              </w:rPr>
              <w:tab/>
            </w:r>
            <w:r w:rsidRPr="00AF0A09">
              <w:rPr>
                <w:rFonts w:ascii="Times New Roman" w:eastAsia="Arial" w:hAnsi="Times New Roman"/>
                <w:szCs w:val="24"/>
                <w:u w:val="single"/>
                <w:shd w:val="clear" w:color="auto" w:fill="FFFFFF"/>
              </w:rPr>
              <w:t>C.</w:t>
            </w:r>
            <w:r w:rsidRPr="00AF0A09">
              <w:rPr>
                <w:rFonts w:ascii="Times New Roman" w:eastAsia="Arial" w:hAnsi="Times New Roman"/>
                <w:szCs w:val="24"/>
                <w:shd w:val="clear" w:color="auto" w:fill="FFFFFF"/>
              </w:rPr>
              <w:t xml:space="preserve"> CO</w:t>
            </w:r>
            <w:r w:rsidRPr="00AF0A09">
              <w:rPr>
                <w:rFonts w:ascii="Times New Roman" w:eastAsia="Arial" w:hAnsi="Times New Roman"/>
                <w:szCs w:val="24"/>
                <w:shd w:val="clear" w:color="auto" w:fill="FFFFFF"/>
                <w:vertAlign w:val="subscript"/>
              </w:rPr>
              <w:t>2</w:t>
            </w:r>
            <w:r w:rsidRPr="00AF0A09">
              <w:rPr>
                <w:rFonts w:ascii="Times New Roman" w:eastAsia="Arial" w:hAnsi="Times New Roman"/>
                <w:szCs w:val="24"/>
                <w:shd w:val="clear" w:color="auto" w:fill="FFFFFF"/>
              </w:rPr>
              <w:t xml:space="preserve"> rắn</w:t>
            </w:r>
            <w:r w:rsidRPr="00AF0A09">
              <w:rPr>
                <w:rFonts w:ascii="Times New Roman" w:eastAsia="Arial" w:hAnsi="Times New Roman"/>
                <w:szCs w:val="24"/>
                <w:shd w:val="clear" w:color="auto" w:fill="FFFFFF"/>
              </w:rPr>
              <w:tab/>
              <w:t xml:space="preserve">    D. H</w:t>
            </w:r>
            <w:r w:rsidRPr="00AF0A09">
              <w:rPr>
                <w:rFonts w:ascii="Times New Roman" w:eastAsia="Arial" w:hAnsi="Times New Roman"/>
                <w:szCs w:val="24"/>
                <w:shd w:val="clear" w:color="auto" w:fill="FFFFFF"/>
                <w:vertAlign w:val="subscript"/>
              </w:rPr>
              <w:t>2</w:t>
            </w:r>
            <w:r w:rsidRPr="00AF0A09">
              <w:rPr>
                <w:rFonts w:ascii="Times New Roman" w:eastAsia="Arial" w:hAnsi="Times New Roman"/>
                <w:szCs w:val="24"/>
                <w:shd w:val="clear" w:color="auto" w:fill="FFFFFF"/>
              </w:rPr>
              <w:t>O rắn</w:t>
            </w:r>
          </w:p>
          <w:p w14:paraId="51DB5FCA" w14:textId="77777777" w:rsidR="003D55B7" w:rsidRPr="00AF0A09" w:rsidRDefault="003D55B7" w:rsidP="009C1FF9">
            <w:pPr>
              <w:pStyle w:val="NormalWeb"/>
              <w:shd w:val="clear" w:color="auto" w:fill="FFFFFF"/>
              <w:spacing w:before="0" w:beforeAutospacing="0" w:after="0" w:afterAutospacing="0"/>
            </w:pPr>
            <w:r w:rsidRPr="00AF0A09">
              <w:rPr>
                <w:rStyle w:val="Strong"/>
              </w:rPr>
              <w:t>Câu 13</w:t>
            </w:r>
            <w:r w:rsidRPr="00AF0A09">
              <w:t>. Cho 2,479 lít khí CO</w:t>
            </w:r>
            <w:r w:rsidRPr="00AF0A09">
              <w:rPr>
                <w:vertAlign w:val="subscript"/>
              </w:rPr>
              <w:t>2</w:t>
            </w:r>
            <w:r w:rsidRPr="00AF0A09">
              <w:t> ở điều kiện chuẩn tác dụng vừa đủ với dung dịch barium hydroxide tạo bari cacbonat và nước. Khối lượng barium carbonate tạo ra là:</w:t>
            </w:r>
            <w:r w:rsidRPr="00AF0A09">
              <w:br/>
            </w:r>
            <w:r w:rsidRPr="00AF0A09">
              <w:rPr>
                <w:bCs/>
              </w:rPr>
              <w:t>A.</w:t>
            </w:r>
            <w:r w:rsidRPr="00AF0A09">
              <w:t xml:space="preserve"> 9,85 gam.        </w:t>
            </w:r>
            <w:r w:rsidRPr="00AF0A09">
              <w:rPr>
                <w:bCs/>
                <w:u w:val="single"/>
              </w:rPr>
              <w:t>B.</w:t>
            </w:r>
            <w:r w:rsidRPr="00AF0A09">
              <w:rPr>
                <w:bCs/>
              </w:rPr>
              <w:t xml:space="preserve"> </w:t>
            </w:r>
            <w:r w:rsidRPr="00AF0A09">
              <w:t xml:space="preserve">19,7 gam.             </w:t>
            </w:r>
            <w:r w:rsidRPr="00AF0A09">
              <w:rPr>
                <w:bCs/>
              </w:rPr>
              <w:t xml:space="preserve">C. </w:t>
            </w:r>
            <w:r w:rsidRPr="00AF0A09">
              <w:t xml:space="preserve">39,4 gam.        </w:t>
            </w:r>
            <w:r w:rsidRPr="00AF0A09">
              <w:rPr>
                <w:bCs/>
              </w:rPr>
              <w:t>D.</w:t>
            </w:r>
            <w:r w:rsidRPr="00AF0A09">
              <w:t xml:space="preserve"> 29,55 gam.</w:t>
            </w:r>
          </w:p>
          <w:p w14:paraId="67F6B21B" w14:textId="77777777" w:rsidR="003D55B7" w:rsidRPr="00AF0A09" w:rsidRDefault="003D55B7" w:rsidP="009C1FF9">
            <w:pPr>
              <w:pStyle w:val="NormalWeb"/>
              <w:shd w:val="clear" w:color="auto" w:fill="FFFFFF"/>
              <w:spacing w:before="0" w:beforeAutospacing="0" w:after="0" w:afterAutospacing="0"/>
              <w:textAlignment w:val="baseline"/>
            </w:pPr>
            <w:r w:rsidRPr="00AF0A09">
              <w:rPr>
                <w:rFonts w:eastAsia="Calibri Light"/>
                <w:b/>
                <w:shd w:val="clear" w:color="auto" w:fill="FFFFFF"/>
              </w:rPr>
              <w:t>Câu 14.</w:t>
            </w:r>
            <w:r w:rsidRPr="00AF0A09">
              <w:rPr>
                <w:rFonts w:eastAsia="Calibri Light"/>
                <w:shd w:val="clear" w:color="auto" w:fill="FFFFFF"/>
              </w:rPr>
              <w:t xml:space="preserve"> Trong công thức oxide của kim loại R ứng với hoá trị cao nhất, tỉ lệ về khối lượng giữa kim loại và oxi là 9 : 8. Công thức oxide kim loại đó là:       </w:t>
            </w:r>
          </w:p>
          <w:p w14:paraId="7E1B9AF5" w14:textId="77777777" w:rsidR="003D55B7" w:rsidRPr="00AF0A09" w:rsidRDefault="003D55B7" w:rsidP="009C1FF9">
            <w:pPr>
              <w:pStyle w:val="NormalWeb"/>
              <w:shd w:val="clear" w:color="auto" w:fill="FFFFFF"/>
              <w:spacing w:before="0" w:beforeAutospacing="0" w:after="0" w:afterAutospacing="0"/>
              <w:textAlignment w:val="baseline"/>
              <w:rPr>
                <w:rFonts w:eastAsia="Calibri Light"/>
                <w:shd w:val="clear" w:color="auto" w:fill="FFFFFF"/>
              </w:rPr>
            </w:pPr>
            <w:r w:rsidRPr="00AF0A09">
              <w:rPr>
                <w:rFonts w:eastAsia="Calibri Light"/>
                <w:bCs/>
                <w:shd w:val="clear" w:color="auto" w:fill="FFFFFF"/>
              </w:rPr>
              <w:t>A.</w:t>
            </w:r>
            <w:r w:rsidRPr="00AF0A09">
              <w:rPr>
                <w:rFonts w:eastAsia="Calibri Light"/>
                <w:shd w:val="clear" w:color="auto" w:fill="FFFFFF"/>
              </w:rPr>
              <w:t xml:space="preserve"> ZnO                      </w:t>
            </w:r>
            <w:r w:rsidRPr="00AF0A09">
              <w:rPr>
                <w:rFonts w:eastAsia="Calibri Light"/>
                <w:bCs/>
                <w:u w:val="single"/>
                <w:shd w:val="clear" w:color="auto" w:fill="FFFFFF"/>
              </w:rPr>
              <w:t>B.</w:t>
            </w:r>
            <w:r w:rsidRPr="00AF0A09">
              <w:rPr>
                <w:rFonts w:eastAsia="Calibri Light"/>
                <w:shd w:val="clear" w:color="auto" w:fill="FFFFFF"/>
              </w:rPr>
              <w:t xml:space="preserve"> Al</w:t>
            </w:r>
            <w:r w:rsidRPr="00AF0A09">
              <w:rPr>
                <w:rFonts w:eastAsia="Calibri Light"/>
                <w:shd w:val="clear" w:color="auto" w:fill="FFFFFF"/>
                <w:vertAlign w:val="subscript"/>
              </w:rPr>
              <w:t>2</w:t>
            </w:r>
            <w:r w:rsidRPr="00AF0A09">
              <w:rPr>
                <w:rFonts w:eastAsia="Calibri Light"/>
                <w:shd w:val="clear" w:color="auto" w:fill="FFFFFF"/>
              </w:rPr>
              <w:t>O</w:t>
            </w:r>
            <w:r w:rsidRPr="00AF0A09">
              <w:rPr>
                <w:rFonts w:eastAsia="Calibri Light"/>
                <w:shd w:val="clear" w:color="auto" w:fill="FFFFFF"/>
                <w:vertAlign w:val="subscript"/>
              </w:rPr>
              <w:t>3</w:t>
            </w:r>
            <w:r w:rsidRPr="00AF0A09">
              <w:rPr>
                <w:rFonts w:eastAsia="Calibri Light"/>
                <w:shd w:val="clear" w:color="auto" w:fill="FFFFFF"/>
              </w:rPr>
              <w:t>                     </w:t>
            </w:r>
            <w:r w:rsidRPr="00AF0A09">
              <w:rPr>
                <w:rFonts w:eastAsia="Calibri Light"/>
                <w:bCs/>
                <w:shd w:val="clear" w:color="auto" w:fill="FFFFFF"/>
              </w:rPr>
              <w:t xml:space="preserve">C. </w:t>
            </w:r>
            <w:r w:rsidRPr="00AF0A09">
              <w:rPr>
                <w:rFonts w:eastAsia="Calibri Light"/>
                <w:shd w:val="clear" w:color="auto" w:fill="FFFFFF"/>
              </w:rPr>
              <w:t xml:space="preserve">BaO                       </w:t>
            </w:r>
            <w:r w:rsidRPr="00AF0A09">
              <w:rPr>
                <w:rFonts w:eastAsia="Calibri Light"/>
                <w:bCs/>
                <w:shd w:val="clear" w:color="auto" w:fill="FFFFFF"/>
              </w:rPr>
              <w:t xml:space="preserve">D. </w:t>
            </w:r>
            <w:r w:rsidRPr="00AF0A09">
              <w:rPr>
                <w:rFonts w:eastAsia="Calibri Light"/>
                <w:shd w:val="clear" w:color="auto" w:fill="FFFFFF"/>
              </w:rPr>
              <w:t>Fe</w:t>
            </w:r>
            <w:r w:rsidRPr="00AF0A09">
              <w:rPr>
                <w:rFonts w:eastAsia="Calibri Light"/>
                <w:shd w:val="clear" w:color="auto" w:fill="FFFFFF"/>
                <w:vertAlign w:val="subscript"/>
              </w:rPr>
              <w:t>2</w:t>
            </w:r>
            <w:r w:rsidRPr="00AF0A09">
              <w:rPr>
                <w:rFonts w:eastAsia="Calibri Light"/>
                <w:shd w:val="clear" w:color="auto" w:fill="FFFFFF"/>
              </w:rPr>
              <w:t>O</w:t>
            </w:r>
            <w:r w:rsidRPr="00AF0A09">
              <w:rPr>
                <w:rFonts w:eastAsia="Calibri Light"/>
                <w:shd w:val="clear" w:color="auto" w:fill="FFFFFF"/>
                <w:vertAlign w:val="subscript"/>
              </w:rPr>
              <w:t>3</w:t>
            </w:r>
            <w:r w:rsidRPr="00AF0A09">
              <w:rPr>
                <w:rFonts w:eastAsia="Calibri Light"/>
                <w:shd w:val="clear" w:color="auto" w:fill="FFFFFF"/>
              </w:rPr>
              <w:t> </w:t>
            </w:r>
          </w:p>
          <w:p w14:paraId="0414B174"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b/>
                <w:bCs/>
                <w:szCs w:val="24"/>
                <w:shd w:val="clear" w:color="auto" w:fill="FFFFFF"/>
              </w:rPr>
              <w:t xml:space="preserve">Câu 15. </w:t>
            </w:r>
            <w:r w:rsidRPr="00AF0A09">
              <w:rPr>
                <w:rFonts w:eastAsia="Arial" w:cs="Times New Roman"/>
                <w:szCs w:val="24"/>
                <w:shd w:val="clear" w:color="auto" w:fill="FFFFFF"/>
              </w:rPr>
              <w:t>Hoà tan hoàn toàn 12 gam oxide kim loại R (R có hoá trị II) bằng một lượng vừa đủ 300 ml dung dịch HCl 2M. Xác định công thức hoá học của oxide kim loại?</w:t>
            </w:r>
          </w:p>
          <w:p w14:paraId="28E859C7"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bCs/>
                <w:szCs w:val="24"/>
                <w:shd w:val="clear" w:color="auto" w:fill="FFFFFF"/>
              </w:rPr>
              <w:t>A.</w:t>
            </w:r>
            <w:r w:rsidRPr="00AF0A09">
              <w:rPr>
                <w:rFonts w:eastAsia="Arial" w:cs="Times New Roman"/>
                <w:szCs w:val="24"/>
                <w:shd w:val="clear" w:color="auto" w:fill="FFFFFF"/>
              </w:rPr>
              <w:t xml:space="preserve"> CuO.                 </w:t>
            </w:r>
            <w:r w:rsidRPr="00AF0A09">
              <w:rPr>
                <w:rFonts w:eastAsia="Arial" w:cs="Times New Roman"/>
                <w:bCs/>
                <w:szCs w:val="24"/>
                <w:shd w:val="clear" w:color="auto" w:fill="FFFFFF"/>
              </w:rPr>
              <w:t xml:space="preserve">B. </w:t>
            </w:r>
            <w:r w:rsidRPr="00AF0A09">
              <w:rPr>
                <w:rFonts w:eastAsia="Arial" w:cs="Times New Roman"/>
                <w:szCs w:val="24"/>
                <w:shd w:val="clear" w:color="auto" w:fill="FFFFFF"/>
              </w:rPr>
              <w:t>FeO.</w:t>
            </w:r>
            <w:r w:rsidRPr="00AF0A09">
              <w:rPr>
                <w:rFonts w:eastAsia="Arial" w:cs="Times New Roman"/>
                <w:szCs w:val="24"/>
                <w:shd w:val="clear" w:color="auto" w:fill="FFFFFF"/>
              </w:rPr>
              <w:tab/>
              <w:t xml:space="preserve">            </w:t>
            </w:r>
            <w:r w:rsidRPr="00AF0A09">
              <w:rPr>
                <w:rFonts w:eastAsia="Arial" w:cs="Times New Roman"/>
                <w:bCs/>
                <w:szCs w:val="24"/>
                <w:shd w:val="clear" w:color="auto" w:fill="FFFFFF"/>
              </w:rPr>
              <w:t>C.</w:t>
            </w:r>
            <w:r w:rsidRPr="00AF0A09">
              <w:rPr>
                <w:rFonts w:eastAsia="Arial" w:cs="Times New Roman"/>
                <w:szCs w:val="24"/>
                <w:shd w:val="clear" w:color="auto" w:fill="FFFFFF"/>
              </w:rPr>
              <w:t xml:space="preserve"> CaO.                 </w:t>
            </w:r>
            <w:r w:rsidRPr="00AF0A09">
              <w:rPr>
                <w:rFonts w:eastAsia="Arial" w:cs="Times New Roman"/>
                <w:bCs/>
                <w:szCs w:val="24"/>
                <w:u w:val="single"/>
                <w:shd w:val="clear" w:color="auto" w:fill="FFFFFF"/>
              </w:rPr>
              <w:t>D.</w:t>
            </w:r>
            <w:r w:rsidRPr="00AF0A09">
              <w:rPr>
                <w:rFonts w:eastAsia="Arial" w:cs="Times New Roman"/>
                <w:bCs/>
                <w:szCs w:val="24"/>
                <w:shd w:val="clear" w:color="auto" w:fill="FFFFFF"/>
              </w:rPr>
              <w:t xml:space="preserve"> </w:t>
            </w:r>
            <w:r w:rsidRPr="00AF0A09">
              <w:rPr>
                <w:rFonts w:eastAsia="Arial" w:cs="Times New Roman"/>
                <w:szCs w:val="24"/>
                <w:shd w:val="clear" w:color="auto" w:fill="FFFFFF"/>
              </w:rPr>
              <w:t>MgO.</w:t>
            </w:r>
          </w:p>
          <w:p w14:paraId="74C8E854" w14:textId="77777777" w:rsidR="003D55B7" w:rsidRPr="00AF0A09" w:rsidRDefault="003D55B7" w:rsidP="009C1FF9">
            <w:pPr>
              <w:shd w:val="clear" w:color="auto" w:fill="FFFFFF"/>
              <w:rPr>
                <w:rFonts w:cs="Times New Roman"/>
                <w:szCs w:val="24"/>
              </w:rPr>
            </w:pPr>
            <w:r w:rsidRPr="00AF0A09">
              <w:rPr>
                <w:rFonts w:cs="Times New Roman"/>
                <w:b/>
                <w:bCs/>
                <w:szCs w:val="24"/>
              </w:rPr>
              <w:t>Câu 16:</w:t>
            </w:r>
            <w:r w:rsidRPr="00AF0A09">
              <w:rPr>
                <w:rFonts w:cs="Times New Roman"/>
                <w:szCs w:val="24"/>
              </w:rPr>
              <w:t> Oxide là hợp chất tạo nên từ mấy nguyên tố?</w:t>
            </w:r>
          </w:p>
          <w:p w14:paraId="5A85D1D4"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1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2 </w:t>
            </w:r>
            <w:r w:rsidRPr="00AF0A09">
              <w:rPr>
                <w:rFonts w:cs="Times New Roman"/>
                <w:szCs w:val="24"/>
              </w:rPr>
              <w:tab/>
            </w:r>
            <w:r w:rsidRPr="00AF0A09">
              <w:rPr>
                <w:rFonts w:cs="Times New Roman"/>
                <w:szCs w:val="24"/>
              </w:rPr>
              <w:tab/>
              <w:t>C. 3</w:t>
            </w:r>
            <w:r w:rsidRPr="00AF0A09">
              <w:rPr>
                <w:rFonts w:cs="Times New Roman"/>
                <w:szCs w:val="24"/>
              </w:rPr>
              <w:tab/>
            </w:r>
            <w:r w:rsidRPr="00AF0A09">
              <w:rPr>
                <w:rFonts w:cs="Times New Roman"/>
                <w:szCs w:val="24"/>
              </w:rPr>
              <w:tab/>
              <w:t>D. 4</w:t>
            </w:r>
          </w:p>
          <w:p w14:paraId="5ACFA0D5" w14:textId="77777777" w:rsidR="003D55B7" w:rsidRPr="00AF0A09" w:rsidRDefault="003D55B7" w:rsidP="009C1FF9">
            <w:pPr>
              <w:shd w:val="clear" w:color="auto" w:fill="FFFFFF"/>
              <w:rPr>
                <w:rFonts w:cs="Times New Roman"/>
                <w:szCs w:val="24"/>
              </w:rPr>
            </w:pPr>
            <w:r w:rsidRPr="00AF0A09">
              <w:rPr>
                <w:rFonts w:cs="Times New Roman"/>
                <w:b/>
                <w:bCs/>
                <w:szCs w:val="24"/>
              </w:rPr>
              <w:t>Câu 17:</w:t>
            </w:r>
            <w:r w:rsidRPr="00AF0A09">
              <w:rPr>
                <w:rFonts w:cs="Times New Roman"/>
                <w:szCs w:val="24"/>
              </w:rPr>
              <w:t> Oxide nào dưới đây góp nhiều phần nhất vào sự hình thành mưa acid?</w:t>
            </w:r>
          </w:p>
          <w:p w14:paraId="6A59FE04" w14:textId="77777777" w:rsidR="003D55B7" w:rsidRPr="00AF0A09" w:rsidRDefault="003D55B7" w:rsidP="009C1FF9">
            <w:pPr>
              <w:shd w:val="clear" w:color="auto" w:fill="FFFFFF"/>
              <w:ind w:left="360"/>
              <w:rPr>
                <w:rFonts w:cs="Times New Roman"/>
                <w:szCs w:val="24"/>
              </w:rPr>
            </w:pPr>
            <w:r w:rsidRPr="00AF0A09">
              <w:rPr>
                <w:rFonts w:cs="Times New Roman"/>
                <w:szCs w:val="24"/>
              </w:rPr>
              <w:t>A. CO</w:t>
            </w:r>
            <w:r w:rsidRPr="00AF0A09">
              <w:rPr>
                <w:rFonts w:cs="Times New Roman"/>
                <w:szCs w:val="24"/>
                <w:vertAlign w:val="subscript"/>
              </w:rPr>
              <w:t>2 </w:t>
            </w:r>
            <w:r w:rsidRPr="00AF0A09">
              <w:rPr>
                <w:rFonts w:cs="Times New Roman"/>
                <w:szCs w:val="24"/>
              </w:rPr>
              <w:tab/>
            </w:r>
            <w:r w:rsidRPr="00AF0A09">
              <w:rPr>
                <w:rFonts w:cs="Times New Roman"/>
                <w:szCs w:val="24"/>
              </w:rPr>
              <w:tab/>
              <w:t xml:space="preserve">B. CO  </w:t>
            </w:r>
            <w:r w:rsidRPr="00AF0A09">
              <w:rPr>
                <w:rFonts w:cs="Times New Roman"/>
                <w:szCs w:val="24"/>
              </w:rPr>
              <w:tab/>
            </w:r>
            <w:r w:rsidRPr="00AF0A09">
              <w:rPr>
                <w:rFonts w:cs="Times New Roman"/>
                <w:szCs w:val="24"/>
                <w:u w:val="single"/>
              </w:rPr>
              <w:t>C</w:t>
            </w:r>
            <w:r w:rsidRPr="00AF0A09">
              <w:rPr>
                <w:rFonts w:cs="Times New Roman"/>
                <w:szCs w:val="24"/>
              </w:rPr>
              <w:t>. SO</w:t>
            </w:r>
            <w:r w:rsidRPr="00AF0A09">
              <w:rPr>
                <w:rFonts w:cs="Times New Roman"/>
                <w:szCs w:val="24"/>
                <w:vertAlign w:val="subscript"/>
              </w:rPr>
              <w:softHyphen/>
              <w:t>2</w:t>
            </w:r>
            <w:r w:rsidRPr="00AF0A09">
              <w:rPr>
                <w:rFonts w:cs="Times New Roman"/>
                <w:szCs w:val="24"/>
              </w:rPr>
              <w:t xml:space="preserve">  </w:t>
            </w:r>
            <w:r w:rsidRPr="00AF0A09">
              <w:rPr>
                <w:rFonts w:cs="Times New Roman"/>
                <w:szCs w:val="24"/>
              </w:rPr>
              <w:tab/>
              <w:t>D. SnO</w:t>
            </w:r>
            <w:r w:rsidRPr="00AF0A09">
              <w:rPr>
                <w:rFonts w:cs="Times New Roman"/>
                <w:szCs w:val="24"/>
                <w:vertAlign w:val="subscript"/>
              </w:rPr>
              <w:t>2</w:t>
            </w:r>
          </w:p>
          <w:p w14:paraId="1972DC36" w14:textId="77777777" w:rsidR="003D55B7" w:rsidRPr="00AF0A09" w:rsidRDefault="003D55B7" w:rsidP="009C1FF9">
            <w:pPr>
              <w:shd w:val="clear" w:color="auto" w:fill="FFFFFF"/>
              <w:rPr>
                <w:rFonts w:cs="Times New Roman"/>
                <w:szCs w:val="24"/>
              </w:rPr>
            </w:pPr>
            <w:r w:rsidRPr="00AF0A09">
              <w:rPr>
                <w:rFonts w:cs="Times New Roman"/>
                <w:b/>
                <w:bCs/>
                <w:szCs w:val="24"/>
              </w:rPr>
              <w:t>Câu 18:</w:t>
            </w:r>
            <w:r w:rsidRPr="00AF0A09">
              <w:rPr>
                <w:rFonts w:cs="Times New Roman"/>
                <w:szCs w:val="24"/>
              </w:rPr>
              <w:t> Công thức hóa học của oxide tạo bởi carbon và oxygen, trong đó C có hóa trị IV là</w:t>
            </w:r>
          </w:p>
          <w:p w14:paraId="6676C7A6"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CO </w:t>
            </w:r>
            <w:r w:rsidRPr="00AF0A09">
              <w:rPr>
                <w:rFonts w:cs="Times New Roman"/>
                <w:szCs w:val="24"/>
              </w:rPr>
              <w:tab/>
            </w:r>
            <w:r w:rsidRPr="00AF0A09">
              <w:rPr>
                <w:rFonts w:cs="Times New Roman"/>
                <w:szCs w:val="24"/>
              </w:rPr>
              <w:tab/>
              <w:t>B. C</w:t>
            </w:r>
            <w:r w:rsidRPr="00AF0A09">
              <w:rPr>
                <w:rFonts w:cs="Times New Roman"/>
                <w:szCs w:val="24"/>
                <w:vertAlign w:val="subscript"/>
              </w:rPr>
              <w:t>2</w:t>
            </w:r>
            <w:r w:rsidRPr="00AF0A09">
              <w:rPr>
                <w:rFonts w:cs="Times New Roman"/>
                <w:szCs w:val="24"/>
              </w:rPr>
              <w:t xml:space="preserve">O </w:t>
            </w:r>
            <w:r w:rsidRPr="00AF0A09">
              <w:rPr>
                <w:rFonts w:cs="Times New Roman"/>
                <w:szCs w:val="24"/>
              </w:rPr>
              <w:tab/>
              <w:t>C. C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 xml:space="preserve"> </w:t>
            </w:r>
            <w:r w:rsidRPr="00AF0A09">
              <w:rPr>
                <w:rFonts w:cs="Times New Roman"/>
                <w:szCs w:val="24"/>
                <w:u w:val="single"/>
              </w:rPr>
              <w:t>D</w:t>
            </w:r>
            <w:r w:rsidRPr="00AF0A09">
              <w:rPr>
                <w:rFonts w:cs="Times New Roman"/>
                <w:szCs w:val="24"/>
              </w:rPr>
              <w:t>. CO</w:t>
            </w:r>
            <w:r w:rsidRPr="00AF0A09">
              <w:rPr>
                <w:rFonts w:cs="Times New Roman"/>
                <w:szCs w:val="24"/>
                <w:vertAlign w:val="subscript"/>
              </w:rPr>
              <w:t>2</w:t>
            </w:r>
          </w:p>
          <w:p w14:paraId="75D628CE" w14:textId="77777777" w:rsidR="003D55B7" w:rsidRPr="00AF0A09" w:rsidRDefault="003D55B7" w:rsidP="009C1FF9">
            <w:pPr>
              <w:shd w:val="clear" w:color="auto" w:fill="FFFFFF"/>
              <w:rPr>
                <w:rFonts w:cs="Times New Roman"/>
                <w:szCs w:val="24"/>
              </w:rPr>
            </w:pPr>
            <w:r w:rsidRPr="00AF0A09">
              <w:rPr>
                <w:rFonts w:cs="Times New Roman"/>
                <w:b/>
                <w:bCs/>
                <w:szCs w:val="24"/>
              </w:rPr>
              <w:t>Câu 19:</w:t>
            </w:r>
            <w:r w:rsidRPr="00AF0A09">
              <w:rPr>
                <w:rFonts w:cs="Times New Roman"/>
                <w:szCs w:val="24"/>
              </w:rPr>
              <w:t> Công thức hóa học của oxide tạo bởi N và O, trong đó N có hóa trị V là</w:t>
            </w:r>
          </w:p>
          <w:p w14:paraId="33E8708E"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NO </w:t>
            </w:r>
            <w:r w:rsidRPr="00AF0A09">
              <w:rPr>
                <w:rFonts w:cs="Times New Roman"/>
                <w:szCs w:val="24"/>
              </w:rPr>
              <w:tab/>
            </w:r>
            <w:r w:rsidRPr="00AF0A09">
              <w:rPr>
                <w:rFonts w:cs="Times New Roman"/>
                <w:szCs w:val="24"/>
              </w:rPr>
              <w:tab/>
              <w:t>B. N</w:t>
            </w:r>
            <w:r w:rsidRPr="00AF0A09">
              <w:rPr>
                <w:rFonts w:cs="Times New Roman"/>
                <w:szCs w:val="24"/>
                <w:vertAlign w:val="subscript"/>
              </w:rPr>
              <w:t>2</w:t>
            </w:r>
            <w:r w:rsidRPr="00AF0A09">
              <w:rPr>
                <w:rFonts w:cs="Times New Roman"/>
                <w:szCs w:val="24"/>
              </w:rPr>
              <w:t xml:space="preserve">O </w:t>
            </w:r>
            <w:r w:rsidRPr="00AF0A09">
              <w:rPr>
                <w:rFonts w:cs="Times New Roman"/>
                <w:szCs w:val="24"/>
              </w:rPr>
              <w:tab/>
            </w:r>
            <w:r w:rsidRPr="00AF0A09">
              <w:rPr>
                <w:rFonts w:cs="Times New Roman"/>
                <w:szCs w:val="24"/>
                <w:u w:val="single"/>
              </w:rPr>
              <w:t>C.</w:t>
            </w:r>
            <w:r w:rsidRPr="00AF0A09">
              <w:rPr>
                <w:rFonts w:cs="Times New Roman"/>
                <w:szCs w:val="24"/>
              </w:rPr>
              <w:t xml:space="preserve"> N</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5</w:t>
            </w:r>
            <w:r w:rsidRPr="00AF0A09">
              <w:rPr>
                <w:rFonts w:cs="Times New Roman"/>
                <w:szCs w:val="24"/>
              </w:rPr>
              <w:t xml:space="preserve"> </w:t>
            </w:r>
            <w:r w:rsidRPr="00AF0A09">
              <w:rPr>
                <w:rFonts w:cs="Times New Roman"/>
                <w:szCs w:val="24"/>
              </w:rPr>
              <w:tab/>
            </w:r>
            <w:r w:rsidRPr="00AF0A09">
              <w:rPr>
                <w:rFonts w:cs="Times New Roman"/>
                <w:szCs w:val="24"/>
              </w:rPr>
              <w:tab/>
              <w:t>D. N</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p>
          <w:p w14:paraId="7732CC07" w14:textId="77777777" w:rsidR="003D55B7" w:rsidRPr="00AF0A09" w:rsidRDefault="003D55B7" w:rsidP="009C1FF9">
            <w:pPr>
              <w:shd w:val="clear" w:color="auto" w:fill="FFFFFF"/>
              <w:rPr>
                <w:rFonts w:cs="Times New Roman"/>
                <w:szCs w:val="24"/>
              </w:rPr>
            </w:pPr>
            <w:r w:rsidRPr="00AF0A09">
              <w:rPr>
                <w:rFonts w:cs="Times New Roman"/>
                <w:b/>
                <w:bCs/>
                <w:szCs w:val="24"/>
              </w:rPr>
              <w:t>Câu 20:</w:t>
            </w:r>
            <w:r w:rsidRPr="00AF0A09">
              <w:rPr>
                <w:rFonts w:cs="Times New Roman"/>
                <w:szCs w:val="24"/>
              </w:rPr>
              <w:t> Công thức hóa học của oxide tạo bởi Al và O, trong đó Al có hóa trị III là</w:t>
            </w:r>
          </w:p>
          <w:p w14:paraId="72CA1D94"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Al</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rPr>
              <w:tab/>
              <w:t>B. Al</w:t>
            </w:r>
            <w:r w:rsidRPr="00AF0A09">
              <w:rPr>
                <w:rFonts w:cs="Times New Roman"/>
                <w:szCs w:val="24"/>
                <w:vertAlign w:val="subscript"/>
              </w:rPr>
              <w:t>3</w:t>
            </w:r>
            <w:r w:rsidRPr="00AF0A09">
              <w:rPr>
                <w:rFonts w:cs="Times New Roman"/>
                <w:szCs w:val="24"/>
              </w:rPr>
              <w:t>O</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t xml:space="preserve">C. AlO </w:t>
            </w:r>
            <w:r w:rsidRPr="00AF0A09">
              <w:rPr>
                <w:rFonts w:cs="Times New Roman"/>
                <w:szCs w:val="24"/>
              </w:rPr>
              <w:tab/>
              <w:t>D. AlO</w:t>
            </w:r>
            <w:r w:rsidRPr="00AF0A09">
              <w:rPr>
                <w:rFonts w:cs="Times New Roman"/>
                <w:szCs w:val="24"/>
                <w:vertAlign w:val="subscript"/>
              </w:rPr>
              <w:t>3</w:t>
            </w:r>
          </w:p>
          <w:p w14:paraId="4EDDAC7A" w14:textId="77777777" w:rsidR="003D55B7" w:rsidRPr="00AF0A09" w:rsidRDefault="003D55B7" w:rsidP="009C1FF9">
            <w:pPr>
              <w:shd w:val="clear" w:color="auto" w:fill="FFFFFF"/>
              <w:rPr>
                <w:rFonts w:cs="Times New Roman"/>
                <w:szCs w:val="24"/>
              </w:rPr>
            </w:pPr>
            <w:r w:rsidRPr="00AF0A09">
              <w:rPr>
                <w:rFonts w:cs="Times New Roman"/>
                <w:b/>
                <w:bCs/>
                <w:szCs w:val="24"/>
              </w:rPr>
              <w:t>Câu 21:</w:t>
            </w:r>
            <w:r w:rsidRPr="00AF0A09">
              <w:rPr>
                <w:rFonts w:cs="Times New Roman"/>
                <w:szCs w:val="24"/>
              </w:rPr>
              <w:t> Hợp chất oxit nào sau đây không phải là oxide base?</w:t>
            </w:r>
          </w:p>
          <w:p w14:paraId="292EABF3"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Cr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rPr>
              <w:tab/>
              <w:t>B. Cr</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r w:rsidRPr="00AF0A09">
              <w:rPr>
                <w:rFonts w:cs="Times New Roman"/>
                <w:szCs w:val="24"/>
              </w:rPr>
              <w:tab/>
              <w:t xml:space="preserve">C. BaO </w:t>
            </w:r>
            <w:r w:rsidRPr="00AF0A09">
              <w:rPr>
                <w:rFonts w:cs="Times New Roman"/>
                <w:szCs w:val="24"/>
              </w:rPr>
              <w:tab/>
            </w:r>
            <w:r w:rsidRPr="00AF0A09">
              <w:rPr>
                <w:rFonts w:cs="Times New Roman"/>
                <w:szCs w:val="24"/>
              </w:rPr>
              <w:tab/>
              <w:t>D. K</w:t>
            </w:r>
            <w:r w:rsidRPr="00AF0A09">
              <w:rPr>
                <w:rFonts w:cs="Times New Roman"/>
                <w:szCs w:val="24"/>
                <w:vertAlign w:val="subscript"/>
              </w:rPr>
              <w:t>2</w:t>
            </w:r>
            <w:r w:rsidRPr="00AF0A09">
              <w:rPr>
                <w:rFonts w:cs="Times New Roman"/>
                <w:szCs w:val="24"/>
              </w:rPr>
              <w:t>O</w:t>
            </w:r>
          </w:p>
          <w:p w14:paraId="7E8744C4" w14:textId="77777777" w:rsidR="003D55B7" w:rsidRPr="00AF0A09" w:rsidRDefault="003D55B7" w:rsidP="009C1FF9">
            <w:pPr>
              <w:shd w:val="clear" w:color="auto" w:fill="FFFFFF"/>
              <w:rPr>
                <w:rFonts w:cs="Times New Roman"/>
                <w:szCs w:val="24"/>
              </w:rPr>
            </w:pPr>
            <w:r w:rsidRPr="00AF0A09">
              <w:rPr>
                <w:rFonts w:cs="Times New Roman"/>
                <w:b/>
                <w:bCs/>
                <w:szCs w:val="24"/>
              </w:rPr>
              <w:t>Câu 22:</w:t>
            </w:r>
            <w:r w:rsidRPr="00AF0A09">
              <w:rPr>
                <w:rFonts w:cs="Times New Roman"/>
                <w:szCs w:val="24"/>
              </w:rPr>
              <w:t> Cho oxide của kim loại R hóa trị IV, trong đó R chiếm 46,7% theo khối lượng. Công thức của oxide đó là:</w:t>
            </w:r>
          </w:p>
          <w:p w14:paraId="26661BF3" w14:textId="77777777" w:rsidR="003D55B7" w:rsidRPr="00AF0A09" w:rsidRDefault="003D55B7" w:rsidP="009C1FF9">
            <w:pPr>
              <w:shd w:val="clear" w:color="auto" w:fill="FFFFFF"/>
              <w:ind w:left="360"/>
              <w:rPr>
                <w:rFonts w:cs="Times New Roman"/>
                <w:szCs w:val="24"/>
              </w:rPr>
            </w:pPr>
            <w:r w:rsidRPr="00AF0A09">
              <w:rPr>
                <w:rFonts w:cs="Times New Roman"/>
                <w:szCs w:val="24"/>
              </w:rPr>
              <w:t>A. MnO</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SiO</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C. PdO</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t>D. Fe</w:t>
            </w:r>
            <w:r w:rsidRPr="00AF0A09">
              <w:rPr>
                <w:rFonts w:cs="Times New Roman"/>
                <w:szCs w:val="24"/>
                <w:vertAlign w:val="subscript"/>
              </w:rPr>
              <w:t>3</w:t>
            </w:r>
            <w:r w:rsidRPr="00AF0A09">
              <w:rPr>
                <w:rFonts w:cs="Times New Roman"/>
                <w:szCs w:val="24"/>
              </w:rPr>
              <w:t>O</w:t>
            </w:r>
            <w:r w:rsidRPr="00AF0A09">
              <w:rPr>
                <w:rFonts w:cs="Times New Roman"/>
                <w:szCs w:val="24"/>
                <w:vertAlign w:val="subscript"/>
              </w:rPr>
              <w:t>4</w:t>
            </w:r>
          </w:p>
          <w:p w14:paraId="364AFFC9" w14:textId="77777777" w:rsidR="003D55B7" w:rsidRPr="00AF0A09" w:rsidRDefault="003D55B7" w:rsidP="009C1FF9">
            <w:pPr>
              <w:shd w:val="clear" w:color="auto" w:fill="FFFFFF"/>
              <w:rPr>
                <w:rFonts w:cs="Times New Roman"/>
                <w:szCs w:val="24"/>
              </w:rPr>
            </w:pPr>
            <w:r w:rsidRPr="00AF0A09">
              <w:rPr>
                <w:rFonts w:cs="Times New Roman"/>
                <w:b/>
                <w:bCs/>
                <w:szCs w:val="24"/>
              </w:rPr>
              <w:t>Câu 23:</w:t>
            </w:r>
            <w:r w:rsidRPr="00AF0A09">
              <w:rPr>
                <w:rFonts w:cs="Times New Roman"/>
                <w:szCs w:val="24"/>
              </w:rPr>
              <w:t> Oxide bắt buộc phải có nguyên tố</w:t>
            </w:r>
          </w:p>
          <w:p w14:paraId="764398EF"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Oxgen </w:t>
            </w:r>
            <w:r w:rsidRPr="00AF0A09">
              <w:rPr>
                <w:rFonts w:cs="Times New Roman"/>
                <w:szCs w:val="24"/>
              </w:rPr>
              <w:tab/>
              <w:t xml:space="preserve">       B. Halogen </w:t>
            </w:r>
            <w:r w:rsidRPr="00AF0A09">
              <w:rPr>
                <w:rFonts w:cs="Times New Roman"/>
                <w:szCs w:val="24"/>
              </w:rPr>
              <w:tab/>
              <w:t xml:space="preserve">C. Hydrogen   D. Sulfur. </w:t>
            </w:r>
          </w:p>
          <w:p w14:paraId="1A4EFDA4" w14:textId="77777777" w:rsidR="003D55B7" w:rsidRPr="00AF0A09" w:rsidRDefault="003D55B7" w:rsidP="009C1FF9">
            <w:pPr>
              <w:shd w:val="clear" w:color="auto" w:fill="FFFFFF"/>
              <w:rPr>
                <w:rFonts w:cs="Times New Roman"/>
                <w:szCs w:val="24"/>
              </w:rPr>
            </w:pPr>
            <w:r w:rsidRPr="00AF0A09">
              <w:rPr>
                <w:rFonts w:cs="Times New Roman"/>
                <w:b/>
                <w:bCs/>
                <w:szCs w:val="24"/>
              </w:rPr>
              <w:t>Câu 24:</w:t>
            </w:r>
            <w:r w:rsidRPr="00AF0A09">
              <w:rPr>
                <w:rFonts w:cs="Times New Roman"/>
                <w:szCs w:val="24"/>
              </w:rPr>
              <w:t> Oxide của kim loại nào sau đây là oxide acid?</w:t>
            </w:r>
          </w:p>
          <w:p w14:paraId="636536F2" w14:textId="77777777" w:rsidR="003D55B7" w:rsidRPr="00AF0A09" w:rsidRDefault="003D55B7" w:rsidP="009C1FF9">
            <w:pPr>
              <w:shd w:val="clear" w:color="auto" w:fill="FFFFFF"/>
              <w:ind w:left="360"/>
              <w:rPr>
                <w:rFonts w:cs="Times New Roman"/>
                <w:szCs w:val="24"/>
              </w:rPr>
            </w:pPr>
            <w:r w:rsidRPr="00AF0A09">
              <w:rPr>
                <w:rFonts w:cs="Times New Roman"/>
                <w:szCs w:val="24"/>
              </w:rPr>
              <w:t>A. Cu</w:t>
            </w:r>
            <w:r w:rsidRPr="00AF0A09">
              <w:rPr>
                <w:rFonts w:cs="Times New Roman"/>
                <w:szCs w:val="24"/>
                <w:vertAlign w:val="subscript"/>
              </w:rPr>
              <w:t>2</w:t>
            </w:r>
            <w:r w:rsidRPr="00AF0A09">
              <w:rPr>
                <w:rFonts w:cs="Times New Roman"/>
                <w:szCs w:val="24"/>
              </w:rPr>
              <w:t xml:space="preserve">O </w:t>
            </w:r>
            <w:r w:rsidRPr="00AF0A09">
              <w:rPr>
                <w:rFonts w:cs="Times New Roman"/>
                <w:szCs w:val="24"/>
              </w:rPr>
              <w:tab/>
            </w:r>
            <w:r w:rsidRPr="00AF0A09">
              <w:rPr>
                <w:rFonts w:cs="Times New Roman"/>
                <w:szCs w:val="24"/>
              </w:rPr>
              <w:tab/>
              <w:t>B. Fe</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u w:val="single"/>
              </w:rPr>
              <w:t>C.</w:t>
            </w:r>
            <w:r w:rsidRPr="00AF0A09">
              <w:rPr>
                <w:rFonts w:cs="Times New Roman"/>
                <w:szCs w:val="24"/>
              </w:rPr>
              <w:t> Mn</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7</w:t>
            </w:r>
            <w:r w:rsidRPr="00AF0A09">
              <w:rPr>
                <w:rFonts w:cs="Times New Roman"/>
                <w:szCs w:val="24"/>
              </w:rPr>
              <w:t xml:space="preserve"> </w:t>
            </w:r>
            <w:r w:rsidRPr="00AF0A09">
              <w:rPr>
                <w:rFonts w:cs="Times New Roman"/>
                <w:szCs w:val="24"/>
              </w:rPr>
              <w:tab/>
            </w:r>
            <w:r w:rsidRPr="00AF0A09">
              <w:rPr>
                <w:rFonts w:cs="Times New Roman"/>
                <w:szCs w:val="24"/>
              </w:rPr>
              <w:tab/>
              <w:t>D. Cr</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3</w:t>
            </w:r>
          </w:p>
          <w:p w14:paraId="3CF9CEDC" w14:textId="77777777" w:rsidR="003D55B7" w:rsidRPr="00AF0A09" w:rsidRDefault="003D55B7" w:rsidP="009C1FF9">
            <w:pPr>
              <w:shd w:val="clear" w:color="auto" w:fill="FFFFFF"/>
              <w:rPr>
                <w:rFonts w:cs="Times New Roman"/>
                <w:szCs w:val="24"/>
              </w:rPr>
            </w:pPr>
            <w:r w:rsidRPr="00AF0A09">
              <w:rPr>
                <w:rFonts w:cs="Times New Roman"/>
                <w:b/>
                <w:bCs/>
                <w:szCs w:val="24"/>
              </w:rPr>
              <w:t>Câu 25:</w:t>
            </w:r>
            <w:r w:rsidRPr="00AF0A09">
              <w:rPr>
                <w:rFonts w:cs="Times New Roman"/>
                <w:szCs w:val="24"/>
              </w:rPr>
              <w:t> Đáp án nào dưới đây có tên gọi đúng với công thức của oxide?</w:t>
            </w:r>
          </w:p>
          <w:p w14:paraId="5681ABCE"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CO: carbon (II) oxide </w:t>
            </w:r>
            <w:r w:rsidRPr="00AF0A09">
              <w:rPr>
                <w:rFonts w:cs="Times New Roman"/>
                <w:szCs w:val="24"/>
              </w:rPr>
              <w:tab/>
            </w:r>
            <w:r w:rsidRPr="00AF0A09">
              <w:rPr>
                <w:rFonts w:cs="Times New Roman"/>
                <w:szCs w:val="24"/>
                <w:u w:val="single"/>
              </w:rPr>
              <w:t>B</w:t>
            </w:r>
            <w:r w:rsidRPr="00AF0A09">
              <w:rPr>
                <w:rFonts w:cs="Times New Roman"/>
                <w:szCs w:val="24"/>
              </w:rPr>
              <w:t>. CuO: copper (II) oxide</w:t>
            </w:r>
          </w:p>
          <w:p w14:paraId="47A8EE87"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FeO: iron (III) oxide </w:t>
            </w:r>
            <w:r w:rsidRPr="00AF0A09">
              <w:rPr>
                <w:rFonts w:cs="Times New Roman"/>
                <w:szCs w:val="24"/>
              </w:rPr>
              <w:tab/>
            </w:r>
            <w:r w:rsidRPr="00AF0A09">
              <w:rPr>
                <w:rFonts w:cs="Times New Roman"/>
                <w:szCs w:val="24"/>
              </w:rPr>
              <w:tab/>
              <w:t>D. CaO: calcium trioxide</w:t>
            </w:r>
          </w:p>
          <w:p w14:paraId="36D39213" w14:textId="77777777" w:rsidR="003D55B7" w:rsidRPr="00AF0A09" w:rsidRDefault="003D55B7" w:rsidP="009C1FF9">
            <w:pPr>
              <w:shd w:val="clear" w:color="auto" w:fill="FFFFFF"/>
              <w:rPr>
                <w:rFonts w:cs="Times New Roman"/>
                <w:szCs w:val="24"/>
              </w:rPr>
            </w:pPr>
            <w:r w:rsidRPr="00AF0A09">
              <w:rPr>
                <w:rFonts w:cs="Times New Roman"/>
                <w:b/>
                <w:bCs/>
                <w:szCs w:val="24"/>
              </w:rPr>
              <w:t>Câu 26:</w:t>
            </w:r>
            <w:r w:rsidRPr="00AF0A09">
              <w:rPr>
                <w:rFonts w:cs="Times New Roman"/>
                <w:szCs w:val="24"/>
              </w:rPr>
              <w:t> Acid tương ứng của CO</w:t>
            </w:r>
            <w:r w:rsidRPr="00AF0A09">
              <w:rPr>
                <w:rFonts w:cs="Times New Roman"/>
                <w:szCs w:val="24"/>
                <w:vertAlign w:val="subscript"/>
              </w:rPr>
              <w:t>2</w:t>
            </w:r>
          </w:p>
          <w:p w14:paraId="6D97C55B" w14:textId="77777777" w:rsidR="003D55B7" w:rsidRPr="00AF0A09" w:rsidRDefault="003D55B7" w:rsidP="009C1FF9">
            <w:pPr>
              <w:shd w:val="clear" w:color="auto" w:fill="FFFFFF"/>
              <w:ind w:left="360"/>
              <w:rPr>
                <w:rFonts w:cs="Times New Roman"/>
                <w:szCs w:val="24"/>
              </w:rPr>
            </w:pPr>
            <w:r w:rsidRPr="00AF0A09">
              <w:rPr>
                <w:rFonts w:cs="Times New Roman"/>
                <w:szCs w:val="24"/>
              </w:rPr>
              <w:lastRenderedPageBreak/>
              <w:t>A.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ab/>
            </w:r>
            <w:r w:rsidRPr="00AF0A09">
              <w:rPr>
                <w:rFonts w:cs="Times New Roman"/>
                <w:szCs w:val="24"/>
              </w:rPr>
              <w:tab/>
              <w:t>B. H</w:t>
            </w:r>
            <w:r w:rsidRPr="00AF0A09">
              <w:rPr>
                <w:rFonts w:cs="Times New Roman"/>
                <w:szCs w:val="24"/>
                <w:vertAlign w:val="subscript"/>
              </w:rPr>
              <w:t>3</w:t>
            </w:r>
            <w:r w:rsidRPr="00AF0A09">
              <w:rPr>
                <w:rFonts w:cs="Times New Roman"/>
                <w:szCs w:val="24"/>
              </w:rPr>
              <w:t>PO</w:t>
            </w:r>
            <w:r w:rsidRPr="00AF0A09">
              <w:rPr>
                <w:rFonts w:cs="Times New Roman"/>
                <w:szCs w:val="24"/>
                <w:vertAlign w:val="subscript"/>
              </w:rPr>
              <w:t>4</w:t>
            </w:r>
            <w:r w:rsidRPr="00AF0A09">
              <w:rPr>
                <w:rFonts w:cs="Times New Roman"/>
                <w:szCs w:val="24"/>
              </w:rPr>
              <w:tab/>
            </w:r>
            <w:r w:rsidRPr="00AF0A09">
              <w:rPr>
                <w:rFonts w:cs="Times New Roman"/>
                <w:szCs w:val="24"/>
                <w:u w:val="single"/>
              </w:rPr>
              <w:t>C.</w:t>
            </w:r>
            <w:r w:rsidRPr="00AF0A09">
              <w:rPr>
                <w:rFonts w:cs="Times New Roman"/>
                <w:szCs w:val="24"/>
              </w:rPr>
              <w:t> H</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ab/>
            </w:r>
            <w:r w:rsidRPr="00AF0A09">
              <w:rPr>
                <w:rFonts w:cs="Times New Roman"/>
                <w:szCs w:val="24"/>
              </w:rPr>
              <w:tab/>
              <w:t>D. HCl</w:t>
            </w:r>
          </w:p>
          <w:p w14:paraId="727B27D2" w14:textId="77777777" w:rsidR="003D55B7" w:rsidRPr="00AF0A09" w:rsidRDefault="003D55B7" w:rsidP="009C1FF9">
            <w:pPr>
              <w:shd w:val="clear" w:color="auto" w:fill="FFFFFF"/>
              <w:rPr>
                <w:rFonts w:cs="Times New Roman"/>
                <w:szCs w:val="24"/>
              </w:rPr>
            </w:pPr>
            <w:r w:rsidRPr="00AF0A09">
              <w:rPr>
                <w:rFonts w:cs="Times New Roman"/>
                <w:b/>
                <w:bCs/>
                <w:szCs w:val="24"/>
              </w:rPr>
              <w:t>Câu 27:</w:t>
            </w:r>
            <w:r w:rsidRPr="00AF0A09">
              <w:rPr>
                <w:rFonts w:cs="Times New Roman"/>
                <w:szCs w:val="24"/>
              </w:rPr>
              <w:t xml:space="preserve"> Hợp chất nào sau đây không phải là oxide? </w:t>
            </w:r>
          </w:p>
          <w:p w14:paraId="79B3958D" w14:textId="77777777" w:rsidR="003D55B7" w:rsidRPr="00AF0A09" w:rsidRDefault="003D55B7" w:rsidP="009C1FF9">
            <w:pPr>
              <w:shd w:val="clear" w:color="auto" w:fill="FFFFFF"/>
              <w:ind w:left="360"/>
              <w:rPr>
                <w:rFonts w:cs="Times New Roman"/>
                <w:szCs w:val="24"/>
              </w:rPr>
            </w:pPr>
            <w:r w:rsidRPr="00AF0A09">
              <w:rPr>
                <w:rFonts w:cs="Times New Roman"/>
                <w:szCs w:val="24"/>
              </w:rPr>
              <w:t>A. CO</w:t>
            </w:r>
            <w:r w:rsidRPr="00AF0A09">
              <w:rPr>
                <w:rFonts w:cs="Times New Roman"/>
                <w:szCs w:val="24"/>
                <w:vertAlign w:val="subscript"/>
              </w:rPr>
              <w:t>2</w:t>
            </w:r>
            <w:r w:rsidRPr="00AF0A09">
              <w:rPr>
                <w:rFonts w:cs="Times New Roman"/>
                <w:szCs w:val="24"/>
              </w:rPr>
              <w:tab/>
            </w:r>
            <w:r w:rsidRPr="00AF0A09">
              <w:rPr>
                <w:rFonts w:cs="Times New Roman"/>
                <w:szCs w:val="24"/>
              </w:rPr>
              <w:tab/>
              <w:t>B. SO</w:t>
            </w:r>
            <w:r w:rsidRPr="00AF0A09">
              <w:rPr>
                <w:rFonts w:cs="Times New Roman"/>
                <w:szCs w:val="24"/>
                <w:vertAlign w:val="subscript"/>
              </w:rPr>
              <w:t>2</w:t>
            </w:r>
            <w:r w:rsidRPr="00AF0A09">
              <w:rPr>
                <w:rFonts w:cs="Times New Roman"/>
                <w:szCs w:val="24"/>
              </w:rPr>
              <w:tab/>
              <w:t>C. CuO</w:t>
            </w:r>
            <w:r w:rsidRPr="00AF0A09">
              <w:rPr>
                <w:rFonts w:cs="Times New Roman"/>
                <w:szCs w:val="24"/>
              </w:rPr>
              <w:tab/>
              <w:t xml:space="preserve">       </w:t>
            </w:r>
            <w:r w:rsidRPr="00AF0A09">
              <w:rPr>
                <w:rFonts w:cs="Times New Roman"/>
                <w:szCs w:val="24"/>
                <w:u w:val="single"/>
              </w:rPr>
              <w:t>D.</w:t>
            </w:r>
            <w:r w:rsidRPr="00AF0A09">
              <w:rPr>
                <w:rFonts w:cs="Times New Roman"/>
                <w:szCs w:val="24"/>
              </w:rPr>
              <w:t> CuS</w:t>
            </w:r>
          </w:p>
          <w:p w14:paraId="797D4292" w14:textId="77777777" w:rsidR="003D55B7" w:rsidRPr="00AF0A09" w:rsidRDefault="003D55B7" w:rsidP="009C1FF9">
            <w:pPr>
              <w:shd w:val="clear" w:color="auto" w:fill="FFFFFF"/>
              <w:rPr>
                <w:rFonts w:cs="Times New Roman"/>
                <w:szCs w:val="24"/>
              </w:rPr>
            </w:pPr>
            <w:r w:rsidRPr="00AF0A09">
              <w:rPr>
                <w:rFonts w:cs="Times New Roman"/>
                <w:b/>
                <w:bCs/>
                <w:szCs w:val="24"/>
              </w:rPr>
              <w:t>Câu 28:</w:t>
            </w:r>
            <w:r w:rsidRPr="00AF0A09">
              <w:rPr>
                <w:rFonts w:cs="Times New Roman"/>
                <w:szCs w:val="24"/>
              </w:rPr>
              <w:t> Oxide nào dưới đây không phải là oxide acid?</w:t>
            </w:r>
          </w:p>
          <w:p w14:paraId="556FE116" w14:textId="77777777" w:rsidR="003D55B7" w:rsidRPr="00AF0A09" w:rsidRDefault="003D55B7" w:rsidP="009C1FF9">
            <w:pPr>
              <w:shd w:val="clear" w:color="auto" w:fill="FFFFFF"/>
              <w:ind w:left="360"/>
              <w:rPr>
                <w:rFonts w:cs="Times New Roman"/>
                <w:szCs w:val="24"/>
              </w:rPr>
            </w:pPr>
            <w:r w:rsidRPr="00AF0A09">
              <w:rPr>
                <w:rFonts w:cs="Times New Roman"/>
                <w:szCs w:val="24"/>
              </w:rPr>
              <w:t>A. SO</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t>B. SO</w:t>
            </w:r>
            <w:r w:rsidRPr="00AF0A09">
              <w:rPr>
                <w:rFonts w:cs="Times New Roman"/>
                <w:szCs w:val="24"/>
                <w:vertAlign w:val="subscript"/>
              </w:rPr>
              <w:t>3</w:t>
            </w:r>
            <w:r w:rsidRPr="00AF0A09">
              <w:rPr>
                <w:rFonts w:cs="Times New Roman"/>
                <w:szCs w:val="24"/>
              </w:rPr>
              <w:t> </w:t>
            </w:r>
            <w:r w:rsidRPr="00AF0A09">
              <w:rPr>
                <w:rFonts w:cs="Times New Roman"/>
                <w:szCs w:val="24"/>
              </w:rPr>
              <w:tab/>
            </w:r>
            <w:r w:rsidRPr="00AF0A09">
              <w:rPr>
                <w:rFonts w:cs="Times New Roman"/>
                <w:szCs w:val="24"/>
                <w:u w:val="single"/>
              </w:rPr>
              <w:t>C.</w:t>
            </w:r>
            <w:r w:rsidRPr="00AF0A09">
              <w:rPr>
                <w:rFonts w:cs="Times New Roman"/>
                <w:szCs w:val="24"/>
              </w:rPr>
              <w:t xml:space="preserve"> FeO </w:t>
            </w:r>
            <w:r w:rsidRPr="00AF0A09">
              <w:rPr>
                <w:rFonts w:cs="Times New Roman"/>
                <w:szCs w:val="24"/>
              </w:rPr>
              <w:tab/>
            </w:r>
            <w:r w:rsidRPr="00AF0A09">
              <w:rPr>
                <w:rFonts w:cs="Times New Roman"/>
                <w:szCs w:val="24"/>
              </w:rPr>
              <w:tab/>
              <w:t>D. N</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5</w:t>
            </w:r>
          </w:p>
          <w:p w14:paraId="401AE12F" w14:textId="77777777" w:rsidR="003D55B7" w:rsidRPr="00AF0A09" w:rsidRDefault="003D55B7" w:rsidP="009C1FF9">
            <w:pPr>
              <w:shd w:val="clear" w:color="auto" w:fill="FFFFFF"/>
              <w:rPr>
                <w:rFonts w:cs="Times New Roman"/>
                <w:szCs w:val="24"/>
              </w:rPr>
            </w:pPr>
            <w:r w:rsidRPr="00AF0A09">
              <w:rPr>
                <w:rFonts w:cs="Times New Roman"/>
                <w:b/>
                <w:bCs/>
                <w:szCs w:val="24"/>
              </w:rPr>
              <w:t>Câu 29:</w:t>
            </w:r>
            <w:r w:rsidRPr="00AF0A09">
              <w:rPr>
                <w:rFonts w:cs="Times New Roman"/>
                <w:szCs w:val="24"/>
              </w:rPr>
              <w:t> Khẳng định nào đúng về định nghĩa của oxide acid?</w:t>
            </w:r>
          </w:p>
          <w:p w14:paraId="623D99E5"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oxide acid thường tạo bởi một phi kim với nguyên tố oxygen.</w:t>
            </w:r>
          </w:p>
          <w:p w14:paraId="7045CD84" w14:textId="77777777" w:rsidR="003D55B7" w:rsidRPr="00AF0A09" w:rsidRDefault="003D55B7" w:rsidP="009C1FF9">
            <w:pPr>
              <w:shd w:val="clear" w:color="auto" w:fill="FFFFFF"/>
              <w:rPr>
                <w:rFonts w:cs="Times New Roman"/>
                <w:szCs w:val="24"/>
              </w:rPr>
            </w:pPr>
            <w:r w:rsidRPr="00AF0A09">
              <w:rPr>
                <w:rFonts w:cs="Times New Roman"/>
                <w:szCs w:val="24"/>
              </w:rPr>
              <w:t>B. oxide acid thường tạo bởi một kim loại với nguyên tố oxygen.</w:t>
            </w:r>
          </w:p>
          <w:p w14:paraId="40EA2D4D" w14:textId="77777777" w:rsidR="003D55B7" w:rsidRPr="00AF0A09" w:rsidRDefault="003D55B7" w:rsidP="009C1FF9">
            <w:pPr>
              <w:shd w:val="clear" w:color="auto" w:fill="FFFFFF"/>
              <w:rPr>
                <w:rFonts w:cs="Times New Roman"/>
                <w:szCs w:val="24"/>
              </w:rPr>
            </w:pPr>
            <w:r w:rsidRPr="00AF0A09">
              <w:rPr>
                <w:rFonts w:cs="Times New Roman"/>
                <w:szCs w:val="24"/>
              </w:rPr>
              <w:t>C. oxide acid thường tạo bởi một hợp chất với nguyên tố oxygen.</w:t>
            </w:r>
          </w:p>
          <w:p w14:paraId="72D8AF9F" w14:textId="77777777" w:rsidR="003D55B7" w:rsidRPr="00AF0A09" w:rsidRDefault="003D55B7" w:rsidP="009C1FF9">
            <w:pPr>
              <w:shd w:val="clear" w:color="auto" w:fill="FFFFFF"/>
              <w:rPr>
                <w:rFonts w:cs="Times New Roman"/>
                <w:szCs w:val="24"/>
              </w:rPr>
            </w:pPr>
            <w:r w:rsidRPr="00AF0A09">
              <w:rPr>
                <w:rFonts w:cs="Times New Roman"/>
                <w:szCs w:val="24"/>
              </w:rPr>
              <w:t>D. oxide acid khi tác dụng với nước tại ra dung dịch base tương ứng.</w:t>
            </w:r>
          </w:p>
          <w:p w14:paraId="7DD65FFE" w14:textId="77777777" w:rsidR="003D55B7" w:rsidRPr="00AF0A09" w:rsidRDefault="003D55B7" w:rsidP="009C1FF9">
            <w:pPr>
              <w:shd w:val="clear" w:color="auto" w:fill="FFFFFF"/>
              <w:rPr>
                <w:rFonts w:cs="Times New Roman"/>
                <w:szCs w:val="24"/>
              </w:rPr>
            </w:pPr>
            <w:r w:rsidRPr="00AF0A09">
              <w:rPr>
                <w:rFonts w:cs="Times New Roman"/>
                <w:b/>
                <w:bCs/>
                <w:szCs w:val="24"/>
              </w:rPr>
              <w:t>Câu 30:</w:t>
            </w:r>
            <w:r w:rsidRPr="00AF0A09">
              <w:rPr>
                <w:rFonts w:cs="Times New Roman"/>
                <w:szCs w:val="24"/>
              </w:rPr>
              <w:t> Điền vào chỗ trống: "Oxide là hợp chất của ... với một nguyên tố khác."</w:t>
            </w:r>
          </w:p>
          <w:p w14:paraId="242D8F95"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Oxygen </w:t>
            </w:r>
            <w:r w:rsidRPr="00AF0A09">
              <w:rPr>
                <w:rFonts w:cs="Times New Roman"/>
                <w:szCs w:val="24"/>
              </w:rPr>
              <w:tab/>
              <w:t xml:space="preserve">     B. Hydrogen </w:t>
            </w:r>
            <w:r w:rsidRPr="00AF0A09">
              <w:rPr>
                <w:rFonts w:cs="Times New Roman"/>
                <w:szCs w:val="24"/>
              </w:rPr>
              <w:tab/>
              <w:t>C. Nitrogen</w:t>
            </w:r>
            <w:r w:rsidRPr="00AF0A09">
              <w:rPr>
                <w:rFonts w:cs="Times New Roman"/>
                <w:szCs w:val="24"/>
              </w:rPr>
              <w:tab/>
              <w:t xml:space="preserve">    D. Carbon</w:t>
            </w:r>
          </w:p>
          <w:p w14:paraId="02EA07CC" w14:textId="77777777" w:rsidR="003D55B7" w:rsidRPr="00AF0A09" w:rsidRDefault="003D55B7" w:rsidP="009C1FF9">
            <w:pPr>
              <w:shd w:val="clear" w:color="auto" w:fill="FFFFFF"/>
              <w:rPr>
                <w:rFonts w:cs="Times New Roman"/>
                <w:szCs w:val="24"/>
              </w:rPr>
            </w:pPr>
            <w:r w:rsidRPr="00AF0A09">
              <w:rPr>
                <w:rFonts w:cs="Times New Roman"/>
                <w:b/>
                <w:bCs/>
                <w:szCs w:val="24"/>
              </w:rPr>
              <w:t>Câu 31:</w:t>
            </w:r>
            <w:r w:rsidRPr="00AF0A09">
              <w:rPr>
                <w:rFonts w:cs="Times New Roman"/>
                <w:szCs w:val="24"/>
              </w:rPr>
              <w:t> Oxide nào sau đây là nguyên nhân gây ra hiệu ứng nhà kính?</w:t>
            </w:r>
          </w:p>
          <w:p w14:paraId="6739C738"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CO</w:t>
            </w:r>
            <w:r w:rsidRPr="00AF0A09">
              <w:rPr>
                <w:rFonts w:cs="Times New Roman"/>
                <w:szCs w:val="24"/>
                <w:vertAlign w:val="subscript"/>
              </w:rPr>
              <w:t>2</w:t>
            </w:r>
            <w:r w:rsidRPr="00AF0A09">
              <w:rPr>
                <w:rFonts w:cs="Times New Roman"/>
                <w:szCs w:val="24"/>
              </w:rPr>
              <w:tab/>
            </w:r>
            <w:r w:rsidRPr="00AF0A09">
              <w:rPr>
                <w:rFonts w:cs="Times New Roman"/>
                <w:szCs w:val="24"/>
              </w:rPr>
              <w:tab/>
              <w:t>B. O</w:t>
            </w:r>
            <w:r w:rsidRPr="00AF0A09">
              <w:rPr>
                <w:rFonts w:cs="Times New Roman"/>
                <w:szCs w:val="24"/>
                <w:vertAlign w:val="subscript"/>
              </w:rPr>
              <w:t>2</w:t>
            </w:r>
            <w:r w:rsidRPr="00AF0A09">
              <w:rPr>
                <w:rFonts w:cs="Times New Roman"/>
                <w:szCs w:val="24"/>
              </w:rPr>
              <w:tab/>
            </w:r>
            <w:r w:rsidRPr="00AF0A09">
              <w:rPr>
                <w:rFonts w:cs="Times New Roman"/>
                <w:szCs w:val="24"/>
              </w:rPr>
              <w:tab/>
              <w:t>C. N</w:t>
            </w:r>
            <w:r w:rsidRPr="00AF0A09">
              <w:rPr>
                <w:rFonts w:cs="Times New Roman"/>
                <w:szCs w:val="24"/>
                <w:vertAlign w:val="subscript"/>
              </w:rPr>
              <w:t>2</w:t>
            </w:r>
            <w:r w:rsidRPr="00AF0A09">
              <w:rPr>
                <w:rFonts w:cs="Times New Roman"/>
                <w:szCs w:val="24"/>
              </w:rPr>
              <w:tab/>
            </w:r>
            <w:r w:rsidRPr="00AF0A09">
              <w:rPr>
                <w:rFonts w:cs="Times New Roman"/>
                <w:szCs w:val="24"/>
              </w:rPr>
              <w:tab/>
              <w:t>D. H</w:t>
            </w:r>
            <w:r w:rsidRPr="00AF0A09">
              <w:rPr>
                <w:rFonts w:cs="Times New Roman"/>
                <w:szCs w:val="24"/>
                <w:vertAlign w:val="subscript"/>
              </w:rPr>
              <w:t>2</w:t>
            </w:r>
          </w:p>
          <w:p w14:paraId="2E9C8C55" w14:textId="77777777" w:rsidR="003D55B7" w:rsidRPr="00AF0A09" w:rsidRDefault="003D55B7" w:rsidP="009C1FF9">
            <w:pPr>
              <w:shd w:val="clear" w:color="auto" w:fill="FFFFFF"/>
              <w:rPr>
                <w:rFonts w:cs="Times New Roman"/>
                <w:szCs w:val="24"/>
              </w:rPr>
            </w:pPr>
            <w:r w:rsidRPr="00AF0A09">
              <w:rPr>
                <w:rFonts w:cs="Times New Roman"/>
                <w:b/>
                <w:bCs/>
                <w:szCs w:val="24"/>
              </w:rPr>
              <w:t>Câu 32:</w:t>
            </w:r>
            <w:r w:rsidRPr="00AF0A09">
              <w:rPr>
                <w:rFonts w:cs="Times New Roman"/>
                <w:szCs w:val="24"/>
              </w:rPr>
              <w:t> CaO là oxide: </w:t>
            </w:r>
          </w:p>
          <w:p w14:paraId="46C07351"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Oxide acid </w:t>
            </w:r>
            <w:r w:rsidRPr="00AF0A09">
              <w:rPr>
                <w:rFonts w:cs="Times New Roman"/>
                <w:szCs w:val="24"/>
              </w:rPr>
              <w:tab/>
            </w:r>
            <w:r w:rsidRPr="00AF0A09">
              <w:rPr>
                <w:rFonts w:cs="Times New Roman"/>
                <w:szCs w:val="24"/>
              </w:rPr>
              <w:tab/>
              <w:t xml:space="preserve">           </w:t>
            </w:r>
            <w:r w:rsidRPr="00AF0A09">
              <w:rPr>
                <w:rFonts w:cs="Times New Roman"/>
                <w:szCs w:val="24"/>
                <w:u w:val="single"/>
              </w:rPr>
              <w:t>B</w:t>
            </w:r>
            <w:r w:rsidRPr="00AF0A09">
              <w:rPr>
                <w:rFonts w:cs="Times New Roman"/>
                <w:szCs w:val="24"/>
              </w:rPr>
              <w:t xml:space="preserve">. Oxit base </w:t>
            </w:r>
            <w:r w:rsidRPr="00AF0A09">
              <w:rPr>
                <w:rFonts w:cs="Times New Roman"/>
                <w:szCs w:val="24"/>
              </w:rPr>
              <w:tab/>
            </w:r>
            <w:r w:rsidRPr="00AF0A09">
              <w:rPr>
                <w:rFonts w:cs="Times New Roman"/>
                <w:szCs w:val="24"/>
              </w:rPr>
              <w:tab/>
            </w:r>
          </w:p>
          <w:p w14:paraId="6014CD7B"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Oxit trung tính </w:t>
            </w:r>
            <w:r w:rsidRPr="00AF0A09">
              <w:rPr>
                <w:rFonts w:cs="Times New Roman"/>
                <w:szCs w:val="24"/>
              </w:rPr>
              <w:tab/>
            </w:r>
            <w:r w:rsidRPr="00AF0A09">
              <w:rPr>
                <w:rFonts w:cs="Times New Roman"/>
                <w:szCs w:val="24"/>
              </w:rPr>
              <w:tab/>
              <w:t>D. Oxit lưỡng tính</w:t>
            </w:r>
          </w:p>
          <w:p w14:paraId="191BC678" w14:textId="77777777" w:rsidR="003D55B7" w:rsidRPr="00AF0A09" w:rsidRDefault="003D55B7" w:rsidP="009C1FF9">
            <w:pPr>
              <w:shd w:val="clear" w:color="auto" w:fill="FFFFFF"/>
              <w:rPr>
                <w:rFonts w:cs="Times New Roman"/>
                <w:szCs w:val="24"/>
              </w:rPr>
            </w:pPr>
            <w:r w:rsidRPr="00AF0A09">
              <w:rPr>
                <w:rFonts w:cs="Times New Roman"/>
                <w:b/>
                <w:bCs/>
                <w:szCs w:val="24"/>
              </w:rPr>
              <w:t>Câu 33:</w:t>
            </w:r>
            <w:r w:rsidRPr="00AF0A09">
              <w:rPr>
                <w:rFonts w:cs="Times New Roman"/>
                <w:szCs w:val="24"/>
              </w:rPr>
              <w:t> Thành phần của oxide bắt buộc phải chứa nguyên tố nào dưới đây?</w:t>
            </w:r>
          </w:p>
          <w:p w14:paraId="5999BAD1"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Oxygen </w:t>
            </w:r>
            <w:r w:rsidRPr="00AF0A09">
              <w:rPr>
                <w:rFonts w:cs="Times New Roman"/>
                <w:szCs w:val="24"/>
              </w:rPr>
              <w:tab/>
              <w:t xml:space="preserve">B. Halogen </w:t>
            </w:r>
            <w:r w:rsidRPr="00AF0A09">
              <w:rPr>
                <w:rFonts w:cs="Times New Roman"/>
                <w:szCs w:val="24"/>
              </w:rPr>
              <w:tab/>
              <w:t xml:space="preserve">           C. Hyđrogen  </w:t>
            </w:r>
            <w:r w:rsidRPr="00AF0A09">
              <w:rPr>
                <w:rFonts w:cs="Times New Roman"/>
                <w:szCs w:val="24"/>
              </w:rPr>
              <w:tab/>
              <w:t xml:space="preserve">D. Sulfur. </w:t>
            </w:r>
          </w:p>
          <w:p w14:paraId="79A0B9DE" w14:textId="77777777" w:rsidR="003D55B7" w:rsidRPr="00AF0A09" w:rsidRDefault="003D55B7" w:rsidP="009C1FF9">
            <w:pPr>
              <w:shd w:val="clear" w:color="auto" w:fill="FFFFFF"/>
              <w:rPr>
                <w:rFonts w:cs="Times New Roman"/>
                <w:szCs w:val="24"/>
              </w:rPr>
            </w:pPr>
            <w:r w:rsidRPr="00AF0A09">
              <w:rPr>
                <w:rFonts w:cs="Times New Roman"/>
                <w:b/>
                <w:bCs/>
                <w:szCs w:val="24"/>
              </w:rPr>
              <w:t>Câu 34:</w:t>
            </w:r>
            <w:r w:rsidRPr="00AF0A09">
              <w:rPr>
                <w:rFonts w:cs="Times New Roman"/>
                <w:szCs w:val="24"/>
              </w:rPr>
              <w:t> Oxide phi kim nào dưới đây </w:t>
            </w:r>
            <w:r w:rsidRPr="00AF0A09">
              <w:rPr>
                <w:rFonts w:cs="Times New Roman"/>
                <w:b/>
                <w:bCs/>
                <w:i/>
                <w:iCs/>
                <w:szCs w:val="24"/>
                <w:shd w:val="clear" w:color="auto" w:fill="FFFFFF"/>
              </w:rPr>
              <w:t>không</w:t>
            </w:r>
            <w:r w:rsidRPr="00AF0A09">
              <w:rPr>
                <w:rFonts w:cs="Times New Roman"/>
                <w:szCs w:val="24"/>
              </w:rPr>
              <w:t> phải là oxide acid?</w:t>
            </w:r>
          </w:p>
          <w:p w14:paraId="2607609A" w14:textId="77777777" w:rsidR="003D55B7" w:rsidRPr="00AF0A09" w:rsidRDefault="003D55B7" w:rsidP="009C1FF9">
            <w:pPr>
              <w:shd w:val="clear" w:color="auto" w:fill="FFFFFF"/>
              <w:ind w:left="360"/>
              <w:rPr>
                <w:rFonts w:cs="Times New Roman"/>
                <w:szCs w:val="24"/>
              </w:rPr>
            </w:pPr>
            <w:r w:rsidRPr="00AF0A09">
              <w:rPr>
                <w:rFonts w:cs="Times New Roman"/>
                <w:szCs w:val="24"/>
              </w:rPr>
              <w:t>A. CO</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CO </w:t>
            </w:r>
            <w:r w:rsidRPr="00AF0A09">
              <w:rPr>
                <w:rFonts w:cs="Times New Roman"/>
                <w:szCs w:val="24"/>
              </w:rPr>
              <w:tab/>
              <w:t>C. SiO</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t>D. Cl</w:t>
            </w:r>
            <w:r w:rsidRPr="00AF0A09">
              <w:rPr>
                <w:rFonts w:cs="Times New Roman"/>
                <w:szCs w:val="24"/>
                <w:vertAlign w:val="subscript"/>
              </w:rPr>
              <w:t>2</w:t>
            </w:r>
            <w:r w:rsidRPr="00AF0A09">
              <w:rPr>
                <w:rFonts w:cs="Times New Roman"/>
                <w:szCs w:val="24"/>
              </w:rPr>
              <w:t>O</w:t>
            </w:r>
          </w:p>
          <w:p w14:paraId="0411BD9B" w14:textId="77777777" w:rsidR="003D55B7" w:rsidRPr="00AF0A09" w:rsidRDefault="003D55B7" w:rsidP="009C1FF9">
            <w:pPr>
              <w:shd w:val="clear" w:color="auto" w:fill="FFFFFF"/>
              <w:rPr>
                <w:rFonts w:cs="Times New Roman"/>
                <w:szCs w:val="24"/>
              </w:rPr>
            </w:pPr>
            <w:r w:rsidRPr="00AF0A09">
              <w:rPr>
                <w:rFonts w:cs="Times New Roman"/>
                <w:b/>
                <w:bCs/>
                <w:szCs w:val="24"/>
              </w:rPr>
              <w:t>Câu 35:</w:t>
            </w:r>
            <w:r w:rsidRPr="00AF0A09">
              <w:rPr>
                <w:rFonts w:cs="Times New Roman"/>
                <w:szCs w:val="24"/>
              </w:rPr>
              <w:t> Để nhận biết  2 lọ mất nhãn đựng CaO và MgO  ta dùng: </w:t>
            </w:r>
          </w:p>
          <w:p w14:paraId="37A385A0"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 A. HCl </w:t>
            </w:r>
            <w:r w:rsidRPr="00AF0A09">
              <w:rPr>
                <w:rFonts w:cs="Times New Roman"/>
                <w:szCs w:val="24"/>
              </w:rPr>
              <w:tab/>
            </w:r>
            <w:r w:rsidRPr="00AF0A09">
              <w:rPr>
                <w:rFonts w:cs="Times New Roman"/>
                <w:szCs w:val="24"/>
              </w:rPr>
              <w:tab/>
              <w:t xml:space="preserve">B. NaOH </w:t>
            </w:r>
            <w:r w:rsidRPr="00AF0A09">
              <w:rPr>
                <w:rFonts w:cs="Times New Roman"/>
                <w:szCs w:val="24"/>
              </w:rPr>
              <w:tab/>
              <w:t>C. H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u w:val="single"/>
              </w:rPr>
              <w:t>D.</w:t>
            </w:r>
            <w:r w:rsidRPr="00AF0A09">
              <w:rPr>
                <w:rFonts w:cs="Times New Roman"/>
                <w:szCs w:val="24"/>
              </w:rPr>
              <w:t xml:space="preserve"> Quỳ tím ẩm</w:t>
            </w:r>
          </w:p>
          <w:p w14:paraId="174A2C4F" w14:textId="77777777" w:rsidR="003D55B7" w:rsidRPr="00AF0A09" w:rsidRDefault="003D55B7" w:rsidP="009C1FF9">
            <w:pPr>
              <w:shd w:val="clear" w:color="auto" w:fill="FFFFFF"/>
              <w:rPr>
                <w:rFonts w:cs="Times New Roman"/>
                <w:szCs w:val="24"/>
              </w:rPr>
            </w:pPr>
            <w:r w:rsidRPr="00AF0A09">
              <w:rPr>
                <w:rFonts w:cs="Times New Roman"/>
                <w:b/>
                <w:bCs/>
                <w:szCs w:val="24"/>
              </w:rPr>
              <w:t>Câu 36:</w:t>
            </w:r>
            <w:r w:rsidRPr="00AF0A09">
              <w:rPr>
                <w:rFonts w:cs="Times New Roman"/>
                <w:szCs w:val="24"/>
              </w:rPr>
              <w:t> Oxide nào dưới đây là oxit axit?</w:t>
            </w:r>
          </w:p>
          <w:p w14:paraId="13929CBB" w14:textId="77777777" w:rsidR="003D55B7" w:rsidRPr="00AF0A09" w:rsidRDefault="003D55B7" w:rsidP="009C1FF9">
            <w:pPr>
              <w:shd w:val="clear" w:color="auto" w:fill="FFFFFF"/>
              <w:ind w:left="360"/>
              <w:rPr>
                <w:rFonts w:cs="Times New Roman"/>
                <w:szCs w:val="24"/>
              </w:rPr>
            </w:pPr>
            <w:r w:rsidRPr="00AF0A09">
              <w:rPr>
                <w:rFonts w:cs="Times New Roman"/>
                <w:szCs w:val="24"/>
              </w:rPr>
              <w:t>A. K</w:t>
            </w:r>
            <w:r w:rsidRPr="00AF0A09">
              <w:rPr>
                <w:rFonts w:cs="Times New Roman"/>
                <w:szCs w:val="24"/>
                <w:vertAlign w:val="subscript"/>
              </w:rPr>
              <w:t>2</w:t>
            </w:r>
            <w:r w:rsidRPr="00AF0A09">
              <w:rPr>
                <w:rFonts w:cs="Times New Roman"/>
                <w:szCs w:val="24"/>
              </w:rPr>
              <w:t>O </w:t>
            </w:r>
            <w:r w:rsidRPr="00AF0A09">
              <w:rPr>
                <w:rFonts w:cs="Times New Roman"/>
                <w:szCs w:val="24"/>
              </w:rPr>
              <w:tab/>
            </w:r>
            <w:r w:rsidRPr="00AF0A09">
              <w:rPr>
                <w:rFonts w:cs="Times New Roman"/>
                <w:szCs w:val="24"/>
              </w:rPr>
              <w:tab/>
              <w:t>B. Cu</w:t>
            </w:r>
            <w:r w:rsidRPr="00AF0A09">
              <w:rPr>
                <w:rFonts w:cs="Times New Roman"/>
                <w:szCs w:val="24"/>
                <w:vertAlign w:val="subscript"/>
              </w:rPr>
              <w:t>2</w:t>
            </w:r>
            <w:r w:rsidRPr="00AF0A09">
              <w:rPr>
                <w:rFonts w:cs="Times New Roman"/>
                <w:szCs w:val="24"/>
              </w:rPr>
              <w:t xml:space="preserve">O  </w:t>
            </w:r>
            <w:r w:rsidRPr="00AF0A09">
              <w:rPr>
                <w:rFonts w:cs="Times New Roman"/>
                <w:szCs w:val="24"/>
              </w:rPr>
              <w:tab/>
              <w:t xml:space="preserve">C. CuO  </w:t>
            </w:r>
            <w:r w:rsidRPr="00AF0A09">
              <w:rPr>
                <w:rFonts w:cs="Times New Roman"/>
                <w:szCs w:val="24"/>
              </w:rPr>
              <w:tab/>
            </w:r>
            <w:r w:rsidRPr="00AF0A09">
              <w:rPr>
                <w:rFonts w:cs="Times New Roman"/>
                <w:szCs w:val="24"/>
                <w:u w:val="single"/>
              </w:rPr>
              <w:t>D.</w:t>
            </w:r>
            <w:r w:rsidRPr="00AF0A09">
              <w:rPr>
                <w:rFonts w:cs="Times New Roman"/>
                <w:szCs w:val="24"/>
              </w:rPr>
              <w:t xml:space="preserve"> CO</w:t>
            </w:r>
            <w:r w:rsidRPr="00AF0A09">
              <w:rPr>
                <w:rFonts w:cs="Times New Roman"/>
                <w:szCs w:val="24"/>
                <w:vertAlign w:val="subscript"/>
              </w:rPr>
              <w:t>2</w:t>
            </w:r>
            <w:r w:rsidRPr="00AF0A09">
              <w:rPr>
                <w:rFonts w:cs="Times New Roman"/>
                <w:szCs w:val="24"/>
              </w:rPr>
              <w:t>.</w:t>
            </w:r>
          </w:p>
          <w:p w14:paraId="7A937717" w14:textId="77777777" w:rsidR="003D55B7" w:rsidRPr="00AF0A09" w:rsidRDefault="003D55B7" w:rsidP="009C1FF9">
            <w:pPr>
              <w:shd w:val="clear" w:color="auto" w:fill="FFFFFF"/>
              <w:rPr>
                <w:rFonts w:cs="Times New Roman"/>
                <w:szCs w:val="24"/>
              </w:rPr>
            </w:pPr>
            <w:r w:rsidRPr="00AF0A09">
              <w:rPr>
                <w:rFonts w:cs="Times New Roman"/>
                <w:b/>
                <w:bCs/>
                <w:szCs w:val="24"/>
              </w:rPr>
              <w:t>Câu 37:</w:t>
            </w:r>
            <w:r w:rsidRPr="00AF0A09">
              <w:rPr>
                <w:rFonts w:cs="Times New Roman"/>
                <w:szCs w:val="24"/>
              </w:rPr>
              <w:t> CaO dùng làm chất khử chua đất trồng là ứng dụng tính chất hóa học gì của CaO?</w:t>
            </w:r>
          </w:p>
          <w:p w14:paraId="064CA04D"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Tác dụng với acid </w:t>
            </w:r>
            <w:r w:rsidRPr="00AF0A09">
              <w:rPr>
                <w:rFonts w:cs="Times New Roman"/>
                <w:szCs w:val="24"/>
              </w:rPr>
              <w:tab/>
            </w:r>
            <w:r w:rsidRPr="00AF0A09">
              <w:rPr>
                <w:rFonts w:cs="Times New Roman"/>
                <w:szCs w:val="24"/>
              </w:rPr>
              <w:tab/>
            </w:r>
            <w:r w:rsidRPr="00AF0A09">
              <w:rPr>
                <w:rFonts w:cs="Times New Roman"/>
                <w:szCs w:val="24"/>
              </w:rPr>
              <w:tab/>
              <w:t>B. Tác dụng với base</w:t>
            </w:r>
          </w:p>
          <w:p w14:paraId="44AE4FA9"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Tác dụng với oxide acid </w:t>
            </w:r>
            <w:r w:rsidRPr="00AF0A09">
              <w:rPr>
                <w:rFonts w:cs="Times New Roman"/>
                <w:szCs w:val="24"/>
              </w:rPr>
              <w:tab/>
            </w:r>
            <w:r w:rsidRPr="00AF0A09">
              <w:rPr>
                <w:rFonts w:cs="Times New Roman"/>
                <w:szCs w:val="24"/>
              </w:rPr>
              <w:tab/>
              <w:t>D. Tác dụng với muối</w:t>
            </w:r>
          </w:p>
          <w:p w14:paraId="6E32EE3E" w14:textId="77777777" w:rsidR="003D55B7" w:rsidRPr="00AF0A09" w:rsidRDefault="003D55B7" w:rsidP="009C1FF9">
            <w:pPr>
              <w:shd w:val="clear" w:color="auto" w:fill="FFFFFF"/>
              <w:rPr>
                <w:rFonts w:cs="Times New Roman"/>
                <w:szCs w:val="24"/>
              </w:rPr>
            </w:pPr>
            <w:r w:rsidRPr="00AF0A09">
              <w:rPr>
                <w:rFonts w:cs="Times New Roman"/>
                <w:b/>
                <w:bCs/>
                <w:szCs w:val="24"/>
              </w:rPr>
              <w:t>Câu 38:</w:t>
            </w:r>
            <w:r w:rsidRPr="00AF0A09">
              <w:rPr>
                <w:rFonts w:cs="Times New Roman"/>
                <w:szCs w:val="24"/>
              </w:rPr>
              <w:t> Sử dụng chất thử nào để phân biệt hai chất rắn màu trắng: CaO và P2O5</w:t>
            </w:r>
          </w:p>
          <w:p w14:paraId="32EAB749"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Dung dịch phenolphthalein </w:t>
            </w:r>
            <w:r w:rsidRPr="00AF0A09">
              <w:rPr>
                <w:rFonts w:cs="Times New Roman"/>
                <w:szCs w:val="24"/>
              </w:rPr>
              <w:tab/>
            </w:r>
            <w:r w:rsidRPr="00AF0A09">
              <w:rPr>
                <w:rFonts w:cs="Times New Roman"/>
                <w:szCs w:val="24"/>
              </w:rPr>
              <w:tab/>
              <w:t>B. Giấy quỳ ẩm</w:t>
            </w:r>
          </w:p>
          <w:p w14:paraId="7186419C" w14:textId="77777777" w:rsidR="003D55B7" w:rsidRPr="00AF0A09" w:rsidRDefault="003D55B7" w:rsidP="009C1FF9">
            <w:pPr>
              <w:shd w:val="clear" w:color="auto" w:fill="FFFFFF"/>
              <w:ind w:left="360"/>
              <w:rPr>
                <w:rFonts w:cs="Times New Roman"/>
                <w:szCs w:val="24"/>
              </w:rPr>
            </w:pPr>
            <w:r w:rsidRPr="00AF0A09">
              <w:rPr>
                <w:rFonts w:cs="Times New Roman"/>
                <w:szCs w:val="24"/>
              </w:rPr>
              <w:t>C. Dung dịch hydrochloric acid</w:t>
            </w:r>
            <w:r w:rsidRPr="00AF0A09">
              <w:rPr>
                <w:rFonts w:cs="Times New Roman"/>
                <w:szCs w:val="24"/>
              </w:rPr>
              <w:tab/>
            </w:r>
            <w:r w:rsidRPr="00AF0A09">
              <w:rPr>
                <w:rFonts w:cs="Times New Roman"/>
                <w:szCs w:val="24"/>
                <w:u w:val="single"/>
              </w:rPr>
              <w:t>D.</w:t>
            </w:r>
            <w:r w:rsidRPr="00AF0A09">
              <w:rPr>
                <w:rFonts w:cs="Times New Roman"/>
                <w:szCs w:val="24"/>
              </w:rPr>
              <w:t xml:space="preserve"> A , B và C đều đúng</w:t>
            </w:r>
          </w:p>
          <w:p w14:paraId="468FF28F" w14:textId="77777777" w:rsidR="003D55B7" w:rsidRPr="00AF0A09" w:rsidRDefault="003D55B7" w:rsidP="009C1FF9">
            <w:pPr>
              <w:shd w:val="clear" w:color="auto" w:fill="FFFFFF"/>
              <w:rPr>
                <w:rFonts w:cs="Times New Roman"/>
                <w:szCs w:val="24"/>
              </w:rPr>
            </w:pPr>
            <w:r w:rsidRPr="00AF0A09">
              <w:rPr>
                <w:rFonts w:cs="Times New Roman"/>
                <w:b/>
                <w:bCs/>
                <w:szCs w:val="24"/>
              </w:rPr>
              <w:t>Câu 39:</w:t>
            </w:r>
            <w:r w:rsidRPr="00AF0A09">
              <w:rPr>
                <w:rFonts w:cs="Times New Roman"/>
                <w:szCs w:val="24"/>
              </w:rPr>
              <w:t> Oxide nào sau đây khi tác dụng với nước tạo ra dung dịch có pH &gt; 7   ?</w:t>
            </w:r>
          </w:p>
          <w:p w14:paraId="1B593F94" w14:textId="77777777" w:rsidR="003D55B7" w:rsidRPr="00AF0A09" w:rsidRDefault="003D55B7" w:rsidP="009C1FF9">
            <w:pPr>
              <w:shd w:val="clear" w:color="auto" w:fill="FFFFFF"/>
              <w:ind w:left="360"/>
              <w:rPr>
                <w:rFonts w:cs="Times New Roman"/>
                <w:szCs w:val="24"/>
              </w:rPr>
            </w:pPr>
            <w:r w:rsidRPr="00AF0A09">
              <w:rPr>
                <w:rFonts w:cs="Times New Roman"/>
                <w:szCs w:val="24"/>
              </w:rPr>
              <w:t>A. CO</w:t>
            </w:r>
            <w:r w:rsidRPr="00AF0A09">
              <w:rPr>
                <w:rFonts w:cs="Times New Roman"/>
                <w:szCs w:val="24"/>
                <w:vertAlign w:val="subscript"/>
              </w:rPr>
              <w:t>2</w:t>
            </w:r>
            <w:r w:rsidRPr="00AF0A09">
              <w:rPr>
                <w:rFonts w:cs="Times New Roman"/>
                <w:szCs w:val="24"/>
              </w:rPr>
              <w:t>.  </w:t>
            </w:r>
            <w:r w:rsidRPr="00AF0A09">
              <w:rPr>
                <w:rFonts w:cs="Times New Roman"/>
                <w:szCs w:val="24"/>
              </w:rPr>
              <w:tab/>
            </w:r>
            <w:r w:rsidRPr="00AF0A09">
              <w:rPr>
                <w:rFonts w:cs="Times New Roman"/>
                <w:szCs w:val="24"/>
              </w:rPr>
              <w:tab/>
              <w:t>B. SO</w:t>
            </w:r>
            <w:r w:rsidRPr="00AF0A09">
              <w:rPr>
                <w:rFonts w:cs="Times New Roman"/>
                <w:szCs w:val="24"/>
                <w:vertAlign w:val="subscript"/>
              </w:rPr>
              <w:t>2</w:t>
            </w:r>
            <w:r w:rsidRPr="00AF0A09">
              <w:rPr>
                <w:rFonts w:cs="Times New Roman"/>
                <w:szCs w:val="24"/>
              </w:rPr>
              <w:t>.  </w:t>
            </w:r>
            <w:r w:rsidRPr="00AF0A09">
              <w:rPr>
                <w:rFonts w:cs="Times New Roman"/>
                <w:szCs w:val="24"/>
              </w:rPr>
              <w:tab/>
            </w:r>
            <w:r w:rsidRPr="00AF0A09">
              <w:rPr>
                <w:rFonts w:cs="Times New Roman"/>
                <w:szCs w:val="24"/>
                <w:u w:val="single"/>
              </w:rPr>
              <w:t>C.</w:t>
            </w:r>
            <w:r w:rsidRPr="00AF0A09">
              <w:rPr>
                <w:rFonts w:cs="Times New Roman"/>
                <w:szCs w:val="24"/>
              </w:rPr>
              <w:t xml:space="preserve"> CaO  </w:t>
            </w:r>
            <w:r w:rsidRPr="00AF0A09">
              <w:rPr>
                <w:rFonts w:cs="Times New Roman"/>
                <w:szCs w:val="24"/>
              </w:rPr>
              <w:tab/>
              <w:t>D. P</w:t>
            </w:r>
            <w:r w:rsidRPr="00AF0A09">
              <w:rPr>
                <w:rFonts w:cs="Times New Roman"/>
                <w:szCs w:val="24"/>
                <w:vertAlign w:val="subscript"/>
              </w:rPr>
              <w:t>2</w:t>
            </w:r>
            <w:r w:rsidRPr="00AF0A09">
              <w:rPr>
                <w:rFonts w:cs="Times New Roman"/>
                <w:szCs w:val="24"/>
              </w:rPr>
              <w:t>O</w:t>
            </w:r>
            <w:r w:rsidRPr="00AF0A09">
              <w:rPr>
                <w:rFonts w:cs="Times New Roman"/>
                <w:szCs w:val="24"/>
                <w:vertAlign w:val="subscript"/>
              </w:rPr>
              <w:t>5</w:t>
            </w:r>
            <w:r w:rsidRPr="00AF0A09">
              <w:rPr>
                <w:rFonts w:cs="Times New Roman"/>
                <w:szCs w:val="24"/>
              </w:rPr>
              <w:t xml:space="preserve">. </w:t>
            </w:r>
          </w:p>
          <w:p w14:paraId="49E8CC42" w14:textId="77777777" w:rsidR="003D55B7" w:rsidRPr="00AF0A09" w:rsidRDefault="003D55B7" w:rsidP="009C1FF9">
            <w:pPr>
              <w:shd w:val="clear" w:color="auto" w:fill="FFFFFF"/>
              <w:rPr>
                <w:rFonts w:cs="Times New Roman"/>
                <w:szCs w:val="24"/>
              </w:rPr>
            </w:pPr>
            <w:r w:rsidRPr="00AF0A09">
              <w:rPr>
                <w:rFonts w:cs="Times New Roman"/>
                <w:b/>
                <w:bCs/>
                <w:szCs w:val="24"/>
              </w:rPr>
              <w:t>Câu 40:</w:t>
            </w:r>
            <w:r w:rsidRPr="00AF0A09">
              <w:rPr>
                <w:rFonts w:cs="Times New Roman"/>
                <w:szCs w:val="24"/>
              </w:rPr>
              <w:t xml:space="preserve"> Oxide nào có thể tác dụng với dung dịch hydrochloric acid (HCl)? </w:t>
            </w:r>
          </w:p>
          <w:p w14:paraId="02F0E25D"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CaO </w:t>
            </w:r>
            <w:r w:rsidRPr="00AF0A09">
              <w:rPr>
                <w:rFonts w:cs="Times New Roman"/>
                <w:szCs w:val="24"/>
              </w:rPr>
              <w:tab/>
            </w:r>
            <w:r w:rsidRPr="00AF0A09">
              <w:rPr>
                <w:rFonts w:cs="Times New Roman"/>
                <w:szCs w:val="24"/>
              </w:rPr>
              <w:tab/>
              <w:t>B. S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C. CO</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D. CO</w:t>
            </w:r>
          </w:p>
          <w:p w14:paraId="6E28A9DA" w14:textId="77777777" w:rsidR="003D55B7" w:rsidRPr="00AF0A09" w:rsidRDefault="003D55B7" w:rsidP="009C1FF9">
            <w:pPr>
              <w:jc w:val="both"/>
              <w:rPr>
                <w:rFonts w:cs="Times New Roman"/>
                <w:b/>
                <w:szCs w:val="24"/>
                <w:lang w:val="nl-NL"/>
              </w:rPr>
            </w:pPr>
            <w:r w:rsidRPr="00AF0A09">
              <w:rPr>
                <w:rFonts w:cs="Times New Roman"/>
                <w:b/>
                <w:szCs w:val="24"/>
                <w:lang w:val="nl-NL"/>
              </w:rPr>
              <w:t>Bước 2: HS thực hiện nhiệm vụ học tập</w:t>
            </w:r>
          </w:p>
          <w:p w14:paraId="29090683" w14:textId="77777777" w:rsidR="003D55B7" w:rsidRPr="00AF0A09" w:rsidRDefault="003D55B7" w:rsidP="009C1FF9">
            <w:pPr>
              <w:jc w:val="both"/>
              <w:rPr>
                <w:rFonts w:eastAsia="Arial" w:cs="Times New Roman"/>
                <w:szCs w:val="24"/>
              </w:rPr>
            </w:pPr>
            <w:r w:rsidRPr="00AF0A09">
              <w:rPr>
                <w:rFonts w:eastAsia="Arial" w:cs="Times New Roman"/>
                <w:szCs w:val="24"/>
              </w:rPr>
              <w:t>- HS cá nhân lựa chọn đáp án và giải thích</w:t>
            </w:r>
          </w:p>
          <w:p w14:paraId="5A4B92CD" w14:textId="77777777" w:rsidR="003D55B7" w:rsidRPr="00AF0A09" w:rsidRDefault="003D55B7" w:rsidP="009C1FF9">
            <w:pPr>
              <w:jc w:val="both"/>
              <w:rPr>
                <w:rFonts w:eastAsia="Arial" w:cs="Times New Roman"/>
                <w:szCs w:val="24"/>
              </w:rPr>
            </w:pPr>
            <w:r w:rsidRPr="00AF0A09">
              <w:rPr>
                <w:rFonts w:eastAsia="Arial" w:cs="Times New Roman"/>
                <w:szCs w:val="24"/>
              </w:rPr>
              <w:t>- GV theo dõi, đôn đốc hỗ trợ HS nếu cần</w:t>
            </w:r>
          </w:p>
          <w:p w14:paraId="204B99B1"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F53DF44" w14:textId="77777777" w:rsidR="003D55B7" w:rsidRPr="00AF0A09" w:rsidRDefault="003D55B7"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1FA8DD84"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C46D211"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835" w:type="dxa"/>
          </w:tcPr>
          <w:p w14:paraId="33F5AA19" w14:textId="77777777" w:rsidR="003D55B7" w:rsidRPr="00AF0A09" w:rsidRDefault="003D55B7" w:rsidP="009C1FF9">
            <w:pPr>
              <w:ind w:left="48" w:right="48"/>
              <w:jc w:val="both"/>
              <w:rPr>
                <w:rFonts w:cs="Times New Roman"/>
                <w:b/>
                <w:szCs w:val="24"/>
              </w:rPr>
            </w:pPr>
            <w:r w:rsidRPr="00AF0A09">
              <w:rPr>
                <w:rFonts w:cs="Times New Roman"/>
                <w:b/>
                <w:szCs w:val="24"/>
              </w:rPr>
              <w:lastRenderedPageBreak/>
              <w:t>III. Luyện tập</w:t>
            </w:r>
          </w:p>
          <w:p w14:paraId="728B4557" w14:textId="77777777" w:rsidR="003D55B7" w:rsidRPr="00AF0A09" w:rsidRDefault="003D55B7"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63F006A6" w14:textId="77777777" w:rsidR="003D55B7" w:rsidRPr="00AF0A09" w:rsidRDefault="003D55B7" w:rsidP="009C1FF9">
            <w:pPr>
              <w:rPr>
                <w:rFonts w:cs="Times New Roman"/>
                <w:szCs w:val="24"/>
              </w:rPr>
            </w:pPr>
            <w:r w:rsidRPr="00AF0A09">
              <w:rPr>
                <w:rFonts w:cs="Times New Roman"/>
                <w:b/>
                <w:szCs w:val="24"/>
                <w:lang w:val="es-ES"/>
              </w:rPr>
              <w:t>Câu 1.</w:t>
            </w:r>
            <w:r w:rsidRPr="00AF0A09">
              <w:rPr>
                <w:rFonts w:cs="Times New Roman"/>
                <w:b/>
                <w:szCs w:val="24"/>
              </w:rPr>
              <w:t xml:space="preserve"> C</w:t>
            </w:r>
          </w:p>
          <w:p w14:paraId="0A3C0BD0" w14:textId="77777777" w:rsidR="003D55B7" w:rsidRPr="00AF0A09" w:rsidRDefault="003D55B7" w:rsidP="009C1FF9">
            <w:pPr>
              <w:rPr>
                <w:rFonts w:cs="Times New Roman"/>
                <w:szCs w:val="24"/>
              </w:rPr>
            </w:pPr>
          </w:p>
          <w:p w14:paraId="3C9DE78E" w14:textId="77777777" w:rsidR="003D55B7" w:rsidRPr="00AF0A09" w:rsidRDefault="003D55B7" w:rsidP="009C1FF9">
            <w:pPr>
              <w:rPr>
                <w:rFonts w:cs="Times New Roman"/>
                <w:szCs w:val="24"/>
              </w:rPr>
            </w:pPr>
            <w:r w:rsidRPr="00AF0A09">
              <w:rPr>
                <w:rFonts w:cs="Times New Roman"/>
                <w:b/>
                <w:szCs w:val="24"/>
                <w:lang w:val="es-ES"/>
              </w:rPr>
              <w:t>Câu 2.</w:t>
            </w:r>
            <w:r w:rsidRPr="00AF0A09">
              <w:rPr>
                <w:rFonts w:cs="Times New Roman"/>
                <w:b/>
                <w:szCs w:val="24"/>
              </w:rPr>
              <w:t xml:space="preserve"> B</w:t>
            </w:r>
          </w:p>
          <w:p w14:paraId="10C906E2" w14:textId="77777777" w:rsidR="003D55B7" w:rsidRPr="00AF0A09" w:rsidRDefault="003D55B7" w:rsidP="009C1FF9">
            <w:pPr>
              <w:rPr>
                <w:rFonts w:cs="Times New Roman"/>
                <w:szCs w:val="24"/>
              </w:rPr>
            </w:pPr>
          </w:p>
          <w:p w14:paraId="0B19CCD8" w14:textId="77777777" w:rsidR="003D55B7" w:rsidRPr="00AF0A09" w:rsidRDefault="003D55B7" w:rsidP="009C1FF9">
            <w:pPr>
              <w:rPr>
                <w:rFonts w:cs="Times New Roman"/>
                <w:b/>
                <w:szCs w:val="24"/>
              </w:rPr>
            </w:pPr>
            <w:r w:rsidRPr="00AF0A09">
              <w:rPr>
                <w:rFonts w:cs="Times New Roman"/>
                <w:b/>
                <w:szCs w:val="24"/>
                <w:lang w:val="es-ES"/>
              </w:rPr>
              <w:t>Câu 3.</w:t>
            </w:r>
            <w:r w:rsidRPr="00AF0A09">
              <w:rPr>
                <w:rFonts w:cs="Times New Roman"/>
                <w:b/>
                <w:szCs w:val="24"/>
              </w:rPr>
              <w:t xml:space="preserve"> A</w:t>
            </w:r>
          </w:p>
          <w:p w14:paraId="77D42B8B" w14:textId="77777777" w:rsidR="003D55B7" w:rsidRPr="00AF0A09" w:rsidRDefault="003D55B7" w:rsidP="009C1FF9">
            <w:pPr>
              <w:rPr>
                <w:rFonts w:cs="Times New Roman"/>
                <w:b/>
                <w:szCs w:val="24"/>
              </w:rPr>
            </w:pPr>
          </w:p>
          <w:p w14:paraId="219772BA" w14:textId="77777777" w:rsidR="003D55B7" w:rsidRPr="00AF0A09" w:rsidRDefault="003D55B7" w:rsidP="009C1FF9">
            <w:pPr>
              <w:rPr>
                <w:rFonts w:cs="Times New Roman"/>
                <w:szCs w:val="24"/>
              </w:rPr>
            </w:pPr>
            <w:r w:rsidRPr="00AF0A09">
              <w:rPr>
                <w:rFonts w:cs="Times New Roman"/>
                <w:b/>
                <w:szCs w:val="24"/>
                <w:lang w:val="es-ES"/>
              </w:rPr>
              <w:t>Câu 4.</w:t>
            </w:r>
            <w:r w:rsidRPr="00AF0A09">
              <w:rPr>
                <w:rFonts w:cs="Times New Roman"/>
                <w:b/>
                <w:szCs w:val="24"/>
              </w:rPr>
              <w:t xml:space="preserve"> B </w:t>
            </w:r>
          </w:p>
          <w:p w14:paraId="4A190D88" w14:textId="77777777" w:rsidR="003D55B7" w:rsidRPr="00AF0A09" w:rsidRDefault="003D55B7" w:rsidP="009C1FF9">
            <w:pPr>
              <w:rPr>
                <w:rFonts w:cs="Times New Roman"/>
                <w:szCs w:val="24"/>
              </w:rPr>
            </w:pPr>
          </w:p>
          <w:p w14:paraId="3E28EA94" w14:textId="77777777" w:rsidR="003D55B7" w:rsidRPr="00AF0A09" w:rsidRDefault="003D55B7" w:rsidP="009C1FF9">
            <w:pPr>
              <w:rPr>
                <w:rFonts w:cs="Times New Roman"/>
                <w:szCs w:val="24"/>
              </w:rPr>
            </w:pPr>
          </w:p>
          <w:p w14:paraId="42BC173E"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A</w:t>
            </w:r>
          </w:p>
          <w:p w14:paraId="44D47971" w14:textId="77777777" w:rsidR="003D55B7" w:rsidRPr="00AF0A09" w:rsidRDefault="003D55B7" w:rsidP="009C1FF9">
            <w:pPr>
              <w:rPr>
                <w:rFonts w:cs="Times New Roman"/>
                <w:szCs w:val="24"/>
              </w:rPr>
            </w:pPr>
          </w:p>
          <w:p w14:paraId="2643CEAD" w14:textId="77777777" w:rsidR="003D55B7" w:rsidRPr="00AF0A09" w:rsidRDefault="003D55B7" w:rsidP="009C1FF9">
            <w:pPr>
              <w:rPr>
                <w:rFonts w:cs="Times New Roman"/>
                <w:b/>
                <w:szCs w:val="24"/>
                <w:lang w:val="es-ES"/>
              </w:rPr>
            </w:pPr>
          </w:p>
          <w:p w14:paraId="125C8889" w14:textId="77777777" w:rsidR="003D55B7" w:rsidRPr="00AF0A09" w:rsidRDefault="003D55B7" w:rsidP="009C1FF9">
            <w:pPr>
              <w:rPr>
                <w:rFonts w:cs="Times New Roman"/>
                <w:szCs w:val="24"/>
              </w:rPr>
            </w:pPr>
            <w:r w:rsidRPr="00AF0A09">
              <w:rPr>
                <w:rFonts w:cs="Times New Roman"/>
                <w:b/>
                <w:szCs w:val="24"/>
                <w:lang w:val="es-ES"/>
              </w:rPr>
              <w:t>Câu 6.</w:t>
            </w:r>
            <w:r w:rsidRPr="00AF0A09">
              <w:rPr>
                <w:rFonts w:cs="Times New Roman"/>
                <w:b/>
                <w:szCs w:val="24"/>
              </w:rPr>
              <w:t xml:space="preserve"> C</w:t>
            </w:r>
          </w:p>
          <w:p w14:paraId="02EEA067" w14:textId="77777777" w:rsidR="003D55B7" w:rsidRPr="00AF0A09" w:rsidRDefault="003D55B7" w:rsidP="009C1FF9">
            <w:pPr>
              <w:rPr>
                <w:rFonts w:cs="Times New Roman"/>
                <w:szCs w:val="24"/>
              </w:rPr>
            </w:pPr>
          </w:p>
          <w:p w14:paraId="178C3E7A" w14:textId="77777777" w:rsidR="003D55B7" w:rsidRPr="00AF0A09" w:rsidRDefault="003D55B7" w:rsidP="009C1FF9">
            <w:pPr>
              <w:rPr>
                <w:rFonts w:cs="Times New Roman"/>
                <w:b/>
                <w:szCs w:val="24"/>
                <w:lang w:val="es-ES"/>
              </w:rPr>
            </w:pPr>
          </w:p>
          <w:p w14:paraId="7A45847E" w14:textId="77777777" w:rsidR="003D55B7" w:rsidRPr="00AF0A09" w:rsidRDefault="003D55B7" w:rsidP="009C1FF9">
            <w:pPr>
              <w:rPr>
                <w:rFonts w:cs="Times New Roman"/>
                <w:szCs w:val="24"/>
              </w:rPr>
            </w:pPr>
            <w:r w:rsidRPr="00AF0A09">
              <w:rPr>
                <w:rFonts w:cs="Times New Roman"/>
                <w:b/>
                <w:szCs w:val="24"/>
                <w:lang w:val="es-ES"/>
              </w:rPr>
              <w:t>Câu 7.</w:t>
            </w:r>
            <w:r w:rsidRPr="00AF0A09">
              <w:rPr>
                <w:rFonts w:cs="Times New Roman"/>
                <w:b/>
                <w:szCs w:val="24"/>
              </w:rPr>
              <w:t xml:space="preserve"> B</w:t>
            </w:r>
          </w:p>
          <w:p w14:paraId="57F8D321" w14:textId="77777777" w:rsidR="003D55B7" w:rsidRPr="00AF0A09" w:rsidRDefault="003D55B7" w:rsidP="009C1FF9">
            <w:pPr>
              <w:rPr>
                <w:rFonts w:cs="Times New Roman"/>
                <w:b/>
                <w:szCs w:val="24"/>
                <w:lang w:val="es-ES"/>
              </w:rPr>
            </w:pPr>
          </w:p>
          <w:p w14:paraId="7FC86E7A" w14:textId="77777777" w:rsidR="003D55B7" w:rsidRPr="00AF0A09" w:rsidRDefault="003D55B7" w:rsidP="009C1FF9">
            <w:pPr>
              <w:rPr>
                <w:rFonts w:cs="Times New Roman"/>
                <w:b/>
                <w:szCs w:val="24"/>
                <w:lang w:val="es-ES"/>
              </w:rPr>
            </w:pPr>
          </w:p>
          <w:p w14:paraId="47434830" w14:textId="77777777" w:rsidR="003D55B7" w:rsidRPr="00AF0A09" w:rsidRDefault="003D55B7" w:rsidP="009C1FF9">
            <w:pPr>
              <w:rPr>
                <w:rFonts w:cs="Times New Roman"/>
                <w:szCs w:val="24"/>
              </w:rPr>
            </w:pPr>
            <w:r w:rsidRPr="00AF0A09">
              <w:rPr>
                <w:rFonts w:cs="Times New Roman"/>
                <w:b/>
                <w:szCs w:val="24"/>
                <w:lang w:val="es-ES"/>
              </w:rPr>
              <w:t>Câu 8.</w:t>
            </w:r>
            <w:r w:rsidRPr="00AF0A09">
              <w:rPr>
                <w:rFonts w:cs="Times New Roman"/>
                <w:b/>
                <w:szCs w:val="24"/>
              </w:rPr>
              <w:t xml:space="preserve"> C</w:t>
            </w:r>
          </w:p>
          <w:p w14:paraId="7B353BAA" w14:textId="77777777" w:rsidR="003D55B7" w:rsidRPr="00AF0A09" w:rsidRDefault="003D55B7" w:rsidP="009C1FF9">
            <w:pPr>
              <w:rPr>
                <w:rFonts w:cs="Times New Roman"/>
                <w:szCs w:val="24"/>
              </w:rPr>
            </w:pPr>
          </w:p>
          <w:p w14:paraId="443EEDFB" w14:textId="77777777" w:rsidR="003D55B7" w:rsidRPr="00AF0A09" w:rsidRDefault="003D55B7" w:rsidP="009C1FF9">
            <w:pPr>
              <w:rPr>
                <w:rFonts w:cs="Times New Roman"/>
                <w:b/>
                <w:szCs w:val="24"/>
                <w:lang w:val="es-ES"/>
              </w:rPr>
            </w:pPr>
          </w:p>
          <w:p w14:paraId="3D3C8E86" w14:textId="77777777" w:rsidR="003D55B7" w:rsidRPr="00AF0A09" w:rsidRDefault="003D55B7" w:rsidP="009C1FF9">
            <w:pPr>
              <w:rPr>
                <w:rFonts w:cs="Times New Roman"/>
                <w:szCs w:val="24"/>
              </w:rPr>
            </w:pPr>
            <w:r w:rsidRPr="00AF0A09">
              <w:rPr>
                <w:rFonts w:cs="Times New Roman"/>
                <w:b/>
                <w:szCs w:val="24"/>
                <w:lang w:val="es-ES"/>
              </w:rPr>
              <w:t>Câu 9.</w:t>
            </w:r>
            <w:r w:rsidRPr="00AF0A09">
              <w:rPr>
                <w:rFonts w:cs="Times New Roman"/>
                <w:b/>
                <w:szCs w:val="24"/>
              </w:rPr>
              <w:t xml:space="preserve"> A</w:t>
            </w:r>
          </w:p>
          <w:p w14:paraId="57348A70" w14:textId="77777777" w:rsidR="003D55B7" w:rsidRPr="00AF0A09" w:rsidRDefault="003D55B7" w:rsidP="009C1FF9">
            <w:pPr>
              <w:rPr>
                <w:rFonts w:cs="Times New Roman"/>
                <w:b/>
                <w:szCs w:val="24"/>
                <w:lang w:val="es-ES"/>
              </w:rPr>
            </w:pPr>
          </w:p>
          <w:p w14:paraId="15AFC9C6" w14:textId="77777777" w:rsidR="003D55B7" w:rsidRPr="00AF0A09" w:rsidRDefault="003D55B7" w:rsidP="009C1FF9">
            <w:pPr>
              <w:rPr>
                <w:rFonts w:cs="Times New Roman"/>
                <w:b/>
                <w:szCs w:val="24"/>
                <w:lang w:val="es-ES"/>
              </w:rPr>
            </w:pPr>
          </w:p>
          <w:p w14:paraId="13DC77AA" w14:textId="77777777" w:rsidR="003D55B7" w:rsidRPr="00AF0A09" w:rsidRDefault="003D55B7" w:rsidP="009C1FF9">
            <w:pPr>
              <w:rPr>
                <w:rFonts w:cs="Times New Roman"/>
                <w:szCs w:val="24"/>
              </w:rPr>
            </w:pPr>
            <w:r w:rsidRPr="00AF0A09">
              <w:rPr>
                <w:rFonts w:cs="Times New Roman"/>
                <w:b/>
                <w:szCs w:val="24"/>
                <w:lang w:val="es-ES"/>
              </w:rPr>
              <w:t>Câu 10.</w:t>
            </w:r>
            <w:r w:rsidRPr="00AF0A09">
              <w:rPr>
                <w:rFonts w:cs="Times New Roman"/>
                <w:b/>
                <w:szCs w:val="24"/>
              </w:rPr>
              <w:t xml:space="preserve"> B</w:t>
            </w:r>
          </w:p>
          <w:p w14:paraId="0BE77A38" w14:textId="77777777" w:rsidR="003D55B7" w:rsidRPr="00AF0A09" w:rsidRDefault="003D55B7" w:rsidP="009C1FF9">
            <w:pPr>
              <w:rPr>
                <w:rFonts w:cs="Times New Roman"/>
                <w:szCs w:val="24"/>
              </w:rPr>
            </w:pPr>
          </w:p>
          <w:p w14:paraId="4A48786E" w14:textId="77777777" w:rsidR="003D55B7" w:rsidRPr="00AF0A09" w:rsidRDefault="003D55B7" w:rsidP="009C1FF9">
            <w:pPr>
              <w:rPr>
                <w:rFonts w:cs="Times New Roman"/>
                <w:szCs w:val="24"/>
              </w:rPr>
            </w:pPr>
          </w:p>
          <w:p w14:paraId="5940F5BE" w14:textId="77777777" w:rsidR="003D55B7" w:rsidRPr="00AF0A09" w:rsidRDefault="003D55B7" w:rsidP="009C1FF9">
            <w:pPr>
              <w:rPr>
                <w:rFonts w:cs="Times New Roman"/>
                <w:b/>
                <w:szCs w:val="24"/>
                <w:lang w:val="es-ES"/>
              </w:rPr>
            </w:pPr>
          </w:p>
          <w:p w14:paraId="2C205570" w14:textId="77777777" w:rsidR="003D55B7" w:rsidRPr="00AF0A09" w:rsidRDefault="003D55B7" w:rsidP="009C1FF9">
            <w:pPr>
              <w:rPr>
                <w:rFonts w:cs="Times New Roman"/>
                <w:szCs w:val="24"/>
              </w:rPr>
            </w:pPr>
            <w:r w:rsidRPr="00AF0A09">
              <w:rPr>
                <w:rFonts w:cs="Times New Roman"/>
                <w:b/>
                <w:szCs w:val="24"/>
                <w:lang w:val="es-ES"/>
              </w:rPr>
              <w:t>Câu 11.</w:t>
            </w:r>
            <w:r w:rsidRPr="00AF0A09">
              <w:rPr>
                <w:rFonts w:cs="Times New Roman"/>
                <w:b/>
                <w:szCs w:val="24"/>
              </w:rPr>
              <w:t xml:space="preserve"> C</w:t>
            </w:r>
          </w:p>
          <w:p w14:paraId="6F7A743D" w14:textId="77777777" w:rsidR="003D55B7" w:rsidRPr="00AF0A09" w:rsidRDefault="003D55B7" w:rsidP="009C1FF9">
            <w:pPr>
              <w:rPr>
                <w:rFonts w:cs="Times New Roman"/>
                <w:szCs w:val="24"/>
              </w:rPr>
            </w:pPr>
          </w:p>
          <w:p w14:paraId="47CA3E19" w14:textId="77777777" w:rsidR="003D55B7" w:rsidRPr="00AF0A09" w:rsidRDefault="003D55B7" w:rsidP="009C1FF9">
            <w:pPr>
              <w:rPr>
                <w:rFonts w:cs="Times New Roman"/>
                <w:b/>
                <w:szCs w:val="24"/>
                <w:lang w:val="es-ES"/>
              </w:rPr>
            </w:pPr>
          </w:p>
          <w:p w14:paraId="34BD1B53" w14:textId="77777777" w:rsidR="003D55B7" w:rsidRPr="00AF0A09" w:rsidRDefault="003D55B7" w:rsidP="009C1FF9">
            <w:pPr>
              <w:rPr>
                <w:rFonts w:cs="Times New Roman"/>
                <w:b/>
                <w:szCs w:val="24"/>
                <w:lang w:val="es-ES"/>
              </w:rPr>
            </w:pPr>
          </w:p>
          <w:p w14:paraId="55CE1B9D" w14:textId="77777777" w:rsidR="003D55B7" w:rsidRPr="00AF0A09" w:rsidRDefault="003D55B7" w:rsidP="009C1FF9">
            <w:pPr>
              <w:rPr>
                <w:rFonts w:cs="Times New Roman"/>
                <w:szCs w:val="24"/>
              </w:rPr>
            </w:pPr>
            <w:r w:rsidRPr="00AF0A09">
              <w:rPr>
                <w:rFonts w:cs="Times New Roman"/>
                <w:b/>
                <w:szCs w:val="24"/>
                <w:lang w:val="es-ES"/>
              </w:rPr>
              <w:t>Câu 12.</w:t>
            </w:r>
            <w:r w:rsidRPr="00AF0A09">
              <w:rPr>
                <w:rFonts w:cs="Times New Roman"/>
                <w:b/>
                <w:szCs w:val="24"/>
              </w:rPr>
              <w:t xml:space="preserve"> C</w:t>
            </w:r>
          </w:p>
          <w:p w14:paraId="5F06356B" w14:textId="77777777" w:rsidR="003D55B7" w:rsidRPr="00AF0A09" w:rsidRDefault="003D55B7" w:rsidP="009C1FF9">
            <w:pPr>
              <w:rPr>
                <w:rFonts w:cs="Times New Roman"/>
                <w:szCs w:val="24"/>
              </w:rPr>
            </w:pPr>
          </w:p>
          <w:p w14:paraId="0C3C2C7B" w14:textId="77777777" w:rsidR="003D55B7" w:rsidRPr="00AF0A09" w:rsidRDefault="003D55B7" w:rsidP="009C1FF9">
            <w:pPr>
              <w:rPr>
                <w:rFonts w:cs="Times New Roman"/>
                <w:szCs w:val="24"/>
              </w:rPr>
            </w:pPr>
          </w:p>
          <w:p w14:paraId="7B831FA8" w14:textId="77777777" w:rsidR="003D55B7" w:rsidRPr="00AF0A09" w:rsidRDefault="003D55B7" w:rsidP="009C1FF9">
            <w:pPr>
              <w:rPr>
                <w:rFonts w:cs="Times New Roman"/>
                <w:szCs w:val="24"/>
              </w:rPr>
            </w:pPr>
          </w:p>
          <w:p w14:paraId="706259FA" w14:textId="77777777" w:rsidR="003D55B7" w:rsidRPr="00AF0A09" w:rsidRDefault="003D55B7" w:rsidP="009C1FF9">
            <w:pPr>
              <w:rPr>
                <w:rFonts w:cs="Times New Roman"/>
                <w:szCs w:val="24"/>
              </w:rPr>
            </w:pPr>
            <w:r w:rsidRPr="00AF0A09">
              <w:rPr>
                <w:rFonts w:cs="Times New Roman"/>
                <w:b/>
                <w:szCs w:val="24"/>
                <w:lang w:val="es-ES"/>
              </w:rPr>
              <w:t>Câu 13.</w:t>
            </w:r>
            <w:r w:rsidRPr="00AF0A09">
              <w:rPr>
                <w:rFonts w:cs="Times New Roman"/>
                <w:b/>
                <w:szCs w:val="24"/>
              </w:rPr>
              <w:t xml:space="preserve"> B</w:t>
            </w:r>
          </w:p>
          <w:p w14:paraId="0822C608" w14:textId="77777777" w:rsidR="003D55B7" w:rsidRPr="00AF0A09" w:rsidRDefault="003D55B7" w:rsidP="009C1FF9">
            <w:pPr>
              <w:jc w:val="center"/>
              <w:rPr>
                <w:rFonts w:cs="Times New Roman"/>
                <w:bCs/>
                <w:szCs w:val="24"/>
              </w:rPr>
            </w:pPr>
            <w:r w:rsidRPr="00AF0A09">
              <w:rPr>
                <w:rFonts w:cs="Times New Roman"/>
                <w:bCs/>
                <w:iCs/>
                <w:szCs w:val="24"/>
              </w:rPr>
              <w:t xml:space="preserve"> </w:t>
            </w:r>
            <w:r w:rsidRPr="00AF0A09">
              <w:rPr>
                <w:rFonts w:cs="Times New Roman"/>
                <w:bCs/>
                <w:szCs w:val="24"/>
              </w:rPr>
              <w:t>Số mol khí CO</w:t>
            </w:r>
            <w:r w:rsidRPr="00AF0A09">
              <w:rPr>
                <w:rFonts w:cs="Times New Roman"/>
                <w:bCs/>
                <w:szCs w:val="24"/>
                <w:vertAlign w:val="subscript"/>
              </w:rPr>
              <w:t>2</w:t>
            </w:r>
            <w:r w:rsidRPr="00AF0A09">
              <w:rPr>
                <w:rFonts w:cs="Times New Roman"/>
                <w:bCs/>
                <w:szCs w:val="24"/>
              </w:rPr>
              <w:t xml:space="preserve">: </w:t>
            </w:r>
            <w:r w:rsidRPr="00AF0A09">
              <w:rPr>
                <w:rFonts w:cs="Times New Roman"/>
                <w:bCs/>
                <w:szCs w:val="24"/>
              </w:rPr>
              <w:tab/>
            </w:r>
          </w:p>
          <w:p w14:paraId="3913DE46" w14:textId="77777777" w:rsidR="003D55B7" w:rsidRPr="00AF0A09" w:rsidRDefault="003D55B7" w:rsidP="009C1FF9">
            <w:pPr>
              <w:jc w:val="both"/>
              <w:rPr>
                <w:rFonts w:cs="Times New Roman"/>
                <w:bCs/>
                <w:szCs w:val="24"/>
              </w:rPr>
            </w:pPr>
            <w:r w:rsidRPr="00AF0A09">
              <w:rPr>
                <w:rFonts w:cs="Times New Roman"/>
                <w:bCs/>
                <w:szCs w:val="24"/>
              </w:rPr>
              <w:t>n</w:t>
            </w:r>
            <w:r w:rsidRPr="00AF0A09">
              <w:rPr>
                <w:rFonts w:cs="Times New Roman"/>
                <w:bCs/>
                <w:szCs w:val="24"/>
                <w:vertAlign w:val="subscript"/>
              </w:rPr>
              <w:t xml:space="preserve">CO2 </w:t>
            </w:r>
            <w:r w:rsidRPr="00AF0A09">
              <w:rPr>
                <w:rFonts w:cs="Times New Roman"/>
                <w:bCs/>
                <w:szCs w:val="24"/>
              </w:rPr>
              <w:t xml:space="preserve">= V/24,79 </w:t>
            </w:r>
          </w:p>
          <w:p w14:paraId="4A42F434" w14:textId="77777777" w:rsidR="003D55B7" w:rsidRPr="00AF0A09" w:rsidRDefault="003D55B7" w:rsidP="009C1FF9">
            <w:pPr>
              <w:jc w:val="both"/>
              <w:rPr>
                <w:rFonts w:cs="Times New Roman"/>
                <w:bCs/>
                <w:szCs w:val="24"/>
              </w:rPr>
            </w:pPr>
            <w:r w:rsidRPr="00AF0A09">
              <w:rPr>
                <w:rFonts w:cs="Times New Roman"/>
                <w:bCs/>
                <w:szCs w:val="24"/>
              </w:rPr>
              <w:t>= 2,479/22,4 = 0,1 (mol)</w:t>
            </w:r>
          </w:p>
          <w:p w14:paraId="059F4164" w14:textId="77777777" w:rsidR="003D55B7" w:rsidRPr="00AF0A09" w:rsidRDefault="003D55B7" w:rsidP="009C1FF9">
            <w:pPr>
              <w:jc w:val="both"/>
              <w:rPr>
                <w:rFonts w:cs="Times New Roman"/>
                <w:bCs/>
                <w:szCs w:val="24"/>
              </w:rPr>
            </w:pPr>
            <w:r w:rsidRPr="00AF0A09">
              <w:rPr>
                <w:rFonts w:cs="Times New Roman"/>
                <w:bCs/>
                <w:szCs w:val="24"/>
              </w:rPr>
              <w:t>Phương trình hoá học :</w:t>
            </w:r>
          </w:p>
          <w:p w14:paraId="499C4C47" w14:textId="77777777" w:rsidR="003D55B7" w:rsidRPr="00AF0A09" w:rsidRDefault="003D55B7" w:rsidP="009C1FF9">
            <w:pPr>
              <w:jc w:val="both"/>
              <w:rPr>
                <w:rFonts w:cs="Times New Roman"/>
                <w:bCs/>
                <w:szCs w:val="24"/>
              </w:rPr>
            </w:pPr>
            <w:r w:rsidRPr="00AF0A09">
              <w:rPr>
                <w:rFonts w:cs="Times New Roman"/>
                <w:bCs/>
                <w:szCs w:val="24"/>
              </w:rPr>
              <w:t xml:space="preserve">    CO</w:t>
            </w:r>
            <w:r w:rsidRPr="00AF0A09">
              <w:rPr>
                <w:rFonts w:cs="Times New Roman"/>
                <w:bCs/>
                <w:szCs w:val="24"/>
                <w:vertAlign w:val="subscript"/>
              </w:rPr>
              <w:t>2</w:t>
            </w:r>
            <w:r w:rsidRPr="00AF0A09">
              <w:rPr>
                <w:rFonts w:cs="Times New Roman"/>
                <w:bCs/>
                <w:szCs w:val="24"/>
              </w:rPr>
              <w:t xml:space="preserve"> + Ba(OH)</w:t>
            </w:r>
            <w:r w:rsidRPr="00AF0A09">
              <w:rPr>
                <w:rFonts w:cs="Times New Roman"/>
                <w:bCs/>
                <w:szCs w:val="24"/>
                <w:vertAlign w:val="subscript"/>
              </w:rPr>
              <w:t>2</w:t>
            </w:r>
            <w:r w:rsidRPr="00AF0A09">
              <w:rPr>
                <w:rFonts w:cs="Times New Roman"/>
                <w:bCs/>
                <w:szCs w:val="24"/>
              </w:rPr>
              <w:t xml:space="preserve"> </w:t>
            </w:r>
            <w:r w:rsidRPr="00AF0A09">
              <w:rPr>
                <w:rFonts w:eastAsia="Arial" w:cs="Times New Roman"/>
                <w:szCs w:val="24"/>
                <w:shd w:val="clear" w:color="auto" w:fill="FFFFFF"/>
              </w:rPr>
              <w:t>→ BaCO</w:t>
            </w:r>
            <w:r w:rsidRPr="00AF0A09">
              <w:rPr>
                <w:rFonts w:eastAsia="Arial" w:cs="Times New Roman"/>
                <w:szCs w:val="24"/>
                <w:shd w:val="clear" w:color="auto" w:fill="FFFFFF"/>
                <w:vertAlign w:val="subscript"/>
              </w:rPr>
              <w:t>3</w:t>
            </w:r>
            <w:r w:rsidRPr="00AF0A09">
              <w:rPr>
                <w:rFonts w:eastAsia="Arial" w:cs="Times New Roman"/>
                <w:szCs w:val="24"/>
                <w:shd w:val="clear" w:color="auto" w:fill="FFFFFF"/>
              </w:rPr>
              <w:t xml:space="preserve"> + H</w:t>
            </w:r>
            <w:r w:rsidRPr="00AF0A09">
              <w:rPr>
                <w:rFonts w:eastAsia="Arial" w:cs="Times New Roman"/>
                <w:szCs w:val="24"/>
                <w:shd w:val="clear" w:color="auto" w:fill="FFFFFF"/>
                <w:vertAlign w:val="subscript"/>
              </w:rPr>
              <w:t>2</w:t>
            </w:r>
            <w:r w:rsidRPr="00AF0A09">
              <w:rPr>
                <w:rFonts w:eastAsia="Arial" w:cs="Times New Roman"/>
                <w:szCs w:val="24"/>
                <w:shd w:val="clear" w:color="auto" w:fill="FFFFFF"/>
              </w:rPr>
              <w:t>O</w:t>
            </w:r>
          </w:p>
          <w:p w14:paraId="0C272D6B" w14:textId="77777777" w:rsidR="003D55B7" w:rsidRPr="00AF0A09" w:rsidRDefault="003D55B7" w:rsidP="009C1FF9">
            <w:pPr>
              <w:ind w:right="-108"/>
              <w:rPr>
                <w:rFonts w:cs="Times New Roman"/>
                <w:bCs/>
                <w:iCs/>
                <w:szCs w:val="24"/>
              </w:rPr>
            </w:pPr>
            <w:r w:rsidRPr="00AF0A09">
              <w:rPr>
                <w:rFonts w:cs="Times New Roman"/>
                <w:bCs/>
                <w:iCs/>
                <w:szCs w:val="24"/>
              </w:rPr>
              <w:t>TL:1    :  1     :      1    :    1</w:t>
            </w:r>
          </w:p>
          <w:p w14:paraId="56060B61" w14:textId="77777777" w:rsidR="003D55B7" w:rsidRPr="00AF0A09" w:rsidRDefault="003D55B7" w:rsidP="009C1FF9">
            <w:pPr>
              <w:rPr>
                <w:rFonts w:eastAsia="Arial" w:cs="Times New Roman"/>
                <w:szCs w:val="24"/>
                <w:shd w:val="clear" w:color="auto" w:fill="FFFFFF"/>
              </w:rPr>
            </w:pPr>
            <w:r w:rsidRPr="00AF0A09">
              <w:rPr>
                <w:rFonts w:cs="Times New Roman"/>
                <w:bCs/>
                <w:iCs/>
                <w:szCs w:val="24"/>
              </w:rPr>
              <w:t xml:space="preserve">TT:0,1 mol      </w:t>
            </w:r>
            <w:r w:rsidRPr="00AF0A09">
              <w:rPr>
                <w:rFonts w:eastAsia="Arial" w:cs="Times New Roman"/>
                <w:szCs w:val="24"/>
                <w:shd w:val="clear" w:color="auto" w:fill="FFFFFF"/>
              </w:rPr>
              <w:t>→   0,1 mol</w:t>
            </w:r>
          </w:p>
          <w:p w14:paraId="40EF7A34" w14:textId="77777777" w:rsidR="003D55B7" w:rsidRPr="00AF0A09" w:rsidRDefault="003D55B7" w:rsidP="009C1FF9">
            <w:pPr>
              <w:rPr>
                <w:rFonts w:eastAsia="Arial" w:cs="Times New Roman"/>
                <w:szCs w:val="24"/>
                <w:shd w:val="clear" w:color="auto" w:fill="FFFFFF"/>
              </w:rPr>
            </w:pPr>
            <w:r w:rsidRPr="00AF0A09">
              <w:rPr>
                <w:rFonts w:eastAsia="Arial" w:cs="Times New Roman"/>
                <w:szCs w:val="24"/>
                <w:shd w:val="clear" w:color="auto" w:fill="FFFFFF"/>
              </w:rPr>
              <w:t xml:space="preserve">Khối lượng barium carbonate </w:t>
            </w:r>
          </w:p>
          <w:p w14:paraId="3E30014C" w14:textId="77777777" w:rsidR="003D55B7" w:rsidRPr="00AF0A09" w:rsidRDefault="003D55B7" w:rsidP="009C1FF9">
            <w:pPr>
              <w:rPr>
                <w:rFonts w:eastAsia="Arial" w:cs="Times New Roman"/>
                <w:szCs w:val="24"/>
                <w:shd w:val="clear" w:color="auto" w:fill="FFFFFF"/>
              </w:rPr>
            </w:pPr>
            <w:r w:rsidRPr="00AF0A09">
              <w:rPr>
                <w:rFonts w:eastAsia="Arial" w:cs="Times New Roman"/>
                <w:szCs w:val="24"/>
                <w:shd w:val="clear" w:color="auto" w:fill="FFFFFF"/>
              </w:rPr>
              <w:t>m BaCO</w:t>
            </w:r>
            <w:r w:rsidRPr="00AF0A09">
              <w:rPr>
                <w:rFonts w:eastAsia="Arial" w:cs="Times New Roman"/>
                <w:szCs w:val="24"/>
                <w:shd w:val="clear" w:color="auto" w:fill="FFFFFF"/>
                <w:vertAlign w:val="subscript"/>
              </w:rPr>
              <w:t>3</w:t>
            </w:r>
            <w:r w:rsidRPr="00AF0A09">
              <w:rPr>
                <w:rFonts w:eastAsia="Arial" w:cs="Times New Roman"/>
                <w:szCs w:val="24"/>
                <w:shd w:val="clear" w:color="auto" w:fill="FFFFFF"/>
              </w:rPr>
              <w:t xml:space="preserve"> = n.M = 0,1.197    </w:t>
            </w:r>
          </w:p>
          <w:p w14:paraId="52AE835F" w14:textId="77777777" w:rsidR="003D55B7" w:rsidRPr="00AF0A09" w:rsidRDefault="003D55B7" w:rsidP="009C1FF9">
            <w:pPr>
              <w:rPr>
                <w:rFonts w:eastAsia="Arial" w:cs="Times New Roman"/>
                <w:szCs w:val="24"/>
                <w:shd w:val="clear" w:color="auto" w:fill="FFFFFF"/>
              </w:rPr>
            </w:pPr>
            <w:r w:rsidRPr="00AF0A09">
              <w:rPr>
                <w:rFonts w:eastAsia="Arial" w:cs="Times New Roman"/>
                <w:szCs w:val="24"/>
                <w:shd w:val="clear" w:color="auto" w:fill="FFFFFF"/>
              </w:rPr>
              <w:t xml:space="preserve">                = 19,7 (gam)</w:t>
            </w:r>
          </w:p>
          <w:p w14:paraId="0BF2A749" w14:textId="77777777" w:rsidR="003D55B7" w:rsidRPr="00AF0A09" w:rsidRDefault="003D55B7" w:rsidP="009C1FF9">
            <w:pPr>
              <w:rPr>
                <w:rFonts w:cs="Times New Roman"/>
                <w:bCs/>
                <w:iCs/>
                <w:szCs w:val="24"/>
              </w:rPr>
            </w:pPr>
            <w:r w:rsidRPr="00AF0A09">
              <w:rPr>
                <w:rFonts w:cs="Times New Roman"/>
                <w:b/>
                <w:szCs w:val="24"/>
                <w:lang w:val="es-ES"/>
              </w:rPr>
              <w:t>Câu 14.  B</w:t>
            </w:r>
            <w:r w:rsidRPr="00AF0A09">
              <w:rPr>
                <w:rFonts w:cs="Times New Roman"/>
                <w:bCs/>
                <w:iCs/>
                <w:szCs w:val="24"/>
              </w:rPr>
              <w:t xml:space="preserve">                         </w:t>
            </w:r>
          </w:p>
          <w:p w14:paraId="770851D7"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Công thức hoá học của oxide có dạng R</w:t>
            </w:r>
            <w:r w:rsidRPr="00AF0A09">
              <w:rPr>
                <w:rFonts w:eastAsia="Arial" w:cs="Times New Roman"/>
                <w:szCs w:val="24"/>
                <w:shd w:val="clear" w:color="auto" w:fill="FFFFFF"/>
                <w:vertAlign w:val="subscript"/>
              </w:rPr>
              <w:t>2</w:t>
            </w:r>
            <w:r w:rsidRPr="00AF0A09">
              <w:rPr>
                <w:rFonts w:eastAsia="Arial" w:cs="Times New Roman"/>
                <w:szCs w:val="24"/>
                <w:shd w:val="clear" w:color="auto" w:fill="FFFFFF"/>
              </w:rPr>
              <w:t>O</w:t>
            </w:r>
            <w:r w:rsidRPr="00AF0A09">
              <w:rPr>
                <w:rFonts w:eastAsia="Arial" w:cs="Times New Roman"/>
                <w:szCs w:val="24"/>
                <w:shd w:val="clear" w:color="auto" w:fill="FFFFFF"/>
                <w:vertAlign w:val="subscript"/>
              </w:rPr>
              <w:t>n</w:t>
            </w:r>
            <w:r w:rsidRPr="00AF0A09">
              <w:rPr>
                <w:rFonts w:eastAsia="Arial" w:cs="Times New Roman"/>
                <w:szCs w:val="24"/>
                <w:shd w:val="clear" w:color="auto" w:fill="FFFFFF"/>
              </w:rPr>
              <w:t xml:space="preserve"> (n là hoá trị của kim loại R)</w:t>
            </w:r>
          </w:p>
          <w:p w14:paraId="15389966"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Xét tỉ lệ khối lượng :</w:t>
            </w:r>
          </w:p>
          <w:p w14:paraId="37618DEF"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 xml:space="preserve">m R : m O = (2R) : (16n) </w:t>
            </w:r>
          </w:p>
          <w:p w14:paraId="348EE649"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 xml:space="preserve">     = 9 : 8   → R = 9n</w:t>
            </w:r>
          </w:p>
          <w:p w14:paraId="69255DE7"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 xml:space="preserve">Ta có bảng sau : </w:t>
            </w:r>
          </w:p>
          <w:tbl>
            <w:tblPr>
              <w:tblStyle w:val="TableGrid"/>
              <w:tblW w:w="0" w:type="auto"/>
              <w:tblLayout w:type="fixed"/>
              <w:tblLook w:val="04A0" w:firstRow="1" w:lastRow="0" w:firstColumn="1" w:lastColumn="0" w:noHBand="0" w:noVBand="1"/>
            </w:tblPr>
            <w:tblGrid>
              <w:gridCol w:w="651"/>
              <w:gridCol w:w="651"/>
              <w:gridCol w:w="651"/>
              <w:gridCol w:w="651"/>
            </w:tblGrid>
            <w:tr w:rsidR="009C1FF9" w:rsidRPr="00AF0A09" w14:paraId="79E9A940" w14:textId="77777777" w:rsidTr="00693BA4">
              <w:tc>
                <w:tcPr>
                  <w:tcW w:w="651" w:type="dxa"/>
                </w:tcPr>
                <w:p w14:paraId="59904986" w14:textId="77777777" w:rsidR="003D55B7" w:rsidRPr="00AF0A09" w:rsidRDefault="003D55B7" w:rsidP="00C44CCE">
                  <w:pPr>
                    <w:framePr w:hSpace="180" w:wrap="around" w:vAnchor="text" w:hAnchor="text" w:y="1"/>
                    <w:suppressOverlap/>
                    <w:jc w:val="both"/>
                    <w:rPr>
                      <w:rFonts w:eastAsia="Arial" w:cs="Times New Roman"/>
                      <w:szCs w:val="24"/>
                      <w:shd w:val="clear" w:color="auto" w:fill="FFFFFF"/>
                    </w:rPr>
                  </w:pPr>
                  <w:r w:rsidRPr="00AF0A09">
                    <w:rPr>
                      <w:rFonts w:eastAsia="Arial" w:cs="Times New Roman"/>
                      <w:szCs w:val="24"/>
                      <w:shd w:val="clear" w:color="auto" w:fill="FFFFFF"/>
                    </w:rPr>
                    <w:t>n</w:t>
                  </w:r>
                </w:p>
              </w:tc>
              <w:tc>
                <w:tcPr>
                  <w:tcW w:w="651" w:type="dxa"/>
                </w:tcPr>
                <w:p w14:paraId="0F617505" w14:textId="77777777" w:rsidR="003D55B7" w:rsidRPr="00AF0A09" w:rsidRDefault="003D55B7" w:rsidP="00C44CCE">
                  <w:pPr>
                    <w:framePr w:hSpace="180" w:wrap="around" w:vAnchor="text" w:hAnchor="text" w:y="1"/>
                    <w:suppressOverlap/>
                    <w:jc w:val="both"/>
                    <w:rPr>
                      <w:rFonts w:eastAsia="Arial" w:cs="Times New Roman"/>
                      <w:szCs w:val="24"/>
                      <w:shd w:val="clear" w:color="auto" w:fill="FFFFFF"/>
                    </w:rPr>
                  </w:pPr>
                  <w:r w:rsidRPr="00AF0A09">
                    <w:rPr>
                      <w:rFonts w:eastAsia="Arial" w:cs="Times New Roman"/>
                      <w:szCs w:val="24"/>
                      <w:shd w:val="clear" w:color="auto" w:fill="FFFFFF"/>
                    </w:rPr>
                    <w:t>1</w:t>
                  </w:r>
                </w:p>
              </w:tc>
              <w:tc>
                <w:tcPr>
                  <w:tcW w:w="651" w:type="dxa"/>
                </w:tcPr>
                <w:p w14:paraId="28D30467" w14:textId="77777777" w:rsidR="003D55B7" w:rsidRPr="00AF0A09" w:rsidRDefault="003D55B7" w:rsidP="00C44CCE">
                  <w:pPr>
                    <w:framePr w:hSpace="180" w:wrap="around" w:vAnchor="text" w:hAnchor="text" w:y="1"/>
                    <w:suppressOverlap/>
                    <w:jc w:val="both"/>
                    <w:rPr>
                      <w:rFonts w:eastAsia="Arial" w:cs="Times New Roman"/>
                      <w:szCs w:val="24"/>
                      <w:shd w:val="clear" w:color="auto" w:fill="FFFFFF"/>
                    </w:rPr>
                  </w:pPr>
                  <w:r w:rsidRPr="00AF0A09">
                    <w:rPr>
                      <w:rFonts w:eastAsia="Arial" w:cs="Times New Roman"/>
                      <w:szCs w:val="24"/>
                      <w:shd w:val="clear" w:color="auto" w:fill="FFFFFF"/>
                    </w:rPr>
                    <w:t>2</w:t>
                  </w:r>
                </w:p>
              </w:tc>
              <w:tc>
                <w:tcPr>
                  <w:tcW w:w="651" w:type="dxa"/>
                </w:tcPr>
                <w:p w14:paraId="425CB71D" w14:textId="77777777" w:rsidR="003D55B7" w:rsidRPr="00AF0A09" w:rsidRDefault="003D55B7" w:rsidP="00C44CCE">
                  <w:pPr>
                    <w:framePr w:hSpace="180" w:wrap="around" w:vAnchor="text" w:hAnchor="text" w:y="1"/>
                    <w:suppressOverlap/>
                    <w:jc w:val="both"/>
                    <w:rPr>
                      <w:rFonts w:eastAsia="Arial" w:cs="Times New Roman"/>
                      <w:szCs w:val="24"/>
                      <w:shd w:val="clear" w:color="auto" w:fill="FFFFFF"/>
                    </w:rPr>
                  </w:pPr>
                  <w:r w:rsidRPr="00AF0A09">
                    <w:rPr>
                      <w:rFonts w:eastAsia="Arial" w:cs="Times New Roman"/>
                      <w:szCs w:val="24"/>
                      <w:shd w:val="clear" w:color="auto" w:fill="FFFFFF"/>
                    </w:rPr>
                    <w:t>3</w:t>
                  </w:r>
                </w:p>
              </w:tc>
            </w:tr>
            <w:tr w:rsidR="009C1FF9" w:rsidRPr="00AF0A09" w14:paraId="6D159647" w14:textId="77777777" w:rsidTr="00693BA4">
              <w:tc>
                <w:tcPr>
                  <w:tcW w:w="651" w:type="dxa"/>
                </w:tcPr>
                <w:p w14:paraId="140EF4AA" w14:textId="77777777" w:rsidR="003D55B7" w:rsidRPr="00AF0A09" w:rsidRDefault="003D55B7" w:rsidP="00C44CCE">
                  <w:pPr>
                    <w:framePr w:hSpace="180" w:wrap="around" w:vAnchor="text" w:hAnchor="text" w:y="1"/>
                    <w:suppressOverlap/>
                    <w:jc w:val="both"/>
                    <w:rPr>
                      <w:rFonts w:eastAsia="Arial" w:cs="Times New Roman"/>
                      <w:szCs w:val="24"/>
                      <w:shd w:val="clear" w:color="auto" w:fill="FFFFFF"/>
                    </w:rPr>
                  </w:pPr>
                  <w:r w:rsidRPr="00AF0A09">
                    <w:rPr>
                      <w:rFonts w:eastAsia="Arial" w:cs="Times New Roman"/>
                      <w:szCs w:val="24"/>
                      <w:shd w:val="clear" w:color="auto" w:fill="FFFFFF"/>
                    </w:rPr>
                    <w:t>R</w:t>
                  </w:r>
                </w:p>
              </w:tc>
              <w:tc>
                <w:tcPr>
                  <w:tcW w:w="651" w:type="dxa"/>
                </w:tcPr>
                <w:p w14:paraId="1CCCCD57" w14:textId="77777777" w:rsidR="003D55B7" w:rsidRPr="00AF0A09" w:rsidRDefault="003D55B7" w:rsidP="00C44CCE">
                  <w:pPr>
                    <w:framePr w:hSpace="180" w:wrap="around" w:vAnchor="text" w:hAnchor="text" w:y="1"/>
                    <w:suppressOverlap/>
                    <w:jc w:val="both"/>
                    <w:rPr>
                      <w:rFonts w:eastAsia="Arial" w:cs="Times New Roman"/>
                      <w:szCs w:val="24"/>
                      <w:shd w:val="clear" w:color="auto" w:fill="FFFFFF"/>
                    </w:rPr>
                  </w:pPr>
                  <w:r w:rsidRPr="00AF0A09">
                    <w:rPr>
                      <w:rFonts w:eastAsia="Arial" w:cs="Times New Roman"/>
                      <w:szCs w:val="24"/>
                      <w:shd w:val="clear" w:color="auto" w:fill="FFFFFF"/>
                    </w:rPr>
                    <w:t>9</w:t>
                  </w:r>
                </w:p>
                <w:p w14:paraId="77EE4331" w14:textId="77777777" w:rsidR="003D55B7" w:rsidRPr="00AF0A09" w:rsidRDefault="003D55B7" w:rsidP="00C44CCE">
                  <w:pPr>
                    <w:framePr w:hSpace="180" w:wrap="around" w:vAnchor="text" w:hAnchor="text" w:y="1"/>
                    <w:suppressOverlap/>
                    <w:jc w:val="both"/>
                    <w:rPr>
                      <w:rFonts w:eastAsia="Arial" w:cs="Times New Roman"/>
                      <w:szCs w:val="24"/>
                      <w:shd w:val="clear" w:color="auto" w:fill="FFFFFF"/>
                    </w:rPr>
                  </w:pPr>
                  <w:r w:rsidRPr="00AF0A09">
                    <w:rPr>
                      <w:rFonts w:eastAsia="Arial" w:cs="Times New Roman"/>
                      <w:szCs w:val="24"/>
                      <w:shd w:val="clear" w:color="auto" w:fill="FFFFFF"/>
                    </w:rPr>
                    <w:t>(loại)</w:t>
                  </w:r>
                </w:p>
              </w:tc>
              <w:tc>
                <w:tcPr>
                  <w:tcW w:w="651" w:type="dxa"/>
                </w:tcPr>
                <w:p w14:paraId="0A949EAC" w14:textId="77777777" w:rsidR="003D55B7" w:rsidRPr="00AF0A09" w:rsidRDefault="003D55B7" w:rsidP="00C44CCE">
                  <w:pPr>
                    <w:framePr w:hSpace="180" w:wrap="around" w:vAnchor="text" w:hAnchor="text" w:y="1"/>
                    <w:suppressOverlap/>
                    <w:jc w:val="both"/>
                    <w:rPr>
                      <w:rFonts w:eastAsia="Arial" w:cs="Times New Roman"/>
                      <w:szCs w:val="24"/>
                      <w:shd w:val="clear" w:color="auto" w:fill="FFFFFF"/>
                    </w:rPr>
                  </w:pPr>
                  <w:r w:rsidRPr="00AF0A09">
                    <w:rPr>
                      <w:rFonts w:eastAsia="Arial" w:cs="Times New Roman"/>
                      <w:szCs w:val="24"/>
                      <w:shd w:val="clear" w:color="auto" w:fill="FFFFFF"/>
                    </w:rPr>
                    <w:t>18</w:t>
                  </w:r>
                </w:p>
                <w:p w14:paraId="0297E74F" w14:textId="77777777" w:rsidR="003D55B7" w:rsidRPr="00AF0A09" w:rsidRDefault="003D55B7" w:rsidP="00C44CCE">
                  <w:pPr>
                    <w:framePr w:hSpace="180" w:wrap="around" w:vAnchor="text" w:hAnchor="text" w:y="1"/>
                    <w:suppressOverlap/>
                    <w:jc w:val="both"/>
                    <w:rPr>
                      <w:rFonts w:eastAsia="Arial" w:cs="Times New Roman"/>
                      <w:szCs w:val="24"/>
                      <w:shd w:val="clear" w:color="auto" w:fill="FFFFFF"/>
                    </w:rPr>
                  </w:pPr>
                  <w:r w:rsidRPr="00AF0A09">
                    <w:rPr>
                      <w:rFonts w:eastAsia="Arial" w:cs="Times New Roman"/>
                      <w:szCs w:val="24"/>
                      <w:shd w:val="clear" w:color="auto" w:fill="FFFFFF"/>
                    </w:rPr>
                    <w:t>(loại)</w:t>
                  </w:r>
                </w:p>
              </w:tc>
              <w:tc>
                <w:tcPr>
                  <w:tcW w:w="651" w:type="dxa"/>
                </w:tcPr>
                <w:p w14:paraId="1891655E" w14:textId="77777777" w:rsidR="003D55B7" w:rsidRPr="00AF0A09" w:rsidRDefault="003D55B7" w:rsidP="00C44CCE">
                  <w:pPr>
                    <w:framePr w:hSpace="180" w:wrap="around" w:vAnchor="text" w:hAnchor="text" w:y="1"/>
                    <w:suppressOverlap/>
                    <w:jc w:val="both"/>
                    <w:rPr>
                      <w:rFonts w:eastAsia="Arial" w:cs="Times New Roman"/>
                      <w:szCs w:val="24"/>
                      <w:shd w:val="clear" w:color="auto" w:fill="FFFFFF"/>
                    </w:rPr>
                  </w:pPr>
                  <w:r w:rsidRPr="00AF0A09">
                    <w:rPr>
                      <w:rFonts w:eastAsia="Arial" w:cs="Times New Roman"/>
                      <w:szCs w:val="24"/>
                      <w:shd w:val="clear" w:color="auto" w:fill="FFFFFF"/>
                    </w:rPr>
                    <w:t>27</w:t>
                  </w:r>
                </w:p>
                <w:p w14:paraId="1CEA8C50" w14:textId="77777777" w:rsidR="003D55B7" w:rsidRPr="00AF0A09" w:rsidRDefault="003D55B7" w:rsidP="00C44CCE">
                  <w:pPr>
                    <w:framePr w:hSpace="180" w:wrap="around" w:vAnchor="text" w:hAnchor="text" w:y="1"/>
                    <w:suppressOverlap/>
                    <w:jc w:val="both"/>
                    <w:rPr>
                      <w:rFonts w:eastAsia="Arial" w:cs="Times New Roman"/>
                      <w:szCs w:val="24"/>
                      <w:shd w:val="clear" w:color="auto" w:fill="FFFFFF"/>
                    </w:rPr>
                  </w:pPr>
                  <w:r w:rsidRPr="00AF0A09">
                    <w:rPr>
                      <w:rFonts w:eastAsia="Arial" w:cs="Times New Roman"/>
                      <w:szCs w:val="24"/>
                      <w:shd w:val="clear" w:color="auto" w:fill="FFFFFF"/>
                    </w:rPr>
                    <w:t>(Al)</w:t>
                  </w:r>
                </w:p>
              </w:tc>
            </w:tr>
          </w:tbl>
          <w:p w14:paraId="70330AFD"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 Vậy công thức của oxide kim loại là Al</w:t>
            </w:r>
            <w:r w:rsidRPr="00AF0A09">
              <w:rPr>
                <w:rFonts w:eastAsia="Arial" w:cs="Times New Roman"/>
                <w:szCs w:val="24"/>
                <w:shd w:val="clear" w:color="auto" w:fill="FFFFFF"/>
                <w:vertAlign w:val="subscript"/>
              </w:rPr>
              <w:t>2</w:t>
            </w:r>
            <w:r w:rsidRPr="00AF0A09">
              <w:rPr>
                <w:rFonts w:eastAsia="Arial" w:cs="Times New Roman"/>
                <w:szCs w:val="24"/>
                <w:shd w:val="clear" w:color="auto" w:fill="FFFFFF"/>
              </w:rPr>
              <w:t>O</w:t>
            </w:r>
            <w:r w:rsidRPr="00AF0A09">
              <w:rPr>
                <w:rFonts w:eastAsia="Arial" w:cs="Times New Roman"/>
                <w:szCs w:val="24"/>
                <w:shd w:val="clear" w:color="auto" w:fill="FFFFFF"/>
                <w:vertAlign w:val="subscript"/>
              </w:rPr>
              <w:t>3</w:t>
            </w:r>
          </w:p>
          <w:p w14:paraId="71398D02" w14:textId="77777777" w:rsidR="003D55B7" w:rsidRPr="00AF0A09" w:rsidRDefault="003D55B7" w:rsidP="009C1FF9">
            <w:pPr>
              <w:rPr>
                <w:rFonts w:cs="Times New Roman"/>
                <w:b/>
                <w:szCs w:val="24"/>
                <w:lang w:val="es-ES"/>
              </w:rPr>
            </w:pPr>
          </w:p>
          <w:p w14:paraId="47E384BB" w14:textId="77777777" w:rsidR="003D55B7" w:rsidRPr="00AF0A09" w:rsidRDefault="003D55B7" w:rsidP="009C1FF9">
            <w:pPr>
              <w:rPr>
                <w:rFonts w:cs="Times New Roman"/>
                <w:szCs w:val="24"/>
              </w:rPr>
            </w:pPr>
            <w:r w:rsidRPr="00AF0A09">
              <w:rPr>
                <w:rFonts w:cs="Times New Roman"/>
                <w:b/>
                <w:szCs w:val="24"/>
                <w:lang w:val="es-ES"/>
              </w:rPr>
              <w:t>Câu 15.  D</w:t>
            </w:r>
            <w:r w:rsidRPr="00AF0A09">
              <w:rPr>
                <w:rFonts w:cs="Times New Roman"/>
                <w:bCs/>
                <w:iCs/>
                <w:szCs w:val="24"/>
              </w:rPr>
              <w:t xml:space="preserve">                         </w:t>
            </w:r>
          </w:p>
          <w:p w14:paraId="7E67CF46"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 xml:space="preserve"> n HCl = 0,3.2 = 0,6 mol</w:t>
            </w:r>
          </w:p>
          <w:p w14:paraId="6F87AC5C"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Phương trình hoá học :</w:t>
            </w:r>
          </w:p>
          <w:p w14:paraId="42EC300C"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RO   +   2HCl   →   RCl</w:t>
            </w:r>
            <w:r w:rsidRPr="00AF0A09">
              <w:rPr>
                <w:rFonts w:eastAsia="Arial" w:cs="Times New Roman"/>
                <w:szCs w:val="24"/>
                <w:shd w:val="clear" w:color="auto" w:fill="FFFFFF"/>
                <w:vertAlign w:val="subscript"/>
              </w:rPr>
              <w:t>2</w:t>
            </w:r>
            <w:r w:rsidRPr="00AF0A09">
              <w:rPr>
                <w:rFonts w:eastAsia="Arial" w:cs="Times New Roman"/>
                <w:szCs w:val="24"/>
                <w:shd w:val="clear" w:color="auto" w:fill="FFFFFF"/>
              </w:rPr>
              <w:t xml:space="preserve">   +   H</w:t>
            </w:r>
            <w:r w:rsidRPr="00AF0A09">
              <w:rPr>
                <w:rFonts w:eastAsia="Arial" w:cs="Times New Roman"/>
                <w:szCs w:val="24"/>
                <w:shd w:val="clear" w:color="auto" w:fill="FFFFFF"/>
                <w:vertAlign w:val="subscript"/>
              </w:rPr>
              <w:t>2</w:t>
            </w:r>
            <w:r w:rsidRPr="00AF0A09">
              <w:rPr>
                <w:rFonts w:eastAsia="Arial" w:cs="Times New Roman"/>
                <w:szCs w:val="24"/>
                <w:shd w:val="clear" w:color="auto" w:fill="FFFFFF"/>
              </w:rPr>
              <w:t>O</w:t>
            </w:r>
          </w:p>
          <w:p w14:paraId="79FC021D"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0,3   ←   0,6 mol</w:t>
            </w:r>
          </w:p>
          <w:p w14:paraId="53EA16DC"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Khối lượng phân tử RO :</w:t>
            </w:r>
          </w:p>
          <w:p w14:paraId="567BC75E"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 xml:space="preserve">M = m : n = 12 : 0,3 = 40      </w:t>
            </w:r>
          </w:p>
          <w:p w14:paraId="659C4BFF"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 xml:space="preserve">    = R + 16</w:t>
            </w:r>
          </w:p>
          <w:p w14:paraId="381C503A"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w:t>
            </w:r>
            <w:r w:rsidRPr="00AF0A09">
              <w:rPr>
                <w:rFonts w:eastAsia="Arial" w:cs="Times New Roman"/>
                <w:szCs w:val="24"/>
                <w:shd w:val="clear" w:color="auto" w:fill="FFFFFF"/>
              </w:rPr>
              <w:tab/>
              <w:t xml:space="preserve">      R = 24 (Mg)</w:t>
            </w:r>
          </w:p>
          <w:p w14:paraId="313E8BB3" w14:textId="77777777" w:rsidR="003D55B7" w:rsidRPr="00AF0A09" w:rsidRDefault="003D55B7" w:rsidP="009C1FF9">
            <w:pPr>
              <w:jc w:val="both"/>
              <w:rPr>
                <w:rFonts w:eastAsia="Arial" w:cs="Times New Roman"/>
                <w:szCs w:val="24"/>
                <w:shd w:val="clear" w:color="auto" w:fill="FFFFFF"/>
              </w:rPr>
            </w:pPr>
            <w:r w:rsidRPr="00AF0A09">
              <w:rPr>
                <w:rFonts w:eastAsia="Arial" w:cs="Times New Roman"/>
                <w:szCs w:val="24"/>
                <w:shd w:val="clear" w:color="auto" w:fill="FFFFFF"/>
              </w:rPr>
              <w:t>→ Vậy công thức hoá học của oxide kim loại là MgO.</w:t>
            </w:r>
          </w:p>
          <w:p w14:paraId="47822892" w14:textId="77777777" w:rsidR="003D55B7" w:rsidRPr="00AF0A09" w:rsidRDefault="003D55B7" w:rsidP="009C1FF9">
            <w:pPr>
              <w:rPr>
                <w:rFonts w:cs="Times New Roman"/>
                <w:szCs w:val="24"/>
              </w:rPr>
            </w:pPr>
            <w:r w:rsidRPr="00AF0A09">
              <w:rPr>
                <w:rFonts w:cs="Times New Roman"/>
                <w:b/>
                <w:szCs w:val="24"/>
                <w:lang w:val="es-ES"/>
              </w:rPr>
              <w:t>Câu 16.</w:t>
            </w:r>
            <w:r w:rsidRPr="00AF0A09">
              <w:rPr>
                <w:rFonts w:cs="Times New Roman"/>
                <w:b/>
                <w:szCs w:val="24"/>
              </w:rPr>
              <w:t xml:space="preserve"> B</w:t>
            </w:r>
          </w:p>
          <w:p w14:paraId="675B3B02" w14:textId="77777777" w:rsidR="003D55B7" w:rsidRPr="00AF0A09" w:rsidRDefault="003D55B7" w:rsidP="009C1FF9">
            <w:pPr>
              <w:rPr>
                <w:rFonts w:cs="Times New Roman"/>
                <w:szCs w:val="24"/>
              </w:rPr>
            </w:pPr>
            <w:r w:rsidRPr="00AF0A09">
              <w:rPr>
                <w:rFonts w:cs="Times New Roman"/>
                <w:b/>
                <w:szCs w:val="24"/>
                <w:lang w:val="es-ES"/>
              </w:rPr>
              <w:t>Câu 17.</w:t>
            </w:r>
            <w:r w:rsidRPr="00AF0A09">
              <w:rPr>
                <w:rFonts w:cs="Times New Roman"/>
                <w:b/>
                <w:szCs w:val="24"/>
              </w:rPr>
              <w:t xml:space="preserve"> C</w:t>
            </w:r>
          </w:p>
          <w:p w14:paraId="31F3B0FE" w14:textId="77777777" w:rsidR="003D55B7" w:rsidRPr="00AF0A09" w:rsidRDefault="003D55B7" w:rsidP="009C1FF9">
            <w:pPr>
              <w:rPr>
                <w:rFonts w:cs="Times New Roman"/>
                <w:b/>
                <w:szCs w:val="24"/>
              </w:rPr>
            </w:pPr>
            <w:r w:rsidRPr="00AF0A09">
              <w:rPr>
                <w:rFonts w:cs="Times New Roman"/>
                <w:b/>
                <w:szCs w:val="24"/>
                <w:lang w:val="es-ES"/>
              </w:rPr>
              <w:t>Câu 18.</w:t>
            </w:r>
            <w:r w:rsidRPr="00AF0A09">
              <w:rPr>
                <w:rFonts w:cs="Times New Roman"/>
                <w:b/>
                <w:szCs w:val="24"/>
              </w:rPr>
              <w:t xml:space="preserve"> D</w:t>
            </w:r>
          </w:p>
          <w:p w14:paraId="6CD9BE03" w14:textId="77777777" w:rsidR="003D55B7" w:rsidRPr="00AF0A09" w:rsidRDefault="003D55B7" w:rsidP="009C1FF9">
            <w:pPr>
              <w:rPr>
                <w:rFonts w:cs="Times New Roman"/>
                <w:szCs w:val="24"/>
              </w:rPr>
            </w:pPr>
            <w:r w:rsidRPr="00AF0A09">
              <w:rPr>
                <w:rFonts w:cs="Times New Roman"/>
                <w:b/>
                <w:szCs w:val="24"/>
                <w:lang w:val="es-ES"/>
              </w:rPr>
              <w:t>Câu 19.</w:t>
            </w:r>
            <w:r w:rsidRPr="00AF0A09">
              <w:rPr>
                <w:rFonts w:cs="Times New Roman"/>
                <w:b/>
                <w:szCs w:val="24"/>
              </w:rPr>
              <w:t xml:space="preserve"> C </w:t>
            </w:r>
          </w:p>
          <w:p w14:paraId="785B6CB3"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20.</w:t>
            </w:r>
            <w:r w:rsidRPr="00AF0A09">
              <w:rPr>
                <w:rFonts w:cs="Times New Roman"/>
                <w:b/>
                <w:szCs w:val="24"/>
              </w:rPr>
              <w:t xml:space="preserve"> A</w:t>
            </w:r>
          </w:p>
          <w:p w14:paraId="666619B8" w14:textId="77777777" w:rsidR="003D55B7" w:rsidRPr="00AF0A09" w:rsidRDefault="003D55B7" w:rsidP="009C1FF9">
            <w:pPr>
              <w:rPr>
                <w:rFonts w:cs="Times New Roman"/>
                <w:szCs w:val="24"/>
              </w:rPr>
            </w:pPr>
            <w:r w:rsidRPr="00AF0A09">
              <w:rPr>
                <w:rFonts w:cs="Times New Roman"/>
                <w:b/>
                <w:szCs w:val="24"/>
                <w:lang w:val="es-ES"/>
              </w:rPr>
              <w:t>Câu 21.</w:t>
            </w:r>
            <w:r w:rsidRPr="00AF0A09">
              <w:rPr>
                <w:rFonts w:cs="Times New Roman"/>
                <w:b/>
                <w:szCs w:val="24"/>
              </w:rPr>
              <w:t xml:space="preserve"> A</w:t>
            </w:r>
          </w:p>
          <w:p w14:paraId="75F58A12" w14:textId="77777777" w:rsidR="003D55B7" w:rsidRPr="00AF0A09" w:rsidRDefault="003D55B7" w:rsidP="009C1FF9">
            <w:pPr>
              <w:rPr>
                <w:rFonts w:cs="Times New Roman"/>
                <w:szCs w:val="24"/>
              </w:rPr>
            </w:pPr>
            <w:r w:rsidRPr="00AF0A09">
              <w:rPr>
                <w:rFonts w:cs="Times New Roman"/>
                <w:b/>
                <w:szCs w:val="24"/>
                <w:lang w:val="es-ES"/>
              </w:rPr>
              <w:t>Câu 22.</w:t>
            </w:r>
            <w:r w:rsidRPr="00AF0A09">
              <w:rPr>
                <w:rFonts w:cs="Times New Roman"/>
                <w:b/>
                <w:szCs w:val="24"/>
              </w:rPr>
              <w:t xml:space="preserve"> B</w:t>
            </w:r>
          </w:p>
          <w:p w14:paraId="67BED9C2" w14:textId="77777777" w:rsidR="003D55B7" w:rsidRPr="00AF0A09" w:rsidRDefault="003D55B7" w:rsidP="009C1FF9">
            <w:pPr>
              <w:rPr>
                <w:rFonts w:cs="Times New Roman"/>
                <w:szCs w:val="24"/>
              </w:rPr>
            </w:pPr>
            <w:r w:rsidRPr="00AF0A09">
              <w:rPr>
                <w:rFonts w:cs="Times New Roman"/>
                <w:b/>
                <w:szCs w:val="24"/>
                <w:lang w:val="es-ES"/>
              </w:rPr>
              <w:t>Câu 23.</w:t>
            </w:r>
            <w:r w:rsidRPr="00AF0A09">
              <w:rPr>
                <w:rFonts w:cs="Times New Roman"/>
                <w:b/>
                <w:szCs w:val="24"/>
              </w:rPr>
              <w:t xml:space="preserve"> A</w:t>
            </w:r>
          </w:p>
          <w:p w14:paraId="1FB4E62F" w14:textId="77777777" w:rsidR="003D55B7" w:rsidRPr="00AF0A09" w:rsidRDefault="003D55B7" w:rsidP="009C1FF9">
            <w:pPr>
              <w:rPr>
                <w:rFonts w:cs="Times New Roman"/>
                <w:b/>
                <w:szCs w:val="24"/>
                <w:lang w:val="es-ES"/>
              </w:rPr>
            </w:pPr>
          </w:p>
          <w:p w14:paraId="79EF5277" w14:textId="77777777" w:rsidR="003D55B7" w:rsidRPr="00AF0A09" w:rsidRDefault="003D55B7" w:rsidP="009C1FF9">
            <w:pPr>
              <w:rPr>
                <w:rFonts w:cs="Times New Roman"/>
                <w:szCs w:val="24"/>
              </w:rPr>
            </w:pPr>
            <w:r w:rsidRPr="00AF0A09">
              <w:rPr>
                <w:rFonts w:cs="Times New Roman"/>
                <w:b/>
                <w:szCs w:val="24"/>
                <w:lang w:val="es-ES"/>
              </w:rPr>
              <w:t>Câu 24.</w:t>
            </w:r>
            <w:r w:rsidRPr="00AF0A09">
              <w:rPr>
                <w:rFonts w:cs="Times New Roman"/>
                <w:b/>
                <w:szCs w:val="24"/>
              </w:rPr>
              <w:t xml:space="preserve"> C</w:t>
            </w:r>
          </w:p>
          <w:p w14:paraId="6D3BA4AD" w14:textId="77777777" w:rsidR="003D55B7" w:rsidRPr="00AF0A09" w:rsidRDefault="003D55B7" w:rsidP="009C1FF9">
            <w:pPr>
              <w:rPr>
                <w:rFonts w:cs="Times New Roman"/>
                <w:b/>
                <w:szCs w:val="24"/>
                <w:lang w:val="es-ES"/>
              </w:rPr>
            </w:pPr>
          </w:p>
          <w:p w14:paraId="24296E05" w14:textId="77777777" w:rsidR="003D55B7" w:rsidRPr="00AF0A09" w:rsidRDefault="003D55B7" w:rsidP="009C1FF9">
            <w:pPr>
              <w:rPr>
                <w:rFonts w:cs="Times New Roman"/>
                <w:b/>
                <w:szCs w:val="24"/>
                <w:lang w:val="es-ES"/>
              </w:rPr>
            </w:pPr>
          </w:p>
          <w:p w14:paraId="646E8251" w14:textId="77777777" w:rsidR="003D55B7" w:rsidRPr="00AF0A09" w:rsidRDefault="003D55B7" w:rsidP="009C1FF9">
            <w:pPr>
              <w:rPr>
                <w:rFonts w:cs="Times New Roman"/>
                <w:szCs w:val="24"/>
              </w:rPr>
            </w:pPr>
            <w:r w:rsidRPr="00AF0A09">
              <w:rPr>
                <w:rFonts w:cs="Times New Roman"/>
                <w:b/>
                <w:szCs w:val="24"/>
                <w:lang w:val="es-ES"/>
              </w:rPr>
              <w:t>Câu 25.</w:t>
            </w:r>
            <w:r w:rsidRPr="00AF0A09">
              <w:rPr>
                <w:rFonts w:cs="Times New Roman"/>
                <w:b/>
                <w:szCs w:val="24"/>
              </w:rPr>
              <w:t xml:space="preserve"> B</w:t>
            </w:r>
          </w:p>
          <w:p w14:paraId="7E8A48B8" w14:textId="77777777" w:rsidR="003D55B7" w:rsidRPr="00AF0A09" w:rsidRDefault="003D55B7" w:rsidP="009C1FF9">
            <w:pPr>
              <w:rPr>
                <w:rFonts w:cs="Times New Roman"/>
                <w:szCs w:val="24"/>
              </w:rPr>
            </w:pPr>
          </w:p>
          <w:p w14:paraId="1A14BF3F" w14:textId="77777777" w:rsidR="003D55B7" w:rsidRPr="00AF0A09" w:rsidRDefault="003D55B7" w:rsidP="009C1FF9">
            <w:pPr>
              <w:rPr>
                <w:rFonts w:cs="Times New Roman"/>
                <w:b/>
                <w:szCs w:val="24"/>
                <w:lang w:val="es-ES"/>
              </w:rPr>
            </w:pPr>
          </w:p>
          <w:p w14:paraId="28F985DE" w14:textId="77777777" w:rsidR="003D55B7" w:rsidRPr="00AF0A09" w:rsidRDefault="003D55B7" w:rsidP="009C1FF9">
            <w:pPr>
              <w:rPr>
                <w:rFonts w:cs="Times New Roman"/>
                <w:b/>
                <w:szCs w:val="24"/>
                <w:lang w:val="es-ES"/>
              </w:rPr>
            </w:pPr>
          </w:p>
          <w:p w14:paraId="07914F0C" w14:textId="77777777" w:rsidR="003D55B7" w:rsidRPr="00AF0A09" w:rsidRDefault="003D55B7" w:rsidP="009C1FF9">
            <w:pPr>
              <w:rPr>
                <w:rFonts w:cs="Times New Roman"/>
                <w:szCs w:val="24"/>
              </w:rPr>
            </w:pPr>
            <w:r w:rsidRPr="00AF0A09">
              <w:rPr>
                <w:rFonts w:cs="Times New Roman"/>
                <w:b/>
                <w:szCs w:val="24"/>
                <w:lang w:val="es-ES"/>
              </w:rPr>
              <w:t>Câu 26.</w:t>
            </w:r>
            <w:r w:rsidRPr="00AF0A09">
              <w:rPr>
                <w:rFonts w:cs="Times New Roman"/>
                <w:b/>
                <w:szCs w:val="24"/>
              </w:rPr>
              <w:t xml:space="preserve"> C</w:t>
            </w:r>
          </w:p>
          <w:p w14:paraId="6C923814" w14:textId="77777777" w:rsidR="003D55B7" w:rsidRPr="00AF0A09" w:rsidRDefault="003D55B7" w:rsidP="009C1FF9">
            <w:pPr>
              <w:rPr>
                <w:rFonts w:cs="Times New Roman"/>
                <w:szCs w:val="24"/>
              </w:rPr>
            </w:pPr>
          </w:p>
          <w:p w14:paraId="407E445D" w14:textId="77777777" w:rsidR="003D55B7" w:rsidRPr="00AF0A09" w:rsidRDefault="003D55B7" w:rsidP="009C1FF9">
            <w:pPr>
              <w:rPr>
                <w:rFonts w:cs="Times New Roman"/>
                <w:szCs w:val="24"/>
              </w:rPr>
            </w:pPr>
            <w:r w:rsidRPr="00AF0A09">
              <w:rPr>
                <w:rFonts w:cs="Times New Roman"/>
                <w:b/>
                <w:szCs w:val="24"/>
                <w:lang w:val="es-ES"/>
              </w:rPr>
              <w:t>Câu 27.</w:t>
            </w:r>
            <w:r w:rsidRPr="00AF0A09">
              <w:rPr>
                <w:rFonts w:cs="Times New Roman"/>
                <w:b/>
                <w:szCs w:val="24"/>
              </w:rPr>
              <w:t xml:space="preserve"> D</w:t>
            </w:r>
          </w:p>
          <w:p w14:paraId="4711693E" w14:textId="77777777" w:rsidR="003D55B7" w:rsidRPr="00AF0A09" w:rsidRDefault="003D55B7" w:rsidP="009C1FF9">
            <w:pPr>
              <w:rPr>
                <w:rFonts w:cs="Times New Roman"/>
                <w:bCs/>
                <w:iCs/>
                <w:szCs w:val="24"/>
              </w:rPr>
            </w:pPr>
          </w:p>
          <w:p w14:paraId="01FF57FA" w14:textId="77777777" w:rsidR="003D55B7" w:rsidRPr="00AF0A09" w:rsidRDefault="003D55B7" w:rsidP="009C1FF9">
            <w:pPr>
              <w:rPr>
                <w:rFonts w:cs="Times New Roman"/>
                <w:bCs/>
                <w:iCs/>
                <w:szCs w:val="24"/>
              </w:rPr>
            </w:pPr>
          </w:p>
          <w:p w14:paraId="3BDECD3D" w14:textId="77777777" w:rsidR="003D55B7" w:rsidRPr="00AF0A09" w:rsidRDefault="003D55B7" w:rsidP="009C1FF9">
            <w:pPr>
              <w:rPr>
                <w:rFonts w:cs="Times New Roman"/>
                <w:szCs w:val="24"/>
              </w:rPr>
            </w:pPr>
            <w:r w:rsidRPr="00AF0A09">
              <w:rPr>
                <w:rFonts w:cs="Times New Roman"/>
                <w:b/>
                <w:szCs w:val="24"/>
                <w:lang w:val="es-ES"/>
              </w:rPr>
              <w:t>Câu 28.</w:t>
            </w:r>
            <w:r w:rsidRPr="00AF0A09">
              <w:rPr>
                <w:rFonts w:cs="Times New Roman"/>
                <w:b/>
                <w:szCs w:val="24"/>
              </w:rPr>
              <w:t xml:space="preserve"> C</w:t>
            </w:r>
          </w:p>
          <w:p w14:paraId="6D747893" w14:textId="77777777" w:rsidR="003D55B7" w:rsidRPr="00AF0A09" w:rsidRDefault="003D55B7" w:rsidP="009C1FF9">
            <w:pPr>
              <w:rPr>
                <w:rFonts w:cs="Times New Roman"/>
                <w:b/>
                <w:szCs w:val="24"/>
                <w:lang w:val="es-ES"/>
              </w:rPr>
            </w:pPr>
          </w:p>
          <w:p w14:paraId="284280F6" w14:textId="77777777" w:rsidR="003D55B7" w:rsidRPr="00AF0A09" w:rsidRDefault="003D55B7" w:rsidP="009C1FF9">
            <w:pPr>
              <w:rPr>
                <w:rFonts w:cs="Times New Roman"/>
                <w:szCs w:val="24"/>
              </w:rPr>
            </w:pPr>
            <w:r w:rsidRPr="00AF0A09">
              <w:rPr>
                <w:rFonts w:cs="Times New Roman"/>
                <w:b/>
                <w:szCs w:val="24"/>
                <w:lang w:val="es-ES"/>
              </w:rPr>
              <w:t>Câu 29.</w:t>
            </w:r>
            <w:r w:rsidRPr="00AF0A09">
              <w:rPr>
                <w:rFonts w:cs="Times New Roman"/>
                <w:b/>
                <w:szCs w:val="24"/>
              </w:rPr>
              <w:t xml:space="preserve"> A</w:t>
            </w:r>
          </w:p>
          <w:p w14:paraId="1A5A2407" w14:textId="77777777" w:rsidR="003D55B7" w:rsidRPr="00AF0A09" w:rsidRDefault="003D55B7" w:rsidP="009C1FF9">
            <w:pPr>
              <w:rPr>
                <w:rFonts w:cs="Times New Roman"/>
                <w:b/>
                <w:szCs w:val="24"/>
                <w:lang w:val="es-ES"/>
              </w:rPr>
            </w:pPr>
          </w:p>
          <w:p w14:paraId="0F24DF09" w14:textId="77777777" w:rsidR="003D55B7" w:rsidRPr="00AF0A09" w:rsidRDefault="003D55B7" w:rsidP="009C1FF9">
            <w:pPr>
              <w:rPr>
                <w:rFonts w:cs="Times New Roman"/>
                <w:b/>
                <w:szCs w:val="24"/>
                <w:lang w:val="es-ES"/>
              </w:rPr>
            </w:pPr>
          </w:p>
          <w:p w14:paraId="148D227B" w14:textId="77777777" w:rsidR="003D55B7" w:rsidRPr="00AF0A09" w:rsidRDefault="003D55B7" w:rsidP="009C1FF9">
            <w:pPr>
              <w:rPr>
                <w:rFonts w:cs="Times New Roman"/>
                <w:b/>
                <w:szCs w:val="24"/>
                <w:lang w:val="es-ES"/>
              </w:rPr>
            </w:pPr>
          </w:p>
          <w:p w14:paraId="057083BB" w14:textId="77777777" w:rsidR="003D55B7" w:rsidRPr="00AF0A09" w:rsidRDefault="003D55B7" w:rsidP="009C1FF9">
            <w:pPr>
              <w:rPr>
                <w:rFonts w:cs="Times New Roman"/>
                <w:b/>
                <w:szCs w:val="24"/>
                <w:lang w:val="es-ES"/>
              </w:rPr>
            </w:pPr>
          </w:p>
          <w:p w14:paraId="487A5581" w14:textId="77777777" w:rsidR="003D55B7" w:rsidRPr="00AF0A09" w:rsidRDefault="003D55B7" w:rsidP="009C1FF9">
            <w:pPr>
              <w:rPr>
                <w:rFonts w:cs="Times New Roman"/>
                <w:b/>
                <w:szCs w:val="24"/>
                <w:lang w:val="es-ES"/>
              </w:rPr>
            </w:pPr>
          </w:p>
          <w:p w14:paraId="182F1506" w14:textId="77777777" w:rsidR="003D55B7" w:rsidRPr="00AF0A09" w:rsidRDefault="003D55B7" w:rsidP="009C1FF9">
            <w:pPr>
              <w:rPr>
                <w:rFonts w:cs="Times New Roman"/>
                <w:szCs w:val="24"/>
              </w:rPr>
            </w:pPr>
            <w:r w:rsidRPr="00AF0A09">
              <w:rPr>
                <w:rFonts w:cs="Times New Roman"/>
                <w:b/>
                <w:szCs w:val="24"/>
                <w:lang w:val="es-ES"/>
              </w:rPr>
              <w:t>Câu 30.</w:t>
            </w:r>
            <w:r w:rsidRPr="00AF0A09">
              <w:rPr>
                <w:rFonts w:cs="Times New Roman"/>
                <w:b/>
                <w:szCs w:val="24"/>
              </w:rPr>
              <w:t xml:space="preserve"> A</w:t>
            </w:r>
          </w:p>
          <w:p w14:paraId="614654E1" w14:textId="77777777" w:rsidR="003D55B7" w:rsidRPr="00AF0A09" w:rsidRDefault="003D55B7" w:rsidP="009C1FF9">
            <w:pPr>
              <w:rPr>
                <w:rFonts w:cs="Times New Roman"/>
                <w:b/>
                <w:szCs w:val="24"/>
                <w:lang w:val="es-ES"/>
              </w:rPr>
            </w:pPr>
          </w:p>
          <w:p w14:paraId="62332370" w14:textId="77777777" w:rsidR="003D55B7" w:rsidRPr="00AF0A09" w:rsidRDefault="003D55B7" w:rsidP="009C1FF9">
            <w:pPr>
              <w:rPr>
                <w:rFonts w:cs="Times New Roman"/>
                <w:b/>
                <w:szCs w:val="24"/>
                <w:lang w:val="es-ES"/>
              </w:rPr>
            </w:pPr>
          </w:p>
          <w:p w14:paraId="5EE36883" w14:textId="77777777" w:rsidR="003D55B7" w:rsidRPr="00AF0A09" w:rsidRDefault="003D55B7" w:rsidP="009C1FF9">
            <w:pPr>
              <w:rPr>
                <w:rFonts w:cs="Times New Roman"/>
                <w:b/>
                <w:szCs w:val="24"/>
                <w:lang w:val="es-ES"/>
              </w:rPr>
            </w:pPr>
          </w:p>
          <w:p w14:paraId="552D47D9" w14:textId="77777777" w:rsidR="003D55B7" w:rsidRPr="00AF0A09" w:rsidRDefault="003D55B7" w:rsidP="009C1FF9">
            <w:pPr>
              <w:rPr>
                <w:rFonts w:cs="Times New Roman"/>
                <w:szCs w:val="24"/>
              </w:rPr>
            </w:pPr>
            <w:r w:rsidRPr="00AF0A09">
              <w:rPr>
                <w:rFonts w:cs="Times New Roman"/>
                <w:b/>
                <w:szCs w:val="24"/>
                <w:lang w:val="es-ES"/>
              </w:rPr>
              <w:t>Câu 31.</w:t>
            </w:r>
            <w:r w:rsidRPr="00AF0A09">
              <w:rPr>
                <w:rFonts w:cs="Times New Roman"/>
                <w:b/>
                <w:szCs w:val="24"/>
              </w:rPr>
              <w:t xml:space="preserve"> A</w:t>
            </w:r>
          </w:p>
          <w:p w14:paraId="452A3D01" w14:textId="77777777" w:rsidR="003D55B7" w:rsidRPr="00AF0A09" w:rsidRDefault="003D55B7" w:rsidP="009C1FF9">
            <w:pPr>
              <w:rPr>
                <w:rFonts w:cs="Times New Roman"/>
                <w:b/>
                <w:szCs w:val="24"/>
                <w:lang w:val="es-ES"/>
              </w:rPr>
            </w:pPr>
          </w:p>
          <w:p w14:paraId="00731BCB" w14:textId="77777777" w:rsidR="003D55B7" w:rsidRPr="00AF0A09" w:rsidRDefault="003D55B7" w:rsidP="009C1FF9">
            <w:pPr>
              <w:rPr>
                <w:rFonts w:cs="Times New Roman"/>
                <w:szCs w:val="24"/>
              </w:rPr>
            </w:pPr>
            <w:r w:rsidRPr="00AF0A09">
              <w:rPr>
                <w:rFonts w:cs="Times New Roman"/>
                <w:b/>
                <w:szCs w:val="24"/>
                <w:lang w:val="es-ES"/>
              </w:rPr>
              <w:t>Câu 32.</w:t>
            </w:r>
            <w:r w:rsidRPr="00AF0A09">
              <w:rPr>
                <w:rFonts w:cs="Times New Roman"/>
                <w:b/>
                <w:szCs w:val="24"/>
              </w:rPr>
              <w:t xml:space="preserve"> B</w:t>
            </w:r>
          </w:p>
          <w:p w14:paraId="5AFDF8B6" w14:textId="77777777" w:rsidR="003D55B7" w:rsidRPr="00AF0A09" w:rsidRDefault="003D55B7" w:rsidP="009C1FF9">
            <w:pPr>
              <w:rPr>
                <w:rFonts w:cs="Times New Roman"/>
                <w:b/>
                <w:szCs w:val="24"/>
                <w:lang w:val="es-ES"/>
              </w:rPr>
            </w:pPr>
          </w:p>
          <w:p w14:paraId="5C3B4046" w14:textId="77777777" w:rsidR="003D55B7" w:rsidRPr="00AF0A09" w:rsidRDefault="003D55B7" w:rsidP="009C1FF9">
            <w:pPr>
              <w:rPr>
                <w:rFonts w:cs="Times New Roman"/>
                <w:b/>
                <w:szCs w:val="24"/>
                <w:lang w:val="es-ES"/>
              </w:rPr>
            </w:pPr>
          </w:p>
          <w:p w14:paraId="681DA0C8" w14:textId="77777777" w:rsidR="003D55B7" w:rsidRPr="00AF0A09" w:rsidRDefault="003D55B7" w:rsidP="009C1FF9">
            <w:pPr>
              <w:rPr>
                <w:rFonts w:cs="Times New Roman"/>
                <w:b/>
                <w:szCs w:val="24"/>
                <w:lang w:val="es-ES"/>
              </w:rPr>
            </w:pPr>
          </w:p>
          <w:p w14:paraId="53AE1350" w14:textId="77777777" w:rsidR="003D55B7" w:rsidRPr="00AF0A09" w:rsidRDefault="003D55B7" w:rsidP="009C1FF9">
            <w:pPr>
              <w:rPr>
                <w:rFonts w:cs="Times New Roman"/>
                <w:szCs w:val="24"/>
              </w:rPr>
            </w:pPr>
            <w:r w:rsidRPr="00AF0A09">
              <w:rPr>
                <w:rFonts w:cs="Times New Roman"/>
                <w:b/>
                <w:szCs w:val="24"/>
                <w:lang w:val="es-ES"/>
              </w:rPr>
              <w:t>Câu 33.</w:t>
            </w:r>
            <w:r w:rsidRPr="00AF0A09">
              <w:rPr>
                <w:rFonts w:cs="Times New Roman"/>
                <w:b/>
                <w:szCs w:val="24"/>
              </w:rPr>
              <w:t xml:space="preserve"> A</w:t>
            </w:r>
          </w:p>
          <w:p w14:paraId="5827CB2A" w14:textId="77777777" w:rsidR="003D55B7" w:rsidRPr="00AF0A09" w:rsidRDefault="003D55B7" w:rsidP="009C1FF9">
            <w:pPr>
              <w:rPr>
                <w:rFonts w:cs="Times New Roman"/>
                <w:b/>
                <w:szCs w:val="24"/>
                <w:lang w:val="es-ES"/>
              </w:rPr>
            </w:pPr>
          </w:p>
          <w:p w14:paraId="09A9E1B4" w14:textId="77777777" w:rsidR="003D55B7" w:rsidRPr="00AF0A09" w:rsidRDefault="003D55B7" w:rsidP="009C1FF9">
            <w:pPr>
              <w:rPr>
                <w:rFonts w:cs="Times New Roman"/>
                <w:b/>
                <w:szCs w:val="24"/>
                <w:lang w:val="es-ES"/>
              </w:rPr>
            </w:pPr>
          </w:p>
          <w:p w14:paraId="554468E4" w14:textId="77777777" w:rsidR="003D55B7" w:rsidRPr="00AF0A09" w:rsidRDefault="003D55B7" w:rsidP="009C1FF9">
            <w:pPr>
              <w:rPr>
                <w:rFonts w:cs="Times New Roman"/>
                <w:szCs w:val="24"/>
              </w:rPr>
            </w:pPr>
            <w:r w:rsidRPr="00AF0A09">
              <w:rPr>
                <w:rFonts w:cs="Times New Roman"/>
                <w:b/>
                <w:szCs w:val="24"/>
                <w:lang w:val="es-ES"/>
              </w:rPr>
              <w:t>Câu 34.</w:t>
            </w:r>
            <w:r w:rsidRPr="00AF0A09">
              <w:rPr>
                <w:rFonts w:cs="Times New Roman"/>
                <w:b/>
                <w:szCs w:val="24"/>
              </w:rPr>
              <w:t xml:space="preserve"> B</w:t>
            </w:r>
          </w:p>
          <w:p w14:paraId="3C78DD01" w14:textId="77777777" w:rsidR="003D55B7" w:rsidRPr="00AF0A09" w:rsidRDefault="003D55B7" w:rsidP="009C1FF9">
            <w:pPr>
              <w:rPr>
                <w:rFonts w:cs="Times New Roman"/>
                <w:b/>
                <w:szCs w:val="24"/>
                <w:lang w:val="es-ES"/>
              </w:rPr>
            </w:pPr>
          </w:p>
          <w:p w14:paraId="03C3319B" w14:textId="77777777" w:rsidR="003D55B7" w:rsidRPr="00AF0A09" w:rsidRDefault="003D55B7" w:rsidP="009C1FF9">
            <w:pPr>
              <w:rPr>
                <w:rFonts w:cs="Times New Roman"/>
                <w:szCs w:val="24"/>
              </w:rPr>
            </w:pPr>
            <w:r w:rsidRPr="00AF0A09">
              <w:rPr>
                <w:rFonts w:cs="Times New Roman"/>
                <w:b/>
                <w:szCs w:val="24"/>
                <w:lang w:val="es-ES"/>
              </w:rPr>
              <w:t>Câu 35.</w:t>
            </w:r>
            <w:r w:rsidRPr="00AF0A09">
              <w:rPr>
                <w:rFonts w:cs="Times New Roman"/>
                <w:b/>
                <w:szCs w:val="24"/>
              </w:rPr>
              <w:t xml:space="preserve"> D</w:t>
            </w:r>
          </w:p>
          <w:p w14:paraId="7252AA4C" w14:textId="77777777" w:rsidR="003D55B7" w:rsidRPr="00AF0A09" w:rsidRDefault="003D55B7" w:rsidP="009C1FF9">
            <w:pPr>
              <w:rPr>
                <w:rFonts w:cs="Times New Roman"/>
                <w:b/>
                <w:szCs w:val="24"/>
                <w:lang w:val="es-ES"/>
              </w:rPr>
            </w:pPr>
          </w:p>
          <w:p w14:paraId="685C1F24" w14:textId="77777777" w:rsidR="003D55B7" w:rsidRPr="00AF0A09" w:rsidRDefault="003D55B7" w:rsidP="009C1FF9">
            <w:pPr>
              <w:rPr>
                <w:rFonts w:cs="Times New Roman"/>
                <w:b/>
                <w:szCs w:val="24"/>
                <w:lang w:val="es-ES"/>
              </w:rPr>
            </w:pPr>
          </w:p>
          <w:p w14:paraId="312399E5" w14:textId="77777777" w:rsidR="003D55B7" w:rsidRPr="00AF0A09" w:rsidRDefault="003D55B7" w:rsidP="009C1FF9">
            <w:pPr>
              <w:rPr>
                <w:rFonts w:cs="Times New Roman"/>
                <w:b/>
                <w:szCs w:val="24"/>
                <w:lang w:val="es-ES"/>
              </w:rPr>
            </w:pPr>
          </w:p>
          <w:p w14:paraId="3DD3BCA9" w14:textId="77777777" w:rsidR="003D55B7" w:rsidRPr="00AF0A09" w:rsidRDefault="003D55B7" w:rsidP="009C1FF9">
            <w:pPr>
              <w:rPr>
                <w:rFonts w:cs="Times New Roman"/>
                <w:szCs w:val="24"/>
              </w:rPr>
            </w:pPr>
            <w:r w:rsidRPr="00AF0A09">
              <w:rPr>
                <w:rFonts w:cs="Times New Roman"/>
                <w:b/>
                <w:szCs w:val="24"/>
                <w:lang w:val="es-ES"/>
              </w:rPr>
              <w:t>Câu 36.</w:t>
            </w:r>
            <w:r w:rsidRPr="00AF0A09">
              <w:rPr>
                <w:rFonts w:cs="Times New Roman"/>
                <w:b/>
                <w:szCs w:val="24"/>
              </w:rPr>
              <w:t xml:space="preserve"> D</w:t>
            </w:r>
          </w:p>
          <w:p w14:paraId="7EF96A65" w14:textId="77777777" w:rsidR="003D55B7" w:rsidRPr="00AF0A09" w:rsidRDefault="003D55B7" w:rsidP="009C1FF9">
            <w:pPr>
              <w:rPr>
                <w:rFonts w:cs="Times New Roman"/>
                <w:b/>
                <w:szCs w:val="24"/>
                <w:lang w:val="es-ES"/>
              </w:rPr>
            </w:pPr>
          </w:p>
          <w:p w14:paraId="41739E13" w14:textId="77777777" w:rsidR="003D55B7" w:rsidRPr="00AF0A09" w:rsidRDefault="003D55B7" w:rsidP="009C1FF9">
            <w:pPr>
              <w:rPr>
                <w:rFonts w:cs="Times New Roman"/>
                <w:szCs w:val="24"/>
              </w:rPr>
            </w:pPr>
            <w:r w:rsidRPr="00AF0A09">
              <w:rPr>
                <w:rFonts w:cs="Times New Roman"/>
                <w:b/>
                <w:szCs w:val="24"/>
                <w:lang w:val="es-ES"/>
              </w:rPr>
              <w:t>Câu 37.</w:t>
            </w:r>
            <w:r w:rsidRPr="00AF0A09">
              <w:rPr>
                <w:rFonts w:cs="Times New Roman"/>
                <w:b/>
                <w:szCs w:val="24"/>
              </w:rPr>
              <w:t xml:space="preserve"> A</w:t>
            </w:r>
          </w:p>
          <w:p w14:paraId="0B8422A3" w14:textId="77777777" w:rsidR="003D55B7" w:rsidRPr="00AF0A09" w:rsidRDefault="003D55B7" w:rsidP="009C1FF9">
            <w:pPr>
              <w:rPr>
                <w:rFonts w:cs="Times New Roman"/>
                <w:b/>
                <w:szCs w:val="24"/>
                <w:lang w:val="es-ES"/>
              </w:rPr>
            </w:pPr>
          </w:p>
          <w:p w14:paraId="6731719F" w14:textId="77777777" w:rsidR="003D55B7" w:rsidRPr="00AF0A09" w:rsidRDefault="003D55B7" w:rsidP="009C1FF9">
            <w:pPr>
              <w:rPr>
                <w:rFonts w:cs="Times New Roman"/>
                <w:b/>
                <w:szCs w:val="24"/>
                <w:lang w:val="es-ES"/>
              </w:rPr>
            </w:pPr>
          </w:p>
          <w:p w14:paraId="6EE0D99E" w14:textId="77777777" w:rsidR="003D55B7" w:rsidRPr="00AF0A09" w:rsidRDefault="003D55B7" w:rsidP="009C1FF9">
            <w:pPr>
              <w:rPr>
                <w:rFonts w:cs="Times New Roman"/>
                <w:b/>
                <w:szCs w:val="24"/>
                <w:lang w:val="es-ES"/>
              </w:rPr>
            </w:pPr>
          </w:p>
          <w:p w14:paraId="43098214" w14:textId="77777777" w:rsidR="003D55B7" w:rsidRPr="00AF0A09" w:rsidRDefault="003D55B7" w:rsidP="009C1FF9">
            <w:pPr>
              <w:rPr>
                <w:rFonts w:cs="Times New Roman"/>
                <w:szCs w:val="24"/>
              </w:rPr>
            </w:pPr>
            <w:r w:rsidRPr="00AF0A09">
              <w:rPr>
                <w:rFonts w:cs="Times New Roman"/>
                <w:b/>
                <w:szCs w:val="24"/>
                <w:lang w:val="es-ES"/>
              </w:rPr>
              <w:t>Câu 38.</w:t>
            </w:r>
            <w:r w:rsidRPr="00AF0A09">
              <w:rPr>
                <w:rFonts w:cs="Times New Roman"/>
                <w:b/>
                <w:szCs w:val="24"/>
              </w:rPr>
              <w:t xml:space="preserve"> D</w:t>
            </w:r>
          </w:p>
          <w:p w14:paraId="5ED00085" w14:textId="77777777" w:rsidR="003D55B7" w:rsidRPr="00AF0A09" w:rsidRDefault="003D55B7" w:rsidP="009C1FF9">
            <w:pPr>
              <w:rPr>
                <w:rFonts w:cs="Times New Roman"/>
                <w:b/>
                <w:szCs w:val="24"/>
                <w:lang w:val="es-ES"/>
              </w:rPr>
            </w:pPr>
          </w:p>
          <w:p w14:paraId="6CB0E48D" w14:textId="77777777" w:rsidR="003D55B7" w:rsidRPr="00AF0A09" w:rsidRDefault="003D55B7" w:rsidP="009C1FF9">
            <w:pPr>
              <w:rPr>
                <w:rFonts w:cs="Times New Roman"/>
                <w:b/>
                <w:szCs w:val="24"/>
                <w:lang w:val="es-ES"/>
              </w:rPr>
            </w:pPr>
          </w:p>
          <w:p w14:paraId="593CE730" w14:textId="77777777" w:rsidR="003D55B7" w:rsidRPr="00AF0A09" w:rsidRDefault="003D55B7" w:rsidP="009C1FF9">
            <w:pPr>
              <w:rPr>
                <w:rFonts w:cs="Times New Roman"/>
                <w:b/>
                <w:szCs w:val="24"/>
                <w:lang w:val="es-ES"/>
              </w:rPr>
            </w:pPr>
          </w:p>
          <w:p w14:paraId="107E00EB" w14:textId="77777777" w:rsidR="003D55B7" w:rsidRPr="00AF0A09" w:rsidRDefault="003D55B7" w:rsidP="009C1FF9">
            <w:pPr>
              <w:rPr>
                <w:rFonts w:cs="Times New Roman"/>
                <w:b/>
                <w:szCs w:val="24"/>
                <w:lang w:val="es-ES"/>
              </w:rPr>
            </w:pPr>
          </w:p>
          <w:p w14:paraId="4CF6011A" w14:textId="77777777" w:rsidR="003D55B7" w:rsidRPr="00AF0A09" w:rsidRDefault="003D55B7" w:rsidP="009C1FF9">
            <w:pPr>
              <w:rPr>
                <w:rFonts w:cs="Times New Roman"/>
                <w:szCs w:val="24"/>
              </w:rPr>
            </w:pPr>
            <w:r w:rsidRPr="00AF0A09">
              <w:rPr>
                <w:rFonts w:cs="Times New Roman"/>
                <w:b/>
                <w:szCs w:val="24"/>
                <w:lang w:val="es-ES"/>
              </w:rPr>
              <w:t>Câu 39.</w:t>
            </w:r>
            <w:r w:rsidRPr="00AF0A09">
              <w:rPr>
                <w:rFonts w:cs="Times New Roman"/>
                <w:b/>
                <w:szCs w:val="24"/>
              </w:rPr>
              <w:t xml:space="preserve"> C</w:t>
            </w:r>
          </w:p>
          <w:p w14:paraId="14951219" w14:textId="77777777" w:rsidR="003D55B7" w:rsidRPr="00AF0A09" w:rsidRDefault="003D55B7" w:rsidP="009C1FF9">
            <w:pPr>
              <w:rPr>
                <w:rFonts w:cs="Times New Roman"/>
                <w:b/>
                <w:szCs w:val="24"/>
                <w:lang w:val="es-ES"/>
              </w:rPr>
            </w:pPr>
          </w:p>
          <w:p w14:paraId="35E3FFC8" w14:textId="77777777" w:rsidR="003D55B7" w:rsidRPr="00AF0A09" w:rsidRDefault="003D55B7" w:rsidP="009C1FF9">
            <w:pPr>
              <w:rPr>
                <w:rFonts w:cs="Times New Roman"/>
                <w:b/>
                <w:szCs w:val="24"/>
                <w:lang w:val="es-ES"/>
              </w:rPr>
            </w:pPr>
          </w:p>
          <w:p w14:paraId="06D86610" w14:textId="77777777" w:rsidR="003D55B7" w:rsidRPr="00AF0A09" w:rsidRDefault="003D55B7" w:rsidP="009C1FF9">
            <w:pPr>
              <w:rPr>
                <w:rFonts w:cs="Times New Roman"/>
                <w:szCs w:val="24"/>
              </w:rPr>
            </w:pPr>
            <w:r w:rsidRPr="00AF0A09">
              <w:rPr>
                <w:rFonts w:cs="Times New Roman"/>
                <w:b/>
                <w:szCs w:val="24"/>
                <w:lang w:val="es-ES"/>
              </w:rPr>
              <w:t>Câu 40.</w:t>
            </w:r>
            <w:r w:rsidRPr="00AF0A09">
              <w:rPr>
                <w:rFonts w:cs="Times New Roman"/>
                <w:b/>
                <w:szCs w:val="24"/>
              </w:rPr>
              <w:t xml:space="preserve"> A</w:t>
            </w:r>
          </w:p>
          <w:p w14:paraId="36D03573" w14:textId="77777777" w:rsidR="003D55B7" w:rsidRPr="00AF0A09" w:rsidRDefault="003D55B7" w:rsidP="009C1FF9">
            <w:pPr>
              <w:rPr>
                <w:rFonts w:cs="Times New Roman"/>
                <w:b/>
                <w:szCs w:val="24"/>
                <w:lang w:val="es-ES"/>
              </w:rPr>
            </w:pPr>
          </w:p>
          <w:p w14:paraId="6C9F5B1C" w14:textId="77777777" w:rsidR="003D55B7" w:rsidRPr="00AF0A09" w:rsidRDefault="003D55B7" w:rsidP="009C1FF9">
            <w:pPr>
              <w:rPr>
                <w:rFonts w:cs="Times New Roman"/>
                <w:b/>
                <w:szCs w:val="24"/>
                <w:lang w:val="es-ES"/>
              </w:rPr>
            </w:pPr>
          </w:p>
          <w:p w14:paraId="38773550" w14:textId="77777777" w:rsidR="003D55B7" w:rsidRPr="00AF0A09" w:rsidRDefault="003D55B7" w:rsidP="009C1FF9">
            <w:pPr>
              <w:rPr>
                <w:rFonts w:cs="Times New Roman"/>
                <w:b/>
                <w:szCs w:val="24"/>
                <w:lang w:val="es-ES"/>
              </w:rPr>
            </w:pPr>
          </w:p>
          <w:p w14:paraId="50450684" w14:textId="77777777" w:rsidR="003D55B7" w:rsidRPr="00AF0A09" w:rsidRDefault="003D55B7" w:rsidP="009C1FF9">
            <w:pPr>
              <w:rPr>
                <w:rFonts w:cs="Times New Roman"/>
                <w:b/>
                <w:szCs w:val="24"/>
                <w:lang w:val="es-ES"/>
              </w:rPr>
            </w:pPr>
          </w:p>
          <w:p w14:paraId="0317E899" w14:textId="77777777" w:rsidR="003D55B7" w:rsidRPr="00AF0A09" w:rsidRDefault="003D55B7" w:rsidP="009C1FF9">
            <w:pPr>
              <w:rPr>
                <w:rFonts w:cs="Times New Roman"/>
                <w:b/>
                <w:szCs w:val="24"/>
                <w:lang w:val="es-ES"/>
              </w:rPr>
            </w:pPr>
          </w:p>
          <w:p w14:paraId="4742E59C" w14:textId="77777777" w:rsidR="003D55B7" w:rsidRPr="00AF0A09" w:rsidRDefault="003D55B7" w:rsidP="009C1FF9">
            <w:pPr>
              <w:rPr>
                <w:rFonts w:eastAsia="Arial" w:cs="Times New Roman"/>
                <w:szCs w:val="24"/>
              </w:rPr>
            </w:pPr>
          </w:p>
        </w:tc>
      </w:tr>
    </w:tbl>
    <w:p w14:paraId="0BF7ACB0" w14:textId="77777777" w:rsidR="003D55B7" w:rsidRPr="00AF0A09" w:rsidRDefault="003D55B7" w:rsidP="009C1FF9">
      <w:pPr>
        <w:spacing w:after="0" w:line="240" w:lineRule="auto"/>
        <w:jc w:val="both"/>
        <w:rPr>
          <w:rFonts w:ascii="Times New Roman" w:eastAsia="Arial" w:hAnsi="Times New Roman" w:cs="Times New Roman"/>
          <w:b/>
          <w:sz w:val="24"/>
          <w:szCs w:val="24"/>
        </w:rPr>
      </w:pPr>
    </w:p>
    <w:p w14:paraId="37A89003" w14:textId="77777777" w:rsidR="003D55B7" w:rsidRPr="00AF0A09" w:rsidRDefault="003D55B7"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58A9A625" w14:textId="77777777" w:rsidR="003D55B7" w:rsidRPr="00AF0A09" w:rsidRDefault="003D55B7"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7F57B839"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63435A4A"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29EBC531" w14:textId="77777777" w:rsidR="003D55B7" w:rsidRPr="00AF0A09" w:rsidRDefault="003D55B7"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747" w:type="dxa"/>
        <w:tblLayout w:type="fixed"/>
        <w:tblLook w:val="04A0" w:firstRow="1" w:lastRow="0" w:firstColumn="1" w:lastColumn="0" w:noHBand="0" w:noVBand="1"/>
      </w:tblPr>
      <w:tblGrid>
        <w:gridCol w:w="5070"/>
        <w:gridCol w:w="4677"/>
      </w:tblGrid>
      <w:tr w:rsidR="009C1FF9" w:rsidRPr="00AF0A09" w14:paraId="76830E7C"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vAlign w:val="bottom"/>
          </w:tcPr>
          <w:p w14:paraId="54F8A963"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677" w:type="dxa"/>
            <w:tcBorders>
              <w:top w:val="single" w:sz="4" w:space="0" w:color="auto"/>
              <w:left w:val="single" w:sz="4" w:space="0" w:color="auto"/>
              <w:bottom w:val="single" w:sz="4" w:space="0" w:color="auto"/>
              <w:right w:val="single" w:sz="4" w:space="0" w:color="auto"/>
            </w:tcBorders>
            <w:shd w:val="clear" w:color="auto" w:fill="auto"/>
            <w:vAlign w:val="bottom"/>
          </w:tcPr>
          <w:p w14:paraId="62872AD5"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7C508168"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tcPr>
          <w:p w14:paraId="1CCF9479"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627FAF4F"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làm bài tập</w:t>
            </w:r>
          </w:p>
          <w:p w14:paraId="5775633B"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ài tập 1:</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Viết phương trình phản ứng hóa học của KOH tác dụng với:</w:t>
            </w:r>
          </w:p>
          <w:p w14:paraId="4D6CC019" w14:textId="77777777" w:rsidR="003D55B7" w:rsidRPr="00AF0A09" w:rsidRDefault="003D55B7" w:rsidP="009C1FF9">
            <w:pPr>
              <w:pStyle w:val="NormalWeb"/>
              <w:shd w:val="clear" w:color="auto" w:fill="FFFFFF"/>
              <w:spacing w:before="0" w:beforeAutospacing="0" w:after="0" w:afterAutospacing="0"/>
              <w:jc w:val="both"/>
            </w:pPr>
            <w:r w:rsidRPr="00AF0A09">
              <w:t xml:space="preserve">a. Sulfur dioxide </w:t>
            </w:r>
          </w:p>
          <w:p w14:paraId="60126DF9" w14:textId="77777777" w:rsidR="003D55B7" w:rsidRPr="00AF0A09" w:rsidRDefault="003D55B7" w:rsidP="009C1FF9">
            <w:pPr>
              <w:pStyle w:val="NormalWeb"/>
              <w:shd w:val="clear" w:color="auto" w:fill="FFFFFF"/>
              <w:spacing w:before="0" w:beforeAutospacing="0" w:after="0" w:afterAutospacing="0"/>
              <w:jc w:val="both"/>
            </w:pPr>
            <w:r w:rsidRPr="00AF0A09">
              <w:t>b. Carbon dioxide</w:t>
            </w:r>
          </w:p>
          <w:p w14:paraId="3E11E311"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ài tập 2:</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Gọi tên các oxide sau đây: ZnO; CaO; FeO; NO</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 K</w:t>
            </w:r>
            <w:r w:rsidRPr="00AF0A09">
              <w:rPr>
                <w:rFonts w:ascii="Times New Roman" w:hAnsi="Times New Roman" w:cs="Times New Roman"/>
                <w:sz w:val="24"/>
                <w:szCs w:val="24"/>
                <w:vertAlign w:val="subscript"/>
              </w:rPr>
              <w:t>2</w:t>
            </w:r>
            <w:r w:rsidRPr="00AF0A09">
              <w:rPr>
                <w:rFonts w:ascii="Times New Roman" w:hAnsi="Times New Roman" w:cs="Times New Roman"/>
                <w:sz w:val="24"/>
                <w:szCs w:val="24"/>
              </w:rPr>
              <w:t>O; SO</w:t>
            </w:r>
            <w:r w:rsidRPr="00AF0A09">
              <w:rPr>
                <w:rFonts w:ascii="Times New Roman" w:hAnsi="Times New Roman" w:cs="Times New Roman"/>
                <w:sz w:val="24"/>
                <w:szCs w:val="24"/>
                <w:vertAlign w:val="subscript"/>
              </w:rPr>
              <w:t>3</w:t>
            </w:r>
            <w:r w:rsidRPr="00AF0A09">
              <w:rPr>
                <w:rFonts w:ascii="Times New Roman" w:hAnsi="Times New Roman" w:cs="Times New Roman"/>
                <w:sz w:val="24"/>
                <w:szCs w:val="24"/>
              </w:rPr>
              <w:t>.</w:t>
            </w:r>
          </w:p>
          <w:p w14:paraId="4F40D572"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ài tập 3:</w:t>
            </w:r>
            <w:r w:rsidRPr="00AF0A09">
              <w:rPr>
                <w:rFonts w:ascii="Times New Roman" w:eastAsia="Times New Roman" w:hAnsi="Times New Roman" w:cs="Times New Roman"/>
                <w:sz w:val="24"/>
                <w:szCs w:val="24"/>
              </w:rPr>
              <w:t xml:space="preserve"> </w:t>
            </w:r>
            <w:r w:rsidRPr="00AF0A09">
              <w:rPr>
                <w:rFonts w:ascii="Times New Roman" w:eastAsia="Tahoma" w:hAnsi="Times New Roman" w:cs="Times New Roman"/>
                <w:sz w:val="24"/>
                <w:szCs w:val="24"/>
                <w:shd w:val="clear" w:color="auto" w:fill="FFFFFF"/>
              </w:rPr>
              <w:t>Hiệu ứng nhà kính” là hiện tượng Trái Đất ấm dần lên do các bức xạ có bước sóng dài trong vùng hồng ngoại bị khí quyển giữ lại mà không bức xạ ra ngoài vũ trụ. Khí nào là nguyên nhân chính gây ra hiệu ứng nhà kính?</w:t>
            </w:r>
          </w:p>
          <w:p w14:paraId="05496131"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ài tập 4:</w:t>
            </w:r>
            <w:r w:rsidRPr="00AF0A09">
              <w:rPr>
                <w:rFonts w:ascii="Times New Roman" w:eastAsia="Times New Roman" w:hAnsi="Times New Roman" w:cs="Times New Roman"/>
                <w:sz w:val="24"/>
                <w:szCs w:val="24"/>
              </w:rPr>
              <w:t xml:space="preserve"> </w:t>
            </w:r>
            <w:r w:rsidRPr="00AF0A09">
              <w:rPr>
                <w:rFonts w:ascii="Times New Roman" w:eastAsia="Tahoma" w:hAnsi="Times New Roman" w:cs="Times New Roman"/>
                <w:sz w:val="24"/>
                <w:szCs w:val="24"/>
                <w:shd w:val="clear" w:color="auto" w:fill="FFFFFF"/>
              </w:rPr>
              <w:t>Hãy viết các phương trình hoá học giữa khí oxygen và các đơn chất tương ứng để tạo ra các oxide sau: Na</w:t>
            </w:r>
            <w:r w:rsidRPr="00AF0A09">
              <w:rPr>
                <w:rFonts w:ascii="Times New Roman" w:eastAsia="Tahoma" w:hAnsi="Times New Roman" w:cs="Times New Roman"/>
                <w:sz w:val="24"/>
                <w:szCs w:val="24"/>
                <w:shd w:val="clear" w:color="auto" w:fill="FFFFFF"/>
                <w:vertAlign w:val="subscript"/>
              </w:rPr>
              <w:t>2</w:t>
            </w:r>
            <w:r w:rsidRPr="00AF0A09">
              <w:rPr>
                <w:rFonts w:ascii="Times New Roman" w:eastAsia="Tahoma" w:hAnsi="Times New Roman" w:cs="Times New Roman"/>
                <w:sz w:val="24"/>
                <w:szCs w:val="24"/>
                <w:shd w:val="clear" w:color="auto" w:fill="FFFFFF"/>
              </w:rPr>
              <w:t>O; CO</w:t>
            </w:r>
            <w:r w:rsidRPr="00AF0A09">
              <w:rPr>
                <w:rFonts w:ascii="Times New Roman" w:eastAsia="Tahoma" w:hAnsi="Times New Roman" w:cs="Times New Roman"/>
                <w:sz w:val="24"/>
                <w:szCs w:val="24"/>
                <w:shd w:val="clear" w:color="auto" w:fill="FFFFFF"/>
                <w:vertAlign w:val="subscript"/>
              </w:rPr>
              <w:t>2</w:t>
            </w:r>
            <w:r w:rsidRPr="00AF0A09">
              <w:rPr>
                <w:rFonts w:ascii="Times New Roman" w:eastAsia="Tahoma" w:hAnsi="Times New Roman" w:cs="Times New Roman"/>
                <w:sz w:val="24"/>
                <w:szCs w:val="24"/>
                <w:shd w:val="clear" w:color="auto" w:fill="FFFFFF"/>
              </w:rPr>
              <w:t>; Fe</w:t>
            </w:r>
            <w:r w:rsidRPr="00AF0A09">
              <w:rPr>
                <w:rFonts w:ascii="Times New Roman" w:eastAsia="Tahoma" w:hAnsi="Times New Roman" w:cs="Times New Roman"/>
                <w:sz w:val="24"/>
                <w:szCs w:val="24"/>
                <w:shd w:val="clear" w:color="auto" w:fill="FFFFFF"/>
                <w:vertAlign w:val="subscript"/>
              </w:rPr>
              <w:t>2</w:t>
            </w:r>
            <w:r w:rsidRPr="00AF0A09">
              <w:rPr>
                <w:rFonts w:ascii="Times New Roman" w:eastAsia="Tahoma" w:hAnsi="Times New Roman" w:cs="Times New Roman"/>
                <w:sz w:val="24"/>
                <w:szCs w:val="24"/>
                <w:shd w:val="clear" w:color="auto" w:fill="FFFFFF"/>
              </w:rPr>
              <w:t>O</w:t>
            </w:r>
            <w:r w:rsidRPr="00AF0A09">
              <w:rPr>
                <w:rFonts w:ascii="Times New Roman" w:eastAsia="Tahoma" w:hAnsi="Times New Roman" w:cs="Times New Roman"/>
                <w:sz w:val="24"/>
                <w:szCs w:val="24"/>
                <w:shd w:val="clear" w:color="auto" w:fill="FFFFFF"/>
                <w:vertAlign w:val="subscript"/>
              </w:rPr>
              <w:t>3</w:t>
            </w:r>
            <w:r w:rsidRPr="00AF0A09">
              <w:rPr>
                <w:rFonts w:ascii="Times New Roman" w:eastAsia="Tahoma" w:hAnsi="Times New Roman" w:cs="Times New Roman"/>
                <w:sz w:val="24"/>
                <w:szCs w:val="24"/>
                <w:shd w:val="clear" w:color="auto" w:fill="FFFFFF"/>
              </w:rPr>
              <w:t>.</w:t>
            </w:r>
          </w:p>
          <w:p w14:paraId="6B22420E" w14:textId="77777777" w:rsidR="003D55B7" w:rsidRPr="00AF0A09" w:rsidRDefault="003D55B7" w:rsidP="009C1FF9">
            <w:pPr>
              <w:pStyle w:val="NormalWeb"/>
              <w:shd w:val="clear" w:color="auto" w:fill="FFFFFF"/>
              <w:spacing w:before="0" w:beforeAutospacing="0" w:after="0" w:afterAutospacing="0"/>
              <w:jc w:val="both"/>
              <w:rPr>
                <w:rFonts w:eastAsia="Tahoma"/>
                <w:shd w:val="clear" w:color="auto" w:fill="FFFFFF"/>
              </w:rPr>
            </w:pPr>
            <w:r w:rsidRPr="00AF0A09">
              <w:rPr>
                <w:b/>
                <w:i/>
              </w:rPr>
              <w:t>Bài tập 5:</w:t>
            </w:r>
            <w:r w:rsidRPr="00AF0A09">
              <w:t xml:space="preserve"> Cho các oxide sau: FeO; SO</w:t>
            </w:r>
            <w:r w:rsidRPr="00AF0A09">
              <w:rPr>
                <w:vertAlign w:val="subscript"/>
              </w:rPr>
              <w:t>3</w:t>
            </w:r>
            <w:r w:rsidRPr="00AF0A09">
              <w:t>; Na</w:t>
            </w:r>
            <w:r w:rsidRPr="00AF0A09">
              <w:rPr>
                <w:vertAlign w:val="subscript"/>
              </w:rPr>
              <w:t>2</w:t>
            </w:r>
            <w:r w:rsidRPr="00AF0A09">
              <w:t>O; P</w:t>
            </w:r>
            <w:r w:rsidRPr="00AF0A09">
              <w:rPr>
                <w:vertAlign w:val="subscript"/>
              </w:rPr>
              <w:t>2</w:t>
            </w:r>
            <w:r w:rsidRPr="00AF0A09">
              <w:t>O</w:t>
            </w:r>
            <w:r w:rsidRPr="00AF0A09">
              <w:rPr>
                <w:vertAlign w:val="subscript"/>
              </w:rPr>
              <w:t>5</w:t>
            </w:r>
            <w:r w:rsidRPr="00AF0A09">
              <w:t>; CO</w:t>
            </w:r>
            <w:r w:rsidRPr="00AF0A09">
              <w:rPr>
                <w:vertAlign w:val="subscript"/>
              </w:rPr>
              <w:t>2</w:t>
            </w:r>
            <w:r w:rsidRPr="00AF0A09">
              <w:t>; CuO; BaO; N</w:t>
            </w:r>
            <w:r w:rsidRPr="00AF0A09">
              <w:rPr>
                <w:vertAlign w:val="subscript"/>
              </w:rPr>
              <w:t>2</w:t>
            </w:r>
            <w:r w:rsidRPr="00AF0A09">
              <w:t>O</w:t>
            </w:r>
            <w:r w:rsidRPr="00AF0A09">
              <w:rPr>
                <w:vertAlign w:val="subscript"/>
              </w:rPr>
              <w:t>5</w:t>
            </w:r>
            <w:r w:rsidRPr="00AF0A09">
              <w:t>. Oxide nào trong các oxide trên là oxide acid, oxide base?</w:t>
            </w:r>
          </w:p>
          <w:p w14:paraId="1C4D0834" w14:textId="77777777" w:rsidR="003D55B7" w:rsidRPr="00AF0A09" w:rsidRDefault="003D55B7" w:rsidP="009C1FF9">
            <w:pPr>
              <w:spacing w:after="0" w:line="240" w:lineRule="auto"/>
              <w:jc w:val="both"/>
              <w:rPr>
                <w:rFonts w:ascii="Times New Roman" w:eastAsia="Times New Roman" w:hAnsi="Times New Roman" w:cs="Times New Roman"/>
                <w:sz w:val="24"/>
                <w:szCs w:val="24"/>
                <w:lang w:val="nl-NL"/>
              </w:rPr>
            </w:pPr>
            <w:r w:rsidRPr="00AF0A09">
              <w:rPr>
                <w:rFonts w:ascii="Times New Roman" w:eastAsia="Times New Roman" w:hAnsi="Times New Roman" w:cs="Times New Roman"/>
                <w:b/>
                <w:i/>
                <w:sz w:val="24"/>
                <w:szCs w:val="24"/>
                <w:lang w:val="nl-NL"/>
              </w:rPr>
              <w:t>Bài tập 6:</w:t>
            </w:r>
            <w:r w:rsidRPr="00AF0A09">
              <w:rPr>
                <w:rFonts w:ascii="Times New Roman" w:eastAsia="Times New Roman" w:hAnsi="Times New Roman" w:cs="Times New Roman"/>
                <w:b/>
                <w:sz w:val="24"/>
                <w:szCs w:val="24"/>
                <w:lang w:val="nl-NL"/>
              </w:rPr>
              <w:t xml:space="preserve"> </w:t>
            </w:r>
            <w:r w:rsidRPr="00AF0A09">
              <w:rPr>
                <w:rFonts w:ascii="Times New Roman" w:eastAsia="Times New Roman" w:hAnsi="Times New Roman" w:cs="Times New Roman"/>
                <w:sz w:val="24"/>
                <w:szCs w:val="24"/>
                <w:lang w:val="nl-NL"/>
              </w:rPr>
              <w:t>Dựa vào tính chất của oxide để giải thích các hiện tượng hóa học trong thực tiễn đời sống như: Hố vôi nổi váng trắng</w:t>
            </w:r>
          </w:p>
          <w:p w14:paraId="524062C5" w14:textId="77777777" w:rsidR="003D55B7" w:rsidRPr="00AF0A09" w:rsidRDefault="003D55B7" w:rsidP="009C1FF9">
            <w:pPr>
              <w:spacing w:after="0" w:line="240" w:lineRule="auto"/>
              <w:jc w:val="both"/>
              <w:rPr>
                <w:rFonts w:ascii="Times New Roman" w:eastAsia="Times New Roman" w:hAnsi="Times New Roman" w:cs="Times New Roman"/>
                <w:sz w:val="24"/>
                <w:szCs w:val="24"/>
                <w:lang w:val="nl-NL"/>
              </w:rPr>
            </w:pPr>
            <w:r w:rsidRPr="00AF0A09">
              <w:rPr>
                <w:rFonts w:ascii="Times New Roman" w:eastAsia="Times New Roman" w:hAnsi="Times New Roman" w:cs="Times New Roman"/>
                <w:b/>
                <w:i/>
                <w:sz w:val="24"/>
                <w:szCs w:val="24"/>
                <w:lang w:val="nl-NL"/>
              </w:rPr>
              <w:t>Bài tập 7:</w:t>
            </w:r>
            <w:r w:rsidRPr="00AF0A09">
              <w:rPr>
                <w:rFonts w:ascii="Times New Roman" w:eastAsia="Times New Roman" w:hAnsi="Times New Roman" w:cs="Times New Roman"/>
                <w:sz w:val="24"/>
                <w:szCs w:val="24"/>
                <w:lang w:val="nl-NL"/>
              </w:rPr>
              <w:t xml:space="preserve"> Giải thích được việc dùng vôi bột để khử chua đất trồng.</w:t>
            </w:r>
          </w:p>
          <w:p w14:paraId="0B19FC08"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7EE677EC"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6A93A1B3"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CAF51BB"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2CDF3685"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0A3B6004"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22DF28CF" w14:textId="77777777" w:rsidR="003D55B7" w:rsidRPr="00AF0A09" w:rsidRDefault="003D55B7" w:rsidP="009C1FF9">
            <w:pPr>
              <w:spacing w:after="0" w:line="240" w:lineRule="auto"/>
              <w:jc w:val="both"/>
              <w:rPr>
                <w:rFonts w:ascii="Times New Roman" w:eastAsia="Calibri" w:hAnsi="Times New Roman" w:cs="Times New Roman"/>
                <w:bCs/>
                <w:iCs/>
                <w:sz w:val="24"/>
                <w:szCs w:val="24"/>
              </w:rPr>
            </w:pPr>
          </w:p>
          <w:p w14:paraId="662D5F3E" w14:textId="77777777" w:rsidR="003D55B7" w:rsidRPr="00AF0A09" w:rsidRDefault="003D55B7"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677" w:type="dxa"/>
            <w:tcBorders>
              <w:top w:val="single" w:sz="4" w:space="0" w:color="auto"/>
              <w:left w:val="single" w:sz="4" w:space="0" w:color="auto"/>
              <w:bottom w:val="single" w:sz="4" w:space="0" w:color="auto"/>
              <w:right w:val="single" w:sz="4" w:space="0" w:color="auto"/>
            </w:tcBorders>
            <w:shd w:val="clear" w:color="auto" w:fill="auto"/>
          </w:tcPr>
          <w:p w14:paraId="75ABC9C0" w14:textId="77777777" w:rsidR="003D55B7" w:rsidRPr="00AF0A09" w:rsidRDefault="003D55B7"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V. Vận dụng.</w:t>
            </w:r>
          </w:p>
          <w:p w14:paraId="5A67D118"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5BCD79C8" w14:textId="77777777" w:rsidR="003D55B7" w:rsidRPr="00AF0A09" w:rsidRDefault="003D55B7"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rPr>
              <w:t>Bài tập 1:</w:t>
            </w:r>
            <w:r w:rsidRPr="00AF0A09">
              <w:rPr>
                <w:rFonts w:ascii="Times New Roman" w:eastAsia="Times New Roman" w:hAnsi="Times New Roman" w:cs="Times New Roman"/>
                <w:i/>
                <w:sz w:val="24"/>
                <w:szCs w:val="24"/>
              </w:rPr>
              <w:t xml:space="preserve"> </w:t>
            </w:r>
          </w:p>
          <w:p w14:paraId="74C5D55B" w14:textId="77777777" w:rsidR="003D55B7" w:rsidRPr="00AF0A09" w:rsidRDefault="003D55B7">
            <w:pPr>
              <w:pStyle w:val="NormalWeb"/>
              <w:numPr>
                <w:ilvl w:val="0"/>
                <w:numId w:val="4"/>
              </w:numPr>
              <w:shd w:val="clear" w:color="auto" w:fill="FFFFFF"/>
              <w:spacing w:before="0" w:beforeAutospacing="0" w:after="0" w:afterAutospacing="0"/>
            </w:pPr>
            <w:r w:rsidRPr="00AF0A09">
              <w:t>SO</w:t>
            </w:r>
            <w:r w:rsidRPr="00AF0A09">
              <w:rPr>
                <w:vertAlign w:val="subscript"/>
              </w:rPr>
              <w:t>2</w:t>
            </w:r>
            <w:r w:rsidRPr="00AF0A09">
              <w:t xml:space="preserve"> + 2KOH </w:t>
            </w:r>
            <w:r w:rsidRPr="00AF0A09">
              <w:rPr>
                <w:rFonts w:eastAsia="Arial"/>
                <w:shd w:val="clear" w:color="auto" w:fill="FFFFFF"/>
              </w:rPr>
              <w:t>→ K</w:t>
            </w:r>
            <w:r w:rsidRPr="00AF0A09">
              <w:rPr>
                <w:rFonts w:eastAsia="Arial"/>
                <w:shd w:val="clear" w:color="auto" w:fill="FFFFFF"/>
                <w:vertAlign w:val="subscript"/>
              </w:rPr>
              <w:t>2</w:t>
            </w:r>
            <w:r w:rsidRPr="00AF0A09">
              <w:rPr>
                <w:rFonts w:eastAsia="Arial"/>
                <w:shd w:val="clear" w:color="auto" w:fill="FFFFFF"/>
              </w:rPr>
              <w:t>SO</w:t>
            </w:r>
            <w:r w:rsidRPr="00AF0A09">
              <w:rPr>
                <w:rFonts w:eastAsia="Arial"/>
                <w:shd w:val="clear" w:color="auto" w:fill="FFFFFF"/>
                <w:vertAlign w:val="subscript"/>
              </w:rPr>
              <w:t>3</w:t>
            </w:r>
            <w:r w:rsidRPr="00AF0A09">
              <w:rPr>
                <w:rFonts w:eastAsia="Arial"/>
                <w:shd w:val="clear" w:color="auto" w:fill="FFFFFF"/>
              </w:rPr>
              <w:t xml:space="preserve"> + H</w:t>
            </w:r>
            <w:r w:rsidRPr="00AF0A09">
              <w:rPr>
                <w:rFonts w:eastAsia="Arial"/>
                <w:shd w:val="clear" w:color="auto" w:fill="FFFFFF"/>
                <w:vertAlign w:val="subscript"/>
              </w:rPr>
              <w:t>2</w:t>
            </w:r>
            <w:r w:rsidRPr="00AF0A09">
              <w:rPr>
                <w:rFonts w:eastAsia="Arial"/>
                <w:shd w:val="clear" w:color="auto" w:fill="FFFFFF"/>
              </w:rPr>
              <w:t>O</w:t>
            </w:r>
          </w:p>
          <w:p w14:paraId="6496ECE2" w14:textId="77777777" w:rsidR="003D55B7" w:rsidRPr="00AF0A09" w:rsidRDefault="003D55B7" w:rsidP="009C1FF9">
            <w:pPr>
              <w:pStyle w:val="NormalWeb"/>
              <w:shd w:val="clear" w:color="auto" w:fill="FFFFFF"/>
              <w:spacing w:before="0" w:beforeAutospacing="0" w:after="0" w:afterAutospacing="0"/>
            </w:pPr>
            <w:r w:rsidRPr="00AF0A09">
              <w:t xml:space="preserve">   hoặc   SO</w:t>
            </w:r>
            <w:r w:rsidRPr="00AF0A09">
              <w:rPr>
                <w:vertAlign w:val="subscript"/>
              </w:rPr>
              <w:t>2</w:t>
            </w:r>
            <w:r w:rsidRPr="00AF0A09">
              <w:t xml:space="preserve"> + KOH </w:t>
            </w:r>
            <w:r w:rsidRPr="00AF0A09">
              <w:rPr>
                <w:rFonts w:eastAsia="Arial"/>
                <w:shd w:val="clear" w:color="auto" w:fill="FFFFFF"/>
              </w:rPr>
              <w:t>→ KHSO</w:t>
            </w:r>
            <w:r w:rsidRPr="00AF0A09">
              <w:rPr>
                <w:rFonts w:eastAsia="Arial"/>
                <w:shd w:val="clear" w:color="auto" w:fill="FFFFFF"/>
                <w:vertAlign w:val="subscript"/>
              </w:rPr>
              <w:t>3</w:t>
            </w:r>
          </w:p>
          <w:p w14:paraId="0D0A7871" w14:textId="77777777" w:rsidR="003D55B7" w:rsidRPr="00AF0A09" w:rsidRDefault="003D55B7">
            <w:pPr>
              <w:pStyle w:val="NormalWeb"/>
              <w:numPr>
                <w:ilvl w:val="0"/>
                <w:numId w:val="4"/>
              </w:numPr>
              <w:shd w:val="clear" w:color="auto" w:fill="FFFFFF"/>
              <w:spacing w:before="0" w:beforeAutospacing="0" w:after="0" w:afterAutospacing="0"/>
            </w:pPr>
            <w:r w:rsidRPr="00AF0A09">
              <w:t>CO</w:t>
            </w:r>
            <w:r w:rsidRPr="00AF0A09">
              <w:rPr>
                <w:vertAlign w:val="subscript"/>
              </w:rPr>
              <w:t>2</w:t>
            </w:r>
            <w:r w:rsidRPr="00AF0A09">
              <w:t xml:space="preserve"> + 2KOH </w:t>
            </w:r>
            <w:r w:rsidRPr="00AF0A09">
              <w:rPr>
                <w:rFonts w:eastAsia="Arial"/>
                <w:shd w:val="clear" w:color="auto" w:fill="FFFFFF"/>
              </w:rPr>
              <w:t>→ K</w:t>
            </w:r>
            <w:r w:rsidRPr="00AF0A09">
              <w:rPr>
                <w:rFonts w:eastAsia="Arial"/>
                <w:shd w:val="clear" w:color="auto" w:fill="FFFFFF"/>
                <w:vertAlign w:val="subscript"/>
              </w:rPr>
              <w:t>2</w:t>
            </w:r>
            <w:r w:rsidRPr="00AF0A09">
              <w:rPr>
                <w:rFonts w:eastAsia="Arial"/>
                <w:shd w:val="clear" w:color="auto" w:fill="FFFFFF"/>
              </w:rPr>
              <w:t>CO</w:t>
            </w:r>
            <w:r w:rsidRPr="00AF0A09">
              <w:rPr>
                <w:rFonts w:eastAsia="Arial"/>
                <w:shd w:val="clear" w:color="auto" w:fill="FFFFFF"/>
                <w:vertAlign w:val="subscript"/>
              </w:rPr>
              <w:t>3</w:t>
            </w:r>
            <w:r w:rsidRPr="00AF0A09">
              <w:rPr>
                <w:rFonts w:eastAsia="Arial"/>
                <w:shd w:val="clear" w:color="auto" w:fill="FFFFFF"/>
              </w:rPr>
              <w:t xml:space="preserve"> + H</w:t>
            </w:r>
            <w:r w:rsidRPr="00AF0A09">
              <w:rPr>
                <w:rFonts w:eastAsia="Arial"/>
                <w:shd w:val="clear" w:color="auto" w:fill="FFFFFF"/>
                <w:vertAlign w:val="subscript"/>
              </w:rPr>
              <w:t>2</w:t>
            </w:r>
            <w:r w:rsidRPr="00AF0A09">
              <w:rPr>
                <w:rFonts w:eastAsia="Arial"/>
                <w:shd w:val="clear" w:color="auto" w:fill="FFFFFF"/>
              </w:rPr>
              <w:t>O</w:t>
            </w:r>
          </w:p>
          <w:p w14:paraId="65BB2E76" w14:textId="77777777" w:rsidR="003D55B7" w:rsidRPr="00AF0A09" w:rsidRDefault="003D55B7" w:rsidP="009C1FF9">
            <w:pPr>
              <w:pStyle w:val="NormalWeb"/>
              <w:shd w:val="clear" w:color="auto" w:fill="FFFFFF"/>
              <w:spacing w:before="0" w:beforeAutospacing="0" w:after="0" w:afterAutospacing="0"/>
            </w:pPr>
            <w:r w:rsidRPr="00AF0A09">
              <w:t xml:space="preserve">   </w:t>
            </w:r>
            <w:r w:rsidRPr="00AF0A09">
              <w:rPr>
                <w:rFonts w:eastAsia="Arial"/>
                <w:shd w:val="clear" w:color="auto" w:fill="FFFFFF"/>
              </w:rPr>
              <w:t>hoặc  CO</w:t>
            </w:r>
            <w:r w:rsidRPr="00AF0A09">
              <w:rPr>
                <w:rFonts w:eastAsia="Arial"/>
                <w:shd w:val="clear" w:color="auto" w:fill="FFFFFF"/>
                <w:vertAlign w:val="subscript"/>
              </w:rPr>
              <w:t>2</w:t>
            </w:r>
            <w:r w:rsidRPr="00AF0A09">
              <w:rPr>
                <w:rFonts w:eastAsia="Arial"/>
                <w:shd w:val="clear" w:color="auto" w:fill="FFFFFF"/>
              </w:rPr>
              <w:t xml:space="preserve"> + KOH → KHCO</w:t>
            </w:r>
            <w:r w:rsidRPr="00AF0A09">
              <w:rPr>
                <w:rFonts w:eastAsia="Arial"/>
                <w:shd w:val="clear" w:color="auto" w:fill="FFFFFF"/>
                <w:vertAlign w:val="subscript"/>
              </w:rPr>
              <w:t>3</w:t>
            </w:r>
          </w:p>
          <w:p w14:paraId="58F25389" w14:textId="77777777" w:rsidR="003D55B7" w:rsidRPr="00AF0A09" w:rsidRDefault="003D55B7"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lang w:val="nl-NL"/>
              </w:rPr>
              <w:t xml:space="preserve">Bài tập 2: </w:t>
            </w:r>
          </w:p>
          <w:p w14:paraId="637B9379" w14:textId="77777777" w:rsidR="003D55B7" w:rsidRPr="00AF0A09" w:rsidRDefault="003D55B7" w:rsidP="009C1FF9">
            <w:pPr>
              <w:pStyle w:val="ListParagraph"/>
              <w:ind w:left="0"/>
              <w:jc w:val="both"/>
              <w:rPr>
                <w:b/>
                <w:iCs/>
              </w:rPr>
            </w:pPr>
          </w:p>
          <w:tbl>
            <w:tblPr>
              <w:tblStyle w:val="TableGrid"/>
              <w:tblpPr w:leftFromText="180" w:rightFromText="180" w:vertAnchor="text" w:horzAnchor="margin" w:tblpY="-123"/>
              <w:tblOverlap w:val="never"/>
              <w:tblW w:w="4531" w:type="dxa"/>
              <w:tblLayout w:type="fixed"/>
              <w:tblLook w:val="04A0" w:firstRow="1" w:lastRow="0" w:firstColumn="1" w:lastColumn="0" w:noHBand="0" w:noVBand="1"/>
            </w:tblPr>
            <w:tblGrid>
              <w:gridCol w:w="846"/>
              <w:gridCol w:w="3685"/>
            </w:tblGrid>
            <w:tr w:rsidR="009C1FF9" w:rsidRPr="00AF0A09" w14:paraId="111E340D" w14:textId="77777777" w:rsidTr="00693BA4">
              <w:tc>
                <w:tcPr>
                  <w:tcW w:w="846" w:type="dxa"/>
                </w:tcPr>
                <w:p w14:paraId="16D56798" w14:textId="77777777" w:rsidR="003D55B7" w:rsidRPr="00AF0A09" w:rsidRDefault="003D55B7" w:rsidP="009C1FF9">
                  <w:pPr>
                    <w:pStyle w:val="NormalWeb"/>
                    <w:spacing w:before="0" w:beforeAutospacing="0" w:after="0" w:afterAutospacing="0"/>
                    <w:jc w:val="center"/>
                    <w:rPr>
                      <w:b/>
                      <w:bCs/>
                    </w:rPr>
                  </w:pPr>
                  <w:r w:rsidRPr="00AF0A09">
                    <w:rPr>
                      <w:b/>
                      <w:bCs/>
                    </w:rPr>
                    <w:t>CTHH</w:t>
                  </w:r>
                </w:p>
              </w:tc>
              <w:tc>
                <w:tcPr>
                  <w:tcW w:w="3685" w:type="dxa"/>
                </w:tcPr>
                <w:p w14:paraId="13F3F582" w14:textId="77777777" w:rsidR="003D55B7" w:rsidRPr="00AF0A09" w:rsidRDefault="003D55B7" w:rsidP="009C1FF9">
                  <w:pPr>
                    <w:pStyle w:val="NormalWeb"/>
                    <w:spacing w:before="0" w:beforeAutospacing="0" w:after="0" w:afterAutospacing="0"/>
                    <w:jc w:val="center"/>
                  </w:pPr>
                  <w:r w:rsidRPr="00AF0A09">
                    <w:rPr>
                      <w:b/>
                      <w:bCs/>
                    </w:rPr>
                    <w:t>Tên gọi</w:t>
                  </w:r>
                </w:p>
              </w:tc>
            </w:tr>
            <w:tr w:rsidR="009C1FF9" w:rsidRPr="00AF0A09" w14:paraId="41AEF5E0" w14:textId="77777777" w:rsidTr="00693BA4">
              <w:tc>
                <w:tcPr>
                  <w:tcW w:w="846" w:type="dxa"/>
                </w:tcPr>
                <w:p w14:paraId="4EBF9690" w14:textId="77777777" w:rsidR="003D55B7" w:rsidRPr="00AF0A09" w:rsidRDefault="003D55B7" w:rsidP="009C1FF9">
                  <w:pPr>
                    <w:pStyle w:val="NormalWeb"/>
                    <w:spacing w:before="0" w:beforeAutospacing="0" w:after="0" w:afterAutospacing="0"/>
                    <w:jc w:val="center"/>
                  </w:pPr>
                  <w:r w:rsidRPr="00AF0A09">
                    <w:t>ZnO</w:t>
                  </w:r>
                </w:p>
              </w:tc>
              <w:tc>
                <w:tcPr>
                  <w:tcW w:w="3685" w:type="dxa"/>
                </w:tcPr>
                <w:p w14:paraId="26FFE2DD" w14:textId="77777777" w:rsidR="003D55B7" w:rsidRPr="00AF0A09" w:rsidRDefault="003D55B7" w:rsidP="009C1FF9">
                  <w:pPr>
                    <w:pStyle w:val="NormalWeb"/>
                    <w:spacing w:before="0" w:beforeAutospacing="0" w:after="0" w:afterAutospacing="0"/>
                    <w:jc w:val="center"/>
                  </w:pPr>
                  <w:r w:rsidRPr="00AF0A09">
                    <w:t>Zinc oxide</w:t>
                  </w:r>
                </w:p>
              </w:tc>
            </w:tr>
            <w:tr w:rsidR="009C1FF9" w:rsidRPr="00AF0A09" w14:paraId="79BF79C7" w14:textId="77777777" w:rsidTr="00693BA4">
              <w:tc>
                <w:tcPr>
                  <w:tcW w:w="846" w:type="dxa"/>
                </w:tcPr>
                <w:p w14:paraId="701B780D" w14:textId="77777777" w:rsidR="003D55B7" w:rsidRPr="00AF0A09" w:rsidRDefault="003D55B7" w:rsidP="009C1FF9">
                  <w:pPr>
                    <w:pStyle w:val="NormalWeb"/>
                    <w:spacing w:before="0" w:beforeAutospacing="0" w:after="0" w:afterAutospacing="0"/>
                    <w:jc w:val="center"/>
                  </w:pPr>
                  <w:r w:rsidRPr="00AF0A09">
                    <w:t>CaO</w:t>
                  </w:r>
                </w:p>
              </w:tc>
              <w:tc>
                <w:tcPr>
                  <w:tcW w:w="3685" w:type="dxa"/>
                </w:tcPr>
                <w:p w14:paraId="68D97737" w14:textId="77777777" w:rsidR="003D55B7" w:rsidRPr="00AF0A09" w:rsidRDefault="003D55B7" w:rsidP="009C1FF9">
                  <w:pPr>
                    <w:pStyle w:val="NormalWeb"/>
                    <w:spacing w:before="0" w:beforeAutospacing="0" w:after="0" w:afterAutospacing="0"/>
                    <w:jc w:val="center"/>
                  </w:pPr>
                  <w:r w:rsidRPr="00AF0A09">
                    <w:t>Calcium oxide</w:t>
                  </w:r>
                </w:p>
              </w:tc>
            </w:tr>
            <w:tr w:rsidR="009C1FF9" w:rsidRPr="00AF0A09" w14:paraId="7DBC92E1" w14:textId="77777777" w:rsidTr="00693BA4">
              <w:tc>
                <w:tcPr>
                  <w:tcW w:w="846" w:type="dxa"/>
                </w:tcPr>
                <w:p w14:paraId="41AFD0B6" w14:textId="77777777" w:rsidR="003D55B7" w:rsidRPr="00AF0A09" w:rsidRDefault="003D55B7" w:rsidP="009C1FF9">
                  <w:pPr>
                    <w:pStyle w:val="NormalWeb"/>
                    <w:spacing w:before="0" w:beforeAutospacing="0" w:after="0" w:afterAutospacing="0"/>
                    <w:jc w:val="center"/>
                  </w:pPr>
                  <w:r w:rsidRPr="00AF0A09">
                    <w:t>FeO</w:t>
                  </w:r>
                </w:p>
              </w:tc>
              <w:tc>
                <w:tcPr>
                  <w:tcW w:w="3685" w:type="dxa"/>
                </w:tcPr>
                <w:p w14:paraId="10E6B50E" w14:textId="77777777" w:rsidR="003D55B7" w:rsidRPr="00AF0A09" w:rsidRDefault="003D55B7" w:rsidP="009C1FF9">
                  <w:pPr>
                    <w:pStyle w:val="NormalWeb"/>
                    <w:spacing w:before="0" w:beforeAutospacing="0" w:after="0" w:afterAutospacing="0"/>
                    <w:jc w:val="center"/>
                  </w:pPr>
                  <w:r w:rsidRPr="00AF0A09">
                    <w:t>Iron (II) oxide</w:t>
                  </w:r>
                </w:p>
              </w:tc>
            </w:tr>
            <w:tr w:rsidR="009C1FF9" w:rsidRPr="00AF0A09" w14:paraId="71519DAD" w14:textId="77777777" w:rsidTr="00693BA4">
              <w:tc>
                <w:tcPr>
                  <w:tcW w:w="846" w:type="dxa"/>
                </w:tcPr>
                <w:p w14:paraId="465BB5CD" w14:textId="77777777" w:rsidR="003D55B7" w:rsidRPr="00AF0A09" w:rsidRDefault="003D55B7" w:rsidP="009C1FF9">
                  <w:pPr>
                    <w:pStyle w:val="NormalWeb"/>
                    <w:spacing w:before="0" w:beforeAutospacing="0" w:after="0" w:afterAutospacing="0"/>
                    <w:jc w:val="center"/>
                  </w:pPr>
                  <w:r w:rsidRPr="00AF0A09">
                    <w:t>NO</w:t>
                  </w:r>
                  <w:r w:rsidRPr="00AF0A09">
                    <w:rPr>
                      <w:vertAlign w:val="subscript"/>
                    </w:rPr>
                    <w:t>2</w:t>
                  </w:r>
                </w:p>
              </w:tc>
              <w:tc>
                <w:tcPr>
                  <w:tcW w:w="3685" w:type="dxa"/>
                </w:tcPr>
                <w:p w14:paraId="475A6140" w14:textId="77777777" w:rsidR="003D55B7" w:rsidRPr="00AF0A09" w:rsidRDefault="003D55B7" w:rsidP="009C1FF9">
                  <w:pPr>
                    <w:pStyle w:val="NormalWeb"/>
                    <w:spacing w:before="0" w:beforeAutospacing="0" w:after="0" w:afterAutospacing="0"/>
                    <w:jc w:val="center"/>
                  </w:pPr>
                  <w:r w:rsidRPr="00AF0A09">
                    <w:t>Nitrogen dioxide hoặc Nitrogen (IV) oxide</w:t>
                  </w:r>
                </w:p>
              </w:tc>
            </w:tr>
            <w:tr w:rsidR="009C1FF9" w:rsidRPr="00AF0A09" w14:paraId="1B76DD84" w14:textId="77777777" w:rsidTr="00693BA4">
              <w:tc>
                <w:tcPr>
                  <w:tcW w:w="846" w:type="dxa"/>
                </w:tcPr>
                <w:p w14:paraId="631AF659" w14:textId="77777777" w:rsidR="003D55B7" w:rsidRPr="00AF0A09" w:rsidRDefault="003D55B7" w:rsidP="009C1FF9">
                  <w:pPr>
                    <w:pStyle w:val="NormalWeb"/>
                    <w:spacing w:before="0" w:beforeAutospacing="0" w:after="0" w:afterAutospacing="0"/>
                    <w:jc w:val="center"/>
                  </w:pPr>
                  <w:r w:rsidRPr="00AF0A09">
                    <w:t>K</w:t>
                  </w:r>
                  <w:r w:rsidRPr="00AF0A09">
                    <w:rPr>
                      <w:vertAlign w:val="subscript"/>
                    </w:rPr>
                    <w:t>2</w:t>
                  </w:r>
                  <w:r w:rsidRPr="00AF0A09">
                    <w:t>O</w:t>
                  </w:r>
                </w:p>
              </w:tc>
              <w:tc>
                <w:tcPr>
                  <w:tcW w:w="3685" w:type="dxa"/>
                </w:tcPr>
                <w:p w14:paraId="1C69A1F4" w14:textId="77777777" w:rsidR="003D55B7" w:rsidRPr="00AF0A09" w:rsidRDefault="003D55B7" w:rsidP="009C1FF9">
                  <w:pPr>
                    <w:pStyle w:val="NormalWeb"/>
                    <w:spacing w:before="0" w:beforeAutospacing="0" w:after="0" w:afterAutospacing="0"/>
                    <w:jc w:val="center"/>
                  </w:pPr>
                  <w:r w:rsidRPr="00AF0A09">
                    <w:t>Potassium oxide</w:t>
                  </w:r>
                </w:p>
              </w:tc>
            </w:tr>
            <w:tr w:rsidR="009C1FF9" w:rsidRPr="00AF0A09" w14:paraId="1C132E09" w14:textId="77777777" w:rsidTr="00693BA4">
              <w:tc>
                <w:tcPr>
                  <w:tcW w:w="846" w:type="dxa"/>
                </w:tcPr>
                <w:p w14:paraId="3A1CDC8E" w14:textId="77777777" w:rsidR="003D55B7" w:rsidRPr="00AF0A09" w:rsidRDefault="003D55B7" w:rsidP="009C1FF9">
                  <w:pPr>
                    <w:pStyle w:val="NormalWeb"/>
                    <w:spacing w:before="0" w:beforeAutospacing="0" w:after="0" w:afterAutospacing="0"/>
                    <w:jc w:val="center"/>
                  </w:pPr>
                  <w:r w:rsidRPr="00AF0A09">
                    <w:t>SO</w:t>
                  </w:r>
                  <w:r w:rsidRPr="00AF0A09">
                    <w:rPr>
                      <w:vertAlign w:val="subscript"/>
                    </w:rPr>
                    <w:t>3</w:t>
                  </w:r>
                </w:p>
              </w:tc>
              <w:tc>
                <w:tcPr>
                  <w:tcW w:w="3685" w:type="dxa"/>
                </w:tcPr>
                <w:p w14:paraId="004617FE" w14:textId="77777777" w:rsidR="003D55B7" w:rsidRPr="00AF0A09" w:rsidRDefault="003D55B7" w:rsidP="009C1FF9">
                  <w:pPr>
                    <w:pStyle w:val="NormalWeb"/>
                    <w:spacing w:before="0" w:beforeAutospacing="0" w:after="0" w:afterAutospacing="0"/>
                    <w:jc w:val="center"/>
                  </w:pPr>
                  <w:r w:rsidRPr="00AF0A09">
                    <w:t>Sulfur trioxide hoặc Sulfur (VI) oxide</w:t>
                  </w:r>
                </w:p>
              </w:tc>
            </w:tr>
          </w:tbl>
          <w:p w14:paraId="26D9E30B" w14:textId="77777777" w:rsidR="003D55B7" w:rsidRPr="00AF0A09" w:rsidRDefault="003D55B7" w:rsidP="009C1FF9">
            <w:pPr>
              <w:pStyle w:val="ListParagraph"/>
              <w:ind w:left="0"/>
              <w:jc w:val="both"/>
              <w:rPr>
                <w:b/>
                <w:iCs/>
              </w:rPr>
            </w:pPr>
            <w:r w:rsidRPr="00AF0A09">
              <w:rPr>
                <w:b/>
                <w:i/>
                <w:iCs/>
              </w:rPr>
              <w:t>Bài tập 3:</w:t>
            </w:r>
            <w:r w:rsidRPr="00AF0A09">
              <w:rPr>
                <w:b/>
                <w:iCs/>
              </w:rPr>
              <w:t xml:space="preserve">  </w:t>
            </w:r>
            <w:r w:rsidRPr="00AF0A09">
              <w:rPr>
                <w:rFonts w:eastAsia="Tahoma"/>
                <w:shd w:val="clear" w:color="auto" w:fill="FFFFFF"/>
              </w:rPr>
              <w:t>Khí gây ra hiện tượng hiệu ứng nhà kính : CO</w:t>
            </w:r>
            <w:r w:rsidRPr="00AF0A09">
              <w:rPr>
                <w:rFonts w:eastAsia="Tahoma"/>
                <w:shd w:val="clear" w:color="auto" w:fill="FFFFFF"/>
                <w:vertAlign w:val="subscript"/>
              </w:rPr>
              <w:t>2</w:t>
            </w:r>
          </w:p>
          <w:p w14:paraId="0FE7E1B5" w14:textId="77777777" w:rsidR="003D55B7" w:rsidRPr="00AF0A09" w:rsidRDefault="003D55B7"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i/>
                <w:iCs/>
                <w:sz w:val="24"/>
                <w:szCs w:val="24"/>
              </w:rPr>
              <w:t xml:space="preserve">Bài tập 4: </w:t>
            </w:r>
          </w:p>
          <w:p w14:paraId="4DCAA5E2" w14:textId="77777777" w:rsidR="003D55B7" w:rsidRPr="00AF0A09" w:rsidRDefault="003D55B7" w:rsidP="009C1FF9">
            <w:pPr>
              <w:pStyle w:val="NormalWeb"/>
              <w:shd w:val="clear" w:color="auto" w:fill="FFFFFF"/>
              <w:spacing w:before="0" w:beforeAutospacing="0" w:after="0" w:afterAutospacing="0"/>
              <w:rPr>
                <w:rFonts w:eastAsia="Arial"/>
                <w:shd w:val="clear" w:color="auto" w:fill="FFFFFF"/>
              </w:rPr>
            </w:pPr>
            <w:r w:rsidRPr="00AF0A09">
              <w:rPr>
                <w:rFonts w:eastAsia="Tahoma"/>
                <w:shd w:val="clear" w:color="auto" w:fill="FFFFFF"/>
              </w:rPr>
              <w:t xml:space="preserve">          4Na  +   O</w:t>
            </w:r>
            <w:r w:rsidRPr="00AF0A09">
              <w:rPr>
                <w:rFonts w:eastAsia="Tahoma"/>
                <w:shd w:val="clear" w:color="auto" w:fill="FFFFFF"/>
                <w:vertAlign w:val="subscript"/>
              </w:rPr>
              <w:t>2</w:t>
            </w:r>
            <w:r w:rsidRPr="00AF0A09">
              <w:rPr>
                <w:rFonts w:eastAsia="Tahoma"/>
                <w:shd w:val="clear" w:color="auto" w:fill="FFFFFF"/>
              </w:rPr>
              <w:t xml:space="preserve"> </w:t>
            </w:r>
            <w:r w:rsidRPr="00AF0A09">
              <w:rPr>
                <w:rFonts w:eastAsia="Arial"/>
                <w:shd w:val="clear" w:color="auto" w:fill="FFFFFF"/>
              </w:rPr>
              <w:t>→ 2Na</w:t>
            </w:r>
            <w:r w:rsidRPr="00AF0A09">
              <w:rPr>
                <w:rFonts w:eastAsia="Arial"/>
                <w:shd w:val="clear" w:color="auto" w:fill="FFFFFF"/>
                <w:vertAlign w:val="subscript"/>
              </w:rPr>
              <w:t>2</w:t>
            </w:r>
            <w:r w:rsidRPr="00AF0A09">
              <w:rPr>
                <w:rFonts w:eastAsia="Arial"/>
                <w:shd w:val="clear" w:color="auto" w:fill="FFFFFF"/>
              </w:rPr>
              <w:t>O</w:t>
            </w:r>
          </w:p>
          <w:p w14:paraId="724AB3BA" w14:textId="77777777" w:rsidR="003D55B7" w:rsidRPr="00AF0A09" w:rsidRDefault="003D55B7" w:rsidP="009C1FF9">
            <w:pPr>
              <w:pStyle w:val="NormalWeb"/>
              <w:shd w:val="clear" w:color="auto" w:fill="FFFFFF"/>
              <w:spacing w:before="0" w:beforeAutospacing="0" w:after="0" w:afterAutospacing="0"/>
              <w:rPr>
                <w:rFonts w:eastAsia="Arial"/>
                <w:shd w:val="clear" w:color="auto" w:fill="FFFFFF"/>
              </w:rPr>
            </w:pPr>
            <w:r w:rsidRPr="00AF0A09">
              <w:rPr>
                <w:rFonts w:eastAsia="Arial"/>
                <w:shd w:val="clear" w:color="auto" w:fill="FFFFFF"/>
              </w:rPr>
              <w:tab/>
              <w:t>C      +   O</w:t>
            </w:r>
            <w:r w:rsidRPr="00AF0A09">
              <w:rPr>
                <w:rFonts w:eastAsia="Arial"/>
                <w:shd w:val="clear" w:color="auto" w:fill="FFFFFF"/>
                <w:vertAlign w:val="subscript"/>
              </w:rPr>
              <w:t>2</w:t>
            </w:r>
            <w:r w:rsidRPr="00AF0A09">
              <w:rPr>
                <w:rFonts w:eastAsia="Arial"/>
                <w:shd w:val="clear" w:color="auto" w:fill="FFFFFF"/>
              </w:rPr>
              <w:t xml:space="preserve"> → CO</w:t>
            </w:r>
            <w:r w:rsidRPr="00AF0A09">
              <w:rPr>
                <w:rFonts w:eastAsia="Arial"/>
                <w:shd w:val="clear" w:color="auto" w:fill="FFFFFF"/>
                <w:vertAlign w:val="subscript"/>
              </w:rPr>
              <w:t>2</w:t>
            </w:r>
          </w:p>
          <w:p w14:paraId="36DDE49A" w14:textId="77777777" w:rsidR="003D55B7" w:rsidRPr="00AF0A09" w:rsidRDefault="003D55B7" w:rsidP="009C1FF9">
            <w:pPr>
              <w:pStyle w:val="NormalWeb"/>
              <w:shd w:val="clear" w:color="auto" w:fill="FFFFFF"/>
              <w:spacing w:before="0" w:beforeAutospacing="0" w:after="0" w:afterAutospacing="0"/>
              <w:rPr>
                <w:rFonts w:eastAsia="Arial"/>
                <w:shd w:val="clear" w:color="auto" w:fill="FFFFFF"/>
              </w:rPr>
            </w:pPr>
            <w:r w:rsidRPr="00AF0A09">
              <w:rPr>
                <w:rFonts w:eastAsia="Arial"/>
                <w:shd w:val="clear" w:color="auto" w:fill="FFFFFF"/>
              </w:rPr>
              <w:tab/>
              <w:t>4Fe   + 3O</w:t>
            </w:r>
            <w:r w:rsidRPr="00AF0A09">
              <w:rPr>
                <w:rFonts w:eastAsia="Arial"/>
                <w:shd w:val="clear" w:color="auto" w:fill="FFFFFF"/>
                <w:vertAlign w:val="subscript"/>
              </w:rPr>
              <w:t>2</w:t>
            </w:r>
            <w:r w:rsidRPr="00AF0A09">
              <w:rPr>
                <w:rFonts w:eastAsia="Arial"/>
                <w:shd w:val="clear" w:color="auto" w:fill="FFFFFF"/>
              </w:rPr>
              <w:t xml:space="preserve"> → 2Fe</w:t>
            </w:r>
            <w:r w:rsidRPr="00AF0A09">
              <w:rPr>
                <w:rFonts w:eastAsia="Arial"/>
                <w:shd w:val="clear" w:color="auto" w:fill="FFFFFF"/>
                <w:vertAlign w:val="subscript"/>
              </w:rPr>
              <w:t>2</w:t>
            </w:r>
            <w:r w:rsidRPr="00AF0A09">
              <w:rPr>
                <w:rFonts w:eastAsia="Arial"/>
                <w:shd w:val="clear" w:color="auto" w:fill="FFFFFF"/>
              </w:rPr>
              <w:t>O</w:t>
            </w:r>
            <w:r w:rsidRPr="00AF0A09">
              <w:rPr>
                <w:rFonts w:eastAsia="Arial"/>
                <w:shd w:val="clear" w:color="auto" w:fill="FFFFFF"/>
                <w:vertAlign w:val="subscript"/>
              </w:rPr>
              <w:t>3</w:t>
            </w:r>
          </w:p>
          <w:p w14:paraId="7997AF80" w14:textId="77777777" w:rsidR="003D55B7" w:rsidRPr="00AF0A09" w:rsidRDefault="003D55B7"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i/>
                <w:iCs/>
                <w:sz w:val="24"/>
                <w:szCs w:val="24"/>
              </w:rPr>
              <w:t xml:space="preserve">Bài tập 5: </w:t>
            </w:r>
          </w:p>
          <w:p w14:paraId="4B34AD3F" w14:textId="77777777" w:rsidR="003D55B7" w:rsidRPr="00AF0A09" w:rsidRDefault="003D55B7" w:rsidP="009C1FF9">
            <w:pPr>
              <w:pStyle w:val="NormalWeb"/>
              <w:shd w:val="clear" w:color="auto" w:fill="FFFFFF"/>
              <w:spacing w:before="0" w:beforeAutospacing="0" w:after="0" w:afterAutospacing="0"/>
              <w:jc w:val="both"/>
            </w:pPr>
            <w:r w:rsidRPr="00AF0A09">
              <w:t>Oxide acid: SO</w:t>
            </w:r>
            <w:r w:rsidRPr="00AF0A09">
              <w:rPr>
                <w:vertAlign w:val="subscript"/>
              </w:rPr>
              <w:t>3</w:t>
            </w:r>
            <w:r w:rsidRPr="00AF0A09">
              <w:t>; P</w:t>
            </w:r>
            <w:r w:rsidRPr="00AF0A09">
              <w:rPr>
                <w:vertAlign w:val="subscript"/>
              </w:rPr>
              <w:t>2</w:t>
            </w:r>
            <w:r w:rsidRPr="00AF0A09">
              <w:t>O</w:t>
            </w:r>
            <w:r w:rsidRPr="00AF0A09">
              <w:rPr>
                <w:vertAlign w:val="subscript"/>
              </w:rPr>
              <w:t>5</w:t>
            </w:r>
            <w:r w:rsidRPr="00AF0A09">
              <w:t>; CO</w:t>
            </w:r>
            <w:r w:rsidRPr="00AF0A09">
              <w:rPr>
                <w:vertAlign w:val="subscript"/>
              </w:rPr>
              <w:t>2</w:t>
            </w:r>
            <w:r w:rsidRPr="00AF0A09">
              <w:t>; N</w:t>
            </w:r>
            <w:r w:rsidRPr="00AF0A09">
              <w:rPr>
                <w:vertAlign w:val="subscript"/>
              </w:rPr>
              <w:t>2</w:t>
            </w:r>
            <w:r w:rsidRPr="00AF0A09">
              <w:t>O</w:t>
            </w:r>
            <w:r w:rsidRPr="00AF0A09">
              <w:rPr>
                <w:vertAlign w:val="subscript"/>
              </w:rPr>
              <w:t>5</w:t>
            </w:r>
            <w:r w:rsidRPr="00AF0A09">
              <w:t>.</w:t>
            </w:r>
          </w:p>
          <w:p w14:paraId="3EE72B85" w14:textId="77777777" w:rsidR="003D55B7" w:rsidRPr="00AF0A09" w:rsidRDefault="003D55B7" w:rsidP="009C1FF9">
            <w:pPr>
              <w:pStyle w:val="NormalWeb"/>
              <w:shd w:val="clear" w:color="auto" w:fill="FFFFFF"/>
              <w:spacing w:before="0" w:beforeAutospacing="0" w:after="0" w:afterAutospacing="0"/>
              <w:jc w:val="both"/>
            </w:pPr>
            <w:r w:rsidRPr="00AF0A09">
              <w:t>Oxide base: FeO; Na</w:t>
            </w:r>
            <w:r w:rsidRPr="00AF0A09">
              <w:rPr>
                <w:vertAlign w:val="subscript"/>
              </w:rPr>
              <w:t>2</w:t>
            </w:r>
            <w:r w:rsidRPr="00AF0A09">
              <w:t>O; CuO; BaO.</w:t>
            </w:r>
          </w:p>
          <w:p w14:paraId="457D5ACB" w14:textId="77777777" w:rsidR="003D55B7" w:rsidRPr="00AF0A09" w:rsidRDefault="003D55B7" w:rsidP="009C1FF9">
            <w:pPr>
              <w:pStyle w:val="NormalWeb"/>
              <w:shd w:val="clear" w:color="auto" w:fill="FFFFFF"/>
              <w:spacing w:before="0" w:beforeAutospacing="0" w:after="0" w:afterAutospacing="0"/>
              <w:jc w:val="both"/>
              <w:rPr>
                <w:rFonts w:eastAsiaTheme="minorHAnsi"/>
                <w:i/>
                <w:lang w:val="it-IT"/>
              </w:rPr>
            </w:pPr>
            <w:r w:rsidRPr="00AF0A09">
              <w:rPr>
                <w:b/>
                <w:i/>
                <w:lang w:val="nl-NL"/>
              </w:rPr>
              <w:t xml:space="preserve">Bài tập 6: </w:t>
            </w:r>
          </w:p>
          <w:p w14:paraId="7510F08A" w14:textId="77777777" w:rsidR="003D55B7" w:rsidRPr="00AF0A09" w:rsidRDefault="003D55B7" w:rsidP="009C1FF9">
            <w:pPr>
              <w:pStyle w:val="NormalWeb"/>
              <w:shd w:val="clear" w:color="auto" w:fill="FFFFFF"/>
              <w:spacing w:before="0" w:beforeAutospacing="0" w:after="0" w:afterAutospacing="0"/>
              <w:jc w:val="both"/>
              <w:rPr>
                <w:lang w:val="nl-NL"/>
              </w:rPr>
            </w:pPr>
            <w:r w:rsidRPr="00AF0A09">
              <w:rPr>
                <w:lang w:val="nl-NL"/>
              </w:rPr>
              <w:t>Vì trong không khí có khí carbon dioxide, khí này đã tác dụng với chất calcium hydroxide có trong nước hố vôi tạo thành chất calcium carbonate, chất này không tan trong nước nên tạo thành lớp váng cứng trên bề mặt hố vôi.</w:t>
            </w:r>
          </w:p>
          <w:p w14:paraId="25E8D353" w14:textId="77777777" w:rsidR="003D55B7" w:rsidRPr="00AF0A09" w:rsidRDefault="003D55B7" w:rsidP="009C1FF9">
            <w:pPr>
              <w:pStyle w:val="NormalWeb"/>
              <w:shd w:val="clear" w:color="auto" w:fill="FFFFFF"/>
              <w:spacing w:before="0" w:beforeAutospacing="0" w:after="0" w:afterAutospacing="0"/>
              <w:jc w:val="both"/>
              <w:rPr>
                <w:rFonts w:eastAsiaTheme="minorHAnsi"/>
                <w:i/>
                <w:lang w:val="it-IT"/>
              </w:rPr>
            </w:pPr>
            <w:r w:rsidRPr="00AF0A09">
              <w:rPr>
                <w:b/>
                <w:i/>
                <w:lang w:val="nl-NL"/>
              </w:rPr>
              <w:t xml:space="preserve">Bài tập 7: </w:t>
            </w:r>
          </w:p>
          <w:p w14:paraId="6FFFCDEC" w14:textId="77777777" w:rsidR="003D55B7" w:rsidRPr="00AF0A09" w:rsidRDefault="003D55B7" w:rsidP="009C1FF9">
            <w:pPr>
              <w:pStyle w:val="NormalWeb"/>
              <w:shd w:val="clear" w:color="auto" w:fill="FFFFFF"/>
              <w:spacing w:before="0" w:beforeAutospacing="0" w:after="0" w:afterAutospacing="0"/>
              <w:jc w:val="both"/>
              <w:rPr>
                <w:rFonts w:eastAsia="Arial"/>
              </w:rPr>
            </w:pPr>
            <w:r w:rsidRPr="00AF0A09">
              <w:rPr>
                <w:rFonts w:eastAsia="Arial"/>
                <w:shd w:val="clear" w:color="auto" w:fill="FFFFFF"/>
              </w:rPr>
              <w:t>Dùng vôi để khử chua đất trồng vì: khi bón vôi sống (CaO) lên ruộng, vôi sống tác dụng với nước tạo thành Ca(OH)</w:t>
            </w:r>
            <w:r w:rsidRPr="00AF0A09">
              <w:rPr>
                <w:rFonts w:eastAsia="Arial"/>
                <w:shd w:val="clear" w:color="auto" w:fill="FFFFFF"/>
                <w:vertAlign w:val="subscript"/>
              </w:rPr>
              <w:t>2</w:t>
            </w:r>
            <w:r w:rsidRPr="00AF0A09">
              <w:rPr>
                <w:rFonts w:eastAsia="Arial"/>
                <w:shd w:val="clear" w:color="auto" w:fill="FFFFFF"/>
              </w:rPr>
              <w:t>:</w:t>
            </w:r>
          </w:p>
          <w:p w14:paraId="438BCE78" w14:textId="77777777" w:rsidR="003D55B7" w:rsidRPr="00AF0A09" w:rsidRDefault="003D55B7" w:rsidP="009C1FF9">
            <w:pPr>
              <w:pStyle w:val="NormalWeb"/>
              <w:shd w:val="clear" w:color="auto" w:fill="FFFFFF"/>
              <w:spacing w:before="0" w:beforeAutospacing="0" w:after="0" w:afterAutospacing="0"/>
              <w:ind w:left="283" w:firstLine="283"/>
              <w:jc w:val="both"/>
              <w:rPr>
                <w:rFonts w:eastAsia="Arial"/>
              </w:rPr>
            </w:pPr>
            <w:r w:rsidRPr="00AF0A09">
              <w:rPr>
                <w:rFonts w:eastAsia="Arial"/>
                <w:shd w:val="clear" w:color="auto" w:fill="FFFFFF"/>
              </w:rPr>
              <w:t>CaO + H</w:t>
            </w:r>
            <w:r w:rsidRPr="00AF0A09">
              <w:rPr>
                <w:rFonts w:eastAsia="Arial"/>
                <w:shd w:val="clear" w:color="auto" w:fill="FFFFFF"/>
                <w:vertAlign w:val="subscript"/>
              </w:rPr>
              <w:t>2</w:t>
            </w:r>
            <w:r w:rsidRPr="00AF0A09">
              <w:rPr>
                <w:rFonts w:eastAsia="Arial"/>
                <w:shd w:val="clear" w:color="auto" w:fill="FFFFFF"/>
              </w:rPr>
              <w:t>O → Ca(OH)</w:t>
            </w:r>
            <w:r w:rsidRPr="00AF0A09">
              <w:rPr>
                <w:rFonts w:eastAsia="Arial"/>
                <w:shd w:val="clear" w:color="auto" w:fill="FFFFFF"/>
                <w:vertAlign w:val="subscript"/>
              </w:rPr>
              <w:t>2</w:t>
            </w:r>
            <w:r w:rsidRPr="00AF0A09">
              <w:rPr>
                <w:rFonts w:eastAsia="Arial"/>
                <w:shd w:val="clear" w:color="auto" w:fill="FFFFFF"/>
              </w:rPr>
              <w:t>.</w:t>
            </w:r>
          </w:p>
          <w:p w14:paraId="657CB59F" w14:textId="77777777" w:rsidR="003D55B7" w:rsidRPr="00AF0A09" w:rsidRDefault="003D55B7" w:rsidP="009C1FF9">
            <w:pPr>
              <w:spacing w:after="0" w:line="240" w:lineRule="auto"/>
              <w:jc w:val="both"/>
              <w:rPr>
                <w:rFonts w:ascii="Times New Roman" w:eastAsia="Arial" w:hAnsi="Times New Roman" w:cs="Times New Roman"/>
                <w:sz w:val="24"/>
                <w:szCs w:val="24"/>
                <w:shd w:val="clear" w:color="auto" w:fill="FFFFFF"/>
              </w:rPr>
            </w:pPr>
            <w:r w:rsidRPr="00AF0A09">
              <w:rPr>
                <w:rFonts w:ascii="Times New Roman" w:eastAsia="Arial" w:hAnsi="Times New Roman" w:cs="Times New Roman"/>
                <w:sz w:val="24"/>
                <w:szCs w:val="24"/>
                <w:shd w:val="clear" w:color="auto" w:fill="FFFFFF"/>
              </w:rPr>
              <w:t>Ca(OH)</w:t>
            </w:r>
            <w:r w:rsidRPr="00AF0A09">
              <w:rPr>
                <w:rFonts w:ascii="Times New Roman" w:eastAsia="Arial" w:hAnsi="Times New Roman" w:cs="Times New Roman"/>
                <w:sz w:val="24"/>
                <w:szCs w:val="24"/>
                <w:shd w:val="clear" w:color="auto" w:fill="FFFFFF"/>
                <w:vertAlign w:val="subscript"/>
              </w:rPr>
              <w:t>2</w:t>
            </w:r>
            <w:r w:rsidRPr="00AF0A09">
              <w:rPr>
                <w:rFonts w:ascii="Times New Roman" w:eastAsia="Arial" w:hAnsi="Times New Roman" w:cs="Times New Roman"/>
                <w:sz w:val="24"/>
                <w:szCs w:val="24"/>
                <w:shd w:val="clear" w:color="auto" w:fill="FFFFFF"/>
              </w:rPr>
              <w:t xml:space="preserve"> tác dụng với acid có trong đất, khử chua cho đất. Ngoài ra CaO còn tác dụng trực tiếp với acid có trong đất. </w:t>
            </w:r>
          </w:p>
        </w:tc>
      </w:tr>
    </w:tbl>
    <w:p w14:paraId="37815B28" w14:textId="77777777" w:rsidR="003D55B7" w:rsidRPr="00AF0A09" w:rsidRDefault="003D55B7" w:rsidP="009C1FF9">
      <w:pPr>
        <w:spacing w:after="0" w:line="240" w:lineRule="auto"/>
        <w:contextualSpacing/>
        <w:rPr>
          <w:rFonts w:ascii="Times New Roman" w:eastAsiaTheme="minorEastAsia" w:hAnsi="Times New Roman" w:cs="Times New Roman"/>
          <w:b/>
          <w:bCs/>
          <w:kern w:val="24"/>
          <w:sz w:val="24"/>
          <w:szCs w:val="24"/>
        </w:rPr>
      </w:pPr>
    </w:p>
    <w:p w14:paraId="7892E86B" w14:textId="77777777" w:rsidR="003D55B7" w:rsidRPr="00AF0A09" w:rsidRDefault="003D55B7"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36EB3760"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10.</w:t>
      </w:r>
    </w:p>
    <w:p w14:paraId="78B823EE"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lastRenderedPageBreak/>
        <w:t>- Hoàn thành các bài tập bài 10 trong SBT vào vở bài tập.</w:t>
      </w:r>
    </w:p>
    <w:p w14:paraId="4B475B4B"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11: Muối</w:t>
      </w:r>
    </w:p>
    <w:p w14:paraId="0B863393" w14:textId="77777777" w:rsidR="003D55B7" w:rsidRPr="00AF0A09" w:rsidRDefault="003D55B7" w:rsidP="009C1FF9">
      <w:pPr>
        <w:spacing w:after="0" w:line="240" w:lineRule="auto"/>
        <w:rPr>
          <w:rFonts w:ascii="Times New Roman" w:hAnsi="Times New Roman" w:cs="Times New Roman"/>
          <w:b/>
          <w:bCs/>
          <w:sz w:val="24"/>
          <w:szCs w:val="24"/>
        </w:rPr>
      </w:pPr>
    </w:p>
    <w:p w14:paraId="36755463" w14:textId="77777777" w:rsidR="003D55B7" w:rsidRPr="00AF0A09" w:rsidRDefault="003D55B7" w:rsidP="009C1FF9">
      <w:pPr>
        <w:spacing w:after="0" w:line="240" w:lineRule="auto"/>
        <w:rPr>
          <w:rFonts w:ascii="Times New Roman" w:hAnsi="Times New Roman" w:cs="Times New Roman"/>
          <w:b/>
          <w:bCs/>
          <w:sz w:val="24"/>
          <w:szCs w:val="24"/>
        </w:rPr>
      </w:pPr>
    </w:p>
    <w:p w14:paraId="25F28313" w14:textId="0F8960E6" w:rsidR="003D55B7" w:rsidRPr="00AF0A09" w:rsidRDefault="003D55B7"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54EF271F" w14:textId="77777777" w:rsidR="003D55B7" w:rsidRPr="00AF0A09" w:rsidRDefault="003D55B7"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11:                                          MUỐI </w:t>
      </w:r>
    </w:p>
    <w:p w14:paraId="75BCB4D0"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Hóa học)  </w:t>
      </w:r>
    </w:p>
    <w:p w14:paraId="6371869F"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5 tiết (tiết 40, 41, 42, 43, 44 - tuần 10,11)</w:t>
      </w:r>
    </w:p>
    <w:p w14:paraId="154673BB" w14:textId="77777777" w:rsidR="003D55B7" w:rsidRPr="00AF0A09" w:rsidRDefault="003D55B7" w:rsidP="009C1FF9">
      <w:pPr>
        <w:spacing w:after="0" w:line="240" w:lineRule="auto"/>
        <w:jc w:val="center"/>
        <w:rPr>
          <w:rFonts w:ascii="Times New Roman" w:eastAsia="Times New Roman" w:hAnsi="Times New Roman" w:cs="Times New Roman"/>
          <w:b/>
          <w:bCs/>
          <w:sz w:val="24"/>
          <w:szCs w:val="24"/>
          <w:shd w:val="clear" w:color="auto" w:fill="FFFFFF"/>
        </w:rPr>
      </w:pPr>
    </w:p>
    <w:p w14:paraId="4AD28AF9"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0A2A5B96"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160836E7"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về muối, đọc được tên một số loại muối thông dụng và trình bày được một số phương pháp điều chế muối</w:t>
      </w:r>
    </w:p>
    <w:p w14:paraId="542EF23D"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Chỉ ra được một số muối tan và muối không tan từ bảng tính tan.</w:t>
      </w:r>
    </w:p>
    <w:p w14:paraId="28100273"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iến hành được thí nghiệm muối phản ứng với kim loại, acid, base, muối; nêu và giải thích được hiện tượng xảy ra trong thí nghiệm và rút ra kết luận về tính chất hóa học của muối.</w:t>
      </w:r>
    </w:p>
    <w:p w14:paraId="093ACC06"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mối quan hệ giữa acid, base, oxide và muối và rút ra được kết luận về tính chất hóa học của acid, base, oxide.</w:t>
      </w:r>
    </w:p>
    <w:p w14:paraId="2FB1B847"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4FF75B2D" w14:textId="77777777" w:rsidR="003D55B7" w:rsidRPr="00AF0A09" w:rsidRDefault="003D55B7"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5F71AFF4"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tự chủ và tự học: tìm kiếm thông tin, đọc sách giáo khoa để tìm hiểu về khái niệm, tính chất hóa học, tính tan, điều chế muối.</w:t>
      </w:r>
    </w:p>
    <w:p w14:paraId="2777FEFB"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417DA6C5"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0C73A744" w14:textId="77777777" w:rsidR="003D55B7" w:rsidRPr="00AF0A09" w:rsidRDefault="003D55B7" w:rsidP="009C1FF9">
      <w:pPr>
        <w:pStyle w:val="ListParagraph"/>
        <w:ind w:left="0"/>
        <w:jc w:val="both"/>
        <w:rPr>
          <w:rFonts w:eastAsia="Arial"/>
          <w:b/>
          <w:i/>
        </w:rPr>
      </w:pPr>
      <w:r w:rsidRPr="00AF0A09">
        <w:rPr>
          <w:rFonts w:eastAsia="Arial"/>
          <w:b/>
          <w:i/>
        </w:rPr>
        <w:t>2.2. Năng lực khoa học tự nhiên</w:t>
      </w:r>
    </w:p>
    <w:p w14:paraId="4BE48B0F"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khái niệm, tính chất hóa học tính tan, điều chế muối.</w:t>
      </w:r>
    </w:p>
    <w:p w14:paraId="19B79080"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ăng lực tìm hiểu tự nhiên: Nắm được mối quan hệ giữa các hợp chất vô cơ với nhau.</w:t>
      </w:r>
    </w:p>
    <w:p w14:paraId="322F2E01"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ận dụng kiến thức, kỹ năng đã học: Vận dụng những hiểu biết về muối và mối quan hệ giữa các hợp chất vô cơ để giải thích được những vấn đề trong thực tiễn đời sống.</w:t>
      </w:r>
    </w:p>
    <w:p w14:paraId="5704BC58" w14:textId="77777777" w:rsidR="003D55B7" w:rsidRPr="00AF0A09" w:rsidRDefault="003D55B7" w:rsidP="009C1FF9">
      <w:pPr>
        <w:pStyle w:val="NormalWeb"/>
        <w:kinsoku w:val="0"/>
        <w:overflowPunct w:val="0"/>
        <w:spacing w:before="0" w:beforeAutospacing="0" w:after="0" w:afterAutospacing="0"/>
        <w:jc w:val="both"/>
        <w:textAlignment w:val="baseline"/>
        <w:rPr>
          <w:b/>
          <w:bCs/>
          <w:lang w:val="nl-NL"/>
        </w:rPr>
      </w:pPr>
      <w:r w:rsidRPr="00AF0A09">
        <w:rPr>
          <w:b/>
          <w:bCs/>
          <w:lang w:val="nl-NL"/>
        </w:rPr>
        <w:t xml:space="preserve">3. Phẩm chất: </w:t>
      </w:r>
    </w:p>
    <w:p w14:paraId="6BBA6FF5" w14:textId="77777777" w:rsidR="003D55B7" w:rsidRPr="00AF0A09" w:rsidRDefault="003D55B7"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6A65EABC" w14:textId="77777777" w:rsidR="003D55B7" w:rsidRPr="00AF0A09" w:rsidRDefault="003D55B7" w:rsidP="009C1FF9">
      <w:pPr>
        <w:pStyle w:val="ListParagraph"/>
        <w:ind w:left="0"/>
        <w:contextualSpacing/>
        <w:jc w:val="both"/>
        <w:rPr>
          <w:rFonts w:eastAsia="Arial"/>
          <w:bCs/>
        </w:rPr>
      </w:pPr>
      <w:r w:rsidRPr="00AF0A09">
        <w:rPr>
          <w:rFonts w:eastAsia="Arial"/>
        </w:rPr>
        <w:t>- Chăm học, chịu khó tìm tòi tài liệu và thực hiện các nhiệm vụ cá nhân nhằm tìm hiểu khái niệm, tính chất của oxide.</w:t>
      </w:r>
    </w:p>
    <w:p w14:paraId="62EB1B51" w14:textId="77777777" w:rsidR="003D55B7" w:rsidRPr="00AF0A09" w:rsidRDefault="003D55B7"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7083D747" w14:textId="77777777" w:rsidR="003D55B7" w:rsidRPr="00AF0A09" w:rsidRDefault="003D55B7"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 động và kiểm ra đánh giá.</w:t>
      </w:r>
    </w:p>
    <w:p w14:paraId="0CE6AB5E"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0848F045" w14:textId="77777777" w:rsidR="003D55B7" w:rsidRPr="00AF0A09" w:rsidRDefault="003D55B7"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7136469A" w14:textId="77777777" w:rsidR="003D55B7" w:rsidRPr="00AF0A09" w:rsidRDefault="003D55B7"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4A3F8359"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019EBB7D"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Dụng cụ: </w:t>
      </w:r>
      <w:r w:rsidRPr="00AF0A09">
        <w:rPr>
          <w:rFonts w:ascii="Times New Roman" w:hAnsi="Times New Roman" w:cs="Times New Roman"/>
          <w:sz w:val="24"/>
          <w:szCs w:val="24"/>
        </w:rPr>
        <w:t xml:space="preserve">HH8-9.4-ÔN </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HH8-9.25-KG</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 xml:space="preserve">HH8-9.6-ÔH </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rPr>
        <w:t>HH8-9.21-Th XHC</w:t>
      </w:r>
      <w:r w:rsidRPr="00AF0A09">
        <w:rPr>
          <w:rFonts w:ascii="Times New Roman" w:eastAsia="Times New Roman" w:hAnsi="Times New Roman" w:cs="Times New Roman"/>
          <w:sz w:val="24"/>
          <w:szCs w:val="24"/>
        </w:rPr>
        <w:t>.</w:t>
      </w:r>
    </w:p>
    <w:p w14:paraId="418B48D5"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óa chất: dd H</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SO</w:t>
      </w:r>
      <w:r w:rsidRPr="00AF0A09">
        <w:rPr>
          <w:rFonts w:ascii="Times New Roman" w:eastAsia="Times New Roman" w:hAnsi="Times New Roman" w:cs="Times New Roman"/>
          <w:sz w:val="24"/>
          <w:szCs w:val="24"/>
          <w:vertAlign w:val="subscript"/>
        </w:rPr>
        <w:t>4</w:t>
      </w:r>
      <w:r w:rsidRPr="00AF0A09">
        <w:rPr>
          <w:rFonts w:ascii="Times New Roman" w:eastAsia="Times New Roman" w:hAnsi="Times New Roman" w:cs="Times New Roman"/>
          <w:sz w:val="24"/>
          <w:szCs w:val="24"/>
        </w:rPr>
        <w:t xml:space="preserve"> loãng, dd NaOH, dd CuSO</w:t>
      </w:r>
      <w:r w:rsidRPr="00AF0A09">
        <w:rPr>
          <w:rFonts w:ascii="Times New Roman" w:eastAsia="Times New Roman" w:hAnsi="Times New Roman" w:cs="Times New Roman"/>
          <w:sz w:val="24"/>
          <w:szCs w:val="24"/>
          <w:vertAlign w:val="subscript"/>
        </w:rPr>
        <w:t>4</w:t>
      </w:r>
      <w:r w:rsidRPr="00AF0A09">
        <w:rPr>
          <w:rFonts w:ascii="Times New Roman" w:eastAsia="Times New Roman" w:hAnsi="Times New Roman" w:cs="Times New Roman"/>
          <w:sz w:val="24"/>
          <w:szCs w:val="24"/>
        </w:rPr>
        <w:t>, ddNa</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SO</w:t>
      </w:r>
      <w:r w:rsidRPr="00AF0A09">
        <w:rPr>
          <w:rFonts w:ascii="Times New Roman" w:eastAsia="Times New Roman" w:hAnsi="Times New Roman" w:cs="Times New Roman"/>
          <w:sz w:val="24"/>
          <w:szCs w:val="24"/>
          <w:vertAlign w:val="subscript"/>
        </w:rPr>
        <w:t>4</w:t>
      </w:r>
      <w:r w:rsidRPr="00AF0A09">
        <w:rPr>
          <w:rFonts w:ascii="Times New Roman" w:eastAsia="Times New Roman" w:hAnsi="Times New Roman" w:cs="Times New Roman"/>
          <w:sz w:val="24"/>
          <w:szCs w:val="24"/>
        </w:rPr>
        <w:t>, dd BaCl</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đinh sắt.</w:t>
      </w:r>
    </w:p>
    <w:p w14:paraId="1775E37B" w14:textId="77777777" w:rsidR="003D55B7" w:rsidRPr="00AF0A09" w:rsidRDefault="003D55B7"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eastAsia="Times New Roman" w:hAnsi="Times New Roman" w:cs="Times New Roman"/>
          <w:sz w:val="24"/>
          <w:szCs w:val="24"/>
        </w:rPr>
        <w:t>- Máy tính, tivi.</w:t>
      </w:r>
    </w:p>
    <w:p w14:paraId="20A4AB4B" w14:textId="77777777" w:rsidR="003D55B7" w:rsidRPr="00AF0A09" w:rsidRDefault="003D55B7"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684C2C44" w14:textId="77777777" w:rsidR="003D55B7" w:rsidRPr="00AF0A09" w:rsidRDefault="003D55B7"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4D4B2C9B" w14:textId="77777777" w:rsidR="003D55B7" w:rsidRPr="00AF0A09" w:rsidRDefault="003D55B7"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57FB1278" w14:textId="77777777" w:rsidR="003D55B7" w:rsidRPr="00AF0A09" w:rsidRDefault="003D55B7"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56006F7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69C11B51"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3041F2A1"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6D05DC28"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2"/>
        <w:tblW w:w="9718" w:type="dxa"/>
        <w:tblLook w:val="04A0" w:firstRow="1" w:lastRow="0" w:firstColumn="1" w:lastColumn="0" w:noHBand="0" w:noVBand="1"/>
      </w:tblPr>
      <w:tblGrid>
        <w:gridCol w:w="5353"/>
        <w:gridCol w:w="4365"/>
      </w:tblGrid>
      <w:tr w:rsidR="009C1FF9" w:rsidRPr="00AF0A09" w14:paraId="4B6D0B02" w14:textId="77777777" w:rsidTr="00693BA4">
        <w:tc>
          <w:tcPr>
            <w:tcW w:w="5353" w:type="dxa"/>
            <w:vAlign w:val="bottom"/>
          </w:tcPr>
          <w:p w14:paraId="14DBEA49"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HOẠT ĐỘNG CỦA GV - HS</w:t>
            </w:r>
          </w:p>
        </w:tc>
        <w:tc>
          <w:tcPr>
            <w:tcW w:w="4365" w:type="dxa"/>
            <w:vAlign w:val="bottom"/>
          </w:tcPr>
          <w:p w14:paraId="53B7C0D2"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DỰ KIẾN SẢN PHẨM</w:t>
            </w:r>
          </w:p>
        </w:tc>
      </w:tr>
      <w:tr w:rsidR="009C1FF9" w:rsidRPr="00AF0A09" w14:paraId="193B3CB2" w14:textId="77777777" w:rsidTr="00693BA4">
        <w:tc>
          <w:tcPr>
            <w:tcW w:w="5353" w:type="dxa"/>
          </w:tcPr>
          <w:p w14:paraId="314C39F3"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5457DA2C" w14:textId="77777777" w:rsidR="003D55B7" w:rsidRPr="00AF0A09" w:rsidRDefault="003D55B7" w:rsidP="009C1FF9">
            <w:pPr>
              <w:jc w:val="both"/>
              <w:rPr>
                <w:rFonts w:ascii="Times New Roman" w:eastAsia="Calibri" w:hAnsi="Times New Roman" w:cs="Times New Roman"/>
                <w:bCs/>
                <w:iCs/>
                <w:sz w:val="24"/>
                <w:szCs w:val="24"/>
                <w:lang w:val="en-US"/>
              </w:rPr>
            </w:pPr>
            <w:r w:rsidRPr="00AF0A09">
              <w:rPr>
                <w:rFonts w:ascii="Times New Roman" w:eastAsia="Calibri" w:hAnsi="Times New Roman" w:cs="Times New Roman"/>
                <w:bCs/>
                <w:iCs/>
                <w:sz w:val="24"/>
                <w:szCs w:val="24"/>
                <w:lang w:val="en-US"/>
              </w:rPr>
              <w:t>- GV Chiếu câu hỏi cho HS hoạt động cá nhân:</w:t>
            </w:r>
          </w:p>
          <w:p w14:paraId="49599AFB" w14:textId="77777777" w:rsidR="003D55B7" w:rsidRPr="00AF0A09" w:rsidRDefault="003D55B7" w:rsidP="009C1FF9">
            <w:pPr>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lastRenderedPageBreak/>
              <w:t>Muối có rất nhiều ứng dụng trong đời sống như làm phân bón, bảo quản thực phẩm, làm bột nở cho các loại bánh, gia vị,… Muối có những tính chất hoá học nào và được điều chế như thế nào?</w:t>
            </w:r>
          </w:p>
          <w:p w14:paraId="0D9B7697"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0212572" w14:textId="77777777" w:rsidR="003D55B7" w:rsidRPr="00AF0A09" w:rsidRDefault="003D55B7" w:rsidP="009C1FF9">
            <w:pPr>
              <w:rPr>
                <w:rFonts w:ascii="Times New Roman" w:hAnsi="Times New Roman" w:cs="Times New Roman"/>
                <w:sz w:val="24"/>
                <w:szCs w:val="24"/>
              </w:rPr>
            </w:pPr>
            <w:r w:rsidRPr="00AF0A09">
              <w:rPr>
                <w:rFonts w:ascii="Times New Roman" w:eastAsia="Times New Roman" w:hAnsi="Times New Roman" w:cs="Times New Roman"/>
                <w:iCs/>
                <w:sz w:val="24"/>
                <w:szCs w:val="24"/>
                <w:lang w:val="de-DE"/>
              </w:rPr>
              <w:t>HS Cá nhân suy nghĩ  trả lời câu hỏi.</w:t>
            </w:r>
          </w:p>
          <w:p w14:paraId="32A64ECC"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129AD6B" w14:textId="77777777" w:rsidR="003D55B7" w:rsidRPr="00AF0A09" w:rsidRDefault="003D55B7" w:rsidP="009C1FF9">
            <w:pPr>
              <w:jc w:val="both"/>
              <w:rPr>
                <w:rFonts w:ascii="Times New Roman" w:eastAsia="Times New Roman" w:hAnsi="Times New Roman" w:cs="Times New Roman"/>
                <w:b/>
                <w:i/>
                <w:iCs/>
                <w:sz w:val="24"/>
                <w:szCs w:val="24"/>
                <w:lang w:val="de-DE"/>
              </w:rPr>
            </w:pPr>
            <w:r w:rsidRPr="00AF0A09">
              <w:rPr>
                <w:rFonts w:ascii="Times New Roman" w:eastAsia="Arial" w:hAnsi="Times New Roman" w:cs="Times New Roman"/>
                <w:sz w:val="24"/>
                <w:szCs w:val="24"/>
                <w:lang w:val="en-US"/>
              </w:rPr>
              <w:t>GV gọi Hs trả lời câu hỏi, Hs khác nhận xét bổ sung</w:t>
            </w:r>
          </w:p>
          <w:p w14:paraId="26EEBC63" w14:textId="77777777" w:rsidR="003D55B7" w:rsidRPr="00AF0A09" w:rsidRDefault="003D55B7"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2FBDE5A0"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231F05CA" w14:textId="77777777" w:rsidR="003D55B7" w:rsidRPr="00AF0A09" w:rsidRDefault="003D55B7" w:rsidP="009C1FF9">
            <w:pPr>
              <w:jc w:val="both"/>
              <w:rPr>
                <w:rFonts w:ascii="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4365" w:type="dxa"/>
          </w:tcPr>
          <w:p w14:paraId="782DE7FA" w14:textId="77777777" w:rsidR="003D55B7" w:rsidRPr="00AF0A09" w:rsidRDefault="003D55B7" w:rsidP="009C1FF9">
            <w:pPr>
              <w:contextualSpacing/>
              <w:jc w:val="both"/>
              <w:rPr>
                <w:rFonts w:ascii="Times New Roman" w:eastAsia="Calibri" w:hAnsi="Times New Roman" w:cs="Times New Roman"/>
                <w:b/>
                <w:i/>
                <w:iCs/>
                <w:sz w:val="24"/>
                <w:szCs w:val="24"/>
                <w:lang w:val="en-US"/>
              </w:rPr>
            </w:pPr>
          </w:p>
          <w:p w14:paraId="14295A9C" w14:textId="77777777" w:rsidR="003D55B7" w:rsidRPr="00AF0A09" w:rsidRDefault="003D55B7" w:rsidP="009C1FF9">
            <w:pPr>
              <w:contextualSpacing/>
              <w:jc w:val="both"/>
              <w:rPr>
                <w:rFonts w:ascii="Times New Roman" w:eastAsia="Calibri" w:hAnsi="Times New Roman" w:cs="Times New Roman"/>
                <w:b/>
                <w:i/>
                <w:iCs/>
                <w:sz w:val="24"/>
                <w:szCs w:val="24"/>
                <w:lang w:val="en-US"/>
              </w:rPr>
            </w:pPr>
            <w:r w:rsidRPr="00AF0A09">
              <w:rPr>
                <w:rFonts w:ascii="Times New Roman" w:eastAsia="Calibri" w:hAnsi="Times New Roman" w:cs="Times New Roman"/>
                <w:b/>
                <w:i/>
                <w:iCs/>
                <w:sz w:val="24"/>
                <w:szCs w:val="24"/>
                <w:lang w:val="en-US"/>
              </w:rPr>
              <w:t>Dự kiến câu trả lời của HS:</w:t>
            </w:r>
          </w:p>
          <w:p w14:paraId="1185BEA8" w14:textId="77777777" w:rsidR="003D55B7" w:rsidRPr="00AF0A09" w:rsidRDefault="003D55B7" w:rsidP="009C1FF9">
            <w:pPr>
              <w:ind w:left="48" w:right="48"/>
              <w:jc w:val="both"/>
              <w:rPr>
                <w:rFonts w:ascii="Times New Roman" w:eastAsia="Times New Roman" w:hAnsi="Times New Roman" w:cs="Times New Roman"/>
                <w:i/>
                <w:sz w:val="24"/>
                <w:szCs w:val="24"/>
              </w:rPr>
            </w:pPr>
          </w:p>
          <w:p w14:paraId="52EFFE69"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lastRenderedPageBreak/>
              <w:t>- Một số tính chất hoá học của muối:</w:t>
            </w:r>
          </w:p>
          <w:p w14:paraId="5BFFD1A4"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Dung dịch muối tác dụng với kim loại;</w:t>
            </w:r>
          </w:p>
          <w:p w14:paraId="001A7612"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Muối tác dụng với dung dịch acid;</w:t>
            </w:r>
          </w:p>
          <w:p w14:paraId="12303CD3"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Dung dịch muối tác dụng với dung dịch base;</w:t>
            </w:r>
          </w:p>
          <w:p w14:paraId="5F9A2B8A"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Dung dịch muối tác dụng với dung dịch muối.</w:t>
            </w:r>
          </w:p>
          <w:p w14:paraId="388540E1"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Muối có thể được điều chế bằng một số phương pháp như:</w:t>
            </w:r>
          </w:p>
          <w:p w14:paraId="6B16CB6E"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Dung dịch acid tác dụng với base;</w:t>
            </w:r>
          </w:p>
          <w:p w14:paraId="6487370A"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Dung dịch acid tác dụng với oxide base;</w:t>
            </w:r>
          </w:p>
          <w:p w14:paraId="3257730B"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Dung dịch acid tác dụng với muối;</w:t>
            </w:r>
          </w:p>
          <w:p w14:paraId="5FE542DD"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Oxide acid tác dụng với dung dịch base;</w:t>
            </w:r>
          </w:p>
          <w:p w14:paraId="7942F844"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Dung dịch muối tác dụng với dung dịch muối.</w:t>
            </w:r>
          </w:p>
        </w:tc>
      </w:tr>
    </w:tbl>
    <w:p w14:paraId="10943309" w14:textId="77777777" w:rsidR="003D55B7" w:rsidRPr="00AF0A09" w:rsidRDefault="003D55B7" w:rsidP="009C1FF9">
      <w:pPr>
        <w:spacing w:after="0" w:line="240" w:lineRule="auto"/>
        <w:jc w:val="both"/>
        <w:rPr>
          <w:rFonts w:ascii="Times New Roman" w:hAnsi="Times New Roman" w:cs="Times New Roman"/>
          <w:b/>
          <w:bCs/>
          <w:sz w:val="24"/>
          <w:szCs w:val="24"/>
        </w:rPr>
      </w:pPr>
    </w:p>
    <w:p w14:paraId="2076A6DB" w14:textId="77777777" w:rsidR="003D55B7" w:rsidRPr="00AF0A09" w:rsidRDefault="003D55B7"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02EBD716"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khái niệm muối.</w:t>
      </w:r>
    </w:p>
    <w:p w14:paraId="2CA70AF6"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Nêu được khái niệm về muối, đọc được tên một số loại muối thông dụng và trình bày được một số phương pháp điều chế muối</w:t>
      </w:r>
    </w:p>
    <w:p w14:paraId="1F5C3A0A"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02B64BB" w14:textId="77777777" w:rsidR="003D55B7" w:rsidRPr="00AF0A09" w:rsidRDefault="003D55B7"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 và thông tin Bảng 11.1 SGK/48</w:t>
      </w:r>
    </w:p>
    <w:p w14:paraId="0BC41E46"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hực hiện nhiệm vụ học tập theo yêu cầu của GV.</w:t>
      </w:r>
    </w:p>
    <w:p w14:paraId="7DCA09B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4AE3AAB7"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ayout w:type="fixed"/>
        <w:tblLook w:val="04A0" w:firstRow="1" w:lastRow="0" w:firstColumn="1" w:lastColumn="0" w:noHBand="0" w:noVBand="1"/>
      </w:tblPr>
      <w:tblGrid>
        <w:gridCol w:w="5637"/>
        <w:gridCol w:w="4252"/>
      </w:tblGrid>
      <w:tr w:rsidR="009C1FF9" w:rsidRPr="00AF0A09" w14:paraId="00811CF2" w14:textId="77777777" w:rsidTr="00693BA4">
        <w:tc>
          <w:tcPr>
            <w:tcW w:w="5637" w:type="dxa"/>
            <w:vAlign w:val="center"/>
          </w:tcPr>
          <w:p w14:paraId="1B19046D"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4252" w:type="dxa"/>
            <w:vAlign w:val="center"/>
          </w:tcPr>
          <w:p w14:paraId="29CB8A30"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1B984094" w14:textId="77777777" w:rsidTr="00693BA4">
        <w:tc>
          <w:tcPr>
            <w:tcW w:w="5637" w:type="dxa"/>
          </w:tcPr>
          <w:p w14:paraId="74402AA8"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5CB15875" w14:textId="77777777" w:rsidR="003D55B7" w:rsidRPr="00AF0A09" w:rsidRDefault="003D55B7" w:rsidP="009C1FF9">
            <w:pPr>
              <w:pStyle w:val="ListParagraph"/>
              <w:ind w:left="0"/>
              <w:jc w:val="both"/>
              <w:rPr>
                <w:rFonts w:eastAsia="Arial"/>
              </w:rPr>
            </w:pPr>
          </w:p>
          <w:p w14:paraId="1A9B5566" w14:textId="77777777" w:rsidR="003D55B7" w:rsidRPr="00AF0A09" w:rsidRDefault="003D55B7" w:rsidP="009C1FF9">
            <w:pPr>
              <w:pStyle w:val="ListParagraph"/>
              <w:ind w:left="0"/>
              <w:jc w:val="both"/>
              <w:rPr>
                <w:rFonts w:eastAsia="Arial"/>
              </w:rPr>
            </w:pPr>
            <w:r w:rsidRPr="00AF0A09">
              <w:rPr>
                <w:rFonts w:eastAsia="Arial"/>
              </w:rPr>
              <w:t>- GV cho HS cá nhân nghiên cứu thông tin Bảng 11.1 SGK/48 – Phản ứng tạo thành muối, tên gọi và thành phần phân tử của một số muối.</w:t>
            </w:r>
          </w:p>
          <w:p w14:paraId="5427FC2D" w14:textId="77777777" w:rsidR="003D55B7" w:rsidRPr="00AF0A09" w:rsidRDefault="003D55B7" w:rsidP="009C1FF9">
            <w:pPr>
              <w:pStyle w:val="ListParagraph"/>
              <w:ind w:left="0"/>
              <w:jc w:val="both"/>
              <w:rPr>
                <w:rStyle w:val="Strong"/>
                <w:shd w:val="clear" w:color="auto" w:fill="FFFFFF"/>
              </w:rPr>
            </w:pPr>
          </w:p>
          <w:p w14:paraId="1D022730" w14:textId="77777777" w:rsidR="003D55B7" w:rsidRPr="00AF0A09" w:rsidRDefault="003D55B7" w:rsidP="009C1FF9">
            <w:pPr>
              <w:pStyle w:val="ListParagraph"/>
              <w:ind w:left="0"/>
              <w:jc w:val="both"/>
              <w:rPr>
                <w:rFonts w:eastAsia="Arial"/>
              </w:rPr>
            </w:pPr>
            <w:r w:rsidRPr="00AF0A09">
              <w:rPr>
                <w:rStyle w:val="Strong"/>
                <w:shd w:val="clear" w:color="auto" w:fill="FFFFFF"/>
              </w:rPr>
              <w:t>Bảng 10.1. </w:t>
            </w:r>
            <w:r w:rsidRPr="00AF0A09">
              <w:rPr>
                <w:rFonts w:eastAsia="Arial"/>
              </w:rPr>
              <w:t>Phản ứng tạo thành muối, tên gọi và thành phần phân tử của một số muối.</w:t>
            </w:r>
          </w:p>
          <w:p w14:paraId="76A611EF" w14:textId="77777777" w:rsidR="003D55B7" w:rsidRPr="00AF0A09" w:rsidRDefault="003D55B7" w:rsidP="009C1FF9">
            <w:pPr>
              <w:pStyle w:val="ListParagraph"/>
              <w:ind w:left="0"/>
              <w:jc w:val="both"/>
              <w:rPr>
                <w:rFonts w:eastAsia="Arial"/>
              </w:rPr>
            </w:pPr>
            <w:r w:rsidRPr="00AF0A09">
              <w:rPr>
                <w:rFonts w:eastAsia="Arial"/>
                <w:noProof/>
              </w:rPr>
              <w:drawing>
                <wp:inline distT="0" distB="0" distL="0" distR="0" wp14:anchorId="11D307F2" wp14:editId="67E47DD1">
                  <wp:extent cx="3429000" cy="1593908"/>
                  <wp:effectExtent l="0" t="0" r="0" b="6350"/>
                  <wp:docPr id="446805950" name="Picture 446805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430166" cy="1594450"/>
                          </a:xfrm>
                          <a:prstGeom prst="rect">
                            <a:avLst/>
                          </a:prstGeom>
                          <a:noFill/>
                        </pic:spPr>
                      </pic:pic>
                    </a:graphicData>
                  </a:graphic>
                </wp:inline>
              </w:drawing>
            </w:r>
            <w:r w:rsidRPr="00AF0A09">
              <w:rPr>
                <w:rFonts w:eastAsia="Arial"/>
              </w:rPr>
              <w:t xml:space="preserve">- HS hoạt động nhóm theo bàn, quan sát bảng 11.1 thực hiện nhiệm vụ học tập: </w:t>
            </w:r>
          </w:p>
          <w:p w14:paraId="5C0AF230" w14:textId="77777777" w:rsidR="003D55B7" w:rsidRPr="00AF0A09" w:rsidRDefault="003D55B7" w:rsidP="009C1FF9">
            <w:pPr>
              <w:ind w:left="48" w:right="48"/>
              <w:jc w:val="both"/>
              <w:rPr>
                <w:rFonts w:cs="Times New Roman"/>
                <w:i/>
                <w:szCs w:val="24"/>
              </w:rPr>
            </w:pPr>
            <w:r w:rsidRPr="00AF0A09">
              <w:rPr>
                <w:rFonts w:cs="Times New Roman"/>
                <w:i/>
                <w:iCs/>
                <w:szCs w:val="24"/>
              </w:rPr>
              <w:t>Quan sát Bảng 11.1 và thực hiện các yêu cầu:</w:t>
            </w:r>
          </w:p>
          <w:p w14:paraId="2AF9F8BA" w14:textId="77777777" w:rsidR="003D55B7" w:rsidRPr="00AF0A09" w:rsidRDefault="003D55B7" w:rsidP="009C1FF9">
            <w:pPr>
              <w:ind w:left="48" w:right="48"/>
              <w:jc w:val="both"/>
              <w:rPr>
                <w:rFonts w:cs="Times New Roman"/>
                <w:i/>
                <w:szCs w:val="24"/>
              </w:rPr>
            </w:pPr>
            <w:r w:rsidRPr="00AF0A09">
              <w:rPr>
                <w:rFonts w:cs="Times New Roman"/>
                <w:i/>
                <w:szCs w:val="24"/>
              </w:rPr>
              <w:t>1. Nhận xét về sự khác nhau giữa thành phần phân tử của acid (chất phản ứng) và muối (chất sản phẩm). Đặc điểm chung của các phản ứng ở Bảng 11.1 là gì?</w:t>
            </w:r>
          </w:p>
          <w:p w14:paraId="52C7B084" w14:textId="77777777" w:rsidR="003D55B7" w:rsidRPr="00AF0A09" w:rsidRDefault="003D55B7" w:rsidP="009C1FF9">
            <w:pPr>
              <w:ind w:left="48" w:right="48"/>
              <w:jc w:val="both"/>
              <w:rPr>
                <w:rFonts w:cs="Times New Roman"/>
                <w:i/>
                <w:szCs w:val="24"/>
              </w:rPr>
            </w:pPr>
            <w:r w:rsidRPr="00AF0A09">
              <w:rPr>
                <w:rFonts w:cs="Times New Roman"/>
                <w:i/>
                <w:szCs w:val="24"/>
              </w:rPr>
              <w:t>2. Nhận xét về cách gọi tên muối.</w:t>
            </w:r>
          </w:p>
          <w:p w14:paraId="51CB9397" w14:textId="77777777" w:rsidR="003D55B7" w:rsidRPr="00AF0A09" w:rsidRDefault="003D55B7" w:rsidP="009C1FF9">
            <w:pPr>
              <w:ind w:right="48"/>
              <w:jc w:val="both"/>
              <w:rPr>
                <w:rFonts w:cs="Times New Roman"/>
                <w:szCs w:val="24"/>
              </w:rPr>
            </w:pPr>
            <w:r w:rsidRPr="00AF0A09">
              <w:rPr>
                <w:rFonts w:cs="Times New Roman"/>
                <w:szCs w:val="24"/>
              </w:rPr>
              <w:t>- GV cho HS hoạt động cá nhân nghiên cứu thông tin SGK/48 đưa ra khái niệm muối.</w:t>
            </w:r>
          </w:p>
          <w:p w14:paraId="09E9E751" w14:textId="77777777" w:rsidR="003D55B7" w:rsidRPr="00AF0A09" w:rsidRDefault="003D55B7" w:rsidP="009C1FF9">
            <w:pPr>
              <w:ind w:right="48"/>
              <w:jc w:val="both"/>
              <w:rPr>
                <w:rFonts w:cs="Times New Roman"/>
                <w:szCs w:val="24"/>
              </w:rPr>
            </w:pPr>
            <w:r w:rsidRPr="00AF0A09">
              <w:rPr>
                <w:rFonts w:cs="Times New Roman"/>
                <w:szCs w:val="24"/>
              </w:rPr>
              <w:t>- GV cho HS hoạt động cá nhân nghiên cứu Bảng 11.2 SGK/49 – Tên gọi một số gốc axit.</w:t>
            </w:r>
          </w:p>
          <w:tbl>
            <w:tblPr>
              <w:tblStyle w:val="TableGrid"/>
              <w:tblW w:w="0" w:type="auto"/>
              <w:tblLayout w:type="fixed"/>
              <w:tblLook w:val="04A0" w:firstRow="1" w:lastRow="0" w:firstColumn="1" w:lastColumn="0" w:noHBand="0" w:noVBand="1"/>
            </w:tblPr>
            <w:tblGrid>
              <w:gridCol w:w="1022"/>
              <w:gridCol w:w="1510"/>
              <w:gridCol w:w="1117"/>
              <w:gridCol w:w="1754"/>
            </w:tblGrid>
            <w:tr w:rsidR="009C1FF9" w:rsidRPr="00AF0A09" w14:paraId="1B9518A6" w14:textId="77777777" w:rsidTr="00693BA4">
              <w:trPr>
                <w:trHeight w:val="212"/>
              </w:trPr>
              <w:tc>
                <w:tcPr>
                  <w:tcW w:w="1022" w:type="dxa"/>
                  <w:shd w:val="clear" w:color="auto" w:fill="auto"/>
                </w:tcPr>
                <w:p w14:paraId="6D5BD1A2" w14:textId="77777777" w:rsidR="003D55B7" w:rsidRPr="00AF0A09" w:rsidRDefault="003D55B7" w:rsidP="009C1FF9">
                  <w:pPr>
                    <w:jc w:val="center"/>
                    <w:rPr>
                      <w:rFonts w:cs="Times New Roman"/>
                      <w:b/>
                      <w:bCs/>
                      <w:szCs w:val="24"/>
                    </w:rPr>
                  </w:pPr>
                  <w:r w:rsidRPr="00AF0A09">
                    <w:rPr>
                      <w:rFonts w:cs="Times New Roman"/>
                      <w:b/>
                      <w:bCs/>
                      <w:szCs w:val="24"/>
                    </w:rPr>
                    <w:lastRenderedPageBreak/>
                    <w:t>Gốc acid</w:t>
                  </w:r>
                </w:p>
              </w:tc>
              <w:tc>
                <w:tcPr>
                  <w:tcW w:w="1510" w:type="dxa"/>
                  <w:shd w:val="clear" w:color="auto" w:fill="auto"/>
                </w:tcPr>
                <w:p w14:paraId="7686316E" w14:textId="77777777" w:rsidR="003D55B7" w:rsidRPr="00AF0A09" w:rsidRDefault="003D55B7" w:rsidP="009C1FF9">
                  <w:pPr>
                    <w:jc w:val="center"/>
                    <w:rPr>
                      <w:rFonts w:cs="Times New Roman"/>
                      <w:b/>
                      <w:bCs/>
                      <w:szCs w:val="24"/>
                    </w:rPr>
                  </w:pPr>
                  <w:r w:rsidRPr="00AF0A09">
                    <w:rPr>
                      <w:rFonts w:cs="Times New Roman"/>
                      <w:b/>
                      <w:bCs/>
                      <w:szCs w:val="24"/>
                    </w:rPr>
                    <w:t>Tên gọi</w:t>
                  </w:r>
                </w:p>
              </w:tc>
              <w:tc>
                <w:tcPr>
                  <w:tcW w:w="1117" w:type="dxa"/>
                  <w:shd w:val="clear" w:color="auto" w:fill="auto"/>
                </w:tcPr>
                <w:p w14:paraId="1523334A" w14:textId="77777777" w:rsidR="003D55B7" w:rsidRPr="00AF0A09" w:rsidRDefault="003D55B7" w:rsidP="009C1FF9">
                  <w:pPr>
                    <w:jc w:val="center"/>
                    <w:rPr>
                      <w:rFonts w:cs="Times New Roman"/>
                      <w:b/>
                      <w:bCs/>
                      <w:szCs w:val="24"/>
                    </w:rPr>
                  </w:pPr>
                  <w:r w:rsidRPr="00AF0A09">
                    <w:rPr>
                      <w:rFonts w:cs="Times New Roman"/>
                      <w:b/>
                      <w:bCs/>
                      <w:szCs w:val="24"/>
                    </w:rPr>
                    <w:t>Gốc acid</w:t>
                  </w:r>
                </w:p>
              </w:tc>
              <w:tc>
                <w:tcPr>
                  <w:tcW w:w="1754" w:type="dxa"/>
                  <w:shd w:val="clear" w:color="auto" w:fill="auto"/>
                </w:tcPr>
                <w:p w14:paraId="027347C6" w14:textId="77777777" w:rsidR="003D55B7" w:rsidRPr="00AF0A09" w:rsidRDefault="003D55B7" w:rsidP="009C1FF9">
                  <w:pPr>
                    <w:jc w:val="center"/>
                    <w:rPr>
                      <w:rFonts w:cs="Times New Roman"/>
                      <w:b/>
                      <w:bCs/>
                      <w:szCs w:val="24"/>
                    </w:rPr>
                  </w:pPr>
                  <w:r w:rsidRPr="00AF0A09">
                    <w:rPr>
                      <w:rFonts w:cs="Times New Roman"/>
                      <w:b/>
                      <w:bCs/>
                      <w:szCs w:val="24"/>
                    </w:rPr>
                    <w:t>Tên gọi</w:t>
                  </w:r>
                </w:p>
              </w:tc>
            </w:tr>
            <w:tr w:rsidR="009C1FF9" w:rsidRPr="00AF0A09" w14:paraId="1A20D4B6" w14:textId="77777777" w:rsidTr="00693BA4">
              <w:trPr>
                <w:trHeight w:val="277"/>
              </w:trPr>
              <w:tc>
                <w:tcPr>
                  <w:tcW w:w="1022" w:type="dxa"/>
                  <w:shd w:val="clear" w:color="auto" w:fill="auto"/>
                </w:tcPr>
                <w:p w14:paraId="41DF681B" w14:textId="77777777" w:rsidR="003D55B7" w:rsidRPr="00AF0A09" w:rsidRDefault="003D55B7" w:rsidP="009C1FF9">
                  <w:pPr>
                    <w:ind w:right="-108"/>
                    <w:rPr>
                      <w:rFonts w:cs="Times New Roman"/>
                      <w:bCs/>
                      <w:szCs w:val="24"/>
                    </w:rPr>
                  </w:pPr>
                  <w:r w:rsidRPr="00AF0A09">
                    <w:rPr>
                      <w:rFonts w:cs="Times New Roman"/>
                      <w:bCs/>
                      <w:szCs w:val="24"/>
                    </w:rPr>
                    <w:t>-Cl</w:t>
                  </w:r>
                </w:p>
              </w:tc>
              <w:tc>
                <w:tcPr>
                  <w:tcW w:w="1510" w:type="dxa"/>
                  <w:shd w:val="clear" w:color="auto" w:fill="auto"/>
                </w:tcPr>
                <w:p w14:paraId="32A9AF72" w14:textId="77777777" w:rsidR="003D55B7" w:rsidRPr="00AF0A09" w:rsidRDefault="003D55B7" w:rsidP="009C1FF9">
                  <w:pPr>
                    <w:rPr>
                      <w:rFonts w:cs="Times New Roman"/>
                      <w:bCs/>
                      <w:szCs w:val="24"/>
                    </w:rPr>
                  </w:pPr>
                  <w:r w:rsidRPr="00AF0A09">
                    <w:rPr>
                      <w:rFonts w:cs="Times New Roman"/>
                      <w:bCs/>
                      <w:szCs w:val="24"/>
                    </w:rPr>
                    <w:t>chloride</w:t>
                  </w:r>
                </w:p>
              </w:tc>
              <w:tc>
                <w:tcPr>
                  <w:tcW w:w="1117" w:type="dxa"/>
                  <w:shd w:val="clear" w:color="auto" w:fill="auto"/>
                </w:tcPr>
                <w:p w14:paraId="32BC87E0" w14:textId="77777777" w:rsidR="003D55B7" w:rsidRPr="00AF0A09" w:rsidRDefault="003D55B7" w:rsidP="009C1FF9">
                  <w:pPr>
                    <w:ind w:right="-53"/>
                    <w:rPr>
                      <w:rFonts w:cs="Times New Roman"/>
                      <w:bCs/>
                      <w:szCs w:val="24"/>
                    </w:rPr>
                  </w:pPr>
                  <w:r w:rsidRPr="00AF0A09">
                    <w:rPr>
                      <w:rFonts w:cs="Times New Roman"/>
                      <w:bCs/>
                      <w:szCs w:val="24"/>
                    </w:rPr>
                    <w:t>- CH</w:t>
                  </w:r>
                  <w:r w:rsidRPr="00AF0A09">
                    <w:rPr>
                      <w:rFonts w:cs="Times New Roman"/>
                      <w:bCs/>
                      <w:szCs w:val="24"/>
                      <w:vertAlign w:val="subscript"/>
                    </w:rPr>
                    <w:t>3</w:t>
                  </w:r>
                  <w:r w:rsidRPr="00AF0A09">
                    <w:rPr>
                      <w:rFonts w:cs="Times New Roman"/>
                      <w:bCs/>
                      <w:szCs w:val="24"/>
                    </w:rPr>
                    <w:t>COO</w:t>
                  </w:r>
                </w:p>
              </w:tc>
              <w:tc>
                <w:tcPr>
                  <w:tcW w:w="1754" w:type="dxa"/>
                  <w:shd w:val="clear" w:color="auto" w:fill="auto"/>
                </w:tcPr>
                <w:p w14:paraId="05B55F97" w14:textId="77777777" w:rsidR="003D55B7" w:rsidRPr="00AF0A09" w:rsidRDefault="003D55B7" w:rsidP="009C1FF9">
                  <w:pPr>
                    <w:rPr>
                      <w:rFonts w:cs="Times New Roman"/>
                      <w:bCs/>
                      <w:szCs w:val="24"/>
                    </w:rPr>
                  </w:pPr>
                  <w:r w:rsidRPr="00AF0A09">
                    <w:rPr>
                      <w:rFonts w:cs="Times New Roman"/>
                      <w:bCs/>
                      <w:szCs w:val="24"/>
                    </w:rPr>
                    <w:t>acetate</w:t>
                  </w:r>
                </w:p>
              </w:tc>
            </w:tr>
            <w:tr w:rsidR="009C1FF9" w:rsidRPr="00AF0A09" w14:paraId="133D68C1" w14:textId="77777777" w:rsidTr="00693BA4">
              <w:trPr>
                <w:trHeight w:val="261"/>
              </w:trPr>
              <w:tc>
                <w:tcPr>
                  <w:tcW w:w="1022" w:type="dxa"/>
                  <w:shd w:val="clear" w:color="auto" w:fill="auto"/>
                </w:tcPr>
                <w:p w14:paraId="788D0E13" w14:textId="77777777" w:rsidR="003D55B7" w:rsidRPr="00AF0A09" w:rsidRDefault="003D55B7" w:rsidP="009C1FF9">
                  <w:pPr>
                    <w:rPr>
                      <w:rFonts w:cs="Times New Roman"/>
                      <w:bCs/>
                      <w:szCs w:val="24"/>
                    </w:rPr>
                  </w:pPr>
                  <w:r w:rsidRPr="00AF0A09">
                    <w:rPr>
                      <w:rFonts w:cs="Times New Roman"/>
                      <w:bCs/>
                      <w:szCs w:val="24"/>
                    </w:rPr>
                    <w:t>-Br</w:t>
                  </w:r>
                </w:p>
              </w:tc>
              <w:tc>
                <w:tcPr>
                  <w:tcW w:w="1510" w:type="dxa"/>
                  <w:shd w:val="clear" w:color="auto" w:fill="auto"/>
                </w:tcPr>
                <w:p w14:paraId="5661E570" w14:textId="77777777" w:rsidR="003D55B7" w:rsidRPr="00AF0A09" w:rsidRDefault="003D55B7" w:rsidP="009C1FF9">
                  <w:pPr>
                    <w:rPr>
                      <w:rFonts w:cs="Times New Roman"/>
                      <w:bCs/>
                      <w:szCs w:val="24"/>
                    </w:rPr>
                  </w:pPr>
                  <w:r w:rsidRPr="00AF0A09">
                    <w:rPr>
                      <w:rFonts w:cs="Times New Roman"/>
                      <w:bCs/>
                      <w:szCs w:val="24"/>
                    </w:rPr>
                    <w:t>bromide</w:t>
                  </w:r>
                </w:p>
              </w:tc>
              <w:tc>
                <w:tcPr>
                  <w:tcW w:w="1117" w:type="dxa"/>
                  <w:shd w:val="clear" w:color="auto" w:fill="auto"/>
                </w:tcPr>
                <w:p w14:paraId="04ABE151" w14:textId="77777777" w:rsidR="003D55B7" w:rsidRPr="00AF0A09" w:rsidRDefault="003D55B7" w:rsidP="009C1FF9">
                  <w:pPr>
                    <w:rPr>
                      <w:rFonts w:cs="Times New Roman"/>
                      <w:bCs/>
                      <w:szCs w:val="24"/>
                    </w:rPr>
                  </w:pPr>
                  <w:r w:rsidRPr="00AF0A09">
                    <w:rPr>
                      <w:rFonts w:cs="Times New Roman"/>
                      <w:bCs/>
                      <w:szCs w:val="24"/>
                    </w:rPr>
                    <w:t>=S</w:t>
                  </w:r>
                </w:p>
              </w:tc>
              <w:tc>
                <w:tcPr>
                  <w:tcW w:w="1754" w:type="dxa"/>
                  <w:shd w:val="clear" w:color="auto" w:fill="auto"/>
                </w:tcPr>
                <w:p w14:paraId="50EF9BEB" w14:textId="77777777" w:rsidR="003D55B7" w:rsidRPr="00AF0A09" w:rsidRDefault="003D55B7" w:rsidP="009C1FF9">
                  <w:pPr>
                    <w:rPr>
                      <w:rFonts w:cs="Times New Roman"/>
                      <w:bCs/>
                      <w:szCs w:val="24"/>
                    </w:rPr>
                  </w:pPr>
                  <w:r w:rsidRPr="00AF0A09">
                    <w:rPr>
                      <w:rFonts w:cs="Times New Roman"/>
                      <w:bCs/>
                      <w:szCs w:val="24"/>
                    </w:rPr>
                    <w:t>sulfide</w:t>
                  </w:r>
                </w:p>
              </w:tc>
            </w:tr>
            <w:tr w:rsidR="009C1FF9" w:rsidRPr="00AF0A09" w14:paraId="18137A69" w14:textId="77777777" w:rsidTr="00693BA4">
              <w:trPr>
                <w:trHeight w:val="277"/>
              </w:trPr>
              <w:tc>
                <w:tcPr>
                  <w:tcW w:w="1022" w:type="dxa"/>
                  <w:shd w:val="clear" w:color="auto" w:fill="auto"/>
                </w:tcPr>
                <w:p w14:paraId="35E87A8C" w14:textId="77777777" w:rsidR="003D55B7" w:rsidRPr="00AF0A09" w:rsidRDefault="003D55B7" w:rsidP="009C1FF9">
                  <w:pPr>
                    <w:rPr>
                      <w:rFonts w:cs="Times New Roman"/>
                      <w:bCs/>
                      <w:szCs w:val="24"/>
                    </w:rPr>
                  </w:pPr>
                  <w:r w:rsidRPr="00AF0A09">
                    <w:rPr>
                      <w:rFonts w:cs="Times New Roman"/>
                      <w:bCs/>
                      <w:szCs w:val="24"/>
                    </w:rPr>
                    <w:t>-I</w:t>
                  </w:r>
                </w:p>
              </w:tc>
              <w:tc>
                <w:tcPr>
                  <w:tcW w:w="1510" w:type="dxa"/>
                  <w:shd w:val="clear" w:color="auto" w:fill="auto"/>
                </w:tcPr>
                <w:p w14:paraId="32B21CCF" w14:textId="77777777" w:rsidR="003D55B7" w:rsidRPr="00AF0A09" w:rsidRDefault="003D55B7" w:rsidP="009C1FF9">
                  <w:pPr>
                    <w:rPr>
                      <w:rFonts w:cs="Times New Roman"/>
                      <w:bCs/>
                      <w:szCs w:val="24"/>
                    </w:rPr>
                  </w:pPr>
                  <w:r w:rsidRPr="00AF0A09">
                    <w:rPr>
                      <w:rFonts w:cs="Times New Roman"/>
                      <w:bCs/>
                      <w:szCs w:val="24"/>
                    </w:rPr>
                    <w:t>iodide</w:t>
                  </w:r>
                </w:p>
              </w:tc>
              <w:tc>
                <w:tcPr>
                  <w:tcW w:w="1117" w:type="dxa"/>
                  <w:shd w:val="clear" w:color="auto" w:fill="auto"/>
                </w:tcPr>
                <w:p w14:paraId="760803C4" w14:textId="77777777" w:rsidR="003D55B7" w:rsidRPr="00AF0A09" w:rsidRDefault="003D55B7" w:rsidP="009C1FF9">
                  <w:pPr>
                    <w:rPr>
                      <w:rFonts w:cs="Times New Roman"/>
                      <w:bCs/>
                      <w:szCs w:val="24"/>
                    </w:rPr>
                  </w:pPr>
                  <w:r w:rsidRPr="00AF0A09">
                    <w:rPr>
                      <w:rFonts w:cs="Times New Roman"/>
                      <w:bCs/>
                      <w:szCs w:val="24"/>
                    </w:rPr>
                    <w:t>-HS</w:t>
                  </w:r>
                </w:p>
              </w:tc>
              <w:tc>
                <w:tcPr>
                  <w:tcW w:w="1754" w:type="dxa"/>
                  <w:shd w:val="clear" w:color="auto" w:fill="auto"/>
                </w:tcPr>
                <w:p w14:paraId="2C857CDA" w14:textId="77777777" w:rsidR="003D55B7" w:rsidRPr="00AF0A09" w:rsidRDefault="003D55B7" w:rsidP="009C1FF9">
                  <w:pPr>
                    <w:rPr>
                      <w:rFonts w:cs="Times New Roman"/>
                      <w:bCs/>
                      <w:szCs w:val="24"/>
                    </w:rPr>
                  </w:pPr>
                  <w:r w:rsidRPr="00AF0A09">
                    <w:rPr>
                      <w:rFonts w:cs="Times New Roman"/>
                      <w:bCs/>
                      <w:szCs w:val="24"/>
                    </w:rPr>
                    <w:t>hydrogensulfide</w:t>
                  </w:r>
                </w:p>
              </w:tc>
            </w:tr>
            <w:tr w:rsidR="009C1FF9" w:rsidRPr="00AF0A09" w14:paraId="7A7CA854" w14:textId="77777777" w:rsidTr="00693BA4">
              <w:trPr>
                <w:trHeight w:val="261"/>
              </w:trPr>
              <w:tc>
                <w:tcPr>
                  <w:tcW w:w="1022" w:type="dxa"/>
                  <w:shd w:val="clear" w:color="auto" w:fill="auto"/>
                </w:tcPr>
                <w:p w14:paraId="3E4BBF00" w14:textId="77777777" w:rsidR="003D55B7" w:rsidRPr="00AF0A09" w:rsidRDefault="003D55B7" w:rsidP="009C1FF9">
                  <w:pPr>
                    <w:rPr>
                      <w:rFonts w:cs="Times New Roman"/>
                      <w:bCs/>
                      <w:szCs w:val="24"/>
                    </w:rPr>
                  </w:pPr>
                  <w:r w:rsidRPr="00AF0A09">
                    <w:rPr>
                      <w:rFonts w:cs="Times New Roman"/>
                      <w:bCs/>
                      <w:szCs w:val="24"/>
                    </w:rPr>
                    <w:t>-NO</w:t>
                  </w:r>
                  <w:r w:rsidRPr="00AF0A09">
                    <w:rPr>
                      <w:rFonts w:cs="Times New Roman"/>
                      <w:bCs/>
                      <w:szCs w:val="24"/>
                      <w:vertAlign w:val="subscript"/>
                    </w:rPr>
                    <w:t>3</w:t>
                  </w:r>
                </w:p>
              </w:tc>
              <w:tc>
                <w:tcPr>
                  <w:tcW w:w="1510" w:type="dxa"/>
                  <w:shd w:val="clear" w:color="auto" w:fill="auto"/>
                </w:tcPr>
                <w:p w14:paraId="7AEB26F5" w14:textId="77777777" w:rsidR="003D55B7" w:rsidRPr="00AF0A09" w:rsidRDefault="003D55B7" w:rsidP="009C1FF9">
                  <w:pPr>
                    <w:rPr>
                      <w:rFonts w:cs="Times New Roman"/>
                      <w:bCs/>
                      <w:szCs w:val="24"/>
                    </w:rPr>
                  </w:pPr>
                  <w:r w:rsidRPr="00AF0A09">
                    <w:rPr>
                      <w:rFonts w:cs="Times New Roman"/>
                      <w:bCs/>
                      <w:szCs w:val="24"/>
                    </w:rPr>
                    <w:t>nitrate</w:t>
                  </w:r>
                </w:p>
              </w:tc>
              <w:tc>
                <w:tcPr>
                  <w:tcW w:w="1117" w:type="dxa"/>
                  <w:shd w:val="clear" w:color="auto" w:fill="auto"/>
                </w:tcPr>
                <w:p w14:paraId="2A427B8B" w14:textId="77777777" w:rsidR="003D55B7" w:rsidRPr="00AF0A09" w:rsidRDefault="003D55B7" w:rsidP="009C1FF9">
                  <w:pPr>
                    <w:rPr>
                      <w:rFonts w:cs="Times New Roman"/>
                      <w:bCs/>
                      <w:szCs w:val="24"/>
                    </w:rPr>
                  </w:pPr>
                  <w:r w:rsidRPr="00AF0A09">
                    <w:rPr>
                      <w:rFonts w:cs="Times New Roman"/>
                      <w:bCs/>
                      <w:szCs w:val="24"/>
                    </w:rPr>
                    <w:t>=CO</w:t>
                  </w:r>
                  <w:r w:rsidRPr="00AF0A09">
                    <w:rPr>
                      <w:rFonts w:cs="Times New Roman"/>
                      <w:bCs/>
                      <w:szCs w:val="24"/>
                      <w:vertAlign w:val="subscript"/>
                    </w:rPr>
                    <w:t>3</w:t>
                  </w:r>
                </w:p>
              </w:tc>
              <w:tc>
                <w:tcPr>
                  <w:tcW w:w="1754" w:type="dxa"/>
                  <w:shd w:val="clear" w:color="auto" w:fill="auto"/>
                </w:tcPr>
                <w:p w14:paraId="538A44C2" w14:textId="77777777" w:rsidR="003D55B7" w:rsidRPr="00AF0A09" w:rsidRDefault="003D55B7" w:rsidP="009C1FF9">
                  <w:pPr>
                    <w:rPr>
                      <w:rFonts w:cs="Times New Roman"/>
                      <w:bCs/>
                      <w:szCs w:val="24"/>
                    </w:rPr>
                  </w:pPr>
                  <w:r w:rsidRPr="00AF0A09">
                    <w:rPr>
                      <w:rFonts w:cs="Times New Roman"/>
                      <w:bCs/>
                      <w:szCs w:val="24"/>
                    </w:rPr>
                    <w:t>carbonate</w:t>
                  </w:r>
                </w:p>
              </w:tc>
            </w:tr>
            <w:tr w:rsidR="009C1FF9" w:rsidRPr="00AF0A09" w14:paraId="16902330" w14:textId="77777777" w:rsidTr="00693BA4">
              <w:trPr>
                <w:trHeight w:val="277"/>
              </w:trPr>
              <w:tc>
                <w:tcPr>
                  <w:tcW w:w="1022" w:type="dxa"/>
                  <w:shd w:val="clear" w:color="auto" w:fill="auto"/>
                </w:tcPr>
                <w:p w14:paraId="1B52A743" w14:textId="77777777" w:rsidR="003D55B7" w:rsidRPr="00AF0A09" w:rsidRDefault="003D55B7" w:rsidP="009C1FF9">
                  <w:pPr>
                    <w:rPr>
                      <w:rFonts w:cs="Times New Roman"/>
                      <w:bCs/>
                      <w:szCs w:val="24"/>
                    </w:rPr>
                  </w:pPr>
                  <w:r w:rsidRPr="00AF0A09">
                    <w:rPr>
                      <w:rFonts w:cs="Times New Roman"/>
                      <w:bCs/>
                      <w:szCs w:val="24"/>
                    </w:rPr>
                    <w:t>=SO</w:t>
                  </w:r>
                  <w:r w:rsidRPr="00AF0A09">
                    <w:rPr>
                      <w:rFonts w:cs="Times New Roman"/>
                      <w:bCs/>
                      <w:szCs w:val="24"/>
                      <w:vertAlign w:val="subscript"/>
                    </w:rPr>
                    <w:t>4</w:t>
                  </w:r>
                </w:p>
              </w:tc>
              <w:tc>
                <w:tcPr>
                  <w:tcW w:w="1510" w:type="dxa"/>
                  <w:shd w:val="clear" w:color="auto" w:fill="auto"/>
                </w:tcPr>
                <w:p w14:paraId="4CE77BD9" w14:textId="77777777" w:rsidR="003D55B7" w:rsidRPr="00AF0A09" w:rsidRDefault="003D55B7" w:rsidP="009C1FF9">
                  <w:pPr>
                    <w:rPr>
                      <w:rFonts w:cs="Times New Roman"/>
                      <w:bCs/>
                      <w:szCs w:val="24"/>
                    </w:rPr>
                  </w:pPr>
                  <w:r w:rsidRPr="00AF0A09">
                    <w:rPr>
                      <w:rFonts w:cs="Times New Roman"/>
                      <w:bCs/>
                      <w:szCs w:val="24"/>
                    </w:rPr>
                    <w:t>sulfate</w:t>
                  </w:r>
                </w:p>
              </w:tc>
              <w:tc>
                <w:tcPr>
                  <w:tcW w:w="1117" w:type="dxa"/>
                  <w:shd w:val="clear" w:color="auto" w:fill="auto"/>
                </w:tcPr>
                <w:p w14:paraId="67870ABF" w14:textId="77777777" w:rsidR="003D55B7" w:rsidRPr="00AF0A09" w:rsidRDefault="003D55B7" w:rsidP="009C1FF9">
                  <w:pPr>
                    <w:rPr>
                      <w:rFonts w:cs="Times New Roman"/>
                      <w:bCs/>
                      <w:szCs w:val="24"/>
                    </w:rPr>
                  </w:pPr>
                  <w:r w:rsidRPr="00AF0A09">
                    <w:rPr>
                      <w:rFonts w:cs="Times New Roman"/>
                      <w:bCs/>
                      <w:szCs w:val="24"/>
                    </w:rPr>
                    <w:t>-HCO</w:t>
                  </w:r>
                  <w:r w:rsidRPr="00AF0A09">
                    <w:rPr>
                      <w:rFonts w:cs="Times New Roman"/>
                      <w:bCs/>
                      <w:szCs w:val="24"/>
                      <w:vertAlign w:val="subscript"/>
                    </w:rPr>
                    <w:t>3</w:t>
                  </w:r>
                </w:p>
              </w:tc>
              <w:tc>
                <w:tcPr>
                  <w:tcW w:w="1754" w:type="dxa"/>
                  <w:shd w:val="clear" w:color="auto" w:fill="auto"/>
                </w:tcPr>
                <w:p w14:paraId="42B43633" w14:textId="77777777" w:rsidR="003D55B7" w:rsidRPr="00AF0A09" w:rsidRDefault="003D55B7" w:rsidP="009C1FF9">
                  <w:pPr>
                    <w:rPr>
                      <w:rFonts w:cs="Times New Roman"/>
                      <w:bCs/>
                      <w:szCs w:val="24"/>
                    </w:rPr>
                  </w:pPr>
                  <w:r w:rsidRPr="00AF0A09">
                    <w:rPr>
                      <w:rFonts w:cs="Times New Roman"/>
                      <w:bCs/>
                      <w:szCs w:val="24"/>
                    </w:rPr>
                    <w:t>hydrogencarbonate</w:t>
                  </w:r>
                </w:p>
              </w:tc>
            </w:tr>
            <w:tr w:rsidR="009C1FF9" w:rsidRPr="00AF0A09" w14:paraId="77D90883" w14:textId="77777777" w:rsidTr="00693BA4">
              <w:trPr>
                <w:trHeight w:val="261"/>
              </w:trPr>
              <w:tc>
                <w:tcPr>
                  <w:tcW w:w="1022" w:type="dxa"/>
                  <w:shd w:val="clear" w:color="auto" w:fill="auto"/>
                </w:tcPr>
                <w:p w14:paraId="32A2A80E" w14:textId="77777777" w:rsidR="003D55B7" w:rsidRPr="00AF0A09" w:rsidRDefault="003D55B7" w:rsidP="009C1FF9">
                  <w:pPr>
                    <w:rPr>
                      <w:rFonts w:cs="Times New Roman"/>
                      <w:bCs/>
                      <w:szCs w:val="24"/>
                    </w:rPr>
                  </w:pPr>
                  <w:r w:rsidRPr="00AF0A09">
                    <w:rPr>
                      <w:rFonts w:cs="Times New Roman"/>
                      <w:bCs/>
                      <w:szCs w:val="24"/>
                    </w:rPr>
                    <w:t>-HSO</w:t>
                  </w:r>
                  <w:r w:rsidRPr="00AF0A09">
                    <w:rPr>
                      <w:rFonts w:cs="Times New Roman"/>
                      <w:bCs/>
                      <w:szCs w:val="24"/>
                      <w:vertAlign w:val="subscript"/>
                    </w:rPr>
                    <w:t>4</w:t>
                  </w:r>
                </w:p>
              </w:tc>
              <w:tc>
                <w:tcPr>
                  <w:tcW w:w="1510" w:type="dxa"/>
                  <w:shd w:val="clear" w:color="auto" w:fill="auto"/>
                </w:tcPr>
                <w:p w14:paraId="2515DCBB" w14:textId="77777777" w:rsidR="003D55B7" w:rsidRPr="00AF0A09" w:rsidRDefault="003D55B7" w:rsidP="009C1FF9">
                  <w:pPr>
                    <w:rPr>
                      <w:rFonts w:cs="Times New Roman"/>
                      <w:bCs/>
                      <w:szCs w:val="24"/>
                    </w:rPr>
                  </w:pPr>
                  <w:r w:rsidRPr="00AF0A09">
                    <w:rPr>
                      <w:rFonts w:cs="Times New Roman"/>
                      <w:bCs/>
                      <w:szCs w:val="24"/>
                    </w:rPr>
                    <w:t>hydrogensulfate</w:t>
                  </w:r>
                </w:p>
              </w:tc>
              <w:tc>
                <w:tcPr>
                  <w:tcW w:w="1117" w:type="dxa"/>
                  <w:shd w:val="clear" w:color="auto" w:fill="auto"/>
                </w:tcPr>
                <w:p w14:paraId="52C1BBE3" w14:textId="77777777" w:rsidR="003D55B7" w:rsidRPr="00AF0A09" w:rsidRDefault="003D55B7" w:rsidP="009C1FF9">
                  <w:pPr>
                    <w:rPr>
                      <w:rFonts w:cs="Times New Roman"/>
                      <w:bCs/>
                      <w:szCs w:val="24"/>
                    </w:rPr>
                  </w:pPr>
                  <w:r w:rsidRPr="00AF0A09">
                    <w:rPr>
                      <w:rFonts w:cs="Times New Roman"/>
                      <w:bCs/>
                      <w:szCs w:val="24"/>
                    </w:rPr>
                    <w:t>≡PO</w:t>
                  </w:r>
                  <w:r w:rsidRPr="00AF0A09">
                    <w:rPr>
                      <w:rFonts w:cs="Times New Roman"/>
                      <w:bCs/>
                      <w:szCs w:val="24"/>
                      <w:vertAlign w:val="subscript"/>
                    </w:rPr>
                    <w:t>4</w:t>
                  </w:r>
                </w:p>
              </w:tc>
              <w:tc>
                <w:tcPr>
                  <w:tcW w:w="1754" w:type="dxa"/>
                  <w:shd w:val="clear" w:color="auto" w:fill="auto"/>
                </w:tcPr>
                <w:p w14:paraId="6D51D804" w14:textId="77777777" w:rsidR="003D55B7" w:rsidRPr="00AF0A09" w:rsidRDefault="003D55B7" w:rsidP="009C1FF9">
                  <w:pPr>
                    <w:rPr>
                      <w:rFonts w:cs="Times New Roman"/>
                      <w:bCs/>
                      <w:szCs w:val="24"/>
                    </w:rPr>
                  </w:pPr>
                  <w:r w:rsidRPr="00AF0A09">
                    <w:rPr>
                      <w:rFonts w:cs="Times New Roman"/>
                      <w:bCs/>
                      <w:szCs w:val="24"/>
                    </w:rPr>
                    <w:t>phosphate</w:t>
                  </w:r>
                </w:p>
              </w:tc>
            </w:tr>
            <w:tr w:rsidR="009C1FF9" w:rsidRPr="00AF0A09" w14:paraId="6BA9F285" w14:textId="77777777" w:rsidTr="00693BA4">
              <w:trPr>
                <w:trHeight w:val="277"/>
              </w:trPr>
              <w:tc>
                <w:tcPr>
                  <w:tcW w:w="1022" w:type="dxa"/>
                  <w:shd w:val="clear" w:color="auto" w:fill="auto"/>
                </w:tcPr>
                <w:p w14:paraId="5C287B8E" w14:textId="77777777" w:rsidR="003D55B7" w:rsidRPr="00AF0A09" w:rsidRDefault="003D55B7" w:rsidP="009C1FF9">
                  <w:pPr>
                    <w:rPr>
                      <w:rFonts w:cs="Times New Roman"/>
                      <w:bCs/>
                      <w:szCs w:val="24"/>
                    </w:rPr>
                  </w:pPr>
                  <w:r w:rsidRPr="00AF0A09">
                    <w:rPr>
                      <w:rFonts w:cs="Times New Roman"/>
                      <w:bCs/>
                      <w:szCs w:val="24"/>
                    </w:rPr>
                    <w:t>-HSO</w:t>
                  </w:r>
                  <w:r w:rsidRPr="00AF0A09">
                    <w:rPr>
                      <w:rFonts w:cs="Times New Roman"/>
                      <w:bCs/>
                      <w:szCs w:val="24"/>
                      <w:vertAlign w:val="subscript"/>
                    </w:rPr>
                    <w:t>3</w:t>
                  </w:r>
                </w:p>
              </w:tc>
              <w:tc>
                <w:tcPr>
                  <w:tcW w:w="1510" w:type="dxa"/>
                  <w:shd w:val="clear" w:color="auto" w:fill="auto"/>
                </w:tcPr>
                <w:p w14:paraId="1818DB11" w14:textId="77777777" w:rsidR="003D55B7" w:rsidRPr="00AF0A09" w:rsidRDefault="003D55B7" w:rsidP="009C1FF9">
                  <w:pPr>
                    <w:rPr>
                      <w:rFonts w:cs="Times New Roman"/>
                      <w:bCs/>
                      <w:szCs w:val="24"/>
                    </w:rPr>
                  </w:pPr>
                  <w:r w:rsidRPr="00AF0A09">
                    <w:rPr>
                      <w:rFonts w:cs="Times New Roman"/>
                      <w:bCs/>
                      <w:szCs w:val="24"/>
                    </w:rPr>
                    <w:t>sulfite</w:t>
                  </w:r>
                </w:p>
              </w:tc>
              <w:tc>
                <w:tcPr>
                  <w:tcW w:w="1117" w:type="dxa"/>
                  <w:shd w:val="clear" w:color="auto" w:fill="auto"/>
                </w:tcPr>
                <w:p w14:paraId="0C98E4E9" w14:textId="77777777" w:rsidR="003D55B7" w:rsidRPr="00AF0A09" w:rsidRDefault="003D55B7" w:rsidP="009C1FF9">
                  <w:pPr>
                    <w:rPr>
                      <w:rFonts w:cs="Times New Roman"/>
                      <w:bCs/>
                      <w:szCs w:val="24"/>
                    </w:rPr>
                  </w:pPr>
                  <w:r w:rsidRPr="00AF0A09">
                    <w:rPr>
                      <w:rFonts w:cs="Times New Roman"/>
                      <w:bCs/>
                      <w:szCs w:val="24"/>
                    </w:rPr>
                    <w:t>=HPO</w:t>
                  </w:r>
                  <w:r w:rsidRPr="00AF0A09">
                    <w:rPr>
                      <w:rFonts w:cs="Times New Roman"/>
                      <w:bCs/>
                      <w:szCs w:val="24"/>
                      <w:vertAlign w:val="subscript"/>
                    </w:rPr>
                    <w:t>4</w:t>
                  </w:r>
                </w:p>
              </w:tc>
              <w:tc>
                <w:tcPr>
                  <w:tcW w:w="1754" w:type="dxa"/>
                  <w:shd w:val="clear" w:color="auto" w:fill="auto"/>
                </w:tcPr>
                <w:p w14:paraId="609267EE" w14:textId="77777777" w:rsidR="003D55B7" w:rsidRPr="00AF0A09" w:rsidRDefault="003D55B7" w:rsidP="009C1FF9">
                  <w:pPr>
                    <w:rPr>
                      <w:rFonts w:cs="Times New Roman"/>
                      <w:bCs/>
                      <w:szCs w:val="24"/>
                    </w:rPr>
                  </w:pPr>
                  <w:r w:rsidRPr="00AF0A09">
                    <w:rPr>
                      <w:rFonts w:cs="Times New Roman"/>
                      <w:bCs/>
                      <w:szCs w:val="24"/>
                    </w:rPr>
                    <w:t>hydrogenphosphate</w:t>
                  </w:r>
                </w:p>
              </w:tc>
            </w:tr>
          </w:tbl>
          <w:p w14:paraId="71C9C915" w14:textId="77777777" w:rsidR="003D55B7" w:rsidRPr="00AF0A09" w:rsidRDefault="003D55B7" w:rsidP="009C1FF9">
            <w:pPr>
              <w:pStyle w:val="ListParagraph"/>
              <w:ind w:left="0"/>
              <w:jc w:val="both"/>
              <w:rPr>
                <w:noProof/>
                <w:shd w:val="clear" w:color="auto" w:fill="FFFFFF"/>
              </w:rPr>
            </w:pPr>
            <w:r w:rsidRPr="00AF0A09">
              <w:rPr>
                <w:noProof/>
                <w:shd w:val="clear" w:color="auto" w:fill="FFFFFF"/>
              </w:rPr>
              <w:t>- GV Cho HS hoạt động nhóm thực hiện nhiệm vụ học tập SGK/49</w:t>
            </w:r>
          </w:p>
          <w:p w14:paraId="653412B4" w14:textId="77777777" w:rsidR="003D55B7" w:rsidRPr="00AF0A09" w:rsidRDefault="003D55B7" w:rsidP="009C1FF9">
            <w:pPr>
              <w:rPr>
                <w:rFonts w:cs="Times New Roman"/>
                <w:i/>
                <w:szCs w:val="24"/>
                <w:lang w:val="pt-BR"/>
              </w:rPr>
            </w:pPr>
            <w:r w:rsidRPr="00AF0A09">
              <w:rPr>
                <w:rFonts w:cs="Times New Roman"/>
                <w:i/>
                <w:szCs w:val="24"/>
                <w:shd w:val="clear" w:color="auto" w:fill="FFFFFF"/>
              </w:rPr>
              <w:t xml:space="preserve">1, </w:t>
            </w:r>
            <w:r w:rsidRPr="00AF0A09">
              <w:rPr>
                <w:rFonts w:cs="Times New Roman"/>
                <w:i/>
                <w:szCs w:val="24"/>
                <w:lang w:val="pt-BR"/>
              </w:rPr>
              <w:t>Viết công thức của các muối sau: potassium sulfate, sodium hydrogensulfate, sodium hydrogencarbonate, sodium chloride, sodium nitrate, calcium hydrogenphosphate, magnesium sulfate, copper(II) sulfate.</w:t>
            </w:r>
          </w:p>
          <w:p w14:paraId="19BE68C5" w14:textId="77777777" w:rsidR="003D55B7" w:rsidRPr="00AF0A09" w:rsidRDefault="003D55B7" w:rsidP="009C1FF9">
            <w:pPr>
              <w:pStyle w:val="ListParagraph"/>
              <w:ind w:left="0"/>
              <w:rPr>
                <w:i/>
                <w:lang w:val="pt-BR"/>
              </w:rPr>
            </w:pPr>
            <w:r w:rsidRPr="00AF0A09">
              <w:rPr>
                <w:i/>
                <w:shd w:val="clear" w:color="auto" w:fill="FFFFFF"/>
              </w:rPr>
              <w:t xml:space="preserve">2, </w:t>
            </w:r>
            <w:r w:rsidRPr="00AF0A09">
              <w:rPr>
                <w:i/>
                <w:lang w:val="pt-BR"/>
              </w:rPr>
              <w:t>Gọi tên các muối sau: AlCl</w:t>
            </w:r>
            <w:r w:rsidRPr="00AF0A09">
              <w:rPr>
                <w:i/>
                <w:vertAlign w:val="subscript"/>
                <w:lang w:val="pt-BR"/>
              </w:rPr>
              <w:t>3</w:t>
            </w:r>
            <w:r w:rsidRPr="00AF0A09">
              <w:rPr>
                <w:i/>
                <w:lang w:val="pt-BR"/>
              </w:rPr>
              <w:t>; KCl; Al</w:t>
            </w:r>
            <w:r w:rsidRPr="00AF0A09">
              <w:rPr>
                <w:i/>
                <w:vertAlign w:val="subscript"/>
                <w:lang w:val="pt-BR"/>
              </w:rPr>
              <w:t>2</w:t>
            </w:r>
            <w:r w:rsidRPr="00AF0A09">
              <w:rPr>
                <w:i/>
                <w:lang w:val="pt-BR"/>
              </w:rPr>
              <w:t>(SO</w:t>
            </w:r>
            <w:r w:rsidRPr="00AF0A09">
              <w:rPr>
                <w:i/>
                <w:vertAlign w:val="subscript"/>
                <w:lang w:val="pt-BR"/>
              </w:rPr>
              <w:t>4</w:t>
            </w:r>
            <w:r w:rsidRPr="00AF0A09">
              <w:rPr>
                <w:i/>
                <w:lang w:val="pt-BR"/>
              </w:rPr>
              <w:t>)</w:t>
            </w:r>
            <w:r w:rsidRPr="00AF0A09">
              <w:rPr>
                <w:i/>
                <w:vertAlign w:val="subscript"/>
                <w:lang w:val="pt-BR"/>
              </w:rPr>
              <w:t>3</w:t>
            </w:r>
            <w:r w:rsidRPr="00AF0A09">
              <w:rPr>
                <w:i/>
                <w:lang w:val="pt-BR"/>
              </w:rPr>
              <w:t>; MgSO</w:t>
            </w:r>
            <w:r w:rsidRPr="00AF0A09">
              <w:rPr>
                <w:i/>
                <w:vertAlign w:val="subscript"/>
                <w:lang w:val="pt-BR"/>
              </w:rPr>
              <w:t>4</w:t>
            </w:r>
            <w:r w:rsidRPr="00AF0A09">
              <w:rPr>
                <w:i/>
                <w:lang w:val="pt-BR"/>
              </w:rPr>
              <w:t>; NH</w:t>
            </w:r>
            <w:r w:rsidRPr="00AF0A09">
              <w:rPr>
                <w:i/>
                <w:vertAlign w:val="subscript"/>
                <w:lang w:val="pt-BR"/>
              </w:rPr>
              <w:t>4</w:t>
            </w:r>
            <w:r w:rsidRPr="00AF0A09">
              <w:rPr>
                <w:i/>
                <w:lang w:val="pt-BR"/>
              </w:rPr>
              <w:t>NO</w:t>
            </w:r>
            <w:r w:rsidRPr="00AF0A09">
              <w:rPr>
                <w:i/>
                <w:vertAlign w:val="subscript"/>
                <w:lang w:val="pt-BR"/>
              </w:rPr>
              <w:t>3</w:t>
            </w:r>
            <w:r w:rsidRPr="00AF0A09">
              <w:rPr>
                <w:i/>
                <w:lang w:val="pt-BR"/>
              </w:rPr>
              <w:t>; NaHCO</w:t>
            </w:r>
            <w:r w:rsidRPr="00AF0A09">
              <w:rPr>
                <w:i/>
                <w:vertAlign w:val="subscript"/>
                <w:lang w:val="pt-BR"/>
              </w:rPr>
              <w:t>3</w:t>
            </w:r>
            <w:r w:rsidRPr="00AF0A09">
              <w:rPr>
                <w:i/>
                <w:lang w:val="pt-BR"/>
              </w:rPr>
              <w:t>.</w:t>
            </w:r>
          </w:p>
          <w:p w14:paraId="38C61E31" w14:textId="77777777" w:rsidR="003D55B7" w:rsidRPr="00AF0A09" w:rsidRDefault="003D55B7" w:rsidP="009C1FF9">
            <w:pPr>
              <w:pStyle w:val="ListParagraph"/>
              <w:ind w:left="0"/>
              <w:rPr>
                <w:i/>
                <w:shd w:val="clear" w:color="auto" w:fill="FFFFFF"/>
              </w:rPr>
            </w:pPr>
            <w:r w:rsidRPr="00AF0A09">
              <w:rPr>
                <w:i/>
                <w:lang w:val="pt-BR"/>
              </w:rPr>
              <w:t>3, Viết phương trình hoá học của phản ứng tạo thành muối KCl và MgSO</w:t>
            </w:r>
            <w:r w:rsidRPr="00AF0A09">
              <w:rPr>
                <w:i/>
                <w:vertAlign w:val="subscript"/>
                <w:lang w:val="pt-BR"/>
              </w:rPr>
              <w:t>4</w:t>
            </w:r>
            <w:r w:rsidRPr="00AF0A09">
              <w:rPr>
                <w:i/>
                <w:lang w:val="pt-BR"/>
              </w:rPr>
              <w:t>.</w:t>
            </w:r>
          </w:p>
          <w:p w14:paraId="2381025D"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274464FB" w14:textId="77777777" w:rsidR="003D55B7" w:rsidRPr="00AF0A09" w:rsidRDefault="003D55B7" w:rsidP="009C1FF9">
            <w:pPr>
              <w:pStyle w:val="ListParagraph"/>
              <w:ind w:left="0"/>
              <w:jc w:val="both"/>
              <w:rPr>
                <w:rFonts w:eastAsia="Arial"/>
              </w:rPr>
            </w:pPr>
            <w:r w:rsidRPr="00AF0A09">
              <w:rPr>
                <w:rFonts w:eastAsia="Arial"/>
              </w:rPr>
              <w:t>- HS nghiên cứu thông tin Bảng 11.1 SGK/48.</w:t>
            </w:r>
          </w:p>
          <w:p w14:paraId="05E2B7B2" w14:textId="77777777" w:rsidR="003D55B7" w:rsidRPr="00AF0A09" w:rsidRDefault="003D55B7" w:rsidP="009C1FF9">
            <w:pPr>
              <w:pStyle w:val="ListParagraph"/>
              <w:ind w:left="0"/>
              <w:jc w:val="both"/>
              <w:rPr>
                <w:rFonts w:eastAsia="Arial"/>
              </w:rPr>
            </w:pPr>
            <w:r w:rsidRPr="00AF0A09">
              <w:rPr>
                <w:rFonts w:eastAsia="Arial"/>
              </w:rPr>
              <w:t>- HS thảo luận nhóm theo thực hiện nhiệm vụ học tập.</w:t>
            </w:r>
          </w:p>
          <w:p w14:paraId="65ADD837" w14:textId="77777777" w:rsidR="003D55B7" w:rsidRPr="00AF0A09" w:rsidRDefault="003D55B7" w:rsidP="009C1FF9">
            <w:pPr>
              <w:pStyle w:val="ListParagraph"/>
              <w:ind w:left="0"/>
              <w:jc w:val="both"/>
              <w:rPr>
                <w:rFonts w:eastAsia="Arial"/>
              </w:rPr>
            </w:pPr>
            <w:r w:rsidRPr="00AF0A09">
              <w:rPr>
                <w:rFonts w:eastAsia="Arial"/>
              </w:rPr>
              <w:t>- HS nghiên cứu thông tin SGK/48 và nêu khái niệm và cách gọi tên muối.</w:t>
            </w:r>
          </w:p>
          <w:p w14:paraId="594CAACB" w14:textId="77777777" w:rsidR="003D55B7" w:rsidRPr="00AF0A09" w:rsidRDefault="003D55B7" w:rsidP="009C1FF9">
            <w:pPr>
              <w:pStyle w:val="ListParagraph"/>
              <w:ind w:left="0"/>
              <w:jc w:val="both"/>
              <w:rPr>
                <w:rFonts w:eastAsia="Arial"/>
              </w:rPr>
            </w:pPr>
            <w:r w:rsidRPr="00AF0A09">
              <w:rPr>
                <w:rFonts w:eastAsia="Arial"/>
              </w:rPr>
              <w:t>- HS thảo luận nhóm thực hiện nhiệm vụ học tập</w:t>
            </w:r>
          </w:p>
          <w:p w14:paraId="6D410E67"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73D26B64" w14:textId="77777777" w:rsidR="003D55B7" w:rsidRPr="00AF0A09" w:rsidRDefault="003D55B7" w:rsidP="009C1FF9">
            <w:pPr>
              <w:jc w:val="both"/>
              <w:rPr>
                <w:rFonts w:eastAsia="Arial" w:cs="Times New Roman"/>
                <w:szCs w:val="24"/>
              </w:rPr>
            </w:pPr>
            <w:r w:rsidRPr="00AF0A09">
              <w:rPr>
                <w:rFonts w:eastAsia="Arial" w:cs="Times New Roman"/>
                <w:szCs w:val="24"/>
              </w:rPr>
              <w:t>- HS các nhóm báo cáo kết quả thảo luận.</w:t>
            </w:r>
          </w:p>
          <w:p w14:paraId="6A6EE3C5" w14:textId="77777777" w:rsidR="003D55B7" w:rsidRPr="00AF0A09" w:rsidRDefault="003D55B7" w:rsidP="009C1FF9">
            <w:pPr>
              <w:jc w:val="both"/>
              <w:rPr>
                <w:rFonts w:eastAsia="Arial" w:cs="Times New Roman"/>
                <w:szCs w:val="24"/>
              </w:rPr>
            </w:pPr>
            <w:r w:rsidRPr="00AF0A09">
              <w:rPr>
                <w:rFonts w:eastAsia="Arial" w:cs="Times New Roman"/>
                <w:szCs w:val="24"/>
              </w:rPr>
              <w:t>- HS cá nhân nêu khái niệm, cách gọi tên muối</w:t>
            </w:r>
          </w:p>
          <w:p w14:paraId="3B24F3EE"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nhóm báo cáo kết quả thảo luận</w:t>
            </w:r>
          </w:p>
          <w:p w14:paraId="13AEB280"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3002A574"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70921B85" w14:textId="77777777" w:rsidR="003D55B7" w:rsidRPr="00AF0A09" w:rsidRDefault="003D55B7"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4252" w:type="dxa"/>
          </w:tcPr>
          <w:p w14:paraId="3036A8FD" w14:textId="77777777" w:rsidR="003D55B7" w:rsidRPr="00AF0A09" w:rsidRDefault="003D55B7" w:rsidP="009C1FF9">
            <w:pPr>
              <w:rPr>
                <w:rFonts w:eastAsia="Calibri" w:cs="Times New Roman"/>
                <w:b/>
                <w:szCs w:val="24"/>
              </w:rPr>
            </w:pPr>
            <w:r w:rsidRPr="00AF0A09">
              <w:rPr>
                <w:rFonts w:eastAsia="Calibri" w:cs="Times New Roman"/>
                <w:b/>
                <w:szCs w:val="24"/>
              </w:rPr>
              <w:lastRenderedPageBreak/>
              <w:t xml:space="preserve">I. Khái niệm </w:t>
            </w:r>
          </w:p>
          <w:p w14:paraId="3BFDCC80"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129B1522" w14:textId="77777777" w:rsidR="003D55B7" w:rsidRPr="00AF0A09" w:rsidRDefault="003D55B7" w:rsidP="009C1FF9">
            <w:pPr>
              <w:pStyle w:val="NormalWeb"/>
              <w:spacing w:before="0" w:beforeAutospacing="0" w:after="0" w:afterAutospacing="0"/>
              <w:ind w:left="48" w:right="48"/>
              <w:jc w:val="both"/>
              <w:rPr>
                <w:i/>
              </w:rPr>
            </w:pPr>
            <w:r w:rsidRPr="00AF0A09">
              <w:rPr>
                <w:i/>
              </w:rPr>
              <w:t>1, Điểm khác nhau giữa thành phần phân tử của acid (chất phản ứng) và muối (chất sản phẩm) là phần tử mang điện dương (cation).</w:t>
            </w:r>
          </w:p>
          <w:p w14:paraId="62866987" w14:textId="77777777" w:rsidR="003D55B7" w:rsidRPr="00AF0A09" w:rsidRDefault="003D55B7" w:rsidP="009C1FF9">
            <w:pPr>
              <w:ind w:left="48" w:right="48"/>
              <w:jc w:val="both"/>
              <w:rPr>
                <w:rFonts w:cs="Times New Roman"/>
                <w:i/>
                <w:szCs w:val="24"/>
              </w:rPr>
            </w:pPr>
            <w:r w:rsidRPr="00AF0A09">
              <w:rPr>
                <w:rFonts w:cs="Times New Roman"/>
                <w:i/>
                <w:szCs w:val="24"/>
              </w:rPr>
              <w:t>Điểm chung của các phản ứng ở Bảng 11.1 là đều có sự thay thế ion H</w:t>
            </w:r>
            <w:r w:rsidRPr="00AF0A09">
              <w:rPr>
                <w:rFonts w:cs="Times New Roman"/>
                <w:i/>
                <w:szCs w:val="24"/>
                <w:vertAlign w:val="superscript"/>
              </w:rPr>
              <w:t>+</w:t>
            </w:r>
            <w:r w:rsidRPr="00AF0A09">
              <w:rPr>
                <w:rFonts w:cs="Times New Roman"/>
                <w:i/>
                <w:szCs w:val="24"/>
              </w:rPr>
              <w:t> của acid bằng ion kim loại.</w:t>
            </w:r>
          </w:p>
          <w:p w14:paraId="598B5860" w14:textId="77777777" w:rsidR="003D55B7" w:rsidRPr="00AF0A09" w:rsidRDefault="003D55B7" w:rsidP="009C1FF9">
            <w:pPr>
              <w:pStyle w:val="NormalWeb"/>
              <w:spacing w:before="0" w:beforeAutospacing="0" w:after="0" w:afterAutospacing="0"/>
              <w:ind w:left="48" w:right="48"/>
              <w:jc w:val="both"/>
              <w:rPr>
                <w:i/>
              </w:rPr>
            </w:pPr>
            <w:r w:rsidRPr="00AF0A09">
              <w:rPr>
                <w:i/>
              </w:rPr>
              <w:t>2. Cách gọi tên muối gồm có cation kim loại và anion gốc acid:</w:t>
            </w:r>
          </w:p>
          <w:p w14:paraId="51CA5023" w14:textId="77777777" w:rsidR="003D55B7" w:rsidRPr="00AF0A09" w:rsidRDefault="003D55B7" w:rsidP="009C1FF9">
            <w:pPr>
              <w:ind w:left="48" w:right="48"/>
              <w:jc w:val="both"/>
              <w:rPr>
                <w:rFonts w:cs="Times New Roman"/>
                <w:i/>
                <w:szCs w:val="24"/>
              </w:rPr>
            </w:pPr>
            <w:r w:rsidRPr="00AF0A09">
              <w:rPr>
                <w:rFonts w:cs="Times New Roman"/>
                <w:i/>
                <w:szCs w:val="24"/>
              </w:rPr>
              <w:t>Tên kim loại (hoá trị, đối với kim loại có nhiều hoá trị) + tên gốc acid.</w:t>
            </w:r>
          </w:p>
          <w:p w14:paraId="597132D1" w14:textId="77777777" w:rsidR="003D55B7" w:rsidRPr="00AF0A09" w:rsidRDefault="003D55B7" w:rsidP="009C1FF9">
            <w:pPr>
              <w:rPr>
                <w:rFonts w:cs="Times New Roman"/>
                <w:b/>
                <w:szCs w:val="24"/>
              </w:rPr>
            </w:pPr>
            <w:r w:rsidRPr="00AF0A09">
              <w:rPr>
                <w:rFonts w:cs="Times New Roman"/>
                <w:b/>
                <w:szCs w:val="24"/>
              </w:rPr>
              <w:t>KL:</w:t>
            </w:r>
          </w:p>
          <w:p w14:paraId="66B76F8A" w14:textId="77777777" w:rsidR="003D55B7" w:rsidRPr="00AF0A09" w:rsidRDefault="003D55B7" w:rsidP="009C1FF9">
            <w:pPr>
              <w:ind w:right="48"/>
              <w:jc w:val="both"/>
              <w:rPr>
                <w:rFonts w:cs="Times New Roman"/>
                <w:szCs w:val="24"/>
                <w:vertAlign w:val="superscript"/>
              </w:rPr>
            </w:pPr>
            <w:r w:rsidRPr="00AF0A09">
              <w:rPr>
                <w:rFonts w:cs="Times New Roman"/>
                <w:szCs w:val="24"/>
              </w:rPr>
              <w:t>* Muối là hợp chất, được tạo thành từ sự thay thế ion H</w:t>
            </w:r>
            <w:r w:rsidRPr="00AF0A09">
              <w:rPr>
                <w:rFonts w:cs="Times New Roman"/>
                <w:szCs w:val="24"/>
                <w:vertAlign w:val="superscript"/>
              </w:rPr>
              <w:t>+</w:t>
            </w:r>
            <w:r w:rsidRPr="00AF0A09">
              <w:rPr>
                <w:rFonts w:cs="Times New Roman"/>
                <w:szCs w:val="24"/>
              </w:rPr>
              <w:t xml:space="preserve"> của acid bằng ion kim loại hoặc ion ammonium (NH</w:t>
            </w:r>
            <w:r w:rsidRPr="00AF0A09">
              <w:rPr>
                <w:rFonts w:cs="Times New Roman"/>
                <w:szCs w:val="24"/>
                <w:vertAlign w:val="subscript"/>
              </w:rPr>
              <w:t>4</w:t>
            </w:r>
            <w:r w:rsidRPr="00AF0A09">
              <w:rPr>
                <w:rFonts w:cs="Times New Roman"/>
                <w:szCs w:val="24"/>
              </w:rPr>
              <w:t>)</w:t>
            </w:r>
            <w:r w:rsidRPr="00AF0A09">
              <w:rPr>
                <w:rFonts w:cs="Times New Roman"/>
                <w:szCs w:val="24"/>
                <w:vertAlign w:val="superscript"/>
              </w:rPr>
              <w:t>+</w:t>
            </w:r>
          </w:p>
          <w:p w14:paraId="263EE564" w14:textId="77777777" w:rsidR="003D55B7" w:rsidRPr="00AF0A09" w:rsidRDefault="003D55B7" w:rsidP="009C1FF9">
            <w:pPr>
              <w:ind w:left="48" w:right="48"/>
              <w:jc w:val="both"/>
              <w:rPr>
                <w:rFonts w:cs="Times New Roman"/>
                <w:bCs/>
                <w:szCs w:val="24"/>
              </w:rPr>
            </w:pPr>
            <w:r w:rsidRPr="00AF0A09">
              <w:rPr>
                <w:rFonts w:cs="Times New Roman"/>
                <w:bCs/>
                <w:szCs w:val="24"/>
              </w:rPr>
              <w:t xml:space="preserve">* Cách gọi tên: </w:t>
            </w:r>
          </w:p>
          <w:p w14:paraId="55F2E227" w14:textId="77777777" w:rsidR="003D55B7" w:rsidRPr="00AF0A09" w:rsidRDefault="003D55B7" w:rsidP="009C1FF9">
            <w:pPr>
              <w:ind w:left="48" w:right="48"/>
              <w:jc w:val="both"/>
              <w:rPr>
                <w:rFonts w:cs="Times New Roman"/>
                <w:szCs w:val="24"/>
              </w:rPr>
            </w:pPr>
            <w:r w:rsidRPr="00AF0A09">
              <w:rPr>
                <w:rFonts w:cs="Times New Roman"/>
                <w:szCs w:val="24"/>
              </w:rPr>
              <w:t>Tên kim loại (hoá trị, đối với kim loại có nhiều hoá trị) + tên gốc acid.</w:t>
            </w:r>
          </w:p>
          <w:p w14:paraId="61DACE2E" w14:textId="77777777" w:rsidR="003D55B7" w:rsidRPr="00AF0A09" w:rsidRDefault="003D55B7" w:rsidP="009C1FF9">
            <w:pPr>
              <w:jc w:val="both"/>
              <w:rPr>
                <w:rFonts w:cs="Times New Roman"/>
                <w:bCs/>
                <w:szCs w:val="24"/>
              </w:rPr>
            </w:pPr>
            <w:r w:rsidRPr="00AF0A09">
              <w:rPr>
                <w:rFonts w:cs="Times New Roman"/>
                <w:bCs/>
                <w:szCs w:val="24"/>
              </w:rPr>
              <w:t>VD: Na</w:t>
            </w:r>
            <w:r w:rsidRPr="00AF0A09">
              <w:rPr>
                <w:rFonts w:cs="Times New Roman"/>
                <w:bCs/>
                <w:szCs w:val="24"/>
                <w:vertAlign w:val="subscript"/>
              </w:rPr>
              <w:t>2</w:t>
            </w:r>
            <w:r w:rsidRPr="00AF0A09">
              <w:rPr>
                <w:rFonts w:cs="Times New Roman"/>
                <w:bCs/>
                <w:szCs w:val="24"/>
              </w:rPr>
              <w:t>SO</w:t>
            </w:r>
            <w:r w:rsidRPr="00AF0A09">
              <w:rPr>
                <w:rFonts w:cs="Times New Roman"/>
                <w:bCs/>
                <w:szCs w:val="24"/>
                <w:vertAlign w:val="subscript"/>
              </w:rPr>
              <w:t>4</w:t>
            </w:r>
            <w:r w:rsidRPr="00AF0A09">
              <w:rPr>
                <w:rFonts w:cs="Times New Roman"/>
                <w:bCs/>
                <w:szCs w:val="24"/>
              </w:rPr>
              <w:t xml:space="preserve"> Sodium sulfate</w:t>
            </w:r>
          </w:p>
          <w:p w14:paraId="222496A6" w14:textId="77777777" w:rsidR="003D55B7" w:rsidRPr="00AF0A09" w:rsidRDefault="003D55B7" w:rsidP="009C1FF9">
            <w:pPr>
              <w:contextualSpacing/>
              <w:jc w:val="both"/>
              <w:rPr>
                <w:rFonts w:eastAsia="Calibri" w:cs="Times New Roman"/>
                <w:iCs/>
                <w:szCs w:val="24"/>
              </w:rPr>
            </w:pPr>
            <w:r w:rsidRPr="00AF0A09">
              <w:rPr>
                <w:rFonts w:eastAsia="Calibri" w:cs="Times New Roman"/>
                <w:iCs/>
                <w:szCs w:val="24"/>
              </w:rPr>
              <w:t xml:space="preserve">        NH</w:t>
            </w:r>
            <w:r w:rsidRPr="00AF0A09">
              <w:rPr>
                <w:rFonts w:eastAsia="Calibri" w:cs="Times New Roman"/>
                <w:iCs/>
                <w:szCs w:val="24"/>
                <w:vertAlign w:val="subscript"/>
              </w:rPr>
              <w:t>4</w:t>
            </w:r>
            <w:r w:rsidRPr="00AF0A09">
              <w:rPr>
                <w:rFonts w:eastAsia="Calibri" w:cs="Times New Roman"/>
                <w:iCs/>
                <w:szCs w:val="24"/>
              </w:rPr>
              <w:t>Cl ammonium chloride</w:t>
            </w:r>
          </w:p>
          <w:p w14:paraId="70B43345" w14:textId="77777777" w:rsidR="003D55B7" w:rsidRPr="00AF0A09" w:rsidRDefault="003D55B7" w:rsidP="009C1FF9">
            <w:pPr>
              <w:contextualSpacing/>
              <w:jc w:val="both"/>
              <w:rPr>
                <w:rFonts w:eastAsia="Calibri" w:cs="Times New Roman"/>
                <w:i/>
                <w:iCs/>
                <w:szCs w:val="24"/>
              </w:rPr>
            </w:pPr>
          </w:p>
          <w:p w14:paraId="4C1FDD85" w14:textId="77777777" w:rsidR="003D55B7" w:rsidRPr="00AF0A09" w:rsidRDefault="003D55B7" w:rsidP="009C1FF9">
            <w:pPr>
              <w:contextualSpacing/>
              <w:jc w:val="both"/>
              <w:rPr>
                <w:rFonts w:cs="Times New Roman"/>
                <w:b/>
                <w:szCs w:val="24"/>
              </w:rPr>
            </w:pPr>
            <w:r w:rsidRPr="00AF0A09">
              <w:rPr>
                <w:rFonts w:eastAsia="Calibri" w:cs="Times New Roman"/>
                <w:b/>
                <w:i/>
                <w:iCs/>
                <w:szCs w:val="24"/>
              </w:rPr>
              <w:t>Hướng dẫn trả lời nội dung thảo luận nhóm:</w:t>
            </w:r>
            <w:r w:rsidRPr="00AF0A09">
              <w:rPr>
                <w:rFonts w:cs="Times New Roman"/>
                <w:b/>
                <w:i/>
                <w:szCs w:val="24"/>
              </w:rPr>
              <w:t xml:space="preserve"> </w:t>
            </w:r>
          </w:p>
          <w:p w14:paraId="7D82101A" w14:textId="77777777" w:rsidR="003D55B7" w:rsidRPr="00AF0A09" w:rsidRDefault="003D55B7" w:rsidP="009C1FF9">
            <w:pPr>
              <w:ind w:left="48" w:right="48"/>
              <w:jc w:val="both"/>
              <w:rPr>
                <w:rFonts w:cs="Times New Roman"/>
                <w:szCs w:val="24"/>
              </w:rPr>
            </w:pPr>
            <w:r w:rsidRPr="00AF0A09">
              <w:rPr>
                <w:rFonts w:cs="Times New Roman"/>
                <w:szCs w:val="24"/>
              </w:rPr>
              <w:t xml:space="preserve">1, </w:t>
            </w:r>
          </w:p>
          <w:p w14:paraId="01B0BF05" w14:textId="77777777" w:rsidR="003D55B7" w:rsidRPr="00AF0A09" w:rsidRDefault="003D55B7" w:rsidP="009C1FF9">
            <w:pPr>
              <w:jc w:val="both"/>
              <w:rPr>
                <w:rFonts w:cs="Times New Roman"/>
                <w:szCs w:val="24"/>
                <w:lang w:val="pt-BR"/>
              </w:rPr>
            </w:pPr>
            <w:r w:rsidRPr="00AF0A09">
              <w:rPr>
                <w:rFonts w:cs="Times New Roman"/>
                <w:szCs w:val="24"/>
                <w:lang w:val="pt-BR"/>
              </w:rPr>
              <w:t>Potassium sulfate: K</w:t>
            </w:r>
            <w:r w:rsidRPr="00AF0A09">
              <w:rPr>
                <w:rFonts w:cs="Times New Roman"/>
                <w:szCs w:val="24"/>
                <w:vertAlign w:val="subscript"/>
                <w:lang w:val="pt-BR"/>
              </w:rPr>
              <w:t>2</w:t>
            </w:r>
            <w:r w:rsidRPr="00AF0A09">
              <w:rPr>
                <w:rFonts w:cs="Times New Roman"/>
                <w:szCs w:val="24"/>
                <w:lang w:val="pt-BR"/>
              </w:rPr>
              <w:t>SO</w:t>
            </w:r>
            <w:r w:rsidRPr="00AF0A09">
              <w:rPr>
                <w:rFonts w:cs="Times New Roman"/>
                <w:szCs w:val="24"/>
                <w:vertAlign w:val="subscript"/>
                <w:lang w:val="pt-BR"/>
              </w:rPr>
              <w:t>4</w:t>
            </w:r>
            <w:r w:rsidRPr="00AF0A09">
              <w:rPr>
                <w:rFonts w:cs="Times New Roman"/>
                <w:szCs w:val="24"/>
                <w:lang w:val="pt-BR"/>
              </w:rPr>
              <w:t>;</w:t>
            </w:r>
          </w:p>
          <w:p w14:paraId="749CC2CF" w14:textId="77777777" w:rsidR="003D55B7" w:rsidRPr="00AF0A09" w:rsidRDefault="003D55B7" w:rsidP="009C1FF9">
            <w:pPr>
              <w:jc w:val="both"/>
              <w:rPr>
                <w:rFonts w:cs="Times New Roman"/>
                <w:szCs w:val="24"/>
                <w:lang w:val="pt-BR"/>
              </w:rPr>
            </w:pPr>
            <w:r w:rsidRPr="00AF0A09">
              <w:rPr>
                <w:rFonts w:cs="Times New Roman"/>
                <w:szCs w:val="24"/>
                <w:lang w:val="pt-BR"/>
              </w:rPr>
              <w:t>Sodium hydrogensulfate: NaHSO</w:t>
            </w:r>
            <w:r w:rsidRPr="00AF0A09">
              <w:rPr>
                <w:rFonts w:cs="Times New Roman"/>
                <w:szCs w:val="24"/>
                <w:vertAlign w:val="subscript"/>
                <w:lang w:val="pt-BR"/>
              </w:rPr>
              <w:t>4</w:t>
            </w:r>
            <w:r w:rsidRPr="00AF0A09">
              <w:rPr>
                <w:rFonts w:cs="Times New Roman"/>
                <w:szCs w:val="24"/>
                <w:lang w:val="pt-BR"/>
              </w:rPr>
              <w:t>;</w:t>
            </w:r>
          </w:p>
          <w:p w14:paraId="3CEA6E8C" w14:textId="77777777" w:rsidR="003D55B7" w:rsidRPr="00AF0A09" w:rsidRDefault="003D55B7" w:rsidP="009C1FF9">
            <w:pPr>
              <w:jc w:val="both"/>
              <w:rPr>
                <w:rFonts w:cs="Times New Roman"/>
                <w:szCs w:val="24"/>
                <w:lang w:val="pt-BR"/>
              </w:rPr>
            </w:pPr>
            <w:r w:rsidRPr="00AF0A09">
              <w:rPr>
                <w:rFonts w:cs="Times New Roman"/>
                <w:szCs w:val="24"/>
                <w:lang w:val="pt-BR"/>
              </w:rPr>
              <w:lastRenderedPageBreak/>
              <w:t>Sodium hydrogencarbonate: NaHCO</w:t>
            </w:r>
            <w:r w:rsidRPr="00AF0A09">
              <w:rPr>
                <w:rFonts w:cs="Times New Roman"/>
                <w:szCs w:val="24"/>
                <w:vertAlign w:val="subscript"/>
                <w:lang w:val="pt-BR"/>
              </w:rPr>
              <w:t>3</w:t>
            </w:r>
            <w:r w:rsidRPr="00AF0A09">
              <w:rPr>
                <w:rFonts w:cs="Times New Roman"/>
                <w:szCs w:val="24"/>
                <w:lang w:val="pt-BR"/>
              </w:rPr>
              <w:t>;</w:t>
            </w:r>
          </w:p>
          <w:p w14:paraId="089FB845" w14:textId="77777777" w:rsidR="003D55B7" w:rsidRPr="00AF0A09" w:rsidRDefault="003D55B7" w:rsidP="009C1FF9">
            <w:pPr>
              <w:jc w:val="both"/>
              <w:rPr>
                <w:rFonts w:cs="Times New Roman"/>
                <w:szCs w:val="24"/>
                <w:lang w:val="pt-BR"/>
              </w:rPr>
            </w:pPr>
            <w:r w:rsidRPr="00AF0A09">
              <w:rPr>
                <w:rFonts w:cs="Times New Roman"/>
                <w:szCs w:val="24"/>
                <w:lang w:val="pt-BR"/>
              </w:rPr>
              <w:t>Sodium chloride: NaCl;</w:t>
            </w:r>
          </w:p>
          <w:p w14:paraId="726CE683" w14:textId="77777777" w:rsidR="003D55B7" w:rsidRPr="00AF0A09" w:rsidRDefault="003D55B7" w:rsidP="009C1FF9">
            <w:pPr>
              <w:jc w:val="both"/>
              <w:rPr>
                <w:rFonts w:cs="Times New Roman"/>
                <w:szCs w:val="24"/>
                <w:lang w:val="pt-BR"/>
              </w:rPr>
            </w:pPr>
            <w:r w:rsidRPr="00AF0A09">
              <w:rPr>
                <w:rFonts w:cs="Times New Roman"/>
                <w:szCs w:val="24"/>
                <w:lang w:val="pt-BR"/>
              </w:rPr>
              <w:t>Sodium nitrate: NaNO</w:t>
            </w:r>
            <w:r w:rsidRPr="00AF0A09">
              <w:rPr>
                <w:rFonts w:cs="Times New Roman"/>
                <w:szCs w:val="24"/>
                <w:vertAlign w:val="subscript"/>
                <w:lang w:val="pt-BR"/>
              </w:rPr>
              <w:t>3</w:t>
            </w:r>
            <w:r w:rsidRPr="00AF0A09">
              <w:rPr>
                <w:rFonts w:cs="Times New Roman"/>
                <w:szCs w:val="24"/>
                <w:lang w:val="pt-BR"/>
              </w:rPr>
              <w:t>;</w:t>
            </w:r>
          </w:p>
          <w:p w14:paraId="56D41950" w14:textId="77777777" w:rsidR="003D55B7" w:rsidRPr="00AF0A09" w:rsidRDefault="003D55B7" w:rsidP="009C1FF9">
            <w:pPr>
              <w:jc w:val="both"/>
              <w:rPr>
                <w:rFonts w:cs="Times New Roman"/>
                <w:szCs w:val="24"/>
                <w:lang w:val="pt-BR"/>
              </w:rPr>
            </w:pPr>
            <w:r w:rsidRPr="00AF0A09">
              <w:rPr>
                <w:rFonts w:cs="Times New Roman"/>
                <w:szCs w:val="24"/>
                <w:lang w:val="pt-BR"/>
              </w:rPr>
              <w:t>Calcium hydrogenphosphate: CaHPO</w:t>
            </w:r>
            <w:r w:rsidRPr="00AF0A09">
              <w:rPr>
                <w:rFonts w:cs="Times New Roman"/>
                <w:szCs w:val="24"/>
                <w:vertAlign w:val="subscript"/>
                <w:lang w:val="pt-BR"/>
              </w:rPr>
              <w:t>4</w:t>
            </w:r>
            <w:r w:rsidRPr="00AF0A09">
              <w:rPr>
                <w:rFonts w:cs="Times New Roman"/>
                <w:szCs w:val="24"/>
                <w:lang w:val="pt-BR"/>
              </w:rPr>
              <w:t>;</w:t>
            </w:r>
          </w:p>
          <w:p w14:paraId="21DBF74B" w14:textId="77777777" w:rsidR="003D55B7" w:rsidRPr="00AF0A09" w:rsidRDefault="003D55B7" w:rsidP="009C1FF9">
            <w:pPr>
              <w:jc w:val="both"/>
              <w:rPr>
                <w:rFonts w:cs="Times New Roman"/>
                <w:szCs w:val="24"/>
                <w:lang w:val="pt-BR"/>
              </w:rPr>
            </w:pPr>
            <w:r w:rsidRPr="00AF0A09">
              <w:rPr>
                <w:rFonts w:cs="Times New Roman"/>
                <w:szCs w:val="24"/>
                <w:lang w:val="pt-BR"/>
              </w:rPr>
              <w:t>Magnesium sulfate: MgSO</w:t>
            </w:r>
            <w:r w:rsidRPr="00AF0A09">
              <w:rPr>
                <w:rFonts w:cs="Times New Roman"/>
                <w:szCs w:val="24"/>
                <w:vertAlign w:val="subscript"/>
                <w:lang w:val="pt-BR"/>
              </w:rPr>
              <w:t>4</w:t>
            </w:r>
            <w:r w:rsidRPr="00AF0A09">
              <w:rPr>
                <w:rFonts w:cs="Times New Roman"/>
                <w:szCs w:val="24"/>
                <w:lang w:val="pt-BR"/>
              </w:rPr>
              <w:t>;</w:t>
            </w:r>
          </w:p>
          <w:p w14:paraId="0EAABAF0" w14:textId="77777777" w:rsidR="003D55B7" w:rsidRPr="00AF0A09" w:rsidRDefault="003D55B7" w:rsidP="009C1FF9">
            <w:pPr>
              <w:ind w:right="48"/>
              <w:jc w:val="both"/>
              <w:rPr>
                <w:rFonts w:cs="Times New Roman"/>
                <w:szCs w:val="24"/>
              </w:rPr>
            </w:pPr>
            <w:r w:rsidRPr="00AF0A09">
              <w:rPr>
                <w:rFonts w:cs="Times New Roman"/>
                <w:szCs w:val="24"/>
                <w:lang w:val="pt-BR"/>
              </w:rPr>
              <w:t>Copper(II) sulfate: CuSO</w:t>
            </w:r>
            <w:r w:rsidRPr="00AF0A09">
              <w:rPr>
                <w:rFonts w:cs="Times New Roman"/>
                <w:szCs w:val="24"/>
                <w:vertAlign w:val="subscript"/>
                <w:lang w:val="pt-BR"/>
              </w:rPr>
              <w:t>4</w:t>
            </w:r>
            <w:r w:rsidRPr="00AF0A09">
              <w:rPr>
                <w:rFonts w:cs="Times New Roman"/>
                <w:szCs w:val="24"/>
                <w:lang w:val="pt-BR"/>
              </w:rPr>
              <w:t>.</w:t>
            </w:r>
          </w:p>
          <w:p w14:paraId="46D22FA0" w14:textId="77777777" w:rsidR="003D55B7" w:rsidRPr="00AF0A09" w:rsidRDefault="003D55B7" w:rsidP="009C1FF9">
            <w:pPr>
              <w:rPr>
                <w:rFonts w:cs="Times New Roman"/>
                <w:szCs w:val="24"/>
              </w:rPr>
            </w:pPr>
            <w:r w:rsidRPr="00AF0A09">
              <w:rPr>
                <w:rFonts w:cs="Times New Roman"/>
                <w:szCs w:val="24"/>
              </w:rPr>
              <w:t xml:space="preserve">2, </w:t>
            </w:r>
          </w:p>
          <w:p w14:paraId="0879EDF0" w14:textId="77777777" w:rsidR="003D55B7" w:rsidRPr="00AF0A09" w:rsidRDefault="003D55B7" w:rsidP="009C1FF9">
            <w:pPr>
              <w:jc w:val="both"/>
              <w:rPr>
                <w:rFonts w:cs="Times New Roman"/>
                <w:szCs w:val="24"/>
                <w:lang w:val="es-ES"/>
              </w:rPr>
            </w:pPr>
            <w:r w:rsidRPr="00AF0A09">
              <w:rPr>
                <w:rFonts w:cs="Times New Roman"/>
                <w:szCs w:val="24"/>
                <w:lang w:val="es-ES"/>
              </w:rPr>
              <w:t>AlCl</w:t>
            </w:r>
            <w:r w:rsidRPr="00AF0A09">
              <w:rPr>
                <w:rFonts w:cs="Times New Roman"/>
                <w:szCs w:val="24"/>
                <w:vertAlign w:val="subscript"/>
                <w:lang w:val="es-ES"/>
              </w:rPr>
              <w:t>3</w:t>
            </w:r>
            <w:r w:rsidRPr="00AF0A09">
              <w:rPr>
                <w:rFonts w:cs="Times New Roman"/>
                <w:szCs w:val="24"/>
                <w:lang w:val="es-ES"/>
              </w:rPr>
              <w:t>: aluminium chloride;</w:t>
            </w:r>
          </w:p>
          <w:p w14:paraId="48A9B760" w14:textId="77777777" w:rsidR="003D55B7" w:rsidRPr="00AF0A09" w:rsidRDefault="003D55B7" w:rsidP="009C1FF9">
            <w:pPr>
              <w:jc w:val="both"/>
              <w:rPr>
                <w:rFonts w:cs="Times New Roman"/>
                <w:szCs w:val="24"/>
                <w:lang w:val="es-ES"/>
              </w:rPr>
            </w:pPr>
            <w:r w:rsidRPr="00AF0A09">
              <w:rPr>
                <w:rFonts w:cs="Times New Roman"/>
                <w:szCs w:val="24"/>
                <w:lang w:val="es-ES"/>
              </w:rPr>
              <w:t>KCl: potassium chloride;</w:t>
            </w:r>
          </w:p>
          <w:p w14:paraId="31ECB7A4" w14:textId="77777777" w:rsidR="003D55B7" w:rsidRPr="00AF0A09" w:rsidRDefault="003D55B7" w:rsidP="009C1FF9">
            <w:pPr>
              <w:jc w:val="both"/>
              <w:rPr>
                <w:rFonts w:cs="Times New Roman"/>
                <w:szCs w:val="24"/>
                <w:lang w:val="es-ES"/>
              </w:rPr>
            </w:pPr>
            <w:r w:rsidRPr="00AF0A09">
              <w:rPr>
                <w:rFonts w:cs="Times New Roman"/>
                <w:szCs w:val="24"/>
                <w:lang w:val="es-ES"/>
              </w:rPr>
              <w:t>Al</w:t>
            </w:r>
            <w:r w:rsidRPr="00AF0A09">
              <w:rPr>
                <w:rFonts w:cs="Times New Roman"/>
                <w:szCs w:val="24"/>
                <w:vertAlign w:val="subscript"/>
                <w:lang w:val="es-ES"/>
              </w:rPr>
              <w:t>2</w:t>
            </w:r>
            <w:r w:rsidRPr="00AF0A09">
              <w:rPr>
                <w:rFonts w:cs="Times New Roman"/>
                <w:szCs w:val="24"/>
                <w:lang w:val="es-ES"/>
              </w:rPr>
              <w:t>(SO</w:t>
            </w:r>
            <w:r w:rsidRPr="00AF0A09">
              <w:rPr>
                <w:rFonts w:cs="Times New Roman"/>
                <w:szCs w:val="24"/>
                <w:vertAlign w:val="subscript"/>
                <w:lang w:val="es-ES"/>
              </w:rPr>
              <w:t>4</w:t>
            </w:r>
            <w:r w:rsidRPr="00AF0A09">
              <w:rPr>
                <w:rFonts w:cs="Times New Roman"/>
                <w:szCs w:val="24"/>
                <w:lang w:val="es-ES"/>
              </w:rPr>
              <w:t>)</w:t>
            </w:r>
            <w:r w:rsidRPr="00AF0A09">
              <w:rPr>
                <w:rFonts w:cs="Times New Roman"/>
                <w:szCs w:val="24"/>
                <w:vertAlign w:val="subscript"/>
                <w:lang w:val="es-ES"/>
              </w:rPr>
              <w:t>3</w:t>
            </w:r>
            <w:r w:rsidRPr="00AF0A09">
              <w:rPr>
                <w:rFonts w:cs="Times New Roman"/>
                <w:szCs w:val="24"/>
                <w:lang w:val="es-ES"/>
              </w:rPr>
              <w:t>: aluminium sulfate;</w:t>
            </w:r>
          </w:p>
          <w:p w14:paraId="614DD948" w14:textId="77777777" w:rsidR="003D55B7" w:rsidRPr="00AF0A09" w:rsidRDefault="003D55B7" w:rsidP="009C1FF9">
            <w:pPr>
              <w:jc w:val="both"/>
              <w:rPr>
                <w:rFonts w:cs="Times New Roman"/>
                <w:szCs w:val="24"/>
                <w:lang w:val="es-ES"/>
              </w:rPr>
            </w:pPr>
            <w:r w:rsidRPr="00AF0A09">
              <w:rPr>
                <w:rFonts w:cs="Times New Roman"/>
                <w:szCs w:val="24"/>
                <w:lang w:val="es-ES"/>
              </w:rPr>
              <w:t>MgSO</w:t>
            </w:r>
            <w:r w:rsidRPr="00AF0A09">
              <w:rPr>
                <w:rFonts w:cs="Times New Roman"/>
                <w:szCs w:val="24"/>
                <w:vertAlign w:val="subscript"/>
                <w:lang w:val="es-ES"/>
              </w:rPr>
              <w:t>4</w:t>
            </w:r>
            <w:r w:rsidRPr="00AF0A09">
              <w:rPr>
                <w:rFonts w:cs="Times New Roman"/>
                <w:szCs w:val="24"/>
                <w:lang w:val="es-ES"/>
              </w:rPr>
              <w:t>: magnesium sulfate;</w:t>
            </w:r>
          </w:p>
          <w:p w14:paraId="02957CAC" w14:textId="77777777" w:rsidR="003D55B7" w:rsidRPr="00AF0A09" w:rsidRDefault="003D55B7" w:rsidP="009C1FF9">
            <w:pPr>
              <w:jc w:val="both"/>
              <w:rPr>
                <w:rFonts w:cs="Times New Roman"/>
                <w:szCs w:val="24"/>
                <w:lang w:val="es-ES"/>
              </w:rPr>
            </w:pPr>
            <w:r w:rsidRPr="00AF0A09">
              <w:rPr>
                <w:rFonts w:cs="Times New Roman"/>
                <w:szCs w:val="24"/>
                <w:lang w:val="es-ES"/>
              </w:rPr>
              <w:t>NH</w:t>
            </w:r>
            <w:r w:rsidRPr="00AF0A09">
              <w:rPr>
                <w:rFonts w:cs="Times New Roman"/>
                <w:szCs w:val="24"/>
                <w:vertAlign w:val="subscript"/>
                <w:lang w:val="es-ES"/>
              </w:rPr>
              <w:t>4</w:t>
            </w:r>
            <w:r w:rsidRPr="00AF0A09">
              <w:rPr>
                <w:rFonts w:cs="Times New Roman"/>
                <w:szCs w:val="24"/>
                <w:lang w:val="es-ES"/>
              </w:rPr>
              <w:t>NO</w:t>
            </w:r>
            <w:r w:rsidRPr="00AF0A09">
              <w:rPr>
                <w:rFonts w:cs="Times New Roman"/>
                <w:szCs w:val="24"/>
                <w:vertAlign w:val="subscript"/>
                <w:lang w:val="es-ES"/>
              </w:rPr>
              <w:t>3</w:t>
            </w:r>
            <w:r w:rsidRPr="00AF0A09">
              <w:rPr>
                <w:rFonts w:cs="Times New Roman"/>
                <w:szCs w:val="24"/>
                <w:lang w:val="es-ES"/>
              </w:rPr>
              <w:t>: ammonium nitrate;</w:t>
            </w:r>
          </w:p>
          <w:p w14:paraId="3BDC79F9" w14:textId="77777777" w:rsidR="003D55B7" w:rsidRPr="00AF0A09" w:rsidRDefault="003D55B7" w:rsidP="009C1FF9">
            <w:pPr>
              <w:rPr>
                <w:rFonts w:cs="Times New Roman"/>
                <w:szCs w:val="24"/>
              </w:rPr>
            </w:pPr>
            <w:r w:rsidRPr="00AF0A09">
              <w:rPr>
                <w:rFonts w:cs="Times New Roman"/>
                <w:szCs w:val="24"/>
                <w:lang w:val="es-ES"/>
              </w:rPr>
              <w:t>NaHCO</w:t>
            </w:r>
            <w:r w:rsidRPr="00AF0A09">
              <w:rPr>
                <w:rFonts w:cs="Times New Roman"/>
                <w:szCs w:val="24"/>
                <w:vertAlign w:val="subscript"/>
                <w:lang w:val="es-ES"/>
              </w:rPr>
              <w:t>3</w:t>
            </w:r>
            <w:r w:rsidRPr="00AF0A09">
              <w:rPr>
                <w:rFonts w:cs="Times New Roman"/>
                <w:szCs w:val="24"/>
                <w:lang w:val="es-ES"/>
              </w:rPr>
              <w:t>: sodium hydrogencarbonate.</w:t>
            </w:r>
          </w:p>
          <w:p w14:paraId="144014BD" w14:textId="77777777" w:rsidR="003D55B7" w:rsidRPr="00AF0A09" w:rsidRDefault="003D55B7" w:rsidP="009C1FF9">
            <w:pPr>
              <w:rPr>
                <w:rFonts w:cs="Times New Roman"/>
                <w:szCs w:val="24"/>
              </w:rPr>
            </w:pPr>
          </w:p>
          <w:p w14:paraId="79684184" w14:textId="77777777" w:rsidR="003D55B7" w:rsidRPr="00AF0A09" w:rsidRDefault="003D55B7" w:rsidP="009C1FF9">
            <w:pPr>
              <w:rPr>
                <w:rFonts w:cs="Times New Roman"/>
                <w:szCs w:val="24"/>
              </w:rPr>
            </w:pPr>
            <w:r w:rsidRPr="00AF0A09">
              <w:rPr>
                <w:rFonts w:cs="Times New Roman"/>
                <w:szCs w:val="24"/>
              </w:rPr>
              <w:t xml:space="preserve">3, </w:t>
            </w:r>
          </w:p>
          <w:p w14:paraId="2FA66143" w14:textId="77777777" w:rsidR="003D55B7" w:rsidRPr="00AF0A09" w:rsidRDefault="003D55B7" w:rsidP="009C1FF9">
            <w:pPr>
              <w:jc w:val="both"/>
              <w:rPr>
                <w:rFonts w:cs="Times New Roman"/>
                <w:i/>
                <w:szCs w:val="24"/>
                <w:lang w:val="es-ES"/>
              </w:rPr>
            </w:pPr>
            <w:r w:rsidRPr="00AF0A09">
              <w:rPr>
                <w:rFonts w:cs="Times New Roman"/>
                <w:i/>
                <w:szCs w:val="24"/>
                <w:lang w:val="es-ES"/>
              </w:rPr>
              <w:t>- Một số phương trình hoá học của phản ứng tạo thành muối KCl:</w:t>
            </w:r>
          </w:p>
          <w:p w14:paraId="1CEE0801" w14:textId="77777777" w:rsidR="003D55B7" w:rsidRPr="00AF0A09" w:rsidRDefault="003D55B7" w:rsidP="009C1FF9">
            <w:pPr>
              <w:jc w:val="both"/>
              <w:rPr>
                <w:rFonts w:cs="Times New Roman"/>
                <w:szCs w:val="24"/>
                <w:lang w:val="es-ES"/>
              </w:rPr>
            </w:pPr>
            <w:r w:rsidRPr="00AF0A09">
              <w:rPr>
                <w:rFonts w:cs="Times New Roman"/>
                <w:szCs w:val="24"/>
                <w:lang w:val="es-ES"/>
              </w:rPr>
              <w:t>2K + 2HCl → 2KCl + H</w:t>
            </w:r>
            <w:r w:rsidRPr="00AF0A09">
              <w:rPr>
                <w:rFonts w:cs="Times New Roman"/>
                <w:szCs w:val="24"/>
                <w:vertAlign w:val="subscript"/>
                <w:lang w:val="es-ES"/>
              </w:rPr>
              <w:t>2</w:t>
            </w:r>
          </w:p>
          <w:p w14:paraId="72B5DED5" w14:textId="77777777" w:rsidR="003D55B7" w:rsidRPr="00AF0A09" w:rsidRDefault="003D55B7" w:rsidP="009C1FF9">
            <w:pPr>
              <w:jc w:val="both"/>
              <w:rPr>
                <w:rFonts w:cs="Times New Roman"/>
                <w:szCs w:val="24"/>
                <w:lang w:val="es-ES"/>
              </w:rPr>
            </w:pPr>
            <w:r w:rsidRPr="00AF0A09">
              <w:rPr>
                <w:rFonts w:cs="Times New Roman"/>
                <w:szCs w:val="24"/>
                <w:lang w:val="es-ES"/>
              </w:rPr>
              <w:t>KOH + HCl → KCl + H</w:t>
            </w:r>
            <w:r w:rsidRPr="00AF0A09">
              <w:rPr>
                <w:rFonts w:cs="Times New Roman"/>
                <w:szCs w:val="24"/>
                <w:vertAlign w:val="subscript"/>
                <w:lang w:val="es-ES"/>
              </w:rPr>
              <w:t>2</w:t>
            </w:r>
            <w:r w:rsidRPr="00AF0A09">
              <w:rPr>
                <w:rFonts w:cs="Times New Roman"/>
                <w:szCs w:val="24"/>
                <w:lang w:val="es-ES"/>
              </w:rPr>
              <w:t>O</w:t>
            </w:r>
          </w:p>
          <w:p w14:paraId="463294BA" w14:textId="77777777" w:rsidR="003D55B7" w:rsidRPr="00AF0A09" w:rsidRDefault="003D55B7" w:rsidP="009C1FF9">
            <w:pPr>
              <w:jc w:val="both"/>
              <w:rPr>
                <w:rFonts w:cs="Times New Roman"/>
                <w:szCs w:val="24"/>
                <w:lang w:val="es-ES"/>
              </w:rPr>
            </w:pPr>
            <w:r w:rsidRPr="00AF0A09">
              <w:rPr>
                <w:rFonts w:cs="Times New Roman"/>
                <w:szCs w:val="24"/>
                <w:lang w:val="es-ES"/>
              </w:rPr>
              <w:t>K</w:t>
            </w:r>
            <w:r w:rsidRPr="00AF0A09">
              <w:rPr>
                <w:rFonts w:cs="Times New Roman"/>
                <w:szCs w:val="24"/>
                <w:vertAlign w:val="subscript"/>
                <w:lang w:val="es-ES"/>
              </w:rPr>
              <w:t>2</w:t>
            </w:r>
            <w:r w:rsidRPr="00AF0A09">
              <w:rPr>
                <w:rFonts w:cs="Times New Roman"/>
                <w:szCs w:val="24"/>
                <w:lang w:val="es-ES"/>
              </w:rPr>
              <w:t>O + 2HCl → 2KCl + H</w:t>
            </w:r>
            <w:r w:rsidRPr="00AF0A09">
              <w:rPr>
                <w:rFonts w:cs="Times New Roman"/>
                <w:szCs w:val="24"/>
                <w:vertAlign w:val="subscript"/>
                <w:lang w:val="es-ES"/>
              </w:rPr>
              <w:t>2</w:t>
            </w:r>
            <w:r w:rsidRPr="00AF0A09">
              <w:rPr>
                <w:rFonts w:cs="Times New Roman"/>
                <w:szCs w:val="24"/>
                <w:lang w:val="es-ES"/>
              </w:rPr>
              <w:t>O</w:t>
            </w:r>
          </w:p>
          <w:p w14:paraId="1D808D72" w14:textId="77777777" w:rsidR="003D55B7" w:rsidRPr="00AF0A09" w:rsidRDefault="003D55B7" w:rsidP="009C1FF9">
            <w:pPr>
              <w:jc w:val="both"/>
              <w:rPr>
                <w:rFonts w:cs="Times New Roman"/>
                <w:i/>
                <w:szCs w:val="24"/>
                <w:lang w:val="es-ES"/>
              </w:rPr>
            </w:pPr>
            <w:r w:rsidRPr="00AF0A09">
              <w:rPr>
                <w:rFonts w:cs="Times New Roman"/>
                <w:szCs w:val="24"/>
                <w:lang w:val="es-ES"/>
              </w:rPr>
              <w:t>K</w:t>
            </w:r>
            <w:r w:rsidRPr="00AF0A09">
              <w:rPr>
                <w:rFonts w:cs="Times New Roman"/>
                <w:szCs w:val="24"/>
                <w:vertAlign w:val="subscript"/>
                <w:lang w:val="es-ES"/>
              </w:rPr>
              <w:t>2</w:t>
            </w:r>
            <w:r w:rsidRPr="00AF0A09">
              <w:rPr>
                <w:rFonts w:cs="Times New Roman"/>
                <w:szCs w:val="24"/>
                <w:lang w:val="es-ES"/>
              </w:rPr>
              <w:t>CO</w:t>
            </w:r>
            <w:r w:rsidRPr="00AF0A09">
              <w:rPr>
                <w:rFonts w:cs="Times New Roman"/>
                <w:szCs w:val="24"/>
                <w:vertAlign w:val="subscript"/>
                <w:lang w:val="es-ES"/>
              </w:rPr>
              <w:t>3</w:t>
            </w:r>
            <w:r w:rsidRPr="00AF0A09">
              <w:rPr>
                <w:rFonts w:cs="Times New Roman"/>
                <w:szCs w:val="24"/>
                <w:lang w:val="es-ES"/>
              </w:rPr>
              <w:t xml:space="preserve"> + 2HCl → 2KCl + CO</w:t>
            </w:r>
            <w:r w:rsidRPr="00AF0A09">
              <w:rPr>
                <w:rFonts w:cs="Times New Roman"/>
                <w:szCs w:val="24"/>
                <w:vertAlign w:val="subscript"/>
                <w:lang w:val="es-ES"/>
              </w:rPr>
              <w:t>2</w:t>
            </w:r>
            <w:r w:rsidRPr="00AF0A09">
              <w:rPr>
                <w:rFonts w:cs="Times New Roman"/>
                <w:szCs w:val="24"/>
                <w:lang w:val="es-ES"/>
              </w:rPr>
              <w:t xml:space="preserve"> + H</w:t>
            </w:r>
            <w:r w:rsidRPr="00AF0A09">
              <w:rPr>
                <w:rFonts w:cs="Times New Roman"/>
                <w:szCs w:val="24"/>
                <w:vertAlign w:val="subscript"/>
                <w:lang w:val="es-ES"/>
              </w:rPr>
              <w:t>2</w:t>
            </w:r>
            <w:r w:rsidRPr="00AF0A09">
              <w:rPr>
                <w:rFonts w:cs="Times New Roman"/>
                <w:szCs w:val="24"/>
                <w:lang w:val="es-ES"/>
              </w:rPr>
              <w:t>O.</w:t>
            </w:r>
          </w:p>
          <w:p w14:paraId="67BF1B23" w14:textId="77777777" w:rsidR="003D55B7" w:rsidRPr="00AF0A09" w:rsidRDefault="003D55B7" w:rsidP="009C1FF9">
            <w:pPr>
              <w:jc w:val="both"/>
              <w:rPr>
                <w:rFonts w:cs="Times New Roman"/>
                <w:i/>
                <w:szCs w:val="24"/>
                <w:lang w:val="es-ES"/>
              </w:rPr>
            </w:pPr>
          </w:p>
          <w:p w14:paraId="29810DEB" w14:textId="77777777" w:rsidR="003D55B7" w:rsidRPr="00AF0A09" w:rsidRDefault="003D55B7" w:rsidP="009C1FF9">
            <w:pPr>
              <w:jc w:val="both"/>
              <w:rPr>
                <w:rFonts w:cs="Times New Roman"/>
                <w:i/>
                <w:szCs w:val="24"/>
                <w:lang w:val="es-ES"/>
              </w:rPr>
            </w:pPr>
          </w:p>
          <w:p w14:paraId="56FFC20B" w14:textId="77777777" w:rsidR="003D55B7" w:rsidRPr="00AF0A09" w:rsidRDefault="003D55B7" w:rsidP="009C1FF9">
            <w:pPr>
              <w:jc w:val="both"/>
              <w:rPr>
                <w:rFonts w:cs="Times New Roman"/>
                <w:i/>
                <w:szCs w:val="24"/>
                <w:lang w:val="es-ES"/>
              </w:rPr>
            </w:pPr>
            <w:r w:rsidRPr="00AF0A09">
              <w:rPr>
                <w:rFonts w:cs="Times New Roman"/>
                <w:i/>
                <w:szCs w:val="24"/>
                <w:lang w:val="es-ES"/>
              </w:rPr>
              <w:t>- Một số phương trình hoá học của phản ứng tạo thành muối MgSO</w:t>
            </w:r>
            <w:r w:rsidRPr="00AF0A09">
              <w:rPr>
                <w:rFonts w:cs="Times New Roman"/>
                <w:i/>
                <w:szCs w:val="24"/>
                <w:vertAlign w:val="subscript"/>
                <w:lang w:val="es-ES"/>
              </w:rPr>
              <w:t>4</w:t>
            </w:r>
            <w:r w:rsidRPr="00AF0A09">
              <w:rPr>
                <w:rFonts w:cs="Times New Roman"/>
                <w:i/>
                <w:szCs w:val="24"/>
                <w:lang w:val="es-ES"/>
              </w:rPr>
              <w:t>:</w:t>
            </w:r>
          </w:p>
          <w:p w14:paraId="2CC3F963" w14:textId="77777777" w:rsidR="003D55B7" w:rsidRPr="00AF0A09" w:rsidRDefault="003D55B7" w:rsidP="009C1FF9">
            <w:pPr>
              <w:jc w:val="both"/>
              <w:rPr>
                <w:rFonts w:cs="Times New Roman"/>
                <w:i/>
                <w:szCs w:val="24"/>
                <w:lang w:val="es-ES"/>
              </w:rPr>
            </w:pPr>
          </w:p>
          <w:p w14:paraId="75431930" w14:textId="77777777" w:rsidR="003D55B7" w:rsidRPr="00AF0A09" w:rsidRDefault="003D55B7" w:rsidP="009C1FF9">
            <w:pPr>
              <w:jc w:val="both"/>
              <w:rPr>
                <w:rFonts w:cs="Times New Roman"/>
                <w:szCs w:val="24"/>
                <w:lang w:val="es-ES"/>
              </w:rPr>
            </w:pPr>
            <w:r w:rsidRPr="00AF0A09">
              <w:rPr>
                <w:rFonts w:cs="Times New Roman"/>
                <w:szCs w:val="24"/>
                <w:lang w:val="es-ES"/>
              </w:rPr>
              <w:t>Mg + H</w:t>
            </w:r>
            <w:r w:rsidRPr="00AF0A09">
              <w:rPr>
                <w:rFonts w:cs="Times New Roman"/>
                <w:szCs w:val="24"/>
                <w:vertAlign w:val="subscript"/>
                <w:lang w:val="es-ES"/>
              </w:rPr>
              <w:t>2</w:t>
            </w:r>
            <w:r w:rsidRPr="00AF0A09">
              <w:rPr>
                <w:rFonts w:cs="Times New Roman"/>
                <w:szCs w:val="24"/>
                <w:lang w:val="es-ES"/>
              </w:rPr>
              <w:t>SO</w:t>
            </w:r>
            <w:r w:rsidRPr="00AF0A09">
              <w:rPr>
                <w:rFonts w:cs="Times New Roman"/>
                <w:szCs w:val="24"/>
                <w:vertAlign w:val="subscript"/>
                <w:lang w:val="es-ES"/>
              </w:rPr>
              <w:t>4</w:t>
            </w:r>
            <w:r w:rsidRPr="00AF0A09">
              <w:rPr>
                <w:rFonts w:cs="Times New Roman"/>
                <w:szCs w:val="24"/>
                <w:lang w:val="es-ES"/>
              </w:rPr>
              <w:t xml:space="preserve"> → MgSO</w:t>
            </w:r>
            <w:r w:rsidRPr="00AF0A09">
              <w:rPr>
                <w:rFonts w:cs="Times New Roman"/>
                <w:szCs w:val="24"/>
                <w:vertAlign w:val="subscript"/>
                <w:lang w:val="es-ES"/>
              </w:rPr>
              <w:t>4</w:t>
            </w:r>
            <w:r w:rsidRPr="00AF0A09">
              <w:rPr>
                <w:rFonts w:cs="Times New Roman"/>
                <w:szCs w:val="24"/>
                <w:lang w:val="es-ES"/>
              </w:rPr>
              <w:t xml:space="preserve"> + H</w:t>
            </w:r>
            <w:r w:rsidRPr="00AF0A09">
              <w:rPr>
                <w:rFonts w:cs="Times New Roman"/>
                <w:szCs w:val="24"/>
                <w:vertAlign w:val="subscript"/>
                <w:lang w:val="es-ES"/>
              </w:rPr>
              <w:t>2</w:t>
            </w:r>
          </w:p>
          <w:p w14:paraId="2A2A388E" w14:textId="77777777" w:rsidR="003D55B7" w:rsidRPr="00AF0A09" w:rsidRDefault="003D55B7" w:rsidP="009C1FF9">
            <w:pPr>
              <w:jc w:val="both"/>
              <w:rPr>
                <w:rFonts w:cs="Times New Roman"/>
                <w:szCs w:val="24"/>
                <w:lang w:val="es-ES"/>
              </w:rPr>
            </w:pPr>
            <w:r w:rsidRPr="00AF0A09">
              <w:rPr>
                <w:rFonts w:cs="Times New Roman"/>
                <w:szCs w:val="24"/>
                <w:lang w:val="es-ES"/>
              </w:rPr>
              <w:t>Mg(OH)</w:t>
            </w:r>
            <w:r w:rsidRPr="00AF0A09">
              <w:rPr>
                <w:rFonts w:cs="Times New Roman"/>
                <w:szCs w:val="24"/>
                <w:vertAlign w:val="subscript"/>
                <w:lang w:val="es-ES"/>
              </w:rPr>
              <w:t>2</w:t>
            </w:r>
            <w:r w:rsidRPr="00AF0A09">
              <w:rPr>
                <w:rFonts w:cs="Times New Roman"/>
                <w:szCs w:val="24"/>
                <w:lang w:val="es-ES"/>
              </w:rPr>
              <w:t xml:space="preserve"> + H</w:t>
            </w:r>
            <w:r w:rsidRPr="00AF0A09">
              <w:rPr>
                <w:rFonts w:cs="Times New Roman"/>
                <w:szCs w:val="24"/>
                <w:vertAlign w:val="subscript"/>
                <w:lang w:val="es-ES"/>
              </w:rPr>
              <w:t>2</w:t>
            </w:r>
            <w:r w:rsidRPr="00AF0A09">
              <w:rPr>
                <w:rFonts w:cs="Times New Roman"/>
                <w:szCs w:val="24"/>
                <w:lang w:val="es-ES"/>
              </w:rPr>
              <w:t>SO</w:t>
            </w:r>
            <w:r w:rsidRPr="00AF0A09">
              <w:rPr>
                <w:rFonts w:cs="Times New Roman"/>
                <w:szCs w:val="24"/>
                <w:vertAlign w:val="subscript"/>
                <w:lang w:val="es-ES"/>
              </w:rPr>
              <w:t>4</w:t>
            </w:r>
            <w:r w:rsidRPr="00AF0A09">
              <w:rPr>
                <w:rFonts w:cs="Times New Roman"/>
                <w:szCs w:val="24"/>
                <w:lang w:val="es-ES"/>
              </w:rPr>
              <w:t xml:space="preserve"> → MgSO</w:t>
            </w:r>
            <w:r w:rsidRPr="00AF0A09">
              <w:rPr>
                <w:rFonts w:cs="Times New Roman"/>
                <w:szCs w:val="24"/>
                <w:vertAlign w:val="subscript"/>
                <w:lang w:val="es-ES"/>
              </w:rPr>
              <w:t>4</w:t>
            </w:r>
            <w:r w:rsidRPr="00AF0A09">
              <w:rPr>
                <w:rFonts w:cs="Times New Roman"/>
                <w:szCs w:val="24"/>
                <w:lang w:val="es-ES"/>
              </w:rPr>
              <w:t xml:space="preserve"> + 2H</w:t>
            </w:r>
            <w:r w:rsidRPr="00AF0A09">
              <w:rPr>
                <w:rFonts w:cs="Times New Roman"/>
                <w:szCs w:val="24"/>
                <w:vertAlign w:val="subscript"/>
                <w:lang w:val="es-ES"/>
              </w:rPr>
              <w:t>2</w:t>
            </w:r>
            <w:r w:rsidRPr="00AF0A09">
              <w:rPr>
                <w:rFonts w:cs="Times New Roman"/>
                <w:szCs w:val="24"/>
                <w:lang w:val="es-ES"/>
              </w:rPr>
              <w:t>O</w:t>
            </w:r>
          </w:p>
          <w:p w14:paraId="30C86BA4" w14:textId="77777777" w:rsidR="003D55B7" w:rsidRPr="00AF0A09" w:rsidRDefault="003D55B7" w:rsidP="009C1FF9">
            <w:pPr>
              <w:jc w:val="both"/>
              <w:rPr>
                <w:rFonts w:cs="Times New Roman"/>
                <w:szCs w:val="24"/>
                <w:lang w:val="es-ES"/>
              </w:rPr>
            </w:pPr>
            <w:r w:rsidRPr="00AF0A09">
              <w:rPr>
                <w:rFonts w:cs="Times New Roman"/>
                <w:szCs w:val="24"/>
                <w:lang w:val="es-ES"/>
              </w:rPr>
              <w:t>MgO + H</w:t>
            </w:r>
            <w:r w:rsidRPr="00AF0A09">
              <w:rPr>
                <w:rFonts w:cs="Times New Roman"/>
                <w:szCs w:val="24"/>
                <w:vertAlign w:val="subscript"/>
                <w:lang w:val="es-ES"/>
              </w:rPr>
              <w:t>2</w:t>
            </w:r>
            <w:r w:rsidRPr="00AF0A09">
              <w:rPr>
                <w:rFonts w:cs="Times New Roman"/>
                <w:szCs w:val="24"/>
                <w:lang w:val="es-ES"/>
              </w:rPr>
              <w:t>SO</w:t>
            </w:r>
            <w:r w:rsidRPr="00AF0A09">
              <w:rPr>
                <w:rFonts w:cs="Times New Roman"/>
                <w:szCs w:val="24"/>
                <w:vertAlign w:val="subscript"/>
                <w:lang w:val="es-ES"/>
              </w:rPr>
              <w:t>4</w:t>
            </w:r>
            <w:r w:rsidRPr="00AF0A09">
              <w:rPr>
                <w:rFonts w:cs="Times New Roman"/>
                <w:szCs w:val="24"/>
                <w:lang w:val="es-ES"/>
              </w:rPr>
              <w:t xml:space="preserve"> → MgSO</w:t>
            </w:r>
            <w:r w:rsidRPr="00AF0A09">
              <w:rPr>
                <w:rFonts w:cs="Times New Roman"/>
                <w:szCs w:val="24"/>
                <w:vertAlign w:val="subscript"/>
                <w:lang w:val="es-ES"/>
              </w:rPr>
              <w:t>4</w:t>
            </w:r>
            <w:r w:rsidRPr="00AF0A09">
              <w:rPr>
                <w:rFonts w:cs="Times New Roman"/>
                <w:szCs w:val="24"/>
                <w:lang w:val="es-ES"/>
              </w:rPr>
              <w:t xml:space="preserve"> + H</w:t>
            </w:r>
            <w:r w:rsidRPr="00AF0A09">
              <w:rPr>
                <w:rFonts w:cs="Times New Roman"/>
                <w:szCs w:val="24"/>
                <w:vertAlign w:val="subscript"/>
                <w:lang w:val="es-ES"/>
              </w:rPr>
              <w:t>2</w:t>
            </w:r>
            <w:r w:rsidRPr="00AF0A09">
              <w:rPr>
                <w:rFonts w:cs="Times New Roman"/>
                <w:szCs w:val="24"/>
                <w:lang w:val="es-ES"/>
              </w:rPr>
              <w:t>O</w:t>
            </w:r>
          </w:p>
          <w:p w14:paraId="13D63412" w14:textId="77777777" w:rsidR="003D55B7" w:rsidRPr="00AF0A09" w:rsidRDefault="003D55B7" w:rsidP="009C1FF9">
            <w:pPr>
              <w:rPr>
                <w:rFonts w:cs="Times New Roman"/>
                <w:szCs w:val="24"/>
              </w:rPr>
            </w:pPr>
            <w:r w:rsidRPr="00AF0A09">
              <w:rPr>
                <w:rFonts w:cs="Times New Roman"/>
                <w:szCs w:val="24"/>
                <w:lang w:val="es-ES"/>
              </w:rPr>
              <w:t>MgCO</w:t>
            </w:r>
            <w:r w:rsidRPr="00AF0A09">
              <w:rPr>
                <w:rFonts w:cs="Times New Roman"/>
                <w:szCs w:val="24"/>
                <w:vertAlign w:val="subscript"/>
                <w:lang w:val="es-ES"/>
              </w:rPr>
              <w:t>3</w:t>
            </w:r>
            <w:r w:rsidRPr="00AF0A09">
              <w:rPr>
                <w:rFonts w:cs="Times New Roman"/>
                <w:szCs w:val="24"/>
                <w:lang w:val="es-ES"/>
              </w:rPr>
              <w:t xml:space="preserve"> + H</w:t>
            </w:r>
            <w:r w:rsidRPr="00AF0A09">
              <w:rPr>
                <w:rFonts w:cs="Times New Roman"/>
                <w:szCs w:val="24"/>
                <w:vertAlign w:val="subscript"/>
                <w:lang w:val="es-ES"/>
              </w:rPr>
              <w:t>2</w:t>
            </w:r>
            <w:r w:rsidRPr="00AF0A09">
              <w:rPr>
                <w:rFonts w:cs="Times New Roman"/>
                <w:szCs w:val="24"/>
                <w:lang w:val="es-ES"/>
              </w:rPr>
              <w:t>SO</w:t>
            </w:r>
            <w:r w:rsidRPr="00AF0A09">
              <w:rPr>
                <w:rFonts w:cs="Times New Roman"/>
                <w:szCs w:val="24"/>
                <w:vertAlign w:val="subscript"/>
                <w:lang w:val="es-ES"/>
              </w:rPr>
              <w:t>4</w:t>
            </w:r>
            <w:r w:rsidRPr="00AF0A09">
              <w:rPr>
                <w:rFonts w:cs="Times New Roman"/>
                <w:szCs w:val="24"/>
                <w:lang w:val="es-ES"/>
              </w:rPr>
              <w:t xml:space="preserve"> → MgSO</w:t>
            </w:r>
            <w:r w:rsidRPr="00AF0A09">
              <w:rPr>
                <w:rFonts w:cs="Times New Roman"/>
                <w:szCs w:val="24"/>
                <w:vertAlign w:val="subscript"/>
                <w:lang w:val="es-ES"/>
              </w:rPr>
              <w:t>4</w:t>
            </w:r>
            <w:r w:rsidRPr="00AF0A09">
              <w:rPr>
                <w:rFonts w:cs="Times New Roman"/>
                <w:szCs w:val="24"/>
                <w:lang w:val="es-ES"/>
              </w:rPr>
              <w:t xml:space="preserve"> + CO</w:t>
            </w:r>
            <w:r w:rsidRPr="00AF0A09">
              <w:rPr>
                <w:rFonts w:cs="Times New Roman"/>
                <w:szCs w:val="24"/>
                <w:vertAlign w:val="subscript"/>
                <w:lang w:val="es-ES"/>
              </w:rPr>
              <w:t>2</w:t>
            </w:r>
            <w:r w:rsidRPr="00AF0A09">
              <w:rPr>
                <w:rFonts w:cs="Times New Roman"/>
                <w:szCs w:val="24"/>
                <w:lang w:val="es-ES"/>
              </w:rPr>
              <w:t xml:space="preserve"> + H</w:t>
            </w:r>
            <w:r w:rsidRPr="00AF0A09">
              <w:rPr>
                <w:rFonts w:cs="Times New Roman"/>
                <w:szCs w:val="24"/>
                <w:vertAlign w:val="subscript"/>
                <w:lang w:val="es-ES"/>
              </w:rPr>
              <w:t>2</w:t>
            </w:r>
            <w:r w:rsidRPr="00AF0A09">
              <w:rPr>
                <w:rFonts w:cs="Times New Roman"/>
                <w:szCs w:val="24"/>
                <w:lang w:val="es-ES"/>
              </w:rPr>
              <w:t>O.</w:t>
            </w:r>
          </w:p>
        </w:tc>
      </w:tr>
    </w:tbl>
    <w:p w14:paraId="3AF21D6C"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p>
    <w:p w14:paraId="755F7FCA"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tính tan của muối.</w:t>
      </w:r>
    </w:p>
    <w:p w14:paraId="6BB65421"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Chỉ ra được một số muối tan và muối không tan từ bảng tính tan.</w:t>
      </w:r>
    </w:p>
    <w:p w14:paraId="4CC6579F"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701C3C4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Bảng 11.3 Bảng tính tan trong nước của một số muối SGK/49.</w:t>
      </w:r>
    </w:p>
    <w:p w14:paraId="0642A2D5"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456D69DE"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606" w:type="dxa"/>
        <w:tblLook w:val="04A0" w:firstRow="1" w:lastRow="0" w:firstColumn="1" w:lastColumn="0" w:noHBand="0" w:noVBand="1"/>
      </w:tblPr>
      <w:tblGrid>
        <w:gridCol w:w="6487"/>
        <w:gridCol w:w="3119"/>
      </w:tblGrid>
      <w:tr w:rsidR="009C1FF9" w:rsidRPr="00AF0A09" w14:paraId="049E0754" w14:textId="77777777" w:rsidTr="00693BA4">
        <w:tc>
          <w:tcPr>
            <w:tcW w:w="6487" w:type="dxa"/>
            <w:vAlign w:val="center"/>
          </w:tcPr>
          <w:p w14:paraId="11835519"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3119" w:type="dxa"/>
            <w:vAlign w:val="center"/>
          </w:tcPr>
          <w:p w14:paraId="766465B0"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FBFF78B" w14:textId="77777777" w:rsidTr="00693BA4">
        <w:tc>
          <w:tcPr>
            <w:tcW w:w="6487" w:type="dxa"/>
          </w:tcPr>
          <w:p w14:paraId="3D8BD4B1"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386B6677" w14:textId="77777777" w:rsidR="003D55B7" w:rsidRPr="00AF0A09" w:rsidRDefault="003D55B7" w:rsidP="009C1FF9">
            <w:pPr>
              <w:ind w:right="48"/>
              <w:jc w:val="both"/>
              <w:rPr>
                <w:rFonts w:cs="Times New Roman"/>
                <w:szCs w:val="24"/>
              </w:rPr>
            </w:pPr>
            <w:r w:rsidRPr="00AF0A09">
              <w:rPr>
                <w:rFonts w:eastAsia="Arial" w:cs="Times New Roman"/>
                <w:szCs w:val="24"/>
              </w:rPr>
              <w:t xml:space="preserve">- GV cho HS cá nhân nghiên cứu </w:t>
            </w:r>
            <w:r w:rsidRPr="00AF0A09">
              <w:rPr>
                <w:rFonts w:cs="Times New Roman"/>
                <w:szCs w:val="24"/>
              </w:rPr>
              <w:t>thông tin Bảng 11.3 Bảng tính tan trong nước của một số muối SGK/49.</w:t>
            </w:r>
          </w:p>
          <w:p w14:paraId="0B46A6BF" w14:textId="77777777" w:rsidR="003D55B7" w:rsidRPr="00AF0A09" w:rsidRDefault="003D55B7" w:rsidP="009C1FF9">
            <w:pPr>
              <w:ind w:right="48"/>
              <w:jc w:val="both"/>
              <w:rPr>
                <w:rFonts w:cs="Times New Roman"/>
                <w:szCs w:val="24"/>
              </w:rPr>
            </w:pPr>
            <w:r w:rsidRPr="00AF0A09">
              <w:rPr>
                <w:rFonts w:cs="Times New Roman"/>
                <w:noProof/>
                <w:szCs w:val="24"/>
              </w:rPr>
              <w:lastRenderedPageBreak/>
              <w:drawing>
                <wp:inline distT="0" distB="0" distL="0" distR="0" wp14:anchorId="43BBAFE4" wp14:editId="12578610">
                  <wp:extent cx="3943350" cy="2166142"/>
                  <wp:effectExtent l="0" t="0" r="0" b="5715"/>
                  <wp:docPr id="1520145619" name="Picture 1520145619" descr="Bảng tính tan môn Hóa học cần thiết với các bạn học s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ảng tính tan môn Hóa học cần thiết với các bạn học sinh"/>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943350" cy="2166142"/>
                          </a:xfrm>
                          <a:prstGeom prst="rect">
                            <a:avLst/>
                          </a:prstGeom>
                          <a:noFill/>
                          <a:ln>
                            <a:noFill/>
                          </a:ln>
                        </pic:spPr>
                      </pic:pic>
                    </a:graphicData>
                  </a:graphic>
                </wp:inline>
              </w:drawing>
            </w:r>
          </w:p>
          <w:p w14:paraId="307793C0" w14:textId="77777777" w:rsidR="003D55B7" w:rsidRPr="00AF0A09" w:rsidRDefault="003D55B7" w:rsidP="009C1FF9">
            <w:pPr>
              <w:pStyle w:val="ListParagraph"/>
              <w:ind w:left="0"/>
              <w:jc w:val="both"/>
              <w:rPr>
                <w:rFonts w:eastAsia="Arial"/>
              </w:rPr>
            </w:pPr>
            <w:r w:rsidRPr="00AF0A09">
              <w:rPr>
                <w:rFonts w:eastAsia="Arial"/>
              </w:rPr>
              <w:t>- GV lưu ý cho HS về cách sử dụng bảng tính tan</w:t>
            </w:r>
          </w:p>
          <w:p w14:paraId="766C0696" w14:textId="77777777" w:rsidR="003D55B7" w:rsidRPr="00AF0A09" w:rsidRDefault="003D55B7" w:rsidP="009C1FF9">
            <w:pPr>
              <w:pStyle w:val="ListParagraph"/>
              <w:ind w:left="0"/>
              <w:jc w:val="both"/>
              <w:rPr>
                <w:rFonts w:eastAsia="Arial"/>
              </w:rPr>
            </w:pPr>
            <w:r w:rsidRPr="00AF0A09">
              <w:rPr>
                <w:rFonts w:eastAsia="Arial"/>
              </w:rPr>
              <w:t>- HS dựa vào bảng tính tan để xác định tính tan của một số muối cụ thể</w:t>
            </w:r>
          </w:p>
          <w:p w14:paraId="2945A087"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6F2C3494" w14:textId="77777777" w:rsidR="003D55B7" w:rsidRPr="00AF0A09" w:rsidRDefault="003D55B7" w:rsidP="009C1FF9">
            <w:pPr>
              <w:ind w:right="48"/>
              <w:jc w:val="both"/>
              <w:rPr>
                <w:rFonts w:cs="Times New Roman"/>
                <w:szCs w:val="24"/>
              </w:rPr>
            </w:pPr>
            <w:r w:rsidRPr="00AF0A09">
              <w:rPr>
                <w:rFonts w:eastAsia="Arial" w:cs="Times New Roman"/>
                <w:szCs w:val="24"/>
              </w:rPr>
              <w:t xml:space="preserve">- HS cá nhân nghiên cứu </w:t>
            </w:r>
            <w:r w:rsidRPr="00AF0A09">
              <w:rPr>
                <w:rFonts w:cs="Times New Roman"/>
                <w:szCs w:val="24"/>
              </w:rPr>
              <w:t>thông tin Bảng 11.3 Bảng tính tan trong nước của một số muối SGK/49.</w:t>
            </w:r>
          </w:p>
          <w:p w14:paraId="0DEA144B" w14:textId="77777777" w:rsidR="003D55B7" w:rsidRPr="00AF0A09" w:rsidRDefault="003D55B7" w:rsidP="009C1FF9">
            <w:pPr>
              <w:pStyle w:val="ListParagraph"/>
              <w:ind w:left="0"/>
              <w:jc w:val="both"/>
              <w:rPr>
                <w:rFonts w:eastAsia="Arial"/>
              </w:rPr>
            </w:pPr>
            <w:r w:rsidRPr="00AF0A09">
              <w:rPr>
                <w:rFonts w:eastAsia="Arial"/>
              </w:rPr>
              <w:t>- HS theo dõi GV giới thiệu về cách sử dụng bảng tính tan</w:t>
            </w:r>
          </w:p>
          <w:p w14:paraId="681944E7" w14:textId="77777777" w:rsidR="003D55B7" w:rsidRPr="00AF0A09" w:rsidRDefault="003D55B7" w:rsidP="009C1FF9">
            <w:pPr>
              <w:pStyle w:val="ListParagraph"/>
              <w:ind w:left="0"/>
              <w:jc w:val="both"/>
              <w:rPr>
                <w:rFonts w:eastAsia="Arial"/>
              </w:rPr>
            </w:pPr>
            <w:r w:rsidRPr="00AF0A09">
              <w:rPr>
                <w:rFonts w:eastAsia="Arial"/>
              </w:rPr>
              <w:t>- HS dựa vào bảng tính tan để xác định tính tan của một số muối cụ thể</w:t>
            </w:r>
          </w:p>
          <w:p w14:paraId="2C7552F2"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2BFBDF83" w14:textId="77777777" w:rsidR="003D55B7" w:rsidRPr="00AF0A09" w:rsidRDefault="003D55B7" w:rsidP="009C1FF9">
            <w:pPr>
              <w:jc w:val="both"/>
              <w:rPr>
                <w:rFonts w:eastAsia="Arial" w:cs="Times New Roman"/>
                <w:szCs w:val="24"/>
              </w:rPr>
            </w:pPr>
            <w:r w:rsidRPr="00AF0A09">
              <w:rPr>
                <w:rFonts w:eastAsia="Arial" w:cs="Times New Roman"/>
                <w:szCs w:val="24"/>
              </w:rPr>
              <w:t>- HS cá nhân xác định tính tan của một số muối cụ thể, HS khác theo dõi, nhận xét, bổ sung.</w:t>
            </w:r>
          </w:p>
          <w:p w14:paraId="78BA7702"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4748070" w14:textId="77777777" w:rsidR="003D55B7" w:rsidRPr="00AF0A09" w:rsidRDefault="003D55B7" w:rsidP="009C1FF9">
            <w:pPr>
              <w:ind w:right="48"/>
              <w:jc w:val="both"/>
              <w:rPr>
                <w:rFonts w:eastAsia="Arial" w:cs="Times New Roman"/>
                <w:szCs w:val="24"/>
              </w:rPr>
            </w:pPr>
            <w:r w:rsidRPr="00AF0A09">
              <w:rPr>
                <w:rFonts w:eastAsia="Arial" w:cs="Times New Roman"/>
                <w:szCs w:val="24"/>
              </w:rPr>
              <w:t>GV nhận xét đánh giá và chốt nội dung kiến thức.</w:t>
            </w:r>
          </w:p>
        </w:tc>
        <w:tc>
          <w:tcPr>
            <w:tcW w:w="3119" w:type="dxa"/>
          </w:tcPr>
          <w:p w14:paraId="24701424" w14:textId="77777777" w:rsidR="003D55B7" w:rsidRPr="00AF0A09" w:rsidRDefault="003D55B7" w:rsidP="009C1FF9">
            <w:pPr>
              <w:ind w:right="48"/>
              <w:jc w:val="both"/>
              <w:rPr>
                <w:rFonts w:eastAsia="Calibri" w:cs="Times New Roman"/>
                <w:b/>
                <w:szCs w:val="24"/>
              </w:rPr>
            </w:pPr>
            <w:r w:rsidRPr="00AF0A09">
              <w:rPr>
                <w:rFonts w:eastAsia="Calibri" w:cs="Times New Roman"/>
                <w:b/>
                <w:szCs w:val="24"/>
              </w:rPr>
              <w:lastRenderedPageBreak/>
              <w:t xml:space="preserve">II. Tính tan của muối </w:t>
            </w:r>
          </w:p>
          <w:p w14:paraId="7AC17F8B" w14:textId="77777777" w:rsidR="003D55B7" w:rsidRPr="00AF0A09" w:rsidRDefault="003D55B7" w:rsidP="009C1FF9">
            <w:pPr>
              <w:ind w:left="48" w:right="48"/>
              <w:jc w:val="both"/>
              <w:rPr>
                <w:rFonts w:cs="Times New Roman"/>
                <w:i/>
                <w:szCs w:val="24"/>
              </w:rPr>
            </w:pPr>
          </w:p>
          <w:p w14:paraId="6C46E8DC" w14:textId="77777777" w:rsidR="003D55B7" w:rsidRPr="00AF0A09" w:rsidRDefault="003D55B7" w:rsidP="009C1FF9">
            <w:pPr>
              <w:ind w:left="48" w:right="48"/>
              <w:jc w:val="both"/>
              <w:rPr>
                <w:rFonts w:cs="Times New Roman"/>
                <w:szCs w:val="24"/>
              </w:rPr>
            </w:pPr>
            <w:r w:rsidRPr="00AF0A09">
              <w:rPr>
                <w:rFonts w:cs="Times New Roman"/>
                <w:szCs w:val="24"/>
              </w:rPr>
              <w:t xml:space="preserve">Nội dung: </w:t>
            </w:r>
          </w:p>
          <w:p w14:paraId="77603961" w14:textId="77777777" w:rsidR="003D55B7" w:rsidRPr="00AF0A09" w:rsidRDefault="003D55B7" w:rsidP="009C1FF9">
            <w:pPr>
              <w:ind w:left="48" w:right="48"/>
              <w:jc w:val="both"/>
              <w:rPr>
                <w:rFonts w:cs="Times New Roman"/>
                <w:i/>
                <w:szCs w:val="24"/>
              </w:rPr>
            </w:pPr>
            <w:r w:rsidRPr="00AF0A09">
              <w:rPr>
                <w:rFonts w:cs="Times New Roman"/>
                <w:szCs w:val="24"/>
              </w:rPr>
              <w:t>Bảng 11.3 - Bảng tính tan trong nước của một số muối SGK/49.</w:t>
            </w:r>
          </w:p>
          <w:p w14:paraId="41862903" w14:textId="77777777" w:rsidR="003D55B7" w:rsidRPr="00AF0A09" w:rsidRDefault="003D55B7" w:rsidP="009C1FF9">
            <w:pPr>
              <w:ind w:left="48" w:right="48"/>
              <w:jc w:val="both"/>
              <w:rPr>
                <w:rFonts w:cs="Times New Roman"/>
                <w:i/>
                <w:szCs w:val="24"/>
              </w:rPr>
            </w:pPr>
          </w:p>
          <w:p w14:paraId="52E02BC9" w14:textId="77777777" w:rsidR="003D55B7" w:rsidRPr="00AF0A09" w:rsidRDefault="003D55B7" w:rsidP="009C1FF9">
            <w:pPr>
              <w:ind w:left="48" w:right="48"/>
              <w:jc w:val="both"/>
              <w:rPr>
                <w:rFonts w:cs="Times New Roman"/>
                <w:i/>
                <w:szCs w:val="24"/>
              </w:rPr>
            </w:pPr>
          </w:p>
          <w:p w14:paraId="7CFC93BC" w14:textId="77777777" w:rsidR="003D55B7" w:rsidRPr="00AF0A09" w:rsidRDefault="003D55B7" w:rsidP="009C1FF9">
            <w:pPr>
              <w:ind w:left="48" w:right="48"/>
              <w:jc w:val="both"/>
              <w:rPr>
                <w:rFonts w:cs="Times New Roman"/>
                <w:i/>
                <w:szCs w:val="24"/>
              </w:rPr>
            </w:pPr>
          </w:p>
          <w:p w14:paraId="00BC8BB6" w14:textId="77777777" w:rsidR="003D55B7" w:rsidRPr="00AF0A09" w:rsidRDefault="003D55B7" w:rsidP="009C1FF9">
            <w:pPr>
              <w:ind w:left="48" w:right="48"/>
              <w:jc w:val="both"/>
              <w:rPr>
                <w:rFonts w:cs="Times New Roman"/>
                <w:i/>
                <w:szCs w:val="24"/>
              </w:rPr>
            </w:pPr>
          </w:p>
          <w:p w14:paraId="5C4874B2" w14:textId="77777777" w:rsidR="003D55B7" w:rsidRPr="00AF0A09" w:rsidRDefault="003D55B7" w:rsidP="009C1FF9">
            <w:pPr>
              <w:ind w:left="48" w:right="48"/>
              <w:jc w:val="both"/>
              <w:rPr>
                <w:rFonts w:cs="Times New Roman"/>
                <w:i/>
                <w:szCs w:val="24"/>
              </w:rPr>
            </w:pPr>
          </w:p>
          <w:p w14:paraId="62B1B79D" w14:textId="77777777" w:rsidR="003D55B7" w:rsidRPr="00AF0A09" w:rsidRDefault="003D55B7" w:rsidP="009C1FF9">
            <w:pPr>
              <w:ind w:left="48" w:right="48"/>
              <w:jc w:val="both"/>
              <w:rPr>
                <w:rFonts w:cs="Times New Roman"/>
                <w:i/>
                <w:szCs w:val="24"/>
              </w:rPr>
            </w:pPr>
          </w:p>
          <w:p w14:paraId="56DDFD5E" w14:textId="77777777" w:rsidR="003D55B7" w:rsidRPr="00AF0A09" w:rsidRDefault="003D55B7" w:rsidP="009C1FF9">
            <w:pPr>
              <w:ind w:left="48" w:right="48"/>
              <w:jc w:val="both"/>
              <w:rPr>
                <w:rFonts w:cs="Times New Roman"/>
                <w:i/>
                <w:szCs w:val="24"/>
              </w:rPr>
            </w:pPr>
          </w:p>
          <w:p w14:paraId="1D4DD83E" w14:textId="77777777" w:rsidR="003D55B7" w:rsidRPr="00AF0A09" w:rsidRDefault="003D55B7" w:rsidP="009C1FF9">
            <w:pPr>
              <w:ind w:left="48" w:right="48"/>
              <w:jc w:val="both"/>
              <w:rPr>
                <w:rFonts w:cs="Times New Roman"/>
                <w:i/>
                <w:szCs w:val="24"/>
              </w:rPr>
            </w:pPr>
          </w:p>
          <w:p w14:paraId="4E6D74E0" w14:textId="77777777" w:rsidR="003D55B7" w:rsidRPr="00AF0A09" w:rsidRDefault="003D55B7" w:rsidP="009C1FF9">
            <w:pPr>
              <w:ind w:left="48" w:right="48"/>
              <w:jc w:val="both"/>
              <w:rPr>
                <w:rFonts w:cs="Times New Roman"/>
                <w:i/>
                <w:szCs w:val="24"/>
              </w:rPr>
            </w:pPr>
          </w:p>
          <w:p w14:paraId="5829919C" w14:textId="77777777" w:rsidR="003D55B7" w:rsidRPr="00AF0A09" w:rsidRDefault="003D55B7" w:rsidP="009C1FF9">
            <w:pPr>
              <w:ind w:left="48" w:right="48"/>
              <w:jc w:val="both"/>
              <w:rPr>
                <w:rFonts w:cs="Times New Roman"/>
                <w:i/>
                <w:szCs w:val="24"/>
              </w:rPr>
            </w:pPr>
          </w:p>
          <w:p w14:paraId="4DC3FE83" w14:textId="77777777" w:rsidR="003D55B7" w:rsidRPr="00AF0A09" w:rsidRDefault="003D55B7" w:rsidP="009C1FF9">
            <w:pPr>
              <w:ind w:left="48" w:right="48"/>
              <w:jc w:val="both"/>
              <w:rPr>
                <w:rFonts w:cs="Times New Roman"/>
                <w:i/>
                <w:szCs w:val="24"/>
              </w:rPr>
            </w:pPr>
          </w:p>
          <w:p w14:paraId="7307D68E" w14:textId="77777777" w:rsidR="003D55B7" w:rsidRPr="00AF0A09" w:rsidRDefault="003D55B7" w:rsidP="009C1FF9">
            <w:pPr>
              <w:ind w:left="48" w:right="48"/>
              <w:jc w:val="both"/>
              <w:rPr>
                <w:rFonts w:cs="Times New Roman"/>
                <w:i/>
                <w:szCs w:val="24"/>
              </w:rPr>
            </w:pPr>
          </w:p>
          <w:p w14:paraId="0EBF062B" w14:textId="77777777" w:rsidR="003D55B7" w:rsidRPr="00AF0A09" w:rsidRDefault="003D55B7" w:rsidP="009C1FF9">
            <w:pPr>
              <w:rPr>
                <w:rFonts w:cs="Times New Roman"/>
                <w:b/>
                <w:szCs w:val="24"/>
              </w:rPr>
            </w:pPr>
          </w:p>
          <w:p w14:paraId="515C4768" w14:textId="77777777" w:rsidR="003D55B7" w:rsidRPr="00AF0A09" w:rsidRDefault="003D55B7" w:rsidP="009C1FF9">
            <w:pPr>
              <w:rPr>
                <w:rFonts w:cs="Times New Roman"/>
                <w:b/>
                <w:szCs w:val="24"/>
              </w:rPr>
            </w:pPr>
          </w:p>
          <w:p w14:paraId="5C2C4BED" w14:textId="77777777" w:rsidR="003D55B7" w:rsidRPr="00AF0A09" w:rsidRDefault="003D55B7" w:rsidP="009C1FF9">
            <w:pPr>
              <w:ind w:left="48" w:right="48"/>
              <w:jc w:val="both"/>
              <w:rPr>
                <w:rFonts w:cs="Times New Roman"/>
                <w:i/>
                <w:szCs w:val="24"/>
              </w:rPr>
            </w:pPr>
          </w:p>
          <w:p w14:paraId="2A69B990" w14:textId="77777777" w:rsidR="003D55B7" w:rsidRPr="00AF0A09" w:rsidRDefault="003D55B7" w:rsidP="009C1FF9">
            <w:pPr>
              <w:ind w:left="48" w:right="48"/>
              <w:jc w:val="both"/>
              <w:rPr>
                <w:rFonts w:cs="Times New Roman"/>
                <w:i/>
                <w:szCs w:val="24"/>
              </w:rPr>
            </w:pPr>
          </w:p>
          <w:p w14:paraId="35008375" w14:textId="77777777" w:rsidR="003D55B7" w:rsidRPr="00AF0A09" w:rsidRDefault="003D55B7" w:rsidP="009C1FF9">
            <w:pPr>
              <w:jc w:val="both"/>
              <w:rPr>
                <w:rFonts w:cs="Times New Roman"/>
                <w:szCs w:val="24"/>
              </w:rPr>
            </w:pPr>
          </w:p>
        </w:tc>
      </w:tr>
    </w:tbl>
    <w:p w14:paraId="328879BF"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lastRenderedPageBreak/>
        <w:t xml:space="preserve">Hoạt động 2.3: Tìm hiểu </w:t>
      </w:r>
      <w:r w:rsidRPr="00AF0A09">
        <w:rPr>
          <w:rFonts w:ascii="Times New Roman" w:eastAsia="Calibri" w:hAnsi="Times New Roman" w:cs="Times New Roman"/>
          <w:b/>
          <w:sz w:val="24"/>
          <w:szCs w:val="24"/>
        </w:rPr>
        <w:t>tính chất hóa học của muối.</w:t>
      </w:r>
    </w:p>
    <w:p w14:paraId="38B35DBE"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iến hành được thí nghiệm muối phản ứng với kim loại, acid, base, muối; nêu và giải thích được hiện tượng xảy ra trong thí nghiệm và rút ra kết luận về tính chất hóa học của muối.</w:t>
      </w:r>
    </w:p>
    <w:p w14:paraId="54201531"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6DD9EA7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cách tiến hành thí nghiệm SGK/50.</w:t>
      </w:r>
    </w:p>
    <w:p w14:paraId="5C04C61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iến hành thí nghiệm theo hướng dẫn.</w:t>
      </w:r>
    </w:p>
    <w:p w14:paraId="3E318CD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hực hiện yêu cầu sau khi tiến hành xong thí nghiệm</w:t>
      </w:r>
    </w:p>
    <w:p w14:paraId="0DF61949"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534C9EE"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5211"/>
        <w:gridCol w:w="4678"/>
      </w:tblGrid>
      <w:tr w:rsidR="009C1FF9" w:rsidRPr="00AF0A09" w14:paraId="6847DE67" w14:textId="77777777" w:rsidTr="00693BA4">
        <w:tc>
          <w:tcPr>
            <w:tcW w:w="5211" w:type="dxa"/>
            <w:vAlign w:val="center"/>
          </w:tcPr>
          <w:p w14:paraId="45338315"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4678" w:type="dxa"/>
            <w:vAlign w:val="center"/>
          </w:tcPr>
          <w:p w14:paraId="64388B60"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0AC65016" w14:textId="77777777" w:rsidTr="00693BA4">
        <w:tc>
          <w:tcPr>
            <w:tcW w:w="5211" w:type="dxa"/>
          </w:tcPr>
          <w:p w14:paraId="282C1147"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3D9F8DEF" w14:textId="77777777" w:rsidR="003D55B7" w:rsidRPr="00AF0A09" w:rsidRDefault="003D55B7" w:rsidP="009C1FF9">
            <w:pPr>
              <w:pStyle w:val="ListParagraph"/>
              <w:ind w:left="0"/>
              <w:jc w:val="both"/>
              <w:rPr>
                <w:rFonts w:eastAsia="Arial"/>
              </w:rPr>
            </w:pPr>
            <w:r w:rsidRPr="00AF0A09">
              <w:rPr>
                <w:rFonts w:eastAsia="Arial"/>
              </w:rPr>
              <w:t>- GV cho HS cá nhân nghiên cứu thông tin SGK, thông tin về cách tiến hành thí nghiệm SGK/50, 51</w:t>
            </w:r>
          </w:p>
          <w:p w14:paraId="2D14EC0F" w14:textId="77777777" w:rsidR="003D55B7" w:rsidRPr="00AF0A09" w:rsidRDefault="003D55B7" w:rsidP="009C1FF9">
            <w:pPr>
              <w:pStyle w:val="ListParagraph"/>
              <w:ind w:left="0"/>
              <w:jc w:val="both"/>
              <w:rPr>
                <w:rFonts w:eastAsia="Arial"/>
              </w:rPr>
            </w:pPr>
            <w:r w:rsidRPr="00AF0A09">
              <w:rPr>
                <w:rFonts w:eastAsia="Arial"/>
              </w:rPr>
              <w:t>- GV lưu ý cho HS về cách sử dụng dụng cụ và hóa chất.</w:t>
            </w:r>
          </w:p>
          <w:p w14:paraId="16B0B3F3" w14:textId="77777777" w:rsidR="003D55B7" w:rsidRPr="00AF0A09" w:rsidRDefault="003D55B7" w:rsidP="009C1FF9">
            <w:pPr>
              <w:pStyle w:val="ListParagraph"/>
              <w:ind w:left="0"/>
              <w:jc w:val="both"/>
              <w:rPr>
                <w:rFonts w:eastAsia="Arial"/>
              </w:rPr>
            </w:pPr>
            <w:r w:rsidRPr="00AF0A09">
              <w:rPr>
                <w:rFonts w:eastAsia="Arial"/>
              </w:rPr>
              <w:t>- HS hoạt động nhóm tiến hành thí nghiệm theo hướng dẫn và quan sát hiện tượng của thí nghiệm:</w:t>
            </w:r>
          </w:p>
          <w:p w14:paraId="13F4231C" w14:textId="77777777" w:rsidR="003D55B7" w:rsidRPr="00AF0A09" w:rsidRDefault="003D55B7" w:rsidP="009C1FF9">
            <w:pPr>
              <w:ind w:left="48" w:right="48"/>
              <w:jc w:val="both"/>
              <w:rPr>
                <w:rFonts w:cs="Times New Roman"/>
                <w:i/>
                <w:szCs w:val="24"/>
              </w:rPr>
            </w:pPr>
            <w:r w:rsidRPr="00AF0A09">
              <w:rPr>
                <w:rFonts w:cs="Times New Roman"/>
                <w:i/>
                <w:szCs w:val="24"/>
              </w:rPr>
              <w:t>Tìm hiểu tính chất hoá học của muối</w:t>
            </w:r>
          </w:p>
          <w:p w14:paraId="17F394A2" w14:textId="77777777" w:rsidR="003D55B7" w:rsidRPr="00AF0A09" w:rsidRDefault="003D55B7" w:rsidP="009C1FF9">
            <w:pPr>
              <w:ind w:left="48" w:right="48"/>
              <w:jc w:val="both"/>
              <w:rPr>
                <w:rFonts w:cs="Times New Roman"/>
                <w:i/>
                <w:szCs w:val="24"/>
              </w:rPr>
            </w:pPr>
            <w:r w:rsidRPr="00AF0A09">
              <w:rPr>
                <w:rFonts w:cs="Times New Roman"/>
                <w:i/>
                <w:iCs/>
                <w:szCs w:val="24"/>
              </w:rPr>
              <w:t>Chuẩn bị: </w:t>
            </w:r>
            <w:r w:rsidRPr="00AF0A09">
              <w:rPr>
                <w:rFonts w:cs="Times New Roman"/>
                <w:i/>
                <w:szCs w:val="24"/>
              </w:rPr>
              <w:t>Các dung dịch: H</w:t>
            </w:r>
            <w:r w:rsidRPr="00AF0A09">
              <w:rPr>
                <w:rFonts w:cs="Times New Roman"/>
                <w:i/>
                <w:szCs w:val="24"/>
                <w:vertAlign w:val="subscript"/>
              </w:rPr>
              <w:t>2</w:t>
            </w:r>
            <w:r w:rsidRPr="00AF0A09">
              <w:rPr>
                <w:rFonts w:cs="Times New Roman"/>
                <w:i/>
                <w:szCs w:val="24"/>
              </w:rPr>
              <w:t>SO</w:t>
            </w:r>
            <w:r w:rsidRPr="00AF0A09">
              <w:rPr>
                <w:rFonts w:cs="Times New Roman"/>
                <w:i/>
                <w:szCs w:val="24"/>
                <w:vertAlign w:val="subscript"/>
              </w:rPr>
              <w:t>4</w:t>
            </w:r>
            <w:r w:rsidRPr="00AF0A09">
              <w:rPr>
                <w:rFonts w:cs="Times New Roman"/>
                <w:i/>
                <w:szCs w:val="24"/>
              </w:rPr>
              <w:t> loãng, NaOH loãng, Na</w:t>
            </w:r>
            <w:r w:rsidRPr="00AF0A09">
              <w:rPr>
                <w:rFonts w:cs="Times New Roman"/>
                <w:i/>
                <w:szCs w:val="24"/>
                <w:vertAlign w:val="subscript"/>
              </w:rPr>
              <w:t>2</w:t>
            </w:r>
            <w:r w:rsidRPr="00AF0A09">
              <w:rPr>
                <w:rFonts w:cs="Times New Roman"/>
                <w:i/>
                <w:szCs w:val="24"/>
              </w:rPr>
              <w:t>SO</w:t>
            </w:r>
            <w:r w:rsidRPr="00AF0A09">
              <w:rPr>
                <w:rFonts w:cs="Times New Roman"/>
                <w:i/>
                <w:szCs w:val="24"/>
                <w:vertAlign w:val="subscript"/>
              </w:rPr>
              <w:t>4</w:t>
            </w:r>
            <w:r w:rsidRPr="00AF0A09">
              <w:rPr>
                <w:rFonts w:cs="Times New Roman"/>
                <w:i/>
                <w:szCs w:val="24"/>
              </w:rPr>
              <w:t>, CuSO</w:t>
            </w:r>
            <w:r w:rsidRPr="00AF0A09">
              <w:rPr>
                <w:rFonts w:cs="Times New Roman"/>
                <w:i/>
                <w:szCs w:val="24"/>
                <w:vertAlign w:val="subscript"/>
              </w:rPr>
              <w:t>4</w:t>
            </w:r>
            <w:r w:rsidRPr="00AF0A09">
              <w:rPr>
                <w:rFonts w:cs="Times New Roman"/>
                <w:i/>
                <w:szCs w:val="24"/>
              </w:rPr>
              <w:t>; 4 ống nghiệm: ống (1) chứa 1 đinh sắt đã được làm sạch, ống (2) và (3) mỗi ống nghiệm chứa khoảng 1 mL dung dịch BaCl</w:t>
            </w:r>
            <w:r w:rsidRPr="00AF0A09">
              <w:rPr>
                <w:rFonts w:cs="Times New Roman"/>
                <w:i/>
                <w:szCs w:val="24"/>
                <w:vertAlign w:val="subscript"/>
              </w:rPr>
              <w:t>2</w:t>
            </w:r>
            <w:r w:rsidRPr="00AF0A09">
              <w:rPr>
                <w:rFonts w:cs="Times New Roman"/>
                <w:i/>
                <w:szCs w:val="24"/>
              </w:rPr>
              <w:t>, ống (4) chứa khoảng 1 mL dung dịch CuSO</w:t>
            </w:r>
            <w:r w:rsidRPr="00AF0A09">
              <w:rPr>
                <w:rFonts w:cs="Times New Roman"/>
                <w:i/>
                <w:szCs w:val="24"/>
                <w:vertAlign w:val="subscript"/>
              </w:rPr>
              <w:t>4</w:t>
            </w:r>
            <w:r w:rsidRPr="00AF0A09">
              <w:rPr>
                <w:rFonts w:cs="Times New Roman"/>
                <w:i/>
                <w:szCs w:val="24"/>
              </w:rPr>
              <w:t>.</w:t>
            </w:r>
          </w:p>
          <w:p w14:paraId="7699CBD0" w14:textId="77777777" w:rsidR="003D55B7" w:rsidRPr="00AF0A09" w:rsidRDefault="003D55B7" w:rsidP="009C1FF9">
            <w:pPr>
              <w:ind w:left="48" w:right="48"/>
              <w:jc w:val="both"/>
              <w:rPr>
                <w:rFonts w:cs="Times New Roman"/>
                <w:i/>
                <w:szCs w:val="24"/>
              </w:rPr>
            </w:pPr>
            <w:r w:rsidRPr="00AF0A09">
              <w:rPr>
                <w:rFonts w:cs="Times New Roman"/>
                <w:i/>
                <w:iCs/>
                <w:szCs w:val="24"/>
              </w:rPr>
              <w:t>Tiến hành: </w:t>
            </w:r>
            <w:r w:rsidRPr="00AF0A09">
              <w:rPr>
                <w:rFonts w:cs="Times New Roman"/>
                <w:i/>
                <w:szCs w:val="24"/>
              </w:rPr>
              <w:t>ống (1) cho khoảng 2 mL dung dịch CuSO</w:t>
            </w:r>
            <w:r w:rsidRPr="00AF0A09">
              <w:rPr>
                <w:rFonts w:cs="Times New Roman"/>
                <w:i/>
                <w:szCs w:val="24"/>
                <w:vertAlign w:val="subscript"/>
              </w:rPr>
              <w:t>4</w:t>
            </w:r>
            <w:r w:rsidRPr="00AF0A09">
              <w:rPr>
                <w:rFonts w:cs="Times New Roman"/>
                <w:i/>
                <w:szCs w:val="24"/>
              </w:rPr>
              <w:t>; ống (2) cho khoảng 1 mL dung dịch H</w:t>
            </w:r>
            <w:r w:rsidRPr="00AF0A09">
              <w:rPr>
                <w:rFonts w:cs="Times New Roman"/>
                <w:i/>
                <w:szCs w:val="24"/>
                <w:vertAlign w:val="subscript"/>
              </w:rPr>
              <w:t>2</w:t>
            </w:r>
            <w:r w:rsidRPr="00AF0A09">
              <w:rPr>
                <w:rFonts w:cs="Times New Roman"/>
                <w:i/>
                <w:szCs w:val="24"/>
              </w:rPr>
              <w:t>SO</w:t>
            </w:r>
            <w:r w:rsidRPr="00AF0A09">
              <w:rPr>
                <w:rFonts w:cs="Times New Roman"/>
                <w:i/>
                <w:szCs w:val="24"/>
                <w:vertAlign w:val="subscript"/>
              </w:rPr>
              <w:t>4</w:t>
            </w:r>
            <w:r w:rsidRPr="00AF0A09">
              <w:rPr>
                <w:rFonts w:cs="Times New Roman"/>
                <w:i/>
                <w:szCs w:val="24"/>
              </w:rPr>
              <w:t>; ống (3) cho khoảng 1 mL dung dịch Na</w:t>
            </w:r>
            <w:r w:rsidRPr="00AF0A09">
              <w:rPr>
                <w:rFonts w:cs="Times New Roman"/>
                <w:i/>
                <w:szCs w:val="24"/>
                <w:vertAlign w:val="subscript"/>
              </w:rPr>
              <w:t>2</w:t>
            </w:r>
            <w:r w:rsidRPr="00AF0A09">
              <w:rPr>
                <w:rFonts w:cs="Times New Roman"/>
                <w:i/>
                <w:szCs w:val="24"/>
              </w:rPr>
              <w:t>SO</w:t>
            </w:r>
            <w:r w:rsidRPr="00AF0A09">
              <w:rPr>
                <w:rFonts w:cs="Times New Roman"/>
                <w:i/>
                <w:szCs w:val="24"/>
                <w:vertAlign w:val="subscript"/>
              </w:rPr>
              <w:t>4</w:t>
            </w:r>
            <w:r w:rsidRPr="00AF0A09">
              <w:rPr>
                <w:rFonts w:cs="Times New Roman"/>
                <w:i/>
                <w:szCs w:val="24"/>
              </w:rPr>
              <w:t>; ống (4) cho khoảng 1 mL dung dịch NaOH</w:t>
            </w:r>
          </w:p>
          <w:p w14:paraId="052CD6EA" w14:textId="77777777" w:rsidR="003D55B7" w:rsidRPr="00AF0A09" w:rsidRDefault="003D55B7" w:rsidP="009C1FF9">
            <w:pPr>
              <w:pStyle w:val="ListParagraph"/>
              <w:ind w:left="0"/>
              <w:jc w:val="center"/>
              <w:rPr>
                <w:rFonts w:eastAsia="Arial"/>
              </w:rPr>
            </w:pPr>
            <w:r w:rsidRPr="00AF0A09">
              <w:rPr>
                <w:rFonts w:eastAsia="Arial"/>
                <w:noProof/>
              </w:rPr>
              <w:lastRenderedPageBreak/>
              <w:drawing>
                <wp:inline distT="0" distB="0" distL="0" distR="0" wp14:anchorId="42BECB2F" wp14:editId="2C85ACD5">
                  <wp:extent cx="2676525" cy="1611472"/>
                  <wp:effectExtent l="0" t="0" r="0" b="8255"/>
                  <wp:docPr id="1145380244" name="Picture 1145380244" descr="C:\Users\Administrator\Desktop\hoat-dong-trang-50-khtn-8-ket-n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hoat-dong-trang-50-khtn-8-ket-noi.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76525" cy="1611472"/>
                          </a:xfrm>
                          <a:prstGeom prst="rect">
                            <a:avLst/>
                          </a:prstGeom>
                          <a:noFill/>
                          <a:ln>
                            <a:noFill/>
                          </a:ln>
                        </pic:spPr>
                      </pic:pic>
                    </a:graphicData>
                  </a:graphic>
                </wp:inline>
              </w:drawing>
            </w:r>
          </w:p>
          <w:p w14:paraId="243D754C" w14:textId="77777777" w:rsidR="003D55B7" w:rsidRPr="00AF0A09" w:rsidRDefault="003D55B7" w:rsidP="009C1FF9">
            <w:pPr>
              <w:pStyle w:val="ListParagraph"/>
              <w:ind w:left="0"/>
              <w:jc w:val="both"/>
              <w:rPr>
                <w:rFonts w:eastAsia="Arial"/>
              </w:rPr>
            </w:pPr>
            <w:r w:rsidRPr="00AF0A09">
              <w:rPr>
                <w:rFonts w:eastAsia="Arial"/>
              </w:rPr>
              <w:t>- HS thảo luận nhóm thực hiện yêu cầu sau khi tiến hành thí nghiệm:</w:t>
            </w:r>
          </w:p>
          <w:p w14:paraId="64C9B77A" w14:textId="77777777" w:rsidR="003D55B7" w:rsidRPr="00AF0A09" w:rsidRDefault="003D55B7" w:rsidP="009C1FF9">
            <w:pPr>
              <w:ind w:left="48" w:right="48"/>
              <w:jc w:val="both"/>
              <w:rPr>
                <w:rFonts w:cs="Times New Roman"/>
                <w:i/>
                <w:szCs w:val="24"/>
              </w:rPr>
            </w:pPr>
            <w:r w:rsidRPr="00AF0A09">
              <w:rPr>
                <w:rFonts w:cs="Times New Roman"/>
                <w:i/>
                <w:iCs/>
                <w:szCs w:val="24"/>
              </w:rPr>
              <w:t>Quan sát hiện tượng xảy ra ở mỗi ống nghiệm và thực hiện yêu cầu:</w:t>
            </w:r>
          </w:p>
          <w:p w14:paraId="2990BF7A" w14:textId="77777777" w:rsidR="003D55B7" w:rsidRPr="00AF0A09" w:rsidRDefault="003D55B7" w:rsidP="009C1FF9">
            <w:pPr>
              <w:ind w:left="48" w:right="48"/>
              <w:jc w:val="both"/>
              <w:rPr>
                <w:rFonts w:cs="Times New Roman"/>
                <w:i/>
                <w:szCs w:val="24"/>
              </w:rPr>
            </w:pPr>
            <w:r w:rsidRPr="00AF0A09">
              <w:rPr>
                <w:rFonts w:cs="Times New Roman"/>
                <w:i/>
                <w:szCs w:val="24"/>
              </w:rPr>
              <w:t>1. Viết phương trình hoá học, giải thích hiện tượng xảy ra.</w:t>
            </w:r>
          </w:p>
          <w:p w14:paraId="310E8456" w14:textId="77777777" w:rsidR="003D55B7" w:rsidRPr="00AF0A09" w:rsidRDefault="003D55B7" w:rsidP="009C1FF9">
            <w:pPr>
              <w:ind w:left="48" w:right="48"/>
              <w:jc w:val="both"/>
              <w:rPr>
                <w:rFonts w:cs="Times New Roman"/>
                <w:i/>
                <w:szCs w:val="24"/>
              </w:rPr>
            </w:pPr>
            <w:r w:rsidRPr="00AF0A09">
              <w:rPr>
                <w:rFonts w:cs="Times New Roman"/>
                <w:i/>
                <w:szCs w:val="24"/>
              </w:rPr>
              <w:t>2. Thảo luận nhóm rút ra kết luận về tính chất hoá học của muối.</w:t>
            </w:r>
          </w:p>
          <w:p w14:paraId="14F7A8FE" w14:textId="77777777" w:rsidR="003D55B7" w:rsidRPr="00AF0A09" w:rsidRDefault="003D55B7" w:rsidP="009C1FF9">
            <w:pPr>
              <w:ind w:left="48" w:right="48"/>
              <w:jc w:val="both"/>
              <w:rPr>
                <w:rFonts w:cs="Times New Roman"/>
                <w:szCs w:val="24"/>
              </w:rPr>
            </w:pPr>
            <w:r w:rsidRPr="00AF0A09">
              <w:rPr>
                <w:rFonts w:cs="Times New Roman"/>
                <w:szCs w:val="24"/>
              </w:rPr>
              <w:t>- GV gới thiệu về chất sản phẩm và hướng dẫn HS viết phương trình hóa học cho mỗi phản ứng trong thí nghiệm trên.</w:t>
            </w:r>
          </w:p>
          <w:p w14:paraId="7C1AD244" w14:textId="77777777" w:rsidR="003D55B7" w:rsidRPr="00AF0A09" w:rsidRDefault="003D55B7" w:rsidP="009C1FF9">
            <w:pPr>
              <w:ind w:left="48" w:right="48"/>
              <w:jc w:val="both"/>
              <w:rPr>
                <w:rFonts w:cs="Times New Roman"/>
                <w:szCs w:val="24"/>
              </w:rPr>
            </w:pPr>
            <w:r w:rsidRPr="00AF0A09">
              <w:rPr>
                <w:rFonts w:cs="Times New Roman"/>
                <w:szCs w:val="24"/>
              </w:rPr>
              <w:t>- GV cho HS hoạt động cặp đôi thực hiện nhiệm vụ học tập SGK/51.</w:t>
            </w:r>
          </w:p>
          <w:p w14:paraId="2C016B2C"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4D794330" w14:textId="77777777" w:rsidR="003D55B7" w:rsidRPr="00AF0A09" w:rsidRDefault="003D55B7" w:rsidP="009C1FF9">
            <w:pPr>
              <w:pStyle w:val="ListParagraph"/>
              <w:ind w:left="0"/>
              <w:jc w:val="both"/>
              <w:rPr>
                <w:rFonts w:eastAsia="Arial"/>
              </w:rPr>
            </w:pPr>
            <w:r w:rsidRPr="00AF0A09">
              <w:rPr>
                <w:rFonts w:eastAsia="Arial"/>
              </w:rPr>
              <w:t>- HS nghiên cứu cách tiến hành thí nghiệm SGK/50.</w:t>
            </w:r>
          </w:p>
          <w:p w14:paraId="401357DD" w14:textId="77777777" w:rsidR="003D55B7" w:rsidRPr="00AF0A09" w:rsidRDefault="003D55B7" w:rsidP="009C1FF9">
            <w:pPr>
              <w:pStyle w:val="ListParagraph"/>
              <w:ind w:left="0"/>
              <w:jc w:val="both"/>
              <w:rPr>
                <w:rFonts w:eastAsia="Arial"/>
              </w:rPr>
            </w:pPr>
            <w:r w:rsidRPr="00AF0A09">
              <w:rPr>
                <w:rFonts w:eastAsia="Arial"/>
              </w:rPr>
              <w:t>- HS tiến hành thí nghiệm theo các bước, quan sát hiện tượng và trả lời câu hỏi:</w:t>
            </w:r>
          </w:p>
          <w:p w14:paraId="411E8171" w14:textId="77777777" w:rsidR="003D55B7" w:rsidRPr="00AF0A09" w:rsidRDefault="003D55B7" w:rsidP="009C1FF9">
            <w:pPr>
              <w:pStyle w:val="ListParagraph"/>
              <w:ind w:left="0"/>
              <w:jc w:val="both"/>
              <w:rPr>
                <w:rFonts w:eastAsia="Arial"/>
              </w:rPr>
            </w:pPr>
            <w:r w:rsidRPr="00AF0A09">
              <w:rPr>
                <w:rFonts w:eastAsia="Arial"/>
              </w:rPr>
              <w:t>- HS rút ra kết luận về tính chất hóa học của muối.</w:t>
            </w:r>
          </w:p>
          <w:p w14:paraId="4A58A2D1" w14:textId="77777777" w:rsidR="003D55B7" w:rsidRPr="00AF0A09" w:rsidRDefault="003D55B7" w:rsidP="009C1FF9">
            <w:pPr>
              <w:pStyle w:val="ListParagraph"/>
              <w:ind w:left="0"/>
              <w:jc w:val="both"/>
              <w:rPr>
                <w:rFonts w:eastAsia="Arial"/>
              </w:rPr>
            </w:pPr>
            <w:r w:rsidRPr="00AF0A09">
              <w:rPr>
                <w:rFonts w:eastAsia="Arial"/>
              </w:rPr>
              <w:t>- HS hoạt động cặp đôi thực hiện nhiệm vụ học tập:</w:t>
            </w:r>
          </w:p>
          <w:p w14:paraId="456B12CD" w14:textId="77777777" w:rsidR="003D55B7" w:rsidRPr="00AF0A09" w:rsidRDefault="003D55B7" w:rsidP="009C1FF9">
            <w:pPr>
              <w:pStyle w:val="ListParagraph"/>
              <w:ind w:left="0"/>
              <w:jc w:val="both"/>
              <w:rPr>
                <w:i/>
                <w:shd w:val="clear" w:color="auto" w:fill="FFFFFF"/>
              </w:rPr>
            </w:pPr>
            <w:r w:rsidRPr="00AF0A09">
              <w:rPr>
                <w:i/>
                <w:shd w:val="clear" w:color="auto" w:fill="FFFFFF"/>
              </w:rPr>
              <w:t>Trong dung dịch, giữa các cặp chất nào sau đây có xảy ra phản ứng? Viết phương trình hoá học của các phản ứng đó.</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47"/>
              <w:gridCol w:w="974"/>
              <w:gridCol w:w="649"/>
              <w:gridCol w:w="975"/>
              <w:gridCol w:w="1136"/>
            </w:tblGrid>
            <w:tr w:rsidR="009C1FF9" w:rsidRPr="00AF0A09" w14:paraId="1B7426EB" w14:textId="77777777" w:rsidTr="00693BA4">
              <w:trPr>
                <w:trHeight w:val="324"/>
              </w:trPr>
              <w:tc>
                <w:tcPr>
                  <w:tcW w:w="1147" w:type="dxa"/>
                  <w:tcBorders>
                    <w:top w:val="outset" w:sz="6" w:space="0" w:color="auto"/>
                    <w:left w:val="outset" w:sz="6" w:space="0" w:color="auto"/>
                    <w:bottom w:val="outset" w:sz="6" w:space="0" w:color="auto"/>
                    <w:right w:val="outset" w:sz="6" w:space="0" w:color="auto"/>
                  </w:tcBorders>
                  <w:shd w:val="clear" w:color="auto" w:fill="auto"/>
                  <w:vAlign w:val="center"/>
                </w:tcPr>
                <w:p w14:paraId="37BD2B6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p>
              </w:tc>
              <w:tc>
                <w:tcPr>
                  <w:tcW w:w="974" w:type="dxa"/>
                  <w:tcBorders>
                    <w:top w:val="outset" w:sz="6" w:space="0" w:color="auto"/>
                    <w:left w:val="outset" w:sz="6" w:space="0" w:color="auto"/>
                    <w:bottom w:val="outset" w:sz="6" w:space="0" w:color="auto"/>
                    <w:right w:val="outset" w:sz="6" w:space="0" w:color="auto"/>
                  </w:tcBorders>
                  <w:shd w:val="clear" w:color="auto" w:fill="auto"/>
                  <w:vAlign w:val="center"/>
                </w:tcPr>
                <w:p w14:paraId="6F35C0B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a</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CO</w:t>
                  </w:r>
                  <w:r w:rsidRPr="00AF0A09">
                    <w:rPr>
                      <w:rFonts w:ascii="Times New Roman" w:eastAsia="Times New Roman" w:hAnsi="Times New Roman" w:cs="Times New Roman"/>
                      <w:sz w:val="24"/>
                      <w:szCs w:val="24"/>
                      <w:vertAlign w:val="subscript"/>
                    </w:rPr>
                    <w:t>3</w:t>
                  </w:r>
                </w:p>
              </w:tc>
              <w:tc>
                <w:tcPr>
                  <w:tcW w:w="649" w:type="dxa"/>
                  <w:tcBorders>
                    <w:top w:val="outset" w:sz="6" w:space="0" w:color="auto"/>
                    <w:left w:val="outset" w:sz="6" w:space="0" w:color="auto"/>
                    <w:bottom w:val="outset" w:sz="6" w:space="0" w:color="auto"/>
                    <w:right w:val="outset" w:sz="6" w:space="0" w:color="auto"/>
                  </w:tcBorders>
                  <w:shd w:val="clear" w:color="auto" w:fill="auto"/>
                  <w:vAlign w:val="center"/>
                </w:tcPr>
                <w:p w14:paraId="7C2FFBB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Cl</w:t>
                  </w:r>
                </w:p>
              </w:tc>
              <w:tc>
                <w:tcPr>
                  <w:tcW w:w="975" w:type="dxa"/>
                  <w:tcBorders>
                    <w:top w:val="outset" w:sz="6" w:space="0" w:color="auto"/>
                    <w:left w:val="outset" w:sz="6" w:space="0" w:color="auto"/>
                    <w:bottom w:val="outset" w:sz="6" w:space="0" w:color="auto"/>
                    <w:right w:val="outset" w:sz="6" w:space="0" w:color="auto"/>
                  </w:tcBorders>
                  <w:shd w:val="clear" w:color="auto" w:fill="auto"/>
                  <w:vAlign w:val="center"/>
                </w:tcPr>
                <w:p w14:paraId="57D8421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a</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SO</w:t>
                  </w:r>
                  <w:r w:rsidRPr="00AF0A09">
                    <w:rPr>
                      <w:rFonts w:ascii="Times New Roman" w:eastAsia="Times New Roman" w:hAnsi="Times New Roman" w:cs="Times New Roman"/>
                      <w:sz w:val="24"/>
                      <w:szCs w:val="24"/>
                      <w:vertAlign w:val="subscript"/>
                    </w:rPr>
                    <w:t>4</w:t>
                  </w:r>
                </w:p>
              </w:tc>
              <w:tc>
                <w:tcPr>
                  <w:tcW w:w="1136" w:type="dxa"/>
                  <w:tcBorders>
                    <w:top w:val="outset" w:sz="6" w:space="0" w:color="auto"/>
                    <w:left w:val="outset" w:sz="6" w:space="0" w:color="auto"/>
                    <w:bottom w:val="outset" w:sz="6" w:space="0" w:color="auto"/>
                    <w:right w:val="outset" w:sz="6" w:space="0" w:color="auto"/>
                  </w:tcBorders>
                  <w:shd w:val="clear" w:color="auto" w:fill="auto"/>
                  <w:vAlign w:val="center"/>
                </w:tcPr>
                <w:p w14:paraId="1E6B74F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aNO</w:t>
                  </w:r>
                  <w:r w:rsidRPr="00AF0A09">
                    <w:rPr>
                      <w:rFonts w:ascii="Times New Roman" w:eastAsia="Times New Roman" w:hAnsi="Times New Roman" w:cs="Times New Roman"/>
                      <w:sz w:val="24"/>
                      <w:szCs w:val="24"/>
                      <w:vertAlign w:val="subscript"/>
                    </w:rPr>
                    <w:t>3</w:t>
                  </w:r>
                </w:p>
              </w:tc>
            </w:tr>
            <w:tr w:rsidR="009C1FF9" w:rsidRPr="00AF0A09" w14:paraId="3A856C34" w14:textId="77777777" w:rsidTr="00693BA4">
              <w:trPr>
                <w:trHeight w:val="366"/>
              </w:trPr>
              <w:tc>
                <w:tcPr>
                  <w:tcW w:w="11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205B56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a(NO</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vertAlign w:val="subscript"/>
                    </w:rPr>
                    <w:t>2</w:t>
                  </w:r>
                </w:p>
              </w:tc>
              <w:tc>
                <w:tcPr>
                  <w:tcW w:w="9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00CF47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64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C0ADD4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97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7D7F68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13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318D3E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9C1FF9" w:rsidRPr="00AF0A09" w14:paraId="388B049F" w14:textId="77777777" w:rsidTr="00693BA4">
              <w:trPr>
                <w:trHeight w:val="334"/>
              </w:trPr>
              <w:tc>
                <w:tcPr>
                  <w:tcW w:w="11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B94DE5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aCl</w:t>
                  </w:r>
                  <w:r w:rsidRPr="00AF0A09">
                    <w:rPr>
                      <w:rFonts w:ascii="Times New Roman" w:eastAsia="Times New Roman" w:hAnsi="Times New Roman" w:cs="Times New Roman"/>
                      <w:sz w:val="24"/>
                      <w:szCs w:val="24"/>
                      <w:vertAlign w:val="subscript"/>
                    </w:rPr>
                    <w:t>2</w:t>
                  </w:r>
                </w:p>
              </w:tc>
              <w:tc>
                <w:tcPr>
                  <w:tcW w:w="9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9223BB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64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15AD23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97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43EB0C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13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10188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9C1FF9" w:rsidRPr="00AF0A09" w14:paraId="38403F6A" w14:textId="77777777" w:rsidTr="00693BA4">
              <w:trPr>
                <w:trHeight w:val="377"/>
              </w:trPr>
              <w:tc>
                <w:tcPr>
                  <w:tcW w:w="11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83D21A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NO</w:t>
                  </w:r>
                  <w:r w:rsidRPr="00AF0A09">
                    <w:rPr>
                      <w:rFonts w:ascii="Times New Roman" w:eastAsia="Times New Roman" w:hAnsi="Times New Roman" w:cs="Times New Roman"/>
                      <w:sz w:val="24"/>
                      <w:szCs w:val="24"/>
                      <w:vertAlign w:val="subscript"/>
                    </w:rPr>
                    <w:t>3</w:t>
                  </w:r>
                </w:p>
              </w:tc>
              <w:tc>
                <w:tcPr>
                  <w:tcW w:w="9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C41C27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64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1CF0AA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97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ED983F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13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9A84A8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bl>
          <w:p w14:paraId="13CD9097"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030A47B"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 thí nghiệm.</w:t>
            </w:r>
          </w:p>
          <w:p w14:paraId="7522E24A"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56502864" w14:textId="77777777" w:rsidR="003D55B7" w:rsidRPr="00AF0A09" w:rsidRDefault="003D55B7" w:rsidP="009C1FF9">
            <w:pPr>
              <w:pStyle w:val="ListParagraph"/>
              <w:ind w:left="0"/>
              <w:jc w:val="both"/>
              <w:rPr>
                <w:rFonts w:eastAsia="Arial"/>
              </w:rPr>
            </w:pPr>
            <w:r w:rsidRPr="00AF0A09">
              <w:rPr>
                <w:rFonts w:eastAsia="Arial"/>
              </w:rPr>
              <w:t>- HS đưa ra kết luận về tính chất hóa học của muối</w:t>
            </w:r>
          </w:p>
          <w:p w14:paraId="5C2A79BD" w14:textId="77777777" w:rsidR="003D55B7" w:rsidRPr="00AF0A09" w:rsidRDefault="003D55B7" w:rsidP="009C1FF9">
            <w:pPr>
              <w:pStyle w:val="ListParagraph"/>
              <w:ind w:left="0"/>
              <w:jc w:val="both"/>
              <w:rPr>
                <w:rFonts w:eastAsia="Arial"/>
              </w:rPr>
            </w:pPr>
            <w:r w:rsidRPr="00AF0A09">
              <w:rPr>
                <w:rFonts w:eastAsia="Arial"/>
              </w:rPr>
              <w:t>- HS các cặp đôi báo cáo kết quả thảo luận.</w:t>
            </w:r>
          </w:p>
          <w:p w14:paraId="648D39B3"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18EB7367"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nhận xét đánh giá và chốt nội dung kiến thức.</w:t>
            </w:r>
          </w:p>
          <w:p w14:paraId="1BB6F510"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khắc sâu tính chất hóa học của muối, điều kiện cho phản ứng của từng tính chất.</w:t>
            </w:r>
          </w:p>
          <w:p w14:paraId="54E41498" w14:textId="77777777" w:rsidR="003D55B7" w:rsidRPr="00AF0A09" w:rsidRDefault="003D55B7" w:rsidP="009C1FF9">
            <w:pPr>
              <w:ind w:right="48"/>
              <w:jc w:val="both"/>
              <w:rPr>
                <w:rFonts w:eastAsia="Arial" w:cs="Times New Roman"/>
                <w:i/>
                <w:szCs w:val="24"/>
              </w:rPr>
            </w:pPr>
            <w:r w:rsidRPr="00AF0A09">
              <w:rPr>
                <w:rFonts w:eastAsia="Arial" w:cs="Times New Roman"/>
                <w:i/>
                <w:szCs w:val="24"/>
              </w:rPr>
              <w:t>- GV cho HS đọc mục em có biết SGK/51 để tìm hiểu về phản ứng trao đổi và điều kiện để phản ứng trao đổi xảy ra được.</w:t>
            </w:r>
          </w:p>
        </w:tc>
        <w:tc>
          <w:tcPr>
            <w:tcW w:w="4678" w:type="dxa"/>
          </w:tcPr>
          <w:p w14:paraId="4CF6E462" w14:textId="77777777" w:rsidR="003D55B7" w:rsidRPr="00AF0A09" w:rsidRDefault="003D55B7" w:rsidP="009C1FF9">
            <w:pPr>
              <w:ind w:right="48"/>
              <w:jc w:val="both"/>
              <w:rPr>
                <w:rFonts w:cs="Times New Roman"/>
                <w:szCs w:val="24"/>
              </w:rPr>
            </w:pPr>
            <w:r w:rsidRPr="00AF0A09">
              <w:rPr>
                <w:rFonts w:eastAsia="Calibri" w:cs="Times New Roman"/>
                <w:b/>
                <w:szCs w:val="24"/>
              </w:rPr>
              <w:lastRenderedPageBreak/>
              <w:t>III. Tính chất hóa học của muối</w:t>
            </w:r>
          </w:p>
          <w:p w14:paraId="36A46349" w14:textId="77777777" w:rsidR="003D55B7" w:rsidRPr="00AF0A09" w:rsidRDefault="003D55B7" w:rsidP="009C1FF9">
            <w:pPr>
              <w:ind w:right="48"/>
              <w:jc w:val="both"/>
              <w:rPr>
                <w:rFonts w:cs="Times New Roman"/>
                <w:b/>
                <w:i/>
                <w:szCs w:val="24"/>
              </w:rPr>
            </w:pPr>
            <w:r w:rsidRPr="00AF0A09">
              <w:rPr>
                <w:rFonts w:cs="Times New Roman"/>
                <w:b/>
                <w:i/>
                <w:szCs w:val="24"/>
              </w:rPr>
              <w:t>Thí nghiệm:</w:t>
            </w:r>
          </w:p>
          <w:p w14:paraId="5B81BFA2" w14:textId="77777777" w:rsidR="003D55B7" w:rsidRPr="00AF0A09" w:rsidRDefault="003D55B7" w:rsidP="009C1FF9">
            <w:pPr>
              <w:ind w:right="48"/>
              <w:jc w:val="both"/>
              <w:rPr>
                <w:rFonts w:cs="Times New Roman"/>
                <w:szCs w:val="24"/>
              </w:rPr>
            </w:pPr>
            <w:r w:rsidRPr="00AF0A09">
              <w:rPr>
                <w:rFonts w:cs="Times New Roman"/>
                <w:i/>
                <w:iCs/>
                <w:szCs w:val="24"/>
              </w:rPr>
              <w:t>Chuẩn bị: </w:t>
            </w:r>
            <w:r w:rsidRPr="00AF0A09">
              <w:rPr>
                <w:rFonts w:cs="Times New Roman"/>
                <w:szCs w:val="24"/>
              </w:rPr>
              <w:t>SGK/50</w:t>
            </w:r>
          </w:p>
          <w:p w14:paraId="1BA19B12" w14:textId="77777777" w:rsidR="003D55B7" w:rsidRPr="00AF0A09" w:rsidRDefault="003D55B7" w:rsidP="009C1FF9">
            <w:pPr>
              <w:ind w:right="48"/>
              <w:jc w:val="both"/>
              <w:rPr>
                <w:rFonts w:cs="Times New Roman"/>
                <w:szCs w:val="24"/>
              </w:rPr>
            </w:pPr>
            <w:r w:rsidRPr="00AF0A09">
              <w:rPr>
                <w:rFonts w:cs="Times New Roman"/>
                <w:i/>
                <w:iCs/>
                <w:szCs w:val="24"/>
              </w:rPr>
              <w:t>Tiến hành:</w:t>
            </w:r>
            <w:r w:rsidRPr="00AF0A09">
              <w:rPr>
                <w:rFonts w:cs="Times New Roman"/>
                <w:szCs w:val="24"/>
              </w:rPr>
              <w:t>SGK/50</w:t>
            </w:r>
          </w:p>
          <w:p w14:paraId="21C6C6A0" w14:textId="77777777" w:rsidR="003D55B7" w:rsidRPr="00AF0A09" w:rsidRDefault="003D55B7" w:rsidP="009C1FF9">
            <w:pPr>
              <w:ind w:right="48"/>
              <w:jc w:val="both"/>
              <w:rPr>
                <w:rFonts w:cs="Times New Roman"/>
                <w:i/>
                <w:szCs w:val="24"/>
              </w:rPr>
            </w:pPr>
            <w:r w:rsidRPr="00AF0A09">
              <w:rPr>
                <w:rFonts w:cs="Times New Roman"/>
                <w:i/>
                <w:szCs w:val="24"/>
              </w:rPr>
              <w:t>Kết quả thí nghiệm:</w:t>
            </w:r>
          </w:p>
          <w:p w14:paraId="61BEADBB" w14:textId="77777777" w:rsidR="003D55B7" w:rsidRPr="00AF0A09" w:rsidRDefault="003D55B7" w:rsidP="009C1FF9">
            <w:pPr>
              <w:ind w:left="48" w:right="48"/>
              <w:jc w:val="both"/>
              <w:rPr>
                <w:rFonts w:cs="Times New Roman"/>
                <w:szCs w:val="24"/>
              </w:rPr>
            </w:pPr>
            <w:r w:rsidRPr="00AF0A09">
              <w:rPr>
                <w:rFonts w:cs="Times New Roman"/>
                <w:szCs w:val="24"/>
              </w:rPr>
              <w:t>1.</w:t>
            </w:r>
          </w:p>
          <w:p w14:paraId="6B1BD551" w14:textId="77777777" w:rsidR="003D55B7" w:rsidRPr="00AF0A09" w:rsidRDefault="003D55B7" w:rsidP="009C1FF9">
            <w:pPr>
              <w:ind w:left="48" w:right="48"/>
              <w:jc w:val="both"/>
              <w:rPr>
                <w:rFonts w:cs="Times New Roman"/>
                <w:szCs w:val="24"/>
              </w:rPr>
            </w:pPr>
            <w:r w:rsidRPr="00AF0A09">
              <w:rPr>
                <w:rFonts w:cs="Times New Roman"/>
                <w:i/>
                <w:iCs/>
                <w:szCs w:val="24"/>
              </w:rPr>
              <w:t>+ Ống nghiệm 1:</w:t>
            </w:r>
          </w:p>
          <w:p w14:paraId="25D38455" w14:textId="77777777" w:rsidR="003D55B7" w:rsidRPr="00AF0A09" w:rsidRDefault="003D55B7" w:rsidP="009C1FF9">
            <w:pPr>
              <w:ind w:left="48" w:right="48"/>
              <w:jc w:val="both"/>
              <w:rPr>
                <w:rFonts w:cs="Times New Roman"/>
                <w:szCs w:val="24"/>
              </w:rPr>
            </w:pPr>
            <w:r w:rsidRPr="00AF0A09">
              <w:rPr>
                <w:rFonts w:cs="Times New Roman"/>
                <w:szCs w:val="24"/>
              </w:rPr>
              <w:t>Hiện tượng: Đinh sắt tan dần, có lớp kim loại màu đỏ bám ngoài đinh sắt; Dung dịch trong ống nghiệm nhạt màu dần.</w:t>
            </w:r>
          </w:p>
          <w:p w14:paraId="3E8866C1" w14:textId="77777777" w:rsidR="003D55B7" w:rsidRPr="00AF0A09" w:rsidRDefault="003D55B7" w:rsidP="009C1FF9">
            <w:pPr>
              <w:ind w:left="48" w:right="48"/>
              <w:jc w:val="both"/>
              <w:rPr>
                <w:rFonts w:cs="Times New Roman"/>
                <w:szCs w:val="24"/>
              </w:rPr>
            </w:pPr>
            <w:r w:rsidRPr="00AF0A09">
              <w:rPr>
                <w:rFonts w:cs="Times New Roman"/>
                <w:szCs w:val="24"/>
              </w:rPr>
              <w:t xml:space="preserve">Phương trình hoá học: </w:t>
            </w:r>
          </w:p>
          <w:p w14:paraId="11DAC498" w14:textId="77777777" w:rsidR="003D55B7" w:rsidRPr="00AF0A09" w:rsidRDefault="003D55B7" w:rsidP="009C1FF9">
            <w:pPr>
              <w:ind w:left="48" w:right="48"/>
              <w:jc w:val="both"/>
              <w:rPr>
                <w:rFonts w:cs="Times New Roman"/>
                <w:szCs w:val="24"/>
              </w:rPr>
            </w:pPr>
            <w:r w:rsidRPr="00AF0A09">
              <w:rPr>
                <w:rFonts w:cs="Times New Roman"/>
                <w:szCs w:val="24"/>
              </w:rPr>
              <w:t xml:space="preserve">        Fe + CuSO</w:t>
            </w:r>
            <w:r w:rsidRPr="00AF0A09">
              <w:rPr>
                <w:rFonts w:cs="Times New Roman"/>
                <w:szCs w:val="24"/>
                <w:vertAlign w:val="subscript"/>
              </w:rPr>
              <w:t>4</w:t>
            </w:r>
            <w:r w:rsidRPr="00AF0A09">
              <w:rPr>
                <w:rFonts w:cs="Times New Roman"/>
                <w:szCs w:val="24"/>
              </w:rPr>
              <w:t> → FeSO</w:t>
            </w:r>
            <w:r w:rsidRPr="00AF0A09">
              <w:rPr>
                <w:rFonts w:cs="Times New Roman"/>
                <w:szCs w:val="24"/>
                <w:vertAlign w:val="subscript"/>
              </w:rPr>
              <w:t>4</w:t>
            </w:r>
            <w:r w:rsidRPr="00AF0A09">
              <w:rPr>
                <w:rFonts w:cs="Times New Roman"/>
                <w:szCs w:val="24"/>
              </w:rPr>
              <w:t> + Cu.</w:t>
            </w:r>
          </w:p>
          <w:p w14:paraId="10B4C3D4" w14:textId="77777777" w:rsidR="003D55B7" w:rsidRPr="00AF0A09" w:rsidRDefault="003D55B7" w:rsidP="009C1FF9">
            <w:pPr>
              <w:ind w:left="48" w:right="48"/>
              <w:jc w:val="both"/>
              <w:rPr>
                <w:rFonts w:cs="Times New Roman"/>
                <w:szCs w:val="24"/>
              </w:rPr>
            </w:pPr>
          </w:p>
          <w:p w14:paraId="01C94FDF" w14:textId="77777777" w:rsidR="003D55B7" w:rsidRPr="00AF0A09" w:rsidRDefault="003D55B7" w:rsidP="009C1FF9">
            <w:pPr>
              <w:ind w:left="48" w:right="48"/>
              <w:jc w:val="both"/>
              <w:rPr>
                <w:rFonts w:cs="Times New Roman"/>
                <w:szCs w:val="24"/>
              </w:rPr>
            </w:pPr>
            <w:r w:rsidRPr="00AF0A09">
              <w:rPr>
                <w:rFonts w:cs="Times New Roman"/>
                <w:szCs w:val="24"/>
              </w:rPr>
              <w:t>+ </w:t>
            </w:r>
            <w:r w:rsidRPr="00AF0A09">
              <w:rPr>
                <w:rFonts w:cs="Times New Roman"/>
                <w:i/>
                <w:iCs/>
                <w:szCs w:val="24"/>
              </w:rPr>
              <w:t>Ống nghiệm 2:</w:t>
            </w:r>
          </w:p>
          <w:p w14:paraId="2309C5CD" w14:textId="77777777" w:rsidR="003D55B7" w:rsidRPr="00AF0A09" w:rsidRDefault="003D55B7" w:rsidP="009C1FF9">
            <w:pPr>
              <w:ind w:left="48" w:right="48"/>
              <w:jc w:val="both"/>
              <w:rPr>
                <w:rFonts w:cs="Times New Roman"/>
                <w:szCs w:val="24"/>
              </w:rPr>
            </w:pPr>
            <w:r w:rsidRPr="00AF0A09">
              <w:rPr>
                <w:rFonts w:cs="Times New Roman"/>
                <w:szCs w:val="24"/>
              </w:rPr>
              <w:t>Hiện tượng: Xuất hiện kết tủa trắng.</w:t>
            </w:r>
          </w:p>
          <w:p w14:paraId="48F60E42" w14:textId="77777777" w:rsidR="003D55B7" w:rsidRPr="00AF0A09" w:rsidRDefault="003D55B7" w:rsidP="009C1FF9">
            <w:pPr>
              <w:ind w:left="48" w:right="48"/>
              <w:jc w:val="both"/>
              <w:rPr>
                <w:rFonts w:cs="Times New Roman"/>
                <w:szCs w:val="24"/>
              </w:rPr>
            </w:pPr>
            <w:r w:rsidRPr="00AF0A09">
              <w:rPr>
                <w:rFonts w:cs="Times New Roman"/>
                <w:szCs w:val="24"/>
              </w:rPr>
              <w:t xml:space="preserve">Phương trình hoá học: </w:t>
            </w:r>
          </w:p>
          <w:p w14:paraId="228DE114" w14:textId="77777777" w:rsidR="003D55B7" w:rsidRPr="00AF0A09" w:rsidRDefault="003D55B7" w:rsidP="009C1FF9">
            <w:pPr>
              <w:ind w:left="48" w:right="48"/>
              <w:jc w:val="both"/>
              <w:rPr>
                <w:rFonts w:cs="Times New Roman"/>
                <w:szCs w:val="24"/>
              </w:rPr>
            </w:pPr>
            <w:r w:rsidRPr="00AF0A09">
              <w:rPr>
                <w:rFonts w:cs="Times New Roman"/>
                <w:szCs w:val="24"/>
              </w:rPr>
              <w:t xml:space="preserve">     BaCl</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BaSO</w:t>
            </w:r>
            <w:r w:rsidRPr="00AF0A09">
              <w:rPr>
                <w:rFonts w:cs="Times New Roman"/>
                <w:szCs w:val="24"/>
                <w:vertAlign w:val="subscript"/>
              </w:rPr>
              <w:t>4</w:t>
            </w:r>
            <w:r w:rsidRPr="00AF0A09">
              <w:rPr>
                <w:rFonts w:cs="Times New Roman"/>
                <w:szCs w:val="24"/>
              </w:rPr>
              <w:t> + 2HCl.</w:t>
            </w:r>
          </w:p>
          <w:p w14:paraId="380093B5" w14:textId="77777777" w:rsidR="003D55B7" w:rsidRPr="00AF0A09" w:rsidRDefault="003D55B7" w:rsidP="009C1FF9">
            <w:pPr>
              <w:ind w:left="48" w:right="48"/>
              <w:jc w:val="both"/>
              <w:rPr>
                <w:rFonts w:cs="Times New Roman"/>
                <w:szCs w:val="24"/>
              </w:rPr>
            </w:pPr>
          </w:p>
          <w:p w14:paraId="092F5F9F" w14:textId="77777777" w:rsidR="003D55B7" w:rsidRPr="00AF0A09" w:rsidRDefault="003D55B7" w:rsidP="009C1FF9">
            <w:pPr>
              <w:ind w:left="48" w:right="48"/>
              <w:jc w:val="both"/>
              <w:rPr>
                <w:rFonts w:cs="Times New Roman"/>
                <w:szCs w:val="24"/>
              </w:rPr>
            </w:pPr>
            <w:r w:rsidRPr="00AF0A09">
              <w:rPr>
                <w:rFonts w:cs="Times New Roman"/>
                <w:szCs w:val="24"/>
              </w:rPr>
              <w:t>+ </w:t>
            </w:r>
            <w:r w:rsidRPr="00AF0A09">
              <w:rPr>
                <w:rFonts w:cs="Times New Roman"/>
                <w:i/>
                <w:iCs/>
                <w:szCs w:val="24"/>
              </w:rPr>
              <w:t>Ống nghiệm 3:</w:t>
            </w:r>
          </w:p>
          <w:p w14:paraId="79741A92" w14:textId="77777777" w:rsidR="003D55B7" w:rsidRPr="00AF0A09" w:rsidRDefault="003D55B7" w:rsidP="009C1FF9">
            <w:pPr>
              <w:ind w:left="48" w:right="48"/>
              <w:jc w:val="both"/>
              <w:rPr>
                <w:rFonts w:cs="Times New Roman"/>
                <w:szCs w:val="24"/>
              </w:rPr>
            </w:pPr>
            <w:r w:rsidRPr="00AF0A09">
              <w:rPr>
                <w:rFonts w:cs="Times New Roman"/>
                <w:szCs w:val="24"/>
              </w:rPr>
              <w:lastRenderedPageBreak/>
              <w:t>Hiện tượng: Xuất hiện kết tủa trắng.</w:t>
            </w:r>
          </w:p>
          <w:p w14:paraId="762C3BA3" w14:textId="77777777" w:rsidR="003D55B7" w:rsidRPr="00AF0A09" w:rsidRDefault="003D55B7" w:rsidP="009C1FF9">
            <w:pPr>
              <w:ind w:left="48" w:right="48"/>
              <w:jc w:val="both"/>
              <w:rPr>
                <w:rFonts w:cs="Times New Roman"/>
                <w:szCs w:val="24"/>
              </w:rPr>
            </w:pPr>
            <w:r w:rsidRPr="00AF0A09">
              <w:rPr>
                <w:rFonts w:cs="Times New Roman"/>
                <w:szCs w:val="24"/>
              </w:rPr>
              <w:t xml:space="preserve">Phương trình hoá học: </w:t>
            </w:r>
          </w:p>
          <w:p w14:paraId="19F8CBF0" w14:textId="77777777" w:rsidR="003D55B7" w:rsidRPr="00AF0A09" w:rsidRDefault="003D55B7" w:rsidP="009C1FF9">
            <w:pPr>
              <w:ind w:left="48" w:right="48"/>
              <w:jc w:val="both"/>
              <w:rPr>
                <w:rFonts w:cs="Times New Roman"/>
                <w:szCs w:val="24"/>
              </w:rPr>
            </w:pPr>
            <w:r w:rsidRPr="00AF0A09">
              <w:rPr>
                <w:rFonts w:cs="Times New Roman"/>
                <w:szCs w:val="24"/>
              </w:rPr>
              <w:t xml:space="preserve"> BaCl</w:t>
            </w:r>
            <w:r w:rsidRPr="00AF0A09">
              <w:rPr>
                <w:rFonts w:cs="Times New Roman"/>
                <w:szCs w:val="24"/>
                <w:vertAlign w:val="subscript"/>
              </w:rPr>
              <w:t>2</w:t>
            </w:r>
            <w:r w:rsidRPr="00AF0A09">
              <w:rPr>
                <w:rFonts w:cs="Times New Roman"/>
                <w:szCs w:val="24"/>
              </w:rPr>
              <w:t>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BaSO</w:t>
            </w:r>
            <w:r w:rsidRPr="00AF0A09">
              <w:rPr>
                <w:rFonts w:cs="Times New Roman"/>
                <w:szCs w:val="24"/>
                <w:vertAlign w:val="subscript"/>
              </w:rPr>
              <w:t>4</w:t>
            </w:r>
            <w:r w:rsidRPr="00AF0A09">
              <w:rPr>
                <w:rFonts w:cs="Times New Roman"/>
                <w:szCs w:val="24"/>
              </w:rPr>
              <w:t> + 2NaCl.</w:t>
            </w:r>
          </w:p>
          <w:p w14:paraId="78B46311" w14:textId="77777777" w:rsidR="003D55B7" w:rsidRPr="00AF0A09" w:rsidRDefault="003D55B7" w:rsidP="009C1FF9">
            <w:pPr>
              <w:ind w:left="48" w:right="48"/>
              <w:jc w:val="both"/>
              <w:rPr>
                <w:rFonts w:cs="Times New Roman"/>
                <w:szCs w:val="24"/>
              </w:rPr>
            </w:pPr>
          </w:p>
          <w:p w14:paraId="3B497BD0" w14:textId="77777777" w:rsidR="003D55B7" w:rsidRPr="00AF0A09" w:rsidRDefault="003D55B7" w:rsidP="009C1FF9">
            <w:pPr>
              <w:ind w:left="48" w:right="48"/>
              <w:jc w:val="both"/>
              <w:rPr>
                <w:rFonts w:cs="Times New Roman"/>
                <w:szCs w:val="24"/>
              </w:rPr>
            </w:pPr>
            <w:r w:rsidRPr="00AF0A09">
              <w:rPr>
                <w:rFonts w:cs="Times New Roman"/>
                <w:szCs w:val="24"/>
              </w:rPr>
              <w:t>+ </w:t>
            </w:r>
            <w:r w:rsidRPr="00AF0A09">
              <w:rPr>
                <w:rFonts w:cs="Times New Roman"/>
                <w:i/>
                <w:iCs/>
                <w:szCs w:val="24"/>
              </w:rPr>
              <w:t>Ống nghiệm 4:</w:t>
            </w:r>
          </w:p>
          <w:p w14:paraId="0D1F9F20" w14:textId="77777777" w:rsidR="003D55B7" w:rsidRPr="00AF0A09" w:rsidRDefault="003D55B7" w:rsidP="009C1FF9">
            <w:pPr>
              <w:ind w:left="48" w:right="48"/>
              <w:jc w:val="both"/>
              <w:rPr>
                <w:rFonts w:cs="Times New Roman"/>
                <w:szCs w:val="24"/>
              </w:rPr>
            </w:pPr>
            <w:r w:rsidRPr="00AF0A09">
              <w:rPr>
                <w:rFonts w:cs="Times New Roman"/>
                <w:szCs w:val="24"/>
              </w:rPr>
              <w:t>Hiện tượng: Xuất hiện kết tủa xanh, dung dịch nhạt màu dần.</w:t>
            </w:r>
          </w:p>
          <w:p w14:paraId="112849D2" w14:textId="77777777" w:rsidR="003D55B7" w:rsidRPr="00AF0A09" w:rsidRDefault="003D55B7" w:rsidP="009C1FF9">
            <w:pPr>
              <w:ind w:left="48" w:right="48"/>
              <w:jc w:val="both"/>
              <w:rPr>
                <w:rFonts w:cs="Times New Roman"/>
                <w:szCs w:val="24"/>
              </w:rPr>
            </w:pPr>
            <w:r w:rsidRPr="00AF0A09">
              <w:rPr>
                <w:rFonts w:cs="Times New Roman"/>
                <w:szCs w:val="24"/>
              </w:rPr>
              <w:t xml:space="preserve">Phương trình hoá học: </w:t>
            </w:r>
          </w:p>
          <w:p w14:paraId="51A4C3CC" w14:textId="77777777" w:rsidR="003D55B7" w:rsidRPr="00AF0A09" w:rsidRDefault="003D55B7" w:rsidP="009C1FF9">
            <w:pPr>
              <w:ind w:left="48" w:right="48"/>
              <w:jc w:val="both"/>
              <w:rPr>
                <w:rFonts w:cs="Times New Roman"/>
                <w:szCs w:val="24"/>
              </w:rPr>
            </w:pPr>
            <w:r w:rsidRPr="00AF0A09">
              <w:rPr>
                <w:rFonts w:cs="Times New Roman"/>
                <w:szCs w:val="24"/>
              </w:rPr>
              <w:t>CuSO</w:t>
            </w:r>
            <w:r w:rsidRPr="00AF0A09">
              <w:rPr>
                <w:rFonts w:cs="Times New Roman"/>
                <w:szCs w:val="24"/>
                <w:vertAlign w:val="subscript"/>
              </w:rPr>
              <w:t>4</w:t>
            </w:r>
            <w:r w:rsidRPr="00AF0A09">
              <w:rPr>
                <w:rFonts w:cs="Times New Roman"/>
                <w:szCs w:val="24"/>
              </w:rPr>
              <w:t> + 2NaOH → Cu(OH)</w:t>
            </w:r>
            <w:r w:rsidRPr="00AF0A09">
              <w:rPr>
                <w:rFonts w:cs="Times New Roman"/>
                <w:szCs w:val="24"/>
                <w:vertAlign w:val="subscript"/>
              </w:rPr>
              <w:t>2</w:t>
            </w:r>
            <w:r w:rsidRPr="00AF0A09">
              <w:rPr>
                <w:rFonts w:cs="Times New Roman"/>
                <w:szCs w:val="24"/>
              </w:rPr>
              <w:t>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w:t>
            </w:r>
          </w:p>
          <w:p w14:paraId="38F84007" w14:textId="77777777" w:rsidR="003D55B7" w:rsidRPr="00AF0A09" w:rsidRDefault="003D55B7" w:rsidP="009C1FF9">
            <w:pPr>
              <w:ind w:left="48" w:right="48"/>
              <w:jc w:val="both"/>
              <w:rPr>
                <w:rFonts w:cs="Times New Roman"/>
                <w:b/>
                <w:szCs w:val="24"/>
              </w:rPr>
            </w:pPr>
          </w:p>
          <w:p w14:paraId="26BD1AFF" w14:textId="77777777" w:rsidR="003D55B7" w:rsidRPr="00AF0A09" w:rsidRDefault="003D55B7" w:rsidP="009C1FF9">
            <w:pPr>
              <w:ind w:left="48" w:right="48"/>
              <w:jc w:val="both"/>
              <w:rPr>
                <w:rFonts w:cs="Times New Roman"/>
                <w:b/>
                <w:szCs w:val="24"/>
              </w:rPr>
            </w:pPr>
          </w:p>
          <w:p w14:paraId="3FC162EE" w14:textId="77777777" w:rsidR="003D55B7" w:rsidRPr="00AF0A09" w:rsidRDefault="003D55B7" w:rsidP="009C1FF9">
            <w:pPr>
              <w:ind w:left="48" w:right="48"/>
              <w:jc w:val="both"/>
              <w:rPr>
                <w:rFonts w:cs="Times New Roman"/>
                <w:b/>
                <w:szCs w:val="24"/>
              </w:rPr>
            </w:pPr>
            <w:r w:rsidRPr="00AF0A09">
              <w:rPr>
                <w:rFonts w:cs="Times New Roman"/>
                <w:b/>
                <w:szCs w:val="24"/>
              </w:rPr>
              <w:t>KL:</w:t>
            </w:r>
          </w:p>
          <w:p w14:paraId="78FD2A6F" w14:textId="77777777" w:rsidR="003D55B7" w:rsidRPr="00AF0A09" w:rsidRDefault="003D55B7" w:rsidP="009C1FF9">
            <w:pPr>
              <w:ind w:left="48" w:right="48"/>
              <w:jc w:val="both"/>
              <w:rPr>
                <w:rFonts w:cs="Times New Roman"/>
                <w:i/>
                <w:szCs w:val="24"/>
              </w:rPr>
            </w:pPr>
            <w:r w:rsidRPr="00AF0A09">
              <w:rPr>
                <w:rFonts w:cs="Times New Roman"/>
                <w:i/>
                <w:szCs w:val="24"/>
              </w:rPr>
              <w:t>Một số tính chất hoá học của muối:</w:t>
            </w:r>
          </w:p>
          <w:p w14:paraId="2351ECB2" w14:textId="77777777" w:rsidR="003D55B7" w:rsidRPr="00AF0A09" w:rsidRDefault="003D55B7" w:rsidP="009C1FF9">
            <w:pPr>
              <w:ind w:left="48" w:right="48"/>
              <w:jc w:val="both"/>
              <w:rPr>
                <w:rFonts w:cs="Times New Roman"/>
                <w:szCs w:val="24"/>
              </w:rPr>
            </w:pPr>
          </w:p>
          <w:p w14:paraId="18F2329F" w14:textId="77777777" w:rsidR="003D55B7" w:rsidRPr="00AF0A09" w:rsidRDefault="003D55B7" w:rsidP="009C1FF9">
            <w:pPr>
              <w:ind w:left="48" w:right="48"/>
              <w:jc w:val="both"/>
              <w:rPr>
                <w:rFonts w:cs="Times New Roman"/>
                <w:szCs w:val="24"/>
              </w:rPr>
            </w:pPr>
            <w:r w:rsidRPr="00AF0A09">
              <w:rPr>
                <w:rFonts w:cs="Times New Roman"/>
                <w:szCs w:val="24"/>
              </w:rPr>
              <w:t xml:space="preserve">- Dung dịch muối có thể tác dụng với một số kim loại tạo thành muối mới và kim loại mới. </w:t>
            </w:r>
          </w:p>
          <w:p w14:paraId="1E8CBBF4" w14:textId="77777777" w:rsidR="003D55B7" w:rsidRPr="00AF0A09" w:rsidRDefault="003D55B7" w:rsidP="009C1FF9">
            <w:pPr>
              <w:ind w:left="48" w:right="48"/>
              <w:jc w:val="both"/>
              <w:rPr>
                <w:rFonts w:cs="Times New Roman"/>
                <w:szCs w:val="24"/>
              </w:rPr>
            </w:pPr>
            <w:r w:rsidRPr="00AF0A09">
              <w:rPr>
                <w:rFonts w:cs="Times New Roman"/>
                <w:szCs w:val="24"/>
              </w:rPr>
              <w:t>VD: Fe + CuSO</w:t>
            </w:r>
            <w:r w:rsidRPr="00AF0A09">
              <w:rPr>
                <w:rFonts w:cs="Times New Roman"/>
                <w:szCs w:val="24"/>
                <w:vertAlign w:val="subscript"/>
              </w:rPr>
              <w:t>4</w:t>
            </w:r>
            <w:r w:rsidRPr="00AF0A09">
              <w:rPr>
                <w:rFonts w:cs="Times New Roman"/>
                <w:szCs w:val="24"/>
              </w:rPr>
              <w:t> → FeSO</w:t>
            </w:r>
            <w:r w:rsidRPr="00AF0A09">
              <w:rPr>
                <w:rFonts w:cs="Times New Roman"/>
                <w:szCs w:val="24"/>
                <w:vertAlign w:val="subscript"/>
              </w:rPr>
              <w:t>4</w:t>
            </w:r>
            <w:r w:rsidRPr="00AF0A09">
              <w:rPr>
                <w:rFonts w:cs="Times New Roman"/>
                <w:szCs w:val="24"/>
              </w:rPr>
              <w:t> + Cu.</w:t>
            </w:r>
          </w:p>
          <w:p w14:paraId="18135057" w14:textId="77777777" w:rsidR="003D55B7" w:rsidRPr="00AF0A09" w:rsidRDefault="003D55B7" w:rsidP="009C1FF9">
            <w:pPr>
              <w:ind w:left="48" w:right="48"/>
              <w:jc w:val="both"/>
              <w:rPr>
                <w:rFonts w:cs="Times New Roman"/>
                <w:szCs w:val="24"/>
              </w:rPr>
            </w:pPr>
          </w:p>
          <w:p w14:paraId="37FDE522" w14:textId="77777777" w:rsidR="003D55B7" w:rsidRPr="00AF0A09" w:rsidRDefault="003D55B7" w:rsidP="009C1FF9">
            <w:pPr>
              <w:ind w:left="48" w:right="48"/>
              <w:jc w:val="both"/>
              <w:rPr>
                <w:rFonts w:cs="Times New Roman"/>
                <w:szCs w:val="24"/>
              </w:rPr>
            </w:pPr>
            <w:r w:rsidRPr="00AF0A09">
              <w:rPr>
                <w:rFonts w:cs="Times New Roman"/>
                <w:szCs w:val="24"/>
              </w:rPr>
              <w:t xml:space="preserve">- Muối có thể tác dụng với một số dung dịch acid tạo thành muối mới và acid mới. Sản phẩm của phản ứng tạo thành có ít nhất một chất là chất khí/ chất ít tan/ không tan … </w:t>
            </w:r>
          </w:p>
          <w:p w14:paraId="224C26CA" w14:textId="77777777" w:rsidR="003D55B7" w:rsidRPr="00AF0A09" w:rsidRDefault="003D55B7" w:rsidP="009C1FF9">
            <w:pPr>
              <w:ind w:left="48" w:right="48"/>
              <w:jc w:val="both"/>
              <w:rPr>
                <w:rFonts w:cs="Times New Roman"/>
                <w:szCs w:val="24"/>
              </w:rPr>
            </w:pPr>
            <w:r w:rsidRPr="00AF0A09">
              <w:rPr>
                <w:rFonts w:cs="Times New Roman"/>
                <w:szCs w:val="24"/>
              </w:rPr>
              <w:t>VD: BaCl</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BaSO</w:t>
            </w:r>
            <w:r w:rsidRPr="00AF0A09">
              <w:rPr>
                <w:rFonts w:cs="Times New Roman"/>
                <w:szCs w:val="24"/>
                <w:vertAlign w:val="subscript"/>
              </w:rPr>
              <w:t>4</w:t>
            </w:r>
            <w:r w:rsidRPr="00AF0A09">
              <w:rPr>
                <w:rFonts w:cs="Times New Roman"/>
                <w:szCs w:val="24"/>
              </w:rPr>
              <w:t> + 2HCl.</w:t>
            </w:r>
          </w:p>
          <w:p w14:paraId="5E78DA43" w14:textId="77777777" w:rsidR="003D55B7" w:rsidRPr="00AF0A09" w:rsidRDefault="003D55B7" w:rsidP="009C1FF9">
            <w:pPr>
              <w:ind w:right="48"/>
              <w:jc w:val="both"/>
              <w:rPr>
                <w:rFonts w:cs="Times New Roman"/>
                <w:szCs w:val="24"/>
              </w:rPr>
            </w:pPr>
            <w:r w:rsidRPr="00AF0A09">
              <w:rPr>
                <w:rFonts w:cs="Times New Roman"/>
                <w:szCs w:val="24"/>
              </w:rPr>
              <w:t>- Dung dịch muối tác dụng với dung dịch base tạo thành muối mới và base mới, trong đó có ít nhất một sản phẩm là chất khí/ chất ít tan/ không tan … VD:</w:t>
            </w:r>
          </w:p>
          <w:p w14:paraId="5D5A3619" w14:textId="77777777" w:rsidR="003D55B7" w:rsidRPr="00AF0A09" w:rsidRDefault="003D55B7" w:rsidP="009C1FF9">
            <w:pPr>
              <w:ind w:left="48" w:right="48"/>
              <w:jc w:val="both"/>
              <w:rPr>
                <w:rFonts w:cs="Times New Roman"/>
                <w:szCs w:val="24"/>
              </w:rPr>
            </w:pPr>
            <w:r w:rsidRPr="00AF0A09">
              <w:rPr>
                <w:rFonts w:cs="Times New Roman"/>
                <w:szCs w:val="24"/>
              </w:rPr>
              <w:t>CuSO</w:t>
            </w:r>
            <w:r w:rsidRPr="00AF0A09">
              <w:rPr>
                <w:rFonts w:cs="Times New Roman"/>
                <w:szCs w:val="24"/>
                <w:vertAlign w:val="subscript"/>
              </w:rPr>
              <w:t>4</w:t>
            </w:r>
            <w:r w:rsidRPr="00AF0A09">
              <w:rPr>
                <w:rFonts w:cs="Times New Roman"/>
                <w:szCs w:val="24"/>
              </w:rPr>
              <w:t> + 2NaOH → Cu(OH)</w:t>
            </w:r>
            <w:r w:rsidRPr="00AF0A09">
              <w:rPr>
                <w:rFonts w:cs="Times New Roman"/>
                <w:szCs w:val="24"/>
                <w:vertAlign w:val="subscript"/>
              </w:rPr>
              <w:t>2</w:t>
            </w:r>
            <w:r w:rsidRPr="00AF0A09">
              <w:rPr>
                <w:rFonts w:cs="Times New Roman"/>
                <w:szCs w:val="24"/>
              </w:rPr>
              <w:t>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w:t>
            </w:r>
          </w:p>
          <w:p w14:paraId="68DA3D4A" w14:textId="77777777" w:rsidR="003D55B7" w:rsidRPr="00AF0A09" w:rsidRDefault="003D55B7" w:rsidP="009C1FF9">
            <w:pPr>
              <w:ind w:left="48" w:right="48"/>
              <w:jc w:val="both"/>
              <w:rPr>
                <w:rFonts w:cs="Times New Roman"/>
                <w:szCs w:val="24"/>
              </w:rPr>
            </w:pPr>
          </w:p>
          <w:p w14:paraId="176E226B" w14:textId="77777777" w:rsidR="003D55B7" w:rsidRPr="00AF0A09" w:rsidRDefault="003D55B7" w:rsidP="009C1FF9">
            <w:pPr>
              <w:ind w:left="48" w:right="48"/>
              <w:jc w:val="both"/>
              <w:rPr>
                <w:rFonts w:cs="Times New Roman"/>
                <w:szCs w:val="24"/>
              </w:rPr>
            </w:pPr>
            <w:r w:rsidRPr="00AF0A09">
              <w:rPr>
                <w:rFonts w:cs="Times New Roman"/>
                <w:szCs w:val="24"/>
              </w:rPr>
              <w:t xml:space="preserve">- Hai dung dịch muối tác dụng với nhau tạo thành hai muối mới, trong đó có ít nhất một muối không tan hoặc ít tan. </w:t>
            </w:r>
          </w:p>
          <w:p w14:paraId="772B10E0" w14:textId="77777777" w:rsidR="003D55B7" w:rsidRPr="00AF0A09" w:rsidRDefault="003D55B7" w:rsidP="009C1FF9">
            <w:pPr>
              <w:ind w:left="48" w:right="48"/>
              <w:jc w:val="both"/>
              <w:rPr>
                <w:rFonts w:cs="Times New Roman"/>
                <w:szCs w:val="24"/>
              </w:rPr>
            </w:pPr>
            <w:r w:rsidRPr="00AF0A09">
              <w:rPr>
                <w:rFonts w:cs="Times New Roman"/>
                <w:szCs w:val="24"/>
              </w:rPr>
              <w:t>VD:</w:t>
            </w:r>
          </w:p>
          <w:p w14:paraId="4A334F72" w14:textId="77777777" w:rsidR="003D55B7" w:rsidRPr="00AF0A09" w:rsidRDefault="003D55B7" w:rsidP="009C1FF9">
            <w:pPr>
              <w:ind w:left="48" w:right="48"/>
              <w:jc w:val="both"/>
              <w:rPr>
                <w:rFonts w:cs="Times New Roman"/>
                <w:szCs w:val="24"/>
              </w:rPr>
            </w:pPr>
            <w:r w:rsidRPr="00AF0A09">
              <w:rPr>
                <w:rFonts w:cs="Times New Roman"/>
                <w:szCs w:val="24"/>
              </w:rPr>
              <w:t>BaCl</w:t>
            </w:r>
            <w:r w:rsidRPr="00AF0A09">
              <w:rPr>
                <w:rFonts w:cs="Times New Roman"/>
                <w:szCs w:val="24"/>
                <w:vertAlign w:val="subscript"/>
              </w:rPr>
              <w:t>2</w:t>
            </w:r>
            <w:r w:rsidRPr="00AF0A09">
              <w:rPr>
                <w:rFonts w:cs="Times New Roman"/>
                <w:szCs w:val="24"/>
              </w:rPr>
              <w:t>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BaSO</w:t>
            </w:r>
            <w:r w:rsidRPr="00AF0A09">
              <w:rPr>
                <w:rFonts w:cs="Times New Roman"/>
                <w:szCs w:val="24"/>
                <w:vertAlign w:val="subscript"/>
              </w:rPr>
              <w:t>4</w:t>
            </w:r>
            <w:r w:rsidRPr="00AF0A09">
              <w:rPr>
                <w:rFonts w:cs="Times New Roman"/>
                <w:szCs w:val="24"/>
              </w:rPr>
              <w:t> + 2NaCl.</w:t>
            </w:r>
          </w:p>
          <w:p w14:paraId="2D7B9BD0" w14:textId="77777777" w:rsidR="003D55B7" w:rsidRPr="00AF0A09" w:rsidRDefault="003D55B7" w:rsidP="009C1FF9">
            <w:pPr>
              <w:contextualSpacing/>
              <w:jc w:val="both"/>
              <w:rPr>
                <w:rFonts w:eastAsia="Calibri" w:cs="Times New Roman"/>
                <w:i/>
                <w:iCs/>
                <w:szCs w:val="24"/>
              </w:rPr>
            </w:pPr>
          </w:p>
          <w:p w14:paraId="7A153467"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cặp đôi:</w:t>
            </w:r>
            <w:r w:rsidRPr="00AF0A09">
              <w:rPr>
                <w:rFonts w:cs="Times New Roman"/>
                <w:i/>
                <w:szCs w:val="24"/>
              </w:rPr>
              <w:t xml:space="preserve"> </w:t>
            </w:r>
          </w:p>
          <w:p w14:paraId="1A885C51" w14:textId="77777777" w:rsidR="003D55B7" w:rsidRPr="00AF0A09" w:rsidRDefault="003D55B7" w:rsidP="009C1FF9">
            <w:pPr>
              <w:rPr>
                <w:rFonts w:cs="Times New Roman"/>
                <w:b/>
                <w:szCs w:val="24"/>
              </w:rPr>
            </w:pP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89"/>
              <w:gridCol w:w="923"/>
              <w:gridCol w:w="571"/>
              <w:gridCol w:w="908"/>
              <w:gridCol w:w="955"/>
            </w:tblGrid>
            <w:tr w:rsidR="009C1FF9" w:rsidRPr="00AF0A09" w14:paraId="41155801" w14:textId="77777777" w:rsidTr="00693BA4">
              <w:trPr>
                <w:trHeight w:val="324"/>
              </w:trPr>
              <w:tc>
                <w:tcPr>
                  <w:tcW w:w="1147" w:type="dxa"/>
                  <w:tcBorders>
                    <w:top w:val="outset" w:sz="6" w:space="0" w:color="auto"/>
                    <w:left w:val="outset" w:sz="6" w:space="0" w:color="auto"/>
                    <w:bottom w:val="outset" w:sz="6" w:space="0" w:color="auto"/>
                    <w:right w:val="outset" w:sz="6" w:space="0" w:color="auto"/>
                  </w:tcBorders>
                  <w:shd w:val="clear" w:color="auto" w:fill="auto"/>
                  <w:vAlign w:val="center"/>
                </w:tcPr>
                <w:p w14:paraId="7C4A3D8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p>
              </w:tc>
              <w:tc>
                <w:tcPr>
                  <w:tcW w:w="974" w:type="dxa"/>
                  <w:tcBorders>
                    <w:top w:val="outset" w:sz="6" w:space="0" w:color="auto"/>
                    <w:left w:val="outset" w:sz="6" w:space="0" w:color="auto"/>
                    <w:bottom w:val="outset" w:sz="6" w:space="0" w:color="auto"/>
                    <w:right w:val="outset" w:sz="6" w:space="0" w:color="auto"/>
                  </w:tcBorders>
                  <w:shd w:val="clear" w:color="auto" w:fill="auto"/>
                  <w:vAlign w:val="center"/>
                </w:tcPr>
                <w:p w14:paraId="472672E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a</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CO</w:t>
                  </w:r>
                  <w:r w:rsidRPr="00AF0A09">
                    <w:rPr>
                      <w:rFonts w:ascii="Times New Roman" w:eastAsia="Times New Roman" w:hAnsi="Times New Roman" w:cs="Times New Roman"/>
                      <w:sz w:val="24"/>
                      <w:szCs w:val="24"/>
                      <w:vertAlign w:val="subscript"/>
                    </w:rPr>
                    <w:t>3</w:t>
                  </w:r>
                </w:p>
              </w:tc>
              <w:tc>
                <w:tcPr>
                  <w:tcW w:w="649" w:type="dxa"/>
                  <w:tcBorders>
                    <w:top w:val="outset" w:sz="6" w:space="0" w:color="auto"/>
                    <w:left w:val="outset" w:sz="6" w:space="0" w:color="auto"/>
                    <w:bottom w:val="outset" w:sz="6" w:space="0" w:color="auto"/>
                    <w:right w:val="outset" w:sz="6" w:space="0" w:color="auto"/>
                  </w:tcBorders>
                  <w:shd w:val="clear" w:color="auto" w:fill="auto"/>
                  <w:vAlign w:val="center"/>
                </w:tcPr>
                <w:p w14:paraId="2912D74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Cl</w:t>
                  </w:r>
                </w:p>
              </w:tc>
              <w:tc>
                <w:tcPr>
                  <w:tcW w:w="975" w:type="dxa"/>
                  <w:tcBorders>
                    <w:top w:val="outset" w:sz="6" w:space="0" w:color="auto"/>
                    <w:left w:val="outset" w:sz="6" w:space="0" w:color="auto"/>
                    <w:bottom w:val="outset" w:sz="6" w:space="0" w:color="auto"/>
                    <w:right w:val="outset" w:sz="6" w:space="0" w:color="auto"/>
                  </w:tcBorders>
                  <w:shd w:val="clear" w:color="auto" w:fill="auto"/>
                  <w:vAlign w:val="center"/>
                </w:tcPr>
                <w:p w14:paraId="52D9334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a</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SO</w:t>
                  </w:r>
                  <w:r w:rsidRPr="00AF0A09">
                    <w:rPr>
                      <w:rFonts w:ascii="Times New Roman" w:eastAsia="Times New Roman" w:hAnsi="Times New Roman" w:cs="Times New Roman"/>
                      <w:sz w:val="24"/>
                      <w:szCs w:val="24"/>
                      <w:vertAlign w:val="subscript"/>
                    </w:rPr>
                    <w:t>4</w:t>
                  </w:r>
                </w:p>
              </w:tc>
              <w:tc>
                <w:tcPr>
                  <w:tcW w:w="1136" w:type="dxa"/>
                  <w:tcBorders>
                    <w:top w:val="outset" w:sz="6" w:space="0" w:color="auto"/>
                    <w:left w:val="outset" w:sz="6" w:space="0" w:color="auto"/>
                    <w:bottom w:val="outset" w:sz="6" w:space="0" w:color="auto"/>
                    <w:right w:val="outset" w:sz="6" w:space="0" w:color="auto"/>
                  </w:tcBorders>
                  <w:shd w:val="clear" w:color="auto" w:fill="auto"/>
                  <w:vAlign w:val="center"/>
                </w:tcPr>
                <w:p w14:paraId="71901F8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aNO</w:t>
                  </w:r>
                  <w:r w:rsidRPr="00AF0A09">
                    <w:rPr>
                      <w:rFonts w:ascii="Times New Roman" w:eastAsia="Times New Roman" w:hAnsi="Times New Roman" w:cs="Times New Roman"/>
                      <w:sz w:val="24"/>
                      <w:szCs w:val="24"/>
                      <w:vertAlign w:val="subscript"/>
                    </w:rPr>
                    <w:t>3</w:t>
                  </w:r>
                </w:p>
              </w:tc>
            </w:tr>
            <w:tr w:rsidR="009C1FF9" w:rsidRPr="00AF0A09" w14:paraId="139C8E54" w14:textId="77777777" w:rsidTr="00693BA4">
              <w:trPr>
                <w:trHeight w:val="366"/>
              </w:trPr>
              <w:tc>
                <w:tcPr>
                  <w:tcW w:w="11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ADDE46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a(NO</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vertAlign w:val="subscript"/>
                    </w:rPr>
                    <w:t>2</w:t>
                  </w:r>
                </w:p>
              </w:tc>
              <w:tc>
                <w:tcPr>
                  <w:tcW w:w="9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90D6B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x</w:t>
                  </w:r>
                </w:p>
              </w:tc>
              <w:tc>
                <w:tcPr>
                  <w:tcW w:w="64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899EB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97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29ABED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x</w:t>
                  </w:r>
                </w:p>
              </w:tc>
              <w:tc>
                <w:tcPr>
                  <w:tcW w:w="113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597978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9C1FF9" w:rsidRPr="00AF0A09" w14:paraId="593B1C6A" w14:textId="77777777" w:rsidTr="00693BA4">
              <w:trPr>
                <w:trHeight w:val="334"/>
              </w:trPr>
              <w:tc>
                <w:tcPr>
                  <w:tcW w:w="11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80CEB2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aCl</w:t>
                  </w:r>
                  <w:r w:rsidRPr="00AF0A09">
                    <w:rPr>
                      <w:rFonts w:ascii="Times New Roman" w:eastAsia="Times New Roman" w:hAnsi="Times New Roman" w:cs="Times New Roman"/>
                      <w:sz w:val="24"/>
                      <w:szCs w:val="24"/>
                      <w:vertAlign w:val="subscript"/>
                    </w:rPr>
                    <w:t>2</w:t>
                  </w:r>
                </w:p>
              </w:tc>
              <w:tc>
                <w:tcPr>
                  <w:tcW w:w="9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2A631A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x</w:t>
                  </w:r>
                </w:p>
              </w:tc>
              <w:tc>
                <w:tcPr>
                  <w:tcW w:w="64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CCC931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97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F3399A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x</w:t>
                  </w:r>
                </w:p>
              </w:tc>
              <w:tc>
                <w:tcPr>
                  <w:tcW w:w="113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99A22E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9C1FF9" w:rsidRPr="00AF0A09" w14:paraId="23648DD0" w14:textId="77777777" w:rsidTr="00693BA4">
              <w:trPr>
                <w:trHeight w:val="377"/>
              </w:trPr>
              <w:tc>
                <w:tcPr>
                  <w:tcW w:w="11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BDF66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NO</w:t>
                  </w:r>
                  <w:r w:rsidRPr="00AF0A09">
                    <w:rPr>
                      <w:rFonts w:ascii="Times New Roman" w:eastAsia="Times New Roman" w:hAnsi="Times New Roman" w:cs="Times New Roman"/>
                      <w:sz w:val="24"/>
                      <w:szCs w:val="24"/>
                      <w:vertAlign w:val="subscript"/>
                    </w:rPr>
                    <w:t>3</w:t>
                  </w:r>
                </w:p>
              </w:tc>
              <w:tc>
                <w:tcPr>
                  <w:tcW w:w="9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1A3D7B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x</w:t>
                  </w:r>
                </w:p>
              </w:tc>
              <w:tc>
                <w:tcPr>
                  <w:tcW w:w="64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596733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97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CE337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13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C98F7B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bl>
          <w:p w14:paraId="63A125F9" w14:textId="77777777" w:rsidR="003D55B7" w:rsidRPr="00AF0A09" w:rsidRDefault="003D55B7" w:rsidP="009C1FF9">
            <w:pPr>
              <w:ind w:left="48" w:right="48"/>
              <w:jc w:val="both"/>
              <w:rPr>
                <w:rFonts w:cs="Times New Roman"/>
                <w:szCs w:val="24"/>
              </w:rPr>
            </w:pPr>
          </w:p>
          <w:p w14:paraId="383AB140" w14:textId="77777777" w:rsidR="003D55B7" w:rsidRPr="00AF0A09" w:rsidRDefault="003D55B7" w:rsidP="009C1FF9">
            <w:pPr>
              <w:ind w:left="48" w:right="48"/>
              <w:jc w:val="both"/>
              <w:rPr>
                <w:rFonts w:cs="Times New Roman"/>
                <w:szCs w:val="24"/>
              </w:rPr>
            </w:pPr>
            <w:r w:rsidRPr="00AF0A09">
              <w:rPr>
                <w:rFonts w:cs="Times New Roman"/>
                <w:szCs w:val="24"/>
              </w:rPr>
              <w:t>(“×”: xảy ra phản ứng; “-”: không xảy ra phản ứng)</w:t>
            </w:r>
          </w:p>
          <w:p w14:paraId="3EAEBE64" w14:textId="77777777" w:rsidR="003D55B7" w:rsidRPr="00AF0A09" w:rsidRDefault="003D55B7" w:rsidP="009C1FF9">
            <w:pPr>
              <w:ind w:right="48"/>
              <w:jc w:val="both"/>
              <w:rPr>
                <w:rFonts w:cs="Times New Roman"/>
                <w:szCs w:val="24"/>
              </w:rPr>
            </w:pPr>
          </w:p>
          <w:p w14:paraId="50CAC982" w14:textId="77777777" w:rsidR="003D55B7" w:rsidRPr="00AF0A09" w:rsidRDefault="003D55B7" w:rsidP="009C1FF9">
            <w:pPr>
              <w:ind w:right="48"/>
              <w:jc w:val="both"/>
              <w:rPr>
                <w:rFonts w:cs="Times New Roman"/>
                <w:szCs w:val="24"/>
              </w:rPr>
            </w:pPr>
            <w:r w:rsidRPr="00AF0A09">
              <w:rPr>
                <w:rFonts w:cs="Times New Roman"/>
                <w:szCs w:val="24"/>
              </w:rPr>
              <w:t>Phương trình hoá học:</w:t>
            </w:r>
          </w:p>
          <w:p w14:paraId="0EA16F80" w14:textId="77777777" w:rsidR="003D55B7" w:rsidRPr="00AF0A09" w:rsidRDefault="003D55B7" w:rsidP="009C1FF9">
            <w:pPr>
              <w:ind w:left="48" w:right="48"/>
              <w:jc w:val="both"/>
              <w:rPr>
                <w:rFonts w:cs="Times New Roman"/>
                <w:szCs w:val="24"/>
              </w:rPr>
            </w:pPr>
          </w:p>
          <w:p w14:paraId="623F2ADC" w14:textId="77777777" w:rsidR="003D55B7" w:rsidRPr="00AF0A09" w:rsidRDefault="003D55B7" w:rsidP="009C1FF9">
            <w:pPr>
              <w:ind w:left="48" w:right="48"/>
              <w:jc w:val="both"/>
              <w:rPr>
                <w:rFonts w:cs="Times New Roman"/>
                <w:szCs w:val="24"/>
              </w:rPr>
            </w:pPr>
            <w:r w:rsidRPr="00AF0A09">
              <w:rPr>
                <w:rFonts w:cs="Times New Roman"/>
                <w:szCs w:val="24"/>
              </w:rPr>
              <w:t>Ca(NO</w:t>
            </w:r>
            <w:r w:rsidRPr="00AF0A09">
              <w:rPr>
                <w:rFonts w:cs="Times New Roman"/>
                <w:szCs w:val="24"/>
                <w:vertAlign w:val="subscript"/>
              </w:rPr>
              <w:t>3</w:t>
            </w:r>
            <w:r w:rsidRPr="00AF0A09">
              <w:rPr>
                <w:rFonts w:cs="Times New Roman"/>
                <w:szCs w:val="24"/>
              </w:rPr>
              <w:t>)</w:t>
            </w:r>
            <w:r w:rsidRPr="00AF0A09">
              <w:rPr>
                <w:rFonts w:cs="Times New Roman"/>
                <w:szCs w:val="24"/>
                <w:vertAlign w:val="subscript"/>
              </w:rPr>
              <w:t>2</w:t>
            </w:r>
            <w:r w:rsidRPr="00AF0A09">
              <w:rPr>
                <w:rFonts w:cs="Times New Roman"/>
                <w:szCs w:val="24"/>
              </w:rPr>
              <w:t> +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 CaCO</w:t>
            </w:r>
            <w:r w:rsidRPr="00AF0A09">
              <w:rPr>
                <w:rFonts w:cs="Times New Roman"/>
                <w:szCs w:val="24"/>
                <w:vertAlign w:val="subscript"/>
              </w:rPr>
              <w:t>3</w:t>
            </w:r>
            <w:r w:rsidRPr="00AF0A09">
              <w:rPr>
                <w:rFonts w:cs="Times New Roman"/>
                <w:szCs w:val="24"/>
              </w:rPr>
              <w:t> + 2NaNO</w:t>
            </w:r>
            <w:r w:rsidRPr="00AF0A09">
              <w:rPr>
                <w:rFonts w:cs="Times New Roman"/>
                <w:szCs w:val="24"/>
                <w:vertAlign w:val="subscript"/>
              </w:rPr>
              <w:t>3</w:t>
            </w:r>
          </w:p>
          <w:p w14:paraId="2C5C1DF4" w14:textId="77777777" w:rsidR="003D55B7" w:rsidRPr="00AF0A09" w:rsidRDefault="003D55B7" w:rsidP="009C1FF9">
            <w:pPr>
              <w:ind w:left="48" w:right="48"/>
              <w:jc w:val="both"/>
              <w:rPr>
                <w:rFonts w:cs="Times New Roman"/>
                <w:szCs w:val="24"/>
              </w:rPr>
            </w:pPr>
            <w:r w:rsidRPr="00AF0A09">
              <w:rPr>
                <w:rFonts w:cs="Times New Roman"/>
                <w:szCs w:val="24"/>
              </w:rPr>
              <w:t>Ca(NO</w:t>
            </w:r>
            <w:r w:rsidRPr="00AF0A09">
              <w:rPr>
                <w:rFonts w:cs="Times New Roman"/>
                <w:szCs w:val="24"/>
                <w:vertAlign w:val="subscript"/>
              </w:rPr>
              <w:t>3</w:t>
            </w:r>
            <w:r w:rsidRPr="00AF0A09">
              <w:rPr>
                <w:rFonts w:cs="Times New Roman"/>
                <w:szCs w:val="24"/>
              </w:rPr>
              <w:t>)</w:t>
            </w:r>
            <w:r w:rsidRPr="00AF0A09">
              <w:rPr>
                <w:rFonts w:cs="Times New Roman"/>
                <w:szCs w:val="24"/>
                <w:vertAlign w:val="subscript"/>
              </w:rPr>
              <w:t>2</w:t>
            </w:r>
            <w:r w:rsidRPr="00AF0A09">
              <w:rPr>
                <w:rFonts w:cs="Times New Roman"/>
                <w:szCs w:val="24"/>
              </w:rPr>
              <w:t>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CaSO</w:t>
            </w:r>
            <w:r w:rsidRPr="00AF0A09">
              <w:rPr>
                <w:rFonts w:cs="Times New Roman"/>
                <w:szCs w:val="24"/>
                <w:vertAlign w:val="subscript"/>
              </w:rPr>
              <w:t>4</w:t>
            </w:r>
            <w:r w:rsidRPr="00AF0A09">
              <w:rPr>
                <w:rFonts w:cs="Times New Roman"/>
                <w:szCs w:val="24"/>
              </w:rPr>
              <w:t> + 2NaNO</w:t>
            </w:r>
            <w:r w:rsidRPr="00AF0A09">
              <w:rPr>
                <w:rFonts w:cs="Times New Roman"/>
                <w:szCs w:val="24"/>
                <w:vertAlign w:val="subscript"/>
              </w:rPr>
              <w:t>3</w:t>
            </w:r>
          </w:p>
          <w:p w14:paraId="64F5DFEC" w14:textId="77777777" w:rsidR="003D55B7" w:rsidRPr="00AF0A09" w:rsidRDefault="003D55B7" w:rsidP="009C1FF9">
            <w:pPr>
              <w:ind w:left="48" w:right="48"/>
              <w:jc w:val="both"/>
              <w:rPr>
                <w:rFonts w:cs="Times New Roman"/>
                <w:szCs w:val="24"/>
              </w:rPr>
            </w:pPr>
            <w:r w:rsidRPr="00AF0A09">
              <w:rPr>
                <w:rFonts w:cs="Times New Roman"/>
                <w:szCs w:val="24"/>
              </w:rPr>
              <w:t>BaCl</w:t>
            </w:r>
            <w:r w:rsidRPr="00AF0A09">
              <w:rPr>
                <w:rFonts w:cs="Times New Roman"/>
                <w:szCs w:val="24"/>
                <w:vertAlign w:val="subscript"/>
              </w:rPr>
              <w:t>2</w:t>
            </w:r>
            <w:r w:rsidRPr="00AF0A09">
              <w:rPr>
                <w:rFonts w:cs="Times New Roman"/>
                <w:szCs w:val="24"/>
              </w:rPr>
              <w:t> +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 BaCO</w:t>
            </w:r>
            <w:r w:rsidRPr="00AF0A09">
              <w:rPr>
                <w:rFonts w:cs="Times New Roman"/>
                <w:szCs w:val="24"/>
                <w:vertAlign w:val="subscript"/>
              </w:rPr>
              <w:t>3</w:t>
            </w:r>
            <w:r w:rsidRPr="00AF0A09">
              <w:rPr>
                <w:rFonts w:cs="Times New Roman"/>
                <w:szCs w:val="24"/>
              </w:rPr>
              <w:t> + 2NaCl</w:t>
            </w:r>
          </w:p>
          <w:p w14:paraId="479C491C" w14:textId="77777777" w:rsidR="003D55B7" w:rsidRPr="00AF0A09" w:rsidRDefault="003D55B7" w:rsidP="009C1FF9">
            <w:pPr>
              <w:ind w:left="48" w:right="48"/>
              <w:jc w:val="both"/>
              <w:rPr>
                <w:rFonts w:cs="Times New Roman"/>
                <w:szCs w:val="24"/>
              </w:rPr>
            </w:pPr>
            <w:r w:rsidRPr="00AF0A09">
              <w:rPr>
                <w:rFonts w:cs="Times New Roman"/>
                <w:szCs w:val="24"/>
              </w:rPr>
              <w:t>BaCl</w:t>
            </w:r>
            <w:r w:rsidRPr="00AF0A09">
              <w:rPr>
                <w:rFonts w:cs="Times New Roman"/>
                <w:szCs w:val="24"/>
                <w:vertAlign w:val="subscript"/>
              </w:rPr>
              <w:t>2</w:t>
            </w:r>
            <w:r w:rsidRPr="00AF0A09">
              <w:rPr>
                <w:rFonts w:cs="Times New Roman"/>
                <w:szCs w:val="24"/>
              </w:rPr>
              <w:t>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BaSO</w:t>
            </w:r>
            <w:r w:rsidRPr="00AF0A09">
              <w:rPr>
                <w:rFonts w:cs="Times New Roman"/>
                <w:szCs w:val="24"/>
                <w:vertAlign w:val="subscript"/>
              </w:rPr>
              <w:t>4</w:t>
            </w:r>
            <w:r w:rsidRPr="00AF0A09">
              <w:rPr>
                <w:rFonts w:cs="Times New Roman"/>
                <w:szCs w:val="24"/>
              </w:rPr>
              <w:t> + 2NaCl</w:t>
            </w:r>
          </w:p>
          <w:p w14:paraId="51AD91FC" w14:textId="77777777" w:rsidR="003D55B7" w:rsidRPr="00AF0A09" w:rsidRDefault="003D55B7" w:rsidP="009C1FF9">
            <w:pPr>
              <w:ind w:left="48" w:right="48"/>
              <w:jc w:val="both"/>
              <w:rPr>
                <w:rFonts w:cs="Times New Roman"/>
                <w:szCs w:val="24"/>
              </w:rPr>
            </w:pPr>
            <w:r w:rsidRPr="00AF0A09">
              <w:rPr>
                <w:rFonts w:cs="Times New Roman"/>
                <w:szCs w:val="24"/>
              </w:rPr>
              <w:t>2HNO</w:t>
            </w:r>
            <w:r w:rsidRPr="00AF0A09">
              <w:rPr>
                <w:rFonts w:cs="Times New Roman"/>
                <w:szCs w:val="24"/>
                <w:vertAlign w:val="subscript"/>
              </w:rPr>
              <w:t>3</w:t>
            </w:r>
            <w:r w:rsidRPr="00AF0A09">
              <w:rPr>
                <w:rFonts w:cs="Times New Roman"/>
                <w:szCs w:val="24"/>
              </w:rPr>
              <w:t> +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 2NaNO</w:t>
            </w:r>
            <w:r w:rsidRPr="00AF0A09">
              <w:rPr>
                <w:rFonts w:cs="Times New Roman"/>
                <w:szCs w:val="24"/>
                <w:vertAlign w:val="subscript"/>
              </w:rPr>
              <w:t>3</w:t>
            </w:r>
            <w:r w:rsidRPr="00AF0A09">
              <w:rPr>
                <w:rFonts w:cs="Times New Roman"/>
                <w:szCs w:val="24"/>
              </w:rPr>
              <w:t> + CO</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O.</w:t>
            </w:r>
          </w:p>
        </w:tc>
      </w:tr>
    </w:tbl>
    <w:p w14:paraId="74FAFFCE" w14:textId="77777777" w:rsidR="003D55B7" w:rsidRPr="00AF0A09" w:rsidRDefault="003D55B7" w:rsidP="009C1FF9">
      <w:pPr>
        <w:spacing w:after="0" w:line="240" w:lineRule="auto"/>
        <w:ind w:right="48"/>
        <w:jc w:val="both"/>
        <w:rPr>
          <w:rFonts w:ascii="Times New Roman" w:hAnsi="Times New Roman" w:cs="Times New Roman"/>
          <w:b/>
          <w:sz w:val="24"/>
          <w:szCs w:val="24"/>
          <w:lang w:val="sv-SE"/>
        </w:rPr>
      </w:pPr>
    </w:p>
    <w:p w14:paraId="5C347B4B"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4: Tìm hiểu </w:t>
      </w:r>
      <w:r w:rsidRPr="00AF0A09">
        <w:rPr>
          <w:rFonts w:ascii="Times New Roman" w:eastAsia="Calibri" w:hAnsi="Times New Roman" w:cs="Times New Roman"/>
          <w:b/>
          <w:sz w:val="24"/>
          <w:szCs w:val="24"/>
        </w:rPr>
        <w:t>về cách điều chế muối.</w:t>
      </w:r>
    </w:p>
    <w:p w14:paraId="646AD704"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lastRenderedPageBreak/>
        <w:t>a. Mục tiêu: </w:t>
      </w:r>
      <w:r w:rsidRPr="00AF0A09">
        <w:rPr>
          <w:rFonts w:ascii="Times New Roman" w:eastAsia="Times New Roman" w:hAnsi="Times New Roman" w:cs="Times New Roman"/>
          <w:sz w:val="24"/>
          <w:szCs w:val="24"/>
          <w:shd w:val="clear" w:color="auto" w:fill="FFFFFF"/>
        </w:rPr>
        <w:t>Biết được một số phương pháp điều chế muối, viết được PTHH minh họa.</w:t>
      </w:r>
    </w:p>
    <w:p w14:paraId="71C7AE6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 </w:t>
      </w:r>
    </w:p>
    <w:p w14:paraId="147BCD71"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rPr>
        <w:t xml:space="preserve">- HS hoạt động cá nhân nghiên cứu thông tin SGK/51 nêu </w:t>
      </w:r>
      <w:r w:rsidRPr="00AF0A09">
        <w:rPr>
          <w:rFonts w:ascii="Times New Roman" w:eastAsia="Times New Roman" w:hAnsi="Times New Roman" w:cs="Times New Roman"/>
          <w:sz w:val="24"/>
          <w:szCs w:val="24"/>
          <w:shd w:val="clear" w:color="auto" w:fill="FFFFFF"/>
        </w:rPr>
        <w:t>một số phương pháp điều chế muối và viết được PTHH minh họa.</w:t>
      </w:r>
    </w:p>
    <w:p w14:paraId="6C8517ED"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48F3E1EC"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5341"/>
        <w:gridCol w:w="4548"/>
      </w:tblGrid>
      <w:tr w:rsidR="009C1FF9" w:rsidRPr="00AF0A09" w14:paraId="41D78AFB" w14:textId="77777777" w:rsidTr="00693BA4">
        <w:tc>
          <w:tcPr>
            <w:tcW w:w="6345" w:type="dxa"/>
            <w:vAlign w:val="center"/>
          </w:tcPr>
          <w:p w14:paraId="4F2EFA44"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3544" w:type="dxa"/>
            <w:vAlign w:val="center"/>
          </w:tcPr>
          <w:p w14:paraId="5843F33F"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01283C2F" w14:textId="77777777" w:rsidTr="00693BA4">
        <w:tc>
          <w:tcPr>
            <w:tcW w:w="6345" w:type="dxa"/>
          </w:tcPr>
          <w:p w14:paraId="04FBA9E3"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45B10FC1" w14:textId="77777777" w:rsidR="003D55B7" w:rsidRPr="00AF0A09" w:rsidRDefault="003D55B7" w:rsidP="009C1FF9">
            <w:pPr>
              <w:pStyle w:val="ListParagraph"/>
              <w:ind w:left="0"/>
              <w:jc w:val="both"/>
              <w:rPr>
                <w:rFonts w:eastAsia="Arial"/>
              </w:rPr>
            </w:pPr>
            <w:r w:rsidRPr="00AF0A09">
              <w:rPr>
                <w:rFonts w:eastAsia="Arial"/>
              </w:rPr>
              <w:t xml:space="preserve">- GV cho HS cá nhân nghiên cứu thông tin </w:t>
            </w:r>
          </w:p>
          <w:p w14:paraId="34B631FC" w14:textId="77777777" w:rsidR="003D55B7" w:rsidRPr="00AF0A09" w:rsidRDefault="003D55B7" w:rsidP="009C1FF9">
            <w:pPr>
              <w:jc w:val="both"/>
              <w:rPr>
                <w:rFonts w:cs="Times New Roman"/>
                <w:szCs w:val="24"/>
                <w:shd w:val="clear" w:color="auto" w:fill="FFFFFF"/>
              </w:rPr>
            </w:pPr>
            <w:r w:rsidRPr="00AF0A09">
              <w:rPr>
                <w:rFonts w:eastAsia="Arial" w:cs="Times New Roman"/>
                <w:szCs w:val="24"/>
              </w:rPr>
              <w:t xml:space="preserve">SGK/51 nêu </w:t>
            </w:r>
            <w:r w:rsidRPr="00AF0A09">
              <w:rPr>
                <w:rFonts w:cs="Times New Roman"/>
                <w:szCs w:val="24"/>
                <w:shd w:val="clear" w:color="auto" w:fill="FFFFFF"/>
              </w:rPr>
              <w:t>một số phương pháp điều chế muối và viết được PTHH minh họa.</w:t>
            </w:r>
          </w:p>
          <w:p w14:paraId="4CA86657"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736AF09E" w14:textId="77777777" w:rsidR="003D55B7" w:rsidRPr="00AF0A09" w:rsidRDefault="003D55B7" w:rsidP="009C1FF9">
            <w:pPr>
              <w:pStyle w:val="ListParagraph"/>
              <w:ind w:left="0"/>
              <w:jc w:val="both"/>
              <w:rPr>
                <w:rFonts w:eastAsia="Arial"/>
              </w:rPr>
            </w:pPr>
            <w:r w:rsidRPr="00AF0A09">
              <w:rPr>
                <w:rFonts w:eastAsia="Arial"/>
              </w:rPr>
              <w:t xml:space="preserve">- HS cá nhân nghiên cứu thông tin </w:t>
            </w:r>
          </w:p>
          <w:p w14:paraId="689DD582" w14:textId="77777777" w:rsidR="003D55B7" w:rsidRPr="00AF0A09" w:rsidRDefault="003D55B7" w:rsidP="009C1FF9">
            <w:pPr>
              <w:jc w:val="both"/>
              <w:rPr>
                <w:rFonts w:cs="Times New Roman"/>
                <w:szCs w:val="24"/>
                <w:shd w:val="clear" w:color="auto" w:fill="FFFFFF"/>
              </w:rPr>
            </w:pPr>
            <w:r w:rsidRPr="00AF0A09">
              <w:rPr>
                <w:rFonts w:eastAsia="Arial" w:cs="Times New Roman"/>
                <w:szCs w:val="24"/>
              </w:rPr>
              <w:t xml:space="preserve">SGK/51 nêu </w:t>
            </w:r>
            <w:r w:rsidRPr="00AF0A09">
              <w:rPr>
                <w:rFonts w:cs="Times New Roman"/>
                <w:szCs w:val="24"/>
                <w:shd w:val="clear" w:color="auto" w:fill="FFFFFF"/>
              </w:rPr>
              <w:t>một số phương pháp điều chế muối và viết được PTHH minh họa.</w:t>
            </w:r>
          </w:p>
          <w:p w14:paraId="0A14BCAA"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8967077" w14:textId="77777777" w:rsidR="003D55B7" w:rsidRPr="00AF0A09" w:rsidRDefault="003D55B7" w:rsidP="009C1FF9">
            <w:pPr>
              <w:jc w:val="both"/>
              <w:rPr>
                <w:rFonts w:eastAsia="Arial" w:cs="Times New Roman"/>
                <w:szCs w:val="24"/>
              </w:rPr>
            </w:pPr>
            <w:r w:rsidRPr="00AF0A09">
              <w:rPr>
                <w:rFonts w:eastAsia="Arial" w:cs="Times New Roman"/>
                <w:szCs w:val="24"/>
              </w:rPr>
              <w:t xml:space="preserve">- HS cá nhân </w:t>
            </w:r>
            <w:r w:rsidRPr="00AF0A09">
              <w:rPr>
                <w:rFonts w:cs="Times New Roman"/>
                <w:szCs w:val="24"/>
              </w:rPr>
              <w:t>báo cáo kết quả, HS khác nhận xét, bổ sung</w:t>
            </w:r>
          </w:p>
          <w:p w14:paraId="1E65739A"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3510A3C7" w14:textId="77777777" w:rsidR="003D55B7" w:rsidRPr="00AF0A09" w:rsidRDefault="003D55B7" w:rsidP="009C1FF9">
            <w:pPr>
              <w:ind w:right="48"/>
              <w:jc w:val="both"/>
              <w:rPr>
                <w:rFonts w:eastAsia="Arial" w:cs="Times New Roman"/>
                <w:szCs w:val="24"/>
              </w:rPr>
            </w:pPr>
            <w:r w:rsidRPr="00AF0A09">
              <w:rPr>
                <w:rFonts w:eastAsia="Arial" w:cs="Times New Roman"/>
                <w:szCs w:val="24"/>
              </w:rPr>
              <w:t>GV nhận xét đánh giá, chốt kiến thức.</w:t>
            </w:r>
          </w:p>
          <w:p w14:paraId="5A67D20C" w14:textId="77777777" w:rsidR="003D55B7" w:rsidRPr="00AF0A09" w:rsidRDefault="003D55B7" w:rsidP="009C1FF9">
            <w:pPr>
              <w:rPr>
                <w:rFonts w:eastAsia="Arial" w:cs="Times New Roman"/>
                <w:szCs w:val="24"/>
              </w:rPr>
            </w:pPr>
            <w:r w:rsidRPr="00AF0A09">
              <w:rPr>
                <w:rFonts w:eastAsia="Arial" w:cs="Times New Roman"/>
                <w:szCs w:val="24"/>
              </w:rPr>
              <w:t>GV cho HS đọc thông tin của mục Em có biết SGK/51 tìm hiểu về cách sản xuất muối ăn từ nước biển.</w:t>
            </w:r>
          </w:p>
        </w:tc>
        <w:tc>
          <w:tcPr>
            <w:tcW w:w="3544" w:type="dxa"/>
          </w:tcPr>
          <w:p w14:paraId="5BF1FE82" w14:textId="77777777" w:rsidR="003D55B7" w:rsidRPr="00AF0A09" w:rsidRDefault="003D55B7" w:rsidP="009C1FF9">
            <w:pPr>
              <w:ind w:right="48"/>
              <w:jc w:val="both"/>
              <w:rPr>
                <w:rFonts w:eastAsia="Calibri" w:cs="Times New Roman"/>
                <w:b/>
                <w:szCs w:val="24"/>
              </w:rPr>
            </w:pPr>
            <w:r w:rsidRPr="00AF0A09">
              <w:rPr>
                <w:rFonts w:eastAsia="Calibri" w:cs="Times New Roman"/>
                <w:b/>
                <w:szCs w:val="24"/>
              </w:rPr>
              <w:t xml:space="preserve">IV. Điều chế </w:t>
            </w:r>
          </w:p>
          <w:p w14:paraId="6DBDAD7F" w14:textId="77777777" w:rsidR="003D55B7" w:rsidRPr="00AF0A09" w:rsidRDefault="003D55B7" w:rsidP="009C1FF9">
            <w:pPr>
              <w:rPr>
                <w:rFonts w:cs="Times New Roman"/>
                <w:bCs/>
                <w:szCs w:val="24"/>
              </w:rPr>
            </w:pPr>
          </w:p>
          <w:p w14:paraId="20B5CD09" w14:textId="77777777" w:rsidR="003D55B7" w:rsidRPr="00AF0A09" w:rsidRDefault="003D55B7" w:rsidP="009C1FF9">
            <w:pPr>
              <w:rPr>
                <w:rFonts w:cs="Times New Roman"/>
                <w:bCs/>
                <w:szCs w:val="24"/>
              </w:rPr>
            </w:pPr>
            <w:r w:rsidRPr="00AF0A09">
              <w:rPr>
                <w:rFonts w:cs="Times New Roman"/>
                <w:bCs/>
                <w:szCs w:val="24"/>
              </w:rPr>
              <w:t>Một số phương pháp điều chế muối:</w:t>
            </w:r>
          </w:p>
          <w:p w14:paraId="79879B52" w14:textId="77777777" w:rsidR="003D55B7" w:rsidRPr="00AF0A09" w:rsidRDefault="003D55B7" w:rsidP="009C1FF9">
            <w:pPr>
              <w:rPr>
                <w:rFonts w:cs="Times New Roman"/>
                <w:bCs/>
                <w:szCs w:val="24"/>
              </w:rPr>
            </w:pPr>
          </w:p>
          <w:p w14:paraId="625E9CD0" w14:textId="77777777" w:rsidR="003D55B7" w:rsidRPr="00AF0A09" w:rsidRDefault="003D55B7" w:rsidP="009C1FF9">
            <w:pPr>
              <w:rPr>
                <w:rFonts w:cs="Times New Roman"/>
                <w:bCs/>
                <w:szCs w:val="24"/>
              </w:rPr>
            </w:pPr>
            <w:r w:rsidRPr="00AF0A09">
              <w:rPr>
                <w:rFonts w:cs="Times New Roman"/>
                <w:bCs/>
                <w:szCs w:val="24"/>
              </w:rPr>
              <w:t xml:space="preserve">+ Dung dịch acid tác dụng với base:     </w:t>
            </w:r>
          </w:p>
          <w:p w14:paraId="62B2B37F" w14:textId="77777777" w:rsidR="003D55B7" w:rsidRPr="00AF0A09" w:rsidRDefault="003D55B7" w:rsidP="009C1FF9">
            <w:pPr>
              <w:rPr>
                <w:rFonts w:cs="Times New Roman"/>
                <w:szCs w:val="24"/>
              </w:rPr>
            </w:pPr>
            <w:r w:rsidRPr="00AF0A09">
              <w:rPr>
                <w:rFonts w:cs="Times New Roman"/>
                <w:bCs/>
                <w:szCs w:val="24"/>
              </w:rPr>
              <w:t xml:space="preserve">     </w:t>
            </w:r>
            <w:r w:rsidRPr="00AF0A09">
              <w:rPr>
                <w:rFonts w:asciiTheme="minorHAnsi" w:hAnsiTheme="minorHAnsi" w:cs="Times New Roman"/>
                <w:position w:val="-14"/>
                <w:sz w:val="22"/>
                <w:szCs w:val="24"/>
              </w:rPr>
              <w:object w:dxaOrig="3300" w:dyaOrig="420" w14:anchorId="6C01BE67">
                <v:shape id="_x0000_i1080" type="#_x0000_t75" style="width:164.4pt;height:21.5pt" o:ole="">
                  <v:imagedata r:id="rId146" o:title=""/>
                </v:shape>
                <o:OLEObject Type="Embed" ProgID="Equation.DSMT4" ShapeID="_x0000_i1080" DrawAspect="Content" ObjectID="_1754590452" r:id="rId147"/>
              </w:object>
            </w:r>
          </w:p>
          <w:p w14:paraId="7C9D0A77" w14:textId="77777777" w:rsidR="003D55B7" w:rsidRPr="00AF0A09" w:rsidRDefault="003D55B7" w:rsidP="009C1FF9">
            <w:pPr>
              <w:rPr>
                <w:rFonts w:cs="Times New Roman"/>
                <w:bCs/>
                <w:szCs w:val="24"/>
              </w:rPr>
            </w:pPr>
            <w:r w:rsidRPr="00AF0A09">
              <w:rPr>
                <w:rFonts w:cs="Times New Roman"/>
                <w:bCs/>
                <w:szCs w:val="24"/>
              </w:rPr>
              <w:t xml:space="preserve">+ Dung dịch acid tác dụng với oxide ase: </w:t>
            </w:r>
          </w:p>
          <w:p w14:paraId="2FA776AF" w14:textId="77777777" w:rsidR="003D55B7" w:rsidRPr="00AF0A09" w:rsidRDefault="003D55B7" w:rsidP="009C1FF9">
            <w:pPr>
              <w:rPr>
                <w:rFonts w:cs="Times New Roman"/>
                <w:bCs/>
                <w:szCs w:val="24"/>
              </w:rPr>
            </w:pPr>
            <w:r w:rsidRPr="00AF0A09">
              <w:rPr>
                <w:rFonts w:cs="Times New Roman"/>
                <w:bCs/>
                <w:szCs w:val="24"/>
              </w:rPr>
              <w:t xml:space="preserve">     </w:t>
            </w:r>
            <w:r w:rsidRPr="00AF0A09">
              <w:rPr>
                <w:rFonts w:asciiTheme="minorHAnsi" w:hAnsiTheme="minorHAnsi" w:cs="Times New Roman"/>
                <w:position w:val="-18"/>
                <w:sz w:val="22"/>
                <w:szCs w:val="24"/>
              </w:rPr>
              <w:object w:dxaOrig="3960" w:dyaOrig="460" w14:anchorId="19F2539B">
                <v:shape id="_x0000_i1081" type="#_x0000_t75" style="width:198.8pt;height:22.55pt" o:ole="">
                  <v:imagedata r:id="rId148" o:title=""/>
                </v:shape>
                <o:OLEObject Type="Embed" ProgID="Equation.DSMT4" ShapeID="_x0000_i1081" DrawAspect="Content" ObjectID="_1754590453" r:id="rId149"/>
              </w:object>
            </w:r>
          </w:p>
          <w:p w14:paraId="4680F05D" w14:textId="77777777" w:rsidR="003D55B7" w:rsidRPr="00AF0A09" w:rsidRDefault="003D55B7" w:rsidP="009C1FF9">
            <w:pPr>
              <w:rPr>
                <w:rFonts w:cs="Times New Roman"/>
                <w:bCs/>
                <w:szCs w:val="24"/>
              </w:rPr>
            </w:pPr>
            <w:r w:rsidRPr="00AF0A09">
              <w:rPr>
                <w:rFonts w:cs="Times New Roman"/>
                <w:bCs/>
                <w:szCs w:val="24"/>
              </w:rPr>
              <w:t xml:space="preserve">+ Dung dịch acid tác dụng với muối: </w:t>
            </w:r>
          </w:p>
          <w:p w14:paraId="5B9202FD" w14:textId="77777777" w:rsidR="003D55B7" w:rsidRPr="00AF0A09" w:rsidRDefault="003D55B7" w:rsidP="009C1FF9">
            <w:pPr>
              <w:rPr>
                <w:rFonts w:cs="Times New Roman"/>
                <w:bCs/>
                <w:szCs w:val="24"/>
              </w:rPr>
            </w:pPr>
            <w:r w:rsidRPr="00AF0A09">
              <w:rPr>
                <w:rFonts w:asciiTheme="minorHAnsi" w:hAnsiTheme="minorHAnsi" w:cs="Times New Roman"/>
                <w:position w:val="-18"/>
                <w:sz w:val="22"/>
                <w:szCs w:val="24"/>
              </w:rPr>
              <w:object w:dxaOrig="4239" w:dyaOrig="460" w14:anchorId="007E213A">
                <v:shape id="_x0000_i1082" type="#_x0000_t75" style="width:210.65pt;height:22.55pt" o:ole="">
                  <v:imagedata r:id="rId150" o:title=""/>
                </v:shape>
                <o:OLEObject Type="Embed" ProgID="Equation.DSMT4" ShapeID="_x0000_i1082" DrawAspect="Content" ObjectID="_1754590454" r:id="rId151"/>
              </w:object>
            </w:r>
          </w:p>
          <w:p w14:paraId="0B8990A2" w14:textId="77777777" w:rsidR="003D55B7" w:rsidRPr="00AF0A09" w:rsidRDefault="003D55B7" w:rsidP="009C1FF9">
            <w:pPr>
              <w:rPr>
                <w:rFonts w:cs="Times New Roman"/>
                <w:bCs/>
                <w:szCs w:val="24"/>
              </w:rPr>
            </w:pPr>
            <w:r w:rsidRPr="00AF0A09">
              <w:rPr>
                <w:rFonts w:cs="Times New Roman"/>
                <w:bCs/>
                <w:szCs w:val="24"/>
              </w:rPr>
              <w:t xml:space="preserve">+ Oxide acid tác dụng với dung dịch base: </w:t>
            </w:r>
            <w:r w:rsidRPr="00AF0A09">
              <w:rPr>
                <w:rFonts w:asciiTheme="minorHAnsi" w:hAnsiTheme="minorHAnsi" w:cs="Times New Roman"/>
                <w:position w:val="-18"/>
                <w:sz w:val="22"/>
                <w:szCs w:val="24"/>
              </w:rPr>
              <w:object w:dxaOrig="3900" w:dyaOrig="460" w14:anchorId="01CD5F3A">
                <v:shape id="_x0000_i1083" type="#_x0000_t75" style="width:194.5pt;height:22.55pt" o:ole="">
                  <v:imagedata r:id="rId152" o:title=""/>
                </v:shape>
                <o:OLEObject Type="Embed" ProgID="Equation.DSMT4" ShapeID="_x0000_i1083" DrawAspect="Content" ObjectID="_1754590455" r:id="rId153"/>
              </w:object>
            </w:r>
          </w:p>
          <w:p w14:paraId="377E5FD5" w14:textId="77777777" w:rsidR="003D55B7" w:rsidRPr="00AF0A09" w:rsidRDefault="003D55B7" w:rsidP="009C1FF9">
            <w:pPr>
              <w:rPr>
                <w:rFonts w:cs="Times New Roman"/>
                <w:bCs/>
                <w:szCs w:val="24"/>
              </w:rPr>
            </w:pPr>
            <w:r w:rsidRPr="00AF0A09">
              <w:rPr>
                <w:rFonts w:cs="Times New Roman"/>
                <w:bCs/>
                <w:szCs w:val="24"/>
              </w:rPr>
              <w:t xml:space="preserve">+ Dung dịch muối tác dụng với dung dịch muối: </w:t>
            </w:r>
          </w:p>
          <w:p w14:paraId="062F4513" w14:textId="77777777" w:rsidR="003D55B7" w:rsidRPr="00AF0A09" w:rsidRDefault="003D55B7" w:rsidP="009C1FF9">
            <w:pPr>
              <w:rPr>
                <w:rFonts w:cs="Times New Roman"/>
                <w:bCs/>
                <w:szCs w:val="24"/>
              </w:rPr>
            </w:pPr>
            <w:r w:rsidRPr="00AF0A09">
              <w:rPr>
                <w:rFonts w:asciiTheme="minorHAnsi" w:hAnsiTheme="minorHAnsi" w:cs="Times New Roman"/>
                <w:position w:val="-6"/>
                <w:sz w:val="22"/>
                <w:szCs w:val="24"/>
              </w:rPr>
              <w:object w:dxaOrig="4340" w:dyaOrig="340" w14:anchorId="3ECAED8B">
                <v:shape id="_x0000_i1084" type="#_x0000_t75" style="width:217.05pt;height:17.2pt" o:ole="">
                  <v:imagedata r:id="rId154" o:title=""/>
                </v:shape>
                <o:OLEObject Type="Embed" ProgID="Equation.DSMT4" ShapeID="_x0000_i1084" DrawAspect="Content" ObjectID="_1754590456" r:id="rId155"/>
              </w:object>
            </w:r>
          </w:p>
          <w:p w14:paraId="5E79A372" w14:textId="77777777" w:rsidR="003D55B7" w:rsidRPr="00AF0A09" w:rsidRDefault="003D55B7" w:rsidP="009C1FF9">
            <w:pPr>
              <w:ind w:left="48" w:right="48"/>
              <w:jc w:val="center"/>
              <w:rPr>
                <w:rFonts w:cs="Times New Roman"/>
                <w:b/>
                <w:szCs w:val="24"/>
              </w:rPr>
            </w:pPr>
          </w:p>
          <w:p w14:paraId="7B80396E" w14:textId="77777777" w:rsidR="003D55B7" w:rsidRPr="00AF0A09" w:rsidRDefault="003D55B7" w:rsidP="009C1FF9">
            <w:pPr>
              <w:ind w:left="48" w:right="48"/>
              <w:jc w:val="center"/>
              <w:rPr>
                <w:rFonts w:cs="Times New Roman"/>
                <w:b/>
                <w:szCs w:val="24"/>
              </w:rPr>
            </w:pPr>
            <w:r w:rsidRPr="00AF0A09">
              <w:rPr>
                <w:rFonts w:cs="Times New Roman"/>
                <w:b/>
                <w:szCs w:val="24"/>
              </w:rPr>
              <w:t>(Nội dung SGK/51)</w:t>
            </w:r>
          </w:p>
        </w:tc>
      </w:tr>
    </w:tbl>
    <w:p w14:paraId="7F997711" w14:textId="77777777" w:rsidR="003D55B7" w:rsidRPr="00AF0A09" w:rsidRDefault="003D55B7" w:rsidP="009C1FF9">
      <w:pPr>
        <w:spacing w:after="0" w:line="240" w:lineRule="auto"/>
        <w:jc w:val="both"/>
        <w:rPr>
          <w:rFonts w:ascii="Times New Roman" w:hAnsi="Times New Roman" w:cs="Times New Roman"/>
          <w:b/>
          <w:sz w:val="24"/>
          <w:szCs w:val="24"/>
          <w:lang w:val="sv-SE"/>
        </w:rPr>
      </w:pPr>
    </w:p>
    <w:p w14:paraId="3D79B685"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5: Tìm hiểu </w:t>
      </w:r>
      <w:r w:rsidRPr="00AF0A09">
        <w:rPr>
          <w:rFonts w:ascii="Times New Roman" w:eastAsia="Calibri" w:hAnsi="Times New Roman" w:cs="Times New Roman"/>
          <w:b/>
          <w:sz w:val="24"/>
          <w:szCs w:val="24"/>
        </w:rPr>
        <w:t>mối quan hệ giữa các hợp chất vô cơ.</w:t>
      </w:r>
    </w:p>
    <w:p w14:paraId="015BEE8D"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rình bày được mối quan hệ giữa acid, base, oxide và muối và rút ra được kết luận về tính chất hóa học của acid, base, oxide.</w:t>
      </w:r>
    </w:p>
    <w:p w14:paraId="3EDB4FB8"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7E8E1E08"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cá nhân nghiên cứu Hình 11.2 – Sơ đồ biểu diễn mối quan hệ giữa các hợp chất vô cơ SGK/52.</w:t>
      </w:r>
    </w:p>
    <w:p w14:paraId="2D231C8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bàn thực hiện nhiệm vụ học tập SGK/52</w:t>
      </w:r>
    </w:p>
    <w:p w14:paraId="370B52F8"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487AD6B3"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0" w:type="auto"/>
        <w:tblLook w:val="04A0" w:firstRow="1" w:lastRow="0" w:firstColumn="1" w:lastColumn="0" w:noHBand="0" w:noVBand="1"/>
      </w:tblPr>
      <w:tblGrid>
        <w:gridCol w:w="5211"/>
        <w:gridCol w:w="4643"/>
      </w:tblGrid>
      <w:tr w:rsidR="009C1FF9" w:rsidRPr="00AF0A09" w14:paraId="2353A0FE" w14:textId="77777777" w:rsidTr="00693BA4">
        <w:tc>
          <w:tcPr>
            <w:tcW w:w="5211" w:type="dxa"/>
          </w:tcPr>
          <w:p w14:paraId="2B8B6C5E" w14:textId="77777777" w:rsidR="003D55B7" w:rsidRPr="00AF0A09" w:rsidRDefault="003D55B7" w:rsidP="009C1FF9">
            <w:pPr>
              <w:ind w:right="48"/>
              <w:jc w:val="both"/>
              <w:rPr>
                <w:rFonts w:cs="Times New Roman"/>
                <w:b/>
                <w:bCs/>
                <w:szCs w:val="24"/>
              </w:rPr>
            </w:pPr>
            <w:r w:rsidRPr="00AF0A09">
              <w:rPr>
                <w:rFonts w:cs="Times New Roman"/>
                <w:b/>
                <w:szCs w:val="24"/>
                <w:lang w:val="nl-NL"/>
              </w:rPr>
              <w:t>HOẠT ĐỘNG CỦA GV - HS</w:t>
            </w:r>
          </w:p>
        </w:tc>
        <w:tc>
          <w:tcPr>
            <w:tcW w:w="4643" w:type="dxa"/>
          </w:tcPr>
          <w:p w14:paraId="1EC915BC" w14:textId="77777777" w:rsidR="003D55B7" w:rsidRPr="00AF0A09" w:rsidRDefault="003D55B7" w:rsidP="009C1FF9">
            <w:pPr>
              <w:ind w:right="48"/>
              <w:jc w:val="both"/>
              <w:rPr>
                <w:rFonts w:cs="Times New Roman"/>
                <w:b/>
                <w:bCs/>
                <w:szCs w:val="24"/>
              </w:rPr>
            </w:pPr>
            <w:r w:rsidRPr="00AF0A09">
              <w:rPr>
                <w:rFonts w:cs="Times New Roman"/>
                <w:b/>
                <w:szCs w:val="24"/>
                <w:lang w:val="nl-NL"/>
              </w:rPr>
              <w:t>DỰ KIẾN SẢN PHẨM</w:t>
            </w:r>
          </w:p>
        </w:tc>
      </w:tr>
      <w:tr w:rsidR="009C1FF9" w:rsidRPr="00AF0A09" w14:paraId="5AD4B8FF" w14:textId="77777777" w:rsidTr="00693BA4">
        <w:tc>
          <w:tcPr>
            <w:tcW w:w="5211" w:type="dxa"/>
          </w:tcPr>
          <w:p w14:paraId="5A5405FD"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6476B351" w14:textId="77777777" w:rsidR="003D55B7" w:rsidRPr="00AF0A09" w:rsidRDefault="003D55B7" w:rsidP="009C1FF9">
            <w:pPr>
              <w:ind w:right="48"/>
              <w:jc w:val="both"/>
              <w:rPr>
                <w:rFonts w:cs="Times New Roman"/>
                <w:szCs w:val="24"/>
              </w:rPr>
            </w:pPr>
            <w:r w:rsidRPr="00AF0A09">
              <w:rPr>
                <w:rFonts w:eastAsia="Arial" w:cs="Times New Roman"/>
                <w:szCs w:val="24"/>
              </w:rPr>
              <w:t xml:space="preserve">- GV cho </w:t>
            </w:r>
            <w:r w:rsidRPr="00AF0A09">
              <w:rPr>
                <w:rFonts w:cs="Times New Roman"/>
                <w:szCs w:val="24"/>
              </w:rPr>
              <w:t>HS cá nhân nghiên cứu Hình 11.2 . Sơ đồ biểu diễn mối quan hệ giữa các hợp chất vô cơ SGK/52:</w:t>
            </w:r>
          </w:p>
          <w:p w14:paraId="38CA26A8" w14:textId="77777777" w:rsidR="003D55B7" w:rsidRPr="00AF0A09" w:rsidRDefault="003D55B7" w:rsidP="009C1FF9">
            <w:pPr>
              <w:ind w:right="48"/>
              <w:jc w:val="both"/>
              <w:rPr>
                <w:rFonts w:cs="Times New Roman"/>
                <w:i/>
                <w:szCs w:val="24"/>
                <w:shd w:val="clear" w:color="auto" w:fill="FFFFFF"/>
              </w:rPr>
            </w:pPr>
            <w:r w:rsidRPr="00AF0A09">
              <w:rPr>
                <w:rFonts w:cs="Times New Roman"/>
                <w:i/>
                <w:szCs w:val="24"/>
                <w:shd w:val="clear" w:color="auto" w:fill="FFFFFF"/>
              </w:rPr>
              <w:t>Tính chất hoá học của các hợp chất vô cơ được tóm tắt bằng sơ đồ dưới đây:</w:t>
            </w:r>
          </w:p>
          <w:p w14:paraId="3E39DB04" w14:textId="77777777" w:rsidR="003D55B7" w:rsidRPr="00AF0A09" w:rsidRDefault="003D55B7" w:rsidP="009C1FF9">
            <w:pPr>
              <w:ind w:right="48"/>
              <w:jc w:val="both"/>
              <w:rPr>
                <w:rFonts w:cs="Times New Roman"/>
                <w:i/>
                <w:szCs w:val="24"/>
              </w:rPr>
            </w:pPr>
            <w:r w:rsidRPr="00AF0A09">
              <w:rPr>
                <w:rFonts w:cs="Times New Roman"/>
                <w:i/>
                <w:noProof/>
                <w:szCs w:val="24"/>
              </w:rPr>
              <w:drawing>
                <wp:inline distT="0" distB="0" distL="0" distR="0" wp14:anchorId="1F442A4B" wp14:editId="15173A98">
                  <wp:extent cx="2933700" cy="1190625"/>
                  <wp:effectExtent l="0" t="0" r="0" b="9525"/>
                  <wp:docPr id="413275804" name="Picture 413275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953836" cy="1198797"/>
                          </a:xfrm>
                          <a:prstGeom prst="rect">
                            <a:avLst/>
                          </a:prstGeom>
                          <a:noFill/>
                        </pic:spPr>
                      </pic:pic>
                    </a:graphicData>
                  </a:graphic>
                </wp:inline>
              </w:drawing>
            </w:r>
          </w:p>
          <w:p w14:paraId="4C93F614" w14:textId="77777777" w:rsidR="003D55B7" w:rsidRPr="00AF0A09" w:rsidRDefault="003D55B7" w:rsidP="009C1FF9">
            <w:pPr>
              <w:pStyle w:val="ListParagraph"/>
              <w:ind w:left="0"/>
              <w:jc w:val="both"/>
              <w:rPr>
                <w:rFonts w:eastAsia="Arial"/>
              </w:rPr>
            </w:pPr>
            <w:r w:rsidRPr="00AF0A09">
              <w:rPr>
                <w:rFonts w:eastAsia="Arial"/>
              </w:rPr>
              <w:t>- HS thảo luận nhóm thực hiện yêu cầu sau :</w:t>
            </w:r>
          </w:p>
          <w:p w14:paraId="63543DFF" w14:textId="77777777" w:rsidR="003D55B7" w:rsidRPr="00AF0A09" w:rsidRDefault="003D55B7" w:rsidP="009C1FF9">
            <w:pPr>
              <w:ind w:left="48" w:right="48"/>
              <w:jc w:val="both"/>
              <w:rPr>
                <w:rFonts w:cs="Times New Roman"/>
                <w:i/>
                <w:szCs w:val="24"/>
                <w:shd w:val="clear" w:color="auto" w:fill="FFFFFF"/>
              </w:rPr>
            </w:pPr>
            <w:r w:rsidRPr="00AF0A09">
              <w:rPr>
                <w:rFonts w:cs="Times New Roman"/>
                <w:i/>
                <w:szCs w:val="24"/>
                <w:shd w:val="clear" w:color="auto" w:fill="FFFFFF"/>
              </w:rPr>
              <w:t>Dựa vào sơ đồ Hình 11.2 và cho biết tính chất của oxide, acid, base. Viết phương trình hoá học minh hoạ.</w:t>
            </w:r>
          </w:p>
          <w:p w14:paraId="31DB4C95"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4515CE04" w14:textId="77777777" w:rsidR="003D55B7" w:rsidRPr="00AF0A09" w:rsidRDefault="003D55B7" w:rsidP="009C1FF9">
            <w:pPr>
              <w:ind w:right="48"/>
              <w:jc w:val="both"/>
              <w:rPr>
                <w:rFonts w:cs="Times New Roman"/>
                <w:szCs w:val="24"/>
              </w:rPr>
            </w:pPr>
            <w:r w:rsidRPr="00AF0A09">
              <w:rPr>
                <w:rFonts w:eastAsia="Arial" w:cs="Times New Roman"/>
                <w:szCs w:val="24"/>
              </w:rPr>
              <w:lastRenderedPageBreak/>
              <w:t xml:space="preserve">- </w:t>
            </w:r>
            <w:r w:rsidRPr="00AF0A09">
              <w:rPr>
                <w:rFonts w:cs="Times New Roman"/>
                <w:szCs w:val="24"/>
              </w:rPr>
              <w:t>HS cá nhân nghiên cứu Hình 11.2 . Sơ đồ biểu diễn mối quan hệ giữa các hợp chất vô cơ SGK/52.</w:t>
            </w:r>
          </w:p>
          <w:p w14:paraId="708D39C8" w14:textId="77777777" w:rsidR="003D55B7" w:rsidRPr="00AF0A09" w:rsidRDefault="003D55B7" w:rsidP="009C1FF9">
            <w:pPr>
              <w:jc w:val="both"/>
              <w:rPr>
                <w:rFonts w:cs="Times New Roman"/>
                <w:b/>
                <w:szCs w:val="24"/>
                <w:lang w:val="nl-NL"/>
              </w:rPr>
            </w:pPr>
            <w:r w:rsidRPr="00AF0A09">
              <w:rPr>
                <w:rFonts w:cs="Times New Roman"/>
                <w:b/>
                <w:szCs w:val="24"/>
                <w:lang w:val="nl-NL"/>
              </w:rPr>
              <w:t xml:space="preserve">- </w:t>
            </w:r>
            <w:r w:rsidRPr="00AF0A09">
              <w:rPr>
                <w:rFonts w:eastAsia="Arial" w:cs="Times New Roman"/>
                <w:szCs w:val="24"/>
              </w:rPr>
              <w:t>HS thảo luận nhóm thực hiện yêu cầu của GV</w:t>
            </w:r>
          </w:p>
          <w:p w14:paraId="74EE8EAF"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7EE4D877"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ác nhóm báo cáo kết quả thảo luận và rút ra kết luận</w:t>
            </w:r>
          </w:p>
          <w:p w14:paraId="2C51480A"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5457662"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nhận xét đánh giá và chốt nội dung kiến thức.</w:t>
            </w:r>
          </w:p>
          <w:p w14:paraId="14DB63C6"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Cho HS hệ thống lại nội dung chính của bài học theo mục Em đã học SGK/52.</w:t>
            </w:r>
          </w:p>
          <w:p w14:paraId="3F8F520F" w14:textId="77777777" w:rsidR="003D55B7" w:rsidRPr="00AF0A09" w:rsidRDefault="003D55B7" w:rsidP="009C1FF9">
            <w:pPr>
              <w:ind w:right="48"/>
              <w:jc w:val="both"/>
              <w:rPr>
                <w:rFonts w:cs="Times New Roman"/>
                <w:b/>
                <w:bCs/>
                <w:szCs w:val="24"/>
              </w:rPr>
            </w:pPr>
            <w:r w:rsidRPr="00AF0A09">
              <w:rPr>
                <w:rFonts w:eastAsia="Arial" w:cs="Times New Roman"/>
                <w:i/>
                <w:szCs w:val="24"/>
              </w:rPr>
              <w:t>- GV cho HS thực hiện ở nhà đề xuất cách phân biệt các loại hợp chất vô cơ nhờ các tính chất đặc trưng.</w:t>
            </w:r>
          </w:p>
        </w:tc>
        <w:tc>
          <w:tcPr>
            <w:tcW w:w="4643" w:type="dxa"/>
          </w:tcPr>
          <w:p w14:paraId="784BECF3" w14:textId="77777777" w:rsidR="003D55B7" w:rsidRPr="00AF0A09" w:rsidRDefault="003D55B7" w:rsidP="009C1FF9">
            <w:pPr>
              <w:ind w:right="48"/>
              <w:jc w:val="both"/>
              <w:rPr>
                <w:rFonts w:cs="Times New Roman"/>
                <w:szCs w:val="24"/>
              </w:rPr>
            </w:pPr>
            <w:r w:rsidRPr="00AF0A09">
              <w:rPr>
                <w:rFonts w:eastAsia="Calibri" w:cs="Times New Roman"/>
                <w:b/>
                <w:szCs w:val="24"/>
              </w:rPr>
              <w:lastRenderedPageBreak/>
              <w:t>V. Mối quan hệ giữa các hợp chất vô cơ</w:t>
            </w:r>
          </w:p>
          <w:p w14:paraId="13CE2EE0"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w:t>
            </w:r>
            <w:r w:rsidRPr="00AF0A09">
              <w:rPr>
                <w:rFonts w:cs="Times New Roman"/>
                <w:i/>
                <w:szCs w:val="24"/>
              </w:rPr>
              <w:t xml:space="preserve"> </w:t>
            </w:r>
          </w:p>
          <w:p w14:paraId="67E8FFF2" w14:textId="77777777" w:rsidR="003D55B7" w:rsidRPr="00AF0A09" w:rsidRDefault="003D55B7" w:rsidP="009C1FF9">
            <w:pPr>
              <w:ind w:right="48"/>
              <w:jc w:val="both"/>
              <w:rPr>
                <w:rFonts w:cs="Times New Roman"/>
                <w:szCs w:val="24"/>
              </w:rPr>
            </w:pPr>
            <w:r w:rsidRPr="00AF0A09">
              <w:rPr>
                <w:rFonts w:cs="Times New Roman"/>
                <w:i/>
                <w:iCs/>
                <w:szCs w:val="24"/>
              </w:rPr>
              <w:t>- Tính chất của oxide:</w:t>
            </w:r>
          </w:p>
          <w:p w14:paraId="70AFC612" w14:textId="77777777" w:rsidR="003D55B7" w:rsidRPr="00AF0A09" w:rsidRDefault="003D55B7" w:rsidP="009C1FF9">
            <w:pPr>
              <w:ind w:right="48"/>
              <w:jc w:val="both"/>
              <w:rPr>
                <w:rFonts w:cs="Times New Roman"/>
                <w:szCs w:val="24"/>
              </w:rPr>
            </w:pPr>
            <w:r w:rsidRPr="00AF0A09">
              <w:rPr>
                <w:rFonts w:cs="Times New Roman"/>
                <w:szCs w:val="24"/>
              </w:rPr>
              <w:t>+ Oxide base tác dụng với acid tạo thành muối và nước. Ví dụ:</w:t>
            </w:r>
          </w:p>
          <w:p w14:paraId="224E949B" w14:textId="77777777" w:rsidR="003D55B7" w:rsidRPr="00AF0A09" w:rsidRDefault="003D55B7" w:rsidP="009C1FF9">
            <w:pPr>
              <w:ind w:left="48" w:right="48"/>
              <w:jc w:val="both"/>
              <w:rPr>
                <w:rFonts w:cs="Times New Roman"/>
                <w:szCs w:val="24"/>
              </w:rPr>
            </w:pPr>
            <w:r w:rsidRPr="00AF0A09">
              <w:rPr>
                <w:rFonts w:cs="Times New Roman"/>
                <w:szCs w:val="24"/>
              </w:rPr>
              <w:t>CaO + 2HCl → CaCl</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3BA7BFB9" w14:textId="77777777" w:rsidR="003D55B7" w:rsidRPr="00AF0A09" w:rsidRDefault="003D55B7" w:rsidP="009C1FF9">
            <w:pPr>
              <w:ind w:right="48"/>
              <w:jc w:val="both"/>
              <w:rPr>
                <w:rFonts w:cs="Times New Roman"/>
                <w:szCs w:val="24"/>
              </w:rPr>
            </w:pPr>
            <w:r w:rsidRPr="00AF0A09">
              <w:rPr>
                <w:rFonts w:cs="Times New Roman"/>
                <w:szCs w:val="24"/>
              </w:rPr>
              <w:t>+ Oxide acid tác dụng với dung dịch base tạo thành muối và nước. Ví dụ:</w:t>
            </w:r>
          </w:p>
          <w:p w14:paraId="2D72E5A3" w14:textId="77777777" w:rsidR="003D55B7" w:rsidRPr="00AF0A09" w:rsidRDefault="003D55B7" w:rsidP="009C1FF9">
            <w:pPr>
              <w:ind w:left="48" w:right="48"/>
              <w:jc w:val="both"/>
              <w:rPr>
                <w:rFonts w:cs="Times New Roman"/>
                <w:szCs w:val="24"/>
              </w:rPr>
            </w:pPr>
            <w:r w:rsidRPr="00AF0A09">
              <w:rPr>
                <w:rFonts w:cs="Times New Roman"/>
                <w:szCs w:val="24"/>
              </w:rPr>
              <w:t>SO</w:t>
            </w:r>
            <w:r w:rsidRPr="00AF0A09">
              <w:rPr>
                <w:rFonts w:cs="Times New Roman"/>
                <w:szCs w:val="24"/>
                <w:vertAlign w:val="subscript"/>
              </w:rPr>
              <w:t>2</w:t>
            </w:r>
            <w:r w:rsidRPr="00AF0A09">
              <w:rPr>
                <w:rFonts w:cs="Times New Roman"/>
                <w:szCs w:val="24"/>
              </w:rPr>
              <w:t> + 2NaOH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3</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2BE0785B" w14:textId="77777777" w:rsidR="003D55B7" w:rsidRPr="00AF0A09" w:rsidRDefault="003D55B7" w:rsidP="009C1FF9">
            <w:pPr>
              <w:ind w:right="48"/>
              <w:jc w:val="both"/>
              <w:rPr>
                <w:rFonts w:cs="Times New Roman"/>
                <w:szCs w:val="24"/>
              </w:rPr>
            </w:pPr>
            <w:r w:rsidRPr="00AF0A09">
              <w:rPr>
                <w:rFonts w:cs="Times New Roman"/>
                <w:i/>
                <w:iCs/>
                <w:szCs w:val="24"/>
              </w:rPr>
              <w:t>- Tính chất của acid:</w:t>
            </w:r>
          </w:p>
          <w:p w14:paraId="5D76023D" w14:textId="77777777" w:rsidR="003D55B7" w:rsidRPr="00AF0A09" w:rsidRDefault="003D55B7" w:rsidP="009C1FF9">
            <w:pPr>
              <w:ind w:right="48"/>
              <w:jc w:val="both"/>
              <w:rPr>
                <w:rFonts w:cs="Times New Roman"/>
                <w:szCs w:val="24"/>
              </w:rPr>
            </w:pPr>
            <w:r w:rsidRPr="00AF0A09">
              <w:rPr>
                <w:rFonts w:cs="Times New Roman"/>
                <w:szCs w:val="24"/>
              </w:rPr>
              <w:t>+ Tác dụng với kim loại tạo thành muối và khí. Ví dụ:</w:t>
            </w:r>
          </w:p>
          <w:p w14:paraId="1340CD6F" w14:textId="77777777" w:rsidR="003D55B7" w:rsidRPr="00AF0A09" w:rsidRDefault="003D55B7" w:rsidP="009C1FF9">
            <w:pPr>
              <w:ind w:left="48" w:right="48"/>
              <w:jc w:val="both"/>
              <w:rPr>
                <w:rFonts w:cs="Times New Roman"/>
                <w:szCs w:val="24"/>
              </w:rPr>
            </w:pPr>
            <w:r w:rsidRPr="00AF0A09">
              <w:rPr>
                <w:rFonts w:cs="Times New Roman"/>
                <w:szCs w:val="24"/>
              </w:rPr>
              <w:t>Fe + 2HCl → FeCl</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w:t>
            </w:r>
          </w:p>
          <w:p w14:paraId="3815C4AF" w14:textId="77777777" w:rsidR="003D55B7" w:rsidRPr="00AF0A09" w:rsidRDefault="003D55B7" w:rsidP="009C1FF9">
            <w:pPr>
              <w:ind w:right="48"/>
              <w:jc w:val="both"/>
              <w:rPr>
                <w:rFonts w:cs="Times New Roman"/>
                <w:szCs w:val="24"/>
              </w:rPr>
            </w:pPr>
            <w:r w:rsidRPr="00AF0A09">
              <w:rPr>
                <w:rFonts w:cs="Times New Roman"/>
                <w:szCs w:val="24"/>
              </w:rPr>
              <w:t>+ Tác dụng với base tạo thành muối và nước. Ví dụ:</w:t>
            </w:r>
          </w:p>
          <w:p w14:paraId="3627519B" w14:textId="77777777" w:rsidR="003D55B7" w:rsidRPr="00AF0A09" w:rsidRDefault="003D55B7" w:rsidP="009C1FF9">
            <w:pPr>
              <w:ind w:left="48" w:right="48"/>
              <w:jc w:val="both"/>
              <w:rPr>
                <w:rFonts w:cs="Times New Roman"/>
                <w:szCs w:val="24"/>
              </w:rPr>
            </w:pPr>
            <w:r w:rsidRPr="00AF0A09">
              <w:rPr>
                <w:rFonts w:cs="Times New Roman"/>
                <w:szCs w:val="24"/>
              </w:rPr>
              <w:t>HCl + NaOH → NaCl + H</w:t>
            </w:r>
            <w:r w:rsidRPr="00AF0A09">
              <w:rPr>
                <w:rFonts w:cs="Times New Roman"/>
                <w:szCs w:val="24"/>
                <w:vertAlign w:val="subscript"/>
              </w:rPr>
              <w:t>2</w:t>
            </w:r>
            <w:r w:rsidRPr="00AF0A09">
              <w:rPr>
                <w:rFonts w:cs="Times New Roman"/>
                <w:szCs w:val="24"/>
              </w:rPr>
              <w:t>O.</w:t>
            </w:r>
          </w:p>
          <w:p w14:paraId="1D726D98" w14:textId="77777777" w:rsidR="003D55B7" w:rsidRPr="00AF0A09" w:rsidRDefault="003D55B7" w:rsidP="009C1FF9">
            <w:pPr>
              <w:ind w:right="48"/>
              <w:jc w:val="both"/>
              <w:rPr>
                <w:rFonts w:cs="Times New Roman"/>
                <w:szCs w:val="24"/>
              </w:rPr>
            </w:pPr>
            <w:r w:rsidRPr="00AF0A09">
              <w:rPr>
                <w:rFonts w:cs="Times New Roman"/>
                <w:szCs w:val="24"/>
              </w:rPr>
              <w:t>+ Tác dụng với oxide base tạo thành muối và nước. Ví dụ:</w:t>
            </w:r>
          </w:p>
          <w:p w14:paraId="49E3223B" w14:textId="77777777" w:rsidR="003D55B7" w:rsidRPr="00AF0A09" w:rsidRDefault="003D55B7" w:rsidP="009C1FF9">
            <w:pPr>
              <w:ind w:left="48" w:right="48"/>
              <w:jc w:val="both"/>
              <w:rPr>
                <w:rFonts w:cs="Times New Roman"/>
                <w:szCs w:val="24"/>
              </w:rPr>
            </w:pPr>
            <w:r w:rsidRPr="00AF0A09">
              <w:rPr>
                <w:rFonts w:cs="Times New Roman"/>
                <w:szCs w:val="24"/>
              </w:rPr>
              <w:lastRenderedPageBreak/>
              <w:t>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Na</w:t>
            </w:r>
            <w:r w:rsidRPr="00AF0A09">
              <w:rPr>
                <w:rFonts w:cs="Times New Roman"/>
                <w:szCs w:val="24"/>
                <w:vertAlign w:val="subscript"/>
              </w:rPr>
              <w:t>2</w:t>
            </w:r>
            <w:r w:rsidRPr="00AF0A09">
              <w:rPr>
                <w:rFonts w:cs="Times New Roman"/>
                <w:szCs w:val="24"/>
              </w:rPr>
              <w:t>O →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29A50C40" w14:textId="77777777" w:rsidR="003D55B7" w:rsidRPr="00AF0A09" w:rsidRDefault="003D55B7" w:rsidP="009C1FF9">
            <w:pPr>
              <w:ind w:left="48" w:right="48"/>
              <w:jc w:val="both"/>
              <w:rPr>
                <w:rFonts w:cs="Times New Roman"/>
                <w:szCs w:val="24"/>
              </w:rPr>
            </w:pPr>
            <w:r w:rsidRPr="00AF0A09">
              <w:rPr>
                <w:rFonts w:cs="Times New Roman"/>
                <w:szCs w:val="24"/>
              </w:rPr>
              <w:t>+ Tác dụng với muối tạo thành muối mới và acid mới. Ví dụ:</w:t>
            </w:r>
          </w:p>
          <w:p w14:paraId="3BD3AC6C" w14:textId="77777777" w:rsidR="003D55B7" w:rsidRPr="00AF0A09" w:rsidRDefault="003D55B7" w:rsidP="009C1FF9">
            <w:pPr>
              <w:ind w:left="48" w:right="48"/>
              <w:jc w:val="both"/>
              <w:rPr>
                <w:rFonts w:cs="Times New Roman"/>
                <w:szCs w:val="24"/>
              </w:rPr>
            </w:pPr>
            <w:r w:rsidRPr="00AF0A09">
              <w:rPr>
                <w:rFonts w:cs="Times New Roman"/>
                <w:szCs w:val="24"/>
              </w:rPr>
              <w:t>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BaCl</w:t>
            </w:r>
            <w:r w:rsidRPr="00AF0A09">
              <w:rPr>
                <w:rFonts w:cs="Times New Roman"/>
                <w:szCs w:val="24"/>
                <w:vertAlign w:val="subscript"/>
              </w:rPr>
              <w:t>2</w:t>
            </w:r>
            <w:r w:rsidRPr="00AF0A09">
              <w:rPr>
                <w:rFonts w:cs="Times New Roman"/>
                <w:szCs w:val="24"/>
              </w:rPr>
              <w:t> → BaSO</w:t>
            </w:r>
            <w:r w:rsidRPr="00AF0A09">
              <w:rPr>
                <w:rFonts w:cs="Times New Roman"/>
                <w:szCs w:val="24"/>
                <w:vertAlign w:val="subscript"/>
              </w:rPr>
              <w:t>4</w:t>
            </w:r>
            <w:r w:rsidRPr="00AF0A09">
              <w:rPr>
                <w:rFonts w:cs="Times New Roman"/>
                <w:szCs w:val="24"/>
              </w:rPr>
              <w:t> + 2HCl.</w:t>
            </w:r>
          </w:p>
          <w:p w14:paraId="428A756A" w14:textId="77777777" w:rsidR="003D55B7" w:rsidRPr="00AF0A09" w:rsidRDefault="003D55B7" w:rsidP="009C1FF9">
            <w:pPr>
              <w:ind w:right="48"/>
              <w:jc w:val="both"/>
              <w:rPr>
                <w:rFonts w:cs="Times New Roman"/>
                <w:szCs w:val="24"/>
              </w:rPr>
            </w:pPr>
            <w:r w:rsidRPr="00AF0A09">
              <w:rPr>
                <w:rFonts w:cs="Times New Roman"/>
                <w:i/>
                <w:iCs/>
                <w:szCs w:val="24"/>
              </w:rPr>
              <w:t>- Tính chất của base:</w:t>
            </w:r>
          </w:p>
          <w:p w14:paraId="54C7369A" w14:textId="77777777" w:rsidR="003D55B7" w:rsidRPr="00AF0A09" w:rsidRDefault="003D55B7" w:rsidP="009C1FF9">
            <w:pPr>
              <w:ind w:right="48"/>
              <w:jc w:val="both"/>
              <w:rPr>
                <w:rFonts w:cs="Times New Roman"/>
                <w:szCs w:val="24"/>
              </w:rPr>
            </w:pPr>
            <w:r w:rsidRPr="00AF0A09">
              <w:rPr>
                <w:rFonts w:cs="Times New Roman"/>
                <w:szCs w:val="24"/>
              </w:rPr>
              <w:t>+ Tác dụng với acid tạo thành muối và nước. Ví dụ:</w:t>
            </w:r>
          </w:p>
          <w:p w14:paraId="79869CA4" w14:textId="77777777" w:rsidR="003D55B7" w:rsidRPr="00AF0A09" w:rsidRDefault="003D55B7" w:rsidP="009C1FF9">
            <w:pPr>
              <w:ind w:left="48" w:right="48"/>
              <w:jc w:val="both"/>
              <w:rPr>
                <w:rFonts w:cs="Times New Roman"/>
                <w:szCs w:val="24"/>
              </w:rPr>
            </w:pPr>
            <w:r w:rsidRPr="00AF0A09">
              <w:rPr>
                <w:rFonts w:cs="Times New Roman"/>
                <w:szCs w:val="24"/>
              </w:rPr>
              <w:t>Ca(OH)</w:t>
            </w:r>
            <w:r w:rsidRPr="00AF0A09">
              <w:rPr>
                <w:rFonts w:cs="Times New Roman"/>
                <w:szCs w:val="24"/>
                <w:vertAlign w:val="subscript"/>
              </w:rPr>
              <w:t>2</w:t>
            </w:r>
            <w:r w:rsidRPr="00AF0A09">
              <w:rPr>
                <w:rFonts w:cs="Times New Roman"/>
                <w:szCs w:val="24"/>
              </w:rPr>
              <w:t> +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 CaSO</w:t>
            </w:r>
            <w:r w:rsidRPr="00AF0A09">
              <w:rPr>
                <w:rFonts w:cs="Times New Roman"/>
                <w:szCs w:val="24"/>
                <w:vertAlign w:val="subscript"/>
              </w:rPr>
              <w:t>4</w:t>
            </w:r>
            <w:r w:rsidRPr="00AF0A09">
              <w:rPr>
                <w:rFonts w:cs="Times New Roman"/>
                <w:szCs w:val="24"/>
              </w:rPr>
              <w:t> + 2H</w:t>
            </w:r>
            <w:r w:rsidRPr="00AF0A09">
              <w:rPr>
                <w:rFonts w:cs="Times New Roman"/>
                <w:szCs w:val="24"/>
                <w:vertAlign w:val="subscript"/>
              </w:rPr>
              <w:t>2</w:t>
            </w:r>
            <w:r w:rsidRPr="00AF0A09">
              <w:rPr>
                <w:rFonts w:cs="Times New Roman"/>
                <w:szCs w:val="24"/>
              </w:rPr>
              <w:t>O.</w:t>
            </w:r>
          </w:p>
          <w:p w14:paraId="3C343298" w14:textId="77777777" w:rsidR="003D55B7" w:rsidRPr="00AF0A09" w:rsidRDefault="003D55B7" w:rsidP="009C1FF9">
            <w:pPr>
              <w:ind w:right="48"/>
              <w:jc w:val="both"/>
              <w:rPr>
                <w:rFonts w:cs="Times New Roman"/>
                <w:szCs w:val="24"/>
              </w:rPr>
            </w:pPr>
            <w:r w:rsidRPr="00AF0A09">
              <w:rPr>
                <w:rFonts w:cs="Times New Roman"/>
                <w:szCs w:val="24"/>
              </w:rPr>
              <w:t>+ Tác dụng với oxide acid tạo thành muối và nước. Ví dụ:</w:t>
            </w:r>
          </w:p>
          <w:p w14:paraId="3985C42A" w14:textId="77777777" w:rsidR="003D55B7" w:rsidRPr="00AF0A09" w:rsidRDefault="003D55B7" w:rsidP="009C1FF9">
            <w:pPr>
              <w:ind w:left="48" w:right="48"/>
              <w:jc w:val="both"/>
              <w:rPr>
                <w:rFonts w:cs="Times New Roman"/>
                <w:szCs w:val="24"/>
              </w:rPr>
            </w:pPr>
            <w:r w:rsidRPr="00AF0A09">
              <w:rPr>
                <w:rFonts w:cs="Times New Roman"/>
                <w:szCs w:val="24"/>
              </w:rPr>
              <w:t>Ca(OH)</w:t>
            </w:r>
            <w:r w:rsidRPr="00AF0A09">
              <w:rPr>
                <w:rFonts w:cs="Times New Roman"/>
                <w:szCs w:val="24"/>
                <w:vertAlign w:val="subscript"/>
              </w:rPr>
              <w:t>2</w:t>
            </w:r>
            <w:r w:rsidRPr="00AF0A09">
              <w:rPr>
                <w:rFonts w:cs="Times New Roman"/>
                <w:szCs w:val="24"/>
              </w:rPr>
              <w:t> + CO</w:t>
            </w:r>
            <w:r w:rsidRPr="00AF0A09">
              <w:rPr>
                <w:rFonts w:cs="Times New Roman"/>
                <w:szCs w:val="24"/>
                <w:vertAlign w:val="subscript"/>
              </w:rPr>
              <w:t>2</w:t>
            </w:r>
            <w:r w:rsidRPr="00AF0A09">
              <w:rPr>
                <w:rFonts w:cs="Times New Roman"/>
                <w:szCs w:val="24"/>
              </w:rPr>
              <w:t> → CaCO</w:t>
            </w:r>
            <w:r w:rsidRPr="00AF0A09">
              <w:rPr>
                <w:rFonts w:cs="Times New Roman"/>
                <w:szCs w:val="24"/>
                <w:vertAlign w:val="subscript"/>
              </w:rPr>
              <w:t>3</w:t>
            </w:r>
            <w:r w:rsidRPr="00AF0A09">
              <w:rPr>
                <w:rFonts w:cs="Times New Roman"/>
                <w:szCs w:val="24"/>
              </w:rPr>
              <w:t> + H</w:t>
            </w:r>
            <w:r w:rsidRPr="00AF0A09">
              <w:rPr>
                <w:rFonts w:cs="Times New Roman"/>
                <w:szCs w:val="24"/>
                <w:vertAlign w:val="subscript"/>
              </w:rPr>
              <w:t>2</w:t>
            </w:r>
            <w:r w:rsidRPr="00AF0A09">
              <w:rPr>
                <w:rFonts w:cs="Times New Roman"/>
                <w:szCs w:val="24"/>
              </w:rPr>
              <w:t>O.</w:t>
            </w:r>
          </w:p>
          <w:p w14:paraId="5BC35C05" w14:textId="77777777" w:rsidR="003D55B7" w:rsidRPr="00AF0A09" w:rsidRDefault="003D55B7" w:rsidP="009C1FF9">
            <w:pPr>
              <w:ind w:right="48"/>
              <w:jc w:val="both"/>
              <w:rPr>
                <w:rFonts w:cs="Times New Roman"/>
                <w:szCs w:val="24"/>
              </w:rPr>
            </w:pPr>
            <w:r w:rsidRPr="00AF0A09">
              <w:rPr>
                <w:rFonts w:cs="Times New Roman"/>
                <w:szCs w:val="24"/>
              </w:rPr>
              <w:t>+ Tác dụng với dung dịch muối tạo thành muối mới và base mới. Ví dụ:</w:t>
            </w:r>
          </w:p>
          <w:p w14:paraId="70AE00B5" w14:textId="77777777" w:rsidR="003D55B7" w:rsidRPr="00AF0A09" w:rsidRDefault="003D55B7" w:rsidP="009C1FF9">
            <w:pPr>
              <w:ind w:left="48" w:right="48"/>
              <w:jc w:val="both"/>
              <w:rPr>
                <w:rFonts w:cs="Times New Roman"/>
                <w:szCs w:val="24"/>
              </w:rPr>
            </w:pPr>
            <w:r w:rsidRPr="00AF0A09">
              <w:rPr>
                <w:rFonts w:cs="Times New Roman"/>
                <w:szCs w:val="24"/>
              </w:rPr>
              <w:t>Ca(OH)</w:t>
            </w:r>
            <w:r w:rsidRPr="00AF0A09">
              <w:rPr>
                <w:rFonts w:cs="Times New Roman"/>
                <w:szCs w:val="24"/>
                <w:vertAlign w:val="subscript"/>
              </w:rPr>
              <w:t>2</w:t>
            </w:r>
            <w:r w:rsidRPr="00AF0A09">
              <w:rPr>
                <w:rFonts w:cs="Times New Roman"/>
                <w:szCs w:val="24"/>
              </w:rPr>
              <w:t> +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 CaCO</w:t>
            </w:r>
            <w:r w:rsidRPr="00AF0A09">
              <w:rPr>
                <w:rFonts w:cs="Times New Roman"/>
                <w:szCs w:val="24"/>
                <w:vertAlign w:val="subscript"/>
              </w:rPr>
              <w:t>3</w:t>
            </w:r>
            <w:r w:rsidRPr="00AF0A09">
              <w:rPr>
                <w:rFonts w:cs="Times New Roman"/>
                <w:szCs w:val="24"/>
              </w:rPr>
              <w:t> + 2NaOH.</w:t>
            </w:r>
          </w:p>
          <w:p w14:paraId="5E5E183D" w14:textId="77777777" w:rsidR="003D55B7" w:rsidRPr="00AF0A09" w:rsidRDefault="003D55B7" w:rsidP="009C1FF9">
            <w:pPr>
              <w:ind w:right="48"/>
              <w:jc w:val="both"/>
              <w:rPr>
                <w:rFonts w:cs="Times New Roman"/>
                <w:b/>
                <w:bCs/>
                <w:szCs w:val="24"/>
              </w:rPr>
            </w:pPr>
            <w:r w:rsidRPr="00AF0A09">
              <w:rPr>
                <w:rFonts w:cs="Times New Roman"/>
                <w:b/>
                <w:szCs w:val="24"/>
              </w:rPr>
              <w:t xml:space="preserve">KL: </w:t>
            </w:r>
            <w:r w:rsidRPr="00AF0A09">
              <w:rPr>
                <w:rFonts w:cs="Times New Roman"/>
                <w:szCs w:val="24"/>
              </w:rPr>
              <w:t>Nội dung</w:t>
            </w:r>
            <w:r w:rsidRPr="00AF0A09">
              <w:rPr>
                <w:rFonts w:cs="Times New Roman"/>
                <w:b/>
                <w:szCs w:val="24"/>
              </w:rPr>
              <w:t xml:space="preserve"> </w:t>
            </w:r>
            <w:r w:rsidRPr="00AF0A09">
              <w:rPr>
                <w:rFonts w:cs="Times New Roman"/>
                <w:szCs w:val="24"/>
              </w:rPr>
              <w:t>Hình 11.2 . Sơ đồ biểu diễn mối quan hệ giữa các hợp chất vô cơ SGK/52</w:t>
            </w:r>
          </w:p>
        </w:tc>
      </w:tr>
    </w:tbl>
    <w:p w14:paraId="2DC9EA80"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p>
    <w:p w14:paraId="3635FE80"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507151B6" w14:textId="77777777" w:rsidR="003D55B7" w:rsidRPr="00AF0A09" w:rsidRDefault="003D55B7"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26588B76"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2DEAE744" w14:textId="77777777" w:rsidR="003D55B7" w:rsidRPr="00AF0A09" w:rsidRDefault="003D55B7"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27B6D46D"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7054"/>
        <w:gridCol w:w="2835"/>
      </w:tblGrid>
      <w:tr w:rsidR="009C1FF9" w:rsidRPr="00AF0A09" w14:paraId="406325B1" w14:textId="77777777" w:rsidTr="00693BA4">
        <w:tc>
          <w:tcPr>
            <w:tcW w:w="7054" w:type="dxa"/>
            <w:vAlign w:val="center"/>
          </w:tcPr>
          <w:p w14:paraId="2C002055"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2835" w:type="dxa"/>
            <w:vAlign w:val="center"/>
          </w:tcPr>
          <w:p w14:paraId="1BE52257"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0EFB4EC" w14:textId="77777777" w:rsidTr="00693BA4">
        <w:tc>
          <w:tcPr>
            <w:tcW w:w="7054" w:type="dxa"/>
          </w:tcPr>
          <w:p w14:paraId="36A9D915"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2CF9D60B" w14:textId="77777777" w:rsidR="003D55B7" w:rsidRPr="00AF0A09" w:rsidRDefault="003D55B7" w:rsidP="009C1FF9">
            <w:pPr>
              <w:pStyle w:val="ListParagraph"/>
              <w:ind w:left="0"/>
              <w:jc w:val="both"/>
              <w:rPr>
                <w:rFonts w:eastAsia="Arial"/>
              </w:rPr>
            </w:pPr>
          </w:p>
          <w:p w14:paraId="07952E8E" w14:textId="77777777" w:rsidR="003D55B7" w:rsidRPr="00AF0A09" w:rsidRDefault="003D55B7" w:rsidP="009C1FF9">
            <w:pPr>
              <w:pStyle w:val="ListParagraph"/>
              <w:ind w:left="0"/>
              <w:jc w:val="both"/>
              <w:rPr>
                <w:iCs/>
              </w:rPr>
            </w:pPr>
            <w:r w:rsidRPr="00AF0A09">
              <w:rPr>
                <w:rFonts w:eastAsia="Arial"/>
              </w:rPr>
              <w:t>- GV cho HS làm một số bài tập trắc nghiệm</w:t>
            </w:r>
            <w:r w:rsidRPr="00AF0A09">
              <w:rPr>
                <w:iCs/>
              </w:rPr>
              <w:t>:</w:t>
            </w:r>
          </w:p>
          <w:p w14:paraId="0127A6CD" w14:textId="77777777" w:rsidR="003D55B7" w:rsidRPr="00AF0A09" w:rsidRDefault="003D55B7" w:rsidP="009C1FF9">
            <w:pPr>
              <w:jc w:val="both"/>
              <w:rPr>
                <w:rFonts w:cs="Times New Roman"/>
                <w:szCs w:val="24"/>
                <w:lang w:val="pt-BR"/>
              </w:rPr>
            </w:pPr>
            <w:r w:rsidRPr="00AF0A09">
              <w:rPr>
                <w:rFonts w:cs="Times New Roman"/>
                <w:b/>
                <w:szCs w:val="24"/>
                <w:lang w:val="es-ES"/>
              </w:rPr>
              <w:t xml:space="preserve">Câu 1. </w:t>
            </w:r>
            <w:r w:rsidRPr="00AF0A09">
              <w:rPr>
                <w:rFonts w:cs="Times New Roman"/>
                <w:szCs w:val="24"/>
                <w:lang w:val="pt-BR"/>
              </w:rPr>
              <w:t>Công thức của bạc clorua là:</w:t>
            </w:r>
          </w:p>
          <w:p w14:paraId="6936B633" w14:textId="77777777" w:rsidR="003D55B7" w:rsidRPr="00AF0A09" w:rsidRDefault="003D55B7" w:rsidP="009C1FF9">
            <w:pPr>
              <w:jc w:val="both"/>
              <w:rPr>
                <w:rFonts w:cs="Times New Roman"/>
                <w:szCs w:val="24"/>
                <w:lang w:val="pt-BR"/>
              </w:rPr>
            </w:pPr>
            <w:r w:rsidRPr="00AF0A09">
              <w:rPr>
                <w:rFonts w:cs="Times New Roman"/>
                <w:szCs w:val="24"/>
                <w:lang w:val="es-ES"/>
              </w:rPr>
              <w:t>A. AgCl</w:t>
            </w:r>
            <w:r w:rsidRPr="00AF0A09">
              <w:rPr>
                <w:rFonts w:cs="Times New Roman"/>
                <w:szCs w:val="24"/>
                <w:vertAlign w:val="subscript"/>
                <w:lang w:val="es-ES"/>
              </w:rPr>
              <w:t xml:space="preserve">2            </w:t>
            </w:r>
            <w:r w:rsidRPr="00AF0A09">
              <w:rPr>
                <w:rFonts w:cs="Times New Roman"/>
                <w:szCs w:val="24"/>
                <w:u w:val="single"/>
              </w:rPr>
              <w:t>B.</w:t>
            </w:r>
            <w:r w:rsidRPr="00AF0A09">
              <w:rPr>
                <w:rFonts w:cs="Times New Roman"/>
                <w:szCs w:val="24"/>
              </w:rPr>
              <w:t xml:space="preserve"> </w:t>
            </w:r>
            <w:r w:rsidRPr="00AF0A09">
              <w:rPr>
                <w:rFonts w:cs="Times New Roman"/>
                <w:bCs/>
                <w:szCs w:val="24"/>
              </w:rPr>
              <w:t xml:space="preserve">AgCl                </w:t>
            </w:r>
            <w:r w:rsidRPr="00AF0A09">
              <w:rPr>
                <w:rFonts w:cs="Times New Roman"/>
                <w:szCs w:val="24"/>
              </w:rPr>
              <w:t xml:space="preserve">C. </w:t>
            </w:r>
            <w:r w:rsidRPr="00AF0A09">
              <w:rPr>
                <w:rFonts w:cs="Times New Roman"/>
                <w:bCs/>
                <w:szCs w:val="24"/>
              </w:rPr>
              <w:t>AgCl</w:t>
            </w:r>
            <w:r w:rsidRPr="00AF0A09">
              <w:rPr>
                <w:rFonts w:cs="Times New Roman"/>
                <w:bCs/>
                <w:szCs w:val="24"/>
                <w:vertAlign w:val="subscript"/>
              </w:rPr>
              <w:t xml:space="preserve">3                             </w:t>
            </w:r>
            <w:r w:rsidRPr="00AF0A09">
              <w:rPr>
                <w:rFonts w:cs="Times New Roman"/>
                <w:szCs w:val="24"/>
              </w:rPr>
              <w:t xml:space="preserve">D. </w:t>
            </w:r>
            <w:r w:rsidRPr="00AF0A09">
              <w:rPr>
                <w:rFonts w:cs="Times New Roman"/>
                <w:bCs/>
                <w:szCs w:val="24"/>
              </w:rPr>
              <w:t>Ag</w:t>
            </w:r>
            <w:r w:rsidRPr="00AF0A09">
              <w:rPr>
                <w:rFonts w:cs="Times New Roman"/>
                <w:bCs/>
                <w:szCs w:val="24"/>
                <w:vertAlign w:val="subscript"/>
              </w:rPr>
              <w:t>2</w:t>
            </w:r>
            <w:r w:rsidRPr="00AF0A09">
              <w:rPr>
                <w:rFonts w:cs="Times New Roman"/>
                <w:bCs/>
                <w:szCs w:val="24"/>
              </w:rPr>
              <w:t>Cl</w:t>
            </w:r>
          </w:p>
          <w:p w14:paraId="72F8B76A" w14:textId="77777777" w:rsidR="003D55B7" w:rsidRPr="00AF0A09" w:rsidRDefault="003D55B7" w:rsidP="009C1FF9">
            <w:pPr>
              <w:jc w:val="both"/>
              <w:rPr>
                <w:rFonts w:cs="Times New Roman"/>
                <w:szCs w:val="24"/>
                <w:vertAlign w:val="subscript"/>
                <w:lang w:val="pt-BR"/>
              </w:rPr>
            </w:pPr>
            <w:r w:rsidRPr="00AF0A09">
              <w:rPr>
                <w:rFonts w:cs="Times New Roman"/>
                <w:b/>
                <w:szCs w:val="24"/>
                <w:lang w:val="es-ES"/>
              </w:rPr>
              <w:t xml:space="preserve">Câu 2. </w:t>
            </w:r>
            <w:r w:rsidRPr="00AF0A09">
              <w:rPr>
                <w:rFonts w:cs="Times New Roman"/>
                <w:szCs w:val="24"/>
                <w:lang w:val="pt-BR"/>
              </w:rPr>
              <w:t>Muối nào trong đó có kim loại hóa trị II trong các muối sau: Al</w:t>
            </w:r>
            <w:r w:rsidRPr="00AF0A09">
              <w:rPr>
                <w:rFonts w:cs="Times New Roman"/>
                <w:szCs w:val="24"/>
                <w:vertAlign w:val="subscript"/>
                <w:lang w:val="pt-BR"/>
              </w:rPr>
              <w:t>2</w:t>
            </w:r>
            <w:r w:rsidRPr="00AF0A09">
              <w:rPr>
                <w:rFonts w:cs="Times New Roman"/>
                <w:szCs w:val="24"/>
                <w:lang w:val="pt-BR"/>
              </w:rPr>
              <w:t>(SO</w:t>
            </w:r>
            <w:r w:rsidRPr="00AF0A09">
              <w:rPr>
                <w:rFonts w:cs="Times New Roman"/>
                <w:szCs w:val="24"/>
                <w:vertAlign w:val="subscript"/>
                <w:lang w:val="pt-BR"/>
              </w:rPr>
              <w:t>4</w:t>
            </w:r>
            <w:r w:rsidRPr="00AF0A09">
              <w:rPr>
                <w:rFonts w:cs="Times New Roman"/>
                <w:szCs w:val="24"/>
                <w:lang w:val="pt-BR"/>
              </w:rPr>
              <w:t>)</w:t>
            </w:r>
            <w:r w:rsidRPr="00AF0A09">
              <w:rPr>
                <w:rFonts w:cs="Times New Roman"/>
                <w:szCs w:val="24"/>
                <w:vertAlign w:val="subscript"/>
                <w:lang w:val="pt-BR"/>
              </w:rPr>
              <w:t>3</w:t>
            </w:r>
            <w:r w:rsidRPr="00AF0A09">
              <w:rPr>
                <w:rFonts w:cs="Times New Roman"/>
                <w:szCs w:val="24"/>
                <w:lang w:val="pt-BR"/>
              </w:rPr>
              <w:t>; Na</w:t>
            </w:r>
            <w:r w:rsidRPr="00AF0A09">
              <w:rPr>
                <w:rFonts w:cs="Times New Roman"/>
                <w:szCs w:val="24"/>
                <w:vertAlign w:val="subscript"/>
                <w:lang w:val="pt-BR"/>
              </w:rPr>
              <w:t>2</w:t>
            </w:r>
            <w:r w:rsidRPr="00AF0A09">
              <w:rPr>
                <w:rFonts w:cs="Times New Roman"/>
                <w:szCs w:val="24"/>
                <w:lang w:val="pt-BR"/>
              </w:rPr>
              <w:t>SO</w:t>
            </w:r>
            <w:r w:rsidRPr="00AF0A09">
              <w:rPr>
                <w:rFonts w:cs="Times New Roman"/>
                <w:szCs w:val="24"/>
                <w:vertAlign w:val="subscript"/>
                <w:lang w:val="pt-BR"/>
              </w:rPr>
              <w:t>4</w:t>
            </w:r>
            <w:r w:rsidRPr="00AF0A09">
              <w:rPr>
                <w:rFonts w:cs="Times New Roman"/>
                <w:szCs w:val="24"/>
                <w:lang w:val="pt-BR"/>
              </w:rPr>
              <w:t>; K</w:t>
            </w:r>
            <w:r w:rsidRPr="00AF0A09">
              <w:rPr>
                <w:rFonts w:cs="Times New Roman"/>
                <w:szCs w:val="24"/>
                <w:vertAlign w:val="subscript"/>
                <w:lang w:val="pt-BR"/>
              </w:rPr>
              <w:t>2</w:t>
            </w:r>
            <w:r w:rsidRPr="00AF0A09">
              <w:rPr>
                <w:rFonts w:cs="Times New Roman"/>
                <w:szCs w:val="24"/>
                <w:lang w:val="pt-BR"/>
              </w:rPr>
              <w:t>SO</w:t>
            </w:r>
            <w:r w:rsidRPr="00AF0A09">
              <w:rPr>
                <w:rFonts w:cs="Times New Roman"/>
                <w:szCs w:val="24"/>
                <w:vertAlign w:val="subscript"/>
                <w:lang w:val="pt-BR"/>
              </w:rPr>
              <w:t>4</w:t>
            </w:r>
            <w:r w:rsidRPr="00AF0A09">
              <w:rPr>
                <w:rFonts w:cs="Times New Roman"/>
                <w:szCs w:val="24"/>
                <w:lang w:val="pt-BR"/>
              </w:rPr>
              <w:t>; BaCl</w:t>
            </w:r>
            <w:r w:rsidRPr="00AF0A09">
              <w:rPr>
                <w:rFonts w:cs="Times New Roman"/>
                <w:szCs w:val="24"/>
                <w:vertAlign w:val="subscript"/>
                <w:lang w:val="pt-BR"/>
              </w:rPr>
              <w:t>2</w:t>
            </w:r>
            <w:r w:rsidRPr="00AF0A09">
              <w:rPr>
                <w:rFonts w:cs="Times New Roman"/>
                <w:szCs w:val="24"/>
                <w:lang w:val="pt-BR"/>
              </w:rPr>
              <w:t>; CuSO</w:t>
            </w:r>
            <w:r w:rsidRPr="00AF0A09">
              <w:rPr>
                <w:rFonts w:cs="Times New Roman"/>
                <w:szCs w:val="24"/>
                <w:vertAlign w:val="subscript"/>
                <w:lang w:val="pt-BR"/>
              </w:rPr>
              <w:t>4</w:t>
            </w:r>
          </w:p>
          <w:p w14:paraId="4AA15099" w14:textId="77777777" w:rsidR="003D55B7" w:rsidRPr="00AF0A09" w:rsidRDefault="003D55B7" w:rsidP="009C1FF9">
            <w:pPr>
              <w:jc w:val="both"/>
              <w:rPr>
                <w:rFonts w:cs="Times New Roman"/>
                <w:b/>
                <w:szCs w:val="24"/>
                <w:lang w:val="es-ES"/>
              </w:rPr>
            </w:pPr>
            <w:r w:rsidRPr="00AF0A09">
              <w:rPr>
                <w:rFonts w:cs="Times New Roman"/>
                <w:szCs w:val="24"/>
                <w:lang w:val="es-ES"/>
              </w:rPr>
              <w:t>A. K</w:t>
            </w:r>
            <w:r w:rsidRPr="00AF0A09">
              <w:rPr>
                <w:rFonts w:cs="Times New Roman"/>
                <w:szCs w:val="24"/>
                <w:vertAlign w:val="subscript"/>
                <w:lang w:val="es-ES"/>
              </w:rPr>
              <w:t>2</w:t>
            </w:r>
            <w:r w:rsidRPr="00AF0A09">
              <w:rPr>
                <w:rFonts w:cs="Times New Roman"/>
                <w:szCs w:val="24"/>
                <w:lang w:val="es-ES"/>
              </w:rPr>
              <w:t>SO</w:t>
            </w:r>
            <w:r w:rsidRPr="00AF0A09">
              <w:rPr>
                <w:rFonts w:cs="Times New Roman"/>
                <w:szCs w:val="24"/>
                <w:vertAlign w:val="subscript"/>
                <w:lang w:val="es-ES"/>
              </w:rPr>
              <w:t>4</w:t>
            </w:r>
            <w:r w:rsidRPr="00AF0A09">
              <w:rPr>
                <w:rFonts w:cs="Times New Roman"/>
                <w:szCs w:val="24"/>
                <w:lang w:val="es-ES"/>
              </w:rPr>
              <w:t>; BaCl</w:t>
            </w:r>
            <w:r w:rsidRPr="00AF0A09">
              <w:rPr>
                <w:rFonts w:cs="Times New Roman"/>
                <w:szCs w:val="24"/>
                <w:vertAlign w:val="subscript"/>
                <w:lang w:val="es-ES"/>
              </w:rPr>
              <w:t xml:space="preserve">2      </w:t>
            </w:r>
            <w:r w:rsidRPr="00AF0A09">
              <w:rPr>
                <w:rFonts w:cs="Times New Roman"/>
                <w:szCs w:val="24"/>
                <w:lang w:val="es-ES"/>
              </w:rPr>
              <w:t>B. Na</w:t>
            </w:r>
            <w:r w:rsidRPr="00AF0A09">
              <w:rPr>
                <w:rFonts w:cs="Times New Roman"/>
                <w:szCs w:val="24"/>
                <w:vertAlign w:val="subscript"/>
                <w:lang w:val="es-ES"/>
              </w:rPr>
              <w:t>2</w:t>
            </w:r>
            <w:r w:rsidRPr="00AF0A09">
              <w:rPr>
                <w:rFonts w:cs="Times New Roman"/>
                <w:szCs w:val="24"/>
                <w:lang w:val="es-ES"/>
              </w:rPr>
              <w:t>SO</w:t>
            </w:r>
            <w:r w:rsidRPr="00AF0A09">
              <w:rPr>
                <w:rFonts w:cs="Times New Roman"/>
                <w:szCs w:val="24"/>
                <w:vertAlign w:val="subscript"/>
                <w:lang w:val="es-ES"/>
              </w:rPr>
              <w:t xml:space="preserve">4      </w:t>
            </w:r>
            <w:r w:rsidRPr="00AF0A09">
              <w:rPr>
                <w:rFonts w:cs="Times New Roman"/>
                <w:szCs w:val="24"/>
                <w:lang w:val="es-ES"/>
              </w:rPr>
              <w:t>C. Al</w:t>
            </w:r>
            <w:r w:rsidRPr="00AF0A09">
              <w:rPr>
                <w:rFonts w:cs="Times New Roman"/>
                <w:szCs w:val="24"/>
                <w:vertAlign w:val="subscript"/>
                <w:lang w:val="es-ES"/>
              </w:rPr>
              <w:t>2</w:t>
            </w:r>
            <w:r w:rsidRPr="00AF0A09">
              <w:rPr>
                <w:rFonts w:cs="Times New Roman"/>
                <w:szCs w:val="24"/>
                <w:lang w:val="es-ES"/>
              </w:rPr>
              <w:t>(SO</w:t>
            </w:r>
            <w:r w:rsidRPr="00AF0A09">
              <w:rPr>
                <w:rFonts w:cs="Times New Roman"/>
                <w:szCs w:val="24"/>
                <w:vertAlign w:val="subscript"/>
                <w:lang w:val="es-ES"/>
              </w:rPr>
              <w:t>4</w:t>
            </w:r>
            <w:r w:rsidRPr="00AF0A09">
              <w:rPr>
                <w:rFonts w:cs="Times New Roman"/>
                <w:szCs w:val="24"/>
                <w:lang w:val="es-ES"/>
              </w:rPr>
              <w:t>)</w:t>
            </w:r>
            <w:r w:rsidRPr="00AF0A09">
              <w:rPr>
                <w:rFonts w:cs="Times New Roman"/>
                <w:szCs w:val="24"/>
                <w:vertAlign w:val="subscript"/>
                <w:lang w:val="es-ES"/>
              </w:rPr>
              <w:t xml:space="preserve">3       </w:t>
            </w:r>
            <w:r w:rsidRPr="00AF0A09">
              <w:rPr>
                <w:rFonts w:cs="Times New Roman"/>
                <w:szCs w:val="24"/>
                <w:u w:val="single"/>
                <w:lang w:val="es-ES"/>
              </w:rPr>
              <w:t>D.</w:t>
            </w:r>
            <w:r w:rsidRPr="00AF0A09">
              <w:rPr>
                <w:rFonts w:cs="Times New Roman"/>
                <w:szCs w:val="24"/>
                <w:lang w:val="es-ES"/>
              </w:rPr>
              <w:t xml:space="preserve"> </w:t>
            </w:r>
            <w:r w:rsidRPr="00AF0A09">
              <w:rPr>
                <w:rFonts w:cs="Times New Roman"/>
                <w:bCs/>
                <w:szCs w:val="24"/>
                <w:lang w:val="es-ES"/>
              </w:rPr>
              <w:t>BaCl</w:t>
            </w:r>
            <w:r w:rsidRPr="00AF0A09">
              <w:rPr>
                <w:rFonts w:cs="Times New Roman"/>
                <w:bCs/>
                <w:szCs w:val="24"/>
                <w:vertAlign w:val="subscript"/>
                <w:lang w:val="es-ES"/>
              </w:rPr>
              <w:t>2</w:t>
            </w:r>
            <w:r w:rsidRPr="00AF0A09">
              <w:rPr>
                <w:rFonts w:cs="Times New Roman"/>
                <w:bCs/>
                <w:szCs w:val="24"/>
                <w:lang w:val="es-ES"/>
              </w:rPr>
              <w:t>; CuSO</w:t>
            </w:r>
            <w:r w:rsidRPr="00AF0A09">
              <w:rPr>
                <w:rFonts w:cs="Times New Roman"/>
                <w:bCs/>
                <w:szCs w:val="24"/>
                <w:vertAlign w:val="subscript"/>
                <w:lang w:val="es-ES"/>
              </w:rPr>
              <w:t xml:space="preserve">4 </w:t>
            </w:r>
          </w:p>
          <w:p w14:paraId="299DD76C" w14:textId="77777777" w:rsidR="003D55B7" w:rsidRPr="00AF0A09" w:rsidRDefault="003D55B7" w:rsidP="009C1FF9">
            <w:pPr>
              <w:autoSpaceDE w:val="0"/>
              <w:autoSpaceDN w:val="0"/>
              <w:adjustRightInd w:val="0"/>
              <w:jc w:val="both"/>
              <w:rPr>
                <w:rFonts w:cs="Times New Roman"/>
                <w:b/>
                <w:szCs w:val="24"/>
                <w:lang w:val="es-ES"/>
              </w:rPr>
            </w:pPr>
            <w:r w:rsidRPr="00AF0A09">
              <w:rPr>
                <w:rFonts w:cs="Times New Roman"/>
                <w:b/>
                <w:szCs w:val="24"/>
                <w:lang w:val="es-ES"/>
              </w:rPr>
              <w:t xml:space="preserve">Câu 3. </w:t>
            </w:r>
            <w:r w:rsidRPr="00AF0A09">
              <w:rPr>
                <w:rFonts w:cs="Times New Roman"/>
                <w:szCs w:val="24"/>
                <w:lang w:val="pt-BR"/>
              </w:rPr>
              <w:t xml:space="preserve">Dãy chất nào chỉ toàn bao gồm muố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9C1FF9" w:rsidRPr="00AF0A09" w14:paraId="1492D0B6" w14:textId="77777777" w:rsidTr="00693BA4">
              <w:tc>
                <w:tcPr>
                  <w:tcW w:w="3411" w:type="dxa"/>
                </w:tcPr>
                <w:p w14:paraId="275E1BE8"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es-ES"/>
                    </w:rPr>
                  </w:pPr>
                  <w:r w:rsidRPr="00AF0A09">
                    <w:rPr>
                      <w:rFonts w:cs="Times New Roman"/>
                      <w:szCs w:val="24"/>
                      <w:u w:val="single"/>
                      <w:lang w:val="es-ES"/>
                    </w:rPr>
                    <w:t>A.</w:t>
                  </w:r>
                  <w:r w:rsidRPr="00AF0A09">
                    <w:rPr>
                      <w:rFonts w:cs="Times New Roman"/>
                      <w:szCs w:val="24"/>
                      <w:lang w:val="es-ES"/>
                    </w:rPr>
                    <w:t xml:space="preserve"> MgCl</w:t>
                  </w:r>
                  <w:r w:rsidRPr="00AF0A09">
                    <w:rPr>
                      <w:rFonts w:cs="Times New Roman"/>
                      <w:szCs w:val="24"/>
                      <w:vertAlign w:val="subscript"/>
                      <w:lang w:val="es-ES"/>
                    </w:rPr>
                    <w:t>2</w:t>
                  </w:r>
                  <w:r w:rsidRPr="00AF0A09">
                    <w:rPr>
                      <w:rFonts w:cs="Times New Roman"/>
                      <w:szCs w:val="24"/>
                      <w:lang w:val="es-ES"/>
                    </w:rPr>
                    <w:t>; Na</w:t>
                  </w:r>
                  <w:r w:rsidRPr="00AF0A09">
                    <w:rPr>
                      <w:rFonts w:cs="Times New Roman"/>
                      <w:szCs w:val="24"/>
                      <w:vertAlign w:val="subscript"/>
                      <w:lang w:val="es-ES"/>
                    </w:rPr>
                    <w:t>2</w:t>
                  </w:r>
                  <w:r w:rsidRPr="00AF0A09">
                    <w:rPr>
                      <w:rFonts w:cs="Times New Roman"/>
                      <w:szCs w:val="24"/>
                      <w:lang w:val="es-ES"/>
                    </w:rPr>
                    <w:t>SO</w:t>
                  </w:r>
                  <w:r w:rsidRPr="00AF0A09">
                    <w:rPr>
                      <w:rFonts w:cs="Times New Roman"/>
                      <w:szCs w:val="24"/>
                      <w:vertAlign w:val="subscript"/>
                      <w:lang w:val="es-ES"/>
                    </w:rPr>
                    <w:t>4</w:t>
                  </w:r>
                  <w:r w:rsidRPr="00AF0A09">
                    <w:rPr>
                      <w:rFonts w:cs="Times New Roman"/>
                      <w:szCs w:val="24"/>
                      <w:lang w:val="es-ES"/>
                    </w:rPr>
                    <w:t>; KNO</w:t>
                  </w:r>
                  <w:r w:rsidRPr="00AF0A09">
                    <w:rPr>
                      <w:rFonts w:cs="Times New Roman"/>
                      <w:szCs w:val="24"/>
                      <w:vertAlign w:val="subscript"/>
                      <w:lang w:val="es-ES"/>
                    </w:rPr>
                    <w:t>3</w:t>
                  </w:r>
                  <w:r w:rsidRPr="00AF0A09">
                    <w:rPr>
                      <w:rFonts w:cs="Times New Roman"/>
                      <w:szCs w:val="24"/>
                      <w:lang w:val="es-ES"/>
                    </w:rPr>
                    <w:t xml:space="preserve"> </w:t>
                  </w:r>
                </w:p>
              </w:tc>
              <w:tc>
                <w:tcPr>
                  <w:tcW w:w="3412" w:type="dxa"/>
                </w:tcPr>
                <w:p w14:paraId="60616CAB"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es-ES"/>
                    </w:rPr>
                  </w:pPr>
                  <w:r w:rsidRPr="00AF0A09">
                    <w:rPr>
                      <w:rFonts w:cs="Times New Roman"/>
                      <w:szCs w:val="24"/>
                      <w:lang w:val="es-ES"/>
                    </w:rPr>
                    <w:t xml:space="preserve">B. </w:t>
                  </w:r>
                  <w:r w:rsidRPr="00AF0A09">
                    <w:rPr>
                      <w:rFonts w:cs="Times New Roman"/>
                      <w:bCs/>
                      <w:szCs w:val="24"/>
                      <w:lang w:val="es-ES"/>
                    </w:rPr>
                    <w:t>Na</w:t>
                  </w:r>
                  <w:r w:rsidRPr="00AF0A09">
                    <w:rPr>
                      <w:rFonts w:cs="Times New Roman"/>
                      <w:bCs/>
                      <w:szCs w:val="24"/>
                      <w:vertAlign w:val="subscript"/>
                      <w:lang w:val="es-ES"/>
                    </w:rPr>
                    <w:t>2</w:t>
                  </w:r>
                  <w:r w:rsidRPr="00AF0A09">
                    <w:rPr>
                      <w:rFonts w:cs="Times New Roman"/>
                      <w:bCs/>
                      <w:szCs w:val="24"/>
                      <w:lang w:val="es-ES"/>
                    </w:rPr>
                    <w:t>CO</w:t>
                  </w:r>
                  <w:r w:rsidRPr="00AF0A09">
                    <w:rPr>
                      <w:rFonts w:cs="Times New Roman"/>
                      <w:bCs/>
                      <w:szCs w:val="24"/>
                      <w:vertAlign w:val="subscript"/>
                      <w:lang w:val="es-ES"/>
                    </w:rPr>
                    <w:t>3</w:t>
                  </w:r>
                  <w:r w:rsidRPr="00AF0A09">
                    <w:rPr>
                      <w:rFonts w:cs="Times New Roman"/>
                      <w:bCs/>
                      <w:szCs w:val="24"/>
                      <w:lang w:val="es-ES"/>
                    </w:rPr>
                    <w:t>; H</w:t>
                  </w:r>
                  <w:r w:rsidRPr="00AF0A09">
                    <w:rPr>
                      <w:rFonts w:cs="Times New Roman"/>
                      <w:bCs/>
                      <w:szCs w:val="24"/>
                      <w:vertAlign w:val="subscript"/>
                      <w:lang w:val="es-ES"/>
                    </w:rPr>
                    <w:t>2</w:t>
                  </w:r>
                  <w:r w:rsidRPr="00AF0A09">
                    <w:rPr>
                      <w:rFonts w:cs="Times New Roman"/>
                      <w:bCs/>
                      <w:szCs w:val="24"/>
                      <w:lang w:val="es-ES"/>
                    </w:rPr>
                    <w:t>SO</w:t>
                  </w:r>
                  <w:r w:rsidRPr="00AF0A09">
                    <w:rPr>
                      <w:rFonts w:cs="Times New Roman"/>
                      <w:bCs/>
                      <w:szCs w:val="24"/>
                      <w:vertAlign w:val="subscript"/>
                      <w:lang w:val="es-ES"/>
                    </w:rPr>
                    <w:t>4</w:t>
                  </w:r>
                  <w:r w:rsidRPr="00AF0A09">
                    <w:rPr>
                      <w:rFonts w:cs="Times New Roman"/>
                      <w:bCs/>
                      <w:szCs w:val="24"/>
                      <w:lang w:val="es-ES"/>
                    </w:rPr>
                    <w:t>; Ba(OH)</w:t>
                  </w:r>
                  <w:r w:rsidRPr="00AF0A09">
                    <w:rPr>
                      <w:rFonts w:cs="Times New Roman"/>
                      <w:bCs/>
                      <w:szCs w:val="24"/>
                      <w:vertAlign w:val="subscript"/>
                      <w:lang w:val="es-ES"/>
                    </w:rPr>
                    <w:t>2</w:t>
                  </w:r>
                </w:p>
              </w:tc>
            </w:tr>
            <w:tr w:rsidR="009C1FF9" w:rsidRPr="00AF0A09" w14:paraId="7660D1CA" w14:textId="77777777" w:rsidTr="00693BA4">
              <w:tc>
                <w:tcPr>
                  <w:tcW w:w="3411" w:type="dxa"/>
                </w:tcPr>
                <w:p w14:paraId="5F5DA1DE"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es-ES"/>
                    </w:rPr>
                  </w:pPr>
                  <w:r w:rsidRPr="00AF0A09">
                    <w:rPr>
                      <w:rFonts w:cs="Times New Roman"/>
                      <w:szCs w:val="24"/>
                      <w:lang w:val="es-ES"/>
                    </w:rPr>
                    <w:t>C. CaSO</w:t>
                  </w:r>
                  <w:r w:rsidRPr="00AF0A09">
                    <w:rPr>
                      <w:rFonts w:cs="Times New Roman"/>
                      <w:szCs w:val="24"/>
                      <w:vertAlign w:val="subscript"/>
                      <w:lang w:val="es-ES"/>
                    </w:rPr>
                    <w:t>4</w:t>
                  </w:r>
                  <w:r w:rsidRPr="00AF0A09">
                    <w:rPr>
                      <w:rFonts w:cs="Times New Roman"/>
                      <w:szCs w:val="24"/>
                      <w:lang w:val="es-ES"/>
                    </w:rPr>
                    <w:t>; HCl; MgCO</w:t>
                  </w:r>
                  <w:r w:rsidRPr="00AF0A09">
                    <w:rPr>
                      <w:rFonts w:cs="Times New Roman"/>
                      <w:szCs w:val="24"/>
                      <w:vertAlign w:val="subscript"/>
                      <w:lang w:val="es-ES"/>
                    </w:rPr>
                    <w:t>3</w:t>
                  </w:r>
                </w:p>
              </w:tc>
              <w:tc>
                <w:tcPr>
                  <w:tcW w:w="3412" w:type="dxa"/>
                </w:tcPr>
                <w:p w14:paraId="2617B3FE"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es-ES"/>
                    </w:rPr>
                  </w:pPr>
                  <w:r w:rsidRPr="00AF0A09">
                    <w:rPr>
                      <w:rFonts w:cs="Times New Roman"/>
                      <w:szCs w:val="24"/>
                      <w:lang w:val="es-ES"/>
                    </w:rPr>
                    <w:t>D. H</w:t>
                  </w:r>
                  <w:r w:rsidRPr="00AF0A09">
                    <w:rPr>
                      <w:rFonts w:cs="Times New Roman"/>
                      <w:szCs w:val="24"/>
                      <w:vertAlign w:val="subscript"/>
                      <w:lang w:val="es-ES"/>
                    </w:rPr>
                    <w:t>2</w:t>
                  </w:r>
                  <w:r w:rsidRPr="00AF0A09">
                    <w:rPr>
                      <w:rFonts w:cs="Times New Roman"/>
                      <w:szCs w:val="24"/>
                      <w:lang w:val="es-ES"/>
                    </w:rPr>
                    <w:t>O; Na</w:t>
                  </w:r>
                  <w:r w:rsidRPr="00AF0A09">
                    <w:rPr>
                      <w:rFonts w:cs="Times New Roman"/>
                      <w:szCs w:val="24"/>
                      <w:vertAlign w:val="subscript"/>
                      <w:lang w:val="es-ES"/>
                    </w:rPr>
                    <w:t>3</w:t>
                  </w:r>
                  <w:r w:rsidRPr="00AF0A09">
                    <w:rPr>
                      <w:rFonts w:cs="Times New Roman"/>
                      <w:szCs w:val="24"/>
                      <w:lang w:val="es-ES"/>
                    </w:rPr>
                    <w:t>PO</w:t>
                  </w:r>
                  <w:r w:rsidRPr="00AF0A09">
                    <w:rPr>
                      <w:rFonts w:cs="Times New Roman"/>
                      <w:szCs w:val="24"/>
                      <w:vertAlign w:val="subscript"/>
                      <w:lang w:val="es-ES"/>
                    </w:rPr>
                    <w:t>4</w:t>
                  </w:r>
                  <w:r w:rsidRPr="00AF0A09">
                    <w:rPr>
                      <w:rFonts w:cs="Times New Roman"/>
                      <w:szCs w:val="24"/>
                      <w:lang w:val="es-ES"/>
                    </w:rPr>
                    <w:t>; KOH</w:t>
                  </w:r>
                </w:p>
              </w:tc>
            </w:tr>
          </w:tbl>
          <w:p w14:paraId="7B5D2D43" w14:textId="77777777" w:rsidR="003D55B7" w:rsidRPr="00AF0A09" w:rsidRDefault="003D55B7" w:rsidP="009C1FF9">
            <w:pPr>
              <w:autoSpaceDE w:val="0"/>
              <w:autoSpaceDN w:val="0"/>
              <w:adjustRightInd w:val="0"/>
              <w:jc w:val="both"/>
              <w:rPr>
                <w:rFonts w:cs="Times New Roman"/>
                <w:b/>
                <w:szCs w:val="24"/>
                <w:lang w:val="es-ES"/>
              </w:rPr>
            </w:pPr>
            <w:r w:rsidRPr="00AF0A09">
              <w:rPr>
                <w:rFonts w:cs="Times New Roman"/>
                <w:b/>
                <w:szCs w:val="24"/>
                <w:lang w:val="es-ES"/>
              </w:rPr>
              <w:t xml:space="preserve">Câu 4. </w:t>
            </w:r>
            <w:r w:rsidRPr="00AF0A09">
              <w:rPr>
                <w:rFonts w:cs="Times New Roman"/>
                <w:szCs w:val="24"/>
                <w:lang w:val="pt-BR"/>
              </w:rPr>
              <w:t>Hợp chất Na</w:t>
            </w:r>
            <w:r w:rsidRPr="00AF0A09">
              <w:rPr>
                <w:rFonts w:cs="Times New Roman"/>
                <w:szCs w:val="24"/>
                <w:vertAlign w:val="subscript"/>
                <w:lang w:val="pt-BR"/>
              </w:rPr>
              <w:t>2</w:t>
            </w:r>
            <w:r w:rsidRPr="00AF0A09">
              <w:rPr>
                <w:rFonts w:cs="Times New Roman"/>
                <w:szCs w:val="24"/>
                <w:lang w:val="pt-BR"/>
              </w:rPr>
              <w:t>SO</w:t>
            </w:r>
            <w:r w:rsidRPr="00AF0A09">
              <w:rPr>
                <w:rFonts w:cs="Times New Roman"/>
                <w:szCs w:val="24"/>
                <w:vertAlign w:val="subscript"/>
                <w:lang w:val="pt-BR"/>
              </w:rPr>
              <w:t>4</w:t>
            </w:r>
            <w:r w:rsidRPr="00AF0A09">
              <w:rPr>
                <w:rFonts w:cs="Times New Roman"/>
                <w:szCs w:val="24"/>
                <w:lang w:val="pt-BR"/>
              </w:rPr>
              <w:t xml:space="preserve"> có tên gọ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9C1FF9" w:rsidRPr="00AF0A09" w14:paraId="5DFF0A01" w14:textId="77777777" w:rsidTr="00693BA4">
              <w:tc>
                <w:tcPr>
                  <w:tcW w:w="3411" w:type="dxa"/>
                </w:tcPr>
                <w:p w14:paraId="409E5F59"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es-ES"/>
                    </w:rPr>
                  </w:pPr>
                  <w:r w:rsidRPr="00AF0A09">
                    <w:rPr>
                      <w:rFonts w:cs="Times New Roman"/>
                      <w:szCs w:val="24"/>
                    </w:rPr>
                    <w:t xml:space="preserve">A. </w:t>
                  </w:r>
                  <w:r w:rsidRPr="00AF0A09">
                    <w:rPr>
                      <w:rFonts w:cs="Times New Roman"/>
                      <w:bCs/>
                      <w:szCs w:val="24"/>
                    </w:rPr>
                    <w:t>sunfat sodium</w:t>
                  </w:r>
                </w:p>
              </w:tc>
              <w:tc>
                <w:tcPr>
                  <w:tcW w:w="3412" w:type="dxa"/>
                </w:tcPr>
                <w:p w14:paraId="16BCA47D"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es-ES"/>
                    </w:rPr>
                  </w:pPr>
                  <w:r w:rsidRPr="00AF0A09">
                    <w:rPr>
                      <w:rFonts w:cs="Times New Roman"/>
                      <w:szCs w:val="24"/>
                    </w:rPr>
                    <w:t xml:space="preserve">B. </w:t>
                  </w:r>
                  <w:r w:rsidRPr="00AF0A09">
                    <w:rPr>
                      <w:rFonts w:cs="Times New Roman"/>
                      <w:bCs/>
                      <w:szCs w:val="24"/>
                    </w:rPr>
                    <w:t>sodium sunfit.</w:t>
                  </w:r>
                </w:p>
              </w:tc>
            </w:tr>
            <w:tr w:rsidR="009C1FF9" w:rsidRPr="00AF0A09" w14:paraId="24D4654C" w14:textId="77777777" w:rsidTr="00693BA4">
              <w:tc>
                <w:tcPr>
                  <w:tcW w:w="3411" w:type="dxa"/>
                </w:tcPr>
                <w:p w14:paraId="1C2FA3DA"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es-ES"/>
                    </w:rPr>
                  </w:pPr>
                  <w:r w:rsidRPr="00AF0A09">
                    <w:rPr>
                      <w:rFonts w:cs="Times New Roman"/>
                      <w:szCs w:val="24"/>
                      <w:u w:val="single"/>
                      <w:lang w:val="es-ES"/>
                    </w:rPr>
                    <w:t>C.</w:t>
                  </w:r>
                  <w:r w:rsidRPr="00AF0A09">
                    <w:rPr>
                      <w:rFonts w:cs="Times New Roman"/>
                      <w:szCs w:val="24"/>
                      <w:lang w:val="es-ES"/>
                    </w:rPr>
                    <w:t xml:space="preserve"> sodium sunfat.</w:t>
                  </w:r>
                </w:p>
              </w:tc>
              <w:tc>
                <w:tcPr>
                  <w:tcW w:w="3412" w:type="dxa"/>
                </w:tcPr>
                <w:p w14:paraId="6AADB3B7"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es-ES"/>
                    </w:rPr>
                  </w:pPr>
                  <w:r w:rsidRPr="00AF0A09">
                    <w:rPr>
                      <w:rFonts w:cs="Times New Roman"/>
                      <w:szCs w:val="24"/>
                    </w:rPr>
                    <w:t xml:space="preserve">D. </w:t>
                  </w:r>
                  <w:r w:rsidRPr="00AF0A09">
                    <w:rPr>
                      <w:rFonts w:cs="Times New Roman"/>
                      <w:bCs/>
                      <w:szCs w:val="24"/>
                    </w:rPr>
                    <w:t>sodium sunfuric</w:t>
                  </w:r>
                </w:p>
              </w:tc>
            </w:tr>
          </w:tbl>
          <w:p w14:paraId="033EEB15" w14:textId="77777777" w:rsidR="003D55B7" w:rsidRPr="00AF0A09" w:rsidRDefault="003D55B7" w:rsidP="009C1FF9">
            <w:pPr>
              <w:jc w:val="both"/>
              <w:rPr>
                <w:rFonts w:cs="Times New Roman"/>
                <w:szCs w:val="24"/>
                <w:lang w:val="pt-BR"/>
              </w:rPr>
            </w:pPr>
            <w:r w:rsidRPr="00AF0A09">
              <w:rPr>
                <w:rFonts w:cs="Times New Roman"/>
                <w:b/>
                <w:szCs w:val="24"/>
                <w:lang w:val="es-ES"/>
              </w:rPr>
              <w:t xml:space="preserve">Câu 5. </w:t>
            </w:r>
            <w:r w:rsidRPr="00AF0A09">
              <w:rPr>
                <w:rFonts w:cs="Times New Roman"/>
                <w:szCs w:val="24"/>
                <w:lang w:val="pt-BR"/>
              </w:rPr>
              <w:t>Trong các chất sau: NaCl, HCl, CaO, CuSO</w:t>
            </w:r>
            <w:r w:rsidRPr="00AF0A09">
              <w:rPr>
                <w:rFonts w:cs="Times New Roman"/>
                <w:szCs w:val="24"/>
                <w:vertAlign w:val="subscript"/>
                <w:lang w:val="pt-BR"/>
              </w:rPr>
              <w:t>4</w:t>
            </w:r>
            <w:r w:rsidRPr="00AF0A09">
              <w:rPr>
                <w:rFonts w:cs="Times New Roman"/>
                <w:szCs w:val="24"/>
                <w:lang w:val="pt-BR"/>
              </w:rPr>
              <w:t>, Ba(OH)</w:t>
            </w:r>
            <w:r w:rsidRPr="00AF0A09">
              <w:rPr>
                <w:rFonts w:cs="Times New Roman"/>
                <w:szCs w:val="24"/>
                <w:vertAlign w:val="subscript"/>
                <w:lang w:val="pt-BR"/>
              </w:rPr>
              <w:t>2</w:t>
            </w:r>
            <w:r w:rsidRPr="00AF0A09">
              <w:rPr>
                <w:rFonts w:cs="Times New Roman"/>
                <w:szCs w:val="24"/>
                <w:lang w:val="pt-BR"/>
              </w:rPr>
              <w:t>, KHCO</w:t>
            </w:r>
            <w:r w:rsidRPr="00AF0A09">
              <w:rPr>
                <w:rFonts w:cs="Times New Roman"/>
                <w:szCs w:val="24"/>
                <w:vertAlign w:val="subscript"/>
                <w:lang w:val="pt-BR"/>
              </w:rPr>
              <w:t>3</w:t>
            </w:r>
            <w:r w:rsidRPr="00AF0A09">
              <w:rPr>
                <w:rFonts w:cs="Times New Roman"/>
                <w:szCs w:val="24"/>
                <w:lang w:val="pt-BR"/>
              </w:rPr>
              <w:t>. Số chất thuộc hợp chất muối là</w:t>
            </w:r>
          </w:p>
          <w:p w14:paraId="1FCD2945" w14:textId="77777777" w:rsidR="003D55B7" w:rsidRPr="00AF0A09" w:rsidRDefault="003D55B7" w:rsidP="009C1FF9">
            <w:pPr>
              <w:jc w:val="both"/>
              <w:rPr>
                <w:rFonts w:cs="Times New Roman"/>
                <w:b/>
                <w:szCs w:val="24"/>
                <w:lang w:val="es-ES"/>
              </w:rPr>
            </w:pPr>
            <w:r w:rsidRPr="00AF0A09">
              <w:rPr>
                <w:rFonts w:cs="Times New Roman"/>
                <w:szCs w:val="24"/>
                <w:lang w:val="es-ES"/>
              </w:rPr>
              <w:t xml:space="preserve">A. 2                       </w:t>
            </w:r>
            <w:r w:rsidRPr="00AF0A09">
              <w:rPr>
                <w:rFonts w:cs="Times New Roman"/>
                <w:szCs w:val="24"/>
                <w:u w:val="single"/>
              </w:rPr>
              <w:t>B.</w:t>
            </w:r>
            <w:r w:rsidRPr="00AF0A09">
              <w:rPr>
                <w:rFonts w:cs="Times New Roman"/>
                <w:szCs w:val="24"/>
              </w:rPr>
              <w:t xml:space="preserve"> </w:t>
            </w:r>
            <w:r w:rsidRPr="00AF0A09">
              <w:rPr>
                <w:rFonts w:cs="Times New Roman"/>
                <w:bCs/>
                <w:szCs w:val="24"/>
                <w:lang w:val="es-ES"/>
              </w:rPr>
              <w:t xml:space="preserve">3                        </w:t>
            </w:r>
            <w:r w:rsidRPr="00AF0A09">
              <w:rPr>
                <w:rFonts w:cs="Times New Roman"/>
                <w:szCs w:val="24"/>
              </w:rPr>
              <w:t xml:space="preserve">C. </w:t>
            </w:r>
            <w:r w:rsidRPr="00AF0A09">
              <w:rPr>
                <w:rFonts w:cs="Times New Roman"/>
                <w:bCs/>
                <w:szCs w:val="24"/>
                <w:lang w:val="es-ES"/>
              </w:rPr>
              <w:t xml:space="preserve">4                        </w:t>
            </w:r>
            <w:r w:rsidRPr="00AF0A09">
              <w:rPr>
                <w:rFonts w:cs="Times New Roman"/>
                <w:szCs w:val="24"/>
              </w:rPr>
              <w:t xml:space="preserve">D. </w:t>
            </w:r>
            <w:r w:rsidRPr="00AF0A09">
              <w:rPr>
                <w:rFonts w:cs="Times New Roman"/>
                <w:bCs/>
                <w:szCs w:val="24"/>
                <w:lang w:val="es-ES"/>
              </w:rPr>
              <w:t>5</w:t>
            </w:r>
          </w:p>
          <w:p w14:paraId="1CB50F17" w14:textId="77777777" w:rsidR="003D55B7" w:rsidRPr="00AF0A09" w:rsidRDefault="003D55B7" w:rsidP="009C1FF9">
            <w:pPr>
              <w:jc w:val="both"/>
              <w:rPr>
                <w:rFonts w:cs="Times New Roman"/>
                <w:b/>
                <w:szCs w:val="24"/>
                <w:lang w:val="es-ES"/>
              </w:rPr>
            </w:pPr>
            <w:r w:rsidRPr="00AF0A09">
              <w:rPr>
                <w:rFonts w:cs="Times New Roman"/>
                <w:b/>
                <w:szCs w:val="24"/>
                <w:lang w:val="es-ES"/>
              </w:rPr>
              <w:t xml:space="preserve">Câu 6. </w:t>
            </w:r>
            <w:r w:rsidRPr="00AF0A09">
              <w:rPr>
                <w:rFonts w:cs="Times New Roman"/>
                <w:szCs w:val="24"/>
                <w:lang w:val="pt-BR"/>
              </w:rPr>
              <w:t>Hợp chất nào sau đây không phải là muố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9C1FF9" w:rsidRPr="00AF0A09" w14:paraId="5F5C631D" w14:textId="77777777" w:rsidTr="00693BA4">
              <w:tc>
                <w:tcPr>
                  <w:tcW w:w="3411" w:type="dxa"/>
                </w:tcPr>
                <w:p w14:paraId="6910B9B9"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szCs w:val="24"/>
                      <w:u w:val="single"/>
                      <w:lang w:val="es-ES"/>
                    </w:rPr>
                    <w:t>A.</w:t>
                  </w:r>
                  <w:r w:rsidRPr="00AF0A09">
                    <w:rPr>
                      <w:rFonts w:cs="Times New Roman"/>
                      <w:szCs w:val="24"/>
                      <w:lang w:val="es-ES"/>
                    </w:rPr>
                    <w:t xml:space="preserve"> Calcium hidroxide.</w:t>
                  </w:r>
                  <w:r w:rsidRPr="00AF0A09">
                    <w:rPr>
                      <w:rFonts w:cs="Times New Roman"/>
                      <w:szCs w:val="24"/>
                      <w:lang w:val="es-ES"/>
                    </w:rPr>
                    <w:tab/>
                  </w:r>
                </w:p>
              </w:tc>
              <w:tc>
                <w:tcPr>
                  <w:tcW w:w="3412" w:type="dxa"/>
                </w:tcPr>
                <w:p w14:paraId="41B1DC47"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szCs w:val="24"/>
                    </w:rPr>
                    <w:t xml:space="preserve">B. </w:t>
                  </w:r>
                  <w:r w:rsidRPr="00AF0A09">
                    <w:rPr>
                      <w:rFonts w:cs="Times New Roman"/>
                      <w:bCs/>
                      <w:szCs w:val="24"/>
                    </w:rPr>
                    <w:t>Sodium sunfit.</w:t>
                  </w:r>
                  <w:r w:rsidRPr="00AF0A09">
                    <w:rPr>
                      <w:rFonts w:cs="Times New Roman"/>
                      <w:szCs w:val="24"/>
                      <w:lang w:val="es-ES"/>
                    </w:rPr>
                    <w:tab/>
                  </w:r>
                </w:p>
              </w:tc>
            </w:tr>
            <w:tr w:rsidR="009C1FF9" w:rsidRPr="00AF0A09" w14:paraId="6F189A45" w14:textId="77777777" w:rsidTr="00693BA4">
              <w:tc>
                <w:tcPr>
                  <w:tcW w:w="3411" w:type="dxa"/>
                </w:tcPr>
                <w:p w14:paraId="765328C6"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szCs w:val="24"/>
                    </w:rPr>
                    <w:t xml:space="preserve">C. </w:t>
                  </w:r>
                  <w:r w:rsidRPr="00AF0A09">
                    <w:rPr>
                      <w:rFonts w:cs="Times New Roman"/>
                      <w:bCs/>
                      <w:szCs w:val="24"/>
                    </w:rPr>
                    <w:t>Calcium sunfit</w:t>
                  </w:r>
                </w:p>
              </w:tc>
              <w:tc>
                <w:tcPr>
                  <w:tcW w:w="3412" w:type="dxa"/>
                </w:tcPr>
                <w:p w14:paraId="6F501A94"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szCs w:val="24"/>
                    </w:rPr>
                    <w:t xml:space="preserve">D. </w:t>
                  </w:r>
                  <w:r w:rsidRPr="00AF0A09">
                    <w:rPr>
                      <w:rFonts w:cs="Times New Roman"/>
                      <w:bCs/>
                      <w:szCs w:val="24"/>
                    </w:rPr>
                    <w:t>Sodium sunfat</w:t>
                  </w:r>
                </w:p>
              </w:tc>
            </w:tr>
          </w:tbl>
          <w:p w14:paraId="1DE348AC" w14:textId="77777777" w:rsidR="003D55B7" w:rsidRPr="00AF0A09" w:rsidRDefault="003D55B7" w:rsidP="009C1FF9">
            <w:pPr>
              <w:jc w:val="both"/>
              <w:rPr>
                <w:rFonts w:cs="Times New Roman"/>
                <w:szCs w:val="24"/>
                <w:lang w:val="pt-BR"/>
              </w:rPr>
            </w:pPr>
            <w:r w:rsidRPr="00AF0A09">
              <w:rPr>
                <w:rFonts w:cs="Times New Roman"/>
                <w:b/>
                <w:szCs w:val="24"/>
                <w:lang w:val="es-ES"/>
              </w:rPr>
              <w:t xml:space="preserve">Câu 7. </w:t>
            </w:r>
            <w:r w:rsidRPr="00AF0A09">
              <w:rPr>
                <w:rFonts w:cs="Times New Roman"/>
                <w:szCs w:val="24"/>
                <w:lang w:val="pt-BR"/>
              </w:rPr>
              <w:t>Trong số những chất có công thức hoá học dưới đây, chất nào làm cho quì tím không đổi màu?</w:t>
            </w:r>
          </w:p>
          <w:p w14:paraId="3367AED9" w14:textId="77777777" w:rsidR="003D55B7" w:rsidRPr="00AF0A09" w:rsidRDefault="003D55B7" w:rsidP="009C1FF9">
            <w:pPr>
              <w:jc w:val="both"/>
              <w:rPr>
                <w:rFonts w:cs="Times New Roman"/>
                <w:b/>
                <w:szCs w:val="24"/>
                <w:lang w:val="es-ES"/>
              </w:rPr>
            </w:pPr>
            <w:r w:rsidRPr="00AF0A09">
              <w:rPr>
                <w:rFonts w:cs="Times New Roman"/>
                <w:szCs w:val="24"/>
                <w:lang w:val="es-ES"/>
              </w:rPr>
              <w:t>A. HNO</w:t>
            </w:r>
            <w:r w:rsidRPr="00AF0A09">
              <w:rPr>
                <w:rFonts w:cs="Times New Roman"/>
                <w:szCs w:val="24"/>
                <w:vertAlign w:val="subscript"/>
                <w:lang w:val="es-ES"/>
              </w:rPr>
              <w:t xml:space="preserve">3                   </w:t>
            </w:r>
            <w:r w:rsidRPr="00AF0A09">
              <w:rPr>
                <w:rFonts w:cs="Times New Roman"/>
                <w:szCs w:val="24"/>
                <w:u w:val="single"/>
              </w:rPr>
              <w:t>B.</w:t>
            </w:r>
            <w:r w:rsidRPr="00AF0A09">
              <w:rPr>
                <w:rFonts w:cs="Times New Roman"/>
                <w:szCs w:val="24"/>
              </w:rPr>
              <w:t xml:space="preserve"> </w:t>
            </w:r>
            <w:r w:rsidRPr="00AF0A09">
              <w:rPr>
                <w:rFonts w:cs="Times New Roman"/>
                <w:bCs/>
                <w:szCs w:val="24"/>
                <w:lang w:val="es-ES"/>
              </w:rPr>
              <w:t xml:space="preserve">NaCl                  </w:t>
            </w:r>
            <w:r w:rsidRPr="00AF0A09">
              <w:rPr>
                <w:rFonts w:cs="Times New Roman"/>
                <w:szCs w:val="24"/>
              </w:rPr>
              <w:t xml:space="preserve">C. </w:t>
            </w:r>
            <w:r w:rsidRPr="00AF0A09">
              <w:rPr>
                <w:rFonts w:cs="Times New Roman"/>
                <w:bCs/>
                <w:szCs w:val="24"/>
                <w:lang w:val="es-ES"/>
              </w:rPr>
              <w:t xml:space="preserve">NaOH               </w:t>
            </w:r>
            <w:r w:rsidRPr="00AF0A09">
              <w:rPr>
                <w:rFonts w:cs="Times New Roman"/>
                <w:szCs w:val="24"/>
              </w:rPr>
              <w:t xml:space="preserve">D. </w:t>
            </w:r>
            <w:r w:rsidRPr="00AF0A09">
              <w:rPr>
                <w:rFonts w:cs="Times New Roman"/>
                <w:bCs/>
                <w:szCs w:val="24"/>
                <w:lang w:val="es-ES"/>
              </w:rPr>
              <w:t>KNO</w:t>
            </w:r>
            <w:r w:rsidRPr="00AF0A09">
              <w:rPr>
                <w:rFonts w:cs="Times New Roman"/>
                <w:bCs/>
                <w:szCs w:val="24"/>
                <w:vertAlign w:val="subscript"/>
                <w:lang w:val="es-ES"/>
              </w:rPr>
              <w:t>3</w:t>
            </w:r>
          </w:p>
          <w:p w14:paraId="2BAB95CC" w14:textId="77777777" w:rsidR="003D55B7" w:rsidRPr="00AF0A09" w:rsidRDefault="003D55B7" w:rsidP="009C1FF9">
            <w:pPr>
              <w:jc w:val="both"/>
              <w:rPr>
                <w:rFonts w:cs="Times New Roman"/>
                <w:szCs w:val="24"/>
                <w:lang w:val="pt-BR"/>
              </w:rPr>
            </w:pPr>
            <w:r w:rsidRPr="00AF0A09">
              <w:rPr>
                <w:rFonts w:cs="Times New Roman"/>
                <w:b/>
                <w:szCs w:val="24"/>
                <w:lang w:val="es-ES"/>
              </w:rPr>
              <w:t xml:space="preserve">Câu 8. </w:t>
            </w:r>
            <w:r w:rsidRPr="00AF0A09">
              <w:rPr>
                <w:rFonts w:cs="Times New Roman"/>
                <w:szCs w:val="24"/>
                <w:lang w:val="pt-BR"/>
              </w:rPr>
              <w:t xml:space="preserve">Cho 0,1 mol NaOH tác dụng với 0,2 mol HCl, sản phẩm sinh ra sau phản ứng là muối NaCl và nước. Khối lượng muối NaCl thu được là </w:t>
            </w:r>
          </w:p>
          <w:p w14:paraId="709E7A37" w14:textId="77777777" w:rsidR="003D55B7" w:rsidRPr="00AF0A09" w:rsidRDefault="003D55B7" w:rsidP="009C1FF9">
            <w:pPr>
              <w:jc w:val="both"/>
              <w:rPr>
                <w:rFonts w:cs="Times New Roman"/>
                <w:b/>
                <w:szCs w:val="24"/>
                <w:lang w:val="es-ES"/>
              </w:rPr>
            </w:pPr>
            <w:r w:rsidRPr="00AF0A09">
              <w:rPr>
                <w:rFonts w:cs="Times New Roman"/>
                <w:szCs w:val="24"/>
                <w:lang w:val="es-ES"/>
              </w:rPr>
              <w:t xml:space="preserve">A. 11,7               </w:t>
            </w:r>
            <w:r w:rsidRPr="00AF0A09">
              <w:rPr>
                <w:rFonts w:cs="Times New Roman"/>
                <w:szCs w:val="24"/>
              </w:rPr>
              <w:t xml:space="preserve">B. </w:t>
            </w:r>
            <w:r w:rsidRPr="00AF0A09">
              <w:rPr>
                <w:rFonts w:cs="Times New Roman"/>
                <w:bCs/>
                <w:szCs w:val="24"/>
                <w:lang w:val="es-ES"/>
              </w:rPr>
              <w:t xml:space="preserve">4,68                        </w:t>
            </w:r>
            <w:r w:rsidRPr="00AF0A09">
              <w:rPr>
                <w:rFonts w:cs="Times New Roman"/>
                <w:szCs w:val="24"/>
                <w:u w:val="single"/>
              </w:rPr>
              <w:t>C.</w:t>
            </w:r>
            <w:r w:rsidRPr="00AF0A09">
              <w:rPr>
                <w:rFonts w:cs="Times New Roman"/>
                <w:szCs w:val="24"/>
              </w:rPr>
              <w:t xml:space="preserve"> </w:t>
            </w:r>
            <w:r w:rsidRPr="00AF0A09">
              <w:rPr>
                <w:rFonts w:cs="Times New Roman"/>
                <w:bCs/>
                <w:szCs w:val="24"/>
                <w:lang w:val="es-ES"/>
              </w:rPr>
              <w:t xml:space="preserve">5,85                  </w:t>
            </w:r>
            <w:r w:rsidRPr="00AF0A09">
              <w:rPr>
                <w:rFonts w:cs="Times New Roman"/>
                <w:szCs w:val="24"/>
              </w:rPr>
              <w:t xml:space="preserve">D. </w:t>
            </w:r>
            <w:r w:rsidRPr="00AF0A09">
              <w:rPr>
                <w:rFonts w:cs="Times New Roman"/>
                <w:bCs/>
                <w:szCs w:val="24"/>
                <w:lang w:val="es-ES"/>
              </w:rPr>
              <w:t>9,87</w:t>
            </w:r>
          </w:p>
          <w:p w14:paraId="0AC37849" w14:textId="77777777" w:rsidR="003D55B7" w:rsidRPr="00AF0A09" w:rsidRDefault="003D55B7" w:rsidP="009C1FF9">
            <w:pPr>
              <w:jc w:val="both"/>
              <w:rPr>
                <w:rFonts w:cs="Times New Roman"/>
                <w:szCs w:val="24"/>
                <w:lang w:val="pt-BR"/>
              </w:rPr>
            </w:pPr>
            <w:r w:rsidRPr="00AF0A09">
              <w:rPr>
                <w:rFonts w:cs="Times New Roman"/>
                <w:b/>
                <w:szCs w:val="24"/>
                <w:lang w:val="es-ES"/>
              </w:rPr>
              <w:t xml:space="preserve">Câu 9. </w:t>
            </w:r>
            <w:r w:rsidRPr="00AF0A09">
              <w:rPr>
                <w:rFonts w:cs="Times New Roman"/>
                <w:szCs w:val="24"/>
                <w:lang w:val="pt-BR"/>
              </w:rPr>
              <w:t>Khối lượng muối thu được khi cho 9,75 gam zinc tác dụng với 9,8 gam H</w:t>
            </w:r>
            <w:r w:rsidRPr="00AF0A09">
              <w:rPr>
                <w:rFonts w:cs="Times New Roman"/>
                <w:szCs w:val="24"/>
                <w:vertAlign w:val="subscript"/>
                <w:lang w:val="pt-BR"/>
              </w:rPr>
              <w:t>2</w:t>
            </w:r>
            <w:r w:rsidRPr="00AF0A09">
              <w:rPr>
                <w:rFonts w:cs="Times New Roman"/>
                <w:szCs w:val="24"/>
                <w:lang w:val="pt-BR"/>
              </w:rPr>
              <w:t>SO</w:t>
            </w:r>
            <w:r w:rsidRPr="00AF0A09">
              <w:rPr>
                <w:rFonts w:cs="Times New Roman"/>
                <w:szCs w:val="24"/>
                <w:vertAlign w:val="subscript"/>
                <w:lang w:val="pt-BR"/>
              </w:rPr>
              <w:t>4</w:t>
            </w:r>
            <w:r w:rsidRPr="00AF0A09">
              <w:rPr>
                <w:rFonts w:cs="Times New Roman"/>
                <w:szCs w:val="24"/>
                <w:lang w:val="pt-BR"/>
              </w:rPr>
              <w:t xml:space="preserve"> là</w:t>
            </w:r>
          </w:p>
          <w:p w14:paraId="07EA3601" w14:textId="77777777" w:rsidR="003D55B7" w:rsidRPr="00AF0A09" w:rsidRDefault="003D55B7" w:rsidP="009C1FF9">
            <w:pPr>
              <w:jc w:val="both"/>
              <w:rPr>
                <w:rFonts w:cs="Times New Roman"/>
                <w:b/>
                <w:szCs w:val="24"/>
                <w:lang w:val="es-ES"/>
              </w:rPr>
            </w:pPr>
            <w:r w:rsidRPr="00AF0A09">
              <w:rPr>
                <w:rFonts w:cs="Times New Roman"/>
                <w:szCs w:val="24"/>
                <w:lang w:val="es-ES"/>
              </w:rPr>
              <w:t xml:space="preserve">A. 24,15             </w:t>
            </w:r>
            <w:r w:rsidRPr="00AF0A09">
              <w:rPr>
                <w:rFonts w:cs="Times New Roman"/>
                <w:szCs w:val="24"/>
              </w:rPr>
              <w:t xml:space="preserve">B. </w:t>
            </w:r>
            <w:r w:rsidRPr="00AF0A09">
              <w:rPr>
                <w:rFonts w:cs="Times New Roman"/>
                <w:bCs/>
                <w:szCs w:val="24"/>
                <w:lang w:val="es-ES"/>
              </w:rPr>
              <w:t xml:space="preserve">19,32                      </w:t>
            </w:r>
            <w:r w:rsidRPr="00AF0A09">
              <w:rPr>
                <w:rFonts w:cs="Times New Roman"/>
                <w:szCs w:val="24"/>
              </w:rPr>
              <w:t xml:space="preserve">C. </w:t>
            </w:r>
            <w:r w:rsidRPr="00AF0A09">
              <w:rPr>
                <w:rFonts w:cs="Times New Roman"/>
                <w:bCs/>
                <w:szCs w:val="24"/>
                <w:lang w:val="es-ES"/>
              </w:rPr>
              <w:t xml:space="preserve">17,71                </w:t>
            </w:r>
            <w:r w:rsidRPr="00AF0A09">
              <w:rPr>
                <w:rFonts w:cs="Times New Roman"/>
                <w:szCs w:val="24"/>
                <w:u w:val="single"/>
              </w:rPr>
              <w:t>D.</w:t>
            </w:r>
            <w:r w:rsidRPr="00AF0A09">
              <w:rPr>
                <w:rFonts w:cs="Times New Roman"/>
                <w:szCs w:val="24"/>
              </w:rPr>
              <w:t xml:space="preserve"> </w:t>
            </w:r>
            <w:r w:rsidRPr="00AF0A09">
              <w:rPr>
                <w:rFonts w:cs="Times New Roman"/>
                <w:bCs/>
                <w:szCs w:val="24"/>
                <w:lang w:val="es-ES"/>
              </w:rPr>
              <w:t xml:space="preserve">16,1 </w:t>
            </w:r>
          </w:p>
          <w:p w14:paraId="3F2681A8" w14:textId="77777777" w:rsidR="003D55B7" w:rsidRPr="00AF0A09" w:rsidRDefault="003D55B7" w:rsidP="009C1FF9">
            <w:pPr>
              <w:jc w:val="both"/>
              <w:rPr>
                <w:rFonts w:cs="Times New Roman"/>
                <w:szCs w:val="24"/>
                <w:lang w:val="pt-BR"/>
              </w:rPr>
            </w:pPr>
            <w:r w:rsidRPr="00AF0A09">
              <w:rPr>
                <w:rFonts w:cs="Times New Roman"/>
                <w:b/>
                <w:szCs w:val="24"/>
                <w:lang w:val="es-ES"/>
              </w:rPr>
              <w:t xml:space="preserve">Câu 10. </w:t>
            </w:r>
            <w:r w:rsidRPr="00AF0A09">
              <w:rPr>
                <w:rFonts w:cs="Times New Roman"/>
                <w:szCs w:val="24"/>
                <w:lang w:val="pt-BR"/>
              </w:rPr>
              <w:t>Khi cho 13g zinc tác dụng với 0,3 mol dung dịch HCl. Khối lương muối ZnCl</w:t>
            </w:r>
            <w:r w:rsidRPr="00AF0A09">
              <w:rPr>
                <w:rFonts w:cs="Times New Roman"/>
                <w:szCs w:val="24"/>
                <w:vertAlign w:val="subscript"/>
                <w:lang w:val="pt-BR"/>
              </w:rPr>
              <w:t>2</w:t>
            </w:r>
            <w:r w:rsidRPr="00AF0A09">
              <w:rPr>
                <w:rFonts w:cs="Times New Roman"/>
                <w:szCs w:val="24"/>
                <w:lang w:val="pt-BR"/>
              </w:rPr>
              <w:t xml:space="preserve"> được tạo thành trong phản ứng này là:</w:t>
            </w:r>
          </w:p>
          <w:p w14:paraId="4348D3D6" w14:textId="77777777" w:rsidR="003D55B7" w:rsidRPr="00AF0A09" w:rsidRDefault="003D55B7" w:rsidP="009C1FF9">
            <w:pPr>
              <w:jc w:val="both"/>
              <w:rPr>
                <w:rFonts w:cs="Times New Roman"/>
                <w:b/>
                <w:szCs w:val="24"/>
                <w:lang w:val="es-ES"/>
              </w:rPr>
            </w:pPr>
            <w:r w:rsidRPr="00AF0A09">
              <w:rPr>
                <w:rFonts w:cs="Times New Roman"/>
                <w:szCs w:val="24"/>
                <w:lang w:val="es-ES"/>
              </w:rPr>
              <w:lastRenderedPageBreak/>
              <w:t xml:space="preserve">A. 10,2             </w:t>
            </w:r>
            <w:r w:rsidRPr="00AF0A09">
              <w:rPr>
                <w:rFonts w:cs="Times New Roman"/>
                <w:szCs w:val="24"/>
                <w:u w:val="single"/>
              </w:rPr>
              <w:t>B.</w:t>
            </w:r>
            <w:r w:rsidRPr="00AF0A09">
              <w:rPr>
                <w:rFonts w:cs="Times New Roman"/>
                <w:szCs w:val="24"/>
              </w:rPr>
              <w:t xml:space="preserve"> </w:t>
            </w:r>
            <w:r w:rsidRPr="00AF0A09">
              <w:rPr>
                <w:rFonts w:cs="Times New Roman"/>
                <w:bCs/>
                <w:szCs w:val="24"/>
                <w:lang w:val="es-ES"/>
              </w:rPr>
              <w:t xml:space="preserve">20,4                  </w:t>
            </w:r>
            <w:r w:rsidRPr="00AF0A09">
              <w:rPr>
                <w:rFonts w:cs="Times New Roman"/>
                <w:szCs w:val="24"/>
              </w:rPr>
              <w:t xml:space="preserve">C. </w:t>
            </w:r>
            <w:r w:rsidRPr="00AF0A09">
              <w:rPr>
                <w:rFonts w:cs="Times New Roman"/>
                <w:bCs/>
                <w:szCs w:val="24"/>
                <w:lang w:val="es-ES"/>
              </w:rPr>
              <w:t xml:space="preserve">40,5                   </w:t>
            </w:r>
            <w:r w:rsidRPr="00AF0A09">
              <w:rPr>
                <w:rFonts w:cs="Times New Roman"/>
                <w:szCs w:val="24"/>
              </w:rPr>
              <w:t xml:space="preserve">D. </w:t>
            </w:r>
            <w:r w:rsidRPr="00AF0A09">
              <w:rPr>
                <w:rFonts w:cs="Times New Roman"/>
                <w:bCs/>
                <w:szCs w:val="24"/>
                <w:lang w:val="es-ES"/>
              </w:rPr>
              <w:t>30,6</w:t>
            </w:r>
          </w:p>
          <w:p w14:paraId="5BF38F5C" w14:textId="77777777" w:rsidR="003D55B7" w:rsidRPr="00AF0A09" w:rsidRDefault="003D55B7" w:rsidP="009C1FF9">
            <w:pPr>
              <w:jc w:val="both"/>
              <w:rPr>
                <w:rFonts w:cs="Times New Roman"/>
                <w:szCs w:val="24"/>
                <w:lang w:val="pt-BR"/>
              </w:rPr>
            </w:pPr>
            <w:r w:rsidRPr="00AF0A09">
              <w:rPr>
                <w:rFonts w:cs="Times New Roman"/>
                <w:b/>
                <w:szCs w:val="24"/>
                <w:lang w:val="es-ES"/>
              </w:rPr>
              <w:t xml:space="preserve">Câu 11. </w:t>
            </w:r>
            <w:r w:rsidRPr="00AF0A09">
              <w:rPr>
                <w:rFonts w:cs="Times New Roman"/>
                <w:szCs w:val="24"/>
                <w:lang w:val="pt-BR"/>
              </w:rPr>
              <w:t>Để hòa tan hoàn toàn 7,2 gam một kim loại M hóa trị (II) thì cần dùng hết 200ml dung dịch acid HCl 3M. Kim loại M là:</w:t>
            </w:r>
          </w:p>
          <w:p w14:paraId="29CF955D" w14:textId="77777777" w:rsidR="003D55B7" w:rsidRPr="00AF0A09" w:rsidRDefault="003D55B7" w:rsidP="009C1FF9">
            <w:pPr>
              <w:jc w:val="both"/>
              <w:rPr>
                <w:rFonts w:cs="Times New Roman"/>
                <w:b/>
                <w:szCs w:val="24"/>
                <w:lang w:val="es-ES"/>
              </w:rPr>
            </w:pPr>
            <w:r w:rsidRPr="00AF0A09">
              <w:rPr>
                <w:rFonts w:cs="Times New Roman"/>
                <w:szCs w:val="24"/>
                <w:u w:val="single"/>
              </w:rPr>
              <w:t>A.</w:t>
            </w:r>
            <w:r w:rsidRPr="00AF0A09">
              <w:rPr>
                <w:rFonts w:cs="Times New Roman"/>
                <w:szCs w:val="24"/>
              </w:rPr>
              <w:t xml:space="preserve"> </w:t>
            </w:r>
            <w:r w:rsidRPr="00AF0A09">
              <w:rPr>
                <w:rFonts w:cs="Times New Roman"/>
                <w:bCs/>
                <w:szCs w:val="24"/>
                <w:lang w:val="es-ES"/>
              </w:rPr>
              <w:t xml:space="preserve">Mg            </w:t>
            </w:r>
            <w:r w:rsidRPr="00AF0A09">
              <w:rPr>
                <w:rFonts w:cs="Times New Roman"/>
                <w:szCs w:val="24"/>
                <w:lang w:val="es-ES"/>
              </w:rPr>
              <w:t xml:space="preserve">B. Zn                    </w:t>
            </w:r>
            <w:r w:rsidRPr="00AF0A09">
              <w:rPr>
                <w:rFonts w:cs="Times New Roman"/>
                <w:szCs w:val="24"/>
              </w:rPr>
              <w:t xml:space="preserve">C. </w:t>
            </w:r>
            <w:r w:rsidRPr="00AF0A09">
              <w:rPr>
                <w:rFonts w:cs="Times New Roman"/>
                <w:bCs/>
                <w:szCs w:val="24"/>
                <w:lang w:val="es-ES"/>
              </w:rPr>
              <w:t xml:space="preserve">Fe                      </w:t>
            </w:r>
            <w:r w:rsidRPr="00AF0A09">
              <w:rPr>
                <w:rFonts w:cs="Times New Roman"/>
                <w:szCs w:val="24"/>
              </w:rPr>
              <w:t xml:space="preserve">D. </w:t>
            </w:r>
            <w:r w:rsidRPr="00AF0A09">
              <w:rPr>
                <w:rFonts w:cs="Times New Roman"/>
                <w:bCs/>
                <w:szCs w:val="24"/>
                <w:lang w:val="es-ES"/>
              </w:rPr>
              <w:t>Cu</w:t>
            </w:r>
          </w:p>
          <w:p w14:paraId="1BA1DB91" w14:textId="77777777" w:rsidR="003D55B7" w:rsidRPr="00AF0A09" w:rsidRDefault="003D55B7" w:rsidP="009C1FF9">
            <w:pPr>
              <w:jc w:val="both"/>
              <w:rPr>
                <w:rFonts w:cs="Times New Roman"/>
                <w:b/>
                <w:szCs w:val="24"/>
                <w:lang w:val="es-ES"/>
              </w:rPr>
            </w:pPr>
            <w:r w:rsidRPr="00AF0A09">
              <w:rPr>
                <w:rFonts w:cs="Times New Roman"/>
                <w:b/>
                <w:szCs w:val="24"/>
                <w:lang w:val="es-ES"/>
              </w:rPr>
              <w:t xml:space="preserve">Câu 12. </w:t>
            </w:r>
            <w:r w:rsidRPr="00AF0A09">
              <w:rPr>
                <w:rFonts w:cs="Times New Roman"/>
                <w:szCs w:val="24"/>
                <w:lang w:val="pt-BR"/>
              </w:rPr>
              <w:t>Chọn câu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23"/>
            </w:tblGrid>
            <w:tr w:rsidR="009C1FF9" w:rsidRPr="00AF0A09" w14:paraId="2A44C07A" w14:textId="77777777" w:rsidTr="00693BA4">
              <w:tc>
                <w:tcPr>
                  <w:tcW w:w="6823" w:type="dxa"/>
                </w:tcPr>
                <w:p w14:paraId="2B7107CB"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szCs w:val="24"/>
                      <w:lang w:val="es-ES"/>
                    </w:rPr>
                    <w:t>A. CuSO</w:t>
                  </w:r>
                  <w:r w:rsidRPr="00AF0A09">
                    <w:rPr>
                      <w:rFonts w:cs="Times New Roman"/>
                      <w:szCs w:val="24"/>
                      <w:vertAlign w:val="subscript"/>
                      <w:lang w:val="es-ES"/>
                    </w:rPr>
                    <w:t>4</w:t>
                  </w:r>
                  <w:r w:rsidRPr="00AF0A09">
                    <w:rPr>
                      <w:rFonts w:cs="Times New Roman"/>
                      <w:szCs w:val="24"/>
                      <w:lang w:val="es-ES"/>
                    </w:rPr>
                    <w:t xml:space="preserve"> là muối không tan trong nước</w:t>
                  </w:r>
                </w:p>
              </w:tc>
            </w:tr>
            <w:tr w:rsidR="009C1FF9" w:rsidRPr="00AF0A09" w14:paraId="44A22228" w14:textId="77777777" w:rsidTr="00693BA4">
              <w:tc>
                <w:tcPr>
                  <w:tcW w:w="6823" w:type="dxa"/>
                </w:tcPr>
                <w:p w14:paraId="2A98D7F9"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szCs w:val="24"/>
                      <w:lang w:val="es-ES"/>
                    </w:rPr>
                    <w:t>B. Hợp chất muối của Na và K hầu như không tan</w:t>
                  </w:r>
                </w:p>
              </w:tc>
            </w:tr>
            <w:tr w:rsidR="009C1FF9" w:rsidRPr="00AF0A09" w14:paraId="2F1A12D3" w14:textId="77777777" w:rsidTr="00693BA4">
              <w:tc>
                <w:tcPr>
                  <w:tcW w:w="6823" w:type="dxa"/>
                </w:tcPr>
                <w:p w14:paraId="1B0522F0"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szCs w:val="24"/>
                      <w:u w:val="single"/>
                      <w:lang w:val="es-ES"/>
                    </w:rPr>
                    <w:t>C.</w:t>
                  </w:r>
                  <w:r w:rsidRPr="00AF0A09">
                    <w:rPr>
                      <w:rFonts w:cs="Times New Roman"/>
                      <w:szCs w:val="24"/>
                      <w:lang w:val="es-ES"/>
                    </w:rPr>
                    <w:t xml:space="preserve"> </w:t>
                  </w:r>
                  <w:r w:rsidRPr="00AF0A09">
                    <w:rPr>
                      <w:rFonts w:cs="Times New Roman"/>
                      <w:bCs/>
                      <w:szCs w:val="24"/>
                      <w:lang w:val="es-ES"/>
                    </w:rPr>
                    <w:t>CaSO</w:t>
                  </w:r>
                  <w:r w:rsidRPr="00AF0A09">
                    <w:rPr>
                      <w:rFonts w:cs="Times New Roman"/>
                      <w:bCs/>
                      <w:szCs w:val="24"/>
                      <w:vertAlign w:val="subscript"/>
                      <w:lang w:val="es-ES"/>
                    </w:rPr>
                    <w:t>4</w:t>
                  </w:r>
                  <w:r w:rsidRPr="00AF0A09">
                    <w:rPr>
                      <w:rFonts w:cs="Times New Roman"/>
                      <w:bCs/>
                      <w:szCs w:val="24"/>
                      <w:lang w:val="es-ES"/>
                    </w:rPr>
                    <w:t xml:space="preserve"> là chất ít tan trong nước </w:t>
                  </w:r>
                </w:p>
              </w:tc>
            </w:tr>
            <w:tr w:rsidR="009C1FF9" w:rsidRPr="00AF0A09" w14:paraId="3D85E5B0" w14:textId="77777777" w:rsidTr="00693BA4">
              <w:tc>
                <w:tcPr>
                  <w:tcW w:w="6823" w:type="dxa"/>
                </w:tcPr>
                <w:p w14:paraId="165106FD"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szCs w:val="24"/>
                      <w:lang w:val="es-ES"/>
                    </w:rPr>
                    <w:t>D. CaCO</w:t>
                  </w:r>
                  <w:r w:rsidRPr="00AF0A09">
                    <w:rPr>
                      <w:rFonts w:cs="Times New Roman"/>
                      <w:szCs w:val="24"/>
                      <w:vertAlign w:val="subscript"/>
                      <w:lang w:val="es-ES"/>
                    </w:rPr>
                    <w:t>3</w:t>
                  </w:r>
                  <w:r w:rsidRPr="00AF0A09">
                    <w:rPr>
                      <w:rFonts w:cs="Times New Roman"/>
                      <w:szCs w:val="24"/>
                      <w:lang w:val="es-ES"/>
                    </w:rPr>
                    <w:t xml:space="preserve"> là muối tan nhiều trong nước</w:t>
                  </w:r>
                </w:p>
              </w:tc>
            </w:tr>
          </w:tbl>
          <w:p w14:paraId="54C9593E" w14:textId="77777777" w:rsidR="003D55B7" w:rsidRPr="00AF0A09" w:rsidRDefault="003D55B7" w:rsidP="009C1FF9">
            <w:pPr>
              <w:jc w:val="both"/>
              <w:rPr>
                <w:rFonts w:cs="Times New Roman"/>
                <w:szCs w:val="24"/>
                <w:lang w:val="es-ES"/>
              </w:rPr>
            </w:pPr>
            <w:r w:rsidRPr="00AF0A09">
              <w:rPr>
                <w:rFonts w:cs="Times New Roman"/>
                <w:b/>
                <w:szCs w:val="24"/>
                <w:lang w:val="es-ES"/>
              </w:rPr>
              <w:t xml:space="preserve">Câu 13. </w:t>
            </w:r>
            <w:r w:rsidRPr="00AF0A09">
              <w:rPr>
                <w:rFonts w:cs="Times New Roman"/>
                <w:szCs w:val="24"/>
                <w:lang w:val="pt-BR"/>
              </w:rPr>
              <w:t>Tục ngữ có câu: Nước chảy đá mòn. Xét theo khía cạnh hóa học thì được mô tả theo phương trình hóa học nào</w:t>
            </w:r>
          </w:p>
          <w:p w14:paraId="4B71843A" w14:textId="77777777" w:rsidR="003D55B7" w:rsidRPr="00AF0A09" w:rsidRDefault="003D55B7" w:rsidP="009C1FF9">
            <w:pPr>
              <w:jc w:val="center"/>
              <w:rPr>
                <w:rFonts w:cs="Times New Roman"/>
                <w:szCs w:val="24"/>
                <w:lang w:val="pt-BR"/>
              </w:rPr>
            </w:pPr>
            <w:r w:rsidRPr="00AF0A09">
              <w:rPr>
                <w:rFonts w:cs="Times New Roman"/>
                <w:noProof/>
                <w:szCs w:val="24"/>
              </w:rPr>
              <w:drawing>
                <wp:inline distT="0" distB="0" distL="0" distR="0" wp14:anchorId="372F874D" wp14:editId="356663A6">
                  <wp:extent cx="1333500" cy="698163"/>
                  <wp:effectExtent l="0" t="0" r="0" b="6985"/>
                  <wp:docPr id="1483819538" name="Picture 1483819538" descr="Chứng minh câu tục ngữ Nước chảy đá mòn (4 mẫu) - Ngữ Văn 7 - Phòng GD&amp;DT  Sa Thầ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hứng minh câu tục ngữ Nước chảy đá mòn (4 mẫu) - Ngữ Văn 7 - Phòng GD&amp;DT  Sa Thầy"/>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348711" cy="706127"/>
                          </a:xfrm>
                          <a:prstGeom prst="rect">
                            <a:avLst/>
                          </a:prstGeom>
                          <a:noFill/>
                          <a:ln>
                            <a:noFill/>
                          </a:ln>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23"/>
            </w:tblGrid>
            <w:tr w:rsidR="009C1FF9" w:rsidRPr="00AF0A09" w14:paraId="2BCB7A0B" w14:textId="77777777" w:rsidTr="00693BA4">
              <w:trPr>
                <w:jc w:val="center"/>
              </w:trPr>
              <w:tc>
                <w:tcPr>
                  <w:tcW w:w="6823" w:type="dxa"/>
                </w:tcPr>
                <w:p w14:paraId="5CEA83B4" w14:textId="77777777" w:rsidR="003D55B7" w:rsidRPr="00AF0A09" w:rsidRDefault="003D55B7" w:rsidP="00C44CCE">
                  <w:pPr>
                    <w:framePr w:hSpace="180" w:wrap="around" w:vAnchor="text" w:hAnchor="text" w:y="1"/>
                    <w:suppressOverlap/>
                    <w:rPr>
                      <w:rFonts w:cs="Times New Roman"/>
                      <w:szCs w:val="24"/>
                      <w:lang w:val="pt-BR"/>
                    </w:rPr>
                  </w:pPr>
                  <w:r w:rsidRPr="00AF0A09">
                    <w:rPr>
                      <w:rFonts w:cs="Times New Roman"/>
                      <w:szCs w:val="24"/>
                      <w:lang w:val="es-ES"/>
                    </w:rPr>
                    <w:t>A. CaO + H</w:t>
                  </w:r>
                  <w:r w:rsidRPr="00AF0A09">
                    <w:rPr>
                      <w:rFonts w:cs="Times New Roman"/>
                      <w:szCs w:val="24"/>
                      <w:vertAlign w:val="subscript"/>
                      <w:lang w:val="es-ES"/>
                    </w:rPr>
                    <w:t>2</w:t>
                  </w:r>
                  <w:r w:rsidRPr="00AF0A09">
                    <w:rPr>
                      <w:rFonts w:cs="Times New Roman"/>
                      <w:szCs w:val="24"/>
                      <w:lang w:val="es-ES"/>
                    </w:rPr>
                    <w:t>O → Ca(OH)</w:t>
                  </w:r>
                  <w:r w:rsidRPr="00AF0A09">
                    <w:rPr>
                      <w:rFonts w:cs="Times New Roman"/>
                      <w:szCs w:val="24"/>
                      <w:vertAlign w:val="subscript"/>
                      <w:lang w:val="es-ES"/>
                    </w:rPr>
                    <w:t>2</w:t>
                  </w:r>
                  <w:r w:rsidRPr="00AF0A09">
                    <w:rPr>
                      <w:rFonts w:cs="Times New Roman"/>
                      <w:szCs w:val="24"/>
                      <w:lang w:val="es-ES"/>
                    </w:rPr>
                    <w:t>.</w:t>
                  </w:r>
                </w:p>
              </w:tc>
            </w:tr>
            <w:tr w:rsidR="009C1FF9" w:rsidRPr="00AF0A09" w14:paraId="3306CB21" w14:textId="77777777" w:rsidTr="00693BA4">
              <w:trPr>
                <w:jc w:val="center"/>
              </w:trPr>
              <w:tc>
                <w:tcPr>
                  <w:tcW w:w="6823" w:type="dxa"/>
                </w:tcPr>
                <w:p w14:paraId="3815AFD2" w14:textId="77777777" w:rsidR="003D55B7" w:rsidRPr="00AF0A09" w:rsidRDefault="003D55B7" w:rsidP="00C44CCE">
                  <w:pPr>
                    <w:framePr w:hSpace="180" w:wrap="around" w:vAnchor="text" w:hAnchor="text" w:y="1"/>
                    <w:suppressOverlap/>
                    <w:rPr>
                      <w:rFonts w:cs="Times New Roman"/>
                      <w:szCs w:val="24"/>
                      <w:lang w:val="pt-BR"/>
                    </w:rPr>
                  </w:pPr>
                  <w:r w:rsidRPr="00AF0A09">
                    <w:rPr>
                      <w:rFonts w:cs="Times New Roman"/>
                      <w:szCs w:val="24"/>
                      <w:lang w:val="es-ES"/>
                    </w:rPr>
                    <w:t>B. Ca(HCO</w:t>
                  </w:r>
                  <w:r w:rsidRPr="00AF0A09">
                    <w:rPr>
                      <w:rFonts w:cs="Times New Roman"/>
                      <w:szCs w:val="24"/>
                      <w:vertAlign w:val="subscript"/>
                      <w:lang w:val="es-ES"/>
                    </w:rPr>
                    <w:t>3</w:t>
                  </w:r>
                  <w:r w:rsidRPr="00AF0A09">
                    <w:rPr>
                      <w:rFonts w:cs="Times New Roman"/>
                      <w:szCs w:val="24"/>
                      <w:lang w:val="es-ES"/>
                    </w:rPr>
                    <w:t>)</w:t>
                  </w:r>
                  <w:r w:rsidRPr="00AF0A09">
                    <w:rPr>
                      <w:rFonts w:cs="Times New Roman"/>
                      <w:szCs w:val="24"/>
                      <w:vertAlign w:val="subscript"/>
                      <w:lang w:val="es-ES"/>
                    </w:rPr>
                    <w:t>2</w:t>
                  </w:r>
                  <w:r w:rsidRPr="00AF0A09">
                    <w:rPr>
                      <w:rFonts w:cs="Times New Roman"/>
                      <w:szCs w:val="24"/>
                      <w:lang w:val="es-ES"/>
                    </w:rPr>
                    <w:t xml:space="preserve"> → CaCO</w:t>
                  </w:r>
                  <w:r w:rsidRPr="00AF0A09">
                    <w:rPr>
                      <w:rFonts w:cs="Times New Roman"/>
                      <w:szCs w:val="24"/>
                      <w:vertAlign w:val="subscript"/>
                      <w:lang w:val="es-ES"/>
                    </w:rPr>
                    <w:t>3</w:t>
                  </w:r>
                  <w:r w:rsidRPr="00AF0A09">
                    <w:rPr>
                      <w:rFonts w:cs="Times New Roman"/>
                      <w:szCs w:val="24"/>
                      <w:lang w:val="es-ES"/>
                    </w:rPr>
                    <w:t xml:space="preserve"> + CO</w:t>
                  </w:r>
                  <w:r w:rsidRPr="00AF0A09">
                    <w:rPr>
                      <w:rFonts w:cs="Times New Roman"/>
                      <w:szCs w:val="24"/>
                      <w:vertAlign w:val="subscript"/>
                      <w:lang w:val="es-ES"/>
                    </w:rPr>
                    <w:t>2</w:t>
                  </w:r>
                  <w:r w:rsidRPr="00AF0A09">
                    <w:rPr>
                      <w:rFonts w:cs="Times New Roman"/>
                      <w:szCs w:val="24"/>
                      <w:lang w:val="es-ES"/>
                    </w:rPr>
                    <w:t xml:space="preserve"> + H</w:t>
                  </w:r>
                  <w:r w:rsidRPr="00AF0A09">
                    <w:rPr>
                      <w:rFonts w:cs="Times New Roman"/>
                      <w:szCs w:val="24"/>
                      <w:vertAlign w:val="subscript"/>
                      <w:lang w:val="es-ES"/>
                    </w:rPr>
                    <w:t>2</w:t>
                  </w:r>
                  <w:r w:rsidRPr="00AF0A09">
                    <w:rPr>
                      <w:rFonts w:cs="Times New Roman"/>
                      <w:szCs w:val="24"/>
                      <w:lang w:val="es-ES"/>
                    </w:rPr>
                    <w:t>O</w:t>
                  </w:r>
                </w:p>
              </w:tc>
            </w:tr>
            <w:tr w:rsidR="009C1FF9" w:rsidRPr="00AF0A09" w14:paraId="1C9548BA" w14:textId="77777777" w:rsidTr="00693BA4">
              <w:trPr>
                <w:jc w:val="center"/>
              </w:trPr>
              <w:tc>
                <w:tcPr>
                  <w:tcW w:w="6823" w:type="dxa"/>
                </w:tcPr>
                <w:p w14:paraId="26AB818A" w14:textId="77777777" w:rsidR="003D55B7" w:rsidRPr="00AF0A09" w:rsidRDefault="003D55B7" w:rsidP="00C44CCE">
                  <w:pPr>
                    <w:framePr w:hSpace="180" w:wrap="around" w:vAnchor="text" w:hAnchor="text" w:y="1"/>
                    <w:suppressOverlap/>
                    <w:rPr>
                      <w:rFonts w:cs="Times New Roman"/>
                      <w:szCs w:val="24"/>
                      <w:lang w:val="pt-BR"/>
                    </w:rPr>
                  </w:pPr>
                  <w:r w:rsidRPr="00AF0A09">
                    <w:rPr>
                      <w:rFonts w:cs="Times New Roman"/>
                      <w:szCs w:val="24"/>
                      <w:lang w:val="es-ES"/>
                    </w:rPr>
                    <w:t>C. CaO + CO</w:t>
                  </w:r>
                  <w:r w:rsidRPr="00AF0A09">
                    <w:rPr>
                      <w:rFonts w:cs="Times New Roman"/>
                      <w:szCs w:val="24"/>
                      <w:vertAlign w:val="subscript"/>
                      <w:lang w:val="es-ES"/>
                    </w:rPr>
                    <w:t>2</w:t>
                  </w:r>
                  <w:r w:rsidRPr="00AF0A09">
                    <w:rPr>
                      <w:rFonts w:cs="Times New Roman"/>
                      <w:szCs w:val="24"/>
                      <w:lang w:val="es-ES"/>
                    </w:rPr>
                    <w:t xml:space="preserve"> → CaCO</w:t>
                  </w:r>
                  <w:r w:rsidRPr="00AF0A09">
                    <w:rPr>
                      <w:rFonts w:cs="Times New Roman"/>
                      <w:szCs w:val="24"/>
                      <w:vertAlign w:val="subscript"/>
                      <w:lang w:val="es-ES"/>
                    </w:rPr>
                    <w:t>3</w:t>
                  </w:r>
                  <w:r w:rsidRPr="00AF0A09">
                    <w:rPr>
                      <w:rFonts w:cs="Times New Roman"/>
                      <w:szCs w:val="24"/>
                      <w:lang w:val="es-ES"/>
                    </w:rPr>
                    <w:t>.</w:t>
                  </w:r>
                </w:p>
              </w:tc>
            </w:tr>
            <w:tr w:rsidR="009C1FF9" w:rsidRPr="00AF0A09" w14:paraId="5FC1B899" w14:textId="77777777" w:rsidTr="00693BA4">
              <w:trPr>
                <w:jc w:val="center"/>
              </w:trPr>
              <w:tc>
                <w:tcPr>
                  <w:tcW w:w="6823" w:type="dxa"/>
                </w:tcPr>
                <w:p w14:paraId="2613C6E3" w14:textId="77777777" w:rsidR="003D55B7" w:rsidRPr="00AF0A09" w:rsidRDefault="003D55B7" w:rsidP="00C44CCE">
                  <w:pPr>
                    <w:framePr w:hSpace="180" w:wrap="around" w:vAnchor="text" w:hAnchor="text" w:y="1"/>
                    <w:suppressOverlap/>
                    <w:rPr>
                      <w:rFonts w:cs="Times New Roman"/>
                      <w:szCs w:val="24"/>
                      <w:lang w:val="pt-BR"/>
                    </w:rPr>
                  </w:pPr>
                  <w:r w:rsidRPr="00AF0A09">
                    <w:rPr>
                      <w:rFonts w:cs="Times New Roman"/>
                      <w:szCs w:val="24"/>
                      <w:u w:val="single"/>
                      <w:lang w:val="es-ES"/>
                    </w:rPr>
                    <w:t>D.</w:t>
                  </w:r>
                  <w:r w:rsidRPr="00AF0A09">
                    <w:rPr>
                      <w:rFonts w:cs="Times New Roman"/>
                      <w:szCs w:val="24"/>
                      <w:lang w:val="es-ES"/>
                    </w:rPr>
                    <w:t xml:space="preserve"> </w:t>
                  </w:r>
                  <w:r w:rsidRPr="00AF0A09">
                    <w:rPr>
                      <w:rFonts w:cs="Times New Roman"/>
                      <w:bCs/>
                      <w:szCs w:val="24"/>
                      <w:lang w:val="es-ES"/>
                    </w:rPr>
                    <w:t>CaCO</w:t>
                  </w:r>
                  <w:r w:rsidRPr="00AF0A09">
                    <w:rPr>
                      <w:rFonts w:cs="Times New Roman"/>
                      <w:bCs/>
                      <w:szCs w:val="24"/>
                      <w:vertAlign w:val="subscript"/>
                      <w:lang w:val="es-ES"/>
                    </w:rPr>
                    <w:t>3</w:t>
                  </w:r>
                  <w:r w:rsidRPr="00AF0A09">
                    <w:rPr>
                      <w:rFonts w:cs="Times New Roman"/>
                      <w:bCs/>
                      <w:szCs w:val="24"/>
                      <w:lang w:val="es-ES"/>
                    </w:rPr>
                    <w:t xml:space="preserve"> + CO</w:t>
                  </w:r>
                  <w:r w:rsidRPr="00AF0A09">
                    <w:rPr>
                      <w:rFonts w:cs="Times New Roman"/>
                      <w:bCs/>
                      <w:szCs w:val="24"/>
                      <w:vertAlign w:val="subscript"/>
                      <w:lang w:val="es-ES"/>
                    </w:rPr>
                    <w:t>2</w:t>
                  </w:r>
                  <w:r w:rsidRPr="00AF0A09">
                    <w:rPr>
                      <w:rFonts w:cs="Times New Roman"/>
                      <w:bCs/>
                      <w:szCs w:val="24"/>
                      <w:lang w:val="es-ES"/>
                    </w:rPr>
                    <w:t xml:space="preserve"> + H</w:t>
                  </w:r>
                  <w:r w:rsidRPr="00AF0A09">
                    <w:rPr>
                      <w:rFonts w:cs="Times New Roman"/>
                      <w:bCs/>
                      <w:szCs w:val="24"/>
                      <w:vertAlign w:val="subscript"/>
                      <w:lang w:val="es-ES"/>
                    </w:rPr>
                    <w:t>2</w:t>
                  </w:r>
                  <w:r w:rsidRPr="00AF0A09">
                    <w:rPr>
                      <w:rFonts w:cs="Times New Roman"/>
                      <w:bCs/>
                      <w:szCs w:val="24"/>
                      <w:lang w:val="es-ES"/>
                    </w:rPr>
                    <w:t>O → Ca(HCO</w:t>
                  </w:r>
                  <w:r w:rsidRPr="00AF0A09">
                    <w:rPr>
                      <w:rFonts w:cs="Times New Roman"/>
                      <w:bCs/>
                      <w:szCs w:val="24"/>
                      <w:vertAlign w:val="subscript"/>
                      <w:lang w:val="es-ES"/>
                    </w:rPr>
                    <w:t>3</w:t>
                  </w:r>
                  <w:r w:rsidRPr="00AF0A09">
                    <w:rPr>
                      <w:rFonts w:cs="Times New Roman"/>
                      <w:bCs/>
                      <w:szCs w:val="24"/>
                      <w:lang w:val="es-ES"/>
                    </w:rPr>
                    <w:t>)</w:t>
                  </w:r>
                  <w:r w:rsidRPr="00AF0A09">
                    <w:rPr>
                      <w:rFonts w:cs="Times New Roman"/>
                      <w:bCs/>
                      <w:szCs w:val="24"/>
                      <w:vertAlign w:val="subscript"/>
                      <w:lang w:val="es-ES"/>
                    </w:rPr>
                    <w:t xml:space="preserve">2 </w:t>
                  </w:r>
                </w:p>
              </w:tc>
            </w:tr>
          </w:tbl>
          <w:p w14:paraId="25D3A006" w14:textId="77777777" w:rsidR="003D55B7" w:rsidRPr="00AF0A09" w:rsidRDefault="003D55B7" w:rsidP="009C1FF9">
            <w:pPr>
              <w:jc w:val="both"/>
              <w:rPr>
                <w:rFonts w:cs="Times New Roman"/>
                <w:szCs w:val="24"/>
                <w:lang w:val="es-ES"/>
              </w:rPr>
            </w:pPr>
            <w:r w:rsidRPr="00AF0A09">
              <w:rPr>
                <w:rFonts w:cs="Times New Roman"/>
                <w:b/>
                <w:szCs w:val="24"/>
                <w:lang w:val="es-ES"/>
              </w:rPr>
              <w:t xml:space="preserve">Câu 14. </w:t>
            </w:r>
            <w:r w:rsidRPr="00AF0A09">
              <w:rPr>
                <w:rFonts w:cs="Times New Roman"/>
                <w:szCs w:val="24"/>
                <w:lang w:val="pt-BR"/>
              </w:rPr>
              <w:t>Trên bề mặt của vỏ trứng gia cầm có những lỗ nhỏ nên vi khuẩn có thể xâm nhập được và hơi nước, cacbon đioxit có thể thoát ra làm trứng nhanh hỏng. Để bảo quản trứng lâu hỏng, người ta thường nhúng trứng vào dung dịch Ca(OH)</w:t>
            </w:r>
            <w:r w:rsidRPr="00AF0A09">
              <w:rPr>
                <w:rFonts w:cs="Times New Roman"/>
                <w:szCs w:val="24"/>
                <w:vertAlign w:val="subscript"/>
                <w:lang w:val="pt-BR"/>
              </w:rPr>
              <w:t>2</w:t>
            </w:r>
            <w:r w:rsidRPr="00AF0A09">
              <w:rPr>
                <w:rFonts w:cs="Times New Roman"/>
                <w:szCs w:val="24"/>
                <w:lang w:val="pt-BR"/>
              </w:rPr>
              <w:t>, phản ứng hóa học xảy ra trong quá trình nà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23"/>
            </w:tblGrid>
            <w:tr w:rsidR="009C1FF9" w:rsidRPr="00AF0A09" w14:paraId="4576C3CC" w14:textId="77777777" w:rsidTr="00693BA4">
              <w:tc>
                <w:tcPr>
                  <w:tcW w:w="6823" w:type="dxa"/>
                </w:tcPr>
                <w:p w14:paraId="42AEC2DF" w14:textId="77777777" w:rsidR="003D55B7" w:rsidRPr="00AF0A09" w:rsidRDefault="003D55B7" w:rsidP="00C44CCE">
                  <w:pPr>
                    <w:framePr w:hSpace="180" w:wrap="around" w:vAnchor="text" w:hAnchor="text" w:y="1"/>
                    <w:suppressOverlap/>
                    <w:rPr>
                      <w:rFonts w:cs="Times New Roman"/>
                      <w:szCs w:val="24"/>
                      <w:lang w:val="pt-BR"/>
                    </w:rPr>
                  </w:pPr>
                  <w:r w:rsidRPr="00AF0A09">
                    <w:rPr>
                      <w:rFonts w:cs="Times New Roman"/>
                      <w:szCs w:val="24"/>
                      <w:u w:val="single"/>
                      <w:lang w:val="es-ES"/>
                    </w:rPr>
                    <w:t>A</w:t>
                  </w:r>
                  <w:r w:rsidRPr="00AF0A09">
                    <w:rPr>
                      <w:rFonts w:cs="Times New Roman"/>
                      <w:szCs w:val="24"/>
                      <w:lang w:val="es-ES"/>
                    </w:rPr>
                    <w:t xml:space="preserve">. </w:t>
                  </w:r>
                  <w:r w:rsidRPr="00AF0A09">
                    <w:rPr>
                      <w:rFonts w:cs="Times New Roman"/>
                      <w:bCs/>
                      <w:szCs w:val="24"/>
                      <w:lang w:val="es-ES"/>
                    </w:rPr>
                    <w:t>Ca(OH)</w:t>
                  </w:r>
                  <w:r w:rsidRPr="00AF0A09">
                    <w:rPr>
                      <w:rFonts w:cs="Times New Roman"/>
                      <w:bCs/>
                      <w:szCs w:val="24"/>
                      <w:vertAlign w:val="subscript"/>
                      <w:lang w:val="es-ES"/>
                    </w:rPr>
                    <w:t>2</w:t>
                  </w:r>
                  <w:r w:rsidRPr="00AF0A09">
                    <w:rPr>
                      <w:rFonts w:cs="Times New Roman"/>
                      <w:bCs/>
                      <w:szCs w:val="24"/>
                      <w:lang w:val="es-ES"/>
                    </w:rPr>
                    <w:t xml:space="preserve"> + Na</w:t>
                  </w:r>
                  <w:r w:rsidRPr="00AF0A09">
                    <w:rPr>
                      <w:rFonts w:cs="Times New Roman"/>
                      <w:bCs/>
                      <w:szCs w:val="24"/>
                      <w:vertAlign w:val="subscript"/>
                      <w:lang w:val="es-ES"/>
                    </w:rPr>
                    <w:t>2</w:t>
                  </w:r>
                  <w:r w:rsidRPr="00AF0A09">
                    <w:rPr>
                      <w:rFonts w:cs="Times New Roman"/>
                      <w:bCs/>
                      <w:szCs w:val="24"/>
                      <w:lang w:val="es-ES"/>
                    </w:rPr>
                    <w:t>CO</w:t>
                  </w:r>
                  <w:r w:rsidRPr="00AF0A09">
                    <w:rPr>
                      <w:rFonts w:cs="Times New Roman"/>
                      <w:bCs/>
                      <w:szCs w:val="24"/>
                      <w:vertAlign w:val="subscript"/>
                      <w:lang w:val="es-ES"/>
                    </w:rPr>
                    <w:t>3</w:t>
                  </w:r>
                  <w:r w:rsidRPr="00AF0A09">
                    <w:rPr>
                      <w:rFonts w:cs="Times New Roman"/>
                      <w:bCs/>
                      <w:szCs w:val="24"/>
                      <w:lang w:val="es-ES"/>
                    </w:rPr>
                    <w:t xml:space="preserve"> → CaCO</w:t>
                  </w:r>
                  <w:r w:rsidRPr="00AF0A09">
                    <w:rPr>
                      <w:rFonts w:cs="Times New Roman"/>
                      <w:bCs/>
                      <w:szCs w:val="24"/>
                      <w:vertAlign w:val="subscript"/>
                      <w:lang w:val="es-ES"/>
                    </w:rPr>
                    <w:t>3</w:t>
                  </w:r>
                  <w:r w:rsidRPr="00AF0A09">
                    <w:rPr>
                      <w:rFonts w:cs="Times New Roman"/>
                      <w:bCs/>
                      <w:szCs w:val="24"/>
                      <w:lang w:val="es-ES"/>
                    </w:rPr>
                    <w:t xml:space="preserve"> + 2NaOH</w:t>
                  </w:r>
                </w:p>
              </w:tc>
            </w:tr>
            <w:tr w:rsidR="009C1FF9" w:rsidRPr="00AF0A09" w14:paraId="1FC4A4D3" w14:textId="77777777" w:rsidTr="00693BA4">
              <w:tc>
                <w:tcPr>
                  <w:tcW w:w="6823" w:type="dxa"/>
                </w:tcPr>
                <w:p w14:paraId="78423A54" w14:textId="77777777" w:rsidR="003D55B7" w:rsidRPr="00AF0A09" w:rsidRDefault="003D55B7" w:rsidP="00C44CCE">
                  <w:pPr>
                    <w:framePr w:hSpace="180" w:wrap="around" w:vAnchor="text" w:hAnchor="text" w:y="1"/>
                    <w:suppressOverlap/>
                    <w:rPr>
                      <w:rFonts w:cs="Times New Roman"/>
                      <w:szCs w:val="24"/>
                      <w:lang w:val="pt-BR"/>
                    </w:rPr>
                  </w:pPr>
                  <w:r w:rsidRPr="00AF0A09">
                    <w:rPr>
                      <w:rFonts w:cs="Times New Roman"/>
                      <w:szCs w:val="24"/>
                      <w:lang w:val="es-ES"/>
                    </w:rPr>
                    <w:t>B. Ca(HCO</w:t>
                  </w:r>
                  <w:r w:rsidRPr="00AF0A09">
                    <w:rPr>
                      <w:rFonts w:cs="Times New Roman"/>
                      <w:szCs w:val="24"/>
                      <w:vertAlign w:val="subscript"/>
                      <w:lang w:val="es-ES"/>
                    </w:rPr>
                    <w:t>3</w:t>
                  </w:r>
                  <w:r w:rsidRPr="00AF0A09">
                    <w:rPr>
                      <w:rFonts w:cs="Times New Roman"/>
                      <w:szCs w:val="24"/>
                      <w:lang w:val="es-ES"/>
                    </w:rPr>
                    <w:t>)</w:t>
                  </w:r>
                  <w:r w:rsidRPr="00AF0A09">
                    <w:rPr>
                      <w:rFonts w:cs="Times New Roman"/>
                      <w:szCs w:val="24"/>
                      <w:vertAlign w:val="subscript"/>
                      <w:lang w:val="es-ES"/>
                    </w:rPr>
                    <w:t>2</w:t>
                  </w:r>
                  <w:r w:rsidRPr="00AF0A09">
                    <w:rPr>
                      <w:rFonts w:cs="Times New Roman"/>
                      <w:szCs w:val="24"/>
                      <w:lang w:val="es-ES"/>
                    </w:rPr>
                    <w:t xml:space="preserve"> → CaCO</w:t>
                  </w:r>
                  <w:r w:rsidRPr="00AF0A09">
                    <w:rPr>
                      <w:rFonts w:cs="Times New Roman"/>
                      <w:szCs w:val="24"/>
                      <w:vertAlign w:val="subscript"/>
                      <w:lang w:val="es-ES"/>
                    </w:rPr>
                    <w:t>3</w:t>
                  </w:r>
                  <w:r w:rsidRPr="00AF0A09">
                    <w:rPr>
                      <w:rFonts w:cs="Times New Roman"/>
                      <w:szCs w:val="24"/>
                      <w:lang w:val="es-ES"/>
                    </w:rPr>
                    <w:t xml:space="preserve"> + CO</w:t>
                  </w:r>
                  <w:r w:rsidRPr="00AF0A09">
                    <w:rPr>
                      <w:rFonts w:cs="Times New Roman"/>
                      <w:szCs w:val="24"/>
                      <w:vertAlign w:val="subscript"/>
                      <w:lang w:val="es-ES"/>
                    </w:rPr>
                    <w:t>2</w:t>
                  </w:r>
                  <w:r w:rsidRPr="00AF0A09">
                    <w:rPr>
                      <w:rFonts w:cs="Times New Roman"/>
                      <w:szCs w:val="24"/>
                      <w:lang w:val="es-ES"/>
                    </w:rPr>
                    <w:t xml:space="preserve"> + H</w:t>
                  </w:r>
                  <w:r w:rsidRPr="00AF0A09">
                    <w:rPr>
                      <w:rFonts w:cs="Times New Roman"/>
                      <w:szCs w:val="24"/>
                      <w:vertAlign w:val="subscript"/>
                      <w:lang w:val="es-ES"/>
                    </w:rPr>
                    <w:t>2</w:t>
                  </w:r>
                  <w:r w:rsidRPr="00AF0A09">
                    <w:rPr>
                      <w:rFonts w:cs="Times New Roman"/>
                      <w:szCs w:val="24"/>
                      <w:lang w:val="es-ES"/>
                    </w:rPr>
                    <w:t>O</w:t>
                  </w:r>
                </w:p>
              </w:tc>
            </w:tr>
            <w:tr w:rsidR="009C1FF9" w:rsidRPr="00AF0A09" w14:paraId="0ACA3AE7" w14:textId="77777777" w:rsidTr="00693BA4">
              <w:tc>
                <w:tcPr>
                  <w:tcW w:w="6823" w:type="dxa"/>
                </w:tcPr>
                <w:p w14:paraId="55F3F350" w14:textId="77777777" w:rsidR="003D55B7" w:rsidRPr="00AF0A09" w:rsidRDefault="003D55B7" w:rsidP="00C44CCE">
                  <w:pPr>
                    <w:framePr w:hSpace="180" w:wrap="around" w:vAnchor="text" w:hAnchor="text" w:y="1"/>
                    <w:suppressOverlap/>
                    <w:rPr>
                      <w:rFonts w:cs="Times New Roman"/>
                      <w:szCs w:val="24"/>
                      <w:lang w:val="pt-BR"/>
                    </w:rPr>
                  </w:pPr>
                  <w:r w:rsidRPr="00AF0A09">
                    <w:rPr>
                      <w:rFonts w:cs="Times New Roman"/>
                      <w:szCs w:val="24"/>
                      <w:lang w:val="es-ES"/>
                    </w:rPr>
                    <w:t>C. CaO + CO</w:t>
                  </w:r>
                  <w:r w:rsidRPr="00AF0A09">
                    <w:rPr>
                      <w:rFonts w:cs="Times New Roman"/>
                      <w:szCs w:val="24"/>
                      <w:vertAlign w:val="subscript"/>
                      <w:lang w:val="es-ES"/>
                    </w:rPr>
                    <w:t>2</w:t>
                  </w:r>
                  <w:r w:rsidRPr="00AF0A09">
                    <w:rPr>
                      <w:rFonts w:cs="Times New Roman"/>
                      <w:szCs w:val="24"/>
                      <w:lang w:val="es-ES"/>
                    </w:rPr>
                    <w:t xml:space="preserve"> → CaCO</w:t>
                  </w:r>
                  <w:r w:rsidRPr="00AF0A09">
                    <w:rPr>
                      <w:rFonts w:cs="Times New Roman"/>
                      <w:szCs w:val="24"/>
                      <w:vertAlign w:val="subscript"/>
                      <w:lang w:val="es-ES"/>
                    </w:rPr>
                    <w:t>3</w:t>
                  </w:r>
                  <w:r w:rsidRPr="00AF0A09">
                    <w:rPr>
                      <w:rFonts w:cs="Times New Roman"/>
                      <w:szCs w:val="24"/>
                      <w:lang w:val="es-ES"/>
                    </w:rPr>
                    <w:t>.</w:t>
                  </w:r>
                </w:p>
              </w:tc>
            </w:tr>
            <w:tr w:rsidR="009C1FF9" w:rsidRPr="00AF0A09" w14:paraId="0D64A5EF" w14:textId="77777777" w:rsidTr="00693BA4">
              <w:tc>
                <w:tcPr>
                  <w:tcW w:w="6823" w:type="dxa"/>
                </w:tcPr>
                <w:p w14:paraId="0B42668B" w14:textId="77777777" w:rsidR="003D55B7" w:rsidRPr="00AF0A09" w:rsidRDefault="003D55B7" w:rsidP="00C44CCE">
                  <w:pPr>
                    <w:framePr w:hSpace="180" w:wrap="around" w:vAnchor="text" w:hAnchor="text" w:y="1"/>
                    <w:suppressOverlap/>
                    <w:rPr>
                      <w:rFonts w:cs="Times New Roman"/>
                      <w:szCs w:val="24"/>
                      <w:lang w:val="pt-BR"/>
                    </w:rPr>
                  </w:pPr>
                  <w:r w:rsidRPr="00AF0A09">
                    <w:rPr>
                      <w:rFonts w:cs="Times New Roman"/>
                      <w:szCs w:val="24"/>
                      <w:lang w:val="es-ES"/>
                    </w:rPr>
                    <w:t>D. CaO + H</w:t>
                  </w:r>
                  <w:r w:rsidRPr="00AF0A09">
                    <w:rPr>
                      <w:rFonts w:cs="Times New Roman"/>
                      <w:szCs w:val="24"/>
                      <w:vertAlign w:val="subscript"/>
                      <w:lang w:val="es-ES"/>
                    </w:rPr>
                    <w:t>2</w:t>
                  </w:r>
                  <w:r w:rsidRPr="00AF0A09">
                    <w:rPr>
                      <w:rFonts w:cs="Times New Roman"/>
                      <w:szCs w:val="24"/>
                      <w:lang w:val="es-ES"/>
                    </w:rPr>
                    <w:t>O → Ca(OH)</w:t>
                  </w:r>
                  <w:r w:rsidRPr="00AF0A09">
                    <w:rPr>
                      <w:rFonts w:cs="Times New Roman"/>
                      <w:szCs w:val="24"/>
                      <w:vertAlign w:val="subscript"/>
                      <w:lang w:val="es-ES"/>
                    </w:rPr>
                    <w:t>2</w:t>
                  </w:r>
                  <w:r w:rsidRPr="00AF0A09">
                    <w:rPr>
                      <w:rFonts w:cs="Times New Roman"/>
                      <w:szCs w:val="24"/>
                      <w:lang w:val="es-ES"/>
                    </w:rPr>
                    <w:t>.</w:t>
                  </w:r>
                </w:p>
              </w:tc>
            </w:tr>
          </w:tbl>
          <w:p w14:paraId="693E8795" w14:textId="77777777" w:rsidR="003D55B7" w:rsidRPr="00AF0A09" w:rsidRDefault="003D55B7" w:rsidP="009C1FF9">
            <w:pPr>
              <w:rPr>
                <w:rFonts w:cs="Times New Roman"/>
                <w:szCs w:val="24"/>
              </w:rPr>
            </w:pPr>
            <w:r w:rsidRPr="00AF0A09">
              <w:rPr>
                <w:rFonts w:cs="Times New Roman"/>
                <w:b/>
                <w:bCs/>
                <w:szCs w:val="24"/>
              </w:rPr>
              <w:t>Câu 16:</w:t>
            </w:r>
            <w:r w:rsidRPr="00AF0A09">
              <w:rPr>
                <w:rFonts w:cs="Times New Roman"/>
                <w:szCs w:val="24"/>
              </w:rPr>
              <w:t> Cho dung dịch KOH vào ống nghiệm đựng dung dịch FeCl</w:t>
            </w:r>
            <w:r w:rsidRPr="00AF0A09">
              <w:rPr>
                <w:rFonts w:cs="Times New Roman"/>
                <w:szCs w:val="24"/>
                <w:vertAlign w:val="subscript"/>
              </w:rPr>
              <w:t>3</w:t>
            </w:r>
            <w:r w:rsidRPr="00AF0A09">
              <w:rPr>
                <w:rFonts w:cs="Times New Roman"/>
                <w:szCs w:val="24"/>
              </w:rPr>
              <w:t>, hiện tượng quan sát được là:</w:t>
            </w:r>
          </w:p>
          <w:p w14:paraId="1EE43D17" w14:textId="77777777" w:rsidR="003D55B7" w:rsidRPr="00AF0A09" w:rsidRDefault="003D55B7" w:rsidP="009C1FF9">
            <w:pPr>
              <w:ind w:left="360"/>
              <w:rPr>
                <w:rFonts w:cs="Times New Roman"/>
                <w:szCs w:val="24"/>
              </w:rPr>
            </w:pPr>
            <w:r w:rsidRPr="00AF0A09">
              <w:rPr>
                <w:rFonts w:cs="Times New Roman"/>
                <w:szCs w:val="24"/>
              </w:rPr>
              <w:t xml:space="preserve">A. Có kết tủa trắng xanh. </w:t>
            </w:r>
            <w:r w:rsidRPr="00AF0A09">
              <w:rPr>
                <w:rFonts w:cs="Times New Roman"/>
                <w:szCs w:val="24"/>
              </w:rPr>
              <w:tab/>
            </w:r>
            <w:r w:rsidRPr="00AF0A09">
              <w:rPr>
                <w:rFonts w:cs="Times New Roman"/>
                <w:szCs w:val="24"/>
              </w:rPr>
              <w:tab/>
              <w:t>B. Có khí thoát ra.</w:t>
            </w:r>
          </w:p>
          <w:p w14:paraId="35086CA7" w14:textId="77777777" w:rsidR="003D55B7" w:rsidRPr="00AF0A09" w:rsidRDefault="003D55B7"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Có kết tủa đỏ nâu. </w:t>
            </w:r>
            <w:r w:rsidRPr="00AF0A09">
              <w:rPr>
                <w:rFonts w:cs="Times New Roman"/>
                <w:szCs w:val="24"/>
              </w:rPr>
              <w:tab/>
            </w:r>
            <w:r w:rsidRPr="00AF0A09">
              <w:rPr>
                <w:rFonts w:cs="Times New Roman"/>
                <w:szCs w:val="24"/>
              </w:rPr>
              <w:tab/>
            </w:r>
            <w:r w:rsidRPr="00AF0A09">
              <w:rPr>
                <w:rFonts w:cs="Times New Roman"/>
                <w:szCs w:val="24"/>
              </w:rPr>
              <w:tab/>
              <w:t>D. Kết tủa màu trắng.</w:t>
            </w:r>
          </w:p>
          <w:p w14:paraId="1F3D1F95" w14:textId="77777777" w:rsidR="003D55B7" w:rsidRPr="00AF0A09" w:rsidRDefault="003D55B7" w:rsidP="009C1FF9">
            <w:pPr>
              <w:rPr>
                <w:rFonts w:cs="Times New Roman"/>
                <w:szCs w:val="24"/>
              </w:rPr>
            </w:pPr>
            <w:r w:rsidRPr="00AF0A09">
              <w:rPr>
                <w:rFonts w:cs="Times New Roman"/>
                <w:b/>
                <w:bCs/>
                <w:szCs w:val="24"/>
              </w:rPr>
              <w:t>Câu 17:</w:t>
            </w:r>
            <w:r w:rsidRPr="00AF0A09">
              <w:rPr>
                <w:rFonts w:cs="Times New Roman"/>
                <w:szCs w:val="24"/>
              </w:rPr>
              <w:t> Nếu chỉ dùng dung dịch NaOH thì có thể phân biệt được 2 dung dịch muối trong mỗi cặp chất sau:</w:t>
            </w:r>
          </w:p>
          <w:p w14:paraId="06F1539A" w14:textId="77777777" w:rsidR="003D55B7" w:rsidRPr="00AF0A09" w:rsidRDefault="003D55B7" w:rsidP="009C1FF9">
            <w:pPr>
              <w:ind w:left="360"/>
              <w:outlineLvl w:val="5"/>
              <w:rPr>
                <w:rFonts w:cs="Times New Roman"/>
                <w:szCs w:val="24"/>
              </w:rPr>
            </w:pPr>
            <w:r w:rsidRPr="00AF0A09">
              <w:rPr>
                <w:rFonts w:cs="Times New Roman"/>
                <w:szCs w:val="24"/>
                <w:u w:val="single"/>
              </w:rPr>
              <w:t>A</w:t>
            </w:r>
            <w:r w:rsidRPr="00AF0A09">
              <w:rPr>
                <w:rFonts w:cs="Times New Roman"/>
                <w:szCs w:val="24"/>
              </w:rPr>
              <w:t>.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và Fe</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rPr>
              <w:tab/>
              <w:t>B.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và K</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p>
          <w:p w14:paraId="7320DE75" w14:textId="77777777" w:rsidR="003D55B7" w:rsidRPr="00AF0A09" w:rsidRDefault="003D55B7" w:rsidP="009C1FF9">
            <w:pPr>
              <w:ind w:left="360"/>
              <w:rPr>
                <w:rFonts w:cs="Times New Roman"/>
                <w:szCs w:val="24"/>
              </w:rPr>
            </w:pPr>
            <w:r w:rsidRPr="00AF0A09">
              <w:rPr>
                <w:rFonts w:cs="Times New Roman"/>
                <w:szCs w:val="24"/>
              </w:rPr>
              <w:t>C.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và BaCl</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rPr>
              <w:tab/>
              <w:t>D.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và K</w:t>
            </w:r>
            <w:r w:rsidRPr="00AF0A09">
              <w:rPr>
                <w:rFonts w:cs="Times New Roman"/>
                <w:szCs w:val="24"/>
                <w:vertAlign w:val="subscript"/>
              </w:rPr>
              <w:t>3</w:t>
            </w:r>
            <w:r w:rsidRPr="00AF0A09">
              <w:rPr>
                <w:rFonts w:cs="Times New Roman"/>
                <w:szCs w:val="24"/>
              </w:rPr>
              <w:t>PO</w:t>
            </w:r>
            <w:r w:rsidRPr="00AF0A09">
              <w:rPr>
                <w:rFonts w:cs="Times New Roman"/>
                <w:szCs w:val="24"/>
                <w:vertAlign w:val="subscript"/>
              </w:rPr>
              <w:t>4</w:t>
            </w:r>
          </w:p>
          <w:p w14:paraId="4F033274" w14:textId="77777777" w:rsidR="003D55B7" w:rsidRPr="00AF0A09" w:rsidRDefault="003D55B7" w:rsidP="009C1FF9">
            <w:pPr>
              <w:ind w:right="-108"/>
              <w:rPr>
                <w:rFonts w:cs="Times New Roman"/>
                <w:szCs w:val="24"/>
              </w:rPr>
            </w:pPr>
            <w:r w:rsidRPr="00AF0A09">
              <w:rPr>
                <w:rFonts w:cs="Times New Roman"/>
                <w:b/>
                <w:bCs/>
                <w:szCs w:val="24"/>
              </w:rPr>
              <w:t>Câu 18:</w:t>
            </w:r>
            <w:r w:rsidRPr="00AF0A09">
              <w:rPr>
                <w:rFonts w:cs="Times New Roman"/>
                <w:szCs w:val="24"/>
              </w:rPr>
              <w:t>Trộn 2 dung dịch nào sau đây sẽ không xuất hiện kết tủa ?</w:t>
            </w:r>
          </w:p>
          <w:p w14:paraId="48B36109" w14:textId="77777777" w:rsidR="003D55B7" w:rsidRPr="00AF0A09" w:rsidRDefault="003D55B7" w:rsidP="009C1FF9">
            <w:pPr>
              <w:ind w:left="360"/>
              <w:rPr>
                <w:rFonts w:cs="Times New Roman"/>
                <w:szCs w:val="24"/>
              </w:rPr>
            </w:pPr>
            <w:r w:rsidRPr="00AF0A09">
              <w:rPr>
                <w:rFonts w:cs="Times New Roman"/>
                <w:szCs w:val="24"/>
              </w:rPr>
              <w:t>A. BaCl</w:t>
            </w:r>
            <w:r w:rsidRPr="00AF0A09">
              <w:rPr>
                <w:rFonts w:cs="Times New Roman"/>
                <w:szCs w:val="24"/>
                <w:vertAlign w:val="subscript"/>
              </w:rPr>
              <w:t>2</w:t>
            </w:r>
            <w:r w:rsidRPr="00AF0A09">
              <w:rPr>
                <w:rFonts w:cs="Times New Roman"/>
                <w:szCs w:val="24"/>
              </w:rPr>
              <w:t>,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rPr>
              <w:tab/>
              <w:t>B.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Ba(OH)</w:t>
            </w:r>
            <w:r w:rsidRPr="00AF0A09">
              <w:rPr>
                <w:rFonts w:cs="Times New Roman"/>
                <w:szCs w:val="24"/>
                <w:vertAlign w:val="subscript"/>
              </w:rPr>
              <w:t>2</w:t>
            </w:r>
          </w:p>
          <w:p w14:paraId="249E6865" w14:textId="77777777" w:rsidR="003D55B7" w:rsidRPr="00AF0A09" w:rsidRDefault="003D55B7" w:rsidP="009C1FF9">
            <w:pPr>
              <w:ind w:left="360"/>
              <w:rPr>
                <w:rFonts w:cs="Times New Roman"/>
                <w:szCs w:val="24"/>
              </w:rPr>
            </w:pPr>
            <w:r w:rsidRPr="00AF0A09">
              <w:rPr>
                <w:rFonts w:cs="Times New Roman"/>
                <w:szCs w:val="24"/>
              </w:rPr>
              <w:t>C. BaCl</w:t>
            </w:r>
            <w:r w:rsidRPr="00AF0A09">
              <w:rPr>
                <w:rFonts w:cs="Times New Roman"/>
                <w:szCs w:val="24"/>
                <w:vertAlign w:val="subscript"/>
              </w:rPr>
              <w:t>2</w:t>
            </w:r>
            <w:r w:rsidRPr="00AF0A09">
              <w:rPr>
                <w:rFonts w:cs="Times New Roman"/>
                <w:szCs w:val="24"/>
              </w:rPr>
              <w:t>, Ag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xml:space="preserve"> NaCl, K</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p>
          <w:p w14:paraId="6C17A129" w14:textId="77777777" w:rsidR="003D55B7" w:rsidRPr="00AF0A09" w:rsidRDefault="003D55B7" w:rsidP="009C1FF9">
            <w:pPr>
              <w:rPr>
                <w:rFonts w:cs="Times New Roman"/>
                <w:szCs w:val="24"/>
              </w:rPr>
            </w:pPr>
            <w:r w:rsidRPr="00AF0A09">
              <w:rPr>
                <w:rFonts w:cs="Times New Roman"/>
                <w:b/>
                <w:bCs/>
                <w:szCs w:val="24"/>
              </w:rPr>
              <w:t>Câu 19:</w:t>
            </w:r>
            <w:r w:rsidRPr="00AF0A09">
              <w:rPr>
                <w:rFonts w:cs="Times New Roman"/>
                <w:szCs w:val="24"/>
              </w:rPr>
              <w:t> Hãy cho biết muối nào có thể điều chế bằng phản ứng của kim loại với dung dịch axit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loãng ?</w:t>
            </w:r>
          </w:p>
          <w:p w14:paraId="618EA41E" w14:textId="77777777" w:rsidR="003D55B7" w:rsidRPr="00AF0A09" w:rsidRDefault="003D55B7" w:rsidP="009C1FF9">
            <w:pPr>
              <w:ind w:left="360"/>
              <w:outlineLvl w:val="5"/>
              <w:rPr>
                <w:rFonts w:cs="Times New Roman"/>
                <w:szCs w:val="24"/>
              </w:rPr>
            </w:pPr>
            <w:r w:rsidRPr="00AF0A09">
              <w:rPr>
                <w:rFonts w:cs="Times New Roman"/>
                <w:szCs w:val="24"/>
                <w:u w:val="single"/>
              </w:rPr>
              <w:t>A</w:t>
            </w:r>
            <w:r w:rsidRPr="00AF0A09">
              <w:rPr>
                <w:rFonts w:cs="Times New Roman"/>
                <w:szCs w:val="24"/>
              </w:rPr>
              <w:t>. ZnSO</w:t>
            </w:r>
            <w:r w:rsidRPr="00AF0A09">
              <w:rPr>
                <w:rFonts w:cs="Times New Roman"/>
                <w:szCs w:val="24"/>
                <w:vertAlign w:val="subscript"/>
              </w:rPr>
              <w:t>4</w:t>
            </w:r>
            <w:r w:rsidRPr="00AF0A09">
              <w:rPr>
                <w:rFonts w:cs="Times New Roman"/>
                <w:szCs w:val="24"/>
              </w:rPr>
              <w:t xml:space="preserve"> </w:t>
            </w:r>
            <w:r w:rsidRPr="00AF0A09">
              <w:rPr>
                <w:rFonts w:cs="Times New Roman"/>
                <w:szCs w:val="24"/>
              </w:rPr>
              <w:tab/>
              <w:t>B.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 xml:space="preserve">   C. CuSO</w:t>
            </w:r>
            <w:r w:rsidRPr="00AF0A09">
              <w:rPr>
                <w:rFonts w:cs="Times New Roman"/>
                <w:szCs w:val="24"/>
                <w:vertAlign w:val="subscript"/>
              </w:rPr>
              <w:t>4</w:t>
            </w:r>
            <w:r w:rsidRPr="00AF0A09">
              <w:rPr>
                <w:rFonts w:cs="Times New Roman"/>
                <w:szCs w:val="24"/>
              </w:rPr>
              <w:t xml:space="preserve">     D. MgSO</w:t>
            </w:r>
            <w:r w:rsidRPr="00AF0A09">
              <w:rPr>
                <w:rFonts w:cs="Times New Roman"/>
                <w:szCs w:val="24"/>
                <w:vertAlign w:val="subscript"/>
              </w:rPr>
              <w:t>3</w:t>
            </w:r>
          </w:p>
          <w:p w14:paraId="383B076A" w14:textId="77777777" w:rsidR="003D55B7" w:rsidRPr="00AF0A09" w:rsidRDefault="003D55B7" w:rsidP="009C1FF9">
            <w:pPr>
              <w:rPr>
                <w:rFonts w:cs="Times New Roman"/>
                <w:szCs w:val="24"/>
              </w:rPr>
            </w:pPr>
            <w:r w:rsidRPr="00AF0A09">
              <w:rPr>
                <w:rFonts w:cs="Times New Roman"/>
                <w:b/>
                <w:bCs/>
                <w:szCs w:val="24"/>
              </w:rPr>
              <w:t>Câu 20:</w:t>
            </w:r>
            <w:r w:rsidRPr="00AF0A09">
              <w:rPr>
                <w:rFonts w:cs="Times New Roman"/>
                <w:szCs w:val="24"/>
              </w:rPr>
              <w:t xml:space="preserve"> Cho phương trình phản ứng: </w:t>
            </w:r>
          </w:p>
          <w:p w14:paraId="4B98324B" w14:textId="77777777" w:rsidR="003D55B7" w:rsidRPr="00AF0A09" w:rsidRDefault="003D55B7" w:rsidP="009C1FF9">
            <w:pPr>
              <w:rPr>
                <w:rFonts w:cs="Times New Roman"/>
                <w:szCs w:val="24"/>
              </w:rPr>
            </w:pPr>
            <w:r w:rsidRPr="00AF0A09">
              <w:rPr>
                <w:rFonts w:cs="Times New Roman"/>
                <w:szCs w:val="24"/>
              </w:rPr>
              <w:t>BaCO</w:t>
            </w:r>
            <w:r w:rsidRPr="00AF0A09">
              <w:rPr>
                <w:rFonts w:cs="Times New Roman"/>
                <w:szCs w:val="24"/>
                <w:vertAlign w:val="subscript"/>
              </w:rPr>
              <w:t>3</w:t>
            </w:r>
            <w:r w:rsidRPr="00AF0A09">
              <w:rPr>
                <w:rFonts w:cs="Times New Roman"/>
                <w:szCs w:val="24"/>
              </w:rPr>
              <w:t> + 2HCl → BaCl</w:t>
            </w:r>
            <w:r w:rsidRPr="00AF0A09">
              <w:rPr>
                <w:rFonts w:cs="Times New Roman"/>
                <w:szCs w:val="24"/>
                <w:vertAlign w:val="subscript"/>
              </w:rPr>
              <w:t>2</w:t>
            </w:r>
            <w:r w:rsidRPr="00AF0A09">
              <w:rPr>
                <w:rFonts w:cs="Times New Roman"/>
                <w:szCs w:val="24"/>
              </w:rPr>
              <w:t> + Y + H</w:t>
            </w:r>
            <w:r w:rsidRPr="00AF0A09">
              <w:rPr>
                <w:rFonts w:cs="Times New Roman"/>
                <w:szCs w:val="24"/>
                <w:vertAlign w:val="subscript"/>
              </w:rPr>
              <w:t>2</w:t>
            </w:r>
            <w:r w:rsidRPr="00AF0A09">
              <w:rPr>
                <w:rFonts w:cs="Times New Roman"/>
                <w:szCs w:val="24"/>
              </w:rPr>
              <w:t xml:space="preserve">O.  Vậy Y là: </w:t>
            </w:r>
          </w:p>
          <w:p w14:paraId="28CE3759" w14:textId="77777777" w:rsidR="003D55B7" w:rsidRPr="00AF0A09" w:rsidRDefault="003D55B7" w:rsidP="009C1FF9">
            <w:pPr>
              <w:ind w:left="360"/>
              <w:rPr>
                <w:rFonts w:cs="Times New Roman"/>
                <w:szCs w:val="24"/>
              </w:rPr>
            </w:pPr>
            <w:r w:rsidRPr="00AF0A09">
              <w:rPr>
                <w:rFonts w:cs="Times New Roman"/>
                <w:szCs w:val="24"/>
              </w:rPr>
              <w:t xml:space="preserve">A. CO </w:t>
            </w:r>
            <w:r w:rsidRPr="00AF0A09">
              <w:rPr>
                <w:rFonts w:cs="Times New Roman"/>
                <w:szCs w:val="24"/>
              </w:rPr>
              <w:tab/>
            </w:r>
            <w:r w:rsidRPr="00AF0A09">
              <w:rPr>
                <w:rFonts w:cs="Times New Roman"/>
                <w:szCs w:val="24"/>
              </w:rPr>
              <w:tab/>
              <w:t>B. H</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t>C. Cl</w:t>
            </w:r>
            <w:r w:rsidRPr="00AF0A09">
              <w:rPr>
                <w:rFonts w:cs="Times New Roman"/>
                <w:szCs w:val="24"/>
                <w:vertAlign w:val="subscript"/>
              </w:rPr>
              <w:t>2</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CO</w:t>
            </w:r>
            <w:r w:rsidRPr="00AF0A09">
              <w:rPr>
                <w:rFonts w:cs="Times New Roman"/>
                <w:szCs w:val="24"/>
                <w:vertAlign w:val="subscript"/>
              </w:rPr>
              <w:t>2</w:t>
            </w:r>
          </w:p>
          <w:p w14:paraId="0A2E0B7B" w14:textId="77777777" w:rsidR="003D55B7" w:rsidRPr="00AF0A09" w:rsidRDefault="003D55B7" w:rsidP="009C1FF9">
            <w:pPr>
              <w:rPr>
                <w:rFonts w:cs="Times New Roman"/>
                <w:szCs w:val="24"/>
              </w:rPr>
            </w:pPr>
            <w:r w:rsidRPr="00AF0A09">
              <w:rPr>
                <w:rFonts w:cs="Times New Roman"/>
                <w:b/>
                <w:bCs/>
                <w:szCs w:val="24"/>
              </w:rPr>
              <w:t>Câu 21:</w:t>
            </w:r>
            <w:r w:rsidRPr="00AF0A09">
              <w:rPr>
                <w:rFonts w:cs="Times New Roman"/>
                <w:szCs w:val="24"/>
              </w:rPr>
              <w:t> Hợp chất nào sau đây bị nhiệt phân hủy tạo ra hợp chất oxit và một chất khí làm đục nước vôi trong?</w:t>
            </w:r>
          </w:p>
          <w:p w14:paraId="237B1F5D" w14:textId="77777777" w:rsidR="003D55B7" w:rsidRPr="00AF0A09" w:rsidRDefault="003D55B7" w:rsidP="009C1FF9">
            <w:pPr>
              <w:ind w:left="360"/>
              <w:rPr>
                <w:rFonts w:cs="Times New Roman"/>
                <w:szCs w:val="24"/>
              </w:rPr>
            </w:pPr>
            <w:r w:rsidRPr="00AF0A09">
              <w:rPr>
                <w:rFonts w:cs="Times New Roman"/>
                <w:szCs w:val="24"/>
              </w:rPr>
              <w:t xml:space="preserve">A. Muối nitrate </w:t>
            </w:r>
            <w:r w:rsidRPr="00AF0A09">
              <w:rPr>
                <w:rFonts w:cs="Times New Roman"/>
                <w:szCs w:val="24"/>
              </w:rPr>
              <w:tab/>
            </w:r>
            <w:r w:rsidRPr="00AF0A09">
              <w:rPr>
                <w:rFonts w:cs="Times New Roman"/>
                <w:szCs w:val="24"/>
              </w:rPr>
              <w:tab/>
            </w:r>
            <w:r w:rsidRPr="00AF0A09">
              <w:rPr>
                <w:rFonts w:cs="Times New Roman"/>
                <w:szCs w:val="24"/>
              </w:rPr>
              <w:tab/>
              <w:t xml:space="preserve">B. Muối sunfate. </w:t>
            </w:r>
            <w:r w:rsidRPr="00AF0A09">
              <w:rPr>
                <w:rFonts w:cs="Times New Roman"/>
                <w:szCs w:val="24"/>
              </w:rPr>
              <w:tab/>
            </w:r>
          </w:p>
          <w:p w14:paraId="456EF6AC" w14:textId="77777777" w:rsidR="003D55B7" w:rsidRPr="00AF0A09" w:rsidRDefault="003D55B7" w:rsidP="009C1FF9">
            <w:pPr>
              <w:ind w:left="360"/>
              <w:rPr>
                <w:rFonts w:cs="Times New Roman"/>
                <w:szCs w:val="24"/>
              </w:rPr>
            </w:pPr>
            <w:r w:rsidRPr="00AF0A09">
              <w:rPr>
                <w:rFonts w:cs="Times New Roman"/>
                <w:szCs w:val="24"/>
              </w:rPr>
              <w:t xml:space="preserve">C. Muối chloride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Muối carbonate không tan.</w:t>
            </w:r>
          </w:p>
          <w:p w14:paraId="4CF9EDB0" w14:textId="77777777" w:rsidR="003D55B7" w:rsidRPr="00AF0A09" w:rsidRDefault="003D55B7" w:rsidP="009C1FF9">
            <w:pPr>
              <w:rPr>
                <w:rFonts w:cs="Times New Roman"/>
                <w:szCs w:val="24"/>
              </w:rPr>
            </w:pPr>
            <w:r w:rsidRPr="00AF0A09">
              <w:rPr>
                <w:rFonts w:cs="Times New Roman"/>
                <w:b/>
                <w:bCs/>
                <w:szCs w:val="24"/>
              </w:rPr>
              <w:t>Câu 22:</w:t>
            </w:r>
            <w:r w:rsidRPr="00AF0A09">
              <w:rPr>
                <w:rFonts w:cs="Times New Roman"/>
                <w:szCs w:val="24"/>
              </w:rPr>
              <w:t> Cho 35 gam CaCO</w:t>
            </w:r>
            <w:r w:rsidRPr="00AF0A09">
              <w:rPr>
                <w:rFonts w:cs="Times New Roman"/>
                <w:szCs w:val="24"/>
                <w:vertAlign w:val="subscript"/>
              </w:rPr>
              <w:t>3</w:t>
            </w:r>
            <w:r w:rsidRPr="00AF0A09">
              <w:rPr>
                <w:rFonts w:cs="Times New Roman"/>
                <w:szCs w:val="24"/>
              </w:rPr>
              <w:t> vào dung dịch HCl dư, kết thúc phản ứng thu được bao nhiêu lít khí CO</w:t>
            </w:r>
            <w:r w:rsidRPr="00AF0A09">
              <w:rPr>
                <w:rFonts w:cs="Times New Roman"/>
                <w:szCs w:val="24"/>
                <w:vertAlign w:val="subscript"/>
              </w:rPr>
              <w:t>2</w:t>
            </w:r>
            <w:r w:rsidRPr="00AF0A09">
              <w:rPr>
                <w:rFonts w:cs="Times New Roman"/>
                <w:szCs w:val="24"/>
              </w:rPr>
              <w:t> ở đktc?</w:t>
            </w:r>
          </w:p>
          <w:p w14:paraId="2B206489" w14:textId="77777777" w:rsidR="003D55B7" w:rsidRPr="00AF0A09" w:rsidRDefault="003D55B7" w:rsidP="009C1FF9">
            <w:pPr>
              <w:outlineLvl w:val="5"/>
              <w:rPr>
                <w:rFonts w:cs="Times New Roman"/>
                <w:szCs w:val="24"/>
              </w:rPr>
            </w:pPr>
            <w:r w:rsidRPr="00AF0A09">
              <w:rPr>
                <w:rFonts w:cs="Times New Roman"/>
                <w:szCs w:val="24"/>
                <w:u w:val="single"/>
              </w:rPr>
              <w:t>A</w:t>
            </w:r>
            <w:r w:rsidRPr="00AF0A09">
              <w:rPr>
                <w:rFonts w:cs="Times New Roman"/>
                <w:szCs w:val="24"/>
              </w:rPr>
              <w:t xml:space="preserve">. 7,84 lít </w:t>
            </w:r>
            <w:r w:rsidRPr="00AF0A09">
              <w:rPr>
                <w:rFonts w:cs="Times New Roman"/>
                <w:szCs w:val="24"/>
              </w:rPr>
              <w:tab/>
              <w:t xml:space="preserve">B. 6,72 lít </w:t>
            </w:r>
            <w:r w:rsidRPr="00AF0A09">
              <w:rPr>
                <w:rFonts w:cs="Times New Roman"/>
                <w:szCs w:val="24"/>
              </w:rPr>
              <w:tab/>
            </w:r>
            <w:r w:rsidRPr="00AF0A09">
              <w:rPr>
                <w:rFonts w:cs="Times New Roman"/>
                <w:szCs w:val="24"/>
              </w:rPr>
              <w:tab/>
              <w:t xml:space="preserve">C. 5,56 lít </w:t>
            </w:r>
            <w:r w:rsidRPr="00AF0A09">
              <w:rPr>
                <w:rFonts w:cs="Times New Roman"/>
                <w:szCs w:val="24"/>
              </w:rPr>
              <w:tab/>
              <w:t>D. 4,90 lít</w:t>
            </w:r>
          </w:p>
          <w:p w14:paraId="14BDAF51" w14:textId="77777777" w:rsidR="003D55B7" w:rsidRPr="00AF0A09" w:rsidRDefault="003D55B7" w:rsidP="009C1FF9">
            <w:pPr>
              <w:rPr>
                <w:rFonts w:cs="Times New Roman"/>
                <w:szCs w:val="24"/>
              </w:rPr>
            </w:pPr>
            <w:r w:rsidRPr="00AF0A09">
              <w:rPr>
                <w:rFonts w:cs="Times New Roman"/>
                <w:b/>
                <w:bCs/>
                <w:szCs w:val="24"/>
              </w:rPr>
              <w:t>Câu 23:</w:t>
            </w:r>
            <w:r w:rsidRPr="00AF0A09">
              <w:rPr>
                <w:rFonts w:cs="Times New Roman"/>
                <w:szCs w:val="24"/>
              </w:rPr>
              <w:t> Nhóm muối tác dụng với dung dịch sunfuric acid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loãng là</w:t>
            </w:r>
          </w:p>
          <w:p w14:paraId="4BFB7E35" w14:textId="77777777" w:rsidR="003D55B7" w:rsidRPr="00AF0A09" w:rsidRDefault="003D55B7" w:rsidP="009C1FF9">
            <w:pPr>
              <w:ind w:left="360"/>
              <w:outlineLvl w:val="5"/>
              <w:rPr>
                <w:rFonts w:cs="Times New Roman"/>
                <w:szCs w:val="24"/>
              </w:rPr>
            </w:pPr>
            <w:r w:rsidRPr="00AF0A09">
              <w:rPr>
                <w:rFonts w:cs="Times New Roman"/>
                <w:szCs w:val="24"/>
                <w:u w:val="single"/>
              </w:rPr>
              <w:t>A</w:t>
            </w:r>
            <w:r w:rsidRPr="00AF0A09">
              <w:rPr>
                <w:rFonts w:cs="Times New Roman"/>
                <w:szCs w:val="24"/>
              </w:rPr>
              <w:t>. BaCl</w:t>
            </w:r>
            <w:r w:rsidRPr="00AF0A09">
              <w:rPr>
                <w:rFonts w:cs="Times New Roman"/>
                <w:szCs w:val="24"/>
                <w:vertAlign w:val="subscript"/>
              </w:rPr>
              <w:t>2</w:t>
            </w:r>
            <w:r w:rsidRPr="00AF0A09">
              <w:rPr>
                <w:rFonts w:cs="Times New Roman"/>
                <w:szCs w:val="24"/>
              </w:rPr>
              <w:t>, CaC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rPr>
              <w:tab/>
              <w:t>B. NaCl, Cu(NO</w:t>
            </w:r>
            <w:r w:rsidRPr="00AF0A09">
              <w:rPr>
                <w:rFonts w:cs="Times New Roman"/>
                <w:szCs w:val="24"/>
                <w:vertAlign w:val="subscript"/>
              </w:rPr>
              <w:t>3</w:t>
            </w:r>
            <w:r w:rsidRPr="00AF0A09">
              <w:rPr>
                <w:rFonts w:cs="Times New Roman"/>
                <w:szCs w:val="24"/>
              </w:rPr>
              <w:t>)</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p>
          <w:p w14:paraId="0A25918C" w14:textId="77777777" w:rsidR="003D55B7" w:rsidRPr="00AF0A09" w:rsidRDefault="003D55B7" w:rsidP="009C1FF9">
            <w:pPr>
              <w:ind w:left="360"/>
              <w:outlineLvl w:val="5"/>
              <w:rPr>
                <w:rFonts w:cs="Times New Roman"/>
                <w:szCs w:val="24"/>
              </w:rPr>
            </w:pPr>
            <w:r w:rsidRPr="00AF0A09">
              <w:rPr>
                <w:rFonts w:cs="Times New Roman"/>
                <w:szCs w:val="24"/>
              </w:rPr>
              <w:lastRenderedPageBreak/>
              <w:t>C. Cu(NO</w:t>
            </w:r>
            <w:r w:rsidRPr="00AF0A09">
              <w:rPr>
                <w:rFonts w:cs="Times New Roman"/>
                <w:szCs w:val="24"/>
                <w:vertAlign w:val="subscript"/>
              </w:rPr>
              <w:t>3</w:t>
            </w:r>
            <w:r w:rsidRPr="00AF0A09">
              <w:rPr>
                <w:rFonts w:cs="Times New Roman"/>
                <w:szCs w:val="24"/>
              </w:rPr>
              <w:t>)</w:t>
            </w:r>
            <w:r w:rsidRPr="00AF0A09">
              <w:rPr>
                <w:rFonts w:cs="Times New Roman"/>
                <w:szCs w:val="24"/>
                <w:vertAlign w:val="subscript"/>
              </w:rPr>
              <w:t>2</w:t>
            </w:r>
            <w:r w:rsidRPr="00AF0A09">
              <w:rPr>
                <w:rFonts w:cs="Times New Roman"/>
                <w:szCs w:val="24"/>
              </w:rPr>
              <w:t>,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rPr>
              <w:tab/>
              <w:t>D. NaCl, BaCl</w:t>
            </w:r>
            <w:r w:rsidRPr="00AF0A09">
              <w:rPr>
                <w:rFonts w:cs="Times New Roman"/>
                <w:szCs w:val="24"/>
                <w:vertAlign w:val="subscript"/>
              </w:rPr>
              <w:t>2</w:t>
            </w:r>
          </w:p>
          <w:p w14:paraId="5E4D569D" w14:textId="77777777" w:rsidR="003D55B7" w:rsidRPr="00AF0A09" w:rsidRDefault="003D55B7" w:rsidP="009C1FF9">
            <w:pPr>
              <w:rPr>
                <w:rFonts w:cs="Times New Roman"/>
                <w:szCs w:val="24"/>
              </w:rPr>
            </w:pPr>
            <w:r w:rsidRPr="00AF0A09">
              <w:rPr>
                <w:rFonts w:cs="Times New Roman"/>
                <w:b/>
                <w:bCs/>
                <w:szCs w:val="24"/>
              </w:rPr>
              <w:t>Câu 24:</w:t>
            </w:r>
            <w:r w:rsidRPr="00AF0A09">
              <w:rPr>
                <w:rFonts w:cs="Times New Roman"/>
                <w:szCs w:val="24"/>
              </w:rPr>
              <w:t> Trộn dung dịch có chứa 0,1mol CuSO</w:t>
            </w:r>
            <w:r w:rsidRPr="00AF0A09">
              <w:rPr>
                <w:rFonts w:cs="Times New Roman"/>
                <w:szCs w:val="24"/>
                <w:vertAlign w:val="subscript"/>
              </w:rPr>
              <w:t>4</w:t>
            </w:r>
            <w:r w:rsidRPr="00AF0A09">
              <w:rPr>
                <w:rFonts w:cs="Times New Roman"/>
                <w:szCs w:val="24"/>
              </w:rPr>
              <w:t> và một dung dịch chứa 0,3 mol NaOH, lọc kết tủa, rửa sạch rồi đem nung đến khối lượng không đổi thu được m g chất rắn. Giá trị m là:</w:t>
            </w:r>
          </w:p>
          <w:p w14:paraId="5800AC0F" w14:textId="77777777" w:rsidR="003D55B7" w:rsidRPr="00AF0A09" w:rsidRDefault="003D55B7"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8 g </w:t>
            </w:r>
            <w:r w:rsidRPr="00AF0A09">
              <w:rPr>
                <w:rFonts w:cs="Times New Roman"/>
                <w:szCs w:val="24"/>
              </w:rPr>
              <w:tab/>
            </w:r>
            <w:r w:rsidRPr="00AF0A09">
              <w:rPr>
                <w:rFonts w:cs="Times New Roman"/>
                <w:szCs w:val="24"/>
              </w:rPr>
              <w:tab/>
              <w:t xml:space="preserve">B. 4 g </w:t>
            </w:r>
            <w:r w:rsidRPr="00AF0A09">
              <w:rPr>
                <w:rFonts w:cs="Times New Roman"/>
                <w:szCs w:val="24"/>
              </w:rPr>
              <w:tab/>
            </w:r>
            <w:r w:rsidRPr="00AF0A09">
              <w:rPr>
                <w:rFonts w:cs="Times New Roman"/>
                <w:szCs w:val="24"/>
              </w:rPr>
              <w:tab/>
              <w:t xml:space="preserve">C. 6 g </w:t>
            </w:r>
            <w:r w:rsidRPr="00AF0A09">
              <w:rPr>
                <w:rFonts w:cs="Times New Roman"/>
                <w:szCs w:val="24"/>
              </w:rPr>
              <w:tab/>
            </w:r>
            <w:r w:rsidRPr="00AF0A09">
              <w:rPr>
                <w:rFonts w:cs="Times New Roman"/>
                <w:szCs w:val="24"/>
              </w:rPr>
              <w:tab/>
              <w:t>D. 12 g</w:t>
            </w:r>
          </w:p>
          <w:p w14:paraId="2CD5B249" w14:textId="77777777" w:rsidR="003D55B7" w:rsidRPr="00AF0A09" w:rsidRDefault="003D55B7" w:rsidP="009C1FF9">
            <w:pPr>
              <w:rPr>
                <w:rFonts w:cs="Times New Roman"/>
                <w:szCs w:val="24"/>
              </w:rPr>
            </w:pPr>
            <w:r w:rsidRPr="00AF0A09">
              <w:rPr>
                <w:rFonts w:cs="Times New Roman"/>
                <w:b/>
                <w:bCs/>
                <w:szCs w:val="24"/>
              </w:rPr>
              <w:t>Câu 25:</w:t>
            </w:r>
            <w:r w:rsidRPr="00AF0A09">
              <w:rPr>
                <w:rFonts w:cs="Times New Roman"/>
                <w:szCs w:val="24"/>
              </w:rPr>
              <w:t> Cho các phát biểu sau:</w:t>
            </w:r>
          </w:p>
          <w:p w14:paraId="1D257782" w14:textId="77777777" w:rsidR="003D55B7" w:rsidRPr="00AF0A09" w:rsidRDefault="003D55B7" w:rsidP="009C1FF9">
            <w:pPr>
              <w:rPr>
                <w:rFonts w:cs="Times New Roman"/>
                <w:szCs w:val="24"/>
              </w:rPr>
            </w:pPr>
            <w:r w:rsidRPr="00AF0A09">
              <w:rPr>
                <w:rFonts w:cs="Times New Roman"/>
                <w:szCs w:val="24"/>
              </w:rPr>
              <w:t>(1) Muối tác dụng với acid tạo thành muối mới và acid mới.</w:t>
            </w:r>
          </w:p>
          <w:p w14:paraId="416679AA" w14:textId="77777777" w:rsidR="003D55B7" w:rsidRPr="00AF0A09" w:rsidRDefault="003D55B7" w:rsidP="009C1FF9">
            <w:pPr>
              <w:rPr>
                <w:rFonts w:cs="Times New Roman"/>
                <w:szCs w:val="24"/>
              </w:rPr>
            </w:pPr>
            <w:r w:rsidRPr="00AF0A09">
              <w:rPr>
                <w:rFonts w:cs="Times New Roman"/>
                <w:szCs w:val="24"/>
              </w:rPr>
              <w:t>(2) Hai dung dịch muối tác dụng với nhau tạo thành hai muối mới.</w:t>
            </w:r>
          </w:p>
          <w:p w14:paraId="13563485" w14:textId="77777777" w:rsidR="003D55B7" w:rsidRPr="00AF0A09" w:rsidRDefault="003D55B7" w:rsidP="009C1FF9">
            <w:pPr>
              <w:rPr>
                <w:rFonts w:cs="Times New Roman"/>
                <w:szCs w:val="24"/>
              </w:rPr>
            </w:pPr>
            <w:r w:rsidRPr="00AF0A09">
              <w:rPr>
                <w:rFonts w:cs="Times New Roman"/>
                <w:szCs w:val="24"/>
              </w:rPr>
              <w:t>(3) Phản ứng trao đổi là phản ứng hóa học, trong đó hai hợp chất tham gia phản ứng trao đổi với nhau những thành phần cấu tạo của chúng để tạo ra những hợp chất mới.</w:t>
            </w:r>
          </w:p>
          <w:p w14:paraId="6D2989E9" w14:textId="77777777" w:rsidR="003D55B7" w:rsidRPr="00AF0A09" w:rsidRDefault="003D55B7" w:rsidP="009C1FF9">
            <w:pPr>
              <w:rPr>
                <w:rFonts w:cs="Times New Roman"/>
                <w:szCs w:val="24"/>
              </w:rPr>
            </w:pPr>
            <w:r w:rsidRPr="00AF0A09">
              <w:rPr>
                <w:rFonts w:cs="Times New Roman"/>
                <w:szCs w:val="24"/>
              </w:rPr>
              <w:t>(4) Phản ứng trung hòa không thuộc loại phản ứng trao đổi.</w:t>
            </w:r>
          </w:p>
          <w:p w14:paraId="6D9CA74D" w14:textId="77777777" w:rsidR="003D55B7" w:rsidRPr="00AF0A09" w:rsidRDefault="003D55B7" w:rsidP="009C1FF9">
            <w:pPr>
              <w:rPr>
                <w:rFonts w:cs="Times New Roman"/>
                <w:szCs w:val="24"/>
              </w:rPr>
            </w:pPr>
            <w:r w:rsidRPr="00AF0A09">
              <w:rPr>
                <w:rFonts w:cs="Times New Roman"/>
                <w:szCs w:val="24"/>
              </w:rPr>
              <w:t>Số phát biểu đúng là</w:t>
            </w:r>
          </w:p>
          <w:p w14:paraId="2DCB3853" w14:textId="77777777" w:rsidR="003D55B7" w:rsidRPr="00AF0A09" w:rsidRDefault="003D55B7" w:rsidP="009C1FF9">
            <w:pPr>
              <w:ind w:left="360"/>
              <w:rPr>
                <w:rFonts w:cs="Times New Roman"/>
                <w:szCs w:val="24"/>
              </w:rPr>
            </w:pPr>
            <w:r w:rsidRPr="00AF0A09">
              <w:rPr>
                <w:rFonts w:cs="Times New Roman"/>
                <w:szCs w:val="24"/>
              </w:rPr>
              <w:t xml:space="preserve">A. 1 </w:t>
            </w:r>
            <w:r w:rsidRPr="00AF0A09">
              <w:rPr>
                <w:rFonts w:cs="Times New Roman"/>
                <w:szCs w:val="24"/>
              </w:rPr>
              <w:tab/>
            </w:r>
            <w:r w:rsidRPr="00AF0A09">
              <w:rPr>
                <w:rFonts w:cs="Times New Roman"/>
                <w:szCs w:val="24"/>
              </w:rPr>
              <w:tab/>
              <w:t xml:space="preserve">B. 2 </w:t>
            </w:r>
            <w:r w:rsidRPr="00AF0A09">
              <w:rPr>
                <w:rFonts w:cs="Times New Roman"/>
                <w:szCs w:val="24"/>
              </w:rPr>
              <w:tab/>
            </w:r>
            <w:r w:rsidRPr="00AF0A09">
              <w:rPr>
                <w:rFonts w:cs="Times New Roman"/>
                <w:szCs w:val="24"/>
              </w:rPr>
              <w:tab/>
            </w:r>
            <w:r w:rsidRPr="00AF0A09">
              <w:rPr>
                <w:rFonts w:cs="Times New Roman"/>
                <w:szCs w:val="24"/>
                <w:u w:val="single"/>
              </w:rPr>
              <w:t>C.</w:t>
            </w:r>
            <w:r w:rsidRPr="00AF0A09">
              <w:rPr>
                <w:rFonts w:cs="Times New Roman"/>
                <w:szCs w:val="24"/>
              </w:rPr>
              <w:t xml:space="preserve"> 3 </w:t>
            </w:r>
            <w:r w:rsidRPr="00AF0A09">
              <w:rPr>
                <w:rFonts w:cs="Times New Roman"/>
                <w:szCs w:val="24"/>
              </w:rPr>
              <w:tab/>
            </w:r>
            <w:r w:rsidRPr="00AF0A09">
              <w:rPr>
                <w:rFonts w:cs="Times New Roman"/>
                <w:szCs w:val="24"/>
              </w:rPr>
              <w:tab/>
              <w:t>D. 4</w:t>
            </w:r>
          </w:p>
          <w:p w14:paraId="683C8BA9" w14:textId="77777777" w:rsidR="003D55B7" w:rsidRPr="00AF0A09" w:rsidRDefault="003D55B7" w:rsidP="009C1FF9">
            <w:pPr>
              <w:rPr>
                <w:rFonts w:cs="Times New Roman"/>
                <w:szCs w:val="24"/>
              </w:rPr>
            </w:pPr>
            <w:r w:rsidRPr="00AF0A09">
              <w:rPr>
                <w:rFonts w:cs="Times New Roman"/>
                <w:b/>
                <w:bCs/>
                <w:szCs w:val="24"/>
              </w:rPr>
              <w:t>Câu 26:</w:t>
            </w:r>
            <w:r w:rsidRPr="00AF0A09">
              <w:rPr>
                <w:rFonts w:cs="Times New Roman"/>
                <w:szCs w:val="24"/>
              </w:rPr>
              <w:t> Muối ăn có công thức hoá học là:</w:t>
            </w:r>
          </w:p>
          <w:p w14:paraId="75C6C57B" w14:textId="77777777" w:rsidR="003D55B7" w:rsidRPr="00AF0A09" w:rsidRDefault="003D55B7" w:rsidP="009C1FF9">
            <w:pPr>
              <w:ind w:left="360"/>
              <w:rPr>
                <w:rFonts w:cs="Times New Roman"/>
                <w:szCs w:val="24"/>
              </w:rPr>
            </w:pPr>
            <w:r w:rsidRPr="00AF0A09">
              <w:rPr>
                <w:rFonts w:cs="Times New Roman"/>
                <w:szCs w:val="24"/>
              </w:rPr>
              <w:t>A.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xml:space="preserve">. </w:t>
            </w:r>
            <w:r w:rsidRPr="00AF0A09">
              <w:rPr>
                <w:rFonts w:cs="Times New Roman"/>
                <w:szCs w:val="24"/>
              </w:rPr>
              <w:tab/>
              <w:t>B.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 xml:space="preserve">      </w:t>
            </w:r>
            <w:r w:rsidRPr="00AF0A09">
              <w:rPr>
                <w:rFonts w:cs="Times New Roman"/>
                <w:szCs w:val="24"/>
                <w:u w:val="single"/>
              </w:rPr>
              <w:t>C</w:t>
            </w:r>
            <w:r w:rsidRPr="00AF0A09">
              <w:rPr>
                <w:rFonts w:cs="Times New Roman"/>
                <w:szCs w:val="24"/>
              </w:rPr>
              <w:t xml:space="preserve">. NaCl. </w:t>
            </w:r>
            <w:r w:rsidRPr="00AF0A09">
              <w:rPr>
                <w:rFonts w:cs="Times New Roman"/>
                <w:szCs w:val="24"/>
              </w:rPr>
              <w:tab/>
            </w:r>
            <w:r w:rsidRPr="00AF0A09">
              <w:rPr>
                <w:rFonts w:cs="Times New Roman"/>
                <w:szCs w:val="24"/>
              </w:rPr>
              <w:tab/>
              <w:t>D. Na</w:t>
            </w:r>
            <w:r w:rsidRPr="00AF0A09">
              <w:rPr>
                <w:rFonts w:cs="Times New Roman"/>
                <w:szCs w:val="24"/>
                <w:vertAlign w:val="subscript"/>
              </w:rPr>
              <w:t>2</w:t>
            </w:r>
            <w:r w:rsidRPr="00AF0A09">
              <w:rPr>
                <w:rFonts w:cs="Times New Roman"/>
                <w:szCs w:val="24"/>
              </w:rPr>
              <w:t>S</w:t>
            </w:r>
          </w:p>
          <w:p w14:paraId="6592FFE2" w14:textId="77777777" w:rsidR="003D55B7" w:rsidRPr="00AF0A09" w:rsidRDefault="003D55B7" w:rsidP="009C1FF9">
            <w:pPr>
              <w:rPr>
                <w:rFonts w:cs="Times New Roman"/>
                <w:szCs w:val="24"/>
              </w:rPr>
            </w:pPr>
            <w:r w:rsidRPr="00AF0A09">
              <w:rPr>
                <w:rFonts w:cs="Times New Roman"/>
                <w:b/>
                <w:bCs/>
                <w:szCs w:val="24"/>
              </w:rPr>
              <w:t>Câu 27:</w:t>
            </w:r>
            <w:r w:rsidRPr="00AF0A09">
              <w:rPr>
                <w:rFonts w:cs="Times New Roman"/>
                <w:szCs w:val="24"/>
              </w:rPr>
              <w:t> Cặp chất nào sau đây có thể cùng tồn tại trong một dung dịch ?</w:t>
            </w:r>
          </w:p>
          <w:p w14:paraId="536F7936" w14:textId="77777777" w:rsidR="003D55B7" w:rsidRPr="00AF0A09" w:rsidRDefault="003D55B7" w:rsidP="009C1FF9">
            <w:pPr>
              <w:ind w:left="360"/>
              <w:rPr>
                <w:rFonts w:cs="Times New Roman"/>
                <w:szCs w:val="24"/>
              </w:rPr>
            </w:pPr>
            <w:r w:rsidRPr="00AF0A09">
              <w:rPr>
                <w:rFonts w:cs="Times New Roman"/>
                <w:szCs w:val="24"/>
              </w:rPr>
              <w:t>A. BaCl</w:t>
            </w:r>
            <w:r w:rsidRPr="00AF0A09">
              <w:rPr>
                <w:rFonts w:cs="Times New Roman"/>
                <w:szCs w:val="24"/>
                <w:vertAlign w:val="subscript"/>
              </w:rPr>
              <w:t>2</w:t>
            </w:r>
            <w:r w:rsidRPr="00AF0A09">
              <w:rPr>
                <w:rFonts w:cs="Times New Roman"/>
                <w:szCs w:val="24"/>
              </w:rPr>
              <w:t> và CuSO</w:t>
            </w:r>
            <w:r w:rsidRPr="00AF0A09">
              <w:rPr>
                <w:rFonts w:cs="Times New Roman"/>
                <w:szCs w:val="24"/>
                <w:vertAlign w:val="subscript"/>
              </w:rPr>
              <w:t>4</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rPr>
              <w:tab/>
              <w:t>B. NaOH và H</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p>
          <w:p w14:paraId="7689ECF9" w14:textId="77777777" w:rsidR="003D55B7" w:rsidRPr="00AF0A09" w:rsidRDefault="003D55B7" w:rsidP="009C1FF9">
            <w:pPr>
              <w:ind w:left="360"/>
              <w:outlineLvl w:val="5"/>
              <w:rPr>
                <w:rFonts w:cs="Times New Roman"/>
                <w:szCs w:val="24"/>
              </w:rPr>
            </w:pPr>
            <w:r w:rsidRPr="00AF0A09">
              <w:rPr>
                <w:rFonts w:cs="Times New Roman"/>
                <w:szCs w:val="24"/>
                <w:u w:val="single"/>
              </w:rPr>
              <w:t>C</w:t>
            </w:r>
            <w:r w:rsidRPr="00AF0A09">
              <w:rPr>
                <w:rFonts w:cs="Times New Roman"/>
                <w:szCs w:val="24"/>
              </w:rPr>
              <w:t>. KCl và Na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rPr>
              <w:tab/>
              <w:t>D.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và HCl.</w:t>
            </w:r>
          </w:p>
          <w:p w14:paraId="2454FCED" w14:textId="77777777" w:rsidR="003D55B7" w:rsidRPr="00AF0A09" w:rsidRDefault="003D55B7" w:rsidP="009C1FF9">
            <w:pPr>
              <w:rPr>
                <w:rFonts w:cs="Times New Roman"/>
                <w:szCs w:val="24"/>
              </w:rPr>
            </w:pPr>
            <w:r w:rsidRPr="00AF0A09">
              <w:rPr>
                <w:rFonts w:cs="Times New Roman"/>
                <w:b/>
                <w:bCs/>
                <w:szCs w:val="24"/>
              </w:rPr>
              <w:t>Câu 28:</w:t>
            </w:r>
            <w:r w:rsidRPr="00AF0A09">
              <w:rPr>
                <w:rFonts w:cs="Times New Roman"/>
                <w:szCs w:val="24"/>
              </w:rPr>
              <w:t> Kim loại nào sau đây có thể tác dụng với dung dịch muối FeCl</w:t>
            </w:r>
            <w:r w:rsidRPr="00AF0A09">
              <w:rPr>
                <w:rFonts w:cs="Times New Roman"/>
                <w:szCs w:val="24"/>
                <w:vertAlign w:val="subscript"/>
              </w:rPr>
              <w:t>2</w:t>
            </w:r>
            <w:r w:rsidRPr="00AF0A09">
              <w:rPr>
                <w:rFonts w:cs="Times New Roman"/>
                <w:szCs w:val="24"/>
              </w:rPr>
              <w:t>:</w:t>
            </w:r>
          </w:p>
          <w:p w14:paraId="6B77DC4C" w14:textId="77777777" w:rsidR="003D55B7" w:rsidRPr="00AF0A09" w:rsidRDefault="003D55B7" w:rsidP="009C1FF9">
            <w:pPr>
              <w:ind w:left="360"/>
              <w:rPr>
                <w:rFonts w:cs="Times New Roman"/>
                <w:szCs w:val="24"/>
              </w:rPr>
            </w:pPr>
            <w:r w:rsidRPr="00AF0A09">
              <w:rPr>
                <w:rFonts w:cs="Times New Roman"/>
                <w:szCs w:val="24"/>
              </w:rPr>
              <w:t xml:space="preserve">A. Cu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Zn </w:t>
            </w:r>
            <w:r w:rsidRPr="00AF0A09">
              <w:rPr>
                <w:rFonts w:cs="Times New Roman"/>
                <w:szCs w:val="24"/>
              </w:rPr>
              <w:tab/>
            </w:r>
            <w:r w:rsidRPr="00AF0A09">
              <w:rPr>
                <w:rFonts w:cs="Times New Roman"/>
                <w:szCs w:val="24"/>
              </w:rPr>
              <w:tab/>
              <w:t xml:space="preserve">C. Pb </w:t>
            </w:r>
            <w:r w:rsidRPr="00AF0A09">
              <w:rPr>
                <w:rFonts w:cs="Times New Roman"/>
                <w:szCs w:val="24"/>
              </w:rPr>
              <w:tab/>
            </w:r>
            <w:r w:rsidRPr="00AF0A09">
              <w:rPr>
                <w:rFonts w:cs="Times New Roman"/>
                <w:szCs w:val="24"/>
              </w:rPr>
              <w:tab/>
              <w:t>D. Hg</w:t>
            </w:r>
          </w:p>
          <w:p w14:paraId="704B4565" w14:textId="77777777" w:rsidR="003D55B7" w:rsidRPr="00AF0A09" w:rsidRDefault="003D55B7" w:rsidP="009C1FF9">
            <w:pPr>
              <w:rPr>
                <w:rFonts w:cs="Times New Roman"/>
                <w:szCs w:val="24"/>
              </w:rPr>
            </w:pPr>
            <w:r w:rsidRPr="00AF0A09">
              <w:rPr>
                <w:rFonts w:cs="Times New Roman"/>
                <w:b/>
                <w:bCs/>
                <w:szCs w:val="24"/>
              </w:rPr>
              <w:t>Câu 29:</w:t>
            </w:r>
            <w:r w:rsidRPr="00AF0A09">
              <w:rPr>
                <w:rFonts w:cs="Times New Roman"/>
                <w:szCs w:val="24"/>
              </w:rPr>
              <w:t> Muối nào sau đây có thể tác dụng được với dung dịch Ba(OH)</w:t>
            </w:r>
            <w:r w:rsidRPr="00AF0A09">
              <w:rPr>
                <w:rFonts w:cs="Times New Roman"/>
                <w:szCs w:val="24"/>
                <w:vertAlign w:val="subscript"/>
              </w:rPr>
              <w:t>2</w:t>
            </w:r>
            <w:r w:rsidRPr="00AF0A09">
              <w:rPr>
                <w:rFonts w:cs="Times New Roman"/>
                <w:szCs w:val="24"/>
              </w:rPr>
              <w:t xml:space="preserve">: </w:t>
            </w:r>
          </w:p>
          <w:p w14:paraId="12B22237" w14:textId="77777777" w:rsidR="003D55B7" w:rsidRPr="00AF0A09" w:rsidRDefault="003D55B7" w:rsidP="009C1FF9">
            <w:pPr>
              <w:ind w:left="360"/>
              <w:outlineLvl w:val="5"/>
              <w:rPr>
                <w:rFonts w:cs="Times New Roman"/>
                <w:szCs w:val="24"/>
              </w:rPr>
            </w:pPr>
            <w:r w:rsidRPr="00AF0A09">
              <w:rPr>
                <w:rFonts w:cs="Times New Roman"/>
                <w:szCs w:val="24"/>
                <w:u w:val="single"/>
              </w:rPr>
              <w:t>A</w:t>
            </w:r>
            <w:r w:rsidRPr="00AF0A09">
              <w:rPr>
                <w:rFonts w:cs="Times New Roman"/>
                <w:szCs w:val="24"/>
              </w:rPr>
              <w:t>.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B. CaC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 xml:space="preserve">   C. BaC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 xml:space="preserve">  D. MgCO</w:t>
            </w:r>
            <w:r w:rsidRPr="00AF0A09">
              <w:rPr>
                <w:rFonts w:cs="Times New Roman"/>
                <w:szCs w:val="24"/>
                <w:vertAlign w:val="subscript"/>
              </w:rPr>
              <w:t>3</w:t>
            </w:r>
          </w:p>
          <w:p w14:paraId="56D74875" w14:textId="77777777" w:rsidR="003D55B7" w:rsidRPr="00AF0A09" w:rsidRDefault="003D55B7" w:rsidP="009C1FF9">
            <w:pPr>
              <w:rPr>
                <w:rFonts w:cs="Times New Roman"/>
                <w:szCs w:val="24"/>
              </w:rPr>
            </w:pPr>
            <w:r w:rsidRPr="00AF0A09">
              <w:rPr>
                <w:rFonts w:cs="Times New Roman"/>
                <w:b/>
                <w:bCs/>
                <w:szCs w:val="24"/>
              </w:rPr>
              <w:t>Câu 30:</w:t>
            </w:r>
            <w:r w:rsidRPr="00AF0A09">
              <w:rPr>
                <w:rFonts w:cs="Times New Roman"/>
                <w:szCs w:val="24"/>
              </w:rPr>
              <w:t> Muối nào sau đây bị phân hủy ở nhiệt độ cao?</w:t>
            </w:r>
          </w:p>
          <w:p w14:paraId="1C039E5A" w14:textId="77777777" w:rsidR="003D55B7" w:rsidRPr="00AF0A09" w:rsidRDefault="003D55B7" w:rsidP="009C1FF9">
            <w:pPr>
              <w:rPr>
                <w:rFonts w:cs="Times New Roman"/>
                <w:szCs w:val="24"/>
              </w:rPr>
            </w:pPr>
            <w:r w:rsidRPr="00AF0A09">
              <w:rPr>
                <w:rFonts w:cs="Times New Roman"/>
                <w:szCs w:val="24"/>
              </w:rPr>
              <w:t>A. KCl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B. KMnO</w:t>
            </w:r>
            <w:r w:rsidRPr="00AF0A09">
              <w:rPr>
                <w:rFonts w:cs="Times New Roman"/>
                <w:szCs w:val="24"/>
                <w:vertAlign w:val="subscript"/>
              </w:rPr>
              <w:t>4</w:t>
            </w:r>
            <w:r w:rsidRPr="00AF0A09">
              <w:rPr>
                <w:rFonts w:cs="Times New Roman"/>
                <w:szCs w:val="24"/>
              </w:rPr>
              <w:t xml:space="preserve"> </w:t>
            </w:r>
            <w:r w:rsidRPr="00AF0A09">
              <w:rPr>
                <w:rFonts w:cs="Times New Roman"/>
                <w:szCs w:val="24"/>
              </w:rPr>
              <w:tab/>
              <w:t>C. CaCO</w:t>
            </w:r>
            <w:r w:rsidRPr="00AF0A09">
              <w:rPr>
                <w:rFonts w:cs="Times New Roman"/>
                <w:szCs w:val="24"/>
                <w:vertAlign w:val="subscript"/>
              </w:rPr>
              <w:t>3</w:t>
            </w:r>
            <w:r w:rsidRPr="00AF0A09">
              <w:rPr>
                <w:rFonts w:cs="Times New Roman"/>
                <w:szCs w:val="24"/>
              </w:rPr>
              <w:t xml:space="preserve">    </w:t>
            </w:r>
            <w:r w:rsidRPr="00AF0A09">
              <w:rPr>
                <w:rFonts w:cs="Times New Roman"/>
                <w:szCs w:val="24"/>
                <w:u w:val="single"/>
              </w:rPr>
              <w:t>D</w:t>
            </w:r>
            <w:r w:rsidRPr="00AF0A09">
              <w:rPr>
                <w:rFonts w:cs="Times New Roman"/>
                <w:szCs w:val="24"/>
              </w:rPr>
              <w:t>. A, B, C đều đúng.</w:t>
            </w:r>
          </w:p>
          <w:p w14:paraId="51DEA11C" w14:textId="77777777" w:rsidR="003D55B7" w:rsidRPr="00AF0A09" w:rsidRDefault="003D55B7" w:rsidP="009C1FF9">
            <w:pPr>
              <w:rPr>
                <w:rFonts w:cs="Times New Roman"/>
                <w:szCs w:val="24"/>
              </w:rPr>
            </w:pPr>
            <w:r w:rsidRPr="00AF0A09">
              <w:rPr>
                <w:rFonts w:cs="Times New Roman"/>
                <w:b/>
                <w:bCs/>
                <w:szCs w:val="24"/>
              </w:rPr>
              <w:t>Câu 31:</w:t>
            </w:r>
            <w:r w:rsidRPr="00AF0A09">
              <w:rPr>
                <w:rFonts w:cs="Times New Roman"/>
                <w:szCs w:val="24"/>
              </w:rPr>
              <w:t>  Các Cặp chất nào sau đây không xảy ra phản ứng ?</w:t>
            </w:r>
          </w:p>
          <w:p w14:paraId="64D794C6" w14:textId="77777777" w:rsidR="003D55B7" w:rsidRPr="00AF0A09" w:rsidRDefault="003D55B7" w:rsidP="009C1FF9">
            <w:pPr>
              <w:ind w:left="720"/>
              <w:rPr>
                <w:rFonts w:cs="Times New Roman"/>
                <w:szCs w:val="24"/>
              </w:rPr>
            </w:pPr>
            <w:r w:rsidRPr="00AF0A09">
              <w:rPr>
                <w:rFonts w:cs="Times New Roman"/>
                <w:szCs w:val="24"/>
              </w:rPr>
              <w:t>1. CaCl</w:t>
            </w:r>
            <w:r w:rsidRPr="00AF0A09">
              <w:rPr>
                <w:rFonts w:cs="Times New Roman"/>
                <w:szCs w:val="24"/>
                <w:vertAlign w:val="subscript"/>
              </w:rPr>
              <w:t>2</w:t>
            </w:r>
            <w:r w:rsidRPr="00AF0A09">
              <w:rPr>
                <w:rFonts w:cs="Times New Roman"/>
                <w:szCs w:val="24"/>
              </w:rPr>
              <w:t xml:space="preserve"> +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r w:rsidRPr="00AF0A09">
              <w:rPr>
                <w:rFonts w:cs="Times New Roman"/>
                <w:szCs w:val="24"/>
              </w:rPr>
              <w:t>.                  2. CaCO</w:t>
            </w:r>
            <w:r w:rsidRPr="00AF0A09">
              <w:rPr>
                <w:rFonts w:cs="Times New Roman"/>
                <w:szCs w:val="24"/>
                <w:vertAlign w:val="subscript"/>
              </w:rPr>
              <w:t>3</w:t>
            </w:r>
            <w:r w:rsidRPr="00AF0A09">
              <w:rPr>
                <w:rFonts w:cs="Times New Roman"/>
                <w:szCs w:val="24"/>
              </w:rPr>
              <w:t xml:space="preserve"> + NaCl</w:t>
            </w:r>
          </w:p>
          <w:p w14:paraId="3D735575" w14:textId="77777777" w:rsidR="003D55B7" w:rsidRPr="00AF0A09" w:rsidRDefault="003D55B7" w:rsidP="009C1FF9">
            <w:pPr>
              <w:ind w:left="720"/>
              <w:rPr>
                <w:rFonts w:cs="Times New Roman"/>
                <w:szCs w:val="24"/>
              </w:rPr>
            </w:pPr>
            <w:r w:rsidRPr="00AF0A09">
              <w:rPr>
                <w:rFonts w:cs="Times New Roman"/>
                <w:szCs w:val="24"/>
              </w:rPr>
              <w:t>3. NaOH + HCl                        4. NaOH + KCl</w:t>
            </w:r>
          </w:p>
          <w:p w14:paraId="0CA24811" w14:textId="77777777" w:rsidR="003D55B7" w:rsidRPr="00AF0A09" w:rsidRDefault="003D55B7" w:rsidP="009C1FF9">
            <w:pPr>
              <w:ind w:left="360"/>
              <w:rPr>
                <w:rFonts w:cs="Times New Roman"/>
                <w:szCs w:val="24"/>
              </w:rPr>
            </w:pPr>
            <w:r w:rsidRPr="00AF0A09">
              <w:rPr>
                <w:rFonts w:cs="Times New Roman"/>
                <w:szCs w:val="24"/>
              </w:rPr>
              <w:t xml:space="preserve">A. 1 và 2  </w:t>
            </w:r>
            <w:r w:rsidRPr="00AF0A09">
              <w:rPr>
                <w:rFonts w:cs="Times New Roman"/>
                <w:szCs w:val="24"/>
              </w:rPr>
              <w:tab/>
              <w:t xml:space="preserve">B. 2 và 3 </w:t>
            </w:r>
            <w:r w:rsidRPr="00AF0A09">
              <w:rPr>
                <w:rFonts w:cs="Times New Roman"/>
                <w:szCs w:val="24"/>
              </w:rPr>
              <w:tab/>
              <w:t xml:space="preserve">   C. 3 và 4 </w:t>
            </w:r>
            <w:r w:rsidRPr="00AF0A09">
              <w:rPr>
                <w:rFonts w:cs="Times New Roman"/>
                <w:szCs w:val="24"/>
              </w:rPr>
              <w:tab/>
              <w:t xml:space="preserve">   </w:t>
            </w:r>
            <w:r w:rsidRPr="00AF0A09">
              <w:rPr>
                <w:rFonts w:cs="Times New Roman"/>
                <w:szCs w:val="24"/>
                <w:u w:val="single"/>
              </w:rPr>
              <w:t>D.</w:t>
            </w:r>
            <w:r w:rsidRPr="00AF0A09">
              <w:rPr>
                <w:rFonts w:cs="Times New Roman"/>
                <w:szCs w:val="24"/>
              </w:rPr>
              <w:t xml:space="preserve"> 2 và 4</w:t>
            </w:r>
          </w:p>
          <w:p w14:paraId="48B3707E" w14:textId="77777777" w:rsidR="003D55B7" w:rsidRPr="00AF0A09" w:rsidRDefault="003D55B7" w:rsidP="009C1FF9">
            <w:pPr>
              <w:rPr>
                <w:rFonts w:cs="Times New Roman"/>
                <w:szCs w:val="24"/>
              </w:rPr>
            </w:pPr>
            <w:r w:rsidRPr="00AF0A09">
              <w:rPr>
                <w:rFonts w:cs="Times New Roman"/>
                <w:b/>
                <w:bCs/>
                <w:szCs w:val="24"/>
              </w:rPr>
              <w:t>Câu 32:</w:t>
            </w:r>
            <w:r w:rsidRPr="00AF0A09">
              <w:rPr>
                <w:rFonts w:cs="Times New Roman"/>
                <w:szCs w:val="24"/>
              </w:rPr>
              <w:t> Muối nào sau đây là muối tan?</w:t>
            </w:r>
          </w:p>
          <w:p w14:paraId="26EF7415" w14:textId="77777777" w:rsidR="003D55B7" w:rsidRPr="00AF0A09" w:rsidRDefault="003D55B7" w:rsidP="009C1FF9">
            <w:pPr>
              <w:ind w:left="360"/>
              <w:rPr>
                <w:rFonts w:cs="Times New Roman"/>
                <w:szCs w:val="24"/>
              </w:rPr>
            </w:pPr>
            <w:r w:rsidRPr="00AF0A09">
              <w:rPr>
                <w:rFonts w:cs="Times New Roman"/>
                <w:szCs w:val="24"/>
                <w:u w:val="single"/>
              </w:rPr>
              <w:t>A</w:t>
            </w:r>
            <w:r w:rsidRPr="00AF0A09">
              <w:rPr>
                <w:rFonts w:cs="Times New Roman"/>
                <w:szCs w:val="24"/>
              </w:rPr>
              <w:t xml:space="preserve">. NaCl </w:t>
            </w:r>
            <w:r w:rsidRPr="00AF0A09">
              <w:rPr>
                <w:rFonts w:cs="Times New Roman"/>
                <w:szCs w:val="24"/>
              </w:rPr>
              <w:tab/>
            </w:r>
            <w:r w:rsidRPr="00AF0A09">
              <w:rPr>
                <w:rFonts w:cs="Times New Roman"/>
                <w:szCs w:val="24"/>
              </w:rPr>
              <w:tab/>
              <w:t>B. Fe(OH)</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 xml:space="preserve">   C. FeC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 xml:space="preserve">   D. Al</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3</w:t>
            </w:r>
          </w:p>
          <w:p w14:paraId="4B450918" w14:textId="77777777" w:rsidR="003D55B7" w:rsidRPr="00AF0A09" w:rsidRDefault="003D55B7" w:rsidP="009C1FF9">
            <w:pPr>
              <w:rPr>
                <w:rFonts w:cs="Times New Roman"/>
                <w:szCs w:val="24"/>
              </w:rPr>
            </w:pPr>
            <w:r w:rsidRPr="00AF0A09">
              <w:rPr>
                <w:rFonts w:cs="Times New Roman"/>
                <w:b/>
                <w:bCs/>
                <w:szCs w:val="24"/>
              </w:rPr>
              <w:t>Câu 33:</w:t>
            </w:r>
            <w:r w:rsidRPr="00AF0A09">
              <w:rPr>
                <w:rFonts w:cs="Times New Roman"/>
                <w:szCs w:val="24"/>
              </w:rPr>
              <w:t> Muối nào sau đây không tan?</w:t>
            </w:r>
          </w:p>
          <w:p w14:paraId="327AB1CA" w14:textId="77777777" w:rsidR="003D55B7" w:rsidRPr="00AF0A09" w:rsidRDefault="003D55B7" w:rsidP="009C1FF9">
            <w:pPr>
              <w:ind w:left="360"/>
              <w:rPr>
                <w:rFonts w:cs="Times New Roman"/>
                <w:szCs w:val="24"/>
              </w:rPr>
            </w:pPr>
            <w:r w:rsidRPr="00AF0A09">
              <w:rPr>
                <w:rFonts w:cs="Times New Roman"/>
                <w:szCs w:val="24"/>
              </w:rPr>
              <w:t xml:space="preserve">A. KCl </w:t>
            </w:r>
            <w:r w:rsidRPr="00AF0A09">
              <w:rPr>
                <w:rFonts w:cs="Times New Roman"/>
                <w:szCs w:val="24"/>
              </w:rPr>
              <w:tab/>
            </w:r>
            <w:r w:rsidRPr="00AF0A09">
              <w:rPr>
                <w:rFonts w:cs="Times New Roman"/>
                <w:szCs w:val="24"/>
              </w:rPr>
              <w:tab/>
              <w:t>B. K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 xml:space="preserve">       C. ZnCl</w:t>
            </w:r>
            <w:r w:rsidRPr="00AF0A09">
              <w:rPr>
                <w:rFonts w:cs="Times New Roman"/>
                <w:szCs w:val="24"/>
                <w:vertAlign w:val="subscript"/>
              </w:rPr>
              <w:t>2</w:t>
            </w:r>
            <w:r w:rsidRPr="00AF0A09">
              <w:rPr>
                <w:rFonts w:cs="Times New Roman"/>
                <w:szCs w:val="24"/>
              </w:rPr>
              <w:t xml:space="preserve">     </w:t>
            </w:r>
            <w:r w:rsidRPr="00AF0A09">
              <w:rPr>
                <w:rFonts w:cs="Times New Roman"/>
                <w:szCs w:val="24"/>
                <w:u w:val="single"/>
              </w:rPr>
              <w:t>D</w:t>
            </w:r>
            <w:r w:rsidRPr="00AF0A09">
              <w:rPr>
                <w:rFonts w:cs="Times New Roman"/>
                <w:szCs w:val="24"/>
              </w:rPr>
              <w:t>. ZnCO</w:t>
            </w:r>
            <w:r w:rsidRPr="00AF0A09">
              <w:rPr>
                <w:rFonts w:cs="Times New Roman"/>
                <w:szCs w:val="24"/>
                <w:vertAlign w:val="subscript"/>
              </w:rPr>
              <w:t>3</w:t>
            </w:r>
          </w:p>
          <w:p w14:paraId="28036495" w14:textId="77777777" w:rsidR="003D55B7" w:rsidRPr="00AF0A09" w:rsidRDefault="003D55B7" w:rsidP="009C1FF9">
            <w:pPr>
              <w:rPr>
                <w:rFonts w:cs="Times New Roman"/>
                <w:szCs w:val="24"/>
              </w:rPr>
            </w:pPr>
            <w:r w:rsidRPr="00AF0A09">
              <w:rPr>
                <w:rFonts w:cs="Times New Roman"/>
                <w:b/>
                <w:bCs/>
                <w:szCs w:val="24"/>
              </w:rPr>
              <w:t>Câu 34:</w:t>
            </w:r>
            <w:r w:rsidRPr="00AF0A09">
              <w:rPr>
                <w:rFonts w:cs="Times New Roman"/>
                <w:szCs w:val="24"/>
              </w:rPr>
              <w:t> Trong tự nhiên muối sodium chloride có nhiều trong:</w:t>
            </w:r>
          </w:p>
          <w:p w14:paraId="25366592" w14:textId="77777777" w:rsidR="003D55B7" w:rsidRPr="00AF0A09" w:rsidRDefault="003D55B7" w:rsidP="009C1FF9">
            <w:pPr>
              <w:outlineLvl w:val="5"/>
              <w:rPr>
                <w:rFonts w:cs="Times New Roman"/>
                <w:szCs w:val="24"/>
              </w:rPr>
            </w:pPr>
            <w:r w:rsidRPr="00AF0A09">
              <w:rPr>
                <w:rFonts w:cs="Times New Roman"/>
                <w:szCs w:val="24"/>
                <w:u w:val="single"/>
              </w:rPr>
              <w:t>A.</w:t>
            </w:r>
            <w:r w:rsidRPr="00AF0A09">
              <w:rPr>
                <w:rFonts w:cs="Times New Roman"/>
                <w:szCs w:val="24"/>
              </w:rPr>
              <w:t xml:space="preserve"> Nước biển.   B. Nước mưa.    C. Nước sông.     D. Nước giếng</w:t>
            </w:r>
          </w:p>
          <w:p w14:paraId="32E369C8" w14:textId="77777777" w:rsidR="003D55B7" w:rsidRPr="00AF0A09" w:rsidRDefault="003D55B7" w:rsidP="009C1FF9">
            <w:pPr>
              <w:rPr>
                <w:rFonts w:cs="Times New Roman"/>
                <w:szCs w:val="24"/>
              </w:rPr>
            </w:pPr>
            <w:r w:rsidRPr="00AF0A09">
              <w:rPr>
                <w:rFonts w:cs="Times New Roman"/>
                <w:b/>
                <w:bCs/>
                <w:szCs w:val="24"/>
              </w:rPr>
              <w:t>Câu 35:</w:t>
            </w:r>
            <w:r w:rsidRPr="00AF0A09">
              <w:rPr>
                <w:rFonts w:cs="Times New Roman"/>
                <w:szCs w:val="24"/>
              </w:rPr>
              <w:t> Nhiệt phân hoàn toàn 73,5 gam KClO</w:t>
            </w:r>
            <w:r w:rsidRPr="00AF0A09">
              <w:rPr>
                <w:rFonts w:cs="Times New Roman"/>
                <w:szCs w:val="24"/>
                <w:vertAlign w:val="subscript"/>
              </w:rPr>
              <w:t>3 </w:t>
            </w:r>
            <w:r w:rsidRPr="00AF0A09">
              <w:rPr>
                <w:rFonts w:cs="Times New Roman"/>
                <w:szCs w:val="24"/>
              </w:rPr>
              <w:t>sau phản ứng thấy thoát ra V lít khí oxi ở đktc. Giá trị của V là</w:t>
            </w:r>
          </w:p>
          <w:p w14:paraId="595DEC08" w14:textId="77777777" w:rsidR="003D55B7" w:rsidRPr="00AF0A09" w:rsidRDefault="003D55B7" w:rsidP="009C1FF9">
            <w:pPr>
              <w:rPr>
                <w:rFonts w:cs="Times New Roman"/>
                <w:szCs w:val="24"/>
              </w:rPr>
            </w:pPr>
            <w:r w:rsidRPr="00AF0A09">
              <w:rPr>
                <w:rFonts w:cs="Times New Roman"/>
                <w:szCs w:val="24"/>
              </w:rPr>
              <w:t xml:space="preserve">A. 22,04 lít </w:t>
            </w:r>
            <w:r w:rsidRPr="00AF0A09">
              <w:rPr>
                <w:rFonts w:cs="Times New Roman"/>
                <w:szCs w:val="24"/>
              </w:rPr>
              <w:tab/>
              <w:t xml:space="preserve">   B. 19,69 lít </w:t>
            </w:r>
            <w:r w:rsidRPr="00AF0A09">
              <w:rPr>
                <w:rFonts w:cs="Times New Roman"/>
                <w:szCs w:val="24"/>
              </w:rPr>
              <w:tab/>
            </w:r>
            <w:r w:rsidRPr="00AF0A09">
              <w:rPr>
                <w:rFonts w:cs="Times New Roman"/>
                <w:szCs w:val="24"/>
              </w:rPr>
              <w:tab/>
              <w:t xml:space="preserve">C. 21,04 lít </w:t>
            </w:r>
            <w:r w:rsidRPr="00AF0A09">
              <w:rPr>
                <w:rFonts w:cs="Times New Roman"/>
                <w:szCs w:val="24"/>
              </w:rPr>
              <w:tab/>
              <w:t xml:space="preserve">   </w:t>
            </w:r>
            <w:r w:rsidRPr="00AF0A09">
              <w:rPr>
                <w:rFonts w:cs="Times New Roman"/>
                <w:szCs w:val="24"/>
                <w:u w:val="single"/>
              </w:rPr>
              <w:t>D</w:t>
            </w:r>
            <w:r w:rsidRPr="00AF0A09">
              <w:rPr>
                <w:rFonts w:cs="Times New Roman"/>
                <w:szCs w:val="24"/>
              </w:rPr>
              <w:t>. 20,16 lít</w:t>
            </w:r>
          </w:p>
          <w:p w14:paraId="0334C899" w14:textId="77777777" w:rsidR="003D55B7" w:rsidRPr="00AF0A09" w:rsidRDefault="003D55B7" w:rsidP="009C1FF9">
            <w:pPr>
              <w:rPr>
                <w:rFonts w:cs="Times New Roman"/>
                <w:szCs w:val="24"/>
              </w:rPr>
            </w:pPr>
            <w:r w:rsidRPr="00AF0A09">
              <w:rPr>
                <w:rFonts w:cs="Times New Roman"/>
                <w:b/>
                <w:bCs/>
                <w:szCs w:val="24"/>
              </w:rPr>
              <w:t>Câu 36:</w:t>
            </w:r>
            <w:r w:rsidRPr="00AF0A09">
              <w:rPr>
                <w:rFonts w:cs="Times New Roman"/>
                <w:szCs w:val="24"/>
              </w:rPr>
              <w:t> Nung m gam muối MgCO</w:t>
            </w:r>
            <w:r w:rsidRPr="00AF0A09">
              <w:rPr>
                <w:rFonts w:cs="Times New Roman"/>
                <w:szCs w:val="24"/>
                <w:vertAlign w:val="subscript"/>
              </w:rPr>
              <w:t>3</w:t>
            </w:r>
            <w:r w:rsidRPr="00AF0A09">
              <w:rPr>
                <w:rFonts w:cs="Times New Roman"/>
                <w:szCs w:val="24"/>
              </w:rPr>
              <w:t> thu được magnesium oxide và khí CO</w:t>
            </w:r>
            <w:r w:rsidRPr="00AF0A09">
              <w:rPr>
                <w:rFonts w:cs="Times New Roman"/>
                <w:szCs w:val="24"/>
                <w:vertAlign w:val="subscript"/>
              </w:rPr>
              <w:t>2</w:t>
            </w:r>
            <w:r w:rsidRPr="00AF0A09">
              <w:rPr>
                <w:rFonts w:cs="Times New Roman"/>
                <w:szCs w:val="24"/>
              </w:rPr>
              <w:t> có tổng khối lượng là 16,8 gam. Giá trị của m là</w:t>
            </w:r>
          </w:p>
          <w:p w14:paraId="1B005952" w14:textId="77777777" w:rsidR="003D55B7" w:rsidRPr="00AF0A09" w:rsidRDefault="003D55B7" w:rsidP="009C1FF9">
            <w:pPr>
              <w:outlineLvl w:val="5"/>
              <w:rPr>
                <w:rFonts w:cs="Times New Roman"/>
                <w:szCs w:val="24"/>
              </w:rPr>
            </w:pPr>
            <w:r w:rsidRPr="00AF0A09">
              <w:rPr>
                <w:rFonts w:cs="Times New Roman"/>
                <w:szCs w:val="24"/>
                <w:u w:val="single"/>
              </w:rPr>
              <w:t>A.</w:t>
            </w:r>
            <w:r w:rsidRPr="00AF0A09">
              <w:rPr>
                <w:rFonts w:cs="Times New Roman"/>
                <w:szCs w:val="24"/>
              </w:rPr>
              <w:t xml:space="preserve"> 16,8 gam </w:t>
            </w:r>
            <w:r w:rsidRPr="00AF0A09">
              <w:rPr>
                <w:rFonts w:cs="Times New Roman"/>
                <w:szCs w:val="24"/>
              </w:rPr>
              <w:tab/>
              <w:t xml:space="preserve">   B. 17,6 gam </w:t>
            </w:r>
            <w:r w:rsidRPr="00AF0A09">
              <w:rPr>
                <w:rFonts w:cs="Times New Roman"/>
                <w:szCs w:val="24"/>
              </w:rPr>
              <w:tab/>
              <w:t xml:space="preserve">C. 18,6 gam </w:t>
            </w:r>
            <w:r w:rsidRPr="00AF0A09">
              <w:rPr>
                <w:rFonts w:cs="Times New Roman"/>
                <w:szCs w:val="24"/>
              </w:rPr>
              <w:tab/>
              <w:t xml:space="preserve">   D. 19,4 gam</w:t>
            </w:r>
          </w:p>
          <w:p w14:paraId="776F5A0E" w14:textId="77777777" w:rsidR="003D55B7" w:rsidRPr="00AF0A09" w:rsidRDefault="003D55B7" w:rsidP="009C1FF9">
            <w:pPr>
              <w:rPr>
                <w:rFonts w:cs="Times New Roman"/>
                <w:szCs w:val="24"/>
              </w:rPr>
            </w:pPr>
            <w:r w:rsidRPr="00AF0A09">
              <w:rPr>
                <w:rFonts w:cs="Times New Roman"/>
                <w:b/>
                <w:bCs/>
                <w:szCs w:val="24"/>
              </w:rPr>
              <w:t>Câu 37:</w:t>
            </w:r>
            <w:r w:rsidRPr="00AF0A09">
              <w:rPr>
                <w:rFonts w:cs="Times New Roman"/>
                <w:szCs w:val="24"/>
              </w:rPr>
              <w:t> Tính chất hóa học của muối là</w:t>
            </w:r>
          </w:p>
          <w:p w14:paraId="05DED5EF" w14:textId="77777777" w:rsidR="003D55B7" w:rsidRPr="00AF0A09" w:rsidRDefault="003D55B7" w:rsidP="009C1FF9">
            <w:pPr>
              <w:ind w:left="360"/>
              <w:rPr>
                <w:rFonts w:cs="Times New Roman"/>
                <w:szCs w:val="24"/>
              </w:rPr>
            </w:pPr>
            <w:r w:rsidRPr="00AF0A09">
              <w:rPr>
                <w:rFonts w:cs="Times New Roman"/>
                <w:szCs w:val="24"/>
              </w:rPr>
              <w:t xml:space="preserve">A. Tác dụng với kim loại.  </w:t>
            </w:r>
            <w:r w:rsidRPr="00AF0A09">
              <w:rPr>
                <w:rFonts w:cs="Times New Roman"/>
                <w:szCs w:val="24"/>
              </w:rPr>
              <w:tab/>
            </w:r>
            <w:r w:rsidRPr="00AF0A09">
              <w:rPr>
                <w:rFonts w:cs="Times New Roman"/>
                <w:szCs w:val="24"/>
              </w:rPr>
              <w:tab/>
              <w:t xml:space="preserve">B. Tác dụng với acid.  </w:t>
            </w:r>
          </w:p>
          <w:p w14:paraId="50C1D544" w14:textId="77777777" w:rsidR="003D55B7" w:rsidRPr="00AF0A09" w:rsidRDefault="003D55B7" w:rsidP="009C1FF9">
            <w:pPr>
              <w:ind w:left="360"/>
              <w:rPr>
                <w:rFonts w:cs="Times New Roman"/>
                <w:szCs w:val="24"/>
              </w:rPr>
            </w:pPr>
            <w:r w:rsidRPr="00AF0A09">
              <w:rPr>
                <w:rFonts w:cs="Times New Roman"/>
                <w:szCs w:val="24"/>
              </w:rPr>
              <w:t xml:space="preserve">C. Tác dụng với dung dịch base.  </w:t>
            </w:r>
            <w:r w:rsidRPr="00AF0A09">
              <w:rPr>
                <w:rFonts w:cs="Times New Roman"/>
                <w:szCs w:val="24"/>
              </w:rPr>
              <w:tab/>
            </w:r>
            <w:r w:rsidRPr="00AF0A09">
              <w:rPr>
                <w:rFonts w:cs="Times New Roman"/>
                <w:szCs w:val="24"/>
                <w:u w:val="single"/>
              </w:rPr>
              <w:t>D.</w:t>
            </w:r>
            <w:r w:rsidRPr="00AF0A09">
              <w:rPr>
                <w:rFonts w:cs="Times New Roman"/>
                <w:szCs w:val="24"/>
              </w:rPr>
              <w:t xml:space="preserve"> A, B, C đều đúng</w:t>
            </w:r>
          </w:p>
          <w:p w14:paraId="371F6852" w14:textId="77777777" w:rsidR="003D55B7" w:rsidRPr="00AF0A09" w:rsidRDefault="003D55B7" w:rsidP="009C1FF9">
            <w:pPr>
              <w:rPr>
                <w:rFonts w:cs="Times New Roman"/>
                <w:szCs w:val="24"/>
              </w:rPr>
            </w:pPr>
            <w:r w:rsidRPr="00AF0A09">
              <w:rPr>
                <w:rFonts w:cs="Times New Roman"/>
                <w:b/>
                <w:bCs/>
                <w:szCs w:val="24"/>
              </w:rPr>
              <w:t>Câu 38:</w:t>
            </w:r>
            <w:r w:rsidRPr="00AF0A09">
              <w:rPr>
                <w:rFonts w:cs="Times New Roman"/>
                <w:szCs w:val="24"/>
              </w:rPr>
              <w:t> Cho dung dịch sunfuric acid loãng tác dụng với muối sodium sulfite (Na</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3</w:t>
            </w:r>
            <w:r w:rsidRPr="00AF0A09">
              <w:rPr>
                <w:rFonts w:cs="Times New Roman"/>
                <w:szCs w:val="24"/>
              </w:rPr>
              <w:t>). Chất khí nào sinh ra ?</w:t>
            </w:r>
          </w:p>
          <w:p w14:paraId="4AF1EABB" w14:textId="77777777" w:rsidR="003D55B7" w:rsidRPr="00AF0A09" w:rsidRDefault="003D55B7" w:rsidP="009C1FF9">
            <w:pPr>
              <w:ind w:left="360"/>
              <w:rPr>
                <w:rFonts w:cs="Times New Roman"/>
                <w:szCs w:val="24"/>
              </w:rPr>
            </w:pPr>
            <w:r w:rsidRPr="00AF0A09">
              <w:rPr>
                <w:rFonts w:cs="Times New Roman"/>
                <w:szCs w:val="24"/>
              </w:rPr>
              <w:t xml:space="preserve">A. Khí hyđrogen.   </w:t>
            </w:r>
            <w:r w:rsidRPr="00AF0A09">
              <w:rPr>
                <w:rFonts w:cs="Times New Roman"/>
                <w:szCs w:val="24"/>
              </w:rPr>
              <w:tab/>
            </w:r>
            <w:r w:rsidRPr="00AF0A09">
              <w:rPr>
                <w:rFonts w:cs="Times New Roman"/>
                <w:szCs w:val="24"/>
              </w:rPr>
              <w:tab/>
              <w:t xml:space="preserve">B. Khí oxygen. </w:t>
            </w:r>
          </w:p>
          <w:p w14:paraId="3DC6D2B6" w14:textId="77777777" w:rsidR="003D55B7" w:rsidRPr="00AF0A09" w:rsidRDefault="003D55B7"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Khí sulfur dioxide. </w:t>
            </w:r>
            <w:r w:rsidRPr="00AF0A09">
              <w:rPr>
                <w:rFonts w:cs="Times New Roman"/>
                <w:szCs w:val="24"/>
              </w:rPr>
              <w:tab/>
            </w:r>
            <w:r w:rsidRPr="00AF0A09">
              <w:rPr>
                <w:rFonts w:cs="Times New Roman"/>
                <w:szCs w:val="24"/>
              </w:rPr>
              <w:tab/>
              <w:t xml:space="preserve">D. Khí hidrogen sulfide. </w:t>
            </w:r>
          </w:p>
          <w:p w14:paraId="0F8E7499" w14:textId="77777777" w:rsidR="003D55B7" w:rsidRPr="00AF0A09" w:rsidRDefault="003D55B7" w:rsidP="009C1FF9">
            <w:pPr>
              <w:rPr>
                <w:rFonts w:cs="Times New Roman"/>
                <w:szCs w:val="24"/>
              </w:rPr>
            </w:pPr>
            <w:r w:rsidRPr="00AF0A09">
              <w:rPr>
                <w:rFonts w:cs="Times New Roman"/>
                <w:b/>
                <w:bCs/>
                <w:szCs w:val="24"/>
              </w:rPr>
              <w:t>Câu 39:</w:t>
            </w:r>
            <w:r w:rsidRPr="00AF0A09">
              <w:rPr>
                <w:rFonts w:cs="Times New Roman"/>
                <w:szCs w:val="24"/>
              </w:rPr>
              <w:t> Cho 50 g CaCO</w:t>
            </w:r>
            <w:r w:rsidRPr="00AF0A09">
              <w:rPr>
                <w:rFonts w:cs="Times New Roman"/>
                <w:szCs w:val="24"/>
                <w:vertAlign w:val="subscript"/>
              </w:rPr>
              <w:t>3</w:t>
            </w:r>
            <w:r w:rsidRPr="00AF0A09">
              <w:rPr>
                <w:rFonts w:cs="Times New Roman"/>
                <w:szCs w:val="24"/>
              </w:rPr>
              <w:t> vào dung dịch HCl dư thể tích CO</w:t>
            </w:r>
            <w:r w:rsidRPr="00AF0A09">
              <w:rPr>
                <w:rFonts w:cs="Times New Roman"/>
                <w:szCs w:val="24"/>
                <w:vertAlign w:val="subscript"/>
              </w:rPr>
              <w:t>2</w:t>
            </w:r>
            <w:r w:rsidRPr="00AF0A09">
              <w:rPr>
                <w:rFonts w:cs="Times New Roman"/>
                <w:szCs w:val="24"/>
              </w:rPr>
              <w:t> thu được ở đktc là:</w:t>
            </w:r>
          </w:p>
          <w:p w14:paraId="671BDB4F" w14:textId="77777777" w:rsidR="003D55B7" w:rsidRPr="00AF0A09" w:rsidRDefault="003D55B7" w:rsidP="009C1FF9">
            <w:pPr>
              <w:outlineLvl w:val="5"/>
              <w:rPr>
                <w:rFonts w:cs="Times New Roman"/>
                <w:szCs w:val="24"/>
              </w:rPr>
            </w:pPr>
            <w:r w:rsidRPr="00AF0A09">
              <w:rPr>
                <w:rFonts w:cs="Times New Roman"/>
                <w:szCs w:val="24"/>
                <w:u w:val="single"/>
              </w:rPr>
              <w:t>A.</w:t>
            </w:r>
            <w:r w:rsidRPr="00AF0A09">
              <w:rPr>
                <w:rFonts w:cs="Times New Roman"/>
                <w:szCs w:val="24"/>
              </w:rPr>
              <w:t xml:space="preserve"> 12,395 lít </w:t>
            </w:r>
            <w:r w:rsidRPr="00AF0A09">
              <w:rPr>
                <w:rFonts w:cs="Times New Roman"/>
                <w:szCs w:val="24"/>
              </w:rPr>
              <w:tab/>
              <w:t xml:space="preserve">       B. 12,593 lít </w:t>
            </w:r>
            <w:r w:rsidRPr="00AF0A09">
              <w:rPr>
                <w:rFonts w:cs="Times New Roman"/>
                <w:szCs w:val="24"/>
              </w:rPr>
              <w:tab/>
              <w:t xml:space="preserve">C. 1,2395 lít </w:t>
            </w:r>
            <w:r w:rsidRPr="00AF0A09">
              <w:rPr>
                <w:rFonts w:cs="Times New Roman"/>
                <w:szCs w:val="24"/>
              </w:rPr>
              <w:tab/>
              <w:t xml:space="preserve">       D. 12,935 lít</w:t>
            </w:r>
          </w:p>
          <w:p w14:paraId="32B95BB6" w14:textId="77777777" w:rsidR="003D55B7" w:rsidRPr="00AF0A09" w:rsidRDefault="003D55B7" w:rsidP="009C1FF9">
            <w:pPr>
              <w:rPr>
                <w:rFonts w:cs="Times New Roman"/>
                <w:szCs w:val="24"/>
              </w:rPr>
            </w:pPr>
            <w:r w:rsidRPr="00AF0A09">
              <w:rPr>
                <w:rFonts w:cs="Times New Roman"/>
                <w:b/>
                <w:bCs/>
                <w:szCs w:val="24"/>
              </w:rPr>
              <w:lastRenderedPageBreak/>
              <w:t>Câu 40:</w:t>
            </w:r>
            <w:r w:rsidRPr="00AF0A09">
              <w:rPr>
                <w:rFonts w:cs="Times New Roman"/>
                <w:szCs w:val="24"/>
              </w:rPr>
              <w:t> Cho dung dịch NaOH vào ống nghiệm đựng dung dịch FeCl</w:t>
            </w:r>
            <w:r w:rsidRPr="00AF0A09">
              <w:rPr>
                <w:rFonts w:cs="Times New Roman"/>
                <w:szCs w:val="24"/>
                <w:vertAlign w:val="subscript"/>
              </w:rPr>
              <w:t>3</w:t>
            </w:r>
            <w:r w:rsidRPr="00AF0A09">
              <w:rPr>
                <w:rFonts w:cs="Times New Roman"/>
                <w:szCs w:val="24"/>
              </w:rPr>
              <w:t>, ta quan sát được hiện tượng là</w:t>
            </w:r>
          </w:p>
          <w:p w14:paraId="0C00322E" w14:textId="77777777" w:rsidR="003D55B7" w:rsidRPr="00AF0A09" w:rsidRDefault="003D55B7" w:rsidP="009C1FF9">
            <w:pPr>
              <w:rPr>
                <w:rFonts w:cs="Times New Roman"/>
                <w:szCs w:val="24"/>
              </w:rPr>
            </w:pPr>
            <w:r w:rsidRPr="00AF0A09">
              <w:rPr>
                <w:rFonts w:cs="Times New Roman"/>
                <w:szCs w:val="24"/>
              </w:rPr>
              <w:t xml:space="preserve">A. Có khí thoát ra. </w:t>
            </w:r>
            <w:r w:rsidRPr="00AF0A09">
              <w:rPr>
                <w:rFonts w:cs="Times New Roman"/>
                <w:szCs w:val="24"/>
              </w:rPr>
              <w:tab/>
              <w:t xml:space="preserve">                   B. Xuất hiện kết tủa màu trắng.</w:t>
            </w:r>
          </w:p>
          <w:p w14:paraId="7E91D91C" w14:textId="77777777" w:rsidR="003D55B7" w:rsidRPr="00AF0A09" w:rsidRDefault="003D55B7" w:rsidP="009C1FF9">
            <w:pPr>
              <w:rPr>
                <w:rFonts w:cs="Times New Roman"/>
                <w:szCs w:val="24"/>
              </w:rPr>
            </w:pPr>
            <w:r w:rsidRPr="00AF0A09">
              <w:rPr>
                <w:rFonts w:cs="Times New Roman"/>
                <w:szCs w:val="24"/>
              </w:rPr>
              <w:t xml:space="preserve">C. Xuất hiện kết tủa xanh lam.   </w:t>
            </w:r>
            <w:r w:rsidRPr="00AF0A09">
              <w:rPr>
                <w:rFonts w:cs="Times New Roman"/>
                <w:szCs w:val="24"/>
                <w:u w:val="single"/>
              </w:rPr>
              <w:t>D.</w:t>
            </w:r>
            <w:r w:rsidRPr="00AF0A09">
              <w:rPr>
                <w:rFonts w:cs="Times New Roman"/>
                <w:szCs w:val="24"/>
              </w:rPr>
              <w:t xml:space="preserve"> Xuất hiện kết tủa màu đỏ nâu.</w:t>
            </w:r>
          </w:p>
          <w:p w14:paraId="3C431589" w14:textId="77777777" w:rsidR="003D55B7" w:rsidRPr="00AF0A09" w:rsidRDefault="003D55B7" w:rsidP="009C1FF9">
            <w:pPr>
              <w:jc w:val="both"/>
              <w:rPr>
                <w:rFonts w:cs="Times New Roman"/>
                <w:b/>
                <w:szCs w:val="24"/>
                <w:lang w:val="es-ES"/>
              </w:rPr>
            </w:pPr>
            <w:r w:rsidRPr="00AF0A09">
              <w:rPr>
                <w:rFonts w:cs="Times New Roman"/>
                <w:b/>
                <w:szCs w:val="24"/>
                <w:lang w:val="nl-NL"/>
              </w:rPr>
              <w:t>Bước 2: HS thực hiện nhiệm vụ học tập</w:t>
            </w:r>
          </w:p>
          <w:p w14:paraId="749E071A" w14:textId="77777777" w:rsidR="003D55B7" w:rsidRPr="00AF0A09" w:rsidRDefault="003D55B7" w:rsidP="009C1FF9">
            <w:pPr>
              <w:jc w:val="both"/>
              <w:rPr>
                <w:rFonts w:eastAsia="Arial" w:cs="Times New Roman"/>
                <w:szCs w:val="24"/>
              </w:rPr>
            </w:pPr>
            <w:r w:rsidRPr="00AF0A09">
              <w:rPr>
                <w:rFonts w:eastAsia="Arial" w:cs="Times New Roman"/>
                <w:szCs w:val="24"/>
              </w:rPr>
              <w:t>- HS cá nhân lựa chọn đáp án và giải thích</w:t>
            </w:r>
          </w:p>
          <w:p w14:paraId="6D836495" w14:textId="77777777" w:rsidR="003D55B7" w:rsidRPr="00AF0A09" w:rsidRDefault="003D55B7" w:rsidP="009C1FF9">
            <w:pPr>
              <w:jc w:val="both"/>
              <w:rPr>
                <w:rFonts w:eastAsia="Arial" w:cs="Times New Roman"/>
                <w:szCs w:val="24"/>
              </w:rPr>
            </w:pPr>
            <w:r w:rsidRPr="00AF0A09">
              <w:rPr>
                <w:rFonts w:eastAsia="Arial" w:cs="Times New Roman"/>
                <w:szCs w:val="24"/>
              </w:rPr>
              <w:t>- GV theo dõi, đôn đốc hỗ trợ HS nếu cần</w:t>
            </w:r>
          </w:p>
          <w:p w14:paraId="64B696F2"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BC9B4A1" w14:textId="77777777" w:rsidR="003D55B7" w:rsidRPr="00AF0A09" w:rsidRDefault="003D55B7"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142361DA"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C6DA81C"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835" w:type="dxa"/>
          </w:tcPr>
          <w:p w14:paraId="05D711B1" w14:textId="77777777" w:rsidR="003D55B7" w:rsidRPr="00AF0A09" w:rsidRDefault="003D55B7" w:rsidP="009C1FF9">
            <w:pPr>
              <w:ind w:right="48"/>
              <w:jc w:val="both"/>
              <w:rPr>
                <w:rFonts w:cs="Times New Roman"/>
                <w:b/>
                <w:szCs w:val="24"/>
              </w:rPr>
            </w:pPr>
            <w:r w:rsidRPr="00AF0A09">
              <w:rPr>
                <w:rFonts w:cs="Times New Roman"/>
                <w:b/>
                <w:szCs w:val="24"/>
              </w:rPr>
              <w:lastRenderedPageBreak/>
              <w:t>III. Luyện tập</w:t>
            </w:r>
          </w:p>
          <w:p w14:paraId="26CE6CC6" w14:textId="77777777" w:rsidR="003D55B7" w:rsidRPr="00AF0A09" w:rsidRDefault="003D55B7"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582FA79E" w14:textId="77777777" w:rsidR="003D55B7" w:rsidRPr="00AF0A09" w:rsidRDefault="003D55B7" w:rsidP="009C1FF9">
            <w:pPr>
              <w:rPr>
                <w:rFonts w:cs="Times New Roman"/>
                <w:szCs w:val="24"/>
              </w:rPr>
            </w:pPr>
            <w:r w:rsidRPr="00AF0A09">
              <w:rPr>
                <w:rFonts w:cs="Times New Roman"/>
                <w:b/>
                <w:szCs w:val="24"/>
                <w:lang w:val="es-ES"/>
              </w:rPr>
              <w:t>Câu 1.</w:t>
            </w:r>
            <w:r w:rsidRPr="00AF0A09">
              <w:rPr>
                <w:rFonts w:cs="Times New Roman"/>
                <w:b/>
                <w:szCs w:val="24"/>
              </w:rPr>
              <w:t xml:space="preserve"> B</w:t>
            </w:r>
          </w:p>
          <w:p w14:paraId="373E4160" w14:textId="77777777" w:rsidR="003D55B7" w:rsidRPr="00AF0A09" w:rsidRDefault="003D55B7" w:rsidP="009C1FF9">
            <w:pPr>
              <w:rPr>
                <w:rFonts w:cs="Times New Roman"/>
                <w:szCs w:val="24"/>
              </w:rPr>
            </w:pPr>
          </w:p>
          <w:p w14:paraId="6A5EC5B5" w14:textId="77777777" w:rsidR="003D55B7" w:rsidRPr="00AF0A09" w:rsidRDefault="003D55B7" w:rsidP="009C1FF9">
            <w:pPr>
              <w:rPr>
                <w:rFonts w:cs="Times New Roman"/>
                <w:szCs w:val="24"/>
              </w:rPr>
            </w:pPr>
            <w:r w:rsidRPr="00AF0A09">
              <w:rPr>
                <w:rFonts w:cs="Times New Roman"/>
                <w:b/>
                <w:szCs w:val="24"/>
                <w:lang w:val="es-ES"/>
              </w:rPr>
              <w:t>Câu 2.</w:t>
            </w:r>
            <w:r w:rsidRPr="00AF0A09">
              <w:rPr>
                <w:rFonts w:cs="Times New Roman"/>
                <w:b/>
                <w:szCs w:val="24"/>
              </w:rPr>
              <w:t xml:space="preserve"> D</w:t>
            </w:r>
          </w:p>
          <w:p w14:paraId="50D395AE" w14:textId="77777777" w:rsidR="003D55B7" w:rsidRPr="00AF0A09" w:rsidRDefault="003D55B7" w:rsidP="009C1FF9">
            <w:pPr>
              <w:rPr>
                <w:rFonts w:cs="Times New Roman"/>
                <w:szCs w:val="24"/>
              </w:rPr>
            </w:pPr>
          </w:p>
          <w:p w14:paraId="602227C0" w14:textId="77777777" w:rsidR="003D55B7" w:rsidRPr="00AF0A09" w:rsidRDefault="003D55B7" w:rsidP="009C1FF9">
            <w:pPr>
              <w:rPr>
                <w:rFonts w:cs="Times New Roman"/>
                <w:b/>
                <w:szCs w:val="24"/>
                <w:lang w:val="es-ES"/>
              </w:rPr>
            </w:pPr>
          </w:p>
          <w:p w14:paraId="195BCE0A" w14:textId="77777777" w:rsidR="003D55B7" w:rsidRPr="00AF0A09" w:rsidRDefault="003D55B7" w:rsidP="009C1FF9">
            <w:pPr>
              <w:rPr>
                <w:rFonts w:cs="Times New Roman"/>
                <w:b/>
                <w:szCs w:val="24"/>
              </w:rPr>
            </w:pPr>
            <w:r w:rsidRPr="00AF0A09">
              <w:rPr>
                <w:rFonts w:cs="Times New Roman"/>
                <w:b/>
                <w:szCs w:val="24"/>
                <w:lang w:val="es-ES"/>
              </w:rPr>
              <w:t>Câu 3.</w:t>
            </w:r>
            <w:r w:rsidRPr="00AF0A09">
              <w:rPr>
                <w:rFonts w:cs="Times New Roman"/>
                <w:b/>
                <w:szCs w:val="24"/>
              </w:rPr>
              <w:t xml:space="preserve"> A</w:t>
            </w:r>
          </w:p>
          <w:p w14:paraId="71FC0E93" w14:textId="77777777" w:rsidR="003D55B7" w:rsidRPr="00AF0A09" w:rsidRDefault="003D55B7" w:rsidP="009C1FF9">
            <w:pPr>
              <w:rPr>
                <w:rFonts w:cs="Times New Roman"/>
                <w:b/>
                <w:szCs w:val="24"/>
              </w:rPr>
            </w:pPr>
          </w:p>
          <w:p w14:paraId="6DC81F67" w14:textId="77777777" w:rsidR="003D55B7" w:rsidRPr="00AF0A09" w:rsidRDefault="003D55B7" w:rsidP="009C1FF9">
            <w:pPr>
              <w:rPr>
                <w:rFonts w:cs="Times New Roman"/>
                <w:b/>
                <w:szCs w:val="24"/>
                <w:lang w:val="es-ES"/>
              </w:rPr>
            </w:pPr>
          </w:p>
          <w:p w14:paraId="316991F4" w14:textId="77777777" w:rsidR="003D55B7" w:rsidRPr="00AF0A09" w:rsidRDefault="003D55B7" w:rsidP="009C1FF9">
            <w:pPr>
              <w:rPr>
                <w:rFonts w:cs="Times New Roman"/>
                <w:szCs w:val="24"/>
              </w:rPr>
            </w:pPr>
            <w:r w:rsidRPr="00AF0A09">
              <w:rPr>
                <w:rFonts w:cs="Times New Roman"/>
                <w:b/>
                <w:szCs w:val="24"/>
                <w:lang w:val="es-ES"/>
              </w:rPr>
              <w:t>Câu 4.</w:t>
            </w:r>
            <w:r w:rsidRPr="00AF0A09">
              <w:rPr>
                <w:rFonts w:cs="Times New Roman"/>
                <w:b/>
                <w:szCs w:val="24"/>
              </w:rPr>
              <w:t xml:space="preserve"> C </w:t>
            </w:r>
          </w:p>
          <w:p w14:paraId="3A1107E5" w14:textId="77777777" w:rsidR="003D55B7" w:rsidRPr="00AF0A09" w:rsidRDefault="003D55B7" w:rsidP="009C1FF9">
            <w:pPr>
              <w:rPr>
                <w:rFonts w:cs="Times New Roman"/>
                <w:szCs w:val="24"/>
              </w:rPr>
            </w:pPr>
          </w:p>
          <w:p w14:paraId="3A68B642" w14:textId="77777777" w:rsidR="003D55B7" w:rsidRPr="00AF0A09" w:rsidRDefault="003D55B7" w:rsidP="009C1FF9">
            <w:pPr>
              <w:rPr>
                <w:rFonts w:cs="Times New Roman"/>
                <w:szCs w:val="24"/>
              </w:rPr>
            </w:pPr>
          </w:p>
          <w:p w14:paraId="5E24C230"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B</w:t>
            </w:r>
          </w:p>
          <w:p w14:paraId="433A9ED4" w14:textId="77777777" w:rsidR="003D55B7" w:rsidRPr="00AF0A09" w:rsidRDefault="003D55B7" w:rsidP="009C1FF9">
            <w:pPr>
              <w:rPr>
                <w:rFonts w:cs="Times New Roman"/>
                <w:szCs w:val="24"/>
              </w:rPr>
            </w:pPr>
          </w:p>
          <w:p w14:paraId="3AEBFA5E" w14:textId="77777777" w:rsidR="003D55B7" w:rsidRPr="00AF0A09" w:rsidRDefault="003D55B7" w:rsidP="009C1FF9">
            <w:pPr>
              <w:rPr>
                <w:rFonts w:cs="Times New Roman"/>
                <w:b/>
                <w:szCs w:val="24"/>
                <w:lang w:val="es-ES"/>
              </w:rPr>
            </w:pPr>
          </w:p>
          <w:p w14:paraId="09F0A957" w14:textId="77777777" w:rsidR="003D55B7" w:rsidRPr="00AF0A09" w:rsidRDefault="003D55B7" w:rsidP="009C1FF9">
            <w:pPr>
              <w:rPr>
                <w:rFonts w:cs="Times New Roman"/>
                <w:szCs w:val="24"/>
              </w:rPr>
            </w:pPr>
            <w:r w:rsidRPr="00AF0A09">
              <w:rPr>
                <w:rFonts w:cs="Times New Roman"/>
                <w:b/>
                <w:szCs w:val="24"/>
                <w:lang w:val="es-ES"/>
              </w:rPr>
              <w:t>Câu 6.</w:t>
            </w:r>
            <w:r w:rsidRPr="00AF0A09">
              <w:rPr>
                <w:rFonts w:cs="Times New Roman"/>
                <w:b/>
                <w:szCs w:val="24"/>
              </w:rPr>
              <w:t xml:space="preserve"> A</w:t>
            </w:r>
          </w:p>
          <w:p w14:paraId="709D2321" w14:textId="77777777" w:rsidR="003D55B7" w:rsidRPr="00AF0A09" w:rsidRDefault="003D55B7" w:rsidP="009C1FF9">
            <w:pPr>
              <w:rPr>
                <w:rFonts w:cs="Times New Roman"/>
                <w:szCs w:val="24"/>
              </w:rPr>
            </w:pPr>
          </w:p>
          <w:p w14:paraId="57598F7D" w14:textId="77777777" w:rsidR="003D55B7" w:rsidRPr="00AF0A09" w:rsidRDefault="003D55B7" w:rsidP="009C1FF9">
            <w:pPr>
              <w:rPr>
                <w:rFonts w:cs="Times New Roman"/>
                <w:b/>
                <w:szCs w:val="24"/>
                <w:lang w:val="es-ES"/>
              </w:rPr>
            </w:pPr>
          </w:p>
          <w:p w14:paraId="21E29AD5" w14:textId="77777777" w:rsidR="003D55B7" w:rsidRPr="00AF0A09" w:rsidRDefault="003D55B7" w:rsidP="009C1FF9">
            <w:pPr>
              <w:rPr>
                <w:rFonts w:cs="Times New Roman"/>
                <w:szCs w:val="24"/>
              </w:rPr>
            </w:pPr>
            <w:r w:rsidRPr="00AF0A09">
              <w:rPr>
                <w:rFonts w:cs="Times New Roman"/>
                <w:b/>
                <w:szCs w:val="24"/>
                <w:lang w:val="es-ES"/>
              </w:rPr>
              <w:t>Câu 7.</w:t>
            </w:r>
            <w:r w:rsidRPr="00AF0A09">
              <w:rPr>
                <w:rFonts w:cs="Times New Roman"/>
                <w:b/>
                <w:szCs w:val="24"/>
              </w:rPr>
              <w:t xml:space="preserve"> B</w:t>
            </w:r>
          </w:p>
          <w:p w14:paraId="0D5AB0DA" w14:textId="77777777" w:rsidR="003D55B7" w:rsidRPr="00AF0A09" w:rsidRDefault="003D55B7" w:rsidP="009C1FF9">
            <w:pPr>
              <w:rPr>
                <w:rFonts w:cs="Times New Roman"/>
                <w:b/>
                <w:szCs w:val="24"/>
                <w:lang w:val="es-ES"/>
              </w:rPr>
            </w:pPr>
          </w:p>
          <w:p w14:paraId="6B3F5C02" w14:textId="77777777" w:rsidR="003D55B7" w:rsidRPr="00AF0A09" w:rsidRDefault="003D55B7" w:rsidP="009C1FF9">
            <w:pPr>
              <w:rPr>
                <w:rFonts w:cs="Times New Roman"/>
                <w:b/>
                <w:szCs w:val="24"/>
                <w:lang w:val="es-ES"/>
              </w:rPr>
            </w:pPr>
          </w:p>
          <w:p w14:paraId="78B99722" w14:textId="77777777" w:rsidR="003D55B7" w:rsidRPr="00AF0A09" w:rsidRDefault="003D55B7" w:rsidP="009C1FF9">
            <w:pPr>
              <w:rPr>
                <w:rFonts w:cs="Times New Roman"/>
                <w:szCs w:val="24"/>
              </w:rPr>
            </w:pPr>
            <w:r w:rsidRPr="00AF0A09">
              <w:rPr>
                <w:rFonts w:cs="Times New Roman"/>
                <w:b/>
                <w:szCs w:val="24"/>
                <w:lang w:val="es-ES"/>
              </w:rPr>
              <w:t>Câu 8.</w:t>
            </w:r>
            <w:r w:rsidRPr="00AF0A09">
              <w:rPr>
                <w:rFonts w:cs="Times New Roman"/>
                <w:b/>
                <w:szCs w:val="24"/>
              </w:rPr>
              <w:t xml:space="preserve"> C</w:t>
            </w:r>
          </w:p>
          <w:p w14:paraId="02E7EE76" w14:textId="77777777" w:rsidR="003D55B7" w:rsidRPr="00AF0A09" w:rsidRDefault="003D55B7" w:rsidP="009C1FF9">
            <w:pPr>
              <w:rPr>
                <w:rFonts w:cs="Times New Roman"/>
                <w:szCs w:val="24"/>
              </w:rPr>
            </w:pPr>
          </w:p>
          <w:p w14:paraId="16B3E921" w14:textId="77777777" w:rsidR="003D55B7" w:rsidRPr="00AF0A09" w:rsidRDefault="003D55B7" w:rsidP="009C1FF9">
            <w:pPr>
              <w:rPr>
                <w:rFonts w:cs="Times New Roman"/>
                <w:b/>
                <w:szCs w:val="24"/>
                <w:lang w:val="es-ES"/>
              </w:rPr>
            </w:pPr>
          </w:p>
          <w:p w14:paraId="0F035CAD" w14:textId="77777777" w:rsidR="003D55B7" w:rsidRPr="00AF0A09" w:rsidRDefault="003D55B7" w:rsidP="009C1FF9">
            <w:pPr>
              <w:rPr>
                <w:rFonts w:cs="Times New Roman"/>
                <w:b/>
                <w:szCs w:val="24"/>
                <w:lang w:val="es-ES"/>
              </w:rPr>
            </w:pPr>
          </w:p>
          <w:p w14:paraId="0F07207B" w14:textId="77777777" w:rsidR="003D55B7" w:rsidRPr="00AF0A09" w:rsidRDefault="003D55B7" w:rsidP="009C1FF9">
            <w:pPr>
              <w:rPr>
                <w:rFonts w:cs="Times New Roman"/>
                <w:szCs w:val="24"/>
              </w:rPr>
            </w:pPr>
            <w:r w:rsidRPr="00AF0A09">
              <w:rPr>
                <w:rFonts w:cs="Times New Roman"/>
                <w:b/>
                <w:szCs w:val="24"/>
                <w:lang w:val="es-ES"/>
              </w:rPr>
              <w:t>Câu 9.</w:t>
            </w:r>
            <w:r w:rsidRPr="00AF0A09">
              <w:rPr>
                <w:rFonts w:cs="Times New Roman"/>
                <w:b/>
                <w:szCs w:val="24"/>
              </w:rPr>
              <w:t xml:space="preserve"> D</w:t>
            </w:r>
          </w:p>
          <w:p w14:paraId="1F75DB0A" w14:textId="77777777" w:rsidR="003D55B7" w:rsidRPr="00AF0A09" w:rsidRDefault="003D55B7" w:rsidP="009C1FF9">
            <w:pPr>
              <w:rPr>
                <w:rFonts w:cs="Times New Roman"/>
                <w:b/>
                <w:szCs w:val="24"/>
                <w:lang w:val="es-ES"/>
              </w:rPr>
            </w:pPr>
          </w:p>
          <w:p w14:paraId="0760C5A2" w14:textId="77777777" w:rsidR="003D55B7" w:rsidRPr="00AF0A09" w:rsidRDefault="003D55B7" w:rsidP="009C1FF9">
            <w:pPr>
              <w:rPr>
                <w:rFonts w:cs="Times New Roman"/>
                <w:b/>
                <w:szCs w:val="24"/>
                <w:lang w:val="es-ES"/>
              </w:rPr>
            </w:pPr>
          </w:p>
          <w:p w14:paraId="268A97C4" w14:textId="77777777" w:rsidR="003D55B7" w:rsidRPr="00AF0A09" w:rsidRDefault="003D55B7" w:rsidP="009C1FF9">
            <w:pPr>
              <w:rPr>
                <w:rFonts w:cs="Times New Roman"/>
                <w:szCs w:val="24"/>
              </w:rPr>
            </w:pPr>
            <w:r w:rsidRPr="00AF0A09">
              <w:rPr>
                <w:rFonts w:cs="Times New Roman"/>
                <w:b/>
                <w:szCs w:val="24"/>
                <w:lang w:val="es-ES"/>
              </w:rPr>
              <w:t>Câu 10.</w:t>
            </w:r>
            <w:r w:rsidRPr="00AF0A09">
              <w:rPr>
                <w:rFonts w:cs="Times New Roman"/>
                <w:b/>
                <w:szCs w:val="24"/>
              </w:rPr>
              <w:t xml:space="preserve"> B</w:t>
            </w:r>
          </w:p>
          <w:p w14:paraId="2DED11B9" w14:textId="77777777" w:rsidR="003D55B7" w:rsidRPr="00AF0A09" w:rsidRDefault="003D55B7" w:rsidP="009C1FF9">
            <w:pPr>
              <w:rPr>
                <w:rFonts w:cs="Times New Roman"/>
                <w:szCs w:val="24"/>
              </w:rPr>
            </w:pPr>
          </w:p>
          <w:p w14:paraId="7ACD9FAC" w14:textId="77777777" w:rsidR="003D55B7" w:rsidRPr="00AF0A09" w:rsidRDefault="003D55B7" w:rsidP="009C1FF9">
            <w:pPr>
              <w:rPr>
                <w:rFonts w:cs="Times New Roman"/>
                <w:szCs w:val="24"/>
              </w:rPr>
            </w:pPr>
          </w:p>
          <w:p w14:paraId="3D7395E7" w14:textId="77777777" w:rsidR="003D55B7" w:rsidRPr="00AF0A09" w:rsidRDefault="003D55B7" w:rsidP="009C1FF9">
            <w:pPr>
              <w:rPr>
                <w:rFonts w:cs="Times New Roman"/>
                <w:b/>
                <w:szCs w:val="24"/>
                <w:lang w:val="es-ES"/>
              </w:rPr>
            </w:pPr>
          </w:p>
          <w:p w14:paraId="164A81AF" w14:textId="77777777" w:rsidR="003D55B7" w:rsidRPr="00AF0A09" w:rsidRDefault="003D55B7" w:rsidP="009C1FF9">
            <w:pPr>
              <w:rPr>
                <w:rFonts w:cs="Times New Roman"/>
                <w:b/>
                <w:szCs w:val="24"/>
                <w:lang w:val="es-ES"/>
              </w:rPr>
            </w:pPr>
          </w:p>
          <w:p w14:paraId="435DC3FB" w14:textId="77777777" w:rsidR="003D55B7" w:rsidRPr="00AF0A09" w:rsidRDefault="003D55B7" w:rsidP="009C1FF9">
            <w:pPr>
              <w:rPr>
                <w:rFonts w:cs="Times New Roman"/>
                <w:szCs w:val="24"/>
              </w:rPr>
            </w:pPr>
            <w:r w:rsidRPr="00AF0A09">
              <w:rPr>
                <w:rFonts w:cs="Times New Roman"/>
                <w:b/>
                <w:szCs w:val="24"/>
                <w:lang w:val="es-ES"/>
              </w:rPr>
              <w:t>Câu 11.</w:t>
            </w:r>
            <w:r w:rsidRPr="00AF0A09">
              <w:rPr>
                <w:rFonts w:cs="Times New Roman"/>
                <w:b/>
                <w:szCs w:val="24"/>
              </w:rPr>
              <w:t xml:space="preserve"> A</w:t>
            </w:r>
          </w:p>
          <w:p w14:paraId="7F3450DE" w14:textId="77777777" w:rsidR="003D55B7" w:rsidRPr="00AF0A09" w:rsidRDefault="003D55B7" w:rsidP="009C1FF9">
            <w:pPr>
              <w:rPr>
                <w:rFonts w:cs="Times New Roman"/>
                <w:szCs w:val="24"/>
              </w:rPr>
            </w:pPr>
          </w:p>
          <w:p w14:paraId="150F48F1" w14:textId="77777777" w:rsidR="003D55B7" w:rsidRPr="00AF0A09" w:rsidRDefault="003D55B7" w:rsidP="009C1FF9">
            <w:pPr>
              <w:rPr>
                <w:rFonts w:cs="Times New Roman"/>
                <w:b/>
                <w:szCs w:val="24"/>
                <w:lang w:val="es-ES"/>
              </w:rPr>
            </w:pPr>
          </w:p>
          <w:p w14:paraId="066DF56F" w14:textId="77777777" w:rsidR="003D55B7" w:rsidRPr="00AF0A09" w:rsidRDefault="003D55B7" w:rsidP="009C1FF9">
            <w:pPr>
              <w:rPr>
                <w:rFonts w:cs="Times New Roman"/>
                <w:szCs w:val="24"/>
              </w:rPr>
            </w:pPr>
            <w:r w:rsidRPr="00AF0A09">
              <w:rPr>
                <w:rFonts w:cs="Times New Roman"/>
                <w:b/>
                <w:szCs w:val="24"/>
                <w:lang w:val="es-ES"/>
              </w:rPr>
              <w:t>Câu 12.</w:t>
            </w:r>
            <w:r w:rsidRPr="00AF0A09">
              <w:rPr>
                <w:rFonts w:cs="Times New Roman"/>
                <w:b/>
                <w:szCs w:val="24"/>
              </w:rPr>
              <w:t xml:space="preserve"> C</w:t>
            </w:r>
          </w:p>
          <w:p w14:paraId="436D596C" w14:textId="77777777" w:rsidR="003D55B7" w:rsidRPr="00AF0A09" w:rsidRDefault="003D55B7" w:rsidP="009C1FF9">
            <w:pPr>
              <w:rPr>
                <w:rFonts w:cs="Times New Roman"/>
                <w:szCs w:val="24"/>
              </w:rPr>
            </w:pPr>
          </w:p>
          <w:p w14:paraId="550C639E" w14:textId="77777777" w:rsidR="003D55B7" w:rsidRPr="00AF0A09" w:rsidRDefault="003D55B7" w:rsidP="009C1FF9">
            <w:pPr>
              <w:rPr>
                <w:rFonts w:cs="Times New Roman"/>
                <w:szCs w:val="24"/>
              </w:rPr>
            </w:pPr>
          </w:p>
          <w:p w14:paraId="57568701" w14:textId="77777777" w:rsidR="003D55B7" w:rsidRPr="00AF0A09" w:rsidRDefault="003D55B7" w:rsidP="009C1FF9">
            <w:pPr>
              <w:rPr>
                <w:rFonts w:cs="Times New Roman"/>
                <w:szCs w:val="24"/>
              </w:rPr>
            </w:pPr>
          </w:p>
          <w:p w14:paraId="2D860CB4" w14:textId="77777777" w:rsidR="003D55B7" w:rsidRPr="00AF0A09" w:rsidRDefault="003D55B7" w:rsidP="009C1FF9">
            <w:pPr>
              <w:rPr>
                <w:rFonts w:cs="Times New Roman"/>
                <w:b/>
                <w:szCs w:val="24"/>
                <w:lang w:val="es-ES"/>
              </w:rPr>
            </w:pPr>
          </w:p>
          <w:p w14:paraId="0AA218FB" w14:textId="77777777" w:rsidR="003D55B7" w:rsidRPr="00AF0A09" w:rsidRDefault="003D55B7" w:rsidP="009C1FF9">
            <w:pPr>
              <w:rPr>
                <w:rFonts w:cs="Times New Roman"/>
                <w:szCs w:val="24"/>
              </w:rPr>
            </w:pPr>
            <w:r w:rsidRPr="00AF0A09">
              <w:rPr>
                <w:rFonts w:cs="Times New Roman"/>
                <w:b/>
                <w:szCs w:val="24"/>
                <w:lang w:val="es-ES"/>
              </w:rPr>
              <w:t>Câu 13.</w:t>
            </w:r>
            <w:r w:rsidRPr="00AF0A09">
              <w:rPr>
                <w:rFonts w:cs="Times New Roman"/>
                <w:b/>
                <w:szCs w:val="24"/>
              </w:rPr>
              <w:t xml:space="preserve"> D</w:t>
            </w:r>
          </w:p>
          <w:p w14:paraId="07A50285" w14:textId="77777777" w:rsidR="003D55B7" w:rsidRPr="00AF0A09" w:rsidRDefault="003D55B7" w:rsidP="009C1FF9">
            <w:pPr>
              <w:jc w:val="center"/>
              <w:rPr>
                <w:rFonts w:cs="Times New Roman"/>
                <w:bCs/>
                <w:iCs/>
                <w:szCs w:val="24"/>
              </w:rPr>
            </w:pPr>
            <w:r w:rsidRPr="00AF0A09">
              <w:rPr>
                <w:rFonts w:cs="Times New Roman"/>
                <w:bCs/>
                <w:iCs/>
                <w:szCs w:val="24"/>
              </w:rPr>
              <w:t xml:space="preserve"> </w:t>
            </w:r>
          </w:p>
          <w:p w14:paraId="605E57AB" w14:textId="77777777" w:rsidR="003D55B7" w:rsidRPr="00AF0A09" w:rsidRDefault="003D55B7" w:rsidP="009C1FF9">
            <w:pPr>
              <w:rPr>
                <w:rFonts w:cs="Times New Roman"/>
                <w:b/>
                <w:szCs w:val="24"/>
                <w:lang w:val="es-ES"/>
              </w:rPr>
            </w:pPr>
          </w:p>
          <w:p w14:paraId="1E563389" w14:textId="77777777" w:rsidR="003D55B7" w:rsidRPr="00AF0A09" w:rsidRDefault="003D55B7" w:rsidP="009C1FF9">
            <w:pPr>
              <w:rPr>
                <w:rFonts w:cs="Times New Roman"/>
                <w:b/>
                <w:szCs w:val="24"/>
                <w:lang w:val="es-ES"/>
              </w:rPr>
            </w:pPr>
          </w:p>
          <w:p w14:paraId="6C03BE46" w14:textId="77777777" w:rsidR="003D55B7" w:rsidRPr="00AF0A09" w:rsidRDefault="003D55B7" w:rsidP="009C1FF9">
            <w:pPr>
              <w:rPr>
                <w:rFonts w:cs="Times New Roman"/>
                <w:b/>
                <w:szCs w:val="24"/>
                <w:lang w:val="es-ES"/>
              </w:rPr>
            </w:pPr>
          </w:p>
          <w:p w14:paraId="66A76369" w14:textId="77777777" w:rsidR="003D55B7" w:rsidRPr="00AF0A09" w:rsidRDefault="003D55B7" w:rsidP="009C1FF9">
            <w:pPr>
              <w:rPr>
                <w:rFonts w:cs="Times New Roman"/>
                <w:b/>
                <w:szCs w:val="24"/>
                <w:lang w:val="es-ES"/>
              </w:rPr>
            </w:pPr>
          </w:p>
          <w:p w14:paraId="3E9DA735" w14:textId="77777777" w:rsidR="003D55B7" w:rsidRPr="00AF0A09" w:rsidRDefault="003D55B7" w:rsidP="009C1FF9">
            <w:pPr>
              <w:rPr>
                <w:rFonts w:cs="Times New Roman"/>
                <w:b/>
                <w:szCs w:val="24"/>
                <w:lang w:val="es-ES"/>
              </w:rPr>
            </w:pPr>
          </w:p>
          <w:p w14:paraId="412483F4" w14:textId="77777777" w:rsidR="003D55B7" w:rsidRPr="00AF0A09" w:rsidRDefault="003D55B7" w:rsidP="009C1FF9">
            <w:pPr>
              <w:rPr>
                <w:rFonts w:cs="Times New Roman"/>
                <w:b/>
                <w:szCs w:val="24"/>
                <w:lang w:val="es-ES"/>
              </w:rPr>
            </w:pPr>
          </w:p>
          <w:p w14:paraId="30E71077" w14:textId="77777777" w:rsidR="003D55B7" w:rsidRPr="00AF0A09" w:rsidRDefault="003D55B7" w:rsidP="009C1FF9">
            <w:pPr>
              <w:rPr>
                <w:rFonts w:cs="Times New Roman"/>
                <w:b/>
                <w:szCs w:val="24"/>
                <w:lang w:val="es-ES"/>
              </w:rPr>
            </w:pPr>
          </w:p>
          <w:p w14:paraId="2B6F837E" w14:textId="77777777" w:rsidR="003D55B7" w:rsidRPr="00AF0A09" w:rsidRDefault="003D55B7" w:rsidP="009C1FF9">
            <w:pPr>
              <w:rPr>
                <w:rFonts w:cs="Times New Roman"/>
                <w:b/>
                <w:szCs w:val="24"/>
                <w:lang w:val="es-ES"/>
              </w:rPr>
            </w:pPr>
          </w:p>
          <w:p w14:paraId="70143F94" w14:textId="77777777" w:rsidR="003D55B7" w:rsidRPr="00AF0A09" w:rsidRDefault="003D55B7" w:rsidP="009C1FF9">
            <w:pPr>
              <w:rPr>
                <w:rFonts w:cs="Times New Roman"/>
                <w:bCs/>
                <w:iCs/>
                <w:szCs w:val="24"/>
              </w:rPr>
            </w:pPr>
            <w:r w:rsidRPr="00AF0A09">
              <w:rPr>
                <w:rFonts w:cs="Times New Roman"/>
                <w:b/>
                <w:szCs w:val="24"/>
                <w:lang w:val="es-ES"/>
              </w:rPr>
              <w:t>Câu 14.  A</w:t>
            </w:r>
            <w:r w:rsidRPr="00AF0A09">
              <w:rPr>
                <w:rFonts w:cs="Times New Roman"/>
                <w:bCs/>
                <w:iCs/>
                <w:szCs w:val="24"/>
              </w:rPr>
              <w:t xml:space="preserve">                         </w:t>
            </w:r>
          </w:p>
          <w:p w14:paraId="53D8038E" w14:textId="77777777" w:rsidR="003D55B7" w:rsidRPr="00AF0A09" w:rsidRDefault="003D55B7" w:rsidP="009C1FF9">
            <w:pPr>
              <w:rPr>
                <w:rFonts w:eastAsia="Arial" w:cs="Times New Roman"/>
                <w:b/>
                <w:bCs/>
                <w:szCs w:val="24"/>
                <w:shd w:val="clear" w:color="auto" w:fill="FFFFFF"/>
              </w:rPr>
            </w:pPr>
          </w:p>
          <w:p w14:paraId="210D42EB" w14:textId="77777777" w:rsidR="003D55B7" w:rsidRPr="00AF0A09" w:rsidRDefault="003D55B7" w:rsidP="009C1FF9">
            <w:pPr>
              <w:rPr>
                <w:rFonts w:cs="Times New Roman"/>
                <w:b/>
                <w:szCs w:val="24"/>
                <w:lang w:val="es-ES"/>
              </w:rPr>
            </w:pPr>
          </w:p>
          <w:p w14:paraId="14CCED2B" w14:textId="77777777" w:rsidR="003D55B7" w:rsidRPr="00AF0A09" w:rsidRDefault="003D55B7" w:rsidP="009C1FF9">
            <w:pPr>
              <w:rPr>
                <w:rFonts w:cs="Times New Roman"/>
                <w:b/>
                <w:szCs w:val="24"/>
                <w:lang w:val="es-ES"/>
              </w:rPr>
            </w:pPr>
          </w:p>
          <w:p w14:paraId="14B33C27" w14:textId="77777777" w:rsidR="003D55B7" w:rsidRPr="00AF0A09" w:rsidRDefault="003D55B7" w:rsidP="009C1FF9">
            <w:pPr>
              <w:rPr>
                <w:rFonts w:cs="Times New Roman"/>
                <w:b/>
                <w:szCs w:val="24"/>
                <w:lang w:val="es-ES"/>
              </w:rPr>
            </w:pPr>
          </w:p>
          <w:p w14:paraId="3B175A1E" w14:textId="77777777" w:rsidR="003D55B7" w:rsidRPr="00AF0A09" w:rsidRDefault="003D55B7" w:rsidP="009C1FF9">
            <w:pPr>
              <w:rPr>
                <w:rFonts w:cs="Times New Roman"/>
                <w:b/>
                <w:szCs w:val="24"/>
                <w:lang w:val="es-ES"/>
              </w:rPr>
            </w:pPr>
          </w:p>
          <w:p w14:paraId="09E90259" w14:textId="77777777" w:rsidR="003D55B7" w:rsidRPr="00AF0A09" w:rsidRDefault="003D55B7" w:rsidP="009C1FF9">
            <w:pPr>
              <w:rPr>
                <w:rFonts w:cs="Times New Roman"/>
                <w:b/>
                <w:szCs w:val="24"/>
                <w:lang w:val="es-ES"/>
              </w:rPr>
            </w:pPr>
          </w:p>
          <w:p w14:paraId="4B0BD4D1" w14:textId="77777777" w:rsidR="003D55B7" w:rsidRPr="00AF0A09" w:rsidRDefault="003D55B7" w:rsidP="009C1FF9">
            <w:pPr>
              <w:rPr>
                <w:rFonts w:cs="Times New Roman"/>
                <w:b/>
                <w:szCs w:val="24"/>
                <w:lang w:val="es-ES"/>
              </w:rPr>
            </w:pPr>
          </w:p>
          <w:p w14:paraId="1FF03084" w14:textId="77777777" w:rsidR="003D55B7" w:rsidRPr="00AF0A09" w:rsidRDefault="003D55B7" w:rsidP="009C1FF9">
            <w:pPr>
              <w:rPr>
                <w:rFonts w:cs="Times New Roman"/>
                <w:szCs w:val="24"/>
              </w:rPr>
            </w:pPr>
            <w:r w:rsidRPr="00AF0A09">
              <w:rPr>
                <w:rFonts w:cs="Times New Roman"/>
                <w:b/>
                <w:szCs w:val="24"/>
                <w:lang w:val="es-ES"/>
              </w:rPr>
              <w:t>Câu 16.</w:t>
            </w:r>
            <w:r w:rsidRPr="00AF0A09">
              <w:rPr>
                <w:rFonts w:cs="Times New Roman"/>
                <w:b/>
                <w:szCs w:val="24"/>
              </w:rPr>
              <w:t xml:space="preserve"> C</w:t>
            </w:r>
          </w:p>
          <w:p w14:paraId="5C820295" w14:textId="77777777" w:rsidR="003D55B7" w:rsidRPr="00AF0A09" w:rsidRDefault="003D55B7" w:rsidP="009C1FF9">
            <w:pPr>
              <w:rPr>
                <w:rFonts w:cs="Times New Roman"/>
                <w:szCs w:val="24"/>
              </w:rPr>
            </w:pPr>
          </w:p>
          <w:p w14:paraId="02A9E4AD" w14:textId="77777777" w:rsidR="003D55B7" w:rsidRPr="00AF0A09" w:rsidRDefault="003D55B7" w:rsidP="009C1FF9">
            <w:pPr>
              <w:rPr>
                <w:rFonts w:cs="Times New Roman"/>
                <w:b/>
                <w:szCs w:val="24"/>
                <w:lang w:val="es-ES"/>
              </w:rPr>
            </w:pPr>
          </w:p>
          <w:p w14:paraId="4AB66C75" w14:textId="77777777" w:rsidR="003D55B7" w:rsidRPr="00AF0A09" w:rsidRDefault="003D55B7" w:rsidP="009C1FF9">
            <w:pPr>
              <w:rPr>
                <w:rFonts w:cs="Times New Roman"/>
                <w:b/>
                <w:szCs w:val="24"/>
                <w:lang w:val="es-ES"/>
              </w:rPr>
            </w:pPr>
          </w:p>
          <w:p w14:paraId="536B9368" w14:textId="77777777" w:rsidR="003D55B7" w:rsidRPr="00AF0A09" w:rsidRDefault="003D55B7" w:rsidP="009C1FF9">
            <w:pPr>
              <w:rPr>
                <w:rFonts w:cs="Times New Roman"/>
                <w:szCs w:val="24"/>
              </w:rPr>
            </w:pPr>
            <w:r w:rsidRPr="00AF0A09">
              <w:rPr>
                <w:rFonts w:cs="Times New Roman"/>
                <w:b/>
                <w:szCs w:val="24"/>
                <w:lang w:val="es-ES"/>
              </w:rPr>
              <w:t>Câu 17.</w:t>
            </w:r>
            <w:r w:rsidRPr="00AF0A09">
              <w:rPr>
                <w:rFonts w:cs="Times New Roman"/>
                <w:b/>
                <w:szCs w:val="24"/>
              </w:rPr>
              <w:t xml:space="preserve"> A</w:t>
            </w:r>
          </w:p>
          <w:p w14:paraId="6102D186" w14:textId="77777777" w:rsidR="003D55B7" w:rsidRPr="00AF0A09" w:rsidRDefault="003D55B7" w:rsidP="009C1FF9">
            <w:pPr>
              <w:rPr>
                <w:rFonts w:cs="Times New Roman"/>
                <w:szCs w:val="24"/>
              </w:rPr>
            </w:pPr>
          </w:p>
          <w:p w14:paraId="442CEC3A" w14:textId="77777777" w:rsidR="003D55B7" w:rsidRPr="00AF0A09" w:rsidRDefault="003D55B7" w:rsidP="009C1FF9">
            <w:pPr>
              <w:rPr>
                <w:rFonts w:cs="Times New Roman"/>
                <w:b/>
                <w:szCs w:val="24"/>
                <w:lang w:val="es-ES"/>
              </w:rPr>
            </w:pPr>
          </w:p>
          <w:p w14:paraId="0A6F5227" w14:textId="77777777" w:rsidR="003D55B7" w:rsidRPr="00AF0A09" w:rsidRDefault="003D55B7" w:rsidP="009C1FF9">
            <w:pPr>
              <w:rPr>
                <w:rFonts w:cs="Times New Roman"/>
                <w:b/>
                <w:szCs w:val="24"/>
                <w:lang w:val="es-ES"/>
              </w:rPr>
            </w:pPr>
          </w:p>
          <w:p w14:paraId="6BAF56EA" w14:textId="77777777" w:rsidR="003D55B7" w:rsidRPr="00AF0A09" w:rsidRDefault="003D55B7" w:rsidP="009C1FF9">
            <w:pPr>
              <w:rPr>
                <w:rFonts w:cs="Times New Roman"/>
                <w:b/>
                <w:szCs w:val="24"/>
              </w:rPr>
            </w:pPr>
            <w:r w:rsidRPr="00AF0A09">
              <w:rPr>
                <w:rFonts w:cs="Times New Roman"/>
                <w:b/>
                <w:szCs w:val="24"/>
                <w:lang w:val="es-ES"/>
              </w:rPr>
              <w:t>Câu 18.</w:t>
            </w:r>
            <w:r w:rsidRPr="00AF0A09">
              <w:rPr>
                <w:rFonts w:cs="Times New Roman"/>
                <w:b/>
                <w:szCs w:val="24"/>
              </w:rPr>
              <w:t xml:space="preserve"> D</w:t>
            </w:r>
          </w:p>
          <w:p w14:paraId="40A64A6A" w14:textId="77777777" w:rsidR="003D55B7" w:rsidRPr="00AF0A09" w:rsidRDefault="003D55B7" w:rsidP="009C1FF9">
            <w:pPr>
              <w:rPr>
                <w:rFonts w:cs="Times New Roman"/>
                <w:b/>
                <w:szCs w:val="24"/>
              </w:rPr>
            </w:pPr>
          </w:p>
          <w:p w14:paraId="4681A4A4" w14:textId="77777777" w:rsidR="003D55B7" w:rsidRPr="00AF0A09" w:rsidRDefault="003D55B7" w:rsidP="009C1FF9">
            <w:pPr>
              <w:rPr>
                <w:rFonts w:cs="Times New Roman"/>
                <w:b/>
                <w:szCs w:val="24"/>
                <w:lang w:val="es-ES"/>
              </w:rPr>
            </w:pPr>
          </w:p>
          <w:p w14:paraId="76960323" w14:textId="77777777" w:rsidR="003D55B7" w:rsidRPr="00AF0A09" w:rsidRDefault="003D55B7" w:rsidP="009C1FF9">
            <w:pPr>
              <w:rPr>
                <w:rFonts w:cs="Times New Roman"/>
                <w:szCs w:val="24"/>
              </w:rPr>
            </w:pPr>
            <w:r w:rsidRPr="00AF0A09">
              <w:rPr>
                <w:rFonts w:cs="Times New Roman"/>
                <w:b/>
                <w:szCs w:val="24"/>
                <w:lang w:val="es-ES"/>
              </w:rPr>
              <w:t>Câu 19.</w:t>
            </w:r>
            <w:r w:rsidRPr="00AF0A09">
              <w:rPr>
                <w:rFonts w:cs="Times New Roman"/>
                <w:b/>
                <w:szCs w:val="24"/>
              </w:rPr>
              <w:t xml:space="preserve"> A </w:t>
            </w:r>
          </w:p>
          <w:p w14:paraId="74035491" w14:textId="77777777" w:rsidR="003D55B7" w:rsidRPr="00AF0A09" w:rsidRDefault="003D55B7" w:rsidP="009C1FF9">
            <w:pPr>
              <w:rPr>
                <w:rFonts w:cs="Times New Roman"/>
                <w:szCs w:val="24"/>
              </w:rPr>
            </w:pPr>
          </w:p>
          <w:p w14:paraId="3ED02C72" w14:textId="77777777" w:rsidR="003D55B7" w:rsidRPr="00AF0A09" w:rsidRDefault="003D55B7" w:rsidP="009C1FF9">
            <w:pPr>
              <w:rPr>
                <w:rFonts w:cs="Times New Roman"/>
                <w:szCs w:val="24"/>
              </w:rPr>
            </w:pPr>
          </w:p>
          <w:p w14:paraId="5345EF4C"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20.</w:t>
            </w:r>
            <w:r w:rsidRPr="00AF0A09">
              <w:rPr>
                <w:rFonts w:cs="Times New Roman"/>
                <w:b/>
                <w:szCs w:val="24"/>
              </w:rPr>
              <w:t xml:space="preserve"> D</w:t>
            </w:r>
          </w:p>
          <w:p w14:paraId="3CFA274D" w14:textId="77777777" w:rsidR="003D55B7" w:rsidRPr="00AF0A09" w:rsidRDefault="003D55B7" w:rsidP="009C1FF9">
            <w:pPr>
              <w:rPr>
                <w:rFonts w:cs="Times New Roman"/>
                <w:szCs w:val="24"/>
              </w:rPr>
            </w:pPr>
          </w:p>
          <w:p w14:paraId="63C29601" w14:textId="77777777" w:rsidR="003D55B7" w:rsidRPr="00AF0A09" w:rsidRDefault="003D55B7" w:rsidP="009C1FF9">
            <w:pPr>
              <w:rPr>
                <w:rFonts w:cs="Times New Roman"/>
                <w:b/>
                <w:szCs w:val="24"/>
                <w:lang w:val="es-ES"/>
              </w:rPr>
            </w:pPr>
          </w:p>
          <w:p w14:paraId="3B0186D2" w14:textId="77777777" w:rsidR="003D55B7" w:rsidRPr="00AF0A09" w:rsidRDefault="003D55B7" w:rsidP="009C1FF9">
            <w:pPr>
              <w:rPr>
                <w:rFonts w:cs="Times New Roman"/>
                <w:szCs w:val="24"/>
              </w:rPr>
            </w:pPr>
            <w:r w:rsidRPr="00AF0A09">
              <w:rPr>
                <w:rFonts w:cs="Times New Roman"/>
                <w:b/>
                <w:szCs w:val="24"/>
                <w:lang w:val="es-ES"/>
              </w:rPr>
              <w:t>Câu 21.</w:t>
            </w:r>
            <w:r w:rsidRPr="00AF0A09">
              <w:rPr>
                <w:rFonts w:cs="Times New Roman"/>
                <w:b/>
                <w:szCs w:val="24"/>
              </w:rPr>
              <w:t xml:space="preserve"> D</w:t>
            </w:r>
          </w:p>
          <w:p w14:paraId="449DF3B1" w14:textId="77777777" w:rsidR="003D55B7" w:rsidRPr="00AF0A09" w:rsidRDefault="003D55B7" w:rsidP="009C1FF9">
            <w:pPr>
              <w:rPr>
                <w:rFonts w:cs="Times New Roman"/>
                <w:szCs w:val="24"/>
              </w:rPr>
            </w:pPr>
          </w:p>
          <w:p w14:paraId="7A9A9920" w14:textId="77777777" w:rsidR="003D55B7" w:rsidRPr="00AF0A09" w:rsidRDefault="003D55B7" w:rsidP="009C1FF9">
            <w:pPr>
              <w:rPr>
                <w:rFonts w:cs="Times New Roman"/>
                <w:b/>
                <w:szCs w:val="24"/>
                <w:lang w:val="es-ES"/>
              </w:rPr>
            </w:pPr>
          </w:p>
          <w:p w14:paraId="17F159F0" w14:textId="77777777" w:rsidR="003D55B7" w:rsidRPr="00AF0A09" w:rsidRDefault="003D55B7" w:rsidP="009C1FF9">
            <w:pPr>
              <w:rPr>
                <w:rFonts w:cs="Times New Roman"/>
                <w:b/>
                <w:szCs w:val="24"/>
                <w:lang w:val="es-ES"/>
              </w:rPr>
            </w:pPr>
          </w:p>
          <w:p w14:paraId="211402AA" w14:textId="77777777" w:rsidR="003D55B7" w:rsidRPr="00AF0A09" w:rsidRDefault="003D55B7" w:rsidP="009C1FF9">
            <w:pPr>
              <w:rPr>
                <w:rFonts w:cs="Times New Roman"/>
                <w:szCs w:val="24"/>
              </w:rPr>
            </w:pPr>
            <w:r w:rsidRPr="00AF0A09">
              <w:rPr>
                <w:rFonts w:cs="Times New Roman"/>
                <w:b/>
                <w:szCs w:val="24"/>
                <w:lang w:val="es-ES"/>
              </w:rPr>
              <w:t>Câu 22.</w:t>
            </w:r>
            <w:r w:rsidRPr="00AF0A09">
              <w:rPr>
                <w:rFonts w:cs="Times New Roman"/>
                <w:b/>
                <w:szCs w:val="24"/>
              </w:rPr>
              <w:t xml:space="preserve"> A</w:t>
            </w:r>
          </w:p>
          <w:p w14:paraId="17B6E942" w14:textId="77777777" w:rsidR="003D55B7" w:rsidRPr="00AF0A09" w:rsidRDefault="003D55B7" w:rsidP="009C1FF9">
            <w:pPr>
              <w:rPr>
                <w:rFonts w:cs="Times New Roman"/>
                <w:b/>
                <w:szCs w:val="24"/>
                <w:lang w:val="es-ES"/>
              </w:rPr>
            </w:pPr>
          </w:p>
          <w:p w14:paraId="5F1F56FA" w14:textId="77777777" w:rsidR="003D55B7" w:rsidRPr="00AF0A09" w:rsidRDefault="003D55B7" w:rsidP="009C1FF9">
            <w:pPr>
              <w:rPr>
                <w:rFonts w:cs="Times New Roman"/>
                <w:b/>
                <w:szCs w:val="24"/>
                <w:lang w:val="es-ES"/>
              </w:rPr>
            </w:pPr>
          </w:p>
          <w:p w14:paraId="50589208" w14:textId="77777777" w:rsidR="003D55B7" w:rsidRPr="00AF0A09" w:rsidRDefault="003D55B7" w:rsidP="009C1FF9">
            <w:pPr>
              <w:rPr>
                <w:rFonts w:cs="Times New Roman"/>
                <w:szCs w:val="24"/>
              </w:rPr>
            </w:pPr>
            <w:r w:rsidRPr="00AF0A09">
              <w:rPr>
                <w:rFonts w:cs="Times New Roman"/>
                <w:b/>
                <w:szCs w:val="24"/>
                <w:lang w:val="es-ES"/>
              </w:rPr>
              <w:t>Câu 23.</w:t>
            </w:r>
            <w:r w:rsidRPr="00AF0A09">
              <w:rPr>
                <w:rFonts w:cs="Times New Roman"/>
                <w:b/>
                <w:szCs w:val="24"/>
              </w:rPr>
              <w:t xml:space="preserve"> A</w:t>
            </w:r>
          </w:p>
          <w:p w14:paraId="70E7153E" w14:textId="77777777" w:rsidR="003D55B7" w:rsidRPr="00AF0A09" w:rsidRDefault="003D55B7" w:rsidP="009C1FF9">
            <w:pPr>
              <w:rPr>
                <w:rFonts w:cs="Times New Roman"/>
                <w:szCs w:val="24"/>
              </w:rPr>
            </w:pPr>
          </w:p>
          <w:p w14:paraId="6C26F1A5" w14:textId="77777777" w:rsidR="003D55B7" w:rsidRPr="00AF0A09" w:rsidRDefault="003D55B7" w:rsidP="009C1FF9">
            <w:pPr>
              <w:rPr>
                <w:rFonts w:cs="Times New Roman"/>
                <w:b/>
                <w:szCs w:val="24"/>
                <w:lang w:val="es-ES"/>
              </w:rPr>
            </w:pPr>
          </w:p>
          <w:p w14:paraId="2D11262D" w14:textId="77777777" w:rsidR="003D55B7" w:rsidRPr="00AF0A09" w:rsidRDefault="003D55B7" w:rsidP="009C1FF9">
            <w:pPr>
              <w:rPr>
                <w:rFonts w:cs="Times New Roman"/>
                <w:b/>
                <w:szCs w:val="24"/>
                <w:lang w:val="es-ES"/>
              </w:rPr>
            </w:pPr>
          </w:p>
          <w:p w14:paraId="05F26118" w14:textId="77777777" w:rsidR="003D55B7" w:rsidRPr="00AF0A09" w:rsidRDefault="003D55B7" w:rsidP="009C1FF9">
            <w:pPr>
              <w:rPr>
                <w:rFonts w:cs="Times New Roman"/>
                <w:szCs w:val="24"/>
              </w:rPr>
            </w:pPr>
            <w:r w:rsidRPr="00AF0A09">
              <w:rPr>
                <w:rFonts w:cs="Times New Roman"/>
                <w:b/>
                <w:szCs w:val="24"/>
                <w:lang w:val="es-ES"/>
              </w:rPr>
              <w:t>Câu 24.</w:t>
            </w:r>
            <w:r w:rsidRPr="00AF0A09">
              <w:rPr>
                <w:rFonts w:cs="Times New Roman"/>
                <w:b/>
                <w:szCs w:val="24"/>
              </w:rPr>
              <w:t xml:space="preserve"> A</w:t>
            </w:r>
          </w:p>
          <w:p w14:paraId="3E8399E7" w14:textId="77777777" w:rsidR="003D55B7" w:rsidRPr="00AF0A09" w:rsidRDefault="003D55B7" w:rsidP="009C1FF9">
            <w:pPr>
              <w:rPr>
                <w:rFonts w:cs="Times New Roman"/>
                <w:b/>
                <w:szCs w:val="24"/>
                <w:lang w:val="es-ES"/>
              </w:rPr>
            </w:pPr>
          </w:p>
          <w:p w14:paraId="59B417FF" w14:textId="77777777" w:rsidR="003D55B7" w:rsidRPr="00AF0A09" w:rsidRDefault="003D55B7" w:rsidP="009C1FF9">
            <w:pPr>
              <w:rPr>
                <w:rFonts w:cs="Times New Roman"/>
                <w:b/>
                <w:szCs w:val="24"/>
                <w:lang w:val="es-ES"/>
              </w:rPr>
            </w:pPr>
          </w:p>
          <w:p w14:paraId="6D096CBF" w14:textId="77777777" w:rsidR="003D55B7" w:rsidRPr="00AF0A09" w:rsidRDefault="003D55B7" w:rsidP="009C1FF9">
            <w:pPr>
              <w:rPr>
                <w:rFonts w:cs="Times New Roman"/>
                <w:b/>
                <w:szCs w:val="24"/>
                <w:lang w:val="es-ES"/>
              </w:rPr>
            </w:pPr>
          </w:p>
          <w:p w14:paraId="1D9DD6CC" w14:textId="77777777" w:rsidR="003D55B7" w:rsidRPr="00AF0A09" w:rsidRDefault="003D55B7" w:rsidP="009C1FF9">
            <w:pPr>
              <w:rPr>
                <w:rFonts w:cs="Times New Roman"/>
                <w:szCs w:val="24"/>
              </w:rPr>
            </w:pPr>
            <w:r w:rsidRPr="00AF0A09">
              <w:rPr>
                <w:rFonts w:cs="Times New Roman"/>
                <w:b/>
                <w:szCs w:val="24"/>
                <w:lang w:val="es-ES"/>
              </w:rPr>
              <w:t>Câu 25.</w:t>
            </w:r>
            <w:r w:rsidRPr="00AF0A09">
              <w:rPr>
                <w:rFonts w:cs="Times New Roman"/>
                <w:b/>
                <w:szCs w:val="24"/>
              </w:rPr>
              <w:t xml:space="preserve"> C</w:t>
            </w:r>
          </w:p>
          <w:p w14:paraId="4B4609E1" w14:textId="77777777" w:rsidR="003D55B7" w:rsidRPr="00AF0A09" w:rsidRDefault="003D55B7" w:rsidP="009C1FF9">
            <w:pPr>
              <w:rPr>
                <w:rFonts w:cs="Times New Roman"/>
                <w:szCs w:val="24"/>
              </w:rPr>
            </w:pPr>
          </w:p>
          <w:p w14:paraId="58F5D84D" w14:textId="77777777" w:rsidR="003D55B7" w:rsidRPr="00AF0A09" w:rsidRDefault="003D55B7" w:rsidP="009C1FF9">
            <w:pPr>
              <w:rPr>
                <w:rFonts w:cs="Times New Roman"/>
                <w:szCs w:val="24"/>
              </w:rPr>
            </w:pPr>
          </w:p>
          <w:p w14:paraId="6A77DA76" w14:textId="77777777" w:rsidR="003D55B7" w:rsidRPr="00AF0A09" w:rsidRDefault="003D55B7" w:rsidP="009C1FF9">
            <w:pPr>
              <w:rPr>
                <w:rFonts w:cs="Times New Roman"/>
                <w:b/>
                <w:szCs w:val="24"/>
                <w:lang w:val="es-ES"/>
              </w:rPr>
            </w:pPr>
          </w:p>
          <w:p w14:paraId="1304CE91" w14:textId="77777777" w:rsidR="003D55B7" w:rsidRPr="00AF0A09" w:rsidRDefault="003D55B7" w:rsidP="009C1FF9">
            <w:pPr>
              <w:rPr>
                <w:rFonts w:cs="Times New Roman"/>
                <w:b/>
                <w:szCs w:val="24"/>
                <w:lang w:val="es-ES"/>
              </w:rPr>
            </w:pPr>
          </w:p>
          <w:p w14:paraId="3A754128" w14:textId="77777777" w:rsidR="003D55B7" w:rsidRPr="00AF0A09" w:rsidRDefault="003D55B7" w:rsidP="009C1FF9">
            <w:pPr>
              <w:rPr>
                <w:rFonts w:cs="Times New Roman"/>
                <w:b/>
                <w:szCs w:val="24"/>
                <w:lang w:val="es-ES"/>
              </w:rPr>
            </w:pPr>
          </w:p>
          <w:p w14:paraId="3F516303" w14:textId="77777777" w:rsidR="003D55B7" w:rsidRPr="00AF0A09" w:rsidRDefault="003D55B7" w:rsidP="009C1FF9">
            <w:pPr>
              <w:rPr>
                <w:rFonts w:cs="Times New Roman"/>
                <w:b/>
                <w:szCs w:val="24"/>
                <w:lang w:val="es-ES"/>
              </w:rPr>
            </w:pPr>
          </w:p>
          <w:p w14:paraId="30504EDF" w14:textId="77777777" w:rsidR="003D55B7" w:rsidRPr="00AF0A09" w:rsidRDefault="003D55B7" w:rsidP="009C1FF9">
            <w:pPr>
              <w:rPr>
                <w:rFonts w:cs="Times New Roman"/>
                <w:b/>
                <w:szCs w:val="24"/>
                <w:lang w:val="es-ES"/>
              </w:rPr>
            </w:pPr>
          </w:p>
          <w:p w14:paraId="13EE8041" w14:textId="77777777" w:rsidR="003D55B7" w:rsidRPr="00AF0A09" w:rsidRDefault="003D55B7" w:rsidP="009C1FF9">
            <w:pPr>
              <w:rPr>
                <w:rFonts w:cs="Times New Roman"/>
                <w:b/>
                <w:szCs w:val="24"/>
                <w:lang w:val="es-ES"/>
              </w:rPr>
            </w:pPr>
          </w:p>
          <w:p w14:paraId="3FBAFCC7" w14:textId="77777777" w:rsidR="003D55B7" w:rsidRPr="00AF0A09" w:rsidRDefault="003D55B7" w:rsidP="009C1FF9">
            <w:pPr>
              <w:rPr>
                <w:rFonts w:cs="Times New Roman"/>
                <w:szCs w:val="24"/>
              </w:rPr>
            </w:pPr>
            <w:r w:rsidRPr="00AF0A09">
              <w:rPr>
                <w:rFonts w:cs="Times New Roman"/>
                <w:b/>
                <w:szCs w:val="24"/>
                <w:lang w:val="es-ES"/>
              </w:rPr>
              <w:t>Câu 26.</w:t>
            </w:r>
            <w:r w:rsidRPr="00AF0A09">
              <w:rPr>
                <w:rFonts w:cs="Times New Roman"/>
                <w:b/>
                <w:szCs w:val="24"/>
              </w:rPr>
              <w:t xml:space="preserve"> C</w:t>
            </w:r>
          </w:p>
          <w:p w14:paraId="03803CDB" w14:textId="77777777" w:rsidR="003D55B7" w:rsidRPr="00AF0A09" w:rsidRDefault="003D55B7" w:rsidP="009C1FF9">
            <w:pPr>
              <w:rPr>
                <w:rFonts w:cs="Times New Roman"/>
                <w:szCs w:val="24"/>
              </w:rPr>
            </w:pPr>
          </w:p>
          <w:p w14:paraId="69AB59E0" w14:textId="77777777" w:rsidR="003D55B7" w:rsidRPr="00AF0A09" w:rsidRDefault="003D55B7" w:rsidP="009C1FF9">
            <w:pPr>
              <w:rPr>
                <w:rFonts w:cs="Times New Roman"/>
                <w:szCs w:val="24"/>
              </w:rPr>
            </w:pPr>
            <w:r w:rsidRPr="00AF0A09">
              <w:rPr>
                <w:rFonts w:cs="Times New Roman"/>
                <w:b/>
                <w:szCs w:val="24"/>
                <w:lang w:val="es-ES"/>
              </w:rPr>
              <w:t>Câu 27.</w:t>
            </w:r>
            <w:r w:rsidRPr="00AF0A09">
              <w:rPr>
                <w:rFonts w:cs="Times New Roman"/>
                <w:b/>
                <w:szCs w:val="24"/>
              </w:rPr>
              <w:t xml:space="preserve"> C</w:t>
            </w:r>
          </w:p>
          <w:p w14:paraId="6DA3C8AE" w14:textId="77777777" w:rsidR="003D55B7" w:rsidRPr="00AF0A09" w:rsidRDefault="003D55B7" w:rsidP="009C1FF9">
            <w:pPr>
              <w:rPr>
                <w:rFonts w:cs="Times New Roman"/>
                <w:szCs w:val="24"/>
              </w:rPr>
            </w:pPr>
          </w:p>
          <w:p w14:paraId="3F56A10A" w14:textId="77777777" w:rsidR="003D55B7" w:rsidRPr="00AF0A09" w:rsidRDefault="003D55B7" w:rsidP="009C1FF9">
            <w:pPr>
              <w:rPr>
                <w:rFonts w:cs="Times New Roman"/>
                <w:szCs w:val="24"/>
              </w:rPr>
            </w:pPr>
          </w:p>
          <w:p w14:paraId="796CD0C6" w14:textId="77777777" w:rsidR="003D55B7" w:rsidRPr="00AF0A09" w:rsidRDefault="003D55B7" w:rsidP="009C1FF9">
            <w:pPr>
              <w:rPr>
                <w:rFonts w:cs="Times New Roman"/>
                <w:b/>
                <w:szCs w:val="24"/>
                <w:lang w:val="es-ES"/>
              </w:rPr>
            </w:pPr>
          </w:p>
          <w:p w14:paraId="5E923B75" w14:textId="77777777" w:rsidR="003D55B7" w:rsidRPr="00AF0A09" w:rsidRDefault="003D55B7" w:rsidP="009C1FF9">
            <w:pPr>
              <w:rPr>
                <w:rFonts w:cs="Times New Roman"/>
                <w:szCs w:val="24"/>
              </w:rPr>
            </w:pPr>
            <w:r w:rsidRPr="00AF0A09">
              <w:rPr>
                <w:rFonts w:cs="Times New Roman"/>
                <w:b/>
                <w:szCs w:val="24"/>
                <w:lang w:val="es-ES"/>
              </w:rPr>
              <w:t>Câu 28.</w:t>
            </w:r>
            <w:r w:rsidRPr="00AF0A09">
              <w:rPr>
                <w:rFonts w:cs="Times New Roman"/>
                <w:b/>
                <w:szCs w:val="24"/>
              </w:rPr>
              <w:t xml:space="preserve"> B</w:t>
            </w:r>
          </w:p>
          <w:p w14:paraId="2AFFD757" w14:textId="77777777" w:rsidR="003D55B7" w:rsidRPr="00AF0A09" w:rsidRDefault="003D55B7" w:rsidP="009C1FF9">
            <w:pPr>
              <w:jc w:val="center"/>
              <w:rPr>
                <w:rFonts w:cs="Times New Roman"/>
                <w:bCs/>
                <w:iCs/>
                <w:szCs w:val="24"/>
              </w:rPr>
            </w:pPr>
            <w:r w:rsidRPr="00AF0A09">
              <w:rPr>
                <w:rFonts w:cs="Times New Roman"/>
                <w:bCs/>
                <w:iCs/>
                <w:szCs w:val="24"/>
              </w:rPr>
              <w:t xml:space="preserve"> </w:t>
            </w:r>
          </w:p>
          <w:p w14:paraId="33F4E44C" w14:textId="77777777" w:rsidR="003D55B7" w:rsidRPr="00AF0A09" w:rsidRDefault="003D55B7" w:rsidP="009C1FF9">
            <w:pPr>
              <w:rPr>
                <w:rFonts w:cs="Times New Roman"/>
                <w:b/>
                <w:szCs w:val="24"/>
                <w:lang w:val="es-ES"/>
              </w:rPr>
            </w:pPr>
          </w:p>
          <w:p w14:paraId="54E6FA38" w14:textId="77777777" w:rsidR="003D55B7" w:rsidRPr="00AF0A09" w:rsidRDefault="003D55B7" w:rsidP="009C1FF9">
            <w:pPr>
              <w:rPr>
                <w:rFonts w:cs="Times New Roman"/>
                <w:bCs/>
                <w:iCs/>
                <w:szCs w:val="24"/>
              </w:rPr>
            </w:pPr>
            <w:r w:rsidRPr="00AF0A09">
              <w:rPr>
                <w:rFonts w:cs="Times New Roman"/>
                <w:b/>
                <w:szCs w:val="24"/>
                <w:lang w:val="es-ES"/>
              </w:rPr>
              <w:t>Câu 29.  A</w:t>
            </w:r>
            <w:r w:rsidRPr="00AF0A09">
              <w:rPr>
                <w:rFonts w:cs="Times New Roman"/>
                <w:bCs/>
                <w:iCs/>
                <w:szCs w:val="24"/>
              </w:rPr>
              <w:t xml:space="preserve">                         </w:t>
            </w:r>
          </w:p>
          <w:p w14:paraId="3C1A228A" w14:textId="77777777" w:rsidR="003D55B7" w:rsidRPr="00AF0A09" w:rsidRDefault="003D55B7" w:rsidP="009C1FF9">
            <w:pPr>
              <w:rPr>
                <w:rFonts w:eastAsia="Arial" w:cs="Times New Roman"/>
                <w:b/>
                <w:bCs/>
                <w:szCs w:val="24"/>
                <w:shd w:val="clear" w:color="auto" w:fill="FFFFFF"/>
              </w:rPr>
            </w:pPr>
          </w:p>
          <w:p w14:paraId="51ABED0F" w14:textId="77777777" w:rsidR="003D55B7" w:rsidRPr="00AF0A09" w:rsidRDefault="003D55B7" w:rsidP="009C1FF9">
            <w:pPr>
              <w:rPr>
                <w:rFonts w:cs="Times New Roman"/>
                <w:b/>
                <w:szCs w:val="24"/>
                <w:lang w:val="es-ES"/>
              </w:rPr>
            </w:pPr>
          </w:p>
          <w:p w14:paraId="4BB24BFD" w14:textId="77777777" w:rsidR="003D55B7" w:rsidRPr="00AF0A09" w:rsidRDefault="003D55B7" w:rsidP="009C1FF9">
            <w:pPr>
              <w:rPr>
                <w:rFonts w:cs="Times New Roman"/>
                <w:bCs/>
                <w:iCs/>
                <w:szCs w:val="24"/>
              </w:rPr>
            </w:pPr>
            <w:r w:rsidRPr="00AF0A09">
              <w:rPr>
                <w:rFonts w:cs="Times New Roman"/>
                <w:b/>
                <w:szCs w:val="24"/>
                <w:lang w:val="es-ES"/>
              </w:rPr>
              <w:t>Câu 30.  D</w:t>
            </w:r>
            <w:r w:rsidRPr="00AF0A09">
              <w:rPr>
                <w:rFonts w:cs="Times New Roman"/>
                <w:bCs/>
                <w:iCs/>
                <w:szCs w:val="24"/>
              </w:rPr>
              <w:t xml:space="preserve">                         </w:t>
            </w:r>
          </w:p>
          <w:p w14:paraId="121A0633" w14:textId="77777777" w:rsidR="003D55B7" w:rsidRPr="00AF0A09" w:rsidRDefault="003D55B7" w:rsidP="009C1FF9">
            <w:pPr>
              <w:rPr>
                <w:rFonts w:cs="Times New Roman"/>
                <w:bCs/>
                <w:iCs/>
                <w:szCs w:val="24"/>
              </w:rPr>
            </w:pPr>
          </w:p>
          <w:p w14:paraId="0B6C8B7A" w14:textId="77777777" w:rsidR="003D55B7" w:rsidRPr="00AF0A09" w:rsidRDefault="003D55B7" w:rsidP="009C1FF9">
            <w:pPr>
              <w:rPr>
                <w:rFonts w:cs="Times New Roman"/>
                <w:szCs w:val="24"/>
              </w:rPr>
            </w:pPr>
            <w:r w:rsidRPr="00AF0A09">
              <w:rPr>
                <w:rFonts w:cs="Times New Roman"/>
                <w:b/>
                <w:szCs w:val="24"/>
                <w:lang w:val="es-ES"/>
              </w:rPr>
              <w:t>Câu 31.</w:t>
            </w:r>
            <w:r w:rsidRPr="00AF0A09">
              <w:rPr>
                <w:rFonts w:cs="Times New Roman"/>
                <w:b/>
                <w:szCs w:val="24"/>
              </w:rPr>
              <w:t xml:space="preserve"> D</w:t>
            </w:r>
          </w:p>
          <w:p w14:paraId="5E2F7C98" w14:textId="77777777" w:rsidR="003D55B7" w:rsidRPr="00AF0A09" w:rsidRDefault="003D55B7" w:rsidP="009C1FF9">
            <w:pPr>
              <w:rPr>
                <w:rFonts w:cs="Times New Roman"/>
                <w:szCs w:val="24"/>
              </w:rPr>
            </w:pPr>
          </w:p>
          <w:p w14:paraId="5ECBB2AD" w14:textId="77777777" w:rsidR="003D55B7" w:rsidRPr="00AF0A09" w:rsidRDefault="003D55B7" w:rsidP="009C1FF9">
            <w:pPr>
              <w:rPr>
                <w:rFonts w:cs="Times New Roman"/>
                <w:b/>
                <w:szCs w:val="24"/>
                <w:lang w:val="es-ES"/>
              </w:rPr>
            </w:pPr>
          </w:p>
          <w:p w14:paraId="4792806C" w14:textId="77777777" w:rsidR="003D55B7" w:rsidRPr="00AF0A09" w:rsidRDefault="003D55B7" w:rsidP="009C1FF9">
            <w:pPr>
              <w:rPr>
                <w:rFonts w:cs="Times New Roman"/>
                <w:b/>
                <w:szCs w:val="24"/>
                <w:lang w:val="es-ES"/>
              </w:rPr>
            </w:pPr>
          </w:p>
          <w:p w14:paraId="5A558673" w14:textId="77777777" w:rsidR="003D55B7" w:rsidRPr="00AF0A09" w:rsidRDefault="003D55B7" w:rsidP="009C1FF9">
            <w:pPr>
              <w:rPr>
                <w:rFonts w:cs="Times New Roman"/>
                <w:szCs w:val="24"/>
              </w:rPr>
            </w:pPr>
            <w:r w:rsidRPr="00AF0A09">
              <w:rPr>
                <w:rFonts w:cs="Times New Roman"/>
                <w:b/>
                <w:szCs w:val="24"/>
                <w:lang w:val="es-ES"/>
              </w:rPr>
              <w:t>Câu 32.</w:t>
            </w:r>
            <w:r w:rsidRPr="00AF0A09">
              <w:rPr>
                <w:rFonts w:cs="Times New Roman"/>
                <w:b/>
                <w:szCs w:val="24"/>
              </w:rPr>
              <w:t xml:space="preserve"> A</w:t>
            </w:r>
          </w:p>
          <w:p w14:paraId="1E13D41A" w14:textId="77777777" w:rsidR="003D55B7" w:rsidRPr="00AF0A09" w:rsidRDefault="003D55B7" w:rsidP="009C1FF9">
            <w:pPr>
              <w:rPr>
                <w:rFonts w:cs="Times New Roman"/>
                <w:b/>
                <w:szCs w:val="24"/>
                <w:lang w:val="es-ES"/>
              </w:rPr>
            </w:pPr>
          </w:p>
          <w:p w14:paraId="79BCB99E" w14:textId="77777777" w:rsidR="003D55B7" w:rsidRPr="00AF0A09" w:rsidRDefault="003D55B7" w:rsidP="009C1FF9">
            <w:pPr>
              <w:rPr>
                <w:rFonts w:cs="Times New Roman"/>
                <w:b/>
                <w:szCs w:val="24"/>
              </w:rPr>
            </w:pPr>
            <w:r w:rsidRPr="00AF0A09">
              <w:rPr>
                <w:rFonts w:cs="Times New Roman"/>
                <w:b/>
                <w:szCs w:val="24"/>
                <w:lang w:val="es-ES"/>
              </w:rPr>
              <w:t>Câu 33.</w:t>
            </w:r>
            <w:r w:rsidRPr="00AF0A09">
              <w:rPr>
                <w:rFonts w:cs="Times New Roman"/>
                <w:b/>
                <w:szCs w:val="24"/>
              </w:rPr>
              <w:t xml:space="preserve"> D</w:t>
            </w:r>
          </w:p>
          <w:p w14:paraId="5829C9E0" w14:textId="77777777" w:rsidR="003D55B7" w:rsidRPr="00AF0A09" w:rsidRDefault="003D55B7" w:rsidP="009C1FF9">
            <w:pPr>
              <w:rPr>
                <w:rFonts w:cs="Times New Roman"/>
                <w:b/>
                <w:szCs w:val="24"/>
                <w:lang w:val="es-ES"/>
              </w:rPr>
            </w:pPr>
          </w:p>
          <w:p w14:paraId="56326A5E" w14:textId="77777777" w:rsidR="003D55B7" w:rsidRPr="00AF0A09" w:rsidRDefault="003D55B7" w:rsidP="009C1FF9">
            <w:pPr>
              <w:rPr>
                <w:rFonts w:cs="Times New Roman"/>
                <w:szCs w:val="24"/>
              </w:rPr>
            </w:pPr>
            <w:r w:rsidRPr="00AF0A09">
              <w:rPr>
                <w:rFonts w:cs="Times New Roman"/>
                <w:b/>
                <w:szCs w:val="24"/>
                <w:lang w:val="es-ES"/>
              </w:rPr>
              <w:t>Câu 34.</w:t>
            </w:r>
            <w:r w:rsidRPr="00AF0A09">
              <w:rPr>
                <w:rFonts w:cs="Times New Roman"/>
                <w:b/>
                <w:szCs w:val="24"/>
              </w:rPr>
              <w:t xml:space="preserve"> A </w:t>
            </w:r>
          </w:p>
          <w:p w14:paraId="672789BD" w14:textId="77777777" w:rsidR="003D55B7" w:rsidRPr="00AF0A09" w:rsidRDefault="003D55B7" w:rsidP="009C1FF9">
            <w:pPr>
              <w:rPr>
                <w:rFonts w:cs="Times New Roman"/>
                <w:szCs w:val="24"/>
              </w:rPr>
            </w:pPr>
          </w:p>
          <w:p w14:paraId="72DBFF95"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35.</w:t>
            </w:r>
            <w:r w:rsidRPr="00AF0A09">
              <w:rPr>
                <w:rFonts w:cs="Times New Roman"/>
                <w:b/>
                <w:szCs w:val="24"/>
              </w:rPr>
              <w:t xml:space="preserve"> D</w:t>
            </w:r>
          </w:p>
          <w:p w14:paraId="7CE8F4DB" w14:textId="77777777" w:rsidR="003D55B7" w:rsidRPr="00AF0A09" w:rsidRDefault="003D55B7" w:rsidP="009C1FF9">
            <w:pPr>
              <w:rPr>
                <w:rFonts w:cs="Times New Roman"/>
                <w:szCs w:val="24"/>
              </w:rPr>
            </w:pPr>
          </w:p>
          <w:p w14:paraId="10066DF9" w14:textId="77777777" w:rsidR="003D55B7" w:rsidRPr="00AF0A09" w:rsidRDefault="003D55B7" w:rsidP="009C1FF9">
            <w:pPr>
              <w:rPr>
                <w:rFonts w:cs="Times New Roman"/>
                <w:b/>
                <w:szCs w:val="24"/>
                <w:lang w:val="es-ES"/>
              </w:rPr>
            </w:pPr>
          </w:p>
          <w:p w14:paraId="61B59909" w14:textId="77777777" w:rsidR="003D55B7" w:rsidRPr="00AF0A09" w:rsidRDefault="003D55B7" w:rsidP="009C1FF9">
            <w:pPr>
              <w:rPr>
                <w:rFonts w:cs="Times New Roman"/>
                <w:szCs w:val="24"/>
              </w:rPr>
            </w:pPr>
            <w:r w:rsidRPr="00AF0A09">
              <w:rPr>
                <w:rFonts w:cs="Times New Roman"/>
                <w:b/>
                <w:szCs w:val="24"/>
                <w:lang w:val="es-ES"/>
              </w:rPr>
              <w:t>Câu 36.</w:t>
            </w:r>
            <w:r w:rsidRPr="00AF0A09">
              <w:rPr>
                <w:rFonts w:cs="Times New Roman"/>
                <w:b/>
                <w:szCs w:val="24"/>
              </w:rPr>
              <w:t xml:space="preserve"> A</w:t>
            </w:r>
          </w:p>
          <w:p w14:paraId="0EBCD539" w14:textId="77777777" w:rsidR="003D55B7" w:rsidRPr="00AF0A09" w:rsidRDefault="003D55B7" w:rsidP="009C1FF9">
            <w:pPr>
              <w:rPr>
                <w:rFonts w:cs="Times New Roman"/>
                <w:szCs w:val="24"/>
              </w:rPr>
            </w:pPr>
          </w:p>
          <w:p w14:paraId="7D4CB535" w14:textId="77777777" w:rsidR="003D55B7" w:rsidRPr="00AF0A09" w:rsidRDefault="003D55B7" w:rsidP="009C1FF9">
            <w:pPr>
              <w:rPr>
                <w:rFonts w:cs="Times New Roman"/>
                <w:b/>
                <w:szCs w:val="24"/>
                <w:lang w:val="es-ES"/>
              </w:rPr>
            </w:pPr>
          </w:p>
          <w:p w14:paraId="02D0B9BA" w14:textId="77777777" w:rsidR="003D55B7" w:rsidRPr="00AF0A09" w:rsidRDefault="003D55B7" w:rsidP="009C1FF9">
            <w:pPr>
              <w:rPr>
                <w:rFonts w:cs="Times New Roman"/>
                <w:szCs w:val="24"/>
              </w:rPr>
            </w:pPr>
            <w:r w:rsidRPr="00AF0A09">
              <w:rPr>
                <w:rFonts w:cs="Times New Roman"/>
                <w:b/>
                <w:szCs w:val="24"/>
                <w:lang w:val="es-ES"/>
              </w:rPr>
              <w:t>Câu 37.</w:t>
            </w:r>
            <w:r w:rsidRPr="00AF0A09">
              <w:rPr>
                <w:rFonts w:cs="Times New Roman"/>
                <w:b/>
                <w:szCs w:val="24"/>
              </w:rPr>
              <w:t xml:space="preserve"> D</w:t>
            </w:r>
          </w:p>
          <w:p w14:paraId="1C71D7A2" w14:textId="77777777" w:rsidR="003D55B7" w:rsidRPr="00AF0A09" w:rsidRDefault="003D55B7" w:rsidP="009C1FF9">
            <w:pPr>
              <w:rPr>
                <w:rFonts w:cs="Times New Roman"/>
                <w:b/>
                <w:szCs w:val="24"/>
                <w:lang w:val="es-ES"/>
              </w:rPr>
            </w:pPr>
          </w:p>
          <w:p w14:paraId="566A2B22" w14:textId="77777777" w:rsidR="003D55B7" w:rsidRPr="00AF0A09" w:rsidRDefault="003D55B7" w:rsidP="009C1FF9">
            <w:pPr>
              <w:rPr>
                <w:rFonts w:cs="Times New Roman"/>
                <w:b/>
                <w:szCs w:val="24"/>
                <w:lang w:val="es-ES"/>
              </w:rPr>
            </w:pPr>
          </w:p>
          <w:p w14:paraId="42059A8F" w14:textId="77777777" w:rsidR="003D55B7" w:rsidRPr="00AF0A09" w:rsidRDefault="003D55B7" w:rsidP="009C1FF9">
            <w:pPr>
              <w:rPr>
                <w:rFonts w:cs="Times New Roman"/>
                <w:b/>
                <w:szCs w:val="24"/>
                <w:lang w:val="es-ES"/>
              </w:rPr>
            </w:pPr>
          </w:p>
          <w:p w14:paraId="6C07264E" w14:textId="77777777" w:rsidR="003D55B7" w:rsidRPr="00AF0A09" w:rsidRDefault="003D55B7" w:rsidP="009C1FF9">
            <w:pPr>
              <w:rPr>
                <w:rFonts w:cs="Times New Roman"/>
                <w:szCs w:val="24"/>
              </w:rPr>
            </w:pPr>
            <w:r w:rsidRPr="00AF0A09">
              <w:rPr>
                <w:rFonts w:cs="Times New Roman"/>
                <w:b/>
                <w:szCs w:val="24"/>
                <w:lang w:val="es-ES"/>
              </w:rPr>
              <w:t>Câu 38.</w:t>
            </w:r>
            <w:r w:rsidRPr="00AF0A09">
              <w:rPr>
                <w:rFonts w:cs="Times New Roman"/>
                <w:b/>
                <w:szCs w:val="24"/>
              </w:rPr>
              <w:t xml:space="preserve"> C</w:t>
            </w:r>
          </w:p>
          <w:p w14:paraId="69556DAD" w14:textId="77777777" w:rsidR="003D55B7" w:rsidRPr="00AF0A09" w:rsidRDefault="003D55B7" w:rsidP="009C1FF9">
            <w:pPr>
              <w:rPr>
                <w:rFonts w:cs="Times New Roman"/>
                <w:szCs w:val="24"/>
              </w:rPr>
            </w:pPr>
          </w:p>
          <w:p w14:paraId="0D5D830E" w14:textId="77777777" w:rsidR="003D55B7" w:rsidRPr="00AF0A09" w:rsidRDefault="003D55B7" w:rsidP="009C1FF9">
            <w:pPr>
              <w:rPr>
                <w:rFonts w:cs="Times New Roman"/>
                <w:b/>
                <w:szCs w:val="24"/>
                <w:lang w:val="es-ES"/>
              </w:rPr>
            </w:pPr>
          </w:p>
          <w:p w14:paraId="57797791" w14:textId="77777777" w:rsidR="003D55B7" w:rsidRPr="00AF0A09" w:rsidRDefault="003D55B7" w:rsidP="009C1FF9">
            <w:pPr>
              <w:rPr>
                <w:rFonts w:cs="Times New Roman"/>
                <w:szCs w:val="24"/>
              </w:rPr>
            </w:pPr>
            <w:r w:rsidRPr="00AF0A09">
              <w:rPr>
                <w:rFonts w:cs="Times New Roman"/>
                <w:b/>
                <w:szCs w:val="24"/>
                <w:lang w:val="es-ES"/>
              </w:rPr>
              <w:t>Câu 39.</w:t>
            </w:r>
            <w:r w:rsidRPr="00AF0A09">
              <w:rPr>
                <w:rFonts w:cs="Times New Roman"/>
                <w:b/>
                <w:szCs w:val="24"/>
              </w:rPr>
              <w:t xml:space="preserve"> A</w:t>
            </w:r>
          </w:p>
          <w:p w14:paraId="69ECDA74" w14:textId="77777777" w:rsidR="003D55B7" w:rsidRPr="00AF0A09" w:rsidRDefault="003D55B7" w:rsidP="009C1FF9">
            <w:pPr>
              <w:rPr>
                <w:rFonts w:cs="Times New Roman"/>
                <w:b/>
                <w:szCs w:val="24"/>
                <w:lang w:val="es-ES"/>
              </w:rPr>
            </w:pPr>
          </w:p>
          <w:p w14:paraId="3E8579BE" w14:textId="77777777" w:rsidR="003D55B7" w:rsidRPr="00AF0A09" w:rsidRDefault="003D55B7" w:rsidP="009C1FF9">
            <w:pPr>
              <w:rPr>
                <w:rFonts w:cs="Times New Roman"/>
                <w:b/>
                <w:szCs w:val="24"/>
                <w:lang w:val="es-ES"/>
              </w:rPr>
            </w:pPr>
          </w:p>
          <w:p w14:paraId="219C538E" w14:textId="77777777" w:rsidR="003D55B7" w:rsidRPr="00AF0A09" w:rsidRDefault="003D55B7" w:rsidP="009C1FF9">
            <w:pPr>
              <w:rPr>
                <w:rFonts w:cs="Times New Roman"/>
                <w:szCs w:val="24"/>
              </w:rPr>
            </w:pPr>
            <w:r w:rsidRPr="00AF0A09">
              <w:rPr>
                <w:rFonts w:cs="Times New Roman"/>
                <w:b/>
                <w:szCs w:val="24"/>
                <w:lang w:val="es-ES"/>
              </w:rPr>
              <w:lastRenderedPageBreak/>
              <w:t>Câu 40.</w:t>
            </w:r>
            <w:r w:rsidRPr="00AF0A09">
              <w:rPr>
                <w:rFonts w:cs="Times New Roman"/>
                <w:b/>
                <w:szCs w:val="24"/>
              </w:rPr>
              <w:t xml:space="preserve"> D</w:t>
            </w:r>
          </w:p>
          <w:p w14:paraId="053E26C9" w14:textId="77777777" w:rsidR="003D55B7" w:rsidRPr="00AF0A09" w:rsidRDefault="003D55B7" w:rsidP="009C1FF9">
            <w:pPr>
              <w:rPr>
                <w:rFonts w:cs="Times New Roman"/>
                <w:szCs w:val="24"/>
              </w:rPr>
            </w:pPr>
          </w:p>
          <w:p w14:paraId="3C62A956" w14:textId="77777777" w:rsidR="003D55B7" w:rsidRPr="00AF0A09" w:rsidRDefault="003D55B7" w:rsidP="009C1FF9">
            <w:pPr>
              <w:rPr>
                <w:rFonts w:cs="Times New Roman"/>
                <w:szCs w:val="24"/>
              </w:rPr>
            </w:pPr>
          </w:p>
          <w:p w14:paraId="30072A8D" w14:textId="77777777" w:rsidR="003D55B7" w:rsidRPr="00AF0A09" w:rsidRDefault="003D55B7" w:rsidP="009C1FF9">
            <w:pPr>
              <w:rPr>
                <w:rFonts w:cs="Times New Roman"/>
                <w:b/>
                <w:szCs w:val="24"/>
                <w:lang w:val="es-ES"/>
              </w:rPr>
            </w:pPr>
          </w:p>
          <w:p w14:paraId="1DF822B0" w14:textId="77777777" w:rsidR="003D55B7" w:rsidRPr="00AF0A09" w:rsidRDefault="003D55B7" w:rsidP="009C1FF9">
            <w:pPr>
              <w:rPr>
                <w:rFonts w:cs="Times New Roman"/>
                <w:b/>
                <w:szCs w:val="24"/>
                <w:lang w:val="es-ES"/>
              </w:rPr>
            </w:pPr>
          </w:p>
          <w:p w14:paraId="53578E02" w14:textId="77777777" w:rsidR="003D55B7" w:rsidRPr="00AF0A09" w:rsidRDefault="003D55B7" w:rsidP="009C1FF9">
            <w:pPr>
              <w:rPr>
                <w:rFonts w:eastAsia="Arial" w:cs="Times New Roman"/>
                <w:szCs w:val="24"/>
              </w:rPr>
            </w:pPr>
          </w:p>
        </w:tc>
      </w:tr>
    </w:tbl>
    <w:p w14:paraId="66FCA589" w14:textId="77777777" w:rsidR="003D55B7" w:rsidRPr="00AF0A09" w:rsidRDefault="003D55B7" w:rsidP="009C1FF9">
      <w:pPr>
        <w:spacing w:after="0" w:line="240" w:lineRule="auto"/>
        <w:jc w:val="both"/>
        <w:rPr>
          <w:rFonts w:ascii="Times New Roman" w:eastAsia="Arial" w:hAnsi="Times New Roman" w:cs="Times New Roman"/>
          <w:b/>
          <w:sz w:val="24"/>
          <w:szCs w:val="24"/>
        </w:rPr>
      </w:pPr>
    </w:p>
    <w:p w14:paraId="056776E1" w14:textId="77777777" w:rsidR="003D55B7" w:rsidRPr="00AF0A09" w:rsidRDefault="003D55B7"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6D483DBF" w14:textId="77777777" w:rsidR="003D55B7" w:rsidRPr="00AF0A09" w:rsidRDefault="003D55B7"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0775C871"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4C975ADC"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65859285" w14:textId="77777777" w:rsidR="003D55B7" w:rsidRPr="00AF0A09" w:rsidRDefault="003D55B7"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747" w:type="dxa"/>
        <w:tblLayout w:type="fixed"/>
        <w:tblLook w:val="04A0" w:firstRow="1" w:lastRow="0" w:firstColumn="1" w:lastColumn="0" w:noHBand="0" w:noVBand="1"/>
      </w:tblPr>
      <w:tblGrid>
        <w:gridCol w:w="5070"/>
        <w:gridCol w:w="4677"/>
      </w:tblGrid>
      <w:tr w:rsidR="001816F8" w:rsidRPr="00AF0A09" w14:paraId="682BDE5A"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vAlign w:val="bottom"/>
          </w:tcPr>
          <w:p w14:paraId="5052E809"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677" w:type="dxa"/>
            <w:tcBorders>
              <w:top w:val="single" w:sz="4" w:space="0" w:color="auto"/>
              <w:left w:val="single" w:sz="4" w:space="0" w:color="auto"/>
              <w:bottom w:val="single" w:sz="4" w:space="0" w:color="auto"/>
              <w:right w:val="single" w:sz="4" w:space="0" w:color="auto"/>
            </w:tcBorders>
            <w:shd w:val="clear" w:color="auto" w:fill="auto"/>
            <w:vAlign w:val="bottom"/>
          </w:tcPr>
          <w:p w14:paraId="179C7471"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193B52E9"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tcPr>
          <w:p w14:paraId="75FE1196"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2EF5A11A"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làm bài tập</w:t>
            </w:r>
          </w:p>
          <w:p w14:paraId="203234CB" w14:textId="77777777" w:rsidR="003D55B7" w:rsidRPr="00AF0A09" w:rsidRDefault="003D55B7" w:rsidP="009C1FF9">
            <w:pPr>
              <w:spacing w:after="0" w:line="240" w:lineRule="auto"/>
              <w:jc w:val="both"/>
              <w:rPr>
                <w:rFonts w:ascii="Times New Roman" w:hAnsi="Times New Roman" w:cs="Times New Roman"/>
                <w:sz w:val="24"/>
                <w:szCs w:val="24"/>
                <w:lang w:val="es-ES"/>
              </w:rPr>
            </w:pPr>
            <w:r w:rsidRPr="00AF0A09">
              <w:rPr>
                <w:rFonts w:ascii="Times New Roman" w:eastAsia="Times New Roman" w:hAnsi="Times New Roman" w:cs="Times New Roman"/>
                <w:b/>
                <w:i/>
                <w:sz w:val="24"/>
                <w:szCs w:val="24"/>
              </w:rPr>
              <w:t>Bài tập 1:</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lang w:val="pt-BR"/>
              </w:rPr>
              <w:t>Người ta sử dụng loại muối nào sau đây để làm sạch bề mặt kim loại trước khi hàn?</w:t>
            </w:r>
          </w:p>
          <w:p w14:paraId="41201B20" w14:textId="77777777" w:rsidR="003D55B7" w:rsidRPr="00AF0A09" w:rsidRDefault="003D55B7" w:rsidP="009C1FF9">
            <w:pPr>
              <w:spacing w:after="0" w:line="240" w:lineRule="auto"/>
              <w:ind w:right="48"/>
              <w:jc w:val="both"/>
              <w:rPr>
                <w:rFonts w:ascii="Times New Roman" w:eastAsia="Times New Roman" w:hAnsi="Times New Roman" w:cs="Times New Roman"/>
                <w:b/>
                <w:i/>
                <w:sz w:val="24"/>
                <w:szCs w:val="24"/>
              </w:rPr>
            </w:pPr>
          </w:p>
          <w:p w14:paraId="07BD6A21" w14:textId="77777777" w:rsidR="003D55B7" w:rsidRPr="00AF0A09" w:rsidRDefault="003D55B7" w:rsidP="009C1FF9">
            <w:pPr>
              <w:spacing w:after="0" w:line="240" w:lineRule="auto"/>
              <w:ind w:right="48"/>
              <w:jc w:val="both"/>
              <w:rPr>
                <w:rFonts w:ascii="Times New Roman" w:hAnsi="Times New Roman" w:cs="Times New Roman"/>
                <w:sz w:val="24"/>
                <w:szCs w:val="24"/>
                <w:lang w:val="pt-BR"/>
              </w:rPr>
            </w:pPr>
            <w:r w:rsidRPr="00AF0A09">
              <w:rPr>
                <w:rFonts w:ascii="Times New Roman" w:eastAsia="Times New Roman" w:hAnsi="Times New Roman" w:cs="Times New Roman"/>
                <w:b/>
                <w:i/>
                <w:sz w:val="24"/>
                <w:szCs w:val="24"/>
              </w:rPr>
              <w:t>Bài tập 2:</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lang w:val="pt-BR"/>
              </w:rPr>
              <w:t>Thực hiện thí nghiệm như hình bên dưới:</w:t>
            </w:r>
          </w:p>
          <w:p w14:paraId="089D1CC1" w14:textId="77777777" w:rsidR="003D55B7" w:rsidRPr="00AF0A09" w:rsidRDefault="003D55B7" w:rsidP="009C1FF9">
            <w:pPr>
              <w:spacing w:after="0" w:line="240" w:lineRule="auto"/>
              <w:ind w:right="48"/>
              <w:jc w:val="both"/>
              <w:rPr>
                <w:rFonts w:ascii="Times New Roman" w:hAnsi="Times New Roman" w:cs="Times New Roman"/>
                <w:sz w:val="24"/>
                <w:szCs w:val="24"/>
                <w:lang w:val="pt-BR"/>
              </w:rPr>
            </w:pPr>
            <w:r w:rsidRPr="00AF0A09">
              <w:rPr>
                <w:rFonts w:ascii="Times New Roman" w:hAnsi="Times New Roman" w:cs="Times New Roman"/>
                <w:noProof/>
                <w:sz w:val="24"/>
                <w:szCs w:val="24"/>
              </w:rPr>
              <w:drawing>
                <wp:inline distT="0" distB="0" distL="0" distR="0" wp14:anchorId="3409A681" wp14:editId="71457C7A">
                  <wp:extent cx="3067044" cy="733425"/>
                  <wp:effectExtent l="0" t="0" r="635" b="0"/>
                  <wp:docPr id="1558211331" name="Picture 155821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58">
                            <a:extLst>
                              <a:ext uri="{28A0092B-C50C-407E-A947-70E740481C1C}">
                                <a14:useLocalDpi xmlns:a14="http://schemas.microsoft.com/office/drawing/2010/main" val="0"/>
                              </a:ext>
                            </a:extLst>
                          </a:blip>
                          <a:srcRect b="15897"/>
                          <a:stretch/>
                        </pic:blipFill>
                        <pic:spPr bwMode="auto">
                          <a:xfrm>
                            <a:off x="0" y="0"/>
                            <a:ext cx="3064901" cy="732913"/>
                          </a:xfrm>
                          <a:prstGeom prst="rect">
                            <a:avLst/>
                          </a:prstGeom>
                          <a:noFill/>
                          <a:ln>
                            <a:noFill/>
                          </a:ln>
                          <a:extLst>
                            <a:ext uri="{53640926-AAD7-44D8-BBD7-CCE9431645EC}">
                              <a14:shadowObscured xmlns:a14="http://schemas.microsoft.com/office/drawing/2010/main"/>
                            </a:ext>
                          </a:extLst>
                        </pic:spPr>
                      </pic:pic>
                    </a:graphicData>
                  </a:graphic>
                </wp:inline>
              </w:drawing>
            </w:r>
          </w:p>
          <w:p w14:paraId="0E64C466" w14:textId="77777777" w:rsidR="003D55B7" w:rsidRPr="00AF0A09" w:rsidRDefault="003D55B7"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a) Viết phương trình hoá học của phản ứng.</w:t>
            </w:r>
          </w:p>
          <w:p w14:paraId="4ACF3DF1" w14:textId="77777777" w:rsidR="003D55B7" w:rsidRPr="00AF0A09" w:rsidRDefault="003D55B7"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b) Tính khối lượng đồng bám vào trên bề mặt đinh sắt.</w:t>
            </w:r>
          </w:p>
          <w:p w14:paraId="0B882BEF" w14:textId="77777777" w:rsidR="003D55B7" w:rsidRPr="00AF0A09" w:rsidRDefault="003D55B7" w:rsidP="009C1FF9">
            <w:pPr>
              <w:spacing w:after="0" w:line="240" w:lineRule="auto"/>
              <w:jc w:val="both"/>
              <w:rPr>
                <w:rFonts w:ascii="Times New Roman" w:hAnsi="Times New Roman" w:cs="Times New Roman"/>
                <w:sz w:val="24"/>
                <w:szCs w:val="24"/>
                <w:lang w:val="pt-BR"/>
              </w:rPr>
            </w:pPr>
            <w:r w:rsidRPr="00AF0A09">
              <w:rPr>
                <w:rFonts w:ascii="Times New Roman" w:eastAsia="Times New Roman" w:hAnsi="Times New Roman" w:cs="Times New Roman"/>
                <w:b/>
                <w:i/>
                <w:sz w:val="24"/>
                <w:szCs w:val="24"/>
              </w:rPr>
              <w:t>Bài tập 3:</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lang w:val="pt-BR"/>
              </w:rPr>
              <w:t>Khi ngâm quả trứng chín vào cốc đựng dung dịch axit clohidric như hình bên thì điều gì sẽ xảy ra? Hãy giải thích và viết phương trình hoá học của phản ứng (nếu có).</w:t>
            </w:r>
          </w:p>
          <w:p w14:paraId="020A1A16" w14:textId="77777777" w:rsidR="003D55B7" w:rsidRPr="00AF0A09" w:rsidRDefault="003D55B7" w:rsidP="009C1FF9">
            <w:pPr>
              <w:spacing w:after="0" w:line="240" w:lineRule="auto"/>
              <w:jc w:val="center"/>
              <w:rPr>
                <w:rFonts w:ascii="Times New Roman" w:hAnsi="Times New Roman" w:cs="Times New Roman"/>
                <w:b/>
                <w:sz w:val="24"/>
                <w:szCs w:val="24"/>
                <w:lang w:val="es-ES"/>
              </w:rPr>
            </w:pPr>
            <w:r w:rsidRPr="00AF0A09">
              <w:rPr>
                <w:rFonts w:ascii="Times New Roman" w:hAnsi="Times New Roman" w:cs="Times New Roman"/>
                <w:b/>
                <w:noProof/>
                <w:sz w:val="24"/>
                <w:szCs w:val="24"/>
              </w:rPr>
              <w:drawing>
                <wp:inline distT="0" distB="0" distL="0" distR="0" wp14:anchorId="11C53774" wp14:editId="55ED1C9B">
                  <wp:extent cx="1143000" cy="806198"/>
                  <wp:effectExtent l="0" t="0" r="0" b="0"/>
                  <wp:docPr id="1454149849" name="Picture 1454149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59">
                            <a:extLst>
                              <a:ext uri="{28A0092B-C50C-407E-A947-70E740481C1C}">
                                <a14:useLocalDpi xmlns:a14="http://schemas.microsoft.com/office/drawing/2010/main" val="0"/>
                              </a:ext>
                            </a:extLst>
                          </a:blip>
                          <a:srcRect l="19081" r="17495" b="20266"/>
                          <a:stretch/>
                        </pic:blipFill>
                        <pic:spPr bwMode="auto">
                          <a:xfrm>
                            <a:off x="0" y="0"/>
                            <a:ext cx="1157039" cy="816100"/>
                          </a:xfrm>
                          <a:prstGeom prst="rect">
                            <a:avLst/>
                          </a:prstGeom>
                          <a:noFill/>
                          <a:ln>
                            <a:noFill/>
                          </a:ln>
                          <a:extLst>
                            <a:ext uri="{53640926-AAD7-44D8-BBD7-CCE9431645EC}">
                              <a14:shadowObscured xmlns:a14="http://schemas.microsoft.com/office/drawing/2010/main"/>
                            </a:ext>
                          </a:extLst>
                        </pic:spPr>
                      </pic:pic>
                    </a:graphicData>
                  </a:graphic>
                </wp:inline>
              </w:drawing>
            </w:r>
          </w:p>
          <w:p w14:paraId="5897828D" w14:textId="77777777" w:rsidR="003D55B7" w:rsidRPr="00AF0A09" w:rsidRDefault="003D55B7" w:rsidP="009C1FF9">
            <w:pPr>
              <w:spacing w:after="0" w:line="240" w:lineRule="auto"/>
              <w:jc w:val="both"/>
              <w:rPr>
                <w:rFonts w:ascii="Times New Roman" w:hAnsi="Times New Roman" w:cs="Times New Roman"/>
                <w:sz w:val="24"/>
                <w:szCs w:val="24"/>
                <w:lang w:val="pt-BR"/>
              </w:rPr>
            </w:pPr>
            <w:r w:rsidRPr="00AF0A09">
              <w:rPr>
                <w:rFonts w:ascii="Times New Roman" w:eastAsia="Times New Roman" w:hAnsi="Times New Roman" w:cs="Times New Roman"/>
                <w:b/>
                <w:i/>
                <w:sz w:val="24"/>
                <w:szCs w:val="24"/>
              </w:rPr>
              <w:t>Bài tập 4:</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lang w:val="pt-BR"/>
              </w:rPr>
              <w:t>Vì sao muối NaHCO3 được dùng để chế thuốc đau dạ dày?</w:t>
            </w:r>
          </w:p>
          <w:p w14:paraId="47783CC8" w14:textId="77777777" w:rsidR="003D55B7" w:rsidRPr="00AF0A09" w:rsidRDefault="003D55B7" w:rsidP="009C1FF9">
            <w:pPr>
              <w:spacing w:after="0" w:line="240" w:lineRule="auto"/>
              <w:jc w:val="center"/>
              <w:rPr>
                <w:rFonts w:ascii="Times New Roman" w:hAnsi="Times New Roman" w:cs="Times New Roman"/>
                <w:sz w:val="24"/>
                <w:szCs w:val="24"/>
                <w:lang w:val="pt-BR"/>
              </w:rPr>
            </w:pPr>
            <w:r w:rsidRPr="00AF0A09">
              <w:rPr>
                <w:rFonts w:ascii="Times New Roman" w:hAnsi="Times New Roman" w:cs="Times New Roman"/>
                <w:noProof/>
                <w:sz w:val="24"/>
                <w:szCs w:val="24"/>
              </w:rPr>
              <w:drawing>
                <wp:inline distT="0" distB="0" distL="0" distR="0" wp14:anchorId="046F3A62" wp14:editId="3A1F6D6F">
                  <wp:extent cx="1038225" cy="617306"/>
                  <wp:effectExtent l="0" t="0" r="0" b="0"/>
                  <wp:docPr id="1436132518" name="Picture 143613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5342" t="40768" r="6479" b="6803"/>
                          <a:stretch/>
                        </pic:blipFill>
                        <pic:spPr bwMode="auto">
                          <a:xfrm>
                            <a:off x="0" y="0"/>
                            <a:ext cx="1044356" cy="620951"/>
                          </a:xfrm>
                          <a:prstGeom prst="rect">
                            <a:avLst/>
                          </a:prstGeom>
                          <a:noFill/>
                          <a:ln>
                            <a:noFill/>
                          </a:ln>
                          <a:extLst>
                            <a:ext uri="{53640926-AAD7-44D8-BBD7-CCE9431645EC}">
                              <a14:shadowObscured xmlns:a14="http://schemas.microsoft.com/office/drawing/2010/main"/>
                            </a:ext>
                          </a:extLst>
                        </pic:spPr>
                      </pic:pic>
                    </a:graphicData>
                  </a:graphic>
                </wp:inline>
              </w:drawing>
            </w:r>
          </w:p>
          <w:p w14:paraId="6AC0A22A" w14:textId="77777777" w:rsidR="003D55B7" w:rsidRPr="00AF0A09" w:rsidRDefault="003D55B7" w:rsidP="009C1FF9">
            <w:pPr>
              <w:spacing w:after="0" w:line="240" w:lineRule="auto"/>
              <w:rPr>
                <w:rFonts w:ascii="Times New Roman" w:hAnsi="Times New Roman" w:cs="Times New Roman"/>
                <w:sz w:val="24"/>
                <w:szCs w:val="24"/>
                <w:lang w:val="pt-BR"/>
              </w:rPr>
            </w:pPr>
            <w:r w:rsidRPr="00AF0A09">
              <w:rPr>
                <w:rFonts w:ascii="Times New Roman" w:hAnsi="Times New Roman" w:cs="Times New Roman"/>
                <w:b/>
                <w:i/>
                <w:sz w:val="24"/>
                <w:szCs w:val="24"/>
              </w:rPr>
              <w:t>Bài tập 5:</w:t>
            </w: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pt-BR"/>
              </w:rPr>
              <w:t>Vì sao trước khi luộc rau muống cần cho thêm một ít muối ăn NaCl?</w:t>
            </w:r>
          </w:p>
          <w:p w14:paraId="7B1A1978" w14:textId="77777777" w:rsidR="003D55B7" w:rsidRPr="00AF0A09" w:rsidRDefault="003D55B7" w:rsidP="009C1FF9">
            <w:pPr>
              <w:spacing w:after="0" w:line="240" w:lineRule="auto"/>
              <w:jc w:val="center"/>
              <w:rPr>
                <w:rFonts w:ascii="Times New Roman" w:hAnsi="Times New Roman" w:cs="Times New Roman"/>
                <w:sz w:val="24"/>
                <w:szCs w:val="24"/>
                <w:lang w:val="pt-BR"/>
              </w:rPr>
            </w:pPr>
            <w:r w:rsidRPr="00AF0A09">
              <w:rPr>
                <w:rFonts w:ascii="Times New Roman" w:hAnsi="Times New Roman" w:cs="Times New Roman"/>
                <w:noProof/>
                <w:sz w:val="24"/>
                <w:szCs w:val="24"/>
              </w:rPr>
              <w:drawing>
                <wp:inline distT="0" distB="0" distL="0" distR="0" wp14:anchorId="62B61F20" wp14:editId="7FD50CBA">
                  <wp:extent cx="1019175" cy="578644"/>
                  <wp:effectExtent l="0" t="0" r="0" b="0"/>
                  <wp:docPr id="2077644014" name="Picture 207764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031036" cy="585378"/>
                          </a:xfrm>
                          <a:prstGeom prst="rect">
                            <a:avLst/>
                          </a:prstGeom>
                          <a:noFill/>
                        </pic:spPr>
                      </pic:pic>
                    </a:graphicData>
                  </a:graphic>
                </wp:inline>
              </w:drawing>
            </w:r>
          </w:p>
          <w:p w14:paraId="3350063B"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00BE62B"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0389C635"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lastRenderedPageBreak/>
              <w:t>Bước 3: Báo cáo kết quả hoạt động và thảo luận</w:t>
            </w:r>
          </w:p>
          <w:p w14:paraId="578596C6"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3AF61A9F"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0E6826CC"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4CA51C34" w14:textId="77777777" w:rsidR="003D55B7" w:rsidRPr="00AF0A09" w:rsidRDefault="003D55B7"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677" w:type="dxa"/>
            <w:tcBorders>
              <w:top w:val="single" w:sz="4" w:space="0" w:color="auto"/>
              <w:left w:val="single" w:sz="4" w:space="0" w:color="auto"/>
              <w:bottom w:val="single" w:sz="4" w:space="0" w:color="auto"/>
              <w:right w:val="single" w:sz="4" w:space="0" w:color="auto"/>
            </w:tcBorders>
            <w:shd w:val="clear" w:color="auto" w:fill="auto"/>
          </w:tcPr>
          <w:p w14:paraId="7537C44A" w14:textId="77777777" w:rsidR="003D55B7" w:rsidRPr="00AF0A09" w:rsidRDefault="003D55B7"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77723D12"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749DD4D8" w14:textId="77777777" w:rsidR="003D55B7" w:rsidRPr="00AF0A09" w:rsidRDefault="003D55B7"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rPr>
              <w:t>Bài tập 1:</w:t>
            </w:r>
            <w:r w:rsidRPr="00AF0A09">
              <w:rPr>
                <w:rFonts w:ascii="Times New Roman" w:eastAsia="Times New Roman" w:hAnsi="Times New Roman" w:cs="Times New Roman"/>
                <w:i/>
                <w:sz w:val="24"/>
                <w:szCs w:val="24"/>
              </w:rPr>
              <w:t xml:space="preserve">  </w:t>
            </w:r>
            <w:r w:rsidRPr="00AF0A09">
              <w:rPr>
                <w:rFonts w:ascii="Times New Roman" w:hAnsi="Times New Roman" w:cs="Times New Roman"/>
                <w:sz w:val="24"/>
                <w:szCs w:val="24"/>
                <w:lang w:val="pt-BR"/>
              </w:rPr>
              <w:t>Người ta thườngùng NH</w:t>
            </w:r>
            <w:r w:rsidRPr="00AF0A09">
              <w:rPr>
                <w:rFonts w:ascii="Times New Roman" w:hAnsi="Times New Roman" w:cs="Times New Roman"/>
                <w:sz w:val="24"/>
                <w:szCs w:val="24"/>
                <w:vertAlign w:val="subscript"/>
                <w:lang w:val="pt-BR"/>
              </w:rPr>
              <w:t>4</w:t>
            </w:r>
            <w:r w:rsidRPr="00AF0A09">
              <w:rPr>
                <w:rFonts w:ascii="Times New Roman" w:hAnsi="Times New Roman" w:cs="Times New Roman"/>
                <w:sz w:val="24"/>
                <w:szCs w:val="24"/>
                <w:lang w:val="pt-BR"/>
              </w:rPr>
              <w:t>Cl, vì nó dễ bị phân hủy bởi nhiệt tạo HCl (Hòa tan gỉ kim loại) và NH</w:t>
            </w:r>
            <w:r w:rsidRPr="00AF0A09">
              <w:rPr>
                <w:rFonts w:ascii="Times New Roman" w:hAnsi="Times New Roman" w:cs="Times New Roman"/>
                <w:sz w:val="24"/>
                <w:szCs w:val="24"/>
                <w:vertAlign w:val="subscript"/>
                <w:lang w:val="pt-BR"/>
              </w:rPr>
              <w:t>3</w:t>
            </w:r>
            <w:r w:rsidRPr="00AF0A09">
              <w:rPr>
                <w:rFonts w:ascii="Times New Roman" w:hAnsi="Times New Roman" w:cs="Times New Roman"/>
                <w:sz w:val="24"/>
                <w:szCs w:val="24"/>
                <w:lang w:val="pt-BR"/>
              </w:rPr>
              <w:t xml:space="preserve"> (khử các oxide kim loại)</w:t>
            </w:r>
          </w:p>
          <w:p w14:paraId="65FB65AB" w14:textId="77777777" w:rsidR="003D55B7" w:rsidRPr="00AF0A09" w:rsidRDefault="003D55B7"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lang w:val="nl-NL"/>
              </w:rPr>
              <w:t xml:space="preserve">Bài tập 2: </w:t>
            </w:r>
          </w:p>
          <w:p w14:paraId="78782D0E" w14:textId="77777777" w:rsidR="003D55B7" w:rsidRPr="00AF0A09" w:rsidRDefault="003D55B7"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a) </w:t>
            </w:r>
            <w:r w:rsidRPr="00AF0A09">
              <w:rPr>
                <w:rFonts w:ascii="Times New Roman" w:hAnsi="Times New Roman" w:cs="Times New Roman"/>
                <w:position w:val="-14"/>
                <w:sz w:val="24"/>
                <w:szCs w:val="24"/>
              </w:rPr>
              <w:object w:dxaOrig="3340" w:dyaOrig="420" w14:anchorId="0A07B8B0">
                <v:shape id="_x0000_i1085" type="#_x0000_t75" style="width:167.65pt;height:21.5pt" o:ole="">
                  <v:imagedata r:id="rId162" o:title=""/>
                </v:shape>
                <o:OLEObject Type="Embed" ProgID="Equation.DSMT4" ShapeID="_x0000_i1085" DrawAspect="Content" ObjectID="_1754590457" r:id="rId163"/>
              </w:object>
            </w:r>
          </w:p>
          <w:p w14:paraId="35656D6B" w14:textId="77777777" w:rsidR="003D55B7" w:rsidRPr="00AF0A09" w:rsidRDefault="003D55B7"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b) Đặt khối lượng đinh sắt ban đầu là x gam; đinh sắt lúc sau là y gam; số mol Fe phản ứng là a mol</w:t>
            </w:r>
          </w:p>
          <w:p w14:paraId="0F237B1D" w14:textId="77777777" w:rsidR="003D55B7" w:rsidRPr="00AF0A09" w:rsidRDefault="003D55B7" w:rsidP="009C1FF9">
            <w:pPr>
              <w:pStyle w:val="ListParagraph"/>
              <w:ind w:left="0"/>
              <w:jc w:val="both"/>
              <w:rPr>
                <w:b/>
                <w:iCs/>
              </w:rPr>
            </w:pPr>
            <w:r w:rsidRPr="00AF0A09">
              <w:rPr>
                <w:position w:val="-94"/>
              </w:rPr>
              <w:object w:dxaOrig="3379" w:dyaOrig="2000" w14:anchorId="6544F23B">
                <v:shape id="_x0000_i1086" type="#_x0000_t75" style="width:168.7pt;height:101pt" o:ole="">
                  <v:imagedata r:id="rId164" o:title=""/>
                </v:shape>
                <o:OLEObject Type="Embed" ProgID="Equation.DSMT4" ShapeID="_x0000_i1086" DrawAspect="Content" ObjectID="_1754590458" r:id="rId165"/>
              </w:object>
            </w:r>
          </w:p>
          <w:p w14:paraId="5F36C7D2" w14:textId="77777777" w:rsidR="003D55B7" w:rsidRPr="00AF0A09" w:rsidRDefault="003D55B7"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i/>
                <w:iCs/>
                <w:sz w:val="24"/>
                <w:szCs w:val="24"/>
              </w:rPr>
              <w:t>Bài tập 3:</w:t>
            </w:r>
            <w:r w:rsidRPr="00AF0A09">
              <w:rPr>
                <w:rFonts w:ascii="Times New Roman" w:hAnsi="Times New Roman" w:cs="Times New Roman"/>
                <w:b/>
                <w:iCs/>
                <w:sz w:val="24"/>
                <w:szCs w:val="24"/>
              </w:rPr>
              <w:t xml:space="preserve">  </w:t>
            </w:r>
            <w:r w:rsidRPr="00AF0A09">
              <w:rPr>
                <w:rFonts w:ascii="Times New Roman" w:hAnsi="Times New Roman" w:cs="Times New Roman"/>
                <w:bCs/>
                <w:sz w:val="24"/>
                <w:szCs w:val="24"/>
                <w:lang w:val="es-ES"/>
              </w:rPr>
              <w:t>Hiện tượng: Có khí thoát ra từ vỏ quả trứng, vỏ quả trứng tan dần.</w:t>
            </w:r>
          </w:p>
          <w:p w14:paraId="539CBDA5" w14:textId="77777777" w:rsidR="003D55B7" w:rsidRPr="00AF0A09" w:rsidRDefault="003D55B7"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Cs/>
                <w:sz w:val="24"/>
                <w:szCs w:val="24"/>
                <w:lang w:val="es-ES"/>
              </w:rPr>
              <w:t>Giải thích và phương trình hóa học</w:t>
            </w:r>
          </w:p>
          <w:p w14:paraId="3F245488" w14:textId="77777777" w:rsidR="003D55B7" w:rsidRPr="00AF0A09" w:rsidRDefault="003D55B7"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Cs/>
                <w:sz w:val="24"/>
                <w:szCs w:val="24"/>
                <w:lang w:val="es-ES"/>
              </w:rPr>
              <w:t>+ Thành phần chính của vỏ quả trứng là canxi cacbonat (CaCO</w:t>
            </w:r>
            <w:r w:rsidRPr="00AF0A09">
              <w:rPr>
                <w:rFonts w:ascii="Times New Roman" w:hAnsi="Times New Roman" w:cs="Times New Roman"/>
                <w:bCs/>
                <w:sz w:val="24"/>
                <w:szCs w:val="24"/>
                <w:vertAlign w:val="subscript"/>
                <w:lang w:val="es-ES"/>
              </w:rPr>
              <w:t>3</w:t>
            </w:r>
            <w:r w:rsidRPr="00AF0A09">
              <w:rPr>
                <w:rFonts w:ascii="Times New Roman" w:hAnsi="Times New Roman" w:cs="Times New Roman"/>
                <w:bCs/>
                <w:sz w:val="24"/>
                <w:szCs w:val="24"/>
                <w:lang w:val="es-ES"/>
              </w:rPr>
              <w:t>)</w:t>
            </w:r>
          </w:p>
          <w:p w14:paraId="6FCBCD54" w14:textId="77777777" w:rsidR="003D55B7" w:rsidRPr="00AF0A09" w:rsidRDefault="003D55B7"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Cs/>
                <w:sz w:val="24"/>
                <w:szCs w:val="24"/>
                <w:lang w:val="es-ES"/>
              </w:rPr>
              <w:t>+ Canxi cacbonat trong vỏ trứng tác dụng với axit clohidric thu được khí cacbonic (CO</w:t>
            </w:r>
            <w:r w:rsidRPr="00AF0A09">
              <w:rPr>
                <w:rFonts w:ascii="Times New Roman" w:hAnsi="Times New Roman" w:cs="Times New Roman"/>
                <w:bCs/>
                <w:sz w:val="24"/>
                <w:szCs w:val="24"/>
                <w:vertAlign w:val="subscript"/>
                <w:lang w:val="es-ES"/>
              </w:rPr>
              <w:t>2</w:t>
            </w:r>
            <w:r w:rsidRPr="00AF0A09">
              <w:rPr>
                <w:rFonts w:ascii="Times New Roman" w:hAnsi="Times New Roman" w:cs="Times New Roman"/>
                <w:bCs/>
                <w:sz w:val="24"/>
                <w:szCs w:val="24"/>
                <w:lang w:val="es-ES"/>
              </w:rPr>
              <w:t>) thoát ra</w:t>
            </w:r>
          </w:p>
          <w:p w14:paraId="78910D3E" w14:textId="77777777" w:rsidR="003D55B7" w:rsidRPr="00AF0A09" w:rsidRDefault="003D55B7"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position w:val="-14"/>
                <w:sz w:val="24"/>
                <w:szCs w:val="24"/>
              </w:rPr>
              <w:object w:dxaOrig="4380" w:dyaOrig="420" w14:anchorId="210DA76A">
                <v:shape id="_x0000_i1087" type="#_x0000_t75" style="width:219.2pt;height:21.5pt" o:ole="">
                  <v:imagedata r:id="rId166" o:title=""/>
                </v:shape>
                <o:OLEObject Type="Embed" ProgID="Equation.DSMT4" ShapeID="_x0000_i1087" DrawAspect="Content" ObjectID="_1754590459" r:id="rId167"/>
              </w:object>
            </w:r>
          </w:p>
          <w:p w14:paraId="6FB5FBEE" w14:textId="77777777" w:rsidR="003D55B7" w:rsidRPr="00AF0A09" w:rsidRDefault="003D55B7"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i/>
                <w:iCs/>
                <w:sz w:val="24"/>
                <w:szCs w:val="24"/>
              </w:rPr>
              <w:t xml:space="preserve">Bài tập 4: </w:t>
            </w:r>
            <w:r w:rsidRPr="00AF0A09">
              <w:rPr>
                <w:rFonts w:ascii="Times New Roman" w:hAnsi="Times New Roman" w:cs="Times New Roman"/>
                <w:i/>
                <w:sz w:val="24"/>
                <w:szCs w:val="24"/>
              </w:rPr>
              <w:t xml:space="preserve"> </w:t>
            </w:r>
            <w:r w:rsidRPr="00AF0A09">
              <w:rPr>
                <w:rFonts w:ascii="Times New Roman" w:hAnsi="Times New Roman" w:cs="Times New Roman"/>
                <w:sz w:val="24"/>
                <w:szCs w:val="24"/>
                <w:lang w:val="pt-BR"/>
              </w:rPr>
              <w:t xml:space="preserve">Trong dạ dày, có chứa dung dịch HCl. Người bị đau dạ dày là người có nồng độ dung dịch HCl cao làm dạ dày bị bào mòn. NaHCO3 dùng để chế thuốc đau dạ dày vì nó làm giảm hàm lượng dung dịch HCl có trong dạ dày nhờ phản ứng: </w:t>
            </w:r>
            <w:r w:rsidRPr="00AF0A09">
              <w:rPr>
                <w:rFonts w:ascii="Times New Roman" w:hAnsi="Times New Roman" w:cs="Times New Roman"/>
                <w:position w:val="-14"/>
                <w:sz w:val="24"/>
                <w:szCs w:val="24"/>
              </w:rPr>
              <w:object w:dxaOrig="4380" w:dyaOrig="420" w14:anchorId="23DC4927">
                <v:shape id="_x0000_i1088" type="#_x0000_t75" style="width:219.2pt;height:21.5pt" o:ole="">
                  <v:imagedata r:id="rId168" o:title=""/>
                </v:shape>
                <o:OLEObject Type="Embed" ProgID="Equation.DSMT4" ShapeID="_x0000_i1088" DrawAspect="Content" ObjectID="_1754590460" r:id="rId169"/>
              </w:object>
            </w:r>
          </w:p>
          <w:p w14:paraId="338ED5C5" w14:textId="77777777" w:rsidR="003D55B7" w:rsidRPr="00AF0A09" w:rsidRDefault="003D55B7" w:rsidP="009C1FF9">
            <w:pPr>
              <w:spacing w:after="0" w:line="240" w:lineRule="auto"/>
              <w:jc w:val="both"/>
              <w:rPr>
                <w:rFonts w:ascii="Times New Roman" w:hAnsi="Times New Roman" w:cs="Times New Roman"/>
                <w:b/>
                <w:i/>
                <w:iCs/>
                <w:sz w:val="24"/>
                <w:szCs w:val="24"/>
              </w:rPr>
            </w:pPr>
          </w:p>
          <w:p w14:paraId="09ABA73C" w14:textId="77777777" w:rsidR="003D55B7" w:rsidRPr="00AF0A09" w:rsidRDefault="003D55B7"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i/>
                <w:iCs/>
                <w:sz w:val="24"/>
                <w:szCs w:val="24"/>
              </w:rPr>
              <w:t xml:space="preserve">Bài tập 5: </w:t>
            </w:r>
            <w:r w:rsidRPr="00AF0A09">
              <w:rPr>
                <w:rFonts w:ascii="Times New Roman" w:hAnsi="Times New Roman" w:cs="Times New Roman"/>
                <w:sz w:val="24"/>
                <w:szCs w:val="24"/>
                <w:lang w:val="pt-BR"/>
              </w:rPr>
              <w:t>Dưới áp suất khí quyển 1atm thì nước sôi ở 100</w:t>
            </w:r>
            <w:r w:rsidRPr="00AF0A09">
              <w:rPr>
                <w:rFonts w:ascii="Times New Roman" w:hAnsi="Times New Roman" w:cs="Times New Roman"/>
                <w:sz w:val="24"/>
                <w:szCs w:val="24"/>
                <w:vertAlign w:val="superscript"/>
                <w:lang w:val="pt-BR"/>
              </w:rPr>
              <w:t>o</w:t>
            </w:r>
            <w:r w:rsidRPr="00AF0A09">
              <w:rPr>
                <w:rFonts w:ascii="Times New Roman" w:hAnsi="Times New Roman" w:cs="Times New Roman"/>
                <w:sz w:val="24"/>
                <w:szCs w:val="24"/>
                <w:lang w:val="pt-BR"/>
              </w:rPr>
              <w:t>C. Nếu cho thêm một ít muối ăn vào nước thì nhiệt độ sôi cao hơn 100</w:t>
            </w:r>
            <w:r w:rsidRPr="00AF0A09">
              <w:rPr>
                <w:rFonts w:ascii="Times New Roman" w:hAnsi="Times New Roman" w:cs="Times New Roman"/>
                <w:sz w:val="24"/>
                <w:szCs w:val="24"/>
                <w:vertAlign w:val="superscript"/>
                <w:lang w:val="pt-BR"/>
              </w:rPr>
              <w:t>o</w:t>
            </w:r>
            <w:r w:rsidRPr="00AF0A09">
              <w:rPr>
                <w:rFonts w:ascii="Times New Roman" w:hAnsi="Times New Roman" w:cs="Times New Roman"/>
                <w:sz w:val="24"/>
                <w:szCs w:val="24"/>
                <w:lang w:val="pt-BR"/>
              </w:rPr>
              <w:t>C. Khi đó luộc rau sẽ mau mềm, xanh và chín nhanh hơn là luộc bằng nước không. Thời gian rau chín nhanh nên ít bị mất vitamin.</w:t>
            </w:r>
          </w:p>
        </w:tc>
      </w:tr>
    </w:tbl>
    <w:p w14:paraId="13E86B45" w14:textId="77777777" w:rsidR="003D55B7" w:rsidRPr="00AF0A09" w:rsidRDefault="003D55B7" w:rsidP="009C1FF9">
      <w:pPr>
        <w:spacing w:after="0" w:line="240" w:lineRule="auto"/>
        <w:contextualSpacing/>
        <w:rPr>
          <w:rFonts w:ascii="Times New Roman" w:eastAsiaTheme="minorEastAsia" w:hAnsi="Times New Roman" w:cs="Times New Roman"/>
          <w:b/>
          <w:bCs/>
          <w:kern w:val="24"/>
          <w:sz w:val="24"/>
          <w:szCs w:val="24"/>
        </w:rPr>
      </w:pPr>
    </w:p>
    <w:p w14:paraId="5667F980" w14:textId="77777777" w:rsidR="003D55B7" w:rsidRPr="00AF0A09" w:rsidRDefault="003D55B7"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6DDB8F9E"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11.</w:t>
      </w:r>
    </w:p>
    <w:p w14:paraId="1B21A4B9"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11 trong SBT vào vở bài tập.</w:t>
      </w:r>
    </w:p>
    <w:p w14:paraId="74B91EA7"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12: Phân bón hóa học</w:t>
      </w:r>
    </w:p>
    <w:p w14:paraId="7CD9D783" w14:textId="77777777" w:rsidR="003D55B7" w:rsidRPr="00AF0A09" w:rsidRDefault="003D55B7" w:rsidP="009C1FF9">
      <w:pPr>
        <w:spacing w:after="0" w:line="240" w:lineRule="auto"/>
        <w:rPr>
          <w:rFonts w:ascii="Times New Roman" w:hAnsi="Times New Roman" w:cs="Times New Roman"/>
          <w:b/>
          <w:bCs/>
          <w:sz w:val="24"/>
          <w:szCs w:val="24"/>
        </w:rPr>
      </w:pPr>
    </w:p>
    <w:p w14:paraId="4C2DBDB1" w14:textId="77777777" w:rsidR="003D55B7" w:rsidRPr="00AF0A09" w:rsidRDefault="003D55B7" w:rsidP="009C1FF9">
      <w:pPr>
        <w:spacing w:after="0" w:line="240" w:lineRule="auto"/>
        <w:rPr>
          <w:rFonts w:ascii="Times New Roman" w:hAnsi="Times New Roman" w:cs="Times New Roman"/>
          <w:b/>
          <w:bCs/>
          <w:sz w:val="24"/>
          <w:szCs w:val="24"/>
        </w:rPr>
      </w:pPr>
    </w:p>
    <w:p w14:paraId="3B771642" w14:textId="64920A96" w:rsidR="003D55B7" w:rsidRPr="00AF0A09" w:rsidRDefault="003D55B7"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07468E56" w14:textId="77777777" w:rsidR="003D55B7" w:rsidRPr="00AF0A09" w:rsidRDefault="003D55B7"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12:                                   PHÂN BÓN HÓA HỌC </w:t>
      </w:r>
    </w:p>
    <w:p w14:paraId="38CF21A1"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Hóa học)  </w:t>
      </w:r>
    </w:p>
    <w:p w14:paraId="7D49F3A7"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45, 46, 47 - tuần 12)</w:t>
      </w:r>
    </w:p>
    <w:p w14:paraId="19154987" w14:textId="77777777" w:rsidR="003D55B7" w:rsidRPr="00AF0A09" w:rsidRDefault="003D55B7" w:rsidP="009C1FF9">
      <w:pPr>
        <w:spacing w:after="0" w:line="240" w:lineRule="auto"/>
        <w:jc w:val="center"/>
        <w:rPr>
          <w:rFonts w:ascii="Times New Roman" w:eastAsia="Times New Roman" w:hAnsi="Times New Roman" w:cs="Times New Roman"/>
          <w:b/>
          <w:bCs/>
          <w:sz w:val="24"/>
          <w:szCs w:val="24"/>
          <w:shd w:val="clear" w:color="auto" w:fill="FFFFFF"/>
        </w:rPr>
      </w:pPr>
    </w:p>
    <w:p w14:paraId="60B27D42"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3A7C362D"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4A373716"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vai trò của phân bón đối với cây trồng.</w:t>
      </w:r>
    </w:p>
    <w:p w14:paraId="43491F8F"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thành phần và tác dụng cơ bản của một số loại phân bón hóa học đối với cây trồng.</w:t>
      </w:r>
    </w:p>
    <w:p w14:paraId="674C7F3F"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ảnh hưởng của việc sử dụng phân bón hóa học đến môi trường của đất, nước và sức khỏe của con người; đề xuất được biện pháp giảm thiểu ô nhiễm của phân bón.</w:t>
      </w:r>
    </w:p>
    <w:p w14:paraId="7CBA8CF8"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1BBEF451" w14:textId="77777777" w:rsidR="003D55B7" w:rsidRPr="00AF0A09" w:rsidRDefault="003D55B7"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07AF8266"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tự chủ và tự học: tìm kiếm thông tin, đọc sách giáo khoa để tìm hiểu về vai trò và cách sử dụng phân bón, một số loại phân bón thông dụng.</w:t>
      </w:r>
    </w:p>
    <w:p w14:paraId="732A34A8"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3532F450" w14:textId="77777777" w:rsidR="003D55B7" w:rsidRPr="00AF0A09" w:rsidRDefault="003D55B7"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7ED36E76" w14:textId="77777777" w:rsidR="003D55B7" w:rsidRPr="00AF0A09" w:rsidRDefault="003D55B7" w:rsidP="009C1FF9">
      <w:pPr>
        <w:pStyle w:val="ListParagraph"/>
        <w:ind w:left="0"/>
        <w:jc w:val="both"/>
        <w:rPr>
          <w:rFonts w:eastAsia="Arial"/>
          <w:b/>
          <w:i/>
        </w:rPr>
      </w:pPr>
      <w:r w:rsidRPr="00AF0A09">
        <w:rPr>
          <w:rFonts w:eastAsia="Arial"/>
          <w:b/>
          <w:i/>
        </w:rPr>
        <w:t>2.2. Năng lực khoa học tự nhiên</w:t>
      </w:r>
    </w:p>
    <w:p w14:paraId="10419710"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vai trò của phân bón đối với vây trồng, một số loại phân bón và cách sử dụng.</w:t>
      </w:r>
    </w:p>
    <w:p w14:paraId="3F4CED65" w14:textId="77777777" w:rsidR="003D55B7" w:rsidRPr="00AF0A09" w:rsidRDefault="003D55B7" w:rsidP="009C1FF9">
      <w:pPr>
        <w:pBdr>
          <w:bar w:val="single" w:sz="4" w:color="auto"/>
        </w:pBd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Năng lực tìm hiểu tự nhiên: </w:t>
      </w:r>
      <w:r w:rsidRPr="00AF0A09">
        <w:rPr>
          <w:rFonts w:ascii="Times New Roman" w:eastAsia="Times New Roman" w:hAnsi="Times New Roman" w:cs="Times New Roman"/>
          <w:sz w:val="24"/>
          <w:szCs w:val="24"/>
          <w:shd w:val="clear" w:color="auto" w:fill="FFFFFF"/>
        </w:rPr>
        <w:t>Nêu được thành phần và tác dụng cơ bản của một số loại phân bón hóa học đối với cây trồng.</w:t>
      </w:r>
    </w:p>
    <w:p w14:paraId="053C1875" w14:textId="77777777" w:rsidR="003D55B7" w:rsidRPr="00AF0A09" w:rsidRDefault="003D55B7" w:rsidP="009C1FF9">
      <w:pPr>
        <w:pBdr>
          <w:bar w:val="single" w:sz="4" w:color="auto"/>
        </w:pBd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Vận dụng kiến thức, kỹ năng đã học: </w:t>
      </w:r>
      <w:r w:rsidRPr="00AF0A09">
        <w:rPr>
          <w:rFonts w:ascii="Times New Roman" w:eastAsia="Times New Roman" w:hAnsi="Times New Roman" w:cs="Times New Roman"/>
          <w:sz w:val="24"/>
          <w:szCs w:val="24"/>
          <w:shd w:val="clear" w:color="auto" w:fill="FFFFFF"/>
        </w:rPr>
        <w:t>Nêu được ảnh hưởng của việc sử dụng phân bón hóa học đến môi trường của đất, nước và sức khỏe của con người; đề xuất được biện pháp giảm thiểu ô nhiễm của phân bón.</w:t>
      </w:r>
    </w:p>
    <w:p w14:paraId="6D82EF08" w14:textId="77777777" w:rsidR="003D55B7" w:rsidRPr="00AF0A09" w:rsidRDefault="003D55B7"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3. Phẩm chất: </w:t>
      </w:r>
    </w:p>
    <w:p w14:paraId="5318FE64" w14:textId="77777777" w:rsidR="003D55B7" w:rsidRPr="00AF0A09" w:rsidRDefault="003D55B7"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00E41F2B" w14:textId="77777777" w:rsidR="003D55B7" w:rsidRPr="00AF0A09" w:rsidRDefault="003D55B7" w:rsidP="009C1FF9">
      <w:pPr>
        <w:pStyle w:val="ListParagraph"/>
        <w:ind w:left="0"/>
        <w:contextualSpacing/>
        <w:jc w:val="both"/>
        <w:rPr>
          <w:rFonts w:eastAsia="Arial"/>
          <w:bCs/>
        </w:rPr>
      </w:pPr>
      <w:r w:rsidRPr="00AF0A09">
        <w:rPr>
          <w:rFonts w:eastAsia="Arial"/>
        </w:rPr>
        <w:t>- Chăm học, chịu khó tìm tòi tài liệu và thực hiện các nhiệm vụ cá nhân nhằm tìm hiểu khái niệm, tính chất của oxide.</w:t>
      </w:r>
    </w:p>
    <w:p w14:paraId="4A8C6A1F" w14:textId="77777777" w:rsidR="003D55B7" w:rsidRPr="00AF0A09" w:rsidRDefault="003D55B7"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07CFF544" w14:textId="77777777" w:rsidR="003D55B7" w:rsidRPr="00AF0A09" w:rsidRDefault="003D55B7"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 động và kiểm ra đánh giá.</w:t>
      </w:r>
    </w:p>
    <w:p w14:paraId="5000F404" w14:textId="77777777" w:rsidR="003D55B7" w:rsidRPr="00AF0A09" w:rsidRDefault="003D55B7"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4F9E0DC7" w14:textId="77777777" w:rsidR="003D55B7" w:rsidRPr="00AF0A09" w:rsidRDefault="003D55B7"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7D835A57" w14:textId="77777777" w:rsidR="003D55B7" w:rsidRPr="00AF0A09" w:rsidRDefault="003D55B7"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332DADA6" w14:textId="77777777" w:rsidR="003D55B7" w:rsidRPr="00AF0A09" w:rsidRDefault="003D55B7"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Mẫu các sản phẩm phân bón.</w:t>
      </w:r>
    </w:p>
    <w:p w14:paraId="7A6B7E76" w14:textId="77777777" w:rsidR="003D55B7" w:rsidRPr="00AF0A09" w:rsidRDefault="003D55B7"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08DF67D0" w14:textId="77777777" w:rsidR="003D55B7" w:rsidRPr="00AF0A09" w:rsidRDefault="003D55B7"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ọc trước bài ở nhà. </w:t>
      </w:r>
    </w:p>
    <w:p w14:paraId="7D9E3C3F" w14:textId="77777777" w:rsidR="003D55B7" w:rsidRPr="00AF0A09" w:rsidRDefault="003D55B7"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3A7A4B1A" w14:textId="77777777" w:rsidR="003D55B7" w:rsidRPr="00AF0A09" w:rsidRDefault="003D55B7"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009FF4F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1386983B"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lastRenderedPageBreak/>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2D8ACEC0"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412A6D62"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2"/>
        <w:tblW w:w="9718" w:type="dxa"/>
        <w:tblLook w:val="04A0" w:firstRow="1" w:lastRow="0" w:firstColumn="1" w:lastColumn="0" w:noHBand="0" w:noVBand="1"/>
      </w:tblPr>
      <w:tblGrid>
        <w:gridCol w:w="6062"/>
        <w:gridCol w:w="3656"/>
      </w:tblGrid>
      <w:tr w:rsidR="009C1FF9" w:rsidRPr="00AF0A09" w14:paraId="1E31A149" w14:textId="77777777" w:rsidTr="00693BA4">
        <w:tc>
          <w:tcPr>
            <w:tcW w:w="6062" w:type="dxa"/>
            <w:vAlign w:val="bottom"/>
          </w:tcPr>
          <w:p w14:paraId="13B331B1"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HOẠT ĐỘNG CỦA GV - HS</w:t>
            </w:r>
          </w:p>
        </w:tc>
        <w:tc>
          <w:tcPr>
            <w:tcW w:w="3656" w:type="dxa"/>
            <w:vAlign w:val="bottom"/>
          </w:tcPr>
          <w:p w14:paraId="5C861071"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DỰ KIẾN SẢN PHẨM</w:t>
            </w:r>
          </w:p>
        </w:tc>
      </w:tr>
      <w:tr w:rsidR="009C1FF9" w:rsidRPr="00AF0A09" w14:paraId="562CBA44" w14:textId="77777777" w:rsidTr="00693BA4">
        <w:tc>
          <w:tcPr>
            <w:tcW w:w="6062" w:type="dxa"/>
          </w:tcPr>
          <w:p w14:paraId="71052603"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6D903FA4" w14:textId="77777777" w:rsidR="003D55B7" w:rsidRPr="00AF0A09" w:rsidRDefault="003D55B7" w:rsidP="009C1FF9">
            <w:pPr>
              <w:jc w:val="both"/>
              <w:rPr>
                <w:rFonts w:ascii="Times New Roman" w:eastAsia="Calibri" w:hAnsi="Times New Roman" w:cs="Times New Roman"/>
                <w:bCs/>
                <w:iCs/>
                <w:sz w:val="24"/>
                <w:szCs w:val="24"/>
                <w:lang w:val="en-US"/>
              </w:rPr>
            </w:pPr>
            <w:r w:rsidRPr="00AF0A09">
              <w:rPr>
                <w:rFonts w:ascii="Times New Roman" w:eastAsia="Calibri" w:hAnsi="Times New Roman" w:cs="Times New Roman"/>
                <w:bCs/>
                <w:iCs/>
                <w:sz w:val="24"/>
                <w:szCs w:val="24"/>
                <w:lang w:val="en-US"/>
              </w:rPr>
              <w:t>- GV Chiếu câu hỏi cho HS hoạt động cá nhân:</w:t>
            </w:r>
          </w:p>
          <w:p w14:paraId="51E66ED6" w14:textId="77777777" w:rsidR="003D55B7" w:rsidRPr="00AF0A09" w:rsidRDefault="003D55B7" w:rsidP="009C1FF9">
            <w:pPr>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Phân bón hoá học là gì? Tại sao cần bón phân cho cây trồng?</w:t>
            </w:r>
          </w:p>
          <w:p w14:paraId="1036F61D"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78C7F5E" w14:textId="77777777" w:rsidR="003D55B7" w:rsidRPr="00AF0A09" w:rsidRDefault="003D55B7" w:rsidP="009C1FF9">
            <w:pPr>
              <w:rPr>
                <w:rFonts w:ascii="Times New Roman" w:hAnsi="Times New Roman" w:cs="Times New Roman"/>
                <w:sz w:val="24"/>
                <w:szCs w:val="24"/>
              </w:rPr>
            </w:pPr>
            <w:r w:rsidRPr="00AF0A09">
              <w:rPr>
                <w:rFonts w:ascii="Times New Roman" w:eastAsia="Times New Roman" w:hAnsi="Times New Roman" w:cs="Times New Roman"/>
                <w:iCs/>
                <w:sz w:val="24"/>
                <w:szCs w:val="24"/>
                <w:lang w:val="de-DE"/>
              </w:rPr>
              <w:t>HS Cá nhân suy nghĩ  trả lời câu hỏi.</w:t>
            </w:r>
          </w:p>
          <w:p w14:paraId="53FF01E7"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78F8E311" w14:textId="77777777" w:rsidR="003D55B7" w:rsidRPr="00AF0A09" w:rsidRDefault="003D55B7" w:rsidP="009C1FF9">
            <w:pPr>
              <w:jc w:val="both"/>
              <w:rPr>
                <w:rFonts w:ascii="Times New Roman" w:eastAsia="Times New Roman" w:hAnsi="Times New Roman" w:cs="Times New Roman"/>
                <w:b/>
                <w:i/>
                <w:iCs/>
                <w:sz w:val="24"/>
                <w:szCs w:val="24"/>
                <w:lang w:val="de-DE"/>
              </w:rPr>
            </w:pPr>
            <w:r w:rsidRPr="00AF0A09">
              <w:rPr>
                <w:rFonts w:ascii="Times New Roman" w:eastAsia="Arial" w:hAnsi="Times New Roman" w:cs="Times New Roman"/>
                <w:sz w:val="24"/>
                <w:szCs w:val="24"/>
                <w:lang w:val="en-US"/>
              </w:rPr>
              <w:t>GV gọi Hs trả lời câu hỏi, Hs khác nhận xét bổ sung</w:t>
            </w:r>
          </w:p>
          <w:p w14:paraId="7F2BEF72" w14:textId="77777777" w:rsidR="003D55B7" w:rsidRPr="00AF0A09" w:rsidRDefault="003D55B7"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538DD463"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0319AA11" w14:textId="77777777" w:rsidR="003D55B7" w:rsidRPr="00AF0A09" w:rsidRDefault="003D55B7" w:rsidP="009C1FF9">
            <w:pPr>
              <w:jc w:val="both"/>
              <w:rPr>
                <w:rFonts w:ascii="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656" w:type="dxa"/>
          </w:tcPr>
          <w:p w14:paraId="0A9E0853" w14:textId="77777777" w:rsidR="003D55B7" w:rsidRPr="00AF0A09" w:rsidRDefault="003D55B7" w:rsidP="009C1FF9">
            <w:pPr>
              <w:contextualSpacing/>
              <w:jc w:val="both"/>
              <w:rPr>
                <w:rFonts w:ascii="Times New Roman" w:eastAsia="Calibri" w:hAnsi="Times New Roman" w:cs="Times New Roman"/>
                <w:b/>
                <w:i/>
                <w:iCs/>
                <w:sz w:val="24"/>
                <w:szCs w:val="24"/>
                <w:lang w:val="en-US"/>
              </w:rPr>
            </w:pPr>
            <w:r w:rsidRPr="00AF0A09">
              <w:rPr>
                <w:rFonts w:ascii="Times New Roman" w:eastAsia="Calibri" w:hAnsi="Times New Roman" w:cs="Times New Roman"/>
                <w:b/>
                <w:i/>
                <w:iCs/>
                <w:sz w:val="24"/>
                <w:szCs w:val="24"/>
                <w:lang w:val="en-US"/>
              </w:rPr>
              <w:t>Dự kiến câu trả lời của HS:</w:t>
            </w:r>
          </w:p>
          <w:p w14:paraId="6BB209D4"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Phân bón hoá học là những hoá chất có chứa các nguyên tố dinh dưỡng, được bón cho cây nhằm nâng cao năng suất cây trồng.</w:t>
            </w:r>
          </w:p>
          <w:p w14:paraId="28300B42"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u cầu muối khoáng ở từng loài cây và từng giai đoạn phát triển của cây là khác nhau. Để cây sinh trưởng và phát triển tốt, đảm bảo năng suất, cây trồng cần được bổ sung thêm các nguyên tố khoáng bằng cách bón phân và tưới nước.</w:t>
            </w:r>
          </w:p>
        </w:tc>
      </w:tr>
    </w:tbl>
    <w:p w14:paraId="0CF2B400" w14:textId="77777777" w:rsidR="003D55B7" w:rsidRPr="00AF0A09" w:rsidRDefault="003D55B7" w:rsidP="009C1FF9">
      <w:pPr>
        <w:spacing w:after="0" w:line="240" w:lineRule="auto"/>
        <w:jc w:val="both"/>
        <w:rPr>
          <w:rFonts w:ascii="Times New Roman" w:hAnsi="Times New Roman" w:cs="Times New Roman"/>
          <w:b/>
          <w:bCs/>
          <w:sz w:val="24"/>
          <w:szCs w:val="24"/>
        </w:rPr>
      </w:pPr>
    </w:p>
    <w:p w14:paraId="55F009B0" w14:textId="77777777" w:rsidR="003D55B7" w:rsidRPr="00AF0A09" w:rsidRDefault="003D55B7"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74B08CC9"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vai trò của các nguyên tố hóa học với sự phát triển của cây trồng. Phân bón hóa học</w:t>
      </w:r>
    </w:p>
    <w:p w14:paraId="3415F1C8"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Nêu được vai trò của phân bón đối với cây trồng.</w:t>
      </w:r>
    </w:p>
    <w:p w14:paraId="48E95BC0"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B71A347" w14:textId="77777777" w:rsidR="003D55B7" w:rsidRPr="00AF0A09" w:rsidRDefault="003D55B7"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53</w:t>
      </w:r>
    </w:p>
    <w:p w14:paraId="11919C0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hực hiện nhiệm vụ học tập theo yêu cầu của GV.</w:t>
      </w:r>
    </w:p>
    <w:p w14:paraId="1A1CA6F2"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583D4DEE"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ayout w:type="fixed"/>
        <w:tblLook w:val="04A0" w:firstRow="1" w:lastRow="0" w:firstColumn="1" w:lastColumn="0" w:noHBand="0" w:noVBand="1"/>
      </w:tblPr>
      <w:tblGrid>
        <w:gridCol w:w="3794"/>
        <w:gridCol w:w="6095"/>
      </w:tblGrid>
      <w:tr w:rsidR="001816F8" w:rsidRPr="00AF0A09" w14:paraId="46FD6DAB" w14:textId="77777777" w:rsidTr="00693BA4">
        <w:tc>
          <w:tcPr>
            <w:tcW w:w="3794" w:type="dxa"/>
            <w:vAlign w:val="center"/>
          </w:tcPr>
          <w:p w14:paraId="42E39042"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6095" w:type="dxa"/>
            <w:vAlign w:val="center"/>
          </w:tcPr>
          <w:p w14:paraId="2F2203ED"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6BD88233" w14:textId="77777777" w:rsidTr="00693BA4">
        <w:tc>
          <w:tcPr>
            <w:tcW w:w="3794" w:type="dxa"/>
          </w:tcPr>
          <w:p w14:paraId="03651968"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588C6DEA" w14:textId="77777777" w:rsidR="003D55B7" w:rsidRPr="00AF0A09" w:rsidRDefault="003D55B7" w:rsidP="009C1FF9">
            <w:pPr>
              <w:pStyle w:val="ListParagraph"/>
              <w:ind w:left="0"/>
              <w:jc w:val="both"/>
              <w:rPr>
                <w:rFonts w:eastAsia="Arial"/>
                <w:noProof/>
              </w:rPr>
            </w:pPr>
            <w:r w:rsidRPr="00AF0A09">
              <w:rPr>
                <w:rFonts w:eastAsia="Arial"/>
              </w:rPr>
              <w:t xml:space="preserve">- GV cho HS cá nhân nghiên cứu thông tin SGK/53 </w:t>
            </w:r>
          </w:p>
          <w:p w14:paraId="1E61A09F" w14:textId="77777777" w:rsidR="003D55B7" w:rsidRPr="00AF0A09" w:rsidRDefault="003D55B7" w:rsidP="009C1FF9">
            <w:pPr>
              <w:pStyle w:val="ListParagraph"/>
              <w:ind w:left="0"/>
              <w:jc w:val="both"/>
              <w:rPr>
                <w:rFonts w:eastAsia="Arial"/>
              </w:rPr>
            </w:pPr>
            <w:r w:rsidRPr="00AF0A09">
              <w:rPr>
                <w:rFonts w:eastAsia="Arial"/>
              </w:rPr>
              <w:t xml:space="preserve">- HS hoạt động nhóm theo bàn thực hiện nhiệm vụ học tập: </w:t>
            </w:r>
          </w:p>
          <w:p w14:paraId="225BBBD8" w14:textId="77777777" w:rsidR="003D55B7" w:rsidRPr="00AF0A09" w:rsidRDefault="003D55B7" w:rsidP="009C1FF9">
            <w:pPr>
              <w:ind w:left="48" w:right="48"/>
              <w:jc w:val="both"/>
              <w:rPr>
                <w:rFonts w:cs="Times New Roman"/>
                <w:i/>
                <w:szCs w:val="24"/>
              </w:rPr>
            </w:pPr>
            <w:r w:rsidRPr="00AF0A09">
              <w:rPr>
                <w:rFonts w:cs="Times New Roman"/>
                <w:i/>
                <w:szCs w:val="24"/>
              </w:rPr>
              <w:t>Trình bày về các nguyên tố dinh dưỡng cần thiết cho cây trồng</w:t>
            </w:r>
          </w:p>
          <w:p w14:paraId="34421D45" w14:textId="77777777" w:rsidR="003D55B7" w:rsidRPr="00AF0A09" w:rsidRDefault="003D55B7" w:rsidP="009C1FF9">
            <w:pPr>
              <w:ind w:left="48" w:right="48"/>
              <w:jc w:val="both"/>
              <w:rPr>
                <w:rFonts w:cs="Times New Roman"/>
                <w:szCs w:val="24"/>
              </w:rPr>
            </w:pPr>
            <w:r w:rsidRPr="00AF0A09">
              <w:rPr>
                <w:rFonts w:cs="Times New Roman"/>
                <w:b/>
                <w:i/>
                <w:iCs/>
                <w:szCs w:val="24"/>
              </w:rPr>
              <w:t>Chuẩn bị:</w:t>
            </w:r>
            <w:r w:rsidRPr="00AF0A09">
              <w:rPr>
                <w:rFonts w:cs="Times New Roman"/>
                <w:i/>
                <w:iCs/>
                <w:szCs w:val="24"/>
              </w:rPr>
              <w:t> </w:t>
            </w:r>
            <w:r w:rsidRPr="00AF0A09">
              <w:rPr>
                <w:rFonts w:cs="Times New Roman"/>
                <w:szCs w:val="24"/>
              </w:rPr>
              <w:t>tranh, ảnh, tài liệu về các nguyên tố dinh dưỡng cần thiết cho cây trồng và vai trò của chúng đối với sự phát triển của cây trồng.</w:t>
            </w:r>
          </w:p>
          <w:p w14:paraId="6769A4B3" w14:textId="77777777" w:rsidR="003D55B7" w:rsidRPr="00AF0A09" w:rsidRDefault="003D55B7" w:rsidP="009C1FF9">
            <w:pPr>
              <w:ind w:left="48" w:right="48"/>
              <w:jc w:val="both"/>
              <w:rPr>
                <w:rFonts w:cs="Times New Roman"/>
                <w:b/>
                <w:szCs w:val="24"/>
              </w:rPr>
            </w:pPr>
            <w:r w:rsidRPr="00AF0A09">
              <w:rPr>
                <w:rFonts w:cs="Times New Roman"/>
                <w:b/>
                <w:i/>
                <w:iCs/>
                <w:szCs w:val="24"/>
              </w:rPr>
              <w:t>Thảo luận theo nhóm và xây dựng đề cương báo cáo theo các nội dung sau:</w:t>
            </w:r>
          </w:p>
          <w:p w14:paraId="5AE04F8D" w14:textId="77777777" w:rsidR="003D55B7" w:rsidRPr="00AF0A09" w:rsidRDefault="003D55B7" w:rsidP="009C1FF9">
            <w:pPr>
              <w:ind w:left="48" w:right="48"/>
              <w:jc w:val="both"/>
              <w:rPr>
                <w:rFonts w:cs="Times New Roman"/>
                <w:szCs w:val="24"/>
              </w:rPr>
            </w:pPr>
            <w:r w:rsidRPr="00AF0A09">
              <w:rPr>
                <w:rFonts w:cs="Times New Roman"/>
                <w:szCs w:val="24"/>
              </w:rPr>
              <w:t>1. Lí do cần phải bổ sung thêm các nguyên tố dinh dưỡng cho cây trồng.</w:t>
            </w:r>
          </w:p>
          <w:p w14:paraId="6A58BCF8" w14:textId="77777777" w:rsidR="003D55B7" w:rsidRPr="00AF0A09" w:rsidRDefault="003D55B7" w:rsidP="009C1FF9">
            <w:pPr>
              <w:ind w:left="48" w:right="48"/>
              <w:jc w:val="both"/>
              <w:rPr>
                <w:rFonts w:cs="Times New Roman"/>
                <w:szCs w:val="24"/>
              </w:rPr>
            </w:pPr>
            <w:r w:rsidRPr="00AF0A09">
              <w:rPr>
                <w:rFonts w:cs="Times New Roman"/>
                <w:szCs w:val="24"/>
              </w:rPr>
              <w:t>2. Kể tên các nguyên tố hoá học mà cây trồng cần với số lượng nhiều (nhóm nguyên tố đa lượng), trung bình (nhóm nguyên tố trung lượng) và ít (nhóm nguyên tố vi lượng) và nêu vai trò của chúng đối với sự phát triển cây trồng.</w:t>
            </w:r>
          </w:p>
          <w:p w14:paraId="695673BF" w14:textId="77777777" w:rsidR="003D55B7" w:rsidRPr="00AF0A09" w:rsidRDefault="003D55B7" w:rsidP="009C1FF9">
            <w:pPr>
              <w:ind w:left="48" w:right="48"/>
              <w:jc w:val="both"/>
              <w:rPr>
                <w:rFonts w:cs="Times New Roman"/>
                <w:b/>
                <w:szCs w:val="24"/>
              </w:rPr>
            </w:pPr>
            <w:r w:rsidRPr="00AF0A09">
              <w:rPr>
                <w:rFonts w:cs="Times New Roman"/>
                <w:b/>
                <w:i/>
                <w:iCs/>
                <w:szCs w:val="24"/>
              </w:rPr>
              <w:t>Đại diện nhóm báo cáo trước lớp.</w:t>
            </w:r>
          </w:p>
          <w:p w14:paraId="34A357AE" w14:textId="77777777" w:rsidR="003D55B7" w:rsidRPr="00AF0A09" w:rsidRDefault="003D55B7" w:rsidP="009C1FF9">
            <w:pPr>
              <w:ind w:right="48"/>
              <w:jc w:val="both"/>
              <w:rPr>
                <w:rFonts w:cs="Times New Roman"/>
                <w:i/>
                <w:iCs/>
                <w:szCs w:val="24"/>
              </w:rPr>
            </w:pPr>
          </w:p>
          <w:p w14:paraId="79677A43" w14:textId="77777777" w:rsidR="003D55B7" w:rsidRPr="00AF0A09" w:rsidRDefault="003D55B7" w:rsidP="009C1FF9">
            <w:pPr>
              <w:ind w:right="48"/>
              <w:jc w:val="both"/>
              <w:rPr>
                <w:rFonts w:cs="Times New Roman"/>
                <w:szCs w:val="24"/>
              </w:rPr>
            </w:pPr>
            <w:r w:rsidRPr="00AF0A09">
              <w:rPr>
                <w:rFonts w:cs="Times New Roman"/>
                <w:szCs w:val="24"/>
              </w:rPr>
              <w:lastRenderedPageBreak/>
              <w:t>- GV cho HS hoạt động cá nhân tiếp tục nghiên cứu thông tin SGK/53 đưa ra khái niệm phân bón hóa học.</w:t>
            </w:r>
          </w:p>
          <w:p w14:paraId="11CA4432" w14:textId="77777777" w:rsidR="003D55B7" w:rsidRPr="00AF0A09" w:rsidRDefault="003D55B7" w:rsidP="009C1FF9">
            <w:pPr>
              <w:pStyle w:val="ListParagraph"/>
              <w:ind w:left="0"/>
              <w:jc w:val="both"/>
              <w:rPr>
                <w:noProof/>
                <w:shd w:val="clear" w:color="auto" w:fill="FFFFFF"/>
              </w:rPr>
            </w:pPr>
          </w:p>
          <w:p w14:paraId="17A6DC5A" w14:textId="77777777" w:rsidR="003D55B7" w:rsidRPr="00AF0A09" w:rsidRDefault="003D55B7" w:rsidP="009C1FF9">
            <w:pPr>
              <w:pStyle w:val="ListParagraph"/>
              <w:ind w:left="0"/>
              <w:jc w:val="both"/>
              <w:rPr>
                <w:noProof/>
                <w:shd w:val="clear" w:color="auto" w:fill="FFFFFF"/>
              </w:rPr>
            </w:pPr>
            <w:r w:rsidRPr="00AF0A09">
              <w:rPr>
                <w:noProof/>
                <w:shd w:val="clear" w:color="auto" w:fill="FFFFFF"/>
              </w:rPr>
              <w:t>- GV Cho HS hoạt động cặp đôi thực hiện nhiệm vụ học tập SGK/54</w:t>
            </w:r>
          </w:p>
          <w:p w14:paraId="77602649" w14:textId="77777777" w:rsidR="003D55B7" w:rsidRPr="00AF0A09" w:rsidRDefault="003D55B7" w:rsidP="009C1FF9">
            <w:pPr>
              <w:pStyle w:val="ListParagraph"/>
              <w:ind w:left="0"/>
              <w:jc w:val="both"/>
              <w:rPr>
                <w:i/>
                <w:shd w:val="clear" w:color="auto" w:fill="FFFFFF"/>
              </w:rPr>
            </w:pPr>
          </w:p>
          <w:p w14:paraId="3EA9A433" w14:textId="77777777" w:rsidR="003D55B7" w:rsidRPr="00AF0A09" w:rsidRDefault="003D55B7" w:rsidP="009C1FF9">
            <w:pPr>
              <w:pStyle w:val="ListParagraph"/>
              <w:ind w:left="0"/>
              <w:jc w:val="both"/>
              <w:rPr>
                <w:i/>
                <w:shd w:val="clear" w:color="auto" w:fill="FFFFFF"/>
              </w:rPr>
            </w:pPr>
            <w:r w:rsidRPr="00AF0A09">
              <w:rPr>
                <w:i/>
                <w:shd w:val="clear" w:color="auto" w:fill="FFFFFF"/>
              </w:rPr>
              <w:t>Tại sao cần phải bổ sung các nguyên tố đa lượng như nitrogen, phosphorus, potassium dưới dạng phân bón cho cây trồng?</w:t>
            </w:r>
          </w:p>
          <w:p w14:paraId="0D0CFEBD" w14:textId="77777777" w:rsidR="003D55B7" w:rsidRPr="00AF0A09" w:rsidRDefault="003D55B7" w:rsidP="009C1FF9">
            <w:pPr>
              <w:pStyle w:val="ListParagraph"/>
              <w:ind w:left="0"/>
              <w:jc w:val="both"/>
              <w:rPr>
                <w:b/>
                <w:lang w:val="nl-NL"/>
              </w:rPr>
            </w:pPr>
          </w:p>
          <w:p w14:paraId="469553B4"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69B8FF53" w14:textId="77777777" w:rsidR="003D55B7" w:rsidRPr="00AF0A09" w:rsidRDefault="003D55B7" w:rsidP="009C1FF9">
            <w:pPr>
              <w:pStyle w:val="ListParagraph"/>
              <w:ind w:left="0"/>
              <w:jc w:val="both"/>
              <w:rPr>
                <w:rFonts w:eastAsia="Arial"/>
              </w:rPr>
            </w:pPr>
            <w:r w:rsidRPr="00AF0A09">
              <w:rPr>
                <w:rFonts w:eastAsia="Arial"/>
              </w:rPr>
              <w:t>- HS nghiên cứu thông tin SGK/54.</w:t>
            </w:r>
          </w:p>
          <w:p w14:paraId="7927F24F" w14:textId="77777777" w:rsidR="003D55B7" w:rsidRPr="00AF0A09" w:rsidRDefault="003D55B7" w:rsidP="009C1FF9">
            <w:pPr>
              <w:pStyle w:val="ListParagraph"/>
              <w:ind w:left="0"/>
              <w:jc w:val="both"/>
              <w:rPr>
                <w:rFonts w:eastAsia="Arial"/>
              </w:rPr>
            </w:pPr>
            <w:r w:rsidRPr="00AF0A09">
              <w:rPr>
                <w:rFonts w:eastAsia="Arial"/>
              </w:rPr>
              <w:t>- HS thảo luận nhóm theo thực hiện nhiệm vụ học tập.</w:t>
            </w:r>
          </w:p>
          <w:p w14:paraId="0C87B4C4" w14:textId="77777777" w:rsidR="003D55B7" w:rsidRPr="00AF0A09" w:rsidRDefault="003D55B7" w:rsidP="009C1FF9">
            <w:pPr>
              <w:pStyle w:val="ListParagraph"/>
              <w:ind w:left="0"/>
              <w:jc w:val="both"/>
              <w:rPr>
                <w:rFonts w:eastAsia="Arial"/>
              </w:rPr>
            </w:pPr>
            <w:r w:rsidRPr="00AF0A09">
              <w:rPr>
                <w:rFonts w:eastAsia="Arial"/>
              </w:rPr>
              <w:t>- HS rút ra khái niệm phân bón</w:t>
            </w:r>
          </w:p>
          <w:p w14:paraId="4D2E849D" w14:textId="77777777" w:rsidR="003D55B7" w:rsidRPr="00AF0A09" w:rsidRDefault="003D55B7" w:rsidP="009C1FF9">
            <w:pPr>
              <w:pStyle w:val="ListParagraph"/>
              <w:ind w:left="0"/>
              <w:jc w:val="both"/>
              <w:rPr>
                <w:rFonts w:eastAsia="Arial"/>
              </w:rPr>
            </w:pPr>
            <w:r w:rsidRPr="00AF0A09">
              <w:rPr>
                <w:rFonts w:eastAsia="Arial"/>
              </w:rPr>
              <w:t>- HS thảo luận cặp đôi thực hiện nhiệm vụ học tập</w:t>
            </w:r>
          </w:p>
          <w:p w14:paraId="0CA26AD5" w14:textId="77777777" w:rsidR="003D55B7" w:rsidRPr="00AF0A09" w:rsidRDefault="003D55B7" w:rsidP="009C1FF9">
            <w:pPr>
              <w:jc w:val="both"/>
              <w:rPr>
                <w:rFonts w:cs="Times New Roman"/>
                <w:b/>
                <w:szCs w:val="24"/>
                <w:lang w:val="nl-NL"/>
              </w:rPr>
            </w:pPr>
          </w:p>
          <w:p w14:paraId="4DE92127"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3A9C2B8" w14:textId="77777777" w:rsidR="003D55B7" w:rsidRPr="00AF0A09" w:rsidRDefault="003D55B7" w:rsidP="009C1FF9">
            <w:pPr>
              <w:jc w:val="both"/>
              <w:rPr>
                <w:rFonts w:eastAsia="Arial" w:cs="Times New Roman"/>
                <w:szCs w:val="24"/>
              </w:rPr>
            </w:pPr>
          </w:p>
          <w:p w14:paraId="229FAF63" w14:textId="77777777" w:rsidR="003D55B7" w:rsidRPr="00AF0A09" w:rsidRDefault="003D55B7" w:rsidP="009C1FF9">
            <w:pPr>
              <w:jc w:val="both"/>
              <w:rPr>
                <w:rFonts w:eastAsia="Arial" w:cs="Times New Roman"/>
                <w:szCs w:val="24"/>
              </w:rPr>
            </w:pPr>
            <w:r w:rsidRPr="00AF0A09">
              <w:rPr>
                <w:rFonts w:eastAsia="Arial" w:cs="Times New Roman"/>
                <w:szCs w:val="24"/>
              </w:rPr>
              <w:t>- HS các nhóm báo cáo kết quả thảo luận.</w:t>
            </w:r>
          </w:p>
          <w:p w14:paraId="631838B0" w14:textId="77777777" w:rsidR="003D55B7" w:rsidRPr="00AF0A09" w:rsidRDefault="003D55B7" w:rsidP="009C1FF9">
            <w:pPr>
              <w:jc w:val="both"/>
              <w:rPr>
                <w:rFonts w:eastAsia="Arial" w:cs="Times New Roman"/>
                <w:szCs w:val="24"/>
              </w:rPr>
            </w:pPr>
            <w:r w:rsidRPr="00AF0A09">
              <w:rPr>
                <w:rFonts w:eastAsia="Arial" w:cs="Times New Roman"/>
                <w:szCs w:val="24"/>
              </w:rPr>
              <w:t>- HS cá nhân nêu khái niệm phân bón</w:t>
            </w:r>
          </w:p>
          <w:p w14:paraId="33439BF8" w14:textId="77777777" w:rsidR="003D55B7" w:rsidRPr="00AF0A09" w:rsidRDefault="003D55B7" w:rsidP="009C1FF9">
            <w:pPr>
              <w:jc w:val="both"/>
              <w:rPr>
                <w:rFonts w:eastAsia="Arial" w:cs="Times New Roman"/>
                <w:szCs w:val="24"/>
              </w:rPr>
            </w:pPr>
          </w:p>
          <w:p w14:paraId="43C33F60" w14:textId="77777777" w:rsidR="003D55B7" w:rsidRPr="00AF0A09" w:rsidRDefault="003D55B7" w:rsidP="009C1FF9">
            <w:pPr>
              <w:jc w:val="both"/>
              <w:rPr>
                <w:rFonts w:eastAsia="Arial" w:cs="Times New Roman"/>
                <w:szCs w:val="24"/>
              </w:rPr>
            </w:pPr>
            <w:r w:rsidRPr="00AF0A09">
              <w:rPr>
                <w:rFonts w:eastAsia="Arial" w:cs="Times New Roman"/>
                <w:szCs w:val="24"/>
              </w:rPr>
              <w:t>- HS đại diện cặp đôi báo cáo kết quả thảo luận</w:t>
            </w:r>
          </w:p>
          <w:p w14:paraId="34632E40" w14:textId="77777777" w:rsidR="003D55B7" w:rsidRPr="00AF0A09" w:rsidRDefault="003D55B7" w:rsidP="009C1FF9">
            <w:pPr>
              <w:jc w:val="both"/>
              <w:rPr>
                <w:rFonts w:eastAsia="Arial" w:cs="Times New Roman"/>
                <w:szCs w:val="24"/>
              </w:rPr>
            </w:pPr>
          </w:p>
          <w:p w14:paraId="5BF22810" w14:textId="77777777" w:rsidR="003D55B7" w:rsidRPr="00AF0A09" w:rsidRDefault="003D55B7" w:rsidP="009C1FF9">
            <w:pPr>
              <w:jc w:val="both"/>
              <w:rPr>
                <w:rFonts w:eastAsia="Arial" w:cs="Times New Roman"/>
                <w:szCs w:val="24"/>
              </w:rPr>
            </w:pPr>
            <w:r w:rsidRPr="00AF0A09">
              <w:rPr>
                <w:rFonts w:eastAsia="Arial" w:cs="Times New Roman"/>
                <w:szCs w:val="24"/>
              </w:rPr>
              <w:t>- HS các nhóm khác theo dõi, bổ sung.</w:t>
            </w:r>
          </w:p>
          <w:p w14:paraId="73F7CD58" w14:textId="77777777" w:rsidR="003D55B7" w:rsidRPr="00AF0A09" w:rsidRDefault="003D55B7" w:rsidP="009C1FF9">
            <w:pPr>
              <w:jc w:val="both"/>
              <w:rPr>
                <w:rFonts w:cs="Times New Roman"/>
                <w:b/>
                <w:szCs w:val="24"/>
                <w:lang w:val="nl-NL"/>
              </w:rPr>
            </w:pPr>
          </w:p>
          <w:p w14:paraId="048D9984"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74709D6" w14:textId="77777777" w:rsidR="003D55B7" w:rsidRPr="00AF0A09" w:rsidRDefault="003D55B7" w:rsidP="009C1FF9">
            <w:pPr>
              <w:ind w:right="48"/>
              <w:jc w:val="both"/>
              <w:rPr>
                <w:rFonts w:eastAsia="Arial" w:cs="Times New Roman"/>
                <w:szCs w:val="24"/>
              </w:rPr>
            </w:pPr>
          </w:p>
          <w:p w14:paraId="0B512904" w14:textId="77777777" w:rsidR="003D55B7" w:rsidRPr="00AF0A09" w:rsidRDefault="003D55B7"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6095" w:type="dxa"/>
          </w:tcPr>
          <w:p w14:paraId="439F42DD" w14:textId="77777777" w:rsidR="003D55B7" w:rsidRPr="00AF0A09" w:rsidRDefault="003D55B7" w:rsidP="009C1FF9">
            <w:pPr>
              <w:rPr>
                <w:rFonts w:eastAsia="Calibri" w:cs="Times New Roman"/>
                <w:b/>
                <w:szCs w:val="24"/>
              </w:rPr>
            </w:pPr>
            <w:r w:rsidRPr="00AF0A09">
              <w:rPr>
                <w:rFonts w:eastAsia="Calibri" w:cs="Times New Roman"/>
                <w:b/>
                <w:szCs w:val="24"/>
              </w:rPr>
              <w:lastRenderedPageBreak/>
              <w:t>I. Vai trò của các nguyên tố hóa học với sự phát triển của cây trồng. Phân bón hóa học</w:t>
            </w:r>
          </w:p>
          <w:p w14:paraId="4FD4EBE8" w14:textId="77777777" w:rsidR="003D55B7" w:rsidRPr="00AF0A09" w:rsidRDefault="003D55B7" w:rsidP="009C1FF9">
            <w:pPr>
              <w:rPr>
                <w:rFonts w:cs="Times New Roman"/>
                <w:i/>
                <w:szCs w:val="24"/>
                <w:shd w:val="clear" w:color="auto" w:fill="FFFFFF"/>
              </w:rPr>
            </w:pPr>
          </w:p>
          <w:p w14:paraId="366AF208" w14:textId="77777777" w:rsidR="003D55B7" w:rsidRPr="00AF0A09" w:rsidRDefault="003D55B7" w:rsidP="009C1FF9">
            <w:pPr>
              <w:rPr>
                <w:rFonts w:cs="Times New Roman"/>
                <w:b/>
                <w:i/>
                <w:szCs w:val="24"/>
              </w:rPr>
            </w:pPr>
            <w:r w:rsidRPr="00AF0A09">
              <w:rPr>
                <w:rFonts w:cs="Times New Roman"/>
                <w:i/>
                <w:szCs w:val="24"/>
                <w:shd w:val="clear" w:color="auto" w:fill="FFFFFF"/>
              </w:rPr>
              <w:t>Một số tranh ảnh, tài liệu sưu tầm về các nguyên tố dinh dưỡng cần thiết cho cây trồng và vai trò của chúng đến sự phát triển của cây trồng:</w:t>
            </w:r>
          </w:p>
          <w:p w14:paraId="3FD3F313" w14:textId="77777777" w:rsidR="003D55B7" w:rsidRPr="00AF0A09" w:rsidRDefault="003D55B7" w:rsidP="009C1FF9">
            <w:pPr>
              <w:jc w:val="center"/>
              <w:rPr>
                <w:rFonts w:cs="Times New Roman"/>
                <w:szCs w:val="24"/>
              </w:rPr>
            </w:pPr>
            <w:r w:rsidRPr="00AF0A09">
              <w:rPr>
                <w:rFonts w:cs="Times New Roman"/>
                <w:noProof/>
                <w:szCs w:val="24"/>
              </w:rPr>
              <w:drawing>
                <wp:inline distT="0" distB="0" distL="0" distR="0" wp14:anchorId="28479D56" wp14:editId="5E6BC1BC">
                  <wp:extent cx="3257550" cy="1619250"/>
                  <wp:effectExtent l="0" t="0" r="0" b="0"/>
                  <wp:docPr id="18" name="Picture 18" descr="C:\Users\Administrator\Desktop\hoat-dong-trang-53-khtn-8-ket-no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strator\Desktop\hoat-dong-trang-53-khtn-8-ket-noi-1.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262558" cy="1621739"/>
                          </a:xfrm>
                          <a:prstGeom prst="rect">
                            <a:avLst/>
                          </a:prstGeom>
                          <a:noFill/>
                          <a:ln>
                            <a:noFill/>
                          </a:ln>
                        </pic:spPr>
                      </pic:pic>
                    </a:graphicData>
                  </a:graphic>
                </wp:inline>
              </w:drawing>
            </w:r>
          </w:p>
          <w:p w14:paraId="4120F565" w14:textId="77777777" w:rsidR="003D55B7" w:rsidRPr="00AF0A09" w:rsidRDefault="003D55B7" w:rsidP="009C1FF9">
            <w:pPr>
              <w:rPr>
                <w:rFonts w:cs="Times New Roman"/>
                <w:b/>
                <w:szCs w:val="24"/>
              </w:rPr>
            </w:pPr>
            <w:r w:rsidRPr="00AF0A09">
              <w:rPr>
                <w:rFonts w:cs="Times New Roman"/>
                <w:b/>
                <w:noProof/>
                <w:szCs w:val="24"/>
              </w:rPr>
              <w:lastRenderedPageBreak/>
              <w:drawing>
                <wp:inline distT="0" distB="0" distL="0" distR="0" wp14:anchorId="66F42CCD" wp14:editId="406796B4">
                  <wp:extent cx="3724275" cy="4044884"/>
                  <wp:effectExtent l="0" t="0" r="0" b="0"/>
                  <wp:docPr id="1783162438" name="Picture 178316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724275" cy="4044884"/>
                          </a:xfrm>
                          <a:prstGeom prst="rect">
                            <a:avLst/>
                          </a:prstGeom>
                          <a:noFill/>
                        </pic:spPr>
                      </pic:pic>
                    </a:graphicData>
                  </a:graphic>
                </wp:inline>
              </w:drawing>
            </w:r>
          </w:p>
          <w:p w14:paraId="28730733" w14:textId="77777777" w:rsidR="003D55B7" w:rsidRPr="00AF0A09" w:rsidRDefault="003D55B7" w:rsidP="009C1FF9">
            <w:pPr>
              <w:contextualSpacing/>
              <w:jc w:val="both"/>
              <w:rPr>
                <w:rFonts w:eastAsia="Calibri" w:cs="Times New Roman"/>
                <w:i/>
                <w:iCs/>
                <w:szCs w:val="24"/>
              </w:rPr>
            </w:pPr>
          </w:p>
          <w:p w14:paraId="5FE7EB65"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5F3E608D" w14:textId="77777777" w:rsidR="003D55B7" w:rsidRPr="00AF0A09" w:rsidRDefault="003D55B7" w:rsidP="009C1FF9">
            <w:pPr>
              <w:ind w:left="48" w:right="48"/>
              <w:jc w:val="both"/>
              <w:rPr>
                <w:rFonts w:cs="Times New Roman"/>
                <w:i/>
                <w:szCs w:val="24"/>
              </w:rPr>
            </w:pPr>
            <w:r w:rsidRPr="00AF0A09">
              <w:rPr>
                <w:rFonts w:cs="Times New Roman"/>
                <w:i/>
                <w:szCs w:val="24"/>
              </w:rPr>
              <w:t>1. Lí do cần phải bổ sung thêm các nguyên tố dinh dưỡng cho cây trồng:</w:t>
            </w:r>
          </w:p>
          <w:p w14:paraId="770AD969" w14:textId="77777777" w:rsidR="003D55B7" w:rsidRPr="00AF0A09" w:rsidRDefault="003D55B7" w:rsidP="009C1FF9">
            <w:pPr>
              <w:ind w:left="48" w:right="48"/>
              <w:jc w:val="both"/>
              <w:rPr>
                <w:rFonts w:cs="Times New Roman"/>
                <w:i/>
                <w:szCs w:val="24"/>
              </w:rPr>
            </w:pPr>
            <w:r w:rsidRPr="00AF0A09">
              <w:rPr>
                <w:rFonts w:cs="Times New Roman"/>
                <w:i/>
                <w:szCs w:val="24"/>
              </w:rPr>
              <w:t>+ Cây trồng cần các nguyên tố đa lượng, trung lượng và vi lượng để cấu tạo nên tế bào của chúng; điều chỉnh các hoạt động trao đổi chất, các hoạt động sinh lí trong cây và giúp cây trồng tăng khả năng chống lại các điều kiện bất lợi của môi trường.</w:t>
            </w:r>
          </w:p>
          <w:p w14:paraId="76438954" w14:textId="77777777" w:rsidR="003D55B7" w:rsidRPr="00AF0A09" w:rsidRDefault="003D55B7" w:rsidP="009C1FF9">
            <w:pPr>
              <w:ind w:left="48" w:right="48"/>
              <w:jc w:val="both"/>
              <w:rPr>
                <w:rFonts w:cs="Times New Roman"/>
                <w:i/>
                <w:szCs w:val="24"/>
              </w:rPr>
            </w:pPr>
            <w:r w:rsidRPr="00AF0A09">
              <w:rPr>
                <w:rFonts w:cs="Times New Roman"/>
                <w:i/>
                <w:szCs w:val="24"/>
              </w:rPr>
              <w:t>+ Nhu cầu nước và muối khoáng ở từng loài và từng giai đoạn phát triển của cây là khác nhau. Để sinh trưởng và phát triển tốt, đảm bảo năng suất, cây trồng cần được bổ sung thêm các nguyên tố dinh dưỡng bằng cách bón phân và tưới nước.</w:t>
            </w:r>
          </w:p>
          <w:p w14:paraId="17F842D8" w14:textId="77777777" w:rsidR="003D55B7" w:rsidRPr="00AF0A09" w:rsidRDefault="003D55B7" w:rsidP="009C1FF9">
            <w:pPr>
              <w:ind w:left="48" w:right="48"/>
              <w:jc w:val="both"/>
              <w:rPr>
                <w:rFonts w:cs="Times New Roman"/>
                <w:i/>
                <w:szCs w:val="24"/>
              </w:rPr>
            </w:pPr>
            <w:r w:rsidRPr="00AF0A09">
              <w:rPr>
                <w:rFonts w:cs="Times New Roman"/>
                <w:i/>
                <w:szCs w:val="24"/>
              </w:rPr>
              <w:t>2.</w:t>
            </w:r>
          </w:p>
          <w:p w14:paraId="2A291E87" w14:textId="77777777" w:rsidR="003D55B7" w:rsidRPr="00AF0A09" w:rsidRDefault="003D55B7" w:rsidP="009C1FF9">
            <w:pPr>
              <w:ind w:left="48" w:right="48"/>
              <w:jc w:val="both"/>
              <w:rPr>
                <w:rFonts w:cs="Times New Roman"/>
                <w:i/>
                <w:szCs w:val="24"/>
              </w:rPr>
            </w:pPr>
            <w:r w:rsidRPr="00AF0A09">
              <w:rPr>
                <w:rFonts w:cs="Times New Roman"/>
                <w:i/>
                <w:szCs w:val="24"/>
              </w:rPr>
              <w:t>- Nhóm nguyên tố đa lượng: N, P, K.</w:t>
            </w:r>
          </w:p>
          <w:p w14:paraId="0684F484" w14:textId="77777777" w:rsidR="003D55B7" w:rsidRPr="00AF0A09" w:rsidRDefault="003D55B7" w:rsidP="009C1FF9">
            <w:pPr>
              <w:ind w:left="48" w:right="48"/>
              <w:jc w:val="both"/>
              <w:rPr>
                <w:rFonts w:cs="Times New Roman"/>
                <w:i/>
                <w:szCs w:val="24"/>
              </w:rPr>
            </w:pPr>
            <w:r w:rsidRPr="00AF0A09">
              <w:rPr>
                <w:rFonts w:cs="Times New Roman"/>
                <w:i/>
                <w:szCs w:val="24"/>
              </w:rPr>
              <w:t>+ Vai trò của N: Đảm bảo cho cây sinh trưởng và phát triển tốt, tham gia điều tiết các quá trình trao đổi chất của cây.</w:t>
            </w:r>
          </w:p>
          <w:p w14:paraId="35A52CC4" w14:textId="77777777" w:rsidR="003D55B7" w:rsidRPr="00AF0A09" w:rsidRDefault="003D55B7" w:rsidP="009C1FF9">
            <w:pPr>
              <w:ind w:left="48" w:right="48"/>
              <w:jc w:val="both"/>
              <w:rPr>
                <w:rFonts w:cs="Times New Roman"/>
                <w:i/>
                <w:szCs w:val="24"/>
              </w:rPr>
            </w:pPr>
            <w:r w:rsidRPr="00AF0A09">
              <w:rPr>
                <w:rFonts w:cs="Times New Roman"/>
                <w:i/>
                <w:szCs w:val="24"/>
              </w:rPr>
              <w:t>+ Vai trò của P: Cần cho cây trồng nở hoa, đậu quả và phát triển bộ rễ.</w:t>
            </w:r>
          </w:p>
          <w:p w14:paraId="1CB3399E" w14:textId="77777777" w:rsidR="003D55B7" w:rsidRPr="00AF0A09" w:rsidRDefault="003D55B7" w:rsidP="009C1FF9">
            <w:pPr>
              <w:ind w:left="48" w:right="48"/>
              <w:jc w:val="both"/>
              <w:rPr>
                <w:rFonts w:cs="Times New Roman"/>
                <w:i/>
                <w:szCs w:val="24"/>
              </w:rPr>
            </w:pPr>
            <w:r w:rsidRPr="00AF0A09">
              <w:rPr>
                <w:rFonts w:cs="Times New Roman"/>
                <w:i/>
                <w:szCs w:val="24"/>
              </w:rPr>
              <w:t>+ Vai trò của K: Chuyển hoá năng lượng trong quá trình đồng hoá các chất trong cây, làm cho cây ra nhiều nhánh, phân cành nhiều.</w:t>
            </w:r>
          </w:p>
          <w:p w14:paraId="22B610C8" w14:textId="77777777" w:rsidR="003D55B7" w:rsidRPr="00AF0A09" w:rsidRDefault="003D55B7" w:rsidP="009C1FF9">
            <w:pPr>
              <w:ind w:left="48" w:right="48"/>
              <w:jc w:val="both"/>
              <w:rPr>
                <w:rFonts w:cs="Times New Roman"/>
                <w:i/>
                <w:szCs w:val="24"/>
              </w:rPr>
            </w:pPr>
            <w:r w:rsidRPr="00AF0A09">
              <w:rPr>
                <w:rFonts w:cs="Times New Roman"/>
                <w:i/>
                <w:szCs w:val="24"/>
              </w:rPr>
              <w:t>- Nhóm nguyên tố trung lượng: Ca, Mg, S.</w:t>
            </w:r>
          </w:p>
          <w:p w14:paraId="3DAE8CD7" w14:textId="77777777" w:rsidR="003D55B7" w:rsidRPr="00AF0A09" w:rsidRDefault="003D55B7" w:rsidP="009C1FF9">
            <w:pPr>
              <w:ind w:left="48" w:right="48"/>
              <w:jc w:val="both"/>
              <w:rPr>
                <w:rFonts w:cs="Times New Roman"/>
                <w:i/>
                <w:szCs w:val="24"/>
              </w:rPr>
            </w:pPr>
            <w:r w:rsidRPr="00AF0A09">
              <w:rPr>
                <w:rFonts w:cs="Times New Roman"/>
                <w:i/>
                <w:szCs w:val="24"/>
              </w:rPr>
              <w:t>+ Các nguyên tố Ca và Mg cần cho thực vật để sinh sản chất diệp lục cần thiết cho quá trình quang hợp.</w:t>
            </w:r>
          </w:p>
          <w:p w14:paraId="6C5DF92E" w14:textId="77777777" w:rsidR="003D55B7" w:rsidRPr="00AF0A09" w:rsidRDefault="003D55B7" w:rsidP="009C1FF9">
            <w:pPr>
              <w:ind w:left="48" w:right="48"/>
              <w:jc w:val="both"/>
              <w:rPr>
                <w:rFonts w:cs="Times New Roman"/>
                <w:i/>
                <w:szCs w:val="24"/>
              </w:rPr>
            </w:pPr>
            <w:r w:rsidRPr="00AF0A09">
              <w:rPr>
                <w:rFonts w:cs="Times New Roman"/>
                <w:i/>
                <w:szCs w:val="24"/>
              </w:rPr>
              <w:t>+ Thực vật cần S để tổng hợp nên protein. Lưu huỳnh (sulfur) được hấp thụ bởi thực vật dưới dạng muối sulfate tan.</w:t>
            </w:r>
          </w:p>
          <w:p w14:paraId="6C2D5B2F" w14:textId="77777777" w:rsidR="003D55B7" w:rsidRPr="00AF0A09" w:rsidRDefault="003D55B7" w:rsidP="009C1FF9">
            <w:pPr>
              <w:rPr>
                <w:rFonts w:cs="Times New Roman"/>
                <w:b/>
                <w:i/>
                <w:szCs w:val="24"/>
              </w:rPr>
            </w:pPr>
            <w:r w:rsidRPr="00AF0A09">
              <w:rPr>
                <w:rFonts w:cs="Times New Roman"/>
                <w:i/>
                <w:szCs w:val="24"/>
                <w:shd w:val="clear" w:color="auto" w:fill="FFFFFF"/>
              </w:rPr>
              <w:t>- Nhóm nguyên tố vi lượng: Zn, Mn, Fe, Cu, B … tuy cần với hàm lượng ít nhưng không thể thiếu đối với cây trồng. Chúng giúp kích thích quá trình sinh trưởng, trao đổi chất của cây trồng.</w:t>
            </w:r>
          </w:p>
          <w:p w14:paraId="2310157C" w14:textId="77777777" w:rsidR="003D55B7" w:rsidRPr="00AF0A09" w:rsidRDefault="003D55B7" w:rsidP="009C1FF9">
            <w:pPr>
              <w:rPr>
                <w:rFonts w:cs="Times New Roman"/>
                <w:b/>
                <w:szCs w:val="24"/>
              </w:rPr>
            </w:pPr>
            <w:r w:rsidRPr="00AF0A09">
              <w:rPr>
                <w:rFonts w:cs="Times New Roman"/>
                <w:b/>
                <w:szCs w:val="24"/>
              </w:rPr>
              <w:lastRenderedPageBreak/>
              <w:t>KL:</w:t>
            </w:r>
          </w:p>
          <w:p w14:paraId="3B14EFD1" w14:textId="77777777" w:rsidR="003D55B7" w:rsidRPr="00AF0A09" w:rsidRDefault="003D55B7" w:rsidP="009C1FF9">
            <w:pPr>
              <w:contextualSpacing/>
              <w:jc w:val="both"/>
              <w:rPr>
                <w:rFonts w:eastAsia="Calibri" w:cs="Times New Roman"/>
                <w:iCs/>
                <w:szCs w:val="24"/>
              </w:rPr>
            </w:pPr>
            <w:r w:rsidRPr="00AF0A09">
              <w:rPr>
                <w:rFonts w:eastAsia="Calibri" w:cs="Times New Roman"/>
                <w:iCs/>
                <w:szCs w:val="24"/>
              </w:rPr>
              <w:t>- Phân bón hóa học là những chất có chứa các nguyên tố dinh dưỡng, được bón cho cây trồng nhằm nâng cao năng suất cây trồng.</w:t>
            </w:r>
          </w:p>
          <w:p w14:paraId="2D41007D" w14:textId="77777777" w:rsidR="003D55B7" w:rsidRPr="00AF0A09" w:rsidRDefault="003D55B7" w:rsidP="009C1FF9">
            <w:pPr>
              <w:contextualSpacing/>
              <w:jc w:val="both"/>
              <w:rPr>
                <w:rFonts w:eastAsia="Calibri" w:cs="Times New Roman"/>
                <w:iCs/>
                <w:szCs w:val="24"/>
              </w:rPr>
            </w:pPr>
            <w:r w:rsidRPr="00AF0A09">
              <w:rPr>
                <w:rFonts w:eastAsia="Calibri" w:cs="Times New Roman"/>
                <w:iCs/>
                <w:szCs w:val="24"/>
              </w:rPr>
              <w:t>- Các nguyên tố đa lượng: N, P, K</w:t>
            </w:r>
          </w:p>
          <w:p w14:paraId="31BC93E7" w14:textId="77777777" w:rsidR="003D55B7" w:rsidRPr="00AF0A09" w:rsidRDefault="003D55B7" w:rsidP="009C1FF9">
            <w:pPr>
              <w:contextualSpacing/>
              <w:jc w:val="both"/>
              <w:rPr>
                <w:rFonts w:eastAsia="Calibri" w:cs="Times New Roman"/>
                <w:iCs/>
                <w:szCs w:val="24"/>
              </w:rPr>
            </w:pPr>
            <w:r w:rsidRPr="00AF0A09">
              <w:rPr>
                <w:rFonts w:eastAsia="Calibri" w:cs="Times New Roman"/>
                <w:iCs/>
                <w:szCs w:val="24"/>
              </w:rPr>
              <w:t>- Các nguyên tố vi lượng: Zn, Mn, Fe, Cu…</w:t>
            </w:r>
          </w:p>
          <w:p w14:paraId="2A82CC40" w14:textId="77777777" w:rsidR="003D55B7" w:rsidRPr="00AF0A09" w:rsidRDefault="003D55B7" w:rsidP="009C1FF9">
            <w:pPr>
              <w:contextualSpacing/>
              <w:jc w:val="both"/>
              <w:rPr>
                <w:rFonts w:cs="Times New Roman"/>
                <w:b/>
                <w:i/>
                <w:szCs w:val="24"/>
              </w:rPr>
            </w:pPr>
            <w:r w:rsidRPr="00AF0A09">
              <w:rPr>
                <w:rFonts w:eastAsia="Calibri" w:cs="Times New Roman"/>
                <w:b/>
                <w:i/>
                <w:iCs/>
                <w:szCs w:val="24"/>
              </w:rPr>
              <w:t>Hướng dẫn trả lời nội dung thảo luận cặp đôi:</w:t>
            </w:r>
            <w:r w:rsidRPr="00AF0A09">
              <w:rPr>
                <w:rFonts w:cs="Times New Roman"/>
                <w:b/>
                <w:i/>
                <w:szCs w:val="24"/>
              </w:rPr>
              <w:t xml:space="preserve"> </w:t>
            </w:r>
          </w:p>
          <w:p w14:paraId="76E28A17" w14:textId="77777777" w:rsidR="003D55B7" w:rsidRPr="00AF0A09" w:rsidRDefault="003D55B7" w:rsidP="009C1FF9">
            <w:pPr>
              <w:contextualSpacing/>
              <w:jc w:val="both"/>
              <w:rPr>
                <w:rFonts w:cs="Times New Roman"/>
                <w:b/>
                <w:i/>
                <w:szCs w:val="24"/>
              </w:rPr>
            </w:pPr>
            <w:r w:rsidRPr="00AF0A09">
              <w:rPr>
                <w:rFonts w:cs="Times New Roman"/>
                <w:i/>
                <w:szCs w:val="24"/>
                <w:shd w:val="clear" w:color="auto" w:fill="FFFFFF"/>
              </w:rPr>
              <w:t>Để cây trồng sinh trưởng và phát triển tốt, đạt năng suất cao … cần phải bổ sung các nguyên tố đa lượng như nitrogen, phosphorus, potassium dưới dạng phân bón cho cây trồng.</w:t>
            </w:r>
          </w:p>
        </w:tc>
      </w:tr>
    </w:tbl>
    <w:p w14:paraId="6C07C374"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p>
    <w:p w14:paraId="00E22CC2"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một số loại phân bón thông dụng.</w:t>
      </w:r>
    </w:p>
    <w:p w14:paraId="7FDBCC70"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Nêu được thành phần và tác dụng cơ bản của một số loại phân bón hóa học đối với cây trồng.</w:t>
      </w:r>
    </w:p>
    <w:p w14:paraId="2E3EED36"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F1EEDA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ia lớp thành 4 nhóm.</w:t>
      </w:r>
    </w:p>
    <w:p w14:paraId="20912DD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nghiên cứu thông tin SGK/54 và thực hiện nhiệm vụ học tập theo yêu cầu của GV.</w:t>
      </w:r>
    </w:p>
    <w:p w14:paraId="7C984DB8"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79EA8A05"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606" w:type="dxa"/>
        <w:tblLook w:val="04A0" w:firstRow="1" w:lastRow="0" w:firstColumn="1" w:lastColumn="0" w:noHBand="0" w:noVBand="1"/>
      </w:tblPr>
      <w:tblGrid>
        <w:gridCol w:w="4644"/>
        <w:gridCol w:w="4962"/>
      </w:tblGrid>
      <w:tr w:rsidR="009C1FF9" w:rsidRPr="00AF0A09" w14:paraId="1A05C23C" w14:textId="77777777" w:rsidTr="00693BA4">
        <w:tc>
          <w:tcPr>
            <w:tcW w:w="4644" w:type="dxa"/>
            <w:vAlign w:val="center"/>
          </w:tcPr>
          <w:p w14:paraId="35BDDD86"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4962" w:type="dxa"/>
            <w:vAlign w:val="center"/>
          </w:tcPr>
          <w:p w14:paraId="4FE83352"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1429057B" w14:textId="77777777" w:rsidTr="00693BA4">
        <w:tc>
          <w:tcPr>
            <w:tcW w:w="4644" w:type="dxa"/>
          </w:tcPr>
          <w:p w14:paraId="69F92B6C"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1703ADD8"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chia lớp thành 4 nhóm.(</w:t>
            </w:r>
            <w:r w:rsidRPr="00AF0A09">
              <w:rPr>
                <w:rFonts w:eastAsia="Arial" w:cs="Times New Roman"/>
                <w:i/>
                <w:szCs w:val="24"/>
              </w:rPr>
              <w:t>nhóm 1 tìm hiểu về phân đạm; nhóm 2 tìm hiểu về phân lân; nhóm 3 tìm hiểu về phân kali; nhóm 4 tìm hiểu về phân NPK</w:t>
            </w:r>
            <w:r w:rsidRPr="00AF0A09">
              <w:rPr>
                <w:rFonts w:eastAsia="Arial" w:cs="Times New Roman"/>
                <w:szCs w:val="24"/>
              </w:rPr>
              <w:t>)</w:t>
            </w:r>
          </w:p>
          <w:p w14:paraId="0331089F" w14:textId="77777777" w:rsidR="003D55B7" w:rsidRPr="00AF0A09" w:rsidRDefault="003D55B7" w:rsidP="009C1FF9">
            <w:pPr>
              <w:ind w:right="48"/>
              <w:jc w:val="both"/>
              <w:rPr>
                <w:rFonts w:cs="Times New Roman"/>
                <w:szCs w:val="24"/>
              </w:rPr>
            </w:pPr>
            <w:r w:rsidRPr="00AF0A09">
              <w:rPr>
                <w:rFonts w:eastAsia="Arial" w:cs="Times New Roman"/>
                <w:szCs w:val="24"/>
              </w:rPr>
              <w:t xml:space="preserve">- GV cho HS các nhóm nghiên cứu </w:t>
            </w:r>
            <w:r w:rsidRPr="00AF0A09">
              <w:rPr>
                <w:rFonts w:cs="Times New Roman"/>
                <w:szCs w:val="24"/>
              </w:rPr>
              <w:t>thông tin SGK/54, thảo luận nhóm thực hiện yêu cầu:</w:t>
            </w:r>
          </w:p>
          <w:p w14:paraId="0B246460" w14:textId="77777777" w:rsidR="003D55B7" w:rsidRPr="00AF0A09" w:rsidRDefault="003D55B7" w:rsidP="009C1FF9">
            <w:pPr>
              <w:ind w:right="48"/>
              <w:jc w:val="both"/>
              <w:rPr>
                <w:rFonts w:cs="Times New Roman"/>
                <w:i/>
                <w:szCs w:val="24"/>
              </w:rPr>
            </w:pPr>
            <w:r w:rsidRPr="00AF0A09">
              <w:rPr>
                <w:rFonts w:cs="Times New Roman"/>
                <w:i/>
                <w:szCs w:val="24"/>
              </w:rPr>
              <w:t>1, Hãy cho biết các nguyên tố dinh dưỡng có trong từng loại phân bón.</w:t>
            </w:r>
          </w:p>
          <w:p w14:paraId="0E2B7B97" w14:textId="77777777" w:rsidR="003D55B7" w:rsidRPr="00AF0A09" w:rsidRDefault="003D55B7" w:rsidP="009C1FF9">
            <w:pPr>
              <w:ind w:right="48"/>
              <w:jc w:val="both"/>
              <w:rPr>
                <w:rFonts w:cs="Times New Roman"/>
                <w:i/>
                <w:szCs w:val="24"/>
              </w:rPr>
            </w:pPr>
            <w:r w:rsidRPr="00AF0A09">
              <w:rPr>
                <w:rFonts w:cs="Times New Roman"/>
                <w:i/>
                <w:szCs w:val="24"/>
              </w:rPr>
              <w:t>2, Một số loại phân bón thường dùng.</w:t>
            </w:r>
          </w:p>
          <w:p w14:paraId="3531099E" w14:textId="77777777" w:rsidR="003D55B7" w:rsidRPr="00AF0A09" w:rsidRDefault="003D55B7" w:rsidP="009C1FF9">
            <w:pPr>
              <w:ind w:right="48"/>
              <w:jc w:val="both"/>
              <w:rPr>
                <w:rFonts w:cs="Times New Roman"/>
                <w:i/>
                <w:szCs w:val="24"/>
              </w:rPr>
            </w:pPr>
            <w:r w:rsidRPr="00AF0A09">
              <w:rPr>
                <w:rFonts w:cs="Times New Roman"/>
                <w:i/>
                <w:szCs w:val="24"/>
              </w:rPr>
              <w:t>3, Vai trò của loại nguyên tố dinh dưỡng có trong phân bón đối với cây trồng.</w:t>
            </w:r>
          </w:p>
          <w:p w14:paraId="354ABEB7" w14:textId="77777777" w:rsidR="003D55B7" w:rsidRPr="00AF0A09" w:rsidRDefault="003D55B7" w:rsidP="009C1FF9">
            <w:pPr>
              <w:ind w:right="48"/>
              <w:jc w:val="both"/>
              <w:rPr>
                <w:rFonts w:cs="Times New Roman"/>
                <w:i/>
                <w:szCs w:val="24"/>
              </w:rPr>
            </w:pPr>
            <w:r w:rsidRPr="00AF0A09">
              <w:rPr>
                <w:rFonts w:cs="Times New Roman"/>
                <w:i/>
                <w:szCs w:val="24"/>
              </w:rPr>
              <w:t>4, Tại sao đối với từng loại đất cần lựa chọn phân lân thích hợp (câu hỏi dành riêng cho nhóm 2)?</w:t>
            </w:r>
          </w:p>
          <w:p w14:paraId="0F83392E" w14:textId="77777777" w:rsidR="003D55B7" w:rsidRPr="00AF0A09" w:rsidRDefault="003D55B7" w:rsidP="009C1FF9">
            <w:pPr>
              <w:pStyle w:val="ListParagraph"/>
              <w:ind w:left="0"/>
              <w:jc w:val="both"/>
              <w:rPr>
                <w:rFonts w:eastAsia="Arial"/>
              </w:rPr>
            </w:pPr>
            <w:r w:rsidRPr="00AF0A09">
              <w:rPr>
                <w:rFonts w:eastAsia="Arial"/>
              </w:rPr>
              <w:t>- Gv cho HS thảo luận cặp đôi thực hiện yêu cầu:</w:t>
            </w:r>
          </w:p>
          <w:p w14:paraId="38354881" w14:textId="77777777" w:rsidR="003D55B7" w:rsidRPr="00AF0A09" w:rsidRDefault="003D55B7" w:rsidP="009C1FF9">
            <w:pPr>
              <w:pStyle w:val="ListParagraph"/>
              <w:ind w:left="0"/>
              <w:jc w:val="both"/>
              <w:rPr>
                <w:i/>
                <w:shd w:val="clear" w:color="auto" w:fill="FFFFFF"/>
              </w:rPr>
            </w:pPr>
            <w:r w:rsidRPr="00AF0A09">
              <w:rPr>
                <w:i/>
                <w:shd w:val="clear" w:color="auto" w:fill="FFFFFF"/>
              </w:rPr>
              <w:t>Hãy cho biết vai trò của các nguyên tố vi lượng đối với cây trồng.</w:t>
            </w:r>
          </w:p>
          <w:p w14:paraId="6F2B5431"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6C49BD5B" w14:textId="77777777" w:rsidR="003D55B7" w:rsidRPr="00AF0A09" w:rsidRDefault="003D55B7" w:rsidP="009C1FF9">
            <w:pPr>
              <w:ind w:right="48"/>
              <w:jc w:val="both"/>
              <w:rPr>
                <w:rFonts w:cs="Times New Roman"/>
                <w:szCs w:val="24"/>
              </w:rPr>
            </w:pPr>
            <w:r w:rsidRPr="00AF0A09">
              <w:rPr>
                <w:rFonts w:eastAsia="Arial" w:cs="Times New Roman"/>
                <w:szCs w:val="24"/>
              </w:rPr>
              <w:t xml:space="preserve">- HS cá nhân nghiên cứu </w:t>
            </w:r>
            <w:r w:rsidRPr="00AF0A09">
              <w:rPr>
                <w:rFonts w:cs="Times New Roman"/>
                <w:szCs w:val="24"/>
              </w:rPr>
              <w:t>thông tin SGK/54 thảo luận nhóm thực hiện nhiệm vụ học tập theo yêu cầu của GV.</w:t>
            </w:r>
          </w:p>
          <w:p w14:paraId="63F23914" w14:textId="77777777" w:rsidR="003D55B7" w:rsidRPr="00AF0A09" w:rsidRDefault="003D55B7" w:rsidP="009C1FF9">
            <w:pPr>
              <w:pStyle w:val="ListParagraph"/>
              <w:ind w:left="0"/>
              <w:jc w:val="both"/>
              <w:rPr>
                <w:rFonts w:eastAsia="Arial"/>
              </w:rPr>
            </w:pPr>
            <w:r w:rsidRPr="00AF0A09">
              <w:rPr>
                <w:rFonts w:eastAsia="Arial"/>
              </w:rPr>
              <w:t>- HS hoạt động cặp đôi trả lời câu hỏi.</w:t>
            </w:r>
          </w:p>
          <w:p w14:paraId="5E849931" w14:textId="77777777" w:rsidR="003D55B7" w:rsidRPr="00AF0A09" w:rsidRDefault="003D55B7" w:rsidP="009C1FF9">
            <w:pPr>
              <w:pStyle w:val="ListParagraph"/>
              <w:ind w:left="0"/>
              <w:jc w:val="both"/>
              <w:rPr>
                <w:rFonts w:eastAsia="Arial"/>
              </w:rPr>
            </w:pPr>
            <w:r w:rsidRPr="00AF0A09">
              <w:rPr>
                <w:rFonts w:eastAsia="Arial"/>
              </w:rPr>
              <w:t>- GV theo dõi, quan sát,hỗ trợ HS khi cần.</w:t>
            </w:r>
          </w:p>
          <w:p w14:paraId="1FF5E058"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6AC46E4" w14:textId="77777777" w:rsidR="003D55B7" w:rsidRPr="00AF0A09" w:rsidRDefault="003D55B7" w:rsidP="009C1FF9">
            <w:pPr>
              <w:jc w:val="both"/>
              <w:rPr>
                <w:rFonts w:eastAsia="Arial" w:cs="Times New Roman"/>
                <w:szCs w:val="24"/>
              </w:rPr>
            </w:pPr>
            <w:r w:rsidRPr="00AF0A09">
              <w:rPr>
                <w:rFonts w:eastAsia="Arial" w:cs="Times New Roman"/>
                <w:szCs w:val="24"/>
              </w:rPr>
              <w:t>- HS Các nhóm báo cáo kết quả hoạt động về từng loại phân bón mà nhóm mình đã tìm hiểu.</w:t>
            </w:r>
          </w:p>
          <w:p w14:paraId="0A287824" w14:textId="77777777" w:rsidR="003D55B7" w:rsidRPr="00AF0A09" w:rsidRDefault="003D55B7" w:rsidP="009C1FF9">
            <w:pPr>
              <w:jc w:val="both"/>
              <w:rPr>
                <w:rFonts w:eastAsia="Arial" w:cs="Times New Roman"/>
                <w:szCs w:val="24"/>
              </w:rPr>
            </w:pPr>
            <w:r w:rsidRPr="00AF0A09">
              <w:rPr>
                <w:rFonts w:eastAsia="Arial" w:cs="Times New Roman"/>
                <w:szCs w:val="24"/>
              </w:rPr>
              <w:t>- HS các cặp đôi báo cáo</w:t>
            </w:r>
          </w:p>
          <w:p w14:paraId="4D95B25A"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02E80628" w14:textId="77777777" w:rsidR="003D55B7" w:rsidRPr="00AF0A09" w:rsidRDefault="003D55B7" w:rsidP="009C1FF9">
            <w:pPr>
              <w:ind w:right="48"/>
              <w:jc w:val="both"/>
              <w:rPr>
                <w:rFonts w:eastAsia="Arial" w:cs="Times New Roman"/>
                <w:szCs w:val="24"/>
              </w:rPr>
            </w:pPr>
            <w:r w:rsidRPr="00AF0A09">
              <w:rPr>
                <w:rFonts w:eastAsia="Arial" w:cs="Times New Roman"/>
                <w:szCs w:val="24"/>
              </w:rPr>
              <w:t>GV nhận xét đánh giá và chốt nội dung kiến thức.</w:t>
            </w:r>
          </w:p>
        </w:tc>
        <w:tc>
          <w:tcPr>
            <w:tcW w:w="4962" w:type="dxa"/>
          </w:tcPr>
          <w:p w14:paraId="1A40EFBF" w14:textId="77777777" w:rsidR="003D55B7" w:rsidRPr="00AF0A09" w:rsidRDefault="003D55B7" w:rsidP="009C1FF9">
            <w:pPr>
              <w:ind w:right="48"/>
              <w:jc w:val="both"/>
              <w:rPr>
                <w:rFonts w:eastAsia="Calibri" w:cs="Times New Roman"/>
                <w:b/>
                <w:szCs w:val="24"/>
              </w:rPr>
            </w:pPr>
            <w:r w:rsidRPr="00AF0A09">
              <w:rPr>
                <w:rFonts w:eastAsia="Calibri" w:cs="Times New Roman"/>
                <w:b/>
                <w:szCs w:val="24"/>
              </w:rPr>
              <w:t xml:space="preserve">II. Một số loại phân bón thông thường </w:t>
            </w:r>
          </w:p>
          <w:p w14:paraId="483A233E" w14:textId="77777777" w:rsidR="003D55B7" w:rsidRPr="00AF0A09" w:rsidRDefault="003D55B7" w:rsidP="009C1FF9">
            <w:pPr>
              <w:contextualSpacing/>
              <w:jc w:val="both"/>
              <w:rPr>
                <w:rFonts w:eastAsia="Calibri" w:cs="Times New Roman"/>
                <w:b/>
                <w:bCs/>
                <w:i/>
                <w:iCs/>
                <w:szCs w:val="24"/>
              </w:rPr>
            </w:pPr>
            <w:r w:rsidRPr="00AF0A09">
              <w:rPr>
                <w:rFonts w:cs="Times New Roman"/>
                <w:b/>
                <w:bCs/>
                <w:szCs w:val="24"/>
              </w:rPr>
              <w:t>1.</w:t>
            </w:r>
            <w:r w:rsidRPr="00AF0A09">
              <w:rPr>
                <w:rFonts w:eastAsia="Calibri" w:cs="Times New Roman"/>
                <w:b/>
                <w:bCs/>
                <w:szCs w:val="24"/>
              </w:rPr>
              <w:t xml:space="preserve"> Phân đạm (N)</w:t>
            </w:r>
          </w:p>
          <w:p w14:paraId="7966DC7C" w14:textId="77777777" w:rsidR="003D55B7" w:rsidRPr="00AF0A09" w:rsidRDefault="003D55B7" w:rsidP="009C1FF9">
            <w:pPr>
              <w:jc w:val="both"/>
              <w:rPr>
                <w:rFonts w:eastAsia="Calibri" w:cs="Times New Roman"/>
                <w:bCs/>
                <w:szCs w:val="24"/>
              </w:rPr>
            </w:pPr>
            <w:r w:rsidRPr="00AF0A09">
              <w:rPr>
                <w:rFonts w:eastAsia="Calibri" w:cs="Times New Roman"/>
                <w:bCs/>
                <w:szCs w:val="24"/>
              </w:rPr>
              <w:t>- Giúp thúc đẩy quá trình sinh trưởng của cây trồng, giúp cây trồng phát triển thân, rễ, lá.</w:t>
            </w:r>
          </w:p>
          <w:p w14:paraId="7A256E84" w14:textId="77777777" w:rsidR="003D55B7" w:rsidRPr="00AF0A09" w:rsidRDefault="003D55B7" w:rsidP="009C1FF9">
            <w:pPr>
              <w:jc w:val="both"/>
              <w:rPr>
                <w:rFonts w:eastAsia="Calibri" w:cs="Times New Roman"/>
                <w:bCs/>
                <w:szCs w:val="24"/>
              </w:rPr>
            </w:pPr>
            <w:r w:rsidRPr="00AF0A09">
              <w:rPr>
                <w:rFonts w:eastAsia="Calibri" w:cs="Times New Roman"/>
                <w:bCs/>
                <w:szCs w:val="24"/>
              </w:rPr>
              <w:t>- Một số loại phân đạm thường dùng:</w:t>
            </w:r>
          </w:p>
          <w:p w14:paraId="090DA655" w14:textId="77777777" w:rsidR="003D55B7" w:rsidRPr="00AF0A09" w:rsidRDefault="003D55B7" w:rsidP="009C1FF9">
            <w:pPr>
              <w:jc w:val="both"/>
              <w:rPr>
                <w:rFonts w:eastAsia="Calibri" w:cs="Times New Roman"/>
                <w:bCs/>
                <w:szCs w:val="24"/>
              </w:rPr>
            </w:pPr>
            <w:r w:rsidRPr="00AF0A09">
              <w:rPr>
                <w:rFonts w:eastAsia="Calibri" w:cs="Times New Roman"/>
                <w:bCs/>
                <w:szCs w:val="24"/>
              </w:rPr>
              <w:t>+ Đạm nitrate: NaNO</w:t>
            </w:r>
            <w:r w:rsidRPr="00AF0A09">
              <w:rPr>
                <w:rFonts w:eastAsia="Calibri" w:cs="Times New Roman"/>
                <w:bCs/>
                <w:szCs w:val="24"/>
                <w:vertAlign w:val="subscript"/>
              </w:rPr>
              <w:t>3</w:t>
            </w:r>
            <w:r w:rsidRPr="00AF0A09">
              <w:rPr>
                <w:rFonts w:eastAsia="Calibri" w:cs="Times New Roman"/>
                <w:bCs/>
                <w:szCs w:val="24"/>
              </w:rPr>
              <w:t>, Ca(NO</w:t>
            </w:r>
            <w:r w:rsidRPr="00AF0A09">
              <w:rPr>
                <w:rFonts w:eastAsia="Calibri" w:cs="Times New Roman"/>
                <w:bCs/>
                <w:szCs w:val="24"/>
                <w:vertAlign w:val="subscript"/>
              </w:rPr>
              <w:t>3</w:t>
            </w:r>
            <w:r w:rsidRPr="00AF0A09">
              <w:rPr>
                <w:rFonts w:eastAsia="Calibri" w:cs="Times New Roman"/>
                <w:bCs/>
                <w:szCs w:val="24"/>
              </w:rPr>
              <w:t>)</w:t>
            </w:r>
            <w:r w:rsidRPr="00AF0A09">
              <w:rPr>
                <w:rFonts w:eastAsia="Calibri" w:cs="Times New Roman"/>
                <w:bCs/>
                <w:szCs w:val="24"/>
                <w:vertAlign w:val="subscript"/>
              </w:rPr>
              <w:t>2</w:t>
            </w:r>
          </w:p>
          <w:p w14:paraId="6BB2BF67" w14:textId="77777777" w:rsidR="003D55B7" w:rsidRPr="00AF0A09" w:rsidRDefault="003D55B7" w:rsidP="009C1FF9">
            <w:pPr>
              <w:jc w:val="both"/>
              <w:rPr>
                <w:rFonts w:eastAsia="Calibri" w:cs="Times New Roman"/>
                <w:bCs/>
                <w:szCs w:val="24"/>
                <w:vertAlign w:val="subscript"/>
              </w:rPr>
            </w:pPr>
            <w:r w:rsidRPr="00AF0A09">
              <w:rPr>
                <w:rFonts w:eastAsia="Calibri" w:cs="Times New Roman"/>
                <w:bCs/>
                <w:szCs w:val="24"/>
              </w:rPr>
              <w:t>+ Đạm ammoium: NH</w:t>
            </w:r>
            <w:r w:rsidRPr="00AF0A09">
              <w:rPr>
                <w:rFonts w:eastAsia="Calibri" w:cs="Times New Roman"/>
                <w:bCs/>
                <w:szCs w:val="24"/>
                <w:vertAlign w:val="subscript"/>
              </w:rPr>
              <w:t>4</w:t>
            </w:r>
            <w:r w:rsidRPr="00AF0A09">
              <w:rPr>
                <w:rFonts w:eastAsia="Calibri" w:cs="Times New Roman"/>
                <w:bCs/>
                <w:szCs w:val="24"/>
              </w:rPr>
              <w:t>NO</w:t>
            </w:r>
            <w:r w:rsidRPr="00AF0A09">
              <w:rPr>
                <w:rFonts w:eastAsia="Calibri" w:cs="Times New Roman"/>
                <w:bCs/>
                <w:szCs w:val="24"/>
                <w:vertAlign w:val="subscript"/>
              </w:rPr>
              <w:t>3</w:t>
            </w:r>
          </w:p>
          <w:p w14:paraId="4365B8EC" w14:textId="77777777" w:rsidR="003D55B7" w:rsidRPr="00AF0A09" w:rsidRDefault="003D55B7" w:rsidP="009C1FF9">
            <w:pPr>
              <w:jc w:val="both"/>
              <w:rPr>
                <w:rFonts w:cs="Times New Roman"/>
                <w:szCs w:val="24"/>
              </w:rPr>
            </w:pPr>
            <w:r w:rsidRPr="00AF0A09">
              <w:rPr>
                <w:rFonts w:eastAsia="Calibri" w:cs="Times New Roman"/>
                <w:bCs/>
                <w:szCs w:val="24"/>
              </w:rPr>
              <w:t xml:space="preserve">+ Đạm urea: </w:t>
            </w:r>
            <w:r w:rsidRPr="00AF0A09">
              <w:rPr>
                <w:rFonts w:cs="Times New Roman"/>
                <w:szCs w:val="24"/>
              </w:rPr>
              <w:t>(NH</w:t>
            </w:r>
            <w:r w:rsidRPr="00AF0A09">
              <w:rPr>
                <w:rFonts w:cs="Times New Roman"/>
                <w:szCs w:val="24"/>
                <w:vertAlign w:val="subscript"/>
              </w:rPr>
              <w:t>2</w:t>
            </w:r>
            <w:r w:rsidRPr="00AF0A09">
              <w:rPr>
                <w:rFonts w:cs="Times New Roman"/>
                <w:szCs w:val="24"/>
              </w:rPr>
              <w:t>)</w:t>
            </w:r>
            <w:r w:rsidRPr="00AF0A09">
              <w:rPr>
                <w:rFonts w:cs="Times New Roman"/>
                <w:szCs w:val="24"/>
                <w:vertAlign w:val="subscript"/>
              </w:rPr>
              <w:t>2</w:t>
            </w:r>
            <w:r w:rsidRPr="00AF0A09">
              <w:rPr>
                <w:rFonts w:cs="Times New Roman"/>
                <w:szCs w:val="24"/>
              </w:rPr>
              <w:t>CO</w:t>
            </w:r>
          </w:p>
          <w:p w14:paraId="3073FBCB" w14:textId="77777777" w:rsidR="003D55B7" w:rsidRPr="00AF0A09" w:rsidRDefault="003D55B7" w:rsidP="009C1FF9">
            <w:pPr>
              <w:jc w:val="both"/>
              <w:rPr>
                <w:rFonts w:eastAsia="Calibri" w:cs="Times New Roman"/>
                <w:b/>
                <w:bCs/>
                <w:szCs w:val="24"/>
              </w:rPr>
            </w:pPr>
            <w:r w:rsidRPr="00AF0A09">
              <w:rPr>
                <w:rFonts w:cs="Times New Roman"/>
                <w:b/>
                <w:bCs/>
                <w:szCs w:val="24"/>
              </w:rPr>
              <w:t>2.</w:t>
            </w:r>
            <w:r w:rsidRPr="00AF0A09">
              <w:rPr>
                <w:rFonts w:eastAsia="Calibri" w:cs="Times New Roman"/>
                <w:b/>
                <w:bCs/>
                <w:szCs w:val="24"/>
              </w:rPr>
              <w:t xml:space="preserve"> Phân lân (P)</w:t>
            </w:r>
          </w:p>
          <w:p w14:paraId="6C8F6E37" w14:textId="77777777" w:rsidR="003D55B7" w:rsidRPr="00AF0A09" w:rsidRDefault="003D55B7" w:rsidP="009C1FF9">
            <w:pPr>
              <w:jc w:val="both"/>
              <w:rPr>
                <w:rFonts w:cs="Times New Roman"/>
                <w:bCs/>
                <w:szCs w:val="24"/>
              </w:rPr>
            </w:pPr>
            <w:bookmarkStart w:id="0" w:name="_Hlk137796723"/>
            <w:r w:rsidRPr="00AF0A09">
              <w:rPr>
                <w:rFonts w:cs="Times New Roman"/>
                <w:bCs/>
                <w:szCs w:val="24"/>
              </w:rPr>
              <w:t xml:space="preserve">- Chủ yếu dùng bón lót (để phát triển bộ rễ), bón thúc (để cây ra hoa, đậu quả nhiều, quả to, kích thích quá trình chín của quả) </w:t>
            </w:r>
          </w:p>
          <w:p w14:paraId="55841B28" w14:textId="77777777" w:rsidR="003D55B7" w:rsidRPr="00AF0A09" w:rsidRDefault="003D55B7" w:rsidP="009C1FF9">
            <w:pPr>
              <w:jc w:val="both"/>
              <w:rPr>
                <w:rFonts w:cs="Times New Roman"/>
                <w:bCs/>
                <w:szCs w:val="24"/>
              </w:rPr>
            </w:pPr>
            <w:r w:rsidRPr="00AF0A09">
              <w:rPr>
                <w:rFonts w:cs="Times New Roman"/>
                <w:bCs/>
                <w:szCs w:val="24"/>
              </w:rPr>
              <w:t>- Một số phân lân thường dùng:</w:t>
            </w:r>
          </w:p>
          <w:p w14:paraId="4812AC04" w14:textId="77777777" w:rsidR="003D55B7" w:rsidRPr="00AF0A09" w:rsidRDefault="003D55B7" w:rsidP="009C1FF9">
            <w:pPr>
              <w:jc w:val="both"/>
              <w:rPr>
                <w:rFonts w:cs="Times New Roman"/>
                <w:bCs/>
                <w:szCs w:val="24"/>
              </w:rPr>
            </w:pPr>
            <w:r w:rsidRPr="00AF0A09">
              <w:rPr>
                <w:rFonts w:cs="Times New Roman"/>
                <w:bCs/>
                <w:szCs w:val="24"/>
              </w:rPr>
              <w:t xml:space="preserve">+ </w:t>
            </w:r>
            <w:r w:rsidRPr="00AF0A09">
              <w:rPr>
                <w:rFonts w:cs="Times New Roman"/>
                <w:b/>
                <w:szCs w:val="24"/>
              </w:rPr>
              <w:t xml:space="preserve">Phân lân nung chảy: </w:t>
            </w:r>
            <w:r w:rsidRPr="00AF0A09">
              <w:rPr>
                <w:rFonts w:cs="Times New Roman"/>
                <w:bCs/>
                <w:szCs w:val="24"/>
              </w:rPr>
              <w:t>Ca</w:t>
            </w:r>
            <w:r w:rsidRPr="00AF0A09">
              <w:rPr>
                <w:rFonts w:cs="Times New Roman"/>
                <w:bCs/>
                <w:szCs w:val="24"/>
                <w:vertAlign w:val="subscript"/>
              </w:rPr>
              <w:t>3</w:t>
            </w:r>
            <w:r w:rsidRPr="00AF0A09">
              <w:rPr>
                <w:rFonts w:cs="Times New Roman"/>
                <w:bCs/>
                <w:szCs w:val="24"/>
              </w:rPr>
              <w:t>(</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 xml:space="preserve">  không tan trong nước và tan chậm trong đất chua. </w:t>
            </w:r>
            <w:r w:rsidRPr="00AF0A09">
              <w:rPr>
                <w:rFonts w:cs="Times New Roman"/>
                <w:bCs/>
                <w:szCs w:val="24"/>
              </w:rPr>
              <w:t>Phân lân nung chảy thích hợp với đất chua</w:t>
            </w:r>
          </w:p>
          <w:p w14:paraId="0F5DF12B" w14:textId="77777777" w:rsidR="003D55B7" w:rsidRPr="00AF0A09" w:rsidRDefault="003D55B7" w:rsidP="009C1FF9">
            <w:pPr>
              <w:jc w:val="both"/>
              <w:rPr>
                <w:rFonts w:cs="Times New Roman"/>
                <w:szCs w:val="24"/>
              </w:rPr>
            </w:pPr>
            <w:r w:rsidRPr="00AF0A09">
              <w:rPr>
                <w:rFonts w:cs="Times New Roman"/>
                <w:bCs/>
                <w:szCs w:val="24"/>
              </w:rPr>
              <w:t xml:space="preserve">+ </w:t>
            </w:r>
            <w:r w:rsidRPr="00AF0A09">
              <w:rPr>
                <w:rFonts w:cs="Times New Roman"/>
                <w:b/>
                <w:szCs w:val="24"/>
              </w:rPr>
              <w:t>Super lân</w:t>
            </w:r>
            <w:r w:rsidRPr="00AF0A09">
              <w:rPr>
                <w:rFonts w:cs="Times New Roman"/>
                <w:bCs/>
                <w:szCs w:val="24"/>
              </w:rPr>
              <w:t xml:space="preserve"> phù hợp cho tất cả các loại đất nhưng hiệu quả nhất trên đất không chua hoặc ít chua (pH = 5,6 - 6,5)</w:t>
            </w:r>
          </w:p>
          <w:p w14:paraId="21F9BEB0" w14:textId="77777777" w:rsidR="003D55B7" w:rsidRPr="00AF0A09" w:rsidRDefault="003D55B7" w:rsidP="009C1FF9">
            <w:pPr>
              <w:jc w:val="both"/>
              <w:rPr>
                <w:rFonts w:cs="Times New Roman"/>
                <w:szCs w:val="24"/>
              </w:rPr>
            </w:pPr>
            <w:r w:rsidRPr="00AF0A09">
              <w:rPr>
                <w:rFonts w:cs="Times New Roman"/>
                <w:b/>
                <w:szCs w:val="24"/>
              </w:rPr>
              <w:t xml:space="preserve">Superphosphate đơn: </w:t>
            </w:r>
            <w:r w:rsidRPr="00AF0A09">
              <w:rPr>
                <w:rFonts w:cs="Times New Roman"/>
                <w:bCs/>
                <w:szCs w:val="24"/>
              </w:rPr>
              <w:t xml:space="preserve">Thành phần chính là 2 muối </w:t>
            </w:r>
            <w:r w:rsidRPr="00AF0A09">
              <w:rPr>
                <w:rFonts w:cs="Times New Roman"/>
                <w:szCs w:val="24"/>
              </w:rPr>
              <w:t>Ca(H</w:t>
            </w:r>
            <w:r w:rsidRPr="00AF0A09">
              <w:rPr>
                <w:rFonts w:cs="Times New Roman"/>
                <w:szCs w:val="24"/>
                <w:vertAlign w:val="subscript"/>
              </w:rPr>
              <w:t>2</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 xml:space="preserve"> và CaSO</w:t>
            </w:r>
            <w:r w:rsidRPr="00AF0A09">
              <w:rPr>
                <w:rFonts w:cs="Times New Roman"/>
                <w:szCs w:val="24"/>
                <w:vertAlign w:val="subscript"/>
              </w:rPr>
              <w:t xml:space="preserve">4 </w:t>
            </w:r>
            <w:r w:rsidRPr="00AF0A09">
              <w:rPr>
                <w:rFonts w:cs="Times New Roman"/>
                <w:szCs w:val="24"/>
              </w:rPr>
              <w:t>tan ít trong nước.</w:t>
            </w:r>
          </w:p>
          <w:p w14:paraId="05152508" w14:textId="77777777" w:rsidR="003D55B7" w:rsidRPr="00AF0A09" w:rsidRDefault="003D55B7" w:rsidP="009C1FF9">
            <w:pPr>
              <w:jc w:val="both"/>
              <w:rPr>
                <w:rFonts w:cs="Times New Roman"/>
                <w:szCs w:val="24"/>
              </w:rPr>
            </w:pPr>
            <w:r w:rsidRPr="00AF0A09">
              <w:rPr>
                <w:rFonts w:cs="Times New Roman"/>
                <w:b/>
                <w:szCs w:val="24"/>
              </w:rPr>
              <w:t xml:space="preserve">Superphosphate kép: </w:t>
            </w:r>
            <w:r w:rsidRPr="00AF0A09">
              <w:rPr>
                <w:rFonts w:cs="Times New Roman"/>
                <w:szCs w:val="24"/>
              </w:rPr>
              <w:t>Ca(H</w:t>
            </w:r>
            <w:r w:rsidRPr="00AF0A09">
              <w:rPr>
                <w:rFonts w:cs="Times New Roman"/>
                <w:szCs w:val="24"/>
                <w:vertAlign w:val="subscript"/>
              </w:rPr>
              <w:t>2</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 xml:space="preserve">2 </w:t>
            </w:r>
            <w:r w:rsidRPr="00AF0A09">
              <w:rPr>
                <w:rFonts w:cs="Times New Roman"/>
                <w:szCs w:val="24"/>
              </w:rPr>
              <w:t>tan được trong nước.</w:t>
            </w:r>
          </w:p>
          <w:p w14:paraId="173A5523" w14:textId="77777777" w:rsidR="003D55B7" w:rsidRPr="00AF0A09" w:rsidRDefault="003D55B7" w:rsidP="009C1FF9">
            <w:pPr>
              <w:jc w:val="both"/>
              <w:rPr>
                <w:rFonts w:cs="Times New Roman"/>
                <w:bCs/>
                <w:i/>
                <w:szCs w:val="24"/>
              </w:rPr>
            </w:pPr>
            <w:r w:rsidRPr="00AF0A09">
              <w:rPr>
                <w:rFonts w:cs="Times New Roman"/>
                <w:bCs/>
                <w:i/>
                <w:szCs w:val="24"/>
              </w:rPr>
              <w:t>Tùy loại đất chua ít hay nhiều mà chọn loại phân lân phù hợp</w:t>
            </w:r>
          </w:p>
          <w:bookmarkEnd w:id="0"/>
          <w:p w14:paraId="33E0E027" w14:textId="77777777" w:rsidR="003D55B7" w:rsidRPr="00AF0A09" w:rsidRDefault="003D55B7" w:rsidP="009C1FF9">
            <w:pPr>
              <w:jc w:val="both"/>
              <w:rPr>
                <w:rFonts w:cs="Times New Roman"/>
                <w:b/>
                <w:bCs/>
                <w:szCs w:val="24"/>
              </w:rPr>
            </w:pPr>
            <w:r w:rsidRPr="00AF0A09">
              <w:rPr>
                <w:rFonts w:cs="Times New Roman"/>
                <w:b/>
                <w:bCs/>
                <w:szCs w:val="24"/>
              </w:rPr>
              <w:t>3. Phân kali (K)</w:t>
            </w:r>
          </w:p>
          <w:p w14:paraId="55041A19" w14:textId="77777777" w:rsidR="003D55B7" w:rsidRPr="00AF0A09" w:rsidRDefault="003D55B7" w:rsidP="009C1FF9">
            <w:pPr>
              <w:jc w:val="both"/>
              <w:rPr>
                <w:rFonts w:cs="Times New Roman"/>
                <w:bCs/>
                <w:szCs w:val="24"/>
              </w:rPr>
            </w:pPr>
            <w:r w:rsidRPr="00AF0A09">
              <w:rPr>
                <w:rFonts w:cs="Times New Roman"/>
                <w:bCs/>
                <w:szCs w:val="24"/>
              </w:rPr>
              <w:t>- Phân kali tăng khả năng hấp thụ nước và chất dinh dưỡng của rễ cây, làm giảm sự đông kết dịch của tế bào khi gặp lạnh giúp cây chịu lạnh tốt, hình thành các mô tế bào giúp cây cứng cáp.</w:t>
            </w:r>
          </w:p>
          <w:p w14:paraId="196A1A6F" w14:textId="77777777" w:rsidR="003D55B7" w:rsidRPr="00AF0A09" w:rsidRDefault="003D55B7" w:rsidP="009C1FF9">
            <w:pPr>
              <w:jc w:val="both"/>
              <w:rPr>
                <w:rFonts w:cs="Times New Roman"/>
                <w:bCs/>
                <w:szCs w:val="24"/>
              </w:rPr>
            </w:pPr>
            <w:r w:rsidRPr="00AF0A09">
              <w:rPr>
                <w:rFonts w:cs="Times New Roman"/>
                <w:bCs/>
                <w:szCs w:val="24"/>
              </w:rPr>
              <w:t>- Một số phân kali thường dùng: K</w:t>
            </w:r>
            <w:r w:rsidRPr="00AF0A09">
              <w:rPr>
                <w:rFonts w:cs="Times New Roman"/>
                <w:bCs/>
                <w:szCs w:val="24"/>
                <w:vertAlign w:val="subscript"/>
              </w:rPr>
              <w:t>2</w:t>
            </w:r>
            <w:r w:rsidRPr="00AF0A09">
              <w:rPr>
                <w:rFonts w:cs="Times New Roman"/>
                <w:bCs/>
                <w:szCs w:val="24"/>
              </w:rPr>
              <w:t>SO</w:t>
            </w:r>
            <w:r w:rsidRPr="00AF0A09">
              <w:rPr>
                <w:rFonts w:cs="Times New Roman"/>
                <w:bCs/>
                <w:szCs w:val="24"/>
                <w:vertAlign w:val="subscript"/>
              </w:rPr>
              <w:t>4</w:t>
            </w:r>
            <w:r w:rsidRPr="00AF0A09">
              <w:rPr>
                <w:rFonts w:cs="Times New Roman"/>
                <w:bCs/>
                <w:szCs w:val="24"/>
              </w:rPr>
              <w:t>; KCl.</w:t>
            </w:r>
          </w:p>
          <w:p w14:paraId="1684D6A3" w14:textId="77777777" w:rsidR="003D55B7" w:rsidRPr="00AF0A09" w:rsidRDefault="003D55B7" w:rsidP="009C1FF9">
            <w:pPr>
              <w:jc w:val="both"/>
              <w:rPr>
                <w:rFonts w:cs="Times New Roman"/>
                <w:b/>
                <w:bCs/>
                <w:szCs w:val="24"/>
              </w:rPr>
            </w:pPr>
            <w:r w:rsidRPr="00AF0A09">
              <w:rPr>
                <w:rFonts w:cs="Times New Roman"/>
                <w:b/>
                <w:bCs/>
                <w:szCs w:val="24"/>
              </w:rPr>
              <w:t>4. Phân NPK</w:t>
            </w:r>
          </w:p>
          <w:p w14:paraId="012AFB8B" w14:textId="77777777" w:rsidR="003D55B7" w:rsidRPr="00AF0A09" w:rsidRDefault="003D55B7" w:rsidP="009C1FF9">
            <w:pPr>
              <w:jc w:val="both"/>
              <w:rPr>
                <w:rFonts w:eastAsia="Calibri" w:cs="Times New Roman"/>
                <w:bCs/>
                <w:szCs w:val="24"/>
              </w:rPr>
            </w:pPr>
            <w:r w:rsidRPr="00AF0A09">
              <w:rPr>
                <w:rFonts w:cs="Times New Roman"/>
                <w:bCs/>
                <w:szCs w:val="24"/>
              </w:rPr>
              <w:t>Phân NPK là phân bón hỗn hợp chứa 3 thành phần dinh dưỡng: đạm (</w:t>
            </w:r>
            <w:r w:rsidRPr="00AF0A09">
              <w:rPr>
                <w:rFonts w:eastAsia="Calibri" w:cs="Times New Roman"/>
                <w:bCs/>
                <w:szCs w:val="24"/>
              </w:rPr>
              <w:t xml:space="preserve">nitrogen), lân (phosphorus) và </w:t>
            </w:r>
            <w:r w:rsidRPr="00AF0A09">
              <w:rPr>
                <w:rFonts w:eastAsia="Calibri" w:cs="Times New Roman"/>
                <w:bCs/>
                <w:szCs w:val="24"/>
              </w:rPr>
              <w:lastRenderedPageBreak/>
              <w:t>kali (potassium). Ngoài ra, phân NPK còn có thể có các nguyên tố trung lượng (như Ca, Mg,…) và các nguyên tố vi lượng (như Zn, Cu,…)</w:t>
            </w:r>
          </w:p>
          <w:p w14:paraId="6900AC2E" w14:textId="77777777" w:rsidR="003D55B7" w:rsidRPr="00AF0A09" w:rsidRDefault="003D55B7" w:rsidP="009C1FF9">
            <w:pPr>
              <w:contextualSpacing/>
              <w:jc w:val="both"/>
              <w:rPr>
                <w:rFonts w:eastAsia="Calibri" w:cs="Times New Roman"/>
                <w:i/>
                <w:iCs/>
                <w:szCs w:val="24"/>
              </w:rPr>
            </w:pPr>
          </w:p>
          <w:p w14:paraId="59DA52C0" w14:textId="77777777" w:rsidR="003D55B7" w:rsidRPr="00AF0A09" w:rsidRDefault="003D55B7" w:rsidP="009C1FF9">
            <w:pPr>
              <w:contextualSpacing/>
              <w:jc w:val="both"/>
              <w:rPr>
                <w:rFonts w:cs="Times New Roman"/>
                <w:i/>
                <w:szCs w:val="24"/>
              </w:rPr>
            </w:pPr>
            <w:r w:rsidRPr="00AF0A09">
              <w:rPr>
                <w:rFonts w:eastAsia="Calibri" w:cs="Times New Roman"/>
                <w:i/>
                <w:iCs/>
                <w:szCs w:val="24"/>
              </w:rPr>
              <w:t>Hướng dẫn trả lời nội dung thảo luận cặp đôi:</w:t>
            </w:r>
            <w:r w:rsidRPr="00AF0A09">
              <w:rPr>
                <w:rFonts w:cs="Times New Roman"/>
                <w:i/>
                <w:szCs w:val="24"/>
              </w:rPr>
              <w:t xml:space="preserve"> </w:t>
            </w:r>
          </w:p>
          <w:p w14:paraId="27A58697" w14:textId="77777777" w:rsidR="003D55B7" w:rsidRPr="00AF0A09" w:rsidRDefault="003D55B7" w:rsidP="009C1FF9">
            <w:pPr>
              <w:rPr>
                <w:rFonts w:cs="Times New Roman"/>
                <w:b/>
                <w:szCs w:val="24"/>
              </w:rPr>
            </w:pPr>
            <w:r w:rsidRPr="00AF0A09">
              <w:rPr>
                <w:rFonts w:cs="Times New Roman"/>
                <w:i/>
                <w:szCs w:val="24"/>
                <w:shd w:val="clear" w:color="auto" w:fill="FFFFFF"/>
              </w:rPr>
              <w:t>Vai trò của các nguyên tố vi lượng đối với cây trồng: giúp kích thích quá trình sinh trưởng, trao đổi chất của cây trồng.</w:t>
            </w:r>
          </w:p>
        </w:tc>
      </w:tr>
    </w:tbl>
    <w:p w14:paraId="04C4031F"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rPr>
      </w:pPr>
    </w:p>
    <w:p w14:paraId="6EB88204" w14:textId="77777777" w:rsidR="003D55B7" w:rsidRPr="00AF0A09" w:rsidRDefault="003D55B7"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3: Tìm hiểu </w:t>
      </w:r>
      <w:r w:rsidRPr="00AF0A09">
        <w:rPr>
          <w:rFonts w:ascii="Times New Roman" w:eastAsia="Calibri" w:hAnsi="Times New Roman" w:cs="Times New Roman"/>
          <w:b/>
          <w:sz w:val="24"/>
          <w:szCs w:val="24"/>
        </w:rPr>
        <w:t>về cách sử dụng phân bón.</w:t>
      </w:r>
    </w:p>
    <w:p w14:paraId="3760D7C7" w14:textId="77777777" w:rsidR="003D55B7" w:rsidRPr="00AF0A09" w:rsidRDefault="003D55B7"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rình bày được ảnh hưởng của việc sử dụng phân bón hóa học đến môi trường của đất, nước và sức khỏe của con người; đề xuất được biện pháp giảm thiểu ô nhiễm của phân bón.</w:t>
      </w:r>
    </w:p>
    <w:p w14:paraId="1942BEBE"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09C4382"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55 về cách sử dụng phân bón.</w:t>
      </w:r>
    </w:p>
    <w:p w14:paraId="75D6ACD0"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thực hiện nhiệm vụ học tập  SGK/55.</w:t>
      </w:r>
    </w:p>
    <w:p w14:paraId="47B0988E"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5CD95620" w14:textId="77777777" w:rsidR="003D55B7" w:rsidRPr="00AF0A09" w:rsidRDefault="003D55B7"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4928"/>
        <w:gridCol w:w="4961"/>
      </w:tblGrid>
      <w:tr w:rsidR="009C1FF9" w:rsidRPr="00AF0A09" w14:paraId="340259CF" w14:textId="77777777" w:rsidTr="00693BA4">
        <w:tc>
          <w:tcPr>
            <w:tcW w:w="4928" w:type="dxa"/>
            <w:vAlign w:val="center"/>
          </w:tcPr>
          <w:p w14:paraId="18CA01F6"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4961" w:type="dxa"/>
            <w:vAlign w:val="center"/>
          </w:tcPr>
          <w:p w14:paraId="18BA0945"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3278A56C" w14:textId="77777777" w:rsidTr="00693BA4">
        <w:tc>
          <w:tcPr>
            <w:tcW w:w="4928" w:type="dxa"/>
          </w:tcPr>
          <w:p w14:paraId="593C2773"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73C24B07" w14:textId="77777777" w:rsidR="003D55B7" w:rsidRPr="00AF0A09" w:rsidRDefault="003D55B7" w:rsidP="009C1FF9">
            <w:pPr>
              <w:pStyle w:val="ListParagraph"/>
              <w:ind w:left="0"/>
              <w:jc w:val="both"/>
              <w:rPr>
                <w:rFonts w:eastAsia="Arial"/>
              </w:rPr>
            </w:pPr>
            <w:r w:rsidRPr="00AF0A09">
              <w:rPr>
                <w:rFonts w:eastAsia="Arial"/>
              </w:rPr>
              <w:t>- GV cho HS cá nhân nghiên cứu thông tin SGK, thông tin SGK/55</w:t>
            </w:r>
          </w:p>
          <w:p w14:paraId="7FC54D17" w14:textId="77777777" w:rsidR="003D55B7" w:rsidRPr="00AF0A09" w:rsidRDefault="003D55B7" w:rsidP="009C1FF9">
            <w:pPr>
              <w:pStyle w:val="ListParagraph"/>
              <w:ind w:left="0"/>
              <w:jc w:val="both"/>
              <w:rPr>
                <w:rFonts w:eastAsia="Arial"/>
              </w:rPr>
            </w:pPr>
            <w:r w:rsidRPr="00AF0A09">
              <w:rPr>
                <w:rFonts w:eastAsia="Arial"/>
              </w:rPr>
              <w:t>- HS hoạt động nhóm thực hiện nhiệm vụ học tập theo yêu cầu:</w:t>
            </w:r>
          </w:p>
          <w:p w14:paraId="4F2B6DCE" w14:textId="77777777" w:rsidR="003D55B7" w:rsidRPr="00AF0A09" w:rsidRDefault="003D55B7" w:rsidP="009C1FF9">
            <w:pPr>
              <w:pStyle w:val="ListParagraph"/>
              <w:ind w:left="0"/>
              <w:jc w:val="both"/>
              <w:rPr>
                <w:rFonts w:eastAsia="Arial"/>
                <w:b/>
                <w:i/>
              </w:rPr>
            </w:pPr>
            <w:r w:rsidRPr="00AF0A09">
              <w:rPr>
                <w:b/>
                <w:i/>
                <w:shd w:val="clear" w:color="auto" w:fill="FFFFFF"/>
              </w:rPr>
              <w:t>Làm phân bón hữu cơ</w:t>
            </w:r>
          </w:p>
          <w:p w14:paraId="50205AD1" w14:textId="77777777" w:rsidR="003D55B7" w:rsidRPr="00AF0A09" w:rsidRDefault="003D55B7" w:rsidP="009C1FF9">
            <w:pPr>
              <w:ind w:left="48" w:right="48"/>
              <w:jc w:val="both"/>
              <w:rPr>
                <w:rFonts w:cs="Times New Roman"/>
                <w:szCs w:val="24"/>
              </w:rPr>
            </w:pPr>
            <w:r w:rsidRPr="00AF0A09">
              <w:rPr>
                <w:rFonts w:cs="Times New Roman"/>
                <w:i/>
                <w:iCs/>
                <w:szCs w:val="24"/>
              </w:rPr>
              <w:t>Chuẩn bị: </w:t>
            </w:r>
            <w:r w:rsidRPr="00AF0A09">
              <w:rPr>
                <w:rFonts w:cs="Times New Roman"/>
                <w:szCs w:val="24"/>
              </w:rPr>
              <w:t>Khoảng 3 kg các loại rác thải hữu cơ (rau thừa; vỏ củ quả; …), khoảng 6 gam chế phẩm vi sinh (ví dụ: Trichoderma – Bacillus), nước, thùng nhựa (khoảng 5 L), dao, kéo.</w:t>
            </w:r>
          </w:p>
          <w:p w14:paraId="0448DBBF" w14:textId="77777777" w:rsidR="003D55B7" w:rsidRPr="00AF0A09" w:rsidRDefault="003D55B7" w:rsidP="009C1FF9">
            <w:pPr>
              <w:ind w:left="48" w:right="48"/>
              <w:jc w:val="both"/>
              <w:rPr>
                <w:rFonts w:cs="Times New Roman"/>
                <w:szCs w:val="24"/>
              </w:rPr>
            </w:pPr>
            <w:r w:rsidRPr="00AF0A09">
              <w:rPr>
                <w:rFonts w:cs="Times New Roman"/>
                <w:i/>
                <w:iCs/>
                <w:szCs w:val="24"/>
              </w:rPr>
              <w:t>Tiến hành: </w:t>
            </w:r>
            <w:r w:rsidRPr="00AF0A09">
              <w:rPr>
                <w:rFonts w:cs="Times New Roman"/>
                <w:szCs w:val="24"/>
              </w:rPr>
              <w:t>Chia lớp thành các nhóm, mỗi nhóm gồm 5 học sinh để thực hiện các bước như sau:</w:t>
            </w:r>
          </w:p>
          <w:p w14:paraId="7A22DD5D" w14:textId="77777777" w:rsidR="003D55B7" w:rsidRPr="00AF0A09" w:rsidRDefault="003D55B7" w:rsidP="009C1FF9">
            <w:pPr>
              <w:ind w:left="48" w:right="48"/>
              <w:jc w:val="both"/>
              <w:rPr>
                <w:rFonts w:cs="Times New Roman"/>
                <w:szCs w:val="24"/>
              </w:rPr>
            </w:pPr>
            <w:r w:rsidRPr="00AF0A09">
              <w:rPr>
                <w:rFonts w:cs="Times New Roman"/>
                <w:szCs w:val="24"/>
              </w:rPr>
              <w:t>- Băm nhỏ rác thải hữu cơ, xếp vào thùng nhựa.</w:t>
            </w:r>
          </w:p>
          <w:p w14:paraId="269334B8" w14:textId="77777777" w:rsidR="003D55B7" w:rsidRPr="00AF0A09" w:rsidRDefault="003D55B7" w:rsidP="009C1FF9">
            <w:pPr>
              <w:ind w:left="48" w:right="48"/>
              <w:jc w:val="both"/>
              <w:rPr>
                <w:rFonts w:cs="Times New Roman"/>
                <w:szCs w:val="24"/>
              </w:rPr>
            </w:pPr>
            <w:r w:rsidRPr="00AF0A09">
              <w:rPr>
                <w:rFonts w:cs="Times New Roman"/>
                <w:szCs w:val="24"/>
              </w:rPr>
              <w:t>- Rắc chế phẩm vi sinh Trichoderma – Bacillus lên rác thải và trộn đều. Đậy nắp thùng nhựa.</w:t>
            </w:r>
          </w:p>
          <w:p w14:paraId="785A3B1A" w14:textId="77777777" w:rsidR="003D55B7" w:rsidRPr="00AF0A09" w:rsidRDefault="003D55B7" w:rsidP="009C1FF9">
            <w:pPr>
              <w:ind w:left="48" w:right="48"/>
              <w:jc w:val="both"/>
              <w:rPr>
                <w:rFonts w:cs="Times New Roman"/>
                <w:szCs w:val="24"/>
              </w:rPr>
            </w:pPr>
            <w:r w:rsidRPr="00AF0A09">
              <w:rPr>
                <w:rFonts w:cs="Times New Roman"/>
                <w:szCs w:val="24"/>
              </w:rPr>
              <w:t>- Thỉnh thoảng bổ sung nước để giữ cho hỗn hợp ẩm.</w:t>
            </w:r>
          </w:p>
          <w:p w14:paraId="389A407E" w14:textId="77777777" w:rsidR="003D55B7" w:rsidRPr="00AF0A09" w:rsidRDefault="003D55B7" w:rsidP="009C1FF9">
            <w:pPr>
              <w:ind w:left="48" w:right="48"/>
              <w:jc w:val="both"/>
              <w:rPr>
                <w:rFonts w:cs="Times New Roman"/>
                <w:szCs w:val="24"/>
              </w:rPr>
            </w:pPr>
            <w:r w:rsidRPr="00AF0A09">
              <w:rPr>
                <w:rFonts w:cs="Times New Roman"/>
                <w:szCs w:val="24"/>
              </w:rPr>
              <w:t>Sau 25 – 30 ngày sẽ thu được phân bón hữu cơ.</w:t>
            </w:r>
          </w:p>
          <w:p w14:paraId="10A8F8EB" w14:textId="77777777" w:rsidR="003D55B7" w:rsidRPr="00AF0A09" w:rsidRDefault="003D55B7" w:rsidP="009C1FF9">
            <w:pPr>
              <w:ind w:left="48" w:right="48"/>
              <w:jc w:val="both"/>
              <w:rPr>
                <w:rFonts w:cs="Times New Roman"/>
                <w:szCs w:val="24"/>
              </w:rPr>
            </w:pPr>
            <w:r w:rsidRPr="00AF0A09">
              <w:rPr>
                <w:rFonts w:cs="Times New Roman"/>
                <w:i/>
                <w:iCs/>
                <w:szCs w:val="24"/>
              </w:rPr>
              <w:t>Lưu ý: </w:t>
            </w:r>
            <w:r w:rsidRPr="00AF0A09">
              <w:rPr>
                <w:rFonts w:cs="Times New Roman"/>
                <w:szCs w:val="24"/>
              </w:rPr>
              <w:t>Không sử dụng các thức ăn bỏ đi có nguồn gốc động vật để làm phân bón hữu cơ.</w:t>
            </w:r>
          </w:p>
          <w:p w14:paraId="3D620C5D" w14:textId="77777777" w:rsidR="003D55B7" w:rsidRPr="00AF0A09" w:rsidRDefault="003D55B7" w:rsidP="009C1FF9">
            <w:pPr>
              <w:ind w:left="48" w:right="48"/>
              <w:jc w:val="both"/>
              <w:rPr>
                <w:rFonts w:cs="Times New Roman"/>
                <w:szCs w:val="24"/>
              </w:rPr>
            </w:pPr>
            <w:r w:rsidRPr="00AF0A09">
              <w:rPr>
                <w:rFonts w:cs="Times New Roman"/>
                <w:i/>
                <w:iCs/>
                <w:szCs w:val="24"/>
              </w:rPr>
              <w:t>Thảo luận nhóm và cho biết lợi ích của việc sử dụng phân hữu cơ so với phân vô cơ</w:t>
            </w:r>
          </w:p>
          <w:p w14:paraId="75812014" w14:textId="77777777" w:rsidR="003D55B7" w:rsidRPr="00AF0A09" w:rsidRDefault="003D55B7" w:rsidP="009C1FF9">
            <w:pPr>
              <w:pStyle w:val="ListParagraph"/>
              <w:ind w:left="0"/>
              <w:jc w:val="both"/>
              <w:rPr>
                <w:rFonts w:eastAsia="Arial"/>
              </w:rPr>
            </w:pPr>
            <w:r w:rsidRPr="00AF0A09">
              <w:rPr>
                <w:rFonts w:eastAsia="Arial"/>
              </w:rPr>
              <w:t>- HS thảo luận nhóm thực hiện yêu cầu sau khi tiến hành thí nghiệm:</w:t>
            </w:r>
          </w:p>
          <w:p w14:paraId="75B8865D" w14:textId="77777777" w:rsidR="003D55B7" w:rsidRPr="00AF0A09" w:rsidRDefault="003D55B7" w:rsidP="009C1FF9">
            <w:pPr>
              <w:ind w:left="48" w:right="48"/>
              <w:jc w:val="both"/>
              <w:rPr>
                <w:rFonts w:cs="Times New Roman"/>
                <w:i/>
                <w:szCs w:val="24"/>
              </w:rPr>
            </w:pPr>
            <w:r w:rsidRPr="00AF0A09">
              <w:rPr>
                <w:rFonts w:cs="Times New Roman"/>
                <w:i/>
                <w:szCs w:val="24"/>
              </w:rPr>
              <w:t xml:space="preserve">1. </w:t>
            </w:r>
            <w:r w:rsidRPr="00AF0A09">
              <w:rPr>
                <w:rFonts w:cs="Times New Roman"/>
                <w:i/>
                <w:szCs w:val="24"/>
                <w:shd w:val="clear" w:color="auto" w:fill="FFFFFF"/>
              </w:rPr>
              <w:t>Giải thích tại sao cần phải bón phân theo bốn quy tắc: đúng liều, đúng loại, đúng lúc, đúng nơi.</w:t>
            </w:r>
          </w:p>
          <w:p w14:paraId="43079B97" w14:textId="77777777" w:rsidR="003D55B7" w:rsidRPr="00AF0A09" w:rsidRDefault="003D55B7" w:rsidP="009C1FF9">
            <w:pPr>
              <w:pStyle w:val="ListParagraph"/>
              <w:ind w:left="0"/>
              <w:jc w:val="both"/>
              <w:rPr>
                <w:i/>
                <w:shd w:val="clear" w:color="auto" w:fill="FFFFFF"/>
              </w:rPr>
            </w:pPr>
            <w:r w:rsidRPr="00AF0A09">
              <w:rPr>
                <w:i/>
              </w:rPr>
              <w:t xml:space="preserve">2. </w:t>
            </w:r>
            <w:r w:rsidRPr="00AF0A09">
              <w:rPr>
                <w:i/>
                <w:shd w:val="clear" w:color="auto" w:fill="FFFFFF"/>
              </w:rPr>
              <w:t>Hãy sưu tầm hình ảnh và trình bày về tác hại của việc bón phân không đúng cách.</w:t>
            </w:r>
          </w:p>
          <w:p w14:paraId="15E8C8CC" w14:textId="77777777" w:rsidR="003D55B7" w:rsidRPr="00AF0A09" w:rsidRDefault="003D55B7" w:rsidP="009C1FF9">
            <w:pPr>
              <w:pStyle w:val="ListParagraph"/>
              <w:ind w:left="0"/>
              <w:jc w:val="both"/>
              <w:rPr>
                <w:b/>
                <w:lang w:val="nl-NL"/>
              </w:rPr>
            </w:pPr>
            <w:r w:rsidRPr="00AF0A09">
              <w:rPr>
                <w:b/>
                <w:lang w:val="nl-NL"/>
              </w:rPr>
              <w:t>Bước 2: HS thực hiện nhiệm vụ học tập</w:t>
            </w:r>
          </w:p>
          <w:p w14:paraId="1E6C04E4" w14:textId="77777777" w:rsidR="003D55B7" w:rsidRPr="00AF0A09" w:rsidRDefault="003D55B7" w:rsidP="009C1FF9">
            <w:pPr>
              <w:pStyle w:val="ListParagraph"/>
              <w:ind w:left="0"/>
              <w:jc w:val="both"/>
              <w:rPr>
                <w:rFonts w:eastAsia="Arial"/>
              </w:rPr>
            </w:pPr>
            <w:r w:rsidRPr="00AF0A09">
              <w:rPr>
                <w:rFonts w:eastAsia="Arial"/>
              </w:rPr>
              <w:t>- HS cá nhân nghiên cứu thông tin SGK/55</w:t>
            </w:r>
          </w:p>
          <w:p w14:paraId="31045CF2" w14:textId="77777777" w:rsidR="003D55B7" w:rsidRPr="00AF0A09" w:rsidRDefault="003D55B7" w:rsidP="009C1FF9">
            <w:pPr>
              <w:pStyle w:val="ListParagraph"/>
              <w:ind w:left="0"/>
              <w:jc w:val="both"/>
              <w:rPr>
                <w:rFonts w:eastAsia="Arial"/>
              </w:rPr>
            </w:pPr>
            <w:r w:rsidRPr="00AF0A09">
              <w:rPr>
                <w:rFonts w:eastAsia="Arial"/>
              </w:rPr>
              <w:t>- HS hoạt động nhóm thực hiện nhiệm vụ học tập theo yêu cầu của GV</w:t>
            </w:r>
          </w:p>
          <w:p w14:paraId="0F6E79A6" w14:textId="77777777" w:rsidR="003D55B7" w:rsidRPr="00AF0A09" w:rsidRDefault="003D55B7" w:rsidP="009C1FF9">
            <w:pPr>
              <w:pStyle w:val="ListParagraph"/>
              <w:ind w:left="0"/>
              <w:jc w:val="both"/>
              <w:rPr>
                <w:rFonts w:eastAsia="Arial"/>
              </w:rPr>
            </w:pPr>
            <w:r w:rsidRPr="00AF0A09">
              <w:rPr>
                <w:rFonts w:eastAsia="Arial"/>
              </w:rPr>
              <w:t>- HS hoạt động cặp đôi thực hiện nhiệm vụ học tập.</w:t>
            </w:r>
          </w:p>
          <w:p w14:paraId="1C3D7E98"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7E2E43EA" w14:textId="77777777" w:rsidR="003D55B7" w:rsidRPr="00AF0A09" w:rsidRDefault="003D55B7" w:rsidP="009C1FF9">
            <w:pPr>
              <w:jc w:val="both"/>
              <w:rPr>
                <w:rFonts w:eastAsia="Arial" w:cs="Times New Roman"/>
                <w:szCs w:val="24"/>
              </w:rPr>
            </w:pPr>
            <w:r w:rsidRPr="00AF0A09">
              <w:rPr>
                <w:rFonts w:eastAsia="Arial" w:cs="Times New Roman"/>
                <w:szCs w:val="24"/>
              </w:rPr>
              <w:lastRenderedPageBreak/>
              <w:t>- HS các nhóm báo cáo kết quả hoạt động, HS nhóm khác theo dõi, bổ sung.</w:t>
            </w:r>
          </w:p>
          <w:p w14:paraId="4FF058C6" w14:textId="77777777" w:rsidR="003D55B7" w:rsidRPr="00AF0A09" w:rsidRDefault="003D55B7" w:rsidP="009C1FF9">
            <w:pPr>
              <w:pStyle w:val="ListParagraph"/>
              <w:ind w:left="0"/>
              <w:jc w:val="both"/>
              <w:rPr>
                <w:rFonts w:eastAsia="Arial"/>
              </w:rPr>
            </w:pPr>
            <w:r w:rsidRPr="00AF0A09">
              <w:rPr>
                <w:rFonts w:eastAsia="Arial"/>
              </w:rPr>
              <w:t>- HS các cặp đôi báo cáo kết quả thảo luận.</w:t>
            </w:r>
          </w:p>
          <w:p w14:paraId="528A8C01"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829E7AB"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nhận xét đánh giá và chốt nội dung kiến thức.</w:t>
            </w:r>
          </w:p>
          <w:p w14:paraId="6AA954C6"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khắc sâu kiến thức về cách sử dụng phân bón.</w:t>
            </w:r>
          </w:p>
          <w:p w14:paraId="7D261EF8" w14:textId="77777777" w:rsidR="003D55B7" w:rsidRPr="00AF0A09" w:rsidRDefault="003D55B7" w:rsidP="009C1FF9">
            <w:pPr>
              <w:ind w:right="48"/>
              <w:jc w:val="both"/>
              <w:rPr>
                <w:rFonts w:eastAsia="Arial" w:cs="Times New Roman"/>
                <w:i/>
                <w:szCs w:val="24"/>
              </w:rPr>
            </w:pPr>
            <w:r w:rsidRPr="00AF0A09">
              <w:rPr>
                <w:rFonts w:eastAsia="Arial" w:cs="Times New Roman"/>
                <w:i/>
                <w:szCs w:val="24"/>
              </w:rPr>
              <w:t>- GV cho HS hệ thống lại các nội dung chính của bài theo mục Em đã học trong SGK/55.</w:t>
            </w:r>
          </w:p>
        </w:tc>
        <w:tc>
          <w:tcPr>
            <w:tcW w:w="4961" w:type="dxa"/>
          </w:tcPr>
          <w:p w14:paraId="3A7F17A4" w14:textId="77777777" w:rsidR="003D55B7" w:rsidRPr="00AF0A09" w:rsidRDefault="003D55B7" w:rsidP="009C1FF9">
            <w:pPr>
              <w:ind w:right="48"/>
              <w:jc w:val="both"/>
              <w:rPr>
                <w:rFonts w:cs="Times New Roman"/>
                <w:szCs w:val="24"/>
              </w:rPr>
            </w:pPr>
            <w:r w:rsidRPr="00AF0A09">
              <w:rPr>
                <w:rFonts w:eastAsia="Calibri" w:cs="Times New Roman"/>
                <w:b/>
                <w:szCs w:val="24"/>
              </w:rPr>
              <w:lastRenderedPageBreak/>
              <w:t>III. Cách sử dụng phân bón</w:t>
            </w:r>
          </w:p>
          <w:p w14:paraId="38BAB8AF" w14:textId="77777777" w:rsidR="003D55B7" w:rsidRPr="00AF0A09" w:rsidRDefault="003D55B7" w:rsidP="009C1FF9">
            <w:pPr>
              <w:contextualSpacing/>
              <w:jc w:val="both"/>
              <w:rPr>
                <w:rFonts w:eastAsia="Calibri" w:cs="Times New Roman"/>
                <w:i/>
                <w:iCs/>
                <w:szCs w:val="24"/>
              </w:rPr>
            </w:pPr>
          </w:p>
          <w:p w14:paraId="6E4BDDB3" w14:textId="77777777" w:rsidR="003D55B7" w:rsidRPr="00AF0A09" w:rsidRDefault="003D55B7" w:rsidP="009C1FF9">
            <w:pPr>
              <w:contextualSpacing/>
              <w:jc w:val="both"/>
              <w:rPr>
                <w:rFonts w:cs="Times New Roman"/>
                <w:i/>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6F850AD8" w14:textId="77777777" w:rsidR="003D55B7" w:rsidRPr="00AF0A09" w:rsidRDefault="003D55B7" w:rsidP="009C1FF9">
            <w:pPr>
              <w:ind w:right="48"/>
              <w:jc w:val="both"/>
              <w:rPr>
                <w:rFonts w:cs="Times New Roman"/>
                <w:i/>
                <w:szCs w:val="24"/>
              </w:rPr>
            </w:pPr>
            <w:r w:rsidRPr="00AF0A09">
              <w:rPr>
                <w:rFonts w:cs="Times New Roman"/>
                <w:i/>
                <w:szCs w:val="24"/>
              </w:rPr>
              <w:t>Một số lợi ích của việc sử dụng phân hữu cơ so với phân vô cơ:</w:t>
            </w:r>
          </w:p>
          <w:p w14:paraId="5DFDF32F" w14:textId="77777777" w:rsidR="003D55B7" w:rsidRPr="00AF0A09" w:rsidRDefault="003D55B7" w:rsidP="009C1FF9">
            <w:pPr>
              <w:ind w:left="48" w:right="48"/>
              <w:jc w:val="both"/>
              <w:rPr>
                <w:rFonts w:cs="Times New Roman"/>
                <w:i/>
                <w:szCs w:val="24"/>
              </w:rPr>
            </w:pPr>
            <w:r w:rsidRPr="00AF0A09">
              <w:rPr>
                <w:rFonts w:cs="Times New Roman"/>
                <w:i/>
                <w:szCs w:val="24"/>
              </w:rPr>
              <w:t>+ Nâng cao độ phì nhiêu và làm đất tơi xốp.</w:t>
            </w:r>
          </w:p>
          <w:p w14:paraId="72672F82" w14:textId="77777777" w:rsidR="003D55B7" w:rsidRPr="00AF0A09" w:rsidRDefault="003D55B7" w:rsidP="009C1FF9">
            <w:pPr>
              <w:ind w:left="48" w:right="48"/>
              <w:jc w:val="both"/>
              <w:rPr>
                <w:rFonts w:cs="Times New Roman"/>
                <w:i/>
                <w:szCs w:val="24"/>
              </w:rPr>
            </w:pPr>
            <w:r w:rsidRPr="00AF0A09">
              <w:rPr>
                <w:rFonts w:cs="Times New Roman"/>
                <w:i/>
                <w:szCs w:val="24"/>
              </w:rPr>
              <w:t>+ Hạn chế xói mòn đất và rửa trôi các chất dinh dưỡng.</w:t>
            </w:r>
          </w:p>
          <w:p w14:paraId="7B967B78" w14:textId="77777777" w:rsidR="003D55B7" w:rsidRPr="00AF0A09" w:rsidRDefault="003D55B7" w:rsidP="009C1FF9">
            <w:pPr>
              <w:ind w:left="48" w:right="48"/>
              <w:jc w:val="both"/>
              <w:rPr>
                <w:rFonts w:cs="Times New Roman"/>
                <w:i/>
                <w:szCs w:val="24"/>
              </w:rPr>
            </w:pPr>
            <w:r w:rsidRPr="00AF0A09">
              <w:rPr>
                <w:rFonts w:cs="Times New Roman"/>
                <w:i/>
                <w:szCs w:val="24"/>
              </w:rPr>
              <w:t>+ Tạo môi trường tốt cho các vi sinh vật có lợi trong đất hoạt động.</w:t>
            </w:r>
          </w:p>
          <w:p w14:paraId="570BA480" w14:textId="77777777" w:rsidR="003D55B7" w:rsidRPr="00AF0A09" w:rsidRDefault="003D55B7" w:rsidP="009C1FF9">
            <w:pPr>
              <w:ind w:left="48" w:right="48"/>
              <w:jc w:val="both"/>
              <w:rPr>
                <w:rFonts w:cs="Times New Roman"/>
                <w:i/>
                <w:szCs w:val="24"/>
              </w:rPr>
            </w:pPr>
            <w:r w:rsidRPr="00AF0A09">
              <w:rPr>
                <w:rFonts w:cs="Times New Roman"/>
                <w:i/>
                <w:szCs w:val="24"/>
              </w:rPr>
              <w:t>+ Tiết kiệm nước tưới.</w:t>
            </w:r>
          </w:p>
          <w:p w14:paraId="74B2B0B7" w14:textId="77777777" w:rsidR="003D55B7" w:rsidRPr="00AF0A09" w:rsidRDefault="003D55B7" w:rsidP="009C1FF9">
            <w:pPr>
              <w:ind w:left="48" w:right="48"/>
              <w:jc w:val="both"/>
              <w:rPr>
                <w:rFonts w:cs="Times New Roman"/>
                <w:i/>
                <w:szCs w:val="24"/>
              </w:rPr>
            </w:pPr>
            <w:r w:rsidRPr="00AF0A09">
              <w:rPr>
                <w:rFonts w:cs="Times New Roman"/>
                <w:i/>
                <w:szCs w:val="24"/>
              </w:rPr>
              <w:t>+ Bảo vệ môi trường.</w:t>
            </w:r>
          </w:p>
          <w:p w14:paraId="0632641B" w14:textId="77777777" w:rsidR="003D55B7" w:rsidRPr="00AF0A09" w:rsidRDefault="003D55B7" w:rsidP="009C1FF9">
            <w:pPr>
              <w:ind w:left="48" w:right="48"/>
              <w:jc w:val="both"/>
              <w:rPr>
                <w:rFonts w:cs="Times New Roman"/>
                <w:i/>
                <w:szCs w:val="24"/>
              </w:rPr>
            </w:pPr>
            <w:r w:rsidRPr="00AF0A09">
              <w:rPr>
                <w:rFonts w:cs="Times New Roman"/>
                <w:i/>
                <w:szCs w:val="24"/>
              </w:rPr>
              <w:t>+ Tốt cho sức khoẻ con người và động vật nuôi.</w:t>
            </w:r>
          </w:p>
          <w:p w14:paraId="56370A97" w14:textId="77777777" w:rsidR="003D55B7" w:rsidRPr="00AF0A09" w:rsidRDefault="003D55B7"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189E3832" w14:textId="77777777" w:rsidR="003D55B7" w:rsidRPr="00AF0A09" w:rsidRDefault="003D55B7" w:rsidP="009C1FF9">
            <w:pPr>
              <w:pStyle w:val="NormalWeb"/>
              <w:spacing w:before="0" w:beforeAutospacing="0" w:after="0" w:afterAutospacing="0"/>
              <w:ind w:left="48" w:right="48"/>
              <w:jc w:val="both"/>
              <w:rPr>
                <w:i/>
              </w:rPr>
            </w:pPr>
          </w:p>
          <w:p w14:paraId="08DE9AE1" w14:textId="77777777" w:rsidR="003D55B7" w:rsidRPr="00AF0A09" w:rsidRDefault="003D55B7" w:rsidP="009C1FF9">
            <w:pPr>
              <w:pStyle w:val="NormalWeb"/>
              <w:spacing w:before="0" w:beforeAutospacing="0" w:after="0" w:afterAutospacing="0"/>
              <w:ind w:left="48" w:right="48"/>
              <w:jc w:val="both"/>
              <w:rPr>
                <w:i/>
              </w:rPr>
            </w:pPr>
            <w:r w:rsidRPr="00AF0A09">
              <w:rPr>
                <w:i/>
              </w:rPr>
              <w:t>1, Để giảm thiểu ô nhiễm cần bón phân đúng cách, không vượt quá khả năng hấp thụ của đất và cây trồng theo bốn quy tắc: đúng liều, đúng loại, đúng lúc, đúng nơi.</w:t>
            </w:r>
          </w:p>
          <w:p w14:paraId="5EE84C81" w14:textId="77777777" w:rsidR="003D55B7" w:rsidRPr="00AF0A09" w:rsidRDefault="003D55B7" w:rsidP="009C1FF9">
            <w:pPr>
              <w:ind w:left="48" w:right="48"/>
              <w:jc w:val="both"/>
              <w:rPr>
                <w:rFonts w:cs="Times New Roman"/>
                <w:i/>
                <w:szCs w:val="24"/>
              </w:rPr>
            </w:pPr>
            <w:r w:rsidRPr="00AF0A09">
              <w:rPr>
                <w:rFonts w:cs="Times New Roman"/>
                <w:i/>
                <w:szCs w:val="24"/>
              </w:rPr>
              <w:t>+ Bón đúng liều lượng: không bón thiếu, không bón thừa, thường xuyên theo dõi quá trình phát triển của cây trồng, đất đai, biến đổi thời tiết để điều chỉnh lượng phân bón cho phù hợp.</w:t>
            </w:r>
          </w:p>
          <w:p w14:paraId="10CBD57F" w14:textId="77777777" w:rsidR="003D55B7" w:rsidRPr="00AF0A09" w:rsidRDefault="003D55B7" w:rsidP="009C1FF9">
            <w:pPr>
              <w:ind w:left="48" w:right="48"/>
              <w:jc w:val="both"/>
              <w:rPr>
                <w:rFonts w:cs="Times New Roman"/>
                <w:i/>
                <w:szCs w:val="24"/>
              </w:rPr>
            </w:pPr>
            <w:r w:rsidRPr="00AF0A09">
              <w:rPr>
                <w:rFonts w:cs="Times New Roman"/>
                <w:i/>
                <w:szCs w:val="24"/>
              </w:rPr>
              <w:t>+ Bón đúng loại phân: cần căn cứ vào nhu cầu dinh dưỡng của cây trồng trong từng giai đoạn sinh trưởng, từng loại đất để lựa chọn loại phân phù hợp.</w:t>
            </w:r>
          </w:p>
          <w:p w14:paraId="76CA1A70" w14:textId="77777777" w:rsidR="003D55B7" w:rsidRPr="00AF0A09" w:rsidRDefault="003D55B7" w:rsidP="009C1FF9">
            <w:pPr>
              <w:ind w:left="48" w:right="48"/>
              <w:jc w:val="both"/>
              <w:rPr>
                <w:rFonts w:cs="Times New Roman"/>
                <w:i/>
                <w:szCs w:val="24"/>
              </w:rPr>
            </w:pPr>
            <w:r w:rsidRPr="00AF0A09">
              <w:rPr>
                <w:rFonts w:cs="Times New Roman"/>
                <w:i/>
                <w:szCs w:val="24"/>
              </w:rPr>
              <w:t>+ Bón đúng lúc: cần chia ra nhiều lần bón và đúng thời điểm cây đang có nhu cầu được cung cấp dinh dưỡng.</w:t>
            </w:r>
          </w:p>
          <w:p w14:paraId="42652875" w14:textId="77777777" w:rsidR="003D55B7" w:rsidRPr="00AF0A09" w:rsidRDefault="003D55B7" w:rsidP="009C1FF9">
            <w:pPr>
              <w:ind w:left="48" w:right="48"/>
              <w:jc w:val="both"/>
              <w:rPr>
                <w:rFonts w:cs="Times New Roman"/>
                <w:i/>
                <w:szCs w:val="24"/>
              </w:rPr>
            </w:pPr>
            <w:r w:rsidRPr="00AF0A09">
              <w:rPr>
                <w:rFonts w:cs="Times New Roman"/>
                <w:i/>
                <w:szCs w:val="24"/>
              </w:rPr>
              <w:t>+ Bón đúng nơi: để hạn chế phân bị rửa trôi, phân huỷ hoặc làm cây bị tổn thương.</w:t>
            </w:r>
          </w:p>
          <w:p w14:paraId="3DCDEE64" w14:textId="77777777" w:rsidR="003D55B7" w:rsidRPr="00AF0A09" w:rsidRDefault="003D55B7" w:rsidP="009C1FF9">
            <w:pPr>
              <w:ind w:right="48"/>
              <w:jc w:val="both"/>
              <w:rPr>
                <w:rFonts w:cs="Times New Roman"/>
                <w:i/>
                <w:szCs w:val="24"/>
              </w:rPr>
            </w:pPr>
            <w:r w:rsidRPr="00AF0A09">
              <w:rPr>
                <w:rFonts w:cs="Times New Roman"/>
                <w:i/>
                <w:szCs w:val="24"/>
              </w:rPr>
              <w:t xml:space="preserve">2, </w:t>
            </w:r>
            <w:r w:rsidRPr="00AF0A09">
              <w:rPr>
                <w:rFonts w:cs="Times New Roman"/>
                <w:i/>
                <w:szCs w:val="24"/>
                <w:shd w:val="clear" w:color="auto" w:fill="FFFFFF"/>
              </w:rPr>
              <w:t xml:space="preserve">Sử dụng phân bón không đúng cách sẽ làm ảnh hưởng đến môi trường và sức khoẻ con người. Phân bón dư thừa sẽ bị rửa trôi khỏi đất, ngấm vào cách mạch nước ngầm và đi vào sông, hồ, gây ô nhiễm đất và nước hoặc phân huỷ ra khí </w:t>
            </w:r>
            <w:r w:rsidRPr="00AF0A09">
              <w:rPr>
                <w:rFonts w:cs="Times New Roman"/>
                <w:i/>
                <w:szCs w:val="24"/>
                <w:shd w:val="clear" w:color="auto" w:fill="FFFFFF"/>
              </w:rPr>
              <w:lastRenderedPageBreak/>
              <w:t>ammonia, nitrogen, nitrogen oxide gây ô nhiễm không khí. Ngoài ra, việc lạm dụng phân bón có thể gây tồn dư hoá chất trong thực phẩm, rất có hại cho sức khoẻ con người…</w:t>
            </w:r>
          </w:p>
          <w:p w14:paraId="203F3CA9" w14:textId="77777777" w:rsidR="003D55B7" w:rsidRPr="00AF0A09" w:rsidRDefault="003D55B7" w:rsidP="009C1FF9">
            <w:pPr>
              <w:rPr>
                <w:rFonts w:cs="Times New Roman"/>
                <w:b/>
                <w:szCs w:val="24"/>
              </w:rPr>
            </w:pPr>
            <w:r w:rsidRPr="00AF0A09">
              <w:rPr>
                <w:rFonts w:cs="Times New Roman"/>
                <w:b/>
                <w:szCs w:val="24"/>
              </w:rPr>
              <w:t xml:space="preserve">KL: </w:t>
            </w:r>
          </w:p>
          <w:p w14:paraId="3506DA10" w14:textId="77777777" w:rsidR="003D55B7" w:rsidRPr="00AF0A09" w:rsidRDefault="003D55B7" w:rsidP="009C1FF9">
            <w:pPr>
              <w:jc w:val="both"/>
              <w:rPr>
                <w:rFonts w:cs="Times New Roman"/>
                <w:szCs w:val="24"/>
              </w:rPr>
            </w:pPr>
            <w:r w:rsidRPr="00AF0A09">
              <w:rPr>
                <w:rFonts w:cs="Times New Roman"/>
                <w:szCs w:val="24"/>
              </w:rPr>
              <w:t>- Phân bón đóng góp phần lớn vào việc tăng năng suất cây trồng, tuy nhiên nếu sử dụng không đúng cách sẽ ảnh hưởng đến môi trường và sức khỏe con người.</w:t>
            </w:r>
          </w:p>
          <w:p w14:paraId="62E87A44" w14:textId="77777777" w:rsidR="003D55B7" w:rsidRPr="00AF0A09" w:rsidRDefault="003D55B7" w:rsidP="009C1FF9">
            <w:pPr>
              <w:jc w:val="both"/>
              <w:rPr>
                <w:rFonts w:cs="Times New Roman"/>
                <w:szCs w:val="24"/>
              </w:rPr>
            </w:pPr>
            <w:r w:rsidRPr="00AF0A09">
              <w:rPr>
                <w:rFonts w:cs="Times New Roman"/>
                <w:szCs w:val="24"/>
              </w:rPr>
              <w:t>- Sử dụng phân bón đúng cách phải tuân theo quy tắc bón phân 4 đúng: Đúng liều lượng, đúng loại, đúng lúc, đúng nơi.</w:t>
            </w:r>
          </w:p>
          <w:p w14:paraId="0BA77679" w14:textId="77777777" w:rsidR="003D55B7" w:rsidRPr="00AF0A09" w:rsidRDefault="003D55B7" w:rsidP="009C1FF9">
            <w:pPr>
              <w:jc w:val="both"/>
              <w:rPr>
                <w:rFonts w:cs="Times New Roman"/>
                <w:szCs w:val="24"/>
              </w:rPr>
            </w:pPr>
            <w:r w:rsidRPr="00AF0A09">
              <w:rPr>
                <w:rFonts w:cs="Times New Roman"/>
                <w:szCs w:val="24"/>
              </w:rPr>
              <w:t xml:space="preserve">- </w:t>
            </w:r>
            <w:r w:rsidRPr="00AF0A09">
              <w:rPr>
                <w:rFonts w:cs="Times New Roman"/>
                <w:bCs/>
                <w:szCs w:val="24"/>
              </w:rPr>
              <w:t>Bên cạnh đó cần giảm sử dụng hân bón hóa học bằng cách tăng cường sản xuất và sử dụng phân bón hữu cơ (phân hủy rác thải hữu cơ) giàu chất dinh dưỡng, giúp đất tơi xốp, cây trồng dễ hấp thụ, an toàn khi sử dụng.</w:t>
            </w:r>
          </w:p>
        </w:tc>
      </w:tr>
    </w:tbl>
    <w:p w14:paraId="596EF32E" w14:textId="77777777" w:rsidR="003D55B7" w:rsidRPr="00AF0A09" w:rsidRDefault="003D55B7" w:rsidP="009C1FF9">
      <w:pPr>
        <w:spacing w:after="0" w:line="240" w:lineRule="auto"/>
        <w:jc w:val="both"/>
        <w:rPr>
          <w:rFonts w:ascii="Times New Roman" w:hAnsi="Times New Roman" w:cs="Times New Roman"/>
          <w:b/>
          <w:sz w:val="24"/>
          <w:szCs w:val="24"/>
          <w:lang w:val="sv-SE"/>
        </w:rPr>
      </w:pPr>
    </w:p>
    <w:p w14:paraId="1074087A"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4E75DEDA" w14:textId="77777777" w:rsidR="003D55B7" w:rsidRPr="00AF0A09" w:rsidRDefault="003D55B7"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1AF32352"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7C9EB742" w14:textId="77777777" w:rsidR="003D55B7" w:rsidRPr="00AF0A09" w:rsidRDefault="003D55B7"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6FE96133"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7054"/>
        <w:gridCol w:w="2835"/>
      </w:tblGrid>
      <w:tr w:rsidR="001816F8" w:rsidRPr="00AF0A09" w14:paraId="289E30A1" w14:textId="77777777" w:rsidTr="00693BA4">
        <w:tc>
          <w:tcPr>
            <w:tcW w:w="7054" w:type="dxa"/>
            <w:vAlign w:val="center"/>
          </w:tcPr>
          <w:p w14:paraId="6742D60A" w14:textId="77777777" w:rsidR="003D55B7" w:rsidRPr="00AF0A09" w:rsidRDefault="003D55B7" w:rsidP="009C1FF9">
            <w:pPr>
              <w:ind w:right="48"/>
              <w:jc w:val="center"/>
              <w:rPr>
                <w:rFonts w:cs="Times New Roman"/>
                <w:b/>
                <w:bCs/>
                <w:szCs w:val="24"/>
              </w:rPr>
            </w:pPr>
            <w:r w:rsidRPr="00AF0A09">
              <w:rPr>
                <w:rFonts w:cs="Times New Roman"/>
                <w:b/>
                <w:szCs w:val="24"/>
                <w:lang w:val="nl-NL"/>
              </w:rPr>
              <w:t>HOẠT ĐỘNG CỦA GV - HS</w:t>
            </w:r>
          </w:p>
        </w:tc>
        <w:tc>
          <w:tcPr>
            <w:tcW w:w="2835" w:type="dxa"/>
            <w:vAlign w:val="center"/>
          </w:tcPr>
          <w:p w14:paraId="0A1A28DC" w14:textId="77777777" w:rsidR="003D55B7" w:rsidRPr="00AF0A09" w:rsidRDefault="003D55B7"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435BFC0C" w14:textId="77777777" w:rsidTr="00693BA4">
        <w:tc>
          <w:tcPr>
            <w:tcW w:w="7054" w:type="dxa"/>
          </w:tcPr>
          <w:p w14:paraId="57BC4683"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6CE9E801" w14:textId="77777777" w:rsidR="003D55B7" w:rsidRPr="00AF0A09" w:rsidRDefault="003D55B7" w:rsidP="009C1FF9">
            <w:pPr>
              <w:pStyle w:val="ListParagraph"/>
              <w:ind w:left="0"/>
              <w:jc w:val="both"/>
              <w:rPr>
                <w:rFonts w:eastAsia="Arial"/>
              </w:rPr>
            </w:pPr>
          </w:p>
          <w:p w14:paraId="64765517" w14:textId="77777777" w:rsidR="003D55B7" w:rsidRPr="00AF0A09" w:rsidRDefault="003D55B7" w:rsidP="009C1FF9">
            <w:pPr>
              <w:pStyle w:val="ListParagraph"/>
              <w:ind w:left="0"/>
              <w:jc w:val="both"/>
              <w:rPr>
                <w:iCs/>
              </w:rPr>
            </w:pPr>
            <w:r w:rsidRPr="00AF0A09">
              <w:rPr>
                <w:rFonts w:eastAsia="Arial"/>
              </w:rPr>
              <w:t>- GV cho HS làm một số bài tập trắc nghiệm</w:t>
            </w:r>
            <w:r w:rsidRPr="00AF0A09">
              <w:rPr>
                <w:iCs/>
              </w:rPr>
              <w:t>:</w:t>
            </w:r>
          </w:p>
          <w:p w14:paraId="2AAB2E65" w14:textId="77777777" w:rsidR="003D55B7" w:rsidRPr="00AF0A09" w:rsidRDefault="003D55B7" w:rsidP="009C1FF9">
            <w:pPr>
              <w:rPr>
                <w:rFonts w:cs="Times New Roman"/>
                <w:bCs/>
                <w:szCs w:val="24"/>
              </w:rPr>
            </w:pPr>
            <w:r w:rsidRPr="00AF0A09">
              <w:rPr>
                <w:rFonts w:cs="Times New Roman"/>
                <w:b/>
                <w:szCs w:val="24"/>
              </w:rPr>
              <w:t xml:space="preserve">Câu 1: </w:t>
            </w:r>
            <w:r w:rsidRPr="00AF0A09">
              <w:rPr>
                <w:rFonts w:cs="Times New Roman"/>
                <w:szCs w:val="24"/>
              </w:rPr>
              <w:t xml:space="preserve">Đạm </w:t>
            </w:r>
            <w:r w:rsidRPr="00AF0A09">
              <w:rPr>
                <w:rFonts w:eastAsia="Calibri" w:cs="Times New Roman"/>
                <w:bCs/>
                <w:szCs w:val="24"/>
              </w:rPr>
              <w:t>urea</w:t>
            </w:r>
            <w:r w:rsidRPr="00AF0A09">
              <w:rPr>
                <w:rFonts w:cs="Times New Roman"/>
                <w:szCs w:val="24"/>
              </w:rPr>
              <w:t xml:space="preserve"> có thành phần chính là</w:t>
            </w:r>
            <w:r w:rsidRPr="00AF0A09">
              <w:rPr>
                <w:rFonts w:cs="Times New Roman"/>
                <w:bCs/>
                <w:szCs w:val="24"/>
              </w:rPr>
              <w:t xml:space="preserve"> </w:t>
            </w:r>
          </w:p>
          <w:p w14:paraId="041FA6C5" w14:textId="77777777" w:rsidR="003D55B7" w:rsidRPr="00AF0A09" w:rsidRDefault="003D55B7" w:rsidP="009C1FF9">
            <w:pPr>
              <w:rPr>
                <w:rFonts w:cs="Times New Roman"/>
                <w:szCs w:val="24"/>
              </w:rPr>
            </w:pPr>
            <w:r w:rsidRPr="00AF0A09">
              <w:rPr>
                <w:rFonts w:cs="Times New Roman"/>
                <w:bCs/>
                <w:szCs w:val="24"/>
              </w:rPr>
              <w:t>A.</w:t>
            </w:r>
            <w:r w:rsidRPr="00AF0A09">
              <w:rPr>
                <w:rFonts w:cs="Times New Roman"/>
                <w:szCs w:val="24"/>
              </w:rPr>
              <w:t xml:space="preserve">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 xml:space="preserve">3     </w:t>
            </w:r>
            <w:r w:rsidRPr="00AF0A09">
              <w:rPr>
                <w:rFonts w:cs="Times New Roman"/>
                <w:bCs/>
                <w:szCs w:val="24"/>
                <w:u w:val="single"/>
              </w:rPr>
              <w:t>B.</w:t>
            </w:r>
            <w:r w:rsidRPr="00AF0A09">
              <w:rPr>
                <w:rFonts w:cs="Times New Roman"/>
                <w:szCs w:val="24"/>
              </w:rPr>
              <w:t xml:space="preserve"> (NH</w:t>
            </w:r>
            <w:r w:rsidRPr="00AF0A09">
              <w:rPr>
                <w:rFonts w:cs="Times New Roman"/>
                <w:szCs w:val="24"/>
                <w:vertAlign w:val="subscript"/>
              </w:rPr>
              <w:t>2</w:t>
            </w:r>
            <w:r w:rsidRPr="00AF0A09">
              <w:rPr>
                <w:rFonts w:cs="Times New Roman"/>
                <w:szCs w:val="24"/>
              </w:rPr>
              <w:t>)</w:t>
            </w:r>
            <w:r w:rsidRPr="00AF0A09">
              <w:rPr>
                <w:rFonts w:cs="Times New Roman"/>
                <w:szCs w:val="24"/>
                <w:vertAlign w:val="subscript"/>
              </w:rPr>
              <w:t>2</w:t>
            </w:r>
            <w:r w:rsidRPr="00AF0A09">
              <w:rPr>
                <w:rFonts w:cs="Times New Roman"/>
                <w:szCs w:val="24"/>
              </w:rPr>
              <w:t xml:space="preserve">CO      </w:t>
            </w:r>
            <w:r w:rsidRPr="00AF0A09">
              <w:rPr>
                <w:rFonts w:cs="Times New Roman"/>
                <w:bCs/>
                <w:szCs w:val="24"/>
              </w:rPr>
              <w:t>C.</w:t>
            </w:r>
            <w:r w:rsidRPr="00AF0A09">
              <w:rPr>
                <w:rFonts w:cs="Times New Roman"/>
                <w:szCs w:val="24"/>
              </w:rPr>
              <w:t xml:space="preserve"> NH</w:t>
            </w:r>
            <w:r w:rsidRPr="00AF0A09">
              <w:rPr>
                <w:rFonts w:cs="Times New Roman"/>
                <w:szCs w:val="24"/>
                <w:vertAlign w:val="subscript"/>
              </w:rPr>
              <w:t>4</w:t>
            </w:r>
            <w:r w:rsidRPr="00AF0A09">
              <w:rPr>
                <w:rFonts w:cs="Times New Roman"/>
                <w:szCs w:val="24"/>
              </w:rPr>
              <w:t xml:space="preserve">Cl         </w:t>
            </w:r>
            <w:r w:rsidRPr="00AF0A09">
              <w:rPr>
                <w:rFonts w:cs="Times New Roman"/>
                <w:bCs/>
                <w:szCs w:val="24"/>
              </w:rPr>
              <w:t>D.</w:t>
            </w:r>
            <w:r w:rsidRPr="00AF0A09">
              <w:rPr>
                <w:rFonts w:cs="Times New Roman"/>
                <w:szCs w:val="24"/>
              </w:rPr>
              <w:t xml:space="preserve"> Ca(H</w:t>
            </w:r>
            <w:r w:rsidRPr="00AF0A09">
              <w:rPr>
                <w:rFonts w:cs="Times New Roman"/>
                <w:szCs w:val="24"/>
                <w:vertAlign w:val="subscript"/>
              </w:rPr>
              <w:t>2</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p>
          <w:p w14:paraId="4D4D9162" w14:textId="77777777" w:rsidR="003D55B7" w:rsidRPr="00AF0A09" w:rsidRDefault="003D55B7" w:rsidP="009C1FF9">
            <w:pPr>
              <w:rPr>
                <w:rFonts w:cs="Times New Roman"/>
                <w:szCs w:val="24"/>
              </w:rPr>
            </w:pPr>
            <w:r w:rsidRPr="00AF0A09">
              <w:rPr>
                <w:rFonts w:cs="Times New Roman"/>
                <w:b/>
                <w:szCs w:val="24"/>
              </w:rPr>
              <w:t xml:space="preserve">Câu 2: </w:t>
            </w:r>
            <w:r w:rsidRPr="00AF0A09">
              <w:rPr>
                <w:rFonts w:cs="Times New Roman"/>
                <w:szCs w:val="24"/>
              </w:rPr>
              <w:t>Phân lân nung chảy phù hợp nhất với đất có môi trường nào?</w:t>
            </w:r>
          </w:p>
          <w:p w14:paraId="33CF30D2" w14:textId="77777777" w:rsidR="003D55B7" w:rsidRPr="00AF0A09" w:rsidRDefault="003D55B7" w:rsidP="009C1FF9">
            <w:pPr>
              <w:rPr>
                <w:rFonts w:cs="Times New Roman"/>
                <w:szCs w:val="24"/>
              </w:rPr>
            </w:pPr>
            <w:r w:rsidRPr="00AF0A09">
              <w:rPr>
                <w:rFonts w:cs="Times New Roman"/>
                <w:szCs w:val="24"/>
                <w:u w:val="single"/>
              </w:rPr>
              <w:t>A.</w:t>
            </w:r>
            <w:r w:rsidRPr="00AF0A09">
              <w:rPr>
                <w:rFonts w:cs="Times New Roman"/>
                <w:szCs w:val="24"/>
              </w:rPr>
              <w:t xml:space="preserve"> Axit           </w:t>
            </w:r>
            <w:r w:rsidRPr="00AF0A09">
              <w:rPr>
                <w:rFonts w:cs="Times New Roman"/>
                <w:bCs/>
                <w:szCs w:val="24"/>
              </w:rPr>
              <w:t>B.</w:t>
            </w:r>
            <w:r w:rsidRPr="00AF0A09">
              <w:rPr>
                <w:rFonts w:cs="Times New Roman"/>
                <w:szCs w:val="24"/>
              </w:rPr>
              <w:t xml:space="preserve"> Bazơ            </w:t>
            </w:r>
            <w:r w:rsidRPr="00AF0A09">
              <w:rPr>
                <w:rFonts w:cs="Times New Roman"/>
                <w:bCs/>
                <w:szCs w:val="24"/>
              </w:rPr>
              <w:t>C.</w:t>
            </w:r>
            <w:r w:rsidRPr="00AF0A09">
              <w:rPr>
                <w:rFonts w:cs="Times New Roman"/>
                <w:szCs w:val="24"/>
              </w:rPr>
              <w:t xml:space="preserve"> Trung tính           </w:t>
            </w:r>
            <w:r w:rsidRPr="00AF0A09">
              <w:rPr>
                <w:rFonts w:cs="Times New Roman"/>
                <w:bCs/>
                <w:szCs w:val="24"/>
              </w:rPr>
              <w:t>D.</w:t>
            </w:r>
            <w:r w:rsidRPr="00AF0A09">
              <w:rPr>
                <w:rFonts w:cs="Times New Roman"/>
                <w:szCs w:val="24"/>
              </w:rPr>
              <w:t xml:space="preserve"> Cả A, B, C</w:t>
            </w:r>
          </w:p>
          <w:p w14:paraId="2E90C86C" w14:textId="77777777" w:rsidR="003D55B7" w:rsidRPr="00AF0A09" w:rsidRDefault="003D55B7" w:rsidP="009C1FF9">
            <w:pPr>
              <w:jc w:val="both"/>
              <w:rPr>
                <w:rFonts w:cs="Times New Roman"/>
                <w:szCs w:val="24"/>
              </w:rPr>
            </w:pPr>
            <w:r w:rsidRPr="00AF0A09">
              <w:rPr>
                <w:rFonts w:cs="Times New Roman"/>
                <w:b/>
                <w:szCs w:val="24"/>
              </w:rPr>
              <w:t>Câu 4:</w:t>
            </w:r>
            <w:r w:rsidRPr="00AF0A09">
              <w:rPr>
                <w:rFonts w:cs="Times New Roman"/>
                <w:szCs w:val="24"/>
              </w:rPr>
              <w:t xml:space="preserve"> Phân </w:t>
            </w:r>
            <w:r w:rsidRPr="00AF0A09">
              <w:rPr>
                <w:rFonts w:eastAsia="Calibri" w:cs="Times New Roman"/>
                <w:bCs/>
                <w:szCs w:val="24"/>
              </w:rPr>
              <w:t>urea</w:t>
            </w:r>
            <w:r w:rsidRPr="00AF0A09">
              <w:rPr>
                <w:rFonts w:cs="Times New Roman"/>
                <w:szCs w:val="24"/>
              </w:rPr>
              <w:t xml:space="preserve"> thuộc lọai phân nào?</w:t>
            </w:r>
          </w:p>
          <w:p w14:paraId="0365B2CD" w14:textId="77777777" w:rsidR="003D55B7" w:rsidRPr="00AF0A09" w:rsidRDefault="003D55B7" w:rsidP="009C1FF9">
            <w:pPr>
              <w:jc w:val="both"/>
              <w:rPr>
                <w:rFonts w:cs="Times New Roman"/>
                <w:szCs w:val="24"/>
              </w:rPr>
            </w:pPr>
            <w:r w:rsidRPr="00AF0A09">
              <w:rPr>
                <w:rFonts w:cs="Times New Roman"/>
                <w:bCs/>
                <w:szCs w:val="24"/>
                <w:lang w:val="it-IT"/>
              </w:rPr>
              <w:t>A.</w:t>
            </w:r>
            <w:r w:rsidRPr="00AF0A09">
              <w:rPr>
                <w:rFonts w:cs="Times New Roman"/>
                <w:szCs w:val="24"/>
                <w:lang w:val="it-IT"/>
              </w:rPr>
              <w:t xml:space="preserve"> Kali                </w:t>
            </w:r>
            <w:r w:rsidRPr="00AF0A09">
              <w:rPr>
                <w:rFonts w:cs="Times New Roman"/>
                <w:bCs/>
                <w:szCs w:val="24"/>
                <w:lang w:val="it-IT"/>
              </w:rPr>
              <w:t>B.</w:t>
            </w:r>
            <w:r w:rsidRPr="00AF0A09">
              <w:rPr>
                <w:rFonts w:cs="Times New Roman"/>
                <w:szCs w:val="24"/>
                <w:lang w:val="it-IT"/>
              </w:rPr>
              <w:t xml:space="preserve"> Lân                    </w:t>
            </w:r>
            <w:r w:rsidRPr="00AF0A09">
              <w:rPr>
                <w:rFonts w:cs="Times New Roman"/>
                <w:bCs/>
                <w:szCs w:val="24"/>
                <w:u w:val="single"/>
                <w:lang w:val="it-IT"/>
              </w:rPr>
              <w:t>C.</w:t>
            </w:r>
            <w:r w:rsidRPr="00AF0A09">
              <w:rPr>
                <w:rFonts w:cs="Times New Roman"/>
                <w:szCs w:val="24"/>
                <w:lang w:val="it-IT"/>
              </w:rPr>
              <w:t xml:space="preserve"> Đạm              </w:t>
            </w:r>
            <w:r w:rsidRPr="00AF0A09">
              <w:rPr>
                <w:rFonts w:cs="Times New Roman"/>
                <w:bCs/>
                <w:szCs w:val="24"/>
                <w:lang w:val="it-IT"/>
              </w:rPr>
              <w:t>D.</w:t>
            </w:r>
            <w:r w:rsidRPr="00AF0A09">
              <w:rPr>
                <w:rFonts w:cs="Times New Roman"/>
                <w:szCs w:val="24"/>
                <w:lang w:val="it-IT"/>
              </w:rPr>
              <w:t xml:space="preserve"> Vi lượng</w:t>
            </w:r>
          </w:p>
          <w:p w14:paraId="6F891499" w14:textId="77777777" w:rsidR="003D55B7" w:rsidRPr="00AF0A09" w:rsidRDefault="003D55B7" w:rsidP="009C1FF9">
            <w:pPr>
              <w:jc w:val="both"/>
              <w:rPr>
                <w:rFonts w:cs="Times New Roman"/>
                <w:b/>
                <w:bCs/>
                <w:szCs w:val="24"/>
              </w:rPr>
            </w:pPr>
            <w:r w:rsidRPr="00AF0A09">
              <w:rPr>
                <w:rFonts w:cs="Times New Roman"/>
                <w:b/>
                <w:szCs w:val="24"/>
                <w:lang w:val="it-IT"/>
              </w:rPr>
              <w:t xml:space="preserve">Câu 5: </w:t>
            </w:r>
            <w:r w:rsidRPr="00AF0A09">
              <w:rPr>
                <w:rFonts w:cs="Times New Roman"/>
                <w:szCs w:val="24"/>
                <w:lang w:val="it-IT"/>
              </w:rPr>
              <w:t>Muốn tăng cường sức chống bệnh, chống rét và chịu hạn cho cây người ta dùng phân bón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5CEBDDC5" w14:textId="77777777" w:rsidTr="00693BA4">
              <w:tc>
                <w:tcPr>
                  <w:tcW w:w="3411" w:type="dxa"/>
                </w:tcPr>
                <w:p w14:paraId="78E81F46" w14:textId="77777777" w:rsidR="003D55B7" w:rsidRPr="00AF0A09" w:rsidRDefault="003D55B7" w:rsidP="00C44CCE">
                  <w:pPr>
                    <w:framePr w:hSpace="180" w:wrap="around" w:vAnchor="text" w:hAnchor="text" w:y="1"/>
                    <w:suppressOverlap/>
                    <w:jc w:val="both"/>
                    <w:rPr>
                      <w:rFonts w:cs="Times New Roman"/>
                      <w:bCs/>
                      <w:szCs w:val="24"/>
                    </w:rPr>
                  </w:pPr>
                  <w:r w:rsidRPr="00AF0A09">
                    <w:rPr>
                      <w:rFonts w:cs="Times New Roman"/>
                      <w:szCs w:val="24"/>
                      <w:lang w:val="it-IT"/>
                    </w:rPr>
                    <w:t>A. Phân đạm.</w:t>
                  </w:r>
                </w:p>
              </w:tc>
              <w:tc>
                <w:tcPr>
                  <w:tcW w:w="3412" w:type="dxa"/>
                </w:tcPr>
                <w:p w14:paraId="7C04BDA2" w14:textId="77777777" w:rsidR="003D55B7" w:rsidRPr="00AF0A09" w:rsidRDefault="003D55B7" w:rsidP="00C44CCE">
                  <w:pPr>
                    <w:framePr w:hSpace="180" w:wrap="around" w:vAnchor="text" w:hAnchor="text" w:y="1"/>
                    <w:suppressOverlap/>
                    <w:jc w:val="both"/>
                    <w:rPr>
                      <w:rFonts w:cs="Times New Roman"/>
                      <w:bCs/>
                      <w:szCs w:val="24"/>
                    </w:rPr>
                  </w:pPr>
                  <w:r w:rsidRPr="00AF0A09">
                    <w:rPr>
                      <w:rFonts w:cs="Times New Roman"/>
                      <w:szCs w:val="24"/>
                      <w:u w:val="single"/>
                      <w:lang w:val="it-IT"/>
                    </w:rPr>
                    <w:t>B.</w:t>
                  </w:r>
                  <w:r w:rsidRPr="00AF0A09">
                    <w:rPr>
                      <w:rFonts w:cs="Times New Roman"/>
                      <w:szCs w:val="24"/>
                      <w:lang w:val="it-IT"/>
                    </w:rPr>
                    <w:t xml:space="preserve"> Phân kali.             </w:t>
                  </w:r>
                </w:p>
              </w:tc>
            </w:tr>
            <w:tr w:rsidR="001816F8" w:rsidRPr="00AF0A09" w14:paraId="4767D44A" w14:textId="77777777" w:rsidTr="00693BA4">
              <w:tc>
                <w:tcPr>
                  <w:tcW w:w="3411" w:type="dxa"/>
                </w:tcPr>
                <w:p w14:paraId="5FA7BA63" w14:textId="77777777" w:rsidR="003D55B7" w:rsidRPr="00AF0A09" w:rsidRDefault="003D55B7" w:rsidP="00C44CCE">
                  <w:pPr>
                    <w:framePr w:hSpace="180" w:wrap="around" w:vAnchor="text" w:hAnchor="text" w:y="1"/>
                    <w:suppressOverlap/>
                    <w:jc w:val="both"/>
                    <w:rPr>
                      <w:rFonts w:cs="Times New Roman"/>
                      <w:bCs/>
                      <w:szCs w:val="24"/>
                    </w:rPr>
                  </w:pPr>
                  <w:r w:rsidRPr="00AF0A09">
                    <w:rPr>
                      <w:rFonts w:cs="Times New Roman"/>
                      <w:szCs w:val="24"/>
                      <w:lang w:val="it-IT"/>
                    </w:rPr>
                    <w:t xml:space="preserve">C. Phân lân.          </w:t>
                  </w:r>
                </w:p>
              </w:tc>
              <w:tc>
                <w:tcPr>
                  <w:tcW w:w="3412" w:type="dxa"/>
                </w:tcPr>
                <w:p w14:paraId="40A6506A" w14:textId="77777777" w:rsidR="003D55B7" w:rsidRPr="00AF0A09" w:rsidRDefault="003D55B7" w:rsidP="00C44CCE">
                  <w:pPr>
                    <w:framePr w:hSpace="180" w:wrap="around" w:vAnchor="text" w:hAnchor="text" w:y="1"/>
                    <w:suppressOverlap/>
                    <w:jc w:val="both"/>
                    <w:rPr>
                      <w:rFonts w:cs="Times New Roman"/>
                      <w:szCs w:val="24"/>
                      <w:lang w:val="it-IT"/>
                    </w:rPr>
                  </w:pPr>
                  <w:r w:rsidRPr="00AF0A09">
                    <w:rPr>
                      <w:rFonts w:cs="Times New Roman"/>
                      <w:szCs w:val="24"/>
                      <w:lang w:val="it-IT"/>
                    </w:rPr>
                    <w:t>D. Phân vi lượng.</w:t>
                  </w:r>
                </w:p>
              </w:tc>
            </w:tr>
          </w:tbl>
          <w:p w14:paraId="7547F64B" w14:textId="77777777" w:rsidR="003D55B7" w:rsidRPr="00AF0A09" w:rsidRDefault="003D55B7" w:rsidP="009C1FF9">
            <w:pPr>
              <w:jc w:val="both"/>
              <w:rPr>
                <w:rFonts w:cs="Times New Roman"/>
                <w:szCs w:val="24"/>
                <w:lang w:val="it-IT"/>
              </w:rPr>
            </w:pPr>
            <w:r w:rsidRPr="00AF0A09">
              <w:rPr>
                <w:rFonts w:cs="Times New Roman"/>
                <w:b/>
                <w:szCs w:val="24"/>
                <w:lang w:val="it-IT"/>
              </w:rPr>
              <w:t xml:space="preserve">Câu 6: </w:t>
            </w:r>
            <w:r w:rsidRPr="00AF0A09">
              <w:rPr>
                <w:rFonts w:cs="Times New Roman"/>
                <w:szCs w:val="24"/>
                <w:lang w:val="it-IT"/>
              </w:rPr>
              <w:t xml:space="preserve">Thành phần của </w:t>
            </w:r>
            <w:r w:rsidRPr="00AF0A09">
              <w:rPr>
                <w:rFonts w:cs="Times New Roman"/>
                <w:bCs/>
                <w:szCs w:val="24"/>
                <w:lang w:val="it-IT"/>
              </w:rPr>
              <w:t>Superphosphate đơn</w:t>
            </w:r>
            <w:r w:rsidRPr="00AF0A09">
              <w:rPr>
                <w:rFonts w:cs="Times New Roman"/>
                <w:szCs w:val="24"/>
                <w:lang w:val="it-IT"/>
              </w:rPr>
              <w:t xml:space="preserve"> đơn gồm </w:t>
            </w:r>
            <w:r w:rsidRPr="00AF0A09">
              <w:rPr>
                <w:rFonts w:cs="Times New Roman"/>
                <w:bCs/>
                <w:szCs w:val="24"/>
                <w:lang w:val="it-IT"/>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7D85FF57" w14:textId="77777777" w:rsidTr="00693BA4">
              <w:tc>
                <w:tcPr>
                  <w:tcW w:w="3411" w:type="dxa"/>
                </w:tcPr>
                <w:p w14:paraId="64C08C29" w14:textId="77777777" w:rsidR="003D55B7" w:rsidRPr="00AF0A09" w:rsidRDefault="003D55B7" w:rsidP="00C44CCE">
                  <w:pPr>
                    <w:framePr w:hSpace="180" w:wrap="around" w:vAnchor="text" w:hAnchor="text" w:y="1"/>
                    <w:suppressOverlap/>
                    <w:jc w:val="both"/>
                    <w:rPr>
                      <w:rFonts w:cs="Times New Roman"/>
                      <w:szCs w:val="24"/>
                      <w:lang w:val="it-IT"/>
                    </w:rPr>
                  </w:pPr>
                  <w:r w:rsidRPr="00AF0A09">
                    <w:rPr>
                      <w:rFonts w:cs="Times New Roman"/>
                      <w:szCs w:val="24"/>
                      <w:lang w:val="it-IT"/>
                    </w:rPr>
                    <w:t>A. Ca(H</w:t>
                  </w:r>
                  <w:r w:rsidRPr="00AF0A09">
                    <w:rPr>
                      <w:rFonts w:cs="Times New Roman"/>
                      <w:szCs w:val="24"/>
                      <w:vertAlign w:val="subscript"/>
                      <w:lang w:val="it-IT"/>
                    </w:rPr>
                    <w:t>2</w:t>
                  </w:r>
                  <w:r w:rsidRPr="00AF0A09">
                    <w:rPr>
                      <w:rFonts w:cs="Times New Roman"/>
                      <w:szCs w:val="24"/>
                      <w:lang w:val="it-IT"/>
                    </w:rPr>
                    <w:t>PO</w:t>
                  </w:r>
                  <w:r w:rsidRPr="00AF0A09">
                    <w:rPr>
                      <w:rFonts w:cs="Times New Roman"/>
                      <w:szCs w:val="24"/>
                      <w:vertAlign w:val="subscript"/>
                      <w:lang w:val="it-IT"/>
                    </w:rPr>
                    <w:t>4</w:t>
                  </w:r>
                  <w:r w:rsidRPr="00AF0A09">
                    <w:rPr>
                      <w:rFonts w:cs="Times New Roman"/>
                      <w:szCs w:val="24"/>
                      <w:lang w:val="it-IT"/>
                    </w:rPr>
                    <w:t>)</w:t>
                  </w:r>
                  <w:r w:rsidRPr="00AF0A09">
                    <w:rPr>
                      <w:rFonts w:cs="Times New Roman"/>
                      <w:szCs w:val="24"/>
                      <w:vertAlign w:val="subscript"/>
                      <w:lang w:val="it-IT"/>
                    </w:rPr>
                    <w:t>2</w:t>
                  </w:r>
                  <w:r w:rsidRPr="00AF0A09">
                    <w:rPr>
                      <w:rFonts w:cs="Times New Roman"/>
                      <w:szCs w:val="24"/>
                      <w:lang w:val="it-IT"/>
                    </w:rPr>
                    <w:t>.</w:t>
                  </w:r>
                  <w:r w:rsidRPr="00AF0A09">
                    <w:rPr>
                      <w:rFonts w:cs="Times New Roman"/>
                      <w:szCs w:val="24"/>
                      <w:vertAlign w:val="subscript"/>
                      <w:lang w:val="it-IT"/>
                    </w:rPr>
                    <w:t xml:space="preserve"> </w:t>
                  </w:r>
                  <w:r w:rsidRPr="00AF0A09">
                    <w:rPr>
                      <w:rFonts w:cs="Times New Roman"/>
                      <w:szCs w:val="24"/>
                      <w:lang w:val="it-IT"/>
                    </w:rPr>
                    <w:t xml:space="preserve">                             </w:t>
                  </w:r>
                </w:p>
              </w:tc>
              <w:tc>
                <w:tcPr>
                  <w:tcW w:w="3412" w:type="dxa"/>
                </w:tcPr>
                <w:p w14:paraId="49CDF6E8" w14:textId="77777777" w:rsidR="003D55B7" w:rsidRPr="00AF0A09" w:rsidRDefault="003D55B7" w:rsidP="00C44CCE">
                  <w:pPr>
                    <w:framePr w:hSpace="180" w:wrap="around" w:vAnchor="text" w:hAnchor="text" w:y="1"/>
                    <w:suppressOverlap/>
                    <w:jc w:val="both"/>
                    <w:rPr>
                      <w:rFonts w:cs="Times New Roman"/>
                      <w:szCs w:val="24"/>
                      <w:lang w:val="it-IT"/>
                    </w:rPr>
                  </w:pPr>
                  <w:r w:rsidRPr="00AF0A09">
                    <w:rPr>
                      <w:rFonts w:cs="Times New Roman"/>
                      <w:szCs w:val="24"/>
                      <w:lang w:val="it-IT"/>
                    </w:rPr>
                    <w:t>B. CaHPO</w:t>
                  </w:r>
                  <w:r w:rsidRPr="00AF0A09">
                    <w:rPr>
                      <w:rFonts w:cs="Times New Roman"/>
                      <w:szCs w:val="24"/>
                      <w:vertAlign w:val="subscript"/>
                      <w:lang w:val="it-IT"/>
                    </w:rPr>
                    <w:t>4</w:t>
                  </w:r>
                  <w:r w:rsidRPr="00AF0A09">
                    <w:rPr>
                      <w:rFonts w:cs="Times New Roman"/>
                      <w:szCs w:val="24"/>
                      <w:lang w:val="it-IT"/>
                    </w:rPr>
                    <w:t>, CaSO</w:t>
                  </w:r>
                  <w:r w:rsidRPr="00AF0A09">
                    <w:rPr>
                      <w:rFonts w:cs="Times New Roman"/>
                      <w:szCs w:val="24"/>
                      <w:vertAlign w:val="subscript"/>
                      <w:lang w:val="it-IT"/>
                    </w:rPr>
                    <w:t>4</w:t>
                  </w:r>
                  <w:r w:rsidRPr="00AF0A09">
                    <w:rPr>
                      <w:rFonts w:cs="Times New Roman"/>
                      <w:szCs w:val="24"/>
                      <w:lang w:val="it-IT"/>
                    </w:rPr>
                    <w:t>.</w:t>
                  </w:r>
                  <w:r w:rsidRPr="00AF0A09">
                    <w:rPr>
                      <w:rFonts w:cs="Times New Roman"/>
                      <w:szCs w:val="24"/>
                      <w:vertAlign w:val="subscript"/>
                      <w:lang w:val="it-IT"/>
                    </w:rPr>
                    <w:t xml:space="preserve"> </w:t>
                  </w:r>
                  <w:r w:rsidRPr="00AF0A09">
                    <w:rPr>
                      <w:rFonts w:cs="Times New Roman"/>
                      <w:szCs w:val="24"/>
                      <w:lang w:val="it-IT"/>
                    </w:rPr>
                    <w:t xml:space="preserve">                                     </w:t>
                  </w:r>
                </w:p>
              </w:tc>
            </w:tr>
            <w:tr w:rsidR="001816F8" w:rsidRPr="00AF0A09" w14:paraId="4624B8CC" w14:textId="77777777" w:rsidTr="00693BA4">
              <w:tc>
                <w:tcPr>
                  <w:tcW w:w="3411" w:type="dxa"/>
                </w:tcPr>
                <w:p w14:paraId="18A19D60" w14:textId="77777777" w:rsidR="003D55B7" w:rsidRPr="00AF0A09" w:rsidRDefault="003D55B7" w:rsidP="00C44CCE">
                  <w:pPr>
                    <w:framePr w:hSpace="180" w:wrap="around" w:vAnchor="text" w:hAnchor="text" w:y="1"/>
                    <w:suppressOverlap/>
                    <w:jc w:val="both"/>
                    <w:rPr>
                      <w:rFonts w:cs="Times New Roman"/>
                      <w:szCs w:val="24"/>
                      <w:lang w:val="it-IT"/>
                    </w:rPr>
                  </w:pPr>
                  <w:r w:rsidRPr="00AF0A09">
                    <w:rPr>
                      <w:rFonts w:cs="Times New Roman"/>
                      <w:szCs w:val="24"/>
                      <w:u w:val="single"/>
                      <w:lang w:val="it-IT"/>
                    </w:rPr>
                    <w:t>C.</w:t>
                  </w:r>
                  <w:r w:rsidRPr="00AF0A09">
                    <w:rPr>
                      <w:rFonts w:cs="Times New Roman"/>
                      <w:szCs w:val="24"/>
                      <w:lang w:val="it-IT"/>
                    </w:rPr>
                    <w:t xml:space="preserve"> Ca(H</w:t>
                  </w:r>
                  <w:r w:rsidRPr="00AF0A09">
                    <w:rPr>
                      <w:rFonts w:cs="Times New Roman"/>
                      <w:szCs w:val="24"/>
                      <w:vertAlign w:val="subscript"/>
                      <w:lang w:val="it-IT"/>
                    </w:rPr>
                    <w:t>2</w:t>
                  </w:r>
                  <w:r w:rsidRPr="00AF0A09">
                    <w:rPr>
                      <w:rFonts w:cs="Times New Roman"/>
                      <w:szCs w:val="24"/>
                      <w:lang w:val="it-IT"/>
                    </w:rPr>
                    <w:t>PO</w:t>
                  </w:r>
                  <w:r w:rsidRPr="00AF0A09">
                    <w:rPr>
                      <w:rFonts w:cs="Times New Roman"/>
                      <w:szCs w:val="24"/>
                      <w:vertAlign w:val="subscript"/>
                      <w:lang w:val="it-IT"/>
                    </w:rPr>
                    <w:t>4</w:t>
                  </w:r>
                  <w:r w:rsidRPr="00AF0A09">
                    <w:rPr>
                      <w:rFonts w:cs="Times New Roman"/>
                      <w:szCs w:val="24"/>
                      <w:lang w:val="it-IT"/>
                    </w:rPr>
                    <w:t>)</w:t>
                  </w:r>
                  <w:r w:rsidRPr="00AF0A09">
                    <w:rPr>
                      <w:rFonts w:cs="Times New Roman"/>
                      <w:szCs w:val="24"/>
                      <w:vertAlign w:val="subscript"/>
                      <w:lang w:val="it-IT"/>
                    </w:rPr>
                    <w:t>2</w:t>
                  </w:r>
                  <w:r w:rsidRPr="00AF0A09">
                    <w:rPr>
                      <w:rFonts w:cs="Times New Roman"/>
                      <w:szCs w:val="24"/>
                      <w:lang w:val="it-IT"/>
                    </w:rPr>
                    <w:t>, CaSO</w:t>
                  </w:r>
                  <w:r w:rsidRPr="00AF0A09">
                    <w:rPr>
                      <w:rFonts w:cs="Times New Roman"/>
                      <w:szCs w:val="24"/>
                      <w:vertAlign w:val="subscript"/>
                      <w:lang w:val="it-IT"/>
                    </w:rPr>
                    <w:t>4</w:t>
                  </w:r>
                  <w:r w:rsidRPr="00AF0A09">
                    <w:rPr>
                      <w:rFonts w:cs="Times New Roman"/>
                      <w:szCs w:val="24"/>
                      <w:lang w:val="it-IT"/>
                    </w:rPr>
                    <w:t xml:space="preserve">.    </w:t>
                  </w:r>
                </w:p>
              </w:tc>
              <w:tc>
                <w:tcPr>
                  <w:tcW w:w="3412" w:type="dxa"/>
                </w:tcPr>
                <w:p w14:paraId="0B1F2D97" w14:textId="77777777" w:rsidR="003D55B7" w:rsidRPr="00AF0A09" w:rsidRDefault="003D55B7" w:rsidP="00C44CCE">
                  <w:pPr>
                    <w:framePr w:hSpace="180" w:wrap="around" w:vAnchor="text" w:hAnchor="text" w:y="1"/>
                    <w:suppressOverlap/>
                    <w:jc w:val="both"/>
                    <w:rPr>
                      <w:rFonts w:cs="Times New Roman"/>
                      <w:szCs w:val="24"/>
                      <w:lang w:val="it-IT"/>
                    </w:rPr>
                  </w:pPr>
                  <w:r w:rsidRPr="00AF0A09">
                    <w:rPr>
                      <w:rFonts w:cs="Times New Roman"/>
                      <w:szCs w:val="24"/>
                      <w:lang w:val="it-IT"/>
                    </w:rPr>
                    <w:t>D. CaHPO</w:t>
                  </w:r>
                  <w:r w:rsidRPr="00AF0A09">
                    <w:rPr>
                      <w:rFonts w:cs="Times New Roman"/>
                      <w:szCs w:val="24"/>
                      <w:vertAlign w:val="subscript"/>
                      <w:lang w:val="it-IT"/>
                    </w:rPr>
                    <w:t>4</w:t>
                  </w:r>
                  <w:r w:rsidRPr="00AF0A09">
                    <w:rPr>
                      <w:rFonts w:cs="Times New Roman"/>
                      <w:szCs w:val="24"/>
                      <w:lang w:val="it-IT"/>
                    </w:rPr>
                    <w:t>.</w:t>
                  </w:r>
                </w:p>
              </w:tc>
            </w:tr>
          </w:tbl>
          <w:p w14:paraId="09D233C4" w14:textId="77777777" w:rsidR="003D55B7" w:rsidRPr="00AF0A09" w:rsidRDefault="003D55B7" w:rsidP="009C1FF9">
            <w:pPr>
              <w:jc w:val="both"/>
              <w:rPr>
                <w:rFonts w:cs="Times New Roman"/>
                <w:szCs w:val="24"/>
                <w:vertAlign w:val="subscript"/>
                <w:lang w:val="it-IT"/>
              </w:rPr>
            </w:pPr>
            <w:r w:rsidRPr="00AF0A09">
              <w:rPr>
                <w:rFonts w:cs="Times New Roman"/>
                <w:b/>
                <w:szCs w:val="24"/>
                <w:lang w:val="nl-NL"/>
              </w:rPr>
              <w:t xml:space="preserve">Câu 7: </w:t>
            </w:r>
            <w:r w:rsidRPr="00AF0A09">
              <w:rPr>
                <w:rFonts w:cs="Times New Roman"/>
                <w:szCs w:val="24"/>
                <w:lang w:val="nl-NL"/>
              </w:rPr>
              <w:t xml:space="preserve">Loại phân bón hoá học có tác dụng làm cho cành lá khoẻ, hạt chắc, quả hoặc củ to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6943BB8C" w14:textId="77777777" w:rsidTr="00693BA4">
              <w:tc>
                <w:tcPr>
                  <w:tcW w:w="3411" w:type="dxa"/>
                </w:tcPr>
                <w:p w14:paraId="6018AEE2" w14:textId="77777777" w:rsidR="003D55B7" w:rsidRPr="00AF0A09" w:rsidRDefault="003D55B7" w:rsidP="00C44CCE">
                  <w:pPr>
                    <w:framePr w:hSpace="180" w:wrap="around" w:vAnchor="text" w:hAnchor="text" w:y="1"/>
                    <w:suppressOverlap/>
                    <w:jc w:val="both"/>
                    <w:rPr>
                      <w:rFonts w:cs="Times New Roman"/>
                      <w:szCs w:val="24"/>
                      <w:vertAlign w:val="subscript"/>
                      <w:lang w:val="it-IT"/>
                    </w:rPr>
                  </w:pPr>
                  <w:r w:rsidRPr="00AF0A09">
                    <w:rPr>
                      <w:rFonts w:cs="Times New Roman"/>
                      <w:szCs w:val="24"/>
                      <w:lang w:val="nl-NL"/>
                    </w:rPr>
                    <w:t>A. phân đạm.</w:t>
                  </w:r>
                </w:p>
              </w:tc>
              <w:tc>
                <w:tcPr>
                  <w:tcW w:w="3412" w:type="dxa"/>
                </w:tcPr>
                <w:p w14:paraId="2DF9F549" w14:textId="77777777" w:rsidR="003D55B7" w:rsidRPr="00AF0A09" w:rsidRDefault="003D55B7" w:rsidP="00C44CCE">
                  <w:pPr>
                    <w:framePr w:hSpace="180" w:wrap="around" w:vAnchor="text" w:hAnchor="text" w:y="1"/>
                    <w:suppressOverlap/>
                    <w:jc w:val="both"/>
                    <w:rPr>
                      <w:rFonts w:cs="Times New Roman"/>
                      <w:szCs w:val="24"/>
                      <w:vertAlign w:val="subscript"/>
                      <w:lang w:val="it-IT"/>
                    </w:rPr>
                  </w:pPr>
                  <w:r w:rsidRPr="00AF0A09">
                    <w:rPr>
                      <w:rFonts w:cs="Times New Roman"/>
                      <w:szCs w:val="24"/>
                      <w:u w:val="single"/>
                      <w:lang w:val="nl-NL"/>
                    </w:rPr>
                    <w:t>B.</w:t>
                  </w:r>
                  <w:r w:rsidRPr="00AF0A09">
                    <w:rPr>
                      <w:rFonts w:cs="Times New Roman"/>
                      <w:szCs w:val="24"/>
                      <w:lang w:val="nl-NL"/>
                    </w:rPr>
                    <w:t xml:space="preserve"> phân lân.</w:t>
                  </w:r>
                </w:p>
              </w:tc>
            </w:tr>
            <w:tr w:rsidR="001816F8" w:rsidRPr="00AF0A09" w14:paraId="104DF99E" w14:textId="77777777" w:rsidTr="00693BA4">
              <w:tc>
                <w:tcPr>
                  <w:tcW w:w="3411" w:type="dxa"/>
                </w:tcPr>
                <w:p w14:paraId="667ED561" w14:textId="77777777" w:rsidR="003D55B7" w:rsidRPr="00AF0A09" w:rsidRDefault="003D55B7" w:rsidP="00C44CCE">
                  <w:pPr>
                    <w:framePr w:hSpace="180" w:wrap="around" w:vAnchor="text" w:hAnchor="text" w:y="1"/>
                    <w:suppressOverlap/>
                    <w:jc w:val="both"/>
                    <w:rPr>
                      <w:rFonts w:cs="Times New Roman"/>
                      <w:szCs w:val="24"/>
                      <w:vertAlign w:val="subscript"/>
                      <w:lang w:val="it-IT"/>
                    </w:rPr>
                  </w:pPr>
                  <w:r w:rsidRPr="00AF0A09">
                    <w:rPr>
                      <w:rFonts w:cs="Times New Roman"/>
                      <w:szCs w:val="24"/>
                      <w:lang w:val="nl-NL"/>
                    </w:rPr>
                    <w:t>C. phân kali.</w:t>
                  </w:r>
                </w:p>
              </w:tc>
              <w:tc>
                <w:tcPr>
                  <w:tcW w:w="3412" w:type="dxa"/>
                </w:tcPr>
                <w:p w14:paraId="2ACCDD2E" w14:textId="77777777" w:rsidR="003D55B7" w:rsidRPr="00AF0A09" w:rsidRDefault="003D55B7" w:rsidP="00C44CCE">
                  <w:pPr>
                    <w:framePr w:hSpace="180" w:wrap="around" w:vAnchor="text" w:hAnchor="text" w:y="1"/>
                    <w:suppressOverlap/>
                    <w:jc w:val="both"/>
                    <w:rPr>
                      <w:rFonts w:cs="Times New Roman"/>
                      <w:szCs w:val="24"/>
                      <w:vertAlign w:val="subscript"/>
                      <w:lang w:val="it-IT"/>
                    </w:rPr>
                  </w:pPr>
                  <w:r w:rsidRPr="00AF0A09">
                    <w:rPr>
                      <w:rFonts w:cs="Times New Roman"/>
                      <w:szCs w:val="24"/>
                      <w:lang w:val="nl-NL"/>
                    </w:rPr>
                    <w:t>D. phân vi lượng.</w:t>
                  </w:r>
                </w:p>
              </w:tc>
            </w:tr>
          </w:tbl>
          <w:p w14:paraId="1A6DD5F4" w14:textId="77777777" w:rsidR="003D55B7" w:rsidRPr="00AF0A09" w:rsidRDefault="003D55B7" w:rsidP="009C1FF9">
            <w:pPr>
              <w:autoSpaceDE w:val="0"/>
              <w:autoSpaceDN w:val="0"/>
              <w:adjustRightInd w:val="0"/>
              <w:jc w:val="both"/>
              <w:rPr>
                <w:rFonts w:cs="Times New Roman"/>
                <w:szCs w:val="24"/>
                <w:lang w:val="nl-NL"/>
              </w:rPr>
            </w:pPr>
            <w:r w:rsidRPr="00AF0A09">
              <w:rPr>
                <w:rFonts w:cs="Times New Roman"/>
                <w:b/>
                <w:szCs w:val="24"/>
                <w:lang w:val="es-ES"/>
              </w:rPr>
              <w:t xml:space="preserve">Câu 8: </w:t>
            </w:r>
            <w:r w:rsidRPr="00AF0A09">
              <w:rPr>
                <w:rFonts w:cs="Times New Roman"/>
                <w:szCs w:val="24"/>
                <w:lang w:val="es-ES"/>
              </w:rPr>
              <w:t xml:space="preserve">Loại phân nào sau đây </w:t>
            </w:r>
            <w:r w:rsidRPr="00AF0A09">
              <w:rPr>
                <w:rFonts w:cs="Times New Roman"/>
                <w:b/>
                <w:szCs w:val="24"/>
                <w:lang w:val="es-ES"/>
              </w:rPr>
              <w:t>không</w:t>
            </w:r>
            <w:r w:rsidRPr="00AF0A09">
              <w:rPr>
                <w:rFonts w:cs="Times New Roman"/>
                <w:szCs w:val="24"/>
                <w:lang w:val="es-ES"/>
              </w:rPr>
              <w:t xml:space="preserve"> phải là phân bón hóa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7455B92D" w14:textId="77777777" w:rsidTr="00693BA4">
              <w:tc>
                <w:tcPr>
                  <w:tcW w:w="3411" w:type="dxa"/>
                </w:tcPr>
                <w:p w14:paraId="02B5A3EC"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nl-NL"/>
                    </w:rPr>
                  </w:pPr>
                  <w:r w:rsidRPr="00AF0A09">
                    <w:rPr>
                      <w:rFonts w:cs="Times New Roman"/>
                      <w:szCs w:val="24"/>
                      <w:lang w:val="es-ES"/>
                    </w:rPr>
                    <w:t>A. Phân lân</w:t>
                  </w:r>
                  <w:r w:rsidRPr="00AF0A09">
                    <w:rPr>
                      <w:rFonts w:cs="Times New Roman"/>
                      <w:szCs w:val="24"/>
                      <w:lang w:val="pt-BR"/>
                    </w:rPr>
                    <w:t>.</w:t>
                  </w:r>
                  <w:r w:rsidRPr="00AF0A09">
                    <w:rPr>
                      <w:rFonts w:cs="Times New Roman"/>
                      <w:szCs w:val="24"/>
                      <w:lang w:val="es-ES"/>
                    </w:rPr>
                    <w:tab/>
                  </w:r>
                </w:p>
              </w:tc>
              <w:tc>
                <w:tcPr>
                  <w:tcW w:w="3412" w:type="dxa"/>
                </w:tcPr>
                <w:p w14:paraId="0D5E43A5"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nl-NL"/>
                    </w:rPr>
                  </w:pPr>
                  <w:r w:rsidRPr="00AF0A09">
                    <w:rPr>
                      <w:rFonts w:cs="Times New Roman"/>
                      <w:szCs w:val="24"/>
                      <w:lang w:val="es-ES"/>
                    </w:rPr>
                    <w:t>B. Phân kali</w:t>
                  </w:r>
                  <w:r w:rsidRPr="00AF0A09">
                    <w:rPr>
                      <w:rFonts w:cs="Times New Roman"/>
                      <w:szCs w:val="24"/>
                      <w:lang w:val="pt-BR"/>
                    </w:rPr>
                    <w:t>.</w:t>
                  </w:r>
                </w:p>
              </w:tc>
            </w:tr>
            <w:tr w:rsidR="001816F8" w:rsidRPr="00AF0A09" w14:paraId="553B8794" w14:textId="77777777" w:rsidTr="00693BA4">
              <w:tc>
                <w:tcPr>
                  <w:tcW w:w="3411" w:type="dxa"/>
                </w:tcPr>
                <w:p w14:paraId="17ADF8F3"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nl-NL"/>
                    </w:rPr>
                  </w:pPr>
                  <w:r w:rsidRPr="00AF0A09">
                    <w:rPr>
                      <w:rFonts w:cs="Times New Roman"/>
                      <w:szCs w:val="24"/>
                      <w:lang w:val="fr-FR"/>
                    </w:rPr>
                    <w:t>C. Phân đạm</w:t>
                  </w:r>
                  <w:r w:rsidRPr="00AF0A09">
                    <w:rPr>
                      <w:rFonts w:cs="Times New Roman"/>
                      <w:szCs w:val="24"/>
                      <w:lang w:val="pt-BR"/>
                    </w:rPr>
                    <w:t>.</w:t>
                  </w:r>
                  <w:r w:rsidRPr="00AF0A09">
                    <w:rPr>
                      <w:rFonts w:cs="Times New Roman"/>
                      <w:szCs w:val="24"/>
                      <w:lang w:val="fr-FR"/>
                    </w:rPr>
                    <w:t xml:space="preserve"> </w:t>
                  </w:r>
                </w:p>
              </w:tc>
              <w:tc>
                <w:tcPr>
                  <w:tcW w:w="3412" w:type="dxa"/>
                </w:tcPr>
                <w:p w14:paraId="083430A9"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nl-NL"/>
                    </w:rPr>
                  </w:pPr>
                  <w:r w:rsidRPr="00AF0A09">
                    <w:rPr>
                      <w:rFonts w:cs="Times New Roman"/>
                      <w:szCs w:val="24"/>
                      <w:u w:val="single"/>
                      <w:lang w:val="fr-FR"/>
                    </w:rPr>
                    <w:t>D.</w:t>
                  </w:r>
                  <w:r w:rsidRPr="00AF0A09">
                    <w:rPr>
                      <w:rFonts w:cs="Times New Roman"/>
                      <w:szCs w:val="24"/>
                      <w:lang w:val="fr-FR"/>
                    </w:rPr>
                    <w:t xml:space="preserve"> Phân vi sinh</w:t>
                  </w:r>
                  <w:r w:rsidRPr="00AF0A09">
                    <w:rPr>
                      <w:rFonts w:cs="Times New Roman"/>
                      <w:szCs w:val="24"/>
                      <w:lang w:val="pt-BR"/>
                    </w:rPr>
                    <w:t>.</w:t>
                  </w:r>
                </w:p>
              </w:tc>
            </w:tr>
          </w:tbl>
          <w:p w14:paraId="67CD1DD7" w14:textId="77777777" w:rsidR="003D55B7" w:rsidRPr="00AF0A09" w:rsidRDefault="003D55B7" w:rsidP="009C1FF9">
            <w:pPr>
              <w:jc w:val="both"/>
              <w:rPr>
                <w:rFonts w:cs="Times New Roman"/>
                <w:szCs w:val="24"/>
                <w:lang w:val="es-ES"/>
              </w:rPr>
            </w:pPr>
            <w:r w:rsidRPr="00AF0A09">
              <w:rPr>
                <w:rFonts w:cs="Times New Roman"/>
                <w:b/>
                <w:szCs w:val="24"/>
                <w:lang w:val="es-ES"/>
              </w:rPr>
              <w:t xml:space="preserve">Câu 9: </w:t>
            </w:r>
            <w:r w:rsidRPr="00AF0A09">
              <w:rPr>
                <w:rFonts w:cs="Times New Roman"/>
                <w:szCs w:val="24"/>
                <w:lang w:val="es-ES"/>
              </w:rPr>
              <w:t xml:space="preserve">Khi bón đạm </w:t>
            </w:r>
            <w:r w:rsidRPr="00AF0A09">
              <w:rPr>
                <w:rFonts w:eastAsia="Calibri" w:cs="Times New Roman"/>
                <w:bCs/>
                <w:szCs w:val="24"/>
                <w:lang w:val="es-ES"/>
              </w:rPr>
              <w:t>ammoium</w:t>
            </w:r>
            <w:r w:rsidRPr="00AF0A09">
              <w:rPr>
                <w:rFonts w:cs="Times New Roman"/>
                <w:szCs w:val="24"/>
                <w:lang w:val="es-ES"/>
              </w:rPr>
              <w:t xml:space="preserve"> cho cây, không bón c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1C2FAF0C" w14:textId="77777777" w:rsidTr="00693BA4">
              <w:tc>
                <w:tcPr>
                  <w:tcW w:w="3411" w:type="dxa"/>
                </w:tcPr>
                <w:p w14:paraId="42FEC295"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bCs/>
                      <w:szCs w:val="24"/>
                      <w:lang w:val="es-ES"/>
                    </w:rPr>
                    <w:t>A.</w:t>
                  </w:r>
                  <w:r w:rsidRPr="00AF0A09">
                    <w:rPr>
                      <w:rFonts w:cs="Times New Roman"/>
                      <w:szCs w:val="24"/>
                      <w:lang w:val="es-ES"/>
                    </w:rPr>
                    <w:t xml:space="preserve"> phân hỗn hợp</w:t>
                  </w:r>
                </w:p>
              </w:tc>
              <w:tc>
                <w:tcPr>
                  <w:tcW w:w="3412" w:type="dxa"/>
                </w:tcPr>
                <w:p w14:paraId="427BA32C"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bCs/>
                      <w:szCs w:val="24"/>
                      <w:lang w:val="es-ES"/>
                    </w:rPr>
                    <w:t>B.</w:t>
                  </w:r>
                  <w:r w:rsidRPr="00AF0A09">
                    <w:rPr>
                      <w:rFonts w:cs="Times New Roman"/>
                      <w:szCs w:val="24"/>
                      <w:lang w:val="es-ES"/>
                    </w:rPr>
                    <w:t xml:space="preserve"> phân kali</w:t>
                  </w:r>
                </w:p>
              </w:tc>
            </w:tr>
            <w:tr w:rsidR="001816F8" w:rsidRPr="00AF0A09" w14:paraId="3AA7608D" w14:textId="77777777" w:rsidTr="00693BA4">
              <w:tc>
                <w:tcPr>
                  <w:tcW w:w="3411" w:type="dxa"/>
                </w:tcPr>
                <w:p w14:paraId="6C5B0D96"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bCs/>
                      <w:szCs w:val="24"/>
                      <w:lang w:val="es-ES"/>
                    </w:rPr>
                    <w:t>C.</w:t>
                  </w:r>
                  <w:r w:rsidRPr="00AF0A09">
                    <w:rPr>
                      <w:rFonts w:cs="Times New Roman"/>
                      <w:szCs w:val="24"/>
                      <w:lang w:val="es-ES"/>
                    </w:rPr>
                    <w:t xml:space="preserve"> phân lân</w:t>
                  </w:r>
                  <w:r w:rsidRPr="00AF0A09">
                    <w:rPr>
                      <w:rFonts w:cs="Times New Roman"/>
                      <w:szCs w:val="24"/>
                      <w:lang w:val="es-ES"/>
                    </w:rPr>
                    <w:tab/>
                  </w:r>
                </w:p>
              </w:tc>
              <w:tc>
                <w:tcPr>
                  <w:tcW w:w="3412" w:type="dxa"/>
                </w:tcPr>
                <w:p w14:paraId="7C253677" w14:textId="77777777" w:rsidR="003D55B7" w:rsidRPr="00AF0A09" w:rsidRDefault="003D55B7" w:rsidP="00C44CCE">
                  <w:pPr>
                    <w:framePr w:hSpace="180" w:wrap="around" w:vAnchor="text" w:hAnchor="text" w:y="1"/>
                    <w:suppressOverlap/>
                    <w:jc w:val="both"/>
                    <w:rPr>
                      <w:rFonts w:cs="Times New Roman"/>
                      <w:szCs w:val="24"/>
                      <w:lang w:val="es-ES"/>
                    </w:rPr>
                  </w:pPr>
                  <w:r w:rsidRPr="00AF0A09">
                    <w:rPr>
                      <w:rFonts w:cs="Times New Roman"/>
                      <w:szCs w:val="24"/>
                      <w:u w:val="single"/>
                      <w:lang w:val="es-ES"/>
                    </w:rPr>
                    <w:t>D.</w:t>
                  </w:r>
                  <w:r w:rsidRPr="00AF0A09">
                    <w:rPr>
                      <w:rFonts w:cs="Times New Roman"/>
                      <w:szCs w:val="24"/>
                      <w:lang w:val="es-ES"/>
                    </w:rPr>
                    <w:t xml:space="preserve"> Vôi</w:t>
                  </w:r>
                </w:p>
              </w:tc>
            </w:tr>
          </w:tbl>
          <w:p w14:paraId="422FDBA9" w14:textId="77777777" w:rsidR="003D55B7" w:rsidRPr="00AF0A09" w:rsidRDefault="003D55B7" w:rsidP="009C1FF9">
            <w:pPr>
              <w:rPr>
                <w:rFonts w:cs="Times New Roman"/>
                <w:szCs w:val="24"/>
                <w:lang w:val="es-ES"/>
              </w:rPr>
            </w:pPr>
            <w:r w:rsidRPr="00AF0A09">
              <w:rPr>
                <w:rFonts w:cs="Times New Roman"/>
                <w:b/>
                <w:szCs w:val="24"/>
                <w:lang w:val="es-ES"/>
              </w:rPr>
              <w:t xml:space="preserve">Câu 10: </w:t>
            </w:r>
            <w:r w:rsidRPr="00AF0A09">
              <w:rPr>
                <w:rFonts w:cs="Times New Roman"/>
                <w:szCs w:val="24"/>
                <w:lang w:val="es-ES"/>
              </w:rPr>
              <w:t xml:space="preserve">Sau khi bón đạm cho rau có thể thu hoạch rau thời gian nào tốt nhất để sản phẩm an toàn với người sử dụng và đem lại hiệu quả kinh tế cao cho người nông dâ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6CD38488" w14:textId="77777777" w:rsidTr="00693BA4">
              <w:tc>
                <w:tcPr>
                  <w:tcW w:w="3411" w:type="dxa"/>
                </w:tcPr>
                <w:p w14:paraId="410AC573" w14:textId="77777777" w:rsidR="003D55B7" w:rsidRPr="00AF0A09" w:rsidRDefault="003D55B7" w:rsidP="00C44CCE">
                  <w:pPr>
                    <w:framePr w:hSpace="180" w:wrap="around" w:vAnchor="text" w:hAnchor="text" w:y="1"/>
                    <w:suppressOverlap/>
                    <w:rPr>
                      <w:rFonts w:cs="Times New Roman"/>
                      <w:szCs w:val="24"/>
                      <w:lang w:val="es-ES"/>
                    </w:rPr>
                  </w:pPr>
                  <w:r w:rsidRPr="00AF0A09">
                    <w:rPr>
                      <w:rFonts w:cs="Times New Roman"/>
                      <w:bCs/>
                      <w:szCs w:val="24"/>
                    </w:rPr>
                    <w:t xml:space="preserve">A. </w:t>
                  </w:r>
                  <w:r w:rsidRPr="00AF0A09">
                    <w:rPr>
                      <w:rFonts w:cs="Times New Roman"/>
                      <w:szCs w:val="24"/>
                    </w:rPr>
                    <w:t xml:space="preserve">1-3 ngày sau khi bón.                                </w:t>
                  </w:r>
                </w:p>
              </w:tc>
              <w:tc>
                <w:tcPr>
                  <w:tcW w:w="3412" w:type="dxa"/>
                </w:tcPr>
                <w:p w14:paraId="5545AB90" w14:textId="77777777" w:rsidR="003D55B7" w:rsidRPr="00AF0A09" w:rsidRDefault="003D55B7" w:rsidP="00C44CCE">
                  <w:pPr>
                    <w:framePr w:hSpace="180" w:wrap="around" w:vAnchor="text" w:hAnchor="text" w:y="1"/>
                    <w:suppressOverlap/>
                    <w:rPr>
                      <w:rFonts w:cs="Times New Roman"/>
                      <w:szCs w:val="24"/>
                      <w:lang w:val="es-ES"/>
                    </w:rPr>
                  </w:pPr>
                  <w:r w:rsidRPr="00AF0A09">
                    <w:rPr>
                      <w:rFonts w:cs="Times New Roman"/>
                      <w:bCs/>
                      <w:iCs/>
                      <w:szCs w:val="24"/>
                      <w:u w:val="single"/>
                    </w:rPr>
                    <w:t>B.</w:t>
                  </w:r>
                  <w:r w:rsidRPr="00AF0A09">
                    <w:rPr>
                      <w:rFonts w:cs="Times New Roman"/>
                      <w:bCs/>
                      <w:iCs/>
                      <w:szCs w:val="24"/>
                    </w:rPr>
                    <w:t xml:space="preserve"> </w:t>
                  </w:r>
                  <w:r w:rsidRPr="00AF0A09">
                    <w:rPr>
                      <w:rFonts w:cs="Times New Roman"/>
                      <w:iCs/>
                      <w:szCs w:val="24"/>
                    </w:rPr>
                    <w:t>10-15 ngày sau khi bón.</w:t>
                  </w:r>
                  <w:r w:rsidRPr="00AF0A09">
                    <w:rPr>
                      <w:rFonts w:cs="Times New Roman"/>
                      <w:i/>
                      <w:szCs w:val="24"/>
                    </w:rPr>
                    <w:t xml:space="preserve">                            </w:t>
                  </w:r>
                </w:p>
              </w:tc>
            </w:tr>
            <w:tr w:rsidR="001816F8" w:rsidRPr="00AF0A09" w14:paraId="6C754DE9" w14:textId="77777777" w:rsidTr="00693BA4">
              <w:tc>
                <w:tcPr>
                  <w:tcW w:w="3411" w:type="dxa"/>
                </w:tcPr>
                <w:p w14:paraId="099051B7" w14:textId="77777777" w:rsidR="003D55B7" w:rsidRPr="00AF0A09" w:rsidRDefault="003D55B7" w:rsidP="00C44CCE">
                  <w:pPr>
                    <w:framePr w:hSpace="180" w:wrap="around" w:vAnchor="text" w:hAnchor="text" w:y="1"/>
                    <w:suppressOverlap/>
                    <w:rPr>
                      <w:rFonts w:cs="Times New Roman"/>
                      <w:szCs w:val="24"/>
                      <w:lang w:val="es-ES"/>
                    </w:rPr>
                  </w:pPr>
                  <w:r w:rsidRPr="00AF0A09">
                    <w:rPr>
                      <w:rFonts w:cs="Times New Roman"/>
                      <w:bCs/>
                      <w:szCs w:val="24"/>
                    </w:rPr>
                    <w:t>C.</w:t>
                  </w:r>
                  <w:r w:rsidRPr="00AF0A09">
                    <w:rPr>
                      <w:rFonts w:cs="Times New Roman"/>
                      <w:szCs w:val="24"/>
                    </w:rPr>
                    <w:t xml:space="preserve"> 5-9 ngày sau khi bón.</w:t>
                  </w:r>
                </w:p>
              </w:tc>
              <w:tc>
                <w:tcPr>
                  <w:tcW w:w="3412" w:type="dxa"/>
                </w:tcPr>
                <w:p w14:paraId="009B9A26" w14:textId="77777777" w:rsidR="003D55B7" w:rsidRPr="00AF0A09" w:rsidRDefault="003D55B7" w:rsidP="00C44CCE">
                  <w:pPr>
                    <w:framePr w:hSpace="180" w:wrap="around" w:vAnchor="text" w:hAnchor="text" w:y="1"/>
                    <w:suppressOverlap/>
                    <w:rPr>
                      <w:rFonts w:cs="Times New Roman"/>
                      <w:szCs w:val="24"/>
                      <w:lang w:val="es-ES"/>
                    </w:rPr>
                  </w:pPr>
                  <w:r w:rsidRPr="00AF0A09">
                    <w:rPr>
                      <w:rFonts w:cs="Times New Roman"/>
                      <w:bCs/>
                      <w:szCs w:val="24"/>
                    </w:rPr>
                    <w:t>D</w:t>
                  </w:r>
                  <w:r w:rsidRPr="00AF0A09">
                    <w:rPr>
                      <w:rFonts w:cs="Times New Roman"/>
                      <w:bCs/>
                      <w:i/>
                      <w:szCs w:val="24"/>
                    </w:rPr>
                    <w:t>.</w:t>
                  </w:r>
                  <w:r w:rsidRPr="00AF0A09">
                    <w:rPr>
                      <w:rFonts w:cs="Times New Roman"/>
                      <w:i/>
                      <w:szCs w:val="24"/>
                    </w:rPr>
                    <w:t xml:space="preserve"> </w:t>
                  </w:r>
                  <w:r w:rsidRPr="00AF0A09">
                    <w:rPr>
                      <w:rFonts w:cs="Times New Roman"/>
                      <w:szCs w:val="24"/>
                    </w:rPr>
                    <w:t>16-20  ngày sau khi bón .</w:t>
                  </w:r>
                </w:p>
              </w:tc>
            </w:tr>
          </w:tbl>
          <w:p w14:paraId="6B3AE6FE" w14:textId="77777777" w:rsidR="003D55B7" w:rsidRPr="00AF0A09" w:rsidRDefault="003D55B7" w:rsidP="009C1FF9">
            <w:pPr>
              <w:rPr>
                <w:rFonts w:cs="Times New Roman"/>
                <w:szCs w:val="24"/>
              </w:rPr>
            </w:pPr>
            <w:r w:rsidRPr="00AF0A09">
              <w:rPr>
                <w:rFonts w:cs="Times New Roman"/>
                <w:b/>
                <w:bCs/>
                <w:szCs w:val="24"/>
                <w:lang w:val="pt-BR"/>
              </w:rPr>
              <w:lastRenderedPageBreak/>
              <w:t xml:space="preserve">Câu 11: </w:t>
            </w:r>
            <w:r w:rsidRPr="00AF0A09">
              <w:rPr>
                <w:rFonts w:cs="Times New Roman"/>
                <w:szCs w:val="24"/>
                <w:lang w:val="pt-BR"/>
              </w:rPr>
              <w:t>Phân bón nào sau đây làm tăng độ chua của đ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375A5C47" w14:textId="77777777" w:rsidTr="00693BA4">
              <w:tc>
                <w:tcPr>
                  <w:tcW w:w="3411" w:type="dxa"/>
                </w:tcPr>
                <w:p w14:paraId="4DBC93B0" w14:textId="77777777" w:rsidR="003D55B7" w:rsidRPr="00AF0A09" w:rsidRDefault="003D55B7" w:rsidP="00C44CCE">
                  <w:pPr>
                    <w:framePr w:hSpace="180" w:wrap="around" w:vAnchor="text" w:hAnchor="text" w:y="1"/>
                    <w:suppressOverlap/>
                    <w:rPr>
                      <w:rFonts w:cs="Times New Roman"/>
                      <w:szCs w:val="24"/>
                    </w:rPr>
                  </w:pPr>
                  <w:r w:rsidRPr="00AF0A09">
                    <w:rPr>
                      <w:rFonts w:cs="Times New Roman"/>
                      <w:bCs/>
                      <w:szCs w:val="24"/>
                      <w:lang w:val="pt-BR"/>
                    </w:rPr>
                    <w:t xml:space="preserve">A. </w:t>
                  </w:r>
                  <w:r w:rsidRPr="00AF0A09">
                    <w:rPr>
                      <w:rFonts w:cs="Times New Roman"/>
                      <w:szCs w:val="24"/>
                      <w:lang w:val="pt-BR"/>
                    </w:rPr>
                    <w:t xml:space="preserve">KCl. </w:t>
                  </w:r>
                </w:p>
              </w:tc>
              <w:tc>
                <w:tcPr>
                  <w:tcW w:w="3412" w:type="dxa"/>
                </w:tcPr>
                <w:p w14:paraId="567A92B0" w14:textId="77777777" w:rsidR="003D55B7" w:rsidRPr="00AF0A09" w:rsidRDefault="003D55B7" w:rsidP="00C44CCE">
                  <w:pPr>
                    <w:framePr w:hSpace="180" w:wrap="around" w:vAnchor="text" w:hAnchor="text" w:y="1"/>
                    <w:suppressOverlap/>
                    <w:rPr>
                      <w:rFonts w:cs="Times New Roman"/>
                      <w:szCs w:val="24"/>
                    </w:rPr>
                  </w:pPr>
                  <w:r w:rsidRPr="00AF0A09">
                    <w:rPr>
                      <w:rFonts w:cs="Times New Roman"/>
                      <w:bCs/>
                      <w:szCs w:val="24"/>
                      <w:lang w:val="pt-BR"/>
                    </w:rPr>
                    <w:t xml:space="preserve">B. </w:t>
                  </w:r>
                  <w:r w:rsidRPr="00AF0A09">
                    <w:rPr>
                      <w:rFonts w:cs="Times New Roman"/>
                      <w:szCs w:val="24"/>
                      <w:lang w:val="pt-BR"/>
                    </w:rPr>
                    <w:t>K</w:t>
                  </w:r>
                  <w:r w:rsidRPr="00AF0A09">
                    <w:rPr>
                      <w:rFonts w:cs="Times New Roman"/>
                      <w:szCs w:val="24"/>
                      <w:vertAlign w:val="subscript"/>
                      <w:lang w:val="pt-BR"/>
                    </w:rPr>
                    <w:t>2</w:t>
                  </w:r>
                  <w:r w:rsidRPr="00AF0A09">
                    <w:rPr>
                      <w:rFonts w:cs="Times New Roman"/>
                      <w:szCs w:val="24"/>
                      <w:lang w:val="pt-BR"/>
                    </w:rPr>
                    <w:t>CO</w:t>
                  </w:r>
                  <w:r w:rsidRPr="00AF0A09">
                    <w:rPr>
                      <w:rFonts w:cs="Times New Roman"/>
                      <w:szCs w:val="24"/>
                      <w:vertAlign w:val="subscript"/>
                      <w:lang w:val="pt-BR"/>
                    </w:rPr>
                    <w:t>3</w:t>
                  </w:r>
                  <w:r w:rsidRPr="00AF0A09">
                    <w:rPr>
                      <w:rFonts w:cs="Times New Roman"/>
                      <w:szCs w:val="24"/>
                      <w:lang w:val="pt-BR"/>
                    </w:rPr>
                    <w:t>.</w:t>
                  </w:r>
                  <w:r w:rsidRPr="00AF0A09">
                    <w:rPr>
                      <w:rFonts w:cs="Times New Roman"/>
                      <w:szCs w:val="24"/>
                      <w:lang w:val="pt-BR"/>
                    </w:rPr>
                    <w:tab/>
                  </w:r>
                </w:p>
              </w:tc>
            </w:tr>
            <w:tr w:rsidR="001816F8" w:rsidRPr="00AF0A09" w14:paraId="576378CA" w14:textId="77777777" w:rsidTr="00693BA4">
              <w:tc>
                <w:tcPr>
                  <w:tcW w:w="3411" w:type="dxa"/>
                </w:tcPr>
                <w:p w14:paraId="2092F0AD" w14:textId="77777777" w:rsidR="003D55B7" w:rsidRPr="00AF0A09" w:rsidRDefault="003D55B7" w:rsidP="00C44CCE">
                  <w:pPr>
                    <w:framePr w:hSpace="180" w:wrap="around" w:vAnchor="text" w:hAnchor="text" w:y="1"/>
                    <w:suppressOverlap/>
                    <w:rPr>
                      <w:rFonts w:cs="Times New Roman"/>
                      <w:szCs w:val="24"/>
                    </w:rPr>
                  </w:pPr>
                  <w:r w:rsidRPr="00AF0A09">
                    <w:rPr>
                      <w:rFonts w:cs="Times New Roman"/>
                      <w:bCs/>
                      <w:szCs w:val="24"/>
                      <w:lang w:val="pt-BR"/>
                    </w:rPr>
                    <w:t xml:space="preserve">C. </w:t>
                  </w:r>
                  <w:r w:rsidRPr="00AF0A09">
                    <w:rPr>
                      <w:rFonts w:cs="Times New Roman"/>
                      <w:szCs w:val="24"/>
                      <w:lang w:val="pt-BR"/>
                    </w:rPr>
                    <w:t>NaNO</w:t>
                  </w:r>
                  <w:r w:rsidRPr="00AF0A09">
                    <w:rPr>
                      <w:rFonts w:cs="Times New Roman"/>
                      <w:szCs w:val="24"/>
                      <w:vertAlign w:val="subscript"/>
                      <w:lang w:val="pt-BR"/>
                    </w:rPr>
                    <w:t>3</w:t>
                  </w:r>
                  <w:r w:rsidRPr="00AF0A09">
                    <w:rPr>
                      <w:rFonts w:cs="Times New Roman"/>
                      <w:szCs w:val="24"/>
                      <w:lang w:val="pt-BR"/>
                    </w:rPr>
                    <w:t xml:space="preserve">. </w:t>
                  </w:r>
                </w:p>
              </w:tc>
              <w:tc>
                <w:tcPr>
                  <w:tcW w:w="3412" w:type="dxa"/>
                </w:tcPr>
                <w:p w14:paraId="4027F15E" w14:textId="77777777" w:rsidR="003D55B7" w:rsidRPr="00AF0A09" w:rsidRDefault="003D55B7" w:rsidP="00C44CCE">
                  <w:pPr>
                    <w:framePr w:hSpace="180" w:wrap="around" w:vAnchor="text" w:hAnchor="text" w:y="1"/>
                    <w:suppressOverlap/>
                    <w:rPr>
                      <w:rFonts w:cs="Times New Roman"/>
                      <w:szCs w:val="24"/>
                    </w:rPr>
                  </w:pPr>
                  <w:r w:rsidRPr="00AF0A09">
                    <w:rPr>
                      <w:rFonts w:cs="Times New Roman"/>
                      <w:bCs/>
                      <w:szCs w:val="24"/>
                      <w:u w:val="single"/>
                      <w:lang w:val="pt-BR"/>
                    </w:rPr>
                    <w:t>D.</w:t>
                  </w:r>
                  <w:r w:rsidRPr="00AF0A09">
                    <w:rPr>
                      <w:rFonts w:cs="Times New Roman"/>
                      <w:bCs/>
                      <w:szCs w:val="24"/>
                      <w:lang w:val="pt-BR"/>
                    </w:rPr>
                    <w:t xml:space="preserve"> </w:t>
                  </w:r>
                  <w:r w:rsidRPr="00AF0A09">
                    <w:rPr>
                      <w:rFonts w:cs="Times New Roman"/>
                      <w:szCs w:val="24"/>
                      <w:lang w:val="pt-BR"/>
                    </w:rPr>
                    <w:t>NH</w:t>
                  </w:r>
                  <w:r w:rsidRPr="00AF0A09">
                    <w:rPr>
                      <w:rFonts w:cs="Times New Roman"/>
                      <w:szCs w:val="24"/>
                      <w:vertAlign w:val="subscript"/>
                      <w:lang w:val="pt-BR"/>
                    </w:rPr>
                    <w:t>4</w:t>
                  </w:r>
                  <w:r w:rsidRPr="00AF0A09">
                    <w:rPr>
                      <w:rFonts w:cs="Times New Roman"/>
                      <w:szCs w:val="24"/>
                      <w:lang w:val="pt-BR"/>
                    </w:rPr>
                    <w:t>NO</w:t>
                  </w:r>
                  <w:r w:rsidRPr="00AF0A09">
                    <w:rPr>
                      <w:rFonts w:cs="Times New Roman"/>
                      <w:szCs w:val="24"/>
                      <w:vertAlign w:val="subscript"/>
                      <w:lang w:val="pt-BR"/>
                    </w:rPr>
                    <w:t>3</w:t>
                  </w:r>
                  <w:r w:rsidRPr="00AF0A09">
                    <w:rPr>
                      <w:rFonts w:cs="Times New Roman"/>
                      <w:szCs w:val="24"/>
                      <w:lang w:val="pt-BR"/>
                    </w:rPr>
                    <w:t>.</w:t>
                  </w:r>
                </w:p>
              </w:tc>
            </w:tr>
          </w:tbl>
          <w:p w14:paraId="1E1DCED4" w14:textId="77777777" w:rsidR="003D55B7" w:rsidRPr="00AF0A09" w:rsidRDefault="003D55B7" w:rsidP="009C1FF9">
            <w:pPr>
              <w:autoSpaceDE w:val="0"/>
              <w:autoSpaceDN w:val="0"/>
              <w:adjustRightInd w:val="0"/>
              <w:jc w:val="both"/>
              <w:rPr>
                <w:rFonts w:cs="Times New Roman"/>
                <w:szCs w:val="24"/>
                <w:lang w:val="pt-BR"/>
              </w:rPr>
            </w:pPr>
            <w:r w:rsidRPr="00AF0A09">
              <w:rPr>
                <w:rFonts w:cs="Times New Roman"/>
                <w:b/>
                <w:szCs w:val="24"/>
                <w:lang w:val="nl-NL"/>
              </w:rPr>
              <w:t xml:space="preserve">Câu 12: </w:t>
            </w:r>
            <w:r w:rsidRPr="00AF0A09">
              <w:rPr>
                <w:rFonts w:cs="Times New Roman"/>
                <w:szCs w:val="24"/>
                <w:lang w:val="pt-BR"/>
              </w:rPr>
              <w:t xml:space="preserve">Phát biểu nào sau đây </w:t>
            </w:r>
            <w:r w:rsidRPr="00AF0A09">
              <w:rPr>
                <w:rFonts w:cs="Times New Roman"/>
                <w:b/>
                <w:szCs w:val="24"/>
                <w:lang w:val="pt-BR"/>
              </w:rPr>
              <w:t>không</w:t>
            </w:r>
            <w:r w:rsidRPr="00AF0A09">
              <w:rPr>
                <w:rFonts w:cs="Times New Roman"/>
                <w:szCs w:val="24"/>
                <w:lang w:val="pt-BR"/>
              </w:rPr>
              <w:t xml:space="preserve">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23"/>
            </w:tblGrid>
            <w:tr w:rsidR="001816F8" w:rsidRPr="00AF0A09" w14:paraId="6C99C92F" w14:textId="77777777" w:rsidTr="00693BA4">
              <w:tc>
                <w:tcPr>
                  <w:tcW w:w="6823" w:type="dxa"/>
                </w:tcPr>
                <w:p w14:paraId="78944EA3"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pt-BR"/>
                    </w:rPr>
                  </w:pPr>
                  <w:r w:rsidRPr="00AF0A09">
                    <w:rPr>
                      <w:rFonts w:cs="Times New Roman"/>
                      <w:szCs w:val="24"/>
                      <w:u w:val="single"/>
                      <w:lang w:val="pt-BR"/>
                    </w:rPr>
                    <w:t>A.</w:t>
                  </w:r>
                  <w:r w:rsidRPr="00AF0A09">
                    <w:rPr>
                      <w:rFonts w:cs="Times New Roman"/>
                      <w:szCs w:val="24"/>
                      <w:lang w:val="pt-BR"/>
                    </w:rPr>
                    <w:t xml:space="preserve"> Bón phân đạm </w:t>
                  </w:r>
                  <w:r w:rsidRPr="00AF0A09">
                    <w:rPr>
                      <w:rFonts w:eastAsia="Calibri" w:cs="Times New Roman"/>
                      <w:bCs/>
                      <w:szCs w:val="24"/>
                      <w:lang w:val="es-ES"/>
                    </w:rPr>
                    <w:t>ammoium</w:t>
                  </w:r>
                  <w:r w:rsidRPr="00AF0A09">
                    <w:rPr>
                      <w:rFonts w:cs="Times New Roman"/>
                      <w:szCs w:val="24"/>
                      <w:lang w:val="pt-BR"/>
                    </w:rPr>
                    <w:t xml:space="preserve"> cùng với vôi bột nhằm tăng tác dụng của đạm amoni.</w:t>
                  </w:r>
                </w:p>
              </w:tc>
            </w:tr>
            <w:tr w:rsidR="001816F8" w:rsidRPr="00AF0A09" w14:paraId="2ED7D48B" w14:textId="77777777" w:rsidTr="00693BA4">
              <w:tc>
                <w:tcPr>
                  <w:tcW w:w="6823" w:type="dxa"/>
                </w:tcPr>
                <w:p w14:paraId="62C80795"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pt-BR"/>
                    </w:rPr>
                  </w:pPr>
                  <w:r w:rsidRPr="00AF0A09">
                    <w:rPr>
                      <w:rFonts w:cs="Times New Roman"/>
                      <w:szCs w:val="24"/>
                      <w:lang w:val="pt-BR"/>
                    </w:rPr>
                    <w:t xml:space="preserve">B. </w:t>
                  </w:r>
                  <w:r w:rsidRPr="00AF0A09">
                    <w:rPr>
                      <w:rFonts w:eastAsia="Calibri" w:cs="Times New Roman"/>
                      <w:bCs/>
                      <w:szCs w:val="24"/>
                      <w:lang w:val="pt-BR"/>
                    </w:rPr>
                    <w:t>urea</w:t>
                  </w:r>
                  <w:r w:rsidRPr="00AF0A09">
                    <w:rPr>
                      <w:rFonts w:cs="Times New Roman"/>
                      <w:szCs w:val="24"/>
                      <w:lang w:val="pt-BR"/>
                    </w:rPr>
                    <w:t xml:space="preserve"> được sử dụng rộng rãi vì có hàm lượng N cao và dễ bảo quản.</w:t>
                  </w:r>
                </w:p>
              </w:tc>
            </w:tr>
            <w:tr w:rsidR="001816F8" w:rsidRPr="00AF0A09" w14:paraId="3F04175B" w14:textId="77777777" w:rsidTr="00693BA4">
              <w:tc>
                <w:tcPr>
                  <w:tcW w:w="6823" w:type="dxa"/>
                </w:tcPr>
                <w:p w14:paraId="2901A42D"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pt-BR"/>
                    </w:rPr>
                  </w:pPr>
                  <w:r w:rsidRPr="00AF0A09">
                    <w:rPr>
                      <w:rFonts w:cs="Times New Roman"/>
                      <w:spacing w:val="2"/>
                      <w:szCs w:val="24"/>
                      <w:lang w:val="pt-BR"/>
                    </w:rPr>
                    <w:t>C. Phân lân tự nhiên, phân lân nung chảy thích hợp với loại đất chua (nhiều H</w:t>
                  </w:r>
                  <w:r w:rsidRPr="00AF0A09">
                    <w:rPr>
                      <w:rFonts w:cs="Times New Roman"/>
                      <w:spacing w:val="2"/>
                      <w:szCs w:val="24"/>
                      <w:vertAlign w:val="superscript"/>
                      <w:lang w:val="pt-BR"/>
                    </w:rPr>
                    <w:t>+</w:t>
                  </w:r>
                  <w:r w:rsidRPr="00AF0A09">
                    <w:rPr>
                      <w:rFonts w:cs="Times New Roman"/>
                      <w:spacing w:val="2"/>
                      <w:szCs w:val="24"/>
                      <w:lang w:val="pt-BR"/>
                    </w:rPr>
                    <w:t>).</w:t>
                  </w:r>
                </w:p>
              </w:tc>
            </w:tr>
            <w:tr w:rsidR="001816F8" w:rsidRPr="00AF0A09" w14:paraId="0C13B0F6" w14:textId="77777777" w:rsidTr="00693BA4">
              <w:tc>
                <w:tcPr>
                  <w:tcW w:w="6823" w:type="dxa"/>
                </w:tcPr>
                <w:p w14:paraId="1B00E311" w14:textId="77777777" w:rsidR="003D55B7" w:rsidRPr="00AF0A09" w:rsidRDefault="003D55B7" w:rsidP="00C44CCE">
                  <w:pPr>
                    <w:framePr w:hSpace="180" w:wrap="around" w:vAnchor="text" w:hAnchor="text" w:y="1"/>
                    <w:autoSpaceDE w:val="0"/>
                    <w:autoSpaceDN w:val="0"/>
                    <w:adjustRightInd w:val="0"/>
                    <w:suppressOverlap/>
                    <w:jc w:val="both"/>
                    <w:rPr>
                      <w:rFonts w:cs="Times New Roman"/>
                      <w:szCs w:val="24"/>
                      <w:lang w:val="pt-BR"/>
                    </w:rPr>
                  </w:pPr>
                  <w:r w:rsidRPr="00AF0A09">
                    <w:rPr>
                      <w:rFonts w:cs="Times New Roman"/>
                      <w:szCs w:val="24"/>
                      <w:lang w:val="pt-BR"/>
                    </w:rPr>
                    <w:t>D. Thành phần chính của supephotphat kép là Ca(H</w:t>
                  </w:r>
                  <w:r w:rsidRPr="00AF0A09">
                    <w:rPr>
                      <w:rFonts w:cs="Times New Roman"/>
                      <w:szCs w:val="24"/>
                      <w:vertAlign w:val="subscript"/>
                      <w:lang w:val="pt-BR"/>
                    </w:rPr>
                    <w:t>2</w:t>
                  </w:r>
                  <w:r w:rsidRPr="00AF0A09">
                    <w:rPr>
                      <w:rFonts w:cs="Times New Roman"/>
                      <w:szCs w:val="24"/>
                      <w:lang w:val="pt-BR"/>
                    </w:rPr>
                    <w:t>PO</w:t>
                  </w:r>
                  <w:r w:rsidRPr="00AF0A09">
                    <w:rPr>
                      <w:rFonts w:cs="Times New Roman"/>
                      <w:szCs w:val="24"/>
                      <w:vertAlign w:val="subscript"/>
                      <w:lang w:val="pt-BR"/>
                    </w:rPr>
                    <w:t>4</w:t>
                  </w:r>
                  <w:r w:rsidRPr="00AF0A09">
                    <w:rPr>
                      <w:rFonts w:cs="Times New Roman"/>
                      <w:szCs w:val="24"/>
                      <w:lang w:val="pt-BR"/>
                    </w:rPr>
                    <w:t>)</w:t>
                  </w:r>
                  <w:r w:rsidRPr="00AF0A09">
                    <w:rPr>
                      <w:rFonts w:cs="Times New Roman"/>
                      <w:szCs w:val="24"/>
                      <w:vertAlign w:val="subscript"/>
                      <w:lang w:val="pt-BR"/>
                    </w:rPr>
                    <w:t>2</w:t>
                  </w:r>
                  <w:r w:rsidRPr="00AF0A09">
                    <w:rPr>
                      <w:rFonts w:cs="Times New Roman"/>
                      <w:szCs w:val="24"/>
                      <w:lang w:val="pt-BR"/>
                    </w:rPr>
                    <w:t>.</w:t>
                  </w:r>
                </w:p>
              </w:tc>
            </w:tr>
          </w:tbl>
          <w:p w14:paraId="6A78802B" w14:textId="77777777" w:rsidR="003D55B7" w:rsidRPr="00AF0A09" w:rsidRDefault="003D55B7" w:rsidP="009C1FF9">
            <w:pPr>
              <w:rPr>
                <w:rFonts w:cs="Times New Roman"/>
                <w:szCs w:val="24"/>
                <w:lang w:val="pt-BR"/>
              </w:rPr>
            </w:pPr>
            <w:r w:rsidRPr="00AF0A09">
              <w:rPr>
                <w:rFonts w:eastAsia="Calibri" w:cs="Times New Roman"/>
                <w:b/>
                <w:szCs w:val="24"/>
                <w:lang w:val="es-ES"/>
              </w:rPr>
              <w:t xml:space="preserve">Câu 13. </w:t>
            </w:r>
            <w:r w:rsidRPr="00AF0A09">
              <w:rPr>
                <w:rFonts w:eastAsia="Calibri" w:cs="Times New Roman"/>
                <w:szCs w:val="24"/>
                <w:shd w:val="clear" w:color="auto" w:fill="FFFFFF"/>
                <w:lang w:val="es-ES"/>
              </w:rPr>
              <w:t>Trong phân bón hóa học, hàm lượng đạm được tính theo N. Tính khối lượng N có trong 1 kg NH</w:t>
            </w:r>
            <w:r w:rsidRPr="00AF0A09">
              <w:rPr>
                <w:rFonts w:eastAsia="Calibri" w:cs="Times New Roman"/>
                <w:szCs w:val="24"/>
                <w:shd w:val="clear" w:color="auto" w:fill="FFFFFF"/>
                <w:vertAlign w:val="subscript"/>
                <w:lang w:val="es-ES"/>
              </w:rPr>
              <w:t>4</w:t>
            </w:r>
            <w:r w:rsidRPr="00AF0A09">
              <w:rPr>
                <w:rFonts w:eastAsia="Calibri" w:cs="Times New Roman"/>
                <w:szCs w:val="24"/>
                <w:shd w:val="clear" w:color="auto" w:fill="FFFFFF"/>
                <w:lang w:val="es-ES"/>
              </w:rPr>
              <w:t>NO</w:t>
            </w:r>
            <w:r w:rsidRPr="00AF0A09">
              <w:rPr>
                <w:rFonts w:eastAsia="Calibri" w:cs="Times New Roman"/>
                <w:szCs w:val="24"/>
                <w:shd w:val="clear" w:color="auto" w:fill="FFFFFF"/>
                <w:vertAlign w:val="subscript"/>
                <w:lang w:val="es-ES"/>
              </w:rPr>
              <w:t>3</w:t>
            </w:r>
            <w:r w:rsidRPr="00AF0A09">
              <w:rPr>
                <w:rFonts w:eastAsia="Calibri" w:cs="Times New Roman"/>
                <w:szCs w:val="24"/>
                <w:shd w:val="clear" w:color="auto" w:fill="FFFFFF"/>
                <w:lang w:val="es-E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4389ADFE" w14:textId="77777777" w:rsidTr="00693BA4">
              <w:tc>
                <w:tcPr>
                  <w:tcW w:w="3411" w:type="dxa"/>
                </w:tcPr>
                <w:p w14:paraId="2BD9D14E" w14:textId="77777777" w:rsidR="003D55B7" w:rsidRPr="00AF0A09" w:rsidRDefault="003D55B7" w:rsidP="00C44CCE">
                  <w:pPr>
                    <w:framePr w:hSpace="180" w:wrap="around" w:vAnchor="text" w:hAnchor="text" w:y="1"/>
                    <w:suppressOverlap/>
                    <w:rPr>
                      <w:rFonts w:cs="Times New Roman"/>
                      <w:szCs w:val="24"/>
                      <w:lang w:val="pt-BR"/>
                    </w:rPr>
                  </w:pPr>
                  <w:r w:rsidRPr="00AF0A09">
                    <w:rPr>
                      <w:rFonts w:eastAsia="Calibri" w:cs="Times New Roman"/>
                      <w:szCs w:val="24"/>
                      <w:shd w:val="clear" w:color="auto" w:fill="FFFFFF"/>
                      <w:lang w:val="de-DE"/>
                    </w:rPr>
                    <w:t>A. 0,3 kg N.</w:t>
                  </w:r>
                  <w:r w:rsidRPr="00AF0A09">
                    <w:rPr>
                      <w:rFonts w:eastAsia="Calibri" w:cs="Times New Roman"/>
                      <w:szCs w:val="24"/>
                      <w:shd w:val="clear" w:color="auto" w:fill="FFFFFF"/>
                      <w:lang w:val="de-DE"/>
                    </w:rPr>
                    <w:tab/>
                    <w:t xml:space="preserve">                                    </w:t>
                  </w:r>
                </w:p>
              </w:tc>
              <w:tc>
                <w:tcPr>
                  <w:tcW w:w="3412" w:type="dxa"/>
                </w:tcPr>
                <w:p w14:paraId="5E3F7573" w14:textId="77777777" w:rsidR="003D55B7" w:rsidRPr="00AF0A09" w:rsidRDefault="003D55B7" w:rsidP="00C44CCE">
                  <w:pPr>
                    <w:framePr w:hSpace="180" w:wrap="around" w:vAnchor="text" w:hAnchor="text" w:y="1"/>
                    <w:suppressOverlap/>
                    <w:rPr>
                      <w:rFonts w:cs="Times New Roman"/>
                      <w:szCs w:val="24"/>
                      <w:lang w:val="pt-BR"/>
                    </w:rPr>
                  </w:pPr>
                  <w:r w:rsidRPr="00AF0A09">
                    <w:rPr>
                      <w:rFonts w:eastAsia="Calibri" w:cs="Times New Roman"/>
                      <w:szCs w:val="24"/>
                      <w:shd w:val="clear" w:color="auto" w:fill="FFFFFF"/>
                      <w:lang w:val="de-DE"/>
                    </w:rPr>
                    <w:t>B. 0,55 kg N.</w:t>
                  </w:r>
                </w:p>
              </w:tc>
            </w:tr>
            <w:tr w:rsidR="001816F8" w:rsidRPr="00AF0A09" w14:paraId="36C45BF3" w14:textId="77777777" w:rsidTr="00693BA4">
              <w:tc>
                <w:tcPr>
                  <w:tcW w:w="3411" w:type="dxa"/>
                </w:tcPr>
                <w:p w14:paraId="13E4D4B9" w14:textId="77777777" w:rsidR="003D55B7" w:rsidRPr="00AF0A09" w:rsidRDefault="003D55B7" w:rsidP="00C44CCE">
                  <w:pPr>
                    <w:framePr w:hSpace="180" w:wrap="around" w:vAnchor="text" w:hAnchor="text" w:y="1"/>
                    <w:suppressOverlap/>
                    <w:rPr>
                      <w:rFonts w:cs="Times New Roman"/>
                      <w:szCs w:val="24"/>
                      <w:lang w:val="pt-BR"/>
                    </w:rPr>
                  </w:pPr>
                  <w:r w:rsidRPr="00AF0A09">
                    <w:rPr>
                      <w:rFonts w:eastAsia="Calibri" w:cs="Times New Roman"/>
                      <w:szCs w:val="24"/>
                      <w:u w:val="single"/>
                      <w:shd w:val="clear" w:color="auto" w:fill="FFFFFF"/>
                      <w:lang w:val="it-IT"/>
                    </w:rPr>
                    <w:t>C.</w:t>
                  </w:r>
                  <w:r w:rsidRPr="00AF0A09">
                    <w:rPr>
                      <w:rFonts w:eastAsia="Calibri" w:cs="Times New Roman"/>
                      <w:szCs w:val="24"/>
                      <w:shd w:val="clear" w:color="auto" w:fill="FFFFFF"/>
                      <w:lang w:val="it-IT"/>
                    </w:rPr>
                    <w:t xml:space="preserve"> 0,35 kg N.</w:t>
                  </w:r>
                </w:p>
              </w:tc>
              <w:tc>
                <w:tcPr>
                  <w:tcW w:w="3412" w:type="dxa"/>
                </w:tcPr>
                <w:p w14:paraId="4CC182D1" w14:textId="77777777" w:rsidR="003D55B7" w:rsidRPr="00AF0A09" w:rsidRDefault="003D55B7" w:rsidP="00C44CCE">
                  <w:pPr>
                    <w:framePr w:hSpace="180" w:wrap="around" w:vAnchor="text" w:hAnchor="text" w:y="1"/>
                    <w:suppressOverlap/>
                    <w:rPr>
                      <w:rFonts w:cs="Times New Roman"/>
                      <w:szCs w:val="24"/>
                      <w:lang w:val="pt-BR"/>
                    </w:rPr>
                  </w:pPr>
                  <w:r w:rsidRPr="00AF0A09">
                    <w:rPr>
                      <w:rFonts w:eastAsia="Calibri" w:cs="Times New Roman"/>
                      <w:szCs w:val="24"/>
                      <w:shd w:val="clear" w:color="auto" w:fill="FFFFFF"/>
                      <w:lang w:val="it-IT"/>
                    </w:rPr>
                    <w:t>D. 0,7 kg N.</w:t>
                  </w:r>
                </w:p>
              </w:tc>
            </w:tr>
          </w:tbl>
          <w:p w14:paraId="260852D2" w14:textId="77777777" w:rsidR="003D55B7" w:rsidRPr="00AF0A09" w:rsidRDefault="003D55B7" w:rsidP="009C1FF9">
            <w:pPr>
              <w:shd w:val="clear" w:color="auto" w:fill="FFFFFF"/>
              <w:rPr>
                <w:rFonts w:cs="Times New Roman"/>
                <w:szCs w:val="24"/>
              </w:rPr>
            </w:pPr>
            <w:r w:rsidRPr="00AF0A09">
              <w:rPr>
                <w:rFonts w:cs="Times New Roman"/>
                <w:b/>
                <w:bCs/>
                <w:szCs w:val="24"/>
              </w:rPr>
              <w:t>Câu 14:</w:t>
            </w:r>
            <w:r w:rsidRPr="00AF0A09">
              <w:rPr>
                <w:rFonts w:cs="Times New Roman"/>
                <w:szCs w:val="24"/>
              </w:rPr>
              <w:t> Phân bón nitrogen (đạm), phosphorus (lân), potassium (kali) (NPK) là hỗn hợp của</w:t>
            </w:r>
          </w:p>
          <w:p w14:paraId="285DF817" w14:textId="77777777" w:rsidR="003D55B7" w:rsidRPr="00AF0A09" w:rsidRDefault="003D55B7" w:rsidP="009C1FF9">
            <w:pPr>
              <w:shd w:val="clear" w:color="auto" w:fill="FFFFFF"/>
              <w:ind w:left="360"/>
              <w:rPr>
                <w:rFonts w:cs="Times New Roman"/>
                <w:szCs w:val="24"/>
              </w:rPr>
            </w:pPr>
            <w:r w:rsidRPr="00AF0A09">
              <w:rPr>
                <w:rFonts w:cs="Times New Roman"/>
                <w:szCs w:val="24"/>
              </w:rPr>
              <w:t>A. NH</w:t>
            </w:r>
            <w:r w:rsidRPr="00AF0A09">
              <w:rPr>
                <w:rFonts w:cs="Times New Roman"/>
                <w:szCs w:val="24"/>
                <w:vertAlign w:val="subscript"/>
              </w:rPr>
              <w:t>4</w:t>
            </w:r>
            <w:r w:rsidRPr="00AF0A09">
              <w:rPr>
                <w:rFonts w:cs="Times New Roman"/>
                <w:szCs w:val="24"/>
              </w:rPr>
              <w:t>H</w:t>
            </w:r>
            <w:r w:rsidRPr="00AF0A09">
              <w:rPr>
                <w:rFonts w:cs="Times New Roman"/>
                <w:szCs w:val="24"/>
                <w:vertAlign w:val="subscript"/>
              </w:rPr>
              <w:t>2</w:t>
            </w:r>
            <w:r w:rsidRPr="00AF0A09">
              <w:rPr>
                <w:rFonts w:cs="Times New Roman"/>
                <w:szCs w:val="24"/>
              </w:rPr>
              <w:t>PO</w:t>
            </w:r>
            <w:r w:rsidRPr="00AF0A09">
              <w:rPr>
                <w:rFonts w:cs="Times New Roman"/>
                <w:szCs w:val="24"/>
                <w:vertAlign w:val="subscript"/>
              </w:rPr>
              <w:t>4</w:t>
            </w:r>
            <w:r w:rsidRPr="00AF0A09">
              <w:rPr>
                <w:rFonts w:cs="Times New Roman"/>
                <w:szCs w:val="24"/>
              </w:rPr>
              <w:t>, K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rPr>
              <w:tab/>
              <w:t>B.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3</w:t>
            </w:r>
            <w:r w:rsidRPr="00AF0A09">
              <w:rPr>
                <w:rFonts w:cs="Times New Roman"/>
                <w:szCs w:val="24"/>
              </w:rPr>
              <w:t>PO</w:t>
            </w:r>
            <w:r w:rsidRPr="00AF0A09">
              <w:rPr>
                <w:rFonts w:cs="Times New Roman"/>
                <w:szCs w:val="24"/>
                <w:vertAlign w:val="subscript"/>
              </w:rPr>
              <w:t>4</w:t>
            </w:r>
            <w:r w:rsidRPr="00AF0A09">
              <w:rPr>
                <w:rFonts w:cs="Times New Roman"/>
                <w:szCs w:val="24"/>
              </w:rPr>
              <w:t>, KNO</w:t>
            </w:r>
            <w:r w:rsidRPr="00AF0A09">
              <w:rPr>
                <w:rFonts w:cs="Times New Roman"/>
                <w:szCs w:val="24"/>
                <w:vertAlign w:val="subscript"/>
              </w:rPr>
              <w:t>3</w:t>
            </w:r>
          </w:p>
          <w:p w14:paraId="38034DDE" w14:textId="77777777" w:rsidR="003D55B7" w:rsidRPr="00AF0A09" w:rsidRDefault="003D55B7" w:rsidP="009C1FF9">
            <w:pPr>
              <w:shd w:val="clear" w:color="auto" w:fill="FFFFFF"/>
              <w:ind w:left="360"/>
              <w:rPr>
                <w:rFonts w:cs="Times New Roman"/>
                <w:szCs w:val="24"/>
              </w:rPr>
            </w:pPr>
            <w:r w:rsidRPr="00AF0A09">
              <w:rPr>
                <w:rFonts w:cs="Times New Roman"/>
                <w:szCs w:val="24"/>
              </w:rPr>
              <w:t>C.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HPO</w:t>
            </w:r>
            <w:r w:rsidRPr="00AF0A09">
              <w:rPr>
                <w:rFonts w:cs="Times New Roman"/>
                <w:szCs w:val="24"/>
                <w:vertAlign w:val="subscript"/>
              </w:rPr>
              <w:t>4</w:t>
            </w:r>
            <w:r w:rsidRPr="00AF0A09">
              <w:rPr>
                <w:rFonts w:cs="Times New Roman"/>
                <w:szCs w:val="24"/>
              </w:rPr>
              <w:t>, Na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HPO</w:t>
            </w:r>
            <w:r w:rsidRPr="00AF0A09">
              <w:rPr>
                <w:rFonts w:cs="Times New Roman"/>
                <w:szCs w:val="24"/>
                <w:vertAlign w:val="subscript"/>
              </w:rPr>
              <w:t>4</w:t>
            </w:r>
            <w:r w:rsidRPr="00AF0A09">
              <w:rPr>
                <w:rFonts w:cs="Times New Roman"/>
                <w:szCs w:val="24"/>
              </w:rPr>
              <w:t>, KNO</w:t>
            </w:r>
            <w:r w:rsidRPr="00AF0A09">
              <w:rPr>
                <w:rFonts w:cs="Times New Roman"/>
                <w:szCs w:val="24"/>
                <w:vertAlign w:val="subscript"/>
              </w:rPr>
              <w:t>3</w:t>
            </w:r>
          </w:p>
          <w:p w14:paraId="71CF0A5F" w14:textId="77777777" w:rsidR="003D55B7" w:rsidRPr="00AF0A09" w:rsidRDefault="003D55B7" w:rsidP="009C1FF9">
            <w:pPr>
              <w:shd w:val="clear" w:color="auto" w:fill="FFFFFF"/>
              <w:rPr>
                <w:rFonts w:cs="Times New Roman"/>
                <w:szCs w:val="24"/>
              </w:rPr>
            </w:pPr>
            <w:r w:rsidRPr="00AF0A09">
              <w:rPr>
                <w:rFonts w:cs="Times New Roman"/>
                <w:b/>
                <w:bCs/>
                <w:szCs w:val="24"/>
              </w:rPr>
              <w:t>Câu 15:</w:t>
            </w:r>
            <w:r w:rsidRPr="00AF0A09">
              <w:rPr>
                <w:rFonts w:cs="Times New Roman"/>
                <w:szCs w:val="24"/>
              </w:rPr>
              <w:t> Các loại phân lân đều cung cấp cho cây trồng nguyên tố</w:t>
            </w:r>
          </w:p>
          <w:p w14:paraId="2ECDDEB7" w14:textId="77777777" w:rsidR="003D55B7" w:rsidRPr="00AF0A09" w:rsidRDefault="003D55B7" w:rsidP="009C1FF9">
            <w:pPr>
              <w:shd w:val="clear" w:color="auto" w:fill="FFFFFF"/>
              <w:rPr>
                <w:rFonts w:cs="Times New Roman"/>
                <w:szCs w:val="24"/>
              </w:rPr>
            </w:pPr>
            <w:r w:rsidRPr="00AF0A09">
              <w:rPr>
                <w:rFonts w:cs="Times New Roman"/>
                <w:szCs w:val="24"/>
              </w:rPr>
              <w:t xml:space="preserve">A. Nitrogen </w:t>
            </w:r>
            <w:r w:rsidRPr="00AF0A09">
              <w:rPr>
                <w:rFonts w:cs="Times New Roman"/>
                <w:szCs w:val="24"/>
              </w:rPr>
              <w:tab/>
              <w:t xml:space="preserve">B. Carbon </w:t>
            </w:r>
            <w:r w:rsidRPr="00AF0A09">
              <w:rPr>
                <w:rFonts w:cs="Times New Roman"/>
                <w:szCs w:val="24"/>
              </w:rPr>
              <w:tab/>
              <w:t xml:space="preserve">C. Potassium.  </w:t>
            </w:r>
            <w:r w:rsidRPr="00AF0A09">
              <w:rPr>
                <w:rFonts w:cs="Times New Roman"/>
                <w:szCs w:val="24"/>
              </w:rPr>
              <w:tab/>
            </w:r>
            <w:r w:rsidRPr="00AF0A09">
              <w:rPr>
                <w:rFonts w:cs="Times New Roman"/>
                <w:szCs w:val="24"/>
                <w:u w:val="single"/>
              </w:rPr>
              <w:t>D.</w:t>
            </w:r>
            <w:r w:rsidRPr="00AF0A09">
              <w:rPr>
                <w:rFonts w:cs="Times New Roman"/>
                <w:szCs w:val="24"/>
              </w:rPr>
              <w:t xml:space="preserve"> Phosphorus.</w:t>
            </w:r>
          </w:p>
          <w:p w14:paraId="2AE5E43B" w14:textId="77777777" w:rsidR="003D55B7" w:rsidRPr="00AF0A09" w:rsidRDefault="003D55B7" w:rsidP="009C1FF9">
            <w:pPr>
              <w:shd w:val="clear" w:color="auto" w:fill="FFFFFF"/>
              <w:rPr>
                <w:rFonts w:cs="Times New Roman"/>
                <w:szCs w:val="24"/>
              </w:rPr>
            </w:pPr>
            <w:r w:rsidRPr="00AF0A09">
              <w:rPr>
                <w:rFonts w:cs="Times New Roman"/>
                <w:b/>
                <w:bCs/>
                <w:szCs w:val="24"/>
              </w:rPr>
              <w:t>Câu 16:</w:t>
            </w:r>
            <w:r w:rsidRPr="00AF0A09">
              <w:rPr>
                <w:rFonts w:cs="Times New Roman"/>
                <w:szCs w:val="24"/>
              </w:rPr>
              <w:t> Phân bón kép là</w:t>
            </w:r>
          </w:p>
          <w:p w14:paraId="5071656D" w14:textId="77777777" w:rsidR="003D55B7" w:rsidRPr="00AF0A09" w:rsidRDefault="003D55B7" w:rsidP="009C1FF9">
            <w:pPr>
              <w:shd w:val="clear" w:color="auto" w:fill="FFFFFF"/>
              <w:ind w:right="-108"/>
              <w:rPr>
                <w:rFonts w:cs="Times New Roman"/>
                <w:szCs w:val="24"/>
              </w:rPr>
            </w:pPr>
            <w:r w:rsidRPr="00AF0A09">
              <w:rPr>
                <w:rFonts w:cs="Times New Roman"/>
                <w:szCs w:val="24"/>
              </w:rPr>
              <w:t>A. Phân bón chỉ chứa 1 trong 3 nguyên tố dinh dưỡng chính là N, P, K</w:t>
            </w:r>
          </w:p>
          <w:p w14:paraId="294CF711" w14:textId="77777777" w:rsidR="003D55B7" w:rsidRPr="00AF0A09" w:rsidRDefault="003D55B7" w:rsidP="009C1FF9">
            <w:pPr>
              <w:shd w:val="clear" w:color="auto" w:fill="FFFFFF"/>
              <w:ind w:right="-108"/>
              <w:outlineLvl w:val="5"/>
              <w:rPr>
                <w:rFonts w:cs="Times New Roman"/>
                <w:szCs w:val="24"/>
              </w:rPr>
            </w:pPr>
            <w:r w:rsidRPr="00AF0A09">
              <w:rPr>
                <w:rFonts w:cs="Times New Roman"/>
                <w:szCs w:val="24"/>
                <w:u w:val="single"/>
              </w:rPr>
              <w:t>B.</w:t>
            </w:r>
            <w:r w:rsidRPr="00AF0A09">
              <w:rPr>
                <w:rFonts w:cs="Times New Roman"/>
                <w:szCs w:val="24"/>
              </w:rPr>
              <w:t xml:space="preserve"> Phân bón có chứa 2 hoặc 3 nguyên tố dinh dưỡng chính N, P, K</w:t>
            </w:r>
          </w:p>
          <w:p w14:paraId="08AF134E" w14:textId="77777777" w:rsidR="003D55B7" w:rsidRPr="00AF0A09" w:rsidRDefault="003D55B7" w:rsidP="009C1FF9">
            <w:pPr>
              <w:shd w:val="clear" w:color="auto" w:fill="FFFFFF"/>
              <w:ind w:right="-108"/>
              <w:rPr>
                <w:rFonts w:cs="Times New Roman"/>
                <w:szCs w:val="24"/>
              </w:rPr>
            </w:pPr>
            <w:r w:rsidRPr="00AF0A09">
              <w:rPr>
                <w:rFonts w:cs="Times New Roman"/>
                <w:szCs w:val="24"/>
              </w:rPr>
              <w:t>C. Phân bón chứa một lượng nhỏ các nguyên tố như: bo, kẽm, mangan… dưới dạng hợp chất</w:t>
            </w:r>
          </w:p>
          <w:p w14:paraId="3F845FCB" w14:textId="77777777" w:rsidR="003D55B7" w:rsidRPr="00AF0A09" w:rsidRDefault="003D55B7" w:rsidP="009C1FF9">
            <w:pPr>
              <w:shd w:val="clear" w:color="auto" w:fill="FFFFFF"/>
              <w:ind w:right="-108"/>
              <w:rPr>
                <w:rFonts w:cs="Times New Roman"/>
                <w:szCs w:val="24"/>
              </w:rPr>
            </w:pPr>
            <w:r w:rsidRPr="00AF0A09">
              <w:rPr>
                <w:rFonts w:cs="Times New Roman"/>
                <w:szCs w:val="24"/>
              </w:rPr>
              <w:t>D. Phân bón chứa nguyên tố dinh dưỡng chính là N.</w:t>
            </w:r>
          </w:p>
          <w:p w14:paraId="545BBB06" w14:textId="77777777" w:rsidR="003D55B7" w:rsidRPr="00AF0A09" w:rsidRDefault="003D55B7" w:rsidP="009C1FF9">
            <w:pPr>
              <w:shd w:val="clear" w:color="auto" w:fill="FFFFFF"/>
              <w:rPr>
                <w:rFonts w:cs="Times New Roman"/>
                <w:szCs w:val="24"/>
              </w:rPr>
            </w:pPr>
            <w:r w:rsidRPr="00AF0A09">
              <w:rPr>
                <w:rFonts w:cs="Times New Roman"/>
                <w:b/>
                <w:bCs/>
                <w:szCs w:val="24"/>
              </w:rPr>
              <w:t>Câu 17:</w:t>
            </w:r>
            <w:r w:rsidRPr="00AF0A09">
              <w:rPr>
                <w:rFonts w:cs="Times New Roman"/>
                <w:szCs w:val="24"/>
              </w:rPr>
              <w:t> Trong các loại phân bón sau, phân bón hóa học đơn là</w:t>
            </w:r>
          </w:p>
          <w:p w14:paraId="5E22AB92" w14:textId="77777777" w:rsidR="003D55B7" w:rsidRPr="00AF0A09" w:rsidRDefault="003D55B7" w:rsidP="009C1FF9">
            <w:pPr>
              <w:shd w:val="clear" w:color="auto" w:fill="FFFFFF"/>
              <w:ind w:left="360"/>
              <w:rPr>
                <w:rFonts w:cs="Times New Roman"/>
                <w:szCs w:val="24"/>
              </w:rPr>
            </w:pPr>
            <w:r w:rsidRPr="00AF0A09">
              <w:rPr>
                <w:rFonts w:cs="Times New Roman"/>
                <w:szCs w:val="24"/>
              </w:rPr>
              <w:t>A. NH</w:t>
            </w:r>
            <w:r w:rsidRPr="00AF0A09">
              <w:rPr>
                <w:rFonts w:cs="Times New Roman"/>
                <w:szCs w:val="24"/>
                <w:vertAlign w:val="subscript"/>
              </w:rPr>
              <w:t>4</w:t>
            </w:r>
            <w:r w:rsidRPr="00AF0A09">
              <w:rPr>
                <w:rFonts w:cs="Times New Roman"/>
                <w:szCs w:val="24"/>
              </w:rPr>
              <w:t>H</w:t>
            </w:r>
            <w:r w:rsidRPr="00AF0A09">
              <w:rPr>
                <w:rFonts w:cs="Times New Roman"/>
                <w:szCs w:val="24"/>
                <w:vertAlign w:val="subscript"/>
              </w:rPr>
              <w:t>2</w:t>
            </w:r>
            <w:r w:rsidRPr="00AF0A09">
              <w:rPr>
                <w:rFonts w:cs="Times New Roman"/>
                <w:szCs w:val="24"/>
              </w:rPr>
              <w:t>PO</w:t>
            </w:r>
            <w:r w:rsidRPr="00AF0A09">
              <w:rPr>
                <w:rFonts w:cs="Times New Roman"/>
                <w:szCs w:val="24"/>
                <w:vertAlign w:val="subscript"/>
              </w:rPr>
              <w:t>4</w:t>
            </w:r>
            <w:r w:rsidRPr="00AF0A09">
              <w:rPr>
                <w:rFonts w:cs="Times New Roman"/>
                <w:szCs w:val="24"/>
              </w:rPr>
              <w:t xml:space="preserve"> </w:t>
            </w:r>
            <w:r w:rsidRPr="00AF0A09">
              <w:rPr>
                <w:rFonts w:cs="Times New Roman"/>
                <w:szCs w:val="24"/>
              </w:rPr>
              <w:tab/>
            </w:r>
            <w:r w:rsidRPr="00AF0A09">
              <w:rPr>
                <w:rFonts w:cs="Times New Roman"/>
                <w:szCs w:val="24"/>
              </w:rPr>
              <w:tab/>
              <w:t>B. KNO</w:t>
            </w:r>
            <w:r w:rsidRPr="00AF0A09">
              <w:rPr>
                <w:rFonts w:cs="Times New Roman"/>
                <w:szCs w:val="24"/>
                <w:vertAlign w:val="subscript"/>
              </w:rPr>
              <w:t>3</w:t>
            </w:r>
            <w:r w:rsidRPr="00AF0A09">
              <w:rPr>
                <w:rFonts w:cs="Times New Roman"/>
                <w:szCs w:val="24"/>
              </w:rPr>
              <w:tab/>
            </w:r>
            <w:r w:rsidRPr="00AF0A09">
              <w:rPr>
                <w:rFonts w:cs="Times New Roman"/>
                <w:szCs w:val="24"/>
              </w:rPr>
              <w:tab/>
            </w:r>
            <w:r w:rsidRPr="00AF0A09">
              <w:rPr>
                <w:rFonts w:cs="Times New Roman"/>
                <w:szCs w:val="24"/>
              </w:rPr>
              <w:tab/>
            </w:r>
          </w:p>
          <w:p w14:paraId="731CEA6F" w14:textId="77777777" w:rsidR="003D55B7" w:rsidRPr="00AF0A09" w:rsidRDefault="003D55B7" w:rsidP="009C1FF9">
            <w:pPr>
              <w:shd w:val="clear" w:color="auto" w:fill="FFFFFF"/>
              <w:ind w:left="360"/>
              <w:rPr>
                <w:rFonts w:cs="Times New Roman"/>
                <w:szCs w:val="24"/>
              </w:rPr>
            </w:pPr>
            <w:r w:rsidRPr="00AF0A09">
              <w:rPr>
                <w:rFonts w:cs="Times New Roman"/>
                <w:szCs w:val="24"/>
                <w:u w:val="single"/>
              </w:rPr>
              <w:t>C</w:t>
            </w:r>
            <w:r w:rsidRPr="00AF0A09">
              <w:rPr>
                <w:rFonts w:cs="Times New Roman"/>
                <w:szCs w:val="24"/>
              </w:rPr>
              <w:t>. NH</w:t>
            </w:r>
            <w:r w:rsidRPr="00AF0A09">
              <w:rPr>
                <w:rFonts w:cs="Times New Roman"/>
                <w:szCs w:val="24"/>
                <w:vertAlign w:val="subscript"/>
              </w:rPr>
              <w:t>4</w:t>
            </w:r>
            <w:r w:rsidRPr="00AF0A09">
              <w:rPr>
                <w:rFonts w:cs="Times New Roman"/>
                <w:szCs w:val="24"/>
              </w:rPr>
              <w:t>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rPr>
              <w:tab/>
              <w:t>D.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HPO</w:t>
            </w:r>
            <w:r w:rsidRPr="00AF0A09">
              <w:rPr>
                <w:rFonts w:cs="Times New Roman"/>
                <w:szCs w:val="24"/>
                <w:vertAlign w:val="subscript"/>
              </w:rPr>
              <w:t>4</w:t>
            </w:r>
          </w:p>
          <w:p w14:paraId="375AA1D4" w14:textId="77777777" w:rsidR="003D55B7" w:rsidRPr="00AF0A09" w:rsidRDefault="003D55B7" w:rsidP="009C1FF9">
            <w:pPr>
              <w:shd w:val="clear" w:color="auto" w:fill="FFFFFF"/>
              <w:rPr>
                <w:rFonts w:cs="Times New Roman"/>
                <w:szCs w:val="24"/>
              </w:rPr>
            </w:pPr>
            <w:r w:rsidRPr="00AF0A09">
              <w:rPr>
                <w:rFonts w:cs="Times New Roman"/>
                <w:b/>
                <w:bCs/>
                <w:szCs w:val="24"/>
              </w:rPr>
              <w:t>Câu 18:</w:t>
            </w:r>
            <w:r w:rsidRPr="00AF0A09">
              <w:rPr>
                <w:rFonts w:cs="Times New Roman"/>
                <w:szCs w:val="24"/>
              </w:rPr>
              <w:t> Phần trăm về khối lượng của nguyên tố N trong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là</w:t>
            </w:r>
          </w:p>
          <w:p w14:paraId="2AFF2572"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20%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21% </w:t>
            </w:r>
            <w:r w:rsidRPr="00AF0A09">
              <w:rPr>
                <w:rFonts w:cs="Times New Roman"/>
                <w:szCs w:val="24"/>
              </w:rPr>
              <w:tab/>
            </w:r>
            <w:r w:rsidRPr="00AF0A09">
              <w:rPr>
                <w:rFonts w:cs="Times New Roman"/>
                <w:szCs w:val="24"/>
              </w:rPr>
              <w:tab/>
              <w:t xml:space="preserve">C. 22% </w:t>
            </w:r>
            <w:r w:rsidRPr="00AF0A09">
              <w:rPr>
                <w:rFonts w:cs="Times New Roman"/>
                <w:szCs w:val="24"/>
              </w:rPr>
              <w:tab/>
              <w:t>D. 23%</w:t>
            </w:r>
          </w:p>
          <w:p w14:paraId="194C61AE" w14:textId="77777777" w:rsidR="003D55B7" w:rsidRPr="00AF0A09" w:rsidRDefault="003D55B7" w:rsidP="009C1FF9">
            <w:pPr>
              <w:shd w:val="clear" w:color="auto" w:fill="FFFFFF"/>
              <w:rPr>
                <w:rFonts w:cs="Times New Roman"/>
                <w:szCs w:val="24"/>
              </w:rPr>
            </w:pPr>
            <w:r w:rsidRPr="00AF0A09">
              <w:rPr>
                <w:rFonts w:cs="Times New Roman"/>
                <w:b/>
                <w:bCs/>
                <w:szCs w:val="24"/>
              </w:rPr>
              <w:t>Câu 19:</w:t>
            </w:r>
            <w:r w:rsidRPr="00AF0A09">
              <w:rPr>
                <w:rFonts w:cs="Times New Roman"/>
                <w:szCs w:val="24"/>
              </w:rPr>
              <w:t> Trong các hợp chất sau hợp chất có trong tự nhiên dùng làm phân bón hoá học:</w:t>
            </w:r>
          </w:p>
          <w:p w14:paraId="224C0CD4" w14:textId="77777777" w:rsidR="003D55B7" w:rsidRPr="00AF0A09" w:rsidRDefault="003D55B7" w:rsidP="009C1FF9">
            <w:pPr>
              <w:shd w:val="clear" w:color="auto" w:fill="FFFFFF"/>
              <w:ind w:left="360"/>
              <w:rPr>
                <w:rFonts w:cs="Times New Roman"/>
                <w:szCs w:val="24"/>
              </w:rPr>
            </w:pPr>
            <w:r w:rsidRPr="00AF0A09">
              <w:rPr>
                <w:rFonts w:cs="Times New Roman"/>
                <w:szCs w:val="24"/>
              </w:rPr>
              <w:t>A. CaC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r>
            <w:r w:rsidRPr="00AF0A09">
              <w:rPr>
                <w:rFonts w:cs="Times New Roman"/>
                <w:szCs w:val="24"/>
                <w:u w:val="single"/>
              </w:rPr>
              <w:t>B</w:t>
            </w:r>
            <w:r w:rsidRPr="00AF0A09">
              <w:rPr>
                <w:rFonts w:cs="Times New Roman"/>
                <w:szCs w:val="24"/>
              </w:rPr>
              <w:t>. Ca</w:t>
            </w:r>
            <w:r w:rsidRPr="00AF0A09">
              <w:rPr>
                <w:rFonts w:cs="Times New Roman"/>
                <w:szCs w:val="24"/>
                <w:vertAlign w:val="subscript"/>
              </w:rPr>
              <w:t>3</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t>C. Ca(OH)</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D. CaCl</w:t>
            </w:r>
            <w:r w:rsidRPr="00AF0A09">
              <w:rPr>
                <w:rFonts w:cs="Times New Roman"/>
                <w:szCs w:val="24"/>
                <w:vertAlign w:val="subscript"/>
              </w:rPr>
              <w:t>2</w:t>
            </w:r>
          </w:p>
          <w:p w14:paraId="5A94F8D5" w14:textId="77777777" w:rsidR="003D55B7" w:rsidRPr="00AF0A09" w:rsidRDefault="003D55B7" w:rsidP="009C1FF9">
            <w:pPr>
              <w:shd w:val="clear" w:color="auto" w:fill="FFFFFF"/>
              <w:rPr>
                <w:rFonts w:cs="Times New Roman"/>
                <w:szCs w:val="24"/>
              </w:rPr>
            </w:pPr>
            <w:r w:rsidRPr="00AF0A09">
              <w:rPr>
                <w:rFonts w:cs="Times New Roman"/>
                <w:b/>
                <w:bCs/>
                <w:szCs w:val="24"/>
              </w:rPr>
              <w:t>Câu 20:</w:t>
            </w:r>
            <w:r w:rsidRPr="00AF0A09">
              <w:rPr>
                <w:rFonts w:cs="Times New Roman"/>
                <w:szCs w:val="24"/>
              </w:rPr>
              <w:t> Trong các loại phân bón sau, phân bón hoá học kép là:</w:t>
            </w:r>
          </w:p>
          <w:p w14:paraId="201AD8B9" w14:textId="77777777" w:rsidR="003D55B7" w:rsidRPr="00AF0A09" w:rsidRDefault="003D55B7" w:rsidP="009C1FF9">
            <w:pPr>
              <w:shd w:val="clear" w:color="auto" w:fill="FFFFFF"/>
              <w:rPr>
                <w:rFonts w:cs="Times New Roman"/>
                <w:szCs w:val="24"/>
              </w:rPr>
            </w:pPr>
            <w:r w:rsidRPr="00AF0A09">
              <w:rPr>
                <w:rFonts w:cs="Times New Roman"/>
                <w:szCs w:val="24"/>
              </w:rPr>
              <w:t>A.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xml:space="preserve"> </w:t>
            </w:r>
            <w:r w:rsidRPr="00AF0A09">
              <w:rPr>
                <w:rFonts w:cs="Times New Roman"/>
                <w:szCs w:val="24"/>
              </w:rPr>
              <w:tab/>
              <w:t>B. Ca(H</w:t>
            </w:r>
            <w:r w:rsidRPr="00AF0A09">
              <w:rPr>
                <w:rFonts w:cs="Times New Roman"/>
                <w:szCs w:val="24"/>
                <w:vertAlign w:val="subscript"/>
              </w:rPr>
              <w:t>2</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C. NaCl</w:t>
            </w:r>
            <w:r w:rsidRPr="00AF0A09">
              <w:rPr>
                <w:rFonts w:cs="Times New Roman"/>
                <w:szCs w:val="24"/>
              </w:rPr>
              <w:tab/>
            </w:r>
            <w:r w:rsidRPr="00AF0A09">
              <w:rPr>
                <w:rFonts w:cs="Times New Roman"/>
                <w:szCs w:val="24"/>
                <w:u w:val="single"/>
              </w:rPr>
              <w:t>D</w:t>
            </w:r>
            <w:r w:rsidRPr="00AF0A09">
              <w:rPr>
                <w:rFonts w:cs="Times New Roman"/>
                <w:szCs w:val="24"/>
              </w:rPr>
              <w:t>. KNO</w:t>
            </w:r>
            <w:r w:rsidRPr="00AF0A09">
              <w:rPr>
                <w:rFonts w:cs="Times New Roman"/>
                <w:szCs w:val="24"/>
                <w:vertAlign w:val="subscript"/>
              </w:rPr>
              <w:t>3</w:t>
            </w:r>
          </w:p>
          <w:p w14:paraId="40F906C7" w14:textId="77777777" w:rsidR="003D55B7" w:rsidRPr="00AF0A09" w:rsidRDefault="003D55B7" w:rsidP="009C1FF9">
            <w:pPr>
              <w:shd w:val="clear" w:color="auto" w:fill="FFFFFF"/>
              <w:rPr>
                <w:rFonts w:cs="Times New Roman"/>
                <w:szCs w:val="24"/>
              </w:rPr>
            </w:pPr>
            <w:r w:rsidRPr="00AF0A09">
              <w:rPr>
                <w:rFonts w:cs="Times New Roman"/>
                <w:b/>
                <w:bCs/>
                <w:szCs w:val="24"/>
              </w:rPr>
              <w:t>Câu 21:</w:t>
            </w:r>
            <w:r w:rsidRPr="00AF0A09">
              <w:rPr>
                <w:rFonts w:cs="Times New Roman"/>
                <w:szCs w:val="24"/>
              </w:rPr>
              <w:t> Phần trăm về khối lượng của nguyên tố N trong NH</w:t>
            </w:r>
            <w:r w:rsidRPr="00AF0A09">
              <w:rPr>
                <w:rFonts w:cs="Times New Roman"/>
                <w:szCs w:val="24"/>
                <w:vertAlign w:val="subscript"/>
              </w:rPr>
              <w:t>4</w:t>
            </w:r>
            <w:r w:rsidRPr="00AF0A09">
              <w:rPr>
                <w:rFonts w:cs="Times New Roman"/>
                <w:szCs w:val="24"/>
              </w:rPr>
              <w:t>NO</w:t>
            </w:r>
            <w:r w:rsidRPr="00AF0A09">
              <w:rPr>
                <w:rFonts w:cs="Times New Roman"/>
                <w:szCs w:val="24"/>
                <w:vertAlign w:val="subscript"/>
              </w:rPr>
              <w:t>3</w:t>
            </w:r>
            <w:r w:rsidRPr="00AF0A09">
              <w:rPr>
                <w:rFonts w:cs="Times New Roman"/>
                <w:szCs w:val="24"/>
              </w:rPr>
              <w:t> là</w:t>
            </w:r>
          </w:p>
          <w:p w14:paraId="2C85C468"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20% </w:t>
            </w:r>
            <w:r w:rsidRPr="00AF0A09">
              <w:rPr>
                <w:rFonts w:cs="Times New Roman"/>
                <w:szCs w:val="24"/>
              </w:rPr>
              <w:tab/>
            </w:r>
            <w:r w:rsidRPr="00AF0A09">
              <w:rPr>
                <w:rFonts w:cs="Times New Roman"/>
                <w:szCs w:val="24"/>
              </w:rPr>
              <w:tab/>
              <w:t>B. 25%</w:t>
            </w:r>
            <w:r w:rsidRPr="00AF0A09">
              <w:rPr>
                <w:rFonts w:cs="Times New Roman"/>
                <w:szCs w:val="24"/>
              </w:rPr>
              <w:tab/>
              <w:t>C. 30%</w:t>
            </w:r>
            <w:r w:rsidRPr="00AF0A09">
              <w:rPr>
                <w:rFonts w:cs="Times New Roman"/>
                <w:szCs w:val="24"/>
              </w:rPr>
              <w:tab/>
            </w:r>
            <w:r w:rsidRPr="00AF0A09">
              <w:rPr>
                <w:rFonts w:cs="Times New Roman"/>
                <w:szCs w:val="24"/>
                <w:u w:val="single"/>
              </w:rPr>
              <w:t>D</w:t>
            </w:r>
            <w:r w:rsidRPr="00AF0A09">
              <w:rPr>
                <w:rFonts w:cs="Times New Roman"/>
                <w:szCs w:val="24"/>
              </w:rPr>
              <w:t>. 35%</w:t>
            </w:r>
          </w:p>
          <w:p w14:paraId="22CC8188" w14:textId="77777777" w:rsidR="003D55B7" w:rsidRPr="00AF0A09" w:rsidRDefault="003D55B7" w:rsidP="009C1FF9">
            <w:pPr>
              <w:shd w:val="clear" w:color="auto" w:fill="FFFFFF"/>
              <w:rPr>
                <w:rFonts w:cs="Times New Roman"/>
                <w:szCs w:val="24"/>
              </w:rPr>
            </w:pPr>
            <w:r w:rsidRPr="00AF0A09">
              <w:rPr>
                <w:rFonts w:cs="Times New Roman"/>
                <w:b/>
                <w:bCs/>
                <w:szCs w:val="24"/>
              </w:rPr>
              <w:t>Câu 22:</w:t>
            </w:r>
            <w:r w:rsidRPr="00AF0A09">
              <w:rPr>
                <w:rFonts w:cs="Times New Roman"/>
                <w:szCs w:val="24"/>
              </w:rPr>
              <w:t> Trong các loại phân bón hoá học sau loại nào là phân đạm ?</w:t>
            </w:r>
          </w:p>
          <w:p w14:paraId="1A91F748"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KCl </w:t>
            </w:r>
            <w:r w:rsidRPr="00AF0A09">
              <w:rPr>
                <w:rFonts w:cs="Times New Roman"/>
                <w:szCs w:val="24"/>
              </w:rPr>
              <w:tab/>
              <w:t xml:space="preserve">        B. Ca</w:t>
            </w:r>
            <w:r w:rsidRPr="00AF0A09">
              <w:rPr>
                <w:rFonts w:cs="Times New Roman"/>
                <w:szCs w:val="24"/>
                <w:vertAlign w:val="subscript"/>
              </w:rPr>
              <w:t>3</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ab/>
              <w:t>C. K</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xml:space="preserve"> </w:t>
            </w:r>
            <w:r w:rsidRPr="00AF0A09">
              <w:rPr>
                <w:rFonts w:cs="Times New Roman"/>
                <w:szCs w:val="24"/>
              </w:rPr>
              <w:tab/>
              <w:t xml:space="preserve">      </w:t>
            </w:r>
            <w:r w:rsidRPr="00AF0A09">
              <w:rPr>
                <w:rFonts w:cs="Times New Roman"/>
                <w:szCs w:val="24"/>
                <w:u w:val="single"/>
              </w:rPr>
              <w:t>D.</w:t>
            </w:r>
            <w:r w:rsidRPr="00AF0A09">
              <w:rPr>
                <w:rFonts w:cs="Times New Roman"/>
                <w:szCs w:val="24"/>
              </w:rPr>
              <w:t xml:space="preserve"> (NH</w:t>
            </w:r>
            <w:r w:rsidRPr="00AF0A09">
              <w:rPr>
                <w:rFonts w:cs="Times New Roman"/>
                <w:szCs w:val="24"/>
                <w:vertAlign w:val="subscript"/>
              </w:rPr>
              <w:t>2</w:t>
            </w:r>
            <w:r w:rsidRPr="00AF0A09">
              <w:rPr>
                <w:rFonts w:cs="Times New Roman"/>
                <w:szCs w:val="24"/>
              </w:rPr>
              <w:t>)</w:t>
            </w:r>
            <w:r w:rsidRPr="00AF0A09">
              <w:rPr>
                <w:rFonts w:cs="Times New Roman"/>
                <w:szCs w:val="24"/>
                <w:vertAlign w:val="subscript"/>
              </w:rPr>
              <w:t>2</w:t>
            </w:r>
            <w:r w:rsidRPr="00AF0A09">
              <w:rPr>
                <w:rFonts w:cs="Times New Roman"/>
                <w:szCs w:val="24"/>
              </w:rPr>
              <w:t>CO</w:t>
            </w:r>
          </w:p>
          <w:p w14:paraId="6CC83376" w14:textId="77777777" w:rsidR="003D55B7" w:rsidRPr="00AF0A09" w:rsidRDefault="003D55B7" w:rsidP="009C1FF9">
            <w:pPr>
              <w:shd w:val="clear" w:color="auto" w:fill="FFFFFF"/>
              <w:rPr>
                <w:rFonts w:cs="Times New Roman"/>
                <w:szCs w:val="24"/>
              </w:rPr>
            </w:pPr>
            <w:r w:rsidRPr="00AF0A09">
              <w:rPr>
                <w:rFonts w:cs="Times New Roman"/>
                <w:b/>
                <w:bCs/>
                <w:szCs w:val="24"/>
              </w:rPr>
              <w:t>Câu 23:</w:t>
            </w:r>
            <w:r w:rsidRPr="00AF0A09">
              <w:rPr>
                <w:rFonts w:cs="Times New Roman"/>
                <w:szCs w:val="24"/>
              </w:rPr>
              <w:t> Để nhận biết 3 chất rắn NH</w:t>
            </w:r>
            <w:r w:rsidRPr="00AF0A09">
              <w:rPr>
                <w:rFonts w:cs="Times New Roman"/>
                <w:szCs w:val="24"/>
                <w:vertAlign w:val="subscript"/>
              </w:rPr>
              <w:t>4</w:t>
            </w:r>
            <w:r w:rsidRPr="00AF0A09">
              <w:rPr>
                <w:rFonts w:cs="Times New Roman"/>
                <w:szCs w:val="24"/>
              </w:rPr>
              <w:t>NO</w:t>
            </w:r>
            <w:r w:rsidRPr="00AF0A09">
              <w:rPr>
                <w:rFonts w:cs="Times New Roman"/>
                <w:szCs w:val="24"/>
                <w:vertAlign w:val="subscript"/>
              </w:rPr>
              <w:t>3</w:t>
            </w:r>
            <w:r w:rsidRPr="00AF0A09">
              <w:rPr>
                <w:rFonts w:cs="Times New Roman"/>
                <w:szCs w:val="24"/>
              </w:rPr>
              <w:t>, Ca</w:t>
            </w:r>
            <w:r w:rsidRPr="00AF0A09">
              <w:rPr>
                <w:rFonts w:cs="Times New Roman"/>
                <w:szCs w:val="24"/>
                <w:vertAlign w:val="subscript"/>
              </w:rPr>
              <w:t>3</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 KCl người ta dùng dung dịch</w:t>
            </w:r>
          </w:p>
          <w:p w14:paraId="576B1972"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KOH </w:t>
            </w:r>
            <w:r w:rsidRPr="00AF0A09">
              <w:rPr>
                <w:rFonts w:cs="Times New Roman"/>
                <w:szCs w:val="24"/>
              </w:rPr>
              <w:tab/>
            </w:r>
            <w:r w:rsidRPr="00AF0A09">
              <w:rPr>
                <w:rFonts w:cs="Times New Roman"/>
                <w:szCs w:val="24"/>
              </w:rPr>
              <w:tab/>
              <w:t xml:space="preserve">B. NaOH </w:t>
            </w:r>
            <w:r w:rsidRPr="00AF0A09">
              <w:rPr>
                <w:rFonts w:cs="Times New Roman"/>
                <w:szCs w:val="24"/>
              </w:rPr>
              <w:tab/>
            </w:r>
            <w:r w:rsidRPr="00AF0A09">
              <w:rPr>
                <w:rFonts w:cs="Times New Roman"/>
                <w:szCs w:val="24"/>
                <w:u w:val="single"/>
              </w:rPr>
              <w:t>C.</w:t>
            </w:r>
            <w:r w:rsidRPr="00AF0A09">
              <w:rPr>
                <w:rFonts w:cs="Times New Roman"/>
                <w:szCs w:val="24"/>
              </w:rPr>
              <w:t xml:space="preserve"> Ba(OH)</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D.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p>
          <w:p w14:paraId="42BC13B0" w14:textId="77777777" w:rsidR="003D55B7" w:rsidRPr="00AF0A09" w:rsidRDefault="003D55B7" w:rsidP="009C1FF9">
            <w:pPr>
              <w:shd w:val="clear" w:color="auto" w:fill="FFFFFF"/>
              <w:rPr>
                <w:rFonts w:cs="Times New Roman"/>
                <w:szCs w:val="24"/>
              </w:rPr>
            </w:pPr>
            <w:r w:rsidRPr="00AF0A09">
              <w:rPr>
                <w:rFonts w:cs="Times New Roman"/>
                <w:b/>
                <w:bCs/>
                <w:szCs w:val="24"/>
              </w:rPr>
              <w:t>Câu 24:</w:t>
            </w:r>
            <w:r w:rsidRPr="00AF0A09">
              <w:rPr>
                <w:rFonts w:cs="Times New Roman"/>
                <w:szCs w:val="24"/>
              </w:rPr>
              <w:t> Dãy phân bón hoá học chỉ chứa toàn phân bón hoá học đơn là:</w:t>
            </w:r>
          </w:p>
          <w:p w14:paraId="444C28A5" w14:textId="77777777" w:rsidR="003D55B7" w:rsidRPr="00AF0A09" w:rsidRDefault="003D55B7" w:rsidP="009C1FF9">
            <w:pPr>
              <w:shd w:val="clear" w:color="auto" w:fill="FFFFFF"/>
              <w:rPr>
                <w:rFonts w:cs="Times New Roman"/>
                <w:szCs w:val="24"/>
              </w:rPr>
            </w:pPr>
            <w:r w:rsidRPr="00AF0A09">
              <w:rPr>
                <w:rFonts w:cs="Times New Roman"/>
                <w:szCs w:val="24"/>
              </w:rPr>
              <w:t>A. KNO</w:t>
            </w:r>
            <w:r w:rsidRPr="00AF0A09">
              <w:rPr>
                <w:rFonts w:cs="Times New Roman"/>
                <w:szCs w:val="24"/>
                <w:vertAlign w:val="subscript"/>
              </w:rPr>
              <w:t>3</w:t>
            </w:r>
            <w:r w:rsidRPr="00AF0A09">
              <w:rPr>
                <w:rFonts w:cs="Times New Roman"/>
                <w:szCs w:val="24"/>
              </w:rPr>
              <w:t>, NH</w:t>
            </w:r>
            <w:r w:rsidRPr="00AF0A09">
              <w:rPr>
                <w:rFonts w:cs="Times New Roman"/>
                <w:szCs w:val="24"/>
                <w:vertAlign w:val="subscript"/>
              </w:rPr>
              <w:t>4</w:t>
            </w:r>
            <w:r w:rsidRPr="00AF0A09">
              <w:rPr>
                <w:rFonts w:cs="Times New Roman"/>
                <w:szCs w:val="24"/>
              </w:rPr>
              <w:t>NO</w:t>
            </w:r>
            <w:r w:rsidRPr="00AF0A09">
              <w:rPr>
                <w:rFonts w:cs="Times New Roman"/>
                <w:szCs w:val="24"/>
                <w:vertAlign w:val="subscript"/>
              </w:rPr>
              <w:t>3</w:t>
            </w:r>
            <w:r w:rsidRPr="00AF0A09">
              <w:rPr>
                <w:rFonts w:cs="Times New Roman"/>
                <w:szCs w:val="24"/>
              </w:rPr>
              <w:t>, (NH</w:t>
            </w:r>
            <w:r w:rsidRPr="00AF0A09">
              <w:rPr>
                <w:rFonts w:cs="Times New Roman"/>
                <w:szCs w:val="24"/>
                <w:vertAlign w:val="subscript"/>
              </w:rPr>
              <w:t>2</w:t>
            </w:r>
            <w:r w:rsidRPr="00AF0A09">
              <w:rPr>
                <w:rFonts w:cs="Times New Roman"/>
                <w:szCs w:val="24"/>
              </w:rPr>
              <w:t>)</w:t>
            </w:r>
            <w:r w:rsidRPr="00AF0A09">
              <w:rPr>
                <w:rFonts w:cs="Times New Roman"/>
                <w:szCs w:val="24"/>
                <w:vertAlign w:val="subscript"/>
              </w:rPr>
              <w:t>2</w:t>
            </w:r>
            <w:r w:rsidRPr="00AF0A09">
              <w:rPr>
                <w:rFonts w:cs="Times New Roman"/>
                <w:szCs w:val="24"/>
              </w:rPr>
              <w:t xml:space="preserve">CO   </w:t>
            </w:r>
            <w:r w:rsidRPr="00AF0A09">
              <w:rPr>
                <w:rFonts w:cs="Times New Roman"/>
                <w:szCs w:val="24"/>
                <w:u w:val="single"/>
              </w:rPr>
              <w:t>B</w:t>
            </w:r>
            <w:r w:rsidRPr="00AF0A09">
              <w:rPr>
                <w:rFonts w:cs="Times New Roman"/>
                <w:szCs w:val="24"/>
              </w:rPr>
              <w:t>. KCl, NH</w:t>
            </w:r>
            <w:r w:rsidRPr="00AF0A09">
              <w:rPr>
                <w:rFonts w:cs="Times New Roman"/>
                <w:szCs w:val="24"/>
                <w:vertAlign w:val="subscript"/>
              </w:rPr>
              <w:t>4</w:t>
            </w:r>
            <w:r w:rsidRPr="00AF0A09">
              <w:rPr>
                <w:rFonts w:cs="Times New Roman"/>
                <w:szCs w:val="24"/>
              </w:rPr>
              <w:t>H</w:t>
            </w:r>
            <w:r w:rsidRPr="00AF0A09">
              <w:rPr>
                <w:rFonts w:cs="Times New Roman"/>
                <w:szCs w:val="24"/>
                <w:vertAlign w:val="subscript"/>
              </w:rPr>
              <w:t>2</w:t>
            </w:r>
            <w:r w:rsidRPr="00AF0A09">
              <w:rPr>
                <w:rFonts w:cs="Times New Roman"/>
                <w:szCs w:val="24"/>
              </w:rPr>
              <w:t>PO</w:t>
            </w:r>
            <w:r w:rsidRPr="00AF0A09">
              <w:rPr>
                <w:rFonts w:cs="Times New Roman"/>
                <w:szCs w:val="24"/>
                <w:vertAlign w:val="subscript"/>
              </w:rPr>
              <w:t>4</w:t>
            </w:r>
            <w:r w:rsidRPr="00AF0A09">
              <w:rPr>
                <w:rFonts w:cs="Times New Roman"/>
                <w:szCs w:val="24"/>
              </w:rPr>
              <w:t>, Ca(H</w:t>
            </w:r>
            <w:r w:rsidRPr="00AF0A09">
              <w:rPr>
                <w:rFonts w:cs="Times New Roman"/>
                <w:szCs w:val="24"/>
                <w:vertAlign w:val="subscript"/>
              </w:rPr>
              <w:t>2</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p>
          <w:p w14:paraId="38C01663" w14:textId="77777777" w:rsidR="003D55B7" w:rsidRPr="00AF0A09" w:rsidRDefault="003D55B7" w:rsidP="009C1FF9">
            <w:pPr>
              <w:shd w:val="clear" w:color="auto" w:fill="FFFFFF"/>
              <w:rPr>
                <w:rFonts w:cs="Times New Roman"/>
                <w:szCs w:val="24"/>
              </w:rPr>
            </w:pPr>
            <w:r w:rsidRPr="00AF0A09">
              <w:rPr>
                <w:rFonts w:cs="Times New Roman"/>
                <w:szCs w:val="24"/>
              </w:rPr>
              <w:t>C.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KCl, Ca(H</w:t>
            </w:r>
            <w:r w:rsidRPr="00AF0A09">
              <w:rPr>
                <w:rFonts w:cs="Times New Roman"/>
                <w:szCs w:val="24"/>
                <w:vertAlign w:val="subscript"/>
              </w:rPr>
              <w:t>2</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 xml:space="preserve"> D.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KNO</w:t>
            </w:r>
            <w:r w:rsidRPr="00AF0A09">
              <w:rPr>
                <w:rFonts w:cs="Times New Roman"/>
                <w:szCs w:val="24"/>
                <w:vertAlign w:val="subscript"/>
              </w:rPr>
              <w:t>3</w:t>
            </w:r>
            <w:r w:rsidRPr="00AF0A09">
              <w:rPr>
                <w:rFonts w:cs="Times New Roman"/>
                <w:szCs w:val="24"/>
              </w:rPr>
              <w:t>, NH</w:t>
            </w:r>
            <w:r w:rsidRPr="00AF0A09">
              <w:rPr>
                <w:rFonts w:cs="Times New Roman"/>
                <w:szCs w:val="24"/>
                <w:vertAlign w:val="subscript"/>
              </w:rPr>
              <w:t>4</w:t>
            </w:r>
            <w:r w:rsidRPr="00AF0A09">
              <w:rPr>
                <w:rFonts w:cs="Times New Roman"/>
                <w:szCs w:val="24"/>
              </w:rPr>
              <w:t>Cl</w:t>
            </w:r>
          </w:p>
          <w:p w14:paraId="3C27A2A4" w14:textId="77777777" w:rsidR="003D55B7" w:rsidRPr="00AF0A09" w:rsidRDefault="003D55B7" w:rsidP="009C1FF9">
            <w:pPr>
              <w:shd w:val="clear" w:color="auto" w:fill="FFFFFF"/>
              <w:rPr>
                <w:rFonts w:cs="Times New Roman"/>
                <w:szCs w:val="24"/>
              </w:rPr>
            </w:pPr>
            <w:r w:rsidRPr="00AF0A09">
              <w:rPr>
                <w:rFonts w:cs="Times New Roman"/>
                <w:b/>
                <w:bCs/>
                <w:szCs w:val="24"/>
              </w:rPr>
              <w:t>Câu 25:</w:t>
            </w:r>
            <w:r w:rsidRPr="00AF0A09">
              <w:rPr>
                <w:rFonts w:cs="Times New Roman"/>
                <w:szCs w:val="24"/>
              </w:rPr>
              <w:t> Trong các loại phân bón hoá học sau loại nào là phân đạm?</w:t>
            </w:r>
          </w:p>
          <w:p w14:paraId="57973CC7" w14:textId="77777777" w:rsidR="003D55B7" w:rsidRPr="00AF0A09" w:rsidRDefault="003D55B7" w:rsidP="009C1FF9">
            <w:pPr>
              <w:shd w:val="clear" w:color="auto" w:fill="FFFFFF"/>
              <w:ind w:left="360"/>
              <w:rPr>
                <w:rFonts w:cs="Times New Roman"/>
                <w:szCs w:val="24"/>
              </w:rPr>
            </w:pPr>
            <w:r w:rsidRPr="00AF0A09">
              <w:rPr>
                <w:rFonts w:cs="Times New Roman"/>
                <w:szCs w:val="24"/>
              </w:rPr>
              <w:t>A. Ca</w:t>
            </w:r>
            <w:r w:rsidRPr="00AF0A09">
              <w:rPr>
                <w:rFonts w:cs="Times New Roman"/>
                <w:szCs w:val="24"/>
                <w:vertAlign w:val="subscript"/>
              </w:rPr>
              <w:t>3</w:t>
            </w:r>
            <w:r w:rsidRPr="00AF0A09">
              <w:rPr>
                <w:rFonts w:cs="Times New Roman"/>
                <w:szCs w:val="24"/>
              </w:rPr>
              <w:t>(PO</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u w:val="single"/>
              </w:rPr>
              <w:t>B</w:t>
            </w:r>
            <w:r w:rsidRPr="00AF0A09">
              <w:rPr>
                <w:rFonts w:cs="Times New Roman"/>
                <w:szCs w:val="24"/>
              </w:rPr>
              <w:t>. NH</w:t>
            </w:r>
            <w:r w:rsidRPr="00AF0A09">
              <w:rPr>
                <w:rFonts w:cs="Times New Roman"/>
                <w:szCs w:val="24"/>
                <w:vertAlign w:val="subscript"/>
              </w:rPr>
              <w:t>4</w:t>
            </w:r>
            <w:r w:rsidRPr="00AF0A09">
              <w:rPr>
                <w:rFonts w:cs="Times New Roman"/>
                <w:szCs w:val="24"/>
              </w:rPr>
              <w:t>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 xml:space="preserve">           C. KCl</w:t>
            </w:r>
            <w:r w:rsidRPr="00AF0A09">
              <w:rPr>
                <w:rFonts w:cs="Times New Roman"/>
                <w:szCs w:val="24"/>
              </w:rPr>
              <w:tab/>
              <w:t>D. K</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p>
          <w:p w14:paraId="600377E8" w14:textId="77777777" w:rsidR="003D55B7" w:rsidRPr="00AF0A09" w:rsidRDefault="003D55B7" w:rsidP="009C1FF9">
            <w:pPr>
              <w:shd w:val="clear" w:color="auto" w:fill="FFFFFF"/>
              <w:rPr>
                <w:rFonts w:cs="Times New Roman"/>
                <w:szCs w:val="24"/>
              </w:rPr>
            </w:pPr>
            <w:r w:rsidRPr="00AF0A09">
              <w:rPr>
                <w:rFonts w:cs="Times New Roman"/>
                <w:b/>
                <w:bCs/>
                <w:szCs w:val="24"/>
              </w:rPr>
              <w:t>Câu 26:</w:t>
            </w:r>
            <w:r w:rsidRPr="00AF0A09">
              <w:rPr>
                <w:rFonts w:cs="Times New Roman"/>
                <w:szCs w:val="24"/>
              </w:rPr>
              <w:t> Để phân biệt 2 loại phân bón hoá học là: NH</w:t>
            </w:r>
            <w:r w:rsidRPr="00AF0A09">
              <w:rPr>
                <w:rFonts w:cs="Times New Roman"/>
                <w:szCs w:val="24"/>
                <w:vertAlign w:val="subscript"/>
              </w:rPr>
              <w:t>4</w:t>
            </w:r>
            <w:r w:rsidRPr="00AF0A09">
              <w:rPr>
                <w:rFonts w:cs="Times New Roman"/>
                <w:szCs w:val="24"/>
              </w:rPr>
              <w:t>NO</w:t>
            </w:r>
            <w:r w:rsidRPr="00AF0A09">
              <w:rPr>
                <w:rFonts w:cs="Times New Roman"/>
                <w:szCs w:val="24"/>
                <w:vertAlign w:val="subscript"/>
              </w:rPr>
              <w:t>3</w:t>
            </w:r>
            <w:r w:rsidRPr="00AF0A09">
              <w:rPr>
                <w:rFonts w:cs="Times New Roman"/>
                <w:szCs w:val="24"/>
              </w:rPr>
              <w:t> và NH</w:t>
            </w:r>
            <w:r w:rsidRPr="00AF0A09">
              <w:rPr>
                <w:rFonts w:cs="Times New Roman"/>
                <w:szCs w:val="24"/>
                <w:vertAlign w:val="subscript"/>
              </w:rPr>
              <w:t>4</w:t>
            </w:r>
            <w:r w:rsidRPr="00AF0A09">
              <w:rPr>
                <w:rFonts w:cs="Times New Roman"/>
                <w:szCs w:val="24"/>
              </w:rPr>
              <w:t>Cl. Ta dùng dung dịch:</w:t>
            </w:r>
          </w:p>
          <w:p w14:paraId="001BE26A"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KOH </w:t>
            </w:r>
            <w:r w:rsidRPr="00AF0A09">
              <w:rPr>
                <w:rFonts w:cs="Times New Roman"/>
                <w:szCs w:val="24"/>
              </w:rPr>
              <w:tab/>
            </w:r>
            <w:r w:rsidRPr="00AF0A09">
              <w:rPr>
                <w:rFonts w:cs="Times New Roman"/>
                <w:szCs w:val="24"/>
              </w:rPr>
              <w:tab/>
              <w:t>B. Ca(OH)</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 xml:space="preserve"> </w:t>
            </w:r>
            <w:r w:rsidRPr="00AF0A09">
              <w:rPr>
                <w:rFonts w:cs="Times New Roman"/>
                <w:szCs w:val="24"/>
                <w:u w:val="single"/>
              </w:rPr>
              <w:t>C.</w:t>
            </w:r>
            <w:r w:rsidRPr="00AF0A09">
              <w:rPr>
                <w:rFonts w:cs="Times New Roman"/>
                <w:szCs w:val="24"/>
              </w:rPr>
              <w:t xml:space="preserve"> Ag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D. BaCl</w:t>
            </w:r>
            <w:r w:rsidRPr="00AF0A09">
              <w:rPr>
                <w:rFonts w:cs="Times New Roman"/>
                <w:szCs w:val="24"/>
                <w:vertAlign w:val="subscript"/>
              </w:rPr>
              <w:t>2</w:t>
            </w:r>
          </w:p>
          <w:p w14:paraId="48C9BBE6" w14:textId="77777777" w:rsidR="003D55B7" w:rsidRPr="00AF0A09" w:rsidRDefault="003D55B7" w:rsidP="009C1FF9">
            <w:pPr>
              <w:shd w:val="clear" w:color="auto" w:fill="FFFFFF"/>
              <w:rPr>
                <w:rFonts w:cs="Times New Roman"/>
                <w:szCs w:val="24"/>
              </w:rPr>
            </w:pPr>
            <w:r w:rsidRPr="00AF0A09">
              <w:rPr>
                <w:rFonts w:cs="Times New Roman"/>
                <w:b/>
                <w:bCs/>
                <w:szCs w:val="24"/>
              </w:rPr>
              <w:t>Câu 27:</w:t>
            </w:r>
            <w:r w:rsidRPr="00AF0A09">
              <w:rPr>
                <w:rFonts w:cs="Times New Roman"/>
                <w:szCs w:val="24"/>
              </w:rPr>
              <w:t> Trong các loại phân bón sau, loại phân bón nào có lượng đạm cao nhất ?</w:t>
            </w:r>
          </w:p>
          <w:p w14:paraId="7E3A33A7" w14:textId="77777777" w:rsidR="003D55B7" w:rsidRPr="00AF0A09" w:rsidRDefault="003D55B7" w:rsidP="009C1FF9">
            <w:pPr>
              <w:shd w:val="clear" w:color="auto" w:fill="FFFFFF"/>
              <w:ind w:left="360"/>
              <w:rPr>
                <w:rFonts w:cs="Times New Roman"/>
                <w:szCs w:val="24"/>
              </w:rPr>
            </w:pPr>
            <w:r w:rsidRPr="00AF0A09">
              <w:rPr>
                <w:rFonts w:cs="Times New Roman"/>
                <w:szCs w:val="24"/>
              </w:rPr>
              <w:t>A. NH</w:t>
            </w:r>
            <w:r w:rsidRPr="00AF0A09">
              <w:rPr>
                <w:rFonts w:cs="Times New Roman"/>
                <w:szCs w:val="24"/>
                <w:vertAlign w:val="subscript"/>
              </w:rPr>
              <w:t>4</w:t>
            </w:r>
            <w:r w:rsidRPr="00AF0A09">
              <w:rPr>
                <w:rFonts w:cs="Times New Roman"/>
                <w:szCs w:val="24"/>
              </w:rPr>
              <w:t>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B. NH</w:t>
            </w:r>
            <w:r w:rsidRPr="00AF0A09">
              <w:rPr>
                <w:rFonts w:cs="Times New Roman"/>
                <w:szCs w:val="24"/>
                <w:vertAlign w:val="subscript"/>
              </w:rPr>
              <w:t>4</w:t>
            </w:r>
            <w:r w:rsidRPr="00AF0A09">
              <w:rPr>
                <w:rFonts w:cs="Times New Roman"/>
                <w:szCs w:val="24"/>
              </w:rPr>
              <w:t xml:space="preserve">Cl </w:t>
            </w:r>
            <w:r w:rsidRPr="00AF0A09">
              <w:rPr>
                <w:rFonts w:cs="Times New Roman"/>
                <w:szCs w:val="24"/>
              </w:rPr>
              <w:tab/>
              <w:t>C.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xml:space="preserve">   </w:t>
            </w:r>
            <w:r w:rsidRPr="00AF0A09">
              <w:rPr>
                <w:rFonts w:cs="Times New Roman"/>
                <w:szCs w:val="24"/>
                <w:u w:val="single"/>
              </w:rPr>
              <w:t>D.</w:t>
            </w:r>
            <w:r w:rsidRPr="00AF0A09">
              <w:rPr>
                <w:rFonts w:cs="Times New Roman"/>
                <w:szCs w:val="24"/>
              </w:rPr>
              <w:t xml:space="preserve"> (NH</w:t>
            </w:r>
            <w:r w:rsidRPr="00AF0A09">
              <w:rPr>
                <w:rFonts w:cs="Times New Roman"/>
                <w:szCs w:val="24"/>
                <w:vertAlign w:val="subscript"/>
              </w:rPr>
              <w:t>2</w:t>
            </w:r>
            <w:r w:rsidRPr="00AF0A09">
              <w:rPr>
                <w:rFonts w:cs="Times New Roman"/>
                <w:szCs w:val="24"/>
              </w:rPr>
              <w:t>)</w:t>
            </w:r>
            <w:r w:rsidRPr="00AF0A09">
              <w:rPr>
                <w:rFonts w:cs="Times New Roman"/>
                <w:szCs w:val="24"/>
                <w:vertAlign w:val="subscript"/>
              </w:rPr>
              <w:t>2</w:t>
            </w:r>
            <w:r w:rsidRPr="00AF0A09">
              <w:rPr>
                <w:rFonts w:cs="Times New Roman"/>
                <w:szCs w:val="24"/>
              </w:rPr>
              <w:t>CO</w:t>
            </w:r>
          </w:p>
          <w:p w14:paraId="19DC98BD" w14:textId="77777777" w:rsidR="003D55B7" w:rsidRPr="00AF0A09" w:rsidRDefault="003D55B7" w:rsidP="009C1FF9">
            <w:pPr>
              <w:shd w:val="clear" w:color="auto" w:fill="FFFFFF"/>
              <w:rPr>
                <w:rFonts w:cs="Times New Roman"/>
                <w:szCs w:val="24"/>
              </w:rPr>
            </w:pPr>
            <w:r w:rsidRPr="00AF0A09">
              <w:rPr>
                <w:rFonts w:cs="Times New Roman"/>
                <w:b/>
                <w:bCs/>
                <w:szCs w:val="24"/>
              </w:rPr>
              <w:lastRenderedPageBreak/>
              <w:t>Câu 28:</w:t>
            </w:r>
            <w:r w:rsidRPr="00AF0A09">
              <w:rPr>
                <w:rFonts w:cs="Times New Roman"/>
                <w:szCs w:val="24"/>
              </w:rPr>
              <w:t> Khối lượng của nguyên tố N có trong 100 gam (NH</w:t>
            </w:r>
            <w:r w:rsidRPr="00AF0A09">
              <w:rPr>
                <w:rFonts w:cs="Times New Roman"/>
                <w:szCs w:val="24"/>
                <w:vertAlign w:val="subscript"/>
              </w:rPr>
              <w:t>2</w:t>
            </w:r>
            <w:r w:rsidRPr="00AF0A09">
              <w:rPr>
                <w:rFonts w:cs="Times New Roman"/>
                <w:szCs w:val="24"/>
              </w:rPr>
              <w:t>)</w:t>
            </w:r>
            <w:r w:rsidRPr="00AF0A09">
              <w:rPr>
                <w:rFonts w:cs="Times New Roman"/>
                <w:szCs w:val="24"/>
                <w:vertAlign w:val="subscript"/>
              </w:rPr>
              <w:t>2</w:t>
            </w:r>
            <w:r w:rsidRPr="00AF0A09">
              <w:rPr>
                <w:rFonts w:cs="Times New Roman"/>
                <w:szCs w:val="24"/>
              </w:rPr>
              <w:t>CO là</w:t>
            </w:r>
          </w:p>
          <w:p w14:paraId="3EDC42EF"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46,67 gam    B. 63,64 gam </w:t>
            </w:r>
            <w:r w:rsidRPr="00AF0A09">
              <w:rPr>
                <w:rFonts w:cs="Times New Roman"/>
                <w:szCs w:val="24"/>
              </w:rPr>
              <w:tab/>
              <w:t>C. 32,33 gam    D. 31,33 gam</w:t>
            </w:r>
          </w:p>
          <w:p w14:paraId="23008E1D" w14:textId="77777777" w:rsidR="003D55B7" w:rsidRPr="00AF0A09" w:rsidRDefault="003D55B7" w:rsidP="009C1FF9">
            <w:pPr>
              <w:shd w:val="clear" w:color="auto" w:fill="FFFFFF"/>
              <w:rPr>
                <w:rFonts w:cs="Times New Roman"/>
                <w:szCs w:val="24"/>
              </w:rPr>
            </w:pPr>
            <w:r w:rsidRPr="00AF0A09">
              <w:rPr>
                <w:rFonts w:cs="Times New Roman"/>
                <w:b/>
                <w:bCs/>
                <w:szCs w:val="24"/>
              </w:rPr>
              <w:t>Câu 29:</w:t>
            </w:r>
            <w:r w:rsidRPr="00AF0A09">
              <w:rPr>
                <w:rFonts w:cs="Times New Roman"/>
                <w:szCs w:val="24"/>
              </w:rPr>
              <w:t> Để nhận biết 2 loại phân bón hoá học là: NH</w:t>
            </w:r>
            <w:r w:rsidRPr="00AF0A09">
              <w:rPr>
                <w:rFonts w:cs="Times New Roman"/>
                <w:szCs w:val="24"/>
                <w:vertAlign w:val="subscript"/>
              </w:rPr>
              <w:t>4</w:t>
            </w:r>
            <w:r w:rsidRPr="00AF0A09">
              <w:rPr>
                <w:rFonts w:cs="Times New Roman"/>
                <w:szCs w:val="24"/>
              </w:rPr>
              <w:t>NO</w:t>
            </w:r>
            <w:r w:rsidRPr="00AF0A09">
              <w:rPr>
                <w:rFonts w:cs="Times New Roman"/>
                <w:szCs w:val="24"/>
                <w:vertAlign w:val="subscript"/>
              </w:rPr>
              <w:t>3</w:t>
            </w:r>
            <w:r w:rsidRPr="00AF0A09">
              <w:rPr>
                <w:rFonts w:cs="Times New Roman"/>
                <w:szCs w:val="24"/>
              </w:rPr>
              <w:t> và NH</w:t>
            </w:r>
            <w:r w:rsidRPr="00AF0A09">
              <w:rPr>
                <w:rFonts w:cs="Times New Roman"/>
                <w:szCs w:val="24"/>
                <w:vertAlign w:val="subscript"/>
              </w:rPr>
              <w:t>4</w:t>
            </w:r>
            <w:r w:rsidRPr="00AF0A09">
              <w:rPr>
                <w:rFonts w:cs="Times New Roman"/>
                <w:szCs w:val="24"/>
              </w:rPr>
              <w:t>Cl. Ta dùng dung dịch:</w:t>
            </w:r>
          </w:p>
          <w:p w14:paraId="6758A65B"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KOH </w:t>
            </w:r>
            <w:r w:rsidRPr="00AF0A09">
              <w:rPr>
                <w:rFonts w:cs="Times New Roman"/>
                <w:szCs w:val="24"/>
              </w:rPr>
              <w:tab/>
            </w:r>
            <w:r w:rsidRPr="00AF0A09">
              <w:rPr>
                <w:rFonts w:cs="Times New Roman"/>
                <w:szCs w:val="24"/>
              </w:rPr>
              <w:tab/>
              <w:t>B. Ca(OH)</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 xml:space="preserve">     </w:t>
            </w:r>
            <w:r w:rsidRPr="00AF0A09">
              <w:rPr>
                <w:rFonts w:cs="Times New Roman"/>
                <w:szCs w:val="24"/>
                <w:u w:val="single"/>
              </w:rPr>
              <w:t>C</w:t>
            </w:r>
            <w:r w:rsidRPr="00AF0A09">
              <w:rPr>
                <w:rFonts w:cs="Times New Roman"/>
                <w:szCs w:val="24"/>
              </w:rPr>
              <w:t>. Ag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D. BaCl</w:t>
            </w:r>
            <w:r w:rsidRPr="00AF0A09">
              <w:rPr>
                <w:rFonts w:cs="Times New Roman"/>
                <w:szCs w:val="24"/>
                <w:vertAlign w:val="subscript"/>
              </w:rPr>
              <w:t>2</w:t>
            </w:r>
          </w:p>
          <w:p w14:paraId="4EF2D743" w14:textId="77777777" w:rsidR="003D55B7" w:rsidRPr="00AF0A09" w:rsidRDefault="003D55B7" w:rsidP="009C1FF9">
            <w:pPr>
              <w:shd w:val="clear" w:color="auto" w:fill="FFFFFF"/>
              <w:rPr>
                <w:rFonts w:cs="Times New Roman"/>
                <w:szCs w:val="24"/>
              </w:rPr>
            </w:pPr>
            <w:r w:rsidRPr="00AF0A09">
              <w:rPr>
                <w:rFonts w:cs="Times New Roman"/>
                <w:b/>
                <w:bCs/>
                <w:szCs w:val="24"/>
              </w:rPr>
              <w:t>Câu 30:</w:t>
            </w:r>
            <w:r w:rsidRPr="00AF0A09">
              <w:rPr>
                <w:rFonts w:cs="Times New Roman"/>
                <w:szCs w:val="24"/>
              </w:rPr>
              <w:t> Để tăng năng suất cây trồng ta cần phải</w:t>
            </w:r>
          </w:p>
          <w:p w14:paraId="5538F5E3"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Chọn giống tốt </w:t>
            </w:r>
            <w:r w:rsidRPr="00AF0A09">
              <w:rPr>
                <w:rFonts w:cs="Times New Roman"/>
                <w:szCs w:val="24"/>
              </w:rPr>
              <w:tab/>
            </w:r>
            <w:r w:rsidRPr="00AF0A09">
              <w:rPr>
                <w:rFonts w:cs="Times New Roman"/>
                <w:szCs w:val="24"/>
              </w:rPr>
              <w:tab/>
            </w:r>
            <w:r w:rsidRPr="00AF0A09">
              <w:rPr>
                <w:rFonts w:cs="Times New Roman"/>
                <w:szCs w:val="24"/>
              </w:rPr>
              <w:tab/>
              <w:t>B. Chọn đất trồng</w:t>
            </w:r>
          </w:p>
          <w:p w14:paraId="053DE96C"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Chăm sóc (bón phân; làm cỏ...) </w:t>
            </w:r>
            <w:r w:rsidRPr="00AF0A09">
              <w:rPr>
                <w:rFonts w:cs="Times New Roman"/>
                <w:szCs w:val="24"/>
              </w:rPr>
              <w:tab/>
            </w:r>
            <w:r w:rsidRPr="00AF0A09">
              <w:rPr>
                <w:rFonts w:cs="Times New Roman"/>
                <w:szCs w:val="24"/>
                <w:u w:val="single"/>
              </w:rPr>
              <w:t>D</w:t>
            </w:r>
            <w:r w:rsidRPr="00AF0A09">
              <w:rPr>
                <w:rFonts w:cs="Times New Roman"/>
                <w:szCs w:val="24"/>
              </w:rPr>
              <w:t>. Cả A, B, C</w:t>
            </w:r>
          </w:p>
          <w:p w14:paraId="3330938D" w14:textId="77777777" w:rsidR="003D55B7" w:rsidRPr="00AF0A09" w:rsidRDefault="003D55B7" w:rsidP="009C1FF9">
            <w:pPr>
              <w:shd w:val="clear" w:color="auto" w:fill="FFFFFF"/>
              <w:rPr>
                <w:rFonts w:cs="Times New Roman"/>
                <w:szCs w:val="24"/>
              </w:rPr>
            </w:pPr>
            <w:r w:rsidRPr="00AF0A09">
              <w:rPr>
                <w:rFonts w:cs="Times New Roman"/>
                <w:b/>
                <w:bCs/>
                <w:szCs w:val="24"/>
              </w:rPr>
              <w:t>Câu 31:</w:t>
            </w:r>
            <w:r w:rsidRPr="00AF0A09">
              <w:rPr>
                <w:rFonts w:cs="Times New Roman"/>
                <w:szCs w:val="24"/>
              </w:rPr>
              <w:t> Phân bón dạng đơn gồm</w:t>
            </w:r>
          </w:p>
          <w:p w14:paraId="69994E5A"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Phân đạm (chứa N). </w:t>
            </w:r>
            <w:r w:rsidRPr="00AF0A09">
              <w:rPr>
                <w:rFonts w:cs="Times New Roman"/>
                <w:szCs w:val="24"/>
              </w:rPr>
              <w:tab/>
            </w:r>
            <w:r w:rsidRPr="00AF0A09">
              <w:rPr>
                <w:rFonts w:cs="Times New Roman"/>
                <w:szCs w:val="24"/>
              </w:rPr>
              <w:tab/>
              <w:t>B. Phân lân (chứa P).</w:t>
            </w:r>
          </w:p>
          <w:p w14:paraId="395FD37F"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Phân kali (chứa K).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xml:space="preserve"> Cả A, B, C đều đúng.</w:t>
            </w:r>
          </w:p>
          <w:p w14:paraId="2C419232" w14:textId="77777777" w:rsidR="003D55B7" w:rsidRPr="00AF0A09" w:rsidRDefault="003D55B7" w:rsidP="009C1FF9">
            <w:pPr>
              <w:shd w:val="clear" w:color="auto" w:fill="FFFFFF"/>
              <w:rPr>
                <w:rFonts w:cs="Times New Roman"/>
                <w:szCs w:val="24"/>
              </w:rPr>
            </w:pPr>
            <w:r w:rsidRPr="00AF0A09">
              <w:rPr>
                <w:rFonts w:cs="Times New Roman"/>
                <w:b/>
                <w:bCs/>
                <w:szCs w:val="24"/>
              </w:rPr>
              <w:t>Câu 32:</w:t>
            </w:r>
            <w:r w:rsidRPr="00AF0A09">
              <w:rPr>
                <w:rFonts w:cs="Times New Roman"/>
                <w:szCs w:val="24"/>
              </w:rPr>
              <w:t> Để nhận biết dung dịch NH</w:t>
            </w:r>
            <w:r w:rsidRPr="00AF0A09">
              <w:rPr>
                <w:rFonts w:cs="Times New Roman"/>
                <w:szCs w:val="24"/>
                <w:vertAlign w:val="subscript"/>
              </w:rPr>
              <w:t>4</w:t>
            </w:r>
            <w:r w:rsidRPr="00AF0A09">
              <w:rPr>
                <w:rFonts w:cs="Times New Roman"/>
                <w:szCs w:val="24"/>
              </w:rPr>
              <w:t>NO</w:t>
            </w:r>
            <w:r w:rsidRPr="00AF0A09">
              <w:rPr>
                <w:rFonts w:cs="Times New Roman"/>
                <w:szCs w:val="24"/>
                <w:vertAlign w:val="subscript"/>
              </w:rPr>
              <w:t>3</w:t>
            </w:r>
            <w:r w:rsidRPr="00AF0A09">
              <w:rPr>
                <w:rFonts w:cs="Times New Roman"/>
                <w:szCs w:val="24"/>
              </w:rPr>
              <w:t>, KCl người ta dùng dung dịch :</w:t>
            </w:r>
          </w:p>
          <w:p w14:paraId="6A924095"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KOH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Ba(OH)</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t xml:space="preserve">C. LiOH </w:t>
            </w:r>
            <w:r w:rsidRPr="00AF0A09">
              <w:rPr>
                <w:rFonts w:cs="Times New Roman"/>
                <w:szCs w:val="24"/>
              </w:rPr>
              <w:tab/>
              <w:t>D. Na</w:t>
            </w:r>
            <w:r w:rsidRPr="00AF0A09">
              <w:rPr>
                <w:rFonts w:cs="Times New Roman"/>
                <w:szCs w:val="24"/>
                <w:vertAlign w:val="subscript"/>
              </w:rPr>
              <w:t>2</w:t>
            </w:r>
            <w:r w:rsidRPr="00AF0A09">
              <w:rPr>
                <w:rFonts w:cs="Times New Roman"/>
                <w:szCs w:val="24"/>
              </w:rPr>
              <w:t>CO</w:t>
            </w:r>
            <w:r w:rsidRPr="00AF0A09">
              <w:rPr>
                <w:rFonts w:cs="Times New Roman"/>
                <w:szCs w:val="24"/>
                <w:vertAlign w:val="subscript"/>
              </w:rPr>
              <w:t>3</w:t>
            </w:r>
          </w:p>
          <w:p w14:paraId="07C48BB8" w14:textId="77777777" w:rsidR="003D55B7" w:rsidRPr="00AF0A09" w:rsidRDefault="003D55B7" w:rsidP="009C1FF9">
            <w:pPr>
              <w:shd w:val="clear" w:color="auto" w:fill="FFFFFF"/>
              <w:rPr>
                <w:rFonts w:cs="Times New Roman"/>
                <w:szCs w:val="24"/>
              </w:rPr>
            </w:pPr>
            <w:r w:rsidRPr="00AF0A09">
              <w:rPr>
                <w:rFonts w:cs="Times New Roman"/>
                <w:b/>
                <w:bCs/>
                <w:szCs w:val="24"/>
              </w:rPr>
              <w:t>Câu 33:</w:t>
            </w:r>
            <w:r w:rsidRPr="00AF0A09">
              <w:rPr>
                <w:rFonts w:cs="Times New Roman"/>
                <w:szCs w:val="24"/>
              </w:rPr>
              <w:t> Trong các loại phân bón sau, phân bón hóa học kép là</w:t>
            </w:r>
          </w:p>
          <w:p w14:paraId="1A30C16D" w14:textId="77777777" w:rsidR="003D55B7" w:rsidRPr="00AF0A09" w:rsidRDefault="003D55B7" w:rsidP="009C1FF9">
            <w:pPr>
              <w:shd w:val="clear" w:color="auto" w:fill="FFFFFF"/>
              <w:ind w:left="360"/>
              <w:rPr>
                <w:rFonts w:cs="Times New Roman"/>
                <w:szCs w:val="24"/>
              </w:rPr>
            </w:pPr>
            <w:r w:rsidRPr="00AF0A09">
              <w:rPr>
                <w:rFonts w:cs="Times New Roman"/>
                <w:szCs w:val="24"/>
              </w:rPr>
              <w:t>A. NH</w:t>
            </w:r>
            <w:r w:rsidRPr="00AF0A09">
              <w:rPr>
                <w:rFonts w:cs="Times New Roman"/>
                <w:szCs w:val="24"/>
                <w:vertAlign w:val="subscript"/>
              </w:rPr>
              <w:t>4</w:t>
            </w:r>
            <w:r w:rsidRPr="00AF0A09">
              <w:rPr>
                <w:rFonts w:cs="Times New Roman"/>
                <w:szCs w:val="24"/>
              </w:rPr>
              <w:t>NO</w:t>
            </w:r>
            <w:r w:rsidRPr="00AF0A09">
              <w:rPr>
                <w:rFonts w:cs="Times New Roman"/>
                <w:szCs w:val="24"/>
                <w:vertAlign w:val="subscript"/>
              </w:rPr>
              <w:t>3</w:t>
            </w:r>
            <w:r w:rsidRPr="00AF0A09">
              <w:rPr>
                <w:rFonts w:cs="Times New Roman"/>
                <w:szCs w:val="24"/>
              </w:rPr>
              <w:t xml:space="preserve"> </w:t>
            </w:r>
            <w:r w:rsidRPr="00AF0A09">
              <w:rPr>
                <w:rFonts w:cs="Times New Roman"/>
                <w:szCs w:val="24"/>
              </w:rPr>
              <w:tab/>
              <w:t>B. K</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xml:space="preserve"> </w:t>
            </w:r>
            <w:r w:rsidRPr="00AF0A09">
              <w:rPr>
                <w:rFonts w:cs="Times New Roman"/>
                <w:szCs w:val="24"/>
              </w:rPr>
              <w:tab/>
              <w:t>C.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xml:space="preserve"> </w:t>
            </w:r>
            <w:r w:rsidRPr="00AF0A09">
              <w:rPr>
                <w:rFonts w:cs="Times New Roman"/>
                <w:szCs w:val="24"/>
              </w:rPr>
              <w:tab/>
            </w:r>
            <w:r w:rsidRPr="00AF0A09">
              <w:rPr>
                <w:rFonts w:cs="Times New Roman"/>
                <w:szCs w:val="24"/>
                <w:u w:val="single"/>
              </w:rPr>
              <w:t>D</w:t>
            </w:r>
            <w:r w:rsidRPr="00AF0A09">
              <w:rPr>
                <w:rFonts w:cs="Times New Roman"/>
                <w:szCs w:val="24"/>
              </w:rPr>
              <w:t>. KNO</w:t>
            </w:r>
            <w:r w:rsidRPr="00AF0A09">
              <w:rPr>
                <w:rFonts w:cs="Times New Roman"/>
                <w:szCs w:val="24"/>
                <w:vertAlign w:val="subscript"/>
              </w:rPr>
              <w:t>3</w:t>
            </w:r>
          </w:p>
          <w:p w14:paraId="5B79332F" w14:textId="77777777" w:rsidR="003D55B7" w:rsidRPr="00AF0A09" w:rsidRDefault="003D55B7" w:rsidP="009C1FF9">
            <w:pPr>
              <w:shd w:val="clear" w:color="auto" w:fill="FFFFFF"/>
              <w:rPr>
                <w:rFonts w:cs="Times New Roman"/>
                <w:szCs w:val="24"/>
              </w:rPr>
            </w:pPr>
            <w:r w:rsidRPr="00AF0A09">
              <w:rPr>
                <w:rFonts w:cs="Times New Roman"/>
                <w:b/>
                <w:bCs/>
                <w:szCs w:val="24"/>
              </w:rPr>
              <w:t>Câu 34:</w:t>
            </w:r>
            <w:r w:rsidRPr="00AF0A09">
              <w:rPr>
                <w:rFonts w:cs="Times New Roman"/>
                <w:szCs w:val="24"/>
              </w:rPr>
              <w:t> Khối lượng của nguyên tố N có trong 100 gam (NH</w:t>
            </w:r>
            <w:r w:rsidRPr="00AF0A09">
              <w:rPr>
                <w:rFonts w:cs="Times New Roman"/>
                <w:szCs w:val="24"/>
                <w:vertAlign w:val="subscript"/>
              </w:rPr>
              <w:t>4</w:t>
            </w:r>
            <w:r w:rsidRPr="00AF0A09">
              <w:rPr>
                <w:rFonts w:cs="Times New Roman"/>
                <w:szCs w:val="24"/>
              </w:rPr>
              <w:t>)</w:t>
            </w:r>
            <w:r w:rsidRPr="00AF0A09">
              <w:rPr>
                <w:rFonts w:cs="Times New Roman"/>
                <w:szCs w:val="24"/>
                <w:vertAlign w:val="subscript"/>
              </w:rPr>
              <w:t>2</w:t>
            </w:r>
            <w:r w:rsidRPr="00AF0A09">
              <w:rPr>
                <w:rFonts w:cs="Times New Roman"/>
                <w:szCs w:val="24"/>
              </w:rPr>
              <w:t>SO</w:t>
            </w:r>
            <w:r w:rsidRPr="00AF0A09">
              <w:rPr>
                <w:rFonts w:cs="Times New Roman"/>
                <w:szCs w:val="24"/>
                <w:vertAlign w:val="subscript"/>
              </w:rPr>
              <w:t>4</w:t>
            </w:r>
            <w:r w:rsidRPr="00AF0A09">
              <w:rPr>
                <w:rFonts w:cs="Times New Roman"/>
                <w:szCs w:val="24"/>
              </w:rPr>
              <w:t> là</w:t>
            </w:r>
          </w:p>
          <w:p w14:paraId="53AD81F1"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42,42 g </w:t>
            </w:r>
            <w:r w:rsidRPr="00AF0A09">
              <w:rPr>
                <w:rFonts w:cs="Times New Roman"/>
                <w:szCs w:val="24"/>
              </w:rPr>
              <w:tab/>
            </w:r>
            <w:r w:rsidRPr="00AF0A09">
              <w:rPr>
                <w:rFonts w:cs="Times New Roman"/>
                <w:szCs w:val="24"/>
                <w:u w:val="single"/>
              </w:rPr>
              <w:t>B.</w:t>
            </w:r>
            <w:r w:rsidRPr="00AF0A09">
              <w:rPr>
                <w:rFonts w:cs="Times New Roman"/>
                <w:szCs w:val="24"/>
              </w:rPr>
              <w:t xml:space="preserve"> 21,21 g </w:t>
            </w:r>
            <w:r w:rsidRPr="00AF0A09">
              <w:rPr>
                <w:rFonts w:cs="Times New Roman"/>
                <w:szCs w:val="24"/>
              </w:rPr>
              <w:tab/>
              <w:t xml:space="preserve">C. 24,56 g </w:t>
            </w:r>
            <w:r w:rsidRPr="00AF0A09">
              <w:rPr>
                <w:rFonts w:cs="Times New Roman"/>
                <w:szCs w:val="24"/>
              </w:rPr>
              <w:tab/>
              <w:t>D. 49,12 g</w:t>
            </w:r>
          </w:p>
          <w:p w14:paraId="425EDBA8" w14:textId="77777777" w:rsidR="003D55B7" w:rsidRPr="00AF0A09" w:rsidRDefault="003D55B7" w:rsidP="009C1FF9">
            <w:pPr>
              <w:shd w:val="clear" w:color="auto" w:fill="FFFFFF"/>
              <w:rPr>
                <w:rFonts w:cs="Times New Roman"/>
                <w:szCs w:val="24"/>
              </w:rPr>
            </w:pPr>
            <w:r w:rsidRPr="00AF0A09">
              <w:rPr>
                <w:rFonts w:cs="Times New Roman"/>
                <w:b/>
                <w:bCs/>
                <w:szCs w:val="24"/>
              </w:rPr>
              <w:t>Câu 35:</w:t>
            </w:r>
            <w:r w:rsidRPr="00AF0A09">
              <w:rPr>
                <w:rFonts w:cs="Times New Roman"/>
                <w:szCs w:val="24"/>
              </w:rPr>
              <w:t> Phần trăm về khối lượng của nguyên tố N trong (NH</w:t>
            </w:r>
            <w:r w:rsidRPr="00AF0A09">
              <w:rPr>
                <w:rFonts w:cs="Times New Roman"/>
                <w:szCs w:val="24"/>
                <w:vertAlign w:val="subscript"/>
              </w:rPr>
              <w:t>2</w:t>
            </w:r>
            <w:r w:rsidRPr="00AF0A09">
              <w:rPr>
                <w:rFonts w:cs="Times New Roman"/>
                <w:szCs w:val="24"/>
              </w:rPr>
              <w:t>)</w:t>
            </w:r>
            <w:r w:rsidRPr="00AF0A09">
              <w:rPr>
                <w:rFonts w:cs="Times New Roman"/>
                <w:szCs w:val="24"/>
                <w:vertAlign w:val="subscript"/>
              </w:rPr>
              <w:t>2</w:t>
            </w:r>
            <w:r w:rsidRPr="00AF0A09">
              <w:rPr>
                <w:rFonts w:cs="Times New Roman"/>
                <w:szCs w:val="24"/>
              </w:rPr>
              <w:t>CO là:</w:t>
            </w:r>
          </w:p>
          <w:p w14:paraId="4C1DA574"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32,33% </w:t>
            </w:r>
            <w:r w:rsidRPr="00AF0A09">
              <w:rPr>
                <w:rFonts w:cs="Times New Roman"/>
                <w:szCs w:val="24"/>
              </w:rPr>
              <w:tab/>
              <w:t xml:space="preserve">B. 31,81% </w:t>
            </w:r>
            <w:r w:rsidRPr="00AF0A09">
              <w:rPr>
                <w:rFonts w:cs="Times New Roman"/>
                <w:szCs w:val="24"/>
              </w:rPr>
              <w:tab/>
            </w:r>
            <w:r w:rsidRPr="00AF0A09">
              <w:rPr>
                <w:rFonts w:cs="Times New Roman"/>
                <w:szCs w:val="24"/>
                <w:u w:val="single"/>
              </w:rPr>
              <w:t>C.</w:t>
            </w:r>
            <w:r w:rsidRPr="00AF0A09">
              <w:rPr>
                <w:rFonts w:cs="Times New Roman"/>
                <w:szCs w:val="24"/>
              </w:rPr>
              <w:t xml:space="preserve"> 46,67% </w:t>
            </w:r>
            <w:r w:rsidRPr="00AF0A09">
              <w:rPr>
                <w:rFonts w:cs="Times New Roman"/>
                <w:szCs w:val="24"/>
              </w:rPr>
              <w:tab/>
              <w:t>D. 63,64%</w:t>
            </w:r>
          </w:p>
          <w:p w14:paraId="286142C9" w14:textId="77777777" w:rsidR="003D55B7" w:rsidRPr="00AF0A09" w:rsidRDefault="003D55B7" w:rsidP="009C1FF9">
            <w:pPr>
              <w:jc w:val="both"/>
              <w:rPr>
                <w:rFonts w:eastAsia="Calibri" w:cs="Times New Roman"/>
                <w:szCs w:val="24"/>
                <w:shd w:val="clear" w:color="auto" w:fill="FFFFFF"/>
                <w:lang w:val="de-DE"/>
              </w:rPr>
            </w:pPr>
            <w:r w:rsidRPr="00AF0A09">
              <w:rPr>
                <w:rFonts w:cs="Times New Roman"/>
                <w:b/>
                <w:szCs w:val="24"/>
                <w:lang w:val="nl-NL"/>
              </w:rPr>
              <w:t>Bước 2: HS thực hiện nhiệm vụ học tập</w:t>
            </w:r>
          </w:p>
          <w:p w14:paraId="364BE539" w14:textId="77777777" w:rsidR="003D55B7" w:rsidRPr="00AF0A09" w:rsidRDefault="003D55B7" w:rsidP="009C1FF9">
            <w:pPr>
              <w:jc w:val="both"/>
              <w:rPr>
                <w:rFonts w:eastAsia="Arial" w:cs="Times New Roman"/>
                <w:szCs w:val="24"/>
              </w:rPr>
            </w:pPr>
            <w:r w:rsidRPr="00AF0A09">
              <w:rPr>
                <w:rFonts w:eastAsia="Arial" w:cs="Times New Roman"/>
                <w:szCs w:val="24"/>
              </w:rPr>
              <w:t>- HS cá nhân lựa chọn đáp án và giải thích</w:t>
            </w:r>
          </w:p>
          <w:p w14:paraId="18A58B22" w14:textId="77777777" w:rsidR="003D55B7" w:rsidRPr="00AF0A09" w:rsidRDefault="003D55B7" w:rsidP="009C1FF9">
            <w:pPr>
              <w:jc w:val="both"/>
              <w:rPr>
                <w:rFonts w:eastAsia="Arial" w:cs="Times New Roman"/>
                <w:szCs w:val="24"/>
              </w:rPr>
            </w:pPr>
            <w:r w:rsidRPr="00AF0A09">
              <w:rPr>
                <w:rFonts w:eastAsia="Arial" w:cs="Times New Roman"/>
                <w:szCs w:val="24"/>
              </w:rPr>
              <w:t>- GV theo dõi, đôn đốc hỗ trợ HS nếu cần</w:t>
            </w:r>
          </w:p>
          <w:p w14:paraId="21D75F82"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E77D4FE" w14:textId="77777777" w:rsidR="003D55B7" w:rsidRPr="00AF0A09" w:rsidRDefault="003D55B7"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3632FB27"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CD9C9B4" w14:textId="77777777" w:rsidR="003D55B7" w:rsidRPr="00AF0A09" w:rsidRDefault="003D55B7"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835" w:type="dxa"/>
          </w:tcPr>
          <w:p w14:paraId="2A1BE39F" w14:textId="77777777" w:rsidR="003D55B7" w:rsidRPr="00AF0A09" w:rsidRDefault="003D55B7" w:rsidP="009C1FF9">
            <w:pPr>
              <w:ind w:left="48" w:right="48"/>
              <w:jc w:val="both"/>
              <w:rPr>
                <w:rFonts w:cs="Times New Roman"/>
                <w:b/>
                <w:szCs w:val="24"/>
              </w:rPr>
            </w:pPr>
            <w:r w:rsidRPr="00AF0A09">
              <w:rPr>
                <w:rFonts w:cs="Times New Roman"/>
                <w:b/>
                <w:szCs w:val="24"/>
              </w:rPr>
              <w:lastRenderedPageBreak/>
              <w:t>III. Luyện tập</w:t>
            </w:r>
          </w:p>
          <w:p w14:paraId="0AF80D74" w14:textId="77777777" w:rsidR="003D55B7" w:rsidRPr="00AF0A09" w:rsidRDefault="003D55B7"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6928C194" w14:textId="77777777" w:rsidR="003D55B7" w:rsidRPr="00AF0A09" w:rsidRDefault="003D55B7" w:rsidP="009C1FF9">
            <w:pPr>
              <w:rPr>
                <w:rFonts w:cs="Times New Roman"/>
                <w:szCs w:val="24"/>
              </w:rPr>
            </w:pPr>
            <w:r w:rsidRPr="00AF0A09">
              <w:rPr>
                <w:rFonts w:cs="Times New Roman"/>
                <w:b/>
                <w:szCs w:val="24"/>
                <w:lang w:val="es-ES"/>
              </w:rPr>
              <w:t>Câu 1.</w:t>
            </w:r>
            <w:r w:rsidRPr="00AF0A09">
              <w:rPr>
                <w:rFonts w:cs="Times New Roman"/>
                <w:b/>
                <w:szCs w:val="24"/>
              </w:rPr>
              <w:t xml:space="preserve"> B</w:t>
            </w:r>
          </w:p>
          <w:p w14:paraId="5B972B92" w14:textId="77777777" w:rsidR="003D55B7" w:rsidRPr="00AF0A09" w:rsidRDefault="003D55B7" w:rsidP="009C1FF9">
            <w:pPr>
              <w:rPr>
                <w:rFonts w:cs="Times New Roman"/>
                <w:b/>
                <w:szCs w:val="24"/>
                <w:lang w:val="es-ES"/>
              </w:rPr>
            </w:pPr>
          </w:p>
          <w:p w14:paraId="516F73F4" w14:textId="77777777" w:rsidR="003D55B7" w:rsidRPr="00AF0A09" w:rsidRDefault="003D55B7" w:rsidP="009C1FF9">
            <w:pPr>
              <w:rPr>
                <w:rFonts w:cs="Times New Roman"/>
                <w:szCs w:val="24"/>
              </w:rPr>
            </w:pPr>
            <w:r w:rsidRPr="00AF0A09">
              <w:rPr>
                <w:rFonts w:cs="Times New Roman"/>
                <w:b/>
                <w:szCs w:val="24"/>
                <w:lang w:val="es-ES"/>
              </w:rPr>
              <w:t>Câu 2.</w:t>
            </w:r>
            <w:r w:rsidRPr="00AF0A09">
              <w:rPr>
                <w:rFonts w:cs="Times New Roman"/>
                <w:b/>
                <w:szCs w:val="24"/>
              </w:rPr>
              <w:t xml:space="preserve"> A</w:t>
            </w:r>
          </w:p>
          <w:p w14:paraId="3BC03168" w14:textId="77777777" w:rsidR="003D55B7" w:rsidRPr="00AF0A09" w:rsidRDefault="003D55B7" w:rsidP="009C1FF9">
            <w:pPr>
              <w:rPr>
                <w:rFonts w:cs="Times New Roman"/>
                <w:szCs w:val="24"/>
              </w:rPr>
            </w:pPr>
          </w:p>
          <w:p w14:paraId="57342D7C" w14:textId="77777777" w:rsidR="003D55B7" w:rsidRPr="00AF0A09" w:rsidRDefault="003D55B7" w:rsidP="009C1FF9">
            <w:pPr>
              <w:rPr>
                <w:rFonts w:cs="Times New Roman"/>
                <w:szCs w:val="24"/>
              </w:rPr>
            </w:pPr>
            <w:r w:rsidRPr="00AF0A09">
              <w:rPr>
                <w:rFonts w:cs="Times New Roman"/>
                <w:b/>
                <w:szCs w:val="24"/>
                <w:lang w:val="es-ES"/>
              </w:rPr>
              <w:t>Câu 4.</w:t>
            </w:r>
            <w:r w:rsidRPr="00AF0A09">
              <w:rPr>
                <w:rFonts w:cs="Times New Roman"/>
                <w:b/>
                <w:szCs w:val="24"/>
              </w:rPr>
              <w:t xml:space="preserve"> C </w:t>
            </w:r>
          </w:p>
          <w:p w14:paraId="07C1CB90" w14:textId="77777777" w:rsidR="003D55B7" w:rsidRPr="00AF0A09" w:rsidRDefault="003D55B7" w:rsidP="009C1FF9">
            <w:pPr>
              <w:rPr>
                <w:rFonts w:cs="Times New Roman"/>
                <w:szCs w:val="24"/>
              </w:rPr>
            </w:pPr>
          </w:p>
          <w:p w14:paraId="30AAFACD" w14:textId="77777777" w:rsidR="003D55B7" w:rsidRPr="00AF0A09" w:rsidRDefault="003D55B7" w:rsidP="009C1FF9">
            <w:pPr>
              <w:rPr>
                <w:rFonts w:cs="Times New Roman"/>
                <w:szCs w:val="24"/>
              </w:rPr>
            </w:pPr>
          </w:p>
          <w:p w14:paraId="2A6459C0"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B</w:t>
            </w:r>
          </w:p>
          <w:p w14:paraId="66D3D4F8" w14:textId="77777777" w:rsidR="003D55B7" w:rsidRPr="00AF0A09" w:rsidRDefault="003D55B7" w:rsidP="009C1FF9">
            <w:pPr>
              <w:rPr>
                <w:rFonts w:cs="Times New Roman"/>
                <w:szCs w:val="24"/>
              </w:rPr>
            </w:pPr>
          </w:p>
          <w:p w14:paraId="679E0D1A" w14:textId="77777777" w:rsidR="003D55B7" w:rsidRPr="00AF0A09" w:rsidRDefault="003D55B7" w:rsidP="009C1FF9">
            <w:pPr>
              <w:rPr>
                <w:rFonts w:cs="Times New Roman"/>
                <w:b/>
                <w:szCs w:val="24"/>
                <w:lang w:val="es-ES"/>
              </w:rPr>
            </w:pPr>
          </w:p>
          <w:p w14:paraId="35698493" w14:textId="77777777" w:rsidR="003D55B7" w:rsidRPr="00AF0A09" w:rsidRDefault="003D55B7" w:rsidP="009C1FF9">
            <w:pPr>
              <w:rPr>
                <w:rFonts w:cs="Times New Roman"/>
                <w:b/>
                <w:szCs w:val="24"/>
                <w:lang w:val="es-ES"/>
              </w:rPr>
            </w:pPr>
          </w:p>
          <w:p w14:paraId="2C0FC4FC" w14:textId="77777777" w:rsidR="003D55B7" w:rsidRPr="00AF0A09" w:rsidRDefault="003D55B7" w:rsidP="009C1FF9">
            <w:pPr>
              <w:rPr>
                <w:rFonts w:cs="Times New Roman"/>
                <w:szCs w:val="24"/>
              </w:rPr>
            </w:pPr>
            <w:r w:rsidRPr="00AF0A09">
              <w:rPr>
                <w:rFonts w:cs="Times New Roman"/>
                <w:b/>
                <w:szCs w:val="24"/>
                <w:lang w:val="es-ES"/>
              </w:rPr>
              <w:t>Câu 6.</w:t>
            </w:r>
            <w:r w:rsidRPr="00AF0A09">
              <w:rPr>
                <w:rFonts w:cs="Times New Roman"/>
                <w:b/>
                <w:szCs w:val="24"/>
              </w:rPr>
              <w:t xml:space="preserve"> C</w:t>
            </w:r>
          </w:p>
          <w:p w14:paraId="7404B942" w14:textId="77777777" w:rsidR="003D55B7" w:rsidRPr="00AF0A09" w:rsidRDefault="003D55B7" w:rsidP="009C1FF9">
            <w:pPr>
              <w:rPr>
                <w:rFonts w:cs="Times New Roman"/>
                <w:szCs w:val="24"/>
              </w:rPr>
            </w:pPr>
          </w:p>
          <w:p w14:paraId="7443FE47" w14:textId="77777777" w:rsidR="003D55B7" w:rsidRPr="00AF0A09" w:rsidRDefault="003D55B7" w:rsidP="009C1FF9">
            <w:pPr>
              <w:rPr>
                <w:rFonts w:cs="Times New Roman"/>
                <w:b/>
                <w:szCs w:val="24"/>
                <w:lang w:val="es-ES"/>
              </w:rPr>
            </w:pPr>
          </w:p>
          <w:p w14:paraId="6F7ED9CF" w14:textId="77777777" w:rsidR="003D55B7" w:rsidRPr="00AF0A09" w:rsidRDefault="003D55B7" w:rsidP="009C1FF9">
            <w:pPr>
              <w:rPr>
                <w:rFonts w:cs="Times New Roman"/>
                <w:szCs w:val="24"/>
              </w:rPr>
            </w:pPr>
            <w:r w:rsidRPr="00AF0A09">
              <w:rPr>
                <w:rFonts w:cs="Times New Roman"/>
                <w:b/>
                <w:szCs w:val="24"/>
                <w:lang w:val="es-ES"/>
              </w:rPr>
              <w:t>Câu 7.</w:t>
            </w:r>
            <w:r w:rsidRPr="00AF0A09">
              <w:rPr>
                <w:rFonts w:cs="Times New Roman"/>
                <w:b/>
                <w:szCs w:val="24"/>
              </w:rPr>
              <w:t xml:space="preserve"> B</w:t>
            </w:r>
          </w:p>
          <w:p w14:paraId="7076C951" w14:textId="77777777" w:rsidR="003D55B7" w:rsidRPr="00AF0A09" w:rsidRDefault="003D55B7" w:rsidP="009C1FF9">
            <w:pPr>
              <w:rPr>
                <w:rFonts w:cs="Times New Roman"/>
                <w:b/>
                <w:szCs w:val="24"/>
                <w:lang w:val="es-ES"/>
              </w:rPr>
            </w:pPr>
          </w:p>
          <w:p w14:paraId="181610A7" w14:textId="77777777" w:rsidR="003D55B7" w:rsidRPr="00AF0A09" w:rsidRDefault="003D55B7" w:rsidP="009C1FF9">
            <w:pPr>
              <w:rPr>
                <w:rFonts w:cs="Times New Roman"/>
                <w:b/>
                <w:szCs w:val="24"/>
                <w:lang w:val="es-ES"/>
              </w:rPr>
            </w:pPr>
          </w:p>
          <w:p w14:paraId="2189A39F" w14:textId="77777777" w:rsidR="003D55B7" w:rsidRPr="00AF0A09" w:rsidRDefault="003D55B7" w:rsidP="009C1FF9">
            <w:pPr>
              <w:rPr>
                <w:rFonts w:cs="Times New Roman"/>
                <w:szCs w:val="24"/>
              </w:rPr>
            </w:pPr>
            <w:r w:rsidRPr="00AF0A09">
              <w:rPr>
                <w:rFonts w:cs="Times New Roman"/>
                <w:b/>
                <w:szCs w:val="24"/>
                <w:lang w:val="es-ES"/>
              </w:rPr>
              <w:t>Câu 8.</w:t>
            </w:r>
            <w:r w:rsidRPr="00AF0A09">
              <w:rPr>
                <w:rFonts w:cs="Times New Roman"/>
                <w:b/>
                <w:szCs w:val="24"/>
              </w:rPr>
              <w:t xml:space="preserve"> D</w:t>
            </w:r>
          </w:p>
          <w:p w14:paraId="3856D325" w14:textId="77777777" w:rsidR="003D55B7" w:rsidRPr="00AF0A09" w:rsidRDefault="003D55B7" w:rsidP="009C1FF9">
            <w:pPr>
              <w:rPr>
                <w:rFonts w:cs="Times New Roman"/>
                <w:szCs w:val="24"/>
              </w:rPr>
            </w:pPr>
          </w:p>
          <w:p w14:paraId="75EEF7BF" w14:textId="77777777" w:rsidR="003D55B7" w:rsidRPr="00AF0A09" w:rsidRDefault="003D55B7" w:rsidP="009C1FF9">
            <w:pPr>
              <w:rPr>
                <w:rFonts w:cs="Times New Roman"/>
                <w:b/>
                <w:szCs w:val="24"/>
                <w:lang w:val="es-ES"/>
              </w:rPr>
            </w:pPr>
          </w:p>
          <w:p w14:paraId="6BA35B43" w14:textId="77777777" w:rsidR="003D55B7" w:rsidRPr="00AF0A09" w:rsidRDefault="003D55B7" w:rsidP="009C1FF9">
            <w:pPr>
              <w:rPr>
                <w:rFonts w:cs="Times New Roman"/>
                <w:szCs w:val="24"/>
              </w:rPr>
            </w:pPr>
            <w:r w:rsidRPr="00AF0A09">
              <w:rPr>
                <w:rFonts w:cs="Times New Roman"/>
                <w:b/>
                <w:szCs w:val="24"/>
                <w:lang w:val="es-ES"/>
              </w:rPr>
              <w:t>Câu 9.</w:t>
            </w:r>
            <w:r w:rsidRPr="00AF0A09">
              <w:rPr>
                <w:rFonts w:cs="Times New Roman"/>
                <w:b/>
                <w:szCs w:val="24"/>
              </w:rPr>
              <w:t xml:space="preserve"> D</w:t>
            </w:r>
          </w:p>
          <w:p w14:paraId="74F1035C" w14:textId="77777777" w:rsidR="003D55B7" w:rsidRPr="00AF0A09" w:rsidRDefault="003D55B7" w:rsidP="009C1FF9">
            <w:pPr>
              <w:rPr>
                <w:rFonts w:cs="Times New Roman"/>
                <w:b/>
                <w:szCs w:val="24"/>
                <w:lang w:val="es-ES"/>
              </w:rPr>
            </w:pPr>
          </w:p>
          <w:p w14:paraId="5D1AE186" w14:textId="77777777" w:rsidR="003D55B7" w:rsidRPr="00AF0A09" w:rsidRDefault="003D55B7" w:rsidP="009C1FF9">
            <w:pPr>
              <w:rPr>
                <w:rFonts w:cs="Times New Roman"/>
                <w:b/>
                <w:szCs w:val="24"/>
                <w:lang w:val="es-ES"/>
              </w:rPr>
            </w:pPr>
          </w:p>
          <w:p w14:paraId="6B4AAA51" w14:textId="77777777" w:rsidR="003D55B7" w:rsidRPr="00AF0A09" w:rsidRDefault="003D55B7" w:rsidP="009C1FF9">
            <w:pPr>
              <w:rPr>
                <w:rFonts w:cs="Times New Roman"/>
                <w:szCs w:val="24"/>
              </w:rPr>
            </w:pPr>
            <w:r w:rsidRPr="00AF0A09">
              <w:rPr>
                <w:rFonts w:cs="Times New Roman"/>
                <w:b/>
                <w:szCs w:val="24"/>
                <w:lang w:val="es-ES"/>
              </w:rPr>
              <w:t>Câu 10.</w:t>
            </w:r>
            <w:r w:rsidRPr="00AF0A09">
              <w:rPr>
                <w:rFonts w:cs="Times New Roman"/>
                <w:b/>
                <w:szCs w:val="24"/>
              </w:rPr>
              <w:t xml:space="preserve"> B</w:t>
            </w:r>
          </w:p>
          <w:p w14:paraId="2A74E10F" w14:textId="77777777" w:rsidR="003D55B7" w:rsidRPr="00AF0A09" w:rsidRDefault="003D55B7" w:rsidP="009C1FF9">
            <w:pPr>
              <w:rPr>
                <w:rFonts w:cs="Times New Roman"/>
                <w:szCs w:val="24"/>
              </w:rPr>
            </w:pPr>
          </w:p>
          <w:p w14:paraId="60EACB32" w14:textId="77777777" w:rsidR="003D55B7" w:rsidRPr="00AF0A09" w:rsidRDefault="003D55B7" w:rsidP="009C1FF9">
            <w:pPr>
              <w:rPr>
                <w:rFonts w:cs="Times New Roman"/>
                <w:b/>
                <w:szCs w:val="24"/>
                <w:lang w:val="es-ES"/>
              </w:rPr>
            </w:pPr>
          </w:p>
          <w:p w14:paraId="2A8239B2" w14:textId="77777777" w:rsidR="003D55B7" w:rsidRPr="00AF0A09" w:rsidRDefault="003D55B7" w:rsidP="009C1FF9">
            <w:pPr>
              <w:rPr>
                <w:rFonts w:cs="Times New Roman"/>
                <w:b/>
                <w:szCs w:val="24"/>
                <w:lang w:val="es-ES"/>
              </w:rPr>
            </w:pPr>
          </w:p>
          <w:p w14:paraId="60EC3728" w14:textId="77777777" w:rsidR="003D55B7" w:rsidRPr="00AF0A09" w:rsidRDefault="003D55B7" w:rsidP="009C1FF9">
            <w:pPr>
              <w:rPr>
                <w:rFonts w:cs="Times New Roman"/>
                <w:b/>
                <w:szCs w:val="24"/>
                <w:lang w:val="es-ES"/>
              </w:rPr>
            </w:pPr>
          </w:p>
          <w:p w14:paraId="610CDD09" w14:textId="77777777" w:rsidR="003D55B7" w:rsidRPr="00AF0A09" w:rsidRDefault="003D55B7" w:rsidP="009C1FF9">
            <w:pPr>
              <w:rPr>
                <w:rFonts w:cs="Times New Roman"/>
                <w:szCs w:val="24"/>
              </w:rPr>
            </w:pPr>
            <w:r w:rsidRPr="00AF0A09">
              <w:rPr>
                <w:rFonts w:cs="Times New Roman"/>
                <w:b/>
                <w:szCs w:val="24"/>
                <w:lang w:val="es-ES"/>
              </w:rPr>
              <w:lastRenderedPageBreak/>
              <w:t>Câu 11.</w:t>
            </w:r>
            <w:r w:rsidRPr="00AF0A09">
              <w:rPr>
                <w:rFonts w:cs="Times New Roman"/>
                <w:b/>
                <w:szCs w:val="24"/>
              </w:rPr>
              <w:t xml:space="preserve"> D</w:t>
            </w:r>
          </w:p>
          <w:p w14:paraId="45888480" w14:textId="77777777" w:rsidR="003D55B7" w:rsidRPr="00AF0A09" w:rsidRDefault="003D55B7" w:rsidP="009C1FF9">
            <w:pPr>
              <w:rPr>
                <w:rFonts w:cs="Times New Roman"/>
                <w:szCs w:val="24"/>
              </w:rPr>
            </w:pPr>
          </w:p>
          <w:p w14:paraId="2150015D" w14:textId="77777777" w:rsidR="003D55B7" w:rsidRPr="00AF0A09" w:rsidRDefault="003D55B7" w:rsidP="009C1FF9">
            <w:pPr>
              <w:rPr>
                <w:rFonts w:cs="Times New Roman"/>
                <w:b/>
                <w:szCs w:val="24"/>
                <w:lang w:val="es-ES"/>
              </w:rPr>
            </w:pPr>
          </w:p>
          <w:p w14:paraId="1550FE9E" w14:textId="77777777" w:rsidR="003D55B7" w:rsidRPr="00AF0A09" w:rsidRDefault="003D55B7" w:rsidP="009C1FF9">
            <w:pPr>
              <w:rPr>
                <w:rFonts w:cs="Times New Roman"/>
                <w:szCs w:val="24"/>
              </w:rPr>
            </w:pPr>
            <w:r w:rsidRPr="00AF0A09">
              <w:rPr>
                <w:rFonts w:cs="Times New Roman"/>
                <w:b/>
                <w:szCs w:val="24"/>
                <w:lang w:val="es-ES"/>
              </w:rPr>
              <w:t>Câu 12.</w:t>
            </w:r>
            <w:r w:rsidRPr="00AF0A09">
              <w:rPr>
                <w:rFonts w:cs="Times New Roman"/>
                <w:b/>
                <w:szCs w:val="24"/>
              </w:rPr>
              <w:t xml:space="preserve"> A</w:t>
            </w:r>
          </w:p>
          <w:p w14:paraId="5F449EDB" w14:textId="77777777" w:rsidR="003D55B7" w:rsidRPr="00AF0A09" w:rsidRDefault="003D55B7" w:rsidP="009C1FF9">
            <w:pPr>
              <w:rPr>
                <w:rFonts w:cs="Times New Roman"/>
                <w:szCs w:val="24"/>
              </w:rPr>
            </w:pPr>
          </w:p>
          <w:p w14:paraId="668F1EE2" w14:textId="77777777" w:rsidR="003D55B7" w:rsidRPr="00AF0A09" w:rsidRDefault="003D55B7" w:rsidP="009C1FF9">
            <w:pPr>
              <w:rPr>
                <w:rFonts w:cs="Times New Roman"/>
                <w:szCs w:val="24"/>
              </w:rPr>
            </w:pPr>
          </w:p>
          <w:p w14:paraId="1BA0B073" w14:textId="77777777" w:rsidR="003D55B7" w:rsidRPr="00AF0A09" w:rsidRDefault="003D55B7" w:rsidP="009C1FF9">
            <w:pPr>
              <w:rPr>
                <w:rFonts w:cs="Times New Roman"/>
                <w:szCs w:val="24"/>
              </w:rPr>
            </w:pPr>
          </w:p>
          <w:p w14:paraId="7E9DF847" w14:textId="77777777" w:rsidR="003D55B7" w:rsidRPr="00AF0A09" w:rsidRDefault="003D55B7" w:rsidP="009C1FF9">
            <w:pPr>
              <w:rPr>
                <w:rFonts w:cs="Times New Roman"/>
                <w:b/>
                <w:szCs w:val="24"/>
                <w:lang w:val="es-ES"/>
              </w:rPr>
            </w:pPr>
          </w:p>
          <w:p w14:paraId="0D4AA718" w14:textId="77777777" w:rsidR="003D55B7" w:rsidRPr="00AF0A09" w:rsidRDefault="003D55B7" w:rsidP="009C1FF9">
            <w:pPr>
              <w:rPr>
                <w:rFonts w:cs="Times New Roman"/>
                <w:b/>
                <w:szCs w:val="24"/>
                <w:lang w:val="es-ES"/>
              </w:rPr>
            </w:pPr>
          </w:p>
          <w:p w14:paraId="03F8FB65" w14:textId="77777777" w:rsidR="003D55B7" w:rsidRPr="00AF0A09" w:rsidRDefault="003D55B7" w:rsidP="009C1FF9">
            <w:pPr>
              <w:rPr>
                <w:rFonts w:cs="Times New Roman"/>
                <w:b/>
                <w:szCs w:val="24"/>
                <w:lang w:val="es-ES"/>
              </w:rPr>
            </w:pPr>
          </w:p>
          <w:p w14:paraId="01D10399" w14:textId="77777777" w:rsidR="003D55B7" w:rsidRPr="00AF0A09" w:rsidRDefault="003D55B7" w:rsidP="009C1FF9">
            <w:pPr>
              <w:rPr>
                <w:rFonts w:cs="Times New Roman"/>
                <w:szCs w:val="24"/>
              </w:rPr>
            </w:pPr>
            <w:r w:rsidRPr="00AF0A09">
              <w:rPr>
                <w:rFonts w:cs="Times New Roman"/>
                <w:b/>
                <w:szCs w:val="24"/>
                <w:lang w:val="es-ES"/>
              </w:rPr>
              <w:t>Câu 13.</w:t>
            </w:r>
            <w:r w:rsidRPr="00AF0A09">
              <w:rPr>
                <w:rFonts w:cs="Times New Roman"/>
                <w:b/>
                <w:szCs w:val="24"/>
              </w:rPr>
              <w:t xml:space="preserve"> C</w:t>
            </w:r>
          </w:p>
          <w:p w14:paraId="4A83B702" w14:textId="77777777" w:rsidR="003D55B7" w:rsidRPr="00AF0A09" w:rsidRDefault="003D55B7" w:rsidP="009C1FF9">
            <w:pPr>
              <w:jc w:val="center"/>
              <w:rPr>
                <w:rFonts w:cs="Times New Roman"/>
                <w:szCs w:val="24"/>
                <w:lang w:val="it-IT"/>
              </w:rPr>
            </w:pPr>
            <w:r w:rsidRPr="00AF0A09">
              <w:rPr>
                <w:rFonts w:cs="Times New Roman"/>
                <w:szCs w:val="24"/>
                <w:lang w:val="it-IT"/>
              </w:rPr>
              <w:t>Áp dụng định luật bảo toàn nguyên tố ta có sơ đồ</w:t>
            </w:r>
          </w:p>
          <w:p w14:paraId="3A10AAEF" w14:textId="77777777" w:rsidR="003D55B7" w:rsidRPr="00AF0A09" w:rsidRDefault="003D55B7" w:rsidP="009C1FF9">
            <w:pPr>
              <w:rPr>
                <w:rFonts w:cs="Times New Roman"/>
                <w:b/>
                <w:bCs/>
                <w:i/>
                <w:iCs/>
                <w:noProof/>
                <w:szCs w:val="24"/>
                <w:lang w:val="pt-BR"/>
              </w:rPr>
            </w:pPr>
            <w:r w:rsidRPr="00AF0A09">
              <w:rPr>
                <w:rFonts w:cs="Times New Roman"/>
                <w:szCs w:val="24"/>
              </w:rPr>
              <w:t xml:space="preserve">       NH</w:t>
            </w:r>
            <w:r w:rsidRPr="00AF0A09">
              <w:rPr>
                <w:rFonts w:cs="Times New Roman"/>
                <w:szCs w:val="24"/>
                <w:vertAlign w:val="subscript"/>
              </w:rPr>
              <w:t>4</w:t>
            </w:r>
            <w:r w:rsidRPr="00AF0A09">
              <w:rPr>
                <w:rFonts w:cs="Times New Roman"/>
                <w:szCs w:val="24"/>
              </w:rPr>
              <w:t>NO</w:t>
            </w:r>
            <w:r w:rsidRPr="00AF0A09">
              <w:rPr>
                <w:rFonts w:cs="Times New Roman"/>
                <w:szCs w:val="24"/>
                <w:vertAlign w:val="subscript"/>
              </w:rPr>
              <w:t>3</w:t>
            </w:r>
            <w:r w:rsidRPr="00AF0A09">
              <w:rPr>
                <w:rFonts w:cs="Times New Roman"/>
                <w:szCs w:val="24"/>
              </w:rPr>
              <w:softHyphen/>
            </w:r>
            <w:r w:rsidRPr="00AF0A09">
              <w:rPr>
                <w:rFonts w:asciiTheme="minorHAnsi" w:hAnsiTheme="minorHAnsi" w:cs="Times New Roman"/>
                <w:position w:val="-6"/>
                <w:sz w:val="22"/>
                <w:szCs w:val="24"/>
              </w:rPr>
              <w:object w:dxaOrig="320" w:dyaOrig="220" w14:anchorId="7FB1B49B">
                <v:shape id="_x0000_i1089" type="#_x0000_t75" style="width:16.1pt;height:11.8pt" o:ole="">
                  <v:imagedata r:id="rId172" o:title=""/>
                </v:shape>
                <o:OLEObject Type="Embed" ProgID="Equation.DSMT4" ShapeID="_x0000_i1089" DrawAspect="Content" ObjectID="_1754590461" r:id="rId173"/>
              </w:object>
            </w:r>
            <w:r w:rsidRPr="00AF0A09">
              <w:rPr>
                <w:rFonts w:cs="Times New Roman"/>
                <w:szCs w:val="24"/>
              </w:rPr>
              <w:t xml:space="preserve">  2N</w:t>
            </w:r>
          </w:p>
          <w:p w14:paraId="2C7A7030" w14:textId="77777777" w:rsidR="003D55B7" w:rsidRPr="00AF0A09" w:rsidRDefault="003D55B7" w:rsidP="009C1FF9">
            <w:pPr>
              <w:rPr>
                <w:rFonts w:cs="Times New Roman"/>
                <w:szCs w:val="24"/>
              </w:rPr>
            </w:pPr>
            <w:r w:rsidRPr="00AF0A09">
              <w:rPr>
                <w:rFonts w:cs="Times New Roman"/>
                <w:szCs w:val="24"/>
              </w:rPr>
              <w:t xml:space="preserve">gam: 80       </w:t>
            </w:r>
            <w:r w:rsidRPr="00AF0A09">
              <w:rPr>
                <w:rFonts w:asciiTheme="minorHAnsi" w:hAnsiTheme="minorHAnsi" w:cs="Times New Roman"/>
                <w:position w:val="-6"/>
                <w:sz w:val="22"/>
                <w:szCs w:val="24"/>
              </w:rPr>
              <w:object w:dxaOrig="300" w:dyaOrig="220" w14:anchorId="5F6A9465">
                <v:shape id="_x0000_i1090" type="#_x0000_t75" style="width:15.05pt;height:11.8pt" o:ole="">
                  <v:imagedata r:id="rId174" o:title=""/>
                </v:shape>
                <o:OLEObject Type="Embed" ProgID="Equation.DSMT4" ShapeID="_x0000_i1090" DrawAspect="Content" ObjectID="_1754590462" r:id="rId175"/>
              </w:object>
            </w:r>
            <w:r w:rsidRPr="00AF0A09">
              <w:rPr>
                <w:rFonts w:cs="Times New Roman"/>
                <w:szCs w:val="24"/>
              </w:rPr>
              <w:t xml:space="preserve">   28</w:t>
            </w:r>
          </w:p>
          <w:p w14:paraId="702EA159" w14:textId="77777777" w:rsidR="003D55B7" w:rsidRPr="00AF0A09" w:rsidRDefault="003D55B7" w:rsidP="009C1FF9">
            <w:pPr>
              <w:rPr>
                <w:rFonts w:cs="Times New Roman"/>
                <w:szCs w:val="24"/>
              </w:rPr>
            </w:pPr>
            <w:r w:rsidRPr="00AF0A09">
              <w:rPr>
                <w:rFonts w:cs="Times New Roman"/>
                <w:szCs w:val="24"/>
              </w:rPr>
              <w:t xml:space="preserve"> kg:  1 </w:t>
            </w:r>
            <w:r w:rsidRPr="00AF0A09">
              <w:rPr>
                <w:rFonts w:asciiTheme="minorHAnsi" w:hAnsiTheme="minorHAnsi" w:cs="Times New Roman"/>
                <w:position w:val="-6"/>
                <w:sz w:val="22"/>
                <w:szCs w:val="24"/>
              </w:rPr>
              <w:object w:dxaOrig="300" w:dyaOrig="220" w14:anchorId="16CBCAB9">
                <v:shape id="_x0000_i1091" type="#_x0000_t75" style="width:15.05pt;height:11.8pt" o:ole="">
                  <v:imagedata r:id="rId174" o:title=""/>
                </v:shape>
                <o:OLEObject Type="Embed" ProgID="Equation.DSMT4" ShapeID="_x0000_i1091" DrawAspect="Content" ObjectID="_1754590463" r:id="rId176"/>
              </w:object>
            </w:r>
            <w:r w:rsidRPr="00AF0A09">
              <w:rPr>
                <w:rFonts w:asciiTheme="minorHAnsi" w:hAnsiTheme="minorHAnsi" w:cs="Times New Roman"/>
                <w:position w:val="-24"/>
                <w:sz w:val="22"/>
                <w:szCs w:val="24"/>
              </w:rPr>
              <w:object w:dxaOrig="1200" w:dyaOrig="639" w14:anchorId="232CE17E">
                <v:shape id="_x0000_i1092" type="#_x0000_t75" style="width:60.2pt;height:32.25pt" o:ole="">
                  <v:imagedata r:id="rId177" o:title=""/>
                </v:shape>
                <o:OLEObject Type="Embed" ProgID="Equation.DSMT4" ShapeID="_x0000_i1092" DrawAspect="Content" ObjectID="_1754590464" r:id="rId178"/>
              </w:object>
            </w:r>
            <w:r w:rsidRPr="00AF0A09">
              <w:rPr>
                <w:rFonts w:cs="Times New Roman"/>
                <w:szCs w:val="24"/>
              </w:rPr>
              <w:t>(kg)</w:t>
            </w:r>
          </w:p>
          <w:p w14:paraId="47F0D136" w14:textId="77777777" w:rsidR="003D55B7" w:rsidRPr="00AF0A09" w:rsidRDefault="003D55B7" w:rsidP="009C1FF9">
            <w:pPr>
              <w:rPr>
                <w:rFonts w:cs="Times New Roman"/>
                <w:szCs w:val="24"/>
              </w:rPr>
            </w:pPr>
            <w:r w:rsidRPr="00AF0A09">
              <w:rPr>
                <w:rFonts w:cs="Times New Roman"/>
                <w:b/>
                <w:szCs w:val="24"/>
                <w:lang w:val="es-ES"/>
              </w:rPr>
              <w:t>Câu 14.</w:t>
            </w:r>
            <w:r w:rsidRPr="00AF0A09">
              <w:rPr>
                <w:rFonts w:cs="Times New Roman"/>
                <w:b/>
                <w:szCs w:val="24"/>
              </w:rPr>
              <w:t xml:space="preserve"> D</w:t>
            </w:r>
          </w:p>
          <w:p w14:paraId="7C96E472" w14:textId="77777777" w:rsidR="003D55B7" w:rsidRPr="00AF0A09" w:rsidRDefault="003D55B7" w:rsidP="009C1FF9">
            <w:pPr>
              <w:rPr>
                <w:rFonts w:cs="Times New Roman"/>
                <w:b/>
                <w:szCs w:val="24"/>
                <w:lang w:val="es-ES"/>
              </w:rPr>
            </w:pPr>
          </w:p>
          <w:p w14:paraId="43C6F5D4" w14:textId="77777777" w:rsidR="003D55B7" w:rsidRPr="00AF0A09" w:rsidRDefault="003D55B7" w:rsidP="009C1FF9">
            <w:pPr>
              <w:rPr>
                <w:rFonts w:cs="Times New Roman"/>
                <w:szCs w:val="24"/>
              </w:rPr>
            </w:pPr>
            <w:r w:rsidRPr="00AF0A09">
              <w:rPr>
                <w:rFonts w:cs="Times New Roman"/>
                <w:b/>
                <w:szCs w:val="24"/>
                <w:lang w:val="es-ES"/>
              </w:rPr>
              <w:t>Câu 15.</w:t>
            </w:r>
            <w:r w:rsidRPr="00AF0A09">
              <w:rPr>
                <w:rFonts w:cs="Times New Roman"/>
                <w:b/>
                <w:szCs w:val="24"/>
              </w:rPr>
              <w:t xml:space="preserve"> D</w:t>
            </w:r>
          </w:p>
          <w:p w14:paraId="42D1AF24" w14:textId="77777777" w:rsidR="003D55B7" w:rsidRPr="00AF0A09" w:rsidRDefault="003D55B7" w:rsidP="009C1FF9">
            <w:pPr>
              <w:rPr>
                <w:rFonts w:cs="Times New Roman"/>
                <w:szCs w:val="24"/>
              </w:rPr>
            </w:pPr>
          </w:p>
          <w:p w14:paraId="0138CBDA" w14:textId="77777777" w:rsidR="003D55B7" w:rsidRPr="00AF0A09" w:rsidRDefault="003D55B7" w:rsidP="009C1FF9">
            <w:pPr>
              <w:rPr>
                <w:rFonts w:cs="Times New Roman"/>
                <w:b/>
                <w:szCs w:val="24"/>
              </w:rPr>
            </w:pPr>
            <w:r w:rsidRPr="00AF0A09">
              <w:rPr>
                <w:rFonts w:cs="Times New Roman"/>
                <w:b/>
                <w:szCs w:val="24"/>
                <w:lang w:val="es-ES"/>
              </w:rPr>
              <w:t>Câu 16.</w:t>
            </w:r>
            <w:r w:rsidRPr="00AF0A09">
              <w:rPr>
                <w:rFonts w:cs="Times New Roman"/>
                <w:b/>
                <w:szCs w:val="24"/>
              </w:rPr>
              <w:t xml:space="preserve"> B</w:t>
            </w:r>
          </w:p>
          <w:p w14:paraId="7AF12084" w14:textId="77777777" w:rsidR="003D55B7" w:rsidRPr="00AF0A09" w:rsidRDefault="003D55B7" w:rsidP="009C1FF9">
            <w:pPr>
              <w:rPr>
                <w:rFonts w:cs="Times New Roman"/>
                <w:b/>
                <w:szCs w:val="24"/>
              </w:rPr>
            </w:pPr>
          </w:p>
          <w:p w14:paraId="0F795C3F" w14:textId="77777777" w:rsidR="003D55B7" w:rsidRPr="00AF0A09" w:rsidRDefault="003D55B7" w:rsidP="009C1FF9">
            <w:pPr>
              <w:rPr>
                <w:rFonts w:cs="Times New Roman"/>
                <w:b/>
                <w:szCs w:val="24"/>
                <w:lang w:val="es-ES"/>
              </w:rPr>
            </w:pPr>
          </w:p>
          <w:p w14:paraId="3DD4984E" w14:textId="77777777" w:rsidR="003D55B7" w:rsidRPr="00AF0A09" w:rsidRDefault="003D55B7" w:rsidP="009C1FF9">
            <w:pPr>
              <w:rPr>
                <w:rFonts w:cs="Times New Roman"/>
                <w:b/>
                <w:szCs w:val="24"/>
                <w:lang w:val="es-ES"/>
              </w:rPr>
            </w:pPr>
          </w:p>
          <w:p w14:paraId="1FE3C3C0" w14:textId="77777777" w:rsidR="003D55B7" w:rsidRPr="00AF0A09" w:rsidRDefault="003D55B7" w:rsidP="009C1FF9">
            <w:pPr>
              <w:rPr>
                <w:rFonts w:cs="Times New Roman"/>
                <w:b/>
                <w:szCs w:val="24"/>
                <w:lang w:val="es-ES"/>
              </w:rPr>
            </w:pPr>
          </w:p>
          <w:p w14:paraId="7FD9674D" w14:textId="77777777" w:rsidR="003D55B7" w:rsidRPr="00AF0A09" w:rsidRDefault="003D55B7" w:rsidP="009C1FF9">
            <w:pPr>
              <w:rPr>
                <w:rFonts w:cs="Times New Roman"/>
                <w:b/>
                <w:szCs w:val="24"/>
                <w:lang w:val="es-ES"/>
              </w:rPr>
            </w:pPr>
          </w:p>
          <w:p w14:paraId="525CEAE9" w14:textId="77777777" w:rsidR="003D55B7" w:rsidRPr="00AF0A09" w:rsidRDefault="003D55B7" w:rsidP="009C1FF9">
            <w:pPr>
              <w:rPr>
                <w:rFonts w:cs="Times New Roman"/>
                <w:szCs w:val="24"/>
              </w:rPr>
            </w:pPr>
            <w:r w:rsidRPr="00AF0A09">
              <w:rPr>
                <w:rFonts w:cs="Times New Roman"/>
                <w:b/>
                <w:szCs w:val="24"/>
                <w:lang w:val="es-ES"/>
              </w:rPr>
              <w:t>Câu 17.</w:t>
            </w:r>
            <w:r w:rsidRPr="00AF0A09">
              <w:rPr>
                <w:rFonts w:cs="Times New Roman"/>
                <w:b/>
                <w:szCs w:val="24"/>
              </w:rPr>
              <w:t xml:space="preserve"> C </w:t>
            </w:r>
          </w:p>
          <w:p w14:paraId="51ACC2E3" w14:textId="77777777" w:rsidR="003D55B7" w:rsidRPr="00AF0A09" w:rsidRDefault="003D55B7" w:rsidP="009C1FF9">
            <w:pPr>
              <w:rPr>
                <w:rFonts w:cs="Times New Roman"/>
                <w:szCs w:val="24"/>
              </w:rPr>
            </w:pPr>
          </w:p>
          <w:p w14:paraId="6BBD5AED" w14:textId="77777777" w:rsidR="003D55B7" w:rsidRPr="00AF0A09" w:rsidRDefault="003D55B7" w:rsidP="009C1FF9">
            <w:pPr>
              <w:rPr>
                <w:rFonts w:cs="Times New Roman"/>
                <w:szCs w:val="24"/>
              </w:rPr>
            </w:pPr>
          </w:p>
          <w:p w14:paraId="5A56157B"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18.</w:t>
            </w:r>
            <w:r w:rsidRPr="00AF0A09">
              <w:rPr>
                <w:rFonts w:cs="Times New Roman"/>
                <w:b/>
                <w:szCs w:val="24"/>
              </w:rPr>
              <w:t xml:space="preserve"> B</w:t>
            </w:r>
          </w:p>
          <w:p w14:paraId="3382F25E" w14:textId="77777777" w:rsidR="003D55B7" w:rsidRPr="00AF0A09" w:rsidRDefault="003D55B7" w:rsidP="009C1FF9">
            <w:pPr>
              <w:rPr>
                <w:rFonts w:cs="Times New Roman"/>
                <w:b/>
                <w:szCs w:val="24"/>
                <w:lang w:val="es-ES"/>
              </w:rPr>
            </w:pPr>
          </w:p>
          <w:p w14:paraId="4198BC17" w14:textId="77777777" w:rsidR="003D55B7" w:rsidRPr="00AF0A09" w:rsidRDefault="003D55B7" w:rsidP="009C1FF9">
            <w:pPr>
              <w:rPr>
                <w:rFonts w:cs="Times New Roman"/>
                <w:szCs w:val="24"/>
              </w:rPr>
            </w:pPr>
            <w:r w:rsidRPr="00AF0A09">
              <w:rPr>
                <w:rFonts w:cs="Times New Roman"/>
                <w:b/>
                <w:szCs w:val="24"/>
                <w:lang w:val="es-ES"/>
              </w:rPr>
              <w:t>Câu 19.</w:t>
            </w:r>
            <w:r w:rsidRPr="00AF0A09">
              <w:rPr>
                <w:rFonts w:cs="Times New Roman"/>
                <w:b/>
                <w:szCs w:val="24"/>
              </w:rPr>
              <w:t xml:space="preserve"> B</w:t>
            </w:r>
          </w:p>
          <w:p w14:paraId="1B74A430" w14:textId="77777777" w:rsidR="003D55B7" w:rsidRPr="00AF0A09" w:rsidRDefault="003D55B7" w:rsidP="009C1FF9">
            <w:pPr>
              <w:rPr>
                <w:rFonts w:cs="Times New Roman"/>
                <w:szCs w:val="24"/>
              </w:rPr>
            </w:pPr>
          </w:p>
          <w:p w14:paraId="64CB7324" w14:textId="77777777" w:rsidR="003D55B7" w:rsidRPr="00AF0A09" w:rsidRDefault="003D55B7" w:rsidP="009C1FF9">
            <w:pPr>
              <w:rPr>
                <w:rFonts w:cs="Times New Roman"/>
                <w:b/>
                <w:szCs w:val="24"/>
                <w:lang w:val="es-ES"/>
              </w:rPr>
            </w:pPr>
          </w:p>
          <w:p w14:paraId="6C0D24A3" w14:textId="77777777" w:rsidR="003D55B7" w:rsidRPr="00AF0A09" w:rsidRDefault="003D55B7" w:rsidP="009C1FF9">
            <w:pPr>
              <w:rPr>
                <w:rFonts w:cs="Times New Roman"/>
                <w:szCs w:val="24"/>
              </w:rPr>
            </w:pPr>
            <w:r w:rsidRPr="00AF0A09">
              <w:rPr>
                <w:rFonts w:cs="Times New Roman"/>
                <w:b/>
                <w:szCs w:val="24"/>
                <w:lang w:val="es-ES"/>
              </w:rPr>
              <w:t>Câu 20.</w:t>
            </w:r>
            <w:r w:rsidRPr="00AF0A09">
              <w:rPr>
                <w:rFonts w:cs="Times New Roman"/>
                <w:b/>
                <w:szCs w:val="24"/>
              </w:rPr>
              <w:t xml:space="preserve"> D</w:t>
            </w:r>
          </w:p>
          <w:p w14:paraId="4F436505" w14:textId="77777777" w:rsidR="003D55B7" w:rsidRPr="00AF0A09" w:rsidRDefault="003D55B7" w:rsidP="009C1FF9">
            <w:pPr>
              <w:rPr>
                <w:rFonts w:cs="Times New Roman"/>
                <w:b/>
                <w:szCs w:val="24"/>
                <w:lang w:val="es-ES"/>
              </w:rPr>
            </w:pPr>
          </w:p>
          <w:p w14:paraId="6787488E" w14:textId="77777777" w:rsidR="003D55B7" w:rsidRPr="00AF0A09" w:rsidRDefault="003D55B7" w:rsidP="009C1FF9">
            <w:pPr>
              <w:rPr>
                <w:rFonts w:cs="Times New Roman"/>
                <w:b/>
                <w:szCs w:val="24"/>
                <w:lang w:val="es-ES"/>
              </w:rPr>
            </w:pPr>
          </w:p>
          <w:p w14:paraId="4BF76453" w14:textId="77777777" w:rsidR="003D55B7" w:rsidRPr="00AF0A09" w:rsidRDefault="003D55B7" w:rsidP="009C1FF9">
            <w:pPr>
              <w:rPr>
                <w:rFonts w:cs="Times New Roman"/>
                <w:szCs w:val="24"/>
              </w:rPr>
            </w:pPr>
            <w:r w:rsidRPr="00AF0A09">
              <w:rPr>
                <w:rFonts w:cs="Times New Roman"/>
                <w:b/>
                <w:szCs w:val="24"/>
                <w:lang w:val="es-ES"/>
              </w:rPr>
              <w:t>Câu 21.</w:t>
            </w:r>
            <w:r w:rsidRPr="00AF0A09">
              <w:rPr>
                <w:rFonts w:cs="Times New Roman"/>
                <w:b/>
                <w:szCs w:val="24"/>
              </w:rPr>
              <w:t xml:space="preserve"> D</w:t>
            </w:r>
          </w:p>
          <w:p w14:paraId="6CD09DD7" w14:textId="77777777" w:rsidR="003D55B7" w:rsidRPr="00AF0A09" w:rsidRDefault="003D55B7" w:rsidP="009C1FF9">
            <w:pPr>
              <w:rPr>
                <w:rFonts w:cs="Times New Roman"/>
                <w:szCs w:val="24"/>
              </w:rPr>
            </w:pPr>
          </w:p>
          <w:p w14:paraId="1A442B35" w14:textId="77777777" w:rsidR="003D55B7" w:rsidRPr="00AF0A09" w:rsidRDefault="003D55B7" w:rsidP="009C1FF9">
            <w:pPr>
              <w:rPr>
                <w:rFonts w:cs="Times New Roman"/>
                <w:szCs w:val="24"/>
              </w:rPr>
            </w:pPr>
            <w:r w:rsidRPr="00AF0A09">
              <w:rPr>
                <w:rFonts w:cs="Times New Roman"/>
                <w:b/>
                <w:szCs w:val="24"/>
                <w:lang w:val="es-ES"/>
              </w:rPr>
              <w:t>Câu 22.</w:t>
            </w:r>
            <w:r w:rsidRPr="00AF0A09">
              <w:rPr>
                <w:rFonts w:cs="Times New Roman"/>
                <w:b/>
                <w:szCs w:val="24"/>
              </w:rPr>
              <w:t xml:space="preserve"> D</w:t>
            </w:r>
          </w:p>
          <w:p w14:paraId="443A4B86" w14:textId="77777777" w:rsidR="003D55B7" w:rsidRPr="00AF0A09" w:rsidRDefault="003D55B7" w:rsidP="009C1FF9">
            <w:pPr>
              <w:rPr>
                <w:rFonts w:cs="Times New Roman"/>
                <w:b/>
                <w:szCs w:val="24"/>
                <w:lang w:val="es-ES"/>
              </w:rPr>
            </w:pPr>
          </w:p>
          <w:p w14:paraId="0B702129" w14:textId="77777777" w:rsidR="003D55B7" w:rsidRPr="00AF0A09" w:rsidRDefault="003D55B7" w:rsidP="009C1FF9">
            <w:pPr>
              <w:rPr>
                <w:rFonts w:cs="Times New Roman"/>
                <w:b/>
                <w:szCs w:val="24"/>
                <w:lang w:val="es-ES"/>
              </w:rPr>
            </w:pPr>
          </w:p>
          <w:p w14:paraId="67B4CE53" w14:textId="77777777" w:rsidR="003D55B7" w:rsidRPr="00AF0A09" w:rsidRDefault="003D55B7" w:rsidP="009C1FF9">
            <w:pPr>
              <w:rPr>
                <w:rFonts w:cs="Times New Roman"/>
                <w:szCs w:val="24"/>
              </w:rPr>
            </w:pPr>
            <w:r w:rsidRPr="00AF0A09">
              <w:rPr>
                <w:rFonts w:cs="Times New Roman"/>
                <w:b/>
                <w:szCs w:val="24"/>
                <w:lang w:val="es-ES"/>
              </w:rPr>
              <w:t>Câu 23.</w:t>
            </w:r>
            <w:r w:rsidRPr="00AF0A09">
              <w:rPr>
                <w:rFonts w:cs="Times New Roman"/>
                <w:b/>
                <w:szCs w:val="24"/>
              </w:rPr>
              <w:t xml:space="preserve"> C</w:t>
            </w:r>
          </w:p>
          <w:p w14:paraId="1E5C3B58" w14:textId="77777777" w:rsidR="003D55B7" w:rsidRPr="00AF0A09" w:rsidRDefault="003D55B7" w:rsidP="009C1FF9">
            <w:pPr>
              <w:rPr>
                <w:rFonts w:cs="Times New Roman"/>
                <w:b/>
                <w:szCs w:val="24"/>
                <w:lang w:val="es-ES"/>
              </w:rPr>
            </w:pPr>
          </w:p>
          <w:p w14:paraId="535D55BE" w14:textId="77777777" w:rsidR="003D55B7" w:rsidRPr="00AF0A09" w:rsidRDefault="003D55B7" w:rsidP="009C1FF9">
            <w:pPr>
              <w:rPr>
                <w:rFonts w:cs="Times New Roman"/>
                <w:szCs w:val="24"/>
              </w:rPr>
            </w:pPr>
            <w:r w:rsidRPr="00AF0A09">
              <w:rPr>
                <w:rFonts w:cs="Times New Roman"/>
                <w:b/>
                <w:szCs w:val="24"/>
                <w:lang w:val="es-ES"/>
              </w:rPr>
              <w:t>Câu 24.</w:t>
            </w:r>
            <w:r w:rsidRPr="00AF0A09">
              <w:rPr>
                <w:rFonts w:cs="Times New Roman"/>
                <w:b/>
                <w:szCs w:val="24"/>
              </w:rPr>
              <w:t xml:space="preserve"> B</w:t>
            </w:r>
          </w:p>
          <w:p w14:paraId="3EAF2B65" w14:textId="77777777" w:rsidR="003D55B7" w:rsidRPr="00AF0A09" w:rsidRDefault="003D55B7" w:rsidP="009C1FF9">
            <w:pPr>
              <w:rPr>
                <w:rFonts w:cs="Times New Roman"/>
                <w:szCs w:val="24"/>
              </w:rPr>
            </w:pPr>
          </w:p>
          <w:p w14:paraId="6120A592" w14:textId="77777777" w:rsidR="003D55B7" w:rsidRPr="00AF0A09" w:rsidRDefault="003D55B7" w:rsidP="009C1FF9">
            <w:pPr>
              <w:rPr>
                <w:rFonts w:cs="Times New Roman"/>
                <w:b/>
                <w:szCs w:val="24"/>
                <w:lang w:val="es-ES"/>
              </w:rPr>
            </w:pPr>
          </w:p>
          <w:p w14:paraId="3C7CB0C0" w14:textId="77777777" w:rsidR="003D55B7" w:rsidRPr="00AF0A09" w:rsidRDefault="003D55B7" w:rsidP="009C1FF9">
            <w:pPr>
              <w:rPr>
                <w:rFonts w:cs="Times New Roman"/>
                <w:b/>
                <w:szCs w:val="24"/>
                <w:lang w:val="es-ES"/>
              </w:rPr>
            </w:pPr>
          </w:p>
          <w:p w14:paraId="16958002" w14:textId="77777777" w:rsidR="003D55B7" w:rsidRPr="00AF0A09" w:rsidRDefault="003D55B7" w:rsidP="009C1FF9">
            <w:pPr>
              <w:rPr>
                <w:rFonts w:cs="Times New Roman"/>
                <w:szCs w:val="24"/>
              </w:rPr>
            </w:pPr>
            <w:r w:rsidRPr="00AF0A09">
              <w:rPr>
                <w:rFonts w:cs="Times New Roman"/>
                <w:b/>
                <w:szCs w:val="24"/>
                <w:lang w:val="es-ES"/>
              </w:rPr>
              <w:t>Câu 25.</w:t>
            </w:r>
            <w:r w:rsidRPr="00AF0A09">
              <w:rPr>
                <w:rFonts w:cs="Times New Roman"/>
                <w:b/>
                <w:szCs w:val="24"/>
              </w:rPr>
              <w:t xml:space="preserve"> B</w:t>
            </w:r>
          </w:p>
          <w:p w14:paraId="005C806E" w14:textId="77777777" w:rsidR="003D55B7" w:rsidRPr="00AF0A09" w:rsidRDefault="003D55B7" w:rsidP="009C1FF9">
            <w:pPr>
              <w:rPr>
                <w:rFonts w:cs="Times New Roman"/>
                <w:szCs w:val="24"/>
              </w:rPr>
            </w:pPr>
          </w:p>
          <w:p w14:paraId="77B7BC2C" w14:textId="77777777" w:rsidR="003D55B7" w:rsidRPr="00AF0A09" w:rsidRDefault="003D55B7" w:rsidP="009C1FF9">
            <w:pPr>
              <w:rPr>
                <w:rFonts w:cs="Times New Roman"/>
                <w:szCs w:val="24"/>
              </w:rPr>
            </w:pPr>
          </w:p>
          <w:p w14:paraId="5EBAD760" w14:textId="77777777" w:rsidR="003D55B7" w:rsidRPr="00AF0A09" w:rsidRDefault="003D55B7" w:rsidP="009C1FF9">
            <w:pPr>
              <w:rPr>
                <w:rFonts w:cs="Times New Roman"/>
                <w:szCs w:val="24"/>
              </w:rPr>
            </w:pPr>
            <w:r w:rsidRPr="00AF0A09">
              <w:rPr>
                <w:rFonts w:cs="Times New Roman"/>
                <w:b/>
                <w:szCs w:val="24"/>
                <w:lang w:val="es-ES"/>
              </w:rPr>
              <w:t>Câu 26.</w:t>
            </w:r>
            <w:r w:rsidRPr="00AF0A09">
              <w:rPr>
                <w:rFonts w:cs="Times New Roman"/>
                <w:b/>
                <w:szCs w:val="24"/>
              </w:rPr>
              <w:t xml:space="preserve"> C</w:t>
            </w:r>
          </w:p>
          <w:p w14:paraId="40E55B9C" w14:textId="77777777" w:rsidR="003D55B7" w:rsidRPr="00AF0A09" w:rsidRDefault="003D55B7" w:rsidP="009C1FF9">
            <w:pPr>
              <w:rPr>
                <w:rFonts w:cs="Times New Roman"/>
                <w:bCs/>
                <w:iCs/>
                <w:szCs w:val="24"/>
              </w:rPr>
            </w:pPr>
          </w:p>
          <w:p w14:paraId="39F8526E" w14:textId="77777777" w:rsidR="003D55B7" w:rsidRPr="00AF0A09" w:rsidRDefault="003D55B7" w:rsidP="009C1FF9">
            <w:pPr>
              <w:rPr>
                <w:rFonts w:cs="Times New Roman"/>
                <w:b/>
                <w:szCs w:val="24"/>
                <w:lang w:val="es-ES"/>
              </w:rPr>
            </w:pPr>
          </w:p>
          <w:p w14:paraId="067F08E0" w14:textId="77777777" w:rsidR="003D55B7" w:rsidRPr="00AF0A09" w:rsidRDefault="003D55B7" w:rsidP="009C1FF9">
            <w:pPr>
              <w:rPr>
                <w:rFonts w:cs="Times New Roman"/>
                <w:b/>
                <w:szCs w:val="24"/>
                <w:lang w:val="es-ES"/>
              </w:rPr>
            </w:pPr>
          </w:p>
          <w:p w14:paraId="528434B8" w14:textId="77777777" w:rsidR="003D55B7" w:rsidRPr="00AF0A09" w:rsidRDefault="003D55B7" w:rsidP="009C1FF9">
            <w:pPr>
              <w:rPr>
                <w:rFonts w:cs="Times New Roman"/>
                <w:szCs w:val="24"/>
              </w:rPr>
            </w:pPr>
            <w:r w:rsidRPr="00AF0A09">
              <w:rPr>
                <w:rFonts w:cs="Times New Roman"/>
                <w:b/>
                <w:szCs w:val="24"/>
                <w:lang w:val="es-ES"/>
              </w:rPr>
              <w:t>Câu 27.</w:t>
            </w:r>
            <w:r w:rsidRPr="00AF0A09">
              <w:rPr>
                <w:rFonts w:cs="Times New Roman"/>
                <w:b/>
                <w:szCs w:val="24"/>
              </w:rPr>
              <w:t xml:space="preserve"> D</w:t>
            </w:r>
          </w:p>
          <w:p w14:paraId="34E74B4A" w14:textId="77777777" w:rsidR="003D55B7" w:rsidRPr="00AF0A09" w:rsidRDefault="003D55B7" w:rsidP="009C1FF9">
            <w:pPr>
              <w:rPr>
                <w:rFonts w:cs="Times New Roman"/>
                <w:b/>
                <w:szCs w:val="24"/>
                <w:lang w:val="es-ES"/>
              </w:rPr>
            </w:pPr>
          </w:p>
          <w:p w14:paraId="2840248F" w14:textId="77777777" w:rsidR="003D55B7" w:rsidRPr="00AF0A09" w:rsidRDefault="003D55B7" w:rsidP="009C1FF9">
            <w:pPr>
              <w:rPr>
                <w:rFonts w:cs="Times New Roman"/>
                <w:b/>
                <w:szCs w:val="24"/>
                <w:lang w:val="es-ES"/>
              </w:rPr>
            </w:pPr>
          </w:p>
          <w:p w14:paraId="3FC75126" w14:textId="77777777" w:rsidR="003D55B7" w:rsidRPr="00AF0A09" w:rsidRDefault="003D55B7" w:rsidP="009C1FF9">
            <w:pPr>
              <w:rPr>
                <w:rFonts w:cs="Times New Roman"/>
                <w:szCs w:val="24"/>
              </w:rPr>
            </w:pPr>
            <w:r w:rsidRPr="00AF0A09">
              <w:rPr>
                <w:rFonts w:cs="Times New Roman"/>
                <w:b/>
                <w:szCs w:val="24"/>
                <w:lang w:val="es-ES"/>
              </w:rPr>
              <w:t>Câu 28.</w:t>
            </w:r>
            <w:r w:rsidRPr="00AF0A09">
              <w:rPr>
                <w:rFonts w:cs="Times New Roman"/>
                <w:b/>
                <w:szCs w:val="24"/>
              </w:rPr>
              <w:t xml:space="preserve"> A</w:t>
            </w:r>
          </w:p>
          <w:p w14:paraId="5C80F86B" w14:textId="77777777" w:rsidR="003D55B7" w:rsidRPr="00AF0A09" w:rsidRDefault="003D55B7" w:rsidP="009C1FF9">
            <w:pPr>
              <w:rPr>
                <w:rFonts w:cs="Times New Roman"/>
                <w:szCs w:val="24"/>
              </w:rPr>
            </w:pPr>
          </w:p>
          <w:p w14:paraId="5AC70400" w14:textId="77777777" w:rsidR="003D55B7" w:rsidRPr="00AF0A09" w:rsidRDefault="003D55B7" w:rsidP="009C1FF9">
            <w:pPr>
              <w:rPr>
                <w:rFonts w:cs="Times New Roman"/>
                <w:b/>
                <w:szCs w:val="24"/>
                <w:lang w:val="es-ES"/>
              </w:rPr>
            </w:pPr>
          </w:p>
          <w:p w14:paraId="1FF159C1" w14:textId="77777777" w:rsidR="003D55B7" w:rsidRPr="00AF0A09" w:rsidRDefault="003D55B7" w:rsidP="009C1FF9">
            <w:pPr>
              <w:rPr>
                <w:rFonts w:cs="Times New Roman"/>
                <w:b/>
                <w:szCs w:val="24"/>
              </w:rPr>
            </w:pPr>
            <w:r w:rsidRPr="00AF0A09">
              <w:rPr>
                <w:rFonts w:cs="Times New Roman"/>
                <w:b/>
                <w:szCs w:val="24"/>
                <w:lang w:val="es-ES"/>
              </w:rPr>
              <w:t>Câu 29.</w:t>
            </w:r>
            <w:r w:rsidRPr="00AF0A09">
              <w:rPr>
                <w:rFonts w:cs="Times New Roman"/>
                <w:b/>
                <w:szCs w:val="24"/>
              </w:rPr>
              <w:t xml:space="preserve"> C</w:t>
            </w:r>
          </w:p>
          <w:p w14:paraId="090D0E38" w14:textId="77777777" w:rsidR="003D55B7" w:rsidRPr="00AF0A09" w:rsidRDefault="003D55B7" w:rsidP="009C1FF9">
            <w:pPr>
              <w:rPr>
                <w:rFonts w:cs="Times New Roman"/>
                <w:b/>
                <w:szCs w:val="24"/>
              </w:rPr>
            </w:pPr>
          </w:p>
          <w:p w14:paraId="54E72A4C" w14:textId="77777777" w:rsidR="003D55B7" w:rsidRPr="00AF0A09" w:rsidRDefault="003D55B7" w:rsidP="009C1FF9">
            <w:pPr>
              <w:rPr>
                <w:rFonts w:cs="Times New Roman"/>
                <w:b/>
                <w:szCs w:val="24"/>
                <w:lang w:val="es-ES"/>
              </w:rPr>
            </w:pPr>
          </w:p>
          <w:p w14:paraId="434E890A" w14:textId="77777777" w:rsidR="003D55B7" w:rsidRPr="00AF0A09" w:rsidRDefault="003D55B7" w:rsidP="009C1FF9">
            <w:pPr>
              <w:rPr>
                <w:rFonts w:cs="Times New Roman"/>
                <w:szCs w:val="24"/>
              </w:rPr>
            </w:pPr>
            <w:r w:rsidRPr="00AF0A09">
              <w:rPr>
                <w:rFonts w:cs="Times New Roman"/>
                <w:b/>
                <w:szCs w:val="24"/>
                <w:lang w:val="es-ES"/>
              </w:rPr>
              <w:t>Câu 30.</w:t>
            </w:r>
            <w:r w:rsidRPr="00AF0A09">
              <w:rPr>
                <w:rFonts w:cs="Times New Roman"/>
                <w:b/>
                <w:szCs w:val="24"/>
              </w:rPr>
              <w:t xml:space="preserve"> D </w:t>
            </w:r>
          </w:p>
          <w:p w14:paraId="36EC1FE5" w14:textId="77777777" w:rsidR="003D55B7" w:rsidRPr="00AF0A09" w:rsidRDefault="003D55B7" w:rsidP="009C1FF9">
            <w:pPr>
              <w:rPr>
                <w:rFonts w:cs="Times New Roman"/>
                <w:szCs w:val="24"/>
              </w:rPr>
            </w:pPr>
          </w:p>
          <w:p w14:paraId="1B90772D" w14:textId="77777777" w:rsidR="003D55B7" w:rsidRPr="00AF0A09" w:rsidRDefault="003D55B7" w:rsidP="009C1FF9">
            <w:pPr>
              <w:rPr>
                <w:rFonts w:cs="Times New Roman"/>
                <w:szCs w:val="24"/>
              </w:rPr>
            </w:pPr>
          </w:p>
          <w:p w14:paraId="1038AACE"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31.</w:t>
            </w:r>
            <w:r w:rsidRPr="00AF0A09">
              <w:rPr>
                <w:rFonts w:cs="Times New Roman"/>
                <w:b/>
                <w:szCs w:val="24"/>
              </w:rPr>
              <w:t xml:space="preserve"> D</w:t>
            </w:r>
          </w:p>
          <w:p w14:paraId="68FD4FD0" w14:textId="77777777" w:rsidR="003D55B7" w:rsidRPr="00AF0A09" w:rsidRDefault="003D55B7" w:rsidP="009C1FF9">
            <w:pPr>
              <w:rPr>
                <w:rFonts w:cs="Times New Roman"/>
                <w:szCs w:val="24"/>
              </w:rPr>
            </w:pPr>
          </w:p>
          <w:p w14:paraId="58EBDA7E" w14:textId="77777777" w:rsidR="003D55B7" w:rsidRPr="00AF0A09" w:rsidRDefault="003D55B7" w:rsidP="009C1FF9">
            <w:pPr>
              <w:rPr>
                <w:rFonts w:cs="Times New Roman"/>
                <w:b/>
                <w:szCs w:val="24"/>
                <w:lang w:val="es-ES"/>
              </w:rPr>
            </w:pPr>
          </w:p>
          <w:p w14:paraId="6B29FE3F" w14:textId="77777777" w:rsidR="003D55B7" w:rsidRPr="00AF0A09" w:rsidRDefault="003D55B7" w:rsidP="009C1FF9">
            <w:pPr>
              <w:rPr>
                <w:rFonts w:cs="Times New Roman"/>
                <w:szCs w:val="24"/>
              </w:rPr>
            </w:pPr>
            <w:r w:rsidRPr="00AF0A09">
              <w:rPr>
                <w:rFonts w:cs="Times New Roman"/>
                <w:b/>
                <w:szCs w:val="24"/>
                <w:lang w:val="es-ES"/>
              </w:rPr>
              <w:t>Câu 32.</w:t>
            </w:r>
            <w:r w:rsidRPr="00AF0A09">
              <w:rPr>
                <w:rFonts w:cs="Times New Roman"/>
                <w:b/>
                <w:szCs w:val="24"/>
              </w:rPr>
              <w:t xml:space="preserve"> B</w:t>
            </w:r>
          </w:p>
          <w:p w14:paraId="450B94FF" w14:textId="77777777" w:rsidR="003D55B7" w:rsidRPr="00AF0A09" w:rsidRDefault="003D55B7" w:rsidP="009C1FF9">
            <w:pPr>
              <w:rPr>
                <w:rFonts w:cs="Times New Roman"/>
                <w:szCs w:val="24"/>
              </w:rPr>
            </w:pPr>
          </w:p>
          <w:p w14:paraId="685FD9DE" w14:textId="77777777" w:rsidR="003D55B7" w:rsidRPr="00AF0A09" w:rsidRDefault="003D55B7" w:rsidP="009C1FF9">
            <w:pPr>
              <w:rPr>
                <w:rFonts w:cs="Times New Roman"/>
                <w:b/>
                <w:szCs w:val="24"/>
                <w:lang w:val="es-ES"/>
              </w:rPr>
            </w:pPr>
          </w:p>
          <w:p w14:paraId="403614AE" w14:textId="77777777" w:rsidR="003D55B7" w:rsidRPr="00AF0A09" w:rsidRDefault="003D55B7" w:rsidP="009C1FF9">
            <w:pPr>
              <w:rPr>
                <w:rFonts w:cs="Times New Roman"/>
                <w:szCs w:val="24"/>
              </w:rPr>
            </w:pPr>
            <w:r w:rsidRPr="00AF0A09">
              <w:rPr>
                <w:rFonts w:cs="Times New Roman"/>
                <w:b/>
                <w:szCs w:val="24"/>
                <w:lang w:val="es-ES"/>
              </w:rPr>
              <w:t>Câu 33.</w:t>
            </w:r>
            <w:r w:rsidRPr="00AF0A09">
              <w:rPr>
                <w:rFonts w:cs="Times New Roman"/>
                <w:b/>
                <w:szCs w:val="24"/>
              </w:rPr>
              <w:t xml:space="preserve"> D</w:t>
            </w:r>
          </w:p>
          <w:p w14:paraId="75C43ACA" w14:textId="77777777" w:rsidR="003D55B7" w:rsidRPr="00AF0A09" w:rsidRDefault="003D55B7" w:rsidP="009C1FF9">
            <w:pPr>
              <w:rPr>
                <w:rFonts w:cs="Times New Roman"/>
                <w:b/>
                <w:szCs w:val="24"/>
                <w:lang w:val="es-ES"/>
              </w:rPr>
            </w:pPr>
          </w:p>
          <w:p w14:paraId="04104096" w14:textId="77777777" w:rsidR="003D55B7" w:rsidRPr="00AF0A09" w:rsidRDefault="003D55B7" w:rsidP="009C1FF9">
            <w:pPr>
              <w:rPr>
                <w:rFonts w:cs="Times New Roman"/>
                <w:szCs w:val="24"/>
              </w:rPr>
            </w:pPr>
            <w:r w:rsidRPr="00AF0A09">
              <w:rPr>
                <w:rFonts w:cs="Times New Roman"/>
                <w:b/>
                <w:szCs w:val="24"/>
                <w:lang w:val="es-ES"/>
              </w:rPr>
              <w:t>Câu 34.</w:t>
            </w:r>
            <w:r w:rsidRPr="00AF0A09">
              <w:rPr>
                <w:rFonts w:cs="Times New Roman"/>
                <w:b/>
                <w:szCs w:val="24"/>
              </w:rPr>
              <w:t xml:space="preserve"> B</w:t>
            </w:r>
          </w:p>
          <w:p w14:paraId="7E8A6EDD" w14:textId="77777777" w:rsidR="003D55B7" w:rsidRPr="00AF0A09" w:rsidRDefault="003D55B7" w:rsidP="009C1FF9">
            <w:pPr>
              <w:rPr>
                <w:rFonts w:cs="Times New Roman"/>
                <w:szCs w:val="24"/>
              </w:rPr>
            </w:pPr>
          </w:p>
          <w:p w14:paraId="1FCC1337" w14:textId="77777777" w:rsidR="003D55B7" w:rsidRPr="00AF0A09" w:rsidRDefault="003D55B7" w:rsidP="009C1FF9">
            <w:pPr>
              <w:rPr>
                <w:rFonts w:cs="Times New Roman"/>
                <w:b/>
                <w:szCs w:val="24"/>
                <w:lang w:val="es-ES"/>
              </w:rPr>
            </w:pPr>
          </w:p>
          <w:p w14:paraId="7309F36D" w14:textId="77777777" w:rsidR="003D55B7" w:rsidRPr="00AF0A09" w:rsidRDefault="003D55B7" w:rsidP="009C1FF9">
            <w:pPr>
              <w:rPr>
                <w:rFonts w:cs="Times New Roman"/>
                <w:szCs w:val="24"/>
              </w:rPr>
            </w:pPr>
            <w:r w:rsidRPr="00AF0A09">
              <w:rPr>
                <w:rFonts w:cs="Times New Roman"/>
                <w:b/>
                <w:szCs w:val="24"/>
                <w:lang w:val="es-ES"/>
              </w:rPr>
              <w:t>Câu 35.</w:t>
            </w:r>
            <w:r w:rsidRPr="00AF0A09">
              <w:rPr>
                <w:rFonts w:cs="Times New Roman"/>
                <w:b/>
                <w:szCs w:val="24"/>
              </w:rPr>
              <w:t xml:space="preserve"> C</w:t>
            </w:r>
          </w:p>
          <w:p w14:paraId="5FCCA39E" w14:textId="77777777" w:rsidR="003D55B7" w:rsidRPr="00AF0A09" w:rsidRDefault="003D55B7" w:rsidP="009C1FF9">
            <w:pPr>
              <w:rPr>
                <w:rFonts w:cs="Times New Roman"/>
                <w:szCs w:val="24"/>
              </w:rPr>
            </w:pPr>
          </w:p>
          <w:p w14:paraId="48ADCA87" w14:textId="77777777" w:rsidR="003D55B7" w:rsidRPr="00AF0A09" w:rsidRDefault="003D55B7" w:rsidP="009C1FF9">
            <w:pPr>
              <w:rPr>
                <w:rFonts w:cs="Times New Roman"/>
                <w:b/>
                <w:szCs w:val="24"/>
                <w:lang w:val="es-ES"/>
              </w:rPr>
            </w:pPr>
          </w:p>
          <w:p w14:paraId="4E3F669F" w14:textId="77777777" w:rsidR="003D55B7" w:rsidRPr="00AF0A09" w:rsidRDefault="003D55B7" w:rsidP="009C1FF9">
            <w:pPr>
              <w:rPr>
                <w:rFonts w:cs="Times New Roman"/>
                <w:b/>
                <w:szCs w:val="24"/>
                <w:lang w:val="es-ES"/>
              </w:rPr>
            </w:pPr>
          </w:p>
          <w:p w14:paraId="7150C9D6" w14:textId="77777777" w:rsidR="003D55B7" w:rsidRPr="00AF0A09" w:rsidRDefault="003D55B7" w:rsidP="009C1FF9">
            <w:pPr>
              <w:jc w:val="both"/>
              <w:rPr>
                <w:rFonts w:eastAsia="Arial" w:cs="Times New Roman"/>
                <w:szCs w:val="24"/>
                <w:shd w:val="clear" w:color="auto" w:fill="FFFFFF"/>
              </w:rPr>
            </w:pPr>
          </w:p>
        </w:tc>
      </w:tr>
    </w:tbl>
    <w:p w14:paraId="3AE12204" w14:textId="77777777" w:rsidR="003D55B7" w:rsidRPr="00AF0A09" w:rsidRDefault="003D55B7" w:rsidP="009C1FF9">
      <w:pPr>
        <w:spacing w:after="0" w:line="240" w:lineRule="auto"/>
        <w:jc w:val="both"/>
        <w:rPr>
          <w:rFonts w:ascii="Times New Roman" w:eastAsia="Arial" w:hAnsi="Times New Roman" w:cs="Times New Roman"/>
          <w:b/>
          <w:sz w:val="24"/>
          <w:szCs w:val="24"/>
        </w:rPr>
      </w:pPr>
    </w:p>
    <w:p w14:paraId="69E2BC22" w14:textId="77777777" w:rsidR="003D55B7" w:rsidRPr="00AF0A09" w:rsidRDefault="003D55B7"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3A584589" w14:textId="77777777" w:rsidR="003D55B7" w:rsidRPr="00AF0A09" w:rsidRDefault="003D55B7"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677062CC"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5D8B17A1"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3C166E6E" w14:textId="77777777" w:rsidR="003D55B7" w:rsidRPr="00AF0A09" w:rsidRDefault="003D55B7"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747" w:type="dxa"/>
        <w:tblLayout w:type="fixed"/>
        <w:tblLook w:val="04A0" w:firstRow="1" w:lastRow="0" w:firstColumn="1" w:lastColumn="0" w:noHBand="0" w:noVBand="1"/>
      </w:tblPr>
      <w:tblGrid>
        <w:gridCol w:w="4219"/>
        <w:gridCol w:w="5528"/>
      </w:tblGrid>
      <w:tr w:rsidR="001816F8" w:rsidRPr="00AF0A09" w14:paraId="0A5F7A2C" w14:textId="77777777" w:rsidTr="00693BA4">
        <w:tc>
          <w:tcPr>
            <w:tcW w:w="4219" w:type="dxa"/>
            <w:tcBorders>
              <w:top w:val="single" w:sz="4" w:space="0" w:color="auto"/>
              <w:left w:val="single" w:sz="4" w:space="0" w:color="auto"/>
              <w:bottom w:val="single" w:sz="4" w:space="0" w:color="auto"/>
              <w:right w:val="single" w:sz="4" w:space="0" w:color="auto"/>
            </w:tcBorders>
            <w:shd w:val="clear" w:color="auto" w:fill="auto"/>
            <w:vAlign w:val="bottom"/>
          </w:tcPr>
          <w:p w14:paraId="43973DDD"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5528" w:type="dxa"/>
            <w:tcBorders>
              <w:top w:val="single" w:sz="4" w:space="0" w:color="auto"/>
              <w:left w:val="single" w:sz="4" w:space="0" w:color="auto"/>
              <w:bottom w:val="single" w:sz="4" w:space="0" w:color="auto"/>
              <w:right w:val="single" w:sz="4" w:space="0" w:color="auto"/>
            </w:tcBorders>
            <w:shd w:val="clear" w:color="auto" w:fill="auto"/>
            <w:vAlign w:val="bottom"/>
          </w:tcPr>
          <w:p w14:paraId="1C2D2134"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1BBCD389" w14:textId="77777777" w:rsidTr="00693BA4">
        <w:tc>
          <w:tcPr>
            <w:tcW w:w="4219" w:type="dxa"/>
            <w:tcBorders>
              <w:top w:val="single" w:sz="4" w:space="0" w:color="auto"/>
              <w:left w:val="single" w:sz="4" w:space="0" w:color="auto"/>
              <w:bottom w:val="single" w:sz="4" w:space="0" w:color="auto"/>
              <w:right w:val="single" w:sz="4" w:space="0" w:color="auto"/>
            </w:tcBorders>
            <w:shd w:val="clear" w:color="auto" w:fill="auto"/>
          </w:tcPr>
          <w:p w14:paraId="0BDE98E5"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759C316D"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làm bài tập</w:t>
            </w:r>
          </w:p>
          <w:p w14:paraId="04211132" w14:textId="77777777" w:rsidR="003D55B7" w:rsidRPr="00AF0A09" w:rsidRDefault="003D55B7" w:rsidP="009C1FF9">
            <w:pPr>
              <w:spacing w:after="0" w:line="240" w:lineRule="auto"/>
              <w:ind w:right="48"/>
              <w:jc w:val="both"/>
              <w:rPr>
                <w:rFonts w:ascii="Times New Roman" w:eastAsia="Calibri" w:hAnsi="Times New Roman" w:cs="Times New Roman"/>
                <w:sz w:val="24"/>
                <w:szCs w:val="24"/>
              </w:rPr>
            </w:pPr>
            <w:r w:rsidRPr="00AF0A09">
              <w:rPr>
                <w:rFonts w:ascii="Times New Roman" w:eastAsia="Times New Roman" w:hAnsi="Times New Roman" w:cs="Times New Roman"/>
                <w:b/>
                <w:i/>
                <w:sz w:val="24"/>
                <w:szCs w:val="24"/>
              </w:rPr>
              <w:t>Bài tập 1:</w:t>
            </w:r>
            <w:r w:rsidRPr="00AF0A09">
              <w:rPr>
                <w:rFonts w:ascii="Times New Roman" w:eastAsia="Times New Roman" w:hAnsi="Times New Roman" w:cs="Times New Roman"/>
                <w:sz w:val="24"/>
                <w:szCs w:val="24"/>
              </w:rPr>
              <w:t xml:space="preserve"> </w:t>
            </w:r>
            <w:r w:rsidRPr="00AF0A09">
              <w:rPr>
                <w:rFonts w:ascii="Times New Roman" w:eastAsia="Calibri" w:hAnsi="Times New Roman" w:cs="Times New Roman"/>
                <w:sz w:val="24"/>
                <w:szCs w:val="24"/>
              </w:rPr>
              <w:t>Hãy cho biết lợi ích của việc sử dụng phân bón hữu cơ so với phân vô cơ</w:t>
            </w:r>
          </w:p>
          <w:p w14:paraId="039D628A" w14:textId="77777777" w:rsidR="003D55B7" w:rsidRPr="00AF0A09" w:rsidRDefault="003D55B7" w:rsidP="009C1FF9">
            <w:pPr>
              <w:spacing w:after="0" w:line="240" w:lineRule="auto"/>
              <w:ind w:right="48"/>
              <w:jc w:val="both"/>
              <w:rPr>
                <w:rFonts w:ascii="Times New Roman" w:eastAsia="Times New Roman" w:hAnsi="Times New Roman" w:cs="Times New Roman"/>
                <w:b/>
                <w:i/>
                <w:sz w:val="24"/>
                <w:szCs w:val="24"/>
              </w:rPr>
            </w:pPr>
          </w:p>
          <w:p w14:paraId="47DA0486" w14:textId="77777777" w:rsidR="003D55B7" w:rsidRPr="00AF0A09" w:rsidRDefault="003D55B7" w:rsidP="009C1FF9">
            <w:pPr>
              <w:spacing w:after="0" w:line="240" w:lineRule="auto"/>
              <w:ind w:right="48"/>
              <w:jc w:val="both"/>
              <w:rPr>
                <w:rFonts w:ascii="Times New Roman" w:eastAsia="Times New Roman" w:hAnsi="Times New Roman" w:cs="Times New Roman"/>
                <w:b/>
                <w:i/>
                <w:sz w:val="24"/>
                <w:szCs w:val="24"/>
              </w:rPr>
            </w:pPr>
          </w:p>
          <w:p w14:paraId="11EC71F5" w14:textId="77777777" w:rsidR="003D55B7" w:rsidRPr="00AF0A09" w:rsidRDefault="003D55B7" w:rsidP="009C1FF9">
            <w:pPr>
              <w:spacing w:after="0" w:line="240" w:lineRule="auto"/>
              <w:jc w:val="both"/>
              <w:rPr>
                <w:rFonts w:ascii="Times New Roman" w:eastAsia="Times New Roman" w:hAnsi="Times New Roman" w:cs="Times New Roman"/>
                <w:b/>
                <w:i/>
                <w:sz w:val="24"/>
                <w:szCs w:val="24"/>
              </w:rPr>
            </w:pPr>
          </w:p>
          <w:p w14:paraId="36DC7F59" w14:textId="77777777" w:rsidR="003D55B7" w:rsidRPr="00AF0A09" w:rsidRDefault="003D55B7" w:rsidP="009C1FF9">
            <w:pPr>
              <w:spacing w:after="0" w:line="240" w:lineRule="auto"/>
              <w:jc w:val="both"/>
              <w:rPr>
                <w:rFonts w:ascii="Times New Roman" w:eastAsia="Times New Roman" w:hAnsi="Times New Roman" w:cs="Times New Roman"/>
                <w:b/>
                <w:i/>
                <w:sz w:val="24"/>
                <w:szCs w:val="24"/>
              </w:rPr>
            </w:pPr>
          </w:p>
          <w:p w14:paraId="440E4DC7"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ài tập 2:</w:t>
            </w:r>
            <w:r w:rsidRPr="00AF0A09">
              <w:rPr>
                <w:rFonts w:ascii="Times New Roman" w:eastAsia="Times New Roman" w:hAnsi="Times New Roman" w:cs="Times New Roman"/>
                <w:sz w:val="24"/>
                <w:szCs w:val="24"/>
              </w:rPr>
              <w:t xml:space="preserve"> </w:t>
            </w:r>
          </w:p>
          <w:p w14:paraId="73CA99F7"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Vận dụng kiến thức môn sinh học, giải thích tại sao khí Nitơ chiếm 78 % thể tích khí quyển mà ta vẫn phải bón đạm cho cây? Nitơ có vai trò như thế nào đối với cây trồng?  </w:t>
            </w:r>
          </w:p>
          <w:p w14:paraId="3E818E4B" w14:textId="77777777" w:rsidR="003D55B7" w:rsidRPr="00AF0A09" w:rsidRDefault="003D55B7" w:rsidP="009C1FF9">
            <w:pPr>
              <w:spacing w:after="0" w:line="240" w:lineRule="auto"/>
              <w:jc w:val="both"/>
              <w:rPr>
                <w:rFonts w:ascii="Times New Roman" w:eastAsia="Times New Roman" w:hAnsi="Times New Roman" w:cs="Times New Roman"/>
                <w:b/>
                <w:i/>
                <w:sz w:val="24"/>
                <w:szCs w:val="24"/>
              </w:rPr>
            </w:pPr>
          </w:p>
          <w:p w14:paraId="0B3CACF0" w14:textId="77777777" w:rsidR="003D55B7" w:rsidRPr="00AF0A09" w:rsidRDefault="003D55B7" w:rsidP="009C1FF9">
            <w:pPr>
              <w:spacing w:after="0" w:line="240" w:lineRule="auto"/>
              <w:jc w:val="both"/>
              <w:rPr>
                <w:rFonts w:ascii="Times New Roman" w:eastAsia="Times New Roman" w:hAnsi="Times New Roman" w:cs="Times New Roman"/>
                <w:b/>
                <w:i/>
                <w:sz w:val="24"/>
                <w:szCs w:val="24"/>
              </w:rPr>
            </w:pPr>
          </w:p>
          <w:p w14:paraId="31C336ED" w14:textId="77777777" w:rsidR="003D55B7" w:rsidRPr="00AF0A09" w:rsidRDefault="003D55B7" w:rsidP="009C1FF9">
            <w:pPr>
              <w:spacing w:after="0" w:line="240" w:lineRule="auto"/>
              <w:jc w:val="both"/>
              <w:rPr>
                <w:rFonts w:ascii="Times New Roman" w:eastAsia="Times New Roman" w:hAnsi="Times New Roman" w:cs="Times New Roman"/>
                <w:b/>
                <w:i/>
                <w:sz w:val="24"/>
                <w:szCs w:val="24"/>
              </w:rPr>
            </w:pPr>
          </w:p>
          <w:p w14:paraId="291EDD5E" w14:textId="77777777" w:rsidR="003D55B7" w:rsidRPr="00AF0A09" w:rsidRDefault="003D55B7" w:rsidP="009C1FF9">
            <w:pPr>
              <w:spacing w:after="0" w:line="240" w:lineRule="auto"/>
              <w:jc w:val="both"/>
              <w:rPr>
                <w:rFonts w:ascii="Times New Roman" w:eastAsia="Times New Roman" w:hAnsi="Times New Roman" w:cs="Times New Roman"/>
                <w:b/>
                <w:i/>
                <w:sz w:val="24"/>
                <w:szCs w:val="24"/>
              </w:rPr>
            </w:pPr>
          </w:p>
          <w:p w14:paraId="201F2CA0" w14:textId="77777777" w:rsidR="003D55B7" w:rsidRPr="00AF0A09" w:rsidRDefault="003D55B7" w:rsidP="009C1FF9">
            <w:pPr>
              <w:spacing w:after="0" w:line="240" w:lineRule="auto"/>
              <w:jc w:val="both"/>
              <w:rPr>
                <w:rFonts w:ascii="Times New Roman" w:eastAsia="Times New Roman" w:hAnsi="Times New Roman" w:cs="Times New Roman"/>
                <w:b/>
                <w:i/>
                <w:sz w:val="24"/>
                <w:szCs w:val="24"/>
              </w:rPr>
            </w:pPr>
          </w:p>
          <w:p w14:paraId="66FFC8EB" w14:textId="77777777" w:rsidR="003D55B7" w:rsidRPr="00AF0A09" w:rsidRDefault="003D55B7" w:rsidP="009C1FF9">
            <w:pPr>
              <w:spacing w:after="0" w:line="240" w:lineRule="auto"/>
              <w:jc w:val="both"/>
              <w:rPr>
                <w:rFonts w:ascii="Times New Roman" w:hAnsi="Times New Roman" w:cs="Times New Roman"/>
                <w:b/>
                <w:noProof/>
                <w:sz w:val="24"/>
                <w:szCs w:val="24"/>
              </w:rPr>
            </w:pPr>
            <w:r w:rsidRPr="00AF0A09">
              <w:rPr>
                <w:rFonts w:ascii="Times New Roman" w:eastAsia="Times New Roman" w:hAnsi="Times New Roman" w:cs="Times New Roman"/>
                <w:b/>
                <w:i/>
                <w:sz w:val="24"/>
                <w:szCs w:val="24"/>
              </w:rPr>
              <w:t>Bài tập 3:</w:t>
            </w:r>
            <w:r w:rsidRPr="00AF0A09">
              <w:rPr>
                <w:rFonts w:ascii="Times New Roman" w:eastAsia="Times New Roman" w:hAnsi="Times New Roman" w:cs="Times New Roman"/>
                <w:sz w:val="24"/>
                <w:szCs w:val="24"/>
              </w:rPr>
              <w:t xml:space="preserve"> </w:t>
            </w:r>
          </w:p>
          <w:p w14:paraId="7DCBD48E" w14:textId="77777777" w:rsidR="003D55B7" w:rsidRPr="00AF0A09" w:rsidRDefault="003D55B7" w:rsidP="009C1FF9">
            <w:pPr>
              <w:spacing w:after="0" w:line="240" w:lineRule="auto"/>
              <w:rPr>
                <w:rFonts w:ascii="Times New Roman" w:eastAsia="Times New Roman" w:hAnsi="Times New Roman" w:cs="Times New Roman"/>
                <w:sz w:val="24"/>
                <w:szCs w:val="24"/>
                <w:highlight w:val="white"/>
              </w:rPr>
            </w:pPr>
            <w:r w:rsidRPr="00AF0A09">
              <w:rPr>
                <w:rFonts w:ascii="Times New Roman" w:eastAsia="Times New Roman" w:hAnsi="Times New Roman" w:cs="Times New Roman"/>
                <w:sz w:val="24"/>
                <w:szCs w:val="24"/>
                <w:highlight w:val="white"/>
              </w:rPr>
              <w:t>Tại sao dùng tro bón cho cây trồng đặc biệt vào mùa đông có tác dụng gì?nêu 1 số ví dụ thực tế ở địa phương em.</w:t>
            </w:r>
          </w:p>
          <w:p w14:paraId="0FA64F17" w14:textId="77777777" w:rsidR="003D55B7" w:rsidRPr="00AF0A09" w:rsidRDefault="003D55B7" w:rsidP="009C1FF9">
            <w:pPr>
              <w:spacing w:after="0" w:line="240" w:lineRule="auto"/>
              <w:jc w:val="both"/>
              <w:rPr>
                <w:rFonts w:ascii="Times New Roman" w:hAnsi="Times New Roman" w:cs="Times New Roman"/>
                <w:b/>
                <w:sz w:val="24"/>
                <w:szCs w:val="24"/>
                <w:lang w:val="es-ES"/>
              </w:rPr>
            </w:pPr>
          </w:p>
          <w:p w14:paraId="7A34D070" w14:textId="77777777" w:rsidR="003D55B7" w:rsidRPr="00AF0A09" w:rsidRDefault="003D55B7" w:rsidP="009C1FF9">
            <w:pPr>
              <w:spacing w:after="0" w:line="240" w:lineRule="auto"/>
              <w:jc w:val="both"/>
              <w:rPr>
                <w:rFonts w:ascii="Times New Roman" w:hAnsi="Times New Roman" w:cs="Times New Roman"/>
                <w:noProof/>
                <w:sz w:val="24"/>
                <w:szCs w:val="24"/>
              </w:rPr>
            </w:pPr>
            <w:r w:rsidRPr="00AF0A09">
              <w:rPr>
                <w:rFonts w:ascii="Times New Roman" w:eastAsia="Times New Roman" w:hAnsi="Times New Roman" w:cs="Times New Roman"/>
                <w:b/>
                <w:i/>
                <w:sz w:val="24"/>
                <w:szCs w:val="24"/>
              </w:rPr>
              <w:t>Bài tập 4:</w:t>
            </w:r>
            <w:r w:rsidRPr="00AF0A09">
              <w:rPr>
                <w:rFonts w:ascii="Times New Roman" w:eastAsia="Times New Roman" w:hAnsi="Times New Roman" w:cs="Times New Roman"/>
                <w:sz w:val="24"/>
                <w:szCs w:val="24"/>
              </w:rPr>
              <w:t xml:space="preserve"> </w:t>
            </w:r>
          </w:p>
          <w:p w14:paraId="572D4389" w14:textId="77777777" w:rsidR="003D55B7" w:rsidRPr="00AF0A09" w:rsidRDefault="003D55B7"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iải thích câu thành ngữ sau:</w:t>
            </w:r>
          </w:p>
          <w:p w14:paraId="7E84B981" w14:textId="77777777" w:rsidR="003D55B7" w:rsidRPr="00AF0A09" w:rsidRDefault="003D55B7"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Lúa chiêm lấp ló đầu bờ</w:t>
            </w:r>
          </w:p>
          <w:p w14:paraId="44CD88CB" w14:textId="77777777" w:rsidR="003D55B7" w:rsidRPr="00AF0A09" w:rsidRDefault="003D55B7"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Hễ nghe tiếng sấm, phất cờ mà lên.</w:t>
            </w:r>
          </w:p>
          <w:p w14:paraId="1C05A233"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Tại sao sau mưa giông lúa (cây cối) lại xanh tốt?</w:t>
            </w:r>
          </w:p>
          <w:p w14:paraId="1F2C38D3" w14:textId="77777777" w:rsidR="003D55B7" w:rsidRPr="00AF0A09" w:rsidRDefault="003D55B7" w:rsidP="009C1FF9">
            <w:pPr>
              <w:spacing w:after="0" w:line="240" w:lineRule="auto"/>
              <w:jc w:val="both"/>
              <w:rPr>
                <w:rFonts w:ascii="Times New Roman" w:hAnsi="Times New Roman" w:cs="Times New Roman"/>
                <w:sz w:val="24"/>
                <w:szCs w:val="24"/>
                <w:lang w:val="pt-BR"/>
              </w:rPr>
            </w:pPr>
          </w:p>
          <w:p w14:paraId="7E8CB643"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i/>
                <w:sz w:val="24"/>
                <w:szCs w:val="24"/>
              </w:rPr>
              <w:t>Bài tập 5:</w:t>
            </w:r>
            <w:r w:rsidRPr="00AF0A09">
              <w:rPr>
                <w:rFonts w:ascii="Times New Roman" w:hAnsi="Times New Roman" w:cs="Times New Roman"/>
                <w:sz w:val="24"/>
                <w:szCs w:val="24"/>
              </w:rPr>
              <w:t xml:space="preserve"> </w:t>
            </w:r>
            <w:r w:rsidRPr="00AF0A09">
              <w:rPr>
                <w:rFonts w:ascii="Times New Roman" w:eastAsia="Times New Roman" w:hAnsi="Times New Roman" w:cs="Times New Roman"/>
                <w:bCs/>
                <w:sz w:val="24"/>
                <w:szCs w:val="24"/>
              </w:rPr>
              <w:t xml:space="preserve">Tại sao một số ngư dân vẫn dùng phân đạm </w:t>
            </w:r>
            <w:r w:rsidRPr="00AF0A09">
              <w:rPr>
                <w:rFonts w:ascii="Times New Roman" w:eastAsia="Calibri" w:hAnsi="Times New Roman" w:cs="Times New Roman"/>
                <w:bCs/>
                <w:sz w:val="24"/>
                <w:szCs w:val="24"/>
              </w:rPr>
              <w:t>urea</w:t>
            </w:r>
            <w:r w:rsidRPr="00AF0A09">
              <w:rPr>
                <w:rFonts w:ascii="Times New Roman" w:eastAsia="Times New Roman" w:hAnsi="Times New Roman" w:cs="Times New Roman"/>
                <w:bCs/>
                <w:sz w:val="24"/>
                <w:szCs w:val="24"/>
              </w:rPr>
              <w:t xml:space="preserve"> để bảo quản hải sản? Có ảnh hưởng đến sức khoẻ người tiêu dùng không? Theo em cách khắc phục thế nào?</w:t>
            </w:r>
          </w:p>
          <w:p w14:paraId="773930B5" w14:textId="77777777" w:rsidR="003D55B7" w:rsidRPr="00AF0A09" w:rsidRDefault="003D55B7" w:rsidP="009C1FF9">
            <w:pPr>
              <w:spacing w:after="0" w:line="240" w:lineRule="auto"/>
              <w:jc w:val="both"/>
              <w:rPr>
                <w:rFonts w:ascii="Times New Roman" w:hAnsi="Times New Roman" w:cs="Times New Roman"/>
                <w:b/>
                <w:i/>
                <w:sz w:val="24"/>
                <w:szCs w:val="24"/>
              </w:rPr>
            </w:pPr>
          </w:p>
          <w:p w14:paraId="680E8012" w14:textId="77777777" w:rsidR="003D55B7" w:rsidRPr="00AF0A09" w:rsidRDefault="003D55B7" w:rsidP="009C1FF9">
            <w:pPr>
              <w:spacing w:after="0" w:line="240" w:lineRule="auto"/>
              <w:jc w:val="both"/>
              <w:rPr>
                <w:rFonts w:ascii="Times New Roman" w:hAnsi="Times New Roman" w:cs="Times New Roman"/>
                <w:b/>
                <w:i/>
                <w:sz w:val="24"/>
                <w:szCs w:val="24"/>
              </w:rPr>
            </w:pPr>
          </w:p>
          <w:p w14:paraId="0F54172C" w14:textId="77777777" w:rsidR="003D55B7" w:rsidRPr="00AF0A09" w:rsidRDefault="003D55B7" w:rsidP="009C1FF9">
            <w:pPr>
              <w:spacing w:after="0" w:line="240" w:lineRule="auto"/>
              <w:jc w:val="both"/>
              <w:rPr>
                <w:rFonts w:ascii="Times New Roman" w:hAnsi="Times New Roman" w:cs="Times New Roman"/>
                <w:b/>
                <w:i/>
                <w:sz w:val="24"/>
                <w:szCs w:val="24"/>
              </w:rPr>
            </w:pPr>
          </w:p>
          <w:p w14:paraId="2809A44A" w14:textId="77777777" w:rsidR="003D55B7" w:rsidRPr="00AF0A09" w:rsidRDefault="003D55B7" w:rsidP="009C1FF9">
            <w:pPr>
              <w:spacing w:after="0" w:line="240" w:lineRule="auto"/>
              <w:jc w:val="both"/>
              <w:rPr>
                <w:rFonts w:ascii="Times New Roman" w:eastAsia="Calibri" w:hAnsi="Times New Roman" w:cs="Times New Roman"/>
                <w:b/>
                <w:sz w:val="24"/>
                <w:szCs w:val="24"/>
                <w:lang w:val="es-ES"/>
              </w:rPr>
            </w:pPr>
            <w:r w:rsidRPr="00AF0A09">
              <w:rPr>
                <w:rFonts w:ascii="Times New Roman" w:hAnsi="Times New Roman" w:cs="Times New Roman"/>
                <w:b/>
                <w:i/>
                <w:sz w:val="24"/>
                <w:szCs w:val="24"/>
              </w:rPr>
              <w:t>Bài tập 6:</w:t>
            </w:r>
            <w:r w:rsidRPr="00AF0A09">
              <w:rPr>
                <w:rFonts w:ascii="Times New Roman" w:hAnsi="Times New Roman" w:cs="Times New Roman"/>
                <w:sz w:val="24"/>
                <w:szCs w:val="24"/>
              </w:rPr>
              <w:t xml:space="preserve"> </w:t>
            </w:r>
            <w:r w:rsidRPr="00AF0A09">
              <w:rPr>
                <w:rFonts w:ascii="Times New Roman" w:eastAsia="Calibri" w:hAnsi="Times New Roman" w:cs="Times New Roman"/>
                <w:sz w:val="24"/>
                <w:szCs w:val="24"/>
                <w:lang w:val="es-ES"/>
              </w:rPr>
              <w:t xml:space="preserve">Trong công nghiệp, người ta điều chế phân đạm </w:t>
            </w:r>
            <w:r w:rsidRPr="00AF0A09">
              <w:rPr>
                <w:rFonts w:ascii="Times New Roman" w:eastAsia="Calibri" w:hAnsi="Times New Roman" w:cs="Times New Roman"/>
                <w:bCs/>
                <w:sz w:val="24"/>
                <w:szCs w:val="24"/>
                <w:lang w:val="pt-BR"/>
              </w:rPr>
              <w:t>urea</w:t>
            </w:r>
            <w:r w:rsidRPr="00AF0A09">
              <w:rPr>
                <w:rFonts w:ascii="Times New Roman" w:eastAsia="Calibri" w:hAnsi="Times New Roman" w:cs="Times New Roman"/>
                <w:sz w:val="24"/>
                <w:szCs w:val="24"/>
                <w:lang w:val="es-ES"/>
              </w:rPr>
              <w:t xml:space="preserve"> bằng cách cho khí amonia NH</w:t>
            </w:r>
            <w:r w:rsidRPr="00AF0A09">
              <w:rPr>
                <w:rFonts w:ascii="Times New Roman" w:eastAsia="Calibri" w:hAnsi="Times New Roman" w:cs="Times New Roman"/>
                <w:sz w:val="24"/>
                <w:szCs w:val="24"/>
                <w:vertAlign w:val="subscript"/>
                <w:lang w:val="es-ES"/>
              </w:rPr>
              <w:t>3</w:t>
            </w:r>
            <w:r w:rsidRPr="00AF0A09">
              <w:rPr>
                <w:rFonts w:ascii="Times New Roman" w:eastAsia="Calibri" w:hAnsi="Times New Roman" w:cs="Times New Roman"/>
                <w:sz w:val="24"/>
                <w:szCs w:val="24"/>
                <w:lang w:val="es-ES"/>
              </w:rPr>
              <w:t xml:space="preserve"> tác dụng với khí </w:t>
            </w:r>
            <w:r w:rsidRPr="00AF0A09">
              <w:rPr>
                <w:rFonts w:ascii="Times New Roman" w:hAnsi="Times New Roman" w:cs="Times New Roman"/>
                <w:sz w:val="24"/>
                <w:szCs w:val="24"/>
                <w:lang w:val="es-ES"/>
              </w:rPr>
              <w:t>Carbon dioxide</w:t>
            </w:r>
            <w:r w:rsidRPr="00AF0A09">
              <w:rPr>
                <w:rFonts w:ascii="Times New Roman" w:eastAsia="Calibri" w:hAnsi="Times New Roman" w:cs="Times New Roman"/>
                <w:sz w:val="24"/>
                <w:szCs w:val="24"/>
                <w:lang w:val="es-ES"/>
              </w:rPr>
              <w:t xml:space="preserve"> CO</w:t>
            </w:r>
            <w:r w:rsidRPr="00AF0A09">
              <w:rPr>
                <w:rFonts w:ascii="Times New Roman" w:eastAsia="Calibri" w:hAnsi="Times New Roman" w:cs="Times New Roman"/>
                <w:sz w:val="24"/>
                <w:szCs w:val="24"/>
                <w:vertAlign w:val="subscript"/>
                <w:lang w:val="es-ES"/>
              </w:rPr>
              <w:t>2</w:t>
            </w:r>
            <w:r w:rsidRPr="00AF0A09">
              <w:rPr>
                <w:rFonts w:ascii="Times New Roman" w:eastAsia="Calibri" w:hAnsi="Times New Roman" w:cs="Times New Roman"/>
                <w:sz w:val="24"/>
                <w:szCs w:val="24"/>
                <w:lang w:val="es-ES"/>
              </w:rPr>
              <w:t>:</w:t>
            </w:r>
          </w:p>
          <w:p w14:paraId="14F0724B" w14:textId="77777777" w:rsidR="003D55B7" w:rsidRPr="00AF0A09" w:rsidRDefault="003D55B7" w:rsidP="009C1FF9">
            <w:pPr>
              <w:spacing w:after="0" w:line="240" w:lineRule="auto"/>
              <w:jc w:val="center"/>
              <w:rPr>
                <w:rFonts w:ascii="Times New Roman" w:eastAsia="Calibri" w:hAnsi="Times New Roman" w:cs="Times New Roman"/>
                <w:sz w:val="24"/>
                <w:szCs w:val="24"/>
                <w:lang w:val="es-ES"/>
              </w:rPr>
            </w:pPr>
            <w:r w:rsidRPr="00AF0A09">
              <w:rPr>
                <w:rFonts w:ascii="Times New Roman" w:eastAsia="Calibri" w:hAnsi="Times New Roman" w:cs="Times New Roman"/>
                <w:sz w:val="24"/>
                <w:szCs w:val="24"/>
                <w:lang w:val="es-ES"/>
              </w:rPr>
              <w:t>2NH</w:t>
            </w:r>
            <w:r w:rsidRPr="00AF0A09">
              <w:rPr>
                <w:rFonts w:ascii="Times New Roman" w:eastAsia="Calibri" w:hAnsi="Times New Roman" w:cs="Times New Roman"/>
                <w:sz w:val="24"/>
                <w:szCs w:val="24"/>
                <w:vertAlign w:val="subscript"/>
                <w:lang w:val="es-ES"/>
              </w:rPr>
              <w:t>3</w:t>
            </w:r>
            <w:r w:rsidRPr="00AF0A09">
              <w:rPr>
                <w:rFonts w:ascii="Times New Roman" w:eastAsia="Calibri" w:hAnsi="Times New Roman" w:cs="Times New Roman"/>
                <w:sz w:val="24"/>
                <w:szCs w:val="24"/>
                <w:lang w:val="es-ES"/>
              </w:rPr>
              <w:t> + CO</w:t>
            </w:r>
            <w:r w:rsidRPr="00AF0A09">
              <w:rPr>
                <w:rFonts w:ascii="Times New Roman" w:eastAsia="Calibri" w:hAnsi="Times New Roman" w:cs="Times New Roman"/>
                <w:sz w:val="24"/>
                <w:szCs w:val="24"/>
                <w:vertAlign w:val="subscript"/>
                <w:lang w:val="es-ES"/>
              </w:rPr>
              <w:t>2</w:t>
            </w:r>
            <w:r w:rsidRPr="00AF0A09">
              <w:rPr>
                <w:rFonts w:ascii="Times New Roman" w:eastAsia="Calibri" w:hAnsi="Times New Roman" w:cs="Times New Roman"/>
                <w:sz w:val="24"/>
                <w:szCs w:val="24"/>
                <w:lang w:val="es-ES"/>
              </w:rPr>
              <w:t> → (NH</w:t>
            </w:r>
            <w:r w:rsidRPr="00AF0A09">
              <w:rPr>
                <w:rFonts w:ascii="Times New Roman" w:eastAsia="Calibri" w:hAnsi="Times New Roman" w:cs="Times New Roman"/>
                <w:sz w:val="24"/>
                <w:szCs w:val="24"/>
                <w:vertAlign w:val="subscript"/>
                <w:lang w:val="es-ES"/>
              </w:rPr>
              <w:t>2</w:t>
            </w:r>
            <w:r w:rsidRPr="00AF0A09">
              <w:rPr>
                <w:rFonts w:ascii="Times New Roman" w:eastAsia="Calibri" w:hAnsi="Times New Roman" w:cs="Times New Roman"/>
                <w:sz w:val="24"/>
                <w:szCs w:val="24"/>
                <w:lang w:val="es-ES"/>
              </w:rPr>
              <w:t>)</w:t>
            </w:r>
            <w:r w:rsidRPr="00AF0A09">
              <w:rPr>
                <w:rFonts w:ascii="Times New Roman" w:eastAsia="Calibri" w:hAnsi="Times New Roman" w:cs="Times New Roman"/>
                <w:sz w:val="24"/>
                <w:szCs w:val="24"/>
                <w:vertAlign w:val="subscript"/>
                <w:lang w:val="es-ES"/>
              </w:rPr>
              <w:t>2</w:t>
            </w:r>
            <w:r w:rsidRPr="00AF0A09">
              <w:rPr>
                <w:rFonts w:ascii="Times New Roman" w:eastAsia="Calibri" w:hAnsi="Times New Roman" w:cs="Times New Roman"/>
                <w:sz w:val="24"/>
                <w:szCs w:val="24"/>
                <w:lang w:val="es-ES"/>
              </w:rPr>
              <w:t>CO + H</w:t>
            </w:r>
            <w:r w:rsidRPr="00AF0A09">
              <w:rPr>
                <w:rFonts w:ascii="Times New Roman" w:eastAsia="Calibri" w:hAnsi="Times New Roman" w:cs="Times New Roman"/>
                <w:sz w:val="24"/>
                <w:szCs w:val="24"/>
                <w:vertAlign w:val="subscript"/>
                <w:lang w:val="es-ES"/>
              </w:rPr>
              <w:t>2</w:t>
            </w:r>
            <w:r w:rsidRPr="00AF0A09">
              <w:rPr>
                <w:rFonts w:ascii="Times New Roman" w:eastAsia="Calibri" w:hAnsi="Times New Roman" w:cs="Times New Roman"/>
                <w:sz w:val="24"/>
                <w:szCs w:val="24"/>
                <w:lang w:val="es-ES"/>
              </w:rPr>
              <w:t>O</w:t>
            </w:r>
          </w:p>
          <w:p w14:paraId="675D5EB1" w14:textId="77777777" w:rsidR="003D55B7" w:rsidRPr="00AF0A09" w:rsidRDefault="003D55B7" w:rsidP="009C1FF9">
            <w:pPr>
              <w:spacing w:after="0" w:line="240" w:lineRule="auto"/>
              <w:rPr>
                <w:rFonts w:ascii="Times New Roman" w:eastAsia="Calibri" w:hAnsi="Times New Roman" w:cs="Times New Roman"/>
                <w:sz w:val="24"/>
                <w:szCs w:val="24"/>
                <w:lang w:val="es-ES"/>
              </w:rPr>
            </w:pPr>
            <w:r w:rsidRPr="00AF0A09">
              <w:rPr>
                <w:rFonts w:ascii="Times New Roman" w:eastAsia="Calibri" w:hAnsi="Times New Roman" w:cs="Times New Roman"/>
                <w:sz w:val="24"/>
                <w:szCs w:val="24"/>
                <w:lang w:val="es-ES"/>
              </w:rPr>
              <w:t xml:space="preserve">Để có thê sản xuất được 6 tấn </w:t>
            </w:r>
            <w:r w:rsidRPr="00AF0A09">
              <w:rPr>
                <w:rFonts w:ascii="Times New Roman" w:eastAsia="Calibri" w:hAnsi="Times New Roman" w:cs="Times New Roman"/>
                <w:bCs/>
                <w:sz w:val="24"/>
                <w:szCs w:val="24"/>
                <w:lang w:val="pt-BR"/>
              </w:rPr>
              <w:t>urea</w:t>
            </w:r>
            <w:r w:rsidRPr="00AF0A09">
              <w:rPr>
                <w:rFonts w:ascii="Times New Roman" w:eastAsia="Calibri" w:hAnsi="Times New Roman" w:cs="Times New Roman"/>
                <w:sz w:val="24"/>
                <w:szCs w:val="24"/>
                <w:lang w:val="es-ES"/>
              </w:rPr>
              <w:t>, cần phải dùng</w:t>
            </w:r>
          </w:p>
          <w:p w14:paraId="04069607"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a) Bao nhiêu tấn NH</w:t>
            </w:r>
            <w:r w:rsidRPr="00AF0A09">
              <w:rPr>
                <w:rFonts w:ascii="Times New Roman" w:eastAsia="Calibri" w:hAnsi="Times New Roman" w:cs="Times New Roman"/>
                <w:sz w:val="24"/>
                <w:szCs w:val="24"/>
                <w:vertAlign w:val="subscript"/>
              </w:rPr>
              <w:t>3</w:t>
            </w:r>
            <w:r w:rsidRPr="00AF0A09">
              <w:rPr>
                <w:rFonts w:ascii="Times New Roman" w:eastAsia="Calibri" w:hAnsi="Times New Roman" w:cs="Times New Roman"/>
                <w:sz w:val="24"/>
                <w:szCs w:val="24"/>
              </w:rPr>
              <w:t> và CO</w:t>
            </w:r>
            <w:r w:rsidRPr="00AF0A09">
              <w:rPr>
                <w:rFonts w:ascii="Times New Roman" w:eastAsia="Calibri" w:hAnsi="Times New Roman" w:cs="Times New Roman"/>
                <w:sz w:val="24"/>
                <w:szCs w:val="24"/>
                <w:vertAlign w:val="subscript"/>
              </w:rPr>
              <w:t>2</w:t>
            </w:r>
            <w:r w:rsidRPr="00AF0A09">
              <w:rPr>
                <w:rFonts w:ascii="Times New Roman" w:eastAsia="Calibri" w:hAnsi="Times New Roman" w:cs="Times New Roman"/>
                <w:sz w:val="24"/>
                <w:szCs w:val="24"/>
              </w:rPr>
              <w:t> ?</w:t>
            </w:r>
          </w:p>
          <w:p w14:paraId="0BB64956"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b) bao nhiêu m</w:t>
            </w:r>
            <w:r w:rsidRPr="00AF0A09">
              <w:rPr>
                <w:rFonts w:ascii="Times New Roman" w:eastAsia="Calibri" w:hAnsi="Times New Roman" w:cs="Times New Roman"/>
                <w:sz w:val="24"/>
                <w:szCs w:val="24"/>
                <w:vertAlign w:val="superscript"/>
              </w:rPr>
              <w:t>3</w:t>
            </w:r>
            <w:r w:rsidRPr="00AF0A09">
              <w:rPr>
                <w:rFonts w:ascii="Times New Roman" w:eastAsia="Calibri" w:hAnsi="Times New Roman" w:cs="Times New Roman"/>
                <w:sz w:val="24"/>
                <w:szCs w:val="24"/>
              </w:rPr>
              <w:t xml:space="preserve"> khí NH</w:t>
            </w:r>
            <w:r w:rsidRPr="00AF0A09">
              <w:rPr>
                <w:rFonts w:ascii="Times New Roman" w:eastAsia="Calibri" w:hAnsi="Times New Roman" w:cs="Times New Roman"/>
                <w:sz w:val="24"/>
                <w:szCs w:val="24"/>
                <w:vertAlign w:val="subscript"/>
              </w:rPr>
              <w:t>3</w:t>
            </w:r>
            <w:r w:rsidRPr="00AF0A09">
              <w:rPr>
                <w:rFonts w:ascii="Times New Roman" w:eastAsia="Calibri" w:hAnsi="Times New Roman" w:cs="Times New Roman"/>
                <w:sz w:val="24"/>
                <w:szCs w:val="24"/>
              </w:rPr>
              <w:t> và CO</w:t>
            </w:r>
            <w:r w:rsidRPr="00AF0A09">
              <w:rPr>
                <w:rFonts w:ascii="Times New Roman" w:eastAsia="Calibri" w:hAnsi="Times New Roman" w:cs="Times New Roman"/>
                <w:sz w:val="24"/>
                <w:szCs w:val="24"/>
                <w:vertAlign w:val="subscript"/>
              </w:rPr>
              <w:t>2</w:t>
            </w:r>
            <w:r w:rsidRPr="00AF0A09">
              <w:rPr>
                <w:rFonts w:ascii="Times New Roman" w:eastAsia="Calibri" w:hAnsi="Times New Roman" w:cs="Times New Roman"/>
                <w:sz w:val="24"/>
                <w:szCs w:val="24"/>
              </w:rPr>
              <w:t>(đktc) ?</w:t>
            </w:r>
          </w:p>
          <w:p w14:paraId="6B2823F5" w14:textId="77777777" w:rsidR="003D55B7" w:rsidRPr="00AF0A09" w:rsidRDefault="003D55B7" w:rsidP="009C1FF9">
            <w:pPr>
              <w:spacing w:after="0" w:line="240" w:lineRule="auto"/>
              <w:jc w:val="both"/>
              <w:rPr>
                <w:rFonts w:ascii="Times New Roman" w:hAnsi="Times New Roman" w:cs="Times New Roman"/>
                <w:b/>
                <w:i/>
                <w:sz w:val="24"/>
                <w:szCs w:val="24"/>
              </w:rPr>
            </w:pPr>
          </w:p>
          <w:p w14:paraId="7DF86549"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
                <w:sz w:val="24"/>
                <w:szCs w:val="24"/>
              </w:rPr>
              <w:t>Bài tập 7:</w:t>
            </w:r>
            <w:r w:rsidRPr="00AF0A09">
              <w:rPr>
                <w:rFonts w:ascii="Times New Roman" w:hAnsi="Times New Roman" w:cs="Times New Roman"/>
                <w:sz w:val="24"/>
                <w:szCs w:val="24"/>
              </w:rPr>
              <w:t xml:space="preserve"> </w:t>
            </w:r>
          </w:p>
          <w:p w14:paraId="3D52A851" w14:textId="77777777" w:rsidR="003D55B7" w:rsidRPr="00AF0A09" w:rsidRDefault="003D55B7" w:rsidP="009C1FF9">
            <w:pPr>
              <w:pStyle w:val="NormalWeb"/>
              <w:spacing w:before="0" w:beforeAutospacing="0" w:after="0" w:afterAutospacing="0"/>
              <w:ind w:right="48"/>
              <w:jc w:val="both"/>
              <w:rPr>
                <w:lang w:val="es-ES"/>
              </w:rPr>
            </w:pPr>
            <w:r w:rsidRPr="00AF0A09">
              <w:rPr>
                <w:lang w:val="es-ES"/>
              </w:rPr>
              <w:t>Một người làm vườn đã dùng 500g (NH</w:t>
            </w:r>
            <w:r w:rsidRPr="00AF0A09">
              <w:rPr>
                <w:vertAlign w:val="subscript"/>
                <w:lang w:val="es-ES"/>
              </w:rPr>
              <w:t>4</w:t>
            </w:r>
            <w:r w:rsidRPr="00AF0A09">
              <w:rPr>
                <w:lang w:val="es-ES"/>
              </w:rPr>
              <w:t>)</w:t>
            </w:r>
            <w:r w:rsidRPr="00AF0A09">
              <w:rPr>
                <w:vertAlign w:val="subscript"/>
                <w:lang w:val="es-ES"/>
              </w:rPr>
              <w:t>2</w:t>
            </w:r>
            <w:r w:rsidRPr="00AF0A09">
              <w:rPr>
                <w:lang w:val="es-ES"/>
              </w:rPr>
              <w:t>SO</w:t>
            </w:r>
            <w:r w:rsidRPr="00AF0A09">
              <w:rPr>
                <w:vertAlign w:val="subscript"/>
                <w:lang w:val="es-ES"/>
              </w:rPr>
              <w:t>4</w:t>
            </w:r>
            <w:r w:rsidRPr="00AF0A09">
              <w:rPr>
                <w:lang w:val="es-ES"/>
              </w:rPr>
              <w:t> để bón rau.</w:t>
            </w:r>
            <w:r w:rsidRPr="00AF0A09">
              <w:rPr>
                <w:noProof/>
                <w:lang w:val="es-ES"/>
              </w:rPr>
              <w:t xml:space="preserve"> </w:t>
            </w:r>
          </w:p>
          <w:p w14:paraId="270FFC93"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lang w:val="es-ES"/>
              </w:rPr>
            </w:pPr>
            <w:r w:rsidRPr="00AF0A09">
              <w:rPr>
                <w:rFonts w:ascii="Times New Roman" w:eastAsia="Times New Roman" w:hAnsi="Times New Roman" w:cs="Times New Roman"/>
                <w:b/>
                <w:bCs/>
                <w:sz w:val="24"/>
                <w:szCs w:val="24"/>
                <w:lang w:val="es-ES"/>
              </w:rPr>
              <w:t>a)</w:t>
            </w:r>
            <w:r w:rsidRPr="00AF0A09">
              <w:rPr>
                <w:rFonts w:ascii="Times New Roman" w:eastAsia="Times New Roman" w:hAnsi="Times New Roman" w:cs="Times New Roman"/>
                <w:sz w:val="24"/>
                <w:szCs w:val="24"/>
                <w:lang w:val="es-ES"/>
              </w:rPr>
              <w:t> Nguyên tố dinh dưỡng nào có trong loại phân bón này?</w:t>
            </w:r>
            <w:r w:rsidRPr="00AF0A09">
              <w:rPr>
                <w:rFonts w:ascii="Times New Roman" w:eastAsia="Times New Roman" w:hAnsi="Times New Roman" w:cs="Times New Roman"/>
                <w:noProof/>
                <w:sz w:val="24"/>
                <w:szCs w:val="24"/>
                <w:lang w:val="es-ES"/>
              </w:rPr>
              <w:t xml:space="preserve"> </w:t>
            </w:r>
          </w:p>
          <w:p w14:paraId="2B596261"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lang w:val="es-ES"/>
              </w:rPr>
            </w:pPr>
            <w:r w:rsidRPr="00AF0A09">
              <w:rPr>
                <w:rFonts w:ascii="Times New Roman" w:eastAsia="Times New Roman" w:hAnsi="Times New Roman" w:cs="Times New Roman"/>
                <w:b/>
                <w:bCs/>
                <w:sz w:val="24"/>
                <w:szCs w:val="24"/>
                <w:lang w:val="es-ES"/>
              </w:rPr>
              <w:t>b)</w:t>
            </w:r>
            <w:r w:rsidRPr="00AF0A09">
              <w:rPr>
                <w:rFonts w:ascii="Times New Roman" w:eastAsia="Times New Roman" w:hAnsi="Times New Roman" w:cs="Times New Roman"/>
                <w:sz w:val="24"/>
                <w:szCs w:val="24"/>
                <w:lang w:val="es-ES"/>
              </w:rPr>
              <w:t> Tính thành phần phần trăm của nguyên tố dinh dưỡng trong phân bón.</w:t>
            </w:r>
            <w:r w:rsidRPr="00AF0A09">
              <w:rPr>
                <w:rFonts w:ascii="Times New Roman" w:eastAsia="Times New Roman" w:hAnsi="Times New Roman" w:cs="Times New Roman"/>
                <w:noProof/>
                <w:sz w:val="24"/>
                <w:szCs w:val="24"/>
                <w:lang w:val="es-ES"/>
              </w:rPr>
              <w:t xml:space="preserve"> </w:t>
            </w:r>
          </w:p>
          <w:p w14:paraId="1F1FE7F3"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lang w:val="es-ES"/>
              </w:rPr>
            </w:pPr>
            <w:r w:rsidRPr="00AF0A09">
              <w:rPr>
                <w:rFonts w:ascii="Times New Roman" w:eastAsia="Times New Roman" w:hAnsi="Times New Roman" w:cs="Times New Roman"/>
                <w:b/>
                <w:bCs/>
                <w:sz w:val="24"/>
                <w:szCs w:val="24"/>
                <w:lang w:val="es-ES"/>
              </w:rPr>
              <w:t>c)</w:t>
            </w:r>
            <w:r w:rsidRPr="00AF0A09">
              <w:rPr>
                <w:rFonts w:ascii="Times New Roman" w:eastAsia="Times New Roman" w:hAnsi="Times New Roman" w:cs="Times New Roman"/>
                <w:sz w:val="24"/>
                <w:szCs w:val="24"/>
                <w:lang w:val="es-ES"/>
              </w:rPr>
              <w:t> Tính khối lượng của nguyên tố dinh dưỡng bón cho ruộng rau.</w:t>
            </w:r>
          </w:p>
          <w:p w14:paraId="26121E69"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025606A"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làm bài tập</w:t>
            </w:r>
          </w:p>
          <w:p w14:paraId="54F073CF"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2797B9F9"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02C63CE8" w14:textId="77777777" w:rsidR="003D55B7" w:rsidRPr="00AF0A09" w:rsidRDefault="003D55B7"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0A1B53A5"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55649FBC" w14:textId="77777777" w:rsidR="003D55B7" w:rsidRPr="00AF0A09" w:rsidRDefault="003D55B7"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5528" w:type="dxa"/>
            <w:tcBorders>
              <w:top w:val="single" w:sz="4" w:space="0" w:color="auto"/>
              <w:left w:val="single" w:sz="4" w:space="0" w:color="auto"/>
              <w:bottom w:val="single" w:sz="4" w:space="0" w:color="auto"/>
              <w:right w:val="single" w:sz="4" w:space="0" w:color="auto"/>
            </w:tcBorders>
            <w:shd w:val="clear" w:color="auto" w:fill="auto"/>
          </w:tcPr>
          <w:p w14:paraId="1050C203" w14:textId="77777777" w:rsidR="003D55B7" w:rsidRPr="00AF0A09" w:rsidRDefault="003D55B7"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052FA5AA" w14:textId="77777777" w:rsidR="003D55B7" w:rsidRPr="00AF0A09" w:rsidRDefault="003D55B7"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0FF3238F"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b/>
                <w:i/>
                <w:sz w:val="24"/>
                <w:szCs w:val="24"/>
              </w:rPr>
              <w:t>Bài tập 1:</w:t>
            </w:r>
            <w:r w:rsidRPr="00AF0A09">
              <w:rPr>
                <w:rFonts w:ascii="Times New Roman" w:eastAsia="Times New Roman" w:hAnsi="Times New Roman" w:cs="Times New Roman"/>
                <w:i/>
                <w:sz w:val="24"/>
                <w:szCs w:val="24"/>
              </w:rPr>
              <w:t xml:space="preserve">  </w:t>
            </w:r>
            <w:r w:rsidRPr="00AF0A09">
              <w:rPr>
                <w:rFonts w:ascii="Times New Roman" w:eastAsia="Calibri" w:hAnsi="Times New Roman" w:cs="Times New Roman"/>
                <w:sz w:val="24"/>
                <w:szCs w:val="24"/>
              </w:rPr>
              <w:t>Lợi ích của việc sử dụng phân bón hữu cơ so với phân vô cơ</w:t>
            </w:r>
          </w:p>
          <w:p w14:paraId="7DA7CC48"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Theo nhiều nghiên cứu cho thấy, các loại phân bón vô cơ chỉ có thể đáp ứng được một vài nguyên tố thiết yếu gồm: đa lượng (N, P, K,…), trung lượng (Ca, Si,…), vi lượng (Cu, Fe, Zn,…)., chúng tồn tại ở dạng các hợp chất vô cơ khiến cây không thể hấp thụ hoặc hấp thụ rất khó, trong khi tiềm ẩn nhiều vấn đề gây ngộ độc hoa màu nếu lạm dụng.</w:t>
            </w:r>
          </w:p>
          <w:p w14:paraId="2954F439"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Tuy nhiên, phân bón hữu cơ lại chứa gần như đầy đủ các nguyên tố dinh dưỡng đa lượng, trung lượng và vi lượng cho đất, giúp cây hấp thụ tối đa và phát triển khỏe mạnh, tăng năng suất. Bên cạnh đó, loại phân này có nguồn gốc từ việc phân hủy các chất hữu cơ như: phụ phế phẩm nông nghiệp, thức ăn thừa của con người, chất thải động vật,… nên tuyệt đối an toàn. Các hợp chất dinh dưỡng của phân bón hữu cơ cũng tồn tại ở dạng </w:t>
            </w:r>
            <w:r w:rsidRPr="00AF0A09">
              <w:rPr>
                <w:rFonts w:ascii="Times New Roman" w:eastAsia="Calibri" w:hAnsi="Times New Roman" w:cs="Times New Roman"/>
                <w:sz w:val="24"/>
                <w:szCs w:val="24"/>
              </w:rPr>
              <w:lastRenderedPageBreak/>
              <w:t>hợp chất hữu cơ nên cây trồng và hoa màu có thể hấp thụ dễ dàng.</w:t>
            </w:r>
          </w:p>
          <w:p w14:paraId="3B29F12B" w14:textId="77777777" w:rsidR="003D55B7" w:rsidRPr="00AF0A09" w:rsidRDefault="003D55B7"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lang w:val="nl-NL"/>
              </w:rPr>
              <w:t xml:space="preserve">Bài tập 2: </w:t>
            </w:r>
            <w:r w:rsidRPr="00AF0A09">
              <w:rPr>
                <w:rFonts w:ascii="Times New Roman" w:eastAsia="Calibri" w:hAnsi="Times New Roman" w:cs="Times New Roman"/>
                <w:noProof/>
                <w:sz w:val="24"/>
                <w:szCs w:val="24"/>
              </w:rPr>
              <w:t xml:space="preserve">Cây không hấp thụ trực tiếp Nitơ mà hấp thụ dưới dạng các muối </w:t>
            </w:r>
            <w:r w:rsidRPr="00AF0A09">
              <w:rPr>
                <w:rFonts w:ascii="Times New Roman" w:eastAsia="Calibri" w:hAnsi="Times New Roman" w:cs="Times New Roman"/>
                <w:bCs/>
                <w:noProof/>
                <w:sz w:val="24"/>
                <w:szCs w:val="24"/>
              </w:rPr>
              <w:t xml:space="preserve">muối nitrate </w:t>
            </w:r>
            <w:r w:rsidRPr="00AF0A09">
              <w:rPr>
                <w:rFonts w:ascii="Times New Roman" w:eastAsia="Calibri" w:hAnsi="Times New Roman" w:cs="Times New Roman"/>
                <w:noProof/>
                <w:sz w:val="24"/>
                <w:szCs w:val="24"/>
              </w:rPr>
              <w:t xml:space="preserve">và </w:t>
            </w:r>
            <w:r w:rsidRPr="00AF0A09">
              <w:rPr>
                <w:rFonts w:ascii="Times New Roman" w:eastAsia="Calibri" w:hAnsi="Times New Roman" w:cs="Times New Roman"/>
                <w:bCs/>
                <w:noProof/>
                <w:sz w:val="24"/>
                <w:szCs w:val="24"/>
              </w:rPr>
              <w:t xml:space="preserve">muối ammonium nitrate </w:t>
            </w:r>
          </w:p>
          <w:p w14:paraId="5315DCE1" w14:textId="77777777" w:rsidR="003D55B7" w:rsidRPr="00AF0A09" w:rsidRDefault="003D55B7" w:rsidP="009C1FF9">
            <w:pPr>
              <w:spacing w:after="0" w:line="240" w:lineRule="auto"/>
              <w:jc w:val="both"/>
              <w:rPr>
                <w:rFonts w:ascii="Times New Roman" w:eastAsia="Calibri" w:hAnsi="Times New Roman" w:cs="Times New Roman"/>
                <w:noProof/>
                <w:sz w:val="24"/>
                <w:szCs w:val="24"/>
              </w:rPr>
            </w:pPr>
            <w:r w:rsidRPr="00AF0A09">
              <w:rPr>
                <w:rFonts w:ascii="Times New Roman" w:eastAsia="Calibri" w:hAnsi="Times New Roman" w:cs="Times New Roman"/>
                <w:noProof/>
                <w:sz w:val="24"/>
                <w:szCs w:val="24"/>
              </w:rPr>
              <w:t xml:space="preserve">tan được trong nước. </w:t>
            </w:r>
          </w:p>
          <w:p w14:paraId="08C790EA"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hAnsi="Times New Roman" w:cs="Times New Roman"/>
                <w:b/>
                <w:i/>
                <w:iCs/>
                <w:sz w:val="24"/>
                <w:szCs w:val="24"/>
              </w:rPr>
              <w:t>Bài tập 3:</w:t>
            </w:r>
            <w:r w:rsidRPr="00AF0A09">
              <w:rPr>
                <w:rFonts w:ascii="Times New Roman" w:hAnsi="Times New Roman" w:cs="Times New Roman"/>
                <w:b/>
                <w:iCs/>
                <w:sz w:val="24"/>
                <w:szCs w:val="24"/>
              </w:rPr>
              <w:t xml:space="preserve">  </w:t>
            </w:r>
            <w:r w:rsidRPr="00AF0A09">
              <w:rPr>
                <w:rFonts w:ascii="Times New Roman" w:eastAsia="Calibri" w:hAnsi="Times New Roman" w:cs="Times New Roman"/>
                <w:sz w:val="24"/>
                <w:szCs w:val="24"/>
              </w:rPr>
              <w:t>Trong tro có chứa K</w:t>
            </w:r>
            <w:r w:rsidRPr="00AF0A09">
              <w:rPr>
                <w:rFonts w:ascii="Times New Roman" w:eastAsia="Calibri" w:hAnsi="Times New Roman" w:cs="Times New Roman"/>
                <w:sz w:val="24"/>
                <w:szCs w:val="24"/>
                <w:vertAlign w:val="subscript"/>
              </w:rPr>
              <w:t>2</w:t>
            </w:r>
            <w:r w:rsidRPr="00AF0A09">
              <w:rPr>
                <w:rFonts w:ascii="Times New Roman" w:eastAsia="Calibri" w:hAnsi="Times New Roman" w:cs="Times New Roman"/>
                <w:sz w:val="24"/>
                <w:szCs w:val="24"/>
              </w:rPr>
              <w:t>CO</w:t>
            </w:r>
            <w:r w:rsidRPr="00AF0A09">
              <w:rPr>
                <w:rFonts w:ascii="Times New Roman" w:eastAsia="Calibri" w:hAnsi="Times New Roman" w:cs="Times New Roman"/>
                <w:sz w:val="24"/>
                <w:szCs w:val="24"/>
                <w:vertAlign w:val="subscript"/>
              </w:rPr>
              <w:t>3</w:t>
            </w:r>
            <w:r w:rsidRPr="00AF0A09">
              <w:rPr>
                <w:rFonts w:ascii="Times New Roman" w:eastAsia="Calibri" w:hAnsi="Times New Roman" w:cs="Times New Roman"/>
                <w:sz w:val="24"/>
                <w:szCs w:val="24"/>
              </w:rPr>
              <w:t xml:space="preserve"> nên bón tro cho cây trồng là bón phân kali cho cây. Bón tro bếp cho cây trồng làm cây trồng phát triển mạnh, tăng khả năng chống rét, chịu hạn. </w:t>
            </w:r>
          </w:p>
          <w:p w14:paraId="6B0F0712"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VD: Sau mùa gặt bà con nông dân thường đốt rơm rạ trên đồng làm phân.</w:t>
            </w:r>
          </w:p>
          <w:p w14:paraId="3A8F21DE" w14:textId="77777777" w:rsidR="003D55B7" w:rsidRPr="00AF0A09" w:rsidRDefault="003D55B7"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i/>
                <w:iCs/>
                <w:sz w:val="24"/>
                <w:szCs w:val="24"/>
              </w:rPr>
              <w:t xml:space="preserve">Bài tập 4: </w:t>
            </w:r>
            <w:r w:rsidRPr="00AF0A09">
              <w:rPr>
                <w:rFonts w:ascii="Times New Roman" w:hAnsi="Times New Roman" w:cs="Times New Roman"/>
                <w:i/>
                <w:sz w:val="24"/>
                <w:szCs w:val="24"/>
              </w:rPr>
              <w:t xml:space="preserve"> </w:t>
            </w:r>
            <w:r w:rsidRPr="00AF0A09">
              <w:rPr>
                <w:rFonts w:ascii="Times New Roman" w:eastAsia="Calibri" w:hAnsi="Times New Roman" w:cs="Times New Roman"/>
                <w:sz w:val="24"/>
                <w:szCs w:val="24"/>
              </w:rPr>
              <w:t>Dưới tác dụng của nhiệt độ cao, tia lửa điện do sấm chớp, N</w:t>
            </w:r>
            <w:r w:rsidRPr="00AF0A09">
              <w:rPr>
                <w:rFonts w:ascii="Times New Roman" w:eastAsia="Calibri" w:hAnsi="Times New Roman" w:cs="Times New Roman"/>
                <w:sz w:val="24"/>
                <w:szCs w:val="24"/>
                <w:vertAlign w:val="subscript"/>
              </w:rPr>
              <w:t xml:space="preserve">2 </w:t>
            </w:r>
            <w:r w:rsidRPr="00AF0A09">
              <w:rPr>
                <w:rFonts w:ascii="Times New Roman" w:eastAsia="Calibri" w:hAnsi="Times New Roman" w:cs="Times New Roman"/>
                <w:sz w:val="24"/>
                <w:szCs w:val="24"/>
              </w:rPr>
              <w:t xml:space="preserve">trong không khí bị biến đổi thành đạm dưới dạng </w:t>
            </w:r>
            <w:r w:rsidRPr="00AF0A09">
              <w:rPr>
                <w:rFonts w:ascii="Times New Roman" w:eastAsia="Calibri" w:hAnsi="Times New Roman" w:cs="Times New Roman"/>
                <w:bCs/>
                <w:sz w:val="24"/>
                <w:szCs w:val="24"/>
              </w:rPr>
              <w:t xml:space="preserve">nitrate </w:t>
            </w:r>
            <w:r w:rsidRPr="00AF0A09">
              <w:rPr>
                <w:rFonts w:ascii="Times New Roman" w:eastAsia="Calibri" w:hAnsi="Times New Roman" w:cs="Times New Roman"/>
                <w:sz w:val="24"/>
                <w:szCs w:val="24"/>
              </w:rPr>
              <w:t xml:space="preserve">và </w:t>
            </w:r>
            <w:r w:rsidRPr="00AF0A09">
              <w:rPr>
                <w:rFonts w:ascii="Times New Roman" w:eastAsia="Calibri" w:hAnsi="Times New Roman" w:cs="Times New Roman"/>
                <w:bCs/>
                <w:sz w:val="24"/>
                <w:szCs w:val="24"/>
              </w:rPr>
              <w:t xml:space="preserve">ammonium </w:t>
            </w:r>
            <w:r w:rsidRPr="00AF0A09">
              <w:rPr>
                <w:rFonts w:ascii="Times New Roman" w:eastAsia="Calibri" w:hAnsi="Times New Roman" w:cs="Times New Roman"/>
                <w:sz w:val="24"/>
                <w:szCs w:val="24"/>
              </w:rPr>
              <w:t>cung cấp cho cây.</w:t>
            </w:r>
          </w:p>
          <w:p w14:paraId="201323E2" w14:textId="77777777" w:rsidR="003D55B7" w:rsidRPr="00AF0A09" w:rsidRDefault="003D55B7" w:rsidP="009C1FF9">
            <w:pPr>
              <w:spacing w:after="0" w:line="240" w:lineRule="auto"/>
              <w:rPr>
                <w:rFonts w:ascii="Times New Roman" w:hAnsi="Times New Roman" w:cs="Times New Roman"/>
                <w:b/>
                <w:i/>
                <w:iCs/>
                <w:sz w:val="24"/>
                <w:szCs w:val="24"/>
              </w:rPr>
            </w:pPr>
            <w:r w:rsidRPr="00AF0A09">
              <w:rPr>
                <w:rFonts w:ascii="Times New Roman" w:hAnsi="Times New Roman" w:cs="Times New Roman"/>
                <w:b/>
                <w:i/>
                <w:iCs/>
                <w:sz w:val="24"/>
                <w:szCs w:val="24"/>
              </w:rPr>
              <w:t xml:space="preserve">Bài tập 5: </w:t>
            </w:r>
          </w:p>
          <w:p w14:paraId="19544D9A"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Khi </w:t>
            </w:r>
            <w:r w:rsidRPr="00AF0A09">
              <w:rPr>
                <w:rFonts w:ascii="Times New Roman" w:eastAsia="Calibri" w:hAnsi="Times New Roman" w:cs="Times New Roman"/>
                <w:bCs/>
                <w:sz w:val="24"/>
                <w:szCs w:val="24"/>
              </w:rPr>
              <w:t>urea</w:t>
            </w:r>
            <w:r w:rsidRPr="00AF0A09">
              <w:rPr>
                <w:rFonts w:ascii="Times New Roman" w:eastAsia="Calibri" w:hAnsi="Times New Roman" w:cs="Times New Roman"/>
                <w:sz w:val="24"/>
                <w:szCs w:val="24"/>
              </w:rPr>
              <w:t xml:space="preserve"> hòa tan trong nước thì thu một lượng nhiệt khá lớn, giúp hải sản giữ được lạnh và ức chế vi khuẩn gây thối do vậy hải sản không bị ươn, hỏng, làm cho hải sản tươi lâu. </w:t>
            </w:r>
          </w:p>
          <w:p w14:paraId="5231BEC6"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iá rẻ</w:t>
            </w:r>
          </w:p>
          <w:p w14:paraId="597083C0"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Khi ăn phải các loại rau hoặc hải sản có chứa dư lượng phân </w:t>
            </w:r>
            <w:r w:rsidRPr="00AF0A09">
              <w:rPr>
                <w:rFonts w:ascii="Times New Roman" w:eastAsia="Calibri" w:hAnsi="Times New Roman" w:cs="Times New Roman"/>
                <w:bCs/>
                <w:sz w:val="24"/>
                <w:szCs w:val="24"/>
              </w:rPr>
              <w:t>urea</w:t>
            </w:r>
            <w:r w:rsidRPr="00AF0A09">
              <w:rPr>
                <w:rFonts w:ascii="Times New Roman" w:eastAsia="Calibri" w:hAnsi="Times New Roman" w:cs="Times New Roman"/>
                <w:sz w:val="24"/>
                <w:szCs w:val="24"/>
              </w:rPr>
              <w:t xml:space="preserve"> cao thì người ăn có thể bị ngộ độc cấp tính với các triệu chứng đau bụng, buồn nôn, tiêu chảy và tử vong. Nếu ăn rau hoặc hải sản có hàm lượng </w:t>
            </w:r>
            <w:r w:rsidRPr="00AF0A09">
              <w:rPr>
                <w:rFonts w:ascii="Times New Roman" w:eastAsia="Calibri" w:hAnsi="Times New Roman" w:cs="Times New Roman"/>
                <w:bCs/>
                <w:sz w:val="24"/>
                <w:szCs w:val="24"/>
              </w:rPr>
              <w:t>urea</w:t>
            </w:r>
            <w:r w:rsidRPr="00AF0A09">
              <w:rPr>
                <w:rFonts w:ascii="Times New Roman" w:eastAsia="Calibri" w:hAnsi="Times New Roman" w:cs="Times New Roman"/>
                <w:sz w:val="24"/>
                <w:szCs w:val="24"/>
              </w:rPr>
              <w:t xml:space="preserve"> ít nhưng trong một thời gian dài sẽ bị ngộ độc, thường xuyên đau đầu không rõ nguyên nhân, giảm trí nhớ và mất ngủ. Khi hàm lượng N vượt quá ngưỡng cho phép, có thể dẫn đến suy giảm hô hấp của tế bào, làm tăng sự phát triển của các khối u và là tiền đề gây ra bệnh ung thư. </w:t>
            </w:r>
          </w:p>
          <w:p w14:paraId="4C7B4413"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Cách khắc phục:</w:t>
            </w:r>
          </w:p>
          <w:p w14:paraId="2FEF7940"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Dùng đá lẫn muối, để trong thùng kín, sạch duy trì ở 0</w:t>
            </w:r>
            <w:r w:rsidRPr="00AF0A09">
              <w:rPr>
                <w:rFonts w:ascii="Times New Roman" w:eastAsia="Calibri" w:hAnsi="Times New Roman" w:cs="Times New Roman"/>
                <w:sz w:val="24"/>
                <w:szCs w:val="24"/>
                <w:vertAlign w:val="superscript"/>
              </w:rPr>
              <w:t>0</w:t>
            </w:r>
            <w:r w:rsidRPr="00AF0A09">
              <w:rPr>
                <w:rFonts w:ascii="Times New Roman" w:eastAsia="Calibri" w:hAnsi="Times New Roman" w:cs="Times New Roman"/>
                <w:sz w:val="24"/>
                <w:szCs w:val="24"/>
              </w:rPr>
              <w:t>C (ngăn cấp đông).</w:t>
            </w:r>
          </w:p>
          <w:p w14:paraId="110B58C1"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i/>
                <w:sz w:val="24"/>
                <w:szCs w:val="24"/>
              </w:rPr>
              <w:t>Bài tập 6:</w:t>
            </w:r>
            <w:r w:rsidRPr="00AF0A09">
              <w:rPr>
                <w:rFonts w:ascii="Times New Roman" w:hAnsi="Times New Roman" w:cs="Times New Roman"/>
                <w:sz w:val="24"/>
                <w:szCs w:val="24"/>
              </w:rPr>
              <w:t xml:space="preserve"> </w:t>
            </w:r>
          </w:p>
          <w:p w14:paraId="7B58A90B"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a,          2NH</w:t>
            </w:r>
            <w:r w:rsidRPr="00AF0A09">
              <w:rPr>
                <w:rFonts w:ascii="Times New Roman" w:eastAsia="Calibri" w:hAnsi="Times New Roman" w:cs="Times New Roman"/>
                <w:sz w:val="24"/>
                <w:szCs w:val="24"/>
                <w:vertAlign w:val="subscript"/>
              </w:rPr>
              <w:t>3</w:t>
            </w:r>
            <w:r w:rsidRPr="00AF0A09">
              <w:rPr>
                <w:rFonts w:ascii="Times New Roman" w:eastAsia="Calibri" w:hAnsi="Times New Roman" w:cs="Times New Roman"/>
                <w:sz w:val="24"/>
                <w:szCs w:val="24"/>
              </w:rPr>
              <w:t> + CO</w:t>
            </w:r>
            <w:r w:rsidRPr="00AF0A09">
              <w:rPr>
                <w:rFonts w:ascii="Times New Roman" w:eastAsia="Calibri" w:hAnsi="Times New Roman" w:cs="Times New Roman"/>
                <w:sz w:val="24"/>
                <w:szCs w:val="24"/>
                <w:vertAlign w:val="subscript"/>
              </w:rPr>
              <w:t>2</w:t>
            </w:r>
            <w:r w:rsidRPr="00AF0A09">
              <w:rPr>
                <w:rFonts w:ascii="Times New Roman" w:eastAsia="Calibri" w:hAnsi="Times New Roman" w:cs="Times New Roman"/>
                <w:sz w:val="24"/>
                <w:szCs w:val="24"/>
              </w:rPr>
              <w:t xml:space="preserve">  → (NH</w:t>
            </w:r>
            <w:r w:rsidRPr="00AF0A09">
              <w:rPr>
                <w:rFonts w:ascii="Times New Roman" w:eastAsia="Calibri" w:hAnsi="Times New Roman" w:cs="Times New Roman"/>
                <w:sz w:val="24"/>
                <w:szCs w:val="24"/>
                <w:vertAlign w:val="subscript"/>
              </w:rPr>
              <w:t>2</w:t>
            </w:r>
            <w:r w:rsidRPr="00AF0A09">
              <w:rPr>
                <w:rFonts w:ascii="Times New Roman" w:eastAsia="Calibri" w:hAnsi="Times New Roman" w:cs="Times New Roman"/>
                <w:sz w:val="24"/>
                <w:szCs w:val="24"/>
              </w:rPr>
              <w:t>)</w:t>
            </w:r>
            <w:r w:rsidRPr="00AF0A09">
              <w:rPr>
                <w:rFonts w:ascii="Times New Roman" w:eastAsia="Calibri" w:hAnsi="Times New Roman" w:cs="Times New Roman"/>
                <w:sz w:val="24"/>
                <w:szCs w:val="24"/>
                <w:vertAlign w:val="subscript"/>
              </w:rPr>
              <w:t>2</w:t>
            </w:r>
            <w:r w:rsidRPr="00AF0A09">
              <w:rPr>
                <w:rFonts w:ascii="Times New Roman" w:eastAsia="Calibri" w:hAnsi="Times New Roman" w:cs="Times New Roman"/>
                <w:sz w:val="24"/>
                <w:szCs w:val="24"/>
              </w:rPr>
              <w:t>CO + H</w:t>
            </w:r>
            <w:r w:rsidRPr="00AF0A09">
              <w:rPr>
                <w:rFonts w:ascii="Times New Roman" w:eastAsia="Calibri" w:hAnsi="Times New Roman" w:cs="Times New Roman"/>
                <w:sz w:val="24"/>
                <w:szCs w:val="24"/>
                <w:vertAlign w:val="subscript"/>
              </w:rPr>
              <w:t>2</w:t>
            </w:r>
            <w:r w:rsidRPr="00AF0A09">
              <w:rPr>
                <w:rFonts w:ascii="Times New Roman" w:eastAsia="Calibri" w:hAnsi="Times New Roman" w:cs="Times New Roman"/>
                <w:sz w:val="24"/>
                <w:szCs w:val="24"/>
              </w:rPr>
              <w:t>O</w:t>
            </w:r>
          </w:p>
          <w:p w14:paraId="135A0F66" w14:textId="77777777" w:rsidR="003D55B7" w:rsidRPr="00AF0A09" w:rsidRDefault="003D55B7"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tấn:      </w:t>
            </w:r>
            <w:r w:rsidRPr="00AF0A09">
              <w:rPr>
                <w:rFonts w:ascii="Times New Roman" w:eastAsia="Calibri" w:hAnsi="Times New Roman" w:cs="Times New Roman"/>
                <w:sz w:val="24"/>
                <w:szCs w:val="24"/>
              </w:rPr>
              <w:t xml:space="preserve">2.17 </w:t>
            </w:r>
            <w:r w:rsidRPr="00AF0A09">
              <w:rPr>
                <w:rFonts w:ascii="Times New Roman" w:eastAsia="Times New Roman" w:hAnsi="Times New Roman" w:cs="Times New Roman"/>
                <w:sz w:val="24"/>
                <w:szCs w:val="24"/>
              </w:rPr>
              <w:t xml:space="preserve">      44   </w:t>
            </w:r>
            <w:r w:rsidRPr="00AF0A09">
              <w:rPr>
                <w:rFonts w:ascii="Times New Roman" w:eastAsia="Times New Roman" w:hAnsi="Times New Roman" w:cs="Times New Roman"/>
                <w:position w:val="-6"/>
                <w:sz w:val="24"/>
                <w:szCs w:val="24"/>
              </w:rPr>
              <w:object w:dxaOrig="300" w:dyaOrig="220" w14:anchorId="0BD360CA">
                <v:shape id="_x0000_i1093" type="#_x0000_t75" style="width:15.05pt;height:11.8pt" o:ole="">
                  <v:imagedata r:id="rId174" o:title=""/>
                </v:shape>
                <o:OLEObject Type="Embed" ProgID="Equation.DSMT4" ShapeID="_x0000_i1093" DrawAspect="Content" ObjectID="_1754590465" r:id="rId179"/>
              </w:object>
            </w:r>
            <w:r w:rsidRPr="00AF0A09">
              <w:rPr>
                <w:rFonts w:ascii="Times New Roman" w:eastAsia="Times New Roman" w:hAnsi="Times New Roman" w:cs="Times New Roman"/>
                <w:sz w:val="24"/>
                <w:szCs w:val="24"/>
              </w:rPr>
              <w:t xml:space="preserve">      60</w:t>
            </w:r>
          </w:p>
          <w:p w14:paraId="010D6E09" w14:textId="77777777" w:rsidR="003D55B7" w:rsidRPr="00AF0A09" w:rsidRDefault="003D55B7"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tấn:    </w:t>
            </w:r>
            <w:r w:rsidRPr="00AF0A09">
              <w:rPr>
                <w:rFonts w:ascii="Times New Roman" w:eastAsia="Times New Roman" w:hAnsi="Times New Roman" w:cs="Times New Roman"/>
                <w:position w:val="-24"/>
                <w:sz w:val="24"/>
                <w:szCs w:val="24"/>
              </w:rPr>
              <w:object w:dxaOrig="720" w:dyaOrig="620" w14:anchorId="4734D9D5">
                <v:shape id="_x0000_i1094" type="#_x0000_t75" style="width:36.55pt;height:30.1pt" o:ole="">
                  <v:imagedata r:id="rId180" o:title=""/>
                </v:shape>
                <o:OLEObject Type="Embed" ProgID="Equation.DSMT4" ShapeID="_x0000_i1094" DrawAspect="Content" ObjectID="_1754590466" r:id="rId181"/>
              </w:objec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position w:val="-24"/>
                <w:sz w:val="24"/>
                <w:szCs w:val="24"/>
              </w:rPr>
              <w:object w:dxaOrig="540" w:dyaOrig="620" w14:anchorId="51959FE9">
                <v:shape id="_x0000_i1095" type="#_x0000_t75" style="width:26.85pt;height:30.1pt" o:ole="">
                  <v:imagedata r:id="rId182" o:title=""/>
                </v:shape>
                <o:OLEObject Type="Embed" ProgID="Equation.DSMT4" ShapeID="_x0000_i1095" DrawAspect="Content" ObjectID="_1754590467" r:id="rId183"/>
              </w:objec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position w:val="-6"/>
                <w:sz w:val="24"/>
                <w:szCs w:val="24"/>
              </w:rPr>
              <w:object w:dxaOrig="300" w:dyaOrig="220" w14:anchorId="74249E2F">
                <v:shape id="_x0000_i1096" type="#_x0000_t75" style="width:15.05pt;height:11.8pt" o:ole="">
                  <v:imagedata r:id="rId174" o:title=""/>
                </v:shape>
                <o:OLEObject Type="Embed" ProgID="Equation.DSMT4" ShapeID="_x0000_i1096" DrawAspect="Content" ObjectID="_1754590468" r:id="rId184"/>
              </w:object>
            </w:r>
            <w:r w:rsidRPr="00AF0A09">
              <w:rPr>
                <w:rFonts w:ascii="Times New Roman" w:eastAsia="Times New Roman" w:hAnsi="Times New Roman" w:cs="Times New Roman"/>
                <w:sz w:val="24"/>
                <w:szCs w:val="24"/>
              </w:rPr>
              <w:t xml:space="preserve">       6 </w:t>
            </w:r>
          </w:p>
          <w:p w14:paraId="7B4308A9"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Cambria Math" w:eastAsia="Calibri" w:hAnsi="Cambria Math" w:cs="Cambria Math"/>
                <w:sz w:val="24"/>
                <w:szCs w:val="24"/>
              </w:rPr>
              <w:t>⇒</w:t>
            </w:r>
            <w:r w:rsidRPr="00AF0A09">
              <w:rPr>
                <w:rFonts w:ascii="Times New Roman" w:eastAsia="Calibri" w:hAnsi="Times New Roman" w:cs="Times New Roman"/>
                <w:sz w:val="24"/>
                <w:szCs w:val="24"/>
              </w:rPr>
              <w:t xml:space="preserve"> </w:t>
            </w:r>
            <w:r w:rsidRPr="00AF0A09">
              <w:rPr>
                <w:rFonts w:ascii="Times New Roman" w:hAnsi="Times New Roman" w:cs="Times New Roman"/>
                <w:position w:val="-14"/>
                <w:sz w:val="24"/>
                <w:szCs w:val="24"/>
              </w:rPr>
              <w:object w:dxaOrig="1540" w:dyaOrig="400" w14:anchorId="3BD56A89">
                <v:shape id="_x0000_i1097" type="#_x0000_t75" style="width:125.75pt;height:37.6pt" o:ole="">
                  <v:imagedata r:id="rId185" o:title=""/>
                </v:shape>
                <o:OLEObject Type="Embed" ProgID="Equation.DSMT4" ShapeID="_x0000_i1097" DrawAspect="Content" ObjectID="_1754590469" r:id="rId186"/>
              </w:object>
            </w:r>
            <w:r w:rsidRPr="00AF0A09">
              <w:rPr>
                <w:rFonts w:ascii="Times New Roman" w:eastAsia="Calibri" w:hAnsi="Times New Roman" w:cs="Times New Roman"/>
                <w:sz w:val="24"/>
                <w:szCs w:val="24"/>
              </w:rPr>
              <w:t xml:space="preserve"> (tấn)</w:t>
            </w:r>
          </w:p>
          <w:p w14:paraId="55B040D8"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position w:val="-30"/>
                <w:sz w:val="24"/>
                <w:szCs w:val="24"/>
              </w:rPr>
              <w:object w:dxaOrig="1219" w:dyaOrig="540" w14:anchorId="0564CE2F">
                <v:shape id="_x0000_i1098" type="#_x0000_t75" style="width:128.95pt;height:49.45pt" o:ole="">
                  <v:imagedata r:id="rId187" o:title=""/>
                </v:shape>
                <o:OLEObject Type="Embed" ProgID="Equation.DSMT4" ShapeID="_x0000_i1098" DrawAspect="Content" ObjectID="_1754590470" r:id="rId188"/>
              </w:object>
            </w:r>
            <w:r w:rsidRPr="00AF0A09">
              <w:rPr>
                <w:rFonts w:ascii="Times New Roman" w:hAnsi="Times New Roman" w:cs="Times New Roman"/>
                <w:sz w:val="24"/>
                <w:szCs w:val="24"/>
              </w:rPr>
              <w:t>(tấn)</w:t>
            </w:r>
          </w:p>
          <w:p w14:paraId="65B470D0"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b, 2NH</w:t>
            </w:r>
            <w:r w:rsidRPr="00AF0A09">
              <w:rPr>
                <w:rFonts w:ascii="Times New Roman" w:eastAsia="Calibri" w:hAnsi="Times New Roman" w:cs="Times New Roman"/>
                <w:sz w:val="24"/>
                <w:szCs w:val="24"/>
                <w:vertAlign w:val="subscript"/>
              </w:rPr>
              <w:t>3</w:t>
            </w:r>
            <w:r w:rsidRPr="00AF0A09">
              <w:rPr>
                <w:rFonts w:ascii="Times New Roman" w:eastAsia="Calibri" w:hAnsi="Times New Roman" w:cs="Times New Roman"/>
                <w:sz w:val="24"/>
                <w:szCs w:val="24"/>
              </w:rPr>
              <w:t> + CO</w:t>
            </w:r>
            <w:r w:rsidRPr="00AF0A09">
              <w:rPr>
                <w:rFonts w:ascii="Times New Roman" w:eastAsia="Calibri" w:hAnsi="Times New Roman" w:cs="Times New Roman"/>
                <w:sz w:val="24"/>
                <w:szCs w:val="24"/>
                <w:vertAlign w:val="subscript"/>
              </w:rPr>
              <w:t>2</w:t>
            </w:r>
            <w:r w:rsidRPr="00AF0A09">
              <w:rPr>
                <w:rFonts w:ascii="Times New Roman" w:eastAsia="Calibri" w:hAnsi="Times New Roman" w:cs="Times New Roman"/>
                <w:sz w:val="24"/>
                <w:szCs w:val="24"/>
              </w:rPr>
              <w:t> → (NH</w:t>
            </w:r>
            <w:r w:rsidRPr="00AF0A09">
              <w:rPr>
                <w:rFonts w:ascii="Times New Roman" w:eastAsia="Calibri" w:hAnsi="Times New Roman" w:cs="Times New Roman"/>
                <w:sz w:val="24"/>
                <w:szCs w:val="24"/>
                <w:vertAlign w:val="subscript"/>
              </w:rPr>
              <w:t>2</w:t>
            </w:r>
            <w:r w:rsidRPr="00AF0A09">
              <w:rPr>
                <w:rFonts w:ascii="Times New Roman" w:eastAsia="Calibri" w:hAnsi="Times New Roman" w:cs="Times New Roman"/>
                <w:sz w:val="24"/>
                <w:szCs w:val="24"/>
              </w:rPr>
              <w:t>)</w:t>
            </w:r>
            <w:r w:rsidRPr="00AF0A09">
              <w:rPr>
                <w:rFonts w:ascii="Times New Roman" w:eastAsia="Calibri" w:hAnsi="Times New Roman" w:cs="Times New Roman"/>
                <w:sz w:val="24"/>
                <w:szCs w:val="24"/>
                <w:vertAlign w:val="subscript"/>
              </w:rPr>
              <w:t>2</w:t>
            </w:r>
            <w:r w:rsidRPr="00AF0A09">
              <w:rPr>
                <w:rFonts w:ascii="Times New Roman" w:eastAsia="Calibri" w:hAnsi="Times New Roman" w:cs="Times New Roman"/>
                <w:sz w:val="24"/>
                <w:szCs w:val="24"/>
              </w:rPr>
              <w:t>CO + H</w:t>
            </w:r>
            <w:r w:rsidRPr="00AF0A09">
              <w:rPr>
                <w:rFonts w:ascii="Times New Roman" w:eastAsia="Calibri" w:hAnsi="Times New Roman" w:cs="Times New Roman"/>
                <w:sz w:val="24"/>
                <w:szCs w:val="24"/>
                <w:vertAlign w:val="subscript"/>
              </w:rPr>
              <w:t>2</w:t>
            </w:r>
            <w:r w:rsidRPr="00AF0A09">
              <w:rPr>
                <w:rFonts w:ascii="Times New Roman" w:eastAsia="Calibri" w:hAnsi="Times New Roman" w:cs="Times New Roman"/>
                <w:sz w:val="24"/>
                <w:szCs w:val="24"/>
              </w:rPr>
              <w:t>O</w:t>
            </w:r>
          </w:p>
          <w:p w14:paraId="5658CD4D" w14:textId="77777777" w:rsidR="003D55B7" w:rsidRPr="00AF0A09" w:rsidRDefault="003D55B7" w:rsidP="009C1FF9">
            <w:pPr>
              <w:spacing w:after="0" w:line="240" w:lineRule="auto"/>
              <w:jc w:val="both"/>
              <w:rPr>
                <w:rFonts w:ascii="Times New Roman" w:eastAsia="Calibri" w:hAnsi="Times New Roman" w:cs="Times New Roman"/>
                <w:sz w:val="24"/>
                <w:szCs w:val="24"/>
                <w:lang w:val="it-IT"/>
              </w:rPr>
            </w:pPr>
            <w:r w:rsidRPr="00AF0A09">
              <w:rPr>
                <w:rFonts w:ascii="Times New Roman" w:eastAsia="Calibri" w:hAnsi="Times New Roman" w:cs="Times New Roman"/>
                <w:sz w:val="24"/>
                <w:szCs w:val="24"/>
                <w:lang w:val="it-IT"/>
              </w:rPr>
              <w:t>n</w:t>
            </w:r>
            <w:r w:rsidRPr="00AF0A09">
              <w:rPr>
                <w:rFonts w:ascii="Times New Roman" w:eastAsia="Calibri" w:hAnsi="Times New Roman" w:cs="Times New Roman"/>
                <w:bCs/>
                <w:sz w:val="24"/>
                <w:szCs w:val="24"/>
                <w:vertAlign w:val="subscript"/>
                <w:lang w:val="pt-BR"/>
              </w:rPr>
              <w:t>urea</w:t>
            </w:r>
            <w:r w:rsidRPr="00AF0A09">
              <w:rPr>
                <w:rFonts w:ascii="Times New Roman" w:eastAsia="Calibri" w:hAnsi="Times New Roman" w:cs="Times New Roman"/>
                <w:sz w:val="24"/>
                <w:szCs w:val="24"/>
                <w:lang w:val="it-IT"/>
              </w:rPr>
              <w:t xml:space="preserve"> = </w:t>
            </w:r>
            <m:oMath>
              <m:f>
                <m:fPr>
                  <m:ctrlPr>
                    <w:rPr>
                      <w:rFonts w:ascii="Cambria Math" w:eastAsia="Calibri" w:hAnsi="Cambria Math" w:cs="Times New Roman"/>
                      <w:i/>
                      <w:sz w:val="24"/>
                      <w:szCs w:val="24"/>
                      <w:lang w:val="it-IT"/>
                    </w:rPr>
                  </m:ctrlPr>
                </m:fPr>
                <m:num>
                  <m:r>
                    <w:rPr>
                      <w:rFonts w:ascii="Cambria Math" w:eastAsia="Calibri" w:hAnsi="Cambria Math" w:cs="Times New Roman"/>
                      <w:sz w:val="24"/>
                      <w:szCs w:val="24"/>
                      <w:lang w:val="it-IT"/>
                    </w:rPr>
                    <m:t>m</m:t>
                  </m:r>
                </m:num>
                <m:den>
                  <m:r>
                    <w:rPr>
                      <w:rFonts w:ascii="Cambria Math" w:eastAsia="Calibri" w:hAnsi="Cambria Math" w:cs="Times New Roman"/>
                      <w:sz w:val="24"/>
                      <w:szCs w:val="24"/>
                      <w:lang w:val="it-IT"/>
                    </w:rPr>
                    <m:t>M</m:t>
                  </m:r>
                </m:den>
              </m:f>
            </m:oMath>
            <w:r w:rsidRPr="00AF0A09">
              <w:rPr>
                <w:rFonts w:ascii="Times New Roman" w:eastAsia="Calibri" w:hAnsi="Times New Roman" w:cs="Times New Roman"/>
                <w:sz w:val="24"/>
                <w:szCs w:val="24"/>
                <w:lang w:val="it-IT"/>
              </w:rPr>
              <w:t xml:space="preserve"> = </w:t>
            </w:r>
            <m:oMath>
              <m:f>
                <m:fPr>
                  <m:ctrlPr>
                    <w:rPr>
                      <w:rFonts w:ascii="Cambria Math" w:eastAsia="Calibri" w:hAnsi="Cambria Math" w:cs="Times New Roman"/>
                      <w:i/>
                      <w:sz w:val="24"/>
                      <w:szCs w:val="24"/>
                      <w:lang w:val="it-IT"/>
                    </w:rPr>
                  </m:ctrlPr>
                </m:fPr>
                <m:num>
                  <m:r>
                    <m:rPr>
                      <m:sty m:val="p"/>
                    </m:rPr>
                    <w:rPr>
                      <w:rFonts w:ascii="Cambria Math" w:eastAsia="Calibri" w:hAnsi="Cambria Math" w:cs="Times New Roman"/>
                      <w:sz w:val="24"/>
                      <w:szCs w:val="24"/>
                      <w:lang w:val="it-IT"/>
                    </w:rPr>
                    <m:t>6000000</m:t>
                  </m:r>
                </m:num>
                <m:den>
                  <m:r>
                    <w:rPr>
                      <w:rFonts w:ascii="Cambria Math" w:eastAsia="Calibri" w:hAnsi="Cambria Math" w:cs="Times New Roman"/>
                      <w:sz w:val="24"/>
                      <w:szCs w:val="24"/>
                      <w:lang w:val="it-IT"/>
                    </w:rPr>
                    <m:t>60</m:t>
                  </m:r>
                </m:den>
              </m:f>
            </m:oMath>
            <w:r w:rsidRPr="00AF0A09">
              <w:rPr>
                <w:rFonts w:ascii="Times New Roman" w:eastAsia="Calibri" w:hAnsi="Times New Roman" w:cs="Times New Roman"/>
                <w:sz w:val="24"/>
                <w:szCs w:val="24"/>
                <w:lang w:val="it-IT"/>
              </w:rPr>
              <w:t xml:space="preserve"> = 100000 mol</w:t>
            </w:r>
          </w:p>
          <w:p w14:paraId="27C8F8D6" w14:textId="77777777" w:rsidR="003D55B7" w:rsidRPr="00AF0A09" w:rsidRDefault="003D55B7" w:rsidP="009C1FF9">
            <w:pPr>
              <w:spacing w:after="0" w:line="240" w:lineRule="auto"/>
              <w:jc w:val="both"/>
              <w:rPr>
                <w:rFonts w:ascii="Times New Roman" w:eastAsia="Calibri" w:hAnsi="Times New Roman" w:cs="Times New Roman"/>
                <w:sz w:val="24"/>
                <w:szCs w:val="24"/>
                <w:lang w:val="it-IT"/>
              </w:rPr>
            </w:pPr>
            <w:r w:rsidRPr="00AF0A09">
              <w:rPr>
                <w:rFonts w:ascii="Times New Roman" w:eastAsia="Calibri" w:hAnsi="Times New Roman" w:cs="Times New Roman"/>
                <w:sz w:val="24"/>
                <w:szCs w:val="24"/>
                <w:lang w:val="it-IT"/>
              </w:rPr>
              <w:t>n</w:t>
            </w:r>
            <w:r w:rsidRPr="00AF0A09">
              <w:rPr>
                <w:rFonts w:ascii="Times New Roman" w:eastAsia="Calibri" w:hAnsi="Times New Roman" w:cs="Times New Roman"/>
                <w:sz w:val="24"/>
                <w:szCs w:val="24"/>
                <w:vertAlign w:val="subscript"/>
                <w:lang w:val="it-IT"/>
              </w:rPr>
              <w:t>NH3</w:t>
            </w:r>
            <w:r w:rsidRPr="00AF0A09">
              <w:rPr>
                <w:rFonts w:ascii="Times New Roman" w:eastAsia="Calibri" w:hAnsi="Times New Roman" w:cs="Times New Roman"/>
                <w:sz w:val="24"/>
                <w:szCs w:val="24"/>
                <w:lang w:val="it-IT"/>
              </w:rPr>
              <w:t> = 2.n</w:t>
            </w:r>
            <w:r w:rsidRPr="00AF0A09">
              <w:rPr>
                <w:rFonts w:ascii="Times New Roman" w:eastAsia="Calibri" w:hAnsi="Times New Roman" w:cs="Times New Roman"/>
                <w:bCs/>
                <w:sz w:val="24"/>
                <w:szCs w:val="24"/>
                <w:vertAlign w:val="subscript"/>
                <w:lang w:val="pt-BR"/>
              </w:rPr>
              <w:t>urea</w:t>
            </w:r>
            <w:r w:rsidRPr="00AF0A09">
              <w:rPr>
                <w:rFonts w:ascii="Times New Roman" w:eastAsia="Calibri" w:hAnsi="Times New Roman" w:cs="Times New Roman"/>
                <w:sz w:val="24"/>
                <w:szCs w:val="24"/>
                <w:lang w:val="it-IT"/>
              </w:rPr>
              <w:t xml:space="preserve"> = 100000. </w:t>
            </w:r>
            <m:oMath>
              <m:f>
                <m:fPr>
                  <m:ctrlPr>
                    <w:rPr>
                      <w:rFonts w:ascii="Cambria Math" w:eastAsia="Calibri" w:hAnsi="Cambria Math" w:cs="Times New Roman"/>
                      <w:i/>
                      <w:sz w:val="24"/>
                      <w:szCs w:val="24"/>
                      <w:lang w:val="it-IT"/>
                    </w:rPr>
                  </m:ctrlPr>
                </m:fPr>
                <m:num>
                  <m:r>
                    <m:rPr>
                      <m:sty m:val="p"/>
                    </m:rPr>
                    <w:rPr>
                      <w:rFonts w:ascii="Cambria Math" w:eastAsia="Calibri" w:hAnsi="Cambria Math" w:cs="Times New Roman"/>
                      <w:sz w:val="24"/>
                      <w:szCs w:val="24"/>
                      <w:lang w:val="it-IT"/>
                    </w:rPr>
                    <m:t>2</m:t>
                  </m:r>
                </m:num>
                <m:den>
                  <m:r>
                    <w:rPr>
                      <w:rFonts w:ascii="Cambria Math" w:eastAsia="Calibri" w:hAnsi="Cambria Math" w:cs="Times New Roman"/>
                      <w:sz w:val="24"/>
                      <w:szCs w:val="24"/>
                      <w:lang w:val="it-IT"/>
                    </w:rPr>
                    <m:t>1</m:t>
                  </m:r>
                </m:den>
              </m:f>
            </m:oMath>
            <w:r w:rsidRPr="00AF0A09">
              <w:rPr>
                <w:rFonts w:ascii="Times New Roman" w:eastAsia="Calibri" w:hAnsi="Times New Roman" w:cs="Times New Roman"/>
                <w:sz w:val="24"/>
                <w:szCs w:val="24"/>
                <w:lang w:val="it-IT"/>
              </w:rPr>
              <w:t xml:space="preserve"> = 200000 (mol)</w:t>
            </w:r>
          </w:p>
          <w:p w14:paraId="63FEF8DD" w14:textId="77777777" w:rsidR="003D55B7" w:rsidRPr="00AF0A09" w:rsidRDefault="003D55B7" w:rsidP="009C1FF9">
            <w:pPr>
              <w:spacing w:after="0" w:line="240" w:lineRule="auto"/>
              <w:jc w:val="both"/>
              <w:rPr>
                <w:rFonts w:ascii="Times New Roman" w:eastAsia="Calibri" w:hAnsi="Times New Roman" w:cs="Times New Roman"/>
                <w:sz w:val="24"/>
                <w:szCs w:val="24"/>
                <w:lang w:val="it-IT"/>
              </w:rPr>
            </w:pPr>
            <w:r w:rsidRPr="00AF0A09">
              <w:rPr>
                <w:rFonts w:ascii="Times New Roman" w:eastAsia="Calibri" w:hAnsi="Times New Roman" w:cs="Times New Roman"/>
                <w:sz w:val="24"/>
                <w:szCs w:val="24"/>
                <w:lang w:val="it-IT"/>
              </w:rPr>
              <w:t>V</w:t>
            </w:r>
            <w:r w:rsidRPr="00AF0A09">
              <w:rPr>
                <w:rFonts w:ascii="Times New Roman" w:eastAsia="Calibri" w:hAnsi="Times New Roman" w:cs="Times New Roman"/>
                <w:sz w:val="24"/>
                <w:szCs w:val="24"/>
                <w:vertAlign w:val="subscript"/>
                <w:lang w:val="it-IT"/>
              </w:rPr>
              <w:t>NH3</w:t>
            </w:r>
            <w:r w:rsidRPr="00AF0A09">
              <w:rPr>
                <w:rFonts w:ascii="Times New Roman" w:eastAsia="Calibri" w:hAnsi="Times New Roman" w:cs="Times New Roman"/>
                <w:sz w:val="24"/>
                <w:szCs w:val="24"/>
                <w:lang w:val="it-IT"/>
              </w:rPr>
              <w:t> = n.22,4 = 200000x22,4= 4480000 = 4480 (m</w:t>
            </w:r>
            <w:r w:rsidRPr="00AF0A09">
              <w:rPr>
                <w:rFonts w:ascii="Times New Roman" w:eastAsia="Calibri" w:hAnsi="Times New Roman" w:cs="Times New Roman"/>
                <w:sz w:val="24"/>
                <w:szCs w:val="24"/>
                <w:vertAlign w:val="superscript"/>
                <w:lang w:val="it-IT"/>
              </w:rPr>
              <w:t>3</w:t>
            </w:r>
            <w:r w:rsidRPr="00AF0A09">
              <w:rPr>
                <w:rFonts w:ascii="Times New Roman" w:eastAsia="Calibri" w:hAnsi="Times New Roman" w:cs="Times New Roman"/>
                <w:sz w:val="24"/>
                <w:szCs w:val="24"/>
                <w:lang w:val="it-IT"/>
              </w:rPr>
              <w:t>)</w:t>
            </w:r>
          </w:p>
          <w:p w14:paraId="479E2F4B" w14:textId="77777777" w:rsidR="003D55B7" w:rsidRPr="00AF0A09" w:rsidRDefault="003D55B7" w:rsidP="009C1FF9">
            <w:pPr>
              <w:spacing w:after="0" w:line="240" w:lineRule="auto"/>
              <w:jc w:val="both"/>
              <w:rPr>
                <w:rFonts w:ascii="Times New Roman" w:eastAsia="Calibri" w:hAnsi="Times New Roman" w:cs="Times New Roman"/>
                <w:sz w:val="24"/>
                <w:szCs w:val="24"/>
                <w:lang w:val="it-IT"/>
              </w:rPr>
            </w:pPr>
            <w:r w:rsidRPr="00AF0A09">
              <w:rPr>
                <w:rFonts w:ascii="Times New Roman" w:eastAsia="Calibri" w:hAnsi="Times New Roman" w:cs="Times New Roman"/>
                <w:sz w:val="24"/>
                <w:szCs w:val="24"/>
                <w:lang w:val="it-IT"/>
              </w:rPr>
              <w:t>n</w:t>
            </w:r>
            <w:r w:rsidRPr="00AF0A09">
              <w:rPr>
                <w:rFonts w:ascii="Times New Roman" w:eastAsia="Calibri" w:hAnsi="Times New Roman" w:cs="Times New Roman"/>
                <w:sz w:val="24"/>
                <w:szCs w:val="24"/>
                <w:vertAlign w:val="subscript"/>
                <w:lang w:val="it-IT"/>
              </w:rPr>
              <w:t>CO2</w:t>
            </w:r>
            <w:r w:rsidRPr="00AF0A09">
              <w:rPr>
                <w:rFonts w:ascii="Times New Roman" w:eastAsia="Calibri" w:hAnsi="Times New Roman" w:cs="Times New Roman"/>
                <w:sz w:val="24"/>
                <w:szCs w:val="24"/>
                <w:lang w:val="it-IT"/>
              </w:rPr>
              <w:t> = n</w:t>
            </w:r>
            <w:r w:rsidRPr="00AF0A09">
              <w:rPr>
                <w:rFonts w:ascii="Times New Roman" w:eastAsia="Calibri" w:hAnsi="Times New Roman" w:cs="Times New Roman"/>
                <w:bCs/>
                <w:sz w:val="24"/>
                <w:szCs w:val="24"/>
                <w:vertAlign w:val="subscript"/>
                <w:lang w:val="pt-BR"/>
              </w:rPr>
              <w:t>urea</w:t>
            </w:r>
            <w:r w:rsidRPr="00AF0A09">
              <w:rPr>
                <w:rFonts w:ascii="Times New Roman" w:eastAsia="Calibri" w:hAnsi="Times New Roman" w:cs="Times New Roman"/>
                <w:sz w:val="24"/>
                <w:szCs w:val="24"/>
                <w:lang w:val="it-IT"/>
              </w:rPr>
              <w:t xml:space="preserve"> = 100000 mol</w:t>
            </w:r>
          </w:p>
          <w:p w14:paraId="1A893780" w14:textId="77777777" w:rsidR="003D55B7" w:rsidRPr="00AF0A09" w:rsidRDefault="003D55B7" w:rsidP="009C1FF9">
            <w:pPr>
              <w:spacing w:after="0" w:line="240" w:lineRule="auto"/>
              <w:jc w:val="both"/>
              <w:rPr>
                <w:rFonts w:ascii="Times New Roman" w:eastAsia="Calibri" w:hAnsi="Times New Roman" w:cs="Times New Roman"/>
                <w:sz w:val="24"/>
                <w:szCs w:val="24"/>
                <w:lang w:val="it-IT"/>
              </w:rPr>
            </w:pPr>
            <w:r w:rsidRPr="00AF0A09">
              <w:rPr>
                <w:rFonts w:ascii="Times New Roman" w:eastAsia="Calibri" w:hAnsi="Times New Roman" w:cs="Times New Roman"/>
                <w:sz w:val="24"/>
                <w:szCs w:val="24"/>
                <w:lang w:val="it-IT"/>
              </w:rPr>
              <w:t>V</w:t>
            </w:r>
            <w:r w:rsidRPr="00AF0A09">
              <w:rPr>
                <w:rFonts w:ascii="Times New Roman" w:eastAsia="Calibri" w:hAnsi="Times New Roman" w:cs="Times New Roman"/>
                <w:sz w:val="24"/>
                <w:szCs w:val="24"/>
                <w:vertAlign w:val="subscript"/>
                <w:lang w:val="it-IT"/>
              </w:rPr>
              <w:t>CO2</w:t>
            </w:r>
            <w:r w:rsidRPr="00AF0A09">
              <w:rPr>
                <w:rFonts w:ascii="Times New Roman" w:eastAsia="Calibri" w:hAnsi="Times New Roman" w:cs="Times New Roman"/>
                <w:sz w:val="24"/>
                <w:szCs w:val="24"/>
                <w:lang w:val="it-IT"/>
              </w:rPr>
              <w:t> = 100000 x 22,4 = 2240000l = 2240 (m</w:t>
            </w:r>
            <w:r w:rsidRPr="00AF0A09">
              <w:rPr>
                <w:rFonts w:ascii="Times New Roman" w:eastAsia="Calibri" w:hAnsi="Times New Roman" w:cs="Times New Roman"/>
                <w:sz w:val="24"/>
                <w:szCs w:val="24"/>
                <w:vertAlign w:val="superscript"/>
                <w:lang w:val="it-IT"/>
              </w:rPr>
              <w:t>3</w:t>
            </w:r>
            <w:r w:rsidRPr="00AF0A09">
              <w:rPr>
                <w:rFonts w:ascii="Times New Roman" w:eastAsia="Calibri" w:hAnsi="Times New Roman" w:cs="Times New Roman"/>
                <w:sz w:val="24"/>
                <w:szCs w:val="24"/>
                <w:lang w:val="it-IT"/>
              </w:rPr>
              <w:t>)</w:t>
            </w:r>
          </w:p>
          <w:p w14:paraId="1D22E884"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i/>
                <w:sz w:val="24"/>
                <w:szCs w:val="24"/>
              </w:rPr>
              <w:t>Bài tập 7:</w:t>
            </w:r>
            <w:r w:rsidRPr="00AF0A09">
              <w:rPr>
                <w:rFonts w:ascii="Times New Roman" w:hAnsi="Times New Roman" w:cs="Times New Roman"/>
                <w:sz w:val="24"/>
                <w:szCs w:val="24"/>
              </w:rPr>
              <w:t xml:space="preserve"> </w:t>
            </w:r>
          </w:p>
          <w:p w14:paraId="5F3EE093" w14:textId="77777777" w:rsidR="003D55B7" w:rsidRPr="00AF0A09" w:rsidRDefault="003D55B7" w:rsidP="009C1FF9">
            <w:pPr>
              <w:spacing w:after="0" w:line="240" w:lineRule="auto"/>
              <w:rPr>
                <w:rFonts w:ascii="Times New Roman" w:eastAsia="Calibri" w:hAnsi="Times New Roman" w:cs="Times New Roman"/>
                <w:iCs/>
                <w:sz w:val="24"/>
                <w:szCs w:val="24"/>
                <w:lang w:val="es-ES"/>
              </w:rPr>
            </w:pPr>
            <w:r w:rsidRPr="00AF0A09">
              <w:rPr>
                <w:rFonts w:ascii="Times New Roman" w:eastAsia="Calibri" w:hAnsi="Times New Roman" w:cs="Times New Roman"/>
                <w:iCs/>
                <w:sz w:val="24"/>
                <w:szCs w:val="24"/>
                <w:lang w:val="es-ES"/>
              </w:rPr>
              <w:t>a) Nguyên tố dinh dưỡng là đạm (nitơ).</w:t>
            </w:r>
          </w:p>
          <w:p w14:paraId="0A3A5254" w14:textId="77777777" w:rsidR="003D55B7" w:rsidRPr="00AF0A09" w:rsidRDefault="003D55B7" w:rsidP="009C1FF9">
            <w:pPr>
              <w:spacing w:after="0" w:line="240" w:lineRule="auto"/>
              <w:rPr>
                <w:rFonts w:ascii="Times New Roman" w:eastAsia="Calibri" w:hAnsi="Times New Roman" w:cs="Times New Roman"/>
                <w:iCs/>
                <w:sz w:val="24"/>
                <w:szCs w:val="24"/>
                <w:lang w:val="es-ES"/>
              </w:rPr>
            </w:pPr>
            <w:r w:rsidRPr="00AF0A09">
              <w:rPr>
                <w:rFonts w:ascii="Times New Roman" w:eastAsia="Calibri" w:hAnsi="Times New Roman" w:cs="Times New Roman"/>
                <w:iCs/>
                <w:sz w:val="24"/>
                <w:szCs w:val="24"/>
                <w:lang w:val="es-ES"/>
              </w:rPr>
              <w:t>b) Thành phần phần trăm của N trong (NH</w:t>
            </w:r>
            <w:r w:rsidRPr="00AF0A09">
              <w:rPr>
                <w:rFonts w:ascii="Times New Roman" w:eastAsia="Calibri" w:hAnsi="Times New Roman" w:cs="Times New Roman"/>
                <w:iCs/>
                <w:sz w:val="24"/>
                <w:szCs w:val="24"/>
                <w:vertAlign w:val="subscript"/>
                <w:lang w:val="es-ES"/>
              </w:rPr>
              <w:t>4</w:t>
            </w:r>
            <w:r w:rsidRPr="00AF0A09">
              <w:rPr>
                <w:rFonts w:ascii="Times New Roman" w:eastAsia="Calibri" w:hAnsi="Times New Roman" w:cs="Times New Roman"/>
                <w:iCs/>
                <w:sz w:val="24"/>
                <w:szCs w:val="24"/>
                <w:lang w:val="es-ES"/>
              </w:rPr>
              <w:t>)</w:t>
            </w:r>
            <w:r w:rsidRPr="00AF0A09">
              <w:rPr>
                <w:rFonts w:ascii="Times New Roman" w:eastAsia="Calibri" w:hAnsi="Times New Roman" w:cs="Times New Roman"/>
                <w:iCs/>
                <w:sz w:val="24"/>
                <w:szCs w:val="24"/>
                <w:vertAlign w:val="subscript"/>
                <w:lang w:val="es-ES"/>
              </w:rPr>
              <w:t>2</w:t>
            </w:r>
            <w:r w:rsidRPr="00AF0A09">
              <w:rPr>
                <w:rFonts w:ascii="Times New Roman" w:eastAsia="Calibri" w:hAnsi="Times New Roman" w:cs="Times New Roman"/>
                <w:iCs/>
                <w:sz w:val="24"/>
                <w:szCs w:val="24"/>
                <w:lang w:val="es-ES"/>
              </w:rPr>
              <w:t>SO</w:t>
            </w:r>
            <w:r w:rsidRPr="00AF0A09">
              <w:rPr>
                <w:rFonts w:ascii="Times New Roman" w:eastAsia="Calibri" w:hAnsi="Times New Roman" w:cs="Times New Roman"/>
                <w:iCs/>
                <w:sz w:val="24"/>
                <w:szCs w:val="24"/>
                <w:vertAlign w:val="subscript"/>
                <w:lang w:val="es-ES"/>
              </w:rPr>
              <w:t>4</w:t>
            </w:r>
            <w:r w:rsidRPr="00AF0A09">
              <w:rPr>
                <w:rFonts w:ascii="Times New Roman" w:eastAsia="Calibri" w:hAnsi="Times New Roman" w:cs="Times New Roman"/>
                <w:iCs/>
                <w:sz w:val="24"/>
                <w:szCs w:val="24"/>
                <w:lang w:val="es-ES"/>
              </w:rPr>
              <w:t>:</w:t>
            </w:r>
          </w:p>
          <w:p w14:paraId="7A751BB5" w14:textId="77777777" w:rsidR="003D55B7" w:rsidRPr="00AF0A09" w:rsidRDefault="003D55B7" w:rsidP="009C1FF9">
            <w:pPr>
              <w:spacing w:after="0" w:line="240" w:lineRule="auto"/>
              <w:rPr>
                <w:rFonts w:ascii="Times New Roman" w:eastAsia="Calibri" w:hAnsi="Times New Roman" w:cs="Times New Roman"/>
                <w:iCs/>
                <w:sz w:val="24"/>
                <w:szCs w:val="24"/>
              </w:rPr>
            </w:pPr>
            <w:r w:rsidRPr="00AF0A09">
              <w:rPr>
                <w:rFonts w:ascii="Times New Roman" w:eastAsia="Calibri" w:hAnsi="Times New Roman" w:cs="Times New Roman"/>
                <w:iCs/>
                <w:sz w:val="24"/>
                <w:szCs w:val="24"/>
              </w:rPr>
              <w:lastRenderedPageBreak/>
              <w:t>M</w:t>
            </w:r>
            <w:r w:rsidRPr="00AF0A09">
              <w:rPr>
                <w:rFonts w:ascii="Times New Roman" w:eastAsia="Calibri" w:hAnsi="Times New Roman" w:cs="Times New Roman"/>
                <w:iCs/>
                <w:sz w:val="24"/>
                <w:szCs w:val="24"/>
                <w:vertAlign w:val="subscript"/>
              </w:rPr>
              <w:t>(NH4</w:t>
            </w:r>
            <w:r w:rsidRPr="00AF0A09">
              <w:rPr>
                <w:rFonts w:ascii="Times New Roman" w:eastAsia="Calibri" w:hAnsi="Times New Roman" w:cs="Times New Roman"/>
                <w:iCs/>
                <w:sz w:val="24"/>
                <w:szCs w:val="24"/>
              </w:rPr>
              <w:t>)</w:t>
            </w:r>
            <w:r w:rsidRPr="00AF0A09">
              <w:rPr>
                <w:rFonts w:ascii="Times New Roman" w:eastAsia="Calibri" w:hAnsi="Times New Roman" w:cs="Times New Roman"/>
                <w:iCs/>
                <w:sz w:val="24"/>
                <w:szCs w:val="24"/>
                <w:vertAlign w:val="subscript"/>
              </w:rPr>
              <w:t>2</w:t>
            </w:r>
            <w:r w:rsidRPr="00AF0A09">
              <w:rPr>
                <w:rFonts w:ascii="Times New Roman" w:eastAsia="Calibri" w:hAnsi="Times New Roman" w:cs="Times New Roman"/>
                <w:iCs/>
                <w:sz w:val="24"/>
                <w:szCs w:val="24"/>
              </w:rPr>
              <w:t>SO</w:t>
            </w:r>
            <w:r w:rsidRPr="00AF0A09">
              <w:rPr>
                <w:rFonts w:ascii="Times New Roman" w:eastAsia="Calibri" w:hAnsi="Times New Roman" w:cs="Times New Roman"/>
                <w:iCs/>
                <w:sz w:val="24"/>
                <w:szCs w:val="24"/>
                <w:vertAlign w:val="subscript"/>
              </w:rPr>
              <w:t>4</w:t>
            </w:r>
            <w:r w:rsidRPr="00AF0A09">
              <w:rPr>
                <w:rFonts w:ascii="Times New Roman" w:eastAsia="Calibri" w:hAnsi="Times New Roman" w:cs="Times New Roman"/>
                <w:iCs/>
                <w:sz w:val="24"/>
                <w:szCs w:val="24"/>
              </w:rPr>
              <w:t> = (14 + 4).2 + 32 + 16.4= 132 g/mol</w:t>
            </w:r>
          </w:p>
          <w:p w14:paraId="79B4DB9F" w14:textId="77777777" w:rsidR="003D55B7" w:rsidRPr="00AF0A09" w:rsidRDefault="003D55B7" w:rsidP="009C1FF9">
            <w:pPr>
              <w:spacing w:after="0" w:line="240" w:lineRule="auto"/>
              <w:jc w:val="center"/>
              <w:rPr>
                <w:rFonts w:ascii="Times New Roman" w:eastAsia="Calibri" w:hAnsi="Times New Roman" w:cs="Times New Roman"/>
                <w:iCs/>
                <w:sz w:val="24"/>
                <w:szCs w:val="24"/>
              </w:rPr>
            </w:pPr>
            <w:r w:rsidRPr="00AF0A09">
              <w:rPr>
                <w:rFonts w:ascii="Times New Roman" w:eastAsia="Calibri" w:hAnsi="Times New Roman" w:cs="Times New Roman"/>
                <w:iCs/>
                <w:noProof/>
                <w:sz w:val="24"/>
                <w:szCs w:val="24"/>
              </w:rPr>
              <w:drawing>
                <wp:inline distT="0" distB="0" distL="0" distR="0" wp14:anchorId="610D5640" wp14:editId="57B2AD71">
                  <wp:extent cx="2105025" cy="466725"/>
                  <wp:effectExtent l="0" t="0" r="9525" b="9525"/>
                  <wp:docPr id="1253964168" name="Picture 1253964168" descr="Giải bài tập Hóa học lớp 9 | Giải hóa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tập Hóa học lớp 9 | Giải hóa lớp 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105025" cy="466725"/>
                          </a:xfrm>
                          <a:prstGeom prst="rect">
                            <a:avLst/>
                          </a:prstGeom>
                          <a:noFill/>
                          <a:ln>
                            <a:noFill/>
                          </a:ln>
                        </pic:spPr>
                      </pic:pic>
                    </a:graphicData>
                  </a:graphic>
                </wp:inline>
              </w:drawing>
            </w:r>
          </w:p>
          <w:p w14:paraId="2A5A601E" w14:textId="77777777" w:rsidR="003D55B7" w:rsidRPr="00AF0A09" w:rsidRDefault="003D55B7" w:rsidP="009C1FF9">
            <w:pPr>
              <w:spacing w:after="0" w:line="240" w:lineRule="auto"/>
              <w:rPr>
                <w:rFonts w:ascii="Times New Roman" w:eastAsia="Calibri" w:hAnsi="Times New Roman" w:cs="Times New Roman"/>
                <w:iCs/>
                <w:sz w:val="24"/>
                <w:szCs w:val="24"/>
              </w:rPr>
            </w:pPr>
            <w:r w:rsidRPr="00AF0A09">
              <w:rPr>
                <w:rFonts w:ascii="Times New Roman" w:eastAsia="Calibri" w:hAnsi="Times New Roman" w:cs="Times New Roman"/>
                <w:iCs/>
                <w:sz w:val="24"/>
                <w:szCs w:val="24"/>
              </w:rPr>
              <w:t>c) Khối lượng của nguyên tố dinh dưỡng bón cho ruộng rau:</w:t>
            </w:r>
          </w:p>
          <w:p w14:paraId="68263464" w14:textId="77777777" w:rsidR="003D55B7" w:rsidRPr="00AF0A09" w:rsidRDefault="003D55B7" w:rsidP="009C1FF9">
            <w:pPr>
              <w:spacing w:after="0" w:line="240" w:lineRule="auto"/>
              <w:rPr>
                <w:rFonts w:ascii="Times New Roman" w:eastAsia="Calibri" w:hAnsi="Times New Roman" w:cs="Times New Roman"/>
                <w:iCs/>
                <w:sz w:val="24"/>
                <w:szCs w:val="24"/>
              </w:rPr>
            </w:pPr>
            <w:r w:rsidRPr="00AF0A09">
              <w:rPr>
                <w:rFonts w:ascii="Times New Roman" w:eastAsia="Calibri" w:hAnsi="Times New Roman" w:cs="Times New Roman"/>
                <w:iCs/>
                <w:sz w:val="24"/>
                <w:szCs w:val="24"/>
              </w:rPr>
              <w:t>Trong 132g (NH</w:t>
            </w:r>
            <w:r w:rsidRPr="00AF0A09">
              <w:rPr>
                <w:rFonts w:ascii="Times New Roman" w:eastAsia="Calibri" w:hAnsi="Times New Roman" w:cs="Times New Roman"/>
                <w:iCs/>
                <w:sz w:val="24"/>
                <w:szCs w:val="24"/>
                <w:vertAlign w:val="subscript"/>
              </w:rPr>
              <w:t>4</w:t>
            </w:r>
            <w:r w:rsidRPr="00AF0A09">
              <w:rPr>
                <w:rFonts w:ascii="Times New Roman" w:eastAsia="Calibri" w:hAnsi="Times New Roman" w:cs="Times New Roman"/>
                <w:iCs/>
                <w:sz w:val="24"/>
                <w:szCs w:val="24"/>
              </w:rPr>
              <w:t>)</w:t>
            </w:r>
            <w:r w:rsidRPr="00AF0A09">
              <w:rPr>
                <w:rFonts w:ascii="Times New Roman" w:eastAsia="Calibri" w:hAnsi="Times New Roman" w:cs="Times New Roman"/>
                <w:iCs/>
                <w:sz w:val="24"/>
                <w:szCs w:val="24"/>
                <w:vertAlign w:val="subscript"/>
              </w:rPr>
              <w:t>2</w:t>
            </w:r>
            <w:r w:rsidRPr="00AF0A09">
              <w:rPr>
                <w:rFonts w:ascii="Times New Roman" w:eastAsia="Calibri" w:hAnsi="Times New Roman" w:cs="Times New Roman"/>
                <w:iCs/>
                <w:sz w:val="24"/>
                <w:szCs w:val="24"/>
              </w:rPr>
              <w:t>SO</w:t>
            </w:r>
            <w:r w:rsidRPr="00AF0A09">
              <w:rPr>
                <w:rFonts w:ascii="Times New Roman" w:eastAsia="Calibri" w:hAnsi="Times New Roman" w:cs="Times New Roman"/>
                <w:iCs/>
                <w:sz w:val="24"/>
                <w:szCs w:val="24"/>
                <w:vertAlign w:val="subscript"/>
              </w:rPr>
              <w:t>4</w:t>
            </w:r>
            <w:r w:rsidRPr="00AF0A09">
              <w:rPr>
                <w:rFonts w:ascii="Times New Roman" w:eastAsia="Calibri" w:hAnsi="Times New Roman" w:cs="Times New Roman"/>
                <w:iCs/>
                <w:sz w:val="24"/>
                <w:szCs w:val="24"/>
              </w:rPr>
              <w:t> có 28g N</w:t>
            </w:r>
          </w:p>
          <w:p w14:paraId="1CB4C3D6" w14:textId="77777777" w:rsidR="003D55B7" w:rsidRPr="00AF0A09" w:rsidRDefault="003D55B7" w:rsidP="009C1FF9">
            <w:pPr>
              <w:spacing w:after="0" w:line="240" w:lineRule="auto"/>
              <w:rPr>
                <w:rFonts w:ascii="Times New Roman" w:eastAsia="Calibri" w:hAnsi="Times New Roman" w:cs="Times New Roman"/>
                <w:iCs/>
                <w:sz w:val="24"/>
                <w:szCs w:val="24"/>
              </w:rPr>
            </w:pPr>
            <w:r w:rsidRPr="00AF0A09">
              <w:rPr>
                <w:rFonts w:ascii="Times New Roman" w:eastAsia="Calibri" w:hAnsi="Times New Roman" w:cs="Times New Roman"/>
                <w:iCs/>
                <w:sz w:val="24"/>
                <w:szCs w:val="24"/>
              </w:rPr>
              <w:t>Trong 500g (NH</w:t>
            </w:r>
            <w:r w:rsidRPr="00AF0A09">
              <w:rPr>
                <w:rFonts w:ascii="Times New Roman" w:eastAsia="Calibri" w:hAnsi="Times New Roman" w:cs="Times New Roman"/>
                <w:iCs/>
                <w:sz w:val="24"/>
                <w:szCs w:val="24"/>
                <w:vertAlign w:val="subscript"/>
              </w:rPr>
              <w:t>4</w:t>
            </w:r>
            <w:r w:rsidRPr="00AF0A09">
              <w:rPr>
                <w:rFonts w:ascii="Times New Roman" w:eastAsia="Calibri" w:hAnsi="Times New Roman" w:cs="Times New Roman"/>
                <w:iCs/>
                <w:sz w:val="24"/>
                <w:szCs w:val="24"/>
              </w:rPr>
              <w:t>)</w:t>
            </w:r>
            <w:r w:rsidRPr="00AF0A09">
              <w:rPr>
                <w:rFonts w:ascii="Times New Roman" w:eastAsia="Calibri" w:hAnsi="Times New Roman" w:cs="Times New Roman"/>
                <w:iCs/>
                <w:sz w:val="24"/>
                <w:szCs w:val="24"/>
                <w:vertAlign w:val="subscript"/>
              </w:rPr>
              <w:t>2</w:t>
            </w:r>
            <w:r w:rsidRPr="00AF0A09">
              <w:rPr>
                <w:rFonts w:ascii="Times New Roman" w:eastAsia="Calibri" w:hAnsi="Times New Roman" w:cs="Times New Roman"/>
                <w:iCs/>
                <w:sz w:val="24"/>
                <w:szCs w:val="24"/>
              </w:rPr>
              <w:t>SO</w:t>
            </w:r>
            <w:r w:rsidRPr="00AF0A09">
              <w:rPr>
                <w:rFonts w:ascii="Times New Roman" w:eastAsia="Calibri" w:hAnsi="Times New Roman" w:cs="Times New Roman"/>
                <w:iCs/>
                <w:sz w:val="24"/>
                <w:szCs w:val="24"/>
                <w:vertAlign w:val="subscript"/>
              </w:rPr>
              <w:t>4</w:t>
            </w:r>
            <w:r w:rsidRPr="00AF0A09">
              <w:rPr>
                <w:rFonts w:ascii="Times New Roman" w:eastAsia="Calibri" w:hAnsi="Times New Roman" w:cs="Times New Roman"/>
                <w:iCs/>
                <w:sz w:val="24"/>
                <w:szCs w:val="24"/>
              </w:rPr>
              <w:t> có x g N.</w:t>
            </w:r>
          </w:p>
          <w:p w14:paraId="5DC9A49C" w14:textId="77777777" w:rsidR="003D55B7" w:rsidRPr="00AF0A09" w:rsidRDefault="003D55B7" w:rsidP="009C1FF9">
            <w:pPr>
              <w:spacing w:after="0" w:line="240" w:lineRule="auto"/>
              <w:jc w:val="center"/>
              <w:rPr>
                <w:rFonts w:ascii="Times New Roman" w:eastAsia="Calibri" w:hAnsi="Times New Roman" w:cs="Times New Roman"/>
                <w:b/>
                <w:iCs/>
                <w:sz w:val="24"/>
                <w:szCs w:val="24"/>
                <w:lang w:val="es-ES"/>
              </w:rPr>
            </w:pPr>
            <w:r w:rsidRPr="00AF0A09">
              <w:rPr>
                <w:rFonts w:ascii="Times New Roman" w:eastAsia="Calibri" w:hAnsi="Times New Roman" w:cs="Times New Roman"/>
                <w:b/>
                <w:iCs/>
                <w:noProof/>
                <w:sz w:val="24"/>
                <w:szCs w:val="24"/>
              </w:rPr>
              <w:drawing>
                <wp:inline distT="0" distB="0" distL="0" distR="0" wp14:anchorId="7CB499DE" wp14:editId="377FE757">
                  <wp:extent cx="1733550" cy="447675"/>
                  <wp:effectExtent l="0" t="0" r="0" b="9525"/>
                  <wp:docPr id="921591532" name="Picture 921591532" descr="Giải bài tập Hóa học lớp 9 | Giải hóa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Hóa học lớp 9 | Giải hóa lớp 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733550" cy="447675"/>
                          </a:xfrm>
                          <a:prstGeom prst="rect">
                            <a:avLst/>
                          </a:prstGeom>
                          <a:noFill/>
                          <a:ln>
                            <a:noFill/>
                          </a:ln>
                        </pic:spPr>
                      </pic:pic>
                    </a:graphicData>
                  </a:graphic>
                </wp:inline>
              </w:drawing>
            </w:r>
          </w:p>
        </w:tc>
      </w:tr>
    </w:tbl>
    <w:p w14:paraId="360BE099" w14:textId="77777777" w:rsidR="003D55B7" w:rsidRPr="00AF0A09" w:rsidRDefault="003D55B7" w:rsidP="009C1FF9">
      <w:pPr>
        <w:spacing w:after="0" w:line="240" w:lineRule="auto"/>
        <w:jc w:val="both"/>
        <w:rPr>
          <w:rFonts w:ascii="Times New Roman" w:eastAsia="Times New Roman" w:hAnsi="Times New Roman" w:cs="Times New Roman"/>
          <w:b/>
          <w:sz w:val="24"/>
          <w:szCs w:val="24"/>
          <w:shd w:val="clear" w:color="auto" w:fill="FFFFFF"/>
        </w:rPr>
      </w:pPr>
    </w:p>
    <w:p w14:paraId="00B41F68" w14:textId="77777777" w:rsidR="003D55B7" w:rsidRPr="00AF0A09" w:rsidRDefault="003D55B7"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192599BF"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12.</w:t>
      </w:r>
    </w:p>
    <w:p w14:paraId="5287FA5F"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12 trong SBT vào vở bài tập.</w:t>
      </w:r>
    </w:p>
    <w:p w14:paraId="459CE684"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13: Khối lượng riêng</w:t>
      </w:r>
    </w:p>
    <w:p w14:paraId="2F442993" w14:textId="77777777" w:rsidR="003D55B7" w:rsidRPr="00AF0A09" w:rsidRDefault="003D55B7" w:rsidP="009C1FF9">
      <w:pPr>
        <w:spacing w:after="0" w:line="240" w:lineRule="auto"/>
        <w:rPr>
          <w:rFonts w:ascii="Times New Roman" w:hAnsi="Times New Roman" w:cs="Times New Roman"/>
          <w:b/>
          <w:bCs/>
          <w:sz w:val="24"/>
          <w:szCs w:val="24"/>
        </w:rPr>
      </w:pPr>
    </w:p>
    <w:p w14:paraId="64FBBB26" w14:textId="77777777" w:rsidR="003D55B7" w:rsidRPr="00AF0A09" w:rsidRDefault="003D55B7" w:rsidP="009C1FF9">
      <w:pPr>
        <w:spacing w:after="0" w:line="240" w:lineRule="auto"/>
        <w:rPr>
          <w:rFonts w:ascii="Times New Roman" w:hAnsi="Times New Roman" w:cs="Times New Roman"/>
          <w:b/>
          <w:bCs/>
          <w:sz w:val="24"/>
          <w:szCs w:val="24"/>
        </w:rPr>
      </w:pPr>
    </w:p>
    <w:p w14:paraId="78697363" w14:textId="1E56257C" w:rsidR="003D55B7" w:rsidRPr="00AF0A09" w:rsidRDefault="003D55B7"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13763A7B" w14:textId="77777777" w:rsidR="003D55B7" w:rsidRPr="00AF0A09" w:rsidRDefault="003D55B7" w:rsidP="009C1FF9">
      <w:pPr>
        <w:spacing w:after="0" w:line="240" w:lineRule="auto"/>
        <w:rPr>
          <w:rFonts w:ascii="Times New Roman" w:eastAsia="Arial" w:hAnsi="Times New Roman" w:cs="Times New Roman"/>
          <w:b/>
          <w:bCs/>
          <w:i/>
          <w:sz w:val="24"/>
          <w:szCs w:val="24"/>
        </w:rPr>
      </w:pPr>
      <w:r w:rsidRPr="00AF0A09">
        <w:rPr>
          <w:rFonts w:ascii="Times New Roman" w:hAnsi="Times New Roman" w:cs="Times New Roman"/>
          <w:b/>
          <w:sz w:val="24"/>
          <w:szCs w:val="24"/>
          <w:lang w:val="vi-VN"/>
        </w:rPr>
        <w:t>B</w:t>
      </w:r>
      <w:r w:rsidRPr="00AF0A09">
        <w:rPr>
          <w:rFonts w:ascii="Times New Roman" w:hAnsi="Times New Roman" w:cs="Times New Roman"/>
          <w:b/>
          <w:sz w:val="24"/>
          <w:szCs w:val="24"/>
        </w:rPr>
        <w:t>ài</w:t>
      </w:r>
      <w:r w:rsidRPr="00AF0A09">
        <w:rPr>
          <w:rFonts w:ascii="Times New Roman" w:hAnsi="Times New Roman" w:cs="Times New Roman"/>
          <w:b/>
          <w:sz w:val="24"/>
          <w:szCs w:val="24"/>
          <w:lang w:val="vi-VN"/>
        </w:rPr>
        <w:t xml:space="preserve"> 1</w:t>
      </w:r>
      <w:r w:rsidRPr="00AF0A09">
        <w:rPr>
          <w:rFonts w:ascii="Times New Roman" w:hAnsi="Times New Roman" w:cs="Times New Roman"/>
          <w:b/>
          <w:sz w:val="24"/>
          <w:szCs w:val="24"/>
        </w:rPr>
        <w:t>3</w:t>
      </w:r>
      <w:r w:rsidRPr="00AF0A09">
        <w:rPr>
          <w:rFonts w:ascii="Times New Roman" w:hAnsi="Times New Roman" w:cs="Times New Roman"/>
          <w:b/>
          <w:sz w:val="24"/>
          <w:szCs w:val="24"/>
          <w:lang w:val="vi-VN"/>
        </w:rPr>
        <w:t xml:space="preserve">: </w:t>
      </w:r>
      <w:r w:rsidRPr="00AF0A09">
        <w:rPr>
          <w:rFonts w:ascii="Times New Roman" w:hAnsi="Times New Roman" w:cs="Times New Roman"/>
          <w:b/>
          <w:sz w:val="24"/>
          <w:szCs w:val="24"/>
        </w:rPr>
        <w:t xml:space="preserve">                                   KHỐI LƯỢNG RIÊNG</w:t>
      </w:r>
      <w:r w:rsidRPr="00AF0A09">
        <w:rPr>
          <w:rFonts w:ascii="Times New Roman" w:eastAsia="Arial" w:hAnsi="Times New Roman" w:cs="Times New Roman"/>
          <w:b/>
          <w:bCs/>
          <w:i/>
          <w:sz w:val="24"/>
          <w:szCs w:val="24"/>
        </w:rPr>
        <w:t xml:space="preserve"> </w:t>
      </w:r>
    </w:p>
    <w:p w14:paraId="39AE47A4"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 Phần Vật lý) </w:t>
      </w:r>
    </w:p>
    <w:p w14:paraId="6DFF38F0"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48, 49 - tuần 12, 13)</w:t>
      </w:r>
    </w:p>
    <w:p w14:paraId="733851A3"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p>
    <w:p w14:paraId="52A0BD32" w14:textId="77777777" w:rsidR="003D55B7" w:rsidRPr="00AF0A09" w:rsidRDefault="003D55B7"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7B86FF0D" w14:textId="77777777" w:rsidR="003D55B7" w:rsidRPr="00AF0A09" w:rsidRDefault="003D55B7"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 xml:space="preserve">1. </w:t>
      </w:r>
      <w:r w:rsidRPr="00AF0A09">
        <w:rPr>
          <w:rFonts w:ascii="Times New Roman" w:eastAsia="Times New Roman" w:hAnsi="Times New Roman" w:cs="Times New Roman"/>
          <w:b/>
          <w:sz w:val="24"/>
          <w:szCs w:val="24"/>
          <w:shd w:val="clear" w:color="auto" w:fill="FFFFFF"/>
        </w:rPr>
        <w:t>Về k</w:t>
      </w:r>
      <w:r w:rsidRPr="00AF0A09">
        <w:rPr>
          <w:rFonts w:ascii="Times New Roman" w:eastAsia="Times New Roman" w:hAnsi="Times New Roman" w:cs="Times New Roman"/>
          <w:b/>
          <w:sz w:val="24"/>
          <w:szCs w:val="24"/>
          <w:shd w:val="clear" w:color="auto" w:fill="FFFFFF"/>
          <w:lang w:val="vi-VN"/>
        </w:rPr>
        <w:t>iến thức</w:t>
      </w:r>
      <w:r w:rsidRPr="00AF0A09">
        <w:rPr>
          <w:rFonts w:ascii="Times New Roman" w:eastAsia="Times New Roman" w:hAnsi="Times New Roman" w:cs="Times New Roman"/>
          <w:b/>
          <w:sz w:val="24"/>
          <w:szCs w:val="24"/>
          <w:shd w:val="clear" w:color="auto" w:fill="FFFFFF"/>
        </w:rPr>
        <w:t>:</w:t>
      </w:r>
    </w:p>
    <w:p w14:paraId="04F39867"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định nghĩa khối lượng riêng, xác định được khối lượng riêng qua khối lượng và thể tích tương ứng.</w:t>
      </w:r>
    </w:p>
    <w:p w14:paraId="102A5281" w14:textId="77777777" w:rsidR="003D55B7" w:rsidRPr="00AF0A09" w:rsidRDefault="003D55B7"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61512DE3" wp14:editId="025A4B3D">
            <wp:extent cx="2533650" cy="601636"/>
            <wp:effectExtent l="0" t="0" r="0" b="8255"/>
            <wp:docPr id="883954277" name="Picture 88395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533650" cy="601636"/>
                    </a:xfrm>
                    <a:prstGeom prst="rect">
                      <a:avLst/>
                    </a:prstGeom>
                    <a:noFill/>
                  </pic:spPr>
                </pic:pic>
              </a:graphicData>
            </a:graphic>
          </wp:inline>
        </w:drawing>
      </w:r>
      <w:r w:rsidRPr="00AF0A09">
        <w:rPr>
          <w:rFonts w:ascii="Times New Roman" w:hAnsi="Times New Roman" w:cs="Times New Roman"/>
          <w:noProof/>
          <w:sz w:val="24"/>
          <w:szCs w:val="24"/>
        </w:rPr>
        <mc:AlternateContent>
          <mc:Choice Requires="wps">
            <w:drawing>
              <wp:inline distT="0" distB="0" distL="0" distR="0" wp14:anchorId="5D052612" wp14:editId="29926240">
                <wp:extent cx="304800" cy="304800"/>
                <wp:effectExtent l="0" t="0" r="0" b="0"/>
                <wp:docPr id="89504529" name="AutoShape 6" descr="Giáo án Vật lí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1E7D860" id="AutoShape 6" o:spid="_x0000_s1026" alt="Giáo án Vật lí 8 Kết nối tri thức (năm 2023 mới nhất) | Giáo án Khoa học tự nhiên 8"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42ABE359"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Liệt kê được một số đơn vị đo khối lượng riêng thường dùng.</w:t>
      </w:r>
    </w:p>
    <w:p w14:paraId="573DA7EB" w14:textId="77777777" w:rsidR="003D55B7" w:rsidRPr="00AF0A09" w:rsidRDefault="003D55B7" w:rsidP="009C1FF9">
      <w:pPr>
        <w:spacing w:after="0" w:line="240" w:lineRule="auto"/>
        <w:ind w:right="-510"/>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shd w:val="clear" w:color="auto" w:fill="FFFFFF"/>
          <w:lang w:val="nl-NL"/>
        </w:rPr>
        <w:t>2</w:t>
      </w:r>
      <w:r w:rsidRPr="00AF0A09">
        <w:rPr>
          <w:rFonts w:ascii="Times New Roman" w:eastAsia="Times New Roman" w:hAnsi="Times New Roman" w:cs="Times New Roman"/>
          <w:b/>
          <w:sz w:val="24"/>
          <w:szCs w:val="24"/>
          <w:shd w:val="clear" w:color="auto" w:fill="FFFFFF"/>
          <w:lang w:val="vi-VN"/>
        </w:rPr>
        <w:t xml:space="preserve">. </w:t>
      </w:r>
      <w:r w:rsidRPr="00AF0A09">
        <w:rPr>
          <w:rFonts w:ascii="Times New Roman" w:eastAsia="Times New Roman" w:hAnsi="Times New Roman" w:cs="Times New Roman"/>
          <w:b/>
          <w:sz w:val="24"/>
          <w:szCs w:val="24"/>
          <w:shd w:val="clear" w:color="auto" w:fill="FFFFFF"/>
          <w:lang w:val="nl-NL"/>
        </w:rPr>
        <w:t>Về n</w:t>
      </w:r>
      <w:r w:rsidRPr="00AF0A09">
        <w:rPr>
          <w:rFonts w:ascii="Times New Roman" w:eastAsia="Times New Roman" w:hAnsi="Times New Roman" w:cs="Times New Roman"/>
          <w:b/>
          <w:sz w:val="24"/>
          <w:szCs w:val="24"/>
          <w:shd w:val="clear" w:color="auto" w:fill="FFFFFF"/>
          <w:lang w:val="vi-VN"/>
        </w:rPr>
        <w:t>ăng lực</w:t>
      </w:r>
      <w:r w:rsidRPr="00AF0A09">
        <w:rPr>
          <w:rFonts w:ascii="Times New Roman" w:eastAsia="Times New Roman" w:hAnsi="Times New Roman" w:cs="Times New Roman"/>
          <w:b/>
          <w:sz w:val="24"/>
          <w:szCs w:val="24"/>
          <w:shd w:val="clear" w:color="auto" w:fill="FFFFFF"/>
        </w:rPr>
        <w:t>:</w:t>
      </w:r>
    </w:p>
    <w:p w14:paraId="735FD35C" w14:textId="77777777" w:rsidR="003D55B7" w:rsidRPr="00AF0A09" w:rsidRDefault="003D55B7"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3E3C6D54"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ăng lực tự chủ và tự học: tìm kiếm thông tin, đọc sách giáo khoa, để tìm hiểu về khối lượng riêng, công thức và đơn vị đo khối lượng riêng thường dùng.</w:t>
      </w:r>
    </w:p>
    <w:p w14:paraId="2F3B019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ăng lực giao tiếp và hợp tác: thảo luận nhóm để tìm ra vấn đề và phương hướng làm thực hành để xác định được khối lượng và thể tích của vật.</w:t>
      </w:r>
    </w:p>
    <w:p w14:paraId="05B7C72F"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ăng lực giải quyết vấn đề và sáng tạo: GQVĐ trong thực hành, tìm ra hoặc chứng minh công thức tính khối lượng riêng.</w:t>
      </w:r>
    </w:p>
    <w:p w14:paraId="76610FB1" w14:textId="77777777" w:rsidR="003D55B7" w:rsidRPr="00AF0A09" w:rsidRDefault="003D55B7"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04A3ED4B"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ình bày được định nghĩa khối lượng riêng, công thức tính khối lượng riêng và đơn vị đo khối lượng riêng thường dùng, ứng dụng của khối lượng riêng trong đời sống.</w:t>
      </w:r>
    </w:p>
    <w:p w14:paraId="1FD3109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ác định được một đại lượng khi biết hai đại lượng đã cho: khối lượng, thể tích, khối lượng riêng.</w:t>
      </w:r>
    </w:p>
    <w:p w14:paraId="7F3143FA"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ải được các bài tập liên quan tới khối lượng riêng.</w:t>
      </w:r>
    </w:p>
    <w:p w14:paraId="2009D212" w14:textId="77777777" w:rsidR="003D55B7" w:rsidRPr="00AF0A09" w:rsidRDefault="003D55B7" w:rsidP="009C1FF9">
      <w:pPr>
        <w:pStyle w:val="NormalWeb"/>
        <w:kinsoku w:val="0"/>
        <w:overflowPunct w:val="0"/>
        <w:spacing w:before="0" w:beforeAutospacing="0" w:after="0" w:afterAutospacing="0"/>
        <w:ind w:right="-226"/>
        <w:jc w:val="both"/>
        <w:textAlignment w:val="baseline"/>
        <w:rPr>
          <w:b/>
          <w:bCs/>
          <w:lang w:val="nl-NL"/>
        </w:rPr>
      </w:pPr>
      <w:r w:rsidRPr="00AF0A09">
        <w:rPr>
          <w:b/>
          <w:bCs/>
          <w:lang w:val="nl-NL"/>
        </w:rPr>
        <w:t xml:space="preserve">3. Về phẩm chất: </w:t>
      </w:r>
      <w:r w:rsidRPr="00AF0A09">
        <w:t>Thông qua thực hiện bài học sẽ tạo điều kiện để học sinh:</w:t>
      </w:r>
    </w:p>
    <w:p w14:paraId="33CCC6F2"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ăm học, chịu khó tìm tòi tài liệu và thực hiện các nhiệm vụ cá nhân nhằm tìm hiểu về khối lượng riêng.</w:t>
      </w:r>
    </w:p>
    <w:p w14:paraId="51F8F38D"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ó trách nhiệm trong hoạt động nhóm, chủ động nhận và thực hiện nhiệm vụ thí nghiệm, thảo luận tìm ra được công thức tính khối lượng riêng.</w:t>
      </w:r>
    </w:p>
    <w:p w14:paraId="56A4468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ung thực, cẩn thận trong thực hành, ghi chép kết quả thí nghiệm đo khối lượng, thể tích vật.</w:t>
      </w:r>
    </w:p>
    <w:p w14:paraId="7733A9B9" w14:textId="77777777" w:rsidR="003D55B7" w:rsidRPr="00AF0A09" w:rsidRDefault="003D55B7" w:rsidP="009C1FF9">
      <w:pPr>
        <w:kinsoku w:val="0"/>
        <w:overflowPunct w:val="0"/>
        <w:spacing w:after="0" w:line="240" w:lineRule="auto"/>
        <w:contextualSpacing/>
        <w:jc w:val="both"/>
        <w:textAlignment w:val="baseline"/>
        <w:rPr>
          <w:rFonts w:ascii="Times New Roman" w:hAnsi="Times New Roman" w:cs="Times New Roman"/>
          <w:bCs/>
          <w:sz w:val="24"/>
          <w:szCs w:val="24"/>
          <w:lang w:val="vi-VN"/>
        </w:rPr>
      </w:pPr>
      <w:r w:rsidRPr="00AF0A09">
        <w:rPr>
          <w:rFonts w:ascii="Times New Roman" w:hAnsi="Times New Roman" w:cs="Times New Roman"/>
          <w:b/>
          <w:bCs/>
          <w:sz w:val="24"/>
          <w:szCs w:val="24"/>
          <w:shd w:val="clear" w:color="auto" w:fill="FFFFFF"/>
        </w:rPr>
        <w:t>II. Thiết bị dạy học và học liệu</w:t>
      </w:r>
    </w:p>
    <w:p w14:paraId="14030CE1" w14:textId="77777777" w:rsidR="003D55B7" w:rsidRPr="00AF0A09" w:rsidRDefault="003D55B7"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1. Chuẩn bị của giáo viên.</w:t>
      </w:r>
    </w:p>
    <w:p w14:paraId="5411D227" w14:textId="77777777" w:rsidR="003D55B7" w:rsidRPr="00AF0A09" w:rsidRDefault="003D55B7"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4AB807C5" w14:textId="77777777" w:rsidR="003D55B7" w:rsidRPr="00AF0A09" w:rsidRDefault="003D55B7" w:rsidP="009C1FF9">
      <w:pPr>
        <w:pStyle w:val="BodyText"/>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2. Chuẩn bị của học sinh.</w:t>
      </w:r>
    </w:p>
    <w:p w14:paraId="110EF619" w14:textId="77777777" w:rsidR="003D55B7" w:rsidRPr="00AF0A09" w:rsidRDefault="003D55B7"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0603D548" w14:textId="77777777" w:rsidR="003D55B7" w:rsidRPr="00AF0A09" w:rsidRDefault="003D55B7"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lastRenderedPageBreak/>
        <w:t>III. Tiến trình dạy học</w:t>
      </w:r>
    </w:p>
    <w:p w14:paraId="5C19E779" w14:textId="77777777" w:rsidR="003D55B7" w:rsidRPr="00AF0A09" w:rsidRDefault="003D55B7" w:rsidP="009C1FF9">
      <w:pPr>
        <w:spacing w:after="0" w:line="240" w:lineRule="auto"/>
        <w:ind w:right="-85"/>
        <w:jc w:val="both"/>
        <w:rPr>
          <w:rFonts w:ascii="Times New Roman" w:eastAsia="Times New Roman" w:hAnsi="Times New Roman" w:cs="Times New Roman"/>
          <w:sz w:val="24"/>
          <w:szCs w:val="24"/>
          <w:lang w:val="vi-VN"/>
        </w:rPr>
      </w:pPr>
      <w:r w:rsidRPr="00AF0A09">
        <w:rPr>
          <w:rFonts w:ascii="Times New Roman" w:eastAsia="Times New Roman" w:hAnsi="Times New Roman" w:cs="Times New Roman"/>
          <w:b/>
          <w:sz w:val="24"/>
          <w:szCs w:val="24"/>
        </w:rPr>
        <w:t>1. Hoạt động 1: Mở đầu.</w:t>
      </w:r>
    </w:p>
    <w:p w14:paraId="68D1EF43" w14:textId="77777777" w:rsidR="003D55B7" w:rsidRPr="00AF0A09" w:rsidRDefault="003D55B7"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Khơi gợi được sự tò mò của HS tìm hiểu về khối lượng riêng của vật</w:t>
      </w:r>
      <w:r w:rsidRPr="00AF0A09">
        <w:rPr>
          <w:rFonts w:ascii="Times New Roman" w:eastAsia="Times New Roman" w:hAnsi="Times New Roman" w:cs="Times New Roman"/>
          <w:b/>
          <w:sz w:val="24"/>
          <w:szCs w:val="24"/>
        </w:rPr>
        <w:t>.</w:t>
      </w:r>
    </w:p>
    <w:p w14:paraId="58D4C32B"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Times New Roman" w:hAnsi="Times New Roman" w:cs="Times New Roman"/>
          <w:sz w:val="24"/>
          <w:szCs w:val="24"/>
        </w:rPr>
        <w:t>GV đặt câu hỏi: Trong đời sống, ta thường nói sắt nặng hơn nhôm. Nói như thế có đúng không?</w:t>
      </w:r>
    </w:p>
    <w:p w14:paraId="75501CB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rPr>
        <w:t>Dự đoán câu trả lời của học sinh: Nói như thế có đúng, người ta đang nói về khối lượng riêng của sắt lớn hơn khối lượng riêng của nhôm.</w:t>
      </w:r>
    </w:p>
    <w:p w14:paraId="1D69848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Style w:val="TableGrid"/>
        <w:tblW w:w="0" w:type="auto"/>
        <w:tblLook w:val="04A0" w:firstRow="1" w:lastRow="0" w:firstColumn="1" w:lastColumn="0" w:noHBand="0" w:noVBand="1"/>
      </w:tblPr>
      <w:tblGrid>
        <w:gridCol w:w="6487"/>
        <w:gridCol w:w="3226"/>
      </w:tblGrid>
      <w:tr w:rsidR="009C1FF9" w:rsidRPr="00AF0A09" w14:paraId="2E438D83" w14:textId="77777777" w:rsidTr="00693BA4">
        <w:tc>
          <w:tcPr>
            <w:tcW w:w="6487" w:type="dxa"/>
            <w:vAlign w:val="bottom"/>
          </w:tcPr>
          <w:p w14:paraId="740CE003" w14:textId="77777777" w:rsidR="003D55B7" w:rsidRPr="00AF0A09" w:rsidRDefault="003D55B7" w:rsidP="009C1FF9">
            <w:pPr>
              <w:jc w:val="center"/>
              <w:rPr>
                <w:rFonts w:eastAsia="Arial" w:cs="Times New Roman"/>
                <w:b/>
                <w:szCs w:val="24"/>
              </w:rPr>
            </w:pPr>
            <w:r w:rsidRPr="00AF0A09">
              <w:rPr>
                <w:rFonts w:cs="Times New Roman"/>
                <w:b/>
                <w:szCs w:val="24"/>
                <w:lang w:val="nl-NL"/>
              </w:rPr>
              <w:t>HOẠT ĐỘNG CỦA GV - HS</w:t>
            </w:r>
          </w:p>
        </w:tc>
        <w:tc>
          <w:tcPr>
            <w:tcW w:w="3226" w:type="dxa"/>
            <w:vAlign w:val="bottom"/>
          </w:tcPr>
          <w:p w14:paraId="2CFAD82A" w14:textId="77777777" w:rsidR="003D55B7" w:rsidRPr="00AF0A09" w:rsidRDefault="003D55B7" w:rsidP="009C1FF9">
            <w:pPr>
              <w:jc w:val="center"/>
              <w:rPr>
                <w:rFonts w:eastAsia="Arial" w:cs="Times New Roman"/>
                <w:b/>
                <w:szCs w:val="24"/>
              </w:rPr>
            </w:pPr>
            <w:r w:rsidRPr="00AF0A09">
              <w:rPr>
                <w:rFonts w:cs="Times New Roman"/>
                <w:b/>
                <w:szCs w:val="24"/>
                <w:lang w:val="nl-NL"/>
              </w:rPr>
              <w:t>DỰ KIẾN SẢN PHẨM</w:t>
            </w:r>
          </w:p>
        </w:tc>
      </w:tr>
      <w:tr w:rsidR="009C1FF9" w:rsidRPr="00AF0A09" w14:paraId="2730ACA3" w14:textId="77777777" w:rsidTr="00693BA4">
        <w:tc>
          <w:tcPr>
            <w:tcW w:w="6487" w:type="dxa"/>
          </w:tcPr>
          <w:p w14:paraId="7098B4A7" w14:textId="77777777" w:rsidR="003D55B7" w:rsidRPr="00AF0A09" w:rsidRDefault="003D55B7" w:rsidP="009C1FF9">
            <w:pPr>
              <w:pStyle w:val="NormalWeb"/>
              <w:shd w:val="clear" w:color="auto" w:fill="FFFFFF"/>
              <w:spacing w:before="0" w:beforeAutospacing="0" w:after="0" w:afterAutospacing="0"/>
              <w:jc w:val="both"/>
            </w:pPr>
            <w:r w:rsidRPr="00AF0A09">
              <w:rPr>
                <w:b/>
                <w:bCs/>
              </w:rPr>
              <w:t>Bước 1. Chuyển giao nhiệm vụ học tập</w:t>
            </w:r>
          </w:p>
          <w:p w14:paraId="2D57513F" w14:textId="77777777" w:rsidR="003D55B7" w:rsidRPr="00AF0A09" w:rsidRDefault="003D55B7" w:rsidP="009C1FF9">
            <w:pPr>
              <w:ind w:left="48" w:right="48"/>
              <w:jc w:val="both"/>
              <w:rPr>
                <w:rFonts w:cs="Times New Roman"/>
                <w:szCs w:val="24"/>
              </w:rPr>
            </w:pPr>
            <w:r w:rsidRPr="00AF0A09">
              <w:rPr>
                <w:rFonts w:cs="Times New Roman"/>
                <w:szCs w:val="24"/>
              </w:rPr>
              <w:t>GV đặt câu hỏi: Trong đời sống, ta thường nói sắt nặng hơn nhôm. Nói như thế có đúng không?</w:t>
            </w:r>
          </w:p>
          <w:p w14:paraId="09D4AAFE" w14:textId="77777777" w:rsidR="003D55B7" w:rsidRPr="00AF0A09" w:rsidRDefault="003D55B7" w:rsidP="009C1FF9">
            <w:pPr>
              <w:pStyle w:val="NormalWeb"/>
              <w:shd w:val="clear" w:color="auto" w:fill="FFFFFF"/>
              <w:spacing w:before="0" w:beforeAutospacing="0" w:after="0" w:afterAutospacing="0"/>
              <w:jc w:val="both"/>
            </w:pPr>
            <w:r w:rsidRPr="00AF0A09">
              <w:t>- HS nhận nhiệm vụ.</w:t>
            </w:r>
          </w:p>
          <w:p w14:paraId="3EB0823A"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2. Thực hiện nhiệm vụ học tập</w:t>
            </w:r>
          </w:p>
          <w:p w14:paraId="1480CE81" w14:textId="77777777" w:rsidR="003D55B7" w:rsidRPr="00AF0A09" w:rsidRDefault="003D55B7" w:rsidP="009C1FF9">
            <w:pPr>
              <w:ind w:left="48" w:right="48"/>
              <w:jc w:val="both"/>
              <w:rPr>
                <w:rFonts w:cs="Times New Roman"/>
                <w:szCs w:val="24"/>
              </w:rPr>
            </w:pPr>
            <w:r w:rsidRPr="00AF0A09">
              <w:rPr>
                <w:rFonts w:cs="Times New Roman"/>
                <w:szCs w:val="24"/>
                <w:shd w:val="clear" w:color="auto" w:fill="FFFFFF"/>
              </w:rPr>
              <w:t xml:space="preserve">- </w:t>
            </w:r>
            <w:r w:rsidRPr="00AF0A09">
              <w:rPr>
                <w:rFonts w:cs="Times New Roman"/>
                <w:szCs w:val="24"/>
              </w:rPr>
              <w:t>HS hoạt động cá nhân suy nghĩ trả lời câu hỏi.</w:t>
            </w:r>
          </w:p>
          <w:p w14:paraId="2C7EDFC4" w14:textId="77777777" w:rsidR="003D55B7" w:rsidRPr="00AF0A09" w:rsidRDefault="003D55B7" w:rsidP="009C1FF9">
            <w:pPr>
              <w:pStyle w:val="NormalWeb"/>
              <w:shd w:val="clear" w:color="auto" w:fill="FFFFFF"/>
              <w:spacing w:before="0" w:beforeAutospacing="0" w:after="0" w:afterAutospacing="0"/>
              <w:jc w:val="both"/>
            </w:pPr>
            <w:r w:rsidRPr="00AF0A09">
              <w:rPr>
                <w:shd w:val="clear" w:color="auto" w:fill="FFFFFF"/>
              </w:rPr>
              <w:t>- GV quan sát, đôn đốc HS.</w:t>
            </w:r>
          </w:p>
          <w:p w14:paraId="1A5B1ED3"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3. Báo cáo kết quả hoạt động và thảo luận</w:t>
            </w:r>
          </w:p>
          <w:p w14:paraId="34BA361B" w14:textId="77777777" w:rsidR="003D55B7" w:rsidRPr="00AF0A09" w:rsidRDefault="003D55B7" w:rsidP="009C1FF9">
            <w:pPr>
              <w:ind w:left="48" w:right="48"/>
              <w:jc w:val="both"/>
              <w:rPr>
                <w:rFonts w:cs="Times New Roman"/>
                <w:szCs w:val="24"/>
              </w:rPr>
            </w:pPr>
            <w:r w:rsidRPr="00AF0A09">
              <w:rPr>
                <w:rFonts w:cs="Times New Roman"/>
                <w:szCs w:val="24"/>
              </w:rPr>
              <w:t>GV mời một vài HS trả lời câu hỏi.</w:t>
            </w:r>
          </w:p>
          <w:p w14:paraId="66BA7F26" w14:textId="77777777" w:rsidR="003D55B7" w:rsidRPr="00AF0A09" w:rsidRDefault="003D55B7"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1BACD0BD" w14:textId="77777777" w:rsidR="003D55B7" w:rsidRPr="00AF0A09" w:rsidRDefault="003D55B7" w:rsidP="009C1FF9">
            <w:pPr>
              <w:ind w:left="48" w:right="48"/>
              <w:jc w:val="both"/>
              <w:rPr>
                <w:rFonts w:cs="Times New Roman"/>
                <w:szCs w:val="24"/>
              </w:rPr>
            </w:pPr>
            <w:r w:rsidRPr="00AF0A09">
              <w:rPr>
                <w:rFonts w:cs="Times New Roman"/>
                <w:szCs w:val="24"/>
              </w:rPr>
              <w:t>- GV nhận xét, ghi nhận các ý kiến của HS.</w:t>
            </w:r>
          </w:p>
          <w:p w14:paraId="4FD0A6C5" w14:textId="77777777" w:rsidR="003D55B7" w:rsidRPr="00AF0A09" w:rsidRDefault="003D55B7" w:rsidP="009C1FF9">
            <w:pPr>
              <w:pStyle w:val="NormalWeb"/>
              <w:shd w:val="clear" w:color="auto" w:fill="FFFFFF"/>
              <w:spacing w:before="0" w:beforeAutospacing="0" w:after="0" w:afterAutospacing="0"/>
              <w:jc w:val="both"/>
            </w:pPr>
            <w:r w:rsidRPr="00AF0A09">
              <w:t>- GV chưa chốt kiến thức mà dẫn dắt vào bài học mới: </w:t>
            </w:r>
            <w:r w:rsidRPr="00AF0A09">
              <w:rPr>
                <w:i/>
                <w:iCs/>
              </w:rPr>
              <w:t>Để giải thích câu hỏi này đầy đủ và chính xác, chúng ta cùng đi vào bài học ngày hôm nay.</w:t>
            </w:r>
          </w:p>
        </w:tc>
        <w:tc>
          <w:tcPr>
            <w:tcW w:w="3226" w:type="dxa"/>
          </w:tcPr>
          <w:p w14:paraId="129AB1AE" w14:textId="77777777" w:rsidR="003D55B7" w:rsidRPr="00AF0A09" w:rsidRDefault="003D55B7" w:rsidP="009C1FF9">
            <w:pPr>
              <w:jc w:val="both"/>
              <w:rPr>
                <w:rFonts w:eastAsia="Arial" w:cs="Times New Roman"/>
                <w:szCs w:val="24"/>
              </w:rPr>
            </w:pPr>
          </w:p>
          <w:p w14:paraId="539F1915" w14:textId="77777777" w:rsidR="003D55B7" w:rsidRPr="00AF0A09" w:rsidRDefault="003D55B7" w:rsidP="009C1FF9">
            <w:pPr>
              <w:jc w:val="both"/>
              <w:rPr>
                <w:rFonts w:eastAsia="Arial" w:cs="Times New Roman"/>
                <w:i/>
                <w:szCs w:val="24"/>
              </w:rPr>
            </w:pPr>
            <w:r w:rsidRPr="00AF0A09">
              <w:rPr>
                <w:rFonts w:eastAsia="Arial" w:cs="Times New Roman"/>
                <w:i/>
                <w:szCs w:val="24"/>
              </w:rPr>
              <w:t>Hướng dẫn trả lời câu hỏi hoạt động khởi động:</w:t>
            </w:r>
          </w:p>
          <w:p w14:paraId="19920F4D" w14:textId="77777777" w:rsidR="003D55B7" w:rsidRPr="00AF0A09" w:rsidRDefault="003D55B7" w:rsidP="009C1FF9">
            <w:pPr>
              <w:rPr>
                <w:rFonts w:eastAsia="Arial" w:cs="Times New Roman"/>
                <w:szCs w:val="24"/>
              </w:rPr>
            </w:pPr>
          </w:p>
          <w:p w14:paraId="1361BA31" w14:textId="77777777" w:rsidR="003D55B7" w:rsidRPr="00AF0A09" w:rsidRDefault="003D55B7" w:rsidP="009C1FF9">
            <w:pPr>
              <w:rPr>
                <w:rFonts w:eastAsia="Arial" w:cs="Times New Roman"/>
                <w:szCs w:val="24"/>
              </w:rPr>
            </w:pPr>
            <w:r w:rsidRPr="00AF0A09">
              <w:rPr>
                <w:rFonts w:cs="Times New Roman"/>
                <w:szCs w:val="24"/>
                <w:shd w:val="clear" w:color="auto" w:fill="FFFFFF"/>
              </w:rPr>
              <w:t>Trong đời sống, ta thường nói sắt nặng hơn nhôm. Nói như thế có đúng vì họ đang nói tới khối lượng riêng của sắt lớn hơn khối lượng riêng của nhôm. Để trả lời được câu hỏi, ta cần so sánh khối lượng riêng của sắt và nhôm.</w:t>
            </w:r>
          </w:p>
        </w:tc>
      </w:tr>
    </w:tbl>
    <w:p w14:paraId="115BC3F5" w14:textId="77777777" w:rsidR="003D55B7" w:rsidRPr="00AF0A09" w:rsidRDefault="003D55B7" w:rsidP="009C1FF9">
      <w:pPr>
        <w:spacing w:after="0" w:line="240" w:lineRule="auto"/>
        <w:rPr>
          <w:rFonts w:ascii="Times New Roman" w:eastAsia="Calibri" w:hAnsi="Times New Roman" w:cs="Times New Roman"/>
          <w:sz w:val="24"/>
          <w:szCs w:val="24"/>
        </w:rPr>
      </w:pPr>
    </w:p>
    <w:p w14:paraId="08794036"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oạt động 2: Hình thành kiến thức mới </w:t>
      </w:r>
    </w:p>
    <w:p w14:paraId="2EA0FF8E" w14:textId="77777777" w:rsidR="003D55B7" w:rsidRPr="00AF0A09" w:rsidRDefault="003D55B7" w:rsidP="009C1FF9">
      <w:pPr>
        <w:spacing w:after="0" w:line="240" w:lineRule="auto"/>
        <w:jc w:val="both"/>
        <w:rPr>
          <w:rFonts w:ascii="Times New Roman" w:hAnsi="Times New Roman" w:cs="Times New Roman"/>
          <w:b/>
          <w:i/>
          <w:iCs/>
          <w:sz w:val="24"/>
          <w:szCs w:val="24"/>
        </w:rPr>
      </w:pPr>
      <w:r w:rsidRPr="00AF0A09">
        <w:rPr>
          <w:rFonts w:ascii="Times New Roman" w:eastAsia="Times New Roman" w:hAnsi="Times New Roman" w:cs="Times New Roman"/>
          <w:b/>
          <w:bCs/>
          <w:sz w:val="24"/>
          <w:szCs w:val="24"/>
        </w:rPr>
        <w:t>Hoạt động 2.1</w:t>
      </w:r>
      <w:r w:rsidRPr="00AF0A09">
        <w:rPr>
          <w:rFonts w:ascii="Times New Roman" w:eastAsia="Times New Roman" w:hAnsi="Times New Roman" w:cs="Times New Roman"/>
          <w:sz w:val="24"/>
          <w:szCs w:val="24"/>
        </w:rPr>
        <w:t>: </w:t>
      </w:r>
      <w:r w:rsidRPr="00AF0A09">
        <w:rPr>
          <w:rFonts w:ascii="Times New Roman" w:eastAsia="Times New Roman" w:hAnsi="Times New Roman" w:cs="Times New Roman"/>
          <w:b/>
          <w:bCs/>
          <w:sz w:val="24"/>
          <w:szCs w:val="24"/>
        </w:rPr>
        <w:t>Làm thí nghiệm</w:t>
      </w:r>
    </w:p>
    <w:p w14:paraId="7178BD4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sz w:val="24"/>
          <w:szCs w:val="24"/>
        </w:rPr>
        <w:t xml:space="preserve">a. Mục tiêu:  </w:t>
      </w:r>
      <w:r w:rsidRPr="00AF0A09">
        <w:rPr>
          <w:rFonts w:ascii="Times New Roman" w:eastAsia="Times New Roman" w:hAnsi="Times New Roman" w:cs="Times New Roman"/>
          <w:sz w:val="24"/>
          <w:szCs w:val="24"/>
        </w:rPr>
        <w:t>HS thu được kết quả và so sánh tỉ số giữa khối lượng và thể tích của một vật liệu và của một vài vật liệu khác.</w:t>
      </w:r>
    </w:p>
    <w:p w14:paraId="4003478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sz w:val="24"/>
          <w:szCs w:val="24"/>
        </w:rPr>
        <w:t xml:space="preserve">b. Nội dung: </w:t>
      </w:r>
      <w:r w:rsidRPr="00AF0A09">
        <w:rPr>
          <w:rFonts w:ascii="Times New Roman" w:eastAsia="Times New Roman" w:hAnsi="Times New Roman" w:cs="Times New Roman"/>
          <w:sz w:val="24"/>
          <w:szCs w:val="24"/>
        </w:rPr>
        <w:t>HS làm thí nghiệm 1 và 2 sau đó hoàn thành các phiếu học tập.</w:t>
      </w:r>
    </w:p>
    <w:p w14:paraId="58DCF3EB" w14:textId="77777777" w:rsidR="003D55B7" w:rsidRPr="00AF0A09" w:rsidRDefault="003D55B7" w:rsidP="009C1FF9">
      <w:pPr>
        <w:spacing w:after="0" w:line="240" w:lineRule="auto"/>
        <w:ind w:left="90"/>
        <w:jc w:val="both"/>
        <w:rPr>
          <w:rFonts w:ascii="Times New Roman" w:hAnsi="Times New Roman" w:cs="Times New Roman"/>
          <w:b/>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Kết quả thí nghiệm trong phiếu học tập.</w:t>
      </w:r>
    </w:p>
    <w:p w14:paraId="2F865657" w14:textId="77777777" w:rsidR="003D55B7" w:rsidRPr="00AF0A09" w:rsidRDefault="003D55B7" w:rsidP="009C1FF9">
      <w:pPr>
        <w:spacing w:after="0" w:line="240" w:lineRule="auto"/>
        <w:ind w:left="90"/>
        <w:jc w:val="both"/>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Style w:val="TableGrid"/>
        <w:tblW w:w="10031" w:type="dxa"/>
        <w:tblLayout w:type="fixed"/>
        <w:tblLook w:val="04A0" w:firstRow="1" w:lastRow="0" w:firstColumn="1" w:lastColumn="0" w:noHBand="0" w:noVBand="1"/>
      </w:tblPr>
      <w:tblGrid>
        <w:gridCol w:w="5637"/>
        <w:gridCol w:w="4394"/>
      </w:tblGrid>
      <w:tr w:rsidR="001816F8" w:rsidRPr="00AF0A09" w14:paraId="22C54F96" w14:textId="77777777" w:rsidTr="00693BA4">
        <w:tc>
          <w:tcPr>
            <w:tcW w:w="5637" w:type="dxa"/>
            <w:vAlign w:val="bottom"/>
          </w:tcPr>
          <w:p w14:paraId="4FAB0486" w14:textId="77777777" w:rsidR="003D55B7" w:rsidRPr="00AF0A09" w:rsidRDefault="003D55B7" w:rsidP="009C1FF9">
            <w:pPr>
              <w:jc w:val="center"/>
              <w:rPr>
                <w:rFonts w:eastAsia="Arial" w:cs="Times New Roman"/>
                <w:b/>
                <w:szCs w:val="24"/>
              </w:rPr>
            </w:pPr>
            <w:r w:rsidRPr="00AF0A09">
              <w:rPr>
                <w:rFonts w:cs="Times New Roman"/>
                <w:b/>
                <w:szCs w:val="24"/>
                <w:lang w:val="nl-NL"/>
              </w:rPr>
              <w:t>HOẠT ĐỘNG CỦA GV - HS</w:t>
            </w:r>
          </w:p>
        </w:tc>
        <w:tc>
          <w:tcPr>
            <w:tcW w:w="4394" w:type="dxa"/>
            <w:vAlign w:val="bottom"/>
          </w:tcPr>
          <w:p w14:paraId="6ED95601" w14:textId="77777777" w:rsidR="003D55B7" w:rsidRPr="00AF0A09" w:rsidRDefault="003D55B7" w:rsidP="009C1FF9">
            <w:pPr>
              <w:jc w:val="center"/>
              <w:rPr>
                <w:rFonts w:eastAsia="Arial" w:cs="Times New Roman"/>
                <w:b/>
                <w:szCs w:val="24"/>
              </w:rPr>
            </w:pPr>
            <w:r w:rsidRPr="00AF0A09">
              <w:rPr>
                <w:rFonts w:cs="Times New Roman"/>
                <w:b/>
                <w:szCs w:val="24"/>
                <w:lang w:val="nl-NL"/>
              </w:rPr>
              <w:t>DỰ KIẾN SẢN PHẨM</w:t>
            </w:r>
          </w:p>
        </w:tc>
      </w:tr>
      <w:tr w:rsidR="001816F8" w:rsidRPr="00AF0A09" w14:paraId="59BFBD0D" w14:textId="77777777" w:rsidTr="00693BA4">
        <w:tc>
          <w:tcPr>
            <w:tcW w:w="5637" w:type="dxa"/>
          </w:tcPr>
          <w:p w14:paraId="068B04A3" w14:textId="77777777" w:rsidR="003D55B7" w:rsidRPr="00AF0A09" w:rsidRDefault="003D55B7" w:rsidP="009C1FF9">
            <w:pPr>
              <w:pStyle w:val="NormalWeb"/>
              <w:shd w:val="clear" w:color="auto" w:fill="FFFFFF"/>
              <w:spacing w:before="0" w:beforeAutospacing="0" w:after="0" w:afterAutospacing="0"/>
              <w:jc w:val="both"/>
            </w:pPr>
            <w:r w:rsidRPr="00AF0A09">
              <w:rPr>
                <w:b/>
                <w:bCs/>
              </w:rPr>
              <w:t>Bước 1. Chuyển giao nhiệm vụ học tập</w:t>
            </w:r>
          </w:p>
          <w:p w14:paraId="1E3D9E35" w14:textId="77777777" w:rsidR="003D55B7" w:rsidRPr="00AF0A09" w:rsidRDefault="003D55B7" w:rsidP="009C1FF9">
            <w:pPr>
              <w:ind w:left="48" w:right="48"/>
              <w:jc w:val="both"/>
              <w:rPr>
                <w:rFonts w:cs="Times New Roman"/>
                <w:szCs w:val="24"/>
              </w:rPr>
            </w:pPr>
            <w:r w:rsidRPr="00AF0A09">
              <w:rPr>
                <w:rFonts w:cs="Times New Roman"/>
                <w:szCs w:val="24"/>
              </w:rPr>
              <w:t>- GV Cho HS thảo luận nhóm theo bàn làm thí nghiệm 1 sau đó hoàn thành các nội dung trong bảng 13.1; trả lời các câu hỏi:</w:t>
            </w:r>
          </w:p>
          <w:p w14:paraId="3CEB2B8C" w14:textId="77777777" w:rsidR="003D55B7" w:rsidRPr="00AF0A09" w:rsidRDefault="003D55B7" w:rsidP="009C1FF9">
            <w:pPr>
              <w:ind w:left="48" w:right="48"/>
              <w:jc w:val="both"/>
              <w:rPr>
                <w:rFonts w:cs="Times New Roman"/>
                <w:szCs w:val="24"/>
              </w:rPr>
            </w:pPr>
            <w:r w:rsidRPr="00AF0A09">
              <w:rPr>
                <w:rFonts w:cs="Times New Roman"/>
                <w:b/>
                <w:szCs w:val="24"/>
              </w:rPr>
              <w:t>* Thí nghiệm 1:</w:t>
            </w:r>
            <w:r w:rsidRPr="00AF0A09">
              <w:rPr>
                <w:rFonts w:cs="Times New Roman"/>
                <w:szCs w:val="24"/>
              </w:rPr>
              <w:t xml:space="preserve"> </w:t>
            </w:r>
          </w:p>
          <w:p w14:paraId="24F280F6" w14:textId="77777777" w:rsidR="003D55B7" w:rsidRPr="00AF0A09" w:rsidRDefault="003D55B7" w:rsidP="009C1FF9">
            <w:pPr>
              <w:ind w:left="48" w:right="48"/>
              <w:jc w:val="both"/>
              <w:rPr>
                <w:rFonts w:cs="Times New Roman"/>
                <w:szCs w:val="24"/>
                <w:shd w:val="clear" w:color="auto" w:fill="FFFFFF"/>
              </w:rPr>
            </w:pPr>
            <w:r w:rsidRPr="00AF0A09">
              <w:rPr>
                <w:rFonts w:cs="Times New Roman"/>
                <w:i/>
                <w:szCs w:val="24"/>
                <w:shd w:val="clear" w:color="auto" w:fill="FFFFFF"/>
              </w:rPr>
              <w:t>Chuẩn bị:</w:t>
            </w:r>
            <w:r w:rsidRPr="00AF0A09">
              <w:rPr>
                <w:rFonts w:cs="Times New Roman"/>
                <w:szCs w:val="24"/>
                <w:shd w:val="clear" w:color="auto" w:fill="FFFFFF"/>
              </w:rPr>
              <w:t xml:space="preserve"> Ba thỏi sắt có thể tích lần lượt là V</w:t>
            </w:r>
            <w:r w:rsidRPr="00AF0A09">
              <w:rPr>
                <w:rFonts w:cs="Times New Roman"/>
                <w:szCs w:val="24"/>
                <w:shd w:val="clear" w:color="auto" w:fill="FFFFFF"/>
                <w:vertAlign w:val="subscript"/>
              </w:rPr>
              <w:t>1</w:t>
            </w:r>
            <w:r w:rsidRPr="00AF0A09">
              <w:rPr>
                <w:rFonts w:cs="Times New Roman"/>
                <w:szCs w:val="24"/>
                <w:shd w:val="clear" w:color="auto" w:fill="FFFFFF"/>
              </w:rPr>
              <w:t> = V, V</w:t>
            </w:r>
            <w:r w:rsidRPr="00AF0A09">
              <w:rPr>
                <w:rFonts w:cs="Times New Roman"/>
                <w:szCs w:val="24"/>
                <w:shd w:val="clear" w:color="auto" w:fill="FFFFFF"/>
                <w:vertAlign w:val="subscript"/>
              </w:rPr>
              <w:t>2</w:t>
            </w:r>
            <w:r w:rsidRPr="00AF0A09">
              <w:rPr>
                <w:rFonts w:cs="Times New Roman"/>
                <w:szCs w:val="24"/>
                <w:shd w:val="clear" w:color="auto" w:fill="FFFFFF"/>
              </w:rPr>
              <w:t> = 2V, V</w:t>
            </w:r>
            <w:r w:rsidRPr="00AF0A09">
              <w:rPr>
                <w:rFonts w:cs="Times New Roman"/>
                <w:szCs w:val="24"/>
                <w:shd w:val="clear" w:color="auto" w:fill="FFFFFF"/>
                <w:vertAlign w:val="subscript"/>
              </w:rPr>
              <w:t>3</w:t>
            </w:r>
            <w:r w:rsidRPr="00AF0A09">
              <w:rPr>
                <w:rFonts w:cs="Times New Roman"/>
                <w:szCs w:val="24"/>
                <w:shd w:val="clear" w:color="auto" w:fill="FFFFFF"/>
              </w:rPr>
              <w:t> = 3V (Hình 13.1); cân điện tử.</w:t>
            </w:r>
          </w:p>
          <w:p w14:paraId="064A34D0" w14:textId="77777777" w:rsidR="003D55B7" w:rsidRPr="00AF0A09" w:rsidRDefault="003D55B7" w:rsidP="009C1FF9">
            <w:pPr>
              <w:ind w:left="48" w:right="48"/>
              <w:jc w:val="center"/>
              <w:rPr>
                <w:rFonts w:cs="Times New Roman"/>
                <w:szCs w:val="24"/>
                <w:shd w:val="clear" w:color="auto" w:fill="FFFFFF"/>
              </w:rPr>
            </w:pPr>
            <w:r w:rsidRPr="00AF0A09">
              <w:rPr>
                <w:rFonts w:cs="Times New Roman"/>
                <w:noProof/>
                <w:szCs w:val="24"/>
                <w:shd w:val="clear" w:color="auto" w:fill="FFFFFF"/>
              </w:rPr>
              <w:drawing>
                <wp:inline distT="0" distB="0" distL="0" distR="0" wp14:anchorId="6FCFF655" wp14:editId="182A06DA">
                  <wp:extent cx="2428875" cy="1085850"/>
                  <wp:effectExtent l="0" t="0" r="9525" b="0"/>
                  <wp:docPr id="93924834" name="Picture 9392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436389" cy="1089209"/>
                          </a:xfrm>
                          <a:prstGeom prst="rect">
                            <a:avLst/>
                          </a:prstGeom>
                          <a:noFill/>
                        </pic:spPr>
                      </pic:pic>
                    </a:graphicData>
                  </a:graphic>
                </wp:inline>
              </w:drawing>
            </w:r>
          </w:p>
          <w:p w14:paraId="67D8C210" w14:textId="77777777" w:rsidR="003D55B7" w:rsidRPr="00AF0A09" w:rsidRDefault="003D55B7" w:rsidP="009C1FF9">
            <w:pPr>
              <w:ind w:right="48"/>
              <w:jc w:val="both"/>
              <w:rPr>
                <w:rFonts w:cs="Times New Roman"/>
                <w:i/>
                <w:szCs w:val="24"/>
              </w:rPr>
            </w:pPr>
            <w:r w:rsidRPr="00AF0A09">
              <w:rPr>
                <w:rFonts w:cs="Times New Roman"/>
                <w:i/>
                <w:szCs w:val="24"/>
              </w:rPr>
              <w:t>Tiến hành:</w:t>
            </w:r>
          </w:p>
          <w:p w14:paraId="0199C9FD" w14:textId="77777777" w:rsidR="003D55B7" w:rsidRPr="00AF0A09" w:rsidRDefault="003D55B7" w:rsidP="009C1FF9">
            <w:pPr>
              <w:ind w:left="48" w:right="48"/>
              <w:jc w:val="both"/>
              <w:rPr>
                <w:rFonts w:cs="Times New Roman"/>
                <w:szCs w:val="24"/>
              </w:rPr>
            </w:pPr>
            <w:r w:rsidRPr="00AF0A09">
              <w:rPr>
                <w:rFonts w:cs="Times New Roman"/>
                <w:szCs w:val="24"/>
              </w:rPr>
              <w:t>Bước 1: Dùng cân điện tử để xác định khối lượng từng thỏi sắt tương ứng m</w:t>
            </w:r>
            <w:r w:rsidRPr="00AF0A09">
              <w:rPr>
                <w:rFonts w:cs="Times New Roman"/>
                <w:szCs w:val="24"/>
                <w:vertAlign w:val="subscript"/>
              </w:rPr>
              <w:t>1</w:t>
            </w:r>
            <w:r w:rsidRPr="00AF0A09">
              <w:rPr>
                <w:rFonts w:cs="Times New Roman"/>
                <w:szCs w:val="24"/>
              </w:rPr>
              <w:t>, m</w:t>
            </w:r>
            <w:r w:rsidRPr="00AF0A09">
              <w:rPr>
                <w:rFonts w:cs="Times New Roman"/>
                <w:szCs w:val="24"/>
                <w:vertAlign w:val="subscript"/>
              </w:rPr>
              <w:t>2</w:t>
            </w:r>
            <w:r w:rsidRPr="00AF0A09">
              <w:rPr>
                <w:rFonts w:cs="Times New Roman"/>
                <w:szCs w:val="24"/>
              </w:rPr>
              <w:t>, m</w:t>
            </w:r>
            <w:r w:rsidRPr="00AF0A09">
              <w:rPr>
                <w:rFonts w:cs="Times New Roman"/>
                <w:szCs w:val="24"/>
                <w:vertAlign w:val="subscript"/>
              </w:rPr>
              <w:t>3</w:t>
            </w:r>
            <w:r w:rsidRPr="00AF0A09">
              <w:rPr>
                <w:rFonts w:cs="Times New Roman"/>
                <w:szCs w:val="24"/>
              </w:rPr>
              <w:t>.</w:t>
            </w:r>
          </w:p>
          <w:p w14:paraId="03E6B127" w14:textId="77777777" w:rsidR="003D55B7" w:rsidRPr="00AF0A09" w:rsidRDefault="003D55B7" w:rsidP="009C1FF9">
            <w:pPr>
              <w:ind w:left="48" w:right="48"/>
              <w:jc w:val="both"/>
              <w:rPr>
                <w:rFonts w:cs="Times New Roman"/>
                <w:szCs w:val="24"/>
              </w:rPr>
            </w:pPr>
            <w:r w:rsidRPr="00AF0A09">
              <w:rPr>
                <w:rFonts w:cs="Times New Roman"/>
                <w:szCs w:val="24"/>
              </w:rPr>
              <w:t>Bước 2: Ghi số liệu, tính tỉ số khối lượng và thể tích tương ứng m/V vào vở theo mẫu Bảng 13.1.</w:t>
            </w:r>
          </w:p>
          <w:p w14:paraId="4426C829" w14:textId="77777777" w:rsidR="003D55B7" w:rsidRPr="00AF0A09" w:rsidRDefault="003D55B7" w:rsidP="009C1FF9">
            <w:pPr>
              <w:ind w:left="48" w:right="48"/>
              <w:jc w:val="both"/>
              <w:rPr>
                <w:rFonts w:cs="Times New Roman"/>
                <w:szCs w:val="24"/>
              </w:rPr>
            </w:pPr>
            <w:r w:rsidRPr="00AF0A09">
              <w:rPr>
                <w:rFonts w:cs="Times New Roman"/>
                <w:b/>
                <w:szCs w:val="24"/>
              </w:rPr>
              <w:t>Bảng 13.</w:t>
            </w:r>
            <w:r w:rsidRPr="00AF0A09">
              <w:rPr>
                <w:rFonts w:cs="Times New Roman"/>
                <w:szCs w:val="24"/>
              </w:rPr>
              <w:t>1. Tỉ số giữa khối lượng và thể tích của ba thỏi sắt.</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268"/>
              <w:gridCol w:w="992"/>
              <w:gridCol w:w="1134"/>
              <w:gridCol w:w="1418"/>
            </w:tblGrid>
            <w:tr w:rsidR="001816F8" w:rsidRPr="00AF0A09" w14:paraId="3BBF2116" w14:textId="77777777" w:rsidTr="00693BA4">
              <w:tc>
                <w:tcPr>
                  <w:tcW w:w="126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D9AB9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ại lượng</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1F9785A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1</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12EF6FC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2</w:t>
                  </w:r>
                </w:p>
              </w:tc>
              <w:tc>
                <w:tcPr>
                  <w:tcW w:w="1418" w:type="dxa"/>
                  <w:tcBorders>
                    <w:top w:val="outset" w:sz="6" w:space="0" w:color="auto"/>
                    <w:left w:val="outset" w:sz="6" w:space="0" w:color="auto"/>
                    <w:bottom w:val="outset" w:sz="6" w:space="0" w:color="auto"/>
                    <w:right w:val="outset" w:sz="6" w:space="0" w:color="auto"/>
                  </w:tcBorders>
                  <w:shd w:val="clear" w:color="auto" w:fill="auto"/>
                  <w:hideMark/>
                </w:tcPr>
                <w:p w14:paraId="069FCE6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3</w:t>
                  </w:r>
                </w:p>
              </w:tc>
            </w:tr>
            <w:tr w:rsidR="001816F8" w:rsidRPr="00AF0A09" w14:paraId="72BB8E09" w14:textId="77777777" w:rsidTr="00693BA4">
              <w:tc>
                <w:tcPr>
                  <w:tcW w:w="126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E651BA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ể tích</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77E2237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 V</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3977719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 2V </w:t>
                  </w:r>
                </w:p>
              </w:tc>
              <w:tc>
                <w:tcPr>
                  <w:tcW w:w="1418" w:type="dxa"/>
                  <w:tcBorders>
                    <w:top w:val="outset" w:sz="6" w:space="0" w:color="auto"/>
                    <w:left w:val="outset" w:sz="6" w:space="0" w:color="auto"/>
                    <w:bottom w:val="outset" w:sz="6" w:space="0" w:color="auto"/>
                    <w:right w:val="outset" w:sz="6" w:space="0" w:color="auto"/>
                  </w:tcBorders>
                  <w:shd w:val="clear" w:color="auto" w:fill="auto"/>
                  <w:hideMark/>
                </w:tcPr>
                <w:p w14:paraId="364E3E5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xml:space="preserve"> = 3V </w:t>
                  </w:r>
                </w:p>
              </w:tc>
            </w:tr>
            <w:tr w:rsidR="001816F8" w:rsidRPr="00AF0A09" w14:paraId="7A0A3165" w14:textId="77777777" w:rsidTr="00693BA4">
              <w:tc>
                <w:tcPr>
                  <w:tcW w:w="126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044F31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Khối lượng</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102DC08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 ?</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463EA28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w:t>
                  </w:r>
                </w:p>
              </w:tc>
              <w:tc>
                <w:tcPr>
                  <w:tcW w:w="1418" w:type="dxa"/>
                  <w:tcBorders>
                    <w:top w:val="outset" w:sz="6" w:space="0" w:color="auto"/>
                    <w:left w:val="outset" w:sz="6" w:space="0" w:color="auto"/>
                    <w:bottom w:val="outset" w:sz="6" w:space="0" w:color="auto"/>
                    <w:right w:val="outset" w:sz="6" w:space="0" w:color="auto"/>
                  </w:tcBorders>
                  <w:shd w:val="clear" w:color="auto" w:fill="auto"/>
                  <w:hideMark/>
                </w:tcPr>
                <w:p w14:paraId="6BECE49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 ?</w:t>
                  </w:r>
                </w:p>
              </w:tc>
            </w:tr>
            <w:tr w:rsidR="001816F8" w:rsidRPr="00AF0A09" w14:paraId="7710119E" w14:textId="77777777" w:rsidTr="00693BA4">
              <w:tc>
                <w:tcPr>
                  <w:tcW w:w="126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415E6E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ỉ số m/v</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0748057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vertAlign w:val="subscript"/>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 xml:space="preserve">1 </w:t>
                  </w:r>
                  <w:r w:rsidRPr="00AF0A09">
                    <w:rPr>
                      <w:rFonts w:ascii="Times New Roman" w:eastAsia="Times New Roman" w:hAnsi="Times New Roman" w:cs="Times New Roman"/>
                      <w:sz w:val="24"/>
                      <w:szCs w:val="24"/>
                    </w:rPr>
                    <w:t>= ?</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710635B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vertAlign w:val="subscript"/>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 xml:space="preserve">2 </w:t>
                  </w:r>
                  <w:r w:rsidRPr="00AF0A09">
                    <w:rPr>
                      <w:rFonts w:ascii="Times New Roman" w:eastAsia="Times New Roman" w:hAnsi="Times New Roman" w:cs="Times New Roman"/>
                      <w:sz w:val="24"/>
                      <w:szCs w:val="24"/>
                    </w:rPr>
                    <w:t>= ?</w:t>
                  </w:r>
                </w:p>
              </w:tc>
              <w:tc>
                <w:tcPr>
                  <w:tcW w:w="1418" w:type="dxa"/>
                  <w:tcBorders>
                    <w:top w:val="outset" w:sz="6" w:space="0" w:color="auto"/>
                    <w:left w:val="outset" w:sz="6" w:space="0" w:color="auto"/>
                    <w:bottom w:val="outset" w:sz="6" w:space="0" w:color="auto"/>
                    <w:right w:val="outset" w:sz="6" w:space="0" w:color="auto"/>
                  </w:tcBorders>
                  <w:shd w:val="clear" w:color="auto" w:fill="auto"/>
                  <w:hideMark/>
                </w:tcPr>
                <w:p w14:paraId="1648848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vertAlign w:val="subscript"/>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 xml:space="preserve">3 </w:t>
                  </w:r>
                  <w:r w:rsidRPr="00AF0A09">
                    <w:rPr>
                      <w:rFonts w:ascii="Times New Roman" w:eastAsia="Times New Roman" w:hAnsi="Times New Roman" w:cs="Times New Roman"/>
                      <w:sz w:val="24"/>
                      <w:szCs w:val="24"/>
                    </w:rPr>
                    <w:t>= ?</w:t>
                  </w:r>
                </w:p>
              </w:tc>
            </w:tr>
          </w:tbl>
          <w:p w14:paraId="3E80C28D" w14:textId="77777777" w:rsidR="003D55B7" w:rsidRPr="00AF0A09" w:rsidRDefault="003D55B7" w:rsidP="009C1FF9">
            <w:pPr>
              <w:ind w:right="48"/>
              <w:jc w:val="both"/>
              <w:rPr>
                <w:rFonts w:cs="Times New Roman"/>
                <w:i/>
                <w:szCs w:val="24"/>
              </w:rPr>
            </w:pPr>
            <w:r w:rsidRPr="00AF0A09">
              <w:rPr>
                <w:rFonts w:cs="Times New Roman"/>
                <w:i/>
                <w:szCs w:val="24"/>
              </w:rPr>
              <w:t>1. Hãy nhận xét về tỉ số khối lượng và thể tích của ba thỏi sắt.</w:t>
            </w:r>
          </w:p>
          <w:p w14:paraId="6CB46147" w14:textId="77777777" w:rsidR="003D55B7" w:rsidRPr="00AF0A09" w:rsidRDefault="003D55B7" w:rsidP="009C1FF9">
            <w:pPr>
              <w:ind w:right="48"/>
              <w:jc w:val="both"/>
              <w:rPr>
                <w:rFonts w:cs="Times New Roman"/>
                <w:i/>
                <w:szCs w:val="24"/>
              </w:rPr>
            </w:pPr>
            <w:r w:rsidRPr="00AF0A09">
              <w:rPr>
                <w:rFonts w:cs="Times New Roman"/>
                <w:i/>
                <w:szCs w:val="24"/>
              </w:rPr>
              <w:t>2. Dự đoán về tỉ số này với các vật khác nhau.</w:t>
            </w:r>
          </w:p>
          <w:p w14:paraId="5F04DAA0" w14:textId="77777777" w:rsidR="003D55B7" w:rsidRPr="00AF0A09" w:rsidRDefault="003D55B7" w:rsidP="009C1FF9">
            <w:pPr>
              <w:ind w:left="48" w:right="48"/>
              <w:jc w:val="both"/>
              <w:rPr>
                <w:rFonts w:cs="Times New Roman"/>
                <w:szCs w:val="24"/>
              </w:rPr>
            </w:pPr>
            <w:r w:rsidRPr="00AF0A09">
              <w:rPr>
                <w:rFonts w:cs="Times New Roman"/>
                <w:szCs w:val="24"/>
              </w:rPr>
              <w:t>- GV Cho HS thảo luận nhóm theo bàn làm thí nghiệm 2 sau đó hoàn thành các nội dung trong bảng 13.2; trả lời các câu hỏi:</w:t>
            </w:r>
          </w:p>
          <w:p w14:paraId="58441373" w14:textId="77777777" w:rsidR="003D55B7" w:rsidRPr="00AF0A09" w:rsidRDefault="003D55B7" w:rsidP="009C1FF9">
            <w:pPr>
              <w:ind w:right="48"/>
              <w:jc w:val="both"/>
              <w:rPr>
                <w:rFonts w:cs="Times New Roman"/>
                <w:szCs w:val="24"/>
              </w:rPr>
            </w:pPr>
            <w:r w:rsidRPr="00AF0A09">
              <w:rPr>
                <w:rFonts w:cs="Times New Roman"/>
                <w:b/>
                <w:szCs w:val="24"/>
              </w:rPr>
              <w:t>* Thí nghiệm 2:</w:t>
            </w:r>
            <w:r w:rsidRPr="00AF0A09">
              <w:rPr>
                <w:rFonts w:cs="Times New Roman"/>
                <w:szCs w:val="24"/>
              </w:rPr>
              <w:t xml:space="preserve"> </w:t>
            </w:r>
          </w:p>
          <w:p w14:paraId="46AB0F20" w14:textId="77777777" w:rsidR="003D55B7" w:rsidRPr="00AF0A09" w:rsidRDefault="003D55B7" w:rsidP="009C1FF9">
            <w:pPr>
              <w:ind w:right="48"/>
              <w:jc w:val="both"/>
              <w:rPr>
                <w:rFonts w:cs="Times New Roman"/>
                <w:szCs w:val="24"/>
                <w:shd w:val="clear" w:color="auto" w:fill="FFFFFF"/>
              </w:rPr>
            </w:pPr>
            <w:r w:rsidRPr="00AF0A09">
              <w:rPr>
                <w:rFonts w:cs="Times New Roman"/>
                <w:i/>
                <w:szCs w:val="24"/>
                <w:shd w:val="clear" w:color="auto" w:fill="FFFFFF"/>
              </w:rPr>
              <w:t>Chuẩn bị:</w:t>
            </w:r>
            <w:r w:rsidRPr="00AF0A09">
              <w:rPr>
                <w:rFonts w:cs="Times New Roman"/>
                <w:szCs w:val="24"/>
                <w:shd w:val="clear" w:color="auto" w:fill="FFFFFF"/>
              </w:rPr>
              <w:t xml:space="preserve"> Ba thỏi sắt, nhôm, đồng có cùng thể tích là V</w:t>
            </w:r>
            <w:r w:rsidRPr="00AF0A09">
              <w:rPr>
                <w:rFonts w:cs="Times New Roman"/>
                <w:szCs w:val="24"/>
                <w:shd w:val="clear" w:color="auto" w:fill="FFFFFF"/>
                <w:vertAlign w:val="subscript"/>
              </w:rPr>
              <w:t>1</w:t>
            </w:r>
            <w:r w:rsidRPr="00AF0A09">
              <w:rPr>
                <w:rFonts w:cs="Times New Roman"/>
                <w:szCs w:val="24"/>
                <w:shd w:val="clear" w:color="auto" w:fill="FFFFFF"/>
              </w:rPr>
              <w:t> = V</w:t>
            </w:r>
            <w:r w:rsidRPr="00AF0A09">
              <w:rPr>
                <w:rFonts w:cs="Times New Roman"/>
                <w:szCs w:val="24"/>
                <w:shd w:val="clear" w:color="auto" w:fill="FFFFFF"/>
                <w:vertAlign w:val="subscript"/>
              </w:rPr>
              <w:t>2</w:t>
            </w:r>
            <w:r w:rsidRPr="00AF0A09">
              <w:rPr>
                <w:rFonts w:cs="Times New Roman"/>
                <w:szCs w:val="24"/>
                <w:shd w:val="clear" w:color="auto" w:fill="FFFFFF"/>
              </w:rPr>
              <w:t> = V</w:t>
            </w:r>
            <w:r w:rsidRPr="00AF0A09">
              <w:rPr>
                <w:rFonts w:cs="Times New Roman"/>
                <w:szCs w:val="24"/>
                <w:shd w:val="clear" w:color="auto" w:fill="FFFFFF"/>
                <w:vertAlign w:val="subscript"/>
              </w:rPr>
              <w:t>3</w:t>
            </w:r>
            <w:r w:rsidRPr="00AF0A09">
              <w:rPr>
                <w:rFonts w:cs="Times New Roman"/>
                <w:szCs w:val="24"/>
                <w:shd w:val="clear" w:color="auto" w:fill="FFFFFF"/>
              </w:rPr>
              <w:t> = V (Hình 13.2), cân điện tử.</w:t>
            </w:r>
          </w:p>
          <w:p w14:paraId="2B700B21" w14:textId="77777777" w:rsidR="003D55B7" w:rsidRPr="00AF0A09" w:rsidRDefault="003D55B7" w:rsidP="009C1FF9">
            <w:pPr>
              <w:ind w:right="48"/>
              <w:jc w:val="both"/>
              <w:rPr>
                <w:rFonts w:cs="Times New Roman"/>
                <w:szCs w:val="24"/>
                <w:shd w:val="clear" w:color="auto" w:fill="FFFFFF"/>
              </w:rPr>
            </w:pPr>
            <w:r w:rsidRPr="00AF0A09">
              <w:rPr>
                <w:rFonts w:cs="Times New Roman"/>
                <w:noProof/>
                <w:szCs w:val="24"/>
                <w:shd w:val="clear" w:color="auto" w:fill="FFFFFF"/>
              </w:rPr>
              <w:drawing>
                <wp:inline distT="0" distB="0" distL="0" distR="0" wp14:anchorId="1F55A94C" wp14:editId="344C82C1">
                  <wp:extent cx="2987718" cy="838200"/>
                  <wp:effectExtent l="0" t="0" r="3175" b="0"/>
                  <wp:docPr id="1778471268" name="Picture 177847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987718" cy="838200"/>
                          </a:xfrm>
                          <a:prstGeom prst="rect">
                            <a:avLst/>
                          </a:prstGeom>
                          <a:noFill/>
                        </pic:spPr>
                      </pic:pic>
                    </a:graphicData>
                  </a:graphic>
                </wp:inline>
              </w:drawing>
            </w:r>
          </w:p>
          <w:p w14:paraId="0467B5ED" w14:textId="77777777" w:rsidR="003D55B7" w:rsidRPr="00AF0A09" w:rsidRDefault="003D55B7" w:rsidP="009C1FF9">
            <w:pPr>
              <w:ind w:left="48" w:right="48"/>
              <w:jc w:val="both"/>
              <w:rPr>
                <w:rFonts w:cs="Times New Roman"/>
                <w:i/>
                <w:szCs w:val="24"/>
              </w:rPr>
            </w:pPr>
            <w:r w:rsidRPr="00AF0A09">
              <w:rPr>
                <w:rFonts w:cs="Times New Roman"/>
                <w:i/>
                <w:szCs w:val="24"/>
              </w:rPr>
              <w:t>Tiến hành:</w:t>
            </w:r>
          </w:p>
          <w:p w14:paraId="19BAFCC6" w14:textId="77777777" w:rsidR="003D55B7" w:rsidRPr="00AF0A09" w:rsidRDefault="003D55B7" w:rsidP="009C1FF9">
            <w:pPr>
              <w:ind w:left="48" w:right="48"/>
              <w:jc w:val="both"/>
              <w:rPr>
                <w:rFonts w:cs="Times New Roman"/>
                <w:szCs w:val="24"/>
              </w:rPr>
            </w:pPr>
            <w:r w:rsidRPr="00AF0A09">
              <w:rPr>
                <w:rFonts w:cs="Times New Roman"/>
                <w:szCs w:val="24"/>
              </w:rPr>
              <w:t>Bước 1: Dùng cân điện tử để xác định khối lượng của thỏi sắt, nhôm, đồng tương ứng  m</w:t>
            </w:r>
            <w:r w:rsidRPr="00AF0A09">
              <w:rPr>
                <w:rFonts w:cs="Times New Roman"/>
                <w:szCs w:val="24"/>
                <w:vertAlign w:val="subscript"/>
              </w:rPr>
              <w:t>1</w:t>
            </w:r>
            <w:r w:rsidRPr="00AF0A09">
              <w:rPr>
                <w:rFonts w:cs="Times New Roman"/>
                <w:szCs w:val="24"/>
              </w:rPr>
              <w:t>, m</w:t>
            </w:r>
            <w:r w:rsidRPr="00AF0A09">
              <w:rPr>
                <w:rFonts w:cs="Times New Roman"/>
                <w:szCs w:val="24"/>
                <w:vertAlign w:val="subscript"/>
              </w:rPr>
              <w:t>2</w:t>
            </w:r>
            <w:r w:rsidRPr="00AF0A09">
              <w:rPr>
                <w:rFonts w:cs="Times New Roman"/>
                <w:szCs w:val="24"/>
              </w:rPr>
              <w:t>, m</w:t>
            </w:r>
            <w:r w:rsidRPr="00AF0A09">
              <w:rPr>
                <w:rFonts w:cs="Times New Roman"/>
                <w:szCs w:val="24"/>
                <w:vertAlign w:val="subscript"/>
              </w:rPr>
              <w:t>3</w:t>
            </w:r>
            <w:r w:rsidRPr="00AF0A09">
              <w:rPr>
                <w:rFonts w:cs="Times New Roman"/>
                <w:szCs w:val="24"/>
              </w:rPr>
              <w:t>.</w:t>
            </w:r>
          </w:p>
          <w:p w14:paraId="357FE9D5" w14:textId="77777777" w:rsidR="003D55B7" w:rsidRPr="00AF0A09" w:rsidRDefault="003D55B7" w:rsidP="009C1FF9">
            <w:pPr>
              <w:ind w:left="48" w:right="48"/>
              <w:jc w:val="both"/>
              <w:rPr>
                <w:rFonts w:cs="Times New Roman"/>
                <w:szCs w:val="24"/>
              </w:rPr>
            </w:pPr>
            <w:r w:rsidRPr="00AF0A09">
              <w:rPr>
                <w:rFonts w:cs="Times New Roman"/>
                <w:szCs w:val="24"/>
              </w:rPr>
              <w:t>Bước 2: Tính tỉ số giữa khối lượng và thể tích tương ứng </w:t>
            </w:r>
            <w:r w:rsidRPr="00AF0A09">
              <w:rPr>
                <w:rFonts w:cs="Times New Roman"/>
                <w:szCs w:val="24"/>
                <w:bdr w:val="none" w:sz="0" w:space="0" w:color="auto" w:frame="1"/>
              </w:rPr>
              <w:t>m/V</w:t>
            </w:r>
            <w:r w:rsidRPr="00AF0A09">
              <w:rPr>
                <w:rFonts w:cs="Times New Roman"/>
                <w:szCs w:val="24"/>
              </w:rPr>
              <w:t>, ghi số liệu vào vở theo mẫu Bảng 13.2.</w:t>
            </w:r>
          </w:p>
          <w:p w14:paraId="073A692C" w14:textId="77777777" w:rsidR="003D55B7" w:rsidRPr="00AF0A09" w:rsidRDefault="003D55B7" w:rsidP="009C1FF9">
            <w:pPr>
              <w:ind w:right="48"/>
              <w:jc w:val="both"/>
              <w:rPr>
                <w:rFonts w:cs="Times New Roman"/>
                <w:szCs w:val="24"/>
              </w:rPr>
            </w:pPr>
            <w:r w:rsidRPr="00AF0A09">
              <w:rPr>
                <w:rFonts w:cs="Times New Roman"/>
                <w:b/>
                <w:szCs w:val="24"/>
              </w:rPr>
              <w:t>Bảng 13.</w:t>
            </w:r>
            <w:r w:rsidRPr="00AF0A09">
              <w:rPr>
                <w:rFonts w:cs="Times New Roman"/>
                <w:szCs w:val="24"/>
              </w:rPr>
              <w:t>2. Tỉ số giữa khối lượng và thể tích của các vật làm từ các chất khác nhau.</w:t>
            </w:r>
          </w:p>
          <w:tbl>
            <w:tblPr>
              <w:tblW w:w="4812"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268"/>
              <w:gridCol w:w="992"/>
              <w:gridCol w:w="1276"/>
              <w:gridCol w:w="1276"/>
            </w:tblGrid>
            <w:tr w:rsidR="001816F8" w:rsidRPr="00AF0A09" w14:paraId="68EF81E6" w14:textId="77777777" w:rsidTr="00693BA4">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66E179D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ại lượng</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730B805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sắt</w:t>
                  </w:r>
                </w:p>
              </w:tc>
              <w:tc>
                <w:tcPr>
                  <w:tcW w:w="1276" w:type="dxa"/>
                  <w:tcBorders>
                    <w:top w:val="outset" w:sz="6" w:space="0" w:color="auto"/>
                    <w:left w:val="outset" w:sz="6" w:space="0" w:color="auto"/>
                    <w:bottom w:val="outset" w:sz="6" w:space="0" w:color="auto"/>
                    <w:right w:val="outset" w:sz="6" w:space="0" w:color="auto"/>
                  </w:tcBorders>
                  <w:shd w:val="clear" w:color="auto" w:fill="auto"/>
                  <w:hideMark/>
                </w:tcPr>
                <w:p w14:paraId="1B48ABD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nhôm</w:t>
                  </w:r>
                </w:p>
              </w:tc>
              <w:tc>
                <w:tcPr>
                  <w:tcW w:w="1276" w:type="dxa"/>
                  <w:tcBorders>
                    <w:top w:val="outset" w:sz="6" w:space="0" w:color="auto"/>
                    <w:left w:val="outset" w:sz="6" w:space="0" w:color="auto"/>
                    <w:bottom w:val="outset" w:sz="6" w:space="0" w:color="auto"/>
                    <w:right w:val="outset" w:sz="6" w:space="0" w:color="auto"/>
                  </w:tcBorders>
                  <w:shd w:val="clear" w:color="auto" w:fill="auto"/>
                  <w:hideMark/>
                </w:tcPr>
                <w:p w14:paraId="4DF5C76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đồng</w:t>
                  </w:r>
                </w:p>
              </w:tc>
            </w:tr>
            <w:tr w:rsidR="001816F8" w:rsidRPr="00AF0A09" w14:paraId="310985E6" w14:textId="77777777" w:rsidTr="00693BA4">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4757395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ể tích</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783F577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xml:space="preserve"> = V </w:t>
                  </w:r>
                </w:p>
              </w:tc>
              <w:tc>
                <w:tcPr>
                  <w:tcW w:w="1276" w:type="dxa"/>
                  <w:tcBorders>
                    <w:top w:val="outset" w:sz="6" w:space="0" w:color="auto"/>
                    <w:left w:val="outset" w:sz="6" w:space="0" w:color="auto"/>
                    <w:bottom w:val="outset" w:sz="6" w:space="0" w:color="auto"/>
                    <w:right w:val="outset" w:sz="6" w:space="0" w:color="auto"/>
                  </w:tcBorders>
                  <w:shd w:val="clear" w:color="auto" w:fill="auto"/>
                  <w:hideMark/>
                </w:tcPr>
                <w:p w14:paraId="310BEF3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 V </w:t>
                  </w:r>
                </w:p>
              </w:tc>
              <w:tc>
                <w:tcPr>
                  <w:tcW w:w="1276" w:type="dxa"/>
                  <w:tcBorders>
                    <w:top w:val="outset" w:sz="6" w:space="0" w:color="auto"/>
                    <w:left w:val="outset" w:sz="6" w:space="0" w:color="auto"/>
                    <w:bottom w:val="outset" w:sz="6" w:space="0" w:color="auto"/>
                    <w:right w:val="outset" w:sz="6" w:space="0" w:color="auto"/>
                  </w:tcBorders>
                  <w:shd w:val="clear" w:color="auto" w:fill="auto"/>
                  <w:hideMark/>
                </w:tcPr>
                <w:p w14:paraId="31E4C94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xml:space="preserve"> = V </w:t>
                  </w:r>
                </w:p>
              </w:tc>
            </w:tr>
            <w:tr w:rsidR="001816F8" w:rsidRPr="00AF0A09" w14:paraId="7CC2518E" w14:textId="77777777" w:rsidTr="00693BA4">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5562A6B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Khối lượng</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44A386D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 ?</w:t>
                  </w:r>
                </w:p>
              </w:tc>
              <w:tc>
                <w:tcPr>
                  <w:tcW w:w="1276" w:type="dxa"/>
                  <w:tcBorders>
                    <w:top w:val="outset" w:sz="6" w:space="0" w:color="auto"/>
                    <w:left w:val="outset" w:sz="6" w:space="0" w:color="auto"/>
                    <w:bottom w:val="outset" w:sz="6" w:space="0" w:color="auto"/>
                    <w:right w:val="outset" w:sz="6" w:space="0" w:color="auto"/>
                  </w:tcBorders>
                  <w:shd w:val="clear" w:color="auto" w:fill="auto"/>
                  <w:hideMark/>
                </w:tcPr>
                <w:p w14:paraId="50799CD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w:t>
                  </w:r>
                </w:p>
              </w:tc>
              <w:tc>
                <w:tcPr>
                  <w:tcW w:w="1276" w:type="dxa"/>
                  <w:tcBorders>
                    <w:top w:val="outset" w:sz="6" w:space="0" w:color="auto"/>
                    <w:left w:val="outset" w:sz="6" w:space="0" w:color="auto"/>
                    <w:bottom w:val="outset" w:sz="6" w:space="0" w:color="auto"/>
                    <w:right w:val="outset" w:sz="6" w:space="0" w:color="auto"/>
                  </w:tcBorders>
                  <w:shd w:val="clear" w:color="auto" w:fill="auto"/>
                  <w:hideMark/>
                </w:tcPr>
                <w:p w14:paraId="64827B5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 ?</w:t>
                  </w:r>
                </w:p>
              </w:tc>
            </w:tr>
            <w:tr w:rsidR="001816F8" w:rsidRPr="00AF0A09" w14:paraId="5296EB91" w14:textId="77777777" w:rsidTr="00693BA4">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45BFA11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xml:space="preserve">Tỉ số m/V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14:paraId="63937D1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w:t>
                  </w:r>
                </w:p>
              </w:tc>
              <w:tc>
                <w:tcPr>
                  <w:tcW w:w="1276" w:type="dxa"/>
                  <w:tcBorders>
                    <w:top w:val="outset" w:sz="6" w:space="0" w:color="auto"/>
                    <w:left w:val="outset" w:sz="6" w:space="0" w:color="auto"/>
                    <w:bottom w:val="outset" w:sz="6" w:space="0" w:color="auto"/>
                    <w:right w:val="outset" w:sz="6" w:space="0" w:color="auto"/>
                  </w:tcBorders>
                  <w:shd w:val="clear" w:color="auto" w:fill="auto"/>
                  <w:hideMark/>
                </w:tcPr>
                <w:p w14:paraId="2C31D83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w:t>
                  </w:r>
                </w:p>
              </w:tc>
              <w:tc>
                <w:tcPr>
                  <w:tcW w:w="1276" w:type="dxa"/>
                  <w:tcBorders>
                    <w:top w:val="outset" w:sz="6" w:space="0" w:color="auto"/>
                    <w:left w:val="outset" w:sz="6" w:space="0" w:color="auto"/>
                    <w:bottom w:val="outset" w:sz="6" w:space="0" w:color="auto"/>
                    <w:right w:val="outset" w:sz="6" w:space="0" w:color="auto"/>
                  </w:tcBorders>
                  <w:shd w:val="clear" w:color="auto" w:fill="auto"/>
                  <w:hideMark/>
                </w:tcPr>
                <w:p w14:paraId="0F412E3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w:t>
                  </w:r>
                </w:p>
              </w:tc>
            </w:tr>
          </w:tbl>
          <w:p w14:paraId="02D7EF9F" w14:textId="77777777" w:rsidR="003D55B7" w:rsidRPr="00AF0A09" w:rsidRDefault="003D55B7" w:rsidP="009C1FF9">
            <w:pPr>
              <w:pStyle w:val="NormalWeb"/>
              <w:shd w:val="clear" w:color="auto" w:fill="FFFFFF"/>
              <w:spacing w:before="0" w:beforeAutospacing="0" w:after="0" w:afterAutospacing="0"/>
              <w:jc w:val="both"/>
              <w:rPr>
                <w:i/>
              </w:rPr>
            </w:pPr>
            <w:r w:rsidRPr="00AF0A09">
              <w:rPr>
                <w:i/>
              </w:rPr>
              <w:t>Hãy nhận xét về tỉ số giữa khối lượng và thể tích của các thỏi sắt, nhôm, đồng.</w:t>
            </w:r>
          </w:p>
          <w:p w14:paraId="3110675A" w14:textId="77777777" w:rsidR="003D55B7" w:rsidRPr="00AF0A09" w:rsidRDefault="003D55B7" w:rsidP="009C1FF9">
            <w:pPr>
              <w:pStyle w:val="NormalWeb"/>
              <w:shd w:val="clear" w:color="auto" w:fill="FFFFFF"/>
              <w:spacing w:before="0" w:beforeAutospacing="0" w:after="0" w:afterAutospacing="0"/>
              <w:jc w:val="both"/>
            </w:pPr>
            <w:r w:rsidRPr="00AF0A09">
              <w:t>- HS nhận nhiệm vụ.</w:t>
            </w:r>
          </w:p>
          <w:p w14:paraId="5D59B133"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2. Thực hiện nhiệm vụ học tập</w:t>
            </w:r>
          </w:p>
          <w:p w14:paraId="54EFE9A3" w14:textId="77777777" w:rsidR="003D55B7" w:rsidRPr="00AF0A09" w:rsidRDefault="003D55B7" w:rsidP="009C1FF9">
            <w:pPr>
              <w:ind w:left="48" w:right="48"/>
              <w:jc w:val="both"/>
              <w:rPr>
                <w:rFonts w:cs="Times New Roman"/>
                <w:szCs w:val="24"/>
              </w:rPr>
            </w:pPr>
            <w:r w:rsidRPr="00AF0A09">
              <w:rPr>
                <w:rFonts w:cs="Times New Roman"/>
                <w:szCs w:val="24"/>
              </w:rPr>
              <w:t>- GV hướng dẫn HS làm thí nghiệm 1 và 2 trong SGK và yêu cầu các nhóm hoàn thành nội dung bảng 13.1; 13.2 và trả lời câu hỏi.</w:t>
            </w:r>
          </w:p>
          <w:p w14:paraId="12E2F293" w14:textId="77777777" w:rsidR="003D55B7" w:rsidRPr="00AF0A09" w:rsidRDefault="003D55B7" w:rsidP="009C1FF9">
            <w:pPr>
              <w:pStyle w:val="NormalWeb"/>
              <w:shd w:val="clear" w:color="auto" w:fill="FFFFFF"/>
              <w:spacing w:before="0" w:beforeAutospacing="0" w:after="0" w:afterAutospacing="0"/>
              <w:jc w:val="both"/>
            </w:pPr>
            <w:r w:rsidRPr="00AF0A09">
              <w:rPr>
                <w:shd w:val="clear" w:color="auto" w:fill="FFFFFF"/>
              </w:rPr>
              <w:t>- GV quan sát, đôn đốc HS.</w:t>
            </w:r>
          </w:p>
          <w:p w14:paraId="2780BB82"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3. Báo cáo kết quả hoạt động và thảo luận</w:t>
            </w:r>
          </w:p>
          <w:p w14:paraId="10A6365B" w14:textId="77777777" w:rsidR="003D55B7" w:rsidRPr="00AF0A09" w:rsidRDefault="003D55B7" w:rsidP="009C1FF9">
            <w:pPr>
              <w:ind w:right="48"/>
              <w:jc w:val="both"/>
              <w:rPr>
                <w:rFonts w:cs="Times New Roman"/>
                <w:szCs w:val="24"/>
              </w:rPr>
            </w:pPr>
            <w:r w:rsidRPr="00AF0A09">
              <w:rPr>
                <w:rFonts w:cs="Times New Roman"/>
                <w:szCs w:val="24"/>
              </w:rPr>
              <w:t>- HS đại diện các nhóm trình bày, các nhóm khác bổ sung (nếu có).</w:t>
            </w:r>
          </w:p>
          <w:p w14:paraId="53800983"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4. Đánh giá kết quả thực hiện nhiệm vụ</w:t>
            </w:r>
          </w:p>
          <w:p w14:paraId="71F9D93A" w14:textId="77777777" w:rsidR="003D55B7" w:rsidRPr="00AF0A09" w:rsidRDefault="003D55B7" w:rsidP="009C1FF9">
            <w:pPr>
              <w:ind w:left="48" w:right="48"/>
              <w:jc w:val="both"/>
              <w:rPr>
                <w:rFonts w:cs="Times New Roman"/>
                <w:szCs w:val="24"/>
              </w:rPr>
            </w:pPr>
            <w:r w:rsidRPr="00AF0A09">
              <w:rPr>
                <w:rFonts w:cs="Times New Roman"/>
                <w:szCs w:val="24"/>
              </w:rPr>
              <w:t>- Học sinh nhận xét, bổ sung (nếu có).</w:t>
            </w:r>
          </w:p>
          <w:p w14:paraId="190F82D4" w14:textId="77777777" w:rsidR="003D55B7" w:rsidRPr="00AF0A09" w:rsidRDefault="003D55B7" w:rsidP="009C1FF9">
            <w:pPr>
              <w:pStyle w:val="NormalWeb"/>
              <w:shd w:val="clear" w:color="auto" w:fill="FFFFFF"/>
              <w:spacing w:before="0" w:beforeAutospacing="0" w:after="0" w:afterAutospacing="0"/>
              <w:jc w:val="both"/>
            </w:pPr>
            <w:r w:rsidRPr="00AF0A09">
              <w:t>- GV nhận xét và chốt nội dung: Một vật liệu sẽ có một giá trị m/V, với các vật liệu khác nhau thì tỉ số thu được có giá trị khác nhau. Và tỉ số m/V cho ta biết điều gì và được gọi tên là đại lượng nào? Chúng ta cùng sang phần tiếp theo.</w:t>
            </w:r>
          </w:p>
        </w:tc>
        <w:tc>
          <w:tcPr>
            <w:tcW w:w="4394" w:type="dxa"/>
          </w:tcPr>
          <w:p w14:paraId="031AC321" w14:textId="77777777" w:rsidR="003D55B7" w:rsidRPr="00AF0A09" w:rsidRDefault="003D55B7" w:rsidP="009C1FF9">
            <w:pPr>
              <w:rPr>
                <w:rFonts w:eastAsia="Arial" w:cs="Times New Roman"/>
                <w:b/>
                <w:szCs w:val="24"/>
              </w:rPr>
            </w:pPr>
            <w:r w:rsidRPr="00AF0A09">
              <w:rPr>
                <w:rFonts w:eastAsia="Arial" w:cs="Times New Roman"/>
                <w:b/>
                <w:szCs w:val="24"/>
              </w:rPr>
              <w:lastRenderedPageBreak/>
              <w:t>I. Thí nghiệm</w:t>
            </w:r>
          </w:p>
          <w:p w14:paraId="34BC80BC" w14:textId="77777777" w:rsidR="003D55B7" w:rsidRPr="00AF0A09" w:rsidRDefault="003D55B7" w:rsidP="009C1FF9">
            <w:pPr>
              <w:rPr>
                <w:rFonts w:eastAsia="Arial" w:cs="Times New Roman"/>
                <w:i/>
                <w:szCs w:val="24"/>
              </w:rPr>
            </w:pPr>
            <w:r w:rsidRPr="00AF0A09">
              <w:rPr>
                <w:rFonts w:eastAsia="Arial" w:cs="Times New Roman"/>
                <w:i/>
                <w:szCs w:val="24"/>
              </w:rPr>
              <w:t>Hướng dẫn trả lời câu hỏi hoạt động thí nghiệm 1:</w:t>
            </w:r>
          </w:p>
          <w:p w14:paraId="3EA38B89" w14:textId="77777777" w:rsidR="003D55B7" w:rsidRPr="00AF0A09" w:rsidRDefault="003D55B7" w:rsidP="009C1FF9">
            <w:pPr>
              <w:rPr>
                <w:rFonts w:eastAsia="Arial" w:cs="Times New Roman"/>
                <w:szCs w:val="24"/>
              </w:rPr>
            </w:pPr>
            <w:r w:rsidRPr="00AF0A09">
              <w:rPr>
                <w:rFonts w:eastAsia="Arial" w:cs="Times New Roman"/>
                <w:szCs w:val="24"/>
              </w:rPr>
              <w:t>Giả sử ta thu được số liệu như bảng dưới đây:</w:t>
            </w:r>
          </w:p>
          <w:p w14:paraId="232CCC15" w14:textId="77777777" w:rsidR="003D55B7" w:rsidRPr="00AF0A09" w:rsidRDefault="003D55B7" w:rsidP="009C1FF9">
            <w:pPr>
              <w:ind w:right="48"/>
              <w:rPr>
                <w:rFonts w:cs="Times New Roman"/>
                <w:szCs w:val="24"/>
              </w:rPr>
            </w:pPr>
            <w:r w:rsidRPr="00AF0A09">
              <w:rPr>
                <w:rFonts w:cs="Times New Roman"/>
                <w:b/>
                <w:bCs/>
                <w:szCs w:val="24"/>
              </w:rPr>
              <w:t>Bảng 13.1.</w:t>
            </w:r>
            <w:r w:rsidRPr="00AF0A09">
              <w:rPr>
                <w:rFonts w:cs="Times New Roman"/>
                <w:szCs w:val="24"/>
              </w:rPr>
              <w:t> Tỉ số giữa khối lượng và</w:t>
            </w:r>
          </w:p>
          <w:p w14:paraId="089DF5C8" w14:textId="77777777" w:rsidR="003D55B7" w:rsidRPr="00AF0A09" w:rsidRDefault="003D55B7" w:rsidP="009C1FF9">
            <w:pPr>
              <w:ind w:left="48" w:right="48"/>
              <w:rPr>
                <w:rFonts w:cs="Times New Roman"/>
                <w:szCs w:val="24"/>
              </w:rPr>
            </w:pPr>
            <w:r w:rsidRPr="00AF0A09">
              <w:rPr>
                <w:rFonts w:cs="Times New Roman"/>
                <w:szCs w:val="24"/>
              </w:rPr>
              <w:t>thể tích của ba thỏi sắt</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734"/>
              <w:gridCol w:w="1134"/>
              <w:gridCol w:w="1134"/>
              <w:gridCol w:w="1134"/>
            </w:tblGrid>
            <w:tr w:rsidR="001816F8" w:rsidRPr="00AF0A09" w14:paraId="568CED07" w14:textId="77777777" w:rsidTr="00693BA4">
              <w:tc>
                <w:tcPr>
                  <w:tcW w:w="7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EEABD5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ại lượng</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6DA71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1</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FAFEEF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2</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B6ED92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3</w:t>
                  </w:r>
                </w:p>
              </w:tc>
            </w:tr>
            <w:tr w:rsidR="001816F8" w:rsidRPr="00AF0A09" w14:paraId="7A54D85C" w14:textId="77777777" w:rsidTr="00693BA4">
              <w:tc>
                <w:tcPr>
                  <w:tcW w:w="7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76E132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ể tích</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4E2022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 V</w:t>
                  </w:r>
                </w:p>
                <w:p w14:paraId="7D789E1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1cm</w:t>
                  </w:r>
                  <w:r w:rsidRPr="00AF0A09">
                    <w:rPr>
                      <w:rFonts w:ascii="Times New Roman" w:eastAsia="Times New Roman" w:hAnsi="Times New Roman" w:cs="Times New Roman"/>
                      <w:sz w:val="24"/>
                      <w:szCs w:val="24"/>
                      <w:vertAlign w:val="superscript"/>
                    </w:rPr>
                    <w:t>3</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7563DC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2V</w:t>
                  </w:r>
                </w:p>
                <w:p w14:paraId="628D290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2cm</w:t>
                  </w:r>
                  <w:r w:rsidRPr="00AF0A09">
                    <w:rPr>
                      <w:rFonts w:ascii="Times New Roman" w:eastAsia="Times New Roman" w:hAnsi="Times New Roman" w:cs="Times New Roman"/>
                      <w:sz w:val="24"/>
                      <w:szCs w:val="24"/>
                      <w:vertAlign w:val="superscript"/>
                    </w:rPr>
                    <w:t>3</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C6CBA2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 3V</w:t>
                  </w:r>
                </w:p>
                <w:p w14:paraId="522F441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3cm</w:t>
                  </w:r>
                  <w:r w:rsidRPr="00AF0A09">
                    <w:rPr>
                      <w:rFonts w:ascii="Times New Roman" w:eastAsia="Times New Roman" w:hAnsi="Times New Roman" w:cs="Times New Roman"/>
                      <w:sz w:val="24"/>
                      <w:szCs w:val="24"/>
                      <w:vertAlign w:val="superscript"/>
                    </w:rPr>
                    <w:t>3</w:t>
                  </w:r>
                </w:p>
              </w:tc>
            </w:tr>
            <w:tr w:rsidR="001816F8" w:rsidRPr="00AF0A09" w14:paraId="0CFD2C95" w14:textId="77777777" w:rsidTr="00693BA4">
              <w:tc>
                <w:tcPr>
                  <w:tcW w:w="7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FD3AB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Khối lượng</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C2F4C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 7,8g</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35056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15,6g</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B1E1AF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 23,4g</w:t>
                  </w:r>
                </w:p>
              </w:tc>
            </w:tr>
            <w:tr w:rsidR="001816F8" w:rsidRPr="00AF0A09" w14:paraId="2911156C" w14:textId="77777777" w:rsidTr="00693BA4">
              <w:tc>
                <w:tcPr>
                  <w:tcW w:w="7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7A4021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ỉ số m/v</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9F1A59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vertAlign w:val="subscript"/>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1</w:t>
                  </w:r>
                </w:p>
                <w:p w14:paraId="66698AC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7,8g/cm</w:t>
                  </w:r>
                  <w:r w:rsidRPr="00AF0A09">
                    <w:rPr>
                      <w:rFonts w:ascii="Times New Roman" w:eastAsia="Times New Roman" w:hAnsi="Times New Roman" w:cs="Times New Roman"/>
                      <w:sz w:val="24"/>
                      <w:szCs w:val="24"/>
                      <w:vertAlign w:val="superscript"/>
                    </w:rPr>
                    <w:t>3</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9FD219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vertAlign w:val="subscript"/>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2</w:t>
                  </w:r>
                </w:p>
                <w:p w14:paraId="7EFDC9D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7,8g/cm</w:t>
                  </w:r>
                  <w:r w:rsidRPr="00AF0A09">
                    <w:rPr>
                      <w:rFonts w:ascii="Times New Roman" w:eastAsia="Times New Roman" w:hAnsi="Times New Roman" w:cs="Times New Roman"/>
                      <w:sz w:val="24"/>
                      <w:szCs w:val="24"/>
                      <w:vertAlign w:val="superscript"/>
                    </w:rPr>
                    <w:t>3</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935E57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vertAlign w:val="subscript"/>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3</w:t>
                  </w:r>
                </w:p>
                <w:p w14:paraId="53B02F3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7,8g/cm</w:t>
                  </w:r>
                  <w:r w:rsidRPr="00AF0A09">
                    <w:rPr>
                      <w:rFonts w:ascii="Times New Roman" w:eastAsia="Times New Roman" w:hAnsi="Times New Roman" w:cs="Times New Roman"/>
                      <w:sz w:val="24"/>
                      <w:szCs w:val="24"/>
                      <w:vertAlign w:val="superscript"/>
                    </w:rPr>
                    <w:t>3</w:t>
                  </w:r>
                </w:p>
              </w:tc>
            </w:tr>
          </w:tbl>
          <w:p w14:paraId="0F6F970B" w14:textId="77777777" w:rsidR="003D55B7" w:rsidRPr="00AF0A09" w:rsidRDefault="003D55B7" w:rsidP="009C1FF9">
            <w:pPr>
              <w:ind w:left="48" w:right="48"/>
              <w:rPr>
                <w:rFonts w:cs="Times New Roman"/>
                <w:i/>
                <w:szCs w:val="24"/>
              </w:rPr>
            </w:pPr>
            <w:r w:rsidRPr="00AF0A09">
              <w:rPr>
                <w:rFonts w:cs="Times New Roman"/>
                <w:i/>
                <w:szCs w:val="24"/>
              </w:rPr>
              <w:t>Từ số liệu thu được trên bảng, ta thấy:</w:t>
            </w:r>
          </w:p>
          <w:p w14:paraId="47024D6C" w14:textId="77777777" w:rsidR="003D55B7" w:rsidRPr="00AF0A09" w:rsidRDefault="003D55B7" w:rsidP="009C1FF9">
            <w:pPr>
              <w:ind w:left="48" w:right="48"/>
              <w:rPr>
                <w:rFonts w:cs="Times New Roman"/>
                <w:i/>
                <w:szCs w:val="24"/>
              </w:rPr>
            </w:pPr>
            <w:r w:rsidRPr="00AF0A09">
              <w:rPr>
                <w:rFonts w:cs="Times New Roman"/>
                <w:i/>
                <w:szCs w:val="24"/>
              </w:rPr>
              <w:t>1. Tỉ số giữa khối lượng và thể tích của ba thỏi sắt có giá trị như nhau.</w:t>
            </w:r>
          </w:p>
          <w:p w14:paraId="3E610C90" w14:textId="77777777" w:rsidR="003D55B7" w:rsidRPr="00AF0A09" w:rsidRDefault="003D55B7" w:rsidP="009C1FF9">
            <w:pPr>
              <w:ind w:left="48" w:right="48"/>
              <w:rPr>
                <w:rFonts w:cs="Times New Roman"/>
                <w:szCs w:val="24"/>
              </w:rPr>
            </w:pPr>
            <w:r w:rsidRPr="00AF0A09">
              <w:rPr>
                <w:rFonts w:cs="Times New Roman"/>
                <w:i/>
                <w:szCs w:val="24"/>
              </w:rPr>
              <w:t>2. Dự đoán với các vật liệu khác nhau thì tỉ số thu được có giá trị khác nhau.</w:t>
            </w:r>
          </w:p>
          <w:p w14:paraId="2C2BD278" w14:textId="77777777" w:rsidR="003D55B7" w:rsidRPr="00AF0A09" w:rsidRDefault="003D55B7" w:rsidP="009C1FF9">
            <w:pPr>
              <w:rPr>
                <w:rFonts w:eastAsia="Arial" w:cs="Times New Roman"/>
                <w:i/>
                <w:szCs w:val="24"/>
              </w:rPr>
            </w:pPr>
          </w:p>
          <w:p w14:paraId="28361D7D" w14:textId="77777777" w:rsidR="003D55B7" w:rsidRPr="00AF0A09" w:rsidRDefault="003D55B7" w:rsidP="009C1FF9">
            <w:pPr>
              <w:rPr>
                <w:rFonts w:eastAsia="Arial" w:cs="Times New Roman"/>
                <w:i/>
                <w:szCs w:val="24"/>
              </w:rPr>
            </w:pPr>
          </w:p>
          <w:p w14:paraId="3F15FA5C" w14:textId="77777777" w:rsidR="003D55B7" w:rsidRPr="00AF0A09" w:rsidRDefault="003D55B7" w:rsidP="009C1FF9">
            <w:pPr>
              <w:rPr>
                <w:rFonts w:eastAsia="Arial" w:cs="Times New Roman"/>
                <w:i/>
                <w:szCs w:val="24"/>
              </w:rPr>
            </w:pPr>
          </w:p>
          <w:p w14:paraId="49326CDE" w14:textId="77777777" w:rsidR="003D55B7" w:rsidRPr="00AF0A09" w:rsidRDefault="003D55B7" w:rsidP="009C1FF9">
            <w:pPr>
              <w:rPr>
                <w:rFonts w:eastAsia="Arial" w:cs="Times New Roman"/>
                <w:i/>
                <w:szCs w:val="24"/>
              </w:rPr>
            </w:pPr>
          </w:p>
          <w:p w14:paraId="2E876B7F" w14:textId="77777777" w:rsidR="003D55B7" w:rsidRPr="00AF0A09" w:rsidRDefault="003D55B7" w:rsidP="009C1FF9">
            <w:pPr>
              <w:rPr>
                <w:rFonts w:eastAsia="Arial" w:cs="Times New Roman"/>
                <w:i/>
                <w:szCs w:val="24"/>
              </w:rPr>
            </w:pPr>
          </w:p>
          <w:p w14:paraId="1C33C1BA" w14:textId="77777777" w:rsidR="003D55B7" w:rsidRPr="00AF0A09" w:rsidRDefault="003D55B7" w:rsidP="009C1FF9">
            <w:pPr>
              <w:rPr>
                <w:rFonts w:eastAsia="Arial" w:cs="Times New Roman"/>
                <w:i/>
                <w:szCs w:val="24"/>
              </w:rPr>
            </w:pPr>
          </w:p>
          <w:p w14:paraId="089BC734" w14:textId="77777777" w:rsidR="003D55B7" w:rsidRPr="00AF0A09" w:rsidRDefault="003D55B7" w:rsidP="009C1FF9">
            <w:pPr>
              <w:rPr>
                <w:rFonts w:eastAsia="Arial" w:cs="Times New Roman"/>
                <w:i/>
                <w:szCs w:val="24"/>
              </w:rPr>
            </w:pPr>
          </w:p>
          <w:p w14:paraId="5B35C611" w14:textId="77777777" w:rsidR="003D55B7" w:rsidRPr="00AF0A09" w:rsidRDefault="003D55B7" w:rsidP="009C1FF9">
            <w:pPr>
              <w:rPr>
                <w:rFonts w:eastAsia="Arial" w:cs="Times New Roman"/>
                <w:i/>
                <w:szCs w:val="24"/>
              </w:rPr>
            </w:pPr>
          </w:p>
          <w:p w14:paraId="38FC7283" w14:textId="77777777" w:rsidR="003D55B7" w:rsidRPr="00AF0A09" w:rsidRDefault="003D55B7" w:rsidP="009C1FF9">
            <w:pPr>
              <w:rPr>
                <w:rFonts w:eastAsia="Arial" w:cs="Times New Roman"/>
                <w:i/>
                <w:szCs w:val="24"/>
              </w:rPr>
            </w:pPr>
          </w:p>
          <w:p w14:paraId="47C1DA7D" w14:textId="77777777" w:rsidR="003D55B7" w:rsidRPr="00AF0A09" w:rsidRDefault="003D55B7" w:rsidP="009C1FF9">
            <w:pPr>
              <w:rPr>
                <w:rFonts w:eastAsia="Arial" w:cs="Times New Roman"/>
                <w:i/>
                <w:szCs w:val="24"/>
              </w:rPr>
            </w:pPr>
          </w:p>
          <w:p w14:paraId="72E7D183" w14:textId="77777777" w:rsidR="003D55B7" w:rsidRPr="00AF0A09" w:rsidRDefault="003D55B7" w:rsidP="009C1FF9">
            <w:pPr>
              <w:rPr>
                <w:rFonts w:eastAsia="Arial" w:cs="Times New Roman"/>
                <w:i/>
                <w:szCs w:val="24"/>
              </w:rPr>
            </w:pPr>
          </w:p>
          <w:p w14:paraId="425D8234" w14:textId="77777777" w:rsidR="003D55B7" w:rsidRPr="00AF0A09" w:rsidRDefault="003D55B7" w:rsidP="009C1FF9">
            <w:pPr>
              <w:rPr>
                <w:rFonts w:eastAsia="Arial" w:cs="Times New Roman"/>
                <w:i/>
                <w:szCs w:val="24"/>
              </w:rPr>
            </w:pPr>
          </w:p>
          <w:p w14:paraId="1858E939" w14:textId="77777777" w:rsidR="003D55B7" w:rsidRPr="00AF0A09" w:rsidRDefault="003D55B7" w:rsidP="009C1FF9">
            <w:pPr>
              <w:rPr>
                <w:rFonts w:eastAsia="Arial" w:cs="Times New Roman"/>
                <w:i/>
                <w:szCs w:val="24"/>
              </w:rPr>
            </w:pPr>
            <w:r w:rsidRPr="00AF0A09">
              <w:rPr>
                <w:rFonts w:eastAsia="Arial" w:cs="Times New Roman"/>
                <w:i/>
                <w:szCs w:val="24"/>
              </w:rPr>
              <w:t>Hướng dẫn trả lời câu hỏi hoạt động thí nghiệm 2:</w:t>
            </w:r>
          </w:p>
          <w:p w14:paraId="25F7EB80" w14:textId="77777777" w:rsidR="003D55B7" w:rsidRPr="00AF0A09" w:rsidRDefault="003D55B7" w:rsidP="009C1FF9">
            <w:pPr>
              <w:rPr>
                <w:rFonts w:eastAsia="Arial" w:cs="Times New Roman"/>
                <w:szCs w:val="24"/>
              </w:rPr>
            </w:pPr>
            <w:r w:rsidRPr="00AF0A09">
              <w:rPr>
                <w:rFonts w:eastAsia="Arial" w:cs="Times New Roman"/>
                <w:szCs w:val="24"/>
              </w:rPr>
              <w:t>Giả sử ta thu được số liệu như bảng dưới đây:</w:t>
            </w:r>
          </w:p>
          <w:p w14:paraId="33126564" w14:textId="77777777" w:rsidR="003D55B7" w:rsidRPr="00AF0A09" w:rsidRDefault="003D55B7" w:rsidP="009C1FF9">
            <w:pPr>
              <w:ind w:left="48" w:right="48"/>
              <w:rPr>
                <w:rFonts w:cs="Times New Roman"/>
                <w:szCs w:val="24"/>
              </w:rPr>
            </w:pPr>
            <w:r w:rsidRPr="00AF0A09">
              <w:rPr>
                <w:rFonts w:cs="Times New Roman"/>
                <w:b/>
                <w:bCs/>
                <w:szCs w:val="24"/>
              </w:rPr>
              <w:t>Bảng 13.2.</w:t>
            </w:r>
            <w:r w:rsidRPr="00AF0A09">
              <w:rPr>
                <w:rFonts w:cs="Times New Roman"/>
                <w:szCs w:val="24"/>
              </w:rPr>
              <w:t> Tỉ số giữa khối lượng và thể tích của các vật làm từ các chất khác nhau</w:t>
            </w:r>
          </w:p>
          <w:tbl>
            <w:tblPr>
              <w:tblW w:w="427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734"/>
              <w:gridCol w:w="1134"/>
              <w:gridCol w:w="1134"/>
              <w:gridCol w:w="1276"/>
            </w:tblGrid>
            <w:tr w:rsidR="001816F8" w:rsidRPr="00AF0A09" w14:paraId="2308B8FB" w14:textId="77777777" w:rsidTr="00693BA4">
              <w:tc>
                <w:tcPr>
                  <w:tcW w:w="7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3C889A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ại lượng</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F552A0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sắt</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13A130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nhôm</w:t>
                  </w:r>
                </w:p>
              </w:tc>
              <w:tc>
                <w:tcPr>
                  <w:tcW w:w="127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F8CE2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ỏi đồng</w:t>
                  </w:r>
                </w:p>
              </w:tc>
            </w:tr>
            <w:tr w:rsidR="001816F8" w:rsidRPr="00AF0A09" w14:paraId="15D8CA49" w14:textId="77777777" w:rsidTr="00693BA4">
              <w:tc>
                <w:tcPr>
                  <w:tcW w:w="7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0AD4BB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ể tích</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333EF08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xml:space="preserve"> = V </w:t>
                  </w:r>
                </w:p>
                <w:p w14:paraId="109ED36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1 cm</w:t>
                  </w:r>
                  <w:r w:rsidRPr="00AF0A09">
                    <w:rPr>
                      <w:rFonts w:ascii="Times New Roman" w:eastAsia="Times New Roman" w:hAnsi="Times New Roman" w:cs="Times New Roman"/>
                      <w:sz w:val="24"/>
                      <w:szCs w:val="24"/>
                      <w:vertAlign w:val="superscript"/>
                    </w:rPr>
                    <w:t>3</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3820ADC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 V </w:t>
                  </w:r>
                </w:p>
                <w:p w14:paraId="58B8385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1 cm</w:t>
                  </w:r>
                  <w:r w:rsidRPr="00AF0A09">
                    <w:rPr>
                      <w:rFonts w:ascii="Times New Roman" w:eastAsia="Times New Roman" w:hAnsi="Times New Roman" w:cs="Times New Roman"/>
                      <w:sz w:val="24"/>
                      <w:szCs w:val="24"/>
                      <w:vertAlign w:val="superscript"/>
                    </w:rPr>
                    <w:t>3</w:t>
                  </w:r>
                </w:p>
              </w:tc>
              <w:tc>
                <w:tcPr>
                  <w:tcW w:w="1276" w:type="dxa"/>
                  <w:tcBorders>
                    <w:top w:val="outset" w:sz="6" w:space="0" w:color="auto"/>
                    <w:left w:val="outset" w:sz="6" w:space="0" w:color="auto"/>
                    <w:bottom w:val="outset" w:sz="6" w:space="0" w:color="auto"/>
                    <w:right w:val="outset" w:sz="6" w:space="0" w:color="auto"/>
                  </w:tcBorders>
                  <w:shd w:val="clear" w:color="auto" w:fill="auto"/>
                  <w:hideMark/>
                </w:tcPr>
                <w:p w14:paraId="2E5705A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xml:space="preserve"> = V </w:t>
                  </w:r>
                </w:p>
                <w:p w14:paraId="5B81990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1 cm</w:t>
                  </w:r>
                  <w:r w:rsidRPr="00AF0A09">
                    <w:rPr>
                      <w:rFonts w:ascii="Times New Roman" w:eastAsia="Times New Roman" w:hAnsi="Times New Roman" w:cs="Times New Roman"/>
                      <w:sz w:val="24"/>
                      <w:szCs w:val="24"/>
                      <w:vertAlign w:val="superscript"/>
                    </w:rPr>
                    <w:t>3</w:t>
                  </w:r>
                </w:p>
              </w:tc>
            </w:tr>
            <w:tr w:rsidR="001816F8" w:rsidRPr="00AF0A09" w14:paraId="1C9F5B37" w14:textId="77777777" w:rsidTr="00693BA4">
              <w:tc>
                <w:tcPr>
                  <w:tcW w:w="7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8D5081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Khối lượng</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FA455B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 7,8g</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E781A0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2,7g</w:t>
                  </w:r>
                </w:p>
              </w:tc>
              <w:tc>
                <w:tcPr>
                  <w:tcW w:w="127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08B574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 8,96g</w:t>
                  </w:r>
                </w:p>
              </w:tc>
            </w:tr>
            <w:tr w:rsidR="001816F8" w:rsidRPr="00AF0A09" w14:paraId="1C77B167" w14:textId="77777777" w:rsidTr="00693BA4">
              <w:tc>
                <w:tcPr>
                  <w:tcW w:w="7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87B177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ỉ số m/V</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153FD27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vertAlign w:val="subscript"/>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1</w:t>
                  </w:r>
                </w:p>
                <w:p w14:paraId="4C7A462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7,8g/cm</w:t>
                  </w:r>
                  <w:r w:rsidRPr="00AF0A09">
                    <w:rPr>
                      <w:rFonts w:ascii="Times New Roman" w:eastAsia="Times New Roman" w:hAnsi="Times New Roman" w:cs="Times New Roman"/>
                      <w:sz w:val="24"/>
                      <w:szCs w:val="24"/>
                      <w:vertAlign w:val="superscript"/>
                    </w:rPr>
                    <w:t>3</w:t>
                  </w:r>
                </w:p>
              </w:tc>
              <w:tc>
                <w:tcPr>
                  <w:tcW w:w="1134" w:type="dxa"/>
                  <w:tcBorders>
                    <w:top w:val="outset" w:sz="6" w:space="0" w:color="auto"/>
                    <w:left w:val="outset" w:sz="6" w:space="0" w:color="auto"/>
                    <w:bottom w:val="outset" w:sz="6" w:space="0" w:color="auto"/>
                    <w:right w:val="outset" w:sz="6" w:space="0" w:color="auto"/>
                  </w:tcBorders>
                  <w:shd w:val="clear" w:color="auto" w:fill="auto"/>
                  <w:hideMark/>
                </w:tcPr>
                <w:p w14:paraId="09E2D42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vertAlign w:val="subscript"/>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2</w:t>
                  </w:r>
                </w:p>
                <w:p w14:paraId="5DF1077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2,7g/cm</w:t>
                  </w:r>
                  <w:r w:rsidRPr="00AF0A09">
                    <w:rPr>
                      <w:rFonts w:ascii="Times New Roman" w:eastAsia="Times New Roman" w:hAnsi="Times New Roman" w:cs="Times New Roman"/>
                      <w:sz w:val="24"/>
                      <w:szCs w:val="24"/>
                      <w:vertAlign w:val="superscript"/>
                    </w:rPr>
                    <w:t>3</w:t>
                  </w:r>
                </w:p>
              </w:tc>
              <w:tc>
                <w:tcPr>
                  <w:tcW w:w="1276" w:type="dxa"/>
                  <w:tcBorders>
                    <w:top w:val="outset" w:sz="6" w:space="0" w:color="auto"/>
                    <w:left w:val="outset" w:sz="6" w:space="0" w:color="auto"/>
                    <w:bottom w:val="outset" w:sz="6" w:space="0" w:color="auto"/>
                    <w:right w:val="outset" w:sz="6" w:space="0" w:color="auto"/>
                  </w:tcBorders>
                  <w:shd w:val="clear" w:color="auto" w:fill="auto"/>
                  <w:hideMark/>
                </w:tcPr>
                <w:p w14:paraId="02B9899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vertAlign w:val="subscript"/>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3</w:t>
                  </w:r>
                </w:p>
                <w:p w14:paraId="22E0931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8,96g/cm</w:t>
                  </w:r>
                  <w:r w:rsidRPr="00AF0A09">
                    <w:rPr>
                      <w:rFonts w:ascii="Times New Roman" w:eastAsia="Times New Roman" w:hAnsi="Times New Roman" w:cs="Times New Roman"/>
                      <w:sz w:val="24"/>
                      <w:szCs w:val="24"/>
                      <w:vertAlign w:val="superscript"/>
                    </w:rPr>
                    <w:t>3</w:t>
                  </w:r>
                </w:p>
              </w:tc>
            </w:tr>
          </w:tbl>
          <w:p w14:paraId="36DD70F2" w14:textId="77777777" w:rsidR="003D55B7" w:rsidRPr="00AF0A09" w:rsidRDefault="003D55B7" w:rsidP="009C1FF9">
            <w:pPr>
              <w:ind w:left="48" w:right="48"/>
              <w:jc w:val="both"/>
              <w:rPr>
                <w:rFonts w:cs="Times New Roman"/>
                <w:szCs w:val="24"/>
              </w:rPr>
            </w:pPr>
          </w:p>
          <w:p w14:paraId="6842B40D" w14:textId="77777777" w:rsidR="003D55B7" w:rsidRPr="00AF0A09" w:rsidRDefault="003D55B7" w:rsidP="009C1FF9">
            <w:pPr>
              <w:ind w:left="48" w:right="48"/>
              <w:jc w:val="both"/>
              <w:rPr>
                <w:rFonts w:cs="Times New Roman"/>
                <w:szCs w:val="24"/>
              </w:rPr>
            </w:pPr>
            <w:r w:rsidRPr="00AF0A09">
              <w:rPr>
                <w:rFonts w:cs="Times New Roman"/>
                <w:szCs w:val="24"/>
              </w:rPr>
              <w:t>Tỉ số giữa khối lượng và thể tích của các thỏi sắt, nhôm, đồng là khác nhau và tỉ số </w:t>
            </w:r>
            <w:r w:rsidRPr="00AF0A09">
              <w:rPr>
                <w:rFonts w:cs="Times New Roman"/>
                <w:bCs/>
                <w:szCs w:val="24"/>
              </w:rPr>
              <w:t xml:space="preserve">m/V </w:t>
            </w:r>
            <w:r w:rsidRPr="00AF0A09">
              <w:rPr>
                <w:rFonts w:cs="Times New Roman"/>
                <w:szCs w:val="24"/>
              </w:rPr>
              <w:t>của đồng lớn hơn tỉ số m/V của sắt lớn hơn tỉ số </w:t>
            </w:r>
            <w:r w:rsidRPr="00AF0A09">
              <w:rPr>
                <w:rFonts w:cs="Times New Roman"/>
                <w:bCs/>
                <w:szCs w:val="24"/>
              </w:rPr>
              <w:t>m/V</w:t>
            </w:r>
            <w:r w:rsidRPr="00AF0A09">
              <w:rPr>
                <w:rFonts w:cs="Times New Roman"/>
                <w:b/>
                <w:bCs/>
                <w:szCs w:val="24"/>
              </w:rPr>
              <w:t> </w:t>
            </w:r>
            <w:r w:rsidRPr="00AF0A09">
              <w:rPr>
                <w:rFonts w:cs="Times New Roman"/>
                <w:szCs w:val="24"/>
              </w:rPr>
              <w:t>của nhôm.</w:t>
            </w:r>
          </w:p>
          <w:p w14:paraId="62024324" w14:textId="77777777" w:rsidR="003D55B7" w:rsidRPr="00AF0A09" w:rsidRDefault="003D55B7" w:rsidP="009C1FF9">
            <w:pPr>
              <w:rPr>
                <w:rFonts w:eastAsia="Arial" w:cs="Times New Roman"/>
                <w:szCs w:val="24"/>
              </w:rPr>
            </w:pPr>
          </w:p>
          <w:p w14:paraId="0BD6B5EA" w14:textId="77777777" w:rsidR="003D55B7" w:rsidRPr="00AF0A09" w:rsidRDefault="003D55B7" w:rsidP="009C1FF9">
            <w:pPr>
              <w:rPr>
                <w:rFonts w:eastAsia="Arial" w:cs="Times New Roman"/>
                <w:szCs w:val="24"/>
              </w:rPr>
            </w:pPr>
          </w:p>
          <w:p w14:paraId="470D92D2" w14:textId="77777777" w:rsidR="003D55B7" w:rsidRPr="00AF0A09" w:rsidRDefault="003D55B7" w:rsidP="009C1FF9">
            <w:pPr>
              <w:rPr>
                <w:rFonts w:eastAsia="Arial" w:cs="Times New Roman"/>
                <w:szCs w:val="24"/>
              </w:rPr>
            </w:pPr>
          </w:p>
          <w:p w14:paraId="6EC660B2" w14:textId="77777777" w:rsidR="003D55B7" w:rsidRPr="00AF0A09" w:rsidRDefault="003D55B7" w:rsidP="009C1FF9">
            <w:pPr>
              <w:rPr>
                <w:rFonts w:eastAsia="Arial" w:cs="Times New Roman"/>
                <w:szCs w:val="24"/>
              </w:rPr>
            </w:pPr>
          </w:p>
          <w:p w14:paraId="4B7887C5" w14:textId="77777777" w:rsidR="003D55B7" w:rsidRPr="00AF0A09" w:rsidRDefault="003D55B7" w:rsidP="009C1FF9">
            <w:pPr>
              <w:rPr>
                <w:rFonts w:eastAsia="Arial" w:cs="Times New Roman"/>
                <w:szCs w:val="24"/>
              </w:rPr>
            </w:pPr>
          </w:p>
          <w:p w14:paraId="69FD7B30" w14:textId="77777777" w:rsidR="003D55B7" w:rsidRPr="00AF0A09" w:rsidRDefault="003D55B7" w:rsidP="009C1FF9">
            <w:pPr>
              <w:rPr>
                <w:rFonts w:eastAsia="Arial" w:cs="Times New Roman"/>
                <w:szCs w:val="24"/>
              </w:rPr>
            </w:pPr>
          </w:p>
          <w:p w14:paraId="3C6BCC7C" w14:textId="77777777" w:rsidR="003D55B7" w:rsidRPr="00AF0A09" w:rsidRDefault="003D55B7" w:rsidP="009C1FF9">
            <w:pPr>
              <w:rPr>
                <w:rFonts w:eastAsia="Arial" w:cs="Times New Roman"/>
                <w:b/>
                <w:szCs w:val="24"/>
              </w:rPr>
            </w:pPr>
            <w:r w:rsidRPr="00AF0A09">
              <w:rPr>
                <w:rFonts w:eastAsia="Arial" w:cs="Times New Roman"/>
                <w:b/>
                <w:szCs w:val="24"/>
              </w:rPr>
              <w:t>KL:</w:t>
            </w:r>
          </w:p>
          <w:p w14:paraId="0E90880B" w14:textId="77777777" w:rsidR="003D55B7" w:rsidRPr="00AF0A09" w:rsidRDefault="003D55B7" w:rsidP="009C1FF9">
            <w:pPr>
              <w:rPr>
                <w:rFonts w:eastAsia="Arial" w:cs="Times New Roman"/>
                <w:szCs w:val="24"/>
              </w:rPr>
            </w:pPr>
            <w:r w:rsidRPr="00AF0A09">
              <w:rPr>
                <w:rFonts w:cs="Times New Roman"/>
                <w:szCs w:val="24"/>
              </w:rPr>
              <w:t>Một vật liệu sẽ có một giá trị m/V, với các vật liệu khác nhau thì tỉ số thu được có giá trị khác nhau.</w:t>
            </w:r>
          </w:p>
        </w:tc>
      </w:tr>
    </w:tbl>
    <w:p w14:paraId="2BC47843" w14:textId="77777777" w:rsidR="003D55B7" w:rsidRPr="00AF0A09" w:rsidRDefault="003D55B7" w:rsidP="009C1FF9">
      <w:pPr>
        <w:spacing w:after="0" w:line="240" w:lineRule="auto"/>
        <w:jc w:val="both"/>
        <w:rPr>
          <w:rFonts w:ascii="Times New Roman" w:hAnsi="Times New Roman" w:cs="Times New Roman"/>
          <w:b/>
          <w:bCs/>
          <w:i/>
          <w:iCs/>
          <w:sz w:val="24"/>
          <w:szCs w:val="24"/>
        </w:rPr>
      </w:pPr>
    </w:p>
    <w:p w14:paraId="2B466255" w14:textId="77777777" w:rsidR="003D55B7" w:rsidRPr="00AF0A09" w:rsidRDefault="003D55B7" w:rsidP="009C1FF9">
      <w:pPr>
        <w:spacing w:after="0" w:line="240" w:lineRule="auto"/>
        <w:jc w:val="both"/>
        <w:rPr>
          <w:rFonts w:ascii="Times New Roman" w:hAnsi="Times New Roman" w:cs="Times New Roman"/>
          <w:b/>
          <w:bCs/>
          <w:i/>
          <w:iCs/>
          <w:sz w:val="24"/>
          <w:szCs w:val="24"/>
        </w:rPr>
      </w:pPr>
      <w:r w:rsidRPr="00AF0A09">
        <w:rPr>
          <w:rFonts w:ascii="Times New Roman" w:hAnsi="Times New Roman" w:cs="Times New Roman"/>
          <w:b/>
          <w:bCs/>
          <w:iCs/>
          <w:sz w:val="24"/>
          <w:szCs w:val="24"/>
        </w:rPr>
        <w:t>Hoạt động 2.2:</w:t>
      </w:r>
      <w:r w:rsidRPr="00AF0A09">
        <w:rPr>
          <w:rFonts w:ascii="Times New Roman" w:hAnsi="Times New Roman" w:cs="Times New Roman"/>
          <w:b/>
          <w:bCs/>
          <w:i/>
          <w:iCs/>
          <w:sz w:val="24"/>
          <w:szCs w:val="24"/>
        </w:rPr>
        <w:t xml:space="preserve"> Tìm hiểu khối lượng riêng, đơn vị khối lượng riêng.</w:t>
      </w:r>
    </w:p>
    <w:p w14:paraId="46370F0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sz w:val="24"/>
          <w:szCs w:val="24"/>
        </w:rPr>
        <w:t xml:space="preserve">a. Mục tiêu: </w:t>
      </w:r>
      <w:r w:rsidRPr="00AF0A09">
        <w:rPr>
          <w:rFonts w:ascii="Times New Roman" w:eastAsia="Times New Roman" w:hAnsi="Times New Roman" w:cs="Times New Roman"/>
          <w:sz w:val="24"/>
          <w:szCs w:val="24"/>
        </w:rPr>
        <w:t>HS biết được định nghĩa và đơn vị của khối lượng riêng.</w:t>
      </w:r>
    </w:p>
    <w:p w14:paraId="49474EB6"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b. Nội dung: </w:t>
      </w:r>
    </w:p>
    <w:p w14:paraId="4FA3828B"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thông báo định nghĩa khối lượng riêng. Từ đó HS viết được công thức tính khối lượng riêng và suy ra được đơn vị của khối lượng riêng theo các đơn vị đã biết của khối lượng và thể tích.</w:t>
      </w:r>
    </w:p>
    <w:p w14:paraId="4ED3F3F3"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ốt đơn vị khối lượng riêng thường dùng.</w:t>
      </w:r>
    </w:p>
    <w:p w14:paraId="344288DF"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quan sát bảng 13.3, thảo luận nhóm vận dụng công thức để tính khối lượng riêng.</w:t>
      </w:r>
    </w:p>
    <w:p w14:paraId="77899372"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sz w:val="24"/>
          <w:szCs w:val="24"/>
        </w:rPr>
        <w:lastRenderedPageBreak/>
        <w:t xml:space="preserve">c. Sản phẩm: </w:t>
      </w:r>
      <w:r w:rsidRPr="00AF0A09">
        <w:rPr>
          <w:rFonts w:ascii="Times New Roman" w:hAnsi="Times New Roman" w:cs="Times New Roman"/>
          <w:sz w:val="24"/>
          <w:szCs w:val="24"/>
        </w:rPr>
        <w:t>Kết quả hoạt động của học sinh</w:t>
      </w:r>
    </w:p>
    <w:p w14:paraId="73EA84B5"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d. Tổ chức thực hiện: </w:t>
      </w:r>
    </w:p>
    <w:tbl>
      <w:tblPr>
        <w:tblStyle w:val="TableGrid"/>
        <w:tblW w:w="10031" w:type="dxa"/>
        <w:tblLayout w:type="fixed"/>
        <w:tblLook w:val="04A0" w:firstRow="1" w:lastRow="0" w:firstColumn="1" w:lastColumn="0" w:noHBand="0" w:noVBand="1"/>
      </w:tblPr>
      <w:tblGrid>
        <w:gridCol w:w="5353"/>
        <w:gridCol w:w="4678"/>
      </w:tblGrid>
      <w:tr w:rsidR="001816F8" w:rsidRPr="00AF0A09" w14:paraId="3BD23A59" w14:textId="77777777" w:rsidTr="00693BA4">
        <w:tc>
          <w:tcPr>
            <w:tcW w:w="5353" w:type="dxa"/>
            <w:vAlign w:val="bottom"/>
          </w:tcPr>
          <w:p w14:paraId="06F1FD2F" w14:textId="77777777" w:rsidR="003D55B7" w:rsidRPr="00AF0A09" w:rsidRDefault="003D55B7" w:rsidP="009C1FF9">
            <w:pPr>
              <w:jc w:val="center"/>
              <w:rPr>
                <w:rFonts w:eastAsia="Arial" w:cs="Times New Roman"/>
                <w:b/>
                <w:szCs w:val="24"/>
              </w:rPr>
            </w:pPr>
            <w:r w:rsidRPr="00AF0A09">
              <w:rPr>
                <w:rFonts w:cs="Times New Roman"/>
                <w:b/>
                <w:szCs w:val="24"/>
                <w:lang w:val="nl-NL"/>
              </w:rPr>
              <w:t>HOẠT ĐỘNG CỦA GV - HS</w:t>
            </w:r>
          </w:p>
        </w:tc>
        <w:tc>
          <w:tcPr>
            <w:tcW w:w="4678" w:type="dxa"/>
            <w:vAlign w:val="bottom"/>
          </w:tcPr>
          <w:p w14:paraId="0C8A9712" w14:textId="77777777" w:rsidR="003D55B7" w:rsidRPr="00AF0A09" w:rsidRDefault="003D55B7" w:rsidP="009C1FF9">
            <w:pPr>
              <w:jc w:val="center"/>
              <w:rPr>
                <w:rFonts w:eastAsia="Arial" w:cs="Times New Roman"/>
                <w:b/>
                <w:szCs w:val="24"/>
              </w:rPr>
            </w:pPr>
            <w:r w:rsidRPr="00AF0A09">
              <w:rPr>
                <w:rFonts w:cs="Times New Roman"/>
                <w:b/>
                <w:szCs w:val="24"/>
                <w:lang w:val="nl-NL"/>
              </w:rPr>
              <w:t>DỰ KIẾN SẢN PHẨM</w:t>
            </w:r>
          </w:p>
        </w:tc>
      </w:tr>
      <w:tr w:rsidR="001816F8" w:rsidRPr="00AF0A09" w14:paraId="6D6E8690" w14:textId="77777777" w:rsidTr="00693BA4">
        <w:tc>
          <w:tcPr>
            <w:tcW w:w="5353" w:type="dxa"/>
          </w:tcPr>
          <w:p w14:paraId="0B1533A3" w14:textId="77777777" w:rsidR="003D55B7" w:rsidRPr="00AF0A09" w:rsidRDefault="003D55B7" w:rsidP="009C1FF9">
            <w:pPr>
              <w:pStyle w:val="NormalWeb"/>
              <w:shd w:val="clear" w:color="auto" w:fill="FFFFFF"/>
              <w:spacing w:before="0" w:beforeAutospacing="0" w:after="0" w:afterAutospacing="0"/>
              <w:jc w:val="both"/>
            </w:pPr>
            <w:r w:rsidRPr="00AF0A09">
              <w:rPr>
                <w:b/>
                <w:bCs/>
              </w:rPr>
              <w:t>Bước 1. Chuyển giao nhiệm vụ học tập</w:t>
            </w:r>
          </w:p>
          <w:p w14:paraId="476ABCBF" w14:textId="77777777" w:rsidR="003D55B7" w:rsidRPr="00AF0A09" w:rsidRDefault="003D55B7" w:rsidP="009C1FF9">
            <w:pPr>
              <w:ind w:left="48" w:right="48"/>
              <w:jc w:val="both"/>
              <w:rPr>
                <w:rFonts w:cs="Times New Roman"/>
                <w:szCs w:val="24"/>
              </w:rPr>
            </w:pPr>
            <w:r w:rsidRPr="00AF0A09">
              <w:rPr>
                <w:rFonts w:cs="Times New Roman"/>
                <w:szCs w:val="24"/>
              </w:rPr>
              <w:t xml:space="preserve">- GV cho HS hoạt động cá nhân quan sát Hình 13.3 SGK/57 </w:t>
            </w:r>
            <w:r w:rsidRPr="00AF0A09">
              <w:rPr>
                <w:rFonts w:cs="Times New Roman"/>
                <w:i/>
                <w:szCs w:val="24"/>
              </w:rPr>
              <w:t>(Khối lượng của 1cm</w:t>
            </w:r>
            <w:r w:rsidRPr="00AF0A09">
              <w:rPr>
                <w:rFonts w:cs="Times New Roman"/>
                <w:i/>
                <w:szCs w:val="24"/>
                <w:vertAlign w:val="superscript"/>
              </w:rPr>
              <w:t>3</w:t>
            </w:r>
            <w:r w:rsidRPr="00AF0A09">
              <w:rPr>
                <w:rFonts w:cs="Times New Roman"/>
                <w:i/>
                <w:szCs w:val="24"/>
              </w:rPr>
              <w:t xml:space="preserve"> nhôm, đồng và gỗ)</w:t>
            </w:r>
            <w:r w:rsidRPr="00AF0A09">
              <w:rPr>
                <w:rFonts w:cs="Times New Roman"/>
                <w:szCs w:val="24"/>
              </w:rPr>
              <w:t>; nghiên cứu thông tin SGK/57, 58 trả lời các câu hỏi:</w:t>
            </w:r>
          </w:p>
          <w:p w14:paraId="64D7BEA1" w14:textId="77777777" w:rsidR="003D55B7" w:rsidRPr="00AF0A09" w:rsidRDefault="003D55B7" w:rsidP="009C1FF9">
            <w:pPr>
              <w:ind w:left="48" w:right="48"/>
              <w:jc w:val="both"/>
              <w:rPr>
                <w:rFonts w:cs="Times New Roman"/>
                <w:i/>
                <w:szCs w:val="24"/>
              </w:rPr>
            </w:pPr>
            <w:r w:rsidRPr="00AF0A09">
              <w:rPr>
                <w:rFonts w:cs="Times New Roman"/>
                <w:b/>
                <w:i/>
                <w:szCs w:val="24"/>
              </w:rPr>
              <w:t>1.</w:t>
            </w:r>
            <w:r w:rsidRPr="00AF0A09">
              <w:rPr>
                <w:rFonts w:cs="Times New Roman"/>
                <w:i/>
                <w:szCs w:val="24"/>
              </w:rPr>
              <w:t xml:space="preserve"> Khối lượng riêng của một chất cho ta biết điều gì?</w:t>
            </w:r>
          </w:p>
          <w:p w14:paraId="43B91F1F" w14:textId="77777777" w:rsidR="003D55B7" w:rsidRPr="00AF0A09" w:rsidRDefault="003D55B7" w:rsidP="009C1FF9">
            <w:pPr>
              <w:ind w:left="48" w:right="48"/>
              <w:jc w:val="both"/>
              <w:rPr>
                <w:rFonts w:cs="Times New Roman"/>
                <w:i/>
                <w:szCs w:val="24"/>
              </w:rPr>
            </w:pPr>
            <w:r w:rsidRPr="00AF0A09">
              <w:rPr>
                <w:rFonts w:cs="Times New Roman"/>
                <w:b/>
                <w:i/>
                <w:szCs w:val="24"/>
              </w:rPr>
              <w:t>2.</w:t>
            </w:r>
            <w:r w:rsidRPr="00AF0A09">
              <w:rPr>
                <w:rFonts w:cs="Times New Roman"/>
                <w:i/>
                <w:szCs w:val="24"/>
              </w:rPr>
              <w:t xml:space="preserve"> Công thức tính khối lượng riêng và đơn vị của khối lượng riêng?</w:t>
            </w:r>
          </w:p>
          <w:p w14:paraId="2FEBD309" w14:textId="77777777" w:rsidR="003D55B7" w:rsidRPr="00AF0A09" w:rsidRDefault="003D55B7" w:rsidP="009C1FF9">
            <w:pPr>
              <w:ind w:left="48" w:right="48"/>
              <w:jc w:val="both"/>
              <w:rPr>
                <w:rFonts w:cs="Times New Roman"/>
                <w:i/>
                <w:szCs w:val="24"/>
              </w:rPr>
            </w:pPr>
            <w:r w:rsidRPr="00AF0A09">
              <w:rPr>
                <w:rFonts w:cs="Times New Roman"/>
                <w:b/>
                <w:i/>
                <w:szCs w:val="24"/>
              </w:rPr>
              <w:t>3</w:t>
            </w:r>
            <w:r w:rsidRPr="00AF0A09">
              <w:rPr>
                <w:rFonts w:cs="Times New Roman"/>
                <w:i/>
                <w:szCs w:val="24"/>
              </w:rPr>
              <w:t>. Ý nghĩa của khối lượng riêng?</w:t>
            </w:r>
          </w:p>
          <w:p w14:paraId="050BD3E5" w14:textId="77777777" w:rsidR="003D55B7" w:rsidRPr="00AF0A09" w:rsidRDefault="003D55B7" w:rsidP="009C1FF9">
            <w:pPr>
              <w:ind w:left="48" w:right="48"/>
              <w:jc w:val="both"/>
              <w:rPr>
                <w:rFonts w:cs="Times New Roman"/>
                <w:szCs w:val="24"/>
              </w:rPr>
            </w:pPr>
            <w:r w:rsidRPr="00AF0A09">
              <w:rPr>
                <w:rFonts w:cs="Times New Roman"/>
                <w:szCs w:val="24"/>
              </w:rPr>
              <w:t>- GV cho HS hoạt động nhóm theo bàn quan sát Bảng 13.3 SGK/58; nghiên cứu thông tin SGK/57, 58 trả lời các câu hỏi:</w:t>
            </w:r>
          </w:p>
          <w:p w14:paraId="31CCA094" w14:textId="77777777" w:rsidR="003D55B7" w:rsidRPr="00AF0A09" w:rsidRDefault="003D55B7" w:rsidP="009C1FF9">
            <w:pPr>
              <w:ind w:left="48" w:right="48"/>
              <w:jc w:val="both"/>
              <w:rPr>
                <w:rFonts w:cs="Times New Roman"/>
                <w:i/>
                <w:szCs w:val="24"/>
                <w:shd w:val="clear" w:color="auto" w:fill="FFFFFF"/>
              </w:rPr>
            </w:pPr>
            <w:r w:rsidRPr="00AF0A09">
              <w:rPr>
                <w:rFonts w:cs="Times New Roman"/>
                <w:b/>
                <w:i/>
                <w:szCs w:val="24"/>
              </w:rPr>
              <w:t>1.</w:t>
            </w:r>
            <w:r w:rsidRPr="00AF0A09">
              <w:rPr>
                <w:rFonts w:cs="Times New Roman"/>
                <w:i/>
                <w:szCs w:val="24"/>
              </w:rPr>
              <w:t xml:space="preserve"> </w:t>
            </w:r>
            <w:r w:rsidRPr="00AF0A09">
              <w:rPr>
                <w:rFonts w:cs="Times New Roman"/>
                <w:i/>
                <w:szCs w:val="24"/>
                <w:shd w:val="clear" w:color="auto" w:fill="FFFFFF"/>
              </w:rPr>
              <w:t>Dựa vào đại lượng nào, người ta nói sắt nặng hơn nhôm?</w:t>
            </w:r>
          </w:p>
          <w:p w14:paraId="123923F0" w14:textId="77777777" w:rsidR="003D55B7" w:rsidRPr="00AF0A09" w:rsidRDefault="003D55B7" w:rsidP="009C1FF9">
            <w:pPr>
              <w:ind w:left="48" w:right="48"/>
              <w:jc w:val="both"/>
              <w:rPr>
                <w:rFonts w:cs="Times New Roman"/>
                <w:i/>
                <w:szCs w:val="24"/>
              </w:rPr>
            </w:pPr>
            <w:r w:rsidRPr="00AF0A09">
              <w:rPr>
                <w:rFonts w:cs="Times New Roman"/>
                <w:b/>
                <w:i/>
                <w:szCs w:val="24"/>
              </w:rPr>
              <w:t>2.</w:t>
            </w:r>
            <w:r w:rsidRPr="00AF0A09">
              <w:rPr>
                <w:rFonts w:cs="Times New Roman"/>
                <w:i/>
                <w:szCs w:val="24"/>
              </w:rPr>
              <w:t xml:space="preserve"> Một khối gang hình hộp chữ nhật có chiều dài các cạnh tương ứng là 2 cm, 3 cm, 5 cm và có khối lượng 210 g. Hãy tính khối lượng riêng của gang.</w:t>
            </w:r>
          </w:p>
          <w:p w14:paraId="35245D52" w14:textId="77777777" w:rsidR="003D55B7" w:rsidRPr="00AF0A09" w:rsidRDefault="003D55B7" w:rsidP="009C1FF9">
            <w:pPr>
              <w:pStyle w:val="NormalWeb"/>
              <w:shd w:val="clear" w:color="auto" w:fill="FFFFFF"/>
              <w:spacing w:before="0" w:beforeAutospacing="0" w:after="0" w:afterAutospacing="0"/>
              <w:jc w:val="both"/>
            </w:pPr>
            <w:r w:rsidRPr="00AF0A09">
              <w:t>- HS nhận nhiệm vụ.</w:t>
            </w:r>
          </w:p>
          <w:p w14:paraId="4F1CCFEE"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2. Thực hiện nhiệm vụ học tập</w:t>
            </w:r>
          </w:p>
          <w:p w14:paraId="1F61BFB2" w14:textId="77777777" w:rsidR="003D55B7" w:rsidRPr="00AF0A09" w:rsidRDefault="003D55B7" w:rsidP="009C1FF9">
            <w:pPr>
              <w:ind w:right="48"/>
              <w:jc w:val="both"/>
              <w:rPr>
                <w:rFonts w:cs="Times New Roman"/>
                <w:szCs w:val="24"/>
              </w:rPr>
            </w:pPr>
            <w:r w:rsidRPr="00AF0A09">
              <w:rPr>
                <w:rFonts w:cs="Times New Roman"/>
                <w:szCs w:val="24"/>
                <w:shd w:val="clear" w:color="auto" w:fill="FFFFFF"/>
              </w:rPr>
              <w:t xml:space="preserve">- </w:t>
            </w:r>
            <w:r w:rsidRPr="00AF0A09">
              <w:rPr>
                <w:rFonts w:cs="Times New Roman"/>
                <w:szCs w:val="24"/>
              </w:rPr>
              <w:t>HS hoạt động cá nhân suy nghĩ trả lời câu hỏi</w:t>
            </w:r>
          </w:p>
          <w:p w14:paraId="0403C82A" w14:textId="77777777" w:rsidR="003D55B7" w:rsidRPr="00AF0A09" w:rsidRDefault="003D55B7" w:rsidP="009C1FF9">
            <w:pPr>
              <w:ind w:right="48"/>
              <w:jc w:val="both"/>
              <w:rPr>
                <w:rFonts w:cs="Times New Roman"/>
                <w:szCs w:val="24"/>
              </w:rPr>
            </w:pPr>
            <w:r w:rsidRPr="00AF0A09">
              <w:rPr>
                <w:rFonts w:cs="Times New Roman"/>
                <w:szCs w:val="24"/>
                <w:shd w:val="clear" w:color="auto" w:fill="FFFFFF"/>
              </w:rPr>
              <w:t xml:space="preserve">- </w:t>
            </w:r>
            <w:r w:rsidRPr="00AF0A09">
              <w:rPr>
                <w:rFonts w:cs="Times New Roman"/>
                <w:szCs w:val="24"/>
              </w:rPr>
              <w:t>HS hoạt động nhóm bàn suy nghĩ trả lời câu hỏi.</w:t>
            </w:r>
          </w:p>
          <w:p w14:paraId="2022A516" w14:textId="77777777" w:rsidR="003D55B7" w:rsidRPr="00AF0A09" w:rsidRDefault="003D55B7" w:rsidP="009C1FF9">
            <w:pPr>
              <w:pStyle w:val="NormalWeb"/>
              <w:shd w:val="clear" w:color="auto" w:fill="FFFFFF"/>
              <w:spacing w:before="0" w:beforeAutospacing="0" w:after="0" w:afterAutospacing="0"/>
              <w:jc w:val="both"/>
            </w:pPr>
            <w:r w:rsidRPr="00AF0A09">
              <w:rPr>
                <w:shd w:val="clear" w:color="auto" w:fill="FFFFFF"/>
              </w:rPr>
              <w:t>- GV quan sát, đôn đốc HS.</w:t>
            </w:r>
          </w:p>
          <w:p w14:paraId="6C240ED0"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3. Báo cáo kết quả hoạt động và thảo luận</w:t>
            </w:r>
          </w:p>
          <w:p w14:paraId="3E5928E4" w14:textId="77777777" w:rsidR="003D55B7" w:rsidRPr="00AF0A09" w:rsidRDefault="003D55B7" w:rsidP="009C1FF9">
            <w:pPr>
              <w:ind w:right="48"/>
              <w:jc w:val="both"/>
              <w:rPr>
                <w:rFonts w:cs="Times New Roman"/>
                <w:szCs w:val="24"/>
              </w:rPr>
            </w:pPr>
            <w:r w:rsidRPr="00AF0A09">
              <w:rPr>
                <w:rFonts w:cs="Times New Roman"/>
                <w:szCs w:val="24"/>
              </w:rPr>
              <w:t>- HS cá nhân phát biểu định nghĩa, viết công thức tính khối lượng riêng, ý nghĩa của khối lượng riêng.</w:t>
            </w:r>
          </w:p>
          <w:p w14:paraId="7D8278E2" w14:textId="77777777" w:rsidR="003D55B7" w:rsidRPr="00AF0A09" w:rsidRDefault="003D55B7" w:rsidP="009C1FF9">
            <w:pPr>
              <w:ind w:right="48"/>
              <w:jc w:val="both"/>
              <w:rPr>
                <w:rFonts w:cs="Times New Roman"/>
                <w:szCs w:val="24"/>
              </w:rPr>
            </w:pPr>
            <w:r w:rsidRPr="00AF0A09">
              <w:rPr>
                <w:rFonts w:cs="Times New Roman"/>
                <w:szCs w:val="24"/>
              </w:rPr>
              <w:t>- HS báo cáo kết quả hoạt động nhóm.</w:t>
            </w:r>
          </w:p>
          <w:p w14:paraId="11646FF0" w14:textId="77777777" w:rsidR="003D55B7" w:rsidRPr="00AF0A09" w:rsidRDefault="003D55B7" w:rsidP="009C1FF9">
            <w:pPr>
              <w:ind w:right="48"/>
              <w:jc w:val="both"/>
              <w:rPr>
                <w:rFonts w:cs="Times New Roman"/>
                <w:szCs w:val="24"/>
              </w:rPr>
            </w:pPr>
            <w:r w:rsidRPr="00AF0A09">
              <w:rPr>
                <w:rFonts w:cs="Times New Roman"/>
                <w:szCs w:val="24"/>
              </w:rPr>
              <w:t>- HS khác theo dõi (bổ sung nếu cần)</w:t>
            </w:r>
          </w:p>
          <w:p w14:paraId="55270B26"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4. Đánh giá kết quả thực hiện nhiệm vụ</w:t>
            </w:r>
          </w:p>
          <w:p w14:paraId="55E39D26" w14:textId="77777777" w:rsidR="003D55B7" w:rsidRPr="00AF0A09" w:rsidRDefault="003D55B7" w:rsidP="009C1FF9">
            <w:pPr>
              <w:ind w:left="48" w:right="48"/>
              <w:jc w:val="both"/>
              <w:rPr>
                <w:rFonts w:cs="Times New Roman"/>
                <w:szCs w:val="24"/>
              </w:rPr>
            </w:pPr>
            <w:r w:rsidRPr="00AF0A09">
              <w:rPr>
                <w:rFonts w:cs="Times New Roman"/>
                <w:szCs w:val="24"/>
              </w:rPr>
              <w:t>- Học sinh nhận xét, đánh giá.</w:t>
            </w:r>
          </w:p>
          <w:p w14:paraId="1810ADAC" w14:textId="77777777" w:rsidR="003D55B7" w:rsidRPr="00AF0A09" w:rsidRDefault="003D55B7" w:rsidP="009C1FF9">
            <w:pPr>
              <w:pStyle w:val="NormalWeb"/>
              <w:shd w:val="clear" w:color="auto" w:fill="FFFFFF"/>
              <w:spacing w:before="0" w:beforeAutospacing="0" w:after="0" w:afterAutospacing="0"/>
              <w:jc w:val="both"/>
            </w:pPr>
            <w:r w:rsidRPr="00AF0A09">
              <w:t>- GV nhận xét, đánh giá và chốt nội dung kiến thức.</w:t>
            </w:r>
          </w:p>
        </w:tc>
        <w:tc>
          <w:tcPr>
            <w:tcW w:w="4678" w:type="dxa"/>
          </w:tcPr>
          <w:p w14:paraId="52E3646B" w14:textId="77777777" w:rsidR="003D55B7" w:rsidRPr="00AF0A09" w:rsidRDefault="003D55B7" w:rsidP="009C1FF9">
            <w:pPr>
              <w:rPr>
                <w:rFonts w:eastAsia="Arial" w:cs="Times New Roman"/>
                <w:b/>
                <w:szCs w:val="24"/>
              </w:rPr>
            </w:pPr>
            <w:r w:rsidRPr="00AF0A09">
              <w:rPr>
                <w:rFonts w:eastAsia="Arial" w:cs="Times New Roman"/>
                <w:b/>
                <w:szCs w:val="24"/>
              </w:rPr>
              <w:t>II. Khối lượng riêng, đơn vị khối lượng riêng.</w:t>
            </w:r>
          </w:p>
          <w:p w14:paraId="78903AE7" w14:textId="77777777" w:rsidR="003D55B7" w:rsidRPr="00AF0A09" w:rsidRDefault="003D55B7" w:rsidP="009C1FF9">
            <w:pPr>
              <w:rPr>
                <w:rFonts w:eastAsia="Arial" w:cs="Times New Roman"/>
                <w:i/>
                <w:szCs w:val="24"/>
              </w:rPr>
            </w:pPr>
            <w:r w:rsidRPr="00AF0A09">
              <w:rPr>
                <w:rFonts w:eastAsia="Arial" w:cs="Times New Roman"/>
                <w:i/>
                <w:szCs w:val="24"/>
              </w:rPr>
              <w:t>Hướng dẫn trả lời câu hỏi hoạt động cá nhân:</w:t>
            </w:r>
          </w:p>
          <w:p w14:paraId="5030AE8C" w14:textId="77777777" w:rsidR="003D55B7" w:rsidRPr="00AF0A09" w:rsidRDefault="003D55B7" w:rsidP="009C1FF9">
            <w:pPr>
              <w:ind w:left="48" w:right="48"/>
              <w:jc w:val="both"/>
              <w:rPr>
                <w:rFonts w:cs="Times New Roman"/>
                <w:b/>
                <w:szCs w:val="24"/>
              </w:rPr>
            </w:pPr>
            <w:r w:rsidRPr="00AF0A09">
              <w:rPr>
                <w:rFonts w:cs="Times New Roman"/>
                <w:b/>
                <w:szCs w:val="24"/>
              </w:rPr>
              <w:t>KL:</w:t>
            </w:r>
          </w:p>
          <w:p w14:paraId="76A509CC" w14:textId="77777777" w:rsidR="003D55B7" w:rsidRPr="00AF0A09" w:rsidRDefault="003D55B7" w:rsidP="009C1FF9">
            <w:pPr>
              <w:ind w:left="48" w:right="48"/>
              <w:jc w:val="both"/>
              <w:rPr>
                <w:rFonts w:cs="Times New Roman"/>
                <w:szCs w:val="24"/>
              </w:rPr>
            </w:pPr>
            <w:r w:rsidRPr="00AF0A09">
              <w:rPr>
                <w:rFonts w:cs="Times New Roman"/>
                <w:szCs w:val="24"/>
              </w:rPr>
              <w:t>- Khối lượng riêng của một chất cho ta biết khối lượng của một đơn vị thể tích chất đó.</w:t>
            </w:r>
          </w:p>
          <w:p w14:paraId="3475C841" w14:textId="77777777" w:rsidR="003D55B7" w:rsidRPr="00AF0A09" w:rsidRDefault="003D55B7" w:rsidP="009C1FF9">
            <w:pPr>
              <w:ind w:left="48" w:right="48"/>
              <w:jc w:val="both"/>
              <w:rPr>
                <w:rFonts w:cs="Times New Roman"/>
                <w:szCs w:val="24"/>
              </w:rPr>
            </w:pPr>
            <w:r w:rsidRPr="00AF0A09">
              <w:rPr>
                <w:rFonts w:cs="Times New Roman"/>
                <w:szCs w:val="24"/>
              </w:rPr>
              <w:t>- Công thức tính khối lượng riêng:</w:t>
            </w:r>
          </w:p>
          <w:p w14:paraId="259023E1" w14:textId="77777777" w:rsidR="003D55B7" w:rsidRPr="00AF0A09" w:rsidRDefault="003D55B7" w:rsidP="009C1FF9">
            <w:pPr>
              <w:ind w:left="48" w:right="48"/>
              <w:jc w:val="both"/>
              <w:rPr>
                <w:rFonts w:cs="Times New Roman"/>
                <w:szCs w:val="24"/>
              </w:rPr>
            </w:pPr>
            <w:r w:rsidRPr="00AF0A09">
              <w:rPr>
                <w:rFonts w:cs="Times New Roman"/>
                <w:szCs w:val="24"/>
              </w:rPr>
              <w:t xml:space="preserve">            </w:t>
            </w:r>
            <w:r w:rsidRPr="00AF0A09">
              <w:rPr>
                <w:rFonts w:cs="Times New Roman"/>
                <w:b/>
                <w:bCs/>
                <w:szCs w:val="24"/>
              </w:rPr>
              <w:t> D  =  m / v</w:t>
            </w:r>
          </w:p>
          <w:p w14:paraId="25BD4668" w14:textId="77777777" w:rsidR="003D55B7" w:rsidRPr="00AF0A09" w:rsidRDefault="003D55B7" w:rsidP="009C1FF9">
            <w:pPr>
              <w:ind w:left="48" w:right="48"/>
              <w:jc w:val="both"/>
              <w:rPr>
                <w:rFonts w:cs="Times New Roman"/>
                <w:szCs w:val="24"/>
              </w:rPr>
            </w:pPr>
            <w:r w:rsidRPr="00AF0A09">
              <w:rPr>
                <w:rFonts w:cs="Times New Roman"/>
                <w:szCs w:val="24"/>
              </w:rPr>
              <w:t>Trong đó:</w:t>
            </w:r>
          </w:p>
          <w:p w14:paraId="6942CB30" w14:textId="77777777" w:rsidR="003D55B7" w:rsidRPr="00AF0A09" w:rsidRDefault="003D55B7" w:rsidP="009C1FF9">
            <w:pPr>
              <w:ind w:left="48" w:right="48"/>
              <w:jc w:val="both"/>
              <w:rPr>
                <w:rFonts w:cs="Times New Roman"/>
                <w:szCs w:val="24"/>
              </w:rPr>
            </w:pPr>
            <w:r w:rsidRPr="00AF0A09">
              <w:rPr>
                <w:rFonts w:cs="Times New Roman"/>
                <w:szCs w:val="24"/>
              </w:rPr>
              <w:t>+ D là khối lượng riêng.</w:t>
            </w:r>
          </w:p>
          <w:p w14:paraId="4279CE3F" w14:textId="77777777" w:rsidR="003D55B7" w:rsidRPr="00AF0A09" w:rsidRDefault="003D55B7" w:rsidP="009C1FF9">
            <w:pPr>
              <w:ind w:left="48" w:right="48"/>
              <w:jc w:val="both"/>
              <w:rPr>
                <w:rFonts w:cs="Times New Roman"/>
                <w:szCs w:val="24"/>
              </w:rPr>
            </w:pPr>
            <w:r w:rsidRPr="00AF0A09">
              <w:rPr>
                <w:rFonts w:cs="Times New Roman"/>
                <w:szCs w:val="24"/>
              </w:rPr>
              <w:t>+ m là khối lượng của vật liệu.</w:t>
            </w:r>
          </w:p>
          <w:p w14:paraId="55EA309C" w14:textId="77777777" w:rsidR="003D55B7" w:rsidRPr="00AF0A09" w:rsidRDefault="003D55B7" w:rsidP="009C1FF9">
            <w:pPr>
              <w:ind w:left="48" w:right="48"/>
              <w:jc w:val="both"/>
              <w:rPr>
                <w:rFonts w:cs="Times New Roman"/>
                <w:szCs w:val="24"/>
              </w:rPr>
            </w:pPr>
            <w:r w:rsidRPr="00AF0A09">
              <w:rPr>
                <w:rFonts w:cs="Times New Roman"/>
                <w:szCs w:val="24"/>
              </w:rPr>
              <w:t>+ V là thể tích của vật liệu.</w:t>
            </w:r>
          </w:p>
          <w:p w14:paraId="1457B5D4" w14:textId="77777777" w:rsidR="003D55B7" w:rsidRPr="00AF0A09" w:rsidRDefault="003D55B7" w:rsidP="009C1FF9">
            <w:pPr>
              <w:ind w:left="48" w:right="48"/>
              <w:jc w:val="both"/>
              <w:rPr>
                <w:rFonts w:cs="Times New Roman"/>
                <w:szCs w:val="24"/>
              </w:rPr>
            </w:pPr>
            <w:r w:rsidRPr="00AF0A09">
              <w:rPr>
                <w:rFonts w:cs="Times New Roman"/>
                <w:szCs w:val="24"/>
              </w:rPr>
              <w:t>- Đơn vị thường dùng của khối lượng riêng là: kg/m</w:t>
            </w:r>
            <w:r w:rsidRPr="00AF0A09">
              <w:rPr>
                <w:rFonts w:cs="Times New Roman"/>
                <w:szCs w:val="24"/>
                <w:vertAlign w:val="superscript"/>
              </w:rPr>
              <w:t>3</w:t>
            </w:r>
            <w:r w:rsidRPr="00AF0A09">
              <w:rPr>
                <w:rFonts w:cs="Times New Roman"/>
                <w:szCs w:val="24"/>
              </w:rPr>
              <w:t>, g/cm</w:t>
            </w:r>
            <w:r w:rsidRPr="00AF0A09">
              <w:rPr>
                <w:rFonts w:cs="Times New Roman"/>
                <w:szCs w:val="24"/>
                <w:vertAlign w:val="superscript"/>
              </w:rPr>
              <w:t>3</w:t>
            </w:r>
            <w:r w:rsidRPr="00AF0A09">
              <w:rPr>
                <w:rFonts w:cs="Times New Roman"/>
                <w:szCs w:val="24"/>
              </w:rPr>
              <w:t> hoặc g/mL</w:t>
            </w:r>
          </w:p>
          <w:p w14:paraId="03E741BD" w14:textId="77777777" w:rsidR="003D55B7" w:rsidRPr="00AF0A09" w:rsidRDefault="003D55B7" w:rsidP="009C1FF9">
            <w:pPr>
              <w:ind w:left="48" w:right="48"/>
              <w:jc w:val="both"/>
              <w:rPr>
                <w:rFonts w:cs="Times New Roman"/>
                <w:szCs w:val="24"/>
              </w:rPr>
            </w:pPr>
            <w:r w:rsidRPr="00AF0A09">
              <w:rPr>
                <w:rFonts w:cs="Times New Roman"/>
                <w:szCs w:val="24"/>
              </w:rPr>
              <w:t>1 kg/m</w:t>
            </w:r>
            <w:r w:rsidRPr="00AF0A09">
              <w:rPr>
                <w:rFonts w:cs="Times New Roman"/>
                <w:szCs w:val="24"/>
                <w:vertAlign w:val="superscript"/>
              </w:rPr>
              <w:t>3</w:t>
            </w:r>
            <w:r w:rsidRPr="00AF0A09">
              <w:rPr>
                <w:rFonts w:cs="Times New Roman"/>
                <w:szCs w:val="24"/>
              </w:rPr>
              <w:t> = 0,001 g/cm</w:t>
            </w:r>
            <w:r w:rsidRPr="00AF0A09">
              <w:rPr>
                <w:rFonts w:cs="Times New Roman"/>
                <w:szCs w:val="24"/>
                <w:vertAlign w:val="superscript"/>
              </w:rPr>
              <w:t>3</w:t>
            </w:r>
          </w:p>
          <w:p w14:paraId="59D19A38" w14:textId="77777777" w:rsidR="003D55B7" w:rsidRPr="00AF0A09" w:rsidRDefault="003D55B7">
            <w:pPr>
              <w:pStyle w:val="ListParagraph"/>
              <w:numPr>
                <w:ilvl w:val="0"/>
                <w:numId w:val="5"/>
              </w:numPr>
              <w:ind w:right="48"/>
              <w:jc w:val="both"/>
            </w:pPr>
            <w:r w:rsidRPr="00AF0A09">
              <w:t>g/cm</w:t>
            </w:r>
            <w:r w:rsidRPr="00AF0A09">
              <w:rPr>
                <w:vertAlign w:val="superscript"/>
              </w:rPr>
              <w:t>3</w:t>
            </w:r>
            <w:r w:rsidRPr="00AF0A09">
              <w:t> = 1 g/mL</w:t>
            </w:r>
          </w:p>
          <w:p w14:paraId="591636C6" w14:textId="77777777" w:rsidR="003D55B7" w:rsidRPr="00AF0A09" w:rsidRDefault="003D55B7" w:rsidP="009C1FF9">
            <w:pPr>
              <w:ind w:right="48"/>
              <w:jc w:val="both"/>
              <w:rPr>
                <w:rFonts w:cs="Times New Roman"/>
                <w:i/>
                <w:szCs w:val="24"/>
              </w:rPr>
            </w:pPr>
          </w:p>
          <w:p w14:paraId="4440415E" w14:textId="77777777" w:rsidR="003D55B7" w:rsidRPr="00AF0A09" w:rsidRDefault="003D55B7" w:rsidP="009C1FF9">
            <w:pPr>
              <w:ind w:right="48"/>
              <w:jc w:val="both"/>
              <w:rPr>
                <w:rFonts w:cs="Times New Roman"/>
                <w:i/>
                <w:szCs w:val="24"/>
              </w:rPr>
            </w:pPr>
            <w:r w:rsidRPr="00AF0A09">
              <w:rPr>
                <w:rFonts w:cs="Times New Roman"/>
                <w:i/>
                <w:szCs w:val="24"/>
              </w:rPr>
              <w:t>* Chú ý: Khi biết khối lượng riêng của một vật, ta có thể biết vật đó được cấu tạo bằng chất gì bằng cách đối chiếu với bảng khối lượng riêng của các chất.</w:t>
            </w:r>
          </w:p>
          <w:p w14:paraId="70187B27" w14:textId="77777777" w:rsidR="003D55B7" w:rsidRPr="00AF0A09" w:rsidRDefault="003D55B7" w:rsidP="009C1FF9">
            <w:pPr>
              <w:ind w:left="48" w:right="48"/>
              <w:jc w:val="both"/>
              <w:rPr>
                <w:rFonts w:cs="Times New Roman"/>
                <w:szCs w:val="24"/>
              </w:rPr>
            </w:pPr>
            <w:r w:rsidRPr="00AF0A09">
              <w:rPr>
                <w:rFonts w:cs="Times New Roman"/>
                <w:b/>
                <w:szCs w:val="24"/>
              </w:rPr>
              <w:t>Bảng 13.3</w:t>
            </w:r>
            <w:r w:rsidRPr="00AF0A09">
              <w:rPr>
                <w:rFonts w:cs="Times New Roman"/>
                <w:szCs w:val="24"/>
              </w:rPr>
              <w:t xml:space="preserve"> Khối lượng riêng của một số chất ở nhiệt độ phòng.</w:t>
            </w:r>
          </w:p>
          <w:p w14:paraId="7639765C" w14:textId="77777777" w:rsidR="003D55B7" w:rsidRPr="00AF0A09" w:rsidRDefault="003D55B7" w:rsidP="009C1FF9">
            <w:pPr>
              <w:rPr>
                <w:rFonts w:cs="Times New Roman"/>
                <w:szCs w:val="24"/>
              </w:rPr>
            </w:pPr>
            <w:r w:rsidRPr="00AF0A09">
              <w:rPr>
                <w:rFonts w:cs="Times New Roman"/>
                <w:noProof/>
                <w:szCs w:val="24"/>
              </w:rPr>
              <w:drawing>
                <wp:inline distT="0" distB="0" distL="0" distR="0" wp14:anchorId="7640FE27" wp14:editId="3663086B">
                  <wp:extent cx="3133402" cy="9048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136380" cy="905735"/>
                          </a:xfrm>
                          <a:prstGeom prst="rect">
                            <a:avLst/>
                          </a:prstGeom>
                          <a:noFill/>
                        </pic:spPr>
                      </pic:pic>
                    </a:graphicData>
                  </a:graphic>
                </wp:inline>
              </w:drawing>
            </w:r>
          </w:p>
          <w:p w14:paraId="157E968B" w14:textId="77777777" w:rsidR="003D55B7" w:rsidRPr="00AF0A09" w:rsidRDefault="003D55B7" w:rsidP="009C1FF9">
            <w:pPr>
              <w:rPr>
                <w:rFonts w:eastAsia="Arial" w:cs="Times New Roman"/>
                <w:i/>
                <w:szCs w:val="24"/>
              </w:rPr>
            </w:pPr>
            <w:r w:rsidRPr="00AF0A09">
              <w:rPr>
                <w:rFonts w:eastAsia="Arial" w:cs="Times New Roman"/>
                <w:i/>
                <w:szCs w:val="24"/>
              </w:rPr>
              <w:t>Hướng dẫn trả lời câu hỏi hoạt động nhóm:</w:t>
            </w:r>
          </w:p>
          <w:p w14:paraId="3462145C" w14:textId="77777777" w:rsidR="003D55B7" w:rsidRPr="00AF0A09" w:rsidRDefault="003D55B7" w:rsidP="009C1FF9">
            <w:pPr>
              <w:rPr>
                <w:rFonts w:eastAsia="Arial" w:cs="Times New Roman"/>
                <w:i/>
                <w:szCs w:val="24"/>
              </w:rPr>
            </w:pPr>
            <w:r w:rsidRPr="00AF0A09">
              <w:rPr>
                <w:rFonts w:eastAsia="Arial" w:cs="Times New Roman"/>
                <w:b/>
                <w:i/>
                <w:szCs w:val="24"/>
              </w:rPr>
              <w:t>1</w:t>
            </w:r>
            <w:r w:rsidRPr="00AF0A09">
              <w:rPr>
                <w:rFonts w:eastAsia="Arial" w:cs="Times New Roman"/>
                <w:i/>
                <w:szCs w:val="24"/>
              </w:rPr>
              <w:t xml:space="preserve">. </w:t>
            </w:r>
            <w:r w:rsidRPr="00AF0A09">
              <w:rPr>
                <w:rFonts w:cs="Times New Roman"/>
                <w:i/>
                <w:szCs w:val="24"/>
              </w:rPr>
              <w:t>Dựa vào khối lượng riêng, người ta nói sắt nặng hơn nhôm.</w:t>
            </w:r>
          </w:p>
          <w:p w14:paraId="31B3DA4D" w14:textId="77777777" w:rsidR="003D55B7" w:rsidRPr="00AF0A09" w:rsidRDefault="003D55B7" w:rsidP="009C1FF9">
            <w:pPr>
              <w:ind w:right="48"/>
              <w:jc w:val="both"/>
              <w:rPr>
                <w:rFonts w:cs="Times New Roman"/>
                <w:i/>
                <w:szCs w:val="24"/>
              </w:rPr>
            </w:pPr>
            <w:r w:rsidRPr="00AF0A09">
              <w:rPr>
                <w:rFonts w:cs="Times New Roman"/>
                <w:b/>
                <w:bCs/>
                <w:i/>
                <w:szCs w:val="24"/>
              </w:rPr>
              <w:t xml:space="preserve">2. </w:t>
            </w:r>
            <w:r w:rsidRPr="00AF0A09">
              <w:rPr>
                <w:rFonts w:cs="Times New Roman"/>
                <w:i/>
                <w:szCs w:val="24"/>
              </w:rPr>
              <w:t xml:space="preserve">Thể tích của khối gang là: </w:t>
            </w:r>
          </w:p>
          <w:p w14:paraId="5BCA7D62" w14:textId="77777777" w:rsidR="003D55B7" w:rsidRPr="00AF0A09" w:rsidRDefault="003D55B7" w:rsidP="009C1FF9">
            <w:pPr>
              <w:ind w:left="48" w:right="48"/>
              <w:jc w:val="both"/>
              <w:rPr>
                <w:rFonts w:cs="Times New Roman"/>
                <w:i/>
                <w:szCs w:val="24"/>
              </w:rPr>
            </w:pPr>
            <w:r w:rsidRPr="00AF0A09">
              <w:rPr>
                <w:rFonts w:cs="Times New Roman"/>
                <w:i/>
                <w:szCs w:val="24"/>
              </w:rPr>
              <w:t xml:space="preserve">   V = 2 . 3 . 5 = 30 cm</w:t>
            </w:r>
            <w:r w:rsidRPr="00AF0A09">
              <w:rPr>
                <w:rFonts w:cs="Times New Roman"/>
                <w:i/>
                <w:szCs w:val="24"/>
                <w:vertAlign w:val="superscript"/>
              </w:rPr>
              <w:t>3</w:t>
            </w:r>
            <w:r w:rsidRPr="00AF0A09">
              <w:rPr>
                <w:rFonts w:cs="Times New Roman"/>
                <w:i/>
                <w:szCs w:val="24"/>
              </w:rPr>
              <w:t>.</w:t>
            </w:r>
          </w:p>
          <w:p w14:paraId="02390866" w14:textId="77777777" w:rsidR="003D55B7" w:rsidRPr="00AF0A09" w:rsidRDefault="003D55B7" w:rsidP="009C1FF9">
            <w:pPr>
              <w:ind w:left="48" w:right="48"/>
              <w:jc w:val="both"/>
              <w:rPr>
                <w:rFonts w:cs="Times New Roman"/>
                <w:i/>
                <w:szCs w:val="24"/>
              </w:rPr>
            </w:pPr>
            <w:r w:rsidRPr="00AF0A09">
              <w:rPr>
                <w:rFonts w:cs="Times New Roman"/>
                <w:i/>
                <w:szCs w:val="24"/>
              </w:rPr>
              <w:t xml:space="preserve">   Khối lượng riêng của gang là:</w:t>
            </w:r>
          </w:p>
          <w:p w14:paraId="6103E4D4" w14:textId="77777777" w:rsidR="003D55B7" w:rsidRPr="00AF0A09" w:rsidRDefault="003D55B7" w:rsidP="009C1FF9">
            <w:pPr>
              <w:rPr>
                <w:rFonts w:cs="Times New Roman"/>
                <w:bCs/>
                <w:i/>
                <w:szCs w:val="24"/>
                <w:vertAlign w:val="superscript"/>
              </w:rPr>
            </w:pPr>
            <w:r w:rsidRPr="00AF0A09">
              <w:rPr>
                <w:rFonts w:cs="Times New Roman"/>
                <w:bCs/>
                <w:i/>
                <w:szCs w:val="24"/>
              </w:rPr>
              <w:t xml:space="preserve">    D = m/v = 210 / 30 = 7g/cm</w:t>
            </w:r>
            <w:r w:rsidRPr="00AF0A09">
              <w:rPr>
                <w:rFonts w:cs="Times New Roman"/>
                <w:bCs/>
                <w:i/>
                <w:szCs w:val="24"/>
                <w:vertAlign w:val="superscript"/>
              </w:rPr>
              <w:t>3</w:t>
            </w:r>
          </w:p>
        </w:tc>
      </w:tr>
    </w:tbl>
    <w:p w14:paraId="442D2239" w14:textId="77777777" w:rsidR="003D55B7" w:rsidRPr="00AF0A09" w:rsidRDefault="003D55B7" w:rsidP="009C1FF9">
      <w:pPr>
        <w:spacing w:after="0" w:line="240" w:lineRule="auto"/>
        <w:rPr>
          <w:rFonts w:ascii="Times New Roman" w:eastAsia="Times New Roman" w:hAnsi="Times New Roman" w:cs="Times New Roman"/>
          <w:b/>
          <w:bCs/>
          <w:sz w:val="24"/>
          <w:szCs w:val="24"/>
          <w:shd w:val="clear" w:color="auto" w:fill="FFFFFF"/>
          <w:lang w:val="vi-VN"/>
        </w:rPr>
      </w:pPr>
    </w:p>
    <w:p w14:paraId="1286AB5E"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b/>
          <w:bCs/>
          <w:iCs/>
          <w:sz w:val="24"/>
          <w:szCs w:val="24"/>
        </w:rPr>
        <w:t>Hoạt động 2.3:</w:t>
      </w:r>
      <w:r w:rsidRPr="00AF0A09">
        <w:rPr>
          <w:rFonts w:ascii="Times New Roman" w:hAnsi="Times New Roman" w:cs="Times New Roman"/>
          <w:b/>
          <w:bCs/>
          <w:i/>
          <w:iCs/>
          <w:sz w:val="24"/>
          <w:szCs w:val="24"/>
        </w:rPr>
        <w:t xml:space="preserve"> </w:t>
      </w:r>
      <w:r w:rsidRPr="00AF0A09">
        <w:rPr>
          <w:rFonts w:ascii="Times New Roman" w:eastAsia="Times New Roman" w:hAnsi="Times New Roman" w:cs="Times New Roman"/>
          <w:b/>
          <w:bCs/>
          <w:sz w:val="24"/>
          <w:szCs w:val="24"/>
        </w:rPr>
        <w:t>Mở rộng</w:t>
      </w:r>
    </w:p>
    <w:p w14:paraId="5368F3A3"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rPr>
        <w:t>HS biết thêm đại lượng trọng lượng riêng.</w:t>
      </w:r>
    </w:p>
    <w:p w14:paraId="7C57A0C8"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GV thông báo cho HS, người ta còn sử dụng đại lượng khác là trọng lượng riêng để nói tới một chất nặng hay nhẹ hơn chất khác.</w:t>
      </w:r>
    </w:p>
    <w:p w14:paraId="48C0206D"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HS tiếp thu kiến thức.</w:t>
      </w:r>
    </w:p>
    <w:p w14:paraId="0DA8D489"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993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537"/>
        <w:gridCol w:w="4394"/>
      </w:tblGrid>
      <w:tr w:rsidR="009C1FF9" w:rsidRPr="00AF0A09" w14:paraId="161E1694" w14:textId="77777777" w:rsidTr="00693BA4">
        <w:tc>
          <w:tcPr>
            <w:tcW w:w="5537" w:type="dxa"/>
            <w:tcBorders>
              <w:top w:val="outset" w:sz="6" w:space="0" w:color="auto"/>
              <w:left w:val="outset" w:sz="6" w:space="0" w:color="auto"/>
              <w:bottom w:val="outset" w:sz="6" w:space="0" w:color="auto"/>
              <w:right w:val="outset" w:sz="6" w:space="0" w:color="auto"/>
            </w:tcBorders>
            <w:shd w:val="clear" w:color="auto" w:fill="auto"/>
            <w:vAlign w:val="bottom"/>
          </w:tcPr>
          <w:p w14:paraId="20EE449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HOẠT ĐỘNG CỦA GV - HS</w:t>
            </w:r>
          </w:p>
        </w:tc>
        <w:tc>
          <w:tcPr>
            <w:tcW w:w="4394" w:type="dxa"/>
            <w:tcBorders>
              <w:top w:val="outset" w:sz="6" w:space="0" w:color="auto"/>
              <w:left w:val="outset" w:sz="6" w:space="0" w:color="auto"/>
              <w:bottom w:val="outset" w:sz="6" w:space="0" w:color="auto"/>
              <w:right w:val="outset" w:sz="6" w:space="0" w:color="auto"/>
            </w:tcBorders>
            <w:shd w:val="clear" w:color="auto" w:fill="auto"/>
            <w:vAlign w:val="bottom"/>
          </w:tcPr>
          <w:p w14:paraId="6FC93C6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02F021FC" w14:textId="77777777" w:rsidTr="00693BA4">
        <w:tc>
          <w:tcPr>
            <w:tcW w:w="5537" w:type="dxa"/>
            <w:tcBorders>
              <w:top w:val="outset" w:sz="6" w:space="0" w:color="auto"/>
              <w:left w:val="outset" w:sz="6" w:space="0" w:color="auto"/>
              <w:bottom w:val="outset" w:sz="6" w:space="0" w:color="auto"/>
              <w:right w:val="outset" w:sz="6" w:space="0" w:color="auto"/>
            </w:tcBorders>
            <w:shd w:val="clear" w:color="auto" w:fill="auto"/>
            <w:hideMark/>
          </w:tcPr>
          <w:p w14:paraId="1B54EE3B" w14:textId="77777777" w:rsidR="003D55B7" w:rsidRPr="00AF0A09" w:rsidRDefault="003D55B7" w:rsidP="009C1FF9">
            <w:pPr>
              <w:pStyle w:val="NormalWeb"/>
              <w:shd w:val="clear" w:color="auto" w:fill="FFFFFF"/>
              <w:spacing w:before="0" w:beforeAutospacing="0" w:after="0" w:afterAutospacing="0"/>
              <w:jc w:val="both"/>
            </w:pPr>
            <w:r w:rsidRPr="00AF0A09">
              <w:rPr>
                <w:b/>
                <w:bCs/>
              </w:rPr>
              <w:t>Bước 1. Chuyển giao nhiệm vụ học tập</w:t>
            </w:r>
          </w:p>
          <w:p w14:paraId="24440555"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V thông báo cho HS, người ta còn sử dụng đại lượng khác là trọng lượng riêng để nói tới một chất nặng hay nhẹ hơn chất khác.</w:t>
            </w:r>
          </w:p>
          <w:p w14:paraId="608D54A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Công thức: d = P/V </w:t>
            </w:r>
            <w:r w:rsidRPr="00AF0A09">
              <w:rPr>
                <w:rFonts w:ascii="Cambria Math" w:eastAsia="Times New Roman" w:hAnsi="Cambria Math" w:cs="Cambria Math"/>
                <w:sz w:val="24"/>
                <w:szCs w:val="24"/>
              </w:rPr>
              <w:t>⇒</w:t>
            </w:r>
            <w:r w:rsidRPr="00AF0A09">
              <w:rPr>
                <w:rFonts w:ascii="Times New Roman" w:eastAsia="Times New Roman" w:hAnsi="Times New Roman" w:cs="Times New Roman"/>
                <w:sz w:val="24"/>
                <w:szCs w:val="24"/>
              </w:rPr>
              <w:t xml:space="preserve"> d = 10.D</w:t>
            </w:r>
          </w:p>
          <w:p w14:paraId="28F6B05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Trong đó:</w:t>
            </w:r>
          </w:p>
          <w:p w14:paraId="1AD8C41E" w14:textId="77777777" w:rsidR="003D55B7" w:rsidRPr="00AF0A09" w:rsidRDefault="003D55B7" w:rsidP="009C1FF9">
            <w:pPr>
              <w:spacing w:after="0" w:line="240" w:lineRule="auto"/>
              <w:ind w:left="48" w:right="48" w:firstLine="67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P là trọng lượng (N).</w:t>
            </w:r>
          </w:p>
          <w:p w14:paraId="08E86EB2" w14:textId="77777777" w:rsidR="003D55B7" w:rsidRPr="00AF0A09" w:rsidRDefault="003D55B7" w:rsidP="009C1FF9">
            <w:pPr>
              <w:spacing w:after="0" w:line="240" w:lineRule="auto"/>
              <w:ind w:left="48" w:right="48" w:firstLine="67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 là thể tích (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57EB5431" w14:textId="77777777" w:rsidR="003D55B7" w:rsidRPr="00AF0A09" w:rsidRDefault="003D55B7" w:rsidP="009C1FF9">
            <w:pPr>
              <w:spacing w:after="0" w:line="240" w:lineRule="auto"/>
              <w:ind w:left="48" w:right="48" w:firstLine="67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 là trọng lượng riêng (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7A09B81C"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lastRenderedPageBreak/>
              <w:t>Bước 2. Thực hiện nhiệm vụ học tập</w:t>
            </w:r>
          </w:p>
          <w:p w14:paraId="61E901FB"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S lắng nghe.</w:t>
            </w:r>
          </w:p>
          <w:p w14:paraId="42FDE51B"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3. Báo cáo kết quả hoạt động và thảo luận</w:t>
            </w:r>
          </w:p>
          <w:p w14:paraId="214B1E5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S tiếp nhận kiến thức.</w:t>
            </w:r>
          </w:p>
          <w:p w14:paraId="59D8C2A8"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4. Đánh giá kết quả thực hiện nhiệm vụ</w:t>
            </w:r>
          </w:p>
          <w:p w14:paraId="6BB07DF2"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V chốt nội dung kiến thức .</w:t>
            </w:r>
          </w:p>
        </w:tc>
        <w:tc>
          <w:tcPr>
            <w:tcW w:w="4394" w:type="dxa"/>
            <w:tcBorders>
              <w:top w:val="outset" w:sz="6" w:space="0" w:color="auto"/>
              <w:left w:val="outset" w:sz="6" w:space="0" w:color="auto"/>
              <w:bottom w:val="outset" w:sz="6" w:space="0" w:color="auto"/>
              <w:right w:val="outset" w:sz="6" w:space="0" w:color="auto"/>
            </w:tcBorders>
            <w:shd w:val="clear" w:color="auto" w:fill="auto"/>
            <w:hideMark/>
          </w:tcPr>
          <w:p w14:paraId="6CDCA1BA"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 Mở rộng</w:t>
            </w:r>
          </w:p>
          <w:p w14:paraId="67353D4D"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p>
          <w:p w14:paraId="007D9FF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ọng lượng của một mét khối một chất gọi là trọng lượng riêng d của chất đó.</w:t>
            </w:r>
          </w:p>
          <w:p w14:paraId="6E6FB82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Công thức: d = P/V </w:t>
            </w:r>
            <w:r w:rsidRPr="00AF0A09">
              <w:rPr>
                <w:rFonts w:ascii="Cambria Math" w:eastAsia="Times New Roman" w:hAnsi="Cambria Math" w:cs="Cambria Math"/>
                <w:sz w:val="24"/>
                <w:szCs w:val="24"/>
              </w:rPr>
              <w:t>⇒</w:t>
            </w:r>
            <w:r w:rsidRPr="00AF0A09">
              <w:rPr>
                <w:rFonts w:ascii="Times New Roman" w:eastAsia="Times New Roman" w:hAnsi="Times New Roman" w:cs="Times New Roman"/>
                <w:sz w:val="24"/>
                <w:szCs w:val="24"/>
              </w:rPr>
              <w:t xml:space="preserve"> D = 10.d</w:t>
            </w:r>
          </w:p>
          <w:p w14:paraId="4EF79032"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ong đó:</w:t>
            </w:r>
          </w:p>
          <w:p w14:paraId="0A63BB3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P là trọng lượng (N).</w:t>
            </w:r>
          </w:p>
          <w:p w14:paraId="2F10DEE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V là thể tích (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354516AB"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d là trọng lượng riêng (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36837F8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hAnsi="Times New Roman" w:cs="Times New Roman"/>
                <w:sz w:val="24"/>
                <w:szCs w:val="24"/>
              </w:rPr>
              <w:lastRenderedPageBreak/>
              <w:t>- Đơn vị của trọng lượng riêng là N/m</w:t>
            </w:r>
            <w:r w:rsidRPr="00AF0A09">
              <w:rPr>
                <w:rFonts w:ascii="Times New Roman" w:hAnsi="Times New Roman" w:cs="Times New Roman"/>
                <w:sz w:val="24"/>
                <w:szCs w:val="24"/>
                <w:vertAlign w:val="superscript"/>
              </w:rPr>
              <w:t>3</w:t>
            </w:r>
          </w:p>
          <w:p w14:paraId="6DC03CFA"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ư vậy, ta cũng có thể dựa vào trọng lượng riêng của vật liệu để so sánh các vật liệu (nặng, nhẹ).</w:t>
            </w:r>
          </w:p>
        </w:tc>
      </w:tr>
    </w:tbl>
    <w:p w14:paraId="51546809" w14:textId="77777777" w:rsidR="003D55B7" w:rsidRPr="00AF0A09" w:rsidRDefault="003D55B7" w:rsidP="009C1FF9">
      <w:pPr>
        <w:spacing w:after="0" w:line="240" w:lineRule="auto"/>
        <w:rPr>
          <w:rFonts w:ascii="Times New Roman" w:eastAsia="Times New Roman" w:hAnsi="Times New Roman" w:cs="Times New Roman"/>
          <w:b/>
          <w:bCs/>
          <w:sz w:val="24"/>
          <w:szCs w:val="24"/>
          <w:shd w:val="clear" w:color="auto" w:fill="FFFFFF"/>
        </w:rPr>
      </w:pPr>
    </w:p>
    <w:p w14:paraId="2E27F08C" w14:textId="77777777" w:rsidR="003D55B7" w:rsidRPr="00AF0A09" w:rsidRDefault="003D55B7"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3</w:t>
      </w:r>
      <w:r w:rsidRPr="00AF0A09">
        <w:rPr>
          <w:rFonts w:ascii="Times New Roman" w:eastAsia="Times New Roman" w:hAnsi="Times New Roman" w:cs="Times New Roman"/>
          <w:b/>
          <w:bCs/>
          <w:sz w:val="24"/>
          <w:szCs w:val="24"/>
          <w:shd w:val="clear" w:color="auto" w:fill="FFFFFF"/>
        </w:rPr>
        <w:t xml:space="preserve">. </w:t>
      </w: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3: L</w:t>
      </w:r>
      <w:r w:rsidRPr="00AF0A09">
        <w:rPr>
          <w:rFonts w:ascii="Times New Roman" w:eastAsia="Times New Roman" w:hAnsi="Times New Roman" w:cs="Times New Roman"/>
          <w:b/>
          <w:bCs/>
          <w:sz w:val="24"/>
          <w:szCs w:val="24"/>
          <w:shd w:val="clear" w:color="auto" w:fill="FFFFFF"/>
          <w:lang w:val="vi-VN"/>
        </w:rPr>
        <w:t>uyện tập</w:t>
      </w:r>
      <w:r w:rsidRPr="00AF0A09">
        <w:rPr>
          <w:rFonts w:ascii="Times New Roman" w:eastAsia="Times New Roman" w:hAnsi="Times New Roman" w:cs="Times New Roman"/>
          <w:b/>
          <w:bCs/>
          <w:sz w:val="24"/>
          <w:szCs w:val="24"/>
          <w:shd w:val="clear" w:color="auto" w:fill="FFFFFF"/>
        </w:rPr>
        <w:t xml:space="preserve"> </w:t>
      </w:r>
    </w:p>
    <w:p w14:paraId="4D43FC15" w14:textId="77777777" w:rsidR="003D55B7" w:rsidRPr="00AF0A09" w:rsidRDefault="003D55B7"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Sử dụng được công thức tính khối lượng riêng để giải các bài tập liên quan về khối lượng riêng, tính các đại lượng còn lại trong đó đã cho giá trị của hai </w:t>
      </w:r>
    </w:p>
    <w:p w14:paraId="442A8792" w14:textId="77777777" w:rsidR="003D55B7" w:rsidRPr="00AF0A09" w:rsidRDefault="003D55B7"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sz w:val="24"/>
          <w:szCs w:val="24"/>
        </w:rPr>
        <w:t>trong ba đại lượng: D, m, V.</w:t>
      </w:r>
    </w:p>
    <w:p w14:paraId="2E9FD2F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HS cá nhân làm bài tập</w:t>
      </w:r>
    </w:p>
    <w:p w14:paraId="446E23C7"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Kết quả bài tập của học sinh.</w:t>
      </w:r>
    </w:p>
    <w:p w14:paraId="505F6A66" w14:textId="77777777" w:rsidR="003D55B7" w:rsidRPr="00AF0A09" w:rsidRDefault="003D55B7" w:rsidP="009C1FF9">
      <w:pPr>
        <w:spacing w:after="0" w:line="240" w:lineRule="auto"/>
        <w:ind w:left="48"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671"/>
        <w:gridCol w:w="2758"/>
      </w:tblGrid>
      <w:tr w:rsidR="009C1FF9" w:rsidRPr="00AF0A09" w14:paraId="7A6D1F14" w14:textId="77777777" w:rsidTr="00693BA4">
        <w:tc>
          <w:tcPr>
            <w:tcW w:w="6671" w:type="dxa"/>
            <w:tcBorders>
              <w:top w:val="outset" w:sz="6" w:space="0" w:color="auto"/>
              <w:left w:val="outset" w:sz="6" w:space="0" w:color="auto"/>
              <w:bottom w:val="outset" w:sz="6" w:space="0" w:color="auto"/>
              <w:right w:val="outset" w:sz="6" w:space="0" w:color="auto"/>
            </w:tcBorders>
            <w:shd w:val="clear" w:color="auto" w:fill="auto"/>
            <w:vAlign w:val="bottom"/>
          </w:tcPr>
          <w:p w14:paraId="7781B47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HOẠT ĐỘNG CỦA GV - HS</w:t>
            </w:r>
          </w:p>
        </w:tc>
        <w:tc>
          <w:tcPr>
            <w:tcW w:w="2758" w:type="dxa"/>
            <w:tcBorders>
              <w:top w:val="outset" w:sz="6" w:space="0" w:color="auto"/>
              <w:left w:val="outset" w:sz="6" w:space="0" w:color="auto"/>
              <w:bottom w:val="outset" w:sz="6" w:space="0" w:color="auto"/>
              <w:right w:val="outset" w:sz="6" w:space="0" w:color="auto"/>
            </w:tcBorders>
            <w:shd w:val="clear" w:color="auto" w:fill="auto"/>
            <w:vAlign w:val="bottom"/>
          </w:tcPr>
          <w:p w14:paraId="45F59BF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305408EE" w14:textId="77777777" w:rsidTr="00693BA4">
        <w:tc>
          <w:tcPr>
            <w:tcW w:w="6671" w:type="dxa"/>
            <w:tcBorders>
              <w:top w:val="outset" w:sz="6" w:space="0" w:color="auto"/>
              <w:left w:val="outset" w:sz="6" w:space="0" w:color="auto"/>
              <w:bottom w:val="outset" w:sz="6" w:space="0" w:color="auto"/>
              <w:right w:val="outset" w:sz="6" w:space="0" w:color="auto"/>
            </w:tcBorders>
            <w:shd w:val="clear" w:color="auto" w:fill="auto"/>
            <w:hideMark/>
          </w:tcPr>
          <w:p w14:paraId="474E45FD" w14:textId="77777777" w:rsidR="003D55B7" w:rsidRPr="00AF0A09" w:rsidRDefault="003D55B7" w:rsidP="009C1FF9">
            <w:pPr>
              <w:pStyle w:val="NormalWeb"/>
              <w:shd w:val="clear" w:color="auto" w:fill="FFFFFF"/>
              <w:spacing w:before="0" w:beforeAutospacing="0" w:after="0" w:afterAutospacing="0"/>
              <w:ind w:left="150"/>
              <w:jc w:val="both"/>
            </w:pPr>
            <w:r w:rsidRPr="00AF0A09">
              <w:rPr>
                <w:b/>
                <w:bCs/>
              </w:rPr>
              <w:t>Bước 1. Chuyển giao nhiệm vụ học tập</w:t>
            </w:r>
          </w:p>
          <w:p w14:paraId="20DFE157" w14:textId="77777777" w:rsidR="003D55B7" w:rsidRPr="00AF0A09" w:rsidRDefault="003D55B7" w:rsidP="009C1FF9">
            <w:pPr>
              <w:spacing w:after="0" w:line="240" w:lineRule="auto"/>
              <w:ind w:left="150"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V Cho HS làm việc cá nhân trả lời câu hỏi trắc nghiệm:</w:t>
            </w:r>
          </w:p>
          <w:p w14:paraId="47D485B2" w14:textId="77777777" w:rsidR="003D55B7" w:rsidRPr="00AF0A09" w:rsidRDefault="003D55B7" w:rsidP="009C1FF9">
            <w:pPr>
              <w:spacing w:after="0" w:line="240" w:lineRule="auto"/>
              <w:ind w:left="150"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Muốn đo khối lượng riêng của các hòn bi thủy tinh, ta cần dùng những dụng cụ gì? Hãy chọn câu trả lời đúng.</w:t>
            </w:r>
          </w:p>
          <w:p w14:paraId="3F19D541" w14:textId="77777777" w:rsidR="003D55B7" w:rsidRPr="00AF0A09" w:rsidRDefault="003D55B7" w:rsidP="009C1FF9">
            <w:pPr>
              <w:spacing w:after="0" w:line="240" w:lineRule="auto"/>
              <w:ind w:left="150"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hỉ cần dùng một cái cân.</w:t>
            </w:r>
          </w:p>
          <w:p w14:paraId="5D17056A" w14:textId="77777777" w:rsidR="003D55B7" w:rsidRPr="00AF0A09" w:rsidRDefault="003D55B7" w:rsidP="009C1FF9">
            <w:pPr>
              <w:spacing w:after="0" w:line="240" w:lineRule="auto"/>
              <w:ind w:left="150"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hỉ cần dùng một cái lực kế.</w:t>
            </w:r>
          </w:p>
          <w:p w14:paraId="57379570" w14:textId="77777777" w:rsidR="003D55B7" w:rsidRPr="00AF0A09" w:rsidRDefault="003D55B7" w:rsidP="009C1FF9">
            <w:pPr>
              <w:spacing w:after="0" w:line="240" w:lineRule="auto"/>
              <w:ind w:left="150"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hỉ cần dùng một cái bình chia độ.</w:t>
            </w:r>
          </w:p>
          <w:p w14:paraId="0A6CD30A" w14:textId="77777777" w:rsidR="003D55B7" w:rsidRPr="00AF0A09" w:rsidRDefault="003D55B7" w:rsidP="009C1FF9">
            <w:pPr>
              <w:spacing w:after="0" w:line="240" w:lineRule="auto"/>
              <w:ind w:left="150"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ần dùng một cái cân và một bình chia độ.</w:t>
            </w:r>
          </w:p>
          <w:p w14:paraId="0BE8E8F3" w14:textId="77777777" w:rsidR="003D55B7" w:rsidRPr="00AF0A09" w:rsidRDefault="003D55B7" w:rsidP="009C1FF9">
            <w:pPr>
              <w:spacing w:after="0" w:line="240" w:lineRule="auto"/>
              <w:ind w:left="150"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Một hộp sữa ông Thọ có khối lượng 397 g và có thể tích 320 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Hãy tính khối lượng riêng của sữa trong hộp theo đơn vị kg/ 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013D5C3E"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Hiện tượng nào sau đây xảy ra đối với khối lượng riêng của nước khi đun nước trong một bình thủy tinh?</w:t>
            </w:r>
          </w:p>
          <w:p w14:paraId="2A085F36"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Khối lượng riêng của nước tă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E39664C"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Khối lượng riêng của nước giảm.</w:t>
            </w:r>
          </w:p>
          <w:p w14:paraId="1B16421F"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Khối lượng riêng của nước không thay đổi.</w:t>
            </w:r>
          </w:p>
          <w:p w14:paraId="3FF36C8D"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Khối lượng riêng của nước lúc đầu giảm sau đó mới tăng.</w:t>
            </w:r>
          </w:p>
          <w:p w14:paraId="789831C7"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Một thùng đựng đầy nước cao 80 cm. Áp suất tại điểm A cách đáy 20 cm là bao nhiêu? Biết khối lượng riêng của nước là 10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01BA8BA5"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8000 N/m</w:t>
            </w:r>
            <w:r w:rsidRPr="00AF0A09">
              <w:rPr>
                <w:rFonts w:ascii="Times New Roman" w:eastAsia="Times New Roman" w:hAnsi="Times New Roman" w:cs="Times New Roman"/>
                <w:sz w:val="24"/>
                <w:szCs w:val="24"/>
                <w:vertAlign w:val="superscript"/>
              </w:rPr>
              <w:t>2</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2000 N/m</w:t>
            </w:r>
            <w:r w:rsidRPr="00AF0A09">
              <w:rPr>
                <w:rFonts w:ascii="Times New Roman" w:eastAsia="Times New Roman" w:hAnsi="Times New Roman" w:cs="Times New Roman"/>
                <w:sz w:val="24"/>
                <w:szCs w:val="24"/>
                <w:vertAlign w:val="superscript"/>
              </w:rPr>
              <w:t>2</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6000 N/m</w:t>
            </w:r>
            <w:r w:rsidRPr="00AF0A09">
              <w:rPr>
                <w:rFonts w:ascii="Times New Roman" w:eastAsia="Times New Roman" w:hAnsi="Times New Roman" w:cs="Times New Roman"/>
                <w:sz w:val="24"/>
                <w:szCs w:val="24"/>
                <w:vertAlign w:val="superscript"/>
              </w:rPr>
              <w:t>2</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60000 N/m</w:t>
            </w:r>
            <w:r w:rsidRPr="00AF0A09">
              <w:rPr>
                <w:rFonts w:ascii="Times New Roman" w:eastAsia="Times New Roman" w:hAnsi="Times New Roman" w:cs="Times New Roman"/>
                <w:sz w:val="24"/>
                <w:szCs w:val="24"/>
                <w:vertAlign w:val="superscript"/>
              </w:rPr>
              <w:t>2</w:t>
            </w:r>
            <w:r w:rsidRPr="00AF0A09">
              <w:rPr>
                <w:rFonts w:ascii="Times New Roman" w:eastAsia="Times New Roman" w:hAnsi="Times New Roman" w:cs="Times New Roman"/>
                <w:sz w:val="24"/>
                <w:szCs w:val="24"/>
              </w:rPr>
              <w:t>.</w:t>
            </w:r>
          </w:p>
          <w:p w14:paraId="6C8BDF3A"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Cho m, V lần lượt là khối lượng và thể tích của một vật. Biểu thức xác định khối lượng riêng của chất tạo thành vật đó có dạng nào sao đây?</w:t>
            </w:r>
          </w:p>
          <w:p w14:paraId="4CFFAD4E" w14:textId="77777777" w:rsidR="003D55B7" w:rsidRPr="00AF0A09" w:rsidRDefault="003D55B7" w:rsidP="009C1FF9">
            <w:pPr>
              <w:spacing w:after="0" w:line="240" w:lineRule="auto"/>
              <w:ind w:left="150"/>
              <w:rPr>
                <w:rFonts w:ascii="Times New Roman" w:hAnsi="Times New Roman" w:cs="Times New Roman"/>
                <w:sz w:val="24"/>
                <w:szCs w:val="24"/>
              </w:rPr>
            </w:pPr>
            <w:r w:rsidRPr="00AF0A09">
              <w:rPr>
                <w:rFonts w:ascii="Times New Roman" w:eastAsia="Times New Roman" w:hAnsi="Times New Roman" w:cs="Times New Roman"/>
                <w:sz w:val="24"/>
                <w:szCs w:val="24"/>
              </w:rPr>
              <w:t xml:space="preserve"> A.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d = 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w:t>
            </w:r>
            <w:r w:rsidRPr="00AF0A09">
              <w:rPr>
                <w:rFonts w:ascii="Times New Roman" w:hAnsi="Times New Roman" w:cs="Times New Roman"/>
                <w:i/>
                <w:sz w:val="24"/>
                <w:szCs w:val="24"/>
                <w:lang w:val="vi-VN"/>
              </w:rPr>
              <w:t xml:space="preserve">  </w:t>
            </w:r>
            <m:oMath>
              <m:r>
                <w:rPr>
                  <w:rFonts w:ascii="Cambria Math" w:hAnsi="Cambria Math" w:cs="Times New Roman"/>
                  <w:sz w:val="24"/>
                  <w:szCs w:val="24"/>
                </w:rPr>
                <m:t xml:space="preserve">d= </m:t>
              </m:r>
              <m:f>
                <m:fPr>
                  <m:ctrlPr>
                    <w:rPr>
                      <w:rFonts w:ascii="Cambria Math" w:eastAsia="Calibri"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V</m:t>
                  </m:r>
                </m:den>
              </m:f>
            </m:oMath>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 xml:space="preserve">C. </w:t>
            </w:r>
            <w:r w:rsidRPr="00AF0A09">
              <w:rPr>
                <w:rFonts w:ascii="Times New Roman" w:eastAsia="Times New Roman" w:hAnsi="Times New Roman" w:cs="Times New Roman"/>
                <w:sz w:val="24"/>
                <w:szCs w:val="24"/>
                <w:lang w:val="vi-VN"/>
              </w:rPr>
              <w:t xml:space="preserve"> </w:t>
            </w:r>
            <w:r w:rsidRPr="00AF0A09">
              <w:rPr>
                <w:rFonts w:ascii="Times New Roman" w:hAnsi="Times New Roman" w:cs="Times New Roman"/>
                <w:i/>
                <w:sz w:val="24"/>
                <w:szCs w:val="24"/>
                <w:lang w:val="vi-VN"/>
              </w:rPr>
              <w:t xml:space="preserve"> </w:t>
            </w:r>
            <m:oMath>
              <m:r>
                <w:rPr>
                  <w:rFonts w:ascii="Cambria Math" w:hAnsi="Cambria Math" w:cs="Times New Roman"/>
                  <w:sz w:val="24"/>
                  <w:szCs w:val="24"/>
                </w:rPr>
                <m:t xml:space="preserve">d= </m:t>
              </m:r>
              <m:f>
                <m:fPr>
                  <m:ctrlPr>
                    <w:rPr>
                      <w:rFonts w:ascii="Cambria Math" w:eastAsia="Calibri"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m</m:t>
                  </m:r>
                </m:den>
              </m:f>
            </m:oMath>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 xml:space="preserve">D.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d =</w:t>
            </w:r>
            <w:r w:rsidRPr="00AF0A09">
              <w:rPr>
                <w:rFonts w:ascii="Times New Roman" w:eastAsia="Times New Roman" w:hAnsi="Times New Roman" w:cs="Times New Roman"/>
                <w:sz w:val="24"/>
                <w:szCs w:val="24"/>
                <w:lang w:val="vi-VN"/>
              </w:rPr>
              <w:t>m</w:t>
            </w:r>
            <w:r w:rsidRPr="00AF0A09">
              <w:rPr>
                <w:rFonts w:ascii="Times New Roman" w:eastAsia="Times New Roman" w:hAnsi="Times New Roman" w:cs="Times New Roman"/>
                <w:sz w:val="24"/>
                <w:szCs w:val="24"/>
                <w:vertAlign w:val="superscript"/>
                <w:lang w:val="vi-VN"/>
              </w:rPr>
              <w:t>V</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w:t>
            </w:r>
          </w:p>
          <w:p w14:paraId="07A87636" w14:textId="77777777" w:rsidR="003D55B7" w:rsidRPr="00AF0A09" w:rsidRDefault="003D55B7" w:rsidP="009C1FF9">
            <w:pPr>
              <w:shd w:val="clear" w:color="auto" w:fill="FFFFFF"/>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Hiện tượng nào sau đây xảy ra đối với khối lượng riêng của nước khi đun nước trong một bình thủy tinh?</w:t>
            </w:r>
          </w:p>
          <w:p w14:paraId="64CBA62B" w14:textId="77777777" w:rsidR="003D55B7" w:rsidRPr="00AF0A09" w:rsidRDefault="003D55B7" w:rsidP="009C1FF9">
            <w:pPr>
              <w:shd w:val="clear" w:color="auto" w:fill="FFFFFF"/>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ối lượng riêng của nước tăng.</w:t>
            </w:r>
          </w:p>
          <w:p w14:paraId="73B2B46E" w14:textId="77777777" w:rsidR="003D55B7" w:rsidRPr="00AF0A09" w:rsidRDefault="003D55B7" w:rsidP="009C1FF9">
            <w:pPr>
              <w:shd w:val="clear" w:color="auto" w:fill="FFFFFF"/>
              <w:spacing w:after="0" w:line="240" w:lineRule="auto"/>
              <w:ind w:left="150" w:righ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Khối lượng riêng của nước giảm.</w:t>
            </w:r>
          </w:p>
          <w:p w14:paraId="29C0E6FC" w14:textId="77777777" w:rsidR="003D55B7" w:rsidRPr="00AF0A09" w:rsidRDefault="003D55B7" w:rsidP="009C1FF9">
            <w:pPr>
              <w:shd w:val="clear" w:color="auto" w:fill="FFFFFF"/>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Khối lượng riêng của nước không thay đổi.</w:t>
            </w:r>
          </w:p>
          <w:p w14:paraId="686A114F" w14:textId="77777777" w:rsidR="003D55B7" w:rsidRPr="00AF0A09" w:rsidRDefault="003D55B7" w:rsidP="009C1FF9">
            <w:pPr>
              <w:shd w:val="clear" w:color="auto" w:fill="FFFFFF"/>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Khối lượng riêng của nước lúc đầu giảm sau đó mới tăng</w:t>
            </w:r>
          </w:p>
          <w:p w14:paraId="4826F3A4" w14:textId="77777777" w:rsidR="003D55B7" w:rsidRPr="00AF0A09" w:rsidRDefault="003D55B7" w:rsidP="009C1FF9">
            <w:pPr>
              <w:shd w:val="clear" w:color="auto" w:fill="FFFFFF"/>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Đặt một khối sắt có thể tích V</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 1 d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trên đĩa trái của cân Robecvan. Hỏi phải dùng bao nhiêu lít nước (đựng trong bình chứa có khối lượng không đáng kể) đặt lên đĩa phải để cân nằm thăng bằng? Cho khối lượng riêng của sắt là D</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 78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của nước là D</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10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195DC2A8" w14:textId="77777777" w:rsidR="003D55B7" w:rsidRPr="00AF0A09" w:rsidRDefault="003D55B7" w:rsidP="009C1FF9">
            <w:pPr>
              <w:shd w:val="clear" w:color="auto" w:fill="FFFFFF"/>
              <w:spacing w:after="0" w:line="240" w:lineRule="auto"/>
              <w:ind w:left="36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9,2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8,7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7,8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6,5l</w:t>
            </w:r>
          </w:p>
          <w:p w14:paraId="3D0165F9"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Ở thể lỏng dưới áp suất thường, khối lượng riêng của nước có giá trị lớn nhất ở nhiệt độ:</w:t>
            </w:r>
          </w:p>
          <w:p w14:paraId="79B1CB1C"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lastRenderedPageBreak/>
              <w:t>A. 0°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100°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20°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4°C</w:t>
            </w:r>
            <w:r w:rsidRPr="00AF0A09">
              <w:rPr>
                <w:rFonts w:ascii="Times New Roman" w:eastAsia="Times New Roman" w:hAnsi="Times New Roman" w:cs="Times New Roman"/>
                <w:sz w:val="24"/>
                <w:szCs w:val="24"/>
                <w:lang w:val="vi-VN"/>
              </w:rPr>
              <w:t xml:space="preserve">. </w:t>
            </w:r>
          </w:p>
          <w:p w14:paraId="34C9E037"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Cho ba bình giống hệt nhau đựng 3 chất lỏng: rượu, nước và thủy ngân với cùng một thể tích như nhau. Biết khối lượng riêng của thủy ngân là ρ</w:t>
            </w:r>
            <w:r w:rsidRPr="00AF0A09">
              <w:rPr>
                <w:rFonts w:ascii="Times New Roman" w:eastAsia="Times New Roman" w:hAnsi="Times New Roman" w:cs="Times New Roman"/>
                <w:sz w:val="24"/>
                <w:szCs w:val="24"/>
                <w:vertAlign w:val="subscript"/>
              </w:rPr>
              <w:t>Hg</w:t>
            </w:r>
            <w:r w:rsidRPr="00AF0A09">
              <w:rPr>
                <w:rFonts w:ascii="Times New Roman" w:eastAsia="Times New Roman" w:hAnsi="Times New Roman" w:cs="Times New Roman"/>
                <w:sz w:val="24"/>
                <w:szCs w:val="24"/>
              </w:rPr>
              <w:t> = 136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của nước là ρ</w:t>
            </w:r>
            <w:r w:rsidRPr="00AF0A09">
              <w:rPr>
                <w:rFonts w:ascii="Times New Roman" w:eastAsia="Times New Roman" w:hAnsi="Times New Roman" w:cs="Times New Roman"/>
                <w:sz w:val="24"/>
                <w:szCs w:val="24"/>
                <w:vertAlign w:val="subscript"/>
              </w:rPr>
              <w:t>nước</w:t>
            </w:r>
            <w:r w:rsidRPr="00AF0A09">
              <w:rPr>
                <w:rFonts w:ascii="Times New Roman" w:eastAsia="Times New Roman" w:hAnsi="Times New Roman" w:cs="Times New Roman"/>
                <w:sz w:val="24"/>
                <w:szCs w:val="24"/>
              </w:rPr>
              <w:t> = 10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của rượu là ρ</w:t>
            </w:r>
            <w:r w:rsidRPr="00AF0A09">
              <w:rPr>
                <w:rFonts w:ascii="Times New Roman" w:eastAsia="Times New Roman" w:hAnsi="Times New Roman" w:cs="Times New Roman"/>
                <w:sz w:val="24"/>
                <w:szCs w:val="24"/>
                <w:vertAlign w:val="subscript"/>
              </w:rPr>
              <w:t>rượu</w:t>
            </w:r>
            <w:r w:rsidRPr="00AF0A09">
              <w:rPr>
                <w:rFonts w:ascii="Times New Roman" w:eastAsia="Times New Roman" w:hAnsi="Times New Roman" w:cs="Times New Roman"/>
                <w:sz w:val="24"/>
                <w:szCs w:val="24"/>
              </w:rPr>
              <w:t> = 8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Hãy so sánh áp suất của chất lỏng lên đáy của các bình:</w:t>
            </w:r>
          </w:p>
          <w:p w14:paraId="3FAB7F50"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p</w:t>
            </w:r>
            <w:r w:rsidRPr="00AF0A09">
              <w:rPr>
                <w:rFonts w:ascii="Times New Roman" w:eastAsia="Times New Roman" w:hAnsi="Times New Roman" w:cs="Times New Roman"/>
                <w:sz w:val="24"/>
                <w:szCs w:val="24"/>
                <w:vertAlign w:val="subscript"/>
              </w:rPr>
              <w:t>Hg</w:t>
            </w:r>
            <w:r w:rsidRPr="00AF0A09">
              <w:rPr>
                <w:rFonts w:ascii="Times New Roman" w:eastAsia="Times New Roman" w:hAnsi="Times New Roman" w:cs="Times New Roman"/>
                <w:sz w:val="24"/>
                <w:szCs w:val="24"/>
              </w:rPr>
              <w:t> &lt; p</w:t>
            </w:r>
            <w:r w:rsidRPr="00AF0A09">
              <w:rPr>
                <w:rFonts w:ascii="Times New Roman" w:eastAsia="Times New Roman" w:hAnsi="Times New Roman" w:cs="Times New Roman"/>
                <w:sz w:val="24"/>
                <w:szCs w:val="24"/>
                <w:vertAlign w:val="subscript"/>
              </w:rPr>
              <w:t>nước</w:t>
            </w:r>
            <w:r w:rsidRPr="00AF0A09">
              <w:rPr>
                <w:rFonts w:ascii="Times New Roman" w:eastAsia="Times New Roman" w:hAnsi="Times New Roman" w:cs="Times New Roman"/>
                <w:sz w:val="24"/>
                <w:szCs w:val="24"/>
              </w:rPr>
              <w:t> &lt; p</w:t>
            </w:r>
            <w:r w:rsidRPr="00AF0A09">
              <w:rPr>
                <w:rFonts w:ascii="Times New Roman" w:eastAsia="Times New Roman" w:hAnsi="Times New Roman" w:cs="Times New Roman"/>
                <w:sz w:val="24"/>
                <w:szCs w:val="24"/>
                <w:vertAlign w:val="subscript"/>
              </w:rPr>
              <w:t>rượu</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p</w:t>
            </w:r>
            <w:r w:rsidRPr="00AF0A09">
              <w:rPr>
                <w:rFonts w:ascii="Times New Roman" w:eastAsia="Times New Roman" w:hAnsi="Times New Roman" w:cs="Times New Roman"/>
                <w:sz w:val="24"/>
                <w:szCs w:val="24"/>
                <w:vertAlign w:val="subscript"/>
              </w:rPr>
              <w:t>Hg</w:t>
            </w:r>
            <w:r w:rsidRPr="00AF0A09">
              <w:rPr>
                <w:rFonts w:ascii="Times New Roman" w:eastAsia="Times New Roman" w:hAnsi="Times New Roman" w:cs="Times New Roman"/>
                <w:sz w:val="24"/>
                <w:szCs w:val="24"/>
              </w:rPr>
              <w:t> &gt; p</w:t>
            </w:r>
            <w:r w:rsidRPr="00AF0A09">
              <w:rPr>
                <w:rFonts w:ascii="Times New Roman" w:eastAsia="Times New Roman" w:hAnsi="Times New Roman" w:cs="Times New Roman"/>
                <w:sz w:val="24"/>
                <w:szCs w:val="24"/>
                <w:vertAlign w:val="subscript"/>
              </w:rPr>
              <w:t>rượu</w:t>
            </w:r>
            <w:r w:rsidRPr="00AF0A09">
              <w:rPr>
                <w:rFonts w:ascii="Times New Roman" w:eastAsia="Times New Roman" w:hAnsi="Times New Roman" w:cs="Times New Roman"/>
                <w:sz w:val="24"/>
                <w:szCs w:val="24"/>
              </w:rPr>
              <w:t> &gt; p</w:t>
            </w:r>
            <w:r w:rsidRPr="00AF0A09">
              <w:rPr>
                <w:rFonts w:ascii="Times New Roman" w:eastAsia="Times New Roman" w:hAnsi="Times New Roman" w:cs="Times New Roman"/>
                <w:sz w:val="24"/>
                <w:szCs w:val="24"/>
                <w:vertAlign w:val="subscript"/>
              </w:rPr>
              <w:t>nước</w:t>
            </w:r>
            <w:r w:rsidRPr="00AF0A09">
              <w:rPr>
                <w:rFonts w:ascii="Times New Roman" w:eastAsia="Times New Roman" w:hAnsi="Times New Roman" w:cs="Times New Roman"/>
                <w:sz w:val="24"/>
                <w:szCs w:val="24"/>
              </w:rPr>
              <w:t>.</w:t>
            </w:r>
          </w:p>
          <w:p w14:paraId="313FF808" w14:textId="77777777" w:rsidR="003D55B7" w:rsidRPr="00AF0A09" w:rsidRDefault="003D55B7" w:rsidP="009C1FF9">
            <w:pPr>
              <w:shd w:val="clear" w:color="auto" w:fill="FFFFFF"/>
              <w:spacing w:after="0" w:line="240" w:lineRule="auto"/>
              <w:ind w:left="15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p</w:t>
            </w:r>
            <w:r w:rsidRPr="00AF0A09">
              <w:rPr>
                <w:rFonts w:ascii="Times New Roman" w:eastAsia="Times New Roman" w:hAnsi="Times New Roman" w:cs="Times New Roman"/>
                <w:sz w:val="24"/>
                <w:szCs w:val="24"/>
                <w:vertAlign w:val="subscript"/>
              </w:rPr>
              <w:t>Hg</w:t>
            </w:r>
            <w:r w:rsidRPr="00AF0A09">
              <w:rPr>
                <w:rFonts w:ascii="Times New Roman" w:eastAsia="Times New Roman" w:hAnsi="Times New Roman" w:cs="Times New Roman"/>
                <w:sz w:val="24"/>
                <w:szCs w:val="24"/>
              </w:rPr>
              <w:t> &gt; p</w:t>
            </w:r>
            <w:r w:rsidRPr="00AF0A09">
              <w:rPr>
                <w:rFonts w:ascii="Times New Roman" w:eastAsia="Times New Roman" w:hAnsi="Times New Roman" w:cs="Times New Roman"/>
                <w:sz w:val="24"/>
                <w:szCs w:val="24"/>
                <w:vertAlign w:val="subscript"/>
              </w:rPr>
              <w:t>nước</w:t>
            </w:r>
            <w:r w:rsidRPr="00AF0A09">
              <w:rPr>
                <w:rFonts w:ascii="Times New Roman" w:eastAsia="Times New Roman" w:hAnsi="Times New Roman" w:cs="Times New Roman"/>
                <w:sz w:val="24"/>
                <w:szCs w:val="24"/>
              </w:rPr>
              <w:t> &gt; p</w:t>
            </w:r>
            <w:r w:rsidRPr="00AF0A09">
              <w:rPr>
                <w:rFonts w:ascii="Times New Roman" w:eastAsia="Times New Roman" w:hAnsi="Times New Roman" w:cs="Times New Roman"/>
                <w:sz w:val="24"/>
                <w:szCs w:val="24"/>
                <w:vertAlign w:val="subscript"/>
              </w:rPr>
              <w:t>rượu</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p</w:t>
            </w:r>
            <w:r w:rsidRPr="00AF0A09">
              <w:rPr>
                <w:rFonts w:ascii="Times New Roman" w:eastAsia="Times New Roman" w:hAnsi="Times New Roman" w:cs="Times New Roman"/>
                <w:sz w:val="24"/>
                <w:szCs w:val="24"/>
                <w:vertAlign w:val="subscript"/>
              </w:rPr>
              <w:t>nước</w:t>
            </w:r>
            <w:r w:rsidRPr="00AF0A09">
              <w:rPr>
                <w:rFonts w:ascii="Times New Roman" w:eastAsia="Times New Roman" w:hAnsi="Times New Roman" w:cs="Times New Roman"/>
                <w:sz w:val="24"/>
                <w:szCs w:val="24"/>
              </w:rPr>
              <w:t> &gt; p</w:t>
            </w:r>
            <w:r w:rsidRPr="00AF0A09">
              <w:rPr>
                <w:rFonts w:ascii="Times New Roman" w:eastAsia="Times New Roman" w:hAnsi="Times New Roman" w:cs="Times New Roman"/>
                <w:sz w:val="24"/>
                <w:szCs w:val="24"/>
                <w:vertAlign w:val="subscript"/>
              </w:rPr>
              <w:t>Hg</w:t>
            </w:r>
            <w:r w:rsidRPr="00AF0A09">
              <w:rPr>
                <w:rFonts w:ascii="Times New Roman" w:eastAsia="Times New Roman" w:hAnsi="Times New Roman" w:cs="Times New Roman"/>
                <w:sz w:val="24"/>
                <w:szCs w:val="24"/>
              </w:rPr>
              <w:t> &gt; p</w:t>
            </w:r>
            <w:r w:rsidRPr="00AF0A09">
              <w:rPr>
                <w:rFonts w:ascii="Times New Roman" w:eastAsia="Times New Roman" w:hAnsi="Times New Roman" w:cs="Times New Roman"/>
                <w:sz w:val="24"/>
                <w:szCs w:val="24"/>
                <w:vertAlign w:val="subscript"/>
              </w:rPr>
              <w:t>rượu</w:t>
            </w:r>
            <w:r w:rsidRPr="00AF0A09">
              <w:rPr>
                <w:rFonts w:ascii="Times New Roman" w:eastAsia="Times New Roman" w:hAnsi="Times New Roman" w:cs="Times New Roman"/>
                <w:sz w:val="24"/>
                <w:szCs w:val="24"/>
              </w:rPr>
              <w:t>.</w:t>
            </w:r>
          </w:p>
          <w:p w14:paraId="7E1B07D2"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Người ta thường nói sắt nặng hơn nhôm. Câu giải thích nào sau đây là không đúng?</w:t>
            </w:r>
          </w:p>
          <w:p w14:paraId="6E07F6FA" w14:textId="77777777" w:rsidR="003D55B7" w:rsidRPr="00AF0A09" w:rsidRDefault="003D55B7" w:rsidP="009C1FF9">
            <w:pPr>
              <w:shd w:val="clear" w:color="auto" w:fill="FFFFFF"/>
              <w:spacing w:after="0" w:line="240" w:lineRule="auto"/>
              <w:ind w:left="15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Vì trọng lượng của sắt lớn hơn trọng lượng của nhôm</w:t>
            </w:r>
          </w:p>
          <w:p w14:paraId="429AC00B"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Vì trọng lượng riêng của sắt lớn hơn trọng lượng riêng của nhôm</w:t>
            </w:r>
          </w:p>
          <w:p w14:paraId="45C63D23"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Vì khối lượng riêng của sắt lớn hơn khối lượng riêng của nhôm</w:t>
            </w:r>
          </w:p>
          <w:p w14:paraId="61244B11"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Vì trọng lượng riêng của miếng sắt lớn hơn trọng lượng của miếng nhôm có cùng thể tích.</w:t>
            </w:r>
          </w:p>
          <w:p w14:paraId="4860C5D5" w14:textId="77777777" w:rsidR="003D55B7" w:rsidRPr="00AF0A09" w:rsidRDefault="003D55B7" w:rsidP="009C1FF9">
            <w:pPr>
              <w:shd w:val="clear" w:color="auto" w:fill="FFFFFF"/>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Bức tượng phật Di Lặc tại chùa Vĩnh Tràng (Mỹ Tho, Tiền Giang) là một trong những bức tượng phật khổng lồ nổi tiếng trên thế giới. Tượng cao 20 m, nặng 250 tấn. Thể tích đồng được dùng để đúc bước tượng trên có giá trị là bao nhiêu? Biết khối lượng riêng của đồng là 89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4392637B" w14:textId="77777777" w:rsidR="003D55B7" w:rsidRPr="00AF0A09" w:rsidRDefault="003D55B7"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280,8 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2,808 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2808 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28,08 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61FF3D20"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Phát biểu nào sau đây về khối lượng riêng là đúng?</w:t>
            </w:r>
          </w:p>
          <w:p w14:paraId="17D8CD7E" w14:textId="77777777" w:rsidR="003D55B7" w:rsidRPr="00AF0A09" w:rsidRDefault="003D55B7" w:rsidP="009C1FF9">
            <w:pPr>
              <w:shd w:val="clear" w:color="auto" w:fill="FFFFFF"/>
              <w:spacing w:after="0" w:line="240" w:lineRule="auto"/>
              <w:ind w:left="15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Khối lượng riêng của một chất là khối lượng của một đơn vị thể tích chất đó.</w:t>
            </w:r>
          </w:p>
          <w:p w14:paraId="73501E95"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ói khối lượng riêng của sắt là 78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có nghĩa là 1 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sắt có khối lượng 7800 kg.</w:t>
            </w:r>
          </w:p>
          <w:p w14:paraId="63B222BA"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ông thức tính khối lượng riêng là D = m.V.</w:t>
            </w:r>
          </w:p>
          <w:p w14:paraId="43EB294A"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Khối lượng riêng bằng trọng lượng riêng.</w:t>
            </w:r>
          </w:p>
          <w:p w14:paraId="2F9BCF0E"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Khối lượng riêng của dầu ăn vào khoảng 800kg/m3 . Do đó, 2 lít dầu ăn sẽ có trọng lượng khoảng</w:t>
            </w:r>
          </w:p>
          <w:p w14:paraId="07631765"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1,6N.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16N.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160N.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1600N.</w:t>
            </w:r>
          </w:p>
          <w:p w14:paraId="7F851FDB"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Điền vào chỗ trống: "Khi biết khối lượng riêng của một vật, ta có thể biết vật đó được cấu tạo bằng chất gì bằng cách đối chiếu với bảng ... của các chất."</w:t>
            </w:r>
          </w:p>
          <w:p w14:paraId="31240E2B" w14:textId="77777777" w:rsidR="003D55B7" w:rsidRPr="00AF0A09" w:rsidRDefault="003D55B7" w:rsidP="009C1FF9">
            <w:pPr>
              <w:shd w:val="clear" w:color="auto" w:fill="FFFFFF"/>
              <w:spacing w:after="0" w:line="240" w:lineRule="auto"/>
              <w:ind w:left="15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Khối lượng riê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rọng lượng riêng</w:t>
            </w:r>
            <w:r w:rsidRPr="00AF0A09">
              <w:rPr>
                <w:rFonts w:ascii="Times New Roman" w:eastAsia="Times New Roman" w:hAnsi="Times New Roman" w:cs="Times New Roman"/>
                <w:sz w:val="24"/>
                <w:szCs w:val="24"/>
                <w:lang w:val="vi-VN"/>
              </w:rPr>
              <w:t xml:space="preserve">. </w:t>
            </w:r>
          </w:p>
          <w:p w14:paraId="4F4059F7" w14:textId="77777777" w:rsidR="003D55B7" w:rsidRPr="00AF0A09" w:rsidRDefault="003D55B7" w:rsidP="009C1FF9">
            <w:pPr>
              <w:shd w:val="clear" w:color="auto" w:fill="FFFFFF"/>
              <w:spacing w:after="0" w:line="240" w:lineRule="auto"/>
              <w:ind w:left="15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Khối lượ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ể tích</w:t>
            </w:r>
            <w:r w:rsidRPr="00AF0A09">
              <w:rPr>
                <w:rFonts w:ascii="Times New Roman" w:eastAsia="Times New Roman" w:hAnsi="Times New Roman" w:cs="Times New Roman"/>
                <w:sz w:val="24"/>
                <w:szCs w:val="24"/>
                <w:lang w:val="vi-VN"/>
              </w:rPr>
              <w:t xml:space="preserve">. </w:t>
            </w:r>
          </w:p>
          <w:p w14:paraId="72C84A78"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Tính khối lượng của một khối đá hoa cương dạng hình hộp chữ nhật có kích thước 2,0 m x 3,0 m x 1,5 m. Biết khối lượng riêng của đá hoa cương là ρ=2750kg/m</w:t>
            </w:r>
            <w:r w:rsidRPr="00AF0A09">
              <w:rPr>
                <w:rFonts w:ascii="Times New Roman" w:eastAsia="Times New Roman" w:hAnsi="Times New Roman" w:cs="Times New Roman"/>
                <w:sz w:val="24"/>
                <w:szCs w:val="24"/>
                <w:vertAlign w:val="superscript"/>
              </w:rPr>
              <w:t>3</w:t>
            </w:r>
          </w:p>
          <w:p w14:paraId="08DDD376"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2475 k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24750 k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105FEB4"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275 k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2750 kg.</w:t>
            </w:r>
          </w:p>
          <w:p w14:paraId="1E091902"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Khối lượng riêng của một chất cho ta biết khối lượng của một đơn vị thể tích chất đó.</w:t>
            </w:r>
          </w:p>
          <w:p w14:paraId="5E111E7E" w14:textId="77777777" w:rsidR="003D55B7" w:rsidRPr="00AF0A09" w:rsidRDefault="003D55B7" w:rsidP="009C1FF9">
            <w:pPr>
              <w:shd w:val="clear" w:color="auto" w:fill="FFFFFF"/>
              <w:spacing w:after="0" w:line="240" w:lineRule="auto"/>
              <w:ind w:left="15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Đơn vị thể tích chất đó.</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Đơn vị khối lượng chất đó</w:t>
            </w:r>
            <w:r w:rsidRPr="00AF0A09">
              <w:rPr>
                <w:rFonts w:ascii="Times New Roman" w:eastAsia="Times New Roman" w:hAnsi="Times New Roman" w:cs="Times New Roman"/>
                <w:sz w:val="24"/>
                <w:szCs w:val="24"/>
                <w:lang w:val="vi-VN"/>
              </w:rPr>
              <w:t xml:space="preserve">. </w:t>
            </w:r>
          </w:p>
          <w:p w14:paraId="51CBAD86"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ơn vị trọng lượng chất đó</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D. Không có đáp án đúng</w:t>
            </w:r>
            <w:r w:rsidRPr="00AF0A09">
              <w:rPr>
                <w:rFonts w:ascii="Times New Roman" w:eastAsia="Times New Roman" w:hAnsi="Times New Roman" w:cs="Times New Roman"/>
                <w:sz w:val="24"/>
                <w:szCs w:val="24"/>
                <w:lang w:val="vi-VN"/>
              </w:rPr>
              <w:t xml:space="preserve">. </w:t>
            </w:r>
          </w:p>
          <w:p w14:paraId="0DCCE126"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Cho biết 13,5kg nhôm có thể tích là 5dm³. Khối lượng riêng của nhôm bằng bao nhiêu?</w:t>
            </w:r>
          </w:p>
          <w:p w14:paraId="07E61EC3"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2700kg/dm³</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2700kg/m³</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270kh/m³</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D.260kg/m³ </w:t>
            </w:r>
          </w:p>
          <w:p w14:paraId="2236DBE9"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Để xác định khối lượng riêng của các viên sỏi, ba bạn Sử, Sen, Anh đưa ra ý kiến như sau: </w:t>
            </w:r>
          </w:p>
          <w:p w14:paraId="2D9F2E8C"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ử: Mình chỉ cần một cái cân là đủ </w:t>
            </w:r>
          </w:p>
          <w:p w14:paraId="4EC96D7A"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en: Theo mình, cần một bình chia độ mới đúng </w:t>
            </w:r>
          </w:p>
          <w:p w14:paraId="2079B923"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nh: Sai bét, phải cần một cái cân và một bình chia độ mới xác định được chứ </w:t>
            </w:r>
          </w:p>
          <w:p w14:paraId="78C0490E"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eo em, ý kiến nào đúng</w:t>
            </w:r>
          </w:p>
          <w:p w14:paraId="03BF9A05" w14:textId="77777777" w:rsidR="003D55B7" w:rsidRPr="00AF0A09" w:rsidRDefault="003D55B7"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A. Sử đú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Sen đú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8847613" w14:textId="77777777" w:rsidR="003D55B7" w:rsidRPr="00AF0A09" w:rsidRDefault="003D55B7"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Anh đú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Cả ba bạn cùng sai</w:t>
            </w:r>
          </w:p>
          <w:p w14:paraId="3CB2A2F3"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Muốn đo khối lượng riêng của quả cầu bằng sắt người ta dùng những dụng cụ gì?</w:t>
            </w:r>
          </w:p>
          <w:p w14:paraId="2C221B45"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hỉ cần dùng một cái câ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37CFB7C"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Chỉ cần dùng một lực kế</w:t>
            </w:r>
            <w:r w:rsidRPr="00AF0A09">
              <w:rPr>
                <w:rFonts w:ascii="Times New Roman" w:eastAsia="Times New Roman" w:hAnsi="Times New Roman" w:cs="Times New Roman"/>
                <w:sz w:val="24"/>
                <w:szCs w:val="24"/>
                <w:lang w:val="vi-VN"/>
              </w:rPr>
              <w:t xml:space="preserve">. </w:t>
            </w:r>
          </w:p>
          <w:p w14:paraId="5CC8A095" w14:textId="77777777" w:rsidR="003D55B7" w:rsidRPr="00AF0A09" w:rsidRDefault="003D55B7" w:rsidP="009C1FF9">
            <w:pPr>
              <w:shd w:val="clear" w:color="auto" w:fill="FFFFFF"/>
              <w:spacing w:after="0" w:line="240" w:lineRule="auto"/>
              <w:ind w:left="15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Cần dùng một cái cân và bình chia độ</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7C55A7C" w14:textId="77777777" w:rsidR="003D55B7" w:rsidRPr="00AF0A09" w:rsidRDefault="003D55B7" w:rsidP="009C1FF9">
            <w:pPr>
              <w:shd w:val="clear" w:color="auto" w:fill="FFFFFF"/>
              <w:spacing w:after="0" w:line="240" w:lineRule="auto"/>
              <w:ind w:left="15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Chỉ cần dùng một bình chia độ</w:t>
            </w:r>
            <w:r w:rsidRPr="00AF0A09">
              <w:rPr>
                <w:rFonts w:ascii="Times New Roman" w:eastAsia="Times New Roman" w:hAnsi="Times New Roman" w:cs="Times New Roman"/>
                <w:sz w:val="24"/>
                <w:szCs w:val="24"/>
                <w:lang w:val="vi-VN"/>
              </w:rPr>
              <w:t xml:space="preserve">. </w:t>
            </w:r>
          </w:p>
          <w:p w14:paraId="092CFF2C"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Khối lượng riêng của sắt là 7800kg/m³. Vậy, 1kg sắt sẽ có thể tích vào khoảng</w:t>
            </w:r>
          </w:p>
          <w:p w14:paraId="1E45F056"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12,8cm</w:t>
            </w:r>
            <w:r w:rsidRPr="00AF0A09">
              <w:rPr>
                <w:rFonts w:ascii="Times New Roman" w:eastAsia="Times New Roman" w:hAnsi="Times New Roman" w:cs="Times New Roman"/>
                <w:sz w:val="24"/>
                <w:szCs w:val="24"/>
                <w:vertAlign w:val="superscript"/>
              </w:rPr>
              <w:t>3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128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1.280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12.800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7C21D34D"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1kg kem giặt VISO có thể tích 900cm³. Tính khối lượng riêng của kem giặt VISO và so sánh với khối lượng riêng của nước.</w:t>
            </w:r>
          </w:p>
          <w:p w14:paraId="38B43CCA"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1240kg/m</w:t>
            </w:r>
            <w:r w:rsidRPr="00AF0A09">
              <w:rPr>
                <w:rFonts w:ascii="Times New Roman" w:eastAsia="Times New Roman" w:hAnsi="Times New Roman" w:cs="Times New Roman"/>
                <w:sz w:val="24"/>
                <w:szCs w:val="24"/>
                <w:vertAlign w:val="superscript"/>
              </w:rPr>
              <w:t>3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1200kg/m</w:t>
            </w:r>
            <w:r w:rsidRPr="00AF0A09">
              <w:rPr>
                <w:rFonts w:ascii="Times New Roman" w:eastAsia="Times New Roman" w:hAnsi="Times New Roman" w:cs="Times New Roman"/>
                <w:sz w:val="24"/>
                <w:szCs w:val="24"/>
                <w:vertAlign w:val="superscript"/>
              </w:rPr>
              <w:t>3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58CE91F"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1111,1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1000kg/m</w:t>
            </w:r>
            <w:r w:rsidRPr="00AF0A09">
              <w:rPr>
                <w:rFonts w:ascii="Times New Roman" w:eastAsia="Times New Roman" w:hAnsi="Times New Roman" w:cs="Times New Roman"/>
                <w:sz w:val="24"/>
                <w:szCs w:val="24"/>
                <w:vertAlign w:val="superscript"/>
              </w:rPr>
              <w:t>3</w:t>
            </w:r>
          </w:p>
          <w:p w14:paraId="39D83F00"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Khối lượng riêng của nhôm là bao nhiêu?</w:t>
            </w:r>
          </w:p>
          <w:p w14:paraId="37F5BCD7"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1300,6kg/m³</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2700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2700kg/m³</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2700N/m³</w:t>
            </w:r>
          </w:p>
          <w:p w14:paraId="695A55C6"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Cho hai khối kim loại chì và sắt. Sắt có khối lượng gấp đôi chì. Biết khối lượng riêng của sắt và chì lần lượt là D</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 78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D</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113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Tỉ lệ thể tích giữa sắt và chì gần nhất với giá trị nào sau đây?</w:t>
            </w:r>
          </w:p>
          <w:p w14:paraId="49998CAF"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0,69</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2,9</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1,38</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3,2</w:t>
            </w:r>
            <w:r w:rsidRPr="00AF0A09">
              <w:rPr>
                <w:rFonts w:ascii="Times New Roman" w:eastAsia="Times New Roman" w:hAnsi="Times New Roman" w:cs="Times New Roman"/>
                <w:sz w:val="24"/>
                <w:szCs w:val="24"/>
                <w:lang w:val="vi-VN"/>
              </w:rPr>
              <w:t xml:space="preserve">. </w:t>
            </w:r>
          </w:p>
          <w:p w14:paraId="22B6E3CD"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Cho biết 1kg nước có thể tích 1 lít còn 1kg dầu hỏa có thể tích 5/4 lít. Phát biểu nào sau đây là đúng?</w:t>
            </w:r>
          </w:p>
          <w:p w14:paraId="5D4DFB39"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1 lít nước có thể tích lớn hơn 1 lít dầu hỏa</w:t>
            </w:r>
          </w:p>
          <w:p w14:paraId="13ABAC0D"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1 lít dầu hỏa có khối lượng lớn hơn 1 lít nước</w:t>
            </w:r>
          </w:p>
          <w:p w14:paraId="3BF4293E"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Khối lượng riêng của dầu hỏa bằng 5/4 khối lượng riêng của dầu hỏa</w:t>
            </w:r>
          </w:p>
          <w:p w14:paraId="20DF040B" w14:textId="77777777" w:rsidR="003D55B7" w:rsidRPr="00AF0A09" w:rsidRDefault="003D55B7" w:rsidP="009C1FF9">
            <w:pPr>
              <w:shd w:val="clear" w:color="auto" w:fill="FFFFFF"/>
              <w:spacing w:after="0" w:line="240" w:lineRule="auto"/>
              <w:ind w:left="15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Khối lượng riêng của nước bằng 5/4 khối lượng riêng của dầu hỏa.</w:t>
            </w:r>
          </w:p>
          <w:p w14:paraId="26AAEFA4"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Biết 10 lít cát có khối lượng 15 kg. Tính thể tích của 1 tấn cát.</w:t>
            </w:r>
          </w:p>
          <w:p w14:paraId="06B831A9" w14:textId="77777777" w:rsidR="003D55B7" w:rsidRPr="00AF0A09" w:rsidRDefault="003D55B7" w:rsidP="009C1FF9">
            <w:pPr>
              <w:shd w:val="clear" w:color="auto" w:fill="FFFFFF"/>
              <w:spacing w:after="0" w:line="240" w:lineRule="auto"/>
              <w:ind w:left="15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0,667m³</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0,667m</w:t>
            </w:r>
            <w:r w:rsidRPr="00AF0A09">
              <w:rPr>
                <w:rFonts w:ascii="Times New Roman" w:eastAsia="Times New Roman" w:hAnsi="Times New Roman" w:cs="Times New Roman"/>
                <w:sz w:val="24"/>
                <w:szCs w:val="24"/>
                <w:vertAlign w:val="superscript"/>
              </w:rPr>
              <w:t>4</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0,778m³</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0,778m</w:t>
            </w:r>
            <w:r w:rsidRPr="00AF0A09">
              <w:rPr>
                <w:rFonts w:ascii="Times New Roman" w:eastAsia="Times New Roman" w:hAnsi="Times New Roman" w:cs="Times New Roman"/>
                <w:sz w:val="24"/>
                <w:szCs w:val="24"/>
                <w:vertAlign w:val="superscript"/>
              </w:rPr>
              <w:t>4</w:t>
            </w:r>
            <w:r w:rsidRPr="00AF0A09">
              <w:rPr>
                <w:rFonts w:ascii="Times New Roman" w:eastAsia="Times New Roman" w:hAnsi="Times New Roman" w:cs="Times New Roman"/>
                <w:sz w:val="24"/>
                <w:szCs w:val="24"/>
              </w:rPr>
              <w:t xml:space="preserve">. </w:t>
            </w:r>
          </w:p>
          <w:p w14:paraId="6355D405"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6:</w:t>
            </w:r>
            <w:r w:rsidRPr="00AF0A09">
              <w:rPr>
                <w:rFonts w:ascii="Times New Roman" w:eastAsia="Times New Roman" w:hAnsi="Times New Roman" w:cs="Times New Roman"/>
                <w:sz w:val="24"/>
                <w:szCs w:val="24"/>
              </w:rPr>
              <w:t> Có một vật làm bằng kim loại, khi treo vật đó vào một lực kế và nhúng chìm trong một bình tràn đựng nước thì lực kế chỉ 8,5 N đồng thời lượng nước tràn ra có thể tích 0,5 lít. Hỏi vật đó có khối lượng là bao nhiêu và làm bằng chất gì? Cho khối lượng riêng của nước là 10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6EB3A36C"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13,5 kg – Nhô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13,5 kg – Đá hoa cương.</w:t>
            </w:r>
          </w:p>
          <w:p w14:paraId="7C915DBE"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1,35 kg – Nhô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1,35 kg – Đá hoa cương.</w:t>
            </w:r>
          </w:p>
          <w:p w14:paraId="6FC6376F"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7:</w:t>
            </w:r>
            <w:r w:rsidRPr="00AF0A09">
              <w:rPr>
                <w:rFonts w:ascii="Times New Roman" w:eastAsia="Times New Roman" w:hAnsi="Times New Roman" w:cs="Times New Roman"/>
                <w:sz w:val="24"/>
                <w:szCs w:val="24"/>
              </w:rPr>
              <w:t> Cho khối lượng riêng của Al, Fe, Pd, đá lần lượt là 27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78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113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2600 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Một khối đồng chất có thể tích 300 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nặng 810g đó là khối</w:t>
            </w:r>
          </w:p>
          <w:p w14:paraId="22498F71" w14:textId="77777777" w:rsidR="003D55B7" w:rsidRPr="00AF0A09" w:rsidRDefault="003D55B7" w:rsidP="009C1FF9">
            <w:pPr>
              <w:shd w:val="clear" w:color="auto" w:fill="FFFFFF"/>
              <w:spacing w:after="0" w:line="240" w:lineRule="auto"/>
              <w:ind w:left="15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Al</w:t>
            </w:r>
            <w:r w:rsidRPr="00AF0A09">
              <w:rPr>
                <w:rFonts w:ascii="Times New Roman" w:eastAsia="Times New Roman" w:hAnsi="Times New Roman" w:cs="Times New Roman"/>
                <w:sz w:val="24"/>
                <w:szCs w:val="24"/>
                <w:lang w:val="vi-VN"/>
              </w:rPr>
              <w:t xml:space="preserve"> ( aluminium)</w:t>
            </w:r>
            <w:r w:rsidRPr="00AF0A09">
              <w:rPr>
                <w:rFonts w:ascii="Times New Roman" w:eastAsia="Times New Roman" w:hAnsi="Times New Roman" w:cs="Times New Roman"/>
                <w:sz w:val="24"/>
                <w:szCs w:val="24"/>
              </w:rPr>
              <w:t>        B. Fe</w:t>
            </w:r>
            <w:r w:rsidRPr="00AF0A09">
              <w:rPr>
                <w:rFonts w:ascii="Times New Roman" w:eastAsia="Times New Roman" w:hAnsi="Times New Roman" w:cs="Times New Roman"/>
                <w:sz w:val="24"/>
                <w:szCs w:val="24"/>
                <w:lang w:val="vi-VN"/>
              </w:rPr>
              <w:t xml:space="preserve"> (iron) </w:t>
            </w:r>
            <w:r w:rsidRPr="00AF0A09">
              <w:rPr>
                <w:rFonts w:ascii="Times New Roman" w:eastAsia="Times New Roman" w:hAnsi="Times New Roman" w:cs="Times New Roman"/>
                <w:sz w:val="24"/>
                <w:szCs w:val="24"/>
              </w:rPr>
              <w:t>      </w:t>
            </w:r>
          </w:p>
          <w:p w14:paraId="7B10AE1A" w14:textId="77777777" w:rsidR="003D55B7" w:rsidRPr="00AF0A09" w:rsidRDefault="003D55B7"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Pd</w:t>
            </w:r>
            <w:r w:rsidRPr="00AF0A09">
              <w:rPr>
                <w:rFonts w:ascii="Times New Roman" w:eastAsia="Times New Roman" w:hAnsi="Times New Roman" w:cs="Times New Roman"/>
                <w:sz w:val="24"/>
                <w:szCs w:val="24"/>
                <w:lang w:val="vi-VN"/>
              </w:rPr>
              <w:t xml:space="preserve"> (Palladium) </w:t>
            </w:r>
            <w:r w:rsidRPr="00AF0A09">
              <w:rPr>
                <w:rFonts w:ascii="Times New Roman" w:eastAsia="Times New Roman" w:hAnsi="Times New Roman" w:cs="Times New Roman"/>
                <w:sz w:val="24"/>
                <w:szCs w:val="24"/>
              </w:rPr>
              <w:t>         D. Đá</w:t>
            </w:r>
          </w:p>
          <w:p w14:paraId="49F4034C"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2. Thực hiện nhiệm vụ học tập</w:t>
            </w:r>
          </w:p>
          <w:p w14:paraId="312F4B29"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S trả lời câu hỏi .</w:t>
            </w:r>
          </w:p>
          <w:p w14:paraId="7E63217B"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3. Báo cáo kết quả hoạt động và thảo luận</w:t>
            </w:r>
          </w:p>
          <w:p w14:paraId="3C0877BA" w14:textId="77777777" w:rsidR="003D55B7" w:rsidRPr="00AF0A09" w:rsidRDefault="003D55B7"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HS báo cáo kết quả hoạt động.</w:t>
            </w:r>
          </w:p>
          <w:p w14:paraId="2BE5E0C8" w14:textId="77777777" w:rsidR="003D55B7" w:rsidRPr="00AF0A09" w:rsidRDefault="003D55B7"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HS khác nhận xét, bổ sung (nếu có).</w:t>
            </w:r>
          </w:p>
          <w:p w14:paraId="2CED13B4"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4. Đánh giá kết quả thực hiện nhiệm vụ</w:t>
            </w:r>
          </w:p>
          <w:p w14:paraId="1E1998F7"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 xml:space="preserve">GV nhận xét, </w:t>
            </w:r>
            <w:r w:rsidRPr="00AF0A09">
              <w:rPr>
                <w:rFonts w:ascii="Times New Roman" w:hAnsi="Times New Roman" w:cs="Times New Roman"/>
                <w:sz w:val="24"/>
                <w:szCs w:val="24"/>
              </w:rPr>
              <w:t>đánh giá và chốt kiến thức</w:t>
            </w:r>
            <w:r w:rsidRPr="00AF0A09">
              <w:rPr>
                <w:rFonts w:ascii="Times New Roman" w:hAnsi="Times New Roman" w:cs="Times New Roman"/>
                <w:sz w:val="24"/>
                <w:szCs w:val="24"/>
                <w:lang w:val="vi-VN"/>
              </w:rPr>
              <w:t xml:space="preserve">. </w:t>
            </w:r>
          </w:p>
        </w:tc>
        <w:tc>
          <w:tcPr>
            <w:tcW w:w="2758" w:type="dxa"/>
            <w:tcBorders>
              <w:top w:val="outset" w:sz="6" w:space="0" w:color="auto"/>
              <w:left w:val="outset" w:sz="6" w:space="0" w:color="auto"/>
              <w:bottom w:val="outset" w:sz="6" w:space="0" w:color="auto"/>
              <w:right w:val="outset" w:sz="6" w:space="0" w:color="auto"/>
            </w:tcBorders>
            <w:shd w:val="clear" w:color="auto" w:fill="auto"/>
            <w:hideMark/>
          </w:tcPr>
          <w:p w14:paraId="570DF486" w14:textId="77777777" w:rsidR="003D55B7" w:rsidRPr="00AF0A09" w:rsidRDefault="003D55B7" w:rsidP="009C1FF9">
            <w:pPr>
              <w:spacing w:after="0" w:line="240" w:lineRule="auto"/>
              <w:ind w:right="48"/>
              <w:jc w:val="both"/>
              <w:rPr>
                <w:rFonts w:ascii="Times New Roman" w:hAnsi="Times New Roman" w:cs="Times New Roman"/>
                <w:b/>
                <w:sz w:val="24"/>
                <w:szCs w:val="24"/>
              </w:rPr>
            </w:pPr>
            <w:r w:rsidRPr="00AF0A09">
              <w:rPr>
                <w:rFonts w:ascii="Times New Roman" w:hAnsi="Times New Roman" w:cs="Times New Roman"/>
                <w:b/>
                <w:sz w:val="24"/>
                <w:szCs w:val="24"/>
              </w:rPr>
              <w:lastRenderedPageBreak/>
              <w:t>III. Luyện tập</w:t>
            </w:r>
          </w:p>
          <w:p w14:paraId="4D6AACBE" w14:textId="77777777" w:rsidR="003D55B7" w:rsidRPr="00AF0A09" w:rsidRDefault="003D55B7" w:rsidP="009C1FF9">
            <w:pPr>
              <w:spacing w:after="0" w:line="240" w:lineRule="auto"/>
              <w:contextualSpacing/>
              <w:jc w:val="both"/>
              <w:rPr>
                <w:rFonts w:ascii="Times New Roman" w:eastAsia="Calibri" w:hAnsi="Times New Roman" w:cs="Times New Roman"/>
                <w:b/>
                <w:i/>
                <w:iCs/>
                <w:sz w:val="24"/>
                <w:szCs w:val="24"/>
              </w:rPr>
            </w:pPr>
            <w:r w:rsidRPr="00AF0A09">
              <w:rPr>
                <w:rFonts w:ascii="Times New Roman" w:eastAsia="Calibri" w:hAnsi="Times New Roman" w:cs="Times New Roman"/>
                <w:b/>
                <w:i/>
                <w:iCs/>
                <w:sz w:val="24"/>
                <w:szCs w:val="24"/>
              </w:rPr>
              <w:t>Hướng dẫn trả lời bài tập trắc nghiệm:</w:t>
            </w:r>
          </w:p>
          <w:p w14:paraId="1071DCBA"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Đáp án D</w:t>
            </w:r>
          </w:p>
          <w:p w14:paraId="7B2D8E0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p>
          <w:p w14:paraId="1DAEA72B"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Ta có: </w:t>
            </w:r>
          </w:p>
          <w:p w14:paraId="504FE394"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m</w:t>
            </w:r>
            <w:r w:rsidRPr="00AF0A09">
              <w:rPr>
                <w:rFonts w:ascii="Times New Roman" w:eastAsia="Times New Roman" w:hAnsi="Times New Roman" w:cs="Times New Roman"/>
                <w:sz w:val="24"/>
                <w:szCs w:val="24"/>
                <w:vertAlign w:val="subscript"/>
              </w:rPr>
              <w:t>sữa</w:t>
            </w:r>
            <w:r w:rsidRPr="00AF0A09">
              <w:rPr>
                <w:rFonts w:ascii="Times New Roman" w:eastAsia="Times New Roman" w:hAnsi="Times New Roman" w:cs="Times New Roman"/>
                <w:sz w:val="24"/>
                <w:szCs w:val="24"/>
              </w:rPr>
              <w:t xml:space="preserve"> = 397g = 0,397kg.</w:t>
            </w:r>
          </w:p>
          <w:p w14:paraId="23DA7F22"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vertAlign w:val="superscript"/>
              </w:rPr>
            </w:pPr>
            <w:r w:rsidRPr="00AF0A09">
              <w:rPr>
                <w:rFonts w:ascii="Times New Roman" w:eastAsia="Times New Roman" w:hAnsi="Times New Roman" w:cs="Times New Roman"/>
                <w:sz w:val="24"/>
                <w:szCs w:val="24"/>
              </w:rPr>
              <w:t xml:space="preserve"> V</w:t>
            </w:r>
            <w:r w:rsidRPr="00AF0A09">
              <w:rPr>
                <w:rFonts w:ascii="Times New Roman" w:eastAsia="Times New Roman" w:hAnsi="Times New Roman" w:cs="Times New Roman"/>
                <w:sz w:val="24"/>
                <w:szCs w:val="24"/>
                <w:vertAlign w:val="subscript"/>
              </w:rPr>
              <w:t>hộp sữa</w:t>
            </w:r>
            <w:r w:rsidRPr="00AF0A09">
              <w:rPr>
                <w:rFonts w:ascii="Times New Roman" w:eastAsia="Times New Roman" w:hAnsi="Times New Roman" w:cs="Times New Roman"/>
                <w:sz w:val="24"/>
                <w:szCs w:val="24"/>
              </w:rPr>
              <w:t xml:space="preserve"> = 320 cm</w:t>
            </w:r>
            <w:r w:rsidRPr="00AF0A09">
              <w:rPr>
                <w:rFonts w:ascii="Times New Roman" w:eastAsia="Times New Roman" w:hAnsi="Times New Roman" w:cs="Times New Roman"/>
                <w:sz w:val="24"/>
                <w:szCs w:val="24"/>
                <w:vertAlign w:val="superscript"/>
              </w:rPr>
              <w:t>3</w:t>
            </w:r>
          </w:p>
          <w:p w14:paraId="104BF114"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320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1000.000cm</w:t>
            </w:r>
            <w:r w:rsidRPr="00AF0A09">
              <w:rPr>
                <w:rFonts w:ascii="Times New Roman" w:eastAsia="Times New Roman" w:hAnsi="Times New Roman" w:cs="Times New Roman"/>
                <w:sz w:val="24"/>
                <w:szCs w:val="24"/>
                <w:vertAlign w:val="superscript"/>
              </w:rPr>
              <w:t xml:space="preserve">3 </w:t>
            </w:r>
            <w:r w:rsidRPr="00AF0A09">
              <w:rPr>
                <w:rFonts w:ascii="Times New Roman" w:eastAsia="Times New Roman" w:hAnsi="Times New Roman" w:cs="Times New Roman"/>
                <w:sz w:val="24"/>
                <w:szCs w:val="24"/>
              </w:rPr>
              <w:t xml:space="preserve"> </w:t>
            </w:r>
          </w:p>
          <w:p w14:paraId="4C6C48CF"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0,00032 m</w:t>
            </w:r>
            <w:r w:rsidRPr="00AF0A09">
              <w:rPr>
                <w:rFonts w:ascii="Times New Roman" w:eastAsia="Times New Roman" w:hAnsi="Times New Roman" w:cs="Times New Roman"/>
                <w:sz w:val="24"/>
                <w:szCs w:val="24"/>
                <w:vertAlign w:val="superscript"/>
              </w:rPr>
              <w:t>3</w:t>
            </w:r>
          </w:p>
          <w:p w14:paraId="7131FE0B"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hối lượng riêng của sữa trong hộp là: </w:t>
            </w:r>
          </w:p>
          <w:p w14:paraId="25EBEBD3"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w:t>
            </w:r>
            <w:r w:rsidRPr="00AF0A09">
              <w:rPr>
                <w:rFonts w:ascii="Times New Roman" w:eastAsia="Times New Roman" w:hAnsi="Times New Roman" w:cs="Times New Roman"/>
                <w:sz w:val="24"/>
                <w:szCs w:val="24"/>
                <w:vertAlign w:val="subscript"/>
              </w:rPr>
              <w:t>sữa</w:t>
            </w:r>
            <w:r w:rsidRPr="00AF0A09">
              <w:rPr>
                <w:rFonts w:ascii="Times New Roman" w:eastAsia="Times New Roman" w:hAnsi="Times New Roman" w:cs="Times New Roman"/>
                <w:sz w:val="24"/>
                <w:szCs w:val="24"/>
              </w:rPr>
              <w:t xml:space="preserve"> = m</w:t>
            </w:r>
            <w:r w:rsidRPr="00AF0A09">
              <w:rPr>
                <w:rFonts w:ascii="Times New Roman" w:eastAsia="Times New Roman" w:hAnsi="Times New Roman" w:cs="Times New Roman"/>
                <w:sz w:val="24"/>
                <w:szCs w:val="24"/>
                <w:vertAlign w:val="subscript"/>
              </w:rPr>
              <w:t>sữa</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hộp sữa</w:t>
            </w:r>
            <w:r w:rsidRPr="00AF0A09">
              <w:rPr>
                <w:rFonts w:ascii="Times New Roman" w:eastAsia="Times New Roman" w:hAnsi="Times New Roman" w:cs="Times New Roman"/>
                <w:sz w:val="24"/>
                <w:szCs w:val="24"/>
              </w:rPr>
              <w:t xml:space="preserve">  </w:t>
            </w:r>
          </w:p>
          <w:p w14:paraId="66C2D2FE"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0,397kg/0,00032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xml:space="preserve"> </w:t>
            </w:r>
          </w:p>
          <w:p w14:paraId="5B255634"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1240kg/m</w:t>
            </w:r>
            <w:r w:rsidRPr="00AF0A09">
              <w:rPr>
                <w:rFonts w:ascii="Times New Roman" w:eastAsia="Times New Roman" w:hAnsi="Times New Roman" w:cs="Times New Roman"/>
                <w:sz w:val="24"/>
                <w:szCs w:val="24"/>
                <w:vertAlign w:val="superscript"/>
              </w:rPr>
              <w:t>3</w:t>
            </w:r>
          </w:p>
          <w:p w14:paraId="4268F35D"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3.</w:t>
            </w:r>
            <w:r w:rsidRPr="00AF0A09">
              <w:rPr>
                <w:rFonts w:ascii="Times New Roman" w:hAnsi="Times New Roman" w:cs="Times New Roman"/>
                <w:b/>
                <w:sz w:val="24"/>
                <w:szCs w:val="24"/>
              </w:rPr>
              <w:t xml:space="preserve"> B</w:t>
            </w:r>
          </w:p>
          <w:p w14:paraId="4F4D14E5" w14:textId="77777777" w:rsidR="003D55B7" w:rsidRPr="00AF0A09" w:rsidRDefault="003D55B7" w:rsidP="009C1FF9">
            <w:pPr>
              <w:spacing w:after="0" w:line="240" w:lineRule="auto"/>
              <w:rPr>
                <w:rFonts w:ascii="Times New Roman" w:hAnsi="Times New Roman" w:cs="Times New Roman"/>
                <w:b/>
                <w:sz w:val="24"/>
                <w:szCs w:val="24"/>
                <w:lang w:val="es-ES"/>
              </w:rPr>
            </w:pPr>
          </w:p>
          <w:p w14:paraId="5B27746D"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4.</w:t>
            </w:r>
            <w:r w:rsidRPr="00AF0A09">
              <w:rPr>
                <w:rFonts w:ascii="Times New Roman" w:hAnsi="Times New Roman" w:cs="Times New Roman"/>
                <w:b/>
                <w:sz w:val="24"/>
                <w:szCs w:val="24"/>
              </w:rPr>
              <w:t xml:space="preserve"> C</w:t>
            </w:r>
          </w:p>
          <w:p w14:paraId="13AA4E45" w14:textId="77777777" w:rsidR="003D55B7" w:rsidRPr="00AF0A09" w:rsidRDefault="003D55B7" w:rsidP="009C1FF9">
            <w:pPr>
              <w:spacing w:after="0" w:line="240" w:lineRule="auto"/>
              <w:rPr>
                <w:rFonts w:ascii="Times New Roman" w:hAnsi="Times New Roman" w:cs="Times New Roman"/>
                <w:b/>
                <w:sz w:val="24"/>
                <w:szCs w:val="24"/>
                <w:lang w:val="es-ES"/>
              </w:rPr>
            </w:pPr>
          </w:p>
          <w:p w14:paraId="07896A49" w14:textId="77777777" w:rsidR="003D55B7" w:rsidRPr="00AF0A09" w:rsidRDefault="003D55B7" w:rsidP="009C1FF9">
            <w:pPr>
              <w:spacing w:after="0" w:line="240" w:lineRule="auto"/>
              <w:rPr>
                <w:rFonts w:ascii="Times New Roman" w:hAnsi="Times New Roman" w:cs="Times New Roman"/>
                <w:b/>
                <w:sz w:val="24"/>
                <w:szCs w:val="24"/>
                <w:lang w:val="es-ES"/>
              </w:rPr>
            </w:pPr>
          </w:p>
          <w:p w14:paraId="3DBF355B" w14:textId="77777777" w:rsidR="003D55B7" w:rsidRPr="00AF0A09" w:rsidRDefault="003D55B7" w:rsidP="009C1FF9">
            <w:pPr>
              <w:spacing w:after="0" w:line="240" w:lineRule="auto"/>
              <w:rPr>
                <w:rFonts w:ascii="Times New Roman" w:hAnsi="Times New Roman" w:cs="Times New Roman"/>
                <w:b/>
                <w:sz w:val="24"/>
                <w:szCs w:val="24"/>
                <w:lang w:val="es-ES"/>
              </w:rPr>
            </w:pPr>
          </w:p>
          <w:p w14:paraId="6B6EBECB" w14:textId="77777777" w:rsidR="003D55B7" w:rsidRPr="00AF0A09" w:rsidRDefault="003D55B7"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lang w:val="es-ES"/>
              </w:rPr>
              <w:t>Câu 5.</w:t>
            </w:r>
            <w:r w:rsidRPr="00AF0A09">
              <w:rPr>
                <w:rFonts w:ascii="Times New Roman" w:hAnsi="Times New Roman" w:cs="Times New Roman"/>
                <w:b/>
                <w:sz w:val="24"/>
                <w:szCs w:val="24"/>
              </w:rPr>
              <w:t xml:space="preserve"> B</w:t>
            </w:r>
          </w:p>
          <w:p w14:paraId="129A70AD" w14:textId="77777777" w:rsidR="003D55B7" w:rsidRPr="00AF0A09" w:rsidRDefault="003D55B7" w:rsidP="009C1FF9">
            <w:pPr>
              <w:spacing w:after="0" w:line="240" w:lineRule="auto"/>
              <w:rPr>
                <w:rFonts w:ascii="Times New Roman" w:hAnsi="Times New Roman" w:cs="Times New Roman"/>
                <w:b/>
                <w:sz w:val="24"/>
                <w:szCs w:val="24"/>
              </w:rPr>
            </w:pPr>
          </w:p>
          <w:p w14:paraId="49E16B4C" w14:textId="77777777" w:rsidR="003D55B7" w:rsidRPr="00AF0A09" w:rsidRDefault="003D55B7" w:rsidP="009C1FF9">
            <w:pPr>
              <w:spacing w:after="0" w:line="240" w:lineRule="auto"/>
              <w:rPr>
                <w:rFonts w:ascii="Times New Roman" w:hAnsi="Times New Roman" w:cs="Times New Roman"/>
                <w:b/>
                <w:sz w:val="24"/>
                <w:szCs w:val="24"/>
              </w:rPr>
            </w:pPr>
          </w:p>
          <w:p w14:paraId="67DE2344" w14:textId="77777777" w:rsidR="003D55B7" w:rsidRPr="00AF0A09" w:rsidRDefault="003D55B7" w:rsidP="009C1FF9">
            <w:pPr>
              <w:spacing w:after="0" w:line="240" w:lineRule="auto"/>
              <w:rPr>
                <w:rFonts w:ascii="Times New Roman" w:hAnsi="Times New Roman" w:cs="Times New Roman"/>
                <w:b/>
                <w:sz w:val="24"/>
                <w:szCs w:val="24"/>
                <w:lang w:val="es-ES"/>
              </w:rPr>
            </w:pPr>
          </w:p>
          <w:p w14:paraId="4FFBCDAE" w14:textId="77777777" w:rsidR="003D55B7" w:rsidRPr="00AF0A09" w:rsidRDefault="003D55B7" w:rsidP="009C1FF9">
            <w:pPr>
              <w:spacing w:after="0" w:line="240" w:lineRule="auto"/>
              <w:rPr>
                <w:rFonts w:ascii="Times New Roman" w:hAnsi="Times New Roman" w:cs="Times New Roman"/>
                <w:b/>
                <w:sz w:val="24"/>
                <w:szCs w:val="24"/>
                <w:lang w:val="es-ES"/>
              </w:rPr>
            </w:pPr>
          </w:p>
          <w:p w14:paraId="0A0E6E39"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6.</w:t>
            </w:r>
            <w:r w:rsidRPr="00AF0A09">
              <w:rPr>
                <w:rFonts w:ascii="Times New Roman" w:hAnsi="Times New Roman" w:cs="Times New Roman"/>
                <w:b/>
                <w:sz w:val="24"/>
                <w:szCs w:val="24"/>
              </w:rPr>
              <w:t xml:space="preserve"> B </w:t>
            </w:r>
          </w:p>
          <w:p w14:paraId="66A7244C" w14:textId="77777777" w:rsidR="003D55B7" w:rsidRPr="00AF0A09" w:rsidRDefault="003D55B7" w:rsidP="009C1FF9">
            <w:pPr>
              <w:spacing w:after="0" w:line="240" w:lineRule="auto"/>
              <w:rPr>
                <w:rFonts w:ascii="Times New Roman" w:hAnsi="Times New Roman" w:cs="Times New Roman"/>
                <w:sz w:val="24"/>
                <w:szCs w:val="24"/>
              </w:rPr>
            </w:pPr>
          </w:p>
          <w:p w14:paraId="35285C2A" w14:textId="77777777" w:rsidR="003D55B7" w:rsidRPr="00AF0A09" w:rsidRDefault="003D55B7" w:rsidP="009C1FF9">
            <w:pPr>
              <w:spacing w:after="0" w:line="240" w:lineRule="auto"/>
              <w:rPr>
                <w:rFonts w:ascii="Times New Roman" w:hAnsi="Times New Roman" w:cs="Times New Roman"/>
                <w:sz w:val="24"/>
                <w:szCs w:val="24"/>
              </w:rPr>
            </w:pPr>
          </w:p>
          <w:p w14:paraId="686487F4" w14:textId="77777777" w:rsidR="003D55B7" w:rsidRPr="00AF0A09" w:rsidRDefault="003D55B7" w:rsidP="009C1FF9">
            <w:pPr>
              <w:spacing w:after="0" w:line="240" w:lineRule="auto"/>
              <w:rPr>
                <w:rFonts w:ascii="Times New Roman" w:hAnsi="Times New Roman" w:cs="Times New Roman"/>
                <w:sz w:val="24"/>
                <w:szCs w:val="24"/>
              </w:rPr>
            </w:pPr>
          </w:p>
          <w:p w14:paraId="73C08D87" w14:textId="77777777" w:rsidR="003D55B7" w:rsidRPr="00AF0A09" w:rsidRDefault="003D55B7" w:rsidP="009C1FF9">
            <w:pPr>
              <w:spacing w:after="0" w:line="240" w:lineRule="auto"/>
              <w:rPr>
                <w:rFonts w:ascii="Times New Roman" w:hAnsi="Times New Roman" w:cs="Times New Roman"/>
                <w:sz w:val="24"/>
                <w:szCs w:val="24"/>
              </w:rPr>
            </w:pPr>
          </w:p>
          <w:p w14:paraId="3D0277D8" w14:textId="77777777" w:rsidR="003D55B7" w:rsidRPr="00AF0A09" w:rsidRDefault="003D55B7" w:rsidP="009C1FF9">
            <w:pPr>
              <w:spacing w:after="0" w:line="240" w:lineRule="auto"/>
              <w:rPr>
                <w:rFonts w:ascii="Times New Roman" w:hAnsi="Times New Roman" w:cs="Times New Roman"/>
                <w:sz w:val="24"/>
                <w:szCs w:val="24"/>
              </w:rPr>
            </w:pPr>
          </w:p>
          <w:p w14:paraId="22BC606E"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C</w:t>
            </w:r>
            <w:r w:rsidRPr="00AF0A09">
              <w:rPr>
                <w:rFonts w:ascii="Times New Roman" w:hAnsi="Times New Roman" w:cs="Times New Roman"/>
                <w:b/>
                <w:sz w:val="24"/>
                <w:szCs w:val="24"/>
                <w:lang w:val="es-ES"/>
              </w:rPr>
              <w:t>âu 7.</w:t>
            </w:r>
            <w:r w:rsidRPr="00AF0A09">
              <w:rPr>
                <w:rFonts w:ascii="Times New Roman" w:hAnsi="Times New Roman" w:cs="Times New Roman"/>
                <w:b/>
                <w:sz w:val="24"/>
                <w:szCs w:val="24"/>
              </w:rPr>
              <w:t xml:space="preserve"> C</w:t>
            </w:r>
          </w:p>
          <w:p w14:paraId="2FCC0FF6" w14:textId="77777777" w:rsidR="003D55B7" w:rsidRPr="00AF0A09" w:rsidRDefault="003D55B7" w:rsidP="009C1FF9">
            <w:pPr>
              <w:spacing w:after="0" w:line="240" w:lineRule="auto"/>
              <w:rPr>
                <w:rFonts w:ascii="Times New Roman" w:hAnsi="Times New Roman" w:cs="Times New Roman"/>
                <w:sz w:val="24"/>
                <w:szCs w:val="24"/>
              </w:rPr>
            </w:pPr>
          </w:p>
          <w:p w14:paraId="428D2C74" w14:textId="77777777" w:rsidR="003D55B7" w:rsidRPr="00AF0A09" w:rsidRDefault="003D55B7" w:rsidP="009C1FF9">
            <w:pPr>
              <w:spacing w:after="0" w:line="240" w:lineRule="auto"/>
              <w:rPr>
                <w:rFonts w:ascii="Times New Roman" w:hAnsi="Times New Roman" w:cs="Times New Roman"/>
                <w:b/>
                <w:sz w:val="24"/>
                <w:szCs w:val="24"/>
                <w:lang w:val="es-ES"/>
              </w:rPr>
            </w:pPr>
          </w:p>
          <w:p w14:paraId="3CEF410C" w14:textId="77777777" w:rsidR="003D55B7" w:rsidRPr="00AF0A09" w:rsidRDefault="003D55B7" w:rsidP="009C1FF9">
            <w:pPr>
              <w:spacing w:after="0" w:line="240" w:lineRule="auto"/>
              <w:rPr>
                <w:rFonts w:ascii="Times New Roman" w:hAnsi="Times New Roman" w:cs="Times New Roman"/>
                <w:b/>
                <w:sz w:val="24"/>
                <w:szCs w:val="24"/>
                <w:lang w:val="es-ES"/>
              </w:rPr>
            </w:pPr>
          </w:p>
          <w:p w14:paraId="419F3A35" w14:textId="77777777" w:rsidR="003D55B7" w:rsidRPr="00AF0A09" w:rsidRDefault="003D55B7" w:rsidP="009C1FF9">
            <w:pPr>
              <w:spacing w:after="0" w:line="240" w:lineRule="auto"/>
              <w:rPr>
                <w:rFonts w:ascii="Times New Roman" w:hAnsi="Times New Roman" w:cs="Times New Roman"/>
                <w:b/>
                <w:sz w:val="24"/>
                <w:szCs w:val="24"/>
                <w:lang w:val="es-ES"/>
              </w:rPr>
            </w:pPr>
          </w:p>
          <w:p w14:paraId="1488DCB9" w14:textId="77777777" w:rsidR="003D55B7" w:rsidRPr="00AF0A09" w:rsidRDefault="003D55B7" w:rsidP="009C1FF9">
            <w:pPr>
              <w:spacing w:after="0" w:line="240" w:lineRule="auto"/>
              <w:rPr>
                <w:rFonts w:ascii="Times New Roman" w:hAnsi="Times New Roman" w:cs="Times New Roman"/>
                <w:b/>
                <w:sz w:val="24"/>
                <w:szCs w:val="24"/>
                <w:lang w:val="es-ES"/>
              </w:rPr>
            </w:pPr>
          </w:p>
          <w:p w14:paraId="61885409"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8.</w:t>
            </w:r>
            <w:r w:rsidRPr="00AF0A09">
              <w:rPr>
                <w:rFonts w:ascii="Times New Roman" w:hAnsi="Times New Roman" w:cs="Times New Roman"/>
                <w:b/>
                <w:sz w:val="24"/>
                <w:szCs w:val="24"/>
              </w:rPr>
              <w:t xml:space="preserve"> D</w:t>
            </w:r>
          </w:p>
          <w:p w14:paraId="460CCB44" w14:textId="77777777" w:rsidR="003D55B7" w:rsidRPr="00AF0A09" w:rsidRDefault="003D55B7" w:rsidP="009C1FF9">
            <w:pPr>
              <w:spacing w:after="0" w:line="240" w:lineRule="auto"/>
              <w:rPr>
                <w:rFonts w:ascii="Times New Roman" w:hAnsi="Times New Roman" w:cs="Times New Roman"/>
                <w:sz w:val="24"/>
                <w:szCs w:val="24"/>
              </w:rPr>
            </w:pPr>
          </w:p>
          <w:p w14:paraId="73DEBC0D"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lastRenderedPageBreak/>
              <w:t>Câu 9.</w:t>
            </w:r>
            <w:r w:rsidRPr="00AF0A09">
              <w:rPr>
                <w:rFonts w:ascii="Times New Roman" w:hAnsi="Times New Roman" w:cs="Times New Roman"/>
                <w:b/>
                <w:sz w:val="24"/>
                <w:szCs w:val="24"/>
              </w:rPr>
              <w:t xml:space="preserve"> C</w:t>
            </w:r>
          </w:p>
          <w:p w14:paraId="42E14272" w14:textId="77777777" w:rsidR="003D55B7" w:rsidRPr="00AF0A09" w:rsidRDefault="003D55B7" w:rsidP="009C1FF9">
            <w:pPr>
              <w:spacing w:after="0" w:line="240" w:lineRule="auto"/>
              <w:rPr>
                <w:rFonts w:ascii="Times New Roman" w:hAnsi="Times New Roman" w:cs="Times New Roman"/>
                <w:sz w:val="24"/>
                <w:szCs w:val="24"/>
              </w:rPr>
            </w:pPr>
          </w:p>
          <w:p w14:paraId="56BEF5D7" w14:textId="77777777" w:rsidR="003D55B7" w:rsidRPr="00AF0A09" w:rsidRDefault="003D55B7" w:rsidP="009C1FF9">
            <w:pPr>
              <w:spacing w:after="0" w:line="240" w:lineRule="auto"/>
              <w:rPr>
                <w:rFonts w:ascii="Times New Roman" w:hAnsi="Times New Roman" w:cs="Times New Roman"/>
                <w:sz w:val="24"/>
                <w:szCs w:val="24"/>
              </w:rPr>
            </w:pPr>
          </w:p>
          <w:p w14:paraId="76EA1E8E" w14:textId="77777777" w:rsidR="003D55B7" w:rsidRPr="00AF0A09" w:rsidRDefault="003D55B7" w:rsidP="009C1FF9">
            <w:pPr>
              <w:spacing w:after="0" w:line="240" w:lineRule="auto"/>
              <w:rPr>
                <w:rFonts w:ascii="Times New Roman" w:hAnsi="Times New Roman" w:cs="Times New Roman"/>
                <w:b/>
                <w:sz w:val="24"/>
                <w:szCs w:val="24"/>
                <w:lang w:val="es-ES"/>
              </w:rPr>
            </w:pPr>
          </w:p>
          <w:p w14:paraId="0EA32B8B" w14:textId="77777777" w:rsidR="003D55B7" w:rsidRPr="00AF0A09" w:rsidRDefault="003D55B7" w:rsidP="009C1FF9">
            <w:pPr>
              <w:spacing w:after="0" w:line="240" w:lineRule="auto"/>
              <w:rPr>
                <w:rFonts w:ascii="Times New Roman" w:hAnsi="Times New Roman" w:cs="Times New Roman"/>
                <w:b/>
                <w:sz w:val="24"/>
                <w:szCs w:val="24"/>
                <w:lang w:val="es-ES"/>
              </w:rPr>
            </w:pPr>
          </w:p>
          <w:p w14:paraId="24CA3403" w14:textId="77777777" w:rsidR="003D55B7" w:rsidRPr="00AF0A09" w:rsidRDefault="003D55B7" w:rsidP="009C1FF9">
            <w:pPr>
              <w:spacing w:after="0" w:line="240" w:lineRule="auto"/>
              <w:rPr>
                <w:rFonts w:ascii="Times New Roman" w:hAnsi="Times New Roman" w:cs="Times New Roman"/>
                <w:b/>
                <w:sz w:val="24"/>
                <w:szCs w:val="24"/>
                <w:lang w:val="es-ES"/>
              </w:rPr>
            </w:pPr>
          </w:p>
          <w:p w14:paraId="7C3A199F" w14:textId="77777777" w:rsidR="003D55B7" w:rsidRPr="00AF0A09" w:rsidRDefault="003D55B7" w:rsidP="009C1FF9">
            <w:pPr>
              <w:spacing w:after="0" w:line="240" w:lineRule="auto"/>
              <w:rPr>
                <w:rFonts w:ascii="Times New Roman" w:hAnsi="Times New Roman" w:cs="Times New Roman"/>
                <w:b/>
                <w:sz w:val="24"/>
                <w:szCs w:val="24"/>
                <w:lang w:val="es-ES"/>
              </w:rPr>
            </w:pPr>
          </w:p>
          <w:p w14:paraId="5BF5F45A" w14:textId="77777777" w:rsidR="003D55B7" w:rsidRPr="00AF0A09" w:rsidRDefault="003D55B7" w:rsidP="009C1FF9">
            <w:pPr>
              <w:spacing w:after="0" w:line="240" w:lineRule="auto"/>
              <w:rPr>
                <w:rFonts w:ascii="Times New Roman" w:hAnsi="Times New Roman" w:cs="Times New Roman"/>
                <w:b/>
                <w:sz w:val="24"/>
                <w:szCs w:val="24"/>
                <w:lang w:val="es-ES"/>
              </w:rPr>
            </w:pPr>
          </w:p>
          <w:p w14:paraId="05AC09D3"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0.</w:t>
            </w:r>
            <w:r w:rsidRPr="00AF0A09">
              <w:rPr>
                <w:rFonts w:ascii="Times New Roman" w:hAnsi="Times New Roman" w:cs="Times New Roman"/>
                <w:b/>
                <w:sz w:val="24"/>
                <w:szCs w:val="24"/>
              </w:rPr>
              <w:t xml:space="preserve"> A</w:t>
            </w:r>
          </w:p>
          <w:p w14:paraId="3401910F" w14:textId="77777777" w:rsidR="003D55B7" w:rsidRPr="00AF0A09" w:rsidRDefault="003D55B7" w:rsidP="009C1FF9">
            <w:pPr>
              <w:spacing w:after="0" w:line="240" w:lineRule="auto"/>
              <w:rPr>
                <w:rFonts w:ascii="Times New Roman" w:hAnsi="Times New Roman" w:cs="Times New Roman"/>
                <w:sz w:val="24"/>
                <w:szCs w:val="24"/>
              </w:rPr>
            </w:pPr>
          </w:p>
          <w:p w14:paraId="3B26C923" w14:textId="77777777" w:rsidR="003D55B7" w:rsidRPr="00AF0A09" w:rsidRDefault="003D55B7" w:rsidP="009C1FF9">
            <w:pPr>
              <w:spacing w:after="0" w:line="240" w:lineRule="auto"/>
              <w:rPr>
                <w:rFonts w:ascii="Times New Roman" w:hAnsi="Times New Roman" w:cs="Times New Roman"/>
                <w:b/>
                <w:sz w:val="24"/>
                <w:szCs w:val="24"/>
                <w:lang w:val="es-ES"/>
              </w:rPr>
            </w:pPr>
          </w:p>
          <w:p w14:paraId="59FF11A4" w14:textId="77777777" w:rsidR="003D55B7" w:rsidRPr="00AF0A09" w:rsidRDefault="003D55B7" w:rsidP="009C1FF9">
            <w:pPr>
              <w:spacing w:after="0" w:line="240" w:lineRule="auto"/>
              <w:rPr>
                <w:rFonts w:ascii="Times New Roman" w:hAnsi="Times New Roman" w:cs="Times New Roman"/>
                <w:b/>
                <w:sz w:val="24"/>
                <w:szCs w:val="24"/>
                <w:lang w:val="es-ES"/>
              </w:rPr>
            </w:pPr>
          </w:p>
          <w:p w14:paraId="295496D3" w14:textId="77777777" w:rsidR="003D55B7" w:rsidRPr="00AF0A09" w:rsidRDefault="003D55B7" w:rsidP="009C1FF9">
            <w:pPr>
              <w:spacing w:after="0" w:line="240" w:lineRule="auto"/>
              <w:rPr>
                <w:rFonts w:ascii="Times New Roman" w:hAnsi="Times New Roman" w:cs="Times New Roman"/>
                <w:b/>
                <w:sz w:val="24"/>
                <w:szCs w:val="24"/>
                <w:lang w:val="es-ES"/>
              </w:rPr>
            </w:pPr>
          </w:p>
          <w:p w14:paraId="2D2AD2C1" w14:textId="77777777" w:rsidR="003D55B7" w:rsidRPr="00AF0A09" w:rsidRDefault="003D55B7" w:rsidP="009C1FF9">
            <w:pPr>
              <w:spacing w:after="0" w:line="240" w:lineRule="auto"/>
              <w:rPr>
                <w:rFonts w:ascii="Times New Roman" w:hAnsi="Times New Roman" w:cs="Times New Roman"/>
                <w:b/>
                <w:sz w:val="24"/>
                <w:szCs w:val="24"/>
                <w:lang w:val="es-ES"/>
              </w:rPr>
            </w:pPr>
          </w:p>
          <w:p w14:paraId="5EE3EF22"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1.</w:t>
            </w:r>
            <w:r w:rsidRPr="00AF0A09">
              <w:rPr>
                <w:rFonts w:ascii="Times New Roman" w:hAnsi="Times New Roman" w:cs="Times New Roman"/>
                <w:b/>
                <w:sz w:val="24"/>
                <w:szCs w:val="24"/>
              </w:rPr>
              <w:t xml:space="preserve"> D</w:t>
            </w:r>
          </w:p>
          <w:p w14:paraId="6959CDF4" w14:textId="77777777" w:rsidR="003D55B7" w:rsidRPr="00AF0A09" w:rsidRDefault="003D55B7" w:rsidP="009C1FF9">
            <w:pPr>
              <w:spacing w:after="0" w:line="240" w:lineRule="auto"/>
              <w:rPr>
                <w:rFonts w:ascii="Times New Roman" w:hAnsi="Times New Roman" w:cs="Times New Roman"/>
                <w:sz w:val="24"/>
                <w:szCs w:val="24"/>
              </w:rPr>
            </w:pPr>
          </w:p>
          <w:p w14:paraId="353F0B58" w14:textId="77777777" w:rsidR="003D55B7" w:rsidRPr="00AF0A09" w:rsidRDefault="003D55B7" w:rsidP="009C1FF9">
            <w:pPr>
              <w:spacing w:after="0" w:line="240" w:lineRule="auto"/>
              <w:rPr>
                <w:rFonts w:ascii="Times New Roman" w:hAnsi="Times New Roman" w:cs="Times New Roman"/>
                <w:b/>
                <w:sz w:val="24"/>
                <w:szCs w:val="24"/>
                <w:lang w:val="es-ES"/>
              </w:rPr>
            </w:pPr>
          </w:p>
          <w:p w14:paraId="4EA2F28E" w14:textId="77777777" w:rsidR="003D55B7" w:rsidRPr="00AF0A09" w:rsidRDefault="003D55B7" w:rsidP="009C1FF9">
            <w:pPr>
              <w:spacing w:after="0" w:line="240" w:lineRule="auto"/>
              <w:rPr>
                <w:rFonts w:ascii="Times New Roman" w:hAnsi="Times New Roman" w:cs="Times New Roman"/>
                <w:b/>
                <w:sz w:val="24"/>
                <w:szCs w:val="24"/>
                <w:lang w:val="es-ES"/>
              </w:rPr>
            </w:pPr>
          </w:p>
          <w:p w14:paraId="5C400548" w14:textId="77777777" w:rsidR="003D55B7" w:rsidRPr="00AF0A09" w:rsidRDefault="003D55B7" w:rsidP="009C1FF9">
            <w:pPr>
              <w:spacing w:after="0" w:line="240" w:lineRule="auto"/>
              <w:rPr>
                <w:rFonts w:ascii="Times New Roman" w:hAnsi="Times New Roman" w:cs="Times New Roman"/>
                <w:b/>
                <w:sz w:val="24"/>
                <w:szCs w:val="24"/>
                <w:lang w:val="es-ES"/>
              </w:rPr>
            </w:pPr>
          </w:p>
          <w:p w14:paraId="1F1770E0" w14:textId="77777777" w:rsidR="003D55B7" w:rsidRPr="00AF0A09" w:rsidRDefault="003D55B7" w:rsidP="009C1FF9">
            <w:pPr>
              <w:spacing w:after="0" w:line="240" w:lineRule="auto"/>
              <w:rPr>
                <w:rFonts w:ascii="Times New Roman" w:hAnsi="Times New Roman" w:cs="Times New Roman"/>
                <w:b/>
                <w:sz w:val="24"/>
                <w:szCs w:val="24"/>
                <w:lang w:val="es-ES"/>
              </w:rPr>
            </w:pPr>
          </w:p>
          <w:p w14:paraId="6152136B"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2.</w:t>
            </w:r>
            <w:r w:rsidRPr="00AF0A09">
              <w:rPr>
                <w:rFonts w:ascii="Times New Roman" w:hAnsi="Times New Roman" w:cs="Times New Roman"/>
                <w:b/>
                <w:sz w:val="24"/>
                <w:szCs w:val="24"/>
              </w:rPr>
              <w:t xml:space="preserve"> A</w:t>
            </w:r>
          </w:p>
          <w:p w14:paraId="24BFEC1B" w14:textId="77777777" w:rsidR="003D55B7" w:rsidRPr="00AF0A09" w:rsidRDefault="003D55B7" w:rsidP="009C1FF9">
            <w:pPr>
              <w:spacing w:after="0" w:line="240" w:lineRule="auto"/>
              <w:rPr>
                <w:rFonts w:ascii="Times New Roman" w:hAnsi="Times New Roman" w:cs="Times New Roman"/>
                <w:sz w:val="24"/>
                <w:szCs w:val="24"/>
              </w:rPr>
            </w:pPr>
          </w:p>
          <w:p w14:paraId="71D1816D" w14:textId="77777777" w:rsidR="003D55B7" w:rsidRPr="00AF0A09" w:rsidRDefault="003D55B7" w:rsidP="009C1FF9">
            <w:pPr>
              <w:spacing w:after="0" w:line="240" w:lineRule="auto"/>
              <w:rPr>
                <w:rFonts w:ascii="Times New Roman" w:hAnsi="Times New Roman" w:cs="Times New Roman"/>
                <w:b/>
                <w:sz w:val="24"/>
                <w:szCs w:val="24"/>
                <w:lang w:val="es-ES"/>
              </w:rPr>
            </w:pPr>
          </w:p>
          <w:p w14:paraId="0D5F2697" w14:textId="77777777" w:rsidR="003D55B7" w:rsidRPr="00AF0A09" w:rsidRDefault="003D55B7" w:rsidP="009C1FF9">
            <w:pPr>
              <w:spacing w:after="0" w:line="240" w:lineRule="auto"/>
              <w:rPr>
                <w:rFonts w:ascii="Times New Roman" w:hAnsi="Times New Roman" w:cs="Times New Roman"/>
                <w:b/>
                <w:sz w:val="24"/>
                <w:szCs w:val="24"/>
                <w:lang w:val="es-ES"/>
              </w:rPr>
            </w:pPr>
          </w:p>
          <w:p w14:paraId="1658293A" w14:textId="77777777" w:rsidR="003D55B7" w:rsidRPr="00AF0A09" w:rsidRDefault="003D55B7" w:rsidP="009C1FF9">
            <w:pPr>
              <w:spacing w:after="0" w:line="240" w:lineRule="auto"/>
              <w:rPr>
                <w:rFonts w:ascii="Times New Roman" w:hAnsi="Times New Roman" w:cs="Times New Roman"/>
                <w:b/>
                <w:sz w:val="24"/>
                <w:szCs w:val="24"/>
                <w:lang w:val="es-ES"/>
              </w:rPr>
            </w:pPr>
          </w:p>
          <w:p w14:paraId="4F325CA7" w14:textId="77777777" w:rsidR="003D55B7" w:rsidRPr="00AF0A09" w:rsidRDefault="003D55B7" w:rsidP="009C1FF9">
            <w:pPr>
              <w:spacing w:after="0" w:line="240" w:lineRule="auto"/>
              <w:rPr>
                <w:rFonts w:ascii="Times New Roman" w:hAnsi="Times New Roman" w:cs="Times New Roman"/>
                <w:b/>
                <w:sz w:val="24"/>
                <w:szCs w:val="24"/>
                <w:lang w:val="es-ES"/>
              </w:rPr>
            </w:pPr>
          </w:p>
          <w:p w14:paraId="5A19508D" w14:textId="77777777" w:rsidR="003D55B7" w:rsidRPr="00AF0A09" w:rsidRDefault="003D55B7" w:rsidP="009C1FF9">
            <w:pPr>
              <w:spacing w:after="0" w:line="240" w:lineRule="auto"/>
              <w:rPr>
                <w:rFonts w:ascii="Times New Roman" w:hAnsi="Times New Roman" w:cs="Times New Roman"/>
                <w:b/>
                <w:sz w:val="24"/>
                <w:szCs w:val="24"/>
                <w:lang w:val="es-ES"/>
              </w:rPr>
            </w:pPr>
          </w:p>
          <w:p w14:paraId="183421EB"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3.</w:t>
            </w:r>
            <w:r w:rsidRPr="00AF0A09">
              <w:rPr>
                <w:rFonts w:ascii="Times New Roman" w:hAnsi="Times New Roman" w:cs="Times New Roman"/>
                <w:b/>
                <w:sz w:val="24"/>
                <w:szCs w:val="24"/>
              </w:rPr>
              <w:t xml:space="preserve"> B</w:t>
            </w:r>
          </w:p>
          <w:p w14:paraId="2305EF0B" w14:textId="77777777" w:rsidR="003D55B7" w:rsidRPr="00AF0A09" w:rsidRDefault="003D55B7" w:rsidP="009C1FF9">
            <w:pPr>
              <w:spacing w:after="0" w:line="240" w:lineRule="auto"/>
              <w:rPr>
                <w:rFonts w:ascii="Times New Roman" w:hAnsi="Times New Roman" w:cs="Times New Roman"/>
                <w:sz w:val="24"/>
                <w:szCs w:val="24"/>
              </w:rPr>
            </w:pPr>
          </w:p>
          <w:p w14:paraId="35B03517" w14:textId="77777777" w:rsidR="003D55B7" w:rsidRPr="00AF0A09" w:rsidRDefault="003D55B7" w:rsidP="009C1FF9">
            <w:pPr>
              <w:spacing w:after="0" w:line="240" w:lineRule="auto"/>
              <w:rPr>
                <w:rFonts w:ascii="Times New Roman" w:hAnsi="Times New Roman" w:cs="Times New Roman"/>
                <w:b/>
                <w:sz w:val="24"/>
                <w:szCs w:val="24"/>
                <w:lang w:val="es-ES"/>
              </w:rPr>
            </w:pPr>
          </w:p>
          <w:p w14:paraId="43F180C2"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4.</w:t>
            </w:r>
            <w:r w:rsidRPr="00AF0A09">
              <w:rPr>
                <w:rFonts w:ascii="Times New Roman" w:hAnsi="Times New Roman" w:cs="Times New Roman"/>
                <w:b/>
                <w:sz w:val="24"/>
                <w:szCs w:val="24"/>
              </w:rPr>
              <w:t xml:space="preserve"> A</w:t>
            </w:r>
          </w:p>
          <w:p w14:paraId="22E55E4E" w14:textId="77777777" w:rsidR="003D55B7" w:rsidRPr="00AF0A09" w:rsidRDefault="003D55B7" w:rsidP="009C1FF9">
            <w:pPr>
              <w:spacing w:after="0" w:line="240" w:lineRule="auto"/>
              <w:rPr>
                <w:rFonts w:ascii="Times New Roman" w:hAnsi="Times New Roman" w:cs="Times New Roman"/>
                <w:sz w:val="24"/>
                <w:szCs w:val="24"/>
              </w:rPr>
            </w:pPr>
          </w:p>
          <w:p w14:paraId="545FA948" w14:textId="77777777" w:rsidR="003D55B7" w:rsidRPr="00AF0A09" w:rsidRDefault="003D55B7" w:rsidP="009C1FF9">
            <w:pPr>
              <w:spacing w:after="0" w:line="240" w:lineRule="auto"/>
              <w:rPr>
                <w:rFonts w:ascii="Times New Roman" w:hAnsi="Times New Roman" w:cs="Times New Roman"/>
                <w:bCs/>
                <w:iCs/>
                <w:sz w:val="24"/>
                <w:szCs w:val="24"/>
              </w:rPr>
            </w:pPr>
          </w:p>
          <w:p w14:paraId="74EE0BEA" w14:textId="77777777" w:rsidR="003D55B7" w:rsidRPr="00AF0A09" w:rsidRDefault="003D55B7" w:rsidP="009C1FF9">
            <w:pPr>
              <w:spacing w:after="0" w:line="240" w:lineRule="auto"/>
              <w:rPr>
                <w:rFonts w:ascii="Times New Roman" w:hAnsi="Times New Roman" w:cs="Times New Roman"/>
                <w:bCs/>
                <w:iCs/>
                <w:sz w:val="24"/>
                <w:szCs w:val="24"/>
              </w:rPr>
            </w:pPr>
          </w:p>
          <w:p w14:paraId="6B4C0B43" w14:textId="77777777" w:rsidR="003D55B7" w:rsidRPr="00AF0A09" w:rsidRDefault="003D55B7" w:rsidP="009C1FF9">
            <w:pPr>
              <w:spacing w:after="0" w:line="240" w:lineRule="auto"/>
              <w:rPr>
                <w:rFonts w:ascii="Times New Roman" w:hAnsi="Times New Roman" w:cs="Times New Roman"/>
                <w:bCs/>
                <w:iCs/>
                <w:sz w:val="24"/>
                <w:szCs w:val="24"/>
              </w:rPr>
            </w:pPr>
          </w:p>
          <w:p w14:paraId="5F5901E6"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5.</w:t>
            </w:r>
            <w:r w:rsidRPr="00AF0A09">
              <w:rPr>
                <w:rFonts w:ascii="Times New Roman" w:hAnsi="Times New Roman" w:cs="Times New Roman"/>
                <w:b/>
                <w:sz w:val="24"/>
                <w:szCs w:val="24"/>
              </w:rPr>
              <w:t xml:space="preserve"> B</w:t>
            </w:r>
          </w:p>
          <w:p w14:paraId="74AAB86E" w14:textId="77777777" w:rsidR="003D55B7" w:rsidRPr="00AF0A09" w:rsidRDefault="003D55B7" w:rsidP="009C1FF9">
            <w:pPr>
              <w:spacing w:after="0" w:line="240" w:lineRule="auto"/>
              <w:rPr>
                <w:rFonts w:ascii="Times New Roman" w:hAnsi="Times New Roman" w:cs="Times New Roman"/>
                <w:b/>
                <w:sz w:val="24"/>
                <w:szCs w:val="24"/>
                <w:lang w:val="es-ES"/>
              </w:rPr>
            </w:pPr>
          </w:p>
          <w:p w14:paraId="54725908" w14:textId="77777777" w:rsidR="003D55B7" w:rsidRPr="00AF0A09" w:rsidRDefault="003D55B7" w:rsidP="009C1FF9">
            <w:pPr>
              <w:spacing w:after="0" w:line="240" w:lineRule="auto"/>
              <w:rPr>
                <w:rFonts w:ascii="Times New Roman" w:hAnsi="Times New Roman" w:cs="Times New Roman"/>
                <w:b/>
                <w:sz w:val="24"/>
                <w:szCs w:val="24"/>
                <w:lang w:val="es-ES"/>
              </w:rPr>
            </w:pPr>
          </w:p>
          <w:p w14:paraId="41CE7886" w14:textId="77777777" w:rsidR="003D55B7" w:rsidRPr="00AF0A09" w:rsidRDefault="003D55B7" w:rsidP="009C1FF9">
            <w:pPr>
              <w:spacing w:after="0" w:line="240" w:lineRule="auto"/>
              <w:rPr>
                <w:rFonts w:ascii="Times New Roman" w:hAnsi="Times New Roman" w:cs="Times New Roman"/>
                <w:b/>
                <w:sz w:val="24"/>
                <w:szCs w:val="24"/>
                <w:lang w:val="es-ES"/>
              </w:rPr>
            </w:pPr>
          </w:p>
          <w:p w14:paraId="28F286BF" w14:textId="77777777" w:rsidR="003D55B7" w:rsidRPr="00AF0A09" w:rsidRDefault="003D55B7" w:rsidP="009C1FF9">
            <w:pPr>
              <w:spacing w:after="0" w:line="240" w:lineRule="auto"/>
              <w:rPr>
                <w:rFonts w:ascii="Times New Roman" w:hAnsi="Times New Roman" w:cs="Times New Roman"/>
                <w:b/>
                <w:sz w:val="24"/>
                <w:szCs w:val="24"/>
                <w:lang w:val="es-ES"/>
              </w:rPr>
            </w:pPr>
          </w:p>
          <w:p w14:paraId="7B280D99"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6.</w:t>
            </w:r>
            <w:r w:rsidRPr="00AF0A09">
              <w:rPr>
                <w:rFonts w:ascii="Times New Roman" w:hAnsi="Times New Roman" w:cs="Times New Roman"/>
                <w:b/>
                <w:sz w:val="24"/>
                <w:szCs w:val="24"/>
              </w:rPr>
              <w:t xml:space="preserve"> A</w:t>
            </w:r>
          </w:p>
          <w:p w14:paraId="4A9E99F9" w14:textId="77777777" w:rsidR="003D55B7" w:rsidRPr="00AF0A09" w:rsidRDefault="003D55B7" w:rsidP="009C1FF9">
            <w:pPr>
              <w:spacing w:after="0" w:line="240" w:lineRule="auto"/>
              <w:rPr>
                <w:rFonts w:ascii="Times New Roman" w:hAnsi="Times New Roman" w:cs="Times New Roman"/>
                <w:b/>
                <w:sz w:val="24"/>
                <w:szCs w:val="24"/>
                <w:lang w:val="es-ES"/>
              </w:rPr>
            </w:pPr>
          </w:p>
          <w:p w14:paraId="4185B4CE" w14:textId="77777777" w:rsidR="003D55B7" w:rsidRPr="00AF0A09" w:rsidRDefault="003D55B7" w:rsidP="009C1FF9">
            <w:pPr>
              <w:spacing w:after="0" w:line="240" w:lineRule="auto"/>
              <w:rPr>
                <w:rFonts w:ascii="Times New Roman" w:hAnsi="Times New Roman" w:cs="Times New Roman"/>
                <w:b/>
                <w:sz w:val="24"/>
                <w:szCs w:val="24"/>
                <w:lang w:val="es-ES"/>
              </w:rPr>
            </w:pPr>
          </w:p>
          <w:p w14:paraId="41762A63" w14:textId="77777777" w:rsidR="003D55B7" w:rsidRPr="00AF0A09" w:rsidRDefault="003D55B7" w:rsidP="009C1FF9">
            <w:pPr>
              <w:spacing w:after="0" w:line="240" w:lineRule="auto"/>
              <w:rPr>
                <w:rFonts w:ascii="Times New Roman" w:hAnsi="Times New Roman" w:cs="Times New Roman"/>
                <w:b/>
                <w:sz w:val="24"/>
                <w:szCs w:val="24"/>
                <w:lang w:val="es-ES"/>
              </w:rPr>
            </w:pPr>
          </w:p>
          <w:p w14:paraId="6D44F2DA"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7.</w:t>
            </w:r>
            <w:r w:rsidRPr="00AF0A09">
              <w:rPr>
                <w:rFonts w:ascii="Times New Roman" w:hAnsi="Times New Roman" w:cs="Times New Roman"/>
                <w:b/>
                <w:sz w:val="24"/>
                <w:szCs w:val="24"/>
              </w:rPr>
              <w:t xml:space="preserve"> B</w:t>
            </w:r>
          </w:p>
          <w:p w14:paraId="09257BB3" w14:textId="77777777" w:rsidR="003D55B7" w:rsidRPr="00AF0A09" w:rsidRDefault="003D55B7" w:rsidP="009C1FF9">
            <w:pPr>
              <w:spacing w:after="0" w:line="240" w:lineRule="auto"/>
              <w:rPr>
                <w:rFonts w:ascii="Times New Roman" w:hAnsi="Times New Roman" w:cs="Times New Roman"/>
                <w:b/>
                <w:sz w:val="24"/>
                <w:szCs w:val="24"/>
                <w:lang w:val="es-ES"/>
              </w:rPr>
            </w:pPr>
          </w:p>
          <w:p w14:paraId="7E074815" w14:textId="77777777" w:rsidR="003D55B7" w:rsidRPr="00AF0A09" w:rsidRDefault="003D55B7" w:rsidP="009C1FF9">
            <w:pPr>
              <w:spacing w:after="0" w:line="240" w:lineRule="auto"/>
              <w:rPr>
                <w:rFonts w:ascii="Times New Roman" w:hAnsi="Times New Roman" w:cs="Times New Roman"/>
                <w:b/>
                <w:sz w:val="24"/>
                <w:szCs w:val="24"/>
                <w:lang w:val="es-ES"/>
              </w:rPr>
            </w:pPr>
          </w:p>
          <w:p w14:paraId="78654776"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8.</w:t>
            </w:r>
            <w:r w:rsidRPr="00AF0A09">
              <w:rPr>
                <w:rFonts w:ascii="Times New Roman" w:hAnsi="Times New Roman" w:cs="Times New Roman"/>
                <w:b/>
                <w:sz w:val="24"/>
                <w:szCs w:val="24"/>
              </w:rPr>
              <w:t xml:space="preserve"> C</w:t>
            </w:r>
          </w:p>
          <w:p w14:paraId="60736131" w14:textId="77777777" w:rsidR="003D55B7" w:rsidRPr="00AF0A09" w:rsidRDefault="003D55B7" w:rsidP="009C1FF9">
            <w:pPr>
              <w:spacing w:after="0" w:line="240" w:lineRule="auto"/>
              <w:rPr>
                <w:rFonts w:ascii="Times New Roman" w:hAnsi="Times New Roman" w:cs="Times New Roman"/>
                <w:b/>
                <w:sz w:val="24"/>
                <w:szCs w:val="24"/>
                <w:lang w:val="es-ES"/>
              </w:rPr>
            </w:pPr>
          </w:p>
          <w:p w14:paraId="45648139" w14:textId="77777777" w:rsidR="003D55B7" w:rsidRPr="00AF0A09" w:rsidRDefault="003D55B7" w:rsidP="009C1FF9">
            <w:pPr>
              <w:spacing w:after="0" w:line="240" w:lineRule="auto"/>
              <w:rPr>
                <w:rFonts w:ascii="Times New Roman" w:hAnsi="Times New Roman" w:cs="Times New Roman"/>
                <w:b/>
                <w:sz w:val="24"/>
                <w:szCs w:val="24"/>
                <w:lang w:val="es-ES"/>
              </w:rPr>
            </w:pPr>
          </w:p>
          <w:p w14:paraId="3BBE3B2E" w14:textId="77777777" w:rsidR="003D55B7" w:rsidRPr="00AF0A09" w:rsidRDefault="003D55B7" w:rsidP="009C1FF9">
            <w:pPr>
              <w:spacing w:after="0" w:line="240" w:lineRule="auto"/>
              <w:rPr>
                <w:rFonts w:ascii="Times New Roman" w:hAnsi="Times New Roman" w:cs="Times New Roman"/>
                <w:b/>
                <w:sz w:val="24"/>
                <w:szCs w:val="24"/>
                <w:lang w:val="es-ES"/>
              </w:rPr>
            </w:pPr>
          </w:p>
          <w:p w14:paraId="0BF11487" w14:textId="77777777" w:rsidR="003D55B7" w:rsidRPr="00AF0A09" w:rsidRDefault="003D55B7" w:rsidP="009C1FF9">
            <w:pPr>
              <w:spacing w:after="0" w:line="240" w:lineRule="auto"/>
              <w:rPr>
                <w:rFonts w:ascii="Times New Roman" w:hAnsi="Times New Roman" w:cs="Times New Roman"/>
                <w:b/>
                <w:sz w:val="24"/>
                <w:szCs w:val="24"/>
                <w:lang w:val="es-ES"/>
              </w:rPr>
            </w:pPr>
          </w:p>
          <w:p w14:paraId="3AAD3717" w14:textId="77777777" w:rsidR="003D55B7" w:rsidRPr="00AF0A09" w:rsidRDefault="003D55B7" w:rsidP="009C1FF9">
            <w:pPr>
              <w:spacing w:after="0" w:line="240" w:lineRule="auto"/>
              <w:rPr>
                <w:rFonts w:ascii="Times New Roman" w:hAnsi="Times New Roman" w:cs="Times New Roman"/>
                <w:b/>
                <w:sz w:val="24"/>
                <w:szCs w:val="24"/>
                <w:lang w:val="es-ES"/>
              </w:rPr>
            </w:pPr>
          </w:p>
          <w:p w14:paraId="2227421A" w14:textId="77777777" w:rsidR="003D55B7" w:rsidRPr="00AF0A09" w:rsidRDefault="003D55B7" w:rsidP="009C1FF9">
            <w:pPr>
              <w:spacing w:after="0" w:line="240" w:lineRule="auto"/>
              <w:rPr>
                <w:rFonts w:ascii="Times New Roman" w:hAnsi="Times New Roman" w:cs="Times New Roman"/>
                <w:b/>
                <w:sz w:val="24"/>
                <w:szCs w:val="24"/>
                <w:lang w:val="es-ES"/>
              </w:rPr>
            </w:pPr>
          </w:p>
          <w:p w14:paraId="571FA3A1" w14:textId="77777777" w:rsidR="003D55B7" w:rsidRPr="00AF0A09" w:rsidRDefault="003D55B7" w:rsidP="009C1FF9">
            <w:pPr>
              <w:spacing w:after="0" w:line="240" w:lineRule="auto"/>
              <w:rPr>
                <w:rFonts w:ascii="Times New Roman" w:hAnsi="Times New Roman" w:cs="Times New Roman"/>
                <w:b/>
                <w:sz w:val="24"/>
                <w:szCs w:val="24"/>
                <w:lang w:val="es-ES"/>
              </w:rPr>
            </w:pPr>
          </w:p>
          <w:p w14:paraId="73D53C90" w14:textId="77777777" w:rsidR="003D55B7" w:rsidRPr="00AF0A09" w:rsidRDefault="003D55B7" w:rsidP="009C1FF9">
            <w:pPr>
              <w:spacing w:after="0" w:line="240" w:lineRule="auto"/>
              <w:rPr>
                <w:rFonts w:ascii="Times New Roman" w:hAnsi="Times New Roman" w:cs="Times New Roman"/>
                <w:b/>
                <w:sz w:val="24"/>
                <w:szCs w:val="24"/>
                <w:lang w:val="es-ES"/>
              </w:rPr>
            </w:pPr>
          </w:p>
          <w:p w14:paraId="568161CA" w14:textId="77777777" w:rsidR="003D55B7" w:rsidRPr="00AF0A09" w:rsidRDefault="003D55B7" w:rsidP="009C1FF9">
            <w:pPr>
              <w:spacing w:after="0" w:line="240" w:lineRule="auto"/>
              <w:rPr>
                <w:rFonts w:ascii="Times New Roman" w:hAnsi="Times New Roman" w:cs="Times New Roman"/>
                <w:b/>
                <w:sz w:val="24"/>
                <w:szCs w:val="24"/>
                <w:lang w:val="es-ES"/>
              </w:rPr>
            </w:pPr>
          </w:p>
          <w:p w14:paraId="3C91576D"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9.</w:t>
            </w:r>
            <w:r w:rsidRPr="00AF0A09">
              <w:rPr>
                <w:rFonts w:ascii="Times New Roman" w:hAnsi="Times New Roman" w:cs="Times New Roman"/>
                <w:b/>
                <w:sz w:val="24"/>
                <w:szCs w:val="24"/>
              </w:rPr>
              <w:t xml:space="preserve"> C</w:t>
            </w:r>
          </w:p>
          <w:p w14:paraId="2ED3D0A8" w14:textId="77777777" w:rsidR="003D55B7" w:rsidRPr="00AF0A09" w:rsidRDefault="003D55B7" w:rsidP="009C1FF9">
            <w:pPr>
              <w:spacing w:after="0" w:line="240" w:lineRule="auto"/>
              <w:rPr>
                <w:rFonts w:ascii="Times New Roman" w:hAnsi="Times New Roman" w:cs="Times New Roman"/>
                <w:b/>
                <w:sz w:val="24"/>
                <w:szCs w:val="24"/>
                <w:lang w:val="es-ES"/>
              </w:rPr>
            </w:pPr>
          </w:p>
          <w:p w14:paraId="0EF891A1" w14:textId="77777777" w:rsidR="003D55B7" w:rsidRPr="00AF0A09" w:rsidRDefault="003D55B7" w:rsidP="009C1FF9">
            <w:pPr>
              <w:spacing w:after="0" w:line="240" w:lineRule="auto"/>
              <w:rPr>
                <w:rFonts w:ascii="Times New Roman" w:hAnsi="Times New Roman" w:cs="Times New Roman"/>
                <w:b/>
                <w:sz w:val="24"/>
                <w:szCs w:val="24"/>
                <w:lang w:val="es-ES"/>
              </w:rPr>
            </w:pPr>
          </w:p>
          <w:p w14:paraId="70F783BC" w14:textId="77777777" w:rsidR="003D55B7" w:rsidRPr="00AF0A09" w:rsidRDefault="003D55B7" w:rsidP="009C1FF9">
            <w:pPr>
              <w:spacing w:after="0" w:line="240" w:lineRule="auto"/>
              <w:rPr>
                <w:rFonts w:ascii="Times New Roman" w:hAnsi="Times New Roman" w:cs="Times New Roman"/>
                <w:b/>
                <w:sz w:val="24"/>
                <w:szCs w:val="24"/>
                <w:lang w:val="es-ES"/>
              </w:rPr>
            </w:pPr>
          </w:p>
          <w:p w14:paraId="6285B09E" w14:textId="77777777" w:rsidR="003D55B7" w:rsidRPr="00AF0A09" w:rsidRDefault="003D55B7" w:rsidP="009C1FF9">
            <w:pPr>
              <w:spacing w:after="0" w:line="240" w:lineRule="auto"/>
              <w:rPr>
                <w:rFonts w:ascii="Times New Roman" w:hAnsi="Times New Roman" w:cs="Times New Roman"/>
                <w:b/>
                <w:sz w:val="24"/>
                <w:szCs w:val="24"/>
                <w:lang w:val="es-ES"/>
              </w:rPr>
            </w:pPr>
          </w:p>
          <w:p w14:paraId="3DD577D6"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0.</w:t>
            </w:r>
            <w:r w:rsidRPr="00AF0A09">
              <w:rPr>
                <w:rFonts w:ascii="Times New Roman" w:hAnsi="Times New Roman" w:cs="Times New Roman"/>
                <w:b/>
                <w:sz w:val="24"/>
                <w:szCs w:val="24"/>
              </w:rPr>
              <w:t xml:space="preserve"> B</w:t>
            </w:r>
          </w:p>
          <w:p w14:paraId="41632FCC" w14:textId="77777777" w:rsidR="003D55B7" w:rsidRPr="00AF0A09" w:rsidRDefault="003D55B7" w:rsidP="009C1FF9">
            <w:pPr>
              <w:spacing w:after="0" w:line="240" w:lineRule="auto"/>
              <w:rPr>
                <w:rFonts w:ascii="Times New Roman" w:hAnsi="Times New Roman" w:cs="Times New Roman"/>
                <w:b/>
                <w:sz w:val="24"/>
                <w:szCs w:val="24"/>
                <w:lang w:val="es-ES"/>
              </w:rPr>
            </w:pPr>
          </w:p>
          <w:p w14:paraId="152D83E6" w14:textId="77777777" w:rsidR="003D55B7" w:rsidRPr="00AF0A09" w:rsidRDefault="003D55B7" w:rsidP="009C1FF9">
            <w:pPr>
              <w:spacing w:after="0" w:line="240" w:lineRule="auto"/>
              <w:rPr>
                <w:rFonts w:ascii="Times New Roman" w:hAnsi="Times New Roman" w:cs="Times New Roman"/>
                <w:b/>
                <w:sz w:val="24"/>
                <w:szCs w:val="24"/>
                <w:lang w:val="es-ES"/>
              </w:rPr>
            </w:pPr>
          </w:p>
          <w:p w14:paraId="0E29B96B"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1.</w:t>
            </w:r>
            <w:r w:rsidRPr="00AF0A09">
              <w:rPr>
                <w:rFonts w:ascii="Times New Roman" w:hAnsi="Times New Roman" w:cs="Times New Roman"/>
                <w:b/>
                <w:sz w:val="24"/>
                <w:szCs w:val="24"/>
              </w:rPr>
              <w:t xml:space="preserve"> C</w:t>
            </w:r>
          </w:p>
          <w:p w14:paraId="71BAED73" w14:textId="77777777" w:rsidR="003D55B7" w:rsidRPr="00AF0A09" w:rsidRDefault="003D55B7" w:rsidP="009C1FF9">
            <w:pPr>
              <w:spacing w:after="0" w:line="240" w:lineRule="auto"/>
              <w:rPr>
                <w:rFonts w:ascii="Times New Roman" w:hAnsi="Times New Roman" w:cs="Times New Roman"/>
                <w:b/>
                <w:sz w:val="24"/>
                <w:szCs w:val="24"/>
                <w:lang w:val="es-ES"/>
              </w:rPr>
            </w:pPr>
          </w:p>
          <w:p w14:paraId="2B343BBB" w14:textId="77777777" w:rsidR="003D55B7" w:rsidRPr="00AF0A09" w:rsidRDefault="003D55B7" w:rsidP="009C1FF9">
            <w:pPr>
              <w:spacing w:after="0" w:line="240" w:lineRule="auto"/>
              <w:rPr>
                <w:rFonts w:ascii="Times New Roman" w:hAnsi="Times New Roman" w:cs="Times New Roman"/>
                <w:b/>
                <w:sz w:val="24"/>
                <w:szCs w:val="24"/>
                <w:lang w:val="es-ES"/>
              </w:rPr>
            </w:pPr>
          </w:p>
          <w:p w14:paraId="0DE43E97" w14:textId="77777777" w:rsidR="003D55B7" w:rsidRPr="00AF0A09" w:rsidRDefault="003D55B7" w:rsidP="009C1FF9">
            <w:pPr>
              <w:spacing w:after="0" w:line="240" w:lineRule="auto"/>
              <w:rPr>
                <w:rFonts w:ascii="Times New Roman" w:hAnsi="Times New Roman" w:cs="Times New Roman"/>
                <w:b/>
                <w:sz w:val="24"/>
                <w:szCs w:val="24"/>
                <w:lang w:val="es-ES"/>
              </w:rPr>
            </w:pPr>
          </w:p>
          <w:p w14:paraId="0841EF8A" w14:textId="77777777" w:rsidR="003D55B7" w:rsidRPr="00AF0A09" w:rsidRDefault="003D55B7" w:rsidP="009C1FF9">
            <w:pPr>
              <w:spacing w:after="0" w:line="240" w:lineRule="auto"/>
              <w:rPr>
                <w:rFonts w:ascii="Times New Roman" w:hAnsi="Times New Roman" w:cs="Times New Roman"/>
                <w:b/>
                <w:sz w:val="24"/>
                <w:szCs w:val="24"/>
                <w:lang w:val="es-ES"/>
              </w:rPr>
            </w:pPr>
          </w:p>
          <w:p w14:paraId="648F3BF3"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2.</w:t>
            </w:r>
            <w:r w:rsidRPr="00AF0A09">
              <w:rPr>
                <w:rFonts w:ascii="Times New Roman" w:hAnsi="Times New Roman" w:cs="Times New Roman"/>
                <w:b/>
                <w:sz w:val="24"/>
                <w:szCs w:val="24"/>
              </w:rPr>
              <w:t xml:space="preserve"> C</w:t>
            </w:r>
          </w:p>
          <w:p w14:paraId="65FBC9AB" w14:textId="77777777" w:rsidR="003D55B7" w:rsidRPr="00AF0A09" w:rsidRDefault="003D55B7" w:rsidP="009C1FF9">
            <w:pPr>
              <w:spacing w:after="0" w:line="240" w:lineRule="auto"/>
              <w:rPr>
                <w:rFonts w:ascii="Times New Roman" w:hAnsi="Times New Roman" w:cs="Times New Roman"/>
                <w:b/>
                <w:sz w:val="24"/>
                <w:szCs w:val="24"/>
                <w:lang w:val="es-ES"/>
              </w:rPr>
            </w:pPr>
          </w:p>
          <w:p w14:paraId="077490A6" w14:textId="77777777" w:rsidR="003D55B7" w:rsidRPr="00AF0A09" w:rsidRDefault="003D55B7" w:rsidP="009C1FF9">
            <w:pPr>
              <w:spacing w:after="0" w:line="240" w:lineRule="auto"/>
              <w:rPr>
                <w:rFonts w:ascii="Times New Roman" w:hAnsi="Times New Roman" w:cs="Times New Roman"/>
                <w:b/>
                <w:sz w:val="24"/>
                <w:szCs w:val="24"/>
                <w:lang w:val="es-ES"/>
              </w:rPr>
            </w:pPr>
          </w:p>
          <w:p w14:paraId="1DDDD685"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3.</w:t>
            </w:r>
            <w:r w:rsidRPr="00AF0A09">
              <w:rPr>
                <w:rFonts w:ascii="Times New Roman" w:hAnsi="Times New Roman" w:cs="Times New Roman"/>
                <w:b/>
                <w:sz w:val="24"/>
                <w:szCs w:val="24"/>
              </w:rPr>
              <w:t xml:space="preserve"> C</w:t>
            </w:r>
          </w:p>
          <w:p w14:paraId="627B7838" w14:textId="77777777" w:rsidR="003D55B7" w:rsidRPr="00AF0A09" w:rsidRDefault="003D55B7" w:rsidP="009C1FF9">
            <w:pPr>
              <w:spacing w:after="0" w:line="240" w:lineRule="auto"/>
              <w:rPr>
                <w:rFonts w:ascii="Times New Roman" w:hAnsi="Times New Roman" w:cs="Times New Roman"/>
                <w:b/>
                <w:sz w:val="24"/>
                <w:szCs w:val="24"/>
                <w:lang w:val="es-ES"/>
              </w:rPr>
            </w:pPr>
          </w:p>
          <w:p w14:paraId="35BFD642" w14:textId="77777777" w:rsidR="003D55B7" w:rsidRPr="00AF0A09" w:rsidRDefault="003D55B7" w:rsidP="009C1FF9">
            <w:pPr>
              <w:spacing w:after="0" w:line="240" w:lineRule="auto"/>
              <w:rPr>
                <w:rFonts w:ascii="Times New Roman" w:hAnsi="Times New Roman" w:cs="Times New Roman"/>
                <w:b/>
                <w:sz w:val="24"/>
                <w:szCs w:val="24"/>
                <w:lang w:val="es-ES"/>
              </w:rPr>
            </w:pPr>
          </w:p>
          <w:p w14:paraId="1B8B7A9F" w14:textId="77777777" w:rsidR="003D55B7" w:rsidRPr="00AF0A09" w:rsidRDefault="003D55B7" w:rsidP="009C1FF9">
            <w:pPr>
              <w:spacing w:after="0" w:line="240" w:lineRule="auto"/>
              <w:rPr>
                <w:rFonts w:ascii="Times New Roman" w:hAnsi="Times New Roman" w:cs="Times New Roman"/>
                <w:b/>
                <w:sz w:val="24"/>
                <w:szCs w:val="24"/>
                <w:lang w:val="es-ES"/>
              </w:rPr>
            </w:pPr>
          </w:p>
          <w:p w14:paraId="50EBD4AB"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4.</w:t>
            </w:r>
            <w:r w:rsidRPr="00AF0A09">
              <w:rPr>
                <w:rFonts w:ascii="Times New Roman" w:hAnsi="Times New Roman" w:cs="Times New Roman"/>
                <w:b/>
                <w:sz w:val="24"/>
                <w:szCs w:val="24"/>
              </w:rPr>
              <w:t xml:space="preserve"> D</w:t>
            </w:r>
          </w:p>
          <w:p w14:paraId="024A72BA" w14:textId="77777777" w:rsidR="003D55B7" w:rsidRPr="00AF0A09" w:rsidRDefault="003D55B7" w:rsidP="009C1FF9">
            <w:pPr>
              <w:spacing w:after="0" w:line="240" w:lineRule="auto"/>
              <w:rPr>
                <w:rFonts w:ascii="Times New Roman" w:hAnsi="Times New Roman" w:cs="Times New Roman"/>
                <w:b/>
                <w:sz w:val="24"/>
                <w:szCs w:val="24"/>
                <w:lang w:val="es-ES"/>
              </w:rPr>
            </w:pPr>
          </w:p>
          <w:p w14:paraId="7D1FEB6F" w14:textId="77777777" w:rsidR="003D55B7" w:rsidRPr="00AF0A09" w:rsidRDefault="003D55B7" w:rsidP="009C1FF9">
            <w:pPr>
              <w:spacing w:after="0" w:line="240" w:lineRule="auto"/>
              <w:rPr>
                <w:rFonts w:ascii="Times New Roman" w:hAnsi="Times New Roman" w:cs="Times New Roman"/>
                <w:b/>
                <w:sz w:val="24"/>
                <w:szCs w:val="24"/>
                <w:lang w:val="es-ES"/>
              </w:rPr>
            </w:pPr>
          </w:p>
          <w:p w14:paraId="4C98056D" w14:textId="77777777" w:rsidR="003D55B7" w:rsidRPr="00AF0A09" w:rsidRDefault="003D55B7" w:rsidP="009C1FF9">
            <w:pPr>
              <w:spacing w:after="0" w:line="240" w:lineRule="auto"/>
              <w:rPr>
                <w:rFonts w:ascii="Times New Roman" w:hAnsi="Times New Roman" w:cs="Times New Roman"/>
                <w:b/>
                <w:sz w:val="24"/>
                <w:szCs w:val="24"/>
                <w:lang w:val="es-ES"/>
              </w:rPr>
            </w:pPr>
          </w:p>
          <w:p w14:paraId="7F14F9FD" w14:textId="77777777" w:rsidR="003D55B7" w:rsidRPr="00AF0A09" w:rsidRDefault="003D55B7" w:rsidP="009C1FF9">
            <w:pPr>
              <w:spacing w:after="0" w:line="240" w:lineRule="auto"/>
              <w:rPr>
                <w:rFonts w:ascii="Times New Roman" w:hAnsi="Times New Roman" w:cs="Times New Roman"/>
                <w:b/>
                <w:sz w:val="24"/>
                <w:szCs w:val="24"/>
                <w:lang w:val="es-ES"/>
              </w:rPr>
            </w:pPr>
          </w:p>
          <w:p w14:paraId="62C7657B" w14:textId="77777777" w:rsidR="003D55B7" w:rsidRPr="00AF0A09" w:rsidRDefault="003D55B7" w:rsidP="009C1FF9">
            <w:pPr>
              <w:spacing w:after="0" w:line="240" w:lineRule="auto"/>
              <w:rPr>
                <w:rFonts w:ascii="Times New Roman" w:hAnsi="Times New Roman" w:cs="Times New Roman"/>
                <w:b/>
                <w:sz w:val="24"/>
                <w:szCs w:val="24"/>
                <w:lang w:val="es-ES"/>
              </w:rPr>
            </w:pPr>
          </w:p>
          <w:p w14:paraId="168D0238" w14:textId="77777777" w:rsidR="003D55B7" w:rsidRPr="00AF0A09" w:rsidRDefault="003D55B7" w:rsidP="009C1FF9">
            <w:pPr>
              <w:spacing w:after="0" w:line="240" w:lineRule="auto"/>
              <w:rPr>
                <w:rFonts w:ascii="Times New Roman" w:hAnsi="Times New Roman" w:cs="Times New Roman"/>
                <w:b/>
                <w:sz w:val="24"/>
                <w:szCs w:val="24"/>
                <w:lang w:val="es-ES"/>
              </w:rPr>
            </w:pPr>
          </w:p>
          <w:p w14:paraId="3A9ACC5A" w14:textId="77777777" w:rsidR="003D55B7" w:rsidRPr="00AF0A09" w:rsidRDefault="003D55B7" w:rsidP="009C1FF9">
            <w:pPr>
              <w:spacing w:after="0" w:line="240" w:lineRule="auto"/>
              <w:rPr>
                <w:rFonts w:ascii="Times New Roman" w:hAnsi="Times New Roman" w:cs="Times New Roman"/>
                <w:b/>
                <w:sz w:val="24"/>
                <w:szCs w:val="24"/>
                <w:lang w:val="es-ES"/>
              </w:rPr>
            </w:pPr>
          </w:p>
          <w:p w14:paraId="5F9E6066"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5.</w:t>
            </w:r>
            <w:r w:rsidRPr="00AF0A09">
              <w:rPr>
                <w:rFonts w:ascii="Times New Roman" w:hAnsi="Times New Roman" w:cs="Times New Roman"/>
                <w:b/>
                <w:sz w:val="24"/>
                <w:szCs w:val="24"/>
              </w:rPr>
              <w:t xml:space="preserve"> A</w:t>
            </w:r>
          </w:p>
          <w:p w14:paraId="59E522BD" w14:textId="77777777" w:rsidR="003D55B7" w:rsidRPr="00AF0A09" w:rsidRDefault="003D55B7" w:rsidP="009C1FF9">
            <w:pPr>
              <w:spacing w:after="0" w:line="240" w:lineRule="auto"/>
              <w:rPr>
                <w:rFonts w:ascii="Times New Roman" w:hAnsi="Times New Roman" w:cs="Times New Roman"/>
                <w:b/>
                <w:sz w:val="24"/>
                <w:szCs w:val="24"/>
                <w:lang w:val="es-ES"/>
              </w:rPr>
            </w:pPr>
          </w:p>
          <w:p w14:paraId="467285E6" w14:textId="77777777" w:rsidR="003D55B7" w:rsidRPr="00AF0A09" w:rsidRDefault="003D55B7" w:rsidP="009C1FF9">
            <w:pPr>
              <w:spacing w:after="0" w:line="240" w:lineRule="auto"/>
              <w:rPr>
                <w:rFonts w:ascii="Times New Roman" w:hAnsi="Times New Roman" w:cs="Times New Roman"/>
                <w:b/>
                <w:sz w:val="24"/>
                <w:szCs w:val="24"/>
                <w:lang w:val="es-ES"/>
              </w:rPr>
            </w:pPr>
          </w:p>
          <w:p w14:paraId="3287AF35" w14:textId="77777777" w:rsidR="003D55B7" w:rsidRPr="00AF0A09" w:rsidRDefault="003D55B7" w:rsidP="009C1FF9">
            <w:pPr>
              <w:spacing w:after="0" w:line="240" w:lineRule="auto"/>
              <w:rPr>
                <w:rFonts w:ascii="Times New Roman" w:hAnsi="Times New Roman" w:cs="Times New Roman"/>
                <w:b/>
                <w:sz w:val="24"/>
                <w:szCs w:val="24"/>
                <w:lang w:val="es-ES"/>
              </w:rPr>
            </w:pPr>
            <w:r w:rsidRPr="00AF0A09">
              <w:rPr>
                <w:rFonts w:ascii="Times New Roman" w:hAnsi="Times New Roman" w:cs="Times New Roman"/>
                <w:b/>
                <w:sz w:val="24"/>
                <w:szCs w:val="24"/>
                <w:lang w:val="es-ES"/>
              </w:rPr>
              <w:t>Câu 26. B</w:t>
            </w:r>
          </w:p>
          <w:p w14:paraId="1A595840" w14:textId="77777777" w:rsidR="003D55B7" w:rsidRPr="00AF0A09" w:rsidRDefault="003D55B7" w:rsidP="009C1FF9">
            <w:pPr>
              <w:spacing w:after="0" w:line="240" w:lineRule="auto"/>
              <w:rPr>
                <w:rFonts w:ascii="Times New Roman" w:hAnsi="Times New Roman" w:cs="Times New Roman"/>
                <w:b/>
                <w:sz w:val="24"/>
                <w:szCs w:val="24"/>
                <w:lang w:val="es-ES"/>
              </w:rPr>
            </w:pPr>
          </w:p>
          <w:p w14:paraId="709B5A7A" w14:textId="77777777" w:rsidR="003D55B7" w:rsidRPr="00AF0A09" w:rsidRDefault="003D55B7" w:rsidP="009C1FF9">
            <w:pPr>
              <w:spacing w:after="0" w:line="240" w:lineRule="auto"/>
              <w:rPr>
                <w:rFonts w:ascii="Times New Roman" w:hAnsi="Times New Roman" w:cs="Times New Roman"/>
                <w:b/>
                <w:sz w:val="24"/>
                <w:szCs w:val="24"/>
                <w:lang w:val="es-ES"/>
              </w:rPr>
            </w:pPr>
          </w:p>
          <w:p w14:paraId="12EAE240" w14:textId="77777777" w:rsidR="003D55B7" w:rsidRPr="00AF0A09" w:rsidRDefault="003D55B7" w:rsidP="009C1FF9">
            <w:pPr>
              <w:spacing w:after="0" w:line="240" w:lineRule="auto"/>
              <w:rPr>
                <w:rFonts w:ascii="Times New Roman" w:hAnsi="Times New Roman" w:cs="Times New Roman"/>
                <w:b/>
                <w:sz w:val="24"/>
                <w:szCs w:val="24"/>
                <w:lang w:val="es-ES"/>
              </w:rPr>
            </w:pPr>
          </w:p>
          <w:p w14:paraId="57F66254" w14:textId="77777777" w:rsidR="003D55B7" w:rsidRPr="00AF0A09" w:rsidRDefault="003D55B7" w:rsidP="009C1FF9">
            <w:pPr>
              <w:spacing w:after="0" w:line="240" w:lineRule="auto"/>
              <w:rPr>
                <w:rFonts w:ascii="Times New Roman" w:hAnsi="Times New Roman" w:cs="Times New Roman"/>
                <w:b/>
                <w:sz w:val="24"/>
                <w:szCs w:val="24"/>
                <w:lang w:val="es-ES"/>
              </w:rPr>
            </w:pPr>
          </w:p>
          <w:p w14:paraId="22270962" w14:textId="77777777" w:rsidR="003D55B7" w:rsidRPr="00AF0A09" w:rsidRDefault="003D55B7" w:rsidP="009C1FF9">
            <w:pPr>
              <w:spacing w:after="0" w:line="240" w:lineRule="auto"/>
              <w:rPr>
                <w:rFonts w:ascii="Times New Roman" w:hAnsi="Times New Roman" w:cs="Times New Roman"/>
                <w:b/>
                <w:sz w:val="24"/>
                <w:szCs w:val="24"/>
                <w:lang w:val="es-ES"/>
              </w:rPr>
            </w:pPr>
          </w:p>
          <w:p w14:paraId="4E9FB869" w14:textId="77777777" w:rsidR="003D55B7" w:rsidRPr="00AF0A09" w:rsidRDefault="003D55B7" w:rsidP="009C1FF9">
            <w:pPr>
              <w:spacing w:after="0" w:line="240" w:lineRule="auto"/>
              <w:rPr>
                <w:rFonts w:ascii="Times New Roman" w:hAnsi="Times New Roman" w:cs="Times New Roman"/>
                <w:b/>
                <w:sz w:val="24"/>
                <w:szCs w:val="24"/>
                <w:lang w:val="es-ES"/>
              </w:rPr>
            </w:pPr>
          </w:p>
          <w:p w14:paraId="60727CBE"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7.</w:t>
            </w:r>
            <w:r w:rsidRPr="00AF0A09">
              <w:rPr>
                <w:rFonts w:ascii="Times New Roman" w:hAnsi="Times New Roman" w:cs="Times New Roman"/>
                <w:b/>
                <w:sz w:val="24"/>
                <w:szCs w:val="24"/>
              </w:rPr>
              <w:t xml:space="preserve"> A</w:t>
            </w:r>
          </w:p>
          <w:p w14:paraId="232874BE" w14:textId="77777777" w:rsidR="003D55B7" w:rsidRPr="00AF0A09" w:rsidRDefault="003D55B7" w:rsidP="009C1FF9">
            <w:pPr>
              <w:spacing w:after="0" w:line="240" w:lineRule="auto"/>
              <w:rPr>
                <w:rFonts w:ascii="Times New Roman" w:hAnsi="Times New Roman" w:cs="Times New Roman"/>
                <w:b/>
                <w:sz w:val="24"/>
                <w:szCs w:val="24"/>
                <w:lang w:val="es-ES"/>
              </w:rPr>
            </w:pPr>
          </w:p>
          <w:p w14:paraId="62137031" w14:textId="77777777" w:rsidR="003D55B7" w:rsidRPr="00AF0A09" w:rsidRDefault="003D55B7" w:rsidP="009C1FF9">
            <w:pPr>
              <w:spacing w:after="0" w:line="240" w:lineRule="auto"/>
              <w:rPr>
                <w:rFonts w:ascii="Times New Roman" w:hAnsi="Times New Roman" w:cs="Times New Roman"/>
                <w:b/>
                <w:sz w:val="24"/>
                <w:szCs w:val="24"/>
                <w:lang w:val="es-ES"/>
              </w:rPr>
            </w:pPr>
          </w:p>
          <w:p w14:paraId="1EC3F978" w14:textId="77777777" w:rsidR="003D55B7" w:rsidRPr="00AF0A09" w:rsidRDefault="003D55B7" w:rsidP="009C1FF9">
            <w:pPr>
              <w:spacing w:after="0" w:line="240" w:lineRule="auto"/>
              <w:rPr>
                <w:rFonts w:ascii="Times New Roman" w:hAnsi="Times New Roman" w:cs="Times New Roman"/>
                <w:b/>
                <w:sz w:val="24"/>
                <w:szCs w:val="24"/>
                <w:lang w:val="es-ES"/>
              </w:rPr>
            </w:pPr>
          </w:p>
          <w:p w14:paraId="5F46391F" w14:textId="77777777" w:rsidR="003D55B7" w:rsidRPr="00AF0A09" w:rsidRDefault="003D55B7" w:rsidP="009C1FF9">
            <w:pPr>
              <w:spacing w:after="0" w:line="240" w:lineRule="auto"/>
              <w:rPr>
                <w:rFonts w:ascii="Times New Roman" w:hAnsi="Times New Roman" w:cs="Times New Roman"/>
                <w:b/>
                <w:sz w:val="24"/>
                <w:szCs w:val="24"/>
                <w:lang w:val="es-ES"/>
              </w:rPr>
            </w:pPr>
          </w:p>
          <w:p w14:paraId="240A53DF" w14:textId="77777777" w:rsidR="003D55B7" w:rsidRPr="00AF0A09" w:rsidRDefault="003D55B7" w:rsidP="009C1FF9">
            <w:pPr>
              <w:spacing w:after="0" w:line="240" w:lineRule="auto"/>
              <w:rPr>
                <w:rFonts w:ascii="Times New Roman" w:hAnsi="Times New Roman" w:cs="Times New Roman"/>
                <w:b/>
                <w:sz w:val="24"/>
                <w:szCs w:val="24"/>
                <w:lang w:val="es-ES"/>
              </w:rPr>
            </w:pPr>
          </w:p>
          <w:p w14:paraId="3B406449" w14:textId="77777777" w:rsidR="003D55B7" w:rsidRPr="00AF0A09" w:rsidRDefault="003D55B7" w:rsidP="009C1FF9">
            <w:pPr>
              <w:spacing w:after="0" w:line="240" w:lineRule="auto"/>
              <w:rPr>
                <w:rFonts w:ascii="Times New Roman" w:eastAsia="Times New Roman" w:hAnsi="Times New Roman" w:cs="Times New Roman"/>
                <w:sz w:val="24"/>
                <w:szCs w:val="24"/>
              </w:rPr>
            </w:pPr>
          </w:p>
        </w:tc>
      </w:tr>
    </w:tbl>
    <w:p w14:paraId="22E76615"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p>
    <w:p w14:paraId="22440261"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4. Hoạt động 4: Vận dụng</w:t>
      </w:r>
    </w:p>
    <w:p w14:paraId="261C1968" w14:textId="77777777" w:rsidR="003D55B7" w:rsidRPr="00AF0A09" w:rsidRDefault="003D55B7"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hAnsi="Times New Roman" w:cs="Times New Roman"/>
          <w:sz w:val="24"/>
          <w:szCs w:val="24"/>
        </w:rPr>
        <w:t>Vận dụng kiến thức để làm bài tập về tính khối lượng riêng..</w:t>
      </w:r>
    </w:p>
    <w:p w14:paraId="1F078047" w14:textId="77777777" w:rsidR="003D55B7" w:rsidRPr="00AF0A09" w:rsidRDefault="003D55B7" w:rsidP="009C1FF9">
      <w:pPr>
        <w:spacing w:after="0" w:line="240" w:lineRule="auto"/>
        <w:jc w:val="both"/>
        <w:rPr>
          <w:rFonts w:ascii="Times New Roman" w:hAnsi="Times New Roman" w:cs="Times New Roman"/>
          <w:sz w:val="24"/>
          <w:szCs w:val="24"/>
          <w:lang w:val="vi-VN"/>
        </w:rPr>
      </w:pPr>
      <w:r w:rsidRPr="00AF0A09">
        <w:rPr>
          <w:rFonts w:ascii="Times New Roman" w:eastAsia="Calibri" w:hAnsi="Times New Roman" w:cs="Times New Roman"/>
          <w:b/>
          <w:sz w:val="24"/>
          <w:szCs w:val="24"/>
          <w:lang w:val="vi-VN"/>
        </w:rPr>
        <w:lastRenderedPageBreak/>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Style w:val="15"/>
          <w:rFonts w:ascii="Times New Roman" w:hAnsi="Times New Roman" w:cs="Times New Roman"/>
          <w:sz w:val="24"/>
          <w:szCs w:val="24"/>
          <w:lang w:val="vi-VN"/>
        </w:rPr>
        <w:t xml:space="preserve">HS thực hiện </w:t>
      </w:r>
      <w:r w:rsidRPr="00AF0A09">
        <w:rPr>
          <w:rStyle w:val="15"/>
          <w:rFonts w:ascii="Times New Roman" w:hAnsi="Times New Roman" w:cs="Times New Roman"/>
          <w:sz w:val="24"/>
          <w:szCs w:val="24"/>
        </w:rPr>
        <w:t>tính khối lượng riêng.</w:t>
      </w:r>
      <w:r w:rsidRPr="00AF0A09">
        <w:rPr>
          <w:rStyle w:val="15"/>
          <w:rFonts w:ascii="Times New Roman" w:hAnsi="Times New Roman" w:cs="Times New Roman"/>
          <w:i/>
          <w:sz w:val="24"/>
          <w:szCs w:val="24"/>
          <w:lang w:val="vi-VN"/>
        </w:rPr>
        <w:t xml:space="preserve">                                                                                                                                                      </w:t>
      </w:r>
    </w:p>
    <w:p w14:paraId="7DD0E0EE"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hoạt động của học sinh.</w:t>
      </w:r>
    </w:p>
    <w:p w14:paraId="5152130E"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776" w:type="dxa"/>
        <w:tblLayout w:type="fixed"/>
        <w:tblLook w:val="04A0" w:firstRow="1" w:lastRow="0" w:firstColumn="1" w:lastColumn="0" w:noHBand="0" w:noVBand="1"/>
      </w:tblPr>
      <w:tblGrid>
        <w:gridCol w:w="3936"/>
        <w:gridCol w:w="5840"/>
      </w:tblGrid>
      <w:tr w:rsidR="001816F8" w:rsidRPr="00AF0A09" w14:paraId="26E3C186" w14:textId="77777777" w:rsidTr="00693BA4">
        <w:tc>
          <w:tcPr>
            <w:tcW w:w="3936" w:type="dxa"/>
            <w:tcBorders>
              <w:top w:val="single" w:sz="4" w:space="0" w:color="auto"/>
              <w:left w:val="single" w:sz="4" w:space="0" w:color="auto"/>
              <w:bottom w:val="single" w:sz="4" w:space="0" w:color="auto"/>
              <w:right w:val="single" w:sz="4" w:space="0" w:color="auto"/>
            </w:tcBorders>
            <w:shd w:val="clear" w:color="auto" w:fill="auto"/>
            <w:vAlign w:val="bottom"/>
          </w:tcPr>
          <w:p w14:paraId="54B1DF05" w14:textId="77777777" w:rsidR="003D55B7" w:rsidRPr="00AF0A09" w:rsidRDefault="003D55B7" w:rsidP="009C1FF9">
            <w:pPr>
              <w:spacing w:after="0" w:line="240" w:lineRule="auto"/>
              <w:jc w:val="center"/>
              <w:rPr>
                <w:rFonts w:ascii="Times New Roman" w:eastAsia="Calibri" w:hAnsi="Times New Roman" w:cs="Times New Roman"/>
                <w:b/>
                <w:sz w:val="24"/>
                <w:szCs w:val="24"/>
                <w:lang w:val="de-DE"/>
              </w:rPr>
            </w:pPr>
            <w:r w:rsidRPr="00AF0A09">
              <w:rPr>
                <w:rFonts w:ascii="Times New Roman" w:hAnsi="Times New Roman" w:cs="Times New Roman"/>
                <w:b/>
                <w:sz w:val="24"/>
                <w:szCs w:val="24"/>
                <w:lang w:val="nl-NL"/>
              </w:rPr>
              <w:t>HOẠT ĐỘNG CỦA GV - HS</w:t>
            </w:r>
          </w:p>
        </w:tc>
        <w:tc>
          <w:tcPr>
            <w:tcW w:w="5840" w:type="dxa"/>
            <w:tcBorders>
              <w:top w:val="single" w:sz="4" w:space="0" w:color="auto"/>
              <w:left w:val="single" w:sz="4" w:space="0" w:color="auto"/>
              <w:bottom w:val="single" w:sz="4" w:space="0" w:color="auto"/>
              <w:right w:val="single" w:sz="4" w:space="0" w:color="auto"/>
            </w:tcBorders>
            <w:shd w:val="clear" w:color="auto" w:fill="auto"/>
            <w:vAlign w:val="bottom"/>
          </w:tcPr>
          <w:p w14:paraId="46C5A1FA"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7ED5E71F" w14:textId="77777777" w:rsidTr="00693BA4">
        <w:tc>
          <w:tcPr>
            <w:tcW w:w="3936" w:type="dxa"/>
            <w:tcBorders>
              <w:top w:val="single" w:sz="4" w:space="0" w:color="auto"/>
              <w:left w:val="single" w:sz="4" w:space="0" w:color="auto"/>
              <w:bottom w:val="single" w:sz="4" w:space="0" w:color="auto"/>
              <w:right w:val="single" w:sz="4" w:space="0" w:color="auto"/>
            </w:tcBorders>
            <w:shd w:val="clear" w:color="auto" w:fill="auto"/>
          </w:tcPr>
          <w:p w14:paraId="0A83F305" w14:textId="77777777" w:rsidR="003D55B7" w:rsidRPr="00AF0A09" w:rsidRDefault="003D55B7" w:rsidP="009C1FF9">
            <w:pPr>
              <w:pStyle w:val="NormalWeb"/>
              <w:shd w:val="clear" w:color="auto" w:fill="FFFFFF"/>
              <w:spacing w:before="0" w:beforeAutospacing="0" w:after="0" w:afterAutospacing="0"/>
              <w:jc w:val="both"/>
            </w:pPr>
            <w:r w:rsidRPr="00AF0A09">
              <w:rPr>
                <w:b/>
                <w:bCs/>
              </w:rPr>
              <w:t>Bước 1. Chuyển giao nhiệm vụ học tập</w:t>
            </w:r>
          </w:p>
          <w:p w14:paraId="030EC948"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S hoạt động nhóm làm bài tập:</w:t>
            </w:r>
          </w:p>
          <w:p w14:paraId="694C870D"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ài tập 1:</w:t>
            </w:r>
            <w:r w:rsidRPr="00AF0A09">
              <w:rPr>
                <w:rFonts w:ascii="Times New Roman" w:eastAsia="Times New Roman" w:hAnsi="Times New Roman" w:cs="Times New Roman"/>
                <w:sz w:val="24"/>
                <w:szCs w:val="24"/>
              </w:rPr>
              <w:t> 1,0 kg kem giặt VISO có thể tích 900 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Tính khối lượng riêng của kem giặt VISO và so sánh với khối lượng riêng của nước.</w:t>
            </w:r>
          </w:p>
          <w:p w14:paraId="37E5EAE5"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ài tập 2:</w:t>
            </w:r>
            <w:r w:rsidRPr="00AF0A09">
              <w:rPr>
                <w:rFonts w:ascii="Times New Roman" w:eastAsia="Times New Roman" w:hAnsi="Times New Roman" w:cs="Times New Roman"/>
                <w:sz w:val="24"/>
                <w:szCs w:val="24"/>
              </w:rPr>
              <w:t> Hòn gạch có khối lượng là 1,6 kg và thể tích 1200 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Hòn gạch có hai lỗ, mỗi lỗ có thể tích 192 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Tính khối lượng riêng và trọng lượng riêng của gạch.</w:t>
            </w:r>
          </w:p>
          <w:p w14:paraId="0A7136A0" w14:textId="77777777" w:rsidR="003D55B7" w:rsidRPr="00AF0A09" w:rsidRDefault="003D55B7"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sz w:val="24"/>
                <w:szCs w:val="24"/>
              </w:rPr>
              <w:t>Bài tập 3:</w:t>
            </w:r>
            <w:r w:rsidRPr="00AF0A09">
              <w:rPr>
                <w:rFonts w:ascii="Times New Roman" w:eastAsia="Times New Roman" w:hAnsi="Times New Roman" w:cs="Times New Roman"/>
                <w:i/>
                <w:sz w:val="24"/>
                <w:szCs w:val="24"/>
              </w:rPr>
              <w:t xml:space="preserve"> </w:t>
            </w:r>
            <w:r w:rsidRPr="00AF0A09">
              <w:rPr>
                <w:rFonts w:ascii="Times New Roman" w:hAnsi="Times New Roman" w:cs="Times New Roman"/>
                <w:bCs/>
                <w:sz w:val="24"/>
                <w:szCs w:val="24"/>
              </w:rPr>
              <w:t>Một khối gang hình hộp chữ nhật có chiều dài các cạnh tương ứng là 2 cm, 2 cm, 5 cm và có khối lượng 140 g.</w:t>
            </w:r>
          </w:p>
          <w:p w14:paraId="34494D07" w14:textId="77777777" w:rsidR="003D55B7" w:rsidRPr="00AF0A09" w:rsidRDefault="003D55B7"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Hãy tính khối lượng riêng của gang?</w:t>
            </w:r>
          </w:p>
          <w:p w14:paraId="7B1CC228"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ài tập 4:</w:t>
            </w:r>
            <w:r w:rsidRPr="00AF0A09">
              <w:rPr>
                <w:rFonts w:ascii="Times New Roman" w:eastAsia="Times New Roman" w:hAnsi="Times New Roman" w:cs="Times New Roman"/>
                <w:sz w:val="24"/>
                <w:szCs w:val="24"/>
              </w:rPr>
              <w:t xml:space="preserve"> </w:t>
            </w:r>
            <w:r w:rsidRPr="00AF0A09">
              <w:rPr>
                <w:rFonts w:ascii="Times New Roman" w:hAnsi="Times New Roman" w:cs="Times New Roman"/>
                <w:bCs/>
                <w:sz w:val="24"/>
                <w:szCs w:val="24"/>
              </w:rPr>
              <w:t>Hãy tính khối lượng và trọng lượng của một chiếc dầm sắt có thể tích 40 dm</w:t>
            </w:r>
            <w:r w:rsidRPr="00AF0A09">
              <w:rPr>
                <w:rFonts w:ascii="Times New Roman" w:hAnsi="Times New Roman" w:cs="Times New Roman"/>
                <w:bCs/>
                <w:sz w:val="24"/>
                <w:szCs w:val="24"/>
                <w:vertAlign w:val="superscript"/>
              </w:rPr>
              <w:t>3</w:t>
            </w:r>
            <w:r w:rsidRPr="00AF0A09">
              <w:rPr>
                <w:rFonts w:ascii="Times New Roman" w:hAnsi="Times New Roman" w:cs="Times New Roman"/>
                <w:bCs/>
                <w:sz w:val="24"/>
                <w:szCs w:val="24"/>
              </w:rPr>
              <w:t>.</w:t>
            </w:r>
          </w:p>
          <w:p w14:paraId="195176B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ài tập 5:</w:t>
            </w:r>
            <w:r w:rsidRPr="00AF0A09">
              <w:rPr>
                <w:rFonts w:ascii="Times New Roman" w:hAnsi="Times New Roman" w:cs="Times New Roman"/>
                <w:bCs/>
                <w:sz w:val="24"/>
                <w:szCs w:val="24"/>
              </w:rPr>
              <w:t>Tính khối lượng của nước trong một bể hình hộp chữ nhật có khối lượng riêng của nước 1000 kg/m</w:t>
            </w:r>
            <w:r w:rsidRPr="00AF0A09">
              <w:rPr>
                <w:rFonts w:ascii="Times New Roman" w:hAnsi="Times New Roman" w:cs="Times New Roman"/>
                <w:bCs/>
                <w:sz w:val="24"/>
                <w:szCs w:val="24"/>
                <w:vertAlign w:val="superscript"/>
              </w:rPr>
              <w:t>3</w:t>
            </w:r>
            <w:r w:rsidRPr="00AF0A09">
              <w:rPr>
                <w:rFonts w:ascii="Times New Roman" w:hAnsi="Times New Roman" w:cs="Times New Roman"/>
                <w:bCs/>
                <w:sz w:val="24"/>
                <w:szCs w:val="24"/>
              </w:rPr>
              <w:t>, chiều cao 0,5 m và diện tích đáy 6 cm</w:t>
            </w:r>
            <w:r w:rsidRPr="00AF0A09">
              <w:rPr>
                <w:rFonts w:ascii="Times New Roman" w:hAnsi="Times New Roman" w:cs="Times New Roman"/>
                <w:bCs/>
                <w:sz w:val="24"/>
                <w:szCs w:val="24"/>
                <w:vertAlign w:val="superscript"/>
              </w:rPr>
              <w:t>2</w:t>
            </w:r>
          </w:p>
          <w:p w14:paraId="6543F975"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ài tập 6:</w:t>
            </w:r>
            <w:r w:rsidRPr="00AF0A09">
              <w:rPr>
                <w:rFonts w:ascii="Times New Roman" w:hAnsi="Times New Roman" w:cs="Times New Roman"/>
                <w:bCs/>
                <w:sz w:val="24"/>
                <w:szCs w:val="24"/>
              </w:rPr>
              <w:t>Một cái bể bơi có chiều dài 20 m, chiều rộng 8 m, độ sâu của nước là 1,5 m. Tính khối lượng của nước trong bể. Biết khối lượng riêng của nước 1000 kg/m</w:t>
            </w:r>
            <w:r w:rsidRPr="00AF0A09">
              <w:rPr>
                <w:rFonts w:ascii="Times New Roman" w:hAnsi="Times New Roman" w:cs="Times New Roman"/>
                <w:bCs/>
                <w:sz w:val="24"/>
                <w:szCs w:val="24"/>
                <w:vertAlign w:val="superscript"/>
              </w:rPr>
              <w:t>3</w:t>
            </w:r>
          </w:p>
          <w:p w14:paraId="7BC5F96F" w14:textId="77777777" w:rsidR="003D55B7" w:rsidRPr="00AF0A09" w:rsidRDefault="003D55B7" w:rsidP="009C1FF9">
            <w:pPr>
              <w:spacing w:after="0" w:line="240" w:lineRule="auto"/>
              <w:rPr>
                <w:rFonts w:ascii="Times New Roman" w:hAnsi="Times New Roman" w:cs="Times New Roman"/>
                <w:b/>
                <w:sz w:val="24"/>
                <w:szCs w:val="24"/>
              </w:rPr>
            </w:pPr>
            <w:r w:rsidRPr="00AF0A09">
              <w:rPr>
                <w:rFonts w:ascii="Times New Roman" w:eastAsia="Times New Roman" w:hAnsi="Times New Roman" w:cs="Times New Roman"/>
                <w:b/>
                <w:bCs/>
                <w:sz w:val="24"/>
                <w:szCs w:val="24"/>
              </w:rPr>
              <w:t>Bài tập 7:</w:t>
            </w:r>
            <w:r w:rsidRPr="00AF0A09">
              <w:rPr>
                <w:rFonts w:ascii="Times New Roman" w:hAnsi="Times New Roman" w:cs="Times New Roman"/>
                <w:bCs/>
                <w:iCs/>
                <w:sz w:val="24"/>
                <w:szCs w:val="24"/>
              </w:rPr>
              <w:t xml:space="preserve">Mỗi nhóm học sinh hãy hòa 50 g muối ăn vào 0,5 L nước </w:t>
            </w:r>
            <w:r w:rsidRPr="00AF0A09">
              <w:rPr>
                <w:rFonts w:ascii="Times New Roman" w:hAnsi="Times New Roman" w:cs="Times New Roman"/>
                <w:b/>
                <w:sz w:val="24"/>
                <w:szCs w:val="24"/>
              </w:rPr>
              <w:t xml:space="preserve"> </w:t>
            </w:r>
            <w:r w:rsidRPr="00AF0A09">
              <w:rPr>
                <w:rFonts w:ascii="Times New Roman" w:hAnsi="Times New Roman" w:cs="Times New Roman"/>
                <w:bCs/>
                <w:iCs/>
                <w:sz w:val="24"/>
                <w:szCs w:val="24"/>
              </w:rPr>
              <w:t>rồi đo khối lượng riêng của nước muối đó</w:t>
            </w:r>
          </w:p>
          <w:p w14:paraId="74FF01CB"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2. Thực hiện nhiệm vụ học tập</w:t>
            </w:r>
          </w:p>
          <w:p w14:paraId="75F4CD4B" w14:textId="77777777" w:rsidR="003D55B7" w:rsidRPr="00AF0A09" w:rsidRDefault="003D55B7"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sz w:val="24"/>
                <w:szCs w:val="24"/>
                <w:lang w:val="vi-VN"/>
              </w:rPr>
              <w:t>- HS</w:t>
            </w:r>
            <w:r w:rsidRPr="00AF0A09">
              <w:rPr>
                <w:rFonts w:ascii="Times New Roman" w:eastAsia="Arial" w:hAnsi="Times New Roman" w:cs="Times New Roman"/>
                <w:sz w:val="24"/>
                <w:szCs w:val="24"/>
              </w:rPr>
              <w:t xml:space="preserve"> các nhóm làm bài tập</w:t>
            </w:r>
          </w:p>
          <w:p w14:paraId="4B749C86"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3. Báo cáo kết quả hoạt động và thảo luận</w:t>
            </w:r>
          </w:p>
          <w:p w14:paraId="53A59845" w14:textId="77777777" w:rsidR="003D55B7" w:rsidRPr="00AF0A09" w:rsidRDefault="003D55B7"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báo cáo kết quả hoạt động.</w:t>
            </w:r>
          </w:p>
          <w:p w14:paraId="12CF75DF" w14:textId="77777777" w:rsidR="003D55B7" w:rsidRPr="00AF0A09" w:rsidRDefault="003D55B7"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nhận xét, bổ sung</w:t>
            </w:r>
          </w:p>
          <w:p w14:paraId="3BE9A795" w14:textId="77777777" w:rsidR="003D55B7" w:rsidRPr="00AF0A09" w:rsidRDefault="003D55B7" w:rsidP="009C1FF9">
            <w:pPr>
              <w:pStyle w:val="NormalWeb"/>
              <w:shd w:val="clear" w:color="auto" w:fill="FFFFFF"/>
              <w:spacing w:before="0" w:beforeAutospacing="0" w:after="0" w:afterAutospacing="0"/>
              <w:jc w:val="both"/>
            </w:pPr>
            <w:r w:rsidRPr="00AF0A09">
              <w:rPr>
                <w:b/>
                <w:bCs/>
                <w:shd w:val="clear" w:color="auto" w:fill="FFFFFF"/>
              </w:rPr>
              <w:t>Bước 4. Đánh giá kết quả thực hiện nhiệm vụ</w:t>
            </w:r>
          </w:p>
          <w:p w14:paraId="0DCEC21E"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 xml:space="preserve">GV nhận xét, </w:t>
            </w:r>
            <w:r w:rsidRPr="00AF0A09">
              <w:rPr>
                <w:rFonts w:ascii="Times New Roman" w:hAnsi="Times New Roman" w:cs="Times New Roman"/>
                <w:sz w:val="24"/>
                <w:szCs w:val="24"/>
              </w:rPr>
              <w:t>đánh giá và chốt kiến thức</w:t>
            </w:r>
            <w:r w:rsidRPr="00AF0A09">
              <w:rPr>
                <w:rFonts w:ascii="Times New Roman" w:hAnsi="Times New Roman" w:cs="Times New Roman"/>
                <w:sz w:val="24"/>
                <w:szCs w:val="24"/>
                <w:lang w:val="vi-VN"/>
              </w:rPr>
              <w:t xml:space="preserve">. </w:t>
            </w:r>
          </w:p>
        </w:tc>
        <w:tc>
          <w:tcPr>
            <w:tcW w:w="5840" w:type="dxa"/>
            <w:tcBorders>
              <w:top w:val="single" w:sz="4" w:space="0" w:color="auto"/>
              <w:left w:val="single" w:sz="4" w:space="0" w:color="auto"/>
              <w:bottom w:val="single" w:sz="4" w:space="0" w:color="auto"/>
              <w:right w:val="single" w:sz="4" w:space="0" w:color="auto"/>
            </w:tcBorders>
            <w:shd w:val="clear" w:color="auto" w:fill="auto"/>
          </w:tcPr>
          <w:p w14:paraId="4FF9BB36"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IV. Vận dụng</w:t>
            </w:r>
          </w:p>
          <w:p w14:paraId="3A8FD6F1" w14:textId="77777777" w:rsidR="003D55B7" w:rsidRPr="00AF0A09" w:rsidRDefault="003D55B7" w:rsidP="009C1FF9">
            <w:pPr>
              <w:spacing w:after="0" w:line="240" w:lineRule="auto"/>
              <w:rPr>
                <w:rFonts w:ascii="Times New Roman" w:eastAsia="Arial" w:hAnsi="Times New Roman" w:cs="Times New Roman"/>
                <w:i/>
                <w:sz w:val="24"/>
                <w:szCs w:val="24"/>
              </w:rPr>
            </w:pPr>
            <w:r w:rsidRPr="00AF0A09">
              <w:rPr>
                <w:rFonts w:ascii="Times New Roman" w:eastAsia="Arial" w:hAnsi="Times New Roman" w:cs="Times New Roman"/>
                <w:i/>
                <w:sz w:val="24"/>
                <w:szCs w:val="24"/>
              </w:rPr>
              <w:t>Hướng dẫn trả lời bài tập:</w:t>
            </w:r>
          </w:p>
          <w:p w14:paraId="3B35AA9A" w14:textId="77777777" w:rsidR="003D55B7" w:rsidRPr="00AF0A09" w:rsidRDefault="003D55B7" w:rsidP="009C1FF9">
            <w:pPr>
              <w:spacing w:after="0" w:line="240" w:lineRule="auto"/>
              <w:rPr>
                <w:rFonts w:ascii="Times New Roman" w:eastAsia="Arial" w:hAnsi="Times New Roman" w:cs="Times New Roman"/>
                <w:i/>
                <w:sz w:val="24"/>
                <w:szCs w:val="24"/>
              </w:rPr>
            </w:pPr>
            <w:r w:rsidRPr="00AF0A09">
              <w:rPr>
                <w:rFonts w:ascii="Times New Roman" w:eastAsia="Times New Roman" w:hAnsi="Times New Roman" w:cs="Times New Roman"/>
                <w:b/>
                <w:bCs/>
                <w:sz w:val="24"/>
                <w:szCs w:val="24"/>
              </w:rPr>
              <w:t>Bài tập 1:</w:t>
            </w:r>
          </w:p>
          <w:p w14:paraId="14DEA1A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a có:</w:t>
            </w:r>
          </w:p>
          <w:p w14:paraId="3BEB3C22"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kem</w:t>
            </w:r>
            <w:r w:rsidRPr="00AF0A09">
              <w:rPr>
                <w:rFonts w:ascii="Times New Roman" w:eastAsia="Times New Roman" w:hAnsi="Times New Roman" w:cs="Times New Roman"/>
                <w:sz w:val="24"/>
                <w:szCs w:val="24"/>
              </w:rPr>
              <w:t xml:space="preserve"> = 1kg</w:t>
            </w:r>
          </w:p>
          <w:p w14:paraId="4A6EC95B"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kem</w:t>
            </w:r>
            <w:r w:rsidRPr="00AF0A09">
              <w:rPr>
                <w:rFonts w:ascii="Times New Roman" w:eastAsia="Times New Roman" w:hAnsi="Times New Roman" w:cs="Times New Roman"/>
                <w:sz w:val="24"/>
                <w:szCs w:val="24"/>
              </w:rPr>
              <w:t>=900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 900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1000.000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xml:space="preserve"> = 0,0009 m</w:t>
            </w:r>
            <w:r w:rsidRPr="00AF0A09">
              <w:rPr>
                <w:rFonts w:ascii="Times New Roman" w:eastAsia="Times New Roman" w:hAnsi="Times New Roman" w:cs="Times New Roman"/>
                <w:sz w:val="24"/>
                <w:szCs w:val="24"/>
                <w:vertAlign w:val="superscript"/>
              </w:rPr>
              <w:t>3</w:t>
            </w:r>
          </w:p>
          <w:p w14:paraId="172F7C35"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hối lượng riêng của kem giặt VISO là</w:t>
            </w:r>
          </w:p>
          <w:p w14:paraId="13BCB00F"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w:t>
            </w:r>
            <w:r w:rsidRPr="00AF0A09">
              <w:rPr>
                <w:rFonts w:ascii="Times New Roman" w:eastAsia="Times New Roman" w:hAnsi="Times New Roman" w:cs="Times New Roman"/>
                <w:sz w:val="24"/>
                <w:szCs w:val="24"/>
                <w:vertAlign w:val="subscript"/>
              </w:rPr>
              <w:t>kem</w:t>
            </w:r>
            <w:r w:rsidRPr="00AF0A09">
              <w:rPr>
                <w:rFonts w:ascii="Times New Roman" w:eastAsia="Times New Roman" w:hAnsi="Times New Roman" w:cs="Times New Roman"/>
                <w:sz w:val="24"/>
                <w:szCs w:val="24"/>
              </w:rPr>
              <w:t xml:space="preserve"> = m</w:t>
            </w:r>
            <w:r w:rsidRPr="00AF0A09">
              <w:rPr>
                <w:rFonts w:ascii="Times New Roman" w:eastAsia="Times New Roman" w:hAnsi="Times New Roman" w:cs="Times New Roman"/>
                <w:sz w:val="24"/>
                <w:szCs w:val="24"/>
                <w:vertAlign w:val="subscript"/>
              </w:rPr>
              <w:t>kem</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kem</w:t>
            </w:r>
            <w:r w:rsidRPr="00AF0A09">
              <w:rPr>
                <w:rFonts w:ascii="Times New Roman" w:eastAsia="Times New Roman" w:hAnsi="Times New Roman" w:cs="Times New Roman"/>
                <w:sz w:val="24"/>
                <w:szCs w:val="24"/>
              </w:rPr>
              <w:t xml:space="preserve"> = 1/0,0009 ≈ 1111,1kg/m</w:t>
            </w:r>
            <w:r w:rsidRPr="00AF0A09">
              <w:rPr>
                <w:rFonts w:ascii="Times New Roman" w:eastAsia="Times New Roman" w:hAnsi="Times New Roman" w:cs="Times New Roman"/>
                <w:sz w:val="24"/>
                <w:szCs w:val="24"/>
                <w:vertAlign w:val="superscript"/>
              </w:rPr>
              <w:t>3</w:t>
            </w:r>
          </w:p>
          <w:p w14:paraId="48BAE8C5"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o sánh với khối lượng riêng của nước (1000kg/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thì khối lượng riêng của kem giặt VISO lớn hơn.</w:t>
            </w:r>
          </w:p>
          <w:p w14:paraId="4580A5AF"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ài tập 2:</w:t>
            </w:r>
          </w:p>
          <w:p w14:paraId="7360F56D"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ế tích thực của hòn gạch là:</w:t>
            </w:r>
          </w:p>
          <w:p w14:paraId="69B4420B"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V</w:t>
            </w:r>
            <w:r w:rsidRPr="00AF0A09">
              <w:rPr>
                <w:rFonts w:ascii="Times New Roman" w:eastAsia="Times New Roman" w:hAnsi="Times New Roman" w:cs="Times New Roman"/>
                <w:sz w:val="24"/>
                <w:szCs w:val="24"/>
                <w:vertAlign w:val="subscript"/>
              </w:rPr>
              <w:t>gạch</w:t>
            </w:r>
            <w:r w:rsidRPr="00AF0A09">
              <w:rPr>
                <w:rFonts w:ascii="Times New Roman" w:eastAsia="Times New Roman" w:hAnsi="Times New Roman" w:cs="Times New Roman"/>
                <w:sz w:val="24"/>
                <w:szCs w:val="24"/>
              </w:rPr>
              <w:t xml:space="preserve"> = 1200 - (192 . 2) = 816 (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xml:space="preserve">) </w:t>
            </w:r>
          </w:p>
          <w:p w14:paraId="43568C1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vertAlign w:val="superscript"/>
              </w:rPr>
            </w:pPr>
            <w:r w:rsidRPr="00AF0A09">
              <w:rPr>
                <w:rFonts w:ascii="Times New Roman" w:eastAsia="Times New Roman" w:hAnsi="Times New Roman" w:cs="Times New Roman"/>
                <w:sz w:val="24"/>
                <w:szCs w:val="24"/>
              </w:rPr>
              <w:t>= 816(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1000.000cm</w:t>
            </w:r>
            <w:r w:rsidRPr="00AF0A09">
              <w:rPr>
                <w:rFonts w:ascii="Times New Roman" w:eastAsia="Times New Roman" w:hAnsi="Times New Roman" w:cs="Times New Roman"/>
                <w:sz w:val="24"/>
                <w:szCs w:val="24"/>
                <w:vertAlign w:val="superscript"/>
              </w:rPr>
              <w:t xml:space="preserve">3 </w:t>
            </w:r>
            <w:r w:rsidRPr="00AF0A09">
              <w:rPr>
                <w:rFonts w:ascii="Times New Roman" w:eastAsia="Times New Roman" w:hAnsi="Times New Roman" w:cs="Times New Roman"/>
                <w:sz w:val="24"/>
                <w:szCs w:val="24"/>
              </w:rPr>
              <w:t>= 0,000816 (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6A4A38DB"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hối lượng riêng của gạch là: </w:t>
            </w:r>
          </w:p>
          <w:p w14:paraId="3C742138"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w:t>
            </w:r>
            <w:r w:rsidRPr="00AF0A09">
              <w:rPr>
                <w:rFonts w:ascii="Times New Roman" w:eastAsia="Times New Roman" w:hAnsi="Times New Roman" w:cs="Times New Roman"/>
                <w:sz w:val="24"/>
                <w:szCs w:val="24"/>
                <w:vertAlign w:val="subscript"/>
              </w:rPr>
              <w:t>gạch</w:t>
            </w:r>
            <w:r w:rsidRPr="00AF0A09">
              <w:rPr>
                <w:rFonts w:ascii="Times New Roman" w:eastAsia="Times New Roman" w:hAnsi="Times New Roman" w:cs="Times New Roman"/>
                <w:sz w:val="24"/>
                <w:szCs w:val="24"/>
              </w:rPr>
              <w:t xml:space="preserve"> = m</w:t>
            </w:r>
            <w:r w:rsidRPr="00AF0A09">
              <w:rPr>
                <w:rFonts w:ascii="Times New Roman" w:eastAsia="Times New Roman" w:hAnsi="Times New Roman" w:cs="Times New Roman"/>
                <w:sz w:val="24"/>
                <w:szCs w:val="24"/>
                <w:vertAlign w:val="subscript"/>
              </w:rPr>
              <w:t>gạch</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gạch</w:t>
            </w:r>
            <w:r w:rsidRPr="00AF0A09">
              <w:rPr>
                <w:rFonts w:ascii="Times New Roman" w:eastAsia="Times New Roman" w:hAnsi="Times New Roman" w:cs="Times New Roman"/>
                <w:sz w:val="24"/>
                <w:szCs w:val="24"/>
              </w:rPr>
              <w:t xml:space="preserve"> = 1,6kg/0,000816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xml:space="preserve"> ≈ 1960,8kg/m</w:t>
            </w:r>
            <w:r w:rsidRPr="00AF0A09">
              <w:rPr>
                <w:rFonts w:ascii="Times New Roman" w:eastAsia="Times New Roman" w:hAnsi="Times New Roman" w:cs="Times New Roman"/>
                <w:sz w:val="24"/>
                <w:szCs w:val="24"/>
                <w:vertAlign w:val="superscript"/>
              </w:rPr>
              <w:t>3</w:t>
            </w:r>
          </w:p>
          <w:p w14:paraId="4E2B3E41"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ọng lượng riêng của gạch là:</w:t>
            </w:r>
          </w:p>
          <w:p w14:paraId="6C002671"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w:t>
            </w:r>
            <w:r w:rsidRPr="00AF0A09">
              <w:rPr>
                <w:rFonts w:ascii="Times New Roman" w:eastAsia="Times New Roman" w:hAnsi="Times New Roman" w:cs="Times New Roman"/>
                <w:sz w:val="24"/>
                <w:szCs w:val="24"/>
                <w:vertAlign w:val="subscript"/>
              </w:rPr>
              <w:t>gạch</w:t>
            </w:r>
            <w:r w:rsidRPr="00AF0A09">
              <w:rPr>
                <w:rFonts w:ascii="Times New Roman" w:eastAsia="Times New Roman" w:hAnsi="Times New Roman" w:cs="Times New Roman"/>
                <w:sz w:val="24"/>
                <w:szCs w:val="24"/>
              </w:rPr>
              <w:t xml:space="preserve"> = 10.D</w:t>
            </w:r>
            <w:r w:rsidRPr="00AF0A09">
              <w:rPr>
                <w:rFonts w:ascii="Times New Roman" w:eastAsia="Times New Roman" w:hAnsi="Times New Roman" w:cs="Times New Roman"/>
                <w:sz w:val="24"/>
                <w:szCs w:val="24"/>
                <w:vertAlign w:val="subscript"/>
              </w:rPr>
              <w:t>gạch</w:t>
            </w:r>
            <w:r w:rsidRPr="00AF0A09">
              <w:rPr>
                <w:rFonts w:ascii="Times New Roman" w:eastAsia="Times New Roman" w:hAnsi="Times New Roman" w:cs="Times New Roman"/>
                <w:sz w:val="24"/>
                <w:szCs w:val="24"/>
              </w:rPr>
              <w:t xml:space="preserve"> = 10.1960,8  = 19608 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p w14:paraId="5CCFAD4B"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ài tập 3:</w:t>
            </w:r>
          </w:p>
          <w:p w14:paraId="2637F3FC" w14:textId="77777777" w:rsidR="003D55B7" w:rsidRPr="00AF0A09" w:rsidRDefault="003D55B7"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Thể tích của khối gang là: V = 2.2.5 = 20 cm</w:t>
            </w:r>
            <w:r w:rsidRPr="00AF0A09">
              <w:rPr>
                <w:rFonts w:ascii="Times New Roman" w:hAnsi="Times New Roman" w:cs="Times New Roman"/>
                <w:bCs/>
                <w:sz w:val="24"/>
                <w:szCs w:val="24"/>
                <w:vertAlign w:val="superscript"/>
              </w:rPr>
              <w:t>3</w:t>
            </w:r>
            <w:r w:rsidRPr="00AF0A09">
              <w:rPr>
                <w:rFonts w:ascii="Times New Roman" w:hAnsi="Times New Roman" w:cs="Times New Roman"/>
                <w:bCs/>
                <w:sz w:val="24"/>
                <w:szCs w:val="24"/>
              </w:rPr>
              <w:t>.</w:t>
            </w:r>
          </w:p>
          <w:p w14:paraId="4B97C6F0" w14:textId="77777777" w:rsidR="003D55B7" w:rsidRPr="00AF0A09" w:rsidRDefault="003D55B7"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xml:space="preserve">Khối lượng riêng của gang là: D = </w:t>
            </w:r>
            <m:oMath>
              <m:f>
                <m:fPr>
                  <m:ctrlPr>
                    <w:rPr>
                      <w:rFonts w:ascii="Cambria Math" w:hAnsi="Cambria Math" w:cs="Times New Roman"/>
                      <w:bCs/>
                      <w:i/>
                      <w:sz w:val="24"/>
                      <w:szCs w:val="24"/>
                    </w:rPr>
                  </m:ctrlPr>
                </m:fPr>
                <m:num>
                  <m:r>
                    <w:rPr>
                      <w:rFonts w:ascii="Cambria Math" w:hAnsi="Cambria Math" w:cs="Times New Roman"/>
                      <w:sz w:val="24"/>
                      <w:szCs w:val="24"/>
                    </w:rPr>
                    <m:t>m</m:t>
                  </m:r>
                </m:num>
                <m:den>
                  <m:r>
                    <w:rPr>
                      <w:rFonts w:ascii="Cambria Math" w:hAnsi="Cambria Math" w:cs="Times New Roman"/>
                      <w:sz w:val="24"/>
                      <w:szCs w:val="24"/>
                    </w:rPr>
                    <m:t>V</m:t>
                  </m:r>
                </m:den>
              </m:f>
            </m:oMath>
            <w:r w:rsidRPr="00AF0A09">
              <w:rPr>
                <w:rFonts w:ascii="Times New Roman" w:eastAsiaTheme="minorEastAsia" w:hAnsi="Times New Roman" w:cs="Times New Roman"/>
                <w:bCs/>
                <w:sz w:val="24"/>
                <w:szCs w:val="24"/>
              </w:rPr>
              <w:t xml:space="preserve"> = </w:t>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140</m:t>
                  </m:r>
                </m:num>
                <m:den>
                  <m:r>
                    <w:rPr>
                      <w:rFonts w:ascii="Cambria Math" w:eastAsiaTheme="minorEastAsia" w:hAnsi="Cambria Math" w:cs="Times New Roman"/>
                      <w:sz w:val="24"/>
                      <w:szCs w:val="24"/>
                    </w:rPr>
                    <m:t>20</m:t>
                  </m:r>
                </m:den>
              </m:f>
            </m:oMath>
            <w:r w:rsidRPr="00AF0A09">
              <w:rPr>
                <w:rFonts w:ascii="Times New Roman" w:eastAsiaTheme="minorEastAsia" w:hAnsi="Times New Roman" w:cs="Times New Roman"/>
                <w:bCs/>
                <w:sz w:val="24"/>
                <w:szCs w:val="24"/>
              </w:rPr>
              <w:t xml:space="preserve"> = 7g/cm</w:t>
            </w:r>
            <w:r w:rsidRPr="00AF0A09">
              <w:rPr>
                <w:rFonts w:ascii="Times New Roman" w:eastAsiaTheme="minorEastAsia" w:hAnsi="Times New Roman" w:cs="Times New Roman"/>
                <w:bCs/>
                <w:sz w:val="24"/>
                <w:szCs w:val="24"/>
                <w:vertAlign w:val="superscript"/>
              </w:rPr>
              <w:t>3</w:t>
            </w:r>
            <w:r w:rsidRPr="00AF0A09">
              <w:rPr>
                <w:rFonts w:ascii="Times New Roman" w:eastAsiaTheme="minorEastAsia" w:hAnsi="Times New Roman" w:cs="Times New Roman"/>
                <w:bCs/>
                <w:sz w:val="24"/>
                <w:szCs w:val="24"/>
              </w:rPr>
              <w:t>.</w:t>
            </w:r>
          </w:p>
          <w:p w14:paraId="18B7CE7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ài tập 4:</w:t>
            </w:r>
          </w:p>
          <w:p w14:paraId="5E786692" w14:textId="77777777" w:rsidR="003D55B7" w:rsidRPr="00AF0A09" w:rsidRDefault="003D55B7" w:rsidP="009C1FF9">
            <w:pPr>
              <w:spacing w:after="0" w:line="240" w:lineRule="auto"/>
              <w:ind w:left="34"/>
              <w:rPr>
                <w:rFonts w:ascii="Times New Roman" w:hAnsi="Times New Roman" w:cs="Times New Roman"/>
                <w:bCs/>
                <w:sz w:val="24"/>
                <w:szCs w:val="24"/>
              </w:rPr>
            </w:pPr>
            <w:r w:rsidRPr="00AF0A09">
              <w:rPr>
                <w:rFonts w:ascii="Times New Roman" w:hAnsi="Times New Roman" w:cs="Times New Roman"/>
                <w:bCs/>
                <w:sz w:val="24"/>
                <w:szCs w:val="24"/>
              </w:rPr>
              <w:t>Đổi: 40 dm</w:t>
            </w:r>
            <w:r w:rsidRPr="00AF0A09">
              <w:rPr>
                <w:rFonts w:ascii="Times New Roman" w:hAnsi="Times New Roman" w:cs="Times New Roman"/>
                <w:bCs/>
                <w:sz w:val="24"/>
                <w:szCs w:val="24"/>
                <w:vertAlign w:val="superscript"/>
              </w:rPr>
              <w:t>3</w:t>
            </w:r>
            <w:r w:rsidRPr="00AF0A09">
              <w:rPr>
                <w:rFonts w:ascii="Times New Roman" w:hAnsi="Times New Roman" w:cs="Times New Roman"/>
                <w:bCs/>
                <w:sz w:val="24"/>
                <w:szCs w:val="24"/>
              </w:rPr>
              <w:t xml:space="preserve"> = 0,04 m</w:t>
            </w:r>
            <w:r w:rsidRPr="00AF0A09">
              <w:rPr>
                <w:rFonts w:ascii="Times New Roman" w:hAnsi="Times New Roman" w:cs="Times New Roman"/>
                <w:bCs/>
                <w:sz w:val="24"/>
                <w:szCs w:val="24"/>
                <w:vertAlign w:val="superscript"/>
              </w:rPr>
              <w:t>3</w:t>
            </w:r>
            <w:r w:rsidRPr="00AF0A09">
              <w:rPr>
                <w:rFonts w:ascii="Times New Roman" w:hAnsi="Times New Roman" w:cs="Times New Roman"/>
                <w:bCs/>
                <w:sz w:val="24"/>
                <w:szCs w:val="24"/>
              </w:rPr>
              <w:t>.</w:t>
            </w:r>
          </w:p>
          <w:p w14:paraId="4C03E9D9" w14:textId="77777777" w:rsidR="003D55B7" w:rsidRPr="00AF0A09" w:rsidRDefault="003D55B7" w:rsidP="009C1FF9">
            <w:pPr>
              <w:spacing w:after="0" w:line="240" w:lineRule="auto"/>
              <w:ind w:left="34"/>
              <w:rPr>
                <w:rFonts w:ascii="Times New Roman" w:hAnsi="Times New Roman" w:cs="Times New Roman"/>
                <w:bCs/>
                <w:sz w:val="24"/>
                <w:szCs w:val="24"/>
              </w:rPr>
            </w:pPr>
            <w:r w:rsidRPr="00AF0A09">
              <w:rPr>
                <w:rFonts w:ascii="Times New Roman" w:hAnsi="Times New Roman" w:cs="Times New Roman"/>
                <w:bCs/>
                <w:sz w:val="24"/>
                <w:szCs w:val="24"/>
              </w:rPr>
              <w:t xml:space="preserve">Khối lượng của chiếc dầm sắt là: </w:t>
            </w:r>
          </w:p>
          <w:p w14:paraId="4D2EF882" w14:textId="77777777" w:rsidR="003D55B7" w:rsidRPr="00AF0A09" w:rsidRDefault="003D55B7" w:rsidP="009C1FF9">
            <w:pPr>
              <w:spacing w:after="0" w:line="240" w:lineRule="auto"/>
              <w:ind w:left="34"/>
              <w:rPr>
                <w:rFonts w:ascii="Times New Roman" w:hAnsi="Times New Roman" w:cs="Times New Roman"/>
                <w:bCs/>
                <w:sz w:val="24"/>
                <w:szCs w:val="24"/>
              </w:rPr>
            </w:pPr>
            <w:r w:rsidRPr="00AF0A09">
              <w:rPr>
                <w:rFonts w:ascii="Times New Roman" w:hAnsi="Times New Roman" w:cs="Times New Roman"/>
                <w:bCs/>
                <w:sz w:val="24"/>
                <w:szCs w:val="24"/>
              </w:rPr>
              <w:t>m = D.V = 7800.0,04 = 312 kg.</w:t>
            </w:r>
          </w:p>
          <w:p w14:paraId="1E00626E" w14:textId="77777777" w:rsidR="003D55B7" w:rsidRPr="00AF0A09" w:rsidRDefault="003D55B7" w:rsidP="009C1FF9">
            <w:pPr>
              <w:spacing w:after="0" w:line="240" w:lineRule="auto"/>
              <w:ind w:left="34"/>
              <w:rPr>
                <w:rFonts w:ascii="Times New Roman" w:hAnsi="Times New Roman" w:cs="Times New Roman"/>
                <w:bCs/>
                <w:sz w:val="24"/>
                <w:szCs w:val="24"/>
              </w:rPr>
            </w:pPr>
            <w:r w:rsidRPr="00AF0A09">
              <w:rPr>
                <w:rFonts w:ascii="Times New Roman" w:hAnsi="Times New Roman" w:cs="Times New Roman"/>
                <w:bCs/>
                <w:sz w:val="24"/>
                <w:szCs w:val="24"/>
              </w:rPr>
              <w:t xml:space="preserve">Trọng lượng của chiếc dầm sắt là: </w:t>
            </w:r>
          </w:p>
          <w:p w14:paraId="0FCCC937" w14:textId="77777777" w:rsidR="003D55B7" w:rsidRPr="00AF0A09" w:rsidRDefault="003D55B7" w:rsidP="009C1FF9">
            <w:pPr>
              <w:spacing w:after="0" w:line="240" w:lineRule="auto"/>
              <w:ind w:left="34"/>
              <w:rPr>
                <w:rFonts w:ascii="Times New Roman" w:hAnsi="Times New Roman" w:cs="Times New Roman"/>
                <w:bCs/>
                <w:sz w:val="24"/>
                <w:szCs w:val="24"/>
              </w:rPr>
            </w:pPr>
            <w:r w:rsidRPr="00AF0A09">
              <w:rPr>
                <w:rFonts w:ascii="Times New Roman" w:hAnsi="Times New Roman" w:cs="Times New Roman"/>
                <w:bCs/>
                <w:sz w:val="24"/>
                <w:szCs w:val="24"/>
              </w:rPr>
              <w:t>P = 10m = 10.312 = 3120 N.</w:t>
            </w:r>
          </w:p>
          <w:p w14:paraId="3E4FFFBF" w14:textId="77777777" w:rsidR="003D55B7" w:rsidRPr="00AF0A09" w:rsidRDefault="003D55B7" w:rsidP="009C1FF9">
            <w:pPr>
              <w:spacing w:after="0" w:line="240" w:lineRule="auto"/>
              <w:ind w:left="34"/>
              <w:rPr>
                <w:rFonts w:ascii="Times New Roman" w:hAnsi="Times New Roman" w:cs="Times New Roman"/>
                <w:bCs/>
                <w:sz w:val="24"/>
                <w:szCs w:val="24"/>
              </w:rPr>
            </w:pPr>
            <w:r w:rsidRPr="00AF0A09">
              <w:rPr>
                <w:rFonts w:ascii="Times New Roman" w:eastAsia="Times New Roman" w:hAnsi="Times New Roman" w:cs="Times New Roman"/>
                <w:b/>
                <w:bCs/>
                <w:sz w:val="24"/>
                <w:szCs w:val="24"/>
              </w:rPr>
              <w:t>Bài tập 5:</w:t>
            </w:r>
          </w:p>
          <w:p w14:paraId="1E132824" w14:textId="77777777" w:rsidR="003D55B7" w:rsidRPr="00AF0A09" w:rsidRDefault="003D55B7"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Đổi: 6 cm</w:t>
            </w:r>
            <w:r w:rsidRPr="00AF0A09">
              <w:rPr>
                <w:rFonts w:ascii="Times New Roman" w:hAnsi="Times New Roman" w:cs="Times New Roman"/>
                <w:bCs/>
                <w:sz w:val="24"/>
                <w:szCs w:val="24"/>
                <w:vertAlign w:val="superscript"/>
              </w:rPr>
              <w:t xml:space="preserve">2 </w:t>
            </w:r>
            <w:r w:rsidRPr="00AF0A09">
              <w:rPr>
                <w:rFonts w:ascii="Times New Roman" w:hAnsi="Times New Roman" w:cs="Times New Roman"/>
                <w:bCs/>
                <w:sz w:val="24"/>
                <w:szCs w:val="24"/>
              </w:rPr>
              <w:t>= 0,0006 m</w:t>
            </w:r>
            <w:r w:rsidRPr="00AF0A09">
              <w:rPr>
                <w:rFonts w:ascii="Times New Roman" w:hAnsi="Times New Roman" w:cs="Times New Roman"/>
                <w:bCs/>
                <w:sz w:val="24"/>
                <w:szCs w:val="24"/>
                <w:vertAlign w:val="superscript"/>
              </w:rPr>
              <w:t>2</w:t>
            </w:r>
            <w:r w:rsidRPr="00AF0A09">
              <w:rPr>
                <w:rFonts w:ascii="Times New Roman" w:hAnsi="Times New Roman" w:cs="Times New Roman"/>
                <w:bCs/>
                <w:sz w:val="24"/>
                <w:szCs w:val="24"/>
              </w:rPr>
              <w:t>.</w:t>
            </w:r>
          </w:p>
          <w:p w14:paraId="5FF7BA2D" w14:textId="77777777" w:rsidR="003D55B7" w:rsidRPr="00AF0A09" w:rsidRDefault="003D55B7" w:rsidP="009C1FF9">
            <w:pPr>
              <w:spacing w:after="0" w:line="240" w:lineRule="auto"/>
              <w:rPr>
                <w:rFonts w:ascii="Times New Roman" w:hAnsi="Times New Roman" w:cs="Times New Roman"/>
                <w:bCs/>
                <w:sz w:val="24"/>
                <w:szCs w:val="24"/>
                <w:vertAlign w:val="superscript"/>
              </w:rPr>
            </w:pPr>
            <w:r w:rsidRPr="00AF0A09">
              <w:rPr>
                <w:rFonts w:ascii="Times New Roman" w:hAnsi="Times New Roman" w:cs="Times New Roman"/>
                <w:bCs/>
                <w:sz w:val="24"/>
                <w:szCs w:val="24"/>
              </w:rPr>
              <w:t>Thể tích của nước là</w:t>
            </w:r>
            <w:r w:rsidRPr="00AF0A09">
              <w:rPr>
                <w:rFonts w:ascii="Times New Roman" w:hAnsi="Times New Roman" w:cs="Times New Roman"/>
                <w:bCs/>
                <w:sz w:val="24"/>
                <w:szCs w:val="24"/>
                <w:vertAlign w:val="superscript"/>
              </w:rPr>
              <w:t xml:space="preserve">: </w:t>
            </w:r>
            <w:r w:rsidRPr="00AF0A09">
              <w:rPr>
                <w:rFonts w:ascii="Times New Roman" w:hAnsi="Times New Roman" w:cs="Times New Roman"/>
                <w:bCs/>
                <w:sz w:val="24"/>
                <w:szCs w:val="24"/>
              </w:rPr>
              <w:t>V = S.h = 0,0006.0,5 = 0,0003 m</w:t>
            </w:r>
            <w:r w:rsidRPr="00AF0A09">
              <w:rPr>
                <w:rFonts w:ascii="Times New Roman" w:hAnsi="Times New Roman" w:cs="Times New Roman"/>
                <w:bCs/>
                <w:sz w:val="24"/>
                <w:szCs w:val="24"/>
                <w:vertAlign w:val="superscript"/>
              </w:rPr>
              <w:t>3</w:t>
            </w:r>
            <w:r w:rsidRPr="00AF0A09">
              <w:rPr>
                <w:rFonts w:ascii="Times New Roman" w:hAnsi="Times New Roman" w:cs="Times New Roman"/>
                <w:bCs/>
                <w:sz w:val="24"/>
                <w:szCs w:val="24"/>
              </w:rPr>
              <w:t>.</w:t>
            </w:r>
          </w:p>
          <w:p w14:paraId="3DAE4D07" w14:textId="77777777" w:rsidR="003D55B7" w:rsidRPr="00AF0A09" w:rsidRDefault="003D55B7"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Khối lượng của nước trong một bể hình hộp chữ nhật: m = D.V = 1000.0,0003 = 0,3 kg.</w:t>
            </w:r>
          </w:p>
          <w:p w14:paraId="62CDE8F9"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eastAsia="Times New Roman" w:hAnsi="Times New Roman" w:cs="Times New Roman"/>
                <w:b/>
                <w:bCs/>
                <w:sz w:val="24"/>
                <w:szCs w:val="24"/>
              </w:rPr>
              <w:t>Bài tập 6:</w:t>
            </w:r>
          </w:p>
          <w:p w14:paraId="106F73B9" w14:textId="77777777" w:rsidR="003D55B7" w:rsidRPr="00AF0A09" w:rsidRDefault="003D55B7" w:rsidP="009C1FF9">
            <w:pPr>
              <w:spacing w:after="0" w:line="240" w:lineRule="auto"/>
              <w:ind w:left="-142"/>
              <w:rPr>
                <w:rFonts w:ascii="Times New Roman" w:hAnsi="Times New Roman" w:cs="Times New Roman"/>
                <w:bCs/>
                <w:sz w:val="24"/>
                <w:szCs w:val="24"/>
              </w:rPr>
            </w:pPr>
            <w:r w:rsidRPr="00AF0A09">
              <w:rPr>
                <w:rFonts w:ascii="Times New Roman" w:hAnsi="Times New Roman" w:cs="Times New Roman"/>
                <w:bCs/>
                <w:sz w:val="24"/>
                <w:szCs w:val="24"/>
              </w:rPr>
              <w:t xml:space="preserve">  Thể tích của nước là: V = 20.8.1,5 = 240 m</w:t>
            </w:r>
            <w:r w:rsidRPr="00AF0A09">
              <w:rPr>
                <w:rFonts w:ascii="Times New Roman" w:hAnsi="Times New Roman" w:cs="Times New Roman"/>
                <w:bCs/>
                <w:sz w:val="24"/>
                <w:szCs w:val="24"/>
                <w:vertAlign w:val="superscript"/>
              </w:rPr>
              <w:t>3</w:t>
            </w:r>
            <w:r w:rsidRPr="00AF0A09">
              <w:rPr>
                <w:rFonts w:ascii="Times New Roman" w:hAnsi="Times New Roman" w:cs="Times New Roman"/>
                <w:bCs/>
                <w:sz w:val="24"/>
                <w:szCs w:val="24"/>
              </w:rPr>
              <w:t>.</w:t>
            </w:r>
          </w:p>
          <w:p w14:paraId="1EB73CD4" w14:textId="77777777" w:rsidR="003D55B7" w:rsidRPr="00AF0A09" w:rsidRDefault="003D55B7"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Khối lượng của nước trong một bể hình hộp chữ nhật: m = D.V = 1000.240 = 240000 kg</w:t>
            </w:r>
          </w:p>
          <w:p w14:paraId="76A54277"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ài tập 7:</w:t>
            </w:r>
          </w:p>
          <w:p w14:paraId="3CF3CAF0" w14:textId="77777777" w:rsidR="003D55B7" w:rsidRPr="00AF0A09" w:rsidRDefault="003D55B7" w:rsidP="009C1FF9">
            <w:pPr>
              <w:spacing w:after="0" w:line="240" w:lineRule="auto"/>
              <w:rPr>
                <w:rFonts w:ascii="Times New Roman" w:hAnsi="Times New Roman" w:cs="Times New Roman"/>
                <w:bCs/>
                <w:iCs/>
                <w:sz w:val="24"/>
                <w:szCs w:val="24"/>
              </w:rPr>
            </w:pPr>
            <w:r w:rsidRPr="00AF0A09">
              <w:rPr>
                <w:rFonts w:ascii="Times New Roman" w:hAnsi="Times New Roman" w:cs="Times New Roman"/>
                <w:b/>
                <w:iCs/>
                <w:sz w:val="24"/>
                <w:szCs w:val="24"/>
              </w:rPr>
              <w:t>Đổi:</w:t>
            </w:r>
            <w:r w:rsidRPr="00AF0A09">
              <w:rPr>
                <w:rFonts w:ascii="Times New Roman" w:hAnsi="Times New Roman" w:cs="Times New Roman"/>
                <w:bCs/>
                <w:iCs/>
                <w:sz w:val="24"/>
                <w:szCs w:val="24"/>
              </w:rPr>
              <w:t xml:space="preserve"> 50 g = 0,05 kg;</w:t>
            </w:r>
          </w:p>
          <w:p w14:paraId="6FBD2ED4" w14:textId="77777777" w:rsidR="003D55B7" w:rsidRPr="00AF0A09" w:rsidRDefault="003D55B7" w:rsidP="009C1FF9">
            <w:pPr>
              <w:spacing w:after="0" w:line="240" w:lineRule="auto"/>
              <w:rPr>
                <w:rFonts w:ascii="Times New Roman" w:hAnsi="Times New Roman" w:cs="Times New Roman"/>
                <w:bCs/>
                <w:iCs/>
                <w:sz w:val="24"/>
                <w:szCs w:val="24"/>
              </w:rPr>
            </w:pPr>
            <w:r w:rsidRPr="00AF0A09">
              <w:rPr>
                <w:rFonts w:ascii="Times New Roman" w:hAnsi="Times New Roman" w:cs="Times New Roman"/>
                <w:bCs/>
                <w:iCs/>
                <w:sz w:val="24"/>
                <w:szCs w:val="24"/>
              </w:rPr>
              <w:t xml:space="preserve">        0,5 L = 0,5 dm</w:t>
            </w:r>
            <w:r w:rsidRPr="00AF0A09">
              <w:rPr>
                <w:rFonts w:ascii="Times New Roman" w:hAnsi="Times New Roman" w:cs="Times New Roman"/>
                <w:bCs/>
                <w:iCs/>
                <w:sz w:val="24"/>
                <w:szCs w:val="24"/>
                <w:vertAlign w:val="superscript"/>
              </w:rPr>
              <w:t>3</w:t>
            </w:r>
            <w:r w:rsidRPr="00AF0A09">
              <w:rPr>
                <w:rFonts w:ascii="Times New Roman" w:hAnsi="Times New Roman" w:cs="Times New Roman"/>
                <w:bCs/>
                <w:iCs/>
                <w:sz w:val="24"/>
                <w:szCs w:val="24"/>
              </w:rPr>
              <w:t xml:space="preserve"> = 0,0005 m</w:t>
            </w:r>
            <w:r w:rsidRPr="00AF0A09">
              <w:rPr>
                <w:rFonts w:ascii="Times New Roman" w:hAnsi="Times New Roman" w:cs="Times New Roman"/>
                <w:bCs/>
                <w:iCs/>
                <w:sz w:val="24"/>
                <w:szCs w:val="24"/>
                <w:vertAlign w:val="superscript"/>
              </w:rPr>
              <w:t>3</w:t>
            </w:r>
            <w:r w:rsidRPr="00AF0A09">
              <w:rPr>
                <w:rFonts w:ascii="Times New Roman" w:hAnsi="Times New Roman" w:cs="Times New Roman"/>
                <w:bCs/>
                <w:iCs/>
                <w:sz w:val="24"/>
                <w:szCs w:val="24"/>
              </w:rPr>
              <w:t>.</w:t>
            </w:r>
          </w:p>
          <w:p w14:paraId="47BA6C75" w14:textId="77777777" w:rsidR="003D55B7" w:rsidRPr="00AF0A09" w:rsidRDefault="003D55B7" w:rsidP="009C1FF9">
            <w:pPr>
              <w:spacing w:after="0" w:line="240" w:lineRule="auto"/>
              <w:rPr>
                <w:rFonts w:ascii="Times New Roman" w:hAnsi="Times New Roman" w:cs="Times New Roman"/>
                <w:bCs/>
                <w:iCs/>
                <w:sz w:val="24"/>
                <w:szCs w:val="24"/>
              </w:rPr>
            </w:pPr>
            <w:r w:rsidRPr="00AF0A09">
              <w:rPr>
                <w:rFonts w:ascii="Times New Roman" w:hAnsi="Times New Roman" w:cs="Times New Roman"/>
                <w:bCs/>
                <w:iCs/>
                <w:sz w:val="24"/>
                <w:szCs w:val="24"/>
              </w:rPr>
              <w:t xml:space="preserve">Khối lượng riêng của nước muối đó là: </w:t>
            </w:r>
          </w:p>
          <w:p w14:paraId="55DF9EA4" w14:textId="77777777" w:rsidR="003D55B7" w:rsidRPr="00AF0A09" w:rsidRDefault="003D55B7" w:rsidP="009C1FF9">
            <w:pPr>
              <w:spacing w:after="0" w:line="240" w:lineRule="auto"/>
              <w:rPr>
                <w:rFonts w:ascii="Times New Roman" w:hAnsi="Times New Roman" w:cs="Times New Roman"/>
                <w:bCs/>
                <w:iCs/>
                <w:sz w:val="24"/>
                <w:szCs w:val="24"/>
              </w:rPr>
            </w:pPr>
            <w:r w:rsidRPr="00AF0A09">
              <w:rPr>
                <w:rFonts w:ascii="Times New Roman" w:hAnsi="Times New Roman" w:cs="Times New Roman"/>
                <w:bCs/>
                <w:sz w:val="24"/>
                <w:szCs w:val="24"/>
              </w:rPr>
              <w:t xml:space="preserve">               D = </w:t>
            </w:r>
            <w:bookmarkStart w:id="1" w:name="_Hlk138024891"/>
            <m:oMath>
              <m:f>
                <m:fPr>
                  <m:ctrlPr>
                    <w:rPr>
                      <w:rFonts w:ascii="Cambria Math" w:hAnsi="Cambria Math" w:cs="Times New Roman"/>
                      <w:bCs/>
                      <w:i/>
                      <w:sz w:val="24"/>
                      <w:szCs w:val="24"/>
                    </w:rPr>
                  </m:ctrlPr>
                </m:fPr>
                <m:num>
                  <m:r>
                    <w:rPr>
                      <w:rFonts w:ascii="Cambria Math" w:hAnsi="Cambria Math" w:cs="Times New Roman"/>
                      <w:sz w:val="24"/>
                      <w:szCs w:val="24"/>
                    </w:rPr>
                    <m:t>m</m:t>
                  </m:r>
                </m:num>
                <m:den>
                  <m:r>
                    <w:rPr>
                      <w:rFonts w:ascii="Cambria Math" w:hAnsi="Cambria Math" w:cs="Times New Roman"/>
                      <w:sz w:val="24"/>
                      <w:szCs w:val="24"/>
                    </w:rPr>
                    <m:t>V</m:t>
                  </m:r>
                </m:den>
              </m:f>
            </m:oMath>
            <w:bookmarkEnd w:id="1"/>
            <w:r w:rsidRPr="00AF0A09">
              <w:rPr>
                <w:rFonts w:ascii="Times New Roman" w:eastAsiaTheme="minorEastAsia" w:hAnsi="Times New Roman" w:cs="Times New Roman"/>
                <w:bCs/>
                <w:sz w:val="24"/>
                <w:szCs w:val="24"/>
              </w:rPr>
              <w:t xml:space="preserve"> = </w:t>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0,05</m:t>
                  </m:r>
                </m:num>
                <m:den>
                  <m:r>
                    <w:rPr>
                      <w:rFonts w:ascii="Cambria Math" w:eastAsiaTheme="minorEastAsia" w:hAnsi="Cambria Math" w:cs="Times New Roman"/>
                      <w:sz w:val="24"/>
                      <w:szCs w:val="24"/>
                    </w:rPr>
                    <m:t>0,0005</m:t>
                  </m:r>
                </m:den>
              </m:f>
            </m:oMath>
            <w:r w:rsidRPr="00AF0A09">
              <w:rPr>
                <w:rFonts w:ascii="Times New Roman" w:eastAsiaTheme="minorEastAsia" w:hAnsi="Times New Roman" w:cs="Times New Roman"/>
                <w:bCs/>
                <w:sz w:val="24"/>
                <w:szCs w:val="24"/>
              </w:rPr>
              <w:t xml:space="preserve"> = 100 kg/m</w:t>
            </w:r>
            <w:r w:rsidRPr="00AF0A09">
              <w:rPr>
                <w:rFonts w:ascii="Times New Roman" w:eastAsiaTheme="minorEastAsia" w:hAnsi="Times New Roman" w:cs="Times New Roman"/>
                <w:bCs/>
                <w:sz w:val="24"/>
                <w:szCs w:val="24"/>
                <w:vertAlign w:val="superscript"/>
              </w:rPr>
              <w:t>3</w:t>
            </w:r>
            <w:r w:rsidRPr="00AF0A09">
              <w:rPr>
                <w:rFonts w:ascii="Times New Roman" w:eastAsiaTheme="minorEastAsia" w:hAnsi="Times New Roman" w:cs="Times New Roman"/>
                <w:bCs/>
                <w:sz w:val="24"/>
                <w:szCs w:val="24"/>
              </w:rPr>
              <w:t>.</w:t>
            </w:r>
          </w:p>
        </w:tc>
      </w:tr>
    </w:tbl>
    <w:p w14:paraId="6F107F87" w14:textId="77777777" w:rsidR="003D55B7" w:rsidRPr="00AF0A09" w:rsidRDefault="003D55B7" w:rsidP="009C1FF9">
      <w:pPr>
        <w:spacing w:after="0" w:line="240" w:lineRule="auto"/>
        <w:contextualSpacing/>
        <w:rPr>
          <w:rFonts w:ascii="Times New Roman" w:eastAsiaTheme="minorEastAsia" w:hAnsi="Times New Roman" w:cs="Times New Roman"/>
          <w:b/>
          <w:bCs/>
          <w:kern w:val="24"/>
          <w:sz w:val="24"/>
          <w:szCs w:val="24"/>
        </w:rPr>
      </w:pPr>
    </w:p>
    <w:p w14:paraId="66F95434" w14:textId="77777777" w:rsidR="003D55B7" w:rsidRPr="00AF0A09" w:rsidRDefault="003D55B7"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062039F8"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13.</w:t>
      </w:r>
    </w:p>
    <w:p w14:paraId="1D5C81DD"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13 trong SBT vào vở bài tập.</w:t>
      </w:r>
    </w:p>
    <w:p w14:paraId="00EEB98E" w14:textId="77777777" w:rsidR="003D55B7" w:rsidRPr="00AF0A09" w:rsidRDefault="003D55B7"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xml:space="preserve">- Đọc trước bài </w:t>
      </w:r>
      <w:r w:rsidRPr="00AF0A09">
        <w:rPr>
          <w:rFonts w:ascii="Times New Roman" w:eastAsia="Times New Roman" w:hAnsi="Times New Roman" w:cs="Times New Roman"/>
          <w:sz w:val="24"/>
          <w:szCs w:val="24"/>
        </w:rPr>
        <w:t>14: Thực hành xác định khối lượng riêng.</w:t>
      </w:r>
    </w:p>
    <w:p w14:paraId="23A01322" w14:textId="326E4618" w:rsidR="003D55B7" w:rsidRPr="00AF0A09" w:rsidRDefault="003D55B7"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3E555203" w14:textId="77777777" w:rsidR="003D55B7" w:rsidRPr="00AF0A09" w:rsidRDefault="003D55B7" w:rsidP="009C1FF9">
      <w:pPr>
        <w:shd w:val="clear" w:color="auto" w:fill="FFFFFF"/>
        <w:spacing w:after="0" w:line="240" w:lineRule="auto"/>
        <w:jc w:val="center"/>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Bài 14: THỰC HÀNH XÁC ĐỊNH KHỐI LƯỢNG RIÊNG</w:t>
      </w:r>
    </w:p>
    <w:p w14:paraId="6A3808D7"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lastRenderedPageBreak/>
        <w:t xml:space="preserve">Môn học: KHTN 8 (Phần Vật lý) </w:t>
      </w:r>
    </w:p>
    <w:p w14:paraId="02B81273"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50, 51, 52 - tuần 13)</w:t>
      </w:r>
    </w:p>
    <w:p w14:paraId="6AA8804B" w14:textId="77777777" w:rsidR="003D55B7" w:rsidRPr="00AF0A09" w:rsidRDefault="003D55B7" w:rsidP="009C1FF9">
      <w:pPr>
        <w:spacing w:after="0" w:line="240" w:lineRule="auto"/>
        <w:jc w:val="center"/>
        <w:rPr>
          <w:rFonts w:ascii="Times New Roman" w:eastAsia="Arial" w:hAnsi="Times New Roman" w:cs="Times New Roman"/>
          <w:b/>
          <w:sz w:val="24"/>
          <w:szCs w:val="24"/>
        </w:rPr>
      </w:pPr>
    </w:p>
    <w:p w14:paraId="5D4EB821"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2FFAB6A3" w14:textId="77777777" w:rsidR="003D55B7" w:rsidRPr="00AF0A09" w:rsidRDefault="003D55B7"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 xml:space="preserve">1. </w:t>
      </w:r>
      <w:r w:rsidRPr="00AF0A09">
        <w:rPr>
          <w:rFonts w:ascii="Times New Roman" w:eastAsia="Times New Roman" w:hAnsi="Times New Roman" w:cs="Times New Roman"/>
          <w:b/>
          <w:sz w:val="24"/>
          <w:szCs w:val="24"/>
          <w:shd w:val="clear" w:color="auto" w:fill="FFFFFF"/>
        </w:rPr>
        <w:t>Về k</w:t>
      </w:r>
      <w:r w:rsidRPr="00AF0A09">
        <w:rPr>
          <w:rFonts w:ascii="Times New Roman" w:eastAsia="Times New Roman" w:hAnsi="Times New Roman" w:cs="Times New Roman"/>
          <w:b/>
          <w:sz w:val="24"/>
          <w:szCs w:val="24"/>
          <w:shd w:val="clear" w:color="auto" w:fill="FFFFFF"/>
          <w:lang w:val="vi-VN"/>
        </w:rPr>
        <w:t>iến thức</w:t>
      </w:r>
      <w:r w:rsidRPr="00AF0A09">
        <w:rPr>
          <w:rFonts w:ascii="Times New Roman" w:eastAsia="Times New Roman" w:hAnsi="Times New Roman" w:cs="Times New Roman"/>
          <w:b/>
          <w:sz w:val="24"/>
          <w:szCs w:val="24"/>
          <w:shd w:val="clear" w:color="auto" w:fill="FFFFFF"/>
        </w:rPr>
        <w:t>:</w:t>
      </w:r>
    </w:p>
    <w:p w14:paraId="403D4D3A" w14:textId="77777777" w:rsidR="003D55B7" w:rsidRPr="00AF0A09" w:rsidRDefault="003D55B7" w:rsidP="009C1FF9">
      <w:pPr>
        <w:spacing w:after="0" w:line="240" w:lineRule="auto"/>
        <w:ind w:right="-510"/>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 Thực hiện thí nghiệm để xác định được khối lượng riêng của một khối hộp chữ nhật, của một vật có hình dạng bất kì, của một lượng chất lỏng.</w:t>
      </w:r>
    </w:p>
    <w:p w14:paraId="0AC884E3" w14:textId="77777777" w:rsidR="003D55B7" w:rsidRPr="00AF0A09" w:rsidRDefault="003D55B7" w:rsidP="009C1FF9">
      <w:pPr>
        <w:spacing w:after="0" w:line="240" w:lineRule="auto"/>
        <w:ind w:right="-510"/>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shd w:val="clear" w:color="auto" w:fill="FFFFFF"/>
          <w:lang w:val="nl-NL"/>
        </w:rPr>
        <w:t>2</w:t>
      </w:r>
      <w:r w:rsidRPr="00AF0A09">
        <w:rPr>
          <w:rFonts w:ascii="Times New Roman" w:eastAsia="Times New Roman" w:hAnsi="Times New Roman" w:cs="Times New Roman"/>
          <w:b/>
          <w:sz w:val="24"/>
          <w:szCs w:val="24"/>
          <w:shd w:val="clear" w:color="auto" w:fill="FFFFFF"/>
          <w:lang w:val="vi-VN"/>
        </w:rPr>
        <w:t xml:space="preserve">. </w:t>
      </w:r>
      <w:r w:rsidRPr="00AF0A09">
        <w:rPr>
          <w:rFonts w:ascii="Times New Roman" w:eastAsia="Times New Roman" w:hAnsi="Times New Roman" w:cs="Times New Roman"/>
          <w:b/>
          <w:sz w:val="24"/>
          <w:szCs w:val="24"/>
          <w:shd w:val="clear" w:color="auto" w:fill="FFFFFF"/>
          <w:lang w:val="nl-NL"/>
        </w:rPr>
        <w:t>Về n</w:t>
      </w:r>
      <w:r w:rsidRPr="00AF0A09">
        <w:rPr>
          <w:rFonts w:ascii="Times New Roman" w:eastAsia="Times New Roman" w:hAnsi="Times New Roman" w:cs="Times New Roman"/>
          <w:b/>
          <w:sz w:val="24"/>
          <w:szCs w:val="24"/>
          <w:shd w:val="clear" w:color="auto" w:fill="FFFFFF"/>
          <w:lang w:val="vi-VN"/>
        </w:rPr>
        <w:t>ăng lực</w:t>
      </w:r>
      <w:r w:rsidRPr="00AF0A09">
        <w:rPr>
          <w:rFonts w:ascii="Times New Roman" w:eastAsia="Times New Roman" w:hAnsi="Times New Roman" w:cs="Times New Roman"/>
          <w:b/>
          <w:sz w:val="24"/>
          <w:szCs w:val="24"/>
          <w:shd w:val="clear" w:color="auto" w:fill="FFFFFF"/>
        </w:rPr>
        <w:t>:</w:t>
      </w:r>
    </w:p>
    <w:p w14:paraId="499EB1A3" w14:textId="77777777" w:rsidR="003D55B7" w:rsidRPr="00AF0A09" w:rsidRDefault="003D55B7"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68118464"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ăng lực tự chủ và tự học: tìm kiếm thông tin, đọc sách giáo khoa, để tìm hiểu cách:</w:t>
      </w:r>
    </w:p>
    <w:p w14:paraId="0310E9CA"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ác định khối lượng riêng của một khối hình hộp chữ nhật.</w:t>
      </w:r>
    </w:p>
    <w:p w14:paraId="3AE5AEB8"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ác định khối lượng riêng của một lượng nước.</w:t>
      </w:r>
    </w:p>
    <w:p w14:paraId="186C958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ác định khối lượng riêng của một vật có hình dạng bất kì không thấm nước.</w:t>
      </w:r>
    </w:p>
    <w:p w14:paraId="18B01303"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ăng lực giao tiếp và hợp tác: thảo luận nhóm để tìm ra vấn đề và phương hướng làm các thí nghiệm xác định khối lượng riêng của một khối hình hộp chữ nhật, của một lượng nước và của một vật có hình dạng bất kì không thấm nước.</w:t>
      </w:r>
    </w:p>
    <w:p w14:paraId="35D626D1"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ăng lực giải quyết vấn đề và sáng tạo: GQVĐ khi làm thí nghiệm để tránh sai số lớn trong kết quả.</w:t>
      </w:r>
    </w:p>
    <w:p w14:paraId="739BF9C3" w14:textId="77777777" w:rsidR="003D55B7" w:rsidRPr="00AF0A09" w:rsidRDefault="003D55B7"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41C9A5E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Biết cách sử dụng các dụng cụ thí nghiệm và xác định được khối lượng riêng của một khối hình hộp chữ nhật, của một lượng nước và của một vật có hình dạng bất kì không thấm nước.</w:t>
      </w:r>
    </w:p>
    <w:p w14:paraId="6FED5BE9"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ận dụng công thức tính toán linh hoạt, để xử lí được kết quả thí nghiệm.</w:t>
      </w:r>
    </w:p>
    <w:p w14:paraId="7FEBFC2B" w14:textId="77777777" w:rsidR="003D55B7" w:rsidRPr="00AF0A09" w:rsidRDefault="003D55B7" w:rsidP="009C1FF9">
      <w:pPr>
        <w:pStyle w:val="NormalWeb"/>
        <w:kinsoku w:val="0"/>
        <w:overflowPunct w:val="0"/>
        <w:spacing w:before="0" w:beforeAutospacing="0" w:after="0" w:afterAutospacing="0"/>
        <w:ind w:right="-226"/>
        <w:jc w:val="both"/>
        <w:textAlignment w:val="baseline"/>
        <w:rPr>
          <w:b/>
          <w:bCs/>
          <w:lang w:val="nl-NL"/>
        </w:rPr>
      </w:pPr>
      <w:r w:rsidRPr="00AF0A09">
        <w:rPr>
          <w:b/>
          <w:bCs/>
          <w:lang w:val="nl-NL"/>
        </w:rPr>
        <w:t>3. Về phẩm chất:</w:t>
      </w:r>
    </w:p>
    <w:p w14:paraId="1B35E7A6"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ông qua thực hiện bài học sẽ tạo điều kiện để học sinh:</w:t>
      </w:r>
    </w:p>
    <w:p w14:paraId="7E047FAD"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ăm học, chịu khó tìm tòi tài liệu và thực hiện các nhiệm vụ cá nhân nhằm tìm hiểu cách xác định khối lượng riêng của một khối hình hộp chữ nhật, của một lượng nước và của một vật có hình dạng bất kì không thấm nước.</w:t>
      </w:r>
    </w:p>
    <w:p w14:paraId="0DA30EC8"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ó trách nhiệm trong hoạt động nhóm, chủ động nhận và thực hiện nhiệm vụ thí nghiệm, thảo luận tìm ra cách xử lí kết quả thí nghiệm phù hợp.</w:t>
      </w:r>
    </w:p>
    <w:p w14:paraId="437AB6B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ung thực, cẩn thận trong thực hành, ghi chép kết quả thí nghiệm đo khối lượng, thể tích vật.</w:t>
      </w:r>
    </w:p>
    <w:p w14:paraId="55C177AE" w14:textId="77777777" w:rsidR="003D55B7" w:rsidRPr="00AF0A09" w:rsidRDefault="003D55B7" w:rsidP="009C1FF9">
      <w:pPr>
        <w:kinsoku w:val="0"/>
        <w:overflowPunct w:val="0"/>
        <w:spacing w:after="0" w:line="240" w:lineRule="auto"/>
        <w:contextualSpacing/>
        <w:jc w:val="both"/>
        <w:textAlignment w:val="baseline"/>
        <w:rPr>
          <w:rFonts w:ascii="Times New Roman" w:hAnsi="Times New Roman" w:cs="Times New Roman"/>
          <w:bCs/>
          <w:sz w:val="24"/>
          <w:szCs w:val="24"/>
          <w:lang w:val="vi-VN"/>
        </w:rPr>
      </w:pPr>
      <w:r w:rsidRPr="00AF0A09">
        <w:rPr>
          <w:rFonts w:ascii="Times New Roman" w:hAnsi="Times New Roman" w:cs="Times New Roman"/>
          <w:b/>
          <w:bCs/>
          <w:sz w:val="24"/>
          <w:szCs w:val="24"/>
          <w:shd w:val="clear" w:color="auto" w:fill="FFFFFF"/>
        </w:rPr>
        <w:t>II. Thiết bị dạy học và học liệu</w:t>
      </w:r>
    </w:p>
    <w:p w14:paraId="7A19342F" w14:textId="77777777" w:rsidR="003D55B7" w:rsidRPr="00AF0A09" w:rsidRDefault="003D55B7"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1. Chuẩn bị của giáo viên.</w:t>
      </w:r>
    </w:p>
    <w:p w14:paraId="33F3F772" w14:textId="77777777" w:rsidR="003D55B7" w:rsidRPr="00AF0A09" w:rsidRDefault="003D55B7"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31689A5F"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3 bộ, mỗi bộ gồm: </w:t>
      </w:r>
    </w:p>
    <w:p w14:paraId="14F6ECB5" w14:textId="77777777" w:rsidR="003D55B7" w:rsidRPr="00AF0A09" w:rsidRDefault="003D55B7" w:rsidP="009C1FF9">
      <w:pPr>
        <w:pStyle w:val="BodyText"/>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Dụng cụ: </w:t>
      </w:r>
      <w:r w:rsidRPr="00AF0A09">
        <w:rPr>
          <w:rFonts w:ascii="Times New Roman" w:hAnsi="Times New Roman" w:cs="Times New Roman"/>
          <w:bCs/>
          <w:sz w:val="24"/>
          <w:szCs w:val="24"/>
        </w:rPr>
        <w:t>KHTN.L6.6 KG</w:t>
      </w:r>
      <w:r w:rsidRPr="00AF0A09">
        <w:rPr>
          <w:rFonts w:ascii="Times New Roman" w:hAnsi="Times New Roman" w:cs="Times New Roman"/>
          <w:sz w:val="24"/>
          <w:szCs w:val="24"/>
        </w:rPr>
        <w:t>; HH8-9.22-ÔĐHT ; HH8-9.12-CTT 100</w:t>
      </w:r>
    </w:p>
    <w:p w14:paraId="5FE38616" w14:textId="77777777" w:rsidR="003D55B7" w:rsidRPr="00AF0A09" w:rsidRDefault="003D55B7" w:rsidP="009C1FF9">
      <w:pPr>
        <w:pStyle w:val="BodyText"/>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2. Chuẩn bị của học sinh.</w:t>
      </w:r>
    </w:p>
    <w:p w14:paraId="369BEBE2" w14:textId="77777777" w:rsidR="003D55B7" w:rsidRPr="00AF0A09" w:rsidRDefault="003D55B7"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16B51A8A" w14:textId="77777777" w:rsidR="003D55B7" w:rsidRPr="00AF0A09" w:rsidRDefault="003D55B7"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3CC7E704" w14:textId="77777777" w:rsidR="003D55B7" w:rsidRPr="00AF0A09" w:rsidRDefault="003D55B7" w:rsidP="009C1FF9">
      <w:pPr>
        <w:spacing w:after="0" w:line="240" w:lineRule="auto"/>
        <w:ind w:right="255"/>
        <w:jc w:val="both"/>
        <w:rPr>
          <w:rFonts w:ascii="Times New Roman" w:eastAsia="Times New Roman" w:hAnsi="Times New Roman" w:cs="Times New Roman"/>
          <w:sz w:val="24"/>
          <w:szCs w:val="24"/>
          <w:lang w:val="vi-VN"/>
        </w:rPr>
      </w:pPr>
      <w:r w:rsidRPr="00AF0A09">
        <w:rPr>
          <w:rFonts w:ascii="Times New Roman" w:eastAsia="Times New Roman" w:hAnsi="Times New Roman" w:cs="Times New Roman"/>
          <w:b/>
          <w:sz w:val="24"/>
          <w:szCs w:val="24"/>
        </w:rPr>
        <w:t>1. Hoạt động 1: Mở đầu</w:t>
      </w:r>
    </w:p>
    <w:p w14:paraId="5BF657D9"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hớ lại kiến thức bài 13: Khối lượng riêng.</w:t>
      </w:r>
    </w:p>
    <w:p w14:paraId="1495000B"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Times New Roman" w:hAnsi="Times New Roman" w:cs="Times New Roman"/>
          <w:sz w:val="24"/>
          <w:szCs w:val="24"/>
        </w:rPr>
        <w:t>GV đặt câu hỏi cho HS trả lời</w:t>
      </w:r>
    </w:p>
    <w:p w14:paraId="332F622A"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rPr>
        <w:t>Câu trả lời của học sinh.</w:t>
      </w:r>
    </w:p>
    <w:p w14:paraId="3BD5B9A1"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Style w:val="TableGrid2"/>
        <w:tblW w:w="9889" w:type="dxa"/>
        <w:tblLook w:val="04A0" w:firstRow="1" w:lastRow="0" w:firstColumn="1" w:lastColumn="0" w:noHBand="0" w:noVBand="1"/>
      </w:tblPr>
      <w:tblGrid>
        <w:gridCol w:w="5778"/>
        <w:gridCol w:w="4111"/>
      </w:tblGrid>
      <w:tr w:rsidR="009C1FF9" w:rsidRPr="00AF0A09" w14:paraId="3B7DA049" w14:textId="77777777" w:rsidTr="00693BA4">
        <w:tc>
          <w:tcPr>
            <w:tcW w:w="5778" w:type="dxa"/>
          </w:tcPr>
          <w:p w14:paraId="113F1D33"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hAnsi="Times New Roman" w:cs="Times New Roman"/>
                <w:b/>
                <w:sz w:val="24"/>
                <w:szCs w:val="24"/>
                <w:lang w:val="nl-NL"/>
              </w:rPr>
              <w:t>HOẠT ĐỘNG CỦA GV - HS</w:t>
            </w:r>
          </w:p>
        </w:tc>
        <w:tc>
          <w:tcPr>
            <w:tcW w:w="4111" w:type="dxa"/>
          </w:tcPr>
          <w:p w14:paraId="3D4FDA7C"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hAnsi="Times New Roman" w:cs="Times New Roman"/>
                <w:b/>
                <w:sz w:val="24"/>
                <w:szCs w:val="24"/>
                <w:lang w:val="nl-NL"/>
              </w:rPr>
              <w:t>DỰ KIẾN SẢN PHẨM</w:t>
            </w:r>
          </w:p>
        </w:tc>
      </w:tr>
      <w:tr w:rsidR="009C1FF9" w:rsidRPr="00AF0A09" w14:paraId="791A4A14" w14:textId="77777777" w:rsidTr="00693BA4">
        <w:tc>
          <w:tcPr>
            <w:tcW w:w="5778" w:type="dxa"/>
          </w:tcPr>
          <w:p w14:paraId="5D7AF72B"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516926FA"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V kiểm tra kiến thức cũ đã học thông qua các câu hỏi:</w:t>
            </w:r>
          </w:p>
          <w:p w14:paraId="4A093669"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1. Để xác định khối lượng riêng của một chất tạo nên vật cần phải xác định được những đại lượng nào?</w:t>
            </w:r>
          </w:p>
          <w:p w14:paraId="5E794212"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2. Để đo khối lượng vật ta dùng dụng cụ nào?</w:t>
            </w:r>
          </w:p>
          <w:p w14:paraId="6CE883E7"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3. Để đo thể tích của một khối hình hộp chữ nhật ta dùng dụng cụ nào?</w:t>
            </w:r>
          </w:p>
          <w:p w14:paraId="2F192D2E"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4. Để đo thể tích của một lượng nước ta dùng dụng cụ nào?</w:t>
            </w:r>
          </w:p>
          <w:p w14:paraId="73E705B7"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5. Để đo thể tích vật có hình dạng bất kì không thấm nước ta dùng dụng cụ nào?</w:t>
            </w:r>
          </w:p>
          <w:p w14:paraId="00D32CAE" w14:textId="77777777" w:rsidR="003D55B7" w:rsidRPr="00AF0A09" w:rsidRDefault="003D55B7"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4065B19A" w14:textId="77777777" w:rsidR="003D55B7" w:rsidRPr="00AF0A09" w:rsidRDefault="003D55B7" w:rsidP="009C1FF9">
            <w:pPr>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lastRenderedPageBreak/>
              <w:t xml:space="preserve">- HS hoạt động cá nhân theo yêu cầu của GV. </w:t>
            </w:r>
          </w:p>
          <w:p w14:paraId="185B4919" w14:textId="77777777" w:rsidR="003D55B7" w:rsidRPr="00AF0A09" w:rsidRDefault="003D55B7" w:rsidP="009C1FF9">
            <w:pPr>
              <w:jc w:val="both"/>
              <w:rPr>
                <w:rFonts w:ascii="Times New Roman" w:hAnsi="Times New Roman" w:cs="Times New Roman"/>
                <w:sz w:val="24"/>
                <w:szCs w:val="24"/>
              </w:rPr>
            </w:pPr>
            <w:r w:rsidRPr="00AF0A09">
              <w:rPr>
                <w:rFonts w:ascii="Times New Roman" w:hAnsi="Times New Roman" w:cs="Times New Roman"/>
                <w:i/>
                <w:sz w:val="24"/>
                <w:szCs w:val="24"/>
              </w:rPr>
              <w:t xml:space="preserve">- Giáo viên: </w:t>
            </w:r>
            <w:r w:rsidRPr="00AF0A09">
              <w:rPr>
                <w:rFonts w:ascii="Times New Roman" w:hAnsi="Times New Roman" w:cs="Times New Roman"/>
                <w:sz w:val="24"/>
                <w:szCs w:val="24"/>
              </w:rPr>
              <w:t>Theo dõi và bổ sung khi cần.</w:t>
            </w:r>
          </w:p>
          <w:p w14:paraId="01101575" w14:textId="77777777" w:rsidR="003D55B7" w:rsidRPr="00AF0A09" w:rsidRDefault="003D55B7" w:rsidP="009C1FF9">
            <w:pPr>
              <w:ind w:left="48" w:right="48"/>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6113E705"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S trả lời câu hỏi của GV.</w:t>
            </w:r>
          </w:p>
          <w:p w14:paraId="53928987" w14:textId="77777777" w:rsidR="003D55B7" w:rsidRPr="00AF0A09" w:rsidRDefault="003D55B7"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37B2D5C3"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62BF6BE2" w14:textId="77777777" w:rsidR="003D55B7" w:rsidRPr="00AF0A09" w:rsidRDefault="003D55B7" w:rsidP="009C1FF9">
            <w:pPr>
              <w:jc w:val="both"/>
              <w:rPr>
                <w:rFonts w:ascii="Times New Roman" w:eastAsia="Times New Roman" w:hAnsi="Times New Roman" w:cs="Times New Roman"/>
                <w:b/>
                <w:i/>
                <w:iCs/>
                <w:sz w:val="24"/>
                <w:szCs w:val="24"/>
                <w:lang w:val="nl-NL"/>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4111" w:type="dxa"/>
          </w:tcPr>
          <w:p w14:paraId="649AB955" w14:textId="77777777" w:rsidR="003D55B7" w:rsidRPr="00AF0A09" w:rsidRDefault="003D55B7" w:rsidP="009C1FF9">
            <w:pPr>
              <w:jc w:val="both"/>
              <w:rPr>
                <w:rFonts w:ascii="Times New Roman" w:eastAsia="Times New Roman" w:hAnsi="Times New Roman" w:cs="Times New Roman"/>
                <w:b/>
                <w:i/>
                <w:iCs/>
                <w:sz w:val="24"/>
                <w:szCs w:val="24"/>
                <w:lang w:val="de-DE"/>
              </w:rPr>
            </w:pPr>
            <w:r w:rsidRPr="00AF0A09">
              <w:rPr>
                <w:rFonts w:ascii="Times New Roman" w:eastAsia="Times New Roman" w:hAnsi="Times New Roman" w:cs="Times New Roman"/>
                <w:b/>
                <w:i/>
                <w:iCs/>
                <w:sz w:val="24"/>
                <w:szCs w:val="24"/>
                <w:lang w:val="de-DE"/>
              </w:rPr>
              <w:lastRenderedPageBreak/>
              <w:t>Hướng dẫn trả lời câu hỏi hoạt động mở đầu:</w:t>
            </w:r>
          </w:p>
          <w:p w14:paraId="1EC4D1DD" w14:textId="77777777" w:rsidR="003D55B7" w:rsidRPr="00AF0A09" w:rsidRDefault="003D55B7" w:rsidP="009C1FF9">
            <w:pPr>
              <w:ind w:left="48" w:right="48"/>
              <w:jc w:val="both"/>
              <w:rPr>
                <w:rFonts w:ascii="Times New Roman" w:eastAsia="Times New Roman" w:hAnsi="Times New Roman" w:cs="Times New Roman"/>
                <w:i/>
                <w:sz w:val="24"/>
                <w:szCs w:val="24"/>
              </w:rPr>
            </w:pPr>
          </w:p>
          <w:p w14:paraId="7FB3D8E8"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1. Để xác định khối lượng riêng của một chất tạo nên vật cần phải xác định được những đại lượng là khối lượng và thể tích của vật.</w:t>
            </w:r>
          </w:p>
          <w:p w14:paraId="31954361"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2. Để đo khối lượng ta dùng cân.</w:t>
            </w:r>
          </w:p>
          <w:p w14:paraId="4646A6E5"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3. Để đo thể tích của một khối hình hộp chữ nhật ta dùng thước: đo chiều dài a, chiều rộng b, chiều cao c rồi sử dụng công thức tính thể tích V = a.b.c.</w:t>
            </w:r>
          </w:p>
          <w:p w14:paraId="1F7D840C" w14:textId="77777777" w:rsidR="003D55B7" w:rsidRPr="00AF0A09" w:rsidRDefault="003D55B7" w:rsidP="009C1FF9">
            <w:pPr>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lastRenderedPageBreak/>
              <w:t>4. Để đo thể tích của một lượng nước ta dùng bình chia độ.</w:t>
            </w:r>
          </w:p>
          <w:p w14:paraId="2D3F8692"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5. Để đo thể tích vật có hình dạng bất kì không thấm nước bỏ lọt bình chia độ ta dùng bình chia độ đã đổ thêm lượng nước biết sẵn thể tích để đo thể tích vật. (GV cần gợi ý khi HS không trả lời được).</w:t>
            </w:r>
          </w:p>
        </w:tc>
      </w:tr>
    </w:tbl>
    <w:p w14:paraId="0098E691" w14:textId="77777777" w:rsidR="003D55B7" w:rsidRPr="00AF0A09" w:rsidRDefault="003D55B7" w:rsidP="009C1FF9">
      <w:pPr>
        <w:spacing w:after="0" w:line="240" w:lineRule="auto"/>
        <w:rPr>
          <w:rFonts w:ascii="Times New Roman" w:eastAsia="Calibri" w:hAnsi="Times New Roman" w:cs="Times New Roman"/>
          <w:sz w:val="24"/>
          <w:szCs w:val="24"/>
        </w:rPr>
      </w:pPr>
    </w:p>
    <w:p w14:paraId="04D2018D"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oạt động 2: Hình thành kiến thức mới </w:t>
      </w:r>
    </w:p>
    <w:p w14:paraId="07922C89"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1: Xác định khối lượng riêng của một khối hình hộp chữ nhật.</w:t>
      </w:r>
    </w:p>
    <w:p w14:paraId="0DC3261F"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hAnsi="Times New Roman" w:cs="Times New Roman"/>
          <w:b/>
          <w:sz w:val="24"/>
          <w:szCs w:val="24"/>
        </w:rPr>
        <w:t xml:space="preserve">a. Mục tiêu: </w:t>
      </w:r>
      <w:r w:rsidRPr="00AF0A09">
        <w:rPr>
          <w:rFonts w:ascii="Times New Roman" w:eastAsia="Times New Roman" w:hAnsi="Times New Roman" w:cs="Times New Roman"/>
          <w:sz w:val="24"/>
          <w:szCs w:val="24"/>
        </w:rPr>
        <w:t>Xác định khối lượng riêng của một khối hình hộp chữ nhật.</w:t>
      </w:r>
    </w:p>
    <w:p w14:paraId="129A3D20"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b/>
          <w:sz w:val="24"/>
          <w:szCs w:val="24"/>
        </w:rPr>
        <w:t xml:space="preserve">b. Nội dung: </w:t>
      </w:r>
      <w:r w:rsidRPr="00AF0A09">
        <w:rPr>
          <w:rFonts w:ascii="Times New Roman" w:eastAsia="Times New Roman" w:hAnsi="Times New Roman" w:cs="Times New Roman"/>
          <w:sz w:val="24"/>
          <w:szCs w:val="24"/>
        </w:rPr>
        <w:t>GV hướng dẫn học sinh thực hành.</w:t>
      </w:r>
    </w:p>
    <w:p w14:paraId="4227B3B2"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Câu trả lời của học sinh.</w:t>
      </w:r>
    </w:p>
    <w:p w14:paraId="0825931C"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W w:w="9894" w:type="dxa"/>
        <w:tblInd w:w="-5" w:type="dxa"/>
        <w:tblLayout w:type="fixed"/>
        <w:tblLook w:val="04A0" w:firstRow="1" w:lastRow="0" w:firstColumn="1" w:lastColumn="0" w:noHBand="0" w:noVBand="1"/>
      </w:tblPr>
      <w:tblGrid>
        <w:gridCol w:w="4649"/>
        <w:gridCol w:w="5245"/>
      </w:tblGrid>
      <w:tr w:rsidR="001816F8" w:rsidRPr="00AF0A09" w14:paraId="74E2CCBF" w14:textId="77777777" w:rsidTr="00693BA4">
        <w:tc>
          <w:tcPr>
            <w:tcW w:w="4649" w:type="dxa"/>
            <w:tcBorders>
              <w:top w:val="single" w:sz="4" w:space="0" w:color="000000"/>
              <w:left w:val="single" w:sz="4" w:space="0" w:color="000000"/>
              <w:bottom w:val="single" w:sz="4" w:space="0" w:color="000000"/>
              <w:right w:val="single" w:sz="4" w:space="0" w:color="000000"/>
            </w:tcBorders>
            <w:vAlign w:val="bottom"/>
          </w:tcPr>
          <w:p w14:paraId="24893DE4" w14:textId="77777777" w:rsidR="003D55B7" w:rsidRPr="00AF0A09" w:rsidRDefault="003D55B7"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HOẠT ĐỘNG CỦA GV - HS</w:t>
            </w:r>
          </w:p>
        </w:tc>
        <w:tc>
          <w:tcPr>
            <w:tcW w:w="5245" w:type="dxa"/>
            <w:tcBorders>
              <w:top w:val="single" w:sz="4" w:space="0" w:color="000000"/>
              <w:left w:val="nil"/>
              <w:bottom w:val="single" w:sz="4" w:space="0" w:color="000000"/>
              <w:right w:val="single" w:sz="4" w:space="0" w:color="000000"/>
            </w:tcBorders>
            <w:vAlign w:val="bottom"/>
          </w:tcPr>
          <w:p w14:paraId="40180774" w14:textId="77777777" w:rsidR="003D55B7" w:rsidRPr="00AF0A09" w:rsidRDefault="003D55B7"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DỰ KIẾN SẢN PHẨM</w:t>
            </w:r>
          </w:p>
        </w:tc>
      </w:tr>
      <w:tr w:rsidR="001816F8" w:rsidRPr="00AF0A09" w14:paraId="7047A6E0" w14:textId="77777777" w:rsidTr="00693BA4">
        <w:tc>
          <w:tcPr>
            <w:tcW w:w="4649" w:type="dxa"/>
            <w:tcBorders>
              <w:top w:val="single" w:sz="4" w:space="0" w:color="000000"/>
              <w:left w:val="single" w:sz="4" w:space="0" w:color="000000"/>
              <w:bottom w:val="single" w:sz="4" w:space="0" w:color="000000"/>
              <w:right w:val="single" w:sz="4" w:space="0" w:color="000000"/>
            </w:tcBorders>
          </w:tcPr>
          <w:p w14:paraId="3BD5B2E6"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103CF09B"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V hướng dẫn và chuyển giao nhiệm vụ làm thí nghiệm cho HS:</w:t>
            </w:r>
          </w:p>
          <w:p w14:paraId="0CE735FD"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Thí nghiệm xác định khối lượng riêng của một khối hình hộp chữ nhật:</w:t>
            </w:r>
          </w:p>
          <w:p w14:paraId="1D0EEFEC"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1: Dùng thước đo chiều dài mỗi cạnh a, b, c của khối gỗ hình hộp chữ nhật.</w:t>
            </w:r>
          </w:p>
          <w:p w14:paraId="6116EF5F" w14:textId="77777777" w:rsidR="003D55B7" w:rsidRPr="00AF0A09" w:rsidRDefault="003D55B7"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1F27357B" wp14:editId="3E3B63D6">
                  <wp:extent cx="2667000" cy="923925"/>
                  <wp:effectExtent l="0" t="0" r="0" b="9525"/>
                  <wp:docPr id="1468874669" name="Picture 146887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667000" cy="923925"/>
                          </a:xfrm>
                          <a:prstGeom prst="rect">
                            <a:avLst/>
                          </a:prstGeom>
                          <a:noFill/>
                        </pic:spPr>
                      </pic:pic>
                    </a:graphicData>
                  </a:graphic>
                </wp:inline>
              </w:drawing>
            </w:r>
            <w:r w:rsidRPr="00AF0A09">
              <w:rPr>
                <w:rFonts w:ascii="Times New Roman" w:eastAsia="Times New Roman" w:hAnsi="Times New Roman" w:cs="Times New Roman"/>
                <w:sz w:val="24"/>
                <w:szCs w:val="24"/>
              </w:rPr>
              <w:t>B2: Tính thể tích của khối gỗ hình hộp chữ nhật theo công thức: V = a.b.c</w:t>
            </w:r>
          </w:p>
          <w:p w14:paraId="47EA0A05"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3: Đo 3 lần, ghi số liệu vào vở theo mẫu Bảng 14.1, rồi tính giá trị trung bình của thể tích V (V</w:t>
            </w:r>
            <w:r w:rsidRPr="00AF0A09">
              <w:rPr>
                <w:rFonts w:ascii="Times New Roman" w:eastAsia="Times New Roman" w:hAnsi="Times New Roman" w:cs="Times New Roman"/>
                <w:sz w:val="24"/>
                <w:szCs w:val="24"/>
                <w:vertAlign w:val="subscript"/>
              </w:rPr>
              <w:t>tb</w:t>
            </w:r>
            <w:r w:rsidRPr="00AF0A09">
              <w:rPr>
                <w:rFonts w:ascii="Times New Roman" w:eastAsia="Times New Roman" w:hAnsi="Times New Roman" w:cs="Times New Roman"/>
                <w:sz w:val="24"/>
                <w:szCs w:val="24"/>
              </w:rPr>
              <w:t>).</w:t>
            </w:r>
          </w:p>
          <w:p w14:paraId="788F3AFA"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4: Cân khối lượng (m) của khối gỗ hình hộp chữ nhật. Đo 3 lần, ghi số liệu vào vở theo mẫu Bảng 14.1, sau đó tính giá trị trung bình của m (m</w:t>
            </w:r>
            <w:r w:rsidRPr="00AF0A09">
              <w:rPr>
                <w:rFonts w:ascii="Times New Roman" w:eastAsia="Times New Roman" w:hAnsi="Times New Roman" w:cs="Times New Roman"/>
                <w:sz w:val="24"/>
                <w:szCs w:val="24"/>
                <w:vertAlign w:val="subscript"/>
              </w:rPr>
              <w:t>tb</w:t>
            </w:r>
            <w:r w:rsidRPr="00AF0A09">
              <w:rPr>
                <w:rFonts w:ascii="Times New Roman" w:eastAsia="Times New Roman" w:hAnsi="Times New Roman" w:cs="Times New Roman"/>
                <w:sz w:val="24"/>
                <w:szCs w:val="24"/>
              </w:rPr>
              <w:t>).</w:t>
            </w:r>
          </w:p>
          <w:p w14:paraId="29D68EDE" w14:textId="77777777" w:rsidR="003D55B7" w:rsidRPr="00AF0A09" w:rsidRDefault="003D55B7"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0771CC68" wp14:editId="33BB6615">
                  <wp:extent cx="1181100" cy="601159"/>
                  <wp:effectExtent l="0" t="0" r="0" b="8890"/>
                  <wp:docPr id="1291751337" name="Picture 129175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183233" cy="602245"/>
                          </a:xfrm>
                          <a:prstGeom prst="rect">
                            <a:avLst/>
                          </a:prstGeom>
                          <a:noFill/>
                        </pic:spPr>
                      </pic:pic>
                    </a:graphicData>
                  </a:graphic>
                </wp:inline>
              </w:drawing>
            </w:r>
          </w:p>
          <w:p w14:paraId="2733B2D7"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5: Xác định khối lượng riêng của khối gỗ hình hộp chữ nhật theo công thức:</w:t>
            </w:r>
          </w:p>
          <w:p w14:paraId="0560B3E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 m/V</w:t>
            </w:r>
          </w:p>
          <w:p w14:paraId="69E3726C"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6: Hoàn thành bảng ghi kết quả thí nghiệm vào Bảng 14.1.</w:t>
            </w:r>
          </w:p>
          <w:p w14:paraId="55A98594"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ính khối lượng riêng của khối gỗ hình hộp chữ nhật theo công thức: D</w:t>
            </w:r>
            <w:r w:rsidRPr="00AF0A09">
              <w:rPr>
                <w:rFonts w:ascii="Times New Roman" w:eastAsia="Times New Roman" w:hAnsi="Times New Roman" w:cs="Times New Roman"/>
                <w:sz w:val="24"/>
                <w:szCs w:val="24"/>
                <w:vertAlign w:val="subscript"/>
              </w:rPr>
              <w:t xml:space="preserve">tb </w:t>
            </w:r>
            <w:r w:rsidRPr="00AF0A09">
              <w:rPr>
                <w:rFonts w:ascii="Times New Roman" w:eastAsia="Times New Roman" w:hAnsi="Times New Roman" w:cs="Times New Roman"/>
                <w:sz w:val="24"/>
                <w:szCs w:val="24"/>
              </w:rPr>
              <w:t>= m</w:t>
            </w:r>
            <w:r w:rsidRPr="00AF0A09">
              <w:rPr>
                <w:rFonts w:ascii="Times New Roman" w:eastAsia="Times New Roman" w:hAnsi="Times New Roman" w:cs="Times New Roman"/>
                <w:sz w:val="24"/>
                <w:szCs w:val="24"/>
                <w:vertAlign w:val="subscript"/>
              </w:rPr>
              <w:t>tb</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tb</w:t>
            </w:r>
          </w:p>
          <w:p w14:paraId="637671A1"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au khi thu được số liệu thì điền vào bảng 14.1 trong bài báo cáo và tính khối lượng riêng của khối gỗ hình hộp chữ nhật.</w:t>
            </w:r>
          </w:p>
          <w:p w14:paraId="51F218C9"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ảng 14.1.</w:t>
            </w:r>
            <w:r w:rsidRPr="00AF0A09">
              <w:rPr>
                <w:rFonts w:ascii="Times New Roman" w:eastAsia="Times New Roman" w:hAnsi="Times New Roman" w:cs="Times New Roman"/>
                <w:sz w:val="24"/>
                <w:szCs w:val="24"/>
              </w:rPr>
              <w:t> Kết quả thí nghiệm xác định khối lượng riêng của khối gỗ hình hộp chữ nhật.</w:t>
            </w:r>
          </w:p>
          <w:tbl>
            <w:tblPr>
              <w:tblW w:w="4533"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706"/>
              <w:gridCol w:w="567"/>
              <w:gridCol w:w="567"/>
              <w:gridCol w:w="567"/>
              <w:gridCol w:w="567"/>
              <w:gridCol w:w="1559"/>
            </w:tblGrid>
            <w:tr w:rsidR="001816F8" w:rsidRPr="00AF0A09" w14:paraId="64C31B40" w14:textId="77777777" w:rsidTr="00693BA4">
              <w:tc>
                <w:tcPr>
                  <w:tcW w:w="706" w:type="dxa"/>
                  <w:vMerge w:val="restart"/>
                  <w:tcBorders>
                    <w:top w:val="outset" w:sz="6" w:space="0" w:color="auto"/>
                    <w:left w:val="outset" w:sz="6" w:space="0" w:color="auto"/>
                    <w:bottom w:val="outset" w:sz="6" w:space="0" w:color="auto"/>
                    <w:right w:val="outset" w:sz="6" w:space="0" w:color="auto"/>
                  </w:tcBorders>
                  <w:shd w:val="clear" w:color="auto" w:fill="auto"/>
                  <w:hideMark/>
                </w:tcPr>
                <w:p w14:paraId="4FADB50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Lần đo</w:t>
                  </w:r>
                </w:p>
              </w:tc>
              <w:tc>
                <w:tcPr>
                  <w:tcW w:w="2268" w:type="dxa"/>
                  <w:gridSpan w:val="4"/>
                  <w:tcBorders>
                    <w:top w:val="outset" w:sz="6" w:space="0" w:color="auto"/>
                    <w:left w:val="outset" w:sz="6" w:space="0" w:color="auto"/>
                    <w:bottom w:val="outset" w:sz="6" w:space="0" w:color="auto"/>
                    <w:right w:val="outset" w:sz="6" w:space="0" w:color="auto"/>
                  </w:tcBorders>
                  <w:shd w:val="clear" w:color="auto" w:fill="auto"/>
                  <w:hideMark/>
                </w:tcPr>
                <w:p w14:paraId="5607B25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thể tích</w:t>
                  </w:r>
                </w:p>
              </w:tc>
              <w:tc>
                <w:tcPr>
                  <w:tcW w:w="1559" w:type="dxa"/>
                  <w:vMerge w:val="restart"/>
                  <w:tcBorders>
                    <w:top w:val="outset" w:sz="6" w:space="0" w:color="auto"/>
                    <w:left w:val="outset" w:sz="6" w:space="0" w:color="auto"/>
                    <w:bottom w:val="outset" w:sz="6" w:space="0" w:color="auto"/>
                    <w:right w:val="outset" w:sz="6" w:space="0" w:color="auto"/>
                  </w:tcBorders>
                  <w:shd w:val="clear" w:color="auto" w:fill="auto"/>
                  <w:hideMark/>
                </w:tcPr>
                <w:p w14:paraId="0051FF7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khối lượng m (kg)</w:t>
                  </w:r>
                </w:p>
              </w:tc>
            </w:tr>
            <w:tr w:rsidR="001816F8" w:rsidRPr="00AF0A09" w14:paraId="104F4F74" w14:textId="77777777" w:rsidTr="00693BA4">
              <w:tc>
                <w:tcPr>
                  <w:tcW w:w="706" w:type="dxa"/>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2BF952F9" w14:textId="77777777" w:rsidR="003D55B7" w:rsidRPr="00AF0A09" w:rsidRDefault="003D55B7" w:rsidP="009C1FF9">
                  <w:pPr>
                    <w:spacing w:after="0" w:line="240" w:lineRule="auto"/>
                    <w:rPr>
                      <w:rFonts w:ascii="Times New Roman" w:eastAsia="Times New Roman" w:hAnsi="Times New Roman" w:cs="Times New Roman"/>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16F0F1D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3479FD8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4700D22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058B0A6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 (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tc>
              <w:tc>
                <w:tcPr>
                  <w:tcW w:w="1559" w:type="dxa"/>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21A9191" w14:textId="77777777" w:rsidR="003D55B7" w:rsidRPr="00AF0A09" w:rsidRDefault="003D55B7" w:rsidP="009C1FF9">
                  <w:pPr>
                    <w:spacing w:after="0" w:line="240" w:lineRule="auto"/>
                    <w:rPr>
                      <w:rFonts w:ascii="Times New Roman" w:eastAsia="Times New Roman" w:hAnsi="Times New Roman" w:cs="Times New Roman"/>
                      <w:sz w:val="24"/>
                      <w:szCs w:val="24"/>
                    </w:rPr>
                  </w:pPr>
                </w:p>
              </w:tc>
            </w:tr>
            <w:tr w:rsidR="001816F8" w:rsidRPr="00AF0A09" w14:paraId="150BECEF" w14:textId="77777777" w:rsidTr="00693BA4">
              <w:tc>
                <w:tcPr>
                  <w:tcW w:w="706" w:type="dxa"/>
                  <w:tcBorders>
                    <w:top w:val="outset" w:sz="6" w:space="0" w:color="auto"/>
                    <w:left w:val="outset" w:sz="6" w:space="0" w:color="auto"/>
                    <w:bottom w:val="outset" w:sz="6" w:space="0" w:color="auto"/>
                    <w:right w:val="outset" w:sz="6" w:space="0" w:color="auto"/>
                  </w:tcBorders>
                  <w:shd w:val="clear" w:color="auto" w:fill="auto"/>
                  <w:hideMark/>
                </w:tcPr>
                <w:p w14:paraId="4DA7DE9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3C12612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 ?</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2826E8E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xml:space="preserve"> =? </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77C1621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xml:space="preserve"> =? </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50DD28C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xml:space="preserve"> =? </w:t>
                  </w:r>
                </w:p>
              </w:tc>
              <w:tc>
                <w:tcPr>
                  <w:tcW w:w="1559" w:type="dxa"/>
                  <w:tcBorders>
                    <w:top w:val="outset" w:sz="6" w:space="0" w:color="auto"/>
                    <w:left w:val="outset" w:sz="6" w:space="0" w:color="auto"/>
                    <w:bottom w:val="outset" w:sz="6" w:space="0" w:color="auto"/>
                    <w:right w:val="outset" w:sz="6" w:space="0" w:color="auto"/>
                  </w:tcBorders>
                  <w:shd w:val="clear" w:color="auto" w:fill="auto"/>
                  <w:hideMark/>
                </w:tcPr>
                <w:p w14:paraId="4F734ADD"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 </w:t>
                  </w:r>
                  <w:r w:rsidRPr="00AF0A09">
                    <w:rPr>
                      <w:rFonts w:ascii="Times New Roman" w:eastAsia="Times New Roman" w:hAnsi="Times New Roman" w:cs="Times New Roman"/>
                      <w:sz w:val="24"/>
                      <w:szCs w:val="24"/>
                    </w:rPr>
                    <w:t>=  ?</w:t>
                  </w:r>
                </w:p>
              </w:tc>
            </w:tr>
            <w:tr w:rsidR="001816F8" w:rsidRPr="00AF0A09" w14:paraId="04977DBC" w14:textId="77777777" w:rsidTr="00693BA4">
              <w:tc>
                <w:tcPr>
                  <w:tcW w:w="706" w:type="dxa"/>
                  <w:tcBorders>
                    <w:top w:val="outset" w:sz="6" w:space="0" w:color="auto"/>
                    <w:left w:val="outset" w:sz="6" w:space="0" w:color="auto"/>
                    <w:bottom w:val="outset" w:sz="6" w:space="0" w:color="auto"/>
                    <w:right w:val="outset" w:sz="6" w:space="0" w:color="auto"/>
                  </w:tcBorders>
                  <w:shd w:val="clear" w:color="auto" w:fill="auto"/>
                  <w:hideMark/>
                </w:tcPr>
                <w:p w14:paraId="058D4ED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1916428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 </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0604212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 </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67776C7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 </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6B87FE2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 </w:t>
                  </w:r>
                </w:p>
              </w:tc>
              <w:tc>
                <w:tcPr>
                  <w:tcW w:w="1559" w:type="dxa"/>
                  <w:tcBorders>
                    <w:top w:val="outset" w:sz="6" w:space="0" w:color="auto"/>
                    <w:left w:val="outset" w:sz="6" w:space="0" w:color="auto"/>
                    <w:bottom w:val="outset" w:sz="6" w:space="0" w:color="auto"/>
                    <w:right w:val="outset" w:sz="6" w:space="0" w:color="auto"/>
                  </w:tcBorders>
                  <w:shd w:val="clear" w:color="auto" w:fill="auto"/>
                  <w:hideMark/>
                </w:tcPr>
                <w:p w14:paraId="5B2DBC23"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w:t>
                  </w:r>
                </w:p>
              </w:tc>
            </w:tr>
            <w:tr w:rsidR="001816F8" w:rsidRPr="00AF0A09" w14:paraId="7BF63537" w14:textId="77777777" w:rsidTr="00693BA4">
              <w:tc>
                <w:tcPr>
                  <w:tcW w:w="706" w:type="dxa"/>
                  <w:tcBorders>
                    <w:top w:val="outset" w:sz="6" w:space="0" w:color="auto"/>
                    <w:left w:val="outset" w:sz="6" w:space="0" w:color="auto"/>
                    <w:bottom w:val="outset" w:sz="6" w:space="0" w:color="auto"/>
                    <w:right w:val="outset" w:sz="6" w:space="0" w:color="auto"/>
                  </w:tcBorders>
                  <w:shd w:val="clear" w:color="auto" w:fill="auto"/>
                  <w:hideMark/>
                </w:tcPr>
                <w:p w14:paraId="42BF41C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3E4C51A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xml:space="preserve"> =? </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10E4668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xml:space="preserve"> =? </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253D349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xml:space="preserve"> =? </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3818250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w:t>
                  </w:r>
                </w:p>
              </w:tc>
              <w:tc>
                <w:tcPr>
                  <w:tcW w:w="1559" w:type="dxa"/>
                  <w:tcBorders>
                    <w:top w:val="outset" w:sz="6" w:space="0" w:color="auto"/>
                    <w:left w:val="outset" w:sz="6" w:space="0" w:color="auto"/>
                    <w:bottom w:val="outset" w:sz="6" w:space="0" w:color="auto"/>
                    <w:right w:val="outset" w:sz="6" w:space="0" w:color="auto"/>
                  </w:tcBorders>
                  <w:shd w:val="clear" w:color="auto" w:fill="auto"/>
                  <w:hideMark/>
                </w:tcPr>
                <w:p w14:paraId="11516E03"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  ?</w:t>
                  </w:r>
                </w:p>
              </w:tc>
            </w:tr>
            <w:tr w:rsidR="001816F8" w:rsidRPr="00AF0A09" w14:paraId="27752FAB" w14:textId="77777777" w:rsidTr="00693BA4">
              <w:tc>
                <w:tcPr>
                  <w:tcW w:w="706" w:type="dxa"/>
                  <w:tcBorders>
                    <w:top w:val="outset" w:sz="6" w:space="0" w:color="auto"/>
                    <w:left w:val="outset" w:sz="6" w:space="0" w:color="auto"/>
                    <w:bottom w:val="outset" w:sz="6" w:space="0" w:color="auto"/>
                    <w:right w:val="outset" w:sz="6" w:space="0" w:color="auto"/>
                  </w:tcBorders>
                  <w:shd w:val="clear" w:color="auto" w:fill="auto"/>
                  <w:hideMark/>
                </w:tcPr>
                <w:p w14:paraId="2F646DC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ung bình</w:t>
                  </w:r>
                </w:p>
              </w:tc>
              <w:tc>
                <w:tcPr>
                  <w:tcW w:w="2268" w:type="dxa"/>
                  <w:gridSpan w:val="4"/>
                  <w:tcBorders>
                    <w:top w:val="outset" w:sz="6" w:space="0" w:color="auto"/>
                    <w:left w:val="outset" w:sz="6" w:space="0" w:color="auto"/>
                    <w:bottom w:val="outset" w:sz="6" w:space="0" w:color="auto"/>
                    <w:right w:val="outset" w:sz="6" w:space="0" w:color="auto"/>
                  </w:tcBorders>
                  <w:shd w:val="clear" w:color="auto" w:fill="auto"/>
                  <w:vAlign w:val="center"/>
                  <w:hideMark/>
                </w:tcPr>
                <w:p w14:paraId="3AD51DD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tb</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3= ?</w:t>
                  </w:r>
                </w:p>
              </w:tc>
              <w:tc>
                <w:tcPr>
                  <w:tcW w:w="1559" w:type="dxa"/>
                  <w:tcBorders>
                    <w:top w:val="outset" w:sz="6" w:space="0" w:color="auto"/>
                    <w:left w:val="outset" w:sz="6" w:space="0" w:color="auto"/>
                    <w:bottom w:val="outset" w:sz="6" w:space="0" w:color="auto"/>
                    <w:right w:val="outset" w:sz="6" w:space="0" w:color="auto"/>
                  </w:tcBorders>
                  <w:shd w:val="clear" w:color="auto" w:fill="auto"/>
                  <w:hideMark/>
                </w:tcPr>
                <w:p w14:paraId="1CE6050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tb</w:t>
                  </w:r>
                  <w:r w:rsidRPr="00AF0A09">
                    <w:rPr>
                      <w:rFonts w:ascii="Times New Roman" w:eastAsia="Times New Roman" w:hAnsi="Times New Roman" w:cs="Times New Roman"/>
                      <w:sz w:val="24"/>
                      <w:szCs w:val="24"/>
                    </w:rPr>
                    <w:t>=</w:t>
                  </w:r>
                </w:p>
                <w:p w14:paraId="3F5B2A5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vertAlign w:val="subscript"/>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3 = ?</w:t>
                  </w:r>
                </w:p>
              </w:tc>
            </w:tr>
          </w:tbl>
          <w:p w14:paraId="55B26C97" w14:textId="77777777" w:rsidR="003D55B7" w:rsidRPr="00AF0A09" w:rsidRDefault="003D55B7"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xml:space="preserve">- Tính khối lượng riêng của khối gỗ hình hộp chữ nhật theo công thức: </w:t>
            </w:r>
            <w:r w:rsidRPr="00AF0A09">
              <w:rPr>
                <w:rFonts w:ascii="Times New Roman" w:eastAsia="Times New Roman" w:hAnsi="Times New Roman" w:cs="Times New Roman"/>
                <w:sz w:val="24"/>
                <w:szCs w:val="24"/>
              </w:rPr>
              <w:t>D</w:t>
            </w:r>
            <w:r w:rsidRPr="00AF0A09">
              <w:rPr>
                <w:rFonts w:ascii="Times New Roman" w:eastAsia="Times New Roman" w:hAnsi="Times New Roman" w:cs="Times New Roman"/>
                <w:sz w:val="24"/>
                <w:szCs w:val="24"/>
                <w:vertAlign w:val="subscript"/>
              </w:rPr>
              <w:t>tb</w:t>
            </w: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tb</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 xml:space="preserve">tb </w:t>
            </w:r>
          </w:p>
          <w:p w14:paraId="38FCC2E9"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53CE2741"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HS hoạt động theo nhóm làm thí nghiệm và hoàn thành bảng 14.1.</w:t>
            </w:r>
          </w:p>
          <w:p w14:paraId="26C4D4D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theo dõi HS làm, hướng dẫn, gợi ý, chỉnh sửa khi cần thiết.</w:t>
            </w:r>
          </w:p>
          <w:p w14:paraId="6824EE20" w14:textId="77777777" w:rsidR="003D55B7" w:rsidRPr="00AF0A09" w:rsidRDefault="003D55B7" w:rsidP="009C1FF9">
            <w:pPr>
              <w:spacing w:after="0" w:line="240" w:lineRule="auto"/>
              <w:ind w:left="48" w:right="48"/>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6BD03529"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làm thí nghiệm thu được kết quả điền vào bảng 14.1 và tính khối lượng riêng của khối gỗ.</w:t>
            </w:r>
          </w:p>
          <w:p w14:paraId="2D94698C" w14:textId="77777777" w:rsidR="003D55B7" w:rsidRPr="00AF0A09" w:rsidRDefault="003D55B7" w:rsidP="009C1FF9">
            <w:pPr>
              <w:spacing w:after="0" w:line="240" w:lineRule="auto"/>
              <w:jc w:val="both"/>
              <w:rPr>
                <w:rStyle w:val="Strong"/>
                <w:rFonts w:ascii="Times New Roman" w:hAnsi="Times New Roman" w:cs="Times New Roman"/>
                <w:sz w:val="24"/>
                <w:szCs w:val="24"/>
              </w:rPr>
            </w:pPr>
            <w:r w:rsidRPr="00AF0A09">
              <w:rPr>
                <w:rStyle w:val="Strong"/>
                <w:rFonts w:ascii="Times New Roman" w:hAnsi="Times New Roman" w:cs="Times New Roman"/>
                <w:sz w:val="24"/>
                <w:szCs w:val="24"/>
              </w:rPr>
              <w:t>Bước 4. Đánh giá kết quả thực hiện nhiệm vụ</w:t>
            </w:r>
          </w:p>
          <w:p w14:paraId="31A1D8E2" w14:textId="77777777" w:rsidR="003D55B7" w:rsidRPr="00AF0A09" w:rsidRDefault="003D55B7" w:rsidP="009C1FF9">
            <w:pPr>
              <w:spacing w:after="0" w:line="240" w:lineRule="auto"/>
              <w:jc w:val="both"/>
              <w:rPr>
                <w:rFonts w:ascii="Times New Roman" w:hAnsi="Times New Roman" w:cs="Times New Roman"/>
                <w:sz w:val="24"/>
                <w:szCs w:val="24"/>
                <w:lang w:val="vi-VN"/>
              </w:rPr>
            </w:pPr>
            <w:r w:rsidRPr="00AF0A09">
              <w:rPr>
                <w:rFonts w:ascii="Times New Roman" w:eastAsia="Times New Roman" w:hAnsi="Times New Roman" w:cs="Times New Roman"/>
                <w:sz w:val="24"/>
                <w:szCs w:val="24"/>
              </w:rPr>
              <w:t>- GV nhận xét nhóm và chuyển giao làm thí nghiệm tiếp theo.</w:t>
            </w:r>
          </w:p>
        </w:tc>
        <w:tc>
          <w:tcPr>
            <w:tcW w:w="5245" w:type="dxa"/>
            <w:tcBorders>
              <w:top w:val="single" w:sz="4" w:space="0" w:color="000000"/>
              <w:left w:val="nil"/>
              <w:bottom w:val="single" w:sz="4" w:space="0" w:color="000000"/>
              <w:right w:val="single" w:sz="4" w:space="0" w:color="000000"/>
            </w:tcBorders>
          </w:tcPr>
          <w:p w14:paraId="290A1258" w14:textId="77777777" w:rsidR="003D55B7" w:rsidRPr="00AF0A09" w:rsidRDefault="003D55B7" w:rsidP="009C1FF9">
            <w:pPr>
              <w:spacing w:after="0" w:line="240" w:lineRule="auto"/>
              <w:jc w:val="both"/>
              <w:rPr>
                <w:rFonts w:ascii="Times New Roman" w:eastAsia="Calibri" w:hAnsi="Times New Roman" w:cs="Times New Roman"/>
                <w:b/>
                <w:sz w:val="24"/>
                <w:szCs w:val="24"/>
                <w:lang w:val="de-DE"/>
              </w:rPr>
            </w:pPr>
            <w:r w:rsidRPr="00AF0A09">
              <w:rPr>
                <w:rFonts w:ascii="Times New Roman" w:eastAsia="Calibri" w:hAnsi="Times New Roman" w:cs="Times New Roman"/>
                <w:b/>
                <w:sz w:val="24"/>
                <w:szCs w:val="24"/>
                <w:lang w:val="de-DE"/>
              </w:rPr>
              <w:lastRenderedPageBreak/>
              <w:t>I. Xác định khối lượng riêng của một khối hình hộp chữ nhật.</w:t>
            </w:r>
          </w:p>
          <w:p w14:paraId="026E954F"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1. Chuẩn bị.</w:t>
            </w:r>
          </w:p>
          <w:p w14:paraId="6762BB48" w14:textId="77777777" w:rsidR="003D55B7" w:rsidRPr="00AF0A09" w:rsidRDefault="003D55B7" w:rsidP="009C1FF9">
            <w:pPr>
              <w:spacing w:after="0" w:line="240" w:lineRule="auto"/>
              <w:ind w:left="48" w:right="48"/>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 Cân điện tử.</w:t>
            </w:r>
          </w:p>
          <w:p w14:paraId="51B7B337" w14:textId="77777777" w:rsidR="003D55B7" w:rsidRPr="00AF0A09" w:rsidRDefault="003D55B7" w:rsidP="009C1FF9">
            <w:pPr>
              <w:spacing w:after="0" w:line="240" w:lineRule="auto"/>
              <w:ind w:left="48" w:right="48"/>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 Thước đo độ dài có độ chia nhỏ nhất tới milimet.</w:t>
            </w:r>
          </w:p>
          <w:p w14:paraId="0F6331B4" w14:textId="77777777" w:rsidR="003D55B7" w:rsidRPr="00AF0A09" w:rsidRDefault="003D55B7" w:rsidP="009C1FF9">
            <w:pPr>
              <w:spacing w:after="0" w:line="240" w:lineRule="auto"/>
              <w:ind w:left="48" w:right="48"/>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 Khối gỗ hình hộp chữ nhật.</w:t>
            </w:r>
          </w:p>
          <w:p w14:paraId="6B768F5E"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3E670634"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1165D8E0"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0B3DD701" w14:textId="77777777" w:rsidR="003D55B7" w:rsidRPr="00AF0A09" w:rsidRDefault="003D55B7" w:rsidP="009C1FF9">
            <w:pPr>
              <w:spacing w:after="0" w:line="240" w:lineRule="auto"/>
              <w:ind w:left="48" w:right="48"/>
              <w:rPr>
                <w:rFonts w:ascii="Times New Roman" w:eastAsia="Times New Roman" w:hAnsi="Times New Roman" w:cs="Times New Roman"/>
                <w:bCs/>
                <w:sz w:val="24"/>
                <w:szCs w:val="24"/>
              </w:rPr>
            </w:pPr>
            <w:r w:rsidRPr="00AF0A09">
              <w:rPr>
                <w:rFonts w:ascii="Times New Roman" w:eastAsia="Times New Roman" w:hAnsi="Times New Roman" w:cs="Times New Roman"/>
                <w:b/>
                <w:bCs/>
                <w:sz w:val="24"/>
                <w:szCs w:val="24"/>
              </w:rPr>
              <w:t xml:space="preserve">2. Cách tiến hành. </w:t>
            </w:r>
            <w:r w:rsidRPr="00AF0A09">
              <w:rPr>
                <w:rFonts w:ascii="Times New Roman" w:eastAsia="Times New Roman" w:hAnsi="Times New Roman" w:cs="Times New Roman"/>
                <w:bCs/>
                <w:sz w:val="24"/>
                <w:szCs w:val="24"/>
              </w:rPr>
              <w:t>SGK/59</w:t>
            </w:r>
          </w:p>
          <w:p w14:paraId="5E6DFBBB"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3C5F21E1"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28A392A0"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263CCE75"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05C9192D"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0ED78F72"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7EA6AF73"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5BA5C0F7"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00E8BD0B"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7BA90564"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1E40C897"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365C003A"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028193D4"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4010EEED"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64AADBCE"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09BF5949"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0CD10B22"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4AA4C103"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2D8D69A1"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251A21A7"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7689C72D"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p>
          <w:p w14:paraId="1EAAFC71" w14:textId="77777777" w:rsidR="003D55B7" w:rsidRPr="00AF0A09" w:rsidRDefault="003D55B7" w:rsidP="009C1FF9">
            <w:pPr>
              <w:spacing w:after="0" w:line="240" w:lineRule="auto"/>
              <w:ind w:left="48" w:right="48"/>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3. Kết quả.</w:t>
            </w:r>
          </w:p>
          <w:p w14:paraId="20A32E87" w14:textId="77777777" w:rsidR="003D55B7" w:rsidRPr="00AF0A09" w:rsidRDefault="003D55B7" w:rsidP="009C1FF9">
            <w:pPr>
              <w:spacing w:after="0" w:line="240" w:lineRule="auto"/>
              <w:ind w:left="48" w:right="48"/>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Giả sử thu được kết quả trong bảng sau:</w:t>
            </w:r>
          </w:p>
          <w:p w14:paraId="2F3CC2B7"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ảng 14.1.</w:t>
            </w:r>
            <w:r w:rsidRPr="00AF0A09">
              <w:rPr>
                <w:rFonts w:ascii="Times New Roman" w:eastAsia="Times New Roman" w:hAnsi="Times New Roman" w:cs="Times New Roman"/>
                <w:sz w:val="24"/>
                <w:szCs w:val="24"/>
              </w:rPr>
              <w:t> Kết quả thí nghiệm xác định khối lượng riêng của khối gỗ hình hộp chữ nhật.</w:t>
            </w:r>
          </w:p>
          <w:tbl>
            <w:tblPr>
              <w:tblW w:w="4987"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593"/>
              <w:gridCol w:w="567"/>
              <w:gridCol w:w="709"/>
              <w:gridCol w:w="708"/>
              <w:gridCol w:w="1135"/>
              <w:gridCol w:w="1275"/>
            </w:tblGrid>
            <w:tr w:rsidR="001816F8" w:rsidRPr="00AF0A09" w14:paraId="515B2BFC" w14:textId="77777777" w:rsidTr="00693BA4">
              <w:tc>
                <w:tcPr>
                  <w:tcW w:w="593" w:type="dxa"/>
                  <w:vMerge w:val="restart"/>
                  <w:tcBorders>
                    <w:top w:val="outset" w:sz="6" w:space="0" w:color="auto"/>
                    <w:left w:val="outset" w:sz="6" w:space="0" w:color="auto"/>
                    <w:bottom w:val="outset" w:sz="6" w:space="0" w:color="auto"/>
                    <w:right w:val="outset" w:sz="6" w:space="0" w:color="auto"/>
                  </w:tcBorders>
                  <w:shd w:val="clear" w:color="auto" w:fill="auto"/>
                  <w:hideMark/>
                </w:tcPr>
                <w:p w14:paraId="4906BFD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Lần đo</w:t>
                  </w:r>
                </w:p>
              </w:tc>
              <w:tc>
                <w:tcPr>
                  <w:tcW w:w="3119" w:type="dxa"/>
                  <w:gridSpan w:val="4"/>
                  <w:tcBorders>
                    <w:top w:val="outset" w:sz="6" w:space="0" w:color="auto"/>
                    <w:left w:val="outset" w:sz="6" w:space="0" w:color="auto"/>
                    <w:bottom w:val="outset" w:sz="6" w:space="0" w:color="auto"/>
                    <w:right w:val="outset" w:sz="6" w:space="0" w:color="auto"/>
                  </w:tcBorders>
                  <w:shd w:val="clear" w:color="auto" w:fill="auto"/>
                  <w:hideMark/>
                </w:tcPr>
                <w:p w14:paraId="22FB9C3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thể tích</w:t>
                  </w:r>
                </w:p>
              </w:tc>
              <w:tc>
                <w:tcPr>
                  <w:tcW w:w="1275" w:type="dxa"/>
                  <w:vMerge w:val="restart"/>
                  <w:tcBorders>
                    <w:top w:val="outset" w:sz="6" w:space="0" w:color="auto"/>
                    <w:left w:val="outset" w:sz="6" w:space="0" w:color="auto"/>
                    <w:bottom w:val="outset" w:sz="6" w:space="0" w:color="auto"/>
                    <w:right w:val="outset" w:sz="6" w:space="0" w:color="auto"/>
                  </w:tcBorders>
                  <w:shd w:val="clear" w:color="auto" w:fill="auto"/>
                  <w:hideMark/>
                </w:tcPr>
                <w:p w14:paraId="29A59BE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khối lượng m (kg)</w:t>
                  </w:r>
                </w:p>
              </w:tc>
            </w:tr>
            <w:tr w:rsidR="001816F8" w:rsidRPr="00AF0A09" w14:paraId="1C74CC4E" w14:textId="77777777" w:rsidTr="00693BA4">
              <w:tc>
                <w:tcPr>
                  <w:tcW w:w="593" w:type="dxa"/>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31B3436E" w14:textId="77777777" w:rsidR="003D55B7" w:rsidRPr="00AF0A09" w:rsidRDefault="003D55B7" w:rsidP="009C1FF9">
                  <w:pPr>
                    <w:spacing w:after="0" w:line="240" w:lineRule="auto"/>
                    <w:rPr>
                      <w:rFonts w:ascii="Times New Roman" w:eastAsia="Times New Roman" w:hAnsi="Times New Roman" w:cs="Times New Roman"/>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452EA77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w:t>
                  </w:r>
                </w:p>
              </w:tc>
              <w:tc>
                <w:tcPr>
                  <w:tcW w:w="709" w:type="dxa"/>
                  <w:tcBorders>
                    <w:top w:val="outset" w:sz="6" w:space="0" w:color="auto"/>
                    <w:left w:val="outset" w:sz="6" w:space="0" w:color="auto"/>
                    <w:bottom w:val="outset" w:sz="6" w:space="0" w:color="auto"/>
                    <w:right w:val="outset" w:sz="6" w:space="0" w:color="auto"/>
                  </w:tcBorders>
                  <w:shd w:val="clear" w:color="auto" w:fill="auto"/>
                  <w:hideMark/>
                </w:tcPr>
                <w:p w14:paraId="29DBEF5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w:t>
                  </w:r>
                </w:p>
              </w:tc>
              <w:tc>
                <w:tcPr>
                  <w:tcW w:w="708" w:type="dxa"/>
                  <w:tcBorders>
                    <w:top w:val="outset" w:sz="6" w:space="0" w:color="auto"/>
                    <w:left w:val="outset" w:sz="6" w:space="0" w:color="auto"/>
                    <w:bottom w:val="outset" w:sz="6" w:space="0" w:color="auto"/>
                    <w:right w:val="outset" w:sz="6" w:space="0" w:color="auto"/>
                  </w:tcBorders>
                  <w:shd w:val="clear" w:color="auto" w:fill="auto"/>
                  <w:hideMark/>
                </w:tcPr>
                <w:p w14:paraId="7579349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w:t>
                  </w:r>
                </w:p>
              </w:tc>
              <w:tc>
                <w:tcPr>
                  <w:tcW w:w="1135" w:type="dxa"/>
                  <w:tcBorders>
                    <w:top w:val="outset" w:sz="6" w:space="0" w:color="auto"/>
                    <w:left w:val="outset" w:sz="6" w:space="0" w:color="auto"/>
                    <w:bottom w:val="outset" w:sz="6" w:space="0" w:color="auto"/>
                    <w:right w:val="outset" w:sz="6" w:space="0" w:color="auto"/>
                  </w:tcBorders>
                  <w:shd w:val="clear" w:color="auto" w:fill="auto"/>
                  <w:hideMark/>
                </w:tcPr>
                <w:p w14:paraId="45E3853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 (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w:t>
                  </w:r>
                </w:p>
              </w:tc>
              <w:tc>
                <w:tcPr>
                  <w:tcW w:w="1275" w:type="dxa"/>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47A21F0" w14:textId="77777777" w:rsidR="003D55B7" w:rsidRPr="00AF0A09" w:rsidRDefault="003D55B7" w:rsidP="009C1FF9">
                  <w:pPr>
                    <w:spacing w:after="0" w:line="240" w:lineRule="auto"/>
                    <w:rPr>
                      <w:rFonts w:ascii="Times New Roman" w:eastAsia="Times New Roman" w:hAnsi="Times New Roman" w:cs="Times New Roman"/>
                      <w:sz w:val="24"/>
                      <w:szCs w:val="24"/>
                    </w:rPr>
                  </w:pPr>
                </w:p>
              </w:tc>
            </w:tr>
            <w:tr w:rsidR="001816F8" w:rsidRPr="00AF0A09" w14:paraId="37A77191" w14:textId="77777777" w:rsidTr="00693BA4">
              <w:tc>
                <w:tcPr>
                  <w:tcW w:w="593" w:type="dxa"/>
                  <w:tcBorders>
                    <w:top w:val="outset" w:sz="6" w:space="0" w:color="auto"/>
                    <w:left w:val="outset" w:sz="6" w:space="0" w:color="auto"/>
                    <w:bottom w:val="outset" w:sz="6" w:space="0" w:color="auto"/>
                    <w:right w:val="outset" w:sz="6" w:space="0" w:color="auto"/>
                  </w:tcBorders>
                  <w:shd w:val="clear" w:color="auto" w:fill="auto"/>
                  <w:hideMark/>
                </w:tcPr>
                <w:p w14:paraId="47CE973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1</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5B8AF7E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xml:space="preserve"> = </w:t>
                  </w:r>
                </w:p>
                <w:p w14:paraId="7D54851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5,5 cm</w:t>
                  </w:r>
                </w:p>
              </w:tc>
              <w:tc>
                <w:tcPr>
                  <w:tcW w:w="709" w:type="dxa"/>
                  <w:tcBorders>
                    <w:top w:val="outset" w:sz="6" w:space="0" w:color="auto"/>
                    <w:left w:val="outset" w:sz="6" w:space="0" w:color="auto"/>
                    <w:bottom w:val="outset" w:sz="6" w:space="0" w:color="auto"/>
                    <w:right w:val="outset" w:sz="6" w:space="0" w:color="auto"/>
                  </w:tcBorders>
                  <w:shd w:val="clear" w:color="auto" w:fill="auto"/>
                  <w:hideMark/>
                </w:tcPr>
                <w:p w14:paraId="2E81F9E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xml:space="preserve"> = </w:t>
                  </w:r>
                </w:p>
                <w:p w14:paraId="4B5DD2A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3 cm</w:t>
                  </w:r>
                </w:p>
              </w:tc>
              <w:tc>
                <w:tcPr>
                  <w:tcW w:w="708" w:type="dxa"/>
                  <w:tcBorders>
                    <w:top w:val="outset" w:sz="6" w:space="0" w:color="auto"/>
                    <w:left w:val="outset" w:sz="6" w:space="0" w:color="auto"/>
                    <w:bottom w:val="outset" w:sz="6" w:space="0" w:color="auto"/>
                    <w:right w:val="outset" w:sz="6" w:space="0" w:color="auto"/>
                  </w:tcBorders>
                  <w:shd w:val="clear" w:color="auto" w:fill="auto"/>
                  <w:hideMark/>
                </w:tcPr>
                <w:p w14:paraId="6966936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xml:space="preserve"> = </w:t>
                  </w:r>
                </w:p>
                <w:p w14:paraId="1F30B3C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 cm</w:t>
                  </w:r>
                </w:p>
              </w:tc>
              <w:tc>
                <w:tcPr>
                  <w:tcW w:w="1135" w:type="dxa"/>
                  <w:tcBorders>
                    <w:top w:val="outset" w:sz="6" w:space="0" w:color="auto"/>
                    <w:left w:val="outset" w:sz="6" w:space="0" w:color="auto"/>
                    <w:bottom w:val="outset" w:sz="6" w:space="0" w:color="auto"/>
                    <w:right w:val="outset" w:sz="6" w:space="0" w:color="auto"/>
                  </w:tcBorders>
                  <w:shd w:val="clear" w:color="auto" w:fill="auto"/>
                  <w:hideMark/>
                </w:tcPr>
                <w:p w14:paraId="2A6C997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 36,3 cm</w:t>
                  </w:r>
                  <w:r w:rsidRPr="00AF0A09">
                    <w:rPr>
                      <w:rFonts w:ascii="Times New Roman" w:eastAsia="Times New Roman" w:hAnsi="Times New Roman" w:cs="Times New Roman"/>
                      <w:sz w:val="24"/>
                      <w:szCs w:val="24"/>
                      <w:vertAlign w:val="superscript"/>
                    </w:rPr>
                    <w:t>3</w:t>
                  </w:r>
                </w:p>
              </w:tc>
              <w:tc>
                <w:tcPr>
                  <w:tcW w:w="1275" w:type="dxa"/>
                  <w:tcBorders>
                    <w:top w:val="outset" w:sz="6" w:space="0" w:color="auto"/>
                    <w:left w:val="outset" w:sz="6" w:space="0" w:color="auto"/>
                    <w:bottom w:val="outset" w:sz="6" w:space="0" w:color="auto"/>
                    <w:right w:val="outset" w:sz="6" w:space="0" w:color="auto"/>
                  </w:tcBorders>
                  <w:shd w:val="clear" w:color="auto" w:fill="auto"/>
                  <w:hideMark/>
                </w:tcPr>
                <w:p w14:paraId="2348B72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 </w:t>
                  </w:r>
                  <w:r w:rsidRPr="00AF0A09">
                    <w:rPr>
                      <w:rFonts w:ascii="Times New Roman" w:eastAsia="Times New Roman" w:hAnsi="Times New Roman" w:cs="Times New Roman"/>
                      <w:sz w:val="24"/>
                      <w:szCs w:val="24"/>
                    </w:rPr>
                    <w:t>= 30 g</w:t>
                  </w:r>
                </w:p>
              </w:tc>
            </w:tr>
            <w:tr w:rsidR="001816F8" w:rsidRPr="00AF0A09" w14:paraId="16870D90" w14:textId="77777777" w:rsidTr="00693BA4">
              <w:tc>
                <w:tcPr>
                  <w:tcW w:w="593" w:type="dxa"/>
                  <w:tcBorders>
                    <w:top w:val="outset" w:sz="6" w:space="0" w:color="auto"/>
                    <w:left w:val="outset" w:sz="6" w:space="0" w:color="auto"/>
                    <w:bottom w:val="outset" w:sz="6" w:space="0" w:color="auto"/>
                    <w:right w:val="outset" w:sz="6" w:space="0" w:color="auto"/>
                  </w:tcBorders>
                  <w:shd w:val="clear" w:color="auto" w:fill="auto"/>
                  <w:hideMark/>
                </w:tcPr>
                <w:p w14:paraId="2DBCA11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387BD76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 </w:t>
                  </w:r>
                </w:p>
                <w:p w14:paraId="0203562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5,4 cm</w:t>
                  </w:r>
                </w:p>
              </w:tc>
              <w:tc>
                <w:tcPr>
                  <w:tcW w:w="709" w:type="dxa"/>
                  <w:tcBorders>
                    <w:top w:val="outset" w:sz="6" w:space="0" w:color="auto"/>
                    <w:left w:val="outset" w:sz="6" w:space="0" w:color="auto"/>
                    <w:bottom w:val="outset" w:sz="6" w:space="0" w:color="auto"/>
                    <w:right w:val="outset" w:sz="6" w:space="0" w:color="auto"/>
                  </w:tcBorders>
                  <w:shd w:val="clear" w:color="auto" w:fill="auto"/>
                  <w:hideMark/>
                </w:tcPr>
                <w:p w14:paraId="550DA1F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 </w:t>
                  </w:r>
                </w:p>
                <w:p w14:paraId="070B3B4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2 cm</w:t>
                  </w:r>
                </w:p>
              </w:tc>
              <w:tc>
                <w:tcPr>
                  <w:tcW w:w="708" w:type="dxa"/>
                  <w:tcBorders>
                    <w:top w:val="outset" w:sz="6" w:space="0" w:color="auto"/>
                    <w:left w:val="outset" w:sz="6" w:space="0" w:color="auto"/>
                    <w:bottom w:val="outset" w:sz="6" w:space="0" w:color="auto"/>
                    <w:right w:val="outset" w:sz="6" w:space="0" w:color="auto"/>
                  </w:tcBorders>
                  <w:shd w:val="clear" w:color="auto" w:fill="auto"/>
                  <w:hideMark/>
                </w:tcPr>
                <w:p w14:paraId="54ECF1C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 </w:t>
                  </w:r>
                </w:p>
                <w:p w14:paraId="2104058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1 cm</w:t>
                  </w:r>
                </w:p>
              </w:tc>
              <w:tc>
                <w:tcPr>
                  <w:tcW w:w="1135" w:type="dxa"/>
                  <w:tcBorders>
                    <w:top w:val="outset" w:sz="6" w:space="0" w:color="auto"/>
                    <w:left w:val="outset" w:sz="6" w:space="0" w:color="auto"/>
                    <w:bottom w:val="outset" w:sz="6" w:space="0" w:color="auto"/>
                    <w:right w:val="outset" w:sz="6" w:space="0" w:color="auto"/>
                  </w:tcBorders>
                  <w:shd w:val="clear" w:color="auto" w:fill="auto"/>
                  <w:hideMark/>
                </w:tcPr>
                <w:p w14:paraId="3254182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36,3 cm</w:t>
                  </w:r>
                  <w:r w:rsidRPr="00AF0A09">
                    <w:rPr>
                      <w:rFonts w:ascii="Times New Roman" w:eastAsia="Times New Roman" w:hAnsi="Times New Roman" w:cs="Times New Roman"/>
                      <w:sz w:val="24"/>
                      <w:szCs w:val="24"/>
                      <w:vertAlign w:val="superscript"/>
                    </w:rPr>
                    <w:t>3</w:t>
                  </w:r>
                </w:p>
              </w:tc>
              <w:tc>
                <w:tcPr>
                  <w:tcW w:w="1275" w:type="dxa"/>
                  <w:tcBorders>
                    <w:top w:val="outset" w:sz="6" w:space="0" w:color="auto"/>
                    <w:left w:val="outset" w:sz="6" w:space="0" w:color="auto"/>
                    <w:bottom w:val="outset" w:sz="6" w:space="0" w:color="auto"/>
                    <w:right w:val="outset" w:sz="6" w:space="0" w:color="auto"/>
                  </w:tcBorders>
                  <w:shd w:val="clear" w:color="auto" w:fill="auto"/>
                  <w:hideMark/>
                </w:tcPr>
                <w:p w14:paraId="5F2E83E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30,1 g</w:t>
                  </w:r>
                </w:p>
              </w:tc>
            </w:tr>
            <w:tr w:rsidR="001816F8" w:rsidRPr="00AF0A09" w14:paraId="4B04EE4F" w14:textId="77777777" w:rsidTr="00693BA4">
              <w:tc>
                <w:tcPr>
                  <w:tcW w:w="593" w:type="dxa"/>
                  <w:tcBorders>
                    <w:top w:val="outset" w:sz="6" w:space="0" w:color="auto"/>
                    <w:left w:val="outset" w:sz="6" w:space="0" w:color="auto"/>
                    <w:bottom w:val="outset" w:sz="6" w:space="0" w:color="auto"/>
                    <w:right w:val="outset" w:sz="6" w:space="0" w:color="auto"/>
                  </w:tcBorders>
                  <w:shd w:val="clear" w:color="auto" w:fill="auto"/>
                  <w:hideMark/>
                </w:tcPr>
                <w:p w14:paraId="561FFC3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w:t>
                  </w:r>
                </w:p>
              </w:tc>
              <w:tc>
                <w:tcPr>
                  <w:tcW w:w="567" w:type="dxa"/>
                  <w:tcBorders>
                    <w:top w:val="outset" w:sz="6" w:space="0" w:color="auto"/>
                    <w:left w:val="outset" w:sz="6" w:space="0" w:color="auto"/>
                    <w:bottom w:val="outset" w:sz="6" w:space="0" w:color="auto"/>
                    <w:right w:val="outset" w:sz="6" w:space="0" w:color="auto"/>
                  </w:tcBorders>
                  <w:shd w:val="clear" w:color="auto" w:fill="auto"/>
                  <w:hideMark/>
                </w:tcPr>
                <w:p w14:paraId="241BBEF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xml:space="preserve"> = </w:t>
                  </w:r>
                </w:p>
                <w:p w14:paraId="57791225" w14:textId="77777777" w:rsidR="003D55B7" w:rsidRPr="00AF0A09" w:rsidRDefault="003D55B7" w:rsidP="009C1FF9">
                  <w:pPr>
                    <w:spacing w:after="0" w:line="240" w:lineRule="auto"/>
                    <w:ind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5,5 cm</w:t>
                  </w:r>
                </w:p>
              </w:tc>
              <w:tc>
                <w:tcPr>
                  <w:tcW w:w="709" w:type="dxa"/>
                  <w:tcBorders>
                    <w:top w:val="outset" w:sz="6" w:space="0" w:color="auto"/>
                    <w:left w:val="outset" w:sz="6" w:space="0" w:color="auto"/>
                    <w:bottom w:val="outset" w:sz="6" w:space="0" w:color="auto"/>
                    <w:right w:val="outset" w:sz="6" w:space="0" w:color="auto"/>
                  </w:tcBorders>
                  <w:shd w:val="clear" w:color="auto" w:fill="auto"/>
                  <w:hideMark/>
                </w:tcPr>
                <w:p w14:paraId="5AB9F32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xml:space="preserve"> = </w:t>
                  </w:r>
                </w:p>
                <w:p w14:paraId="2AB2E81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4 cm</w:t>
                  </w:r>
                </w:p>
              </w:tc>
              <w:tc>
                <w:tcPr>
                  <w:tcW w:w="708" w:type="dxa"/>
                  <w:tcBorders>
                    <w:top w:val="outset" w:sz="6" w:space="0" w:color="auto"/>
                    <w:left w:val="outset" w:sz="6" w:space="0" w:color="auto"/>
                    <w:bottom w:val="outset" w:sz="6" w:space="0" w:color="auto"/>
                    <w:right w:val="outset" w:sz="6" w:space="0" w:color="auto"/>
                  </w:tcBorders>
                  <w:shd w:val="clear" w:color="auto" w:fill="auto"/>
                  <w:hideMark/>
                </w:tcPr>
                <w:p w14:paraId="2C7F16B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xml:space="preserve"> = </w:t>
                  </w:r>
                </w:p>
                <w:p w14:paraId="2297728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9 cm</w:t>
                  </w:r>
                </w:p>
              </w:tc>
              <w:tc>
                <w:tcPr>
                  <w:tcW w:w="1135" w:type="dxa"/>
                  <w:tcBorders>
                    <w:top w:val="outset" w:sz="6" w:space="0" w:color="auto"/>
                    <w:left w:val="outset" w:sz="6" w:space="0" w:color="auto"/>
                    <w:bottom w:val="outset" w:sz="6" w:space="0" w:color="auto"/>
                    <w:right w:val="outset" w:sz="6" w:space="0" w:color="auto"/>
                  </w:tcBorders>
                  <w:shd w:val="clear" w:color="auto" w:fill="auto"/>
                  <w:hideMark/>
                </w:tcPr>
                <w:p w14:paraId="27125FA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 35,5 cm</w:t>
                  </w:r>
                  <w:r w:rsidRPr="00AF0A09">
                    <w:rPr>
                      <w:rFonts w:ascii="Times New Roman" w:eastAsia="Times New Roman" w:hAnsi="Times New Roman" w:cs="Times New Roman"/>
                      <w:sz w:val="24"/>
                      <w:szCs w:val="24"/>
                      <w:vertAlign w:val="superscript"/>
                    </w:rPr>
                    <w:t>3</w:t>
                  </w:r>
                </w:p>
              </w:tc>
              <w:tc>
                <w:tcPr>
                  <w:tcW w:w="1275" w:type="dxa"/>
                  <w:tcBorders>
                    <w:top w:val="outset" w:sz="6" w:space="0" w:color="auto"/>
                    <w:left w:val="outset" w:sz="6" w:space="0" w:color="auto"/>
                    <w:bottom w:val="outset" w:sz="6" w:space="0" w:color="auto"/>
                    <w:right w:val="outset" w:sz="6" w:space="0" w:color="auto"/>
                  </w:tcBorders>
                  <w:shd w:val="clear" w:color="auto" w:fill="auto"/>
                  <w:hideMark/>
                </w:tcPr>
                <w:p w14:paraId="06ECF1C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 = 29,9 g</w:t>
                  </w:r>
                </w:p>
              </w:tc>
            </w:tr>
            <w:tr w:rsidR="001816F8" w:rsidRPr="00AF0A09" w14:paraId="47783629" w14:textId="77777777" w:rsidTr="00693BA4">
              <w:tc>
                <w:tcPr>
                  <w:tcW w:w="5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737265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ung bình</w:t>
                  </w:r>
                </w:p>
              </w:tc>
              <w:tc>
                <w:tcPr>
                  <w:tcW w:w="3119" w:type="dxa"/>
                  <w:gridSpan w:val="4"/>
                  <w:tcBorders>
                    <w:top w:val="outset" w:sz="6" w:space="0" w:color="auto"/>
                    <w:left w:val="outset" w:sz="6" w:space="0" w:color="auto"/>
                    <w:bottom w:val="outset" w:sz="6" w:space="0" w:color="auto"/>
                    <w:right w:val="outset" w:sz="6" w:space="0" w:color="auto"/>
                  </w:tcBorders>
                  <w:shd w:val="clear" w:color="auto" w:fill="auto"/>
                  <w:vAlign w:val="center"/>
                  <w:hideMark/>
                </w:tcPr>
                <w:p w14:paraId="39C5AE3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tb</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3=(36,3+36,3+35,5)/3</w:t>
                  </w:r>
                </w:p>
                <w:p w14:paraId="6FB8738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6</w:t>
                  </w:r>
                </w:p>
              </w:tc>
              <w:tc>
                <w:tcPr>
                  <w:tcW w:w="127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235DBB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tb</w:t>
                  </w:r>
                  <w:r w:rsidRPr="00AF0A09">
                    <w:rPr>
                      <w:rFonts w:ascii="Times New Roman" w:eastAsia="Times New Roman" w:hAnsi="Times New Roman" w:cs="Times New Roman"/>
                      <w:sz w:val="24"/>
                      <w:szCs w:val="24"/>
                    </w:rPr>
                    <w:t>=</w:t>
                  </w:r>
                </w:p>
                <w:p w14:paraId="3739C55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3</w:t>
                  </w:r>
                  <w:r w:rsidRPr="00AF0A09">
                    <w:rPr>
                      <w:rFonts w:ascii="Times New Roman" w:eastAsia="Times New Roman" w:hAnsi="Times New Roman" w:cs="Times New Roman"/>
                      <w:sz w:val="24"/>
                      <w:szCs w:val="24"/>
                    </w:rPr>
                    <w:t>)/3</w:t>
                  </w:r>
                </w:p>
                <w:p w14:paraId="3E5411EA" w14:textId="77777777" w:rsidR="003D55B7" w:rsidRPr="00AF0A09" w:rsidRDefault="003D55B7" w:rsidP="009C1FF9">
                  <w:pPr>
                    <w:spacing w:after="0" w:line="240" w:lineRule="auto"/>
                    <w:ind w:left="48" w:right="4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0+ 30,1+</w:t>
                  </w:r>
                </w:p>
                <w:p w14:paraId="3A40152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9,9)/3 = 30g</w:t>
                  </w:r>
                </w:p>
              </w:tc>
            </w:tr>
          </w:tbl>
          <w:p w14:paraId="69C2973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p>
          <w:p w14:paraId="692EF389" w14:textId="77777777" w:rsidR="003D55B7" w:rsidRPr="00AF0A09" w:rsidRDefault="003D55B7"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Khối lượng riêng của khối gỗ hình hộp chữ nhật là:</w:t>
            </w:r>
          </w:p>
          <w:p w14:paraId="4941CC93"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w:t>
            </w:r>
            <w:r w:rsidRPr="00AF0A09">
              <w:rPr>
                <w:rFonts w:ascii="Times New Roman" w:eastAsia="Times New Roman" w:hAnsi="Times New Roman" w:cs="Times New Roman"/>
                <w:sz w:val="24"/>
                <w:szCs w:val="24"/>
                <w:vertAlign w:val="subscript"/>
              </w:rPr>
              <w:t xml:space="preserve">tb </w:t>
            </w:r>
            <w:r w:rsidRPr="00AF0A09">
              <w:rPr>
                <w:rFonts w:ascii="Times New Roman" w:eastAsia="Times New Roman" w:hAnsi="Times New Roman" w:cs="Times New Roman"/>
                <w:sz w:val="24"/>
                <w:szCs w:val="24"/>
              </w:rPr>
              <w:t>= m</w:t>
            </w:r>
            <w:r w:rsidRPr="00AF0A09">
              <w:rPr>
                <w:rFonts w:ascii="Times New Roman" w:eastAsia="Times New Roman" w:hAnsi="Times New Roman" w:cs="Times New Roman"/>
                <w:sz w:val="24"/>
                <w:szCs w:val="24"/>
                <w:vertAlign w:val="subscript"/>
              </w:rPr>
              <w:t>tb</w:t>
            </w: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 xml:space="preserve">tb </w:t>
            </w:r>
            <w:r w:rsidRPr="00AF0A09">
              <w:rPr>
                <w:rFonts w:ascii="Times New Roman" w:eastAsia="Times New Roman" w:hAnsi="Times New Roman" w:cs="Times New Roman"/>
                <w:sz w:val="24"/>
                <w:szCs w:val="24"/>
              </w:rPr>
              <w:t>= 30/36 = 0,83g/cm</w:t>
            </w:r>
            <w:r w:rsidRPr="00AF0A09">
              <w:rPr>
                <w:rFonts w:ascii="Times New Roman" w:eastAsia="Times New Roman" w:hAnsi="Times New Roman" w:cs="Times New Roman"/>
                <w:sz w:val="24"/>
                <w:szCs w:val="24"/>
                <w:vertAlign w:val="superscript"/>
              </w:rPr>
              <w:t>3</w:t>
            </w:r>
          </w:p>
          <w:p w14:paraId="7C51FC44" w14:textId="77777777" w:rsidR="003D55B7" w:rsidRPr="00AF0A09" w:rsidRDefault="003D55B7" w:rsidP="009C1FF9">
            <w:pPr>
              <w:spacing w:after="0" w:line="240" w:lineRule="auto"/>
              <w:jc w:val="both"/>
              <w:rPr>
                <w:rFonts w:ascii="Times New Roman" w:hAnsi="Times New Roman" w:cs="Times New Roman"/>
                <w:bCs/>
                <w:sz w:val="24"/>
                <w:szCs w:val="24"/>
              </w:rPr>
            </w:pPr>
          </w:p>
        </w:tc>
      </w:tr>
    </w:tbl>
    <w:p w14:paraId="07D9C80E"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hAnsi="Times New Roman" w:cs="Times New Roman"/>
          <w:b/>
          <w:bCs/>
          <w:iCs/>
          <w:sz w:val="24"/>
          <w:szCs w:val="24"/>
        </w:rPr>
        <w:lastRenderedPageBreak/>
        <w:t>Hoạt động 2.2.</w:t>
      </w:r>
      <w:r w:rsidRPr="00AF0A09">
        <w:rPr>
          <w:rFonts w:ascii="Times New Roman" w:hAnsi="Times New Roman" w:cs="Times New Roman"/>
          <w:b/>
          <w:bCs/>
          <w:i/>
          <w:iCs/>
          <w:sz w:val="24"/>
          <w:szCs w:val="24"/>
        </w:rPr>
        <w:t xml:space="preserve"> </w:t>
      </w:r>
      <w:r w:rsidRPr="00AF0A09">
        <w:rPr>
          <w:rFonts w:ascii="Times New Roman" w:eastAsia="Times New Roman" w:hAnsi="Times New Roman" w:cs="Times New Roman"/>
          <w:b/>
          <w:bCs/>
          <w:sz w:val="24"/>
          <w:szCs w:val="24"/>
        </w:rPr>
        <w:t>Xác định khối lượng riêng của một lượng nước</w:t>
      </w:r>
    </w:p>
    <w:p w14:paraId="48DC6B1F"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sz w:val="24"/>
          <w:szCs w:val="24"/>
        </w:rPr>
        <w:t xml:space="preserve">a. Mục tiêu: </w:t>
      </w:r>
      <w:r w:rsidRPr="00AF0A09">
        <w:rPr>
          <w:rFonts w:ascii="Times New Roman" w:eastAsia="Times New Roman" w:hAnsi="Times New Roman" w:cs="Times New Roman"/>
          <w:sz w:val="24"/>
          <w:szCs w:val="24"/>
        </w:rPr>
        <w:t>Xác định được khối lượng riêng của một lượng nước.</w:t>
      </w:r>
    </w:p>
    <w:p w14:paraId="4B065A47"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b/>
          <w:sz w:val="24"/>
          <w:szCs w:val="24"/>
        </w:rPr>
        <w:t xml:space="preserve">b. Nội dung: </w:t>
      </w:r>
      <w:r w:rsidRPr="00AF0A09">
        <w:rPr>
          <w:rFonts w:ascii="Times New Roman" w:eastAsia="Times New Roman" w:hAnsi="Times New Roman" w:cs="Times New Roman"/>
          <w:sz w:val="24"/>
          <w:szCs w:val="24"/>
        </w:rPr>
        <w:t>GV hướng dẫn học sinh thực hành và giao nhiệm vụ cho từng nhóm (đã chia sẵn) làm thí nghiệm:</w:t>
      </w:r>
    </w:p>
    <w:p w14:paraId="4DC243B6"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 Sản phẩm: </w:t>
      </w:r>
      <w:r w:rsidRPr="00AF0A09">
        <w:rPr>
          <w:rFonts w:ascii="Times New Roman" w:eastAsia="Times New Roman" w:hAnsi="Times New Roman" w:cs="Times New Roman"/>
          <w:sz w:val="24"/>
          <w:szCs w:val="24"/>
        </w:rPr>
        <w:t>Câu trả lời của học sinh</w:t>
      </w:r>
    </w:p>
    <w:p w14:paraId="30AC88DE"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b/>
          <w:sz w:val="24"/>
          <w:szCs w:val="24"/>
        </w:rPr>
        <w:t xml:space="preserve">d. Tổ chức thực hiện: </w:t>
      </w:r>
    </w:p>
    <w:tbl>
      <w:tblPr>
        <w:tblStyle w:val="TableGrid"/>
        <w:tblW w:w="9923" w:type="dxa"/>
        <w:tblInd w:w="-34" w:type="dxa"/>
        <w:tblLook w:val="04A0" w:firstRow="1" w:lastRow="0" w:firstColumn="1" w:lastColumn="0" w:noHBand="0" w:noVBand="1"/>
      </w:tblPr>
      <w:tblGrid>
        <w:gridCol w:w="5245"/>
        <w:gridCol w:w="4678"/>
      </w:tblGrid>
      <w:tr w:rsidR="009C1FF9" w:rsidRPr="00AF0A09" w14:paraId="22A8D6D9" w14:textId="77777777" w:rsidTr="00693BA4">
        <w:tc>
          <w:tcPr>
            <w:tcW w:w="5245" w:type="dxa"/>
            <w:vAlign w:val="bottom"/>
          </w:tcPr>
          <w:p w14:paraId="660B67C4" w14:textId="77777777" w:rsidR="003D55B7" w:rsidRPr="00AF0A09" w:rsidRDefault="003D55B7" w:rsidP="009C1FF9">
            <w:pPr>
              <w:jc w:val="center"/>
              <w:rPr>
                <w:rFonts w:cs="Times New Roman"/>
                <w:b/>
                <w:bCs/>
                <w:szCs w:val="24"/>
              </w:rPr>
            </w:pPr>
            <w:r w:rsidRPr="00AF0A09">
              <w:rPr>
                <w:rFonts w:cs="Times New Roman"/>
                <w:b/>
                <w:szCs w:val="24"/>
                <w:lang w:val="nl-NL"/>
              </w:rPr>
              <w:t>HOẠT ĐỘNG CỦA GV - HS</w:t>
            </w:r>
          </w:p>
        </w:tc>
        <w:tc>
          <w:tcPr>
            <w:tcW w:w="4678" w:type="dxa"/>
            <w:vAlign w:val="bottom"/>
          </w:tcPr>
          <w:p w14:paraId="5E98B01B" w14:textId="77777777" w:rsidR="003D55B7" w:rsidRPr="00AF0A09" w:rsidRDefault="003D55B7" w:rsidP="009C1FF9">
            <w:pPr>
              <w:jc w:val="center"/>
              <w:rPr>
                <w:rFonts w:cs="Times New Roman"/>
                <w:b/>
                <w:bCs/>
                <w:szCs w:val="24"/>
              </w:rPr>
            </w:pPr>
            <w:r w:rsidRPr="00AF0A09">
              <w:rPr>
                <w:rFonts w:cs="Times New Roman"/>
                <w:b/>
                <w:szCs w:val="24"/>
                <w:lang w:val="nl-NL"/>
              </w:rPr>
              <w:t>DỰ KIẾN SẢN PHẨM</w:t>
            </w:r>
          </w:p>
        </w:tc>
      </w:tr>
      <w:tr w:rsidR="009C1FF9" w:rsidRPr="00AF0A09" w14:paraId="466FBCC4" w14:textId="77777777" w:rsidTr="00693BA4">
        <w:tc>
          <w:tcPr>
            <w:tcW w:w="5245" w:type="dxa"/>
          </w:tcPr>
          <w:p w14:paraId="424710E8"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3B607876" w14:textId="77777777" w:rsidR="003D55B7" w:rsidRPr="00AF0A09" w:rsidRDefault="003D55B7" w:rsidP="009C1FF9">
            <w:pPr>
              <w:ind w:right="48"/>
              <w:jc w:val="both"/>
              <w:rPr>
                <w:rFonts w:cs="Times New Roman"/>
                <w:szCs w:val="24"/>
              </w:rPr>
            </w:pPr>
            <w:r w:rsidRPr="00AF0A09">
              <w:rPr>
                <w:rFonts w:cs="Times New Roman"/>
                <w:szCs w:val="24"/>
              </w:rPr>
              <w:t>GV hướng dẫn học sinh thực hành và giao nhiệm vụ cho từng nhóm (đã chia sẵn) làm thí nghiệm:</w:t>
            </w:r>
          </w:p>
          <w:p w14:paraId="7EFA1B15" w14:textId="77777777" w:rsidR="003D55B7" w:rsidRPr="00AF0A09" w:rsidRDefault="003D55B7" w:rsidP="009C1FF9">
            <w:pPr>
              <w:ind w:right="48"/>
              <w:jc w:val="both"/>
              <w:rPr>
                <w:rFonts w:cs="Times New Roman"/>
                <w:szCs w:val="24"/>
              </w:rPr>
            </w:pPr>
            <w:r w:rsidRPr="00AF0A09">
              <w:rPr>
                <w:rFonts w:cs="Times New Roman"/>
                <w:i/>
                <w:iCs/>
                <w:szCs w:val="24"/>
              </w:rPr>
              <w:t>Thí nghiệm xác định khối lượng riêng của một lượng nước:</w:t>
            </w:r>
          </w:p>
          <w:p w14:paraId="5BEDFB20" w14:textId="77777777" w:rsidR="003D55B7" w:rsidRPr="00AF0A09" w:rsidRDefault="003D55B7" w:rsidP="009C1FF9">
            <w:pPr>
              <w:ind w:right="48"/>
              <w:jc w:val="both"/>
              <w:rPr>
                <w:rFonts w:cs="Times New Roman"/>
                <w:szCs w:val="24"/>
              </w:rPr>
            </w:pPr>
            <w:r w:rsidRPr="00AF0A09">
              <w:rPr>
                <w:rFonts w:cs="Times New Roman"/>
                <w:szCs w:val="24"/>
              </w:rPr>
              <w:t>B</w:t>
            </w:r>
            <w:r w:rsidRPr="00AF0A09">
              <w:rPr>
                <w:rFonts w:cs="Times New Roman"/>
                <w:szCs w:val="24"/>
                <w:vertAlign w:val="subscript"/>
              </w:rPr>
              <w:t>1</w:t>
            </w:r>
            <w:r w:rsidRPr="00AF0A09">
              <w:rPr>
                <w:rFonts w:cs="Times New Roman"/>
                <w:szCs w:val="24"/>
              </w:rPr>
              <w:t>: Xác định khối lượng của ống đong (m</w:t>
            </w:r>
            <w:r w:rsidRPr="00AF0A09">
              <w:rPr>
                <w:rFonts w:cs="Times New Roman"/>
                <w:szCs w:val="24"/>
                <w:vertAlign w:val="subscript"/>
              </w:rPr>
              <w:t>1</w:t>
            </w:r>
            <w:r w:rsidRPr="00AF0A09">
              <w:rPr>
                <w:rFonts w:cs="Times New Roman"/>
                <w:szCs w:val="24"/>
              </w:rPr>
              <w:t>).</w:t>
            </w:r>
          </w:p>
          <w:p w14:paraId="53C7D643" w14:textId="77777777" w:rsidR="003D55B7" w:rsidRPr="00AF0A09" w:rsidRDefault="003D55B7" w:rsidP="009C1FF9">
            <w:pPr>
              <w:jc w:val="center"/>
              <w:rPr>
                <w:rFonts w:cs="Times New Roman"/>
                <w:szCs w:val="24"/>
              </w:rPr>
            </w:pPr>
            <w:r w:rsidRPr="00AF0A09">
              <w:rPr>
                <w:rFonts w:cs="Times New Roman"/>
                <w:noProof/>
                <w:szCs w:val="24"/>
              </w:rPr>
              <w:drawing>
                <wp:inline distT="0" distB="0" distL="0" distR="0" wp14:anchorId="3748053A" wp14:editId="60FD547D">
                  <wp:extent cx="657225" cy="724980"/>
                  <wp:effectExtent l="0" t="0" r="0" b="0"/>
                  <wp:docPr id="390317439" name="Picture 390317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63138" cy="731503"/>
                          </a:xfrm>
                          <a:prstGeom prst="rect">
                            <a:avLst/>
                          </a:prstGeom>
                          <a:noFill/>
                        </pic:spPr>
                      </pic:pic>
                    </a:graphicData>
                  </a:graphic>
                </wp:inline>
              </w:drawing>
            </w:r>
            <w:r w:rsidRPr="00AF0A09">
              <w:rPr>
                <w:rFonts w:cs="Times New Roman"/>
                <w:noProof/>
                <w:szCs w:val="24"/>
              </w:rPr>
              <mc:AlternateContent>
                <mc:Choice Requires="wps">
                  <w:drawing>
                    <wp:inline distT="0" distB="0" distL="0" distR="0" wp14:anchorId="719F381E" wp14:editId="0438C8A5">
                      <wp:extent cx="304800" cy="304800"/>
                      <wp:effectExtent l="0" t="0" r="0" b="0"/>
                      <wp:docPr id="1882892739" name="AutoShape 21" descr="Giáo án Vật lí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432FFE6" id="AutoShape 21" o:spid="_x0000_s1026" alt="Giáo án Vật lí 8 Kết nối tri thức (năm 2023 mới nhất) | Giáo án Khoa học tự nhiên 8"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3473A7CD" w14:textId="77777777" w:rsidR="003D55B7" w:rsidRPr="00AF0A09" w:rsidRDefault="003D55B7" w:rsidP="009C1FF9">
            <w:pPr>
              <w:ind w:left="48" w:right="48"/>
              <w:jc w:val="both"/>
              <w:rPr>
                <w:rFonts w:cs="Times New Roman"/>
                <w:szCs w:val="24"/>
              </w:rPr>
            </w:pPr>
            <w:r w:rsidRPr="00AF0A09">
              <w:rPr>
                <w:rFonts w:cs="Times New Roman"/>
                <w:szCs w:val="24"/>
              </w:rPr>
              <w:t>B</w:t>
            </w:r>
            <w:r w:rsidRPr="00AF0A09">
              <w:rPr>
                <w:rFonts w:cs="Times New Roman"/>
                <w:szCs w:val="24"/>
                <w:vertAlign w:val="subscript"/>
              </w:rPr>
              <w:t>2</w:t>
            </w:r>
            <w:r w:rsidRPr="00AF0A09">
              <w:rPr>
                <w:rFonts w:cs="Times New Roman"/>
                <w:szCs w:val="24"/>
              </w:rPr>
              <w:t>: Rót một lượng nước vào ống đong, xác định thể tích nước trong ống đong (V</w:t>
            </w:r>
            <w:r w:rsidRPr="00AF0A09">
              <w:rPr>
                <w:rFonts w:cs="Times New Roman"/>
                <w:szCs w:val="24"/>
                <w:vertAlign w:val="subscript"/>
              </w:rPr>
              <w:t>n1</w:t>
            </w:r>
            <w:r w:rsidRPr="00AF0A09">
              <w:rPr>
                <w:rFonts w:cs="Times New Roman"/>
                <w:szCs w:val="24"/>
              </w:rPr>
              <w:t>).</w:t>
            </w:r>
          </w:p>
          <w:p w14:paraId="53F926AF" w14:textId="77777777" w:rsidR="003D55B7" w:rsidRPr="00AF0A09" w:rsidRDefault="003D55B7" w:rsidP="009C1FF9">
            <w:pPr>
              <w:ind w:left="48" w:right="48"/>
              <w:jc w:val="both"/>
              <w:rPr>
                <w:rFonts w:cs="Times New Roman"/>
                <w:szCs w:val="24"/>
              </w:rPr>
            </w:pPr>
            <w:r w:rsidRPr="00AF0A09">
              <w:rPr>
                <w:rFonts w:cs="Times New Roman"/>
                <w:szCs w:val="24"/>
              </w:rPr>
              <w:t>B</w:t>
            </w:r>
            <w:r w:rsidRPr="00AF0A09">
              <w:rPr>
                <w:rFonts w:cs="Times New Roman"/>
                <w:szCs w:val="24"/>
                <w:vertAlign w:val="subscript"/>
              </w:rPr>
              <w:t>3</w:t>
            </w:r>
            <w:r w:rsidRPr="00AF0A09">
              <w:rPr>
                <w:rFonts w:cs="Times New Roman"/>
                <w:szCs w:val="24"/>
              </w:rPr>
              <w:t>: Xác định khối lượng của ống đong có đựng nước (m</w:t>
            </w:r>
            <w:r w:rsidRPr="00AF0A09">
              <w:rPr>
                <w:rFonts w:cs="Times New Roman"/>
                <w:szCs w:val="24"/>
                <w:vertAlign w:val="subscript"/>
              </w:rPr>
              <w:t>2</w:t>
            </w:r>
            <w:r w:rsidRPr="00AF0A09">
              <w:rPr>
                <w:rFonts w:cs="Times New Roman"/>
                <w:szCs w:val="24"/>
              </w:rPr>
              <w:t>).</w:t>
            </w:r>
          </w:p>
          <w:p w14:paraId="184DDECB" w14:textId="77777777" w:rsidR="003D55B7" w:rsidRPr="00AF0A09" w:rsidRDefault="003D55B7" w:rsidP="009C1FF9">
            <w:pPr>
              <w:jc w:val="center"/>
              <w:rPr>
                <w:rFonts w:cs="Times New Roman"/>
                <w:szCs w:val="24"/>
              </w:rPr>
            </w:pPr>
            <w:r w:rsidRPr="00AF0A09">
              <w:rPr>
                <w:rFonts w:cs="Times New Roman"/>
                <w:noProof/>
                <w:szCs w:val="24"/>
              </w:rPr>
              <w:drawing>
                <wp:inline distT="0" distB="0" distL="0" distR="0" wp14:anchorId="11760B3B" wp14:editId="78998D21">
                  <wp:extent cx="809625" cy="771274"/>
                  <wp:effectExtent l="0" t="0" r="0" b="0"/>
                  <wp:docPr id="847132513" name="Picture 84713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816003" cy="777350"/>
                          </a:xfrm>
                          <a:prstGeom prst="rect">
                            <a:avLst/>
                          </a:prstGeom>
                          <a:noFill/>
                        </pic:spPr>
                      </pic:pic>
                    </a:graphicData>
                  </a:graphic>
                </wp:inline>
              </w:drawing>
            </w:r>
            <w:r w:rsidRPr="00AF0A09">
              <w:rPr>
                <w:rFonts w:cs="Times New Roman"/>
                <w:noProof/>
                <w:szCs w:val="24"/>
              </w:rPr>
              <mc:AlternateContent>
                <mc:Choice Requires="wps">
                  <w:drawing>
                    <wp:inline distT="0" distB="0" distL="0" distR="0" wp14:anchorId="35C81BC2" wp14:editId="58DDA330">
                      <wp:extent cx="304800" cy="304800"/>
                      <wp:effectExtent l="0" t="0" r="0" b="0"/>
                      <wp:docPr id="86330370" name="Rectangle 86330370" descr="Giáo án Vật lí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6CDB8FF" id="Rectangle 86330370" o:spid="_x0000_s1026" alt="Giáo án Vật lí 8 Kết nối tri thức (năm 2023 mới nhất) | Giáo án Khoa học tự nhiên 8"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7E68D5B4" w14:textId="77777777" w:rsidR="003D55B7" w:rsidRPr="00AF0A09" w:rsidRDefault="003D55B7" w:rsidP="009C1FF9">
            <w:pPr>
              <w:ind w:left="48" w:right="48"/>
              <w:jc w:val="both"/>
              <w:rPr>
                <w:rFonts w:cs="Times New Roman"/>
                <w:szCs w:val="24"/>
              </w:rPr>
            </w:pPr>
            <w:r w:rsidRPr="00AF0A09">
              <w:rPr>
                <w:rFonts w:cs="Times New Roman"/>
                <w:szCs w:val="24"/>
              </w:rPr>
              <w:t>B</w:t>
            </w:r>
            <w:r w:rsidRPr="00AF0A09">
              <w:rPr>
                <w:rFonts w:cs="Times New Roman"/>
                <w:szCs w:val="24"/>
                <w:vertAlign w:val="subscript"/>
              </w:rPr>
              <w:t>4</w:t>
            </w:r>
            <w:r w:rsidRPr="00AF0A09">
              <w:rPr>
                <w:rFonts w:cs="Times New Roman"/>
                <w:szCs w:val="24"/>
              </w:rPr>
              <w:t>: Xác định khối lượng nước trong ống đong: m</w:t>
            </w:r>
            <w:r w:rsidRPr="00AF0A09">
              <w:rPr>
                <w:rFonts w:cs="Times New Roman"/>
                <w:szCs w:val="24"/>
                <w:vertAlign w:val="subscript"/>
              </w:rPr>
              <w:t>n</w:t>
            </w:r>
            <w:r w:rsidRPr="00AF0A09">
              <w:rPr>
                <w:rFonts w:cs="Times New Roman"/>
                <w:szCs w:val="24"/>
              </w:rPr>
              <w:t> = m</w:t>
            </w:r>
            <w:r w:rsidRPr="00AF0A09">
              <w:rPr>
                <w:rFonts w:cs="Times New Roman"/>
                <w:szCs w:val="24"/>
                <w:vertAlign w:val="subscript"/>
              </w:rPr>
              <w:t>2</w:t>
            </w:r>
            <w:r w:rsidRPr="00AF0A09">
              <w:rPr>
                <w:rFonts w:cs="Times New Roman"/>
                <w:szCs w:val="24"/>
              </w:rPr>
              <w:t> – m</w:t>
            </w:r>
            <w:r w:rsidRPr="00AF0A09">
              <w:rPr>
                <w:rFonts w:cs="Times New Roman"/>
                <w:szCs w:val="24"/>
                <w:vertAlign w:val="subscript"/>
              </w:rPr>
              <w:t>1</w:t>
            </w:r>
          </w:p>
          <w:p w14:paraId="16DB50EE" w14:textId="77777777" w:rsidR="003D55B7" w:rsidRPr="00AF0A09" w:rsidRDefault="003D55B7" w:rsidP="009C1FF9">
            <w:pPr>
              <w:ind w:left="48" w:right="48"/>
              <w:jc w:val="both"/>
              <w:rPr>
                <w:rFonts w:cs="Times New Roman"/>
                <w:szCs w:val="24"/>
              </w:rPr>
            </w:pPr>
            <w:r w:rsidRPr="00AF0A09">
              <w:rPr>
                <w:rFonts w:cs="Times New Roman"/>
                <w:szCs w:val="24"/>
              </w:rPr>
              <w:lastRenderedPageBreak/>
              <w:t>B</w:t>
            </w:r>
            <w:r w:rsidRPr="00AF0A09">
              <w:rPr>
                <w:rFonts w:cs="Times New Roman"/>
                <w:szCs w:val="24"/>
                <w:vertAlign w:val="subscript"/>
              </w:rPr>
              <w:t>5</w:t>
            </w:r>
            <w:r w:rsidRPr="00AF0A09">
              <w:rPr>
                <w:rFonts w:cs="Times New Roman"/>
                <w:szCs w:val="24"/>
              </w:rPr>
              <w:t>: Lặp lại thí nghiệm hai lần nữa, ghi số liệu vào vở theo mẫu Bảng 14.2, tính giá trị thể tích trung bình (V</w:t>
            </w:r>
            <w:r w:rsidRPr="00AF0A09">
              <w:rPr>
                <w:rFonts w:cs="Times New Roman"/>
                <w:szCs w:val="24"/>
                <w:vertAlign w:val="subscript"/>
              </w:rPr>
              <w:t>ntb</w:t>
            </w:r>
            <w:r w:rsidRPr="00AF0A09">
              <w:rPr>
                <w:rFonts w:cs="Times New Roman"/>
                <w:szCs w:val="24"/>
              </w:rPr>
              <w:t>) và khối lượng trung bình (m</w:t>
            </w:r>
            <w:r w:rsidRPr="00AF0A09">
              <w:rPr>
                <w:rFonts w:cs="Times New Roman"/>
                <w:szCs w:val="24"/>
                <w:vertAlign w:val="subscript"/>
              </w:rPr>
              <w:t>ntb</w:t>
            </w:r>
            <w:r w:rsidRPr="00AF0A09">
              <w:rPr>
                <w:rFonts w:cs="Times New Roman"/>
                <w:szCs w:val="24"/>
              </w:rPr>
              <w:t>) của nước.</w:t>
            </w:r>
          </w:p>
          <w:p w14:paraId="76BC7BB8" w14:textId="77777777" w:rsidR="003D55B7" w:rsidRPr="00AF0A09" w:rsidRDefault="003D55B7" w:rsidP="009C1FF9">
            <w:pPr>
              <w:ind w:left="48" w:right="48"/>
              <w:jc w:val="both"/>
              <w:rPr>
                <w:rFonts w:cs="Times New Roman"/>
                <w:szCs w:val="24"/>
              </w:rPr>
            </w:pPr>
            <w:r w:rsidRPr="00AF0A09">
              <w:rPr>
                <w:rFonts w:cs="Times New Roman"/>
                <w:szCs w:val="24"/>
              </w:rPr>
              <w:t>B</w:t>
            </w:r>
            <w:r w:rsidRPr="00AF0A09">
              <w:rPr>
                <w:rFonts w:cs="Times New Roman"/>
                <w:szCs w:val="24"/>
                <w:vertAlign w:val="subscript"/>
              </w:rPr>
              <w:t>6</w:t>
            </w:r>
            <w:r w:rsidRPr="00AF0A09">
              <w:rPr>
                <w:rFonts w:cs="Times New Roman"/>
                <w:szCs w:val="24"/>
              </w:rPr>
              <w:t>: Xác định khối lượng riêng của nước theo công thức: D = m/V</w:t>
            </w:r>
          </w:p>
          <w:p w14:paraId="37E34A10" w14:textId="77777777" w:rsidR="003D55B7" w:rsidRPr="00AF0A09" w:rsidRDefault="003D55B7" w:rsidP="009C1FF9">
            <w:pPr>
              <w:ind w:left="48" w:right="48"/>
              <w:jc w:val="both"/>
              <w:rPr>
                <w:rFonts w:cs="Times New Roman"/>
                <w:szCs w:val="24"/>
              </w:rPr>
            </w:pPr>
            <w:r w:rsidRPr="00AF0A09">
              <w:rPr>
                <w:rFonts w:cs="Times New Roman"/>
                <w:szCs w:val="24"/>
              </w:rPr>
              <w:t>B</w:t>
            </w:r>
            <w:r w:rsidRPr="00AF0A09">
              <w:rPr>
                <w:rFonts w:cs="Times New Roman"/>
                <w:szCs w:val="24"/>
                <w:vertAlign w:val="subscript"/>
              </w:rPr>
              <w:t>7</w:t>
            </w:r>
            <w:r w:rsidRPr="00AF0A09">
              <w:rPr>
                <w:rFonts w:cs="Times New Roman"/>
                <w:szCs w:val="24"/>
              </w:rPr>
              <w:t>: Hoàn thành bảng ghi kết quả thí nghiệm vào Bảng 14.2.</w:t>
            </w:r>
          </w:p>
          <w:p w14:paraId="259D2A58" w14:textId="77777777" w:rsidR="003D55B7" w:rsidRPr="00AF0A09" w:rsidRDefault="003D55B7" w:rsidP="009C1FF9">
            <w:pPr>
              <w:ind w:left="48" w:right="48"/>
              <w:rPr>
                <w:rFonts w:cs="Times New Roman"/>
                <w:szCs w:val="24"/>
              </w:rPr>
            </w:pPr>
            <w:r w:rsidRPr="00AF0A09">
              <w:rPr>
                <w:rFonts w:cs="Times New Roman"/>
                <w:b/>
                <w:bCs/>
                <w:szCs w:val="24"/>
              </w:rPr>
              <w:t>Bảng 14.2.</w:t>
            </w:r>
            <w:r w:rsidRPr="00AF0A09">
              <w:rPr>
                <w:rFonts w:cs="Times New Roman"/>
                <w:szCs w:val="24"/>
              </w:rPr>
              <w:t> Kết quả thí nghiệm xác định khối lượng riêng của một lượng nước.</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58"/>
              <w:gridCol w:w="1247"/>
              <w:gridCol w:w="865"/>
              <w:gridCol w:w="865"/>
              <w:gridCol w:w="1478"/>
            </w:tblGrid>
            <w:tr w:rsidR="009C1FF9" w:rsidRPr="00AF0A09" w14:paraId="3F688FD7" w14:textId="77777777" w:rsidTr="00693BA4">
              <w:tc>
                <w:tcPr>
                  <w:tcW w:w="561" w:type="dxa"/>
                  <w:vMerge w:val="restart"/>
                  <w:tcBorders>
                    <w:top w:val="outset" w:sz="6" w:space="0" w:color="auto"/>
                    <w:left w:val="outset" w:sz="6" w:space="0" w:color="auto"/>
                    <w:bottom w:val="outset" w:sz="6" w:space="0" w:color="auto"/>
                    <w:right w:val="outset" w:sz="6" w:space="0" w:color="auto"/>
                  </w:tcBorders>
                  <w:shd w:val="clear" w:color="auto" w:fill="auto"/>
                  <w:vAlign w:val="center"/>
                  <w:hideMark/>
                </w:tcPr>
                <w:p w14:paraId="196E465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Lần đo</w:t>
                  </w:r>
                </w:p>
              </w:tc>
              <w:tc>
                <w:tcPr>
                  <w:tcW w:w="127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8D3F5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thể tích</w:t>
                  </w:r>
                </w:p>
              </w:tc>
              <w:tc>
                <w:tcPr>
                  <w:tcW w:w="3261" w:type="dxa"/>
                  <w:gridSpan w:val="3"/>
                  <w:tcBorders>
                    <w:top w:val="outset" w:sz="6" w:space="0" w:color="auto"/>
                    <w:left w:val="outset" w:sz="6" w:space="0" w:color="auto"/>
                    <w:bottom w:val="outset" w:sz="6" w:space="0" w:color="auto"/>
                    <w:right w:val="outset" w:sz="6" w:space="0" w:color="auto"/>
                  </w:tcBorders>
                  <w:shd w:val="clear" w:color="auto" w:fill="auto"/>
                  <w:vAlign w:val="center"/>
                  <w:hideMark/>
                </w:tcPr>
                <w:p w14:paraId="63C2B36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khối lượng</w:t>
                  </w:r>
                </w:p>
              </w:tc>
            </w:tr>
            <w:tr w:rsidR="009C1FF9" w:rsidRPr="00AF0A09" w14:paraId="1074090D" w14:textId="77777777" w:rsidTr="00693BA4">
              <w:tc>
                <w:tcPr>
                  <w:tcW w:w="561" w:type="dxa"/>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296311C2" w14:textId="77777777" w:rsidR="003D55B7" w:rsidRPr="00AF0A09" w:rsidRDefault="003D55B7" w:rsidP="009C1FF9">
                  <w:pPr>
                    <w:spacing w:after="0" w:line="240" w:lineRule="auto"/>
                    <w:rPr>
                      <w:rFonts w:ascii="Times New Roman" w:eastAsia="Times New Roman" w:hAnsi="Times New Roman" w:cs="Times New Roman"/>
                      <w:sz w:val="24"/>
                      <w:szCs w:val="24"/>
                    </w:rPr>
                  </w:pPr>
                </w:p>
              </w:tc>
              <w:tc>
                <w:tcPr>
                  <w:tcW w:w="127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8AD137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V</w:t>
                  </w:r>
                  <w:r w:rsidRPr="00AF0A09">
                    <w:rPr>
                      <w:rFonts w:ascii="Times New Roman" w:eastAsia="Times New Roman" w:hAnsi="Times New Roman" w:cs="Times New Roman"/>
                      <w:b/>
                      <w:bCs/>
                      <w:sz w:val="24"/>
                      <w:szCs w:val="24"/>
                      <w:vertAlign w:val="subscript"/>
                    </w:rPr>
                    <w:t>n</w:t>
                  </w:r>
                  <w:r w:rsidRPr="00AF0A09">
                    <w:rPr>
                      <w:rFonts w:ascii="Times New Roman" w:eastAsia="Times New Roman" w:hAnsi="Times New Roman" w:cs="Times New Roman"/>
                      <w:b/>
                      <w:bCs/>
                      <w:sz w:val="24"/>
                      <w:szCs w:val="24"/>
                    </w:rPr>
                    <w:t> (m</w:t>
                  </w:r>
                  <w:r w:rsidRPr="00AF0A09">
                    <w:rPr>
                      <w:rFonts w:ascii="Times New Roman" w:eastAsia="Times New Roman" w:hAnsi="Times New Roman" w:cs="Times New Roman"/>
                      <w:b/>
                      <w:bCs/>
                      <w:sz w:val="24"/>
                      <w:szCs w:val="24"/>
                      <w:vertAlign w:val="superscript"/>
                    </w:rPr>
                    <w:t>3</w:t>
                  </w:r>
                  <w:r w:rsidRPr="00AF0A09">
                    <w:rPr>
                      <w:rFonts w:ascii="Times New Roman" w:eastAsia="Times New Roman" w:hAnsi="Times New Roman" w:cs="Times New Roman"/>
                      <w:b/>
                      <w:bCs/>
                      <w:sz w:val="24"/>
                      <w:szCs w:val="24"/>
                    </w:rPr>
                    <w:t>)</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2D0D43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m</w:t>
                  </w:r>
                  <w:r w:rsidRPr="00AF0A09">
                    <w:rPr>
                      <w:rFonts w:ascii="Times New Roman" w:eastAsia="Times New Roman" w:hAnsi="Times New Roman" w:cs="Times New Roman"/>
                      <w:b/>
                      <w:bCs/>
                      <w:sz w:val="24"/>
                      <w:szCs w:val="24"/>
                      <w:vertAlign w:val="subscript"/>
                    </w:rPr>
                    <w:t>1</w:t>
                  </w:r>
                  <w:r w:rsidRPr="00AF0A09">
                    <w:rPr>
                      <w:rFonts w:ascii="Times New Roman" w:eastAsia="Times New Roman" w:hAnsi="Times New Roman" w:cs="Times New Roman"/>
                      <w:b/>
                      <w:bCs/>
                      <w:sz w:val="24"/>
                      <w:szCs w:val="24"/>
                    </w:rPr>
                    <w:t> (kg)</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068F70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m</w:t>
                  </w:r>
                  <w:r w:rsidRPr="00AF0A09">
                    <w:rPr>
                      <w:rFonts w:ascii="Times New Roman" w:eastAsia="Times New Roman" w:hAnsi="Times New Roman" w:cs="Times New Roman"/>
                      <w:b/>
                      <w:bCs/>
                      <w:sz w:val="24"/>
                      <w:szCs w:val="24"/>
                      <w:vertAlign w:val="subscript"/>
                    </w:rPr>
                    <w:t>2</w:t>
                  </w:r>
                  <w:r w:rsidRPr="00AF0A09">
                    <w:rPr>
                      <w:rFonts w:ascii="Times New Roman" w:eastAsia="Times New Roman" w:hAnsi="Times New Roman" w:cs="Times New Roman"/>
                      <w:b/>
                      <w:bCs/>
                      <w:sz w:val="24"/>
                      <w:szCs w:val="24"/>
                    </w:rPr>
                    <w:t> (kg)</w:t>
                  </w:r>
                </w:p>
              </w:tc>
              <w:tc>
                <w:tcPr>
                  <w:tcW w:w="153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5D8925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m</w:t>
                  </w:r>
                  <w:r w:rsidRPr="00AF0A09">
                    <w:rPr>
                      <w:rFonts w:ascii="Times New Roman" w:eastAsia="Times New Roman" w:hAnsi="Times New Roman" w:cs="Times New Roman"/>
                      <w:b/>
                      <w:bCs/>
                      <w:sz w:val="24"/>
                      <w:szCs w:val="24"/>
                      <w:vertAlign w:val="subscript"/>
                    </w:rPr>
                    <w:t>2</w:t>
                  </w:r>
                  <w:r w:rsidRPr="00AF0A09">
                    <w:rPr>
                      <w:rFonts w:ascii="Times New Roman" w:eastAsia="Times New Roman" w:hAnsi="Times New Roman" w:cs="Times New Roman"/>
                      <w:b/>
                      <w:bCs/>
                      <w:sz w:val="24"/>
                      <w:szCs w:val="24"/>
                    </w:rPr>
                    <w:t> – m</w:t>
                  </w:r>
                  <w:r w:rsidRPr="00AF0A09">
                    <w:rPr>
                      <w:rFonts w:ascii="Times New Roman" w:eastAsia="Times New Roman" w:hAnsi="Times New Roman" w:cs="Times New Roman"/>
                      <w:b/>
                      <w:bCs/>
                      <w:sz w:val="24"/>
                      <w:szCs w:val="24"/>
                      <w:vertAlign w:val="subscript"/>
                    </w:rPr>
                    <w:t>1</w:t>
                  </w:r>
                  <w:r w:rsidRPr="00AF0A09">
                    <w:rPr>
                      <w:rFonts w:ascii="Times New Roman" w:eastAsia="Times New Roman" w:hAnsi="Times New Roman" w:cs="Times New Roman"/>
                      <w:b/>
                      <w:bCs/>
                      <w:sz w:val="24"/>
                      <w:szCs w:val="24"/>
                    </w:rPr>
                    <w:t> (kg)</w:t>
                  </w:r>
                </w:p>
              </w:tc>
            </w:tr>
            <w:tr w:rsidR="009C1FF9" w:rsidRPr="00AF0A09" w14:paraId="21FFE100" w14:textId="77777777" w:rsidTr="00693BA4">
              <w:tc>
                <w:tcPr>
                  <w:tcW w:w="56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E8BF69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c>
                <w:tcPr>
                  <w:tcW w:w="127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A7FC18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n1</w:t>
                  </w:r>
                  <w:r w:rsidRPr="00AF0A09">
                    <w:rPr>
                      <w:rFonts w:ascii="Times New Roman" w:eastAsia="Times New Roman" w:hAnsi="Times New Roman" w:cs="Times New Roman"/>
                      <w:sz w:val="24"/>
                      <w:szCs w:val="24"/>
                    </w:rPr>
                    <w:t> = ?</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230BE4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3014A6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53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390B86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n1</w:t>
                  </w:r>
                  <w:r w:rsidRPr="00AF0A09">
                    <w:rPr>
                      <w:rFonts w:ascii="Times New Roman" w:eastAsia="Times New Roman" w:hAnsi="Times New Roman" w:cs="Times New Roman"/>
                      <w:sz w:val="24"/>
                      <w:szCs w:val="24"/>
                    </w:rPr>
                    <w:t> = ?</w:t>
                  </w:r>
                </w:p>
              </w:tc>
            </w:tr>
            <w:tr w:rsidR="009C1FF9" w:rsidRPr="00AF0A09" w14:paraId="7C79B2F1" w14:textId="77777777" w:rsidTr="00693BA4">
              <w:tc>
                <w:tcPr>
                  <w:tcW w:w="56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06787B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w:t>
                  </w:r>
                </w:p>
              </w:tc>
              <w:tc>
                <w:tcPr>
                  <w:tcW w:w="127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ECDE1E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n2</w:t>
                  </w:r>
                  <w:r w:rsidRPr="00AF0A09">
                    <w:rPr>
                      <w:rFonts w:ascii="Times New Roman" w:eastAsia="Times New Roman" w:hAnsi="Times New Roman" w:cs="Times New Roman"/>
                      <w:sz w:val="24"/>
                      <w:szCs w:val="24"/>
                    </w:rPr>
                    <w:t> = ?</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6028C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308DCD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53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60D04B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n2</w:t>
                  </w:r>
                  <w:r w:rsidRPr="00AF0A09">
                    <w:rPr>
                      <w:rFonts w:ascii="Times New Roman" w:eastAsia="Times New Roman" w:hAnsi="Times New Roman" w:cs="Times New Roman"/>
                      <w:sz w:val="24"/>
                      <w:szCs w:val="24"/>
                    </w:rPr>
                    <w:t> = ?</w:t>
                  </w:r>
                </w:p>
              </w:tc>
            </w:tr>
            <w:tr w:rsidR="009C1FF9" w:rsidRPr="00AF0A09" w14:paraId="408252B5" w14:textId="77777777" w:rsidTr="00693BA4">
              <w:tc>
                <w:tcPr>
                  <w:tcW w:w="56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3D2D40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w:t>
                  </w:r>
                </w:p>
              </w:tc>
              <w:tc>
                <w:tcPr>
                  <w:tcW w:w="127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A1D73A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n3</w:t>
                  </w:r>
                  <w:r w:rsidRPr="00AF0A09">
                    <w:rPr>
                      <w:rFonts w:ascii="Times New Roman" w:eastAsia="Times New Roman" w:hAnsi="Times New Roman" w:cs="Times New Roman"/>
                      <w:sz w:val="24"/>
                      <w:szCs w:val="24"/>
                    </w:rPr>
                    <w:t> = ?</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6EA965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096B58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53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0BE52F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n3</w:t>
                  </w:r>
                  <w:r w:rsidRPr="00AF0A09">
                    <w:rPr>
                      <w:rFonts w:ascii="Times New Roman" w:eastAsia="Times New Roman" w:hAnsi="Times New Roman" w:cs="Times New Roman"/>
                      <w:sz w:val="24"/>
                      <w:szCs w:val="24"/>
                    </w:rPr>
                    <w:t> = ?</w:t>
                  </w:r>
                </w:p>
              </w:tc>
            </w:tr>
          </w:tbl>
          <w:p w14:paraId="62ABB654" w14:textId="77777777" w:rsidR="003D55B7" w:rsidRPr="00AF0A09" w:rsidRDefault="003D55B7" w:rsidP="009C1FF9">
            <w:pPr>
              <w:ind w:right="48"/>
              <w:jc w:val="both"/>
              <w:rPr>
                <w:rFonts w:cs="Times New Roman"/>
                <w:szCs w:val="24"/>
              </w:rPr>
            </w:pPr>
            <w:r w:rsidRPr="00AF0A09">
              <w:rPr>
                <w:rFonts w:cs="Times New Roman"/>
                <w:szCs w:val="24"/>
              </w:rPr>
              <w:t>- Tính:  + V</w:t>
            </w:r>
            <w:r w:rsidRPr="00AF0A09">
              <w:rPr>
                <w:rFonts w:cs="Times New Roman"/>
                <w:szCs w:val="24"/>
                <w:vertAlign w:val="subscript"/>
              </w:rPr>
              <w:t>ntb</w:t>
            </w:r>
            <w:r w:rsidRPr="00AF0A09">
              <w:rPr>
                <w:rFonts w:cs="Times New Roman"/>
                <w:szCs w:val="24"/>
              </w:rPr>
              <w:t xml:space="preserve"> =(V</w:t>
            </w:r>
            <w:r w:rsidRPr="00AF0A09">
              <w:rPr>
                <w:rFonts w:cs="Times New Roman"/>
                <w:szCs w:val="24"/>
                <w:vertAlign w:val="subscript"/>
              </w:rPr>
              <w:t>n1</w:t>
            </w:r>
            <w:r w:rsidRPr="00AF0A09">
              <w:rPr>
                <w:rFonts w:cs="Times New Roman"/>
                <w:szCs w:val="24"/>
              </w:rPr>
              <w:t>+V</w:t>
            </w:r>
            <w:r w:rsidRPr="00AF0A09">
              <w:rPr>
                <w:rFonts w:cs="Times New Roman"/>
                <w:szCs w:val="24"/>
                <w:vertAlign w:val="subscript"/>
              </w:rPr>
              <w:t>n2</w:t>
            </w:r>
            <w:r w:rsidRPr="00AF0A09">
              <w:rPr>
                <w:rFonts w:cs="Times New Roman"/>
                <w:szCs w:val="24"/>
              </w:rPr>
              <w:t>+V</w:t>
            </w:r>
            <w:r w:rsidRPr="00AF0A09">
              <w:rPr>
                <w:rFonts w:cs="Times New Roman"/>
                <w:szCs w:val="24"/>
                <w:vertAlign w:val="subscript"/>
              </w:rPr>
              <w:t>n3</w:t>
            </w:r>
            <w:r w:rsidRPr="00AF0A09">
              <w:rPr>
                <w:rFonts w:cs="Times New Roman"/>
                <w:szCs w:val="24"/>
              </w:rPr>
              <w:t>)/3=?</w:t>
            </w:r>
          </w:p>
          <w:p w14:paraId="707EA6C7" w14:textId="77777777" w:rsidR="003D55B7" w:rsidRPr="00AF0A09" w:rsidRDefault="003D55B7" w:rsidP="009C1FF9">
            <w:pPr>
              <w:ind w:left="48" w:right="48"/>
              <w:jc w:val="both"/>
              <w:rPr>
                <w:rFonts w:cs="Times New Roman"/>
                <w:szCs w:val="24"/>
              </w:rPr>
            </w:pPr>
            <w:r w:rsidRPr="00AF0A09">
              <w:rPr>
                <w:rFonts w:cs="Times New Roman"/>
                <w:szCs w:val="24"/>
              </w:rPr>
              <w:t xml:space="preserve">            + m</w:t>
            </w:r>
            <w:r w:rsidRPr="00AF0A09">
              <w:rPr>
                <w:rFonts w:cs="Times New Roman"/>
                <w:szCs w:val="24"/>
                <w:vertAlign w:val="subscript"/>
              </w:rPr>
              <w:t>ntb</w:t>
            </w:r>
            <w:r w:rsidRPr="00AF0A09">
              <w:rPr>
                <w:rFonts w:cs="Times New Roman"/>
                <w:szCs w:val="24"/>
              </w:rPr>
              <w:t>=(m</w:t>
            </w:r>
            <w:r w:rsidRPr="00AF0A09">
              <w:rPr>
                <w:rFonts w:cs="Times New Roman"/>
                <w:szCs w:val="24"/>
                <w:vertAlign w:val="subscript"/>
              </w:rPr>
              <w:t>n1</w:t>
            </w:r>
            <w:r w:rsidRPr="00AF0A09">
              <w:rPr>
                <w:rFonts w:cs="Times New Roman"/>
                <w:szCs w:val="24"/>
              </w:rPr>
              <w:t>+m</w:t>
            </w:r>
            <w:r w:rsidRPr="00AF0A09">
              <w:rPr>
                <w:rFonts w:cs="Times New Roman"/>
                <w:szCs w:val="24"/>
                <w:vertAlign w:val="subscript"/>
              </w:rPr>
              <w:t>n2</w:t>
            </w:r>
            <w:r w:rsidRPr="00AF0A09">
              <w:rPr>
                <w:rFonts w:cs="Times New Roman"/>
                <w:szCs w:val="24"/>
              </w:rPr>
              <w:t>+m</w:t>
            </w:r>
            <w:r w:rsidRPr="00AF0A09">
              <w:rPr>
                <w:rFonts w:cs="Times New Roman"/>
                <w:szCs w:val="24"/>
                <w:vertAlign w:val="subscript"/>
              </w:rPr>
              <w:t>n3</w:t>
            </w:r>
            <w:r w:rsidRPr="00AF0A09">
              <w:rPr>
                <w:rFonts w:cs="Times New Roman"/>
                <w:szCs w:val="24"/>
              </w:rPr>
              <w:t>)/3=?</w:t>
            </w:r>
          </w:p>
          <w:p w14:paraId="45D12092" w14:textId="77777777" w:rsidR="003D55B7" w:rsidRPr="00AF0A09" w:rsidRDefault="003D55B7" w:rsidP="009C1FF9">
            <w:pPr>
              <w:ind w:right="48"/>
              <w:jc w:val="both"/>
              <w:rPr>
                <w:rFonts w:cs="Times New Roman"/>
                <w:szCs w:val="24"/>
              </w:rPr>
            </w:pPr>
            <w:r w:rsidRPr="00AF0A09">
              <w:rPr>
                <w:rFonts w:cs="Times New Roman"/>
                <w:szCs w:val="24"/>
              </w:rPr>
              <w:t>- Tính khối lượng riêng của lượng nước theo công thức: D</w:t>
            </w:r>
            <w:r w:rsidRPr="00AF0A09">
              <w:rPr>
                <w:rFonts w:cs="Times New Roman"/>
                <w:szCs w:val="24"/>
                <w:vertAlign w:val="subscript"/>
              </w:rPr>
              <w:t xml:space="preserve">ntb </w:t>
            </w:r>
            <w:r w:rsidRPr="00AF0A09">
              <w:rPr>
                <w:rFonts w:cs="Times New Roman"/>
                <w:szCs w:val="24"/>
              </w:rPr>
              <w:t>= m</w:t>
            </w:r>
            <w:r w:rsidRPr="00AF0A09">
              <w:rPr>
                <w:rFonts w:cs="Times New Roman"/>
                <w:szCs w:val="24"/>
                <w:vertAlign w:val="subscript"/>
              </w:rPr>
              <w:t>ntb</w:t>
            </w:r>
            <w:r w:rsidRPr="00AF0A09">
              <w:rPr>
                <w:rFonts w:cs="Times New Roman"/>
                <w:szCs w:val="24"/>
              </w:rPr>
              <w:t>/V</w:t>
            </w:r>
            <w:r w:rsidRPr="00AF0A09">
              <w:rPr>
                <w:rFonts w:cs="Times New Roman"/>
                <w:szCs w:val="24"/>
                <w:vertAlign w:val="subscript"/>
              </w:rPr>
              <w:t>ntb</w:t>
            </w:r>
          </w:p>
          <w:p w14:paraId="02DB59AF" w14:textId="77777777" w:rsidR="003D55B7" w:rsidRPr="00AF0A09" w:rsidRDefault="003D55B7" w:rsidP="009C1FF9">
            <w:pPr>
              <w:jc w:val="both"/>
              <w:rPr>
                <w:rFonts w:cs="Times New Roman"/>
                <w:b/>
                <w:szCs w:val="24"/>
                <w:lang w:val="nl-NL"/>
              </w:rPr>
            </w:pPr>
            <w:r w:rsidRPr="00AF0A09">
              <w:rPr>
                <w:rFonts w:cs="Times New Roman"/>
                <w:b/>
                <w:szCs w:val="24"/>
                <w:lang w:val="nl-NL"/>
              </w:rPr>
              <w:t>Bước 2: HS thực hiện nhiệm vụ học tập</w:t>
            </w:r>
          </w:p>
          <w:p w14:paraId="340C3D7B" w14:textId="77777777" w:rsidR="003D55B7" w:rsidRPr="00AF0A09" w:rsidRDefault="003D55B7" w:rsidP="009C1FF9">
            <w:pPr>
              <w:ind w:right="48"/>
              <w:jc w:val="both"/>
              <w:rPr>
                <w:rFonts w:cs="Times New Roman"/>
                <w:szCs w:val="24"/>
              </w:rPr>
            </w:pPr>
            <w:r w:rsidRPr="00AF0A09">
              <w:rPr>
                <w:rFonts w:cs="Times New Roman"/>
                <w:szCs w:val="24"/>
              </w:rPr>
              <w:t>- HS hoạt động theo nhóm làm thí nghiệm và hoàn thành bảng 14.2.</w:t>
            </w:r>
          </w:p>
          <w:p w14:paraId="549F6649" w14:textId="77777777" w:rsidR="003D55B7" w:rsidRPr="00AF0A09" w:rsidRDefault="003D55B7" w:rsidP="009C1FF9">
            <w:pPr>
              <w:shd w:val="clear" w:color="auto" w:fill="FFFFFF"/>
              <w:jc w:val="both"/>
              <w:rPr>
                <w:rFonts w:cs="Times New Roman"/>
                <w:szCs w:val="24"/>
              </w:rPr>
            </w:pPr>
            <w:r w:rsidRPr="00AF0A09">
              <w:rPr>
                <w:rFonts w:cs="Times New Roman"/>
                <w:spacing w:val="37"/>
                <w:szCs w:val="24"/>
              </w:rPr>
              <w:t xml:space="preserve">- </w:t>
            </w:r>
            <w:r w:rsidRPr="00AF0A09">
              <w:rPr>
                <w:rFonts w:cs="Times New Roman"/>
                <w:szCs w:val="24"/>
              </w:rPr>
              <w:t>GV</w:t>
            </w:r>
            <w:r w:rsidRPr="00AF0A09">
              <w:rPr>
                <w:rFonts w:cs="Times New Roman"/>
                <w:spacing w:val="37"/>
                <w:szCs w:val="24"/>
              </w:rPr>
              <w:t xml:space="preserve"> </w:t>
            </w:r>
            <w:r w:rsidRPr="00AF0A09">
              <w:rPr>
                <w:rFonts w:cs="Times New Roman"/>
                <w:szCs w:val="24"/>
              </w:rPr>
              <w:t>quan</w:t>
            </w:r>
            <w:r w:rsidRPr="00AF0A09">
              <w:rPr>
                <w:rFonts w:cs="Times New Roman"/>
                <w:spacing w:val="37"/>
                <w:szCs w:val="24"/>
              </w:rPr>
              <w:t xml:space="preserve"> </w:t>
            </w:r>
            <w:r w:rsidRPr="00AF0A09">
              <w:rPr>
                <w:rFonts w:cs="Times New Roman"/>
                <w:szCs w:val="24"/>
              </w:rPr>
              <w:t>sát,</w:t>
            </w:r>
            <w:r w:rsidRPr="00AF0A09">
              <w:rPr>
                <w:rFonts w:cs="Times New Roman"/>
                <w:spacing w:val="37"/>
                <w:szCs w:val="24"/>
              </w:rPr>
              <w:t xml:space="preserve"> </w:t>
            </w:r>
            <w:r w:rsidRPr="00AF0A09">
              <w:rPr>
                <w:rFonts w:cs="Times New Roman"/>
                <w:szCs w:val="24"/>
              </w:rPr>
              <w:t>hỗ</w:t>
            </w:r>
            <w:r w:rsidRPr="00AF0A09">
              <w:rPr>
                <w:rFonts w:cs="Times New Roman"/>
                <w:spacing w:val="37"/>
                <w:szCs w:val="24"/>
              </w:rPr>
              <w:t xml:space="preserve"> </w:t>
            </w:r>
            <w:r w:rsidRPr="00AF0A09">
              <w:rPr>
                <w:rFonts w:cs="Times New Roman"/>
                <w:szCs w:val="24"/>
              </w:rPr>
              <w:t>trợ</w:t>
            </w:r>
            <w:r w:rsidRPr="00AF0A09">
              <w:rPr>
                <w:rFonts w:cs="Times New Roman"/>
                <w:spacing w:val="37"/>
                <w:szCs w:val="24"/>
              </w:rPr>
              <w:t xml:space="preserve"> các nhóm </w:t>
            </w:r>
            <w:r w:rsidRPr="00AF0A09">
              <w:rPr>
                <w:rFonts w:cs="Times New Roman"/>
                <w:szCs w:val="24"/>
              </w:rPr>
              <w:t>khi</w:t>
            </w:r>
            <w:r w:rsidRPr="00AF0A09">
              <w:rPr>
                <w:rFonts w:cs="Times New Roman"/>
                <w:spacing w:val="37"/>
                <w:szCs w:val="24"/>
              </w:rPr>
              <w:t xml:space="preserve"> </w:t>
            </w:r>
            <w:r w:rsidRPr="00AF0A09">
              <w:rPr>
                <w:rFonts w:cs="Times New Roman"/>
                <w:szCs w:val="24"/>
              </w:rPr>
              <w:t xml:space="preserve"> cần.</w:t>
            </w:r>
          </w:p>
          <w:p w14:paraId="0223DDC2" w14:textId="77777777" w:rsidR="003D55B7" w:rsidRPr="00AF0A09" w:rsidRDefault="003D55B7" w:rsidP="009C1FF9">
            <w:pPr>
              <w:ind w:right="48"/>
              <w:jc w:val="both"/>
              <w:rPr>
                <w:rFonts w:cs="Times New Roman"/>
                <w:b/>
                <w:szCs w:val="24"/>
                <w:lang w:val="nl-NL"/>
              </w:rPr>
            </w:pPr>
            <w:r w:rsidRPr="00AF0A09">
              <w:rPr>
                <w:rFonts w:cs="Times New Roman"/>
                <w:b/>
                <w:szCs w:val="24"/>
                <w:lang w:val="nl-NL"/>
              </w:rPr>
              <w:t>Bước 3: Báo cáo kết quả hoạt động và thảo luận</w:t>
            </w:r>
          </w:p>
          <w:p w14:paraId="34FF09C9" w14:textId="77777777" w:rsidR="003D55B7" w:rsidRPr="00AF0A09" w:rsidRDefault="003D55B7" w:rsidP="009C1FF9">
            <w:pPr>
              <w:ind w:right="48"/>
              <w:jc w:val="both"/>
              <w:rPr>
                <w:rFonts w:cs="Times New Roman"/>
                <w:szCs w:val="24"/>
              </w:rPr>
            </w:pPr>
            <w:r w:rsidRPr="00AF0A09">
              <w:rPr>
                <w:rFonts w:cs="Times New Roman"/>
                <w:szCs w:val="24"/>
              </w:rPr>
              <w:t>- HS làm thí nghiệm thu được kết quả điền vào bảng 14.2 và tính khối lượng riêng của một lượng nước.</w:t>
            </w:r>
          </w:p>
          <w:p w14:paraId="3727213D" w14:textId="77777777" w:rsidR="003D55B7" w:rsidRPr="00AF0A09" w:rsidRDefault="003D55B7" w:rsidP="009C1FF9">
            <w:pPr>
              <w:jc w:val="both"/>
              <w:rPr>
                <w:rStyle w:val="Strong"/>
                <w:rFonts w:cs="Times New Roman"/>
                <w:szCs w:val="24"/>
              </w:rPr>
            </w:pPr>
            <w:r w:rsidRPr="00AF0A09">
              <w:rPr>
                <w:rStyle w:val="Strong"/>
                <w:rFonts w:cs="Times New Roman"/>
                <w:szCs w:val="24"/>
              </w:rPr>
              <w:t>Bước 4. Đánh giá kết quả thực hiện nhiệm vụ</w:t>
            </w:r>
          </w:p>
          <w:p w14:paraId="7332FAFF" w14:textId="77777777" w:rsidR="003D55B7" w:rsidRPr="00AF0A09" w:rsidRDefault="003D55B7" w:rsidP="009C1FF9">
            <w:pPr>
              <w:jc w:val="both"/>
              <w:rPr>
                <w:rFonts w:cs="Times New Roman"/>
                <w:szCs w:val="24"/>
                <w:shd w:val="clear" w:color="auto" w:fill="FFFFFF"/>
              </w:rPr>
            </w:pPr>
            <w:r w:rsidRPr="00AF0A09">
              <w:rPr>
                <w:rFonts w:cs="Times New Roman"/>
                <w:szCs w:val="24"/>
              </w:rPr>
              <w:t>GV nhận xét nhóm và chuyển giao làm thí nghiệm tiếp theo.</w:t>
            </w:r>
          </w:p>
        </w:tc>
        <w:tc>
          <w:tcPr>
            <w:tcW w:w="4678" w:type="dxa"/>
          </w:tcPr>
          <w:p w14:paraId="05D400AD" w14:textId="77777777" w:rsidR="003D55B7" w:rsidRPr="00AF0A09" w:rsidRDefault="003D55B7" w:rsidP="009C1FF9">
            <w:pPr>
              <w:jc w:val="both"/>
              <w:rPr>
                <w:rFonts w:eastAsia="Calibri" w:cs="Times New Roman"/>
                <w:b/>
                <w:szCs w:val="24"/>
                <w:lang w:val="de-DE"/>
              </w:rPr>
            </w:pPr>
            <w:r w:rsidRPr="00AF0A09">
              <w:rPr>
                <w:rFonts w:eastAsia="Calibri" w:cs="Times New Roman"/>
                <w:b/>
                <w:szCs w:val="24"/>
                <w:lang w:val="de-DE"/>
              </w:rPr>
              <w:lastRenderedPageBreak/>
              <w:t>II. Xác định khối lượng riêng của một lượng nước.</w:t>
            </w:r>
          </w:p>
          <w:p w14:paraId="312AA006" w14:textId="77777777" w:rsidR="003D55B7" w:rsidRPr="00AF0A09" w:rsidRDefault="003D55B7" w:rsidP="009C1FF9">
            <w:pPr>
              <w:jc w:val="both"/>
              <w:rPr>
                <w:rFonts w:eastAsia="Calibri" w:cs="Times New Roman"/>
                <w:b/>
                <w:szCs w:val="24"/>
              </w:rPr>
            </w:pPr>
            <w:r w:rsidRPr="00AF0A09">
              <w:rPr>
                <w:rFonts w:eastAsia="Calibri" w:cs="Times New Roman"/>
                <w:b/>
                <w:szCs w:val="24"/>
              </w:rPr>
              <w:t>1. Chuẩn bị.</w:t>
            </w:r>
          </w:p>
          <w:p w14:paraId="4B49E257" w14:textId="77777777" w:rsidR="003D55B7" w:rsidRPr="00AF0A09" w:rsidRDefault="003D55B7" w:rsidP="009C1FF9">
            <w:pPr>
              <w:jc w:val="both"/>
              <w:rPr>
                <w:rFonts w:eastAsia="Calibri" w:cs="Times New Roman"/>
                <w:szCs w:val="24"/>
              </w:rPr>
            </w:pPr>
            <w:r w:rsidRPr="00AF0A09">
              <w:rPr>
                <w:rFonts w:eastAsia="Calibri" w:cs="Times New Roman"/>
                <w:szCs w:val="24"/>
              </w:rPr>
              <w:t>- Cân điện tử.</w:t>
            </w:r>
          </w:p>
          <w:p w14:paraId="6C7D0D7A" w14:textId="77777777" w:rsidR="003D55B7" w:rsidRPr="00AF0A09" w:rsidRDefault="003D55B7" w:rsidP="009C1FF9">
            <w:pPr>
              <w:jc w:val="both"/>
              <w:rPr>
                <w:rFonts w:eastAsia="Calibri" w:cs="Times New Roman"/>
                <w:szCs w:val="24"/>
              </w:rPr>
            </w:pPr>
            <w:r w:rsidRPr="00AF0A09">
              <w:rPr>
                <w:rFonts w:eastAsia="Calibri" w:cs="Times New Roman"/>
                <w:szCs w:val="24"/>
              </w:rPr>
              <w:t>- Ống đong; cốc thủy tinh.</w:t>
            </w:r>
          </w:p>
          <w:p w14:paraId="147AF46A" w14:textId="77777777" w:rsidR="003D55B7" w:rsidRPr="00AF0A09" w:rsidRDefault="003D55B7" w:rsidP="009C1FF9">
            <w:pPr>
              <w:jc w:val="both"/>
              <w:rPr>
                <w:rFonts w:eastAsia="Calibri" w:cs="Times New Roman"/>
                <w:szCs w:val="24"/>
              </w:rPr>
            </w:pPr>
            <w:r w:rsidRPr="00AF0A09">
              <w:rPr>
                <w:rFonts w:eastAsia="Calibri" w:cs="Times New Roman"/>
                <w:szCs w:val="24"/>
              </w:rPr>
              <w:t>- Một lượng nước sạch.</w:t>
            </w:r>
          </w:p>
          <w:p w14:paraId="4BFF39FC" w14:textId="77777777" w:rsidR="003D55B7" w:rsidRPr="00AF0A09" w:rsidRDefault="003D55B7" w:rsidP="009C1FF9">
            <w:pPr>
              <w:rPr>
                <w:rFonts w:eastAsia="Calibri" w:cs="Times New Roman"/>
                <w:szCs w:val="24"/>
              </w:rPr>
            </w:pPr>
            <w:r w:rsidRPr="00AF0A09">
              <w:rPr>
                <w:rFonts w:eastAsia="Calibri" w:cs="Times New Roman"/>
                <w:b/>
                <w:szCs w:val="24"/>
              </w:rPr>
              <w:t>2. Cách tiến hành</w:t>
            </w:r>
            <w:r w:rsidRPr="00AF0A09">
              <w:rPr>
                <w:rFonts w:eastAsia="Calibri" w:cs="Times New Roman"/>
                <w:szCs w:val="24"/>
              </w:rPr>
              <w:t>. SGK/60</w:t>
            </w:r>
          </w:p>
          <w:p w14:paraId="19604A39" w14:textId="77777777" w:rsidR="003D55B7" w:rsidRPr="00AF0A09" w:rsidRDefault="003D55B7" w:rsidP="009C1FF9">
            <w:pPr>
              <w:rPr>
                <w:rFonts w:eastAsia="Calibri" w:cs="Times New Roman"/>
                <w:szCs w:val="24"/>
              </w:rPr>
            </w:pPr>
          </w:p>
          <w:p w14:paraId="1E0C1FBC" w14:textId="77777777" w:rsidR="003D55B7" w:rsidRPr="00AF0A09" w:rsidRDefault="003D55B7" w:rsidP="009C1FF9">
            <w:pPr>
              <w:rPr>
                <w:rFonts w:eastAsia="Calibri" w:cs="Times New Roman"/>
                <w:szCs w:val="24"/>
              </w:rPr>
            </w:pPr>
          </w:p>
          <w:p w14:paraId="522A3D85" w14:textId="77777777" w:rsidR="003D55B7" w:rsidRPr="00AF0A09" w:rsidRDefault="003D55B7" w:rsidP="009C1FF9">
            <w:pPr>
              <w:rPr>
                <w:rFonts w:eastAsia="Calibri" w:cs="Times New Roman"/>
                <w:szCs w:val="24"/>
              </w:rPr>
            </w:pPr>
          </w:p>
          <w:p w14:paraId="3987096F" w14:textId="77777777" w:rsidR="003D55B7" w:rsidRPr="00AF0A09" w:rsidRDefault="003D55B7" w:rsidP="009C1FF9">
            <w:pPr>
              <w:rPr>
                <w:rFonts w:eastAsia="Calibri" w:cs="Times New Roman"/>
                <w:szCs w:val="24"/>
              </w:rPr>
            </w:pPr>
          </w:p>
          <w:p w14:paraId="0C81B34E" w14:textId="77777777" w:rsidR="003D55B7" w:rsidRPr="00AF0A09" w:rsidRDefault="003D55B7" w:rsidP="009C1FF9">
            <w:pPr>
              <w:rPr>
                <w:rFonts w:eastAsia="Calibri" w:cs="Times New Roman"/>
                <w:szCs w:val="24"/>
              </w:rPr>
            </w:pPr>
          </w:p>
          <w:p w14:paraId="66C871DA" w14:textId="77777777" w:rsidR="003D55B7" w:rsidRPr="00AF0A09" w:rsidRDefault="003D55B7" w:rsidP="009C1FF9">
            <w:pPr>
              <w:ind w:left="48" w:right="48"/>
              <w:rPr>
                <w:rFonts w:cs="Times New Roman"/>
                <w:b/>
                <w:bCs/>
                <w:szCs w:val="24"/>
              </w:rPr>
            </w:pPr>
            <w:r w:rsidRPr="00AF0A09">
              <w:rPr>
                <w:rFonts w:cs="Times New Roman"/>
                <w:b/>
                <w:bCs/>
                <w:szCs w:val="24"/>
              </w:rPr>
              <w:t>3. Kết quả.</w:t>
            </w:r>
          </w:p>
          <w:p w14:paraId="32C4B314" w14:textId="77777777" w:rsidR="003D55B7" w:rsidRPr="00AF0A09" w:rsidRDefault="003D55B7" w:rsidP="009C1FF9">
            <w:pPr>
              <w:ind w:left="48" w:right="48"/>
              <w:rPr>
                <w:rFonts w:cs="Times New Roman"/>
                <w:bCs/>
                <w:szCs w:val="24"/>
              </w:rPr>
            </w:pPr>
            <w:r w:rsidRPr="00AF0A09">
              <w:rPr>
                <w:rFonts w:cs="Times New Roman"/>
                <w:bCs/>
                <w:szCs w:val="24"/>
              </w:rPr>
              <w:t>Giả sử thu được kết quả trong bảng sau:</w:t>
            </w:r>
          </w:p>
          <w:p w14:paraId="3F16DBE9" w14:textId="77777777" w:rsidR="003D55B7" w:rsidRPr="00AF0A09" w:rsidRDefault="003D55B7" w:rsidP="009C1FF9">
            <w:pPr>
              <w:ind w:left="48" w:right="48"/>
              <w:rPr>
                <w:rFonts w:cs="Times New Roman"/>
                <w:szCs w:val="24"/>
              </w:rPr>
            </w:pPr>
            <w:r w:rsidRPr="00AF0A09">
              <w:rPr>
                <w:rFonts w:cs="Times New Roman"/>
                <w:b/>
                <w:bCs/>
                <w:szCs w:val="24"/>
              </w:rPr>
              <w:t>Bảng 14.2.</w:t>
            </w:r>
            <w:r w:rsidRPr="00AF0A09">
              <w:rPr>
                <w:rFonts w:cs="Times New Roman"/>
                <w:szCs w:val="24"/>
              </w:rPr>
              <w:t> Kết quả thí nghiệm xác định khối lượng riêng của một lượng nước.</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46"/>
              <w:gridCol w:w="908"/>
              <w:gridCol w:w="865"/>
              <w:gridCol w:w="865"/>
              <w:gridCol w:w="1262"/>
            </w:tblGrid>
            <w:tr w:rsidR="009C1FF9" w:rsidRPr="00AF0A09" w14:paraId="7BDFE4F2" w14:textId="77777777" w:rsidTr="00693BA4">
              <w:tc>
                <w:tcPr>
                  <w:tcW w:w="549" w:type="dxa"/>
                  <w:vMerge w:val="restart"/>
                  <w:tcBorders>
                    <w:top w:val="outset" w:sz="6" w:space="0" w:color="auto"/>
                    <w:left w:val="outset" w:sz="6" w:space="0" w:color="auto"/>
                    <w:bottom w:val="outset" w:sz="6" w:space="0" w:color="auto"/>
                    <w:right w:val="outset" w:sz="6" w:space="0" w:color="auto"/>
                  </w:tcBorders>
                  <w:shd w:val="clear" w:color="auto" w:fill="auto"/>
                  <w:vAlign w:val="center"/>
                  <w:hideMark/>
                </w:tcPr>
                <w:p w14:paraId="6AFF44B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Lần đo</w:t>
                  </w:r>
                </w:p>
              </w:tc>
              <w:tc>
                <w:tcPr>
                  <w:tcW w:w="9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FC473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thể tích</w:t>
                  </w:r>
                </w:p>
              </w:tc>
              <w:tc>
                <w:tcPr>
                  <w:tcW w:w="2986" w:type="dxa"/>
                  <w:gridSpan w:val="3"/>
                  <w:tcBorders>
                    <w:top w:val="outset" w:sz="6" w:space="0" w:color="auto"/>
                    <w:left w:val="outset" w:sz="6" w:space="0" w:color="auto"/>
                    <w:bottom w:val="outset" w:sz="6" w:space="0" w:color="auto"/>
                    <w:right w:val="outset" w:sz="6" w:space="0" w:color="auto"/>
                  </w:tcBorders>
                  <w:shd w:val="clear" w:color="auto" w:fill="auto"/>
                  <w:vAlign w:val="center"/>
                  <w:hideMark/>
                </w:tcPr>
                <w:p w14:paraId="324428D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khối lượng</w:t>
                  </w:r>
                </w:p>
              </w:tc>
            </w:tr>
            <w:tr w:rsidR="009C1FF9" w:rsidRPr="00AF0A09" w14:paraId="6BC8B6CA" w14:textId="77777777" w:rsidTr="00693BA4">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75F0921" w14:textId="77777777" w:rsidR="003D55B7" w:rsidRPr="00AF0A09" w:rsidRDefault="003D55B7" w:rsidP="009C1FF9">
                  <w:pPr>
                    <w:spacing w:after="0" w:line="240" w:lineRule="auto"/>
                    <w:rPr>
                      <w:rFonts w:ascii="Times New Roman" w:eastAsia="Times New Roman" w:hAnsi="Times New Roman" w:cs="Times New Roman"/>
                      <w:sz w:val="24"/>
                      <w:szCs w:val="24"/>
                    </w:rPr>
                  </w:pPr>
                </w:p>
              </w:tc>
              <w:tc>
                <w:tcPr>
                  <w:tcW w:w="9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3EE228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V</w:t>
                  </w:r>
                  <w:r w:rsidRPr="00AF0A09">
                    <w:rPr>
                      <w:rFonts w:ascii="Times New Roman" w:eastAsia="Times New Roman" w:hAnsi="Times New Roman" w:cs="Times New Roman"/>
                      <w:b/>
                      <w:bCs/>
                      <w:sz w:val="24"/>
                      <w:szCs w:val="24"/>
                      <w:vertAlign w:val="subscript"/>
                    </w:rPr>
                    <w:t>n</w:t>
                  </w:r>
                  <w:r w:rsidRPr="00AF0A09">
                    <w:rPr>
                      <w:rFonts w:ascii="Times New Roman" w:eastAsia="Times New Roman" w:hAnsi="Times New Roman" w:cs="Times New Roman"/>
                      <w:b/>
                      <w:bCs/>
                      <w:sz w:val="24"/>
                      <w:szCs w:val="24"/>
                    </w:rPr>
                    <w:t> (m</w:t>
                  </w:r>
                  <w:r w:rsidRPr="00AF0A09">
                    <w:rPr>
                      <w:rFonts w:ascii="Times New Roman" w:eastAsia="Times New Roman" w:hAnsi="Times New Roman" w:cs="Times New Roman"/>
                      <w:b/>
                      <w:bCs/>
                      <w:sz w:val="24"/>
                      <w:szCs w:val="24"/>
                      <w:vertAlign w:val="superscript"/>
                    </w:rPr>
                    <w:t>3</w:t>
                  </w:r>
                  <w:r w:rsidRPr="00AF0A09">
                    <w:rPr>
                      <w:rFonts w:ascii="Times New Roman" w:eastAsia="Times New Roman" w:hAnsi="Times New Roman" w:cs="Times New Roman"/>
                      <w:b/>
                      <w:bCs/>
                      <w:sz w:val="24"/>
                      <w:szCs w:val="24"/>
                    </w:rPr>
                    <w:t>)</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1AEC82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m</w:t>
                  </w:r>
                  <w:r w:rsidRPr="00AF0A09">
                    <w:rPr>
                      <w:rFonts w:ascii="Times New Roman" w:eastAsia="Times New Roman" w:hAnsi="Times New Roman" w:cs="Times New Roman"/>
                      <w:b/>
                      <w:bCs/>
                      <w:sz w:val="24"/>
                      <w:szCs w:val="24"/>
                      <w:vertAlign w:val="subscript"/>
                    </w:rPr>
                    <w:t>1</w:t>
                  </w:r>
                  <w:r w:rsidRPr="00AF0A09">
                    <w:rPr>
                      <w:rFonts w:ascii="Times New Roman" w:eastAsia="Times New Roman" w:hAnsi="Times New Roman" w:cs="Times New Roman"/>
                      <w:b/>
                      <w:bCs/>
                      <w:sz w:val="24"/>
                      <w:szCs w:val="24"/>
                    </w:rPr>
                    <w:t> (kg)</w:t>
                  </w:r>
                </w:p>
              </w:tc>
              <w:tc>
                <w:tcPr>
                  <w:tcW w:w="8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941E5A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m</w:t>
                  </w:r>
                  <w:r w:rsidRPr="00AF0A09">
                    <w:rPr>
                      <w:rFonts w:ascii="Times New Roman" w:eastAsia="Times New Roman" w:hAnsi="Times New Roman" w:cs="Times New Roman"/>
                      <w:b/>
                      <w:bCs/>
                      <w:sz w:val="24"/>
                      <w:szCs w:val="24"/>
                      <w:vertAlign w:val="subscript"/>
                    </w:rPr>
                    <w:t>2</w:t>
                  </w:r>
                  <w:r w:rsidRPr="00AF0A09">
                    <w:rPr>
                      <w:rFonts w:ascii="Times New Roman" w:eastAsia="Times New Roman" w:hAnsi="Times New Roman" w:cs="Times New Roman"/>
                      <w:b/>
                      <w:bCs/>
                      <w:sz w:val="24"/>
                      <w:szCs w:val="24"/>
                    </w:rPr>
                    <w:t> (kg)</w:t>
                  </w:r>
                </w:p>
              </w:tc>
              <w:tc>
                <w:tcPr>
                  <w:tcW w:w="130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014DF5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m</w:t>
                  </w:r>
                  <w:r w:rsidRPr="00AF0A09">
                    <w:rPr>
                      <w:rFonts w:ascii="Times New Roman" w:eastAsia="Times New Roman" w:hAnsi="Times New Roman" w:cs="Times New Roman"/>
                      <w:b/>
                      <w:bCs/>
                      <w:sz w:val="24"/>
                      <w:szCs w:val="24"/>
                      <w:vertAlign w:val="subscript"/>
                    </w:rPr>
                    <w:t>2</w:t>
                  </w:r>
                  <w:r w:rsidRPr="00AF0A09">
                    <w:rPr>
                      <w:rFonts w:ascii="Times New Roman" w:eastAsia="Times New Roman" w:hAnsi="Times New Roman" w:cs="Times New Roman"/>
                      <w:b/>
                      <w:bCs/>
                      <w:sz w:val="24"/>
                      <w:szCs w:val="24"/>
                    </w:rPr>
                    <w:t> – m</w:t>
                  </w:r>
                  <w:r w:rsidRPr="00AF0A09">
                    <w:rPr>
                      <w:rFonts w:ascii="Times New Roman" w:eastAsia="Times New Roman" w:hAnsi="Times New Roman" w:cs="Times New Roman"/>
                      <w:b/>
                      <w:bCs/>
                      <w:sz w:val="24"/>
                      <w:szCs w:val="24"/>
                      <w:vertAlign w:val="subscript"/>
                    </w:rPr>
                    <w:t>1</w:t>
                  </w:r>
                  <w:r w:rsidRPr="00AF0A09">
                    <w:rPr>
                      <w:rFonts w:ascii="Times New Roman" w:eastAsia="Times New Roman" w:hAnsi="Times New Roman" w:cs="Times New Roman"/>
                      <w:b/>
                      <w:bCs/>
                      <w:sz w:val="24"/>
                      <w:szCs w:val="24"/>
                    </w:rPr>
                    <w:t> (kg)</w:t>
                  </w:r>
                </w:p>
              </w:tc>
            </w:tr>
            <w:tr w:rsidR="009C1FF9" w:rsidRPr="00AF0A09" w14:paraId="62EEB533" w14:textId="77777777" w:rsidTr="00693BA4">
              <w:tc>
                <w:tcPr>
                  <w:tcW w:w="54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E19476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1</w:t>
                  </w:r>
                </w:p>
              </w:tc>
              <w:tc>
                <w:tcPr>
                  <w:tcW w:w="9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AD573D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n1</w:t>
                  </w:r>
                  <w:r w:rsidRPr="00AF0A09">
                    <w:rPr>
                      <w:rFonts w:ascii="Times New Roman" w:eastAsia="Times New Roman" w:hAnsi="Times New Roman" w:cs="Times New Roman"/>
                      <w:sz w:val="24"/>
                      <w:szCs w:val="24"/>
                    </w:rPr>
                    <w:t> = 0,3.10</w:t>
                  </w:r>
                  <w:r w:rsidRPr="00AF0A09">
                    <w:rPr>
                      <w:rFonts w:ascii="Times New Roman" w:eastAsia="Times New Roman" w:hAnsi="Times New Roman" w:cs="Times New Roman"/>
                      <w:sz w:val="24"/>
                      <w:szCs w:val="24"/>
                      <w:vertAlign w:val="superscript"/>
                    </w:rPr>
                    <w:t>-3</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9CAD4A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2</w:t>
                  </w:r>
                </w:p>
              </w:tc>
              <w:tc>
                <w:tcPr>
                  <w:tcW w:w="8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54BFB5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32</w:t>
                  </w:r>
                </w:p>
              </w:tc>
              <w:tc>
                <w:tcPr>
                  <w:tcW w:w="130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EF5B35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n1</w:t>
                  </w:r>
                  <w:r w:rsidRPr="00AF0A09">
                    <w:rPr>
                      <w:rFonts w:ascii="Times New Roman" w:eastAsia="Times New Roman" w:hAnsi="Times New Roman" w:cs="Times New Roman"/>
                      <w:sz w:val="24"/>
                      <w:szCs w:val="24"/>
                    </w:rPr>
                    <w:t> = 0,30</w:t>
                  </w:r>
                </w:p>
              </w:tc>
            </w:tr>
            <w:tr w:rsidR="009C1FF9" w:rsidRPr="00AF0A09" w14:paraId="00C97325" w14:textId="77777777" w:rsidTr="00693BA4">
              <w:tc>
                <w:tcPr>
                  <w:tcW w:w="54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AAA4B3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w:t>
                  </w:r>
                </w:p>
              </w:tc>
              <w:tc>
                <w:tcPr>
                  <w:tcW w:w="9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213F66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n2</w:t>
                  </w:r>
                  <w:r w:rsidRPr="00AF0A09">
                    <w:rPr>
                      <w:rFonts w:ascii="Times New Roman" w:eastAsia="Times New Roman" w:hAnsi="Times New Roman" w:cs="Times New Roman"/>
                      <w:sz w:val="24"/>
                      <w:szCs w:val="24"/>
                    </w:rPr>
                    <w:t> = 0,3.10</w:t>
                  </w:r>
                  <w:r w:rsidRPr="00AF0A09">
                    <w:rPr>
                      <w:rFonts w:ascii="Times New Roman" w:eastAsia="Times New Roman" w:hAnsi="Times New Roman" w:cs="Times New Roman"/>
                      <w:sz w:val="24"/>
                      <w:szCs w:val="24"/>
                      <w:vertAlign w:val="superscript"/>
                    </w:rPr>
                    <w:t>-3</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2E00E6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2</w:t>
                  </w:r>
                </w:p>
              </w:tc>
              <w:tc>
                <w:tcPr>
                  <w:tcW w:w="8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895688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33</w:t>
                  </w:r>
                </w:p>
              </w:tc>
              <w:tc>
                <w:tcPr>
                  <w:tcW w:w="130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6D8A89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n2</w:t>
                  </w:r>
                  <w:r w:rsidRPr="00AF0A09">
                    <w:rPr>
                      <w:rFonts w:ascii="Times New Roman" w:eastAsia="Times New Roman" w:hAnsi="Times New Roman" w:cs="Times New Roman"/>
                      <w:sz w:val="24"/>
                      <w:szCs w:val="24"/>
                    </w:rPr>
                    <w:t> = 0,31</w:t>
                  </w:r>
                </w:p>
              </w:tc>
            </w:tr>
            <w:tr w:rsidR="009C1FF9" w:rsidRPr="00AF0A09" w14:paraId="37CB0A4E" w14:textId="77777777" w:rsidTr="00693BA4">
              <w:tc>
                <w:tcPr>
                  <w:tcW w:w="54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52F95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w:t>
                  </w:r>
                </w:p>
              </w:tc>
              <w:tc>
                <w:tcPr>
                  <w:tcW w:w="9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933EFC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n3</w:t>
                  </w:r>
                  <w:r w:rsidRPr="00AF0A09">
                    <w:rPr>
                      <w:rFonts w:ascii="Times New Roman" w:eastAsia="Times New Roman" w:hAnsi="Times New Roman" w:cs="Times New Roman"/>
                      <w:sz w:val="24"/>
                      <w:szCs w:val="24"/>
                    </w:rPr>
                    <w:t> = 0,3.10</w:t>
                  </w:r>
                  <w:r w:rsidRPr="00AF0A09">
                    <w:rPr>
                      <w:rFonts w:ascii="Times New Roman" w:eastAsia="Times New Roman" w:hAnsi="Times New Roman" w:cs="Times New Roman"/>
                      <w:sz w:val="24"/>
                      <w:szCs w:val="24"/>
                      <w:vertAlign w:val="superscript"/>
                    </w:rPr>
                    <w:t>-3</w:t>
                  </w:r>
                </w:p>
              </w:tc>
              <w:tc>
                <w:tcPr>
                  <w:tcW w:w="86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8823F3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2</w:t>
                  </w:r>
                </w:p>
              </w:tc>
              <w:tc>
                <w:tcPr>
                  <w:tcW w:w="8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7C01B5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32</w:t>
                  </w:r>
                </w:p>
              </w:tc>
              <w:tc>
                <w:tcPr>
                  <w:tcW w:w="130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FE5A3D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n3</w:t>
                  </w:r>
                  <w:r w:rsidRPr="00AF0A09">
                    <w:rPr>
                      <w:rFonts w:ascii="Times New Roman" w:eastAsia="Times New Roman" w:hAnsi="Times New Roman" w:cs="Times New Roman"/>
                      <w:sz w:val="24"/>
                      <w:szCs w:val="24"/>
                    </w:rPr>
                    <w:t> = 0,30</w:t>
                  </w:r>
                </w:p>
              </w:tc>
            </w:tr>
          </w:tbl>
          <w:p w14:paraId="035729B5" w14:textId="77777777" w:rsidR="003D55B7" w:rsidRPr="00AF0A09" w:rsidRDefault="003D55B7" w:rsidP="009C1FF9">
            <w:pPr>
              <w:ind w:left="48" w:right="48"/>
              <w:jc w:val="both"/>
              <w:rPr>
                <w:rFonts w:cs="Times New Roman"/>
                <w:szCs w:val="24"/>
              </w:rPr>
            </w:pPr>
          </w:p>
          <w:p w14:paraId="41E7B04A" w14:textId="77777777" w:rsidR="003D55B7" w:rsidRPr="00AF0A09" w:rsidRDefault="003D55B7" w:rsidP="009C1FF9">
            <w:pPr>
              <w:ind w:left="48" w:right="48"/>
              <w:jc w:val="both"/>
              <w:rPr>
                <w:rFonts w:cs="Times New Roman"/>
                <w:szCs w:val="24"/>
              </w:rPr>
            </w:pPr>
            <w:r w:rsidRPr="00AF0A09">
              <w:rPr>
                <w:rFonts w:cs="Times New Roman"/>
                <w:szCs w:val="24"/>
              </w:rPr>
              <w:t>V</w:t>
            </w:r>
            <w:r w:rsidRPr="00AF0A09">
              <w:rPr>
                <w:rFonts w:cs="Times New Roman"/>
                <w:szCs w:val="24"/>
                <w:vertAlign w:val="subscript"/>
              </w:rPr>
              <w:t>ntb</w:t>
            </w:r>
            <w:r w:rsidRPr="00AF0A09">
              <w:rPr>
                <w:rFonts w:cs="Times New Roman"/>
                <w:szCs w:val="24"/>
              </w:rPr>
              <w:t xml:space="preserve"> = (V</w:t>
            </w:r>
            <w:r w:rsidRPr="00AF0A09">
              <w:rPr>
                <w:rFonts w:cs="Times New Roman"/>
                <w:szCs w:val="24"/>
                <w:vertAlign w:val="subscript"/>
              </w:rPr>
              <w:t>n1</w:t>
            </w:r>
            <w:r w:rsidRPr="00AF0A09">
              <w:rPr>
                <w:rFonts w:cs="Times New Roman"/>
                <w:szCs w:val="24"/>
              </w:rPr>
              <w:t>+V</w:t>
            </w:r>
            <w:r w:rsidRPr="00AF0A09">
              <w:rPr>
                <w:rFonts w:cs="Times New Roman"/>
                <w:szCs w:val="24"/>
                <w:vertAlign w:val="subscript"/>
              </w:rPr>
              <w:t>n2</w:t>
            </w:r>
            <w:r w:rsidRPr="00AF0A09">
              <w:rPr>
                <w:rFonts w:cs="Times New Roman"/>
                <w:szCs w:val="24"/>
              </w:rPr>
              <w:t>+V</w:t>
            </w:r>
            <w:r w:rsidRPr="00AF0A09">
              <w:rPr>
                <w:rFonts w:cs="Times New Roman"/>
                <w:szCs w:val="24"/>
                <w:vertAlign w:val="subscript"/>
              </w:rPr>
              <w:t>n3</w:t>
            </w:r>
            <w:r w:rsidRPr="00AF0A09">
              <w:rPr>
                <w:rFonts w:cs="Times New Roman"/>
                <w:szCs w:val="24"/>
              </w:rPr>
              <w:t>)/3= 0,3.10</w:t>
            </w:r>
            <w:r w:rsidRPr="00AF0A09">
              <w:rPr>
                <w:rFonts w:cs="Times New Roman"/>
                <w:szCs w:val="24"/>
                <w:vertAlign w:val="superscript"/>
              </w:rPr>
              <w:t>-3</w:t>
            </w:r>
            <w:r w:rsidRPr="00AF0A09">
              <w:rPr>
                <w:rFonts w:cs="Times New Roman"/>
                <w:szCs w:val="24"/>
              </w:rPr>
              <w:t>m</w:t>
            </w:r>
            <w:r w:rsidRPr="00AF0A09">
              <w:rPr>
                <w:rFonts w:cs="Times New Roman"/>
                <w:szCs w:val="24"/>
                <w:vertAlign w:val="superscript"/>
              </w:rPr>
              <w:t>3</w:t>
            </w:r>
          </w:p>
          <w:p w14:paraId="7062CED0" w14:textId="77777777" w:rsidR="003D55B7" w:rsidRPr="00AF0A09" w:rsidRDefault="003D55B7" w:rsidP="009C1FF9">
            <w:pPr>
              <w:ind w:left="48" w:right="48"/>
              <w:jc w:val="both"/>
              <w:rPr>
                <w:rFonts w:cs="Times New Roman"/>
                <w:szCs w:val="24"/>
              </w:rPr>
            </w:pPr>
            <w:r w:rsidRPr="00AF0A09">
              <w:rPr>
                <w:rFonts w:cs="Times New Roman"/>
                <w:szCs w:val="24"/>
              </w:rPr>
              <w:t>m</w:t>
            </w:r>
            <w:r w:rsidRPr="00AF0A09">
              <w:rPr>
                <w:rFonts w:cs="Times New Roman"/>
                <w:szCs w:val="24"/>
                <w:vertAlign w:val="subscript"/>
              </w:rPr>
              <w:t>ntb</w:t>
            </w:r>
            <w:r w:rsidRPr="00AF0A09">
              <w:rPr>
                <w:rFonts w:cs="Times New Roman"/>
                <w:szCs w:val="24"/>
              </w:rPr>
              <w:t>=(m</w:t>
            </w:r>
            <w:r w:rsidRPr="00AF0A09">
              <w:rPr>
                <w:rFonts w:cs="Times New Roman"/>
                <w:szCs w:val="24"/>
                <w:vertAlign w:val="subscript"/>
              </w:rPr>
              <w:t>n1</w:t>
            </w:r>
            <w:r w:rsidRPr="00AF0A09">
              <w:rPr>
                <w:rFonts w:cs="Times New Roman"/>
                <w:szCs w:val="24"/>
              </w:rPr>
              <w:t>+m</w:t>
            </w:r>
            <w:r w:rsidRPr="00AF0A09">
              <w:rPr>
                <w:rFonts w:cs="Times New Roman"/>
                <w:szCs w:val="24"/>
                <w:vertAlign w:val="subscript"/>
              </w:rPr>
              <w:t>n2</w:t>
            </w:r>
            <w:r w:rsidRPr="00AF0A09">
              <w:rPr>
                <w:rFonts w:cs="Times New Roman"/>
                <w:szCs w:val="24"/>
              </w:rPr>
              <w:t>+m</w:t>
            </w:r>
            <w:r w:rsidRPr="00AF0A09">
              <w:rPr>
                <w:rFonts w:cs="Times New Roman"/>
                <w:szCs w:val="24"/>
                <w:vertAlign w:val="subscript"/>
              </w:rPr>
              <w:t>n3</w:t>
            </w:r>
            <w:r w:rsidRPr="00AF0A09">
              <w:rPr>
                <w:rFonts w:cs="Times New Roman"/>
                <w:szCs w:val="24"/>
              </w:rPr>
              <w:t>)/3 ≈ 0,3kg</w:t>
            </w:r>
          </w:p>
          <w:p w14:paraId="19A4E9CA" w14:textId="77777777" w:rsidR="003D55B7" w:rsidRPr="00AF0A09" w:rsidRDefault="003D55B7" w:rsidP="009C1FF9">
            <w:pPr>
              <w:ind w:left="48" w:right="48"/>
              <w:jc w:val="both"/>
              <w:rPr>
                <w:rFonts w:cs="Times New Roman"/>
                <w:szCs w:val="24"/>
              </w:rPr>
            </w:pPr>
          </w:p>
          <w:p w14:paraId="66A9B755" w14:textId="77777777" w:rsidR="003D55B7" w:rsidRPr="00AF0A09" w:rsidRDefault="003D55B7" w:rsidP="009C1FF9">
            <w:pPr>
              <w:ind w:right="48"/>
              <w:jc w:val="both"/>
              <w:rPr>
                <w:rFonts w:cs="Times New Roman"/>
                <w:szCs w:val="24"/>
              </w:rPr>
            </w:pPr>
            <w:r w:rsidRPr="00AF0A09">
              <w:rPr>
                <w:rFonts w:cs="Times New Roman"/>
                <w:szCs w:val="24"/>
              </w:rPr>
              <w:t>- Tính khối lượng riêng của lượng nước theo công thức: </w:t>
            </w:r>
          </w:p>
          <w:p w14:paraId="17EB26A0" w14:textId="77777777" w:rsidR="003D55B7" w:rsidRPr="00AF0A09" w:rsidRDefault="003D55B7" w:rsidP="009C1FF9">
            <w:pPr>
              <w:ind w:left="48" w:right="48"/>
              <w:jc w:val="both"/>
              <w:rPr>
                <w:rFonts w:cs="Times New Roman"/>
                <w:szCs w:val="24"/>
                <w:vertAlign w:val="subscript"/>
              </w:rPr>
            </w:pPr>
            <w:r w:rsidRPr="00AF0A09">
              <w:rPr>
                <w:rFonts w:cs="Times New Roman"/>
                <w:szCs w:val="24"/>
              </w:rPr>
              <w:t xml:space="preserve">     D</w:t>
            </w:r>
            <w:r w:rsidRPr="00AF0A09">
              <w:rPr>
                <w:rFonts w:cs="Times New Roman"/>
                <w:szCs w:val="24"/>
                <w:vertAlign w:val="subscript"/>
              </w:rPr>
              <w:t xml:space="preserve">ntb </w:t>
            </w:r>
            <w:r w:rsidRPr="00AF0A09">
              <w:rPr>
                <w:rFonts w:cs="Times New Roman"/>
                <w:szCs w:val="24"/>
              </w:rPr>
              <w:t>= m</w:t>
            </w:r>
            <w:r w:rsidRPr="00AF0A09">
              <w:rPr>
                <w:rFonts w:cs="Times New Roman"/>
                <w:szCs w:val="24"/>
                <w:vertAlign w:val="subscript"/>
              </w:rPr>
              <w:t>ntb</w:t>
            </w:r>
            <w:r w:rsidRPr="00AF0A09">
              <w:rPr>
                <w:rFonts w:cs="Times New Roman"/>
                <w:szCs w:val="24"/>
              </w:rPr>
              <w:t>/V</w:t>
            </w:r>
            <w:r w:rsidRPr="00AF0A09">
              <w:rPr>
                <w:rFonts w:cs="Times New Roman"/>
                <w:szCs w:val="24"/>
                <w:vertAlign w:val="subscript"/>
              </w:rPr>
              <w:t xml:space="preserve">ntb </w:t>
            </w:r>
          </w:p>
          <w:p w14:paraId="33358D6F" w14:textId="77777777" w:rsidR="003D55B7" w:rsidRPr="00AF0A09" w:rsidRDefault="003D55B7" w:rsidP="009C1FF9">
            <w:pPr>
              <w:ind w:left="48" w:right="48"/>
              <w:jc w:val="both"/>
              <w:rPr>
                <w:rFonts w:cs="Times New Roman"/>
                <w:szCs w:val="24"/>
              </w:rPr>
            </w:pPr>
            <w:r w:rsidRPr="00AF0A09">
              <w:rPr>
                <w:rFonts w:cs="Times New Roman"/>
                <w:szCs w:val="24"/>
              </w:rPr>
              <w:t xml:space="preserve">           = 0,3/0,3.10</w:t>
            </w:r>
            <w:r w:rsidRPr="00AF0A09">
              <w:rPr>
                <w:rFonts w:cs="Times New Roman"/>
                <w:szCs w:val="24"/>
                <w:vertAlign w:val="superscript"/>
              </w:rPr>
              <w:t xml:space="preserve">3 </w:t>
            </w:r>
            <w:r w:rsidRPr="00AF0A09">
              <w:rPr>
                <w:rFonts w:cs="Times New Roman"/>
                <w:szCs w:val="24"/>
              </w:rPr>
              <w:t>=1000kg/m</w:t>
            </w:r>
            <w:r w:rsidRPr="00AF0A09">
              <w:rPr>
                <w:rFonts w:cs="Times New Roman"/>
                <w:szCs w:val="24"/>
                <w:vertAlign w:val="superscript"/>
              </w:rPr>
              <w:t>3</w:t>
            </w:r>
          </w:p>
          <w:p w14:paraId="287FB5D7" w14:textId="77777777" w:rsidR="003D55B7" w:rsidRPr="00AF0A09" w:rsidRDefault="003D55B7" w:rsidP="009C1FF9">
            <w:pPr>
              <w:rPr>
                <w:rFonts w:eastAsia="Calibri" w:cs="Times New Roman"/>
                <w:szCs w:val="24"/>
              </w:rPr>
            </w:pPr>
          </w:p>
        </w:tc>
      </w:tr>
    </w:tbl>
    <w:p w14:paraId="47A985DE" w14:textId="77777777" w:rsidR="003D55B7" w:rsidRPr="00AF0A09" w:rsidRDefault="003D55B7" w:rsidP="009C1FF9">
      <w:pPr>
        <w:spacing w:after="0" w:line="240" w:lineRule="auto"/>
        <w:jc w:val="both"/>
        <w:rPr>
          <w:rFonts w:ascii="Times New Roman" w:hAnsi="Times New Roman" w:cs="Times New Roman"/>
          <w:b/>
          <w:bCs/>
          <w:i/>
          <w:iCs/>
          <w:sz w:val="24"/>
          <w:szCs w:val="24"/>
        </w:rPr>
      </w:pPr>
    </w:p>
    <w:p w14:paraId="4D81673F"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bCs/>
          <w:iCs/>
          <w:sz w:val="24"/>
          <w:szCs w:val="24"/>
        </w:rPr>
        <w:t>Hoạt động 2.</w:t>
      </w:r>
      <w:r w:rsidRPr="00AF0A09">
        <w:rPr>
          <w:rFonts w:ascii="Times New Roman" w:hAnsi="Times New Roman" w:cs="Times New Roman"/>
          <w:b/>
          <w:bCs/>
          <w:iCs/>
          <w:sz w:val="24"/>
          <w:szCs w:val="24"/>
          <w:lang w:val="vi-VN"/>
        </w:rPr>
        <w:t>3</w:t>
      </w:r>
      <w:r w:rsidRPr="00AF0A09">
        <w:rPr>
          <w:rFonts w:ascii="Times New Roman" w:hAnsi="Times New Roman" w:cs="Times New Roman"/>
          <w:b/>
          <w:bCs/>
          <w:iCs/>
          <w:sz w:val="24"/>
          <w:szCs w:val="24"/>
        </w:rPr>
        <w:t xml:space="preserve">. </w:t>
      </w:r>
      <w:r w:rsidRPr="00AF0A09">
        <w:rPr>
          <w:rFonts w:ascii="Times New Roman" w:eastAsia="Times New Roman" w:hAnsi="Times New Roman" w:cs="Times New Roman"/>
          <w:b/>
          <w:bCs/>
          <w:sz w:val="24"/>
          <w:szCs w:val="24"/>
        </w:rPr>
        <w:t>Xác định khối lượng riêng của một vật có hình dạng bất kì không thấm nước</w:t>
      </w:r>
    </w:p>
    <w:p w14:paraId="7862AE4E" w14:textId="77777777" w:rsidR="003D55B7" w:rsidRPr="00AF0A09" w:rsidRDefault="003D55B7" w:rsidP="009C1FF9">
      <w:pPr>
        <w:spacing w:after="0" w:line="240" w:lineRule="auto"/>
        <w:ind w:right="48"/>
        <w:jc w:val="both"/>
        <w:rPr>
          <w:rFonts w:ascii="Times New Roman" w:eastAsia="Times New Roman" w:hAnsi="Times New Roman" w:cs="Times New Roman"/>
          <w:sz w:val="24"/>
          <w:szCs w:val="24"/>
        </w:rPr>
      </w:pPr>
      <w:r w:rsidRPr="00AF0A09">
        <w:rPr>
          <w:rFonts w:ascii="Times New Roman" w:hAnsi="Times New Roman" w:cs="Times New Roman"/>
          <w:b/>
          <w:sz w:val="24"/>
          <w:szCs w:val="24"/>
        </w:rPr>
        <w:t xml:space="preserve">a. Mục tiêu: </w:t>
      </w:r>
      <w:r w:rsidRPr="00AF0A09">
        <w:rPr>
          <w:rFonts w:ascii="Times New Roman" w:eastAsia="Times New Roman" w:hAnsi="Times New Roman" w:cs="Times New Roman"/>
          <w:sz w:val="24"/>
          <w:szCs w:val="24"/>
        </w:rPr>
        <w:t>Xác định khối lượng riêng của một khối hình hộp chữ nhật.</w:t>
      </w:r>
    </w:p>
    <w:p w14:paraId="7CC5DF0B"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b. Nội dung: </w:t>
      </w:r>
      <w:r w:rsidRPr="00AF0A09">
        <w:rPr>
          <w:rFonts w:ascii="Times New Roman" w:eastAsia="Times New Roman" w:hAnsi="Times New Roman" w:cs="Times New Roman"/>
          <w:sz w:val="24"/>
          <w:szCs w:val="24"/>
        </w:rPr>
        <w:t>HS các nhóm làm thí nghiệm theo hướng dẫn của GV.</w:t>
      </w:r>
    </w:p>
    <w:p w14:paraId="4E0A9AD0"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 Sản phẩm: </w:t>
      </w:r>
      <w:r w:rsidRPr="00AF0A09">
        <w:rPr>
          <w:rFonts w:ascii="Times New Roman" w:eastAsia="Times New Roman" w:hAnsi="Times New Roman" w:cs="Times New Roman"/>
          <w:sz w:val="24"/>
          <w:szCs w:val="24"/>
        </w:rPr>
        <w:t>Câu trả lời của học sinh</w:t>
      </w:r>
    </w:p>
    <w:p w14:paraId="07E1F41C"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b/>
          <w:sz w:val="24"/>
          <w:szCs w:val="24"/>
        </w:rPr>
        <w:t xml:space="preserve">d. Tổ chức thực hiện: </w:t>
      </w:r>
    </w:p>
    <w:tbl>
      <w:tblPr>
        <w:tblStyle w:val="TableGrid"/>
        <w:tblW w:w="10065" w:type="dxa"/>
        <w:tblInd w:w="-34" w:type="dxa"/>
        <w:tblLook w:val="04A0" w:firstRow="1" w:lastRow="0" w:firstColumn="1" w:lastColumn="0" w:noHBand="0" w:noVBand="1"/>
      </w:tblPr>
      <w:tblGrid>
        <w:gridCol w:w="5586"/>
        <w:gridCol w:w="4479"/>
      </w:tblGrid>
      <w:tr w:rsidR="009C1FF9" w:rsidRPr="00AF0A09" w14:paraId="33A6BFB2" w14:textId="77777777" w:rsidTr="00693BA4">
        <w:tc>
          <w:tcPr>
            <w:tcW w:w="5671" w:type="dxa"/>
            <w:vAlign w:val="bottom"/>
          </w:tcPr>
          <w:p w14:paraId="025E81C9" w14:textId="77777777" w:rsidR="003D55B7" w:rsidRPr="00AF0A09" w:rsidRDefault="003D55B7" w:rsidP="009C1FF9">
            <w:pPr>
              <w:jc w:val="center"/>
              <w:rPr>
                <w:rFonts w:cs="Times New Roman"/>
                <w:b/>
                <w:bCs/>
                <w:szCs w:val="24"/>
              </w:rPr>
            </w:pPr>
            <w:r w:rsidRPr="00AF0A09">
              <w:rPr>
                <w:rFonts w:cs="Times New Roman"/>
                <w:b/>
                <w:szCs w:val="24"/>
                <w:lang w:val="nl-NL"/>
              </w:rPr>
              <w:t>HOẠT ĐỘNG CỦA GV - HS</w:t>
            </w:r>
          </w:p>
        </w:tc>
        <w:tc>
          <w:tcPr>
            <w:tcW w:w="4394" w:type="dxa"/>
            <w:vAlign w:val="bottom"/>
          </w:tcPr>
          <w:p w14:paraId="7EA5A48D" w14:textId="77777777" w:rsidR="003D55B7" w:rsidRPr="00AF0A09" w:rsidRDefault="003D55B7" w:rsidP="009C1FF9">
            <w:pPr>
              <w:jc w:val="center"/>
              <w:rPr>
                <w:rFonts w:cs="Times New Roman"/>
                <w:b/>
                <w:bCs/>
                <w:szCs w:val="24"/>
              </w:rPr>
            </w:pPr>
            <w:r w:rsidRPr="00AF0A09">
              <w:rPr>
                <w:rFonts w:cs="Times New Roman"/>
                <w:b/>
                <w:szCs w:val="24"/>
                <w:lang w:val="nl-NL"/>
              </w:rPr>
              <w:t>DỰ KIẾN SẢN PHẨM</w:t>
            </w:r>
          </w:p>
        </w:tc>
      </w:tr>
      <w:tr w:rsidR="009C1FF9" w:rsidRPr="00AF0A09" w14:paraId="65C2A82C" w14:textId="77777777" w:rsidTr="00693BA4">
        <w:tc>
          <w:tcPr>
            <w:tcW w:w="5671" w:type="dxa"/>
          </w:tcPr>
          <w:p w14:paraId="1F14CDA2"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7C217BA4" w14:textId="77777777" w:rsidR="003D55B7" w:rsidRPr="00AF0A09" w:rsidRDefault="003D55B7" w:rsidP="009C1FF9">
            <w:pPr>
              <w:ind w:left="48" w:right="48"/>
              <w:jc w:val="both"/>
              <w:rPr>
                <w:rFonts w:cs="Times New Roman"/>
                <w:szCs w:val="24"/>
              </w:rPr>
            </w:pPr>
            <w:r w:rsidRPr="00AF0A09">
              <w:rPr>
                <w:rFonts w:cs="Times New Roman"/>
                <w:szCs w:val="24"/>
              </w:rPr>
              <w:t>GV hướng dẫn học sinh thực hành và giao nhiệm vụ cho từng nhóm (đã chia sẵn) làm thí nghiệm:</w:t>
            </w:r>
          </w:p>
          <w:p w14:paraId="2B9140D5" w14:textId="77777777" w:rsidR="003D55B7" w:rsidRPr="00AF0A09" w:rsidRDefault="003D55B7" w:rsidP="009C1FF9">
            <w:pPr>
              <w:ind w:left="48" w:right="48"/>
              <w:jc w:val="both"/>
              <w:rPr>
                <w:rFonts w:cs="Times New Roman"/>
                <w:szCs w:val="24"/>
              </w:rPr>
            </w:pPr>
            <w:r w:rsidRPr="00AF0A09">
              <w:rPr>
                <w:rFonts w:cs="Times New Roman"/>
                <w:i/>
                <w:iCs/>
                <w:szCs w:val="24"/>
              </w:rPr>
              <w:t>Thí nghiệm xác định khối lượng riêng của một vật có hình dạng bất kì không thấm nước:</w:t>
            </w:r>
          </w:p>
          <w:p w14:paraId="7E7107C3" w14:textId="77777777" w:rsidR="003D55B7" w:rsidRPr="00AF0A09" w:rsidRDefault="003D55B7" w:rsidP="009C1FF9">
            <w:pPr>
              <w:ind w:left="48" w:right="48"/>
              <w:jc w:val="both"/>
              <w:rPr>
                <w:rFonts w:cs="Times New Roman"/>
                <w:szCs w:val="24"/>
              </w:rPr>
            </w:pPr>
            <w:r w:rsidRPr="00AF0A09">
              <w:rPr>
                <w:rFonts w:cs="Times New Roman"/>
                <w:szCs w:val="24"/>
              </w:rPr>
              <w:t>B</w:t>
            </w:r>
            <w:r w:rsidRPr="00AF0A09">
              <w:rPr>
                <w:rFonts w:cs="Times New Roman"/>
                <w:szCs w:val="24"/>
                <w:vertAlign w:val="subscript"/>
              </w:rPr>
              <w:t>1</w:t>
            </w:r>
            <w:r w:rsidRPr="00AF0A09">
              <w:rPr>
                <w:rFonts w:cs="Times New Roman"/>
                <w:szCs w:val="24"/>
              </w:rPr>
              <w:t>: Dùng cân điện tử xác định khối lượng của hòn sỏi (m).</w:t>
            </w:r>
          </w:p>
          <w:p w14:paraId="5143C29E" w14:textId="77777777" w:rsidR="003D55B7" w:rsidRPr="00AF0A09" w:rsidRDefault="003D55B7" w:rsidP="009C1FF9">
            <w:pPr>
              <w:ind w:left="48" w:right="48"/>
              <w:jc w:val="both"/>
              <w:rPr>
                <w:rFonts w:cs="Times New Roman"/>
                <w:szCs w:val="24"/>
              </w:rPr>
            </w:pPr>
            <w:r w:rsidRPr="00AF0A09">
              <w:rPr>
                <w:rFonts w:cs="Times New Roman"/>
                <w:szCs w:val="24"/>
              </w:rPr>
              <w:t>B</w:t>
            </w:r>
            <w:r w:rsidRPr="00AF0A09">
              <w:rPr>
                <w:rFonts w:cs="Times New Roman"/>
                <w:szCs w:val="24"/>
                <w:vertAlign w:val="subscript"/>
              </w:rPr>
              <w:t>2</w:t>
            </w:r>
            <w:r w:rsidRPr="00AF0A09">
              <w:rPr>
                <w:rFonts w:cs="Times New Roman"/>
                <w:szCs w:val="24"/>
              </w:rPr>
              <w:t>: Rót một lượng nước vào ống đong, xác định thể tích nước trong ống đong (V</w:t>
            </w:r>
            <w:r w:rsidRPr="00AF0A09">
              <w:rPr>
                <w:rFonts w:cs="Times New Roman"/>
                <w:szCs w:val="24"/>
                <w:vertAlign w:val="subscript"/>
              </w:rPr>
              <w:t>1</w:t>
            </w:r>
            <w:r w:rsidRPr="00AF0A09">
              <w:rPr>
                <w:rFonts w:cs="Times New Roman"/>
                <w:szCs w:val="24"/>
              </w:rPr>
              <w:t>).</w:t>
            </w:r>
          </w:p>
          <w:p w14:paraId="2F8E0E20" w14:textId="77777777" w:rsidR="003D55B7" w:rsidRPr="00AF0A09" w:rsidRDefault="003D55B7" w:rsidP="009C1FF9">
            <w:pPr>
              <w:ind w:left="48" w:right="48"/>
              <w:jc w:val="both"/>
              <w:rPr>
                <w:rFonts w:cs="Times New Roman"/>
                <w:szCs w:val="24"/>
              </w:rPr>
            </w:pPr>
            <w:r w:rsidRPr="00AF0A09">
              <w:rPr>
                <w:rFonts w:cs="Times New Roman"/>
                <w:szCs w:val="24"/>
              </w:rPr>
              <w:t>B</w:t>
            </w:r>
            <w:r w:rsidRPr="00AF0A09">
              <w:rPr>
                <w:rFonts w:cs="Times New Roman"/>
                <w:szCs w:val="24"/>
                <w:vertAlign w:val="subscript"/>
              </w:rPr>
              <w:t>3</w:t>
            </w:r>
            <w:r w:rsidRPr="00AF0A09">
              <w:rPr>
                <w:rFonts w:cs="Times New Roman"/>
                <w:szCs w:val="24"/>
              </w:rPr>
              <w:t>: Buộc sợi chỉ vào hòn sỏi, thả từ từ cho nó ngập trong nước ở ống đong, xác định nước trong ống đong lúc này (V</w:t>
            </w:r>
            <w:r w:rsidRPr="00AF0A09">
              <w:rPr>
                <w:rFonts w:cs="Times New Roman"/>
                <w:szCs w:val="24"/>
                <w:vertAlign w:val="subscript"/>
              </w:rPr>
              <w:t>2</w:t>
            </w:r>
            <w:r w:rsidRPr="00AF0A09">
              <w:rPr>
                <w:rFonts w:cs="Times New Roman"/>
                <w:szCs w:val="24"/>
              </w:rPr>
              <w:t>).</w:t>
            </w:r>
          </w:p>
          <w:p w14:paraId="77C0BC96" w14:textId="77777777" w:rsidR="003D55B7" w:rsidRPr="00AF0A09" w:rsidRDefault="003D55B7" w:rsidP="009C1FF9">
            <w:pPr>
              <w:ind w:left="48" w:right="48"/>
              <w:jc w:val="both"/>
              <w:rPr>
                <w:rFonts w:cs="Times New Roman"/>
                <w:szCs w:val="24"/>
              </w:rPr>
            </w:pPr>
            <w:r w:rsidRPr="00AF0A09">
              <w:rPr>
                <w:rFonts w:cs="Times New Roman"/>
                <w:szCs w:val="24"/>
              </w:rPr>
              <w:t>B</w:t>
            </w:r>
            <w:r w:rsidRPr="00AF0A09">
              <w:rPr>
                <w:rFonts w:cs="Times New Roman"/>
                <w:szCs w:val="24"/>
                <w:vertAlign w:val="subscript"/>
              </w:rPr>
              <w:t>4</w:t>
            </w:r>
            <w:r w:rsidRPr="00AF0A09">
              <w:rPr>
                <w:rFonts w:cs="Times New Roman"/>
                <w:szCs w:val="24"/>
              </w:rPr>
              <w:t>: Xác định thể tích của hòn sỏi: V</w:t>
            </w:r>
            <w:r w:rsidRPr="00AF0A09">
              <w:rPr>
                <w:rFonts w:cs="Times New Roman"/>
                <w:szCs w:val="24"/>
                <w:vertAlign w:val="subscript"/>
              </w:rPr>
              <w:t>sỏi</w:t>
            </w:r>
            <w:r w:rsidRPr="00AF0A09">
              <w:rPr>
                <w:rFonts w:cs="Times New Roman"/>
                <w:szCs w:val="24"/>
              </w:rPr>
              <w:t> = V</w:t>
            </w:r>
            <w:r w:rsidRPr="00AF0A09">
              <w:rPr>
                <w:rFonts w:cs="Times New Roman"/>
                <w:szCs w:val="24"/>
                <w:vertAlign w:val="subscript"/>
              </w:rPr>
              <w:t>2</w:t>
            </w:r>
            <w:r w:rsidRPr="00AF0A09">
              <w:rPr>
                <w:rFonts w:cs="Times New Roman"/>
                <w:szCs w:val="24"/>
              </w:rPr>
              <w:t> - V</w:t>
            </w:r>
            <w:r w:rsidRPr="00AF0A09">
              <w:rPr>
                <w:rFonts w:cs="Times New Roman"/>
                <w:szCs w:val="24"/>
                <w:vertAlign w:val="subscript"/>
              </w:rPr>
              <w:t>1</w:t>
            </w:r>
            <w:r w:rsidRPr="00AF0A09">
              <w:rPr>
                <w:rFonts w:cs="Times New Roman"/>
                <w:szCs w:val="24"/>
              </w:rPr>
              <w:t>.</w:t>
            </w:r>
          </w:p>
          <w:p w14:paraId="380FB3F7" w14:textId="77777777" w:rsidR="003D55B7" w:rsidRPr="00AF0A09" w:rsidRDefault="003D55B7" w:rsidP="009C1FF9">
            <w:pPr>
              <w:ind w:left="48" w:right="48"/>
              <w:jc w:val="both"/>
              <w:rPr>
                <w:rFonts w:cs="Times New Roman"/>
                <w:szCs w:val="24"/>
              </w:rPr>
            </w:pPr>
            <w:r w:rsidRPr="00AF0A09">
              <w:rPr>
                <w:rFonts w:cs="Times New Roman"/>
                <w:szCs w:val="24"/>
              </w:rPr>
              <w:t>B</w:t>
            </w:r>
            <w:r w:rsidRPr="00AF0A09">
              <w:rPr>
                <w:rFonts w:cs="Times New Roman"/>
                <w:szCs w:val="24"/>
                <w:vertAlign w:val="subscript"/>
              </w:rPr>
              <w:t>5</w:t>
            </w:r>
            <w:r w:rsidRPr="00AF0A09">
              <w:rPr>
                <w:rFonts w:cs="Times New Roman"/>
                <w:szCs w:val="24"/>
              </w:rPr>
              <w:t>: Kéo nhẹ hòn sỏi ra, lau khô và lặp lại thí nghiệm hai lần nữa. Ghi số liệu vào vở theo mẫu Bảng 14.3, rồi tính các giá trị thể tích trung bình (V</w:t>
            </w:r>
            <w:r w:rsidRPr="00AF0A09">
              <w:rPr>
                <w:rFonts w:cs="Times New Roman"/>
                <w:szCs w:val="24"/>
                <w:vertAlign w:val="subscript"/>
              </w:rPr>
              <w:t>stb</w:t>
            </w:r>
            <w:r w:rsidRPr="00AF0A09">
              <w:rPr>
                <w:rFonts w:cs="Times New Roman"/>
                <w:szCs w:val="24"/>
              </w:rPr>
              <w:t>) và khối lượng trung bình (m</w:t>
            </w:r>
            <w:r w:rsidRPr="00AF0A09">
              <w:rPr>
                <w:rFonts w:cs="Times New Roman"/>
                <w:szCs w:val="24"/>
                <w:vertAlign w:val="subscript"/>
              </w:rPr>
              <w:t>stb</w:t>
            </w:r>
            <w:r w:rsidRPr="00AF0A09">
              <w:rPr>
                <w:rFonts w:cs="Times New Roman"/>
                <w:szCs w:val="24"/>
              </w:rPr>
              <w:t>) của hòn sỏi.</w:t>
            </w:r>
          </w:p>
          <w:p w14:paraId="4D77CCBE" w14:textId="77777777" w:rsidR="003D55B7" w:rsidRPr="00AF0A09" w:rsidRDefault="003D55B7" w:rsidP="009C1FF9">
            <w:pPr>
              <w:ind w:left="48" w:right="48"/>
              <w:jc w:val="both"/>
              <w:rPr>
                <w:rFonts w:cs="Times New Roman"/>
                <w:szCs w:val="24"/>
              </w:rPr>
            </w:pPr>
            <w:r w:rsidRPr="00AF0A09">
              <w:rPr>
                <w:rFonts w:cs="Times New Roman"/>
                <w:szCs w:val="24"/>
              </w:rPr>
              <w:t>B</w:t>
            </w:r>
            <w:r w:rsidRPr="00AF0A09">
              <w:rPr>
                <w:rFonts w:cs="Times New Roman"/>
                <w:szCs w:val="24"/>
                <w:vertAlign w:val="subscript"/>
              </w:rPr>
              <w:t>6</w:t>
            </w:r>
            <w:r w:rsidRPr="00AF0A09">
              <w:rPr>
                <w:rFonts w:cs="Times New Roman"/>
                <w:szCs w:val="24"/>
              </w:rPr>
              <w:t>: Xác định khối lượng riêng của hòn sỏi theo công thức: D = m/V.</w:t>
            </w:r>
          </w:p>
          <w:p w14:paraId="07F66FD7" w14:textId="77777777" w:rsidR="003D55B7" w:rsidRPr="00AF0A09" w:rsidRDefault="003D55B7" w:rsidP="009C1FF9">
            <w:pPr>
              <w:ind w:left="48" w:right="48"/>
              <w:jc w:val="both"/>
              <w:rPr>
                <w:rFonts w:cs="Times New Roman"/>
                <w:szCs w:val="24"/>
              </w:rPr>
            </w:pPr>
            <w:r w:rsidRPr="00AF0A09">
              <w:rPr>
                <w:rFonts w:cs="Times New Roman"/>
                <w:szCs w:val="24"/>
              </w:rPr>
              <w:lastRenderedPageBreak/>
              <w:t>B</w:t>
            </w:r>
            <w:r w:rsidRPr="00AF0A09">
              <w:rPr>
                <w:rFonts w:cs="Times New Roman"/>
                <w:szCs w:val="24"/>
                <w:vertAlign w:val="subscript"/>
              </w:rPr>
              <w:t>7</w:t>
            </w:r>
            <w:r w:rsidRPr="00AF0A09">
              <w:rPr>
                <w:rFonts w:cs="Times New Roman"/>
                <w:szCs w:val="24"/>
              </w:rPr>
              <w:t>: Hoàn thành bảng ghi kết quả thí nghiệm vào Bảng 14.3.</w:t>
            </w:r>
          </w:p>
          <w:p w14:paraId="142D4447" w14:textId="77777777" w:rsidR="003D55B7" w:rsidRPr="00AF0A09" w:rsidRDefault="003D55B7" w:rsidP="009C1FF9">
            <w:pPr>
              <w:ind w:left="48" w:right="48"/>
              <w:rPr>
                <w:rFonts w:cs="Times New Roman"/>
                <w:szCs w:val="24"/>
              </w:rPr>
            </w:pPr>
            <w:r w:rsidRPr="00AF0A09">
              <w:rPr>
                <w:rFonts w:cs="Times New Roman"/>
                <w:b/>
                <w:bCs/>
                <w:szCs w:val="24"/>
              </w:rPr>
              <w:t>Bảng 14.3.</w:t>
            </w:r>
            <w:r w:rsidRPr="00AF0A09">
              <w:rPr>
                <w:rFonts w:cs="Times New Roman"/>
                <w:szCs w:val="24"/>
              </w:rPr>
              <w:t> Kết quả thí nghiệm xác định khối lượng riêng của hòn sỏi</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96"/>
              <w:gridCol w:w="1457"/>
              <w:gridCol w:w="865"/>
              <w:gridCol w:w="966"/>
              <w:gridCol w:w="1276"/>
            </w:tblGrid>
            <w:tr w:rsidR="009C1FF9" w:rsidRPr="00AF0A09" w14:paraId="5A524962" w14:textId="77777777" w:rsidTr="00693BA4">
              <w:tc>
                <w:tcPr>
                  <w:tcW w:w="696" w:type="dxa"/>
                  <w:vMerge w:val="restart"/>
                  <w:tcBorders>
                    <w:top w:val="outset" w:sz="6" w:space="0" w:color="auto"/>
                    <w:left w:val="outset" w:sz="6" w:space="0" w:color="auto"/>
                    <w:bottom w:val="outset" w:sz="6" w:space="0" w:color="auto"/>
                    <w:right w:val="outset" w:sz="6" w:space="0" w:color="auto"/>
                  </w:tcBorders>
                  <w:shd w:val="clear" w:color="auto" w:fill="auto"/>
                  <w:vAlign w:val="center"/>
                  <w:hideMark/>
                </w:tcPr>
                <w:p w14:paraId="27A121F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Lần đo</w:t>
                  </w:r>
                </w:p>
              </w:tc>
              <w:tc>
                <w:tcPr>
                  <w:tcW w:w="145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BA1208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khối lượng</w:t>
                  </w:r>
                </w:p>
              </w:tc>
              <w:tc>
                <w:tcPr>
                  <w:tcW w:w="2978" w:type="dxa"/>
                  <w:gridSpan w:val="3"/>
                  <w:tcBorders>
                    <w:top w:val="outset" w:sz="6" w:space="0" w:color="auto"/>
                    <w:left w:val="outset" w:sz="6" w:space="0" w:color="auto"/>
                    <w:bottom w:val="outset" w:sz="6" w:space="0" w:color="auto"/>
                    <w:right w:val="outset" w:sz="6" w:space="0" w:color="auto"/>
                  </w:tcBorders>
                  <w:shd w:val="clear" w:color="auto" w:fill="auto"/>
                  <w:vAlign w:val="center"/>
                  <w:hideMark/>
                </w:tcPr>
                <w:p w14:paraId="1F6AABEC"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thể tích</w:t>
                  </w:r>
                </w:p>
              </w:tc>
            </w:tr>
            <w:tr w:rsidR="009C1FF9" w:rsidRPr="00AF0A09" w14:paraId="6521C1FF" w14:textId="77777777" w:rsidTr="00693BA4">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21D62DD6" w14:textId="77777777" w:rsidR="003D55B7" w:rsidRPr="00AF0A09" w:rsidRDefault="003D55B7" w:rsidP="009C1FF9">
                  <w:pPr>
                    <w:spacing w:after="0" w:line="240" w:lineRule="auto"/>
                    <w:rPr>
                      <w:rFonts w:ascii="Times New Roman" w:eastAsia="Times New Roman" w:hAnsi="Times New Roman" w:cs="Times New Roman"/>
                      <w:sz w:val="24"/>
                      <w:szCs w:val="24"/>
                    </w:rPr>
                  </w:pPr>
                </w:p>
              </w:tc>
              <w:tc>
                <w:tcPr>
                  <w:tcW w:w="145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0A9408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m</w:t>
                  </w:r>
                  <w:r w:rsidRPr="00AF0A09">
                    <w:rPr>
                      <w:rFonts w:ascii="Times New Roman" w:eastAsia="Times New Roman" w:hAnsi="Times New Roman" w:cs="Times New Roman"/>
                      <w:b/>
                      <w:bCs/>
                      <w:sz w:val="24"/>
                      <w:szCs w:val="24"/>
                      <w:vertAlign w:val="subscript"/>
                    </w:rPr>
                    <w:t>s</w:t>
                  </w:r>
                  <w:r w:rsidRPr="00AF0A09">
                    <w:rPr>
                      <w:rFonts w:ascii="Times New Roman" w:eastAsia="Times New Roman" w:hAnsi="Times New Roman" w:cs="Times New Roman"/>
                      <w:b/>
                      <w:bCs/>
                      <w:sz w:val="24"/>
                      <w:szCs w:val="24"/>
                    </w:rPr>
                    <w:t> (kg)</w:t>
                  </w:r>
                </w:p>
              </w:tc>
              <w:tc>
                <w:tcPr>
                  <w:tcW w:w="73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3AE10C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V</w:t>
                  </w:r>
                  <w:r w:rsidRPr="00AF0A09">
                    <w:rPr>
                      <w:rFonts w:ascii="Times New Roman" w:eastAsia="Times New Roman" w:hAnsi="Times New Roman" w:cs="Times New Roman"/>
                      <w:b/>
                      <w:bCs/>
                      <w:sz w:val="24"/>
                      <w:szCs w:val="24"/>
                      <w:vertAlign w:val="subscript"/>
                    </w:rPr>
                    <w:t>1</w:t>
                  </w:r>
                  <w:r w:rsidRPr="00AF0A09">
                    <w:rPr>
                      <w:rFonts w:ascii="Times New Roman" w:eastAsia="Times New Roman" w:hAnsi="Times New Roman" w:cs="Times New Roman"/>
                      <w:b/>
                      <w:bCs/>
                      <w:sz w:val="24"/>
                      <w:szCs w:val="24"/>
                    </w:rPr>
                    <w:t> (m</w:t>
                  </w:r>
                  <w:r w:rsidRPr="00AF0A09">
                    <w:rPr>
                      <w:rFonts w:ascii="Times New Roman" w:eastAsia="Times New Roman" w:hAnsi="Times New Roman" w:cs="Times New Roman"/>
                      <w:b/>
                      <w:bCs/>
                      <w:sz w:val="24"/>
                      <w:szCs w:val="24"/>
                      <w:vertAlign w:val="superscript"/>
                    </w:rPr>
                    <w:t>3</w:t>
                  </w:r>
                  <w:r w:rsidRPr="00AF0A09">
                    <w:rPr>
                      <w:rFonts w:ascii="Times New Roman" w:eastAsia="Times New Roman" w:hAnsi="Times New Roman" w:cs="Times New Roman"/>
                      <w:b/>
                      <w:bCs/>
                      <w:sz w:val="24"/>
                      <w:szCs w:val="24"/>
                    </w:rPr>
                    <w:t>)</w:t>
                  </w:r>
                </w:p>
              </w:tc>
              <w:tc>
                <w:tcPr>
                  <w:tcW w:w="96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7C60F8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V</w:t>
                  </w:r>
                  <w:r w:rsidRPr="00AF0A09">
                    <w:rPr>
                      <w:rFonts w:ascii="Times New Roman" w:eastAsia="Times New Roman" w:hAnsi="Times New Roman" w:cs="Times New Roman"/>
                      <w:b/>
                      <w:bCs/>
                      <w:sz w:val="24"/>
                      <w:szCs w:val="24"/>
                      <w:vertAlign w:val="subscript"/>
                    </w:rPr>
                    <w:t>2</w:t>
                  </w:r>
                  <w:r w:rsidRPr="00AF0A09">
                    <w:rPr>
                      <w:rFonts w:ascii="Times New Roman" w:eastAsia="Times New Roman" w:hAnsi="Times New Roman" w:cs="Times New Roman"/>
                      <w:b/>
                      <w:bCs/>
                      <w:sz w:val="24"/>
                      <w:szCs w:val="24"/>
                    </w:rPr>
                    <w:t> (m</w:t>
                  </w:r>
                  <w:r w:rsidRPr="00AF0A09">
                    <w:rPr>
                      <w:rFonts w:ascii="Times New Roman" w:eastAsia="Times New Roman" w:hAnsi="Times New Roman" w:cs="Times New Roman"/>
                      <w:b/>
                      <w:bCs/>
                      <w:sz w:val="24"/>
                      <w:szCs w:val="24"/>
                      <w:vertAlign w:val="superscript"/>
                    </w:rPr>
                    <w:t>3</w:t>
                  </w:r>
                  <w:r w:rsidRPr="00AF0A09">
                    <w:rPr>
                      <w:rFonts w:ascii="Times New Roman" w:eastAsia="Times New Roman" w:hAnsi="Times New Roman" w:cs="Times New Roman"/>
                      <w:b/>
                      <w:bCs/>
                      <w:sz w:val="24"/>
                      <w:szCs w:val="24"/>
                    </w:rPr>
                    <w:t>)</w:t>
                  </w:r>
                </w:p>
              </w:tc>
              <w:tc>
                <w:tcPr>
                  <w:tcW w:w="127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44FD16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V</w:t>
                  </w:r>
                  <w:r w:rsidRPr="00AF0A09">
                    <w:rPr>
                      <w:rFonts w:ascii="Times New Roman" w:eastAsia="Times New Roman" w:hAnsi="Times New Roman" w:cs="Times New Roman"/>
                      <w:b/>
                      <w:bCs/>
                      <w:sz w:val="24"/>
                      <w:szCs w:val="24"/>
                      <w:vertAlign w:val="subscript"/>
                    </w:rPr>
                    <w:t>2</w:t>
                  </w:r>
                  <w:r w:rsidRPr="00AF0A09">
                    <w:rPr>
                      <w:rFonts w:ascii="Times New Roman" w:eastAsia="Times New Roman" w:hAnsi="Times New Roman" w:cs="Times New Roman"/>
                      <w:b/>
                      <w:bCs/>
                      <w:sz w:val="24"/>
                      <w:szCs w:val="24"/>
                    </w:rPr>
                    <w:t> – V</w:t>
                  </w:r>
                  <w:r w:rsidRPr="00AF0A09">
                    <w:rPr>
                      <w:rFonts w:ascii="Times New Roman" w:eastAsia="Times New Roman" w:hAnsi="Times New Roman" w:cs="Times New Roman"/>
                      <w:b/>
                      <w:bCs/>
                      <w:sz w:val="24"/>
                      <w:szCs w:val="24"/>
                      <w:vertAlign w:val="subscript"/>
                    </w:rPr>
                    <w:t>1</w:t>
                  </w:r>
                  <w:r w:rsidRPr="00AF0A09">
                    <w:rPr>
                      <w:rFonts w:ascii="Times New Roman" w:eastAsia="Times New Roman" w:hAnsi="Times New Roman" w:cs="Times New Roman"/>
                      <w:b/>
                      <w:bCs/>
                      <w:sz w:val="24"/>
                      <w:szCs w:val="24"/>
                    </w:rPr>
                    <w:t> (m</w:t>
                  </w:r>
                  <w:r w:rsidRPr="00AF0A09">
                    <w:rPr>
                      <w:rFonts w:ascii="Times New Roman" w:eastAsia="Times New Roman" w:hAnsi="Times New Roman" w:cs="Times New Roman"/>
                      <w:b/>
                      <w:bCs/>
                      <w:sz w:val="24"/>
                      <w:szCs w:val="24"/>
                      <w:vertAlign w:val="superscript"/>
                    </w:rPr>
                    <w:t>3</w:t>
                  </w:r>
                  <w:r w:rsidRPr="00AF0A09">
                    <w:rPr>
                      <w:rFonts w:ascii="Times New Roman" w:eastAsia="Times New Roman" w:hAnsi="Times New Roman" w:cs="Times New Roman"/>
                      <w:b/>
                      <w:bCs/>
                      <w:sz w:val="24"/>
                      <w:szCs w:val="24"/>
                    </w:rPr>
                    <w:t>)</w:t>
                  </w:r>
                </w:p>
              </w:tc>
            </w:tr>
            <w:tr w:rsidR="009C1FF9" w:rsidRPr="00AF0A09" w14:paraId="7A9CD4D3" w14:textId="77777777" w:rsidTr="00693BA4">
              <w:tc>
                <w:tcPr>
                  <w:tcW w:w="69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B1C427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c>
                <w:tcPr>
                  <w:tcW w:w="145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62E4EC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s1</w:t>
                  </w:r>
                  <w:r w:rsidRPr="00AF0A09">
                    <w:rPr>
                      <w:rFonts w:ascii="Times New Roman" w:eastAsia="Times New Roman" w:hAnsi="Times New Roman" w:cs="Times New Roman"/>
                      <w:sz w:val="24"/>
                      <w:szCs w:val="24"/>
                    </w:rPr>
                    <w:t> = ?</w:t>
                  </w:r>
                </w:p>
              </w:tc>
              <w:tc>
                <w:tcPr>
                  <w:tcW w:w="73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991250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96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04727C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27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4CD149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s1</w:t>
                  </w:r>
                  <w:r w:rsidRPr="00AF0A09">
                    <w:rPr>
                      <w:rFonts w:ascii="Times New Roman" w:eastAsia="Times New Roman" w:hAnsi="Times New Roman" w:cs="Times New Roman"/>
                      <w:sz w:val="24"/>
                      <w:szCs w:val="24"/>
                    </w:rPr>
                    <w:t> = ?</w:t>
                  </w:r>
                </w:p>
              </w:tc>
            </w:tr>
            <w:tr w:rsidR="009C1FF9" w:rsidRPr="00AF0A09" w14:paraId="19A8EF74" w14:textId="77777777" w:rsidTr="00693BA4">
              <w:tc>
                <w:tcPr>
                  <w:tcW w:w="69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D9DA45A"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w:t>
                  </w:r>
                </w:p>
              </w:tc>
              <w:tc>
                <w:tcPr>
                  <w:tcW w:w="145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3B6FAB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s2</w:t>
                  </w:r>
                  <w:r w:rsidRPr="00AF0A09">
                    <w:rPr>
                      <w:rFonts w:ascii="Times New Roman" w:eastAsia="Times New Roman" w:hAnsi="Times New Roman" w:cs="Times New Roman"/>
                      <w:sz w:val="24"/>
                      <w:szCs w:val="24"/>
                    </w:rPr>
                    <w:t> = ?</w:t>
                  </w:r>
                </w:p>
              </w:tc>
              <w:tc>
                <w:tcPr>
                  <w:tcW w:w="73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DBD3F9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96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03D0FB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27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18FEDF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s2</w:t>
                  </w:r>
                  <w:r w:rsidRPr="00AF0A09">
                    <w:rPr>
                      <w:rFonts w:ascii="Times New Roman" w:eastAsia="Times New Roman" w:hAnsi="Times New Roman" w:cs="Times New Roman"/>
                      <w:sz w:val="24"/>
                      <w:szCs w:val="24"/>
                    </w:rPr>
                    <w:t> = ?</w:t>
                  </w:r>
                </w:p>
              </w:tc>
            </w:tr>
            <w:tr w:rsidR="009C1FF9" w:rsidRPr="00AF0A09" w14:paraId="5A08EC15" w14:textId="77777777" w:rsidTr="00693BA4">
              <w:tc>
                <w:tcPr>
                  <w:tcW w:w="69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0F6FD0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w:t>
                  </w:r>
                </w:p>
              </w:tc>
              <w:tc>
                <w:tcPr>
                  <w:tcW w:w="145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54A3E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s3</w:t>
                  </w:r>
                  <w:r w:rsidRPr="00AF0A09">
                    <w:rPr>
                      <w:rFonts w:ascii="Times New Roman" w:eastAsia="Times New Roman" w:hAnsi="Times New Roman" w:cs="Times New Roman"/>
                      <w:sz w:val="24"/>
                      <w:szCs w:val="24"/>
                    </w:rPr>
                    <w:t> = ?</w:t>
                  </w:r>
                </w:p>
              </w:tc>
              <w:tc>
                <w:tcPr>
                  <w:tcW w:w="73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020593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96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40A795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27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0DDDA3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s3</w:t>
                  </w:r>
                  <w:r w:rsidRPr="00AF0A09">
                    <w:rPr>
                      <w:rFonts w:ascii="Times New Roman" w:eastAsia="Times New Roman" w:hAnsi="Times New Roman" w:cs="Times New Roman"/>
                      <w:sz w:val="24"/>
                      <w:szCs w:val="24"/>
                    </w:rPr>
                    <w:t> = ?</w:t>
                  </w:r>
                </w:p>
              </w:tc>
            </w:tr>
          </w:tbl>
          <w:p w14:paraId="2355D0C0" w14:textId="77777777" w:rsidR="003D55B7" w:rsidRPr="00AF0A09" w:rsidRDefault="003D55B7" w:rsidP="009C1FF9">
            <w:pPr>
              <w:ind w:right="48"/>
              <w:jc w:val="both"/>
              <w:rPr>
                <w:rFonts w:cs="Times New Roman"/>
                <w:szCs w:val="24"/>
              </w:rPr>
            </w:pPr>
            <w:r w:rsidRPr="00AF0A09">
              <w:rPr>
                <w:rFonts w:cs="Times New Roman"/>
                <w:szCs w:val="24"/>
              </w:rPr>
              <w:t xml:space="preserve">     m</w:t>
            </w:r>
            <w:r w:rsidRPr="00AF0A09">
              <w:rPr>
                <w:rFonts w:cs="Times New Roman"/>
                <w:szCs w:val="24"/>
                <w:vertAlign w:val="subscript"/>
              </w:rPr>
              <w:t>stb</w:t>
            </w:r>
            <w:r w:rsidRPr="00AF0A09">
              <w:rPr>
                <w:rFonts w:cs="Times New Roman"/>
                <w:szCs w:val="24"/>
              </w:rPr>
              <w:t>=(m</w:t>
            </w:r>
            <w:r w:rsidRPr="00AF0A09">
              <w:rPr>
                <w:rFonts w:cs="Times New Roman"/>
                <w:szCs w:val="24"/>
                <w:vertAlign w:val="subscript"/>
              </w:rPr>
              <w:t>s1</w:t>
            </w:r>
            <w:r w:rsidRPr="00AF0A09">
              <w:rPr>
                <w:rFonts w:cs="Times New Roman"/>
                <w:szCs w:val="24"/>
              </w:rPr>
              <w:t>+m</w:t>
            </w:r>
            <w:r w:rsidRPr="00AF0A09">
              <w:rPr>
                <w:rFonts w:cs="Times New Roman"/>
                <w:szCs w:val="24"/>
                <w:vertAlign w:val="subscript"/>
              </w:rPr>
              <w:t>s2</w:t>
            </w:r>
            <w:r w:rsidRPr="00AF0A09">
              <w:rPr>
                <w:rFonts w:cs="Times New Roman"/>
                <w:szCs w:val="24"/>
              </w:rPr>
              <w:t>+m</w:t>
            </w:r>
            <w:r w:rsidRPr="00AF0A09">
              <w:rPr>
                <w:rFonts w:cs="Times New Roman"/>
                <w:szCs w:val="24"/>
                <w:vertAlign w:val="subscript"/>
              </w:rPr>
              <w:t>s3</w:t>
            </w:r>
            <w:r w:rsidRPr="00AF0A09">
              <w:rPr>
                <w:rFonts w:cs="Times New Roman"/>
                <w:szCs w:val="24"/>
              </w:rPr>
              <w:t>)/3=?</w:t>
            </w:r>
          </w:p>
          <w:p w14:paraId="2E362301" w14:textId="77777777" w:rsidR="003D55B7" w:rsidRPr="00AF0A09" w:rsidRDefault="003D55B7" w:rsidP="009C1FF9">
            <w:pPr>
              <w:ind w:left="48" w:right="48"/>
              <w:jc w:val="both"/>
              <w:rPr>
                <w:rFonts w:cs="Times New Roman"/>
                <w:szCs w:val="24"/>
              </w:rPr>
            </w:pPr>
            <w:r w:rsidRPr="00AF0A09">
              <w:rPr>
                <w:rFonts w:cs="Times New Roman"/>
                <w:szCs w:val="24"/>
              </w:rPr>
              <w:t xml:space="preserve">    V</w:t>
            </w:r>
            <w:r w:rsidRPr="00AF0A09">
              <w:rPr>
                <w:rFonts w:cs="Times New Roman"/>
                <w:szCs w:val="24"/>
                <w:vertAlign w:val="subscript"/>
              </w:rPr>
              <w:t>stb</w:t>
            </w:r>
            <w:r w:rsidRPr="00AF0A09">
              <w:rPr>
                <w:rFonts w:cs="Times New Roman"/>
                <w:szCs w:val="24"/>
              </w:rPr>
              <w:t>=(V</w:t>
            </w:r>
            <w:r w:rsidRPr="00AF0A09">
              <w:rPr>
                <w:rFonts w:cs="Times New Roman"/>
                <w:szCs w:val="24"/>
                <w:vertAlign w:val="subscript"/>
              </w:rPr>
              <w:t>s1</w:t>
            </w:r>
            <w:r w:rsidRPr="00AF0A09">
              <w:rPr>
                <w:rFonts w:cs="Times New Roman"/>
                <w:szCs w:val="24"/>
              </w:rPr>
              <w:t>+V</w:t>
            </w:r>
            <w:r w:rsidRPr="00AF0A09">
              <w:rPr>
                <w:rFonts w:cs="Times New Roman"/>
                <w:szCs w:val="24"/>
                <w:vertAlign w:val="subscript"/>
              </w:rPr>
              <w:t>s2</w:t>
            </w:r>
            <w:r w:rsidRPr="00AF0A09">
              <w:rPr>
                <w:rFonts w:cs="Times New Roman"/>
                <w:szCs w:val="24"/>
              </w:rPr>
              <w:t>+V</w:t>
            </w:r>
            <w:r w:rsidRPr="00AF0A09">
              <w:rPr>
                <w:rFonts w:cs="Times New Roman"/>
                <w:szCs w:val="24"/>
                <w:vertAlign w:val="subscript"/>
              </w:rPr>
              <w:t>s3</w:t>
            </w:r>
            <w:r w:rsidRPr="00AF0A09">
              <w:rPr>
                <w:rFonts w:cs="Times New Roman"/>
                <w:szCs w:val="24"/>
              </w:rPr>
              <w:t>)/3=?</w:t>
            </w:r>
          </w:p>
          <w:p w14:paraId="6DE99B40" w14:textId="77777777" w:rsidR="003D55B7" w:rsidRPr="00AF0A09" w:rsidRDefault="003D55B7" w:rsidP="009C1FF9">
            <w:pPr>
              <w:ind w:left="48" w:right="48"/>
              <w:jc w:val="both"/>
              <w:rPr>
                <w:rFonts w:cs="Times New Roman"/>
                <w:szCs w:val="24"/>
              </w:rPr>
            </w:pPr>
            <w:r w:rsidRPr="00AF0A09">
              <w:rPr>
                <w:rFonts w:cs="Times New Roman"/>
                <w:szCs w:val="24"/>
              </w:rPr>
              <w:t>Tính khối lượng riêng của hòn sỏi theo công        thức: D</w:t>
            </w:r>
            <w:r w:rsidRPr="00AF0A09">
              <w:rPr>
                <w:rFonts w:cs="Times New Roman"/>
                <w:szCs w:val="24"/>
                <w:vertAlign w:val="subscript"/>
              </w:rPr>
              <w:t>stb</w:t>
            </w:r>
            <w:r w:rsidRPr="00AF0A09">
              <w:rPr>
                <w:rFonts w:cs="Times New Roman"/>
                <w:szCs w:val="24"/>
              </w:rPr>
              <w:t xml:space="preserve"> = m</w:t>
            </w:r>
            <w:r w:rsidRPr="00AF0A09">
              <w:rPr>
                <w:rFonts w:cs="Times New Roman"/>
                <w:szCs w:val="24"/>
                <w:vertAlign w:val="subscript"/>
              </w:rPr>
              <w:t>stb</w:t>
            </w:r>
            <w:r w:rsidRPr="00AF0A09">
              <w:rPr>
                <w:rFonts w:cs="Times New Roman"/>
                <w:szCs w:val="24"/>
              </w:rPr>
              <w:t>/V</w:t>
            </w:r>
            <w:r w:rsidRPr="00AF0A09">
              <w:rPr>
                <w:rFonts w:cs="Times New Roman"/>
                <w:szCs w:val="24"/>
                <w:vertAlign w:val="subscript"/>
              </w:rPr>
              <w:t>stb</w:t>
            </w:r>
          </w:p>
          <w:p w14:paraId="35F5E7CD" w14:textId="77777777" w:rsidR="003D55B7" w:rsidRPr="00AF0A09" w:rsidRDefault="003D55B7" w:rsidP="009C1FF9">
            <w:pPr>
              <w:jc w:val="both"/>
              <w:rPr>
                <w:rFonts w:cs="Times New Roman"/>
                <w:b/>
                <w:szCs w:val="24"/>
                <w:lang w:val="nl-NL"/>
              </w:rPr>
            </w:pPr>
            <w:r w:rsidRPr="00AF0A09">
              <w:rPr>
                <w:rFonts w:cs="Times New Roman"/>
                <w:b/>
                <w:szCs w:val="24"/>
                <w:lang w:val="nl-NL"/>
              </w:rPr>
              <w:t>Bước 2: HS thực hiện nhiệm vụ học tập</w:t>
            </w:r>
          </w:p>
          <w:p w14:paraId="35CA7F8F" w14:textId="77777777" w:rsidR="003D55B7" w:rsidRPr="00AF0A09" w:rsidRDefault="003D55B7" w:rsidP="009C1FF9">
            <w:pPr>
              <w:ind w:right="48"/>
              <w:jc w:val="both"/>
              <w:rPr>
                <w:rFonts w:cs="Times New Roman"/>
                <w:szCs w:val="24"/>
              </w:rPr>
            </w:pPr>
            <w:r w:rsidRPr="00AF0A09">
              <w:rPr>
                <w:rFonts w:cs="Times New Roman"/>
                <w:szCs w:val="24"/>
              </w:rPr>
              <w:t>- HS hoạt động theo nhóm làm thí nghiệm và hoàn thành bảng 14.3.</w:t>
            </w:r>
          </w:p>
          <w:p w14:paraId="348C73DB" w14:textId="77777777" w:rsidR="003D55B7" w:rsidRPr="00AF0A09" w:rsidRDefault="003D55B7" w:rsidP="009C1FF9">
            <w:pPr>
              <w:shd w:val="clear" w:color="auto" w:fill="FFFFFF"/>
              <w:jc w:val="both"/>
              <w:rPr>
                <w:rFonts w:cs="Times New Roman"/>
                <w:szCs w:val="24"/>
              </w:rPr>
            </w:pPr>
            <w:r w:rsidRPr="00AF0A09">
              <w:rPr>
                <w:rFonts w:cs="Times New Roman"/>
                <w:spacing w:val="37"/>
                <w:szCs w:val="24"/>
              </w:rPr>
              <w:t xml:space="preserve">- </w:t>
            </w:r>
            <w:r w:rsidRPr="00AF0A09">
              <w:rPr>
                <w:rFonts w:cs="Times New Roman"/>
                <w:szCs w:val="24"/>
              </w:rPr>
              <w:t>GV</w:t>
            </w:r>
            <w:r w:rsidRPr="00AF0A09">
              <w:rPr>
                <w:rFonts w:cs="Times New Roman"/>
                <w:spacing w:val="37"/>
                <w:szCs w:val="24"/>
              </w:rPr>
              <w:t xml:space="preserve"> </w:t>
            </w:r>
            <w:r w:rsidRPr="00AF0A09">
              <w:rPr>
                <w:rFonts w:cs="Times New Roman"/>
                <w:szCs w:val="24"/>
              </w:rPr>
              <w:t>quan</w:t>
            </w:r>
            <w:r w:rsidRPr="00AF0A09">
              <w:rPr>
                <w:rFonts w:cs="Times New Roman"/>
                <w:spacing w:val="37"/>
                <w:szCs w:val="24"/>
              </w:rPr>
              <w:t xml:space="preserve"> </w:t>
            </w:r>
            <w:r w:rsidRPr="00AF0A09">
              <w:rPr>
                <w:rFonts w:cs="Times New Roman"/>
                <w:szCs w:val="24"/>
              </w:rPr>
              <w:t>sát</w:t>
            </w:r>
            <w:r w:rsidRPr="00AF0A09">
              <w:rPr>
                <w:rFonts w:cs="Times New Roman"/>
                <w:spacing w:val="37"/>
                <w:szCs w:val="24"/>
              </w:rPr>
              <w:t xml:space="preserve"> </w:t>
            </w:r>
            <w:r w:rsidRPr="00AF0A09">
              <w:rPr>
                <w:rFonts w:cs="Times New Roman"/>
                <w:szCs w:val="24"/>
              </w:rPr>
              <w:t>HS</w:t>
            </w:r>
            <w:r w:rsidRPr="00AF0A09">
              <w:rPr>
                <w:rFonts w:cs="Times New Roman"/>
                <w:spacing w:val="37"/>
                <w:szCs w:val="24"/>
              </w:rPr>
              <w:t xml:space="preserve"> </w:t>
            </w:r>
            <w:r w:rsidRPr="00AF0A09">
              <w:rPr>
                <w:rFonts w:cs="Times New Roman"/>
                <w:szCs w:val="24"/>
              </w:rPr>
              <w:t>hoạt</w:t>
            </w:r>
            <w:r w:rsidRPr="00AF0A09">
              <w:rPr>
                <w:rFonts w:cs="Times New Roman"/>
                <w:spacing w:val="37"/>
                <w:szCs w:val="24"/>
              </w:rPr>
              <w:t xml:space="preserve"> </w:t>
            </w:r>
            <w:r w:rsidRPr="00AF0A09">
              <w:rPr>
                <w:rFonts w:cs="Times New Roman"/>
                <w:szCs w:val="24"/>
              </w:rPr>
              <w:t>động,</w:t>
            </w:r>
            <w:r w:rsidRPr="00AF0A09">
              <w:rPr>
                <w:rFonts w:cs="Times New Roman"/>
                <w:spacing w:val="37"/>
                <w:szCs w:val="24"/>
              </w:rPr>
              <w:t xml:space="preserve"> </w:t>
            </w:r>
            <w:r w:rsidRPr="00AF0A09">
              <w:rPr>
                <w:rFonts w:cs="Times New Roman"/>
                <w:szCs w:val="24"/>
              </w:rPr>
              <w:t>hỗ</w:t>
            </w:r>
            <w:r w:rsidRPr="00AF0A09">
              <w:rPr>
                <w:rFonts w:cs="Times New Roman"/>
                <w:spacing w:val="37"/>
                <w:szCs w:val="24"/>
              </w:rPr>
              <w:t xml:space="preserve"> </w:t>
            </w:r>
            <w:r w:rsidRPr="00AF0A09">
              <w:rPr>
                <w:rFonts w:cs="Times New Roman"/>
                <w:szCs w:val="24"/>
              </w:rPr>
              <w:t>trợ</w:t>
            </w:r>
            <w:r w:rsidRPr="00AF0A09">
              <w:rPr>
                <w:rFonts w:cs="Times New Roman"/>
                <w:spacing w:val="37"/>
                <w:szCs w:val="24"/>
              </w:rPr>
              <w:t xml:space="preserve"> </w:t>
            </w:r>
            <w:r w:rsidRPr="00AF0A09">
              <w:rPr>
                <w:rFonts w:cs="Times New Roman"/>
                <w:szCs w:val="24"/>
              </w:rPr>
              <w:t>khi</w:t>
            </w:r>
            <w:r w:rsidRPr="00AF0A09">
              <w:rPr>
                <w:rFonts w:cs="Times New Roman"/>
                <w:spacing w:val="37"/>
                <w:szCs w:val="24"/>
              </w:rPr>
              <w:t xml:space="preserve"> </w:t>
            </w:r>
            <w:r w:rsidRPr="00AF0A09">
              <w:rPr>
                <w:rFonts w:cs="Times New Roman"/>
                <w:szCs w:val="24"/>
              </w:rPr>
              <w:t>HS cần.</w:t>
            </w:r>
          </w:p>
          <w:p w14:paraId="0B456969" w14:textId="77777777" w:rsidR="003D55B7" w:rsidRPr="00AF0A09" w:rsidRDefault="003D55B7" w:rsidP="009C1FF9">
            <w:pPr>
              <w:jc w:val="both"/>
              <w:rPr>
                <w:rFonts w:cs="Times New Roman"/>
                <w:b/>
                <w:bCs/>
                <w:i/>
                <w:iCs/>
                <w:szCs w:val="24"/>
              </w:rPr>
            </w:pPr>
            <w:r w:rsidRPr="00AF0A09">
              <w:rPr>
                <w:rFonts w:cs="Times New Roman"/>
                <w:b/>
                <w:szCs w:val="24"/>
                <w:lang w:val="nl-NL"/>
              </w:rPr>
              <w:t>Bước 3: Báo cáo kết quả hoạt động và thảo luận</w:t>
            </w:r>
          </w:p>
          <w:p w14:paraId="00E99440" w14:textId="77777777" w:rsidR="003D55B7" w:rsidRPr="00AF0A09" w:rsidRDefault="003D55B7" w:rsidP="009C1FF9">
            <w:pPr>
              <w:ind w:right="48"/>
              <w:jc w:val="both"/>
              <w:rPr>
                <w:rFonts w:cs="Times New Roman"/>
                <w:szCs w:val="24"/>
              </w:rPr>
            </w:pPr>
            <w:r w:rsidRPr="00AF0A09">
              <w:rPr>
                <w:rFonts w:cs="Times New Roman"/>
                <w:szCs w:val="24"/>
              </w:rPr>
              <w:t>- HS làm thí nghiệm thu được kết quả điền vào bảng 14.2 và tính khối lượng riêng của một vật có hình dạng bất kì, không thấm nước.</w:t>
            </w:r>
          </w:p>
          <w:p w14:paraId="1BE90A15" w14:textId="77777777" w:rsidR="003D55B7" w:rsidRPr="00AF0A09" w:rsidRDefault="003D55B7" w:rsidP="009C1FF9">
            <w:pPr>
              <w:rPr>
                <w:rStyle w:val="Strong"/>
                <w:rFonts w:cs="Times New Roman"/>
                <w:szCs w:val="24"/>
              </w:rPr>
            </w:pPr>
            <w:r w:rsidRPr="00AF0A09">
              <w:rPr>
                <w:rStyle w:val="Strong"/>
                <w:rFonts w:cs="Times New Roman"/>
                <w:szCs w:val="24"/>
              </w:rPr>
              <w:t>Bước 4. Đánh giá kết quả thực hiện nhiệm vụ</w:t>
            </w:r>
          </w:p>
          <w:p w14:paraId="56348F43" w14:textId="77777777" w:rsidR="003D55B7" w:rsidRPr="00AF0A09" w:rsidRDefault="003D55B7" w:rsidP="009C1FF9">
            <w:pPr>
              <w:rPr>
                <w:rFonts w:cs="Times New Roman"/>
                <w:szCs w:val="24"/>
                <w:shd w:val="clear" w:color="auto" w:fill="FFFFFF"/>
              </w:rPr>
            </w:pPr>
            <w:r w:rsidRPr="00AF0A09">
              <w:rPr>
                <w:rStyle w:val="awspan"/>
                <w:rFonts w:eastAsia="Segoe UI" w:cs="Times New Roman"/>
                <w:szCs w:val="24"/>
                <w:shd w:val="clear" w:color="auto" w:fill="FFFFFF"/>
              </w:rPr>
              <w:t>- GV nhận xét, đánh giá và chốt kiến thức.</w:t>
            </w:r>
          </w:p>
        </w:tc>
        <w:tc>
          <w:tcPr>
            <w:tcW w:w="4394" w:type="dxa"/>
          </w:tcPr>
          <w:p w14:paraId="3968D532" w14:textId="77777777" w:rsidR="003D55B7" w:rsidRPr="00AF0A09" w:rsidRDefault="003D55B7" w:rsidP="009C1FF9">
            <w:pPr>
              <w:ind w:left="48" w:right="48"/>
              <w:jc w:val="both"/>
              <w:rPr>
                <w:rFonts w:cs="Times New Roman"/>
                <w:szCs w:val="24"/>
              </w:rPr>
            </w:pPr>
            <w:r w:rsidRPr="00AF0A09">
              <w:rPr>
                <w:rFonts w:cs="Times New Roman"/>
                <w:b/>
                <w:bCs/>
                <w:szCs w:val="24"/>
              </w:rPr>
              <w:lastRenderedPageBreak/>
              <w:t>III. Xác định khối lượng riêng của một vật có hình dạng bất kì không thấm nước</w:t>
            </w:r>
          </w:p>
          <w:p w14:paraId="05C7A4DA" w14:textId="77777777" w:rsidR="003D55B7" w:rsidRPr="00AF0A09" w:rsidRDefault="003D55B7" w:rsidP="009C1FF9">
            <w:pPr>
              <w:jc w:val="both"/>
              <w:rPr>
                <w:rFonts w:eastAsia="Calibri" w:cs="Times New Roman"/>
                <w:b/>
                <w:szCs w:val="24"/>
              </w:rPr>
            </w:pPr>
            <w:r w:rsidRPr="00AF0A09">
              <w:rPr>
                <w:rFonts w:eastAsia="Calibri" w:cs="Times New Roman"/>
                <w:b/>
                <w:szCs w:val="24"/>
              </w:rPr>
              <w:t>1. Chuẩn bị.</w:t>
            </w:r>
          </w:p>
          <w:p w14:paraId="570BEFD3" w14:textId="77777777" w:rsidR="003D55B7" w:rsidRPr="00AF0A09" w:rsidRDefault="003D55B7" w:rsidP="009C1FF9">
            <w:pPr>
              <w:jc w:val="both"/>
              <w:rPr>
                <w:rFonts w:eastAsia="Calibri" w:cs="Times New Roman"/>
                <w:szCs w:val="24"/>
              </w:rPr>
            </w:pPr>
            <w:r w:rsidRPr="00AF0A09">
              <w:rPr>
                <w:rFonts w:eastAsia="Calibri" w:cs="Times New Roman"/>
                <w:szCs w:val="24"/>
              </w:rPr>
              <w:t>- Cân điện tử.</w:t>
            </w:r>
          </w:p>
          <w:p w14:paraId="7FFC4711" w14:textId="77777777" w:rsidR="003D55B7" w:rsidRPr="00AF0A09" w:rsidRDefault="003D55B7" w:rsidP="009C1FF9">
            <w:pPr>
              <w:jc w:val="both"/>
              <w:rPr>
                <w:rFonts w:eastAsia="Calibri" w:cs="Times New Roman"/>
                <w:szCs w:val="24"/>
              </w:rPr>
            </w:pPr>
            <w:r w:rsidRPr="00AF0A09">
              <w:rPr>
                <w:rFonts w:eastAsia="Calibri" w:cs="Times New Roman"/>
                <w:szCs w:val="24"/>
              </w:rPr>
              <w:t>- Ống đong; cốc thủy tinh có chứa nước.</w:t>
            </w:r>
          </w:p>
          <w:p w14:paraId="0C3F5A14" w14:textId="77777777" w:rsidR="003D55B7" w:rsidRPr="00AF0A09" w:rsidRDefault="003D55B7" w:rsidP="009C1FF9">
            <w:pPr>
              <w:jc w:val="both"/>
              <w:rPr>
                <w:rFonts w:eastAsia="Calibri" w:cs="Times New Roman"/>
                <w:szCs w:val="24"/>
              </w:rPr>
            </w:pPr>
            <w:r w:rsidRPr="00AF0A09">
              <w:rPr>
                <w:rFonts w:eastAsia="Calibri" w:cs="Times New Roman"/>
                <w:szCs w:val="24"/>
              </w:rPr>
              <w:t>- Hòn sỏi (có thể bỏ lọt vào ống đong).</w:t>
            </w:r>
          </w:p>
          <w:p w14:paraId="756F7154" w14:textId="77777777" w:rsidR="003D55B7" w:rsidRPr="00AF0A09" w:rsidRDefault="003D55B7" w:rsidP="009C1FF9">
            <w:pPr>
              <w:rPr>
                <w:rFonts w:eastAsia="Calibri" w:cs="Times New Roman"/>
                <w:szCs w:val="24"/>
              </w:rPr>
            </w:pPr>
            <w:r w:rsidRPr="00AF0A09">
              <w:rPr>
                <w:rFonts w:eastAsia="Calibri" w:cs="Times New Roman"/>
                <w:b/>
                <w:szCs w:val="24"/>
              </w:rPr>
              <w:t>2. Cách tiến hành</w:t>
            </w:r>
            <w:r w:rsidRPr="00AF0A09">
              <w:rPr>
                <w:rFonts w:eastAsia="Calibri" w:cs="Times New Roman"/>
                <w:szCs w:val="24"/>
              </w:rPr>
              <w:t>. SGK/60</w:t>
            </w:r>
          </w:p>
          <w:p w14:paraId="4F5B88F8" w14:textId="77777777" w:rsidR="003D55B7" w:rsidRPr="00AF0A09" w:rsidRDefault="003D55B7" w:rsidP="009C1FF9">
            <w:pPr>
              <w:rPr>
                <w:rFonts w:eastAsia="Calibri" w:cs="Times New Roman"/>
                <w:szCs w:val="24"/>
              </w:rPr>
            </w:pPr>
          </w:p>
          <w:p w14:paraId="05A269D7" w14:textId="77777777" w:rsidR="003D55B7" w:rsidRPr="00AF0A09" w:rsidRDefault="003D55B7" w:rsidP="009C1FF9">
            <w:pPr>
              <w:rPr>
                <w:rFonts w:eastAsia="Calibri" w:cs="Times New Roman"/>
                <w:szCs w:val="24"/>
              </w:rPr>
            </w:pPr>
          </w:p>
          <w:p w14:paraId="42C3051E" w14:textId="77777777" w:rsidR="003D55B7" w:rsidRPr="00AF0A09" w:rsidRDefault="003D55B7" w:rsidP="009C1FF9">
            <w:pPr>
              <w:rPr>
                <w:rFonts w:eastAsia="Calibri" w:cs="Times New Roman"/>
                <w:szCs w:val="24"/>
              </w:rPr>
            </w:pPr>
          </w:p>
          <w:p w14:paraId="4EA82996" w14:textId="77777777" w:rsidR="003D55B7" w:rsidRPr="00AF0A09" w:rsidRDefault="003D55B7" w:rsidP="009C1FF9">
            <w:pPr>
              <w:rPr>
                <w:rFonts w:eastAsia="Calibri" w:cs="Times New Roman"/>
                <w:szCs w:val="24"/>
              </w:rPr>
            </w:pPr>
          </w:p>
          <w:p w14:paraId="24504998" w14:textId="77777777" w:rsidR="003D55B7" w:rsidRPr="00AF0A09" w:rsidRDefault="003D55B7" w:rsidP="009C1FF9">
            <w:pPr>
              <w:rPr>
                <w:rFonts w:eastAsia="Calibri" w:cs="Times New Roman"/>
                <w:szCs w:val="24"/>
              </w:rPr>
            </w:pPr>
          </w:p>
          <w:p w14:paraId="3724077D" w14:textId="77777777" w:rsidR="003D55B7" w:rsidRPr="00AF0A09" w:rsidRDefault="003D55B7" w:rsidP="009C1FF9">
            <w:pPr>
              <w:ind w:left="48" w:right="48"/>
              <w:rPr>
                <w:rFonts w:cs="Times New Roman"/>
                <w:b/>
                <w:bCs/>
                <w:szCs w:val="24"/>
              </w:rPr>
            </w:pPr>
            <w:r w:rsidRPr="00AF0A09">
              <w:rPr>
                <w:rFonts w:cs="Times New Roman"/>
                <w:b/>
                <w:bCs/>
                <w:szCs w:val="24"/>
              </w:rPr>
              <w:t>3. Kết quả.</w:t>
            </w:r>
          </w:p>
          <w:p w14:paraId="7C4013E2" w14:textId="77777777" w:rsidR="003D55B7" w:rsidRPr="00AF0A09" w:rsidRDefault="003D55B7" w:rsidP="009C1FF9">
            <w:pPr>
              <w:ind w:left="48" w:right="48"/>
              <w:rPr>
                <w:rFonts w:cs="Times New Roman"/>
                <w:bCs/>
                <w:szCs w:val="24"/>
              </w:rPr>
            </w:pPr>
          </w:p>
          <w:p w14:paraId="4147BE43" w14:textId="77777777" w:rsidR="003D55B7" w:rsidRPr="00AF0A09" w:rsidRDefault="003D55B7" w:rsidP="009C1FF9">
            <w:pPr>
              <w:ind w:left="48" w:right="48"/>
              <w:rPr>
                <w:rFonts w:cs="Times New Roman"/>
                <w:bCs/>
                <w:szCs w:val="24"/>
              </w:rPr>
            </w:pPr>
          </w:p>
          <w:p w14:paraId="785ADF3C" w14:textId="77777777" w:rsidR="003D55B7" w:rsidRPr="00AF0A09" w:rsidRDefault="003D55B7" w:rsidP="009C1FF9">
            <w:pPr>
              <w:ind w:left="48" w:right="48"/>
              <w:rPr>
                <w:rFonts w:cs="Times New Roman"/>
                <w:bCs/>
                <w:szCs w:val="24"/>
              </w:rPr>
            </w:pPr>
            <w:r w:rsidRPr="00AF0A09">
              <w:rPr>
                <w:rFonts w:cs="Times New Roman"/>
                <w:bCs/>
                <w:szCs w:val="24"/>
              </w:rPr>
              <w:t>Giả sử thu được kết quả trong bảng sau:</w:t>
            </w:r>
          </w:p>
          <w:p w14:paraId="51330B43" w14:textId="77777777" w:rsidR="003D55B7" w:rsidRPr="00AF0A09" w:rsidRDefault="003D55B7" w:rsidP="009C1FF9">
            <w:pPr>
              <w:ind w:left="48" w:right="48"/>
              <w:rPr>
                <w:rFonts w:cs="Times New Roman"/>
                <w:szCs w:val="24"/>
              </w:rPr>
            </w:pPr>
            <w:r w:rsidRPr="00AF0A09">
              <w:rPr>
                <w:rFonts w:cs="Times New Roman"/>
                <w:b/>
                <w:bCs/>
                <w:szCs w:val="24"/>
              </w:rPr>
              <w:t>Bảng 14.3.</w:t>
            </w:r>
            <w:r w:rsidRPr="00AF0A09">
              <w:rPr>
                <w:rFonts w:cs="Times New Roman"/>
                <w:szCs w:val="24"/>
              </w:rPr>
              <w:t> Kết quả thí nghiệm xác định khối lượng riêng của hòn sỏi.</w:t>
            </w:r>
          </w:p>
          <w:p w14:paraId="2E43FCF5" w14:textId="77777777" w:rsidR="003D55B7" w:rsidRPr="00AF0A09" w:rsidRDefault="003D55B7" w:rsidP="009C1FF9">
            <w:pPr>
              <w:ind w:left="48" w:right="48"/>
              <w:rPr>
                <w:rFonts w:cs="Times New Roman"/>
                <w:szCs w:val="24"/>
              </w:rPr>
            </w:pP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25"/>
              <w:gridCol w:w="847"/>
              <w:gridCol w:w="865"/>
              <w:gridCol w:w="1005"/>
              <w:gridCol w:w="1005"/>
            </w:tblGrid>
            <w:tr w:rsidR="009C1FF9" w:rsidRPr="00AF0A09" w14:paraId="6B09BBA6" w14:textId="77777777" w:rsidTr="00693BA4">
              <w:tc>
                <w:tcPr>
                  <w:tcW w:w="1125" w:type="dxa"/>
                  <w:vMerge w:val="restart"/>
                  <w:tcBorders>
                    <w:top w:val="outset" w:sz="6" w:space="0" w:color="auto"/>
                    <w:left w:val="outset" w:sz="6" w:space="0" w:color="auto"/>
                    <w:bottom w:val="outset" w:sz="6" w:space="0" w:color="auto"/>
                    <w:right w:val="outset" w:sz="6" w:space="0" w:color="auto"/>
                  </w:tcBorders>
                  <w:shd w:val="clear" w:color="auto" w:fill="auto"/>
                  <w:vAlign w:val="center"/>
                  <w:hideMark/>
                </w:tcPr>
                <w:p w14:paraId="014C00E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Lần đo</w:t>
                  </w:r>
                </w:p>
              </w:tc>
              <w:tc>
                <w:tcPr>
                  <w:tcW w:w="198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BCB2C6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khối lượng</w:t>
                  </w:r>
                </w:p>
              </w:tc>
              <w:tc>
                <w:tcPr>
                  <w:tcW w:w="6510" w:type="dxa"/>
                  <w:gridSpan w:val="3"/>
                  <w:tcBorders>
                    <w:top w:val="outset" w:sz="6" w:space="0" w:color="auto"/>
                    <w:left w:val="outset" w:sz="6" w:space="0" w:color="auto"/>
                    <w:bottom w:val="outset" w:sz="6" w:space="0" w:color="auto"/>
                    <w:right w:val="outset" w:sz="6" w:space="0" w:color="auto"/>
                  </w:tcBorders>
                  <w:shd w:val="clear" w:color="auto" w:fill="auto"/>
                  <w:vAlign w:val="center"/>
                  <w:hideMark/>
                </w:tcPr>
                <w:p w14:paraId="1C72614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o thể tích</w:t>
                  </w:r>
                </w:p>
              </w:tc>
            </w:tr>
            <w:tr w:rsidR="009C1FF9" w:rsidRPr="00AF0A09" w14:paraId="52C3BC18" w14:textId="77777777" w:rsidTr="00693BA4">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6F70C29E" w14:textId="77777777" w:rsidR="003D55B7" w:rsidRPr="00AF0A09" w:rsidRDefault="003D55B7" w:rsidP="009C1FF9">
                  <w:pPr>
                    <w:spacing w:after="0" w:line="240" w:lineRule="auto"/>
                    <w:rPr>
                      <w:rFonts w:ascii="Times New Roman" w:eastAsia="Times New Roman" w:hAnsi="Times New Roman" w:cs="Times New Roman"/>
                      <w:sz w:val="24"/>
                      <w:szCs w:val="24"/>
                    </w:rPr>
                  </w:pPr>
                </w:p>
              </w:tc>
              <w:tc>
                <w:tcPr>
                  <w:tcW w:w="198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3E7163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m</w:t>
                  </w:r>
                  <w:r w:rsidRPr="00AF0A09">
                    <w:rPr>
                      <w:rFonts w:ascii="Times New Roman" w:eastAsia="Times New Roman" w:hAnsi="Times New Roman" w:cs="Times New Roman"/>
                      <w:b/>
                      <w:bCs/>
                      <w:sz w:val="24"/>
                      <w:szCs w:val="24"/>
                      <w:vertAlign w:val="subscript"/>
                    </w:rPr>
                    <w:t>s</w:t>
                  </w:r>
                  <w:r w:rsidRPr="00AF0A09">
                    <w:rPr>
                      <w:rFonts w:ascii="Times New Roman" w:eastAsia="Times New Roman" w:hAnsi="Times New Roman" w:cs="Times New Roman"/>
                      <w:b/>
                      <w:bCs/>
                      <w:sz w:val="24"/>
                      <w:szCs w:val="24"/>
                    </w:rPr>
                    <w:t> (kg)</w:t>
                  </w:r>
                </w:p>
              </w:tc>
              <w:tc>
                <w:tcPr>
                  <w:tcW w:w="169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34C2EB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V</w:t>
                  </w:r>
                  <w:r w:rsidRPr="00AF0A09">
                    <w:rPr>
                      <w:rFonts w:ascii="Times New Roman" w:eastAsia="Times New Roman" w:hAnsi="Times New Roman" w:cs="Times New Roman"/>
                      <w:b/>
                      <w:bCs/>
                      <w:sz w:val="24"/>
                      <w:szCs w:val="24"/>
                      <w:vertAlign w:val="subscript"/>
                    </w:rPr>
                    <w:t>1</w:t>
                  </w:r>
                  <w:r w:rsidRPr="00AF0A09">
                    <w:rPr>
                      <w:rFonts w:ascii="Times New Roman" w:eastAsia="Times New Roman" w:hAnsi="Times New Roman" w:cs="Times New Roman"/>
                      <w:b/>
                      <w:bCs/>
                      <w:sz w:val="24"/>
                      <w:szCs w:val="24"/>
                    </w:rPr>
                    <w:t> (m</w:t>
                  </w:r>
                  <w:r w:rsidRPr="00AF0A09">
                    <w:rPr>
                      <w:rFonts w:ascii="Times New Roman" w:eastAsia="Times New Roman" w:hAnsi="Times New Roman" w:cs="Times New Roman"/>
                      <w:b/>
                      <w:bCs/>
                      <w:sz w:val="24"/>
                      <w:szCs w:val="24"/>
                      <w:vertAlign w:val="superscript"/>
                    </w:rPr>
                    <w:t>3</w:t>
                  </w:r>
                  <w:r w:rsidRPr="00AF0A09">
                    <w:rPr>
                      <w:rFonts w:ascii="Times New Roman" w:eastAsia="Times New Roman" w:hAnsi="Times New Roman" w:cs="Times New Roman"/>
                      <w:b/>
                      <w:bCs/>
                      <w:sz w:val="24"/>
                      <w:szCs w:val="24"/>
                    </w:rPr>
                    <w:t>)</w:t>
                  </w:r>
                </w:p>
              </w:tc>
              <w:tc>
                <w:tcPr>
                  <w:tcW w:w="169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CA8400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V</w:t>
                  </w:r>
                  <w:r w:rsidRPr="00AF0A09">
                    <w:rPr>
                      <w:rFonts w:ascii="Times New Roman" w:eastAsia="Times New Roman" w:hAnsi="Times New Roman" w:cs="Times New Roman"/>
                      <w:b/>
                      <w:bCs/>
                      <w:sz w:val="24"/>
                      <w:szCs w:val="24"/>
                      <w:vertAlign w:val="subscript"/>
                    </w:rPr>
                    <w:t>2</w:t>
                  </w:r>
                  <w:r w:rsidRPr="00AF0A09">
                    <w:rPr>
                      <w:rFonts w:ascii="Times New Roman" w:eastAsia="Times New Roman" w:hAnsi="Times New Roman" w:cs="Times New Roman"/>
                      <w:b/>
                      <w:bCs/>
                      <w:sz w:val="24"/>
                      <w:szCs w:val="24"/>
                    </w:rPr>
                    <w:t> (m</w:t>
                  </w:r>
                  <w:r w:rsidRPr="00AF0A09">
                    <w:rPr>
                      <w:rFonts w:ascii="Times New Roman" w:eastAsia="Times New Roman" w:hAnsi="Times New Roman" w:cs="Times New Roman"/>
                      <w:b/>
                      <w:bCs/>
                      <w:sz w:val="24"/>
                      <w:szCs w:val="24"/>
                      <w:vertAlign w:val="superscript"/>
                    </w:rPr>
                    <w:t>3</w:t>
                  </w:r>
                  <w:r w:rsidRPr="00AF0A09">
                    <w:rPr>
                      <w:rFonts w:ascii="Times New Roman" w:eastAsia="Times New Roman" w:hAnsi="Times New Roman" w:cs="Times New Roman"/>
                      <w:b/>
                      <w:bCs/>
                      <w:sz w:val="24"/>
                      <w:szCs w:val="24"/>
                    </w:rPr>
                    <w:t>)</w:t>
                  </w:r>
                </w:p>
              </w:tc>
              <w:tc>
                <w:tcPr>
                  <w:tcW w:w="31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AD0C7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V</w:t>
                  </w:r>
                  <w:r w:rsidRPr="00AF0A09">
                    <w:rPr>
                      <w:rFonts w:ascii="Times New Roman" w:eastAsia="Times New Roman" w:hAnsi="Times New Roman" w:cs="Times New Roman"/>
                      <w:b/>
                      <w:bCs/>
                      <w:sz w:val="24"/>
                      <w:szCs w:val="24"/>
                      <w:vertAlign w:val="subscript"/>
                    </w:rPr>
                    <w:t>2</w:t>
                  </w:r>
                  <w:r w:rsidRPr="00AF0A09">
                    <w:rPr>
                      <w:rFonts w:ascii="Times New Roman" w:eastAsia="Times New Roman" w:hAnsi="Times New Roman" w:cs="Times New Roman"/>
                      <w:b/>
                      <w:bCs/>
                      <w:sz w:val="24"/>
                      <w:szCs w:val="24"/>
                    </w:rPr>
                    <w:t> – V</w:t>
                  </w:r>
                  <w:r w:rsidRPr="00AF0A09">
                    <w:rPr>
                      <w:rFonts w:ascii="Times New Roman" w:eastAsia="Times New Roman" w:hAnsi="Times New Roman" w:cs="Times New Roman"/>
                      <w:b/>
                      <w:bCs/>
                      <w:sz w:val="24"/>
                      <w:szCs w:val="24"/>
                      <w:vertAlign w:val="subscript"/>
                    </w:rPr>
                    <w:t>1</w:t>
                  </w:r>
                  <w:r w:rsidRPr="00AF0A09">
                    <w:rPr>
                      <w:rFonts w:ascii="Times New Roman" w:eastAsia="Times New Roman" w:hAnsi="Times New Roman" w:cs="Times New Roman"/>
                      <w:b/>
                      <w:bCs/>
                      <w:sz w:val="24"/>
                      <w:szCs w:val="24"/>
                    </w:rPr>
                    <w:t> (m</w:t>
                  </w:r>
                  <w:r w:rsidRPr="00AF0A09">
                    <w:rPr>
                      <w:rFonts w:ascii="Times New Roman" w:eastAsia="Times New Roman" w:hAnsi="Times New Roman" w:cs="Times New Roman"/>
                      <w:b/>
                      <w:bCs/>
                      <w:sz w:val="24"/>
                      <w:szCs w:val="24"/>
                      <w:vertAlign w:val="superscript"/>
                    </w:rPr>
                    <w:t>3</w:t>
                  </w:r>
                  <w:r w:rsidRPr="00AF0A09">
                    <w:rPr>
                      <w:rFonts w:ascii="Times New Roman" w:eastAsia="Times New Roman" w:hAnsi="Times New Roman" w:cs="Times New Roman"/>
                      <w:b/>
                      <w:bCs/>
                      <w:sz w:val="24"/>
                      <w:szCs w:val="24"/>
                    </w:rPr>
                    <w:t>)</w:t>
                  </w:r>
                </w:p>
              </w:tc>
            </w:tr>
            <w:tr w:rsidR="009C1FF9" w:rsidRPr="00AF0A09" w14:paraId="62E1A897" w14:textId="77777777" w:rsidTr="00693BA4">
              <w:tc>
                <w:tcPr>
                  <w:tcW w:w="112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A13CB8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tc>
              <w:tc>
                <w:tcPr>
                  <w:tcW w:w="198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4738F4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s1</w:t>
                  </w:r>
                  <w:r w:rsidRPr="00AF0A09">
                    <w:rPr>
                      <w:rFonts w:ascii="Times New Roman" w:eastAsia="Times New Roman" w:hAnsi="Times New Roman" w:cs="Times New Roman"/>
                      <w:sz w:val="24"/>
                      <w:szCs w:val="24"/>
                    </w:rPr>
                    <w:t> = 0,020</w:t>
                  </w:r>
                </w:p>
              </w:tc>
              <w:tc>
                <w:tcPr>
                  <w:tcW w:w="169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04B4D3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2.10</w:t>
                  </w:r>
                  <w:r w:rsidRPr="00AF0A09">
                    <w:rPr>
                      <w:rFonts w:ascii="Times New Roman" w:eastAsia="Times New Roman" w:hAnsi="Times New Roman" w:cs="Times New Roman"/>
                      <w:sz w:val="24"/>
                      <w:szCs w:val="24"/>
                      <w:vertAlign w:val="superscript"/>
                    </w:rPr>
                    <w:t>-3</w:t>
                  </w:r>
                </w:p>
              </w:tc>
              <w:tc>
                <w:tcPr>
                  <w:tcW w:w="169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3DEDF7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212.10</w:t>
                  </w:r>
                  <w:r w:rsidRPr="00AF0A09">
                    <w:rPr>
                      <w:rFonts w:ascii="Times New Roman" w:eastAsia="Times New Roman" w:hAnsi="Times New Roman" w:cs="Times New Roman"/>
                      <w:sz w:val="24"/>
                      <w:szCs w:val="24"/>
                      <w:vertAlign w:val="superscript"/>
                    </w:rPr>
                    <w:t>-3</w:t>
                  </w:r>
                </w:p>
              </w:tc>
              <w:tc>
                <w:tcPr>
                  <w:tcW w:w="31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82FF54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s1</w:t>
                  </w:r>
                  <w:r w:rsidRPr="00AF0A09">
                    <w:rPr>
                      <w:rFonts w:ascii="Times New Roman" w:eastAsia="Times New Roman" w:hAnsi="Times New Roman" w:cs="Times New Roman"/>
                      <w:sz w:val="24"/>
                      <w:szCs w:val="24"/>
                    </w:rPr>
                    <w:t> = 0,012.10</w:t>
                  </w:r>
                  <w:r w:rsidRPr="00AF0A09">
                    <w:rPr>
                      <w:rFonts w:ascii="Times New Roman" w:eastAsia="Times New Roman" w:hAnsi="Times New Roman" w:cs="Times New Roman"/>
                      <w:sz w:val="24"/>
                      <w:szCs w:val="24"/>
                      <w:vertAlign w:val="superscript"/>
                    </w:rPr>
                    <w:t>-3</w:t>
                  </w:r>
                </w:p>
              </w:tc>
            </w:tr>
            <w:tr w:rsidR="009C1FF9" w:rsidRPr="00AF0A09" w14:paraId="72B09F8A" w14:textId="77777777" w:rsidTr="00693BA4">
              <w:tc>
                <w:tcPr>
                  <w:tcW w:w="112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0D962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w:t>
                  </w:r>
                </w:p>
              </w:tc>
              <w:tc>
                <w:tcPr>
                  <w:tcW w:w="198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24716B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s2</w:t>
                  </w:r>
                  <w:r w:rsidRPr="00AF0A09">
                    <w:rPr>
                      <w:rFonts w:ascii="Times New Roman" w:eastAsia="Times New Roman" w:hAnsi="Times New Roman" w:cs="Times New Roman"/>
                      <w:sz w:val="24"/>
                      <w:szCs w:val="24"/>
                    </w:rPr>
                    <w:t> = 0,019</w:t>
                  </w:r>
                </w:p>
              </w:tc>
              <w:tc>
                <w:tcPr>
                  <w:tcW w:w="169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C3F203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2.10</w:t>
                  </w:r>
                  <w:r w:rsidRPr="00AF0A09">
                    <w:rPr>
                      <w:rFonts w:ascii="Times New Roman" w:eastAsia="Times New Roman" w:hAnsi="Times New Roman" w:cs="Times New Roman"/>
                      <w:sz w:val="24"/>
                      <w:szCs w:val="24"/>
                      <w:vertAlign w:val="superscript"/>
                    </w:rPr>
                    <w:t>-3</w:t>
                  </w:r>
                </w:p>
              </w:tc>
              <w:tc>
                <w:tcPr>
                  <w:tcW w:w="169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CC34DC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214.10</w:t>
                  </w:r>
                  <w:r w:rsidRPr="00AF0A09">
                    <w:rPr>
                      <w:rFonts w:ascii="Times New Roman" w:eastAsia="Times New Roman" w:hAnsi="Times New Roman" w:cs="Times New Roman"/>
                      <w:sz w:val="24"/>
                      <w:szCs w:val="24"/>
                      <w:vertAlign w:val="superscript"/>
                    </w:rPr>
                    <w:t>-3</w:t>
                  </w:r>
                </w:p>
              </w:tc>
              <w:tc>
                <w:tcPr>
                  <w:tcW w:w="31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B8C5BF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s2</w:t>
                  </w:r>
                  <w:r w:rsidRPr="00AF0A09">
                    <w:rPr>
                      <w:rFonts w:ascii="Times New Roman" w:eastAsia="Times New Roman" w:hAnsi="Times New Roman" w:cs="Times New Roman"/>
                      <w:sz w:val="24"/>
                      <w:szCs w:val="24"/>
                    </w:rPr>
                    <w:t> = 0,014.10</w:t>
                  </w:r>
                  <w:r w:rsidRPr="00AF0A09">
                    <w:rPr>
                      <w:rFonts w:ascii="Times New Roman" w:eastAsia="Times New Roman" w:hAnsi="Times New Roman" w:cs="Times New Roman"/>
                      <w:sz w:val="24"/>
                      <w:szCs w:val="24"/>
                      <w:vertAlign w:val="superscript"/>
                    </w:rPr>
                    <w:t>-3</w:t>
                  </w:r>
                </w:p>
              </w:tc>
            </w:tr>
            <w:tr w:rsidR="009C1FF9" w:rsidRPr="00AF0A09" w14:paraId="306522AA" w14:textId="77777777" w:rsidTr="00693BA4">
              <w:tc>
                <w:tcPr>
                  <w:tcW w:w="112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CE573A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w:t>
                  </w:r>
                </w:p>
              </w:tc>
              <w:tc>
                <w:tcPr>
                  <w:tcW w:w="198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992DE0F"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bscript"/>
                    </w:rPr>
                    <w:t>s3</w:t>
                  </w:r>
                  <w:r w:rsidRPr="00AF0A09">
                    <w:rPr>
                      <w:rFonts w:ascii="Times New Roman" w:eastAsia="Times New Roman" w:hAnsi="Times New Roman" w:cs="Times New Roman"/>
                      <w:sz w:val="24"/>
                      <w:szCs w:val="24"/>
                    </w:rPr>
                    <w:t> = 0,021</w:t>
                  </w:r>
                </w:p>
              </w:tc>
              <w:tc>
                <w:tcPr>
                  <w:tcW w:w="169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25D99D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2.10</w:t>
                  </w:r>
                  <w:r w:rsidRPr="00AF0A09">
                    <w:rPr>
                      <w:rFonts w:ascii="Times New Roman" w:eastAsia="Times New Roman" w:hAnsi="Times New Roman" w:cs="Times New Roman"/>
                      <w:sz w:val="24"/>
                      <w:szCs w:val="24"/>
                      <w:vertAlign w:val="superscript"/>
                    </w:rPr>
                    <w:t>-3</w:t>
                  </w:r>
                </w:p>
              </w:tc>
              <w:tc>
                <w:tcPr>
                  <w:tcW w:w="169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BE30C3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213.10</w:t>
                  </w:r>
                  <w:r w:rsidRPr="00AF0A09">
                    <w:rPr>
                      <w:rFonts w:ascii="Times New Roman" w:eastAsia="Times New Roman" w:hAnsi="Times New Roman" w:cs="Times New Roman"/>
                      <w:sz w:val="24"/>
                      <w:szCs w:val="24"/>
                      <w:vertAlign w:val="superscript"/>
                    </w:rPr>
                    <w:t>-3</w:t>
                  </w:r>
                </w:p>
              </w:tc>
              <w:tc>
                <w:tcPr>
                  <w:tcW w:w="312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0588EA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w:t>
                  </w:r>
                  <w:r w:rsidRPr="00AF0A09">
                    <w:rPr>
                      <w:rFonts w:ascii="Times New Roman" w:eastAsia="Times New Roman" w:hAnsi="Times New Roman" w:cs="Times New Roman"/>
                      <w:sz w:val="24"/>
                      <w:szCs w:val="24"/>
                      <w:vertAlign w:val="subscript"/>
                    </w:rPr>
                    <w:t>s3</w:t>
                  </w:r>
                  <w:r w:rsidRPr="00AF0A09">
                    <w:rPr>
                      <w:rFonts w:ascii="Times New Roman" w:eastAsia="Times New Roman" w:hAnsi="Times New Roman" w:cs="Times New Roman"/>
                      <w:sz w:val="24"/>
                      <w:szCs w:val="24"/>
                    </w:rPr>
                    <w:t> = 0,013.10</w:t>
                  </w:r>
                  <w:r w:rsidRPr="00AF0A09">
                    <w:rPr>
                      <w:rFonts w:ascii="Times New Roman" w:eastAsia="Times New Roman" w:hAnsi="Times New Roman" w:cs="Times New Roman"/>
                      <w:sz w:val="24"/>
                      <w:szCs w:val="24"/>
                      <w:vertAlign w:val="superscript"/>
                    </w:rPr>
                    <w:t>-3</w:t>
                  </w:r>
                </w:p>
              </w:tc>
            </w:tr>
          </w:tbl>
          <w:p w14:paraId="32EF9B9D" w14:textId="77777777" w:rsidR="003D55B7" w:rsidRPr="00AF0A09" w:rsidRDefault="003D55B7" w:rsidP="009C1FF9">
            <w:pPr>
              <w:ind w:left="48" w:right="48"/>
              <w:jc w:val="both"/>
              <w:rPr>
                <w:rFonts w:cs="Times New Roman"/>
                <w:szCs w:val="24"/>
              </w:rPr>
            </w:pPr>
          </w:p>
          <w:p w14:paraId="2D31B74B" w14:textId="77777777" w:rsidR="003D55B7" w:rsidRPr="00AF0A09" w:rsidRDefault="003D55B7" w:rsidP="009C1FF9">
            <w:pPr>
              <w:ind w:left="48" w:right="48"/>
              <w:jc w:val="both"/>
              <w:rPr>
                <w:rFonts w:cs="Times New Roman"/>
                <w:szCs w:val="24"/>
              </w:rPr>
            </w:pPr>
            <w:r w:rsidRPr="00AF0A09">
              <w:rPr>
                <w:rFonts w:cs="Times New Roman"/>
                <w:szCs w:val="24"/>
              </w:rPr>
              <w:t>m</w:t>
            </w:r>
            <w:r w:rsidRPr="00AF0A09">
              <w:rPr>
                <w:rFonts w:cs="Times New Roman"/>
                <w:szCs w:val="24"/>
                <w:vertAlign w:val="subscript"/>
              </w:rPr>
              <w:t>stb</w:t>
            </w:r>
            <w:r w:rsidRPr="00AF0A09">
              <w:rPr>
                <w:rFonts w:cs="Times New Roman"/>
                <w:szCs w:val="24"/>
              </w:rPr>
              <w:t>=(m</w:t>
            </w:r>
            <w:r w:rsidRPr="00AF0A09">
              <w:rPr>
                <w:rFonts w:cs="Times New Roman"/>
                <w:szCs w:val="24"/>
                <w:vertAlign w:val="subscript"/>
              </w:rPr>
              <w:t>s1</w:t>
            </w:r>
            <w:r w:rsidRPr="00AF0A09">
              <w:rPr>
                <w:rFonts w:cs="Times New Roman"/>
                <w:szCs w:val="24"/>
              </w:rPr>
              <w:t>+m</w:t>
            </w:r>
            <w:r w:rsidRPr="00AF0A09">
              <w:rPr>
                <w:rFonts w:cs="Times New Roman"/>
                <w:szCs w:val="24"/>
                <w:vertAlign w:val="subscript"/>
              </w:rPr>
              <w:t>s2</w:t>
            </w:r>
            <w:r w:rsidRPr="00AF0A09">
              <w:rPr>
                <w:rFonts w:cs="Times New Roman"/>
                <w:szCs w:val="24"/>
              </w:rPr>
              <w:t>+m</w:t>
            </w:r>
            <w:r w:rsidRPr="00AF0A09">
              <w:rPr>
                <w:rFonts w:cs="Times New Roman"/>
                <w:szCs w:val="24"/>
                <w:vertAlign w:val="subscript"/>
              </w:rPr>
              <w:t>s3</w:t>
            </w:r>
            <w:r w:rsidRPr="00AF0A09">
              <w:rPr>
                <w:rFonts w:cs="Times New Roman"/>
                <w:szCs w:val="24"/>
              </w:rPr>
              <w:t>)/3=0,02kg</w:t>
            </w:r>
          </w:p>
          <w:p w14:paraId="6751893E" w14:textId="77777777" w:rsidR="003D55B7" w:rsidRPr="00AF0A09" w:rsidRDefault="003D55B7" w:rsidP="009C1FF9">
            <w:pPr>
              <w:ind w:left="48" w:right="48"/>
              <w:jc w:val="both"/>
              <w:rPr>
                <w:rFonts w:cs="Times New Roman"/>
                <w:szCs w:val="24"/>
              </w:rPr>
            </w:pPr>
            <w:r w:rsidRPr="00AF0A09">
              <w:rPr>
                <w:rFonts w:cs="Times New Roman"/>
                <w:szCs w:val="24"/>
              </w:rPr>
              <w:t>V</w:t>
            </w:r>
            <w:r w:rsidRPr="00AF0A09">
              <w:rPr>
                <w:rFonts w:cs="Times New Roman"/>
                <w:szCs w:val="24"/>
                <w:vertAlign w:val="subscript"/>
              </w:rPr>
              <w:t>stb</w:t>
            </w:r>
            <w:r w:rsidRPr="00AF0A09">
              <w:rPr>
                <w:rFonts w:cs="Times New Roman"/>
                <w:szCs w:val="24"/>
              </w:rPr>
              <w:t>=(V</w:t>
            </w:r>
            <w:r w:rsidRPr="00AF0A09">
              <w:rPr>
                <w:rFonts w:cs="Times New Roman"/>
                <w:szCs w:val="24"/>
                <w:vertAlign w:val="subscript"/>
              </w:rPr>
              <w:t>s1</w:t>
            </w:r>
            <w:r w:rsidRPr="00AF0A09">
              <w:rPr>
                <w:rFonts w:cs="Times New Roman"/>
                <w:szCs w:val="24"/>
              </w:rPr>
              <w:t>+V</w:t>
            </w:r>
            <w:r w:rsidRPr="00AF0A09">
              <w:rPr>
                <w:rFonts w:cs="Times New Roman"/>
                <w:szCs w:val="24"/>
                <w:vertAlign w:val="subscript"/>
              </w:rPr>
              <w:t>s2</w:t>
            </w:r>
            <w:r w:rsidRPr="00AF0A09">
              <w:rPr>
                <w:rFonts w:cs="Times New Roman"/>
                <w:szCs w:val="24"/>
              </w:rPr>
              <w:t>+V</w:t>
            </w:r>
            <w:r w:rsidRPr="00AF0A09">
              <w:rPr>
                <w:rFonts w:cs="Times New Roman"/>
                <w:szCs w:val="24"/>
                <w:vertAlign w:val="subscript"/>
              </w:rPr>
              <w:t>s3</w:t>
            </w:r>
            <w:r w:rsidRPr="00AF0A09">
              <w:rPr>
                <w:rFonts w:cs="Times New Roman"/>
                <w:szCs w:val="24"/>
              </w:rPr>
              <w:t>)/3=0,013.10</w:t>
            </w:r>
            <w:r w:rsidRPr="00AF0A09">
              <w:rPr>
                <w:rFonts w:cs="Times New Roman"/>
                <w:szCs w:val="24"/>
                <w:vertAlign w:val="superscript"/>
              </w:rPr>
              <w:t>-3</w:t>
            </w:r>
            <w:r w:rsidRPr="00AF0A09">
              <w:rPr>
                <w:rFonts w:cs="Times New Roman"/>
                <w:szCs w:val="24"/>
                <w:vertAlign w:val="subscript"/>
              </w:rPr>
              <w:t>m</w:t>
            </w:r>
            <w:r w:rsidRPr="00AF0A09">
              <w:rPr>
                <w:rFonts w:cs="Times New Roman"/>
                <w:szCs w:val="24"/>
                <w:vertAlign w:val="superscript"/>
              </w:rPr>
              <w:t>3</w:t>
            </w:r>
          </w:p>
          <w:p w14:paraId="3E0AF6ED" w14:textId="77777777" w:rsidR="003D55B7" w:rsidRPr="00AF0A09" w:rsidRDefault="003D55B7" w:rsidP="009C1FF9">
            <w:pPr>
              <w:ind w:left="48" w:right="48"/>
              <w:jc w:val="both"/>
              <w:rPr>
                <w:rFonts w:cs="Times New Roman"/>
                <w:szCs w:val="24"/>
              </w:rPr>
            </w:pPr>
          </w:p>
          <w:p w14:paraId="45AFAF0D" w14:textId="77777777" w:rsidR="003D55B7" w:rsidRPr="00AF0A09" w:rsidRDefault="003D55B7" w:rsidP="009C1FF9">
            <w:pPr>
              <w:ind w:left="48" w:right="48"/>
              <w:jc w:val="both"/>
              <w:rPr>
                <w:rFonts w:cs="Times New Roman"/>
                <w:szCs w:val="24"/>
              </w:rPr>
            </w:pPr>
            <w:r w:rsidRPr="00AF0A09">
              <w:rPr>
                <w:rFonts w:cs="Times New Roman"/>
                <w:szCs w:val="24"/>
              </w:rPr>
              <w:t>- Tính khối lượng riêng của hòn sỏi theo công thức:</w:t>
            </w:r>
          </w:p>
          <w:p w14:paraId="7FDB4E1A" w14:textId="77777777" w:rsidR="003D55B7" w:rsidRPr="00AF0A09" w:rsidRDefault="003D55B7" w:rsidP="009C1FF9">
            <w:pPr>
              <w:ind w:left="48" w:right="48"/>
              <w:jc w:val="both"/>
              <w:rPr>
                <w:rFonts w:cs="Times New Roman"/>
                <w:szCs w:val="24"/>
              </w:rPr>
            </w:pPr>
          </w:p>
          <w:p w14:paraId="1B50271F" w14:textId="77777777" w:rsidR="003D55B7" w:rsidRPr="00AF0A09" w:rsidRDefault="003D55B7" w:rsidP="009C1FF9">
            <w:pPr>
              <w:ind w:left="48" w:right="48"/>
              <w:jc w:val="both"/>
              <w:rPr>
                <w:rFonts w:cs="Times New Roman"/>
                <w:szCs w:val="24"/>
                <w:vertAlign w:val="subscript"/>
              </w:rPr>
            </w:pPr>
            <w:r w:rsidRPr="00AF0A09">
              <w:rPr>
                <w:rFonts w:cs="Times New Roman"/>
                <w:szCs w:val="24"/>
              </w:rPr>
              <w:t>D</w:t>
            </w:r>
            <w:r w:rsidRPr="00AF0A09">
              <w:rPr>
                <w:rFonts w:cs="Times New Roman"/>
                <w:szCs w:val="24"/>
                <w:vertAlign w:val="subscript"/>
              </w:rPr>
              <w:t xml:space="preserve">stb </w:t>
            </w:r>
            <w:r w:rsidRPr="00AF0A09">
              <w:rPr>
                <w:rFonts w:cs="Times New Roman"/>
                <w:szCs w:val="24"/>
              </w:rPr>
              <w:t>= m</w:t>
            </w:r>
            <w:r w:rsidRPr="00AF0A09">
              <w:rPr>
                <w:rFonts w:cs="Times New Roman"/>
                <w:szCs w:val="24"/>
                <w:vertAlign w:val="subscript"/>
              </w:rPr>
              <w:t>stb</w:t>
            </w:r>
            <w:r w:rsidRPr="00AF0A09">
              <w:rPr>
                <w:rFonts w:cs="Times New Roman"/>
                <w:szCs w:val="24"/>
              </w:rPr>
              <w:t>/V</w:t>
            </w:r>
            <w:r w:rsidRPr="00AF0A09">
              <w:rPr>
                <w:rFonts w:cs="Times New Roman"/>
                <w:szCs w:val="24"/>
                <w:vertAlign w:val="subscript"/>
              </w:rPr>
              <w:t>stb</w:t>
            </w:r>
          </w:p>
          <w:p w14:paraId="6CF9847C" w14:textId="77777777" w:rsidR="003D55B7" w:rsidRPr="00AF0A09" w:rsidRDefault="003D55B7" w:rsidP="009C1FF9">
            <w:pPr>
              <w:ind w:left="48" w:right="48"/>
              <w:jc w:val="both"/>
              <w:rPr>
                <w:rFonts w:cs="Times New Roman"/>
                <w:szCs w:val="24"/>
              </w:rPr>
            </w:pPr>
            <w:r w:rsidRPr="00AF0A09">
              <w:rPr>
                <w:rFonts w:cs="Times New Roman"/>
                <w:szCs w:val="24"/>
              </w:rPr>
              <w:t xml:space="preserve">      = 0,02/0,013.10</w:t>
            </w:r>
            <w:r w:rsidRPr="00AF0A09">
              <w:rPr>
                <w:rFonts w:cs="Times New Roman"/>
                <w:szCs w:val="24"/>
                <w:vertAlign w:val="superscript"/>
              </w:rPr>
              <w:t xml:space="preserve">-3 </w:t>
            </w:r>
            <w:r w:rsidRPr="00AF0A09">
              <w:rPr>
                <w:rFonts w:cs="Times New Roman"/>
                <w:szCs w:val="24"/>
              </w:rPr>
              <w:t>=1538kg/m</w:t>
            </w:r>
            <w:r w:rsidRPr="00AF0A09">
              <w:rPr>
                <w:rFonts w:cs="Times New Roman"/>
                <w:szCs w:val="24"/>
                <w:vertAlign w:val="superscript"/>
              </w:rPr>
              <w:t>3</w:t>
            </w:r>
          </w:p>
          <w:p w14:paraId="3B5C7A0A" w14:textId="77777777" w:rsidR="003D55B7" w:rsidRPr="00AF0A09" w:rsidRDefault="003D55B7" w:rsidP="009C1FF9">
            <w:pPr>
              <w:jc w:val="both"/>
              <w:rPr>
                <w:rFonts w:eastAsia="Calibri" w:cs="Times New Roman"/>
                <w:szCs w:val="24"/>
                <w:lang w:val="de-DE"/>
              </w:rPr>
            </w:pPr>
          </w:p>
        </w:tc>
      </w:tr>
    </w:tbl>
    <w:p w14:paraId="77BA9851"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4C7250B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3. Hoạt động 3: Báo cáo thực hành</w:t>
      </w:r>
    </w:p>
    <w:p w14:paraId="588E541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HS rèn luyện kĩ năng thuyết trình.</w:t>
      </w:r>
    </w:p>
    <w:p w14:paraId="673DD71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GV mời đại diện nhóm báo cáo kết quả đo trước lớp cho 3 thí nghiệm và thu lại bản báo cáo của HS (có thể chấm điểm).</w:t>
      </w:r>
    </w:p>
    <w:p w14:paraId="4A727A08"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Bài báo cáo thực hành của HS cho 3 thí nghiệm.</w:t>
      </w:r>
    </w:p>
    <w:p w14:paraId="24C06078"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993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954"/>
        <w:gridCol w:w="2977"/>
      </w:tblGrid>
      <w:tr w:rsidR="009C1FF9" w:rsidRPr="00AF0A09" w14:paraId="2F3C81FF" w14:textId="77777777" w:rsidTr="00693BA4">
        <w:tc>
          <w:tcPr>
            <w:tcW w:w="6954" w:type="dxa"/>
            <w:tcBorders>
              <w:top w:val="outset" w:sz="6" w:space="0" w:color="auto"/>
              <w:left w:val="outset" w:sz="6" w:space="0" w:color="auto"/>
              <w:bottom w:val="outset" w:sz="6" w:space="0" w:color="auto"/>
              <w:right w:val="outset" w:sz="6" w:space="0" w:color="auto"/>
            </w:tcBorders>
            <w:shd w:val="clear" w:color="auto" w:fill="auto"/>
            <w:vAlign w:val="bottom"/>
          </w:tcPr>
          <w:p w14:paraId="0341B417"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HOẠT ĐỘNG CỦA GV - HS</w:t>
            </w:r>
          </w:p>
        </w:tc>
        <w:tc>
          <w:tcPr>
            <w:tcW w:w="2977" w:type="dxa"/>
            <w:tcBorders>
              <w:top w:val="outset" w:sz="6" w:space="0" w:color="auto"/>
              <w:left w:val="outset" w:sz="6" w:space="0" w:color="auto"/>
              <w:bottom w:val="outset" w:sz="6" w:space="0" w:color="auto"/>
              <w:right w:val="outset" w:sz="6" w:space="0" w:color="auto"/>
            </w:tcBorders>
            <w:shd w:val="clear" w:color="auto" w:fill="auto"/>
            <w:vAlign w:val="bottom"/>
          </w:tcPr>
          <w:p w14:paraId="0AA6775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2C2B385A" w14:textId="77777777" w:rsidTr="00693BA4">
        <w:tc>
          <w:tcPr>
            <w:tcW w:w="6954" w:type="dxa"/>
            <w:tcBorders>
              <w:top w:val="outset" w:sz="6" w:space="0" w:color="auto"/>
              <w:left w:val="outset" w:sz="6" w:space="0" w:color="auto"/>
              <w:bottom w:val="outset" w:sz="6" w:space="0" w:color="auto"/>
              <w:right w:val="outset" w:sz="6" w:space="0" w:color="auto"/>
            </w:tcBorders>
            <w:shd w:val="clear" w:color="auto" w:fill="auto"/>
            <w:hideMark/>
          </w:tcPr>
          <w:p w14:paraId="3F53F21D"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127C0F01"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V mời đại diện nhóm lên báo cáo kết quả thu được qua các thí nghiệm vừa làm.</w:t>
            </w:r>
          </w:p>
          <w:p w14:paraId="3C5847AB"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1C24EB4"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ại diện HS lên báo cáo.</w:t>
            </w:r>
          </w:p>
          <w:p w14:paraId="3652123A" w14:textId="77777777" w:rsidR="003D55B7" w:rsidRPr="00AF0A09" w:rsidRDefault="003D55B7" w:rsidP="009C1FF9">
            <w:pPr>
              <w:spacing w:after="0" w:line="240" w:lineRule="auto"/>
              <w:ind w:left="48" w:right="48"/>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059215D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S nhóm khác lắng nghe, bổ sung kết quả nếu khác nhóm bạn.</w:t>
            </w:r>
          </w:p>
          <w:p w14:paraId="505B7EC4" w14:textId="77777777" w:rsidR="003D55B7" w:rsidRPr="00AF0A09" w:rsidRDefault="003D55B7" w:rsidP="009C1FF9">
            <w:pPr>
              <w:spacing w:after="0" w:line="240" w:lineRule="auto"/>
              <w:ind w:left="48" w:right="48"/>
              <w:jc w:val="both"/>
              <w:rPr>
                <w:rStyle w:val="Strong"/>
                <w:rFonts w:ascii="Times New Roman" w:hAnsi="Times New Roman" w:cs="Times New Roman"/>
                <w:sz w:val="24"/>
                <w:szCs w:val="24"/>
              </w:rPr>
            </w:pPr>
            <w:r w:rsidRPr="00AF0A09">
              <w:rPr>
                <w:rStyle w:val="Strong"/>
                <w:rFonts w:ascii="Times New Roman" w:hAnsi="Times New Roman" w:cs="Times New Roman"/>
                <w:sz w:val="24"/>
                <w:szCs w:val="24"/>
              </w:rPr>
              <w:t>Bước 4. Đánh giá kết quả thực hiện nhiệm vụ</w:t>
            </w:r>
          </w:p>
          <w:p w14:paraId="611AF38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V nhận xét cách tổ chức hoạt động của các nhóm, số liệu các nhóm thu được và yêu cầu HS nộp lại bản báo cáo để lấy điểm tích cực.</w:t>
            </w:r>
          </w:p>
        </w:tc>
        <w:tc>
          <w:tcPr>
            <w:tcW w:w="2977" w:type="dxa"/>
            <w:tcBorders>
              <w:top w:val="outset" w:sz="6" w:space="0" w:color="auto"/>
              <w:left w:val="outset" w:sz="6" w:space="0" w:color="auto"/>
              <w:bottom w:val="outset" w:sz="6" w:space="0" w:color="auto"/>
              <w:right w:val="outset" w:sz="6" w:space="0" w:color="auto"/>
            </w:tcBorders>
            <w:shd w:val="clear" w:color="auto" w:fill="auto"/>
            <w:hideMark/>
          </w:tcPr>
          <w:p w14:paraId="61FC6E95"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IV. Báo cáo thực hành </w:t>
            </w:r>
          </w:p>
        </w:tc>
      </w:tr>
    </w:tbl>
    <w:p w14:paraId="111D8F98" w14:textId="77777777" w:rsidR="003D55B7" w:rsidRPr="00AF0A09" w:rsidRDefault="003D55B7" w:rsidP="009C1FF9">
      <w:pPr>
        <w:spacing w:after="0" w:line="240" w:lineRule="auto"/>
        <w:ind w:left="48" w:right="48"/>
        <w:jc w:val="both"/>
        <w:rPr>
          <w:rFonts w:ascii="Times New Roman" w:eastAsia="Times New Roman" w:hAnsi="Times New Roman" w:cs="Times New Roman"/>
          <w:b/>
          <w:bCs/>
          <w:sz w:val="24"/>
          <w:szCs w:val="24"/>
        </w:rPr>
      </w:pPr>
    </w:p>
    <w:p w14:paraId="361A64DB"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ướng dẫn tự học ở nhà:</w:t>
      </w:r>
    </w:p>
    <w:p w14:paraId="2D9BE699"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Ôn lại kiến thức đã học.</w:t>
      </w:r>
    </w:p>
    <w:p w14:paraId="50EA4888"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ọc trước nội dung Bài 15: Áp suất trên một bề mặt.</w:t>
      </w:r>
    </w:p>
    <w:p w14:paraId="46ED7826" w14:textId="77777777" w:rsidR="003D55B7" w:rsidRPr="00AF0A09" w:rsidRDefault="003D55B7" w:rsidP="009C1FF9">
      <w:pPr>
        <w:spacing w:after="0" w:line="240" w:lineRule="auto"/>
        <w:contextualSpacing/>
        <w:jc w:val="both"/>
        <w:rPr>
          <w:rFonts w:ascii="Times New Roman" w:hAnsi="Times New Roman" w:cs="Times New Roman"/>
          <w:bCs/>
          <w:sz w:val="24"/>
          <w:szCs w:val="24"/>
        </w:rPr>
      </w:pPr>
    </w:p>
    <w:p w14:paraId="1B8753EE" w14:textId="599D4E20" w:rsidR="003D55B7" w:rsidRPr="00AF0A09" w:rsidRDefault="003D55B7"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35931270" w14:textId="77777777" w:rsidR="003D55B7" w:rsidRPr="00AF0A09" w:rsidRDefault="003D55B7"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Arial" w:hAnsi="Times New Roman" w:cs="Times New Roman"/>
          <w:b/>
          <w:sz w:val="24"/>
          <w:szCs w:val="24"/>
        </w:rPr>
        <w:t xml:space="preserve">Bài 15:                          ÁP SUẤT TRÊN MỘT BỀ MẶT </w:t>
      </w:r>
    </w:p>
    <w:p w14:paraId="663715AC" w14:textId="77777777" w:rsidR="003D55B7" w:rsidRPr="00AF0A09" w:rsidRDefault="003D55B7" w:rsidP="009C1FF9">
      <w:pPr>
        <w:spacing w:after="0" w:line="240" w:lineRule="auto"/>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Môn học: KHTN 8 (Phần Vật lý)  </w:t>
      </w:r>
    </w:p>
    <w:p w14:paraId="6A475028"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53, 54, 55 - tuần 14)</w:t>
      </w:r>
    </w:p>
    <w:p w14:paraId="4CDB0538" w14:textId="77777777" w:rsidR="003D55B7" w:rsidRPr="00AF0A09" w:rsidRDefault="003D55B7" w:rsidP="009C1FF9">
      <w:pPr>
        <w:spacing w:after="0" w:line="240" w:lineRule="auto"/>
        <w:jc w:val="center"/>
        <w:rPr>
          <w:rFonts w:ascii="Times New Roman" w:eastAsia="Arial" w:hAnsi="Times New Roman" w:cs="Times New Roman"/>
          <w:b/>
          <w:sz w:val="24"/>
          <w:szCs w:val="24"/>
        </w:rPr>
      </w:pPr>
    </w:p>
    <w:p w14:paraId="09640466"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5D09625E" w14:textId="77777777" w:rsidR="003D55B7" w:rsidRPr="00AF0A09" w:rsidRDefault="003D55B7"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 xml:space="preserve">1. </w:t>
      </w:r>
      <w:r w:rsidRPr="00AF0A09">
        <w:rPr>
          <w:rFonts w:ascii="Times New Roman" w:eastAsia="Times New Roman" w:hAnsi="Times New Roman" w:cs="Times New Roman"/>
          <w:b/>
          <w:sz w:val="24"/>
          <w:szCs w:val="24"/>
          <w:shd w:val="clear" w:color="auto" w:fill="FFFFFF"/>
        </w:rPr>
        <w:t>Về k</w:t>
      </w:r>
      <w:r w:rsidRPr="00AF0A09">
        <w:rPr>
          <w:rFonts w:ascii="Times New Roman" w:eastAsia="Times New Roman" w:hAnsi="Times New Roman" w:cs="Times New Roman"/>
          <w:b/>
          <w:sz w:val="24"/>
          <w:szCs w:val="24"/>
          <w:shd w:val="clear" w:color="auto" w:fill="FFFFFF"/>
          <w:lang w:val="vi-VN"/>
        </w:rPr>
        <w:t>iến thức</w:t>
      </w:r>
      <w:r w:rsidRPr="00AF0A09">
        <w:rPr>
          <w:rFonts w:ascii="Times New Roman" w:eastAsia="Times New Roman" w:hAnsi="Times New Roman" w:cs="Times New Roman"/>
          <w:b/>
          <w:sz w:val="24"/>
          <w:szCs w:val="24"/>
          <w:shd w:val="clear" w:color="auto" w:fill="FFFFFF"/>
        </w:rPr>
        <w:t>:</w:t>
      </w:r>
    </w:p>
    <w:p w14:paraId="4C0F9B85"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Dùng dụng cụ thực hành, khẳng định được áp suất sinh ra khi có áp lực tác dụng lên một diện tích bề mặt.</w:t>
      </w:r>
    </w:p>
    <w:p w14:paraId="0DCE2253" w14:textId="77777777" w:rsidR="003D55B7" w:rsidRPr="00AF0A09" w:rsidRDefault="003D55B7" w:rsidP="009C1FF9">
      <w:pPr>
        <w:shd w:val="clear" w:color="auto" w:fill="FFFFFF"/>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bdr w:val="none" w:sz="0" w:space="0" w:color="auto" w:frame="1"/>
        </w:rPr>
        <w:drawing>
          <wp:inline distT="0" distB="0" distL="0" distR="0" wp14:anchorId="0E3EBC43" wp14:editId="17C8FE34">
            <wp:extent cx="1962150" cy="552450"/>
            <wp:effectExtent l="0" t="0" r="0" b="0"/>
            <wp:docPr id="1293590880" name="Picture 1293590880" descr="https://lh5.googleusercontent.com/ba28Rigk3QZGtJ-ePAoXpRVs9L2bmLZYtgwDXH87N7KFsFD6lo3Rvhl6vzLSqhJsKXD6yrxMy91TXrdhh0BngNmd1NjzgZhp3WycxpGVyjDk80usj8JCMP2lZMRH0fvSiP4lE358b7Pyf3PtX0CZ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5.googleusercontent.com/ba28Rigk3QZGtJ-ePAoXpRVs9L2bmLZYtgwDXH87N7KFsFD6lo3Rvhl6vzLSqhJsKXD6yrxMy91TXrdhh0BngNmd1NjzgZhp3WycxpGVyjDk80usj8JCMP2lZMRH0fvSiP4lE358b7Pyf3PtX0CZow"/>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962150" cy="552450"/>
                    </a:xfrm>
                    <a:prstGeom prst="rect">
                      <a:avLst/>
                    </a:prstGeom>
                    <a:noFill/>
                    <a:ln>
                      <a:noFill/>
                    </a:ln>
                  </pic:spPr>
                </pic:pic>
              </a:graphicData>
            </a:graphic>
          </wp:inline>
        </w:drawing>
      </w:r>
    </w:p>
    <w:p w14:paraId="380777EF"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Liệt kê được một số đơn vị áp suất thông dụng.</w:t>
      </w:r>
    </w:p>
    <w:p w14:paraId="1190E4FE"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ảo luận được công dụng của việc tăng, giảm áp suất qua một số hiện tượng thực tế.</w:t>
      </w:r>
    </w:p>
    <w:p w14:paraId="7EAD9D97" w14:textId="77777777" w:rsidR="003D55B7" w:rsidRPr="00AF0A09" w:rsidRDefault="003D55B7" w:rsidP="009C1FF9">
      <w:pPr>
        <w:spacing w:after="0" w:line="240" w:lineRule="auto"/>
        <w:ind w:right="-510"/>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shd w:val="clear" w:color="auto" w:fill="FFFFFF"/>
          <w:lang w:val="nl-NL"/>
        </w:rPr>
        <w:t>2</w:t>
      </w:r>
      <w:r w:rsidRPr="00AF0A09">
        <w:rPr>
          <w:rFonts w:ascii="Times New Roman" w:eastAsia="Times New Roman" w:hAnsi="Times New Roman" w:cs="Times New Roman"/>
          <w:b/>
          <w:sz w:val="24"/>
          <w:szCs w:val="24"/>
          <w:shd w:val="clear" w:color="auto" w:fill="FFFFFF"/>
          <w:lang w:val="vi-VN"/>
        </w:rPr>
        <w:t xml:space="preserve">. </w:t>
      </w:r>
      <w:r w:rsidRPr="00AF0A09">
        <w:rPr>
          <w:rFonts w:ascii="Times New Roman" w:eastAsia="Times New Roman" w:hAnsi="Times New Roman" w:cs="Times New Roman"/>
          <w:b/>
          <w:sz w:val="24"/>
          <w:szCs w:val="24"/>
          <w:shd w:val="clear" w:color="auto" w:fill="FFFFFF"/>
          <w:lang w:val="nl-NL"/>
        </w:rPr>
        <w:t>Về n</w:t>
      </w:r>
      <w:r w:rsidRPr="00AF0A09">
        <w:rPr>
          <w:rFonts w:ascii="Times New Roman" w:eastAsia="Times New Roman" w:hAnsi="Times New Roman" w:cs="Times New Roman"/>
          <w:b/>
          <w:sz w:val="24"/>
          <w:szCs w:val="24"/>
          <w:shd w:val="clear" w:color="auto" w:fill="FFFFFF"/>
          <w:lang w:val="vi-VN"/>
        </w:rPr>
        <w:t>ăng lực</w:t>
      </w:r>
      <w:r w:rsidRPr="00AF0A09">
        <w:rPr>
          <w:rFonts w:ascii="Times New Roman" w:eastAsia="Times New Roman" w:hAnsi="Times New Roman" w:cs="Times New Roman"/>
          <w:b/>
          <w:sz w:val="24"/>
          <w:szCs w:val="24"/>
          <w:shd w:val="clear" w:color="auto" w:fill="FFFFFF"/>
        </w:rPr>
        <w:t>:</w:t>
      </w:r>
    </w:p>
    <w:p w14:paraId="6583A855" w14:textId="77777777" w:rsidR="003D55B7" w:rsidRPr="00AF0A09" w:rsidRDefault="003D55B7"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06DDB619"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ăng lực tự chủ và tự học: tìm kiếm thông tin, đọc sách giáo khoa, để tìm hiểu về áp lực, áp suất trên một bề mặt.</w:t>
      </w:r>
    </w:p>
    <w:p w14:paraId="029FA22C"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ăng lực giao tiếp và hợp tác: Xung phong trả lời các câu hỏi của giáo viên, làm theo sự hướng dẫn của GV trong bài dạy.</w:t>
      </w:r>
    </w:p>
    <w:p w14:paraId="411D113B"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 Năng lực giải quyết vấn đề và sáng tạo: So sánh hiện tượng, phân biệt áp lực với các lực thông thường, phát hiện các yếu tố ảnh hưởng tới tác dụng của lực lên bề mặt bị ép, nhận thấy áp suất được ứng dụng nhiều trong các hoạt động hàng ngày.</w:t>
      </w:r>
    </w:p>
    <w:p w14:paraId="132AD476" w14:textId="77777777" w:rsidR="003D55B7" w:rsidRPr="00AF0A09" w:rsidRDefault="003D55B7"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6D257D0B"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ận biết được áp lực, tác dụng của áp lực lên một diện tích bề mặt.</w:t>
      </w:r>
    </w:p>
    <w:p w14:paraId="523B0874"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ận dụng công thức tính áp suất để giải một số bài tập liên quan.</w:t>
      </w:r>
    </w:p>
    <w:p w14:paraId="3DC034EA"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Áp dụng kiến thức áp suất để giải thích một số hiện tượng liên quan trong đời sống và ứng dụng kiến thức áp suất để tăng, giảm áp suất hợp lí trong các hiện tượng liên quan.</w:t>
      </w:r>
    </w:p>
    <w:p w14:paraId="11BAC8A2" w14:textId="77777777" w:rsidR="003D55B7" w:rsidRPr="00AF0A09" w:rsidRDefault="003D55B7" w:rsidP="009C1FF9">
      <w:pPr>
        <w:pStyle w:val="NormalWeb"/>
        <w:kinsoku w:val="0"/>
        <w:overflowPunct w:val="0"/>
        <w:spacing w:before="0" w:beforeAutospacing="0" w:after="0" w:afterAutospacing="0"/>
        <w:ind w:right="-226"/>
        <w:jc w:val="both"/>
        <w:textAlignment w:val="baseline"/>
        <w:rPr>
          <w:b/>
          <w:bCs/>
          <w:lang w:val="nl-NL"/>
        </w:rPr>
      </w:pPr>
      <w:r w:rsidRPr="00AF0A09">
        <w:rPr>
          <w:b/>
          <w:bCs/>
          <w:lang w:val="nl-NL"/>
        </w:rPr>
        <w:t>3. Về phẩm chất:</w:t>
      </w:r>
    </w:p>
    <w:p w14:paraId="45AF973D"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ông qua thực hiện bài học sẽ tạo điều kiện để học sinh:</w:t>
      </w:r>
    </w:p>
    <w:p w14:paraId="7C49D553"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ăm học, chịu khó tìm tòi kiến thức mới liên quan tới áp lực và áp suất trên một bề mặt.</w:t>
      </w:r>
    </w:p>
    <w:p w14:paraId="3789CD02"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ó trách nhiệm và tự giác thực hiện nhiệm vụ học tập GV giao.</w:t>
      </w:r>
    </w:p>
    <w:p w14:paraId="3C8AA94F"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ẩn thận trong ghi chép kiến thức và tính toán bài tập. </w:t>
      </w:r>
    </w:p>
    <w:p w14:paraId="2E8DFE89" w14:textId="77777777" w:rsidR="003D55B7" w:rsidRPr="00AF0A09" w:rsidRDefault="003D55B7" w:rsidP="009C1FF9">
      <w:pPr>
        <w:kinsoku w:val="0"/>
        <w:overflowPunct w:val="0"/>
        <w:spacing w:after="0" w:line="240" w:lineRule="auto"/>
        <w:contextualSpacing/>
        <w:jc w:val="both"/>
        <w:textAlignment w:val="baseline"/>
        <w:rPr>
          <w:rFonts w:ascii="Times New Roman" w:hAnsi="Times New Roman" w:cs="Times New Roman"/>
          <w:bCs/>
          <w:sz w:val="24"/>
          <w:szCs w:val="24"/>
          <w:lang w:val="vi-VN"/>
        </w:rPr>
      </w:pPr>
      <w:r w:rsidRPr="00AF0A09">
        <w:rPr>
          <w:rFonts w:ascii="Times New Roman" w:hAnsi="Times New Roman" w:cs="Times New Roman"/>
          <w:b/>
          <w:bCs/>
          <w:sz w:val="24"/>
          <w:szCs w:val="24"/>
          <w:shd w:val="clear" w:color="auto" w:fill="FFFFFF"/>
        </w:rPr>
        <w:t>II. Thiết bị dạy học và học liệu</w:t>
      </w:r>
    </w:p>
    <w:p w14:paraId="186AA883" w14:textId="77777777" w:rsidR="003D55B7" w:rsidRPr="00AF0A09" w:rsidRDefault="003D55B7"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1. Chuẩn bị của giáo viên.</w:t>
      </w:r>
    </w:p>
    <w:p w14:paraId="4ECF5BCB" w14:textId="77777777" w:rsidR="003D55B7" w:rsidRPr="00AF0A09" w:rsidRDefault="003D55B7" w:rsidP="009C1FF9">
      <w:pPr>
        <w:pStyle w:val="BodyText"/>
        <w:pBdr>
          <w:bar w:val="single" w:sz="4" w:color="auto"/>
        </w:pBdr>
        <w:spacing w:after="0" w:line="240" w:lineRule="auto"/>
        <w:jc w:val="both"/>
        <w:rPr>
          <w:rFonts w:ascii="Times New Roman" w:hAnsi="Times New Roman" w:cs="Times New Roman"/>
          <w:sz w:val="24"/>
          <w:szCs w:val="24"/>
          <w:lang w:val="nl-NL"/>
        </w:rPr>
      </w:pPr>
      <w:r w:rsidRPr="00AF0A09">
        <w:rPr>
          <w:rFonts w:ascii="Times New Roman" w:hAnsi="Times New Roman" w:cs="Times New Roman"/>
          <w:sz w:val="24"/>
          <w:szCs w:val="24"/>
          <w:lang w:val="nl-NL"/>
        </w:rPr>
        <w:t>- Kế hoạch bài dạy + Giáo án điện tử + Máy tính, tivi</w:t>
      </w:r>
    </w:p>
    <w:p w14:paraId="0401490D"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405C2415"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ụng cụ: 2 VL8.1.KTKN; bột mịn.</w:t>
      </w:r>
    </w:p>
    <w:p w14:paraId="29E1017D" w14:textId="77777777" w:rsidR="003D55B7" w:rsidRPr="00AF0A09" w:rsidRDefault="003D55B7" w:rsidP="009C1FF9">
      <w:pPr>
        <w:pStyle w:val="BodyText"/>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2. Chuẩn bị của học sinh.</w:t>
      </w:r>
    </w:p>
    <w:p w14:paraId="3802D34E" w14:textId="77777777" w:rsidR="003D55B7" w:rsidRPr="00AF0A09" w:rsidRDefault="003D55B7"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5F712855" w14:textId="77777777" w:rsidR="003D55B7" w:rsidRPr="00AF0A09" w:rsidRDefault="003D55B7"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13252C48" w14:textId="77777777" w:rsidR="003D55B7" w:rsidRPr="00AF0A09" w:rsidRDefault="003D55B7" w:rsidP="009C1FF9">
      <w:pPr>
        <w:spacing w:after="0" w:line="240" w:lineRule="auto"/>
        <w:ind w:right="255"/>
        <w:jc w:val="both"/>
        <w:rPr>
          <w:rFonts w:ascii="Times New Roman" w:eastAsia="Times New Roman" w:hAnsi="Times New Roman" w:cs="Times New Roman"/>
          <w:sz w:val="24"/>
          <w:szCs w:val="24"/>
          <w:lang w:val="vi-VN"/>
        </w:rPr>
      </w:pPr>
      <w:r w:rsidRPr="00AF0A09">
        <w:rPr>
          <w:rFonts w:ascii="Times New Roman" w:eastAsia="Times New Roman" w:hAnsi="Times New Roman" w:cs="Times New Roman"/>
          <w:b/>
          <w:sz w:val="24"/>
          <w:szCs w:val="24"/>
        </w:rPr>
        <w:t>1. Hoạt động 1: Mở đầu</w:t>
      </w:r>
    </w:p>
    <w:p w14:paraId="1420931C"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Khơi gợi được sự hứng thú của HS tìm hiểu về áp lực, tác dụng của áp lực lên một bề mặt.</w:t>
      </w:r>
    </w:p>
    <w:p w14:paraId="40B8618E" w14:textId="77777777" w:rsidR="003D55B7" w:rsidRPr="00AF0A09" w:rsidRDefault="003D55B7" w:rsidP="009C1FF9">
      <w:pPr>
        <w:spacing w:after="0" w:line="240" w:lineRule="auto"/>
        <w:ind w:right="255"/>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Times New Roman" w:hAnsi="Times New Roman" w:cs="Times New Roman"/>
          <w:sz w:val="24"/>
          <w:szCs w:val="24"/>
        </w:rPr>
        <w:t>GV đưa ra tình huống có vấn đề: Tại sao khi một em bé đứng lên chiếc đệm (nệm) thì đệm lại bị lún sâu hơn khi người lớn nằm trên nó?</w:t>
      </w:r>
    </w:p>
    <w:p w14:paraId="7C8349E4" w14:textId="77777777" w:rsidR="003D55B7" w:rsidRPr="00AF0A09" w:rsidRDefault="003D55B7" w:rsidP="009C1FF9">
      <w:pPr>
        <w:spacing w:after="0" w:line="240" w:lineRule="auto"/>
        <w:jc w:val="both"/>
        <w:rPr>
          <w:rFonts w:ascii="Times New Roman" w:eastAsia="Times New Roman" w:hAnsi="Times New Roman" w:cs="Times New Roman"/>
          <w:sz w:val="24"/>
          <w:szCs w:val="24"/>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rPr>
        <w:t>Dự đoán câu trả lời của học sinh</w:t>
      </w:r>
    </w:p>
    <w:p w14:paraId="53B6B0B4" w14:textId="77777777" w:rsidR="003D55B7" w:rsidRPr="00AF0A09" w:rsidRDefault="003D55B7"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2"/>
        <w:tblW w:w="9634" w:type="dxa"/>
        <w:tblLook w:val="04A0" w:firstRow="1" w:lastRow="0" w:firstColumn="1" w:lastColumn="0" w:noHBand="0" w:noVBand="1"/>
      </w:tblPr>
      <w:tblGrid>
        <w:gridCol w:w="6062"/>
        <w:gridCol w:w="3572"/>
      </w:tblGrid>
      <w:tr w:rsidR="009C1FF9" w:rsidRPr="00AF0A09" w14:paraId="468BBD95" w14:textId="77777777" w:rsidTr="00693BA4">
        <w:tc>
          <w:tcPr>
            <w:tcW w:w="6062" w:type="dxa"/>
            <w:vAlign w:val="bottom"/>
          </w:tcPr>
          <w:p w14:paraId="22A5D36B"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hAnsi="Times New Roman" w:cs="Times New Roman"/>
                <w:b/>
                <w:sz w:val="24"/>
                <w:szCs w:val="24"/>
                <w:lang w:val="nl-NL"/>
              </w:rPr>
              <w:t>HOẠT ĐỘNG CỦA GV - HS</w:t>
            </w:r>
          </w:p>
        </w:tc>
        <w:tc>
          <w:tcPr>
            <w:tcW w:w="3572" w:type="dxa"/>
            <w:vAlign w:val="bottom"/>
          </w:tcPr>
          <w:p w14:paraId="4EAC642C" w14:textId="77777777" w:rsidR="003D55B7" w:rsidRPr="00AF0A09" w:rsidRDefault="003D55B7" w:rsidP="009C1FF9">
            <w:pPr>
              <w:jc w:val="center"/>
              <w:rPr>
                <w:rFonts w:ascii="Times New Roman" w:eastAsia="Calibri" w:hAnsi="Times New Roman" w:cs="Times New Roman"/>
                <w:i/>
                <w:iCs/>
                <w:sz w:val="24"/>
                <w:szCs w:val="24"/>
                <w:lang w:val="vi-VN"/>
              </w:rPr>
            </w:pPr>
            <w:r w:rsidRPr="00AF0A09">
              <w:rPr>
                <w:rFonts w:ascii="Times New Roman" w:hAnsi="Times New Roman" w:cs="Times New Roman"/>
                <w:b/>
                <w:sz w:val="24"/>
                <w:szCs w:val="24"/>
                <w:lang w:val="nl-NL"/>
              </w:rPr>
              <w:t>DỰ KIẾN SẢN PHẨM</w:t>
            </w:r>
          </w:p>
        </w:tc>
      </w:tr>
      <w:tr w:rsidR="009C1FF9" w:rsidRPr="00AF0A09" w14:paraId="7C163ED7" w14:textId="77777777" w:rsidTr="00693BA4">
        <w:tc>
          <w:tcPr>
            <w:tcW w:w="6062" w:type="dxa"/>
          </w:tcPr>
          <w:p w14:paraId="79F4CF8C" w14:textId="77777777" w:rsidR="003D55B7" w:rsidRPr="00AF0A09" w:rsidRDefault="003D55B7" w:rsidP="009C1FF9">
            <w:pPr>
              <w:jc w:val="both"/>
              <w:rPr>
                <w:rFonts w:ascii="Times New Roman" w:eastAsia="Calibri" w:hAnsi="Times New Roman" w:cs="Times New Roman"/>
                <w:b/>
                <w:bCs/>
                <w:iCs/>
                <w:sz w:val="24"/>
                <w:szCs w:val="24"/>
                <w:lang w:val="vi-VN"/>
              </w:rPr>
            </w:pPr>
            <w:r w:rsidRPr="00AF0A09">
              <w:rPr>
                <w:rFonts w:ascii="Times New Roman" w:eastAsia="Calibri" w:hAnsi="Times New Roman" w:cs="Times New Roman"/>
                <w:b/>
                <w:bCs/>
                <w:iCs/>
                <w:sz w:val="24"/>
                <w:szCs w:val="24"/>
                <w:lang w:val="en-US"/>
              </w:rPr>
              <w:t xml:space="preserve">Bước 1: </w:t>
            </w:r>
            <w:r w:rsidRPr="00AF0A09">
              <w:rPr>
                <w:rFonts w:ascii="Times New Roman" w:eastAsia="Calibri" w:hAnsi="Times New Roman" w:cs="Times New Roman"/>
                <w:b/>
                <w:bCs/>
                <w:iCs/>
                <w:sz w:val="24"/>
                <w:szCs w:val="24"/>
                <w:lang w:val="vi-VN"/>
              </w:rPr>
              <w:t>Chuyển giao nhiệm vụ học tập</w:t>
            </w:r>
          </w:p>
          <w:p w14:paraId="3FCB2692" w14:textId="77777777" w:rsidR="003D55B7" w:rsidRPr="00AF0A09" w:rsidRDefault="003D55B7" w:rsidP="009C1FF9">
            <w:pPr>
              <w:shd w:val="clear" w:color="auto" w:fill="FFFFFF"/>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V: Chiếu hình ảnh:</w:t>
            </w:r>
          </w:p>
          <w:p w14:paraId="6F937A7D" w14:textId="77777777" w:rsidR="003D55B7" w:rsidRPr="00AF0A09" w:rsidRDefault="003D55B7" w:rsidP="009C1FF9">
            <w:pPr>
              <w:shd w:val="clear" w:color="auto" w:fill="FFFFFF"/>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bdr w:val="none" w:sz="0" w:space="0" w:color="auto" w:frame="1"/>
              </w:rPr>
              <w:drawing>
                <wp:inline distT="0" distB="0" distL="0" distR="0" wp14:anchorId="14CCDCA5" wp14:editId="123971EC">
                  <wp:extent cx="2933700" cy="1417406"/>
                  <wp:effectExtent l="0" t="0" r="0" b="0"/>
                  <wp:docPr id="1319575488" name="Picture 1319575488" descr="https://lh3.googleusercontent.com/V8laCiHXtD2ZUsT18rhu0TZijmDCPhZ2Sz3F8DKL4WU0x-wO67PlcQjIG2G-ay0L74Hg52pS0q7ApGs-HHy_EdxqflRQgnezoPqHt4ak9vzX3Yy83UdaoLJsyk731we7ObLeTROkpSpSmAnr3VNJ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V8laCiHXtD2ZUsT18rhu0TZijmDCPhZ2Sz3F8DKL4WU0x-wO67PlcQjIG2G-ay0L74Hg52pS0q7ApGs-HHy_EdxqflRQgnezoPqHt4ak9vzX3Yy83UdaoLJsyk731we7ObLeTROkpSpSmAnr3VNJTw"/>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933700" cy="1417406"/>
                          </a:xfrm>
                          <a:prstGeom prst="rect">
                            <a:avLst/>
                          </a:prstGeom>
                          <a:noFill/>
                          <a:ln>
                            <a:noFill/>
                          </a:ln>
                        </pic:spPr>
                      </pic:pic>
                    </a:graphicData>
                  </a:graphic>
                </wp:inline>
              </w:drawing>
            </w:r>
          </w:p>
          <w:p w14:paraId="07CF0A3F" w14:textId="77777777" w:rsidR="003D55B7" w:rsidRPr="00AF0A09" w:rsidRDefault="003D55B7" w:rsidP="009C1FF9">
            <w:pPr>
              <w:shd w:val="clear" w:color="auto" w:fill="FFFFFF"/>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V đưa ra tình huống có vấn đề: Tại sao khi một em bé đứng lên chiếc đệm (nệm) thì đệm lại bị lún sâu hơn khi người lớn nằm trên nó?</w:t>
            </w:r>
          </w:p>
          <w:p w14:paraId="2CC8B7AE" w14:textId="77777777" w:rsidR="003D55B7" w:rsidRPr="00AF0A09" w:rsidRDefault="003D55B7" w:rsidP="009C1FF9">
            <w:pPr>
              <w:shd w:val="clear" w:color="auto" w:fill="FFFFFF"/>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ận nhiệm vụ.</w:t>
            </w:r>
          </w:p>
          <w:p w14:paraId="2B3B48CE" w14:textId="77777777" w:rsidR="003D55B7" w:rsidRPr="00AF0A09" w:rsidRDefault="003D55B7" w:rsidP="009C1FF9">
            <w:pPr>
              <w:jc w:val="both"/>
              <w:rPr>
                <w:rFonts w:ascii="Times New Roman" w:eastAsia="Times New Roman" w:hAnsi="Times New Roman" w:cs="Times New Roman"/>
                <w:b/>
                <w:iCs/>
                <w:sz w:val="24"/>
                <w:szCs w:val="24"/>
                <w:lang w:val="de-DE"/>
              </w:rPr>
            </w:pPr>
            <w:r w:rsidRPr="00AF0A09">
              <w:rPr>
                <w:rFonts w:ascii="Times New Roman" w:eastAsia="Calibri" w:hAnsi="Times New Roman" w:cs="Times New Roman"/>
                <w:b/>
                <w:bCs/>
                <w:iCs/>
                <w:sz w:val="24"/>
                <w:szCs w:val="24"/>
                <w:lang w:val="en-US"/>
              </w:rPr>
              <w:lastRenderedPageBreak/>
              <w:t xml:space="preserve">Bước 2: </w:t>
            </w:r>
            <w:r w:rsidRPr="00AF0A09">
              <w:rPr>
                <w:rFonts w:ascii="Times New Roman" w:eastAsia="Times New Roman" w:hAnsi="Times New Roman" w:cs="Times New Roman"/>
                <w:b/>
                <w:iCs/>
                <w:sz w:val="24"/>
                <w:szCs w:val="24"/>
                <w:lang w:val="de-DE"/>
              </w:rPr>
              <w:t>Thực hiện nhiệm vụ học tập</w:t>
            </w:r>
          </w:p>
          <w:p w14:paraId="1C64E253" w14:textId="77777777" w:rsidR="003D55B7" w:rsidRPr="00AF0A09" w:rsidRDefault="003D55B7" w:rsidP="009C1FF9">
            <w:pPr>
              <w:jc w:val="both"/>
              <w:rPr>
                <w:rFonts w:ascii="Times New Roman" w:eastAsia="Times New Roman" w:hAnsi="Times New Roman" w:cs="Times New Roman"/>
                <w:sz w:val="24"/>
                <w:szCs w:val="24"/>
              </w:rPr>
            </w:pPr>
            <w:r w:rsidRPr="00AF0A09">
              <w:rPr>
                <w:rFonts w:ascii="Times New Roman" w:eastAsia="Times New Roman" w:hAnsi="Times New Roman" w:cs="Times New Roman"/>
                <w:iCs/>
                <w:sz w:val="24"/>
                <w:szCs w:val="24"/>
                <w:lang w:val="de-DE"/>
              </w:rPr>
              <w:t>- HS hoạt động cá nhân quan sát  hình ảnh,</w:t>
            </w:r>
            <w:r w:rsidRPr="00AF0A09">
              <w:rPr>
                <w:rFonts w:ascii="Times New Roman" w:eastAsia="Times New Roman" w:hAnsi="Times New Roman" w:cs="Times New Roman"/>
                <w:sz w:val="24"/>
                <w:szCs w:val="24"/>
              </w:rPr>
              <w:t xml:space="preserve"> suy nghĩ tìm câu trả lời.</w:t>
            </w:r>
          </w:p>
          <w:p w14:paraId="654B5BAC" w14:textId="77777777" w:rsidR="003D55B7" w:rsidRPr="00AF0A09" w:rsidRDefault="003D55B7" w:rsidP="009C1FF9">
            <w:pPr>
              <w:jc w:val="both"/>
              <w:rPr>
                <w:rFonts w:ascii="Times New Roman" w:eastAsia="Arial" w:hAnsi="Times New Roman" w:cs="Times New Roman"/>
                <w:sz w:val="24"/>
                <w:szCs w:val="24"/>
                <w:lang w:val="de-DE"/>
              </w:rPr>
            </w:pPr>
            <w:r w:rsidRPr="00AF0A09">
              <w:rPr>
                <w:rFonts w:ascii="Times New Roman" w:hAnsi="Times New Roman" w:cs="Times New Roman"/>
                <w:sz w:val="24"/>
                <w:szCs w:val="24"/>
                <w:lang w:val="de-DE"/>
              </w:rPr>
              <w:t xml:space="preserve">- GV: </w:t>
            </w:r>
            <w:r w:rsidRPr="00AF0A09">
              <w:rPr>
                <w:rFonts w:ascii="Times New Roman" w:eastAsia="Arial" w:hAnsi="Times New Roman" w:cs="Times New Roman"/>
                <w:sz w:val="24"/>
                <w:szCs w:val="24"/>
                <w:lang w:val="de-DE"/>
              </w:rPr>
              <w:t>Động viên HS.</w:t>
            </w:r>
          </w:p>
          <w:p w14:paraId="1708C74E" w14:textId="77777777" w:rsidR="003D55B7" w:rsidRPr="00AF0A09" w:rsidRDefault="003D55B7" w:rsidP="009C1FF9">
            <w:pPr>
              <w:jc w:val="both"/>
              <w:rPr>
                <w:rFonts w:ascii="Times New Roman" w:eastAsia="Times New Roman" w:hAnsi="Times New Roman" w:cs="Times New Roman"/>
                <w:b/>
                <w:iCs/>
                <w:sz w:val="24"/>
                <w:szCs w:val="24"/>
                <w:lang w:val="de-DE"/>
              </w:rPr>
            </w:pPr>
            <w:r w:rsidRPr="00AF0A09">
              <w:rPr>
                <w:rFonts w:ascii="Times New Roman" w:eastAsia="Calibri" w:hAnsi="Times New Roman" w:cs="Times New Roman"/>
                <w:b/>
                <w:bCs/>
                <w:iCs/>
                <w:sz w:val="24"/>
                <w:szCs w:val="24"/>
                <w:lang w:val="en-US"/>
              </w:rPr>
              <w:t xml:space="preserve">Bước 3: </w:t>
            </w:r>
            <w:r w:rsidRPr="00AF0A09">
              <w:rPr>
                <w:rFonts w:ascii="Times New Roman" w:eastAsia="Times New Roman" w:hAnsi="Times New Roman" w:cs="Times New Roman"/>
                <w:b/>
                <w:iCs/>
                <w:sz w:val="24"/>
                <w:szCs w:val="24"/>
                <w:lang w:val="de-DE"/>
              </w:rPr>
              <w:t>Báo cáo kết quả và thảo luận</w:t>
            </w:r>
          </w:p>
          <w:p w14:paraId="46D2AB71" w14:textId="77777777" w:rsidR="003D55B7" w:rsidRPr="00AF0A09" w:rsidRDefault="003D55B7" w:rsidP="009C1FF9">
            <w:pPr>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V mời một vài HS trả lời câu hỏi.</w:t>
            </w:r>
          </w:p>
          <w:p w14:paraId="1B07D90E" w14:textId="77777777" w:rsidR="003D55B7" w:rsidRPr="00AF0A09" w:rsidRDefault="003D55B7"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171EC11C" w14:textId="77777777" w:rsidR="003D55B7" w:rsidRPr="00AF0A09" w:rsidRDefault="003D55B7"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11E30C8B" w14:textId="77777777" w:rsidR="003D55B7" w:rsidRPr="00AF0A09" w:rsidRDefault="003D55B7" w:rsidP="009C1FF9">
            <w:pPr>
              <w:jc w:val="both"/>
              <w:rPr>
                <w:rFonts w:ascii="Times New Roman" w:eastAsia="Times New Roman" w:hAnsi="Times New Roman" w:cs="Times New Roman"/>
                <w:b/>
                <w:i/>
                <w:iCs/>
                <w:sz w:val="24"/>
                <w:szCs w:val="24"/>
                <w:lang w:val="nl-NL"/>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572" w:type="dxa"/>
          </w:tcPr>
          <w:p w14:paraId="4E64DAE8" w14:textId="77777777" w:rsidR="003D55B7" w:rsidRPr="00AF0A09" w:rsidRDefault="003D55B7" w:rsidP="009C1FF9">
            <w:pPr>
              <w:jc w:val="both"/>
              <w:rPr>
                <w:rFonts w:ascii="Times New Roman" w:eastAsia="Times New Roman" w:hAnsi="Times New Roman" w:cs="Times New Roman"/>
                <w:b/>
                <w:iCs/>
                <w:sz w:val="24"/>
                <w:szCs w:val="24"/>
                <w:lang w:val="de-DE"/>
              </w:rPr>
            </w:pPr>
            <w:r w:rsidRPr="00AF0A09">
              <w:rPr>
                <w:rFonts w:ascii="Times New Roman" w:eastAsia="Times New Roman" w:hAnsi="Times New Roman" w:cs="Times New Roman"/>
                <w:b/>
                <w:iCs/>
                <w:sz w:val="24"/>
                <w:szCs w:val="24"/>
                <w:lang w:val="de-DE"/>
              </w:rPr>
              <w:lastRenderedPageBreak/>
              <w:t>Hoạt động khởi động</w:t>
            </w:r>
          </w:p>
          <w:p w14:paraId="0E2EC8C8" w14:textId="77777777" w:rsidR="003D55B7" w:rsidRPr="00AF0A09" w:rsidRDefault="003D55B7" w:rsidP="009C1FF9">
            <w:pPr>
              <w:shd w:val="clear" w:color="auto" w:fill="FFFFFF"/>
              <w:jc w:val="both"/>
              <w:rPr>
                <w:rFonts w:ascii="Times New Roman" w:eastAsia="Times New Roman" w:hAnsi="Times New Roman" w:cs="Times New Roman"/>
                <w:i/>
                <w:sz w:val="24"/>
                <w:szCs w:val="24"/>
              </w:rPr>
            </w:pPr>
          </w:p>
          <w:p w14:paraId="33D9539C" w14:textId="77777777" w:rsidR="003D55B7" w:rsidRPr="00AF0A09" w:rsidRDefault="003D55B7" w:rsidP="009C1FF9">
            <w:pPr>
              <w:shd w:val="clear" w:color="auto" w:fill="FFFFFF"/>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Dự đoán câu trả lời của học sinh:</w:t>
            </w:r>
            <w:r w:rsidRPr="00AF0A09">
              <w:rPr>
                <w:rFonts w:ascii="Times New Roman" w:eastAsia="Times New Roman" w:hAnsi="Times New Roman" w:cs="Times New Roman"/>
                <w:sz w:val="24"/>
                <w:szCs w:val="24"/>
              </w:rPr>
              <w:t xml:space="preserve"> </w:t>
            </w:r>
          </w:p>
          <w:p w14:paraId="33694EEE" w14:textId="77777777" w:rsidR="003D55B7" w:rsidRPr="00AF0A09" w:rsidRDefault="003D55B7" w:rsidP="009C1FF9">
            <w:pPr>
              <w:shd w:val="clear" w:color="auto" w:fill="FFFFFF"/>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o khi em bé đứng thì diện tích bề mặt nệm bị ép nhỏ, người mẹ nằm thì diện tích bề mặt nệm bị ép lớn. Vì vậy, tác dụng của lực lên diện tích bề mặt bị ép do người mẹ gây ra nhỏ hơn tác dụng của lực lên diện tích bề mặt bị ép do em bé gây ra, dẫn tới em bé đứng lên chiếc đệm (nệm) thì đệm lại bị lún sâu hơn khi người lớn nằm trên nó.</w:t>
            </w:r>
          </w:p>
          <w:p w14:paraId="6A05D055" w14:textId="77777777" w:rsidR="003D55B7" w:rsidRPr="00AF0A09" w:rsidRDefault="003D55B7" w:rsidP="009C1FF9">
            <w:pPr>
              <w:contextualSpacing/>
              <w:jc w:val="center"/>
              <w:rPr>
                <w:rFonts w:ascii="Times New Roman" w:eastAsia="Calibri" w:hAnsi="Times New Roman" w:cs="Times New Roman"/>
                <w:sz w:val="24"/>
                <w:szCs w:val="24"/>
                <w:lang w:val="en-US"/>
              </w:rPr>
            </w:pPr>
          </w:p>
        </w:tc>
      </w:tr>
    </w:tbl>
    <w:p w14:paraId="7C75C8DF"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4DA7FC23"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oạt động 2: Hình thành kiến thức mới </w:t>
      </w:r>
    </w:p>
    <w:p w14:paraId="40809E8F" w14:textId="77777777" w:rsidR="003D55B7" w:rsidRPr="00AF0A09" w:rsidRDefault="003D55B7" w:rsidP="009C1FF9">
      <w:pPr>
        <w:spacing w:after="0" w:line="240" w:lineRule="auto"/>
        <w:jc w:val="both"/>
        <w:rPr>
          <w:rFonts w:ascii="Times New Roman" w:hAnsi="Times New Roman" w:cs="Times New Roman"/>
          <w:b/>
          <w:bCs/>
          <w:iCs/>
          <w:sz w:val="24"/>
          <w:szCs w:val="24"/>
          <w:shd w:val="clear" w:color="auto" w:fill="FFFFFF"/>
          <w:lang w:val="de-DE"/>
        </w:rPr>
      </w:pPr>
      <w:r w:rsidRPr="00AF0A09">
        <w:rPr>
          <w:rFonts w:ascii="Times New Roman" w:hAnsi="Times New Roman" w:cs="Times New Roman"/>
          <w:b/>
          <w:bCs/>
          <w:iCs/>
          <w:sz w:val="24"/>
          <w:szCs w:val="24"/>
          <w:shd w:val="clear" w:color="auto" w:fill="FFFFFF"/>
          <w:lang w:val="de-DE"/>
        </w:rPr>
        <w:t xml:space="preserve">Hoạt động 2.1: </w:t>
      </w:r>
      <w:r w:rsidRPr="00AF0A09">
        <w:rPr>
          <w:rFonts w:ascii="Times New Roman" w:hAnsi="Times New Roman" w:cs="Times New Roman"/>
          <w:b/>
          <w:bCs/>
          <w:sz w:val="24"/>
          <w:szCs w:val="24"/>
        </w:rPr>
        <w:t>Tìm hiểu áp lực</w:t>
      </w:r>
    </w:p>
    <w:p w14:paraId="214FB79B" w14:textId="77777777" w:rsidR="003D55B7" w:rsidRPr="00AF0A09" w:rsidRDefault="003D55B7" w:rsidP="009C1FF9">
      <w:pPr>
        <w:spacing w:after="0" w:line="240" w:lineRule="auto"/>
        <w:jc w:val="both"/>
        <w:rPr>
          <w:rFonts w:ascii="Times New Roman" w:hAnsi="Times New Roman" w:cs="Times New Roman"/>
          <w:b/>
          <w:bCs/>
          <w:i/>
          <w:iCs/>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hAnsi="Times New Roman" w:cs="Times New Roman"/>
          <w:sz w:val="24"/>
          <w:szCs w:val="24"/>
        </w:rPr>
        <w:t>HS biết được khái niệm áp lực và phân biệt được các lực gọi là áp lực.</w:t>
      </w:r>
    </w:p>
    <w:p w14:paraId="0A437F1E" w14:textId="77777777" w:rsidR="003D55B7" w:rsidRPr="00AF0A09" w:rsidRDefault="003D55B7" w:rsidP="009C1FF9">
      <w:pPr>
        <w:spacing w:after="0" w:line="240" w:lineRule="auto"/>
        <w:ind w:right="255"/>
        <w:jc w:val="both"/>
        <w:rPr>
          <w:rFonts w:ascii="Times New Roman" w:eastAsia="Times New Roman" w:hAnsi="Times New Roman" w:cs="Times New Roman"/>
          <w:bCs/>
          <w:sz w:val="24"/>
          <w:szCs w:val="24"/>
          <w:lang w:val="vi-VN"/>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5A705227" w14:textId="77777777" w:rsidR="003D55B7" w:rsidRPr="00AF0A09" w:rsidRDefault="003D55B7" w:rsidP="009C1FF9">
      <w:pPr>
        <w:pStyle w:val="NormalWeb"/>
        <w:shd w:val="clear" w:color="auto" w:fill="FFFFFF"/>
        <w:spacing w:before="0" w:beforeAutospacing="0" w:after="0" w:afterAutospacing="0"/>
        <w:jc w:val="both"/>
      </w:pPr>
      <w:r w:rsidRPr="00AF0A09">
        <w:rPr>
          <w:b/>
          <w:bCs/>
        </w:rPr>
        <w:t xml:space="preserve">- </w:t>
      </w:r>
      <w:r w:rsidRPr="00AF0A09">
        <w:t>GV Cho Hs cá nhân nghiên cứu thông tin SGK để đưa ra định nghĩa về áp lực.</w:t>
      </w:r>
    </w:p>
    <w:p w14:paraId="220C7B1C" w14:textId="77777777" w:rsidR="003D55B7" w:rsidRPr="00AF0A09" w:rsidRDefault="003D55B7" w:rsidP="009C1FF9">
      <w:pPr>
        <w:pStyle w:val="NormalWeb"/>
        <w:shd w:val="clear" w:color="auto" w:fill="FFFFFF"/>
        <w:spacing w:before="0" w:beforeAutospacing="0" w:after="0" w:afterAutospacing="0"/>
        <w:jc w:val="both"/>
      </w:pPr>
      <w:r w:rsidRPr="00AF0A09">
        <w:t>- GV chiếu một số hình ảnh, yêu cầu HS chỉ ra lực nào trong số các lực được mô tả trong hình ảnh là áp lực.</w:t>
      </w:r>
    </w:p>
    <w:p w14:paraId="53DBABF3" w14:textId="77777777" w:rsidR="003D55B7" w:rsidRPr="00AF0A09" w:rsidRDefault="003D55B7"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2D606DC2"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lang w:val="de-DE"/>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lang w:val="de-DE"/>
        </w:rPr>
        <w:t>.</w:t>
      </w:r>
      <w:r w:rsidRPr="00AF0A09">
        <w:rPr>
          <w:rFonts w:ascii="Times New Roman" w:eastAsia="Calibri" w:hAnsi="Times New Roman" w:cs="Times New Roman"/>
          <w:i/>
          <w:iCs/>
          <w:sz w:val="24"/>
          <w:szCs w:val="24"/>
          <w:lang w:val="de-DE"/>
        </w:rPr>
        <w:t xml:space="preserve"> </w:t>
      </w:r>
      <w:r w:rsidRPr="00AF0A09">
        <w:rPr>
          <w:rFonts w:ascii="Times New Roman" w:eastAsia="Times New Roman" w:hAnsi="Times New Roman" w:cs="Times New Roman"/>
          <w:b/>
          <w:sz w:val="24"/>
          <w:szCs w:val="24"/>
          <w:shd w:val="clear" w:color="auto" w:fill="FFFFFF"/>
          <w:lang w:val="de-DE"/>
        </w:rPr>
        <w:t>Tổ chức thực hiện:</w:t>
      </w:r>
    </w:p>
    <w:tbl>
      <w:tblPr>
        <w:tblW w:w="9634" w:type="dxa"/>
        <w:tblLook w:val="04A0" w:firstRow="1" w:lastRow="0" w:firstColumn="1" w:lastColumn="0" w:noHBand="0" w:noVBand="1"/>
      </w:tblPr>
      <w:tblGrid>
        <w:gridCol w:w="6204"/>
        <w:gridCol w:w="3430"/>
      </w:tblGrid>
      <w:tr w:rsidR="009C1FF9" w:rsidRPr="00AF0A09" w14:paraId="748D17FA"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vAlign w:val="bottom"/>
          </w:tcPr>
          <w:p w14:paraId="675F7534" w14:textId="77777777" w:rsidR="003D55B7" w:rsidRPr="00AF0A09" w:rsidRDefault="003D55B7" w:rsidP="009C1FF9">
            <w:pPr>
              <w:spacing w:after="0" w:line="240" w:lineRule="auto"/>
              <w:jc w:val="center"/>
              <w:rPr>
                <w:rFonts w:ascii="Times New Roman" w:eastAsia="Calibri" w:hAnsi="Times New Roman" w:cs="Times New Roman"/>
                <w:b/>
                <w:sz w:val="24"/>
                <w:szCs w:val="24"/>
                <w:lang w:val="de-DE"/>
              </w:rPr>
            </w:pPr>
            <w:r w:rsidRPr="00AF0A09">
              <w:rPr>
                <w:rFonts w:ascii="Times New Roman" w:hAnsi="Times New Roman" w:cs="Times New Roman"/>
                <w:b/>
                <w:sz w:val="24"/>
                <w:szCs w:val="24"/>
                <w:lang w:val="nl-NL"/>
              </w:rPr>
              <w:t>HOẠT ĐỘNG CỦA GV - HS</w:t>
            </w:r>
          </w:p>
        </w:tc>
        <w:tc>
          <w:tcPr>
            <w:tcW w:w="3430" w:type="dxa"/>
            <w:tcBorders>
              <w:top w:val="single" w:sz="4" w:space="0" w:color="auto"/>
              <w:left w:val="single" w:sz="4" w:space="0" w:color="auto"/>
              <w:bottom w:val="single" w:sz="4" w:space="0" w:color="auto"/>
              <w:right w:val="single" w:sz="4" w:space="0" w:color="auto"/>
            </w:tcBorders>
            <w:shd w:val="clear" w:color="auto" w:fill="auto"/>
            <w:vAlign w:val="bottom"/>
          </w:tcPr>
          <w:p w14:paraId="542041E7"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2CBEC2A"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tcPr>
          <w:p w14:paraId="63DDC296" w14:textId="77777777" w:rsidR="003D55B7" w:rsidRPr="00AF0A09" w:rsidRDefault="003D55B7"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4D7EDC91" w14:textId="77777777" w:rsidR="003D55B7" w:rsidRPr="00AF0A09" w:rsidRDefault="003D55B7" w:rsidP="009C1FF9">
            <w:pPr>
              <w:pStyle w:val="NormalWeb"/>
              <w:shd w:val="clear" w:color="auto" w:fill="FFFFFF"/>
              <w:spacing w:before="0" w:beforeAutospacing="0" w:after="0" w:afterAutospacing="0"/>
              <w:jc w:val="both"/>
            </w:pPr>
            <w:r w:rsidRPr="00AF0A09">
              <w:rPr>
                <w:b/>
                <w:bCs/>
              </w:rPr>
              <w:t xml:space="preserve">- </w:t>
            </w:r>
            <w:r w:rsidRPr="00AF0A09">
              <w:t>GV cho HS đọc thông tin SGK/64 trả lời câu hỏi: Áp lực là gì ?</w:t>
            </w:r>
          </w:p>
          <w:p w14:paraId="16E08BFB" w14:textId="77777777" w:rsidR="003D55B7" w:rsidRPr="00AF0A09" w:rsidRDefault="003D55B7" w:rsidP="009C1FF9">
            <w:pPr>
              <w:pStyle w:val="NormalWeb"/>
              <w:shd w:val="clear" w:color="auto" w:fill="FFFFFF"/>
              <w:spacing w:before="0" w:beforeAutospacing="0" w:after="0" w:afterAutospacing="0"/>
              <w:jc w:val="both"/>
            </w:pPr>
            <w:r w:rsidRPr="00AF0A09">
              <w:t>- GV chiếu hình 15.1 SGK/64.</w:t>
            </w:r>
          </w:p>
          <w:p w14:paraId="3F66E5D7" w14:textId="77777777" w:rsidR="003D55B7" w:rsidRPr="00AF0A09" w:rsidRDefault="003D55B7" w:rsidP="009C1FF9">
            <w:pPr>
              <w:pStyle w:val="NormalWeb"/>
              <w:shd w:val="clear" w:color="auto" w:fill="FFFFFF"/>
              <w:spacing w:before="0" w:beforeAutospacing="0" w:after="0" w:afterAutospacing="0"/>
              <w:jc w:val="center"/>
            </w:pPr>
            <w:r w:rsidRPr="00AF0A09">
              <w:rPr>
                <w:noProof/>
                <w:bdr w:val="none" w:sz="0" w:space="0" w:color="auto" w:frame="1"/>
              </w:rPr>
              <w:drawing>
                <wp:inline distT="0" distB="0" distL="0" distR="0" wp14:anchorId="40D42541" wp14:editId="25A60322">
                  <wp:extent cx="1940369" cy="2314575"/>
                  <wp:effectExtent l="0" t="0" r="0" b="0"/>
                  <wp:docPr id="26" name="Picture 26" descr="https://lh4.googleusercontent.com/TM31sqcdKKQQv1KkwOLE0gjjdU4Fl-LMHmliRIxaTBXuxwJ72mPJ_gJNfnUOWdkf__T5ybDYHDc20C3bbucqkMtuyJxEllEQrAecSybQLXsHa9_0dPGv6E9qmnZXJyBIktA0Rn7T7TBB0Yx0_KX5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4.googleusercontent.com/TM31sqcdKKQQv1KkwOLE0gjjdU4Fl-LMHmliRIxaTBXuxwJ72mPJ_gJNfnUOWdkf__T5ybDYHDc20C3bbucqkMtuyJxEllEQrAecSybQLXsHa9_0dPGv6E9qmnZXJyBIktA0Rn7T7TBB0Yx0_KX5vA"/>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943100" cy="2317832"/>
                          </a:xfrm>
                          <a:prstGeom prst="rect">
                            <a:avLst/>
                          </a:prstGeom>
                          <a:noFill/>
                          <a:ln>
                            <a:noFill/>
                          </a:ln>
                        </pic:spPr>
                      </pic:pic>
                    </a:graphicData>
                  </a:graphic>
                </wp:inline>
              </w:drawing>
            </w:r>
          </w:p>
          <w:p w14:paraId="698C31C9" w14:textId="77777777" w:rsidR="003D55B7" w:rsidRPr="00AF0A09" w:rsidRDefault="003D55B7" w:rsidP="009C1FF9">
            <w:pPr>
              <w:pStyle w:val="NormalWeb"/>
              <w:shd w:val="clear" w:color="auto" w:fill="FFFFFF"/>
              <w:spacing w:before="0" w:beforeAutospacing="0" w:after="0" w:afterAutospacing="0"/>
              <w:jc w:val="both"/>
            </w:pPr>
            <w:r w:rsidRPr="00AF0A09">
              <w:t>- GV: yêu cầu HS trả lời câu hỏi: Quan sát Hình 15.1, hãy chỉ ra lực nào trong số các lực được mô tả dưới đây là áp lực.</w:t>
            </w:r>
          </w:p>
          <w:p w14:paraId="425ECD34" w14:textId="77777777" w:rsidR="003D55B7" w:rsidRPr="00AF0A09" w:rsidRDefault="003D55B7" w:rsidP="009C1FF9">
            <w:pPr>
              <w:pStyle w:val="NormalWeb"/>
              <w:shd w:val="clear" w:color="auto" w:fill="FFFFFF"/>
              <w:spacing w:before="0" w:beforeAutospacing="0" w:after="0" w:afterAutospacing="0"/>
              <w:jc w:val="both"/>
            </w:pPr>
            <w:r w:rsidRPr="00AF0A09">
              <w:t>- Lực của người tác dụng lên sợi dây.</w:t>
            </w:r>
          </w:p>
          <w:p w14:paraId="49F30DEB" w14:textId="77777777" w:rsidR="003D55B7" w:rsidRPr="00AF0A09" w:rsidRDefault="003D55B7" w:rsidP="009C1FF9">
            <w:pPr>
              <w:pStyle w:val="NormalWeb"/>
              <w:shd w:val="clear" w:color="auto" w:fill="FFFFFF"/>
              <w:spacing w:before="0" w:beforeAutospacing="0" w:after="0" w:afterAutospacing="0"/>
              <w:jc w:val="both"/>
            </w:pPr>
            <w:r w:rsidRPr="00AF0A09">
              <w:t>- Lực của sợi dây tác dụng lên thùng hàng.</w:t>
            </w:r>
          </w:p>
          <w:p w14:paraId="0C69DBE6" w14:textId="77777777" w:rsidR="003D55B7" w:rsidRPr="00AF0A09" w:rsidRDefault="003D55B7" w:rsidP="009C1FF9">
            <w:pPr>
              <w:pStyle w:val="NormalWeb"/>
              <w:shd w:val="clear" w:color="auto" w:fill="FFFFFF"/>
              <w:spacing w:before="0" w:beforeAutospacing="0" w:after="0" w:afterAutospacing="0"/>
              <w:jc w:val="both"/>
            </w:pPr>
            <w:r w:rsidRPr="00AF0A09">
              <w:t>- Lực của thùng hàng tác dụng lên mặt sàn.</w:t>
            </w:r>
          </w:p>
          <w:p w14:paraId="5425ACC4" w14:textId="77777777" w:rsidR="003D55B7" w:rsidRPr="00AF0A09" w:rsidRDefault="003D55B7" w:rsidP="009C1FF9">
            <w:pPr>
              <w:pStyle w:val="NormalWeb"/>
              <w:shd w:val="clear" w:color="auto" w:fill="FFFFFF"/>
              <w:spacing w:before="0" w:beforeAutospacing="0" w:after="0" w:afterAutospacing="0"/>
              <w:jc w:val="both"/>
            </w:pPr>
            <w:r w:rsidRPr="00AF0A09">
              <w:t>- Lực của ngón tay tác dụng lên mũ đinh.</w:t>
            </w:r>
          </w:p>
          <w:p w14:paraId="4461CD78" w14:textId="77777777" w:rsidR="003D55B7" w:rsidRPr="00AF0A09" w:rsidRDefault="003D55B7" w:rsidP="009C1FF9">
            <w:pPr>
              <w:pStyle w:val="NormalWeb"/>
              <w:shd w:val="clear" w:color="auto" w:fill="FFFFFF"/>
              <w:spacing w:before="0" w:beforeAutospacing="0" w:after="0" w:afterAutospacing="0"/>
              <w:jc w:val="both"/>
            </w:pPr>
            <w:r w:rsidRPr="00AF0A09">
              <w:t>- Lực của đầu đinh tác dụng lên tấm xốp.</w:t>
            </w:r>
          </w:p>
          <w:p w14:paraId="77144E81" w14:textId="77777777" w:rsidR="003D55B7" w:rsidRPr="00AF0A09" w:rsidRDefault="003D55B7" w:rsidP="009C1FF9">
            <w:pPr>
              <w:spacing w:after="0" w:line="240" w:lineRule="auto"/>
              <w:jc w:val="both"/>
              <w:rPr>
                <w:rFonts w:ascii="Times New Roman" w:eastAsia="Times New Roman" w:hAnsi="Times New Roman" w:cs="Times New Roman"/>
                <w:b/>
                <w:iCs/>
                <w:sz w:val="24"/>
                <w:szCs w:val="24"/>
                <w:lang w:val="de-DE"/>
              </w:rPr>
            </w:pPr>
            <w:r w:rsidRPr="00AF0A09">
              <w:rPr>
                <w:rFonts w:ascii="Times New Roman" w:eastAsia="Calibri" w:hAnsi="Times New Roman" w:cs="Times New Roman"/>
                <w:b/>
                <w:bCs/>
                <w:iCs/>
                <w:sz w:val="24"/>
                <w:szCs w:val="24"/>
              </w:rPr>
              <w:t xml:space="preserve">Bước 2: </w:t>
            </w:r>
            <w:r w:rsidRPr="00AF0A09">
              <w:rPr>
                <w:rFonts w:ascii="Times New Roman" w:eastAsia="Times New Roman" w:hAnsi="Times New Roman" w:cs="Times New Roman"/>
                <w:b/>
                <w:iCs/>
                <w:sz w:val="24"/>
                <w:szCs w:val="24"/>
                <w:lang w:val="de-DE"/>
              </w:rPr>
              <w:t>Thực hiện nhiệm vụ học tập</w:t>
            </w:r>
          </w:p>
          <w:p w14:paraId="6114A9DD" w14:textId="77777777" w:rsidR="003D55B7" w:rsidRPr="00AF0A09" w:rsidRDefault="003D55B7" w:rsidP="009C1FF9">
            <w:pPr>
              <w:spacing w:after="0" w:line="240" w:lineRule="auto"/>
              <w:jc w:val="both"/>
              <w:rPr>
                <w:rFonts w:ascii="Times New Roman" w:eastAsia="Arial" w:hAnsi="Times New Roman" w:cs="Times New Roman"/>
                <w:sz w:val="24"/>
                <w:szCs w:val="24"/>
                <w:lang w:val="de-DE"/>
              </w:rPr>
            </w:pPr>
            <w:r w:rsidRPr="00AF0A09">
              <w:rPr>
                <w:rFonts w:ascii="Times New Roman" w:eastAsia="Arial" w:hAnsi="Times New Roman" w:cs="Times New Roman"/>
                <w:sz w:val="24"/>
                <w:szCs w:val="24"/>
                <w:lang w:val="de-DE"/>
              </w:rPr>
              <w:t>- HS hoạt động cá nhân trả lời câu hỏi.</w:t>
            </w:r>
          </w:p>
          <w:p w14:paraId="70C57EFD" w14:textId="77777777" w:rsidR="003D55B7" w:rsidRPr="00AF0A09" w:rsidRDefault="003D55B7" w:rsidP="009C1FF9">
            <w:pPr>
              <w:spacing w:after="0" w:line="240" w:lineRule="auto"/>
              <w:jc w:val="both"/>
              <w:rPr>
                <w:rFonts w:ascii="Times New Roman" w:hAnsi="Times New Roman" w:cs="Times New Roman"/>
                <w:b/>
                <w:iCs/>
                <w:sz w:val="24"/>
                <w:szCs w:val="24"/>
                <w:lang w:val="de-DE"/>
              </w:rPr>
            </w:pPr>
            <w:r w:rsidRPr="00AF0A09">
              <w:rPr>
                <w:rFonts w:ascii="Times New Roman" w:hAnsi="Times New Roman" w:cs="Times New Roman"/>
                <w:b/>
                <w:iCs/>
                <w:sz w:val="24"/>
                <w:szCs w:val="24"/>
                <w:lang w:val="de-DE"/>
              </w:rPr>
              <w:t>Bước 3: Báo cáo kết quả và thảo luận</w:t>
            </w:r>
          </w:p>
          <w:p w14:paraId="63A5ABD7" w14:textId="77777777" w:rsidR="003D55B7" w:rsidRPr="00AF0A09" w:rsidRDefault="003D55B7" w:rsidP="009C1FF9">
            <w:pPr>
              <w:spacing w:after="0" w:line="240" w:lineRule="auto"/>
              <w:jc w:val="both"/>
              <w:rPr>
                <w:rFonts w:ascii="Times New Roman" w:eastAsia="Arial" w:hAnsi="Times New Roman" w:cs="Times New Roman"/>
                <w:sz w:val="24"/>
                <w:szCs w:val="24"/>
                <w:lang w:val="de-DE"/>
              </w:rPr>
            </w:pPr>
            <w:r w:rsidRPr="00AF0A09">
              <w:rPr>
                <w:rFonts w:ascii="Times New Roman" w:eastAsia="Arial" w:hAnsi="Times New Roman" w:cs="Times New Roman"/>
                <w:sz w:val="24"/>
                <w:szCs w:val="24"/>
                <w:lang w:val="de-DE"/>
              </w:rPr>
              <w:t>- GV gọi ngẫu nhiên một số HS đưa ra ý kiến, các HS khác bổ sung (nếu cần).</w:t>
            </w:r>
          </w:p>
          <w:p w14:paraId="65BE41BA" w14:textId="77777777" w:rsidR="003D55B7" w:rsidRPr="00AF0A09" w:rsidRDefault="003D55B7"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4EEC689E" w14:textId="77777777" w:rsidR="003D55B7" w:rsidRPr="00AF0A09" w:rsidRDefault="003D55B7" w:rsidP="009C1FF9">
            <w:pPr>
              <w:spacing w:after="0" w:line="240" w:lineRule="auto"/>
              <w:jc w:val="both"/>
              <w:rPr>
                <w:rFonts w:ascii="Times New Roman" w:hAnsi="Times New Roman" w:cs="Times New Roman"/>
                <w:sz w:val="24"/>
                <w:szCs w:val="24"/>
                <w:lang w:val="de-DE"/>
              </w:rPr>
            </w:pPr>
            <w:r w:rsidRPr="00AF0A09">
              <w:rPr>
                <w:rFonts w:ascii="Times New Roman" w:hAnsi="Times New Roman" w:cs="Times New Roman"/>
                <w:sz w:val="24"/>
                <w:szCs w:val="24"/>
                <w:lang w:val="de-DE"/>
              </w:rPr>
              <w:t>- Học sinh nhận xét, đánh giá.</w:t>
            </w:r>
          </w:p>
          <w:p w14:paraId="5E764C63" w14:textId="77777777" w:rsidR="003D55B7" w:rsidRPr="00AF0A09" w:rsidRDefault="003D55B7" w:rsidP="009C1FF9">
            <w:pPr>
              <w:spacing w:after="0" w:line="240" w:lineRule="auto"/>
              <w:jc w:val="both"/>
              <w:rPr>
                <w:rFonts w:ascii="Times New Roman" w:eastAsia="Arial" w:hAnsi="Times New Roman" w:cs="Times New Roman"/>
                <w:sz w:val="24"/>
                <w:szCs w:val="24"/>
                <w:lang w:val="de-DE"/>
              </w:rPr>
            </w:pPr>
            <w:r w:rsidRPr="00AF0A09">
              <w:rPr>
                <w:rFonts w:ascii="Times New Roman" w:eastAsia="Arial" w:hAnsi="Times New Roman" w:cs="Times New Roman"/>
                <w:sz w:val="24"/>
                <w:szCs w:val="24"/>
                <w:lang w:val="de-DE"/>
              </w:rPr>
              <w:t>- GV nhận xét, đánh giá và chốt nội dung kiến thức.</w:t>
            </w:r>
          </w:p>
        </w:tc>
        <w:tc>
          <w:tcPr>
            <w:tcW w:w="3430" w:type="dxa"/>
            <w:tcBorders>
              <w:top w:val="single" w:sz="4" w:space="0" w:color="auto"/>
              <w:left w:val="single" w:sz="4" w:space="0" w:color="auto"/>
              <w:bottom w:val="single" w:sz="4" w:space="0" w:color="auto"/>
              <w:right w:val="single" w:sz="4" w:space="0" w:color="auto"/>
            </w:tcBorders>
            <w:shd w:val="clear" w:color="auto" w:fill="auto"/>
          </w:tcPr>
          <w:p w14:paraId="7B5D6DBE" w14:textId="77777777" w:rsidR="003D55B7" w:rsidRPr="00AF0A09" w:rsidRDefault="003D55B7" w:rsidP="009C1FF9">
            <w:pPr>
              <w:spacing w:after="0" w:line="240" w:lineRule="auto"/>
              <w:jc w:val="both"/>
              <w:rPr>
                <w:rStyle w:val="Strong"/>
                <w:rFonts w:ascii="Times New Roman" w:eastAsia="Calibri" w:hAnsi="Times New Roman" w:cs="Times New Roman"/>
                <w:bCs w:val="0"/>
                <w:sz w:val="24"/>
                <w:szCs w:val="24"/>
                <w:lang w:val="de-DE"/>
              </w:rPr>
            </w:pPr>
            <w:r w:rsidRPr="00AF0A09">
              <w:rPr>
                <w:rFonts w:ascii="Times New Roman" w:eastAsia="Calibri" w:hAnsi="Times New Roman" w:cs="Times New Roman"/>
                <w:b/>
                <w:sz w:val="24"/>
                <w:szCs w:val="24"/>
                <w:lang w:val="de-DE"/>
              </w:rPr>
              <w:t xml:space="preserve">I. </w:t>
            </w:r>
            <w:r w:rsidRPr="00AF0A09">
              <w:rPr>
                <w:rFonts w:ascii="Times New Roman" w:hAnsi="Times New Roman" w:cs="Times New Roman"/>
                <w:b/>
                <w:bCs/>
                <w:sz w:val="24"/>
                <w:szCs w:val="24"/>
              </w:rPr>
              <w:t>Áp lực là gì?</w:t>
            </w:r>
          </w:p>
          <w:p w14:paraId="4A4814EC" w14:textId="77777777" w:rsidR="003D55B7" w:rsidRPr="00AF0A09" w:rsidRDefault="003D55B7" w:rsidP="009C1FF9">
            <w:pPr>
              <w:spacing w:after="0" w:line="240" w:lineRule="auto"/>
              <w:jc w:val="both"/>
              <w:rPr>
                <w:rFonts w:ascii="Times New Roman" w:eastAsia="Calibri" w:hAnsi="Times New Roman" w:cs="Times New Roman"/>
                <w:bCs/>
                <w:sz w:val="24"/>
                <w:szCs w:val="24"/>
              </w:rPr>
            </w:pPr>
          </w:p>
          <w:p w14:paraId="4A578829" w14:textId="77777777" w:rsidR="003D55B7" w:rsidRPr="00AF0A09" w:rsidRDefault="003D55B7" w:rsidP="009C1FF9">
            <w:pPr>
              <w:spacing w:after="0" w:line="240" w:lineRule="auto"/>
              <w:jc w:val="both"/>
              <w:rPr>
                <w:rFonts w:ascii="Times New Roman" w:eastAsia="Calibri" w:hAnsi="Times New Roman" w:cs="Times New Roman"/>
                <w:bCs/>
                <w:sz w:val="24"/>
                <w:szCs w:val="24"/>
              </w:rPr>
            </w:pPr>
            <w:r w:rsidRPr="00AF0A09">
              <w:rPr>
                <w:rFonts w:ascii="Times New Roman" w:eastAsia="Calibri" w:hAnsi="Times New Roman" w:cs="Times New Roman"/>
                <w:bCs/>
                <w:sz w:val="24"/>
                <w:szCs w:val="24"/>
              </w:rPr>
              <w:t>- Áp lực là lực ép có phương vuông góc với mặt bị ép.</w:t>
            </w:r>
          </w:p>
          <w:p w14:paraId="1B0F725A" w14:textId="77777777" w:rsidR="003D55B7" w:rsidRPr="00AF0A09" w:rsidRDefault="003D55B7" w:rsidP="009C1FF9">
            <w:pPr>
              <w:spacing w:after="0" w:line="240" w:lineRule="auto"/>
              <w:rPr>
                <w:rFonts w:ascii="Times New Roman" w:eastAsia="Calibri" w:hAnsi="Times New Roman" w:cs="Times New Roman"/>
                <w:sz w:val="24"/>
                <w:szCs w:val="24"/>
              </w:rPr>
            </w:pPr>
          </w:p>
          <w:p w14:paraId="3AA297ED"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VD: Học sinh đứng trên sân trường; ô tô trong bãi đỗ xe; máy móc đặt trong nhà xưởng.</w:t>
            </w:r>
          </w:p>
          <w:p w14:paraId="0AAB1F8A" w14:textId="77777777" w:rsidR="003D55B7" w:rsidRPr="00AF0A09" w:rsidRDefault="003D55B7" w:rsidP="009C1FF9">
            <w:pPr>
              <w:pStyle w:val="NormalWeb"/>
              <w:shd w:val="clear" w:color="auto" w:fill="FFFFFF"/>
              <w:spacing w:before="0" w:beforeAutospacing="0" w:after="0" w:afterAutospacing="0"/>
              <w:jc w:val="both"/>
              <w:rPr>
                <w:i/>
              </w:rPr>
            </w:pPr>
            <w:r w:rsidRPr="00AF0A09">
              <w:rPr>
                <w:i/>
              </w:rPr>
              <w:t>Hướng dẫn trả lời câu hỏi hoạt động:</w:t>
            </w:r>
          </w:p>
          <w:p w14:paraId="61E5ACB3" w14:textId="77777777" w:rsidR="003D55B7" w:rsidRPr="00AF0A09" w:rsidRDefault="003D55B7" w:rsidP="009C1FF9">
            <w:pPr>
              <w:pStyle w:val="NormalWeb"/>
              <w:shd w:val="clear" w:color="auto" w:fill="FFFFFF"/>
              <w:spacing w:before="0" w:beforeAutospacing="0" w:after="0" w:afterAutospacing="0"/>
              <w:jc w:val="both"/>
              <w:rPr>
                <w:i/>
              </w:rPr>
            </w:pPr>
          </w:p>
          <w:p w14:paraId="431F3860" w14:textId="77777777" w:rsidR="003D55B7" w:rsidRPr="00AF0A09" w:rsidRDefault="003D55B7" w:rsidP="009C1FF9">
            <w:pPr>
              <w:pStyle w:val="NormalWeb"/>
              <w:shd w:val="clear" w:color="auto" w:fill="FFFFFF"/>
              <w:spacing w:before="0" w:beforeAutospacing="0" w:after="0" w:afterAutospacing="0"/>
              <w:jc w:val="both"/>
              <w:rPr>
                <w:i/>
              </w:rPr>
            </w:pPr>
            <w:r w:rsidRPr="00AF0A09">
              <w:rPr>
                <w:i/>
              </w:rPr>
              <w:t>Các lực có trong Hình 15.1 là áp lực:</w:t>
            </w:r>
          </w:p>
          <w:p w14:paraId="1FC2A38D" w14:textId="77777777" w:rsidR="003D55B7" w:rsidRPr="00AF0A09" w:rsidRDefault="003D55B7" w:rsidP="009C1FF9">
            <w:pPr>
              <w:pStyle w:val="NormalWeb"/>
              <w:shd w:val="clear" w:color="auto" w:fill="FFFFFF"/>
              <w:spacing w:before="0" w:beforeAutospacing="0" w:after="0" w:afterAutospacing="0"/>
              <w:jc w:val="both"/>
              <w:rPr>
                <w:i/>
              </w:rPr>
            </w:pPr>
            <w:r w:rsidRPr="00AF0A09">
              <w:rPr>
                <w:i/>
              </w:rPr>
              <w:t>- Lực của thùng hàng tác dụng lên mặt sàn.</w:t>
            </w:r>
          </w:p>
          <w:p w14:paraId="0909288D" w14:textId="77777777" w:rsidR="003D55B7" w:rsidRPr="00AF0A09" w:rsidRDefault="003D55B7" w:rsidP="009C1FF9">
            <w:pPr>
              <w:pStyle w:val="NormalWeb"/>
              <w:shd w:val="clear" w:color="auto" w:fill="FFFFFF"/>
              <w:spacing w:before="0" w:beforeAutospacing="0" w:after="0" w:afterAutospacing="0"/>
              <w:jc w:val="both"/>
              <w:rPr>
                <w:i/>
              </w:rPr>
            </w:pPr>
            <w:r w:rsidRPr="00AF0A09">
              <w:rPr>
                <w:i/>
              </w:rPr>
              <w:t>- Lực của ngón tay tác dụng lên mũ đinh.</w:t>
            </w:r>
          </w:p>
          <w:p w14:paraId="3F6551E9" w14:textId="77777777" w:rsidR="003D55B7" w:rsidRPr="00AF0A09" w:rsidRDefault="003D55B7" w:rsidP="009C1FF9">
            <w:pPr>
              <w:pStyle w:val="NormalWeb"/>
              <w:shd w:val="clear" w:color="auto" w:fill="FFFFFF"/>
              <w:spacing w:before="0" w:beforeAutospacing="0" w:after="0" w:afterAutospacing="0"/>
              <w:jc w:val="both"/>
              <w:rPr>
                <w:i/>
              </w:rPr>
            </w:pPr>
            <w:r w:rsidRPr="00AF0A09">
              <w:rPr>
                <w:i/>
              </w:rPr>
              <w:t>- Lực của đầu đinh tác dụng lên tấm xốp.</w:t>
            </w:r>
          </w:p>
          <w:p w14:paraId="2D042353" w14:textId="77777777" w:rsidR="003D55B7" w:rsidRPr="00AF0A09" w:rsidRDefault="003D55B7" w:rsidP="009C1FF9">
            <w:pPr>
              <w:spacing w:after="0" w:line="240" w:lineRule="auto"/>
              <w:rPr>
                <w:rFonts w:ascii="Times New Roman" w:eastAsia="Calibri" w:hAnsi="Times New Roman" w:cs="Times New Roman"/>
                <w:sz w:val="24"/>
                <w:szCs w:val="24"/>
              </w:rPr>
            </w:pPr>
          </w:p>
        </w:tc>
      </w:tr>
    </w:tbl>
    <w:p w14:paraId="342FC5E6" w14:textId="77777777" w:rsidR="003D55B7" w:rsidRPr="00AF0A09" w:rsidRDefault="003D55B7" w:rsidP="009C1FF9">
      <w:pPr>
        <w:spacing w:after="0" w:line="240" w:lineRule="auto"/>
        <w:rPr>
          <w:rFonts w:ascii="Times New Roman" w:eastAsia="Calibri" w:hAnsi="Times New Roman" w:cs="Times New Roman"/>
          <w:b/>
          <w:sz w:val="24"/>
          <w:szCs w:val="24"/>
        </w:rPr>
      </w:pPr>
    </w:p>
    <w:p w14:paraId="27C7DCB3" w14:textId="77777777" w:rsidR="003D55B7" w:rsidRPr="00AF0A09" w:rsidRDefault="003D55B7" w:rsidP="009C1FF9">
      <w:pPr>
        <w:spacing w:after="0" w:line="240" w:lineRule="auto"/>
        <w:rPr>
          <w:rFonts w:ascii="Times New Roman" w:eastAsia="Calibri" w:hAnsi="Times New Roman" w:cs="Times New Roman"/>
          <w:b/>
          <w:iCs/>
          <w:sz w:val="24"/>
          <w:szCs w:val="24"/>
        </w:rPr>
      </w:pPr>
      <w:r w:rsidRPr="00AF0A09">
        <w:rPr>
          <w:rFonts w:ascii="Times New Roman" w:eastAsia="Calibri" w:hAnsi="Times New Roman" w:cs="Times New Roman"/>
          <w:b/>
          <w:iCs/>
          <w:sz w:val="24"/>
          <w:szCs w:val="24"/>
        </w:rPr>
        <w:lastRenderedPageBreak/>
        <w:t>Hoạt động 2.2: Tìm hiểu thí nghiệm</w:t>
      </w:r>
    </w:p>
    <w:p w14:paraId="396A9831" w14:textId="77777777" w:rsidR="003D55B7" w:rsidRPr="00AF0A09" w:rsidRDefault="003D55B7" w:rsidP="009C1FF9">
      <w:pPr>
        <w:spacing w:after="0" w:line="240" w:lineRule="auto"/>
        <w:ind w:right="255"/>
        <w:jc w:val="both"/>
        <w:rPr>
          <w:rFonts w:ascii="Times New Roman" w:hAnsi="Times New Roman" w:cs="Times New Roman"/>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 xml:space="preserve">Mục tiêu: </w:t>
      </w:r>
      <w:r w:rsidRPr="00AF0A09">
        <w:rPr>
          <w:rFonts w:ascii="Times New Roman" w:hAnsi="Times New Roman" w:cs="Times New Roman"/>
          <w:sz w:val="24"/>
          <w:szCs w:val="24"/>
        </w:rPr>
        <w:t>Tiến hành được thí nghiệm tìm hiểu các yếu tố ảnh hưởng đến độ lún của vật trong khay thủy tinh đựng bột mịn.</w:t>
      </w:r>
    </w:p>
    <w:p w14:paraId="495D6F7C"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lang w:val="vi-VN"/>
        </w:rPr>
        <w:t>b. Nội dung:</w:t>
      </w:r>
      <w:r w:rsidRPr="00AF0A09">
        <w:rPr>
          <w:rFonts w:ascii="Times New Roman" w:eastAsia="Calibri" w:hAnsi="Times New Roman" w:cs="Times New Roman"/>
          <w:i/>
          <w:sz w:val="24"/>
          <w:szCs w:val="24"/>
          <w:lang w:val="vi-VN"/>
        </w:rPr>
        <w:t xml:space="preserve"> </w:t>
      </w:r>
      <w:r w:rsidRPr="00AF0A09">
        <w:rPr>
          <w:rFonts w:ascii="Times New Roman" w:eastAsia="Calibri" w:hAnsi="Times New Roman" w:cs="Times New Roman"/>
          <w:sz w:val="24"/>
          <w:szCs w:val="24"/>
        </w:rPr>
        <w:t>Học sinh tiến hành thí nghiệm và hoàn thiện Bảng 15.1.</w:t>
      </w:r>
    </w:p>
    <w:p w14:paraId="208AC02A" w14:textId="77777777" w:rsidR="003D55B7" w:rsidRPr="00AF0A09" w:rsidRDefault="003D55B7"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w:t>
      </w:r>
      <w:r w:rsidRPr="00AF0A09">
        <w:rPr>
          <w:rFonts w:ascii="Times New Roman" w:eastAsia="Times New Roman" w:hAnsi="Times New Roman" w:cs="Times New Roman"/>
          <w:b/>
          <w:sz w:val="24"/>
          <w:szCs w:val="24"/>
          <w:lang w:val="de-DE"/>
        </w:rPr>
        <w:t xml:space="preserve"> </w:t>
      </w:r>
      <w:r w:rsidRPr="00AF0A09">
        <w:rPr>
          <w:rFonts w:ascii="Times New Roman" w:eastAsia="Times New Roman" w:hAnsi="Times New Roman" w:cs="Times New Roman"/>
          <w:sz w:val="24"/>
          <w:szCs w:val="24"/>
          <w:lang w:val="de-DE"/>
        </w:rPr>
        <w:t>quả thí nghiệm của học sinh</w:t>
      </w:r>
    </w:p>
    <w:p w14:paraId="05FAD61D"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lang w:val="de-DE"/>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lang w:val="de-DE"/>
        </w:rPr>
        <w:t>.</w:t>
      </w:r>
      <w:r w:rsidRPr="00AF0A09">
        <w:rPr>
          <w:rFonts w:ascii="Times New Roman" w:eastAsia="Calibri" w:hAnsi="Times New Roman" w:cs="Times New Roman"/>
          <w:i/>
          <w:iCs/>
          <w:sz w:val="24"/>
          <w:szCs w:val="24"/>
          <w:lang w:val="de-DE"/>
        </w:rPr>
        <w:t xml:space="preserve"> </w:t>
      </w:r>
      <w:r w:rsidRPr="00AF0A09">
        <w:rPr>
          <w:rFonts w:ascii="Times New Roman" w:eastAsia="Times New Roman" w:hAnsi="Times New Roman" w:cs="Times New Roman"/>
          <w:b/>
          <w:sz w:val="24"/>
          <w:szCs w:val="24"/>
          <w:shd w:val="clear" w:color="auto" w:fill="FFFFFF"/>
          <w:lang w:val="de-DE"/>
        </w:rPr>
        <w:t>Tổ chức thực hiện:</w:t>
      </w:r>
    </w:p>
    <w:tbl>
      <w:tblPr>
        <w:tblStyle w:val="TableGrid"/>
        <w:tblW w:w="9606" w:type="dxa"/>
        <w:tblLayout w:type="fixed"/>
        <w:tblLook w:val="04A0" w:firstRow="1" w:lastRow="0" w:firstColumn="1" w:lastColumn="0" w:noHBand="0" w:noVBand="1"/>
      </w:tblPr>
      <w:tblGrid>
        <w:gridCol w:w="5920"/>
        <w:gridCol w:w="3686"/>
      </w:tblGrid>
      <w:tr w:rsidR="001816F8" w:rsidRPr="00AF0A09" w14:paraId="630B9489" w14:textId="77777777" w:rsidTr="00693BA4">
        <w:tc>
          <w:tcPr>
            <w:tcW w:w="5920" w:type="dxa"/>
            <w:vAlign w:val="bottom"/>
          </w:tcPr>
          <w:p w14:paraId="02F4DBA0" w14:textId="77777777" w:rsidR="003D55B7" w:rsidRPr="00AF0A09" w:rsidRDefault="003D55B7" w:rsidP="009C1FF9">
            <w:pPr>
              <w:jc w:val="center"/>
              <w:rPr>
                <w:rFonts w:cs="Times New Roman"/>
                <w:b/>
                <w:bCs/>
                <w:szCs w:val="24"/>
                <w:shd w:val="clear" w:color="auto" w:fill="FFFFFF"/>
                <w:lang w:val="de-DE"/>
              </w:rPr>
            </w:pPr>
            <w:r w:rsidRPr="00AF0A09">
              <w:rPr>
                <w:rFonts w:cs="Times New Roman"/>
                <w:b/>
                <w:szCs w:val="24"/>
                <w:lang w:val="nl-NL"/>
              </w:rPr>
              <w:t>HOẠT ĐỘNG CỦA GV - HS</w:t>
            </w:r>
          </w:p>
        </w:tc>
        <w:tc>
          <w:tcPr>
            <w:tcW w:w="3686" w:type="dxa"/>
            <w:vAlign w:val="bottom"/>
          </w:tcPr>
          <w:p w14:paraId="069A2860" w14:textId="77777777" w:rsidR="003D55B7" w:rsidRPr="00AF0A09" w:rsidRDefault="003D55B7" w:rsidP="009C1FF9">
            <w:pPr>
              <w:jc w:val="center"/>
              <w:rPr>
                <w:rFonts w:cs="Times New Roman"/>
                <w:b/>
                <w:bCs/>
                <w:szCs w:val="24"/>
                <w:shd w:val="clear" w:color="auto" w:fill="FFFFFF"/>
              </w:rPr>
            </w:pPr>
            <w:r w:rsidRPr="00AF0A09">
              <w:rPr>
                <w:rFonts w:cs="Times New Roman"/>
                <w:b/>
                <w:szCs w:val="24"/>
                <w:lang w:val="nl-NL"/>
              </w:rPr>
              <w:t>DỰ KIẾN SẢN PHẨM</w:t>
            </w:r>
          </w:p>
        </w:tc>
      </w:tr>
      <w:tr w:rsidR="001816F8" w:rsidRPr="00AF0A09" w14:paraId="6ABD21D8" w14:textId="77777777" w:rsidTr="00693BA4">
        <w:tc>
          <w:tcPr>
            <w:tcW w:w="5920" w:type="dxa"/>
          </w:tcPr>
          <w:p w14:paraId="4E4E3C4D"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2A6C4026" w14:textId="77777777" w:rsidR="003D55B7" w:rsidRPr="00AF0A09" w:rsidRDefault="003D55B7" w:rsidP="009C1FF9">
            <w:pPr>
              <w:ind w:left="48" w:right="48"/>
              <w:jc w:val="both"/>
              <w:rPr>
                <w:rFonts w:cs="Times New Roman"/>
                <w:szCs w:val="24"/>
              </w:rPr>
            </w:pPr>
            <w:r w:rsidRPr="00AF0A09">
              <w:rPr>
                <w:rFonts w:cs="Times New Roman"/>
                <w:i/>
                <w:iCs/>
                <w:szCs w:val="24"/>
              </w:rPr>
              <w:t>Chuẩn bị:</w:t>
            </w:r>
            <w:r w:rsidRPr="00AF0A09">
              <w:rPr>
                <w:rFonts w:cs="Times New Roman"/>
                <w:szCs w:val="24"/>
              </w:rPr>
              <w:t> Hai khối sắt giống nhau có dạng hình hộp chữ nhật; một khay nhựa hoặc thủy tinh trong suốt đựng bột mịn.</w:t>
            </w:r>
          </w:p>
          <w:p w14:paraId="15E5B40B" w14:textId="77777777" w:rsidR="003D55B7" w:rsidRPr="00AF0A09" w:rsidRDefault="003D55B7" w:rsidP="009C1FF9">
            <w:pPr>
              <w:ind w:left="48" w:right="48"/>
              <w:jc w:val="both"/>
              <w:rPr>
                <w:rFonts w:cs="Times New Roman"/>
                <w:szCs w:val="24"/>
              </w:rPr>
            </w:pPr>
            <w:r w:rsidRPr="00AF0A09">
              <w:rPr>
                <w:rFonts w:cs="Times New Roman"/>
                <w:i/>
                <w:iCs/>
                <w:szCs w:val="24"/>
              </w:rPr>
              <w:t>Tiến hành:</w:t>
            </w:r>
          </w:p>
          <w:p w14:paraId="2838D35A" w14:textId="77777777" w:rsidR="003D55B7" w:rsidRPr="00AF0A09" w:rsidRDefault="003D55B7" w:rsidP="009C1FF9">
            <w:pPr>
              <w:ind w:left="48" w:right="48"/>
              <w:jc w:val="both"/>
              <w:rPr>
                <w:rFonts w:cs="Times New Roman"/>
                <w:szCs w:val="24"/>
              </w:rPr>
            </w:pPr>
            <w:r w:rsidRPr="00AF0A09">
              <w:rPr>
                <w:rFonts w:cs="Times New Roman"/>
                <w:szCs w:val="24"/>
              </w:rPr>
              <w:t>- Bố trí thí nghiệm lần lượt theo Hình 15.2 a, b, c.</w:t>
            </w:r>
          </w:p>
          <w:p w14:paraId="2710F6DE" w14:textId="77777777" w:rsidR="003D55B7" w:rsidRPr="00AF0A09" w:rsidRDefault="003D55B7" w:rsidP="009C1FF9">
            <w:pPr>
              <w:ind w:left="48" w:right="48"/>
              <w:jc w:val="both"/>
              <w:rPr>
                <w:rFonts w:cs="Times New Roman"/>
                <w:szCs w:val="24"/>
              </w:rPr>
            </w:pPr>
            <w:r w:rsidRPr="00AF0A09">
              <w:rPr>
                <w:rFonts w:cs="Times New Roman"/>
                <w:noProof/>
                <w:szCs w:val="24"/>
              </w:rPr>
              <w:drawing>
                <wp:inline distT="0" distB="0" distL="0" distR="0" wp14:anchorId="6CD304FE" wp14:editId="767375B6">
                  <wp:extent cx="2505075" cy="884771"/>
                  <wp:effectExtent l="0" t="0" r="0" b="0"/>
                  <wp:docPr id="1662091868" name="Picture 166209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05075" cy="884771"/>
                          </a:xfrm>
                          <a:prstGeom prst="rect">
                            <a:avLst/>
                          </a:prstGeom>
                          <a:noFill/>
                        </pic:spPr>
                      </pic:pic>
                    </a:graphicData>
                  </a:graphic>
                </wp:inline>
              </w:drawing>
            </w:r>
          </w:p>
          <w:p w14:paraId="50DB6DF3" w14:textId="77777777" w:rsidR="003D55B7" w:rsidRPr="00AF0A09" w:rsidRDefault="003D55B7" w:rsidP="009C1FF9">
            <w:pPr>
              <w:ind w:left="48" w:right="48"/>
              <w:jc w:val="both"/>
              <w:rPr>
                <w:rFonts w:cs="Times New Roman"/>
                <w:szCs w:val="24"/>
              </w:rPr>
            </w:pPr>
            <w:r w:rsidRPr="00AF0A09">
              <w:rPr>
                <w:rFonts w:cs="Times New Roman"/>
                <w:szCs w:val="24"/>
              </w:rPr>
              <w:t>- Quan sát độ lún của khối sắt xuống bột mịn ứng với mỗi trường hợp a, b, c.</w:t>
            </w:r>
          </w:p>
          <w:p w14:paraId="0D15F22D" w14:textId="77777777" w:rsidR="003D55B7" w:rsidRPr="00AF0A09" w:rsidRDefault="003D55B7" w:rsidP="009C1FF9">
            <w:pPr>
              <w:ind w:left="48" w:right="48"/>
              <w:jc w:val="both"/>
              <w:rPr>
                <w:rFonts w:cs="Times New Roman"/>
                <w:szCs w:val="24"/>
              </w:rPr>
            </w:pPr>
            <w:r w:rsidRPr="00AF0A09">
              <w:rPr>
                <w:rFonts w:cs="Times New Roman"/>
                <w:szCs w:val="24"/>
              </w:rPr>
              <w:t>- So sánh độ lớn của áp lực, diện tích bị ép, độ lún của khối sắt xuống bột mịn của trường hợp a với trường hợp b, của trường hợp a với trường hợp c. Chọn dấu “=”, “&gt;”, “&lt;”, vào vị trí dấu “…” thích hợp để hoàn thành vào vở theo mẫu Bảng 15.1.</w:t>
            </w:r>
          </w:p>
          <w:p w14:paraId="1DF8553B" w14:textId="77777777" w:rsidR="003D55B7" w:rsidRPr="00AF0A09" w:rsidRDefault="003D55B7" w:rsidP="009C1FF9">
            <w:pPr>
              <w:ind w:left="48" w:right="48"/>
              <w:jc w:val="both"/>
              <w:rPr>
                <w:rFonts w:cs="Times New Roman"/>
                <w:szCs w:val="24"/>
              </w:rPr>
            </w:pPr>
            <w:r w:rsidRPr="00AF0A09">
              <w:rPr>
                <w:rFonts w:cs="Times New Roman"/>
                <w:b/>
                <w:bCs/>
                <w:szCs w:val="24"/>
              </w:rPr>
              <w:t>Bảng 15.1.</w:t>
            </w:r>
            <w:r w:rsidRPr="00AF0A09">
              <w:rPr>
                <w:rFonts w:cs="Times New Roman"/>
                <w:szCs w:val="24"/>
              </w:rPr>
              <w:t> Kết quả thí nghiệm</w:t>
            </w:r>
          </w:p>
          <w:tbl>
            <w:tblPr>
              <w:tblW w:w="4692"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410"/>
              <w:gridCol w:w="2126"/>
              <w:gridCol w:w="1156"/>
            </w:tblGrid>
            <w:tr w:rsidR="001816F8" w:rsidRPr="00AF0A09" w14:paraId="699F227C" w14:textId="77777777" w:rsidTr="00693BA4">
              <w:tc>
                <w:tcPr>
                  <w:tcW w:w="141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AEA8AB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Áp lực (F)</w:t>
                  </w:r>
                </w:p>
              </w:tc>
              <w:tc>
                <w:tcPr>
                  <w:tcW w:w="212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2D80629"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iện tích bị ép (S)</w:t>
                  </w:r>
                </w:p>
              </w:tc>
              <w:tc>
                <w:tcPr>
                  <w:tcW w:w="115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4714CE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ộ lún (h)</w:t>
                  </w:r>
                </w:p>
              </w:tc>
            </w:tr>
            <w:tr w:rsidR="001816F8" w:rsidRPr="00AF0A09" w14:paraId="6E228DE9" w14:textId="77777777" w:rsidTr="00693BA4">
              <w:tc>
                <w:tcPr>
                  <w:tcW w:w="141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FAEB95"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F</w:t>
                  </w:r>
                  <w:r w:rsidRPr="00AF0A09">
                    <w:rPr>
                      <w:rFonts w:ascii="Times New Roman" w:eastAsia="Times New Roman" w:hAnsi="Times New Roman" w:cs="Times New Roman"/>
                      <w:sz w:val="24"/>
                      <w:szCs w:val="24"/>
                      <w:vertAlign w:val="subscript"/>
                    </w:rPr>
                    <w:t>b</w:t>
                  </w:r>
                  <w:r w:rsidRPr="00AF0A09">
                    <w:rPr>
                      <w:rFonts w:ascii="Times New Roman" w:eastAsia="Times New Roman" w:hAnsi="Times New Roman" w:cs="Times New Roman"/>
                      <w:sz w:val="24"/>
                      <w:szCs w:val="24"/>
                    </w:rPr>
                    <w:t> …. F</w:t>
                  </w:r>
                  <w:r w:rsidRPr="00AF0A09">
                    <w:rPr>
                      <w:rFonts w:ascii="Times New Roman" w:eastAsia="Times New Roman" w:hAnsi="Times New Roman" w:cs="Times New Roman"/>
                      <w:sz w:val="24"/>
                      <w:szCs w:val="24"/>
                      <w:vertAlign w:val="subscript"/>
                    </w:rPr>
                    <w:t>a</w:t>
                  </w:r>
                </w:p>
              </w:tc>
              <w:tc>
                <w:tcPr>
                  <w:tcW w:w="212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D2C6242"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w:t>
                  </w:r>
                  <w:r w:rsidRPr="00AF0A09">
                    <w:rPr>
                      <w:rFonts w:ascii="Times New Roman" w:eastAsia="Times New Roman" w:hAnsi="Times New Roman" w:cs="Times New Roman"/>
                      <w:sz w:val="24"/>
                      <w:szCs w:val="24"/>
                      <w:vertAlign w:val="subscript"/>
                    </w:rPr>
                    <w:t>b</w:t>
                  </w:r>
                  <w:r w:rsidRPr="00AF0A09">
                    <w:rPr>
                      <w:rFonts w:ascii="Times New Roman" w:eastAsia="Times New Roman" w:hAnsi="Times New Roman" w:cs="Times New Roman"/>
                      <w:sz w:val="24"/>
                      <w:szCs w:val="24"/>
                    </w:rPr>
                    <w:t> … S</w:t>
                  </w:r>
                  <w:r w:rsidRPr="00AF0A09">
                    <w:rPr>
                      <w:rFonts w:ascii="Times New Roman" w:eastAsia="Times New Roman" w:hAnsi="Times New Roman" w:cs="Times New Roman"/>
                      <w:sz w:val="24"/>
                      <w:szCs w:val="24"/>
                      <w:vertAlign w:val="subscript"/>
                    </w:rPr>
                    <w:t>a</w:t>
                  </w:r>
                </w:p>
              </w:tc>
              <w:tc>
                <w:tcPr>
                  <w:tcW w:w="115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AC2617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w:t>
                  </w:r>
                  <w:r w:rsidRPr="00AF0A09">
                    <w:rPr>
                      <w:rFonts w:ascii="Times New Roman" w:eastAsia="Times New Roman" w:hAnsi="Times New Roman" w:cs="Times New Roman"/>
                      <w:sz w:val="24"/>
                      <w:szCs w:val="24"/>
                      <w:vertAlign w:val="subscript"/>
                    </w:rPr>
                    <w:t>b</w:t>
                  </w:r>
                  <w:r w:rsidRPr="00AF0A09">
                    <w:rPr>
                      <w:rFonts w:ascii="Times New Roman" w:eastAsia="Times New Roman" w:hAnsi="Times New Roman" w:cs="Times New Roman"/>
                      <w:sz w:val="24"/>
                      <w:szCs w:val="24"/>
                    </w:rPr>
                    <w:t> ….h</w:t>
                  </w:r>
                  <w:r w:rsidRPr="00AF0A09">
                    <w:rPr>
                      <w:rFonts w:ascii="Times New Roman" w:eastAsia="Times New Roman" w:hAnsi="Times New Roman" w:cs="Times New Roman"/>
                      <w:sz w:val="24"/>
                      <w:szCs w:val="24"/>
                      <w:vertAlign w:val="subscript"/>
                    </w:rPr>
                    <w:t>a</w:t>
                  </w:r>
                </w:p>
              </w:tc>
            </w:tr>
            <w:tr w:rsidR="001816F8" w:rsidRPr="00AF0A09" w14:paraId="34E74835" w14:textId="77777777" w:rsidTr="00693BA4">
              <w:tc>
                <w:tcPr>
                  <w:tcW w:w="141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EAB28DE"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F</w:t>
                  </w:r>
                  <w:r w:rsidRPr="00AF0A09">
                    <w:rPr>
                      <w:rFonts w:ascii="Times New Roman" w:eastAsia="Times New Roman" w:hAnsi="Times New Roman" w:cs="Times New Roman"/>
                      <w:sz w:val="24"/>
                      <w:szCs w:val="24"/>
                      <w:vertAlign w:val="subscript"/>
                    </w:rPr>
                    <w:t>c</w:t>
                  </w:r>
                  <w:r w:rsidRPr="00AF0A09">
                    <w:rPr>
                      <w:rFonts w:ascii="Times New Roman" w:eastAsia="Times New Roman" w:hAnsi="Times New Roman" w:cs="Times New Roman"/>
                      <w:sz w:val="24"/>
                      <w:szCs w:val="24"/>
                    </w:rPr>
                    <w:t> …. F</w:t>
                  </w:r>
                  <w:r w:rsidRPr="00AF0A09">
                    <w:rPr>
                      <w:rFonts w:ascii="Times New Roman" w:eastAsia="Times New Roman" w:hAnsi="Times New Roman" w:cs="Times New Roman"/>
                      <w:sz w:val="24"/>
                      <w:szCs w:val="24"/>
                      <w:vertAlign w:val="subscript"/>
                    </w:rPr>
                    <w:t>a</w:t>
                  </w:r>
                </w:p>
              </w:tc>
              <w:tc>
                <w:tcPr>
                  <w:tcW w:w="212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4BA4F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w:t>
                  </w:r>
                  <w:r w:rsidRPr="00AF0A09">
                    <w:rPr>
                      <w:rFonts w:ascii="Times New Roman" w:eastAsia="Times New Roman" w:hAnsi="Times New Roman" w:cs="Times New Roman"/>
                      <w:sz w:val="24"/>
                      <w:szCs w:val="24"/>
                      <w:vertAlign w:val="subscript"/>
                    </w:rPr>
                    <w:t>c</w:t>
                  </w:r>
                  <w:r w:rsidRPr="00AF0A09">
                    <w:rPr>
                      <w:rFonts w:ascii="Times New Roman" w:eastAsia="Times New Roman" w:hAnsi="Times New Roman" w:cs="Times New Roman"/>
                      <w:sz w:val="24"/>
                      <w:szCs w:val="24"/>
                    </w:rPr>
                    <w:t> … S</w:t>
                  </w:r>
                  <w:r w:rsidRPr="00AF0A09">
                    <w:rPr>
                      <w:rFonts w:ascii="Times New Roman" w:eastAsia="Times New Roman" w:hAnsi="Times New Roman" w:cs="Times New Roman"/>
                      <w:sz w:val="24"/>
                      <w:szCs w:val="24"/>
                      <w:vertAlign w:val="subscript"/>
                    </w:rPr>
                    <w:t>a</w:t>
                  </w:r>
                </w:p>
              </w:tc>
              <w:tc>
                <w:tcPr>
                  <w:tcW w:w="115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C055DAB"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w:t>
                  </w:r>
                  <w:r w:rsidRPr="00AF0A09">
                    <w:rPr>
                      <w:rFonts w:ascii="Times New Roman" w:eastAsia="Times New Roman" w:hAnsi="Times New Roman" w:cs="Times New Roman"/>
                      <w:sz w:val="24"/>
                      <w:szCs w:val="24"/>
                      <w:vertAlign w:val="subscript"/>
                    </w:rPr>
                    <w:t>c</w:t>
                  </w:r>
                  <w:r w:rsidRPr="00AF0A09">
                    <w:rPr>
                      <w:rFonts w:ascii="Times New Roman" w:eastAsia="Times New Roman" w:hAnsi="Times New Roman" w:cs="Times New Roman"/>
                      <w:sz w:val="24"/>
                      <w:szCs w:val="24"/>
                    </w:rPr>
                    <w:t> ….h</w:t>
                  </w:r>
                  <w:r w:rsidRPr="00AF0A09">
                    <w:rPr>
                      <w:rFonts w:ascii="Times New Roman" w:eastAsia="Times New Roman" w:hAnsi="Times New Roman" w:cs="Times New Roman"/>
                      <w:sz w:val="24"/>
                      <w:szCs w:val="24"/>
                      <w:vertAlign w:val="subscript"/>
                    </w:rPr>
                    <w:t>a</w:t>
                  </w:r>
                </w:p>
              </w:tc>
            </w:tr>
          </w:tbl>
          <w:p w14:paraId="27C9DFFD" w14:textId="77777777" w:rsidR="003D55B7" w:rsidRPr="00AF0A09" w:rsidRDefault="003D55B7" w:rsidP="009C1FF9">
            <w:pPr>
              <w:ind w:right="48"/>
              <w:jc w:val="both"/>
              <w:rPr>
                <w:rFonts w:cs="Times New Roman"/>
                <w:szCs w:val="24"/>
              </w:rPr>
            </w:pPr>
            <w:r w:rsidRPr="00AF0A09">
              <w:rPr>
                <w:rFonts w:cs="Times New Roman"/>
                <w:szCs w:val="24"/>
              </w:rPr>
              <w:t xml:space="preserve">- </w:t>
            </w:r>
            <w:r w:rsidRPr="00AF0A09">
              <w:rPr>
                <w:rFonts w:cs="Times New Roman"/>
                <w:szCs w:val="24"/>
                <w:shd w:val="clear" w:color="auto" w:fill="FFFFFF"/>
              </w:rPr>
              <w:t>Từ kết quả thí nghiệm trên có thể rút ra nhận xét gì về các yếu tố ảnh hưởng tới độ lún.</w:t>
            </w:r>
          </w:p>
          <w:p w14:paraId="06A2B25F"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2: </w:t>
            </w:r>
            <w:r w:rsidRPr="00AF0A09">
              <w:rPr>
                <w:rFonts w:cs="Times New Roman"/>
                <w:b/>
                <w:iCs/>
                <w:szCs w:val="24"/>
                <w:lang w:val="de-DE"/>
              </w:rPr>
              <w:t>Thực hiện nhiệm vụ học tập</w:t>
            </w:r>
          </w:p>
          <w:p w14:paraId="2AA1A89A" w14:textId="77777777" w:rsidR="003D55B7" w:rsidRPr="00AF0A09" w:rsidRDefault="003D55B7" w:rsidP="009C1FF9">
            <w:pPr>
              <w:ind w:right="48"/>
              <w:jc w:val="both"/>
              <w:rPr>
                <w:rFonts w:cs="Times New Roman"/>
                <w:szCs w:val="24"/>
              </w:rPr>
            </w:pPr>
            <w:r w:rsidRPr="00AF0A09">
              <w:rPr>
                <w:rFonts w:cs="Times New Roman"/>
                <w:szCs w:val="24"/>
              </w:rPr>
              <w:t>- HS hoạt động theo nhóm làm thí nghiệm và hoàn thành bảng 15.1.</w:t>
            </w:r>
          </w:p>
          <w:p w14:paraId="16CDD75E" w14:textId="77777777" w:rsidR="003D55B7" w:rsidRPr="00AF0A09" w:rsidRDefault="003D55B7" w:rsidP="009C1FF9">
            <w:pPr>
              <w:ind w:left="48" w:right="48"/>
              <w:jc w:val="both"/>
              <w:rPr>
                <w:rFonts w:cs="Times New Roman"/>
                <w:szCs w:val="24"/>
              </w:rPr>
            </w:pPr>
            <w:r w:rsidRPr="00AF0A09">
              <w:rPr>
                <w:rFonts w:cs="Times New Roman"/>
                <w:szCs w:val="24"/>
              </w:rPr>
              <w:t>- GV theo dõi HS làm, hướng dẫn, gợi ý, chỉnh sửa khi cần thiết.</w:t>
            </w:r>
          </w:p>
          <w:p w14:paraId="71CBE632" w14:textId="77777777" w:rsidR="003D55B7" w:rsidRPr="00AF0A09" w:rsidRDefault="003D55B7" w:rsidP="009C1FF9">
            <w:pPr>
              <w:jc w:val="both"/>
              <w:rPr>
                <w:rFonts w:cs="Times New Roman"/>
                <w:b/>
                <w:iCs/>
                <w:szCs w:val="24"/>
                <w:lang w:val="de-DE"/>
              </w:rPr>
            </w:pPr>
            <w:r w:rsidRPr="00AF0A09">
              <w:rPr>
                <w:rFonts w:cs="Times New Roman"/>
                <w:b/>
                <w:iCs/>
                <w:szCs w:val="24"/>
                <w:lang w:val="de-DE"/>
              </w:rPr>
              <w:t>Bước 3: Báo cáo kết quả và thảo luận</w:t>
            </w:r>
          </w:p>
          <w:p w14:paraId="364AFD15" w14:textId="77777777" w:rsidR="003D55B7" w:rsidRPr="00AF0A09" w:rsidRDefault="003D55B7" w:rsidP="009C1FF9">
            <w:pPr>
              <w:ind w:firstLine="171"/>
              <w:jc w:val="both"/>
              <w:rPr>
                <w:rFonts w:eastAsia="Arial" w:cs="Times New Roman"/>
                <w:szCs w:val="24"/>
              </w:rPr>
            </w:pPr>
            <w:r w:rsidRPr="00AF0A09">
              <w:rPr>
                <w:rFonts w:eastAsia="Arial" w:cs="Times New Roman"/>
                <w:szCs w:val="24"/>
              </w:rPr>
              <w:t>GV gọi ngẫu nhiên một HS đại diện cho một nhóm trình bày, các nhóm khác bổ sung (nếu có).</w:t>
            </w:r>
          </w:p>
          <w:p w14:paraId="75DBDE46" w14:textId="77777777" w:rsidR="003D55B7" w:rsidRPr="00AF0A09" w:rsidRDefault="003D55B7" w:rsidP="009C1FF9">
            <w:pPr>
              <w:jc w:val="both"/>
              <w:rPr>
                <w:rFonts w:cs="Times New Roman"/>
                <w:b/>
                <w:iCs/>
                <w:szCs w:val="24"/>
                <w:lang w:val="de-DE"/>
              </w:rPr>
            </w:pPr>
            <w:r w:rsidRPr="00AF0A09">
              <w:rPr>
                <w:rFonts w:cs="Times New Roman"/>
                <w:b/>
                <w:iCs/>
                <w:szCs w:val="24"/>
                <w:lang w:val="de-DE"/>
              </w:rPr>
              <w:t>Bước 4: Đánh giá kết quả thực hiện nhiệm vụ</w:t>
            </w:r>
          </w:p>
          <w:p w14:paraId="0EEB26DB" w14:textId="77777777" w:rsidR="003D55B7" w:rsidRPr="00AF0A09" w:rsidRDefault="003D55B7" w:rsidP="009C1FF9">
            <w:pPr>
              <w:jc w:val="both"/>
              <w:rPr>
                <w:rFonts w:cs="Times New Roman"/>
                <w:szCs w:val="24"/>
              </w:rPr>
            </w:pPr>
            <w:r w:rsidRPr="00AF0A09">
              <w:rPr>
                <w:rFonts w:cs="Times New Roman"/>
                <w:szCs w:val="24"/>
              </w:rPr>
              <w:t>- Học sinh nhận xét, bổ sung, đánh giá.</w:t>
            </w:r>
          </w:p>
          <w:p w14:paraId="6E3E6A1C" w14:textId="77777777" w:rsidR="003D55B7" w:rsidRPr="00AF0A09" w:rsidRDefault="003D55B7" w:rsidP="009C1FF9">
            <w:pPr>
              <w:rPr>
                <w:rFonts w:eastAsia="Arial" w:cs="Times New Roman"/>
                <w:szCs w:val="24"/>
              </w:rPr>
            </w:pPr>
            <w:r w:rsidRPr="00AF0A09">
              <w:rPr>
                <w:rFonts w:eastAsia="Arial" w:cs="Times New Roman"/>
                <w:szCs w:val="24"/>
              </w:rPr>
              <w:t>- GV nhận xét và chốt nội dung kiến thức</w:t>
            </w:r>
          </w:p>
        </w:tc>
        <w:tc>
          <w:tcPr>
            <w:tcW w:w="3686" w:type="dxa"/>
          </w:tcPr>
          <w:p w14:paraId="6B79AA1B" w14:textId="77777777" w:rsidR="003D55B7" w:rsidRPr="00AF0A09" w:rsidRDefault="003D55B7" w:rsidP="009C1FF9">
            <w:pPr>
              <w:rPr>
                <w:rFonts w:eastAsia="Calibri" w:cs="Times New Roman"/>
                <w:b/>
                <w:szCs w:val="24"/>
              </w:rPr>
            </w:pPr>
            <w:r w:rsidRPr="00AF0A09">
              <w:rPr>
                <w:rFonts w:eastAsia="Calibri" w:cs="Times New Roman"/>
                <w:b/>
                <w:szCs w:val="24"/>
              </w:rPr>
              <w:t>II. Áp suất.</w:t>
            </w:r>
          </w:p>
          <w:p w14:paraId="357FCA6A" w14:textId="77777777" w:rsidR="003D55B7" w:rsidRPr="00AF0A09" w:rsidRDefault="003D55B7" w:rsidP="009C1FF9">
            <w:pPr>
              <w:rPr>
                <w:rFonts w:eastAsia="Calibri" w:cs="Times New Roman"/>
                <w:b/>
                <w:szCs w:val="24"/>
              </w:rPr>
            </w:pPr>
            <w:r w:rsidRPr="00AF0A09">
              <w:rPr>
                <w:rFonts w:eastAsia="Calibri" w:cs="Times New Roman"/>
                <w:b/>
                <w:i/>
                <w:szCs w:val="24"/>
              </w:rPr>
              <w:t>1. Thí nghiệm</w:t>
            </w:r>
            <w:r w:rsidRPr="00AF0A09">
              <w:rPr>
                <w:rFonts w:eastAsia="Calibri" w:cs="Times New Roman"/>
                <w:b/>
                <w:szCs w:val="24"/>
              </w:rPr>
              <w:t>.</w:t>
            </w:r>
          </w:p>
          <w:p w14:paraId="0285210C" w14:textId="77777777" w:rsidR="003D55B7" w:rsidRPr="00AF0A09" w:rsidRDefault="003D55B7" w:rsidP="009C1FF9">
            <w:pPr>
              <w:ind w:left="48" w:right="48"/>
              <w:jc w:val="both"/>
              <w:rPr>
                <w:rFonts w:cs="Times New Roman"/>
                <w:szCs w:val="24"/>
              </w:rPr>
            </w:pPr>
            <w:r w:rsidRPr="00AF0A09">
              <w:rPr>
                <w:rFonts w:cs="Times New Roman"/>
                <w:b/>
                <w:bCs/>
                <w:szCs w:val="24"/>
                <w:shd w:val="clear" w:color="auto" w:fill="FFFFFF"/>
              </w:rPr>
              <w:t>Chuẩn bị:</w:t>
            </w:r>
            <w:r w:rsidRPr="00AF0A09">
              <w:rPr>
                <w:rFonts w:cs="Times New Roman"/>
                <w:bCs/>
                <w:szCs w:val="24"/>
                <w:shd w:val="clear" w:color="auto" w:fill="FFFFFF"/>
              </w:rPr>
              <w:t xml:space="preserve"> </w:t>
            </w:r>
            <w:r w:rsidRPr="00AF0A09">
              <w:rPr>
                <w:rFonts w:cs="Times New Roman"/>
                <w:szCs w:val="24"/>
              </w:rPr>
              <w:t>Hai khối sắt giống nhau có dạng hình hộp chữ nhật; một khay nhựa hoặc thủy tinh trong suốt đựng bột mịn.</w:t>
            </w:r>
          </w:p>
          <w:p w14:paraId="48518959" w14:textId="77777777" w:rsidR="003D55B7" w:rsidRPr="00AF0A09" w:rsidRDefault="003D55B7" w:rsidP="009C1FF9">
            <w:pPr>
              <w:rPr>
                <w:rFonts w:cs="Times New Roman"/>
                <w:b/>
                <w:bCs/>
                <w:i/>
                <w:szCs w:val="24"/>
                <w:shd w:val="clear" w:color="auto" w:fill="FFFFFF"/>
              </w:rPr>
            </w:pPr>
          </w:p>
          <w:p w14:paraId="7B0EF9D1" w14:textId="77777777" w:rsidR="003D55B7" w:rsidRPr="00AF0A09" w:rsidRDefault="003D55B7" w:rsidP="009C1FF9">
            <w:pPr>
              <w:rPr>
                <w:rFonts w:cs="Times New Roman"/>
                <w:bCs/>
                <w:szCs w:val="24"/>
                <w:shd w:val="clear" w:color="auto" w:fill="FFFFFF"/>
              </w:rPr>
            </w:pPr>
            <w:r w:rsidRPr="00AF0A09">
              <w:rPr>
                <w:rFonts w:cs="Times New Roman"/>
                <w:b/>
                <w:bCs/>
                <w:i/>
                <w:szCs w:val="24"/>
                <w:shd w:val="clear" w:color="auto" w:fill="FFFFFF"/>
              </w:rPr>
              <w:t>2. Cách tiến hành:</w:t>
            </w:r>
            <w:r w:rsidRPr="00AF0A09">
              <w:rPr>
                <w:rFonts w:cs="Times New Roman"/>
                <w:bCs/>
                <w:szCs w:val="24"/>
                <w:shd w:val="clear" w:color="auto" w:fill="FFFFFF"/>
              </w:rPr>
              <w:t xml:space="preserve"> SGK/65</w:t>
            </w:r>
          </w:p>
          <w:p w14:paraId="0892B9A5" w14:textId="77777777" w:rsidR="003D55B7" w:rsidRPr="00AF0A09" w:rsidRDefault="003D55B7" w:rsidP="009C1FF9">
            <w:pPr>
              <w:rPr>
                <w:rFonts w:cs="Times New Roman"/>
                <w:szCs w:val="24"/>
              </w:rPr>
            </w:pPr>
          </w:p>
          <w:p w14:paraId="7FE8A603" w14:textId="77777777" w:rsidR="003D55B7" w:rsidRPr="00AF0A09" w:rsidRDefault="003D55B7" w:rsidP="009C1FF9">
            <w:pPr>
              <w:rPr>
                <w:rFonts w:cs="Times New Roman"/>
                <w:szCs w:val="24"/>
              </w:rPr>
            </w:pPr>
          </w:p>
          <w:p w14:paraId="1B35AE56" w14:textId="77777777" w:rsidR="003D55B7" w:rsidRPr="00AF0A09" w:rsidRDefault="003D55B7" w:rsidP="009C1FF9">
            <w:pPr>
              <w:rPr>
                <w:rFonts w:cs="Times New Roman"/>
                <w:szCs w:val="24"/>
              </w:rPr>
            </w:pPr>
          </w:p>
          <w:p w14:paraId="756DECC9" w14:textId="77777777" w:rsidR="003D55B7" w:rsidRPr="00AF0A09" w:rsidRDefault="003D55B7" w:rsidP="009C1FF9">
            <w:pPr>
              <w:rPr>
                <w:rFonts w:cs="Times New Roman"/>
                <w:szCs w:val="24"/>
              </w:rPr>
            </w:pPr>
          </w:p>
          <w:p w14:paraId="1521C92B" w14:textId="77777777" w:rsidR="003D55B7" w:rsidRPr="00AF0A09" w:rsidRDefault="003D55B7" w:rsidP="009C1FF9">
            <w:pPr>
              <w:ind w:left="48" w:right="48"/>
              <w:rPr>
                <w:rFonts w:cs="Times New Roman"/>
                <w:b/>
                <w:bCs/>
                <w:i/>
                <w:szCs w:val="24"/>
              </w:rPr>
            </w:pPr>
            <w:r w:rsidRPr="00AF0A09">
              <w:rPr>
                <w:rFonts w:cs="Times New Roman"/>
                <w:b/>
                <w:bCs/>
                <w:i/>
                <w:szCs w:val="24"/>
              </w:rPr>
              <w:t>3. Kết quả.</w:t>
            </w:r>
          </w:p>
          <w:p w14:paraId="4C2F2AB2" w14:textId="77777777" w:rsidR="003D55B7" w:rsidRPr="00AF0A09" w:rsidRDefault="003D55B7" w:rsidP="009C1FF9">
            <w:pPr>
              <w:ind w:left="48" w:right="48"/>
              <w:rPr>
                <w:rFonts w:cs="Times New Roman"/>
                <w:bCs/>
                <w:szCs w:val="24"/>
              </w:rPr>
            </w:pPr>
            <w:r w:rsidRPr="00AF0A09">
              <w:rPr>
                <w:rFonts w:cs="Times New Roman"/>
                <w:bCs/>
                <w:szCs w:val="24"/>
              </w:rPr>
              <w:t>- Giả sử thu được kết quả trong bảng sau:</w:t>
            </w:r>
          </w:p>
          <w:p w14:paraId="4885D1B8" w14:textId="77777777" w:rsidR="003D55B7" w:rsidRPr="00AF0A09" w:rsidRDefault="003D55B7" w:rsidP="009C1FF9">
            <w:pPr>
              <w:ind w:left="48" w:right="48"/>
              <w:jc w:val="both"/>
              <w:rPr>
                <w:rFonts w:cs="Times New Roman"/>
                <w:szCs w:val="24"/>
              </w:rPr>
            </w:pPr>
            <w:r w:rsidRPr="00AF0A09">
              <w:rPr>
                <w:rFonts w:cs="Times New Roman"/>
                <w:b/>
                <w:bCs/>
                <w:szCs w:val="24"/>
              </w:rPr>
              <w:t>Bảng 15.1.</w:t>
            </w:r>
            <w:r w:rsidRPr="00AF0A09">
              <w:rPr>
                <w:rFonts w:cs="Times New Roman"/>
                <w:szCs w:val="24"/>
              </w:rPr>
              <w:t> Kết quả thí nghiệm</w:t>
            </w:r>
          </w:p>
          <w:tbl>
            <w:tblPr>
              <w:tblW w:w="3462" w:type="dxa"/>
              <w:jc w:val="center"/>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316"/>
              <w:gridCol w:w="1153"/>
              <w:gridCol w:w="993"/>
            </w:tblGrid>
            <w:tr w:rsidR="001816F8" w:rsidRPr="00AF0A09" w14:paraId="41206167" w14:textId="77777777" w:rsidTr="00693BA4">
              <w:trPr>
                <w:jc w:val="center"/>
              </w:trPr>
              <w:tc>
                <w:tcPr>
                  <w:tcW w:w="131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0CB5EA1"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Áp lực (F)</w:t>
                  </w:r>
                </w:p>
              </w:tc>
              <w:tc>
                <w:tcPr>
                  <w:tcW w:w="115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4FA17B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iện tích bị ép (S)</w:t>
                  </w:r>
                </w:p>
              </w:tc>
              <w:tc>
                <w:tcPr>
                  <w:tcW w:w="9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96C7710"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Độ lún (h)</w:t>
                  </w:r>
                </w:p>
              </w:tc>
            </w:tr>
            <w:tr w:rsidR="001816F8" w:rsidRPr="00AF0A09" w14:paraId="73D61EAF" w14:textId="77777777" w:rsidTr="00693BA4">
              <w:trPr>
                <w:jc w:val="center"/>
              </w:trPr>
              <w:tc>
                <w:tcPr>
                  <w:tcW w:w="131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24575ED"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F</w:t>
                  </w:r>
                  <w:r w:rsidRPr="00AF0A09">
                    <w:rPr>
                      <w:rFonts w:ascii="Times New Roman" w:eastAsia="Times New Roman" w:hAnsi="Times New Roman" w:cs="Times New Roman"/>
                      <w:sz w:val="24"/>
                      <w:szCs w:val="24"/>
                      <w:vertAlign w:val="subscript"/>
                    </w:rPr>
                    <w:t>b</w:t>
                  </w:r>
                  <w:r w:rsidRPr="00AF0A09">
                    <w:rPr>
                      <w:rFonts w:ascii="Times New Roman" w:eastAsia="Times New Roman" w:hAnsi="Times New Roman" w:cs="Times New Roman"/>
                      <w:sz w:val="24"/>
                      <w:szCs w:val="24"/>
                    </w:rPr>
                    <w:t> &gt; F</w:t>
                  </w:r>
                  <w:r w:rsidRPr="00AF0A09">
                    <w:rPr>
                      <w:rFonts w:ascii="Times New Roman" w:eastAsia="Times New Roman" w:hAnsi="Times New Roman" w:cs="Times New Roman"/>
                      <w:sz w:val="24"/>
                      <w:szCs w:val="24"/>
                      <w:vertAlign w:val="subscript"/>
                    </w:rPr>
                    <w:t>a</w:t>
                  </w:r>
                </w:p>
              </w:tc>
              <w:tc>
                <w:tcPr>
                  <w:tcW w:w="115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DC9BFD8" w14:textId="77777777" w:rsidR="003D55B7" w:rsidRPr="00AF0A09" w:rsidRDefault="003D55B7" w:rsidP="009C1FF9">
                  <w:pPr>
                    <w:spacing w:after="0" w:line="240" w:lineRule="auto"/>
                    <w:ind w:left="48" w:right="48" w:hanging="11"/>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w:t>
                  </w:r>
                  <w:r w:rsidRPr="00AF0A09">
                    <w:rPr>
                      <w:rFonts w:ascii="Times New Roman" w:eastAsia="Times New Roman" w:hAnsi="Times New Roman" w:cs="Times New Roman"/>
                      <w:sz w:val="24"/>
                      <w:szCs w:val="24"/>
                      <w:vertAlign w:val="subscript"/>
                    </w:rPr>
                    <w:t>b</w:t>
                  </w:r>
                  <w:r w:rsidRPr="00AF0A09">
                    <w:rPr>
                      <w:rFonts w:ascii="Times New Roman" w:eastAsia="Times New Roman" w:hAnsi="Times New Roman" w:cs="Times New Roman"/>
                      <w:sz w:val="24"/>
                      <w:szCs w:val="24"/>
                    </w:rPr>
                    <w:t> = S</w:t>
                  </w:r>
                  <w:r w:rsidRPr="00AF0A09">
                    <w:rPr>
                      <w:rFonts w:ascii="Times New Roman" w:eastAsia="Times New Roman" w:hAnsi="Times New Roman" w:cs="Times New Roman"/>
                      <w:sz w:val="24"/>
                      <w:szCs w:val="24"/>
                      <w:vertAlign w:val="subscript"/>
                    </w:rPr>
                    <w:t>a</w:t>
                  </w:r>
                </w:p>
              </w:tc>
              <w:tc>
                <w:tcPr>
                  <w:tcW w:w="9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FD18488"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w:t>
                  </w:r>
                  <w:r w:rsidRPr="00AF0A09">
                    <w:rPr>
                      <w:rFonts w:ascii="Times New Roman" w:eastAsia="Times New Roman" w:hAnsi="Times New Roman" w:cs="Times New Roman"/>
                      <w:sz w:val="24"/>
                      <w:szCs w:val="24"/>
                      <w:vertAlign w:val="subscript"/>
                    </w:rPr>
                    <w:t>b</w:t>
                  </w:r>
                  <w:r w:rsidRPr="00AF0A09">
                    <w:rPr>
                      <w:rFonts w:ascii="Times New Roman" w:eastAsia="Times New Roman" w:hAnsi="Times New Roman" w:cs="Times New Roman"/>
                      <w:sz w:val="24"/>
                      <w:szCs w:val="24"/>
                    </w:rPr>
                    <w:t> &gt; h</w:t>
                  </w:r>
                  <w:r w:rsidRPr="00AF0A09">
                    <w:rPr>
                      <w:rFonts w:ascii="Times New Roman" w:eastAsia="Times New Roman" w:hAnsi="Times New Roman" w:cs="Times New Roman"/>
                      <w:sz w:val="24"/>
                      <w:szCs w:val="24"/>
                      <w:vertAlign w:val="subscript"/>
                    </w:rPr>
                    <w:t>a</w:t>
                  </w:r>
                </w:p>
              </w:tc>
            </w:tr>
            <w:tr w:rsidR="001816F8" w:rsidRPr="00AF0A09" w14:paraId="04029759" w14:textId="77777777" w:rsidTr="00693BA4">
              <w:trPr>
                <w:jc w:val="center"/>
              </w:trPr>
              <w:tc>
                <w:tcPr>
                  <w:tcW w:w="131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8641223"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F</w:t>
                  </w:r>
                  <w:r w:rsidRPr="00AF0A09">
                    <w:rPr>
                      <w:rFonts w:ascii="Times New Roman" w:eastAsia="Times New Roman" w:hAnsi="Times New Roman" w:cs="Times New Roman"/>
                      <w:sz w:val="24"/>
                      <w:szCs w:val="24"/>
                      <w:vertAlign w:val="subscript"/>
                    </w:rPr>
                    <w:t>c</w:t>
                  </w:r>
                  <w:r w:rsidRPr="00AF0A09">
                    <w:rPr>
                      <w:rFonts w:ascii="Times New Roman" w:eastAsia="Times New Roman" w:hAnsi="Times New Roman" w:cs="Times New Roman"/>
                      <w:sz w:val="24"/>
                      <w:szCs w:val="24"/>
                    </w:rPr>
                    <w:t> = F</w:t>
                  </w:r>
                  <w:r w:rsidRPr="00AF0A09">
                    <w:rPr>
                      <w:rFonts w:ascii="Times New Roman" w:eastAsia="Times New Roman" w:hAnsi="Times New Roman" w:cs="Times New Roman"/>
                      <w:sz w:val="24"/>
                      <w:szCs w:val="24"/>
                      <w:vertAlign w:val="subscript"/>
                    </w:rPr>
                    <w:t>a</w:t>
                  </w:r>
                </w:p>
              </w:tc>
              <w:tc>
                <w:tcPr>
                  <w:tcW w:w="115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218BE94"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w:t>
                  </w:r>
                  <w:r w:rsidRPr="00AF0A09">
                    <w:rPr>
                      <w:rFonts w:ascii="Times New Roman" w:eastAsia="Times New Roman" w:hAnsi="Times New Roman" w:cs="Times New Roman"/>
                      <w:sz w:val="24"/>
                      <w:szCs w:val="24"/>
                      <w:vertAlign w:val="subscript"/>
                    </w:rPr>
                    <w:t>c</w:t>
                  </w:r>
                  <w:r w:rsidRPr="00AF0A09">
                    <w:rPr>
                      <w:rFonts w:ascii="Times New Roman" w:eastAsia="Times New Roman" w:hAnsi="Times New Roman" w:cs="Times New Roman"/>
                      <w:sz w:val="24"/>
                      <w:szCs w:val="24"/>
                    </w:rPr>
                    <w:t> &lt; S</w:t>
                  </w:r>
                  <w:r w:rsidRPr="00AF0A09">
                    <w:rPr>
                      <w:rFonts w:ascii="Times New Roman" w:eastAsia="Times New Roman" w:hAnsi="Times New Roman" w:cs="Times New Roman"/>
                      <w:sz w:val="24"/>
                      <w:szCs w:val="24"/>
                      <w:vertAlign w:val="subscript"/>
                    </w:rPr>
                    <w:t>a</w:t>
                  </w:r>
                </w:p>
              </w:tc>
              <w:tc>
                <w:tcPr>
                  <w:tcW w:w="9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A5402F6" w14:textId="77777777" w:rsidR="003D55B7" w:rsidRPr="00AF0A09" w:rsidRDefault="003D55B7"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w:t>
                  </w:r>
                  <w:r w:rsidRPr="00AF0A09">
                    <w:rPr>
                      <w:rFonts w:ascii="Times New Roman" w:eastAsia="Times New Roman" w:hAnsi="Times New Roman" w:cs="Times New Roman"/>
                      <w:sz w:val="24"/>
                      <w:szCs w:val="24"/>
                      <w:vertAlign w:val="subscript"/>
                    </w:rPr>
                    <w:t>c</w:t>
                  </w:r>
                  <w:r w:rsidRPr="00AF0A09">
                    <w:rPr>
                      <w:rFonts w:ascii="Times New Roman" w:eastAsia="Times New Roman" w:hAnsi="Times New Roman" w:cs="Times New Roman"/>
                      <w:sz w:val="24"/>
                      <w:szCs w:val="24"/>
                    </w:rPr>
                    <w:t> &gt; h</w:t>
                  </w:r>
                  <w:r w:rsidRPr="00AF0A09">
                    <w:rPr>
                      <w:rFonts w:ascii="Times New Roman" w:eastAsia="Times New Roman" w:hAnsi="Times New Roman" w:cs="Times New Roman"/>
                      <w:sz w:val="24"/>
                      <w:szCs w:val="24"/>
                      <w:vertAlign w:val="subscript"/>
                    </w:rPr>
                    <w:t>a</w:t>
                  </w:r>
                </w:p>
              </w:tc>
            </w:tr>
          </w:tbl>
          <w:p w14:paraId="7274EE19" w14:textId="77777777" w:rsidR="003D55B7" w:rsidRPr="00AF0A09" w:rsidRDefault="003D55B7" w:rsidP="009C1FF9">
            <w:pPr>
              <w:ind w:left="48" w:right="48"/>
              <w:jc w:val="both"/>
              <w:rPr>
                <w:rFonts w:cs="Times New Roman"/>
                <w:szCs w:val="24"/>
              </w:rPr>
            </w:pPr>
            <w:r w:rsidRPr="00AF0A09">
              <w:rPr>
                <w:rFonts w:cs="Times New Roman"/>
                <w:szCs w:val="24"/>
              </w:rPr>
              <w:t xml:space="preserve"> </w:t>
            </w:r>
          </w:p>
          <w:p w14:paraId="0ADF1AD7" w14:textId="77777777" w:rsidR="003D55B7" w:rsidRPr="00AF0A09" w:rsidRDefault="003D55B7" w:rsidP="009C1FF9">
            <w:pPr>
              <w:ind w:left="48" w:right="48"/>
              <w:jc w:val="both"/>
              <w:rPr>
                <w:rFonts w:cs="Times New Roman"/>
                <w:szCs w:val="24"/>
              </w:rPr>
            </w:pPr>
          </w:p>
          <w:p w14:paraId="2C1550FF" w14:textId="77777777" w:rsidR="003D55B7" w:rsidRPr="00AF0A09" w:rsidRDefault="003D55B7" w:rsidP="009C1FF9">
            <w:pPr>
              <w:ind w:left="48" w:right="48"/>
              <w:jc w:val="both"/>
              <w:rPr>
                <w:rFonts w:cs="Times New Roman"/>
                <w:szCs w:val="24"/>
              </w:rPr>
            </w:pPr>
          </w:p>
          <w:p w14:paraId="48D10487" w14:textId="77777777" w:rsidR="003D55B7" w:rsidRPr="00AF0A09" w:rsidRDefault="003D55B7" w:rsidP="009C1FF9">
            <w:pPr>
              <w:ind w:left="48" w:right="48"/>
              <w:jc w:val="both"/>
              <w:rPr>
                <w:rFonts w:cs="Times New Roman"/>
                <w:b/>
                <w:szCs w:val="24"/>
              </w:rPr>
            </w:pPr>
            <w:r w:rsidRPr="00AF0A09">
              <w:rPr>
                <w:rFonts w:cs="Times New Roman"/>
                <w:b/>
                <w:szCs w:val="24"/>
              </w:rPr>
              <w:t>KL:</w:t>
            </w:r>
          </w:p>
          <w:p w14:paraId="15A78A3C" w14:textId="77777777" w:rsidR="003D55B7" w:rsidRPr="00AF0A09" w:rsidRDefault="003D55B7" w:rsidP="009C1FF9">
            <w:pPr>
              <w:ind w:right="48"/>
              <w:jc w:val="both"/>
              <w:rPr>
                <w:rFonts w:cs="Times New Roman"/>
                <w:szCs w:val="24"/>
              </w:rPr>
            </w:pPr>
            <w:r w:rsidRPr="00AF0A09">
              <w:rPr>
                <w:rFonts w:cs="Times New Roman"/>
                <w:szCs w:val="24"/>
              </w:rPr>
              <w:t>- Các yếu tố ảnh hưởng tới độ lún là:</w:t>
            </w:r>
          </w:p>
          <w:p w14:paraId="576ED572" w14:textId="77777777" w:rsidR="003D55B7" w:rsidRPr="00AF0A09" w:rsidRDefault="003D55B7" w:rsidP="009C1FF9">
            <w:pPr>
              <w:ind w:left="48" w:right="48"/>
              <w:jc w:val="both"/>
              <w:rPr>
                <w:rFonts w:cs="Times New Roman"/>
                <w:szCs w:val="24"/>
              </w:rPr>
            </w:pPr>
            <w:r w:rsidRPr="00AF0A09">
              <w:rPr>
                <w:rFonts w:cs="Times New Roman"/>
                <w:szCs w:val="24"/>
              </w:rPr>
              <w:t>+ Độ lớn của áp lực lên diện tích bị ép.</w:t>
            </w:r>
          </w:p>
          <w:p w14:paraId="51FF525A" w14:textId="77777777" w:rsidR="003D55B7" w:rsidRPr="00AF0A09" w:rsidRDefault="003D55B7" w:rsidP="009C1FF9">
            <w:pPr>
              <w:ind w:left="48" w:right="48"/>
              <w:jc w:val="both"/>
              <w:rPr>
                <w:rFonts w:cs="Times New Roman"/>
                <w:szCs w:val="24"/>
              </w:rPr>
            </w:pPr>
            <w:r w:rsidRPr="00AF0A09">
              <w:rPr>
                <w:rFonts w:cs="Times New Roman"/>
                <w:szCs w:val="24"/>
              </w:rPr>
              <w:t>+ Diện tích bề mặt bị ép.</w:t>
            </w:r>
          </w:p>
          <w:p w14:paraId="4B071BAA" w14:textId="77777777" w:rsidR="003D55B7" w:rsidRPr="00AF0A09" w:rsidRDefault="003D55B7" w:rsidP="009C1FF9">
            <w:pPr>
              <w:rPr>
                <w:rFonts w:cs="Times New Roman"/>
                <w:szCs w:val="24"/>
              </w:rPr>
            </w:pPr>
          </w:p>
        </w:tc>
      </w:tr>
    </w:tbl>
    <w:p w14:paraId="74C85A8B" w14:textId="77777777" w:rsidR="003D55B7" w:rsidRPr="00AF0A09" w:rsidRDefault="003D55B7" w:rsidP="009C1FF9">
      <w:pPr>
        <w:spacing w:after="0" w:line="240" w:lineRule="auto"/>
        <w:jc w:val="both"/>
        <w:rPr>
          <w:rFonts w:ascii="Times New Roman" w:hAnsi="Times New Roman" w:cs="Times New Roman"/>
          <w:b/>
          <w:sz w:val="24"/>
          <w:szCs w:val="24"/>
        </w:rPr>
      </w:pPr>
    </w:p>
    <w:p w14:paraId="45468919" w14:textId="77777777" w:rsidR="003D55B7" w:rsidRPr="00AF0A09" w:rsidRDefault="003D55B7" w:rsidP="009C1FF9">
      <w:pPr>
        <w:spacing w:after="0" w:line="240" w:lineRule="auto"/>
        <w:jc w:val="both"/>
        <w:rPr>
          <w:rFonts w:ascii="Times New Roman" w:hAnsi="Times New Roman" w:cs="Times New Roman"/>
          <w:iCs/>
          <w:sz w:val="24"/>
          <w:szCs w:val="24"/>
          <w:lang w:val="nl-NL"/>
        </w:rPr>
      </w:pPr>
      <w:r w:rsidRPr="00AF0A09">
        <w:rPr>
          <w:rFonts w:ascii="Times New Roman" w:hAnsi="Times New Roman" w:cs="Times New Roman"/>
          <w:b/>
          <w:iCs/>
          <w:sz w:val="24"/>
          <w:szCs w:val="24"/>
        </w:rPr>
        <w:t xml:space="preserve">Hoạt động 2.3: </w:t>
      </w:r>
      <w:r w:rsidRPr="00AF0A09">
        <w:rPr>
          <w:rFonts w:ascii="Times New Roman" w:hAnsi="Times New Roman" w:cs="Times New Roman"/>
          <w:b/>
          <w:iCs/>
          <w:sz w:val="24"/>
          <w:szCs w:val="24"/>
          <w:lang w:val="nl-NL"/>
        </w:rPr>
        <w:t xml:space="preserve">Công thức tính áp suất.  </w:t>
      </w:r>
    </w:p>
    <w:p w14:paraId="3E064EA3" w14:textId="77777777" w:rsidR="003D55B7" w:rsidRPr="00AF0A09" w:rsidRDefault="003D55B7" w:rsidP="009C1FF9">
      <w:pP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sz w:val="24"/>
          <w:szCs w:val="24"/>
          <w:lang w:val="nl-NL"/>
        </w:rPr>
        <w:t>a. Mục tiêu:</w:t>
      </w:r>
      <w:r w:rsidRPr="00AF0A09">
        <w:rPr>
          <w:rFonts w:ascii="Times New Roman" w:hAnsi="Times New Roman" w:cs="Times New Roman"/>
          <w:b/>
          <w:bCs/>
          <w:sz w:val="24"/>
          <w:szCs w:val="24"/>
          <w:lang w:val="nl-NL"/>
        </w:rPr>
        <w:t xml:space="preserve"> </w:t>
      </w:r>
      <w:r w:rsidRPr="00AF0A09">
        <w:rPr>
          <w:rFonts w:ascii="Times New Roman" w:hAnsi="Times New Roman" w:cs="Times New Roman"/>
          <w:sz w:val="24"/>
          <w:szCs w:val="24"/>
          <w:lang w:val="nl-NL"/>
        </w:rPr>
        <w:t>Nắm được công thức tính áp suất và đơn vị của áp suất và đơn vị của các đại lượng trong công thức tính áp suất.</w:t>
      </w:r>
    </w:p>
    <w:p w14:paraId="130392CB" w14:textId="77777777" w:rsidR="003D55B7" w:rsidRPr="00AF0A09" w:rsidRDefault="003D55B7"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 Nội dung</w:t>
      </w:r>
    </w:p>
    <w:p w14:paraId="0B23257B" w14:textId="77777777" w:rsidR="003D55B7" w:rsidRPr="00AF0A09" w:rsidRDefault="003D55B7" w:rsidP="009C1FF9">
      <w:pPr>
        <w:spacing w:after="0" w:line="240" w:lineRule="auto"/>
        <w:jc w:val="both"/>
        <w:rPr>
          <w:rFonts w:ascii="Times New Roman" w:hAnsi="Times New Roman" w:cs="Times New Roman"/>
          <w:sz w:val="24"/>
          <w:szCs w:val="24"/>
          <w:lang w:val="nl-NL"/>
        </w:rPr>
      </w:pPr>
      <w:r w:rsidRPr="00AF0A09">
        <w:rPr>
          <w:rFonts w:ascii="Times New Roman" w:hAnsi="Times New Roman" w:cs="Times New Roman"/>
          <w:sz w:val="24"/>
          <w:szCs w:val="24"/>
          <w:lang w:val="nl-NL"/>
        </w:rPr>
        <w:t>- GV cho các HS cá nhân nghiên cứu thông tin SGK để đưa ra công thức tính áp suất, đơn vị của áp suất.</w:t>
      </w:r>
    </w:p>
    <w:p w14:paraId="5E6187D8" w14:textId="77777777" w:rsidR="003D55B7" w:rsidRPr="00AF0A09" w:rsidRDefault="003D55B7" w:rsidP="009C1FF9">
      <w:pPr>
        <w:spacing w:after="0" w:line="240" w:lineRule="auto"/>
        <w:jc w:val="both"/>
        <w:rPr>
          <w:rFonts w:ascii="Times New Roman" w:hAnsi="Times New Roman" w:cs="Times New Roman"/>
          <w:sz w:val="24"/>
          <w:szCs w:val="24"/>
          <w:lang w:val="nl-NL"/>
        </w:rPr>
      </w:pPr>
      <w:r w:rsidRPr="00AF0A09">
        <w:rPr>
          <w:rFonts w:ascii="Times New Roman" w:hAnsi="Times New Roman" w:cs="Times New Roman"/>
          <w:sz w:val="24"/>
          <w:szCs w:val="24"/>
          <w:lang w:val="nl-NL"/>
        </w:rPr>
        <w:t>- GV cho HS hoạt động nhóm bàn thực hiện trả lời câu hỏỉ hoạt động SGK/66</w:t>
      </w:r>
    </w:p>
    <w:p w14:paraId="5EA55118"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vi-VN"/>
        </w:rPr>
        <w:t>c. Sản phẩm hoạt động:</w:t>
      </w:r>
      <w:r w:rsidRPr="00AF0A09">
        <w:rPr>
          <w:rFonts w:ascii="Times New Roman" w:hAnsi="Times New Roman" w:cs="Times New Roman"/>
          <w:b/>
          <w:sz w:val="24"/>
          <w:szCs w:val="24"/>
        </w:rPr>
        <w:t xml:space="preserve"> </w:t>
      </w:r>
      <w:r w:rsidRPr="00AF0A09">
        <w:rPr>
          <w:rFonts w:ascii="Times New Roman" w:hAnsi="Times New Roman" w:cs="Times New Roman"/>
          <w:sz w:val="24"/>
          <w:szCs w:val="24"/>
          <w:lang w:val="vi-VN"/>
        </w:rPr>
        <w:t xml:space="preserve">Câu trả lời của </w:t>
      </w:r>
      <w:r w:rsidRPr="00AF0A09">
        <w:rPr>
          <w:rFonts w:ascii="Times New Roman" w:hAnsi="Times New Roman" w:cs="Times New Roman"/>
          <w:sz w:val="24"/>
          <w:szCs w:val="24"/>
        </w:rPr>
        <w:t>học sinh.</w:t>
      </w:r>
    </w:p>
    <w:p w14:paraId="0724E794" w14:textId="77777777" w:rsidR="003D55B7" w:rsidRPr="00AF0A09" w:rsidRDefault="003D55B7"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d. Tổ chức thực hiện:</w:t>
      </w:r>
    </w:p>
    <w:tbl>
      <w:tblPr>
        <w:tblW w:w="9747" w:type="dxa"/>
        <w:tblLayout w:type="fixed"/>
        <w:tblLook w:val="04A0" w:firstRow="1" w:lastRow="0" w:firstColumn="1" w:lastColumn="0" w:noHBand="0" w:noVBand="1"/>
      </w:tblPr>
      <w:tblGrid>
        <w:gridCol w:w="4361"/>
        <w:gridCol w:w="5386"/>
      </w:tblGrid>
      <w:tr w:rsidR="001816F8" w:rsidRPr="00AF0A09" w14:paraId="204FD717" w14:textId="77777777" w:rsidTr="00693BA4">
        <w:tc>
          <w:tcPr>
            <w:tcW w:w="4361" w:type="dxa"/>
            <w:tcBorders>
              <w:top w:val="single" w:sz="4" w:space="0" w:color="auto"/>
              <w:left w:val="single" w:sz="4" w:space="0" w:color="auto"/>
              <w:bottom w:val="single" w:sz="4" w:space="0" w:color="auto"/>
              <w:right w:val="single" w:sz="4" w:space="0" w:color="auto"/>
            </w:tcBorders>
            <w:shd w:val="clear" w:color="auto" w:fill="auto"/>
            <w:vAlign w:val="bottom"/>
          </w:tcPr>
          <w:p w14:paraId="2DD4D4C9" w14:textId="77777777" w:rsidR="003D55B7" w:rsidRPr="00AF0A09" w:rsidRDefault="003D55B7" w:rsidP="009C1FF9">
            <w:pPr>
              <w:spacing w:after="0" w:line="240" w:lineRule="auto"/>
              <w:jc w:val="center"/>
              <w:rPr>
                <w:rFonts w:ascii="Times New Roman" w:eastAsia="Calibri" w:hAnsi="Times New Roman" w:cs="Times New Roman"/>
                <w:b/>
                <w:sz w:val="24"/>
                <w:szCs w:val="24"/>
                <w:lang w:val="nl-NL"/>
              </w:rPr>
            </w:pPr>
            <w:r w:rsidRPr="00AF0A09">
              <w:rPr>
                <w:rFonts w:ascii="Times New Roman" w:hAnsi="Times New Roman" w:cs="Times New Roman"/>
                <w:b/>
                <w:sz w:val="24"/>
                <w:szCs w:val="24"/>
                <w:lang w:val="nl-NL"/>
              </w:rPr>
              <w:t>HOẠT ĐỘNG CỦA GV - HS</w:t>
            </w:r>
          </w:p>
        </w:tc>
        <w:tc>
          <w:tcPr>
            <w:tcW w:w="5386" w:type="dxa"/>
            <w:tcBorders>
              <w:top w:val="single" w:sz="4" w:space="0" w:color="auto"/>
              <w:left w:val="single" w:sz="4" w:space="0" w:color="auto"/>
              <w:bottom w:val="single" w:sz="4" w:space="0" w:color="auto"/>
              <w:right w:val="single" w:sz="4" w:space="0" w:color="auto"/>
            </w:tcBorders>
            <w:shd w:val="clear" w:color="auto" w:fill="auto"/>
            <w:vAlign w:val="bottom"/>
          </w:tcPr>
          <w:p w14:paraId="58F3E973" w14:textId="77777777" w:rsidR="003D55B7" w:rsidRPr="00AF0A09" w:rsidRDefault="003D55B7"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68FE9937" w14:textId="77777777" w:rsidTr="00693BA4">
        <w:tc>
          <w:tcPr>
            <w:tcW w:w="4361" w:type="dxa"/>
            <w:tcBorders>
              <w:top w:val="single" w:sz="4" w:space="0" w:color="auto"/>
              <w:left w:val="single" w:sz="4" w:space="0" w:color="auto"/>
              <w:bottom w:val="single" w:sz="4" w:space="0" w:color="auto"/>
              <w:right w:val="single" w:sz="4" w:space="0" w:color="auto"/>
            </w:tcBorders>
            <w:shd w:val="clear" w:color="auto" w:fill="auto"/>
          </w:tcPr>
          <w:p w14:paraId="31FB5FED" w14:textId="77777777" w:rsidR="003D55B7" w:rsidRPr="00AF0A09" w:rsidRDefault="003D55B7"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1: GV chuyển giao nhiệm vụ học tập</w:t>
            </w:r>
          </w:p>
          <w:p w14:paraId="139BE762" w14:textId="77777777" w:rsidR="003D55B7" w:rsidRPr="00AF0A09" w:rsidRDefault="003D55B7" w:rsidP="009C1FF9">
            <w:pPr>
              <w:spacing w:after="0" w:line="240" w:lineRule="auto"/>
              <w:ind w:firstLine="172"/>
              <w:jc w:val="both"/>
              <w:rPr>
                <w:rFonts w:ascii="Times New Roman" w:hAnsi="Times New Roman" w:cs="Times New Roman"/>
                <w:b/>
                <w:bCs/>
                <w:sz w:val="24"/>
                <w:szCs w:val="24"/>
                <w:lang w:val="nl-NL"/>
              </w:rPr>
            </w:pPr>
            <w:r w:rsidRPr="00AF0A09">
              <w:rPr>
                <w:rFonts w:ascii="Times New Roman" w:hAnsi="Times New Roman" w:cs="Times New Roman"/>
                <w:sz w:val="24"/>
                <w:szCs w:val="24"/>
                <w:lang w:val="vi-VN"/>
              </w:rPr>
              <w:t>- Giáo viên yêu cầu:</w:t>
            </w:r>
            <w:r w:rsidRPr="00AF0A09">
              <w:rPr>
                <w:rFonts w:ascii="Times New Roman" w:hAnsi="Times New Roman" w:cs="Times New Roman"/>
                <w:b/>
                <w:bCs/>
                <w:sz w:val="24"/>
                <w:szCs w:val="24"/>
                <w:lang w:val="nl-NL"/>
              </w:rPr>
              <w:t xml:space="preserve"> </w:t>
            </w:r>
          </w:p>
          <w:p w14:paraId="5F085DBC" w14:textId="77777777" w:rsidR="003D55B7" w:rsidRPr="00AF0A09" w:rsidRDefault="003D55B7" w:rsidP="009C1FF9">
            <w:pP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Cs/>
                <w:sz w:val="24"/>
                <w:szCs w:val="24"/>
                <w:lang w:val="nl-NL"/>
              </w:rPr>
              <w:lastRenderedPageBreak/>
              <w:t>+</w:t>
            </w:r>
            <w:r w:rsidRPr="00AF0A09">
              <w:rPr>
                <w:rFonts w:ascii="Times New Roman" w:hAnsi="Times New Roman" w:cs="Times New Roman"/>
                <w:b/>
                <w:bCs/>
                <w:sz w:val="24"/>
                <w:szCs w:val="24"/>
                <w:lang w:val="nl-NL"/>
              </w:rPr>
              <w:t xml:space="preserve"> </w:t>
            </w:r>
            <w:r w:rsidRPr="00AF0A09">
              <w:rPr>
                <w:rFonts w:ascii="Times New Roman" w:hAnsi="Times New Roman" w:cs="Times New Roman"/>
                <w:sz w:val="24"/>
                <w:szCs w:val="24"/>
                <w:lang w:val="nl-NL"/>
              </w:rPr>
              <w:t>HS nghiên cứu thông tin SGK/65 để đưa ra công thức tính áp suất, giải thích các đại lượng trong công thức và đưa ra đơn vị của áp suất, cách đổi đơn vị trog áp suất.</w:t>
            </w:r>
          </w:p>
          <w:p w14:paraId="5F00EBE8" w14:textId="77777777" w:rsidR="003D55B7" w:rsidRPr="00AF0A09" w:rsidRDefault="003D55B7" w:rsidP="009C1FF9">
            <w:pPr>
              <w:spacing w:after="0" w:line="240" w:lineRule="auto"/>
              <w:jc w:val="both"/>
              <w:rPr>
                <w:rFonts w:ascii="Times New Roman" w:hAnsi="Times New Roman" w:cs="Times New Roman"/>
                <w:sz w:val="24"/>
                <w:szCs w:val="24"/>
                <w:lang w:val="nl-NL"/>
              </w:rPr>
            </w:pPr>
            <w:r w:rsidRPr="00AF0A09">
              <w:rPr>
                <w:rFonts w:ascii="Times New Roman" w:hAnsi="Times New Roman" w:cs="Times New Roman"/>
                <w:sz w:val="24"/>
                <w:szCs w:val="24"/>
                <w:lang w:val="nl-NL"/>
              </w:rPr>
              <w:t>+ HS Hoạt động nhóm bàn vận dụng kiến thức về công thức tính áp suất, thực hiện lệnh SGK/66.</w:t>
            </w:r>
          </w:p>
          <w:p w14:paraId="416711BA" w14:textId="77777777" w:rsidR="003D55B7" w:rsidRPr="00AF0A09" w:rsidRDefault="003D55B7" w:rsidP="009C1FF9">
            <w:pPr>
              <w:spacing w:after="0" w:line="240" w:lineRule="auto"/>
              <w:ind w:right="48"/>
              <w:jc w:val="both"/>
              <w:rPr>
                <w:rFonts w:ascii="Times New Roman" w:hAnsi="Times New Roman" w:cs="Times New Roman"/>
                <w:i/>
                <w:sz w:val="24"/>
                <w:szCs w:val="24"/>
              </w:rPr>
            </w:pPr>
            <w:r w:rsidRPr="00AF0A09">
              <w:rPr>
                <w:rFonts w:ascii="Times New Roman" w:hAnsi="Times New Roman" w:cs="Times New Roman"/>
                <w:i/>
                <w:sz w:val="24"/>
                <w:szCs w:val="24"/>
              </w:rPr>
              <w:t xml:space="preserve">1, Một xe tăng có trọng lượng </w:t>
            </w:r>
          </w:p>
          <w:p w14:paraId="2A1FDC5F" w14:textId="77777777" w:rsidR="003D55B7" w:rsidRPr="00AF0A09" w:rsidRDefault="003D55B7" w:rsidP="009C1FF9">
            <w:pPr>
              <w:spacing w:after="0" w:line="240" w:lineRule="auto"/>
              <w:ind w:right="48"/>
              <w:jc w:val="both"/>
              <w:rPr>
                <w:rFonts w:ascii="Times New Roman" w:hAnsi="Times New Roman" w:cs="Times New Roman"/>
                <w:i/>
                <w:sz w:val="24"/>
                <w:szCs w:val="24"/>
              </w:rPr>
            </w:pPr>
            <w:r w:rsidRPr="00AF0A09">
              <w:rPr>
                <w:rFonts w:ascii="Times New Roman" w:hAnsi="Times New Roman" w:cs="Times New Roman"/>
                <w:i/>
                <w:sz w:val="24"/>
                <w:szCs w:val="24"/>
              </w:rPr>
              <w:t>350 000 N.</w:t>
            </w:r>
          </w:p>
          <w:p w14:paraId="2355ED26" w14:textId="77777777" w:rsidR="003D55B7" w:rsidRPr="00AF0A09" w:rsidRDefault="003D55B7"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a. Tính áp suất của xe tăng lên mặt đường nằm ngang, biết rằng diện tích tiếp xúc của các bản xích với mặt đường là 1,5 m</w:t>
            </w:r>
            <w:r w:rsidRPr="00AF0A09">
              <w:rPr>
                <w:rFonts w:ascii="Times New Roman" w:eastAsia="Times New Roman" w:hAnsi="Times New Roman" w:cs="Times New Roman"/>
                <w:i/>
                <w:sz w:val="24"/>
                <w:szCs w:val="24"/>
                <w:vertAlign w:val="superscript"/>
              </w:rPr>
              <w:t>2</w:t>
            </w:r>
            <w:r w:rsidRPr="00AF0A09">
              <w:rPr>
                <w:rFonts w:ascii="Times New Roman" w:eastAsia="Times New Roman" w:hAnsi="Times New Roman" w:cs="Times New Roman"/>
                <w:i/>
                <w:sz w:val="24"/>
                <w:szCs w:val="24"/>
              </w:rPr>
              <w:t>.</w:t>
            </w:r>
          </w:p>
          <w:p w14:paraId="32778CF8" w14:textId="77777777" w:rsidR="003D55B7" w:rsidRPr="00AF0A09" w:rsidRDefault="003D55B7"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b. Hãy so sánh áp suất của xe tăng với áp suất của một ô tô có trọng lượng 25 000 N, diện tích các bánh xe tiếp xúc với mặt đường nằm ngang là 250 cm</w:t>
            </w:r>
            <w:r w:rsidRPr="00AF0A09">
              <w:rPr>
                <w:rFonts w:ascii="Times New Roman" w:eastAsia="Times New Roman" w:hAnsi="Times New Roman" w:cs="Times New Roman"/>
                <w:i/>
                <w:sz w:val="24"/>
                <w:szCs w:val="24"/>
                <w:vertAlign w:val="superscript"/>
              </w:rPr>
              <w:t>2</w:t>
            </w:r>
            <w:r w:rsidRPr="00AF0A09">
              <w:rPr>
                <w:rFonts w:ascii="Times New Roman" w:eastAsia="Times New Roman" w:hAnsi="Times New Roman" w:cs="Times New Roman"/>
                <w:i/>
                <w:sz w:val="24"/>
                <w:szCs w:val="24"/>
              </w:rPr>
              <w:t>.</w:t>
            </w:r>
          </w:p>
          <w:p w14:paraId="2F67C87B" w14:textId="77777777" w:rsidR="003D55B7" w:rsidRPr="00AF0A09" w:rsidRDefault="003D55B7"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2, Hãy trả lời câu hỏi đã đặt ra ở phần mở bài.</w:t>
            </w:r>
          </w:p>
          <w:p w14:paraId="3B82EDFA" w14:textId="77777777" w:rsidR="003D55B7" w:rsidRPr="00AF0A09" w:rsidRDefault="003D55B7" w:rsidP="009C1FF9">
            <w:pPr>
              <w:spacing w:after="0" w:line="240" w:lineRule="auto"/>
              <w:jc w:val="both"/>
              <w:rPr>
                <w:rFonts w:ascii="Times New Roman" w:hAnsi="Times New Roman" w:cs="Times New Roman"/>
                <w:i/>
                <w:sz w:val="24"/>
                <w:szCs w:val="24"/>
                <w:lang w:val="nl-NL"/>
              </w:rPr>
            </w:pPr>
            <w:r w:rsidRPr="00AF0A09">
              <w:rPr>
                <w:rFonts w:ascii="Times New Roman" w:hAnsi="Times New Roman" w:cs="Times New Roman"/>
                <w:i/>
                <w:sz w:val="24"/>
                <w:szCs w:val="24"/>
                <w:shd w:val="clear" w:color="auto" w:fill="FFFFFF"/>
              </w:rPr>
              <w:t>3, Từ công thức tính áp suất </w:t>
            </w:r>
            <w:r w:rsidRPr="00AF0A09">
              <w:rPr>
                <w:rStyle w:val="mjx-char"/>
                <w:rFonts w:ascii="Times New Roman" w:hAnsi="Times New Roman" w:cs="Times New Roman"/>
                <w:i/>
                <w:sz w:val="24"/>
                <w:szCs w:val="24"/>
                <w:bdr w:val="none" w:sz="0" w:space="0" w:color="auto" w:frame="1"/>
                <w:shd w:val="clear" w:color="auto" w:fill="FFFFFF"/>
              </w:rPr>
              <w:t>p =F/S’</w:t>
            </w:r>
            <w:r w:rsidRPr="00AF0A09">
              <w:rPr>
                <w:rFonts w:ascii="Times New Roman" w:hAnsi="Times New Roman" w:cs="Times New Roman"/>
                <w:i/>
                <w:sz w:val="24"/>
                <w:szCs w:val="24"/>
                <w:shd w:val="clear" w:color="auto" w:fill="FFFFFF"/>
              </w:rPr>
              <w:t>, hãy đưa ra nguyên tắc để làm tăng, giảm áp suất.</w:t>
            </w:r>
          </w:p>
          <w:p w14:paraId="28F05AC0" w14:textId="77777777" w:rsidR="003D55B7" w:rsidRPr="00AF0A09" w:rsidRDefault="003D55B7" w:rsidP="009C1FF9">
            <w:pPr>
              <w:spacing w:after="0" w:line="240" w:lineRule="auto"/>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 HS nhận nhiệm vụ.</w:t>
            </w:r>
          </w:p>
          <w:p w14:paraId="27D643CE" w14:textId="77777777" w:rsidR="003D55B7" w:rsidRPr="00AF0A09" w:rsidRDefault="003D55B7" w:rsidP="009C1FF9">
            <w:pPr>
              <w:spacing w:after="0" w:line="240" w:lineRule="auto"/>
              <w:jc w:val="both"/>
              <w:rPr>
                <w:rFonts w:ascii="Times New Roman" w:eastAsia="Times New Roman" w:hAnsi="Times New Roman" w:cs="Times New Roman"/>
                <w:b/>
                <w:iCs/>
                <w:sz w:val="24"/>
                <w:szCs w:val="24"/>
                <w:lang w:val="de-DE"/>
              </w:rPr>
            </w:pPr>
            <w:r w:rsidRPr="00AF0A09">
              <w:rPr>
                <w:rFonts w:ascii="Times New Roman" w:eastAsia="Calibri" w:hAnsi="Times New Roman" w:cs="Times New Roman"/>
                <w:b/>
                <w:bCs/>
                <w:iCs/>
                <w:sz w:val="24"/>
                <w:szCs w:val="24"/>
              </w:rPr>
              <w:t xml:space="preserve">Bước 2: </w:t>
            </w:r>
            <w:r w:rsidRPr="00AF0A09">
              <w:rPr>
                <w:rFonts w:ascii="Times New Roman" w:eastAsia="Times New Roman" w:hAnsi="Times New Roman" w:cs="Times New Roman"/>
                <w:b/>
                <w:iCs/>
                <w:sz w:val="24"/>
                <w:szCs w:val="24"/>
                <w:lang w:val="de-DE"/>
              </w:rPr>
              <w:t>Thực hiện nhiệm vụ học tập</w:t>
            </w:r>
          </w:p>
          <w:p w14:paraId="61F3F752" w14:textId="77777777" w:rsidR="003D55B7" w:rsidRPr="00AF0A09" w:rsidRDefault="003D55B7" w:rsidP="009C1FF9">
            <w:pP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Cs/>
                <w:sz w:val="24"/>
                <w:szCs w:val="24"/>
                <w:lang w:val="nl-NL"/>
              </w:rPr>
              <w:t>-</w:t>
            </w:r>
            <w:r w:rsidRPr="00AF0A09">
              <w:rPr>
                <w:rFonts w:ascii="Times New Roman" w:hAnsi="Times New Roman" w:cs="Times New Roman"/>
                <w:b/>
                <w:bCs/>
                <w:sz w:val="24"/>
                <w:szCs w:val="24"/>
                <w:lang w:val="nl-NL"/>
              </w:rPr>
              <w:t xml:space="preserve"> </w:t>
            </w:r>
            <w:r w:rsidRPr="00AF0A09">
              <w:rPr>
                <w:rFonts w:ascii="Times New Roman" w:hAnsi="Times New Roman" w:cs="Times New Roman"/>
                <w:sz w:val="24"/>
                <w:szCs w:val="24"/>
                <w:lang w:val="nl-NL"/>
              </w:rPr>
              <w:t>HS nghiên cứu thông tin SGK/65 để đưa ra công thức tính áp suất, giải thích các đại lượng trong công thức và đưa ra đơn vị của áp suất, cách đổi đơn vị trog áp suất.</w:t>
            </w:r>
          </w:p>
          <w:p w14:paraId="6763FB8C" w14:textId="77777777" w:rsidR="003D55B7" w:rsidRPr="00AF0A09" w:rsidRDefault="003D55B7" w:rsidP="009C1FF9">
            <w:pPr>
              <w:spacing w:after="0" w:line="240" w:lineRule="auto"/>
              <w:jc w:val="both"/>
              <w:rPr>
                <w:rFonts w:ascii="Times New Roman" w:hAnsi="Times New Roman" w:cs="Times New Roman"/>
                <w:sz w:val="24"/>
                <w:szCs w:val="24"/>
                <w:lang w:val="nl-NL"/>
              </w:rPr>
            </w:pPr>
            <w:r w:rsidRPr="00AF0A09">
              <w:rPr>
                <w:rFonts w:ascii="Times New Roman" w:hAnsi="Times New Roman" w:cs="Times New Roman"/>
                <w:sz w:val="24"/>
                <w:szCs w:val="24"/>
                <w:lang w:val="nl-NL"/>
              </w:rPr>
              <w:t>- HS Hoạt động nhóm bàn vận dụng kiến thức về công thức tính áp suất, thực hiện lệnh SGK/66.</w:t>
            </w:r>
          </w:p>
          <w:p w14:paraId="01B6263F" w14:textId="77777777" w:rsidR="003D55B7" w:rsidRPr="00AF0A09" w:rsidRDefault="003D55B7"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sz w:val="24"/>
                <w:szCs w:val="24"/>
              </w:rPr>
              <w:t>- GV theo dõi HS hoạt động, hướng dẫn, gợi ý, chỉnh sửa khi cần thiết.</w:t>
            </w:r>
          </w:p>
          <w:p w14:paraId="43E5E014" w14:textId="77777777" w:rsidR="003D55B7" w:rsidRPr="00AF0A09" w:rsidRDefault="003D55B7" w:rsidP="009C1FF9">
            <w:pPr>
              <w:spacing w:after="0" w:line="240" w:lineRule="auto"/>
              <w:jc w:val="both"/>
              <w:rPr>
                <w:rFonts w:ascii="Times New Roman" w:hAnsi="Times New Roman" w:cs="Times New Roman"/>
                <w:b/>
                <w:iCs/>
                <w:sz w:val="24"/>
                <w:szCs w:val="24"/>
                <w:lang w:val="de-DE"/>
              </w:rPr>
            </w:pPr>
          </w:p>
          <w:p w14:paraId="64D24B03" w14:textId="77777777" w:rsidR="003D55B7" w:rsidRPr="00AF0A09" w:rsidRDefault="003D55B7" w:rsidP="009C1FF9">
            <w:pPr>
              <w:spacing w:after="0" w:line="240" w:lineRule="auto"/>
              <w:jc w:val="both"/>
              <w:rPr>
                <w:rFonts w:ascii="Times New Roman" w:hAnsi="Times New Roman" w:cs="Times New Roman"/>
                <w:b/>
                <w:iCs/>
                <w:sz w:val="24"/>
                <w:szCs w:val="24"/>
                <w:lang w:val="de-DE"/>
              </w:rPr>
            </w:pPr>
            <w:r w:rsidRPr="00AF0A09">
              <w:rPr>
                <w:rFonts w:ascii="Times New Roman" w:hAnsi="Times New Roman" w:cs="Times New Roman"/>
                <w:b/>
                <w:iCs/>
                <w:sz w:val="24"/>
                <w:szCs w:val="24"/>
                <w:lang w:val="de-DE"/>
              </w:rPr>
              <w:t>Bước 3: Báo cáo kết quả và thảo luận</w:t>
            </w:r>
          </w:p>
          <w:p w14:paraId="7294AA92" w14:textId="77777777" w:rsidR="003D55B7" w:rsidRPr="00AF0A09" w:rsidRDefault="003D55B7" w:rsidP="009C1FF9">
            <w:pPr>
              <w:spacing w:after="0" w:line="240" w:lineRule="auto"/>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 HS cá nhân trả lời câu hỏi.</w:t>
            </w:r>
          </w:p>
          <w:p w14:paraId="4C60A63D" w14:textId="77777777" w:rsidR="003D55B7" w:rsidRPr="00AF0A09" w:rsidRDefault="003D55B7" w:rsidP="009C1FF9">
            <w:pPr>
              <w:spacing w:after="0" w:line="240" w:lineRule="auto"/>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 HS đại diện nhóm báo cáo kết quả từng hoạt động</w:t>
            </w:r>
          </w:p>
          <w:p w14:paraId="32D64E19" w14:textId="77777777" w:rsidR="003D55B7" w:rsidRPr="00AF0A09" w:rsidRDefault="003D55B7" w:rsidP="009C1FF9">
            <w:pPr>
              <w:spacing w:after="0" w:line="240" w:lineRule="auto"/>
              <w:jc w:val="both"/>
              <w:rPr>
                <w:rFonts w:ascii="Times New Roman" w:hAnsi="Times New Roman" w:cs="Times New Roman"/>
                <w:b/>
                <w:sz w:val="24"/>
                <w:szCs w:val="24"/>
                <w:lang w:val="nl-NL"/>
              </w:rPr>
            </w:pPr>
          </w:p>
          <w:p w14:paraId="627EEA0D" w14:textId="77777777" w:rsidR="003D55B7" w:rsidRPr="00AF0A09" w:rsidRDefault="003D55B7"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39E5CDD0" w14:textId="77777777" w:rsidR="003D55B7" w:rsidRPr="00AF0A09" w:rsidRDefault="003D55B7" w:rsidP="009C1FF9">
            <w:pPr>
              <w:spacing w:after="0" w:line="240" w:lineRule="auto"/>
              <w:jc w:val="both"/>
              <w:rPr>
                <w:rFonts w:ascii="Times New Roman" w:hAnsi="Times New Roman" w:cs="Times New Roman"/>
                <w:sz w:val="24"/>
                <w:szCs w:val="24"/>
                <w:lang w:val="de-DE"/>
              </w:rPr>
            </w:pPr>
            <w:r w:rsidRPr="00AF0A09">
              <w:rPr>
                <w:rFonts w:ascii="Times New Roman" w:hAnsi="Times New Roman" w:cs="Times New Roman"/>
                <w:sz w:val="24"/>
                <w:szCs w:val="24"/>
                <w:lang w:val="de-DE"/>
              </w:rPr>
              <w:t>- Học sinh nhận xét, bổ sung.</w:t>
            </w:r>
          </w:p>
          <w:p w14:paraId="40157D47" w14:textId="77777777" w:rsidR="003D55B7" w:rsidRPr="00AF0A09" w:rsidRDefault="003D55B7" w:rsidP="009C1FF9">
            <w:pPr>
              <w:spacing w:after="0" w:line="240" w:lineRule="auto"/>
              <w:jc w:val="both"/>
              <w:rPr>
                <w:rFonts w:ascii="Times New Roman" w:hAnsi="Times New Roman" w:cs="Times New Roman"/>
                <w:sz w:val="24"/>
                <w:szCs w:val="24"/>
                <w:lang w:val="de-DE"/>
              </w:rPr>
            </w:pPr>
            <w:r w:rsidRPr="00AF0A09">
              <w:rPr>
                <w:rFonts w:ascii="Times New Roman" w:hAnsi="Times New Roman" w:cs="Times New Roman"/>
                <w:sz w:val="24"/>
                <w:szCs w:val="24"/>
                <w:lang w:val="de-DE"/>
              </w:rPr>
              <w:t>- Giáo viên nhận xét, đánh giá.</w:t>
            </w:r>
          </w:p>
          <w:p w14:paraId="1373E908" w14:textId="77777777" w:rsidR="003D55B7" w:rsidRPr="00AF0A09" w:rsidRDefault="003D55B7" w:rsidP="009C1FF9">
            <w:pPr>
              <w:spacing w:after="0" w:line="240" w:lineRule="auto"/>
              <w:rPr>
                <w:rFonts w:ascii="Times New Roman" w:eastAsia="Calibri" w:hAnsi="Times New Roman" w:cs="Times New Roman"/>
                <w:b/>
                <w:sz w:val="24"/>
                <w:szCs w:val="24"/>
                <w:lang w:val="de-DE"/>
              </w:rPr>
            </w:pPr>
            <w:r w:rsidRPr="00AF0A09">
              <w:rPr>
                <w:rFonts w:ascii="Times New Roman" w:hAnsi="Times New Roman" w:cs="Times New Roman"/>
                <w:sz w:val="24"/>
                <w:szCs w:val="24"/>
                <w:lang w:val="de-DE"/>
              </w:rPr>
              <w:t>và chốt kiến thức</w:t>
            </w:r>
            <w:r w:rsidRPr="00AF0A09">
              <w:rPr>
                <w:rFonts w:ascii="Times New Roman" w:hAnsi="Times New Roman" w:cs="Times New Roman"/>
                <w:bCs/>
                <w:sz w:val="24"/>
                <w:szCs w:val="24"/>
                <w:lang w:val="nl-NL"/>
              </w:rPr>
              <w:t>.</w:t>
            </w:r>
          </w:p>
        </w:tc>
        <w:tc>
          <w:tcPr>
            <w:tcW w:w="5386" w:type="dxa"/>
            <w:tcBorders>
              <w:top w:val="single" w:sz="4" w:space="0" w:color="auto"/>
              <w:left w:val="single" w:sz="4" w:space="0" w:color="auto"/>
              <w:bottom w:val="single" w:sz="4" w:space="0" w:color="auto"/>
              <w:right w:val="single" w:sz="4" w:space="0" w:color="auto"/>
            </w:tcBorders>
            <w:shd w:val="clear" w:color="auto" w:fill="auto"/>
          </w:tcPr>
          <w:p w14:paraId="60BFA262" w14:textId="77777777" w:rsidR="003D55B7" w:rsidRPr="00AF0A09" w:rsidRDefault="003D55B7"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2. Công thức tính áp suất.</w:t>
            </w:r>
          </w:p>
          <w:p w14:paraId="32C57892"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Áp suất sinh ra khi có áp lực tác dụng lên một diện tích bị ép.</w:t>
            </w:r>
          </w:p>
          <w:p w14:paraId="5CAF5340"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lastRenderedPageBreak/>
              <w:t>- Áp suất được tính bằng độ lớn của áp lực trên một đơn vị diện tích bị ép.</w:t>
            </w:r>
          </w:p>
          <w:p w14:paraId="4D19B2C3"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Công thức tính áp suất: p = F/S</w:t>
            </w:r>
          </w:p>
          <w:p w14:paraId="6DEBCDFC"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Trong đó: </w:t>
            </w:r>
          </w:p>
          <w:p w14:paraId="0A4A3303"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 p là áp suất. </w:t>
            </w:r>
          </w:p>
          <w:p w14:paraId="5B93B44F"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 F là áp lực tác dụng lên mặt bị ép, đơn vị là niutơn (N).</w:t>
            </w:r>
          </w:p>
          <w:p w14:paraId="4C7919B5"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 S là diện tích bề mặt bị ép, đơn vị là m</w:t>
            </w:r>
            <w:r w:rsidRPr="00AF0A09">
              <w:rPr>
                <w:rFonts w:ascii="Times New Roman" w:eastAsia="Calibri" w:hAnsi="Times New Roman" w:cs="Times New Roman"/>
                <w:sz w:val="24"/>
                <w:szCs w:val="24"/>
                <w:vertAlign w:val="superscript"/>
              </w:rPr>
              <w:t>2</w:t>
            </w:r>
            <w:r w:rsidRPr="00AF0A09">
              <w:rPr>
                <w:rFonts w:ascii="Times New Roman" w:eastAsia="Calibri" w:hAnsi="Times New Roman" w:cs="Times New Roman"/>
                <w:sz w:val="24"/>
                <w:szCs w:val="24"/>
              </w:rPr>
              <w:t>.</w:t>
            </w:r>
          </w:p>
          <w:p w14:paraId="5CDC1AE1"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Đơn vị của áp suất là niutơn trên mét vuông (N/m</w:t>
            </w:r>
            <w:r w:rsidRPr="00AF0A09">
              <w:rPr>
                <w:rFonts w:ascii="Times New Roman" w:eastAsia="Calibri" w:hAnsi="Times New Roman" w:cs="Times New Roman"/>
                <w:sz w:val="24"/>
                <w:szCs w:val="24"/>
                <w:vertAlign w:val="superscript"/>
              </w:rPr>
              <w:t>2</w:t>
            </w:r>
            <w:r w:rsidRPr="00AF0A09">
              <w:rPr>
                <w:rFonts w:ascii="Times New Roman" w:eastAsia="Calibri" w:hAnsi="Times New Roman" w:cs="Times New Roman"/>
                <w:sz w:val="24"/>
                <w:szCs w:val="24"/>
              </w:rPr>
              <w:t xml:space="preserve">), còn gọi là paxcan, kí hiệu là Pa </w:t>
            </w:r>
          </w:p>
          <w:p w14:paraId="030019AF" w14:textId="77777777" w:rsidR="003D55B7" w:rsidRPr="00AF0A09" w:rsidRDefault="003D55B7"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1Pa = 1 N/m</w:t>
            </w:r>
            <w:r w:rsidRPr="00AF0A09">
              <w:rPr>
                <w:rFonts w:ascii="Times New Roman" w:eastAsia="Calibri" w:hAnsi="Times New Roman" w:cs="Times New Roman"/>
                <w:sz w:val="24"/>
                <w:szCs w:val="24"/>
                <w:vertAlign w:val="superscript"/>
              </w:rPr>
              <w:t>2</w:t>
            </w:r>
            <w:r w:rsidRPr="00AF0A09">
              <w:rPr>
                <w:rFonts w:ascii="Times New Roman" w:eastAsia="Calibri" w:hAnsi="Times New Roman" w:cs="Times New Roman"/>
                <w:sz w:val="24"/>
                <w:szCs w:val="24"/>
              </w:rPr>
              <w:t>)</w:t>
            </w:r>
          </w:p>
          <w:p w14:paraId="35E6104A" w14:textId="77777777" w:rsidR="003D55B7" w:rsidRPr="00AF0A09" w:rsidRDefault="003D55B7"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i/>
                <w:sz w:val="24"/>
                <w:szCs w:val="24"/>
              </w:rPr>
              <w:t>- Ngoài ra người ta còn dùng một số đơn vị của áp suất như:</w:t>
            </w:r>
          </w:p>
          <w:p w14:paraId="560BA5D3" w14:textId="77777777" w:rsidR="003D55B7" w:rsidRPr="00AF0A09" w:rsidRDefault="003D55B7"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Atmôtphe (kí hiệu là atm): </w:t>
            </w:r>
          </w:p>
          <w:p w14:paraId="17E57050" w14:textId="77777777" w:rsidR="003D55B7" w:rsidRPr="00AF0A09" w:rsidRDefault="003D55B7"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i/>
                <w:sz w:val="24"/>
                <w:szCs w:val="24"/>
              </w:rPr>
              <w:t>1atm = 1,013.10</w:t>
            </w:r>
            <w:r w:rsidRPr="00AF0A09">
              <w:rPr>
                <w:rFonts w:ascii="Times New Roman" w:eastAsia="Calibri" w:hAnsi="Times New Roman" w:cs="Times New Roman"/>
                <w:i/>
                <w:sz w:val="24"/>
                <w:szCs w:val="24"/>
                <w:vertAlign w:val="superscript"/>
              </w:rPr>
              <w:t>-5</w:t>
            </w:r>
            <w:r w:rsidRPr="00AF0A09">
              <w:rPr>
                <w:rFonts w:ascii="Times New Roman" w:eastAsia="Calibri" w:hAnsi="Times New Roman" w:cs="Times New Roman"/>
                <w:i/>
                <w:sz w:val="24"/>
                <w:szCs w:val="24"/>
              </w:rPr>
              <w:t>Pa.</w:t>
            </w:r>
          </w:p>
          <w:p w14:paraId="58126CAD" w14:textId="77777777" w:rsidR="003D55B7" w:rsidRPr="00AF0A09" w:rsidRDefault="003D55B7"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i/>
                <w:sz w:val="24"/>
                <w:szCs w:val="24"/>
              </w:rPr>
              <w:t>+ Milimét thủy ngân (kí hiệu mmHg): 1mmHg = 133,3Pa.</w:t>
            </w:r>
          </w:p>
          <w:p w14:paraId="55E00ADA" w14:textId="77777777" w:rsidR="003D55B7" w:rsidRPr="00AF0A09" w:rsidRDefault="003D55B7"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i/>
                <w:sz w:val="24"/>
                <w:szCs w:val="24"/>
              </w:rPr>
              <w:t>+ Bar: 1 Bar = 10</w:t>
            </w:r>
            <w:r w:rsidRPr="00AF0A09">
              <w:rPr>
                <w:rFonts w:ascii="Times New Roman" w:eastAsia="Calibri" w:hAnsi="Times New Roman" w:cs="Times New Roman"/>
                <w:i/>
                <w:sz w:val="24"/>
                <w:szCs w:val="24"/>
                <w:vertAlign w:val="superscript"/>
              </w:rPr>
              <w:t>5</w:t>
            </w:r>
            <w:r w:rsidRPr="00AF0A09">
              <w:rPr>
                <w:rFonts w:ascii="Times New Roman" w:eastAsia="Calibri" w:hAnsi="Times New Roman" w:cs="Times New Roman"/>
                <w:i/>
                <w:sz w:val="24"/>
                <w:szCs w:val="24"/>
              </w:rPr>
              <w:t>Pa</w:t>
            </w:r>
          </w:p>
          <w:p w14:paraId="0F0D3D84" w14:textId="77777777" w:rsidR="003D55B7" w:rsidRPr="00AF0A09" w:rsidRDefault="003D55B7" w:rsidP="009C1FF9">
            <w:pPr>
              <w:pStyle w:val="NormalWeb"/>
              <w:shd w:val="clear" w:color="auto" w:fill="FFFFFF"/>
              <w:spacing w:before="0" w:beforeAutospacing="0" w:after="0" w:afterAutospacing="0"/>
              <w:jc w:val="both"/>
              <w:rPr>
                <w:i/>
              </w:rPr>
            </w:pPr>
            <w:r w:rsidRPr="00AF0A09">
              <w:rPr>
                <w:i/>
              </w:rPr>
              <w:t>Hướng dẫn trả lời câu hỏi hoạt động nhóm:</w:t>
            </w:r>
          </w:p>
          <w:p w14:paraId="09FDAF26" w14:textId="77777777" w:rsidR="003D55B7" w:rsidRPr="00AF0A09" w:rsidRDefault="003D55B7"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 xml:space="preserve">1. </w:t>
            </w:r>
          </w:p>
          <w:p w14:paraId="6434EF23" w14:textId="77777777" w:rsidR="003D55B7" w:rsidRPr="00AF0A09" w:rsidRDefault="003D55B7" w:rsidP="009C1FF9">
            <w:pPr>
              <w:spacing w:after="0" w:line="240" w:lineRule="auto"/>
              <w:rPr>
                <w:rFonts w:ascii="Times New Roman" w:eastAsia="Calibri" w:hAnsi="Times New Roman" w:cs="Times New Roman"/>
                <w:b/>
                <w:i/>
                <w:sz w:val="24"/>
                <w:szCs w:val="24"/>
              </w:rPr>
            </w:pPr>
            <w:r w:rsidRPr="00AF0A09">
              <w:rPr>
                <w:rFonts w:ascii="Times New Roman" w:eastAsia="Calibri" w:hAnsi="Times New Roman" w:cs="Times New Roman"/>
                <w:b/>
                <w:sz w:val="24"/>
                <w:szCs w:val="24"/>
              </w:rPr>
              <w:t xml:space="preserve"> </w:t>
            </w:r>
            <w:r w:rsidRPr="00AF0A09">
              <w:rPr>
                <w:rFonts w:ascii="Times New Roman" w:hAnsi="Times New Roman" w:cs="Times New Roman"/>
                <w:sz w:val="24"/>
                <w:szCs w:val="24"/>
                <w:shd w:val="clear" w:color="auto" w:fill="FFFFFF"/>
              </w:rPr>
              <w:t xml:space="preserve">a.  </w:t>
            </w:r>
            <w:r w:rsidRPr="00AF0A09">
              <w:rPr>
                <w:rFonts w:ascii="Times New Roman" w:eastAsia="Calibri" w:hAnsi="Times New Roman" w:cs="Times New Roman"/>
                <w:b/>
                <w:i/>
                <w:sz w:val="24"/>
                <w:szCs w:val="24"/>
              </w:rPr>
              <w:t>F</w:t>
            </w:r>
            <w:r w:rsidRPr="00AF0A09">
              <w:rPr>
                <w:rFonts w:ascii="Times New Roman" w:eastAsia="Calibri" w:hAnsi="Times New Roman" w:cs="Times New Roman"/>
                <w:b/>
                <w:i/>
                <w:sz w:val="24"/>
                <w:szCs w:val="24"/>
                <w:vertAlign w:val="subscript"/>
              </w:rPr>
              <w:t>1</w:t>
            </w:r>
            <w:r w:rsidRPr="00AF0A09">
              <w:rPr>
                <w:rFonts w:ascii="Times New Roman" w:eastAsia="Calibri" w:hAnsi="Times New Roman" w:cs="Times New Roman"/>
                <w:b/>
                <w:i/>
                <w:sz w:val="24"/>
                <w:szCs w:val="24"/>
              </w:rPr>
              <w:t xml:space="preserve"> = </w:t>
            </w:r>
            <w:r w:rsidRPr="00AF0A09">
              <w:rPr>
                <w:rFonts w:ascii="Times New Roman" w:hAnsi="Times New Roman" w:cs="Times New Roman"/>
                <w:i/>
                <w:sz w:val="24"/>
                <w:szCs w:val="24"/>
              </w:rPr>
              <w:t xml:space="preserve">350 000 N;  </w:t>
            </w:r>
            <w:r w:rsidRPr="00AF0A09">
              <w:rPr>
                <w:rFonts w:ascii="Times New Roman" w:hAnsi="Times New Roman" w:cs="Times New Roman"/>
                <w:b/>
                <w:i/>
                <w:sz w:val="24"/>
                <w:szCs w:val="24"/>
              </w:rPr>
              <w:t>S</w:t>
            </w:r>
            <w:r w:rsidRPr="00AF0A09">
              <w:rPr>
                <w:rFonts w:ascii="Times New Roman" w:hAnsi="Times New Roman" w:cs="Times New Roman"/>
                <w:b/>
                <w:i/>
                <w:sz w:val="24"/>
                <w:szCs w:val="24"/>
                <w:vertAlign w:val="subscript"/>
              </w:rPr>
              <w:t>1</w:t>
            </w:r>
            <w:r w:rsidRPr="00AF0A09">
              <w:rPr>
                <w:rFonts w:ascii="Times New Roman" w:hAnsi="Times New Roman" w:cs="Times New Roman"/>
                <w:i/>
                <w:sz w:val="24"/>
                <w:szCs w:val="24"/>
              </w:rPr>
              <w:t xml:space="preserve"> = </w:t>
            </w:r>
            <w:r w:rsidRPr="00AF0A09">
              <w:rPr>
                <w:rFonts w:ascii="Times New Roman" w:eastAsia="Times New Roman" w:hAnsi="Times New Roman" w:cs="Times New Roman"/>
                <w:i/>
                <w:sz w:val="24"/>
                <w:szCs w:val="24"/>
              </w:rPr>
              <w:t>1,5 m2 ; p</w:t>
            </w:r>
            <w:r w:rsidRPr="00AF0A09">
              <w:rPr>
                <w:rFonts w:ascii="Times New Roman" w:eastAsia="Times New Roman" w:hAnsi="Times New Roman" w:cs="Times New Roman"/>
                <w:i/>
                <w:sz w:val="24"/>
                <w:szCs w:val="24"/>
                <w:vertAlign w:val="subscript"/>
              </w:rPr>
              <w:t>1</w:t>
            </w:r>
            <w:r w:rsidRPr="00AF0A09">
              <w:rPr>
                <w:rFonts w:ascii="Times New Roman" w:eastAsia="Times New Roman" w:hAnsi="Times New Roman" w:cs="Times New Roman"/>
                <w:i/>
                <w:sz w:val="24"/>
                <w:szCs w:val="24"/>
              </w:rPr>
              <w:t xml:space="preserve"> = ?</w:t>
            </w:r>
          </w:p>
          <w:p w14:paraId="5DC7039B" w14:textId="77777777" w:rsidR="003D55B7" w:rsidRPr="00AF0A09" w:rsidRDefault="003D55B7" w:rsidP="009C1FF9">
            <w:pPr>
              <w:spacing w:after="0" w:line="240" w:lineRule="auto"/>
              <w:rPr>
                <w:rFonts w:ascii="Times New Roman" w:eastAsia="Calibri" w:hAnsi="Times New Roman" w:cs="Times New Roman"/>
                <w:b/>
                <w:sz w:val="24"/>
                <w:szCs w:val="24"/>
              </w:rPr>
            </w:pPr>
            <w:r w:rsidRPr="00AF0A09">
              <w:rPr>
                <w:rFonts w:ascii="Times New Roman" w:hAnsi="Times New Roman" w:cs="Times New Roman"/>
                <w:sz w:val="24"/>
                <w:szCs w:val="24"/>
                <w:shd w:val="clear" w:color="auto" w:fill="FFFFFF"/>
              </w:rPr>
              <w:t>Áp suất của xe tăng lên mặt đường nằm ngang là</w:t>
            </w:r>
          </w:p>
          <w:p w14:paraId="36E22EBF"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bdr w:val="none" w:sz="0" w:space="0" w:color="auto" w:frame="1"/>
              </w:rPr>
            </w:pPr>
            <w:r w:rsidRPr="00AF0A09">
              <w:rPr>
                <w:rFonts w:ascii="Times New Roman" w:eastAsia="Times New Roman" w:hAnsi="Times New Roman" w:cs="Times New Roman"/>
                <w:sz w:val="24"/>
                <w:szCs w:val="24"/>
                <w:bdr w:val="none" w:sz="0" w:space="0" w:color="auto" w:frame="1"/>
              </w:rPr>
              <w:t>p</w:t>
            </w:r>
            <w:r w:rsidRPr="00AF0A09">
              <w:rPr>
                <w:rFonts w:ascii="Times New Roman" w:eastAsia="Times New Roman" w:hAnsi="Times New Roman" w:cs="Times New Roman"/>
                <w:sz w:val="24"/>
                <w:szCs w:val="24"/>
                <w:bdr w:val="none" w:sz="0" w:space="0" w:color="auto" w:frame="1"/>
                <w:vertAlign w:val="subscript"/>
              </w:rPr>
              <w:t xml:space="preserve">1 </w:t>
            </w:r>
            <w:r w:rsidRPr="00AF0A09">
              <w:rPr>
                <w:rFonts w:ascii="Times New Roman" w:eastAsia="Times New Roman" w:hAnsi="Times New Roman" w:cs="Times New Roman"/>
                <w:sz w:val="24"/>
                <w:szCs w:val="24"/>
                <w:bdr w:val="none" w:sz="0" w:space="0" w:color="auto" w:frame="1"/>
              </w:rPr>
              <w:t>= F</w:t>
            </w:r>
            <w:r w:rsidRPr="00AF0A09">
              <w:rPr>
                <w:rFonts w:ascii="Times New Roman" w:eastAsia="Times New Roman" w:hAnsi="Times New Roman" w:cs="Times New Roman"/>
                <w:sz w:val="24"/>
                <w:szCs w:val="24"/>
                <w:bdr w:val="none" w:sz="0" w:space="0" w:color="auto" w:frame="1"/>
                <w:vertAlign w:val="subscript"/>
              </w:rPr>
              <w:t>1</w:t>
            </w:r>
            <w:r w:rsidRPr="00AF0A09">
              <w:rPr>
                <w:rFonts w:ascii="Times New Roman" w:eastAsia="Times New Roman" w:hAnsi="Times New Roman" w:cs="Times New Roman"/>
                <w:sz w:val="24"/>
                <w:szCs w:val="24"/>
                <w:bdr w:val="none" w:sz="0" w:space="0" w:color="auto" w:frame="1"/>
              </w:rPr>
              <w:t>/S</w:t>
            </w:r>
            <w:r w:rsidRPr="00AF0A09">
              <w:rPr>
                <w:rFonts w:ascii="Times New Roman" w:eastAsia="Times New Roman" w:hAnsi="Times New Roman" w:cs="Times New Roman"/>
                <w:sz w:val="24"/>
                <w:szCs w:val="24"/>
                <w:bdr w:val="none" w:sz="0" w:space="0" w:color="auto" w:frame="1"/>
                <w:vertAlign w:val="subscript"/>
              </w:rPr>
              <w:t xml:space="preserve">1 </w:t>
            </w:r>
            <w:r w:rsidRPr="00AF0A09">
              <w:rPr>
                <w:rFonts w:ascii="Times New Roman" w:eastAsia="Times New Roman" w:hAnsi="Times New Roman" w:cs="Times New Roman"/>
                <w:sz w:val="24"/>
                <w:szCs w:val="24"/>
                <w:bdr w:val="none" w:sz="0" w:space="0" w:color="auto" w:frame="1"/>
              </w:rPr>
              <w:t>= 350000/1,5 =233333,33N/m</w:t>
            </w:r>
            <w:r w:rsidRPr="00AF0A09">
              <w:rPr>
                <w:rFonts w:ascii="Times New Roman" w:eastAsia="Times New Roman" w:hAnsi="Times New Roman" w:cs="Times New Roman"/>
                <w:sz w:val="24"/>
                <w:szCs w:val="24"/>
                <w:bdr w:val="none" w:sz="0" w:space="0" w:color="auto" w:frame="1"/>
                <w:vertAlign w:val="superscript"/>
              </w:rPr>
              <w:t>2</w:t>
            </w:r>
          </w:p>
          <w:p w14:paraId="1E281C45" w14:textId="77777777" w:rsidR="003D55B7" w:rsidRPr="00AF0A09" w:rsidRDefault="003D55B7"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sz w:val="24"/>
                <w:szCs w:val="24"/>
              </w:rPr>
              <w:t xml:space="preserve">b. </w:t>
            </w:r>
            <w:r w:rsidRPr="00AF0A09">
              <w:rPr>
                <w:rFonts w:ascii="Times New Roman" w:eastAsia="Calibri" w:hAnsi="Times New Roman" w:cs="Times New Roman"/>
                <w:b/>
                <w:i/>
                <w:sz w:val="24"/>
                <w:szCs w:val="24"/>
              </w:rPr>
              <w:t>F</w:t>
            </w:r>
            <w:r w:rsidRPr="00AF0A09">
              <w:rPr>
                <w:rFonts w:ascii="Times New Roman" w:eastAsia="Calibri" w:hAnsi="Times New Roman" w:cs="Times New Roman"/>
                <w:b/>
                <w:i/>
                <w:sz w:val="24"/>
                <w:szCs w:val="24"/>
                <w:vertAlign w:val="subscript"/>
              </w:rPr>
              <w:t>2</w:t>
            </w:r>
            <w:r w:rsidRPr="00AF0A09">
              <w:rPr>
                <w:rFonts w:ascii="Times New Roman" w:eastAsia="Calibri" w:hAnsi="Times New Roman" w:cs="Times New Roman"/>
                <w:b/>
                <w:i/>
                <w:sz w:val="24"/>
                <w:szCs w:val="24"/>
              </w:rPr>
              <w:t xml:space="preserve"> = </w:t>
            </w:r>
            <w:r w:rsidRPr="00AF0A09">
              <w:rPr>
                <w:rFonts w:ascii="Times New Roman" w:hAnsi="Times New Roman" w:cs="Times New Roman"/>
                <w:i/>
                <w:sz w:val="24"/>
                <w:szCs w:val="24"/>
              </w:rPr>
              <w:t xml:space="preserve">25 000 N;  </w:t>
            </w:r>
            <w:r w:rsidRPr="00AF0A09">
              <w:rPr>
                <w:rFonts w:ascii="Times New Roman" w:hAnsi="Times New Roman" w:cs="Times New Roman"/>
                <w:b/>
                <w:i/>
                <w:sz w:val="24"/>
                <w:szCs w:val="24"/>
              </w:rPr>
              <w:t>S</w:t>
            </w:r>
            <w:r w:rsidRPr="00AF0A09">
              <w:rPr>
                <w:rFonts w:ascii="Times New Roman" w:hAnsi="Times New Roman" w:cs="Times New Roman"/>
                <w:b/>
                <w:i/>
                <w:sz w:val="24"/>
                <w:szCs w:val="24"/>
                <w:vertAlign w:val="subscript"/>
              </w:rPr>
              <w:t>2</w:t>
            </w:r>
            <w:r w:rsidRPr="00AF0A09">
              <w:rPr>
                <w:rFonts w:ascii="Times New Roman" w:hAnsi="Times New Roman" w:cs="Times New Roman"/>
                <w:i/>
                <w:sz w:val="24"/>
                <w:szCs w:val="24"/>
              </w:rPr>
              <w:t xml:space="preserve"> = </w:t>
            </w:r>
            <w:r w:rsidRPr="00AF0A09">
              <w:rPr>
                <w:rFonts w:ascii="Times New Roman" w:eastAsia="Times New Roman" w:hAnsi="Times New Roman" w:cs="Times New Roman"/>
                <w:i/>
                <w:sz w:val="24"/>
                <w:szCs w:val="24"/>
              </w:rPr>
              <w:t>250 cm</w:t>
            </w:r>
            <w:r w:rsidRPr="00AF0A09">
              <w:rPr>
                <w:rFonts w:ascii="Times New Roman" w:eastAsia="Times New Roman" w:hAnsi="Times New Roman" w:cs="Times New Roman"/>
                <w:i/>
                <w:sz w:val="24"/>
                <w:szCs w:val="24"/>
                <w:vertAlign w:val="superscript"/>
              </w:rPr>
              <w:t>2</w:t>
            </w:r>
            <w:r w:rsidRPr="00AF0A09">
              <w:rPr>
                <w:rFonts w:ascii="Times New Roman" w:eastAsia="Times New Roman" w:hAnsi="Times New Roman" w:cs="Times New Roman"/>
                <w:i/>
                <w:sz w:val="24"/>
                <w:szCs w:val="24"/>
              </w:rPr>
              <w:t xml:space="preserve"> = </w:t>
            </w:r>
            <w:r w:rsidRPr="00AF0A09">
              <w:rPr>
                <w:rFonts w:ascii="Times New Roman" w:eastAsia="Times New Roman" w:hAnsi="Times New Roman" w:cs="Times New Roman"/>
                <w:i/>
                <w:sz w:val="24"/>
                <w:szCs w:val="24"/>
                <w:bdr w:val="none" w:sz="0" w:space="0" w:color="auto" w:frame="1"/>
              </w:rPr>
              <w:t>250.10</w:t>
            </w:r>
            <w:r w:rsidRPr="00AF0A09">
              <w:rPr>
                <w:rFonts w:ascii="Times New Roman" w:eastAsia="Times New Roman" w:hAnsi="Times New Roman" w:cs="Times New Roman"/>
                <w:i/>
                <w:sz w:val="24"/>
                <w:szCs w:val="24"/>
                <w:bdr w:val="none" w:sz="0" w:space="0" w:color="auto" w:frame="1"/>
                <w:vertAlign w:val="superscript"/>
              </w:rPr>
              <w:t>−4</w:t>
            </w:r>
            <w:r w:rsidRPr="00AF0A09">
              <w:rPr>
                <w:rFonts w:ascii="Times New Roman" w:eastAsia="Times New Roman" w:hAnsi="Times New Roman" w:cs="Times New Roman"/>
                <w:i/>
                <w:sz w:val="24"/>
                <w:szCs w:val="24"/>
                <w:bdr w:val="none" w:sz="0" w:space="0" w:color="auto" w:frame="1"/>
              </w:rPr>
              <w:t xml:space="preserve"> m</w:t>
            </w:r>
            <w:r w:rsidRPr="00AF0A09">
              <w:rPr>
                <w:rFonts w:ascii="Times New Roman" w:eastAsia="Times New Roman" w:hAnsi="Times New Roman" w:cs="Times New Roman"/>
                <w:i/>
                <w:sz w:val="24"/>
                <w:szCs w:val="24"/>
                <w:bdr w:val="none" w:sz="0" w:space="0" w:color="auto" w:frame="1"/>
                <w:vertAlign w:val="superscript"/>
              </w:rPr>
              <w:t>2</w:t>
            </w:r>
            <w:r w:rsidRPr="00AF0A09">
              <w:rPr>
                <w:rFonts w:ascii="Times New Roman" w:eastAsia="Times New Roman" w:hAnsi="Times New Roman" w:cs="Times New Roman"/>
                <w:i/>
                <w:sz w:val="24"/>
                <w:szCs w:val="24"/>
                <w:vertAlign w:val="superscript"/>
              </w:rPr>
              <w:t xml:space="preserve"> </w:t>
            </w:r>
            <w:r w:rsidRPr="00AF0A09">
              <w:rPr>
                <w:rFonts w:ascii="Times New Roman" w:eastAsia="Times New Roman" w:hAnsi="Times New Roman" w:cs="Times New Roman"/>
                <w:i/>
                <w:sz w:val="24"/>
                <w:szCs w:val="24"/>
              </w:rPr>
              <w:t>;  p</w:t>
            </w:r>
            <w:r w:rsidRPr="00AF0A09">
              <w:rPr>
                <w:rFonts w:ascii="Times New Roman" w:eastAsia="Times New Roman" w:hAnsi="Times New Roman" w:cs="Times New Roman"/>
                <w:i/>
                <w:sz w:val="24"/>
                <w:szCs w:val="24"/>
                <w:vertAlign w:val="subscript"/>
              </w:rPr>
              <w:t>2</w:t>
            </w:r>
            <w:r w:rsidRPr="00AF0A09">
              <w:rPr>
                <w:rFonts w:ascii="Times New Roman" w:eastAsia="Times New Roman" w:hAnsi="Times New Roman" w:cs="Times New Roman"/>
                <w:i/>
                <w:sz w:val="24"/>
                <w:szCs w:val="24"/>
              </w:rPr>
              <w:t xml:space="preserve"> = ?</w:t>
            </w:r>
          </w:p>
          <w:p w14:paraId="03D15677"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Áp suất của một ô tô lên mặt đường nằm ngang là</w:t>
            </w:r>
          </w:p>
          <w:p w14:paraId="10EECD14"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bdr w:val="none" w:sz="0" w:space="0" w:color="auto" w:frame="1"/>
              </w:rPr>
            </w:pPr>
            <w:r w:rsidRPr="00AF0A09">
              <w:rPr>
                <w:rFonts w:ascii="Times New Roman" w:eastAsia="Times New Roman" w:hAnsi="Times New Roman" w:cs="Times New Roman"/>
                <w:sz w:val="24"/>
                <w:szCs w:val="24"/>
                <w:bdr w:val="none" w:sz="0" w:space="0" w:color="auto" w:frame="1"/>
              </w:rPr>
              <w:t>p</w:t>
            </w:r>
            <w:r w:rsidRPr="00AF0A09">
              <w:rPr>
                <w:rFonts w:ascii="Times New Roman" w:eastAsia="Times New Roman" w:hAnsi="Times New Roman" w:cs="Times New Roman"/>
                <w:sz w:val="24"/>
                <w:szCs w:val="24"/>
                <w:bdr w:val="none" w:sz="0" w:space="0" w:color="auto" w:frame="1"/>
                <w:vertAlign w:val="subscript"/>
              </w:rPr>
              <w:t xml:space="preserve">2 </w:t>
            </w:r>
            <w:r w:rsidRPr="00AF0A09">
              <w:rPr>
                <w:rFonts w:ascii="Times New Roman" w:eastAsia="Times New Roman" w:hAnsi="Times New Roman" w:cs="Times New Roman"/>
                <w:sz w:val="24"/>
                <w:szCs w:val="24"/>
                <w:bdr w:val="none" w:sz="0" w:space="0" w:color="auto" w:frame="1"/>
              </w:rPr>
              <w:t>= F</w:t>
            </w:r>
            <w:r w:rsidRPr="00AF0A09">
              <w:rPr>
                <w:rFonts w:ascii="Times New Roman" w:eastAsia="Times New Roman" w:hAnsi="Times New Roman" w:cs="Times New Roman"/>
                <w:sz w:val="24"/>
                <w:szCs w:val="24"/>
                <w:bdr w:val="none" w:sz="0" w:space="0" w:color="auto" w:frame="1"/>
                <w:vertAlign w:val="subscript"/>
              </w:rPr>
              <w:t>2</w:t>
            </w:r>
            <w:r w:rsidRPr="00AF0A09">
              <w:rPr>
                <w:rFonts w:ascii="Times New Roman" w:eastAsia="Times New Roman" w:hAnsi="Times New Roman" w:cs="Times New Roman"/>
                <w:sz w:val="24"/>
                <w:szCs w:val="24"/>
                <w:bdr w:val="none" w:sz="0" w:space="0" w:color="auto" w:frame="1"/>
              </w:rPr>
              <w:t>/S</w:t>
            </w:r>
            <w:r w:rsidRPr="00AF0A09">
              <w:rPr>
                <w:rFonts w:ascii="Times New Roman" w:eastAsia="Times New Roman" w:hAnsi="Times New Roman" w:cs="Times New Roman"/>
                <w:sz w:val="24"/>
                <w:szCs w:val="24"/>
                <w:bdr w:val="none" w:sz="0" w:space="0" w:color="auto" w:frame="1"/>
                <w:vertAlign w:val="subscript"/>
              </w:rPr>
              <w:t xml:space="preserve">2 </w:t>
            </w:r>
            <w:r w:rsidRPr="00AF0A09">
              <w:rPr>
                <w:rFonts w:ascii="Times New Roman" w:eastAsia="Times New Roman" w:hAnsi="Times New Roman" w:cs="Times New Roman"/>
                <w:sz w:val="24"/>
                <w:szCs w:val="24"/>
                <w:bdr w:val="none" w:sz="0" w:space="0" w:color="auto" w:frame="1"/>
              </w:rPr>
              <w:t>= 25000/250.10</w:t>
            </w:r>
            <w:r w:rsidRPr="00AF0A09">
              <w:rPr>
                <w:rFonts w:ascii="Times New Roman" w:eastAsia="Times New Roman" w:hAnsi="Times New Roman" w:cs="Times New Roman"/>
                <w:sz w:val="24"/>
                <w:szCs w:val="24"/>
                <w:bdr w:val="none" w:sz="0" w:space="0" w:color="auto" w:frame="1"/>
                <w:vertAlign w:val="superscript"/>
              </w:rPr>
              <w:t>−4</w:t>
            </w:r>
            <w:r w:rsidRPr="00AF0A09">
              <w:rPr>
                <w:rFonts w:ascii="Times New Roman" w:eastAsia="Times New Roman" w:hAnsi="Times New Roman" w:cs="Times New Roman"/>
                <w:sz w:val="24"/>
                <w:szCs w:val="24"/>
                <w:bdr w:val="none" w:sz="0" w:space="0" w:color="auto" w:frame="1"/>
              </w:rPr>
              <w:t xml:space="preserve"> =1000000N/m</w:t>
            </w:r>
            <w:r w:rsidRPr="00AF0A09">
              <w:rPr>
                <w:rFonts w:ascii="Times New Roman" w:eastAsia="Times New Roman" w:hAnsi="Times New Roman" w:cs="Times New Roman"/>
                <w:sz w:val="24"/>
                <w:szCs w:val="24"/>
                <w:bdr w:val="none" w:sz="0" w:space="0" w:color="auto" w:frame="1"/>
                <w:vertAlign w:val="superscript"/>
              </w:rPr>
              <w:t>2</w:t>
            </w:r>
          </w:p>
          <w:p w14:paraId="343E346F" w14:textId="77777777" w:rsidR="003D55B7" w:rsidRPr="00AF0A09" w:rsidRDefault="003D55B7" w:rsidP="009C1FF9">
            <w:pPr>
              <w:spacing w:after="0" w:line="240" w:lineRule="auto"/>
              <w:jc w:val="both"/>
              <w:rPr>
                <w:rFonts w:ascii="Times New Roman" w:eastAsia="Calibri" w:hAnsi="Times New Roman" w:cs="Times New Roman"/>
                <w:b/>
                <w:sz w:val="24"/>
                <w:szCs w:val="24"/>
              </w:rPr>
            </w:pPr>
            <w:r w:rsidRPr="00AF0A09">
              <w:rPr>
                <w:rFonts w:ascii="Times New Roman" w:eastAsia="Calibri" w:hAnsi="Times New Roman" w:cs="Times New Roman"/>
                <w:b/>
                <w:sz w:val="24"/>
                <w:szCs w:val="24"/>
              </w:rPr>
              <w:t xml:space="preserve">2. </w:t>
            </w:r>
            <w:r w:rsidRPr="00AF0A09">
              <w:rPr>
                <w:rFonts w:ascii="Times New Roman" w:hAnsi="Times New Roman" w:cs="Times New Roman"/>
                <w:sz w:val="24"/>
                <w:szCs w:val="24"/>
                <w:shd w:val="clear" w:color="auto" w:fill="FFFFFF"/>
              </w:rPr>
              <w:t>Do áp suất em bé tạo ra trên diện tích bề mặt đệm (nệm) bị ép lớn hơn áp suất do người lớn tạo ra trên diện tích bề mặt đệm (nệm) bị ép.</w:t>
            </w:r>
          </w:p>
          <w:p w14:paraId="516E5AB1"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 Từ công thức tính áp suất </w:t>
            </w:r>
            <w:r w:rsidRPr="00AF0A09">
              <w:rPr>
                <w:rFonts w:ascii="Times New Roman" w:eastAsia="Times New Roman" w:hAnsi="Times New Roman" w:cs="Times New Roman"/>
                <w:sz w:val="24"/>
                <w:szCs w:val="24"/>
                <w:bdr w:val="none" w:sz="0" w:space="0" w:color="auto" w:frame="1"/>
              </w:rPr>
              <w:t>p = F/S’</w:t>
            </w:r>
            <w:r w:rsidRPr="00AF0A09">
              <w:rPr>
                <w:rFonts w:ascii="Times New Roman" w:eastAsia="Times New Roman" w:hAnsi="Times New Roman" w:cs="Times New Roman"/>
                <w:sz w:val="24"/>
                <w:szCs w:val="24"/>
              </w:rPr>
              <w:t>, ta có nguyên tắc để làm tăng, giảm áp suất:</w:t>
            </w:r>
          </w:p>
          <w:p w14:paraId="119A2660" w14:textId="77777777" w:rsidR="003D55B7" w:rsidRPr="00AF0A09" w:rsidRDefault="003D55B7"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Làm tăng áp suất bằng cách:</w:t>
            </w:r>
          </w:p>
          <w:p w14:paraId="61BEDDD5"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ăng áp lực giữ nguyên diện tích bề mặt bị ép.</w:t>
            </w:r>
          </w:p>
          <w:p w14:paraId="72510D9E"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ữ nguyên áp lực và giảm diện tích bề mặt bị ép.</w:t>
            </w:r>
          </w:p>
          <w:p w14:paraId="2A844D0D"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ừa tăng áp lực vừa giảm diện tích bề mặt bị ép.</w:t>
            </w:r>
          </w:p>
          <w:p w14:paraId="308CBFDE" w14:textId="77777777" w:rsidR="003D55B7" w:rsidRPr="00AF0A09" w:rsidRDefault="003D55B7"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Làm giảm áp suất bằng cách:</w:t>
            </w:r>
          </w:p>
          <w:p w14:paraId="22A980D1"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ảm áp lực giữ nguyên diện tích bề mặt bị ép.</w:t>
            </w:r>
          </w:p>
          <w:p w14:paraId="5BBF8B3F"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ữ nguyên áp lực và tăng diện tích bề mặt bị ép.</w:t>
            </w:r>
          </w:p>
          <w:p w14:paraId="5E4DC800"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ừa giảm áp lực vừa tăng diện tích bề mặt bị ép.</w:t>
            </w:r>
          </w:p>
        </w:tc>
      </w:tr>
    </w:tbl>
    <w:p w14:paraId="0A48BE6E" w14:textId="77777777" w:rsidR="003D55B7" w:rsidRPr="00AF0A09" w:rsidRDefault="003D55B7"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b/>
          <w:iCs/>
          <w:sz w:val="24"/>
          <w:szCs w:val="24"/>
        </w:rPr>
        <w:lastRenderedPageBreak/>
        <w:t>Hoạt động 2.4: Tìm hiểu công dụng của việc làm tăng, giảm áp suất.</w:t>
      </w:r>
    </w:p>
    <w:p w14:paraId="23BE4792"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a. Mục tiêu:</w:t>
      </w:r>
      <w:r w:rsidRPr="00AF0A09">
        <w:rPr>
          <w:rFonts w:ascii="Times New Roman" w:hAnsi="Times New Roman" w:cs="Times New Roman"/>
          <w:sz w:val="24"/>
          <w:szCs w:val="24"/>
        </w:rPr>
        <w:t xml:space="preserve"> Biết được công dụng của việc làm tăng, giảm áp suất</w:t>
      </w:r>
    </w:p>
    <w:p w14:paraId="55CC7C10"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b. Nội dung: </w:t>
      </w:r>
      <w:r w:rsidRPr="00AF0A09">
        <w:rPr>
          <w:rFonts w:ascii="Times New Roman" w:hAnsi="Times New Roman" w:cs="Times New Roman"/>
          <w:sz w:val="24"/>
          <w:szCs w:val="24"/>
        </w:rPr>
        <w:t>Hoạt động nhóm bàn trả lời</w:t>
      </w:r>
      <w:r w:rsidRPr="00AF0A09">
        <w:rPr>
          <w:rFonts w:ascii="Times New Roman" w:hAnsi="Times New Roman" w:cs="Times New Roman"/>
          <w:b/>
          <w:sz w:val="24"/>
          <w:szCs w:val="24"/>
        </w:rPr>
        <w:t xml:space="preserve"> </w:t>
      </w:r>
      <w:r w:rsidRPr="00AF0A09">
        <w:rPr>
          <w:rFonts w:ascii="Times New Roman" w:hAnsi="Times New Roman" w:cs="Times New Roman"/>
          <w:sz w:val="24"/>
          <w:szCs w:val="24"/>
        </w:rPr>
        <w:t xml:space="preserve">câu hỏi của hoạt động SGK/66 </w:t>
      </w:r>
    </w:p>
    <w:p w14:paraId="20C04B5B"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 Sản phẩm:</w:t>
      </w:r>
      <w:r w:rsidRPr="00AF0A09">
        <w:rPr>
          <w:rFonts w:ascii="Times New Roman" w:hAnsi="Times New Roman" w:cs="Times New Roman"/>
          <w:sz w:val="24"/>
          <w:szCs w:val="24"/>
        </w:rPr>
        <w:t xml:space="preserve"> Kết quả câu trả lời hoạt động của học sinh.</w:t>
      </w:r>
    </w:p>
    <w:p w14:paraId="0C1797DC"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d. Tổ chức thực hiện</w:t>
      </w:r>
    </w:p>
    <w:tbl>
      <w:tblPr>
        <w:tblStyle w:val="TableGrid"/>
        <w:tblW w:w="9729" w:type="dxa"/>
        <w:tblInd w:w="18" w:type="dxa"/>
        <w:tblLook w:val="04A0" w:firstRow="1" w:lastRow="0" w:firstColumn="1" w:lastColumn="0" w:noHBand="0" w:noVBand="1"/>
      </w:tblPr>
      <w:tblGrid>
        <w:gridCol w:w="4910"/>
        <w:gridCol w:w="4819"/>
      </w:tblGrid>
      <w:tr w:rsidR="009C1FF9" w:rsidRPr="00AF0A09" w14:paraId="119EE591" w14:textId="77777777" w:rsidTr="00693BA4">
        <w:tc>
          <w:tcPr>
            <w:tcW w:w="4910" w:type="dxa"/>
            <w:vAlign w:val="bottom"/>
          </w:tcPr>
          <w:p w14:paraId="00299670" w14:textId="77777777" w:rsidR="003D55B7" w:rsidRPr="00AF0A09" w:rsidRDefault="003D55B7" w:rsidP="009C1FF9">
            <w:pPr>
              <w:pStyle w:val="ListParagraph"/>
              <w:ind w:left="0"/>
              <w:jc w:val="center"/>
              <w:rPr>
                <w:b/>
              </w:rPr>
            </w:pPr>
            <w:r w:rsidRPr="00AF0A09">
              <w:rPr>
                <w:b/>
                <w:lang w:val="nl-NL"/>
              </w:rPr>
              <w:t>HOẠT ĐỘNG CỦA GV - HS</w:t>
            </w:r>
          </w:p>
        </w:tc>
        <w:tc>
          <w:tcPr>
            <w:tcW w:w="4819" w:type="dxa"/>
            <w:vAlign w:val="bottom"/>
          </w:tcPr>
          <w:p w14:paraId="567CED0D" w14:textId="77777777" w:rsidR="003D55B7" w:rsidRPr="00AF0A09" w:rsidRDefault="003D55B7" w:rsidP="009C1FF9">
            <w:pPr>
              <w:pStyle w:val="ListParagraph"/>
              <w:ind w:left="0"/>
              <w:jc w:val="center"/>
              <w:rPr>
                <w:b/>
              </w:rPr>
            </w:pPr>
            <w:r w:rsidRPr="00AF0A09">
              <w:rPr>
                <w:b/>
                <w:lang w:val="nl-NL"/>
              </w:rPr>
              <w:t>DỰ KIẾN SẢN PHẨM</w:t>
            </w:r>
          </w:p>
        </w:tc>
      </w:tr>
      <w:tr w:rsidR="009C1FF9" w:rsidRPr="00AF0A09" w14:paraId="1413A8F7" w14:textId="77777777" w:rsidTr="00693BA4">
        <w:tc>
          <w:tcPr>
            <w:tcW w:w="4910" w:type="dxa"/>
          </w:tcPr>
          <w:p w14:paraId="17D9A560"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13AA021C" w14:textId="77777777" w:rsidR="003D55B7" w:rsidRPr="00AF0A09" w:rsidRDefault="003D55B7" w:rsidP="009C1FF9">
            <w:pPr>
              <w:jc w:val="both"/>
              <w:rPr>
                <w:rFonts w:cs="Times New Roman"/>
                <w:szCs w:val="24"/>
              </w:rPr>
            </w:pPr>
            <w:r w:rsidRPr="00AF0A09">
              <w:rPr>
                <w:rFonts w:cs="Times New Roman"/>
                <w:szCs w:val="24"/>
              </w:rPr>
              <w:t>- GV Cho HS hoạt động nhóm theo bàn thực hiện phần lệnh của hoạt động trong SGK/66:</w:t>
            </w:r>
          </w:p>
          <w:p w14:paraId="7C1FA26B" w14:textId="77777777" w:rsidR="003D55B7" w:rsidRPr="00AF0A09" w:rsidRDefault="003D55B7" w:rsidP="009C1FF9">
            <w:pPr>
              <w:jc w:val="both"/>
              <w:rPr>
                <w:rFonts w:cs="Times New Roman"/>
                <w:i/>
                <w:szCs w:val="24"/>
                <w:shd w:val="clear" w:color="auto" w:fill="FFFFFF"/>
              </w:rPr>
            </w:pPr>
            <w:r w:rsidRPr="00AF0A09">
              <w:rPr>
                <w:rFonts w:cs="Times New Roman"/>
                <w:i/>
                <w:szCs w:val="24"/>
                <w:shd w:val="clear" w:color="auto" w:fill="FFFFFF"/>
              </w:rPr>
              <w:t xml:space="preserve">Thảo luận và thực hiện những nhiệm vụ dưới đây: </w:t>
            </w:r>
          </w:p>
          <w:p w14:paraId="64A6D031" w14:textId="77777777" w:rsidR="003D55B7" w:rsidRPr="00AF0A09" w:rsidRDefault="003D55B7" w:rsidP="009C1FF9">
            <w:pPr>
              <w:jc w:val="both"/>
              <w:rPr>
                <w:rFonts w:cs="Times New Roman"/>
                <w:i/>
                <w:szCs w:val="24"/>
              </w:rPr>
            </w:pPr>
            <w:r w:rsidRPr="00AF0A09">
              <w:rPr>
                <w:rFonts w:cs="Times New Roman"/>
                <w:i/>
                <w:szCs w:val="24"/>
                <w:shd w:val="clear" w:color="auto" w:fill="FFFFFF"/>
              </w:rPr>
              <w:t xml:space="preserve">1. Một người làm vườn cần đóng một chiếc cọc xuống đất. Hãy đề xuất phương án để có thể đóng </w:t>
            </w:r>
            <w:r w:rsidRPr="00AF0A09">
              <w:rPr>
                <w:rFonts w:cs="Times New Roman"/>
                <w:i/>
                <w:szCs w:val="24"/>
                <w:shd w:val="clear" w:color="auto" w:fill="FFFFFF"/>
              </w:rPr>
              <w:lastRenderedPageBreak/>
              <w:t>được chiếc cọc xuống đất một cách dễ dàng. Giải thích.</w:t>
            </w:r>
          </w:p>
          <w:p w14:paraId="6E8DC23D" w14:textId="77777777" w:rsidR="003D55B7" w:rsidRPr="00AF0A09" w:rsidRDefault="003D55B7" w:rsidP="009C1FF9">
            <w:pPr>
              <w:jc w:val="both"/>
              <w:rPr>
                <w:rFonts w:cs="Times New Roman"/>
                <w:i/>
                <w:szCs w:val="24"/>
                <w:shd w:val="clear" w:color="auto" w:fill="FFFFFF"/>
              </w:rPr>
            </w:pPr>
            <w:r w:rsidRPr="00AF0A09">
              <w:rPr>
                <w:rFonts w:cs="Times New Roman"/>
                <w:i/>
                <w:szCs w:val="24"/>
              </w:rPr>
              <w:t xml:space="preserve">2. </w:t>
            </w:r>
            <w:r w:rsidRPr="00AF0A09">
              <w:rPr>
                <w:rFonts w:cs="Times New Roman"/>
                <w:i/>
                <w:szCs w:val="24"/>
                <w:shd w:val="clear" w:color="auto" w:fill="FFFFFF"/>
              </w:rPr>
              <w:t>Để xe ô tô có thể vượt qua vùng đất sụt lún người ta thường làm như thế nào? Mô tả cách làm và giải thích.</w:t>
            </w:r>
          </w:p>
          <w:p w14:paraId="4F618137" w14:textId="77777777" w:rsidR="003D55B7" w:rsidRPr="00AF0A09" w:rsidRDefault="003D55B7" w:rsidP="009C1FF9">
            <w:pPr>
              <w:jc w:val="both"/>
              <w:rPr>
                <w:rFonts w:cs="Times New Roman"/>
                <w:i/>
                <w:szCs w:val="24"/>
                <w:shd w:val="clear" w:color="auto" w:fill="FFFFFF"/>
              </w:rPr>
            </w:pPr>
            <w:r w:rsidRPr="00AF0A09">
              <w:rPr>
                <w:rFonts w:cs="Times New Roman"/>
                <w:i/>
                <w:szCs w:val="24"/>
                <w:shd w:val="clear" w:color="auto" w:fill="FFFFFF"/>
              </w:rPr>
              <w:t>3. Hãy giải thích tại sao cá sấu có hàm răng rất nhọn.</w:t>
            </w:r>
          </w:p>
          <w:p w14:paraId="6AA6F9EA" w14:textId="77777777" w:rsidR="003D55B7" w:rsidRPr="00AF0A09" w:rsidRDefault="003D55B7" w:rsidP="009C1FF9">
            <w:pPr>
              <w:jc w:val="both"/>
              <w:rPr>
                <w:rFonts w:cs="Times New Roman"/>
                <w:szCs w:val="24"/>
              </w:rPr>
            </w:pPr>
            <w:r w:rsidRPr="00AF0A09">
              <w:rPr>
                <w:rFonts w:cs="Times New Roman"/>
                <w:szCs w:val="24"/>
              </w:rPr>
              <w:t>GV: cho HS hoạt động cặp đôi trả lời câu hỏi:</w:t>
            </w:r>
          </w:p>
          <w:p w14:paraId="22CE652B" w14:textId="77777777" w:rsidR="003D55B7" w:rsidRPr="00AF0A09" w:rsidRDefault="003D55B7" w:rsidP="009C1FF9">
            <w:pPr>
              <w:jc w:val="both"/>
              <w:rPr>
                <w:rFonts w:cs="Times New Roman"/>
                <w:i/>
                <w:szCs w:val="24"/>
                <w:shd w:val="clear" w:color="auto" w:fill="FFFFFF"/>
              </w:rPr>
            </w:pPr>
            <w:r w:rsidRPr="00AF0A09">
              <w:rPr>
                <w:rFonts w:cs="Times New Roman"/>
                <w:i/>
                <w:szCs w:val="24"/>
                <w:shd w:val="clear" w:color="auto" w:fill="FFFFFF"/>
              </w:rPr>
              <w:t>- Nêu thêm những ví dụ trong thực tế về công dụng của việc làm tăng, giảm áp suất.</w:t>
            </w:r>
          </w:p>
          <w:p w14:paraId="630BF052" w14:textId="77777777" w:rsidR="003D55B7" w:rsidRPr="00AF0A09" w:rsidRDefault="003D55B7" w:rsidP="009C1FF9">
            <w:pPr>
              <w:jc w:val="both"/>
              <w:rPr>
                <w:rFonts w:cs="Times New Roman"/>
                <w:szCs w:val="24"/>
              </w:rPr>
            </w:pPr>
            <w:r w:rsidRPr="00AF0A09">
              <w:rPr>
                <w:rFonts w:cs="Times New Roman"/>
                <w:szCs w:val="24"/>
                <w:shd w:val="clear" w:color="auto" w:fill="FFFFFF"/>
              </w:rPr>
              <w:t>- HS nhận nhiệm vụ.</w:t>
            </w:r>
          </w:p>
          <w:p w14:paraId="5C0F617D"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2: </w:t>
            </w:r>
            <w:r w:rsidRPr="00AF0A09">
              <w:rPr>
                <w:rFonts w:cs="Times New Roman"/>
                <w:b/>
                <w:iCs/>
                <w:szCs w:val="24"/>
                <w:lang w:val="de-DE"/>
              </w:rPr>
              <w:t>Thực hiện nhiệm vụ học tập</w:t>
            </w:r>
          </w:p>
          <w:p w14:paraId="551BE13C" w14:textId="77777777" w:rsidR="003D55B7" w:rsidRPr="00AF0A09" w:rsidRDefault="003D55B7" w:rsidP="009C1FF9">
            <w:pPr>
              <w:jc w:val="both"/>
              <w:rPr>
                <w:rFonts w:cs="Times New Roman"/>
                <w:szCs w:val="24"/>
              </w:rPr>
            </w:pPr>
            <w:r w:rsidRPr="00AF0A09">
              <w:rPr>
                <w:rFonts w:cs="Times New Roman"/>
                <w:szCs w:val="24"/>
              </w:rPr>
              <w:t>- HS hoạt động nhóm bàn trả lời câu hỏi.</w:t>
            </w:r>
          </w:p>
          <w:p w14:paraId="299C990F" w14:textId="77777777" w:rsidR="003D55B7" w:rsidRPr="00AF0A09" w:rsidRDefault="003D55B7" w:rsidP="009C1FF9">
            <w:pPr>
              <w:jc w:val="both"/>
              <w:rPr>
                <w:rFonts w:cs="Times New Roman"/>
                <w:szCs w:val="24"/>
              </w:rPr>
            </w:pPr>
            <w:r w:rsidRPr="00AF0A09">
              <w:rPr>
                <w:rFonts w:cs="Times New Roman"/>
                <w:szCs w:val="24"/>
              </w:rPr>
              <w:t>- HS hoạt động cặp đôi thực hiện nhiệm vụ.</w:t>
            </w:r>
          </w:p>
          <w:p w14:paraId="77A89B41" w14:textId="77777777" w:rsidR="003D55B7" w:rsidRPr="00AF0A09" w:rsidRDefault="003D55B7" w:rsidP="009C1FF9">
            <w:pPr>
              <w:ind w:left="48" w:right="48"/>
              <w:jc w:val="both"/>
              <w:rPr>
                <w:rFonts w:cs="Times New Roman"/>
                <w:szCs w:val="24"/>
              </w:rPr>
            </w:pPr>
            <w:r w:rsidRPr="00AF0A09">
              <w:rPr>
                <w:rFonts w:cs="Times New Roman"/>
                <w:szCs w:val="24"/>
              </w:rPr>
              <w:t>- GV theo dõi HS hoạt động, hướng dẫn, gợi ý, chỉnh sửa khi cần thiết.</w:t>
            </w:r>
          </w:p>
          <w:p w14:paraId="1A58FF68" w14:textId="77777777" w:rsidR="003D55B7" w:rsidRPr="00AF0A09" w:rsidRDefault="003D55B7" w:rsidP="009C1FF9">
            <w:pPr>
              <w:jc w:val="both"/>
              <w:rPr>
                <w:rFonts w:cs="Times New Roman"/>
                <w:b/>
                <w:iCs/>
                <w:szCs w:val="24"/>
                <w:lang w:val="de-DE"/>
              </w:rPr>
            </w:pPr>
            <w:r w:rsidRPr="00AF0A09">
              <w:rPr>
                <w:rFonts w:cs="Times New Roman"/>
                <w:b/>
                <w:iCs/>
                <w:szCs w:val="24"/>
                <w:lang w:val="de-DE"/>
              </w:rPr>
              <w:t>Bước 3: Báo cáo kết quả và thảo luận</w:t>
            </w:r>
          </w:p>
          <w:p w14:paraId="634AF6BF" w14:textId="77777777" w:rsidR="003D55B7" w:rsidRPr="00AF0A09" w:rsidRDefault="003D55B7" w:rsidP="009C1FF9">
            <w:pPr>
              <w:rPr>
                <w:rFonts w:cs="Times New Roman"/>
                <w:iCs/>
                <w:szCs w:val="24"/>
                <w:lang w:val="de-DE"/>
              </w:rPr>
            </w:pPr>
            <w:r w:rsidRPr="00AF0A09">
              <w:rPr>
                <w:rFonts w:cs="Times New Roman"/>
                <w:iCs/>
                <w:szCs w:val="24"/>
                <w:lang w:val="de-DE"/>
              </w:rPr>
              <w:t>- HS các nhóm trả lời từng câu hỏi.</w:t>
            </w:r>
          </w:p>
          <w:p w14:paraId="4DE8DF8B" w14:textId="77777777" w:rsidR="003D55B7" w:rsidRPr="00AF0A09" w:rsidRDefault="003D55B7" w:rsidP="009C1FF9">
            <w:pPr>
              <w:rPr>
                <w:rFonts w:cs="Times New Roman"/>
                <w:iCs/>
                <w:szCs w:val="24"/>
                <w:lang w:val="de-DE"/>
              </w:rPr>
            </w:pPr>
            <w:r w:rsidRPr="00AF0A09">
              <w:rPr>
                <w:rFonts w:cs="Times New Roman"/>
                <w:iCs/>
                <w:szCs w:val="24"/>
                <w:lang w:val="de-DE"/>
              </w:rPr>
              <w:t>- HS đại diện các cặp đôi báo cáo.</w:t>
            </w:r>
          </w:p>
          <w:p w14:paraId="79D4AF62" w14:textId="77777777" w:rsidR="003D55B7" w:rsidRPr="00AF0A09" w:rsidRDefault="003D55B7" w:rsidP="009C1FF9">
            <w:pPr>
              <w:rPr>
                <w:rFonts w:cs="Times New Roman"/>
                <w:iCs/>
                <w:szCs w:val="24"/>
                <w:lang w:val="de-DE"/>
              </w:rPr>
            </w:pPr>
            <w:r w:rsidRPr="00AF0A09">
              <w:rPr>
                <w:rFonts w:cs="Times New Roman"/>
                <w:iCs/>
                <w:szCs w:val="24"/>
                <w:lang w:val="de-DE"/>
              </w:rPr>
              <w:t>- HS khác theo dõi, nhận xét,  bổ sung.</w:t>
            </w:r>
          </w:p>
          <w:p w14:paraId="6F594546"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EC3863D" w14:textId="77777777" w:rsidR="003D55B7" w:rsidRPr="00AF0A09" w:rsidRDefault="003D55B7" w:rsidP="009C1FF9">
            <w:pPr>
              <w:jc w:val="both"/>
              <w:rPr>
                <w:rFonts w:cs="Times New Roman"/>
                <w:szCs w:val="24"/>
              </w:rPr>
            </w:pPr>
            <w:r w:rsidRPr="00AF0A09">
              <w:rPr>
                <w:rFonts w:cs="Times New Roman"/>
                <w:szCs w:val="24"/>
              </w:rPr>
              <w:t>- Học sinh nhận xét, đánh giá.</w:t>
            </w:r>
          </w:p>
          <w:p w14:paraId="3E01BD15" w14:textId="77777777" w:rsidR="003D55B7" w:rsidRPr="00AF0A09" w:rsidRDefault="003D55B7" w:rsidP="009C1FF9">
            <w:pPr>
              <w:jc w:val="both"/>
              <w:rPr>
                <w:rFonts w:cs="Times New Roman"/>
                <w:bCs/>
                <w:szCs w:val="24"/>
                <w:lang w:val="nl-NL"/>
              </w:rPr>
            </w:pPr>
            <w:r w:rsidRPr="00AF0A09">
              <w:rPr>
                <w:rFonts w:cs="Times New Roman"/>
                <w:szCs w:val="24"/>
              </w:rPr>
              <w:t>- Giáo viên nhận xét, đánh giá và chốt nội dung kiến thức</w:t>
            </w:r>
            <w:r w:rsidRPr="00AF0A09">
              <w:rPr>
                <w:rFonts w:cs="Times New Roman"/>
                <w:bCs/>
                <w:szCs w:val="24"/>
                <w:lang w:val="nl-NL"/>
              </w:rPr>
              <w:t>.</w:t>
            </w:r>
          </w:p>
          <w:p w14:paraId="63BFB02F" w14:textId="77777777" w:rsidR="003D55B7" w:rsidRPr="00AF0A09" w:rsidRDefault="003D55B7" w:rsidP="009C1FF9">
            <w:pPr>
              <w:jc w:val="both"/>
              <w:rPr>
                <w:rFonts w:cs="Times New Roman"/>
                <w:bCs/>
                <w:i/>
                <w:szCs w:val="24"/>
                <w:lang w:val="nl-NL"/>
              </w:rPr>
            </w:pPr>
            <w:r w:rsidRPr="00AF0A09">
              <w:rPr>
                <w:rFonts w:cs="Times New Roman"/>
                <w:bCs/>
                <w:i/>
                <w:szCs w:val="24"/>
                <w:lang w:val="nl-NL"/>
              </w:rPr>
              <w:t>- GV: Cho Hs đọc mục em có biết SGK/66</w:t>
            </w:r>
          </w:p>
          <w:p w14:paraId="4BD6E7F2" w14:textId="77777777" w:rsidR="003D55B7" w:rsidRPr="00AF0A09" w:rsidRDefault="003D55B7" w:rsidP="009C1FF9">
            <w:pPr>
              <w:jc w:val="both"/>
              <w:rPr>
                <w:rFonts w:cs="Times New Roman"/>
                <w:i/>
                <w:szCs w:val="24"/>
              </w:rPr>
            </w:pPr>
            <w:r w:rsidRPr="00AF0A09">
              <w:rPr>
                <w:rFonts w:cs="Times New Roman"/>
                <w:bCs/>
                <w:i/>
                <w:szCs w:val="24"/>
                <w:lang w:val="nl-NL"/>
              </w:rPr>
              <w:t>- GV cho HS hệ thống lại các nội dung chính của bài.</w:t>
            </w:r>
          </w:p>
        </w:tc>
        <w:tc>
          <w:tcPr>
            <w:tcW w:w="4819" w:type="dxa"/>
          </w:tcPr>
          <w:p w14:paraId="0E8D05D6" w14:textId="77777777" w:rsidR="003D55B7" w:rsidRPr="00AF0A09" w:rsidRDefault="003D55B7" w:rsidP="009C1FF9">
            <w:pPr>
              <w:jc w:val="both"/>
              <w:rPr>
                <w:rFonts w:cs="Times New Roman"/>
                <w:b/>
                <w:iCs/>
                <w:szCs w:val="24"/>
              </w:rPr>
            </w:pPr>
            <w:r w:rsidRPr="00AF0A09">
              <w:rPr>
                <w:rFonts w:cs="Times New Roman"/>
                <w:szCs w:val="24"/>
              </w:rPr>
              <w:lastRenderedPageBreak/>
              <w:t xml:space="preserve">3. </w:t>
            </w:r>
            <w:r w:rsidRPr="00AF0A09">
              <w:rPr>
                <w:rFonts w:cs="Times New Roman"/>
                <w:b/>
                <w:iCs/>
                <w:szCs w:val="24"/>
              </w:rPr>
              <w:t>Công dụng của việc làm tăng, giảm áp suất.</w:t>
            </w:r>
          </w:p>
          <w:p w14:paraId="53258AD4" w14:textId="77777777" w:rsidR="003D55B7" w:rsidRPr="00AF0A09" w:rsidRDefault="003D55B7" w:rsidP="009C1FF9">
            <w:pPr>
              <w:pStyle w:val="ListParagraph"/>
              <w:ind w:left="0"/>
              <w:jc w:val="both"/>
            </w:pPr>
            <w:r w:rsidRPr="00AF0A09">
              <w:rPr>
                <w:i/>
              </w:rPr>
              <w:t>Hướng dẫn trả lời câu hỏi hoạt động nhóm:</w:t>
            </w:r>
          </w:p>
          <w:p w14:paraId="624BC7AC" w14:textId="77777777" w:rsidR="003D55B7" w:rsidRPr="00AF0A09" w:rsidRDefault="003D55B7" w:rsidP="009C1FF9">
            <w:pPr>
              <w:ind w:left="48" w:right="48"/>
              <w:jc w:val="both"/>
              <w:rPr>
                <w:rFonts w:cs="Times New Roman"/>
                <w:i/>
                <w:szCs w:val="24"/>
              </w:rPr>
            </w:pPr>
            <w:r w:rsidRPr="00AF0A09">
              <w:rPr>
                <w:rFonts w:cs="Times New Roman"/>
                <w:i/>
                <w:szCs w:val="24"/>
              </w:rPr>
              <w:t xml:space="preserve">1. </w:t>
            </w:r>
          </w:p>
          <w:p w14:paraId="1037F777" w14:textId="77777777" w:rsidR="003D55B7" w:rsidRPr="00AF0A09" w:rsidRDefault="003D55B7" w:rsidP="009C1FF9">
            <w:pPr>
              <w:ind w:left="48" w:right="48"/>
              <w:jc w:val="both"/>
              <w:rPr>
                <w:rFonts w:cs="Times New Roman"/>
                <w:i/>
                <w:szCs w:val="24"/>
              </w:rPr>
            </w:pPr>
            <w:r w:rsidRPr="00AF0A09">
              <w:rPr>
                <w:rFonts w:cs="Times New Roman"/>
                <w:i/>
                <w:szCs w:val="24"/>
              </w:rPr>
              <w:t xml:space="preserve">- Phương án để có thể đóng được chiếc cọc xuống đất một cách dễ dàng: Ta vót nhọn đầu </w:t>
            </w:r>
            <w:r w:rsidRPr="00AF0A09">
              <w:rPr>
                <w:rFonts w:cs="Times New Roman"/>
                <w:i/>
                <w:szCs w:val="24"/>
              </w:rPr>
              <w:lastRenderedPageBreak/>
              <w:t>chiếc cọc cắm xuống đất và sử dụng búa lớn đập vuông góc vào đầu còn lại của chiếc cọc.</w:t>
            </w:r>
          </w:p>
          <w:p w14:paraId="4E1D4BDF" w14:textId="77777777" w:rsidR="003D55B7" w:rsidRPr="00AF0A09" w:rsidRDefault="003D55B7" w:rsidP="009C1FF9">
            <w:pPr>
              <w:ind w:left="48" w:right="48"/>
              <w:jc w:val="both"/>
              <w:rPr>
                <w:rFonts w:cs="Times New Roman"/>
                <w:i/>
                <w:szCs w:val="24"/>
              </w:rPr>
            </w:pPr>
            <w:r w:rsidRPr="00AF0A09">
              <w:rPr>
                <w:rFonts w:cs="Times New Roman"/>
                <w:i/>
                <w:szCs w:val="24"/>
              </w:rPr>
              <w:t>- Cách làm trên giúp đóng cọc xuống đất được dễ dàng do ta đã làm tăng áp lực và giảm diện tích bề mặt bị ép sẽ giúp áp suất của chiếc cọc tác dụng xuống đất được tăng lên nhiều lần.</w:t>
            </w:r>
          </w:p>
          <w:p w14:paraId="54F49A54" w14:textId="77777777" w:rsidR="003D55B7" w:rsidRPr="00AF0A09" w:rsidRDefault="003D55B7" w:rsidP="009C1FF9">
            <w:pPr>
              <w:pStyle w:val="ListParagraph"/>
              <w:ind w:left="0"/>
              <w:jc w:val="both"/>
              <w:rPr>
                <w:b/>
                <w:i/>
              </w:rPr>
            </w:pPr>
            <w:r w:rsidRPr="00AF0A09">
              <w:rPr>
                <w:b/>
                <w:i/>
              </w:rPr>
              <w:t xml:space="preserve">2. </w:t>
            </w:r>
            <w:r w:rsidRPr="00AF0A09">
              <w:rPr>
                <w:i/>
                <w:shd w:val="clear" w:color="auto" w:fill="FFFFFF"/>
              </w:rPr>
              <w:t>Để xe ô tô có thể vượt qua vùng đất sụt lún người ta thường đặt tấm ván, thanh gỗ lên vùng đất đó để làm tăng diện tích bề mặt bị ép sẽ làm giảm áp suất của xe tác dụng lên vùng đất đó giúp xe có thể đi qua vùng đất sụt lún.</w:t>
            </w:r>
          </w:p>
          <w:p w14:paraId="46D16D12" w14:textId="77777777" w:rsidR="003D55B7" w:rsidRPr="00AF0A09" w:rsidRDefault="003D55B7" w:rsidP="009C1FF9">
            <w:pPr>
              <w:pStyle w:val="NormalWeb"/>
              <w:spacing w:before="0" w:beforeAutospacing="0" w:after="0" w:afterAutospacing="0"/>
              <w:ind w:left="48" w:right="48"/>
              <w:jc w:val="both"/>
              <w:rPr>
                <w:i/>
              </w:rPr>
            </w:pPr>
            <w:r w:rsidRPr="00AF0A09">
              <w:rPr>
                <w:i/>
              </w:rPr>
              <w:t>3. Cá sấu có hàm răng rất nhọn dùng để tấn công con mồi, nhờ có răng nhọn giúp diện tích bề mặt bị ép nhỏ và làm tăng được áp suất tác dụng lên con mồi, làm con mồi bị ngoạm chặt và khó thoát khỏi nó.</w:t>
            </w:r>
          </w:p>
          <w:p w14:paraId="6B521C3C" w14:textId="77777777" w:rsidR="003D55B7" w:rsidRPr="00AF0A09" w:rsidRDefault="003D55B7" w:rsidP="009C1FF9">
            <w:pPr>
              <w:ind w:right="48"/>
              <w:jc w:val="both"/>
              <w:rPr>
                <w:rFonts w:cs="Times New Roman"/>
                <w:i/>
                <w:szCs w:val="24"/>
              </w:rPr>
            </w:pPr>
            <w:r w:rsidRPr="00AF0A09">
              <w:rPr>
                <w:rFonts w:cs="Times New Roman"/>
                <w:i/>
                <w:szCs w:val="24"/>
              </w:rPr>
              <w:t>Hướng dẫn trả lời câu hỏi hoạt động cặp đôi:</w:t>
            </w:r>
          </w:p>
          <w:p w14:paraId="48121BB0" w14:textId="77777777" w:rsidR="003D55B7" w:rsidRPr="00AF0A09" w:rsidRDefault="003D55B7" w:rsidP="009C1FF9">
            <w:pPr>
              <w:ind w:right="48"/>
              <w:jc w:val="both"/>
              <w:rPr>
                <w:rFonts w:cs="Times New Roman"/>
                <w:i/>
                <w:szCs w:val="24"/>
              </w:rPr>
            </w:pPr>
            <w:r w:rsidRPr="00AF0A09">
              <w:rPr>
                <w:rFonts w:cs="Times New Roman"/>
                <w:i/>
                <w:szCs w:val="24"/>
              </w:rPr>
              <w:t>Ví dụ trong thực tế về công dụng của việc làm tăng, giảm áp suất:</w:t>
            </w:r>
          </w:p>
          <w:p w14:paraId="79BD0C5F" w14:textId="77777777" w:rsidR="003D55B7" w:rsidRPr="00AF0A09" w:rsidRDefault="003D55B7" w:rsidP="009C1FF9">
            <w:pPr>
              <w:ind w:left="48" w:right="48"/>
              <w:jc w:val="both"/>
              <w:rPr>
                <w:rFonts w:cs="Times New Roman"/>
                <w:szCs w:val="24"/>
              </w:rPr>
            </w:pPr>
            <w:r w:rsidRPr="00AF0A09">
              <w:rPr>
                <w:rFonts w:cs="Times New Roman"/>
                <w:i/>
                <w:szCs w:val="24"/>
              </w:rPr>
              <w:t>+ Đầu đinh, dao, kéo, ống hút,... đều được làm nhọn để giảm diện tích bị ép nhằm tăng áp suất.</w:t>
            </w:r>
          </w:p>
          <w:p w14:paraId="649085C1" w14:textId="77777777" w:rsidR="003D55B7" w:rsidRPr="00AF0A09" w:rsidRDefault="003D55B7" w:rsidP="009C1FF9">
            <w:pPr>
              <w:ind w:right="48"/>
              <w:jc w:val="both"/>
              <w:rPr>
                <w:rFonts w:cs="Times New Roman"/>
                <w:b/>
                <w:szCs w:val="24"/>
              </w:rPr>
            </w:pPr>
          </w:p>
          <w:p w14:paraId="17683706" w14:textId="77777777" w:rsidR="003D55B7" w:rsidRPr="00AF0A09" w:rsidRDefault="003D55B7" w:rsidP="009C1FF9">
            <w:pPr>
              <w:ind w:left="48" w:right="48"/>
              <w:jc w:val="both"/>
              <w:rPr>
                <w:rFonts w:cs="Times New Roman"/>
                <w:szCs w:val="24"/>
              </w:rPr>
            </w:pPr>
            <w:r w:rsidRPr="00AF0A09">
              <w:rPr>
                <w:rFonts w:cs="Times New Roman"/>
                <w:b/>
                <w:szCs w:val="24"/>
              </w:rPr>
              <w:t>KL:</w:t>
            </w:r>
            <w:r w:rsidRPr="00AF0A09">
              <w:rPr>
                <w:rFonts w:cs="Times New Roman"/>
                <w:szCs w:val="24"/>
              </w:rPr>
              <w:t xml:space="preserve"> Việc làm tăng, giảm áp suất có công dụng lớn trong đời sống. Dựa vào cách tăng, giảm áp suất người ta có thể chế tạo những dụng cụ, máy móc phục vụ cho mục đích sử dụng.</w:t>
            </w:r>
          </w:p>
        </w:tc>
      </w:tr>
    </w:tbl>
    <w:p w14:paraId="5145BFA8"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lastRenderedPageBreak/>
        <w:t xml:space="preserve">3. Hoạt động 3: Luyện tập </w:t>
      </w:r>
    </w:p>
    <w:p w14:paraId="7BD66525" w14:textId="77777777" w:rsidR="003D55B7" w:rsidRPr="00AF0A09" w:rsidRDefault="003D55B7"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6AF349D4"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126440EE" w14:textId="77777777" w:rsidR="003D55B7" w:rsidRPr="00AF0A09" w:rsidRDefault="003D55B7"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2B1BA821"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W w:w="9747" w:type="dxa"/>
        <w:tblLayout w:type="fixed"/>
        <w:tblLook w:val="04A0" w:firstRow="1" w:lastRow="0" w:firstColumn="1" w:lastColumn="0" w:noHBand="0" w:noVBand="1"/>
      </w:tblPr>
      <w:tblGrid>
        <w:gridCol w:w="6629"/>
        <w:gridCol w:w="3118"/>
      </w:tblGrid>
      <w:tr w:rsidR="001816F8" w:rsidRPr="00AF0A09" w14:paraId="6E756CDD" w14:textId="77777777" w:rsidTr="00693BA4">
        <w:tc>
          <w:tcPr>
            <w:tcW w:w="6629" w:type="dxa"/>
            <w:vAlign w:val="bottom"/>
          </w:tcPr>
          <w:p w14:paraId="5F0DC045" w14:textId="77777777" w:rsidR="003D55B7" w:rsidRPr="00AF0A09" w:rsidRDefault="003D55B7" w:rsidP="009C1FF9">
            <w:pPr>
              <w:jc w:val="center"/>
              <w:rPr>
                <w:rFonts w:cs="Times New Roman"/>
                <w:b/>
                <w:szCs w:val="24"/>
              </w:rPr>
            </w:pPr>
            <w:r w:rsidRPr="00AF0A09">
              <w:rPr>
                <w:rFonts w:cs="Times New Roman"/>
                <w:b/>
                <w:szCs w:val="24"/>
                <w:lang w:val="nl-NL"/>
              </w:rPr>
              <w:t>HOẠT ĐỘNG CỦA GV - HS</w:t>
            </w:r>
          </w:p>
        </w:tc>
        <w:tc>
          <w:tcPr>
            <w:tcW w:w="3118" w:type="dxa"/>
            <w:vAlign w:val="bottom"/>
          </w:tcPr>
          <w:p w14:paraId="2D95FF71" w14:textId="77777777" w:rsidR="003D55B7" w:rsidRPr="00AF0A09" w:rsidRDefault="003D55B7" w:rsidP="009C1FF9">
            <w:pPr>
              <w:jc w:val="center"/>
              <w:rPr>
                <w:rFonts w:cs="Times New Roman"/>
                <w:b/>
                <w:szCs w:val="24"/>
              </w:rPr>
            </w:pPr>
            <w:r w:rsidRPr="00AF0A09">
              <w:rPr>
                <w:rFonts w:cs="Times New Roman"/>
                <w:b/>
                <w:szCs w:val="24"/>
                <w:lang w:val="nl-NL"/>
              </w:rPr>
              <w:t>DỰ KIẾN SẢN PHẨM</w:t>
            </w:r>
          </w:p>
        </w:tc>
      </w:tr>
      <w:tr w:rsidR="001816F8" w:rsidRPr="00AF0A09" w14:paraId="09A70B96" w14:textId="77777777" w:rsidTr="00693BA4">
        <w:tc>
          <w:tcPr>
            <w:tcW w:w="6629" w:type="dxa"/>
          </w:tcPr>
          <w:p w14:paraId="29DE39D2"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4D5CF78B" w14:textId="77777777" w:rsidR="003D55B7" w:rsidRPr="00AF0A09" w:rsidRDefault="003D55B7" w:rsidP="009C1FF9">
            <w:pPr>
              <w:pStyle w:val="ListParagraph"/>
              <w:ind w:left="0"/>
              <w:jc w:val="both"/>
              <w:rPr>
                <w:rFonts w:eastAsia="Arial"/>
              </w:rPr>
            </w:pPr>
          </w:p>
          <w:p w14:paraId="02916990" w14:textId="77777777" w:rsidR="003D55B7" w:rsidRPr="00AF0A09" w:rsidRDefault="003D55B7" w:rsidP="009C1FF9">
            <w:pPr>
              <w:pStyle w:val="ListParagraph"/>
              <w:ind w:left="0"/>
              <w:jc w:val="both"/>
              <w:rPr>
                <w:iCs/>
              </w:rPr>
            </w:pPr>
            <w:r w:rsidRPr="00AF0A09">
              <w:rPr>
                <w:rFonts w:eastAsia="Arial"/>
              </w:rPr>
              <w:t>- GV cho HS làm một số bài tập trắc nghiệm</w:t>
            </w:r>
            <w:r w:rsidRPr="00AF0A09">
              <w:rPr>
                <w:iCs/>
              </w:rPr>
              <w:t>:</w:t>
            </w:r>
          </w:p>
          <w:p w14:paraId="1F8B7987" w14:textId="77777777" w:rsidR="003D55B7" w:rsidRPr="00AF0A09" w:rsidRDefault="003D55B7" w:rsidP="009C1FF9">
            <w:pPr>
              <w:shd w:val="clear" w:color="auto" w:fill="FFFFFF"/>
              <w:rPr>
                <w:rFonts w:cs="Times New Roman"/>
                <w:szCs w:val="24"/>
              </w:rPr>
            </w:pPr>
            <w:r w:rsidRPr="00AF0A09">
              <w:rPr>
                <w:rFonts w:cs="Times New Roman"/>
                <w:szCs w:val="24"/>
              </w:rPr>
              <w:t xml:space="preserve"> </w:t>
            </w:r>
            <w:r w:rsidRPr="00AF0A09">
              <w:rPr>
                <w:rFonts w:cs="Times New Roman"/>
                <w:b/>
                <w:bCs/>
                <w:szCs w:val="24"/>
              </w:rPr>
              <w:t>Câu 1:</w:t>
            </w:r>
            <w:r w:rsidRPr="00AF0A09">
              <w:rPr>
                <w:rFonts w:cs="Times New Roman"/>
                <w:szCs w:val="24"/>
              </w:rPr>
              <w:t> Muốn tăng áp suất thì:</w:t>
            </w:r>
          </w:p>
          <w:p w14:paraId="44C1FD12" w14:textId="77777777" w:rsidR="003D55B7" w:rsidRPr="00AF0A09" w:rsidRDefault="003D55B7" w:rsidP="009C1FF9">
            <w:pPr>
              <w:shd w:val="clear" w:color="auto" w:fill="FFFFFF"/>
              <w:ind w:left="360"/>
              <w:rPr>
                <w:rFonts w:cs="Times New Roman"/>
                <w:szCs w:val="24"/>
              </w:rPr>
            </w:pPr>
            <w:r w:rsidRPr="00AF0A09">
              <w:rPr>
                <w:rFonts w:cs="Times New Roman"/>
                <w:szCs w:val="24"/>
              </w:rPr>
              <w:t>A. giảm diện tích mặt bị ép và giảm áp lực theo cùng tỉ lệ.</w:t>
            </w:r>
          </w:p>
          <w:p w14:paraId="611681E4"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B.</w:t>
            </w:r>
            <w:r w:rsidRPr="00AF0A09">
              <w:rPr>
                <w:rFonts w:cs="Times New Roman"/>
                <w:szCs w:val="24"/>
              </w:rPr>
              <w:t xml:space="preserve"> giảm diện tích mặt bị ép và tăng áp lực.</w:t>
            </w:r>
          </w:p>
          <w:p w14:paraId="3781E650" w14:textId="77777777" w:rsidR="003D55B7" w:rsidRPr="00AF0A09" w:rsidRDefault="003D55B7" w:rsidP="009C1FF9">
            <w:pPr>
              <w:shd w:val="clear" w:color="auto" w:fill="FFFFFF"/>
              <w:ind w:left="360"/>
              <w:rPr>
                <w:rFonts w:cs="Times New Roman"/>
                <w:szCs w:val="24"/>
              </w:rPr>
            </w:pPr>
            <w:r w:rsidRPr="00AF0A09">
              <w:rPr>
                <w:rFonts w:cs="Times New Roman"/>
                <w:szCs w:val="24"/>
              </w:rPr>
              <w:t>C. tăng diện tích mặt bị ép và tăng áp lực theo cùng tỉ lệ.</w:t>
            </w:r>
          </w:p>
          <w:p w14:paraId="0D6D66C7" w14:textId="77777777" w:rsidR="003D55B7" w:rsidRPr="00AF0A09" w:rsidRDefault="003D55B7" w:rsidP="009C1FF9">
            <w:pPr>
              <w:shd w:val="clear" w:color="auto" w:fill="FFFFFF"/>
              <w:ind w:left="360"/>
              <w:rPr>
                <w:rFonts w:cs="Times New Roman"/>
                <w:szCs w:val="24"/>
              </w:rPr>
            </w:pPr>
            <w:r w:rsidRPr="00AF0A09">
              <w:rPr>
                <w:rFonts w:cs="Times New Roman"/>
                <w:szCs w:val="24"/>
              </w:rPr>
              <w:t>D. tăng diện tích mặt bị ép và giảm áp lực.</w:t>
            </w:r>
          </w:p>
          <w:p w14:paraId="390CA05B" w14:textId="77777777" w:rsidR="003D55B7" w:rsidRPr="00AF0A09" w:rsidRDefault="003D55B7" w:rsidP="009C1FF9">
            <w:pPr>
              <w:shd w:val="clear" w:color="auto" w:fill="FFFFFF"/>
              <w:rPr>
                <w:rFonts w:cs="Times New Roman"/>
                <w:szCs w:val="24"/>
              </w:rPr>
            </w:pPr>
            <w:r w:rsidRPr="00AF0A09">
              <w:rPr>
                <w:rFonts w:cs="Times New Roman"/>
                <w:b/>
                <w:bCs/>
                <w:szCs w:val="24"/>
              </w:rPr>
              <w:t>Câu 2:</w:t>
            </w:r>
            <w:r w:rsidRPr="00AF0A09">
              <w:rPr>
                <w:rFonts w:cs="Times New Roman"/>
                <w:szCs w:val="24"/>
              </w:rPr>
              <w:t> Chọn câu đúng trong các câu sau:</w:t>
            </w:r>
          </w:p>
          <w:p w14:paraId="3470A883" w14:textId="77777777" w:rsidR="003D55B7" w:rsidRPr="00AF0A09" w:rsidRDefault="003D55B7" w:rsidP="009C1FF9">
            <w:pPr>
              <w:shd w:val="clear" w:color="auto" w:fill="FFFFFF"/>
              <w:ind w:left="142"/>
              <w:rPr>
                <w:rFonts w:cs="Times New Roman"/>
                <w:szCs w:val="24"/>
              </w:rPr>
            </w:pPr>
            <w:r w:rsidRPr="00AF0A09">
              <w:rPr>
                <w:rFonts w:cs="Times New Roman"/>
                <w:szCs w:val="24"/>
              </w:rPr>
              <w:t>A. Khi đoàn tàu đang chuyển động trên đường nằm ngang thì áp lực có độ lớn bằng lực kéo do đầu tàu tác dụng lên toa tàu.</w:t>
            </w:r>
          </w:p>
          <w:p w14:paraId="60FD812E" w14:textId="77777777" w:rsidR="003D55B7" w:rsidRPr="00AF0A09" w:rsidRDefault="003D55B7" w:rsidP="009C1FF9">
            <w:pPr>
              <w:shd w:val="clear" w:color="auto" w:fill="FFFFFF"/>
              <w:ind w:left="142"/>
              <w:outlineLvl w:val="5"/>
              <w:rPr>
                <w:rFonts w:cs="Times New Roman"/>
                <w:szCs w:val="24"/>
              </w:rPr>
            </w:pPr>
            <w:r w:rsidRPr="00AF0A09">
              <w:rPr>
                <w:rFonts w:cs="Times New Roman"/>
                <w:szCs w:val="24"/>
                <w:u w:val="single"/>
              </w:rPr>
              <w:t>B.</w:t>
            </w:r>
            <w:r w:rsidRPr="00AF0A09">
              <w:rPr>
                <w:rFonts w:cs="Times New Roman"/>
                <w:szCs w:val="24"/>
              </w:rPr>
              <w:t> Khi đoàn tàu đang chuyển động trên đường nằm ngang thì áp lực có độ lớn bằng trọng lực của tàu</w:t>
            </w:r>
          </w:p>
          <w:p w14:paraId="7851A882" w14:textId="77777777" w:rsidR="003D55B7" w:rsidRPr="00AF0A09" w:rsidRDefault="003D55B7" w:rsidP="009C1FF9">
            <w:pPr>
              <w:shd w:val="clear" w:color="auto" w:fill="FFFFFF"/>
              <w:ind w:left="142"/>
              <w:rPr>
                <w:rFonts w:cs="Times New Roman"/>
                <w:szCs w:val="24"/>
              </w:rPr>
            </w:pPr>
            <w:r w:rsidRPr="00AF0A09">
              <w:rPr>
                <w:rFonts w:cs="Times New Roman"/>
                <w:szCs w:val="24"/>
              </w:rPr>
              <w:t>C. Khi đoàn tàu đang chuyển động trên đường nằm ngang thì áp lực có độ lớn bằng lực ma sát giữa tàu và đường ray</w:t>
            </w:r>
          </w:p>
          <w:p w14:paraId="6FBA8B85" w14:textId="77777777" w:rsidR="003D55B7" w:rsidRPr="00AF0A09" w:rsidRDefault="003D55B7" w:rsidP="009C1FF9">
            <w:pPr>
              <w:shd w:val="clear" w:color="auto" w:fill="FFFFFF"/>
              <w:ind w:left="142"/>
              <w:rPr>
                <w:rFonts w:cs="Times New Roman"/>
                <w:szCs w:val="24"/>
              </w:rPr>
            </w:pPr>
            <w:r w:rsidRPr="00AF0A09">
              <w:rPr>
                <w:rFonts w:cs="Times New Roman"/>
                <w:szCs w:val="24"/>
              </w:rPr>
              <w:t>D. Khi đoàn tàu đang chuyển động trên đường nằm ngang thì áp lực có độ lớn bằng cả ba lực trên.</w:t>
            </w:r>
          </w:p>
          <w:p w14:paraId="628756BD" w14:textId="77777777" w:rsidR="003D55B7" w:rsidRPr="00AF0A09" w:rsidRDefault="003D55B7" w:rsidP="009C1FF9">
            <w:pPr>
              <w:shd w:val="clear" w:color="auto" w:fill="FFFFFF"/>
              <w:rPr>
                <w:rFonts w:cs="Times New Roman"/>
                <w:szCs w:val="24"/>
              </w:rPr>
            </w:pPr>
            <w:r w:rsidRPr="00AF0A09">
              <w:rPr>
                <w:rFonts w:cs="Times New Roman"/>
                <w:b/>
                <w:bCs/>
                <w:szCs w:val="24"/>
              </w:rPr>
              <w:t>Câu 3:</w:t>
            </w:r>
            <w:r w:rsidRPr="00AF0A09">
              <w:rPr>
                <w:rFonts w:cs="Times New Roman"/>
                <w:szCs w:val="24"/>
              </w:rPr>
              <w:t> Niu tơn (N) là đơn vị của:</w:t>
            </w:r>
          </w:p>
          <w:p w14:paraId="7D178060"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Áp lực. </w:t>
            </w:r>
            <w:r w:rsidRPr="00AF0A09">
              <w:rPr>
                <w:rFonts w:cs="Times New Roman"/>
                <w:szCs w:val="24"/>
              </w:rPr>
              <w:tab/>
            </w:r>
            <w:r w:rsidRPr="00AF0A09">
              <w:rPr>
                <w:rFonts w:cs="Times New Roman"/>
                <w:szCs w:val="24"/>
              </w:rPr>
              <w:tab/>
              <w:t xml:space="preserve">B. Áp suất. </w:t>
            </w:r>
            <w:r w:rsidRPr="00AF0A09">
              <w:rPr>
                <w:rFonts w:cs="Times New Roman"/>
                <w:szCs w:val="24"/>
              </w:rPr>
              <w:tab/>
            </w:r>
            <w:r w:rsidRPr="00AF0A09">
              <w:rPr>
                <w:rFonts w:cs="Times New Roman"/>
                <w:szCs w:val="24"/>
              </w:rPr>
              <w:tab/>
            </w:r>
          </w:p>
          <w:p w14:paraId="09A4DC6A"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rPr>
              <w:t xml:space="preserve">C. Năng lượng. </w:t>
            </w:r>
            <w:r w:rsidRPr="00AF0A09">
              <w:rPr>
                <w:rFonts w:cs="Times New Roman"/>
                <w:szCs w:val="24"/>
              </w:rPr>
              <w:tab/>
              <w:t xml:space="preserve">           D. Quãng đường. </w:t>
            </w:r>
          </w:p>
          <w:p w14:paraId="14A8739A" w14:textId="77777777" w:rsidR="003D55B7" w:rsidRPr="00AF0A09" w:rsidRDefault="003D55B7" w:rsidP="009C1FF9">
            <w:pPr>
              <w:shd w:val="clear" w:color="auto" w:fill="FFFFFF"/>
              <w:rPr>
                <w:rFonts w:cs="Times New Roman"/>
                <w:szCs w:val="24"/>
              </w:rPr>
            </w:pPr>
            <w:r w:rsidRPr="00AF0A09">
              <w:rPr>
                <w:rFonts w:cs="Times New Roman"/>
                <w:b/>
                <w:bCs/>
                <w:szCs w:val="24"/>
              </w:rPr>
              <w:t>Câu 4:</w:t>
            </w:r>
            <w:r w:rsidRPr="00AF0A09">
              <w:rPr>
                <w:rFonts w:cs="Times New Roman"/>
                <w:szCs w:val="24"/>
              </w:rPr>
              <w:t> Tác dụng của áp lực phụ thuộc vào:</w:t>
            </w:r>
          </w:p>
          <w:p w14:paraId="1D678B0D" w14:textId="77777777" w:rsidR="003D55B7" w:rsidRPr="00AF0A09" w:rsidRDefault="003D55B7" w:rsidP="009C1FF9">
            <w:pPr>
              <w:shd w:val="clear" w:color="auto" w:fill="FFFFFF"/>
              <w:ind w:left="360"/>
              <w:rPr>
                <w:rFonts w:cs="Times New Roman"/>
                <w:szCs w:val="24"/>
              </w:rPr>
            </w:pPr>
            <w:r w:rsidRPr="00AF0A09">
              <w:rPr>
                <w:rFonts w:cs="Times New Roman"/>
                <w:szCs w:val="24"/>
              </w:rPr>
              <w:lastRenderedPageBreak/>
              <w:t xml:space="preserve">A. phương của lực. </w:t>
            </w:r>
            <w:r w:rsidRPr="00AF0A09">
              <w:rPr>
                <w:rFonts w:cs="Times New Roman"/>
                <w:szCs w:val="24"/>
              </w:rPr>
              <w:tab/>
            </w:r>
            <w:r w:rsidRPr="00AF0A09">
              <w:rPr>
                <w:rFonts w:cs="Times New Roman"/>
                <w:szCs w:val="24"/>
              </w:rPr>
              <w:tab/>
            </w:r>
          </w:p>
          <w:p w14:paraId="284E3CBA"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B. chiều của lực. </w:t>
            </w:r>
          </w:p>
          <w:p w14:paraId="5C7C7E97"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điểm đặt của lực. </w:t>
            </w:r>
            <w:r w:rsidRPr="00AF0A09">
              <w:rPr>
                <w:rFonts w:cs="Times New Roman"/>
                <w:szCs w:val="24"/>
              </w:rPr>
              <w:tab/>
            </w:r>
            <w:r w:rsidRPr="00AF0A09">
              <w:rPr>
                <w:rFonts w:cs="Times New Roman"/>
                <w:szCs w:val="24"/>
              </w:rPr>
              <w:tab/>
            </w:r>
            <w:r w:rsidRPr="00AF0A09">
              <w:rPr>
                <w:rFonts w:cs="Times New Roman"/>
                <w:szCs w:val="24"/>
              </w:rPr>
              <w:tab/>
            </w:r>
          </w:p>
          <w:p w14:paraId="2F114A96" w14:textId="77777777" w:rsidR="003D55B7" w:rsidRPr="00AF0A09" w:rsidRDefault="003D55B7" w:rsidP="009C1FF9">
            <w:pPr>
              <w:shd w:val="clear" w:color="auto" w:fill="FFFFFF"/>
              <w:ind w:left="360"/>
              <w:rPr>
                <w:rFonts w:cs="Times New Roman"/>
                <w:szCs w:val="24"/>
              </w:rPr>
            </w:pPr>
            <w:r w:rsidRPr="00AF0A09">
              <w:rPr>
                <w:rFonts w:cs="Times New Roman"/>
                <w:szCs w:val="24"/>
                <w:u w:val="single"/>
              </w:rPr>
              <w:t>D</w:t>
            </w:r>
            <w:r w:rsidRPr="00AF0A09">
              <w:rPr>
                <w:rFonts w:cs="Times New Roman"/>
                <w:szCs w:val="24"/>
              </w:rPr>
              <w:t xml:space="preserve">. độ lớn của áp lực và diện tích mặt bị ép. </w:t>
            </w:r>
          </w:p>
          <w:p w14:paraId="45672D44" w14:textId="77777777" w:rsidR="003D55B7" w:rsidRPr="00AF0A09" w:rsidRDefault="003D55B7" w:rsidP="009C1FF9">
            <w:pPr>
              <w:shd w:val="clear" w:color="auto" w:fill="FFFFFF"/>
              <w:rPr>
                <w:rFonts w:cs="Times New Roman"/>
                <w:szCs w:val="24"/>
              </w:rPr>
            </w:pPr>
            <w:r w:rsidRPr="00AF0A09">
              <w:rPr>
                <w:rFonts w:cs="Times New Roman"/>
                <w:b/>
                <w:bCs/>
                <w:szCs w:val="24"/>
              </w:rPr>
              <w:t>Câu 5:</w:t>
            </w:r>
            <w:r w:rsidRPr="00AF0A09">
              <w:rPr>
                <w:rFonts w:cs="Times New Roman"/>
                <w:szCs w:val="24"/>
              </w:rPr>
              <w:t> Công thức nào sau đây là công thức tính áp suất?</w:t>
            </w:r>
          </w:p>
          <w:p w14:paraId="22405C34"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p = F/S </w:t>
            </w:r>
            <w:r w:rsidRPr="00AF0A09">
              <w:rPr>
                <w:rFonts w:cs="Times New Roman"/>
                <w:szCs w:val="24"/>
              </w:rPr>
              <w:tab/>
            </w:r>
            <w:r w:rsidRPr="00AF0A09">
              <w:rPr>
                <w:rFonts w:cs="Times New Roman"/>
                <w:szCs w:val="24"/>
              </w:rPr>
              <w:tab/>
              <w:t xml:space="preserve">B.  p = F.S </w:t>
            </w:r>
            <w:r w:rsidRPr="00AF0A09">
              <w:rPr>
                <w:rFonts w:cs="Times New Roman"/>
                <w:szCs w:val="24"/>
              </w:rPr>
              <w:tab/>
            </w:r>
            <w:r w:rsidRPr="00AF0A09">
              <w:rPr>
                <w:rFonts w:cs="Times New Roman"/>
                <w:szCs w:val="24"/>
              </w:rPr>
              <w:tab/>
            </w:r>
          </w:p>
          <w:p w14:paraId="1A1DE9D8"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rPr>
              <w:t xml:space="preserve">C.  p = P/S        </w:t>
            </w:r>
            <w:r w:rsidRPr="00AF0A09">
              <w:rPr>
                <w:rFonts w:cs="Times New Roman"/>
                <w:szCs w:val="24"/>
              </w:rPr>
              <w:tab/>
              <w:t xml:space="preserve">           D.  p = d.V</w:t>
            </w:r>
          </w:p>
          <w:p w14:paraId="08A0CABB" w14:textId="77777777" w:rsidR="003D55B7" w:rsidRPr="00AF0A09" w:rsidRDefault="003D55B7" w:rsidP="009C1FF9">
            <w:pPr>
              <w:shd w:val="clear" w:color="auto" w:fill="FFFFFF"/>
              <w:rPr>
                <w:rFonts w:cs="Times New Roman"/>
                <w:szCs w:val="24"/>
              </w:rPr>
            </w:pPr>
            <w:r w:rsidRPr="00AF0A09">
              <w:rPr>
                <w:rFonts w:cs="Times New Roman"/>
                <w:b/>
                <w:bCs/>
                <w:szCs w:val="24"/>
              </w:rPr>
              <w:t>Câu 6:</w:t>
            </w:r>
            <w:r w:rsidRPr="00AF0A09">
              <w:rPr>
                <w:rFonts w:cs="Times New Roman"/>
                <w:szCs w:val="24"/>
              </w:rPr>
              <w:t> Trường hợp nào trong các trường hợp sau có thể làm tăng áp suất của một vật lên vật khác?</w:t>
            </w:r>
          </w:p>
          <w:p w14:paraId="1B8E1172" w14:textId="77777777" w:rsidR="003D55B7" w:rsidRPr="00AF0A09" w:rsidRDefault="003D55B7" w:rsidP="009C1FF9">
            <w:pPr>
              <w:shd w:val="clear" w:color="auto" w:fill="FFFFFF"/>
              <w:rPr>
                <w:rFonts w:cs="Times New Roman"/>
                <w:szCs w:val="24"/>
              </w:rPr>
            </w:pPr>
            <w:r w:rsidRPr="00AF0A09">
              <w:rPr>
                <w:rFonts w:cs="Times New Roman"/>
                <w:szCs w:val="24"/>
              </w:rPr>
              <w:t>A. Giữ nguyên áp lực tác dụng vào vật, tăng diện tích mặt bị ép.</w:t>
            </w:r>
          </w:p>
          <w:p w14:paraId="34400E05"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B</w:t>
            </w:r>
            <w:r w:rsidRPr="00AF0A09">
              <w:rPr>
                <w:rFonts w:cs="Times New Roman"/>
                <w:szCs w:val="24"/>
              </w:rPr>
              <w:t>. Giữ nguyên áp lực tác dụng vào vật, giảm diện tích mặt bị ép.</w:t>
            </w:r>
          </w:p>
          <w:p w14:paraId="186693DC" w14:textId="77777777" w:rsidR="003D55B7" w:rsidRPr="00AF0A09" w:rsidRDefault="003D55B7" w:rsidP="009C1FF9">
            <w:pPr>
              <w:shd w:val="clear" w:color="auto" w:fill="FFFFFF"/>
              <w:rPr>
                <w:rFonts w:cs="Times New Roman"/>
                <w:szCs w:val="24"/>
              </w:rPr>
            </w:pPr>
            <w:r w:rsidRPr="00AF0A09">
              <w:rPr>
                <w:rFonts w:cs="Times New Roman"/>
                <w:szCs w:val="24"/>
              </w:rPr>
              <w:t>C. Giữ nguyên diện tích mặt bị ép, giảm áp lực tác dụng vào vật.</w:t>
            </w:r>
          </w:p>
          <w:p w14:paraId="324321AF" w14:textId="77777777" w:rsidR="003D55B7" w:rsidRPr="00AF0A09" w:rsidRDefault="003D55B7" w:rsidP="009C1FF9">
            <w:pPr>
              <w:shd w:val="clear" w:color="auto" w:fill="FFFFFF"/>
              <w:rPr>
                <w:rFonts w:cs="Times New Roman"/>
                <w:szCs w:val="24"/>
              </w:rPr>
            </w:pPr>
            <w:r w:rsidRPr="00AF0A09">
              <w:rPr>
                <w:rFonts w:cs="Times New Roman"/>
                <w:szCs w:val="24"/>
              </w:rPr>
              <w:t>D. Vừa giảm áp lực tác dụng vào vật vừa tăng diện tích mặt bị ép.</w:t>
            </w:r>
          </w:p>
          <w:p w14:paraId="54700A58" w14:textId="77777777" w:rsidR="003D55B7" w:rsidRPr="00AF0A09" w:rsidRDefault="003D55B7" w:rsidP="009C1FF9">
            <w:pPr>
              <w:shd w:val="clear" w:color="auto" w:fill="FFFFFF"/>
              <w:rPr>
                <w:rFonts w:cs="Times New Roman"/>
                <w:szCs w:val="24"/>
              </w:rPr>
            </w:pPr>
            <w:r w:rsidRPr="00AF0A09">
              <w:rPr>
                <w:rFonts w:cs="Times New Roman"/>
                <w:b/>
                <w:bCs/>
                <w:szCs w:val="24"/>
              </w:rPr>
              <w:t>Câu 7:</w:t>
            </w:r>
            <w:r w:rsidRPr="00AF0A09">
              <w:rPr>
                <w:rFonts w:cs="Times New Roman"/>
                <w:szCs w:val="24"/>
              </w:rPr>
              <w:t> Chỉ ra kết luận sai trong các kết luận sau:</w:t>
            </w:r>
          </w:p>
          <w:p w14:paraId="6949AEA7" w14:textId="77777777" w:rsidR="003D55B7" w:rsidRPr="00AF0A09" w:rsidRDefault="003D55B7" w:rsidP="009C1FF9">
            <w:pPr>
              <w:shd w:val="clear" w:color="auto" w:fill="FFFFFF"/>
              <w:ind w:left="360"/>
              <w:rPr>
                <w:rFonts w:cs="Times New Roman"/>
                <w:szCs w:val="24"/>
              </w:rPr>
            </w:pPr>
            <w:r w:rsidRPr="00AF0A09">
              <w:rPr>
                <w:rFonts w:cs="Times New Roman"/>
                <w:szCs w:val="24"/>
              </w:rPr>
              <w:t>A. Áp lực là lực ép có phương vuông góc với mặt bị ép.</w:t>
            </w:r>
          </w:p>
          <w:p w14:paraId="4ABE30F5" w14:textId="77777777" w:rsidR="003D55B7" w:rsidRPr="00AF0A09" w:rsidRDefault="003D55B7" w:rsidP="009C1FF9">
            <w:pPr>
              <w:shd w:val="clear" w:color="auto" w:fill="FFFFFF"/>
              <w:ind w:left="360"/>
              <w:rPr>
                <w:rFonts w:cs="Times New Roman"/>
                <w:szCs w:val="24"/>
              </w:rPr>
            </w:pPr>
            <w:r w:rsidRPr="00AF0A09">
              <w:rPr>
                <w:rFonts w:cs="Times New Roman"/>
                <w:szCs w:val="24"/>
              </w:rPr>
              <w:t>B. Đơn vị của áp suất là N/m</w:t>
            </w:r>
            <w:r w:rsidRPr="00AF0A09">
              <w:rPr>
                <w:rFonts w:cs="Times New Roman"/>
                <w:szCs w:val="24"/>
                <w:vertAlign w:val="superscript"/>
              </w:rPr>
              <w:t>2</w:t>
            </w:r>
            <w:r w:rsidRPr="00AF0A09">
              <w:rPr>
                <w:rFonts w:cs="Times New Roman"/>
                <w:szCs w:val="24"/>
              </w:rPr>
              <w:t>.</w:t>
            </w:r>
          </w:p>
          <w:p w14:paraId="7D68FD3E"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Áp suất là độ lớn của áp lực trên một diện tích bị ép.</w:t>
            </w:r>
          </w:p>
          <w:p w14:paraId="3FC83659" w14:textId="77777777" w:rsidR="003D55B7" w:rsidRPr="00AF0A09" w:rsidRDefault="003D55B7" w:rsidP="009C1FF9">
            <w:pPr>
              <w:shd w:val="clear" w:color="auto" w:fill="FFFFFF"/>
              <w:ind w:left="360"/>
              <w:rPr>
                <w:rFonts w:cs="Times New Roman"/>
                <w:szCs w:val="24"/>
              </w:rPr>
            </w:pPr>
            <w:r w:rsidRPr="00AF0A09">
              <w:rPr>
                <w:rFonts w:cs="Times New Roman"/>
                <w:szCs w:val="24"/>
              </w:rPr>
              <w:t>D. Đơn vị của áp lực là đơn vị của lực.</w:t>
            </w:r>
          </w:p>
          <w:p w14:paraId="7ED9D3DD" w14:textId="77777777" w:rsidR="003D55B7" w:rsidRPr="00AF0A09" w:rsidRDefault="003D55B7" w:rsidP="009C1FF9">
            <w:pPr>
              <w:shd w:val="clear" w:color="auto" w:fill="FFFFFF"/>
              <w:rPr>
                <w:rFonts w:cs="Times New Roman"/>
                <w:szCs w:val="24"/>
              </w:rPr>
            </w:pPr>
            <w:r w:rsidRPr="00AF0A09">
              <w:rPr>
                <w:rFonts w:cs="Times New Roman"/>
                <w:b/>
                <w:bCs/>
                <w:szCs w:val="24"/>
              </w:rPr>
              <w:t>Câu 8:</w:t>
            </w:r>
            <w:r w:rsidRPr="00AF0A09">
              <w:rPr>
                <w:rFonts w:cs="Times New Roman"/>
                <w:szCs w:val="24"/>
              </w:rPr>
              <w:t> Muốn giảm áp suất thì:</w:t>
            </w:r>
          </w:p>
          <w:p w14:paraId="05A1B5D5" w14:textId="77777777" w:rsidR="003D55B7" w:rsidRPr="00AF0A09" w:rsidRDefault="003D55B7" w:rsidP="009C1FF9">
            <w:pPr>
              <w:shd w:val="clear" w:color="auto" w:fill="FFFFFF"/>
              <w:ind w:left="360"/>
              <w:rPr>
                <w:rFonts w:cs="Times New Roman"/>
                <w:szCs w:val="24"/>
              </w:rPr>
            </w:pPr>
            <w:r w:rsidRPr="00AF0A09">
              <w:rPr>
                <w:rFonts w:cs="Times New Roman"/>
                <w:szCs w:val="24"/>
              </w:rPr>
              <w:t>A. giảm diện tích mặt bị ép và giảm áp lực theo cùng tỉ lệ</w:t>
            </w:r>
          </w:p>
          <w:p w14:paraId="27C95943" w14:textId="77777777" w:rsidR="003D55B7" w:rsidRPr="00AF0A09" w:rsidRDefault="003D55B7" w:rsidP="009C1FF9">
            <w:pPr>
              <w:shd w:val="clear" w:color="auto" w:fill="FFFFFF"/>
              <w:ind w:left="360"/>
              <w:rPr>
                <w:rFonts w:cs="Times New Roman"/>
                <w:szCs w:val="24"/>
              </w:rPr>
            </w:pPr>
            <w:r w:rsidRPr="00AF0A09">
              <w:rPr>
                <w:rFonts w:cs="Times New Roman"/>
                <w:szCs w:val="24"/>
              </w:rPr>
              <w:t>B. tăng diện tích mặt bị ép và tăng áp lực theo cùng tỉ lệ</w:t>
            </w:r>
          </w:p>
          <w:p w14:paraId="7272319C"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tăng diện tích mặt bị ép và giữ nguyên áp lực</w:t>
            </w:r>
          </w:p>
          <w:p w14:paraId="21E61872" w14:textId="77777777" w:rsidR="003D55B7" w:rsidRPr="00AF0A09" w:rsidRDefault="003D55B7" w:rsidP="009C1FF9">
            <w:pPr>
              <w:shd w:val="clear" w:color="auto" w:fill="FFFFFF"/>
              <w:ind w:left="360"/>
              <w:rPr>
                <w:rFonts w:cs="Times New Roman"/>
                <w:szCs w:val="24"/>
              </w:rPr>
            </w:pPr>
            <w:r w:rsidRPr="00AF0A09">
              <w:rPr>
                <w:rFonts w:cs="Times New Roman"/>
                <w:szCs w:val="24"/>
              </w:rPr>
              <w:t>D. giảm diện tích mặt bị ép và giữ nguyên áp lực</w:t>
            </w:r>
          </w:p>
          <w:p w14:paraId="1344A11D" w14:textId="77777777" w:rsidR="003D55B7" w:rsidRPr="00AF0A09" w:rsidRDefault="003D55B7" w:rsidP="009C1FF9">
            <w:pPr>
              <w:shd w:val="clear" w:color="auto" w:fill="FFFFFF"/>
              <w:rPr>
                <w:rFonts w:cs="Times New Roman"/>
                <w:szCs w:val="24"/>
              </w:rPr>
            </w:pPr>
            <w:r w:rsidRPr="00AF0A09">
              <w:rPr>
                <w:rFonts w:cs="Times New Roman"/>
                <w:b/>
                <w:bCs/>
                <w:szCs w:val="24"/>
              </w:rPr>
              <w:t>Câu 9:</w:t>
            </w:r>
            <w:r w:rsidRPr="00AF0A09">
              <w:rPr>
                <w:rFonts w:cs="Times New Roman"/>
                <w:szCs w:val="24"/>
              </w:rPr>
              <w:t> Muốn giảm áp suất lên diện tích bị ép ta có thể làm như thế nào?</w:t>
            </w:r>
          </w:p>
          <w:p w14:paraId="4AE584E4"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Giảm áp lực lên diện tích bị ép.</w:t>
            </w:r>
          </w:p>
          <w:p w14:paraId="6227F0DF" w14:textId="77777777" w:rsidR="003D55B7" w:rsidRPr="00AF0A09" w:rsidRDefault="003D55B7" w:rsidP="009C1FF9">
            <w:pPr>
              <w:shd w:val="clear" w:color="auto" w:fill="FFFFFF"/>
              <w:rPr>
                <w:rFonts w:cs="Times New Roman"/>
                <w:szCs w:val="24"/>
              </w:rPr>
            </w:pPr>
            <w:r w:rsidRPr="00AF0A09">
              <w:rPr>
                <w:rFonts w:cs="Times New Roman"/>
                <w:szCs w:val="24"/>
              </w:rPr>
              <w:t>B. Giảm diện tích bị ép.</w:t>
            </w:r>
          </w:p>
          <w:p w14:paraId="3150973E" w14:textId="77777777" w:rsidR="003D55B7" w:rsidRPr="00AF0A09" w:rsidRDefault="003D55B7" w:rsidP="009C1FF9">
            <w:pPr>
              <w:shd w:val="clear" w:color="auto" w:fill="FFFFFF"/>
              <w:rPr>
                <w:rFonts w:cs="Times New Roman"/>
                <w:szCs w:val="24"/>
              </w:rPr>
            </w:pPr>
            <w:r w:rsidRPr="00AF0A09">
              <w:rPr>
                <w:rFonts w:cs="Times New Roman"/>
                <w:szCs w:val="24"/>
              </w:rPr>
              <w:t>C. Tăng áp lực và tăng diện tích bị ép lên cùng một số lần.</w:t>
            </w:r>
          </w:p>
          <w:p w14:paraId="7BC70581" w14:textId="77777777" w:rsidR="003D55B7" w:rsidRPr="00AF0A09" w:rsidRDefault="003D55B7" w:rsidP="009C1FF9">
            <w:pPr>
              <w:shd w:val="clear" w:color="auto" w:fill="FFFFFF"/>
              <w:rPr>
                <w:rFonts w:cs="Times New Roman"/>
                <w:szCs w:val="24"/>
              </w:rPr>
            </w:pPr>
            <w:r w:rsidRPr="00AF0A09">
              <w:rPr>
                <w:rFonts w:cs="Times New Roman"/>
                <w:szCs w:val="24"/>
              </w:rPr>
              <w:t>D. Tăng áp lực và giảm diện tích bị ép.</w:t>
            </w:r>
          </w:p>
          <w:p w14:paraId="1D2B19DB" w14:textId="77777777" w:rsidR="003D55B7" w:rsidRPr="00AF0A09" w:rsidRDefault="003D55B7" w:rsidP="009C1FF9">
            <w:pPr>
              <w:shd w:val="clear" w:color="auto" w:fill="FFFFFF"/>
              <w:rPr>
                <w:rFonts w:cs="Times New Roman"/>
                <w:szCs w:val="24"/>
              </w:rPr>
            </w:pPr>
            <w:r w:rsidRPr="00AF0A09">
              <w:rPr>
                <w:rFonts w:cs="Times New Roman"/>
                <w:b/>
                <w:bCs/>
                <w:szCs w:val="24"/>
              </w:rPr>
              <w:t>Câu 10:</w:t>
            </w:r>
            <w:r w:rsidRPr="00AF0A09">
              <w:rPr>
                <w:rFonts w:cs="Times New Roman"/>
                <w:szCs w:val="24"/>
              </w:rPr>
              <w:t> Áp lực là:</w:t>
            </w:r>
          </w:p>
          <w:p w14:paraId="198BA0EE"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Lực ép có phương vuông góc với mặt bị ép.</w:t>
            </w:r>
          </w:p>
          <w:p w14:paraId="1CA9910C" w14:textId="77777777" w:rsidR="003D55B7" w:rsidRPr="00AF0A09" w:rsidRDefault="003D55B7" w:rsidP="009C1FF9">
            <w:pPr>
              <w:shd w:val="clear" w:color="auto" w:fill="FFFFFF"/>
              <w:ind w:left="360"/>
              <w:rPr>
                <w:rFonts w:cs="Times New Roman"/>
                <w:szCs w:val="24"/>
              </w:rPr>
            </w:pPr>
            <w:r w:rsidRPr="00AF0A09">
              <w:rPr>
                <w:rFonts w:cs="Times New Roman"/>
                <w:szCs w:val="24"/>
              </w:rPr>
              <w:t>B. Lực ép có phương song song với mặt bị ép.</w:t>
            </w:r>
          </w:p>
          <w:p w14:paraId="302E30E2" w14:textId="77777777" w:rsidR="003D55B7" w:rsidRPr="00AF0A09" w:rsidRDefault="003D55B7" w:rsidP="009C1FF9">
            <w:pPr>
              <w:shd w:val="clear" w:color="auto" w:fill="FFFFFF"/>
              <w:ind w:left="360"/>
              <w:rPr>
                <w:rFonts w:cs="Times New Roman"/>
                <w:szCs w:val="24"/>
              </w:rPr>
            </w:pPr>
            <w:r w:rsidRPr="00AF0A09">
              <w:rPr>
                <w:rFonts w:cs="Times New Roman"/>
                <w:szCs w:val="24"/>
              </w:rPr>
              <w:t>C. Lực ép có phương tạo với mặt bị ép một góc bất kì.</w:t>
            </w:r>
          </w:p>
          <w:p w14:paraId="7716186D" w14:textId="77777777" w:rsidR="003D55B7" w:rsidRPr="00AF0A09" w:rsidRDefault="003D55B7" w:rsidP="009C1FF9">
            <w:pPr>
              <w:shd w:val="clear" w:color="auto" w:fill="FFFFFF"/>
              <w:ind w:left="360"/>
              <w:rPr>
                <w:rFonts w:cs="Times New Roman"/>
                <w:szCs w:val="24"/>
              </w:rPr>
            </w:pPr>
            <w:r w:rsidRPr="00AF0A09">
              <w:rPr>
                <w:rFonts w:cs="Times New Roman"/>
                <w:szCs w:val="24"/>
              </w:rPr>
              <w:t>D. Lực ép có phương trùng với mặt bị ép.</w:t>
            </w:r>
          </w:p>
          <w:p w14:paraId="25B414FF" w14:textId="77777777" w:rsidR="003D55B7" w:rsidRPr="00AF0A09" w:rsidRDefault="003D55B7" w:rsidP="009C1FF9">
            <w:pPr>
              <w:shd w:val="clear" w:color="auto" w:fill="FFFFFF"/>
              <w:rPr>
                <w:rFonts w:cs="Times New Roman"/>
                <w:szCs w:val="24"/>
              </w:rPr>
            </w:pPr>
            <w:r w:rsidRPr="00AF0A09">
              <w:rPr>
                <w:rFonts w:cs="Times New Roman"/>
                <w:b/>
                <w:bCs/>
                <w:szCs w:val="24"/>
              </w:rPr>
              <w:t>Câu 11:</w:t>
            </w:r>
            <w:r w:rsidRPr="00AF0A09">
              <w:rPr>
                <w:rFonts w:cs="Times New Roman"/>
                <w:szCs w:val="24"/>
              </w:rPr>
              <w:t> Đơn vị đo áp suất là:</w:t>
            </w:r>
          </w:p>
          <w:p w14:paraId="089636CF"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N/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t>B. N/m</w:t>
            </w:r>
            <w:r w:rsidRPr="00AF0A09">
              <w:rPr>
                <w:rFonts w:cs="Times New Roman"/>
                <w:szCs w:val="24"/>
                <w:vertAlign w:val="superscript"/>
              </w:rPr>
              <w:t>3</w:t>
            </w:r>
            <w:r w:rsidRPr="00AF0A09">
              <w:rPr>
                <w:rFonts w:cs="Times New Roman"/>
                <w:szCs w:val="24"/>
              </w:rPr>
              <w:t xml:space="preserve">. </w:t>
            </w:r>
            <w:r w:rsidRPr="00AF0A09">
              <w:rPr>
                <w:rFonts w:cs="Times New Roman"/>
                <w:szCs w:val="24"/>
              </w:rPr>
              <w:tab/>
              <w:t>C. kg/m</w:t>
            </w:r>
            <w:r w:rsidRPr="00AF0A09">
              <w:rPr>
                <w:rFonts w:cs="Times New Roman"/>
                <w:szCs w:val="24"/>
                <w:vertAlign w:val="superscript"/>
              </w:rPr>
              <w:t>3</w:t>
            </w:r>
            <w:r w:rsidRPr="00AF0A09">
              <w:rPr>
                <w:rFonts w:cs="Times New Roman"/>
                <w:szCs w:val="24"/>
              </w:rPr>
              <w:t xml:space="preserve">. </w:t>
            </w:r>
            <w:r w:rsidRPr="00AF0A09">
              <w:rPr>
                <w:rFonts w:cs="Times New Roman"/>
                <w:szCs w:val="24"/>
              </w:rPr>
              <w:tab/>
              <w:t xml:space="preserve">   D. N</w:t>
            </w:r>
          </w:p>
          <w:p w14:paraId="05C15136" w14:textId="77777777" w:rsidR="003D55B7" w:rsidRPr="00AF0A09" w:rsidRDefault="003D55B7" w:rsidP="009C1FF9">
            <w:pPr>
              <w:shd w:val="clear" w:color="auto" w:fill="FFFFFF"/>
              <w:rPr>
                <w:rFonts w:cs="Times New Roman"/>
                <w:szCs w:val="24"/>
              </w:rPr>
            </w:pPr>
            <w:r w:rsidRPr="00AF0A09">
              <w:rPr>
                <w:rFonts w:cs="Times New Roman"/>
                <w:b/>
                <w:bCs/>
                <w:szCs w:val="24"/>
              </w:rPr>
              <w:t>Câu 12:</w:t>
            </w:r>
            <w:r w:rsidRPr="00AF0A09">
              <w:rPr>
                <w:rFonts w:cs="Times New Roman"/>
                <w:szCs w:val="24"/>
              </w:rPr>
              <w:t> Đặt một bao gạo 60kg lên một ghết 4 chân có khối lượng 4kg. Diện tích tiếp xúc với mặt đất của mỗi chân ghế là 8cm</w:t>
            </w:r>
            <w:r w:rsidRPr="00AF0A09">
              <w:rPr>
                <w:rFonts w:cs="Times New Roman"/>
                <w:szCs w:val="24"/>
                <w:vertAlign w:val="superscript"/>
              </w:rPr>
              <w:t>2</w:t>
            </w:r>
            <w:r w:rsidRPr="00AF0A09">
              <w:rPr>
                <w:rFonts w:cs="Times New Roman"/>
                <w:szCs w:val="24"/>
              </w:rPr>
              <w:t>. Áp suất mà gạo và ghế tác dụng lên mặt đất là:</w:t>
            </w:r>
          </w:p>
          <w:p w14:paraId="645525F5" w14:textId="77777777" w:rsidR="003D55B7" w:rsidRPr="00AF0A09" w:rsidRDefault="003D55B7" w:rsidP="009C1FF9">
            <w:pPr>
              <w:shd w:val="clear" w:color="auto" w:fill="FFFFFF"/>
              <w:ind w:left="360"/>
              <w:rPr>
                <w:rFonts w:cs="Times New Roman"/>
                <w:szCs w:val="24"/>
              </w:rPr>
            </w:pPr>
            <w:r w:rsidRPr="00AF0A09">
              <w:rPr>
                <w:rFonts w:cs="Times New Roman"/>
                <w:szCs w:val="24"/>
              </w:rPr>
              <w:t>A. p = 20000N/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t>B. p = 2000000N/m</w:t>
            </w:r>
            <w:r w:rsidRPr="00AF0A09">
              <w:rPr>
                <w:rFonts w:cs="Times New Roman"/>
                <w:szCs w:val="24"/>
                <w:vertAlign w:val="superscript"/>
              </w:rPr>
              <w:t>2</w:t>
            </w:r>
            <w:r w:rsidRPr="00AF0A09">
              <w:rPr>
                <w:rFonts w:cs="Times New Roman"/>
                <w:szCs w:val="24"/>
              </w:rPr>
              <w:t> </w:t>
            </w:r>
          </w:p>
          <w:p w14:paraId="319E21B0"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p = 200000N/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t>D. Là một giá trị khác</w:t>
            </w:r>
          </w:p>
          <w:p w14:paraId="1A7F362E" w14:textId="77777777" w:rsidR="003D55B7" w:rsidRPr="00AF0A09" w:rsidRDefault="003D55B7" w:rsidP="009C1FF9">
            <w:pPr>
              <w:shd w:val="clear" w:color="auto" w:fill="FFFFFF"/>
              <w:rPr>
                <w:rFonts w:cs="Times New Roman"/>
                <w:szCs w:val="24"/>
              </w:rPr>
            </w:pPr>
            <w:r w:rsidRPr="00AF0A09">
              <w:rPr>
                <w:rFonts w:cs="Times New Roman"/>
                <w:b/>
                <w:bCs/>
                <w:szCs w:val="24"/>
              </w:rPr>
              <w:t>Câu 13:</w:t>
            </w:r>
            <w:r w:rsidRPr="00AF0A09">
              <w:rPr>
                <w:rFonts w:cs="Times New Roman"/>
                <w:szCs w:val="24"/>
              </w:rPr>
              <w:t> Đơn vị của áp lực là:</w:t>
            </w:r>
          </w:p>
          <w:p w14:paraId="1D4E4300" w14:textId="77777777" w:rsidR="003D55B7" w:rsidRPr="00AF0A09" w:rsidRDefault="003D55B7" w:rsidP="009C1FF9">
            <w:pPr>
              <w:shd w:val="clear" w:color="auto" w:fill="FFFFFF"/>
              <w:ind w:left="360"/>
              <w:rPr>
                <w:rFonts w:cs="Times New Roman"/>
                <w:szCs w:val="24"/>
              </w:rPr>
            </w:pPr>
            <w:r w:rsidRPr="00AF0A09">
              <w:rPr>
                <w:rFonts w:cs="Times New Roman"/>
                <w:szCs w:val="24"/>
              </w:rPr>
              <w:t>A. N/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t xml:space="preserve">B. Pa  </w:t>
            </w:r>
            <w:r w:rsidRPr="00AF0A09">
              <w:rPr>
                <w:rFonts w:cs="Times New Roman"/>
                <w:szCs w:val="24"/>
              </w:rPr>
              <w:tab/>
            </w:r>
            <w:r w:rsidRPr="00AF0A09">
              <w:rPr>
                <w:rFonts w:cs="Times New Roman"/>
                <w:szCs w:val="24"/>
              </w:rPr>
              <w:tab/>
            </w:r>
            <w:r w:rsidRPr="00AF0A09">
              <w:rPr>
                <w:rFonts w:cs="Times New Roman"/>
                <w:szCs w:val="24"/>
                <w:u w:val="single"/>
              </w:rPr>
              <w:t>C</w:t>
            </w:r>
            <w:r w:rsidRPr="00AF0A09">
              <w:rPr>
                <w:rFonts w:cs="Times New Roman"/>
                <w:szCs w:val="24"/>
              </w:rPr>
              <w:t xml:space="preserve">. N </w:t>
            </w:r>
            <w:r w:rsidRPr="00AF0A09">
              <w:rPr>
                <w:rFonts w:cs="Times New Roman"/>
                <w:szCs w:val="24"/>
              </w:rPr>
              <w:tab/>
            </w:r>
            <w:r w:rsidRPr="00AF0A09">
              <w:rPr>
                <w:rFonts w:cs="Times New Roman"/>
                <w:szCs w:val="24"/>
              </w:rPr>
              <w:tab/>
              <w:t>D. N/cm</w:t>
            </w:r>
            <w:r w:rsidRPr="00AF0A09">
              <w:rPr>
                <w:rFonts w:cs="Times New Roman"/>
                <w:szCs w:val="24"/>
                <w:vertAlign w:val="superscript"/>
              </w:rPr>
              <w:t>2</w:t>
            </w:r>
          </w:p>
          <w:p w14:paraId="5E6D2AFE" w14:textId="77777777" w:rsidR="003D55B7" w:rsidRPr="00AF0A09" w:rsidRDefault="003D55B7" w:rsidP="009C1FF9">
            <w:pPr>
              <w:shd w:val="clear" w:color="auto" w:fill="FFFFFF"/>
              <w:rPr>
                <w:rFonts w:cs="Times New Roman"/>
                <w:szCs w:val="24"/>
              </w:rPr>
            </w:pPr>
            <w:r w:rsidRPr="00AF0A09">
              <w:rPr>
                <w:rFonts w:cs="Times New Roman"/>
                <w:b/>
                <w:bCs/>
                <w:szCs w:val="24"/>
              </w:rPr>
              <w:t>Câu 14:</w:t>
            </w:r>
            <w:r w:rsidRPr="00AF0A09">
              <w:rPr>
                <w:rFonts w:cs="Times New Roman"/>
                <w:szCs w:val="24"/>
              </w:rPr>
              <w:t> Cùng một lực như nhau tác dụng lên hai vật khác nhau. Diện tích tác dụng của lực lên vật A lớn gấp đôi diện tích lực tác dụng lên vật B.</w:t>
            </w:r>
          </w:p>
          <w:p w14:paraId="1D1743DE" w14:textId="77777777" w:rsidR="003D55B7" w:rsidRPr="00AF0A09" w:rsidRDefault="003D55B7" w:rsidP="009C1FF9">
            <w:pPr>
              <w:shd w:val="clear" w:color="auto" w:fill="FFFFFF"/>
              <w:rPr>
                <w:rFonts w:cs="Times New Roman"/>
                <w:szCs w:val="24"/>
              </w:rPr>
            </w:pPr>
            <w:r w:rsidRPr="00AF0A09">
              <w:rPr>
                <w:rFonts w:cs="Times New Roman"/>
                <w:szCs w:val="24"/>
              </w:rPr>
              <w:t>A. Áp suất tác dụng lên vật A lớn gấp đôi áp suất tác dụng lên vật B</w:t>
            </w:r>
          </w:p>
          <w:p w14:paraId="20935D37"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B.</w:t>
            </w:r>
            <w:r w:rsidRPr="00AF0A09">
              <w:rPr>
                <w:rFonts w:cs="Times New Roman"/>
                <w:szCs w:val="24"/>
              </w:rPr>
              <w:t> Áp suất tác dụng lên vật B lớn gấp đôi áp suất tác dụng lên vật A</w:t>
            </w:r>
          </w:p>
          <w:p w14:paraId="506BB7FC" w14:textId="77777777" w:rsidR="003D55B7" w:rsidRPr="00AF0A09" w:rsidRDefault="003D55B7" w:rsidP="009C1FF9">
            <w:pPr>
              <w:shd w:val="clear" w:color="auto" w:fill="FFFFFF"/>
              <w:rPr>
                <w:rFonts w:cs="Times New Roman"/>
                <w:szCs w:val="24"/>
              </w:rPr>
            </w:pPr>
            <w:r w:rsidRPr="00AF0A09">
              <w:rPr>
                <w:rFonts w:cs="Times New Roman"/>
                <w:szCs w:val="24"/>
              </w:rPr>
              <w:t>C. Áp suất tác dụng lên hai vật như nhau</w:t>
            </w:r>
          </w:p>
          <w:p w14:paraId="4F7E1071" w14:textId="77777777" w:rsidR="003D55B7" w:rsidRPr="00AF0A09" w:rsidRDefault="003D55B7" w:rsidP="009C1FF9">
            <w:pPr>
              <w:shd w:val="clear" w:color="auto" w:fill="FFFFFF"/>
              <w:rPr>
                <w:rFonts w:cs="Times New Roman"/>
                <w:szCs w:val="24"/>
              </w:rPr>
            </w:pPr>
            <w:r w:rsidRPr="00AF0A09">
              <w:rPr>
                <w:rFonts w:cs="Times New Roman"/>
                <w:szCs w:val="24"/>
              </w:rPr>
              <w:t>D. Áp suất tác dụng lên vật A lớn gấp bốn lần áp suất tác dụng lên vật B</w:t>
            </w:r>
          </w:p>
          <w:p w14:paraId="3249AD59" w14:textId="77777777" w:rsidR="003D55B7" w:rsidRPr="00AF0A09" w:rsidRDefault="003D55B7" w:rsidP="009C1FF9">
            <w:pPr>
              <w:shd w:val="clear" w:color="auto" w:fill="FFFFFF"/>
              <w:rPr>
                <w:rFonts w:cs="Times New Roman"/>
                <w:szCs w:val="24"/>
              </w:rPr>
            </w:pPr>
            <w:r w:rsidRPr="00AF0A09">
              <w:rPr>
                <w:rFonts w:cs="Times New Roman"/>
                <w:b/>
                <w:bCs/>
                <w:szCs w:val="24"/>
              </w:rPr>
              <w:lastRenderedPageBreak/>
              <w:t>Câu 15:</w:t>
            </w:r>
            <w:r w:rsidRPr="00AF0A09">
              <w:rPr>
                <w:rFonts w:cs="Times New Roman"/>
                <w:szCs w:val="24"/>
              </w:rPr>
              <w:t> Cùng một lực như nhau tác dụng lên hai vật khác nhau. Diện tích tác dụng của lực lên vật A lớn gấp bốn lần diện tích lực tác dụng lên vật B.</w:t>
            </w:r>
          </w:p>
          <w:p w14:paraId="4F8BF132" w14:textId="77777777" w:rsidR="003D55B7" w:rsidRPr="00AF0A09" w:rsidRDefault="003D55B7" w:rsidP="009C1FF9">
            <w:pPr>
              <w:shd w:val="clear" w:color="auto" w:fill="FFFFFF"/>
              <w:ind w:left="142"/>
              <w:rPr>
                <w:rFonts w:cs="Times New Roman"/>
                <w:szCs w:val="24"/>
              </w:rPr>
            </w:pPr>
            <w:r w:rsidRPr="00AF0A09">
              <w:rPr>
                <w:rFonts w:cs="Times New Roman"/>
                <w:szCs w:val="24"/>
              </w:rPr>
              <w:t>A. Áp suất tác dụng lên vật A lớn gấp bốn lần áp suất tác dụng lên vật B</w:t>
            </w:r>
          </w:p>
          <w:p w14:paraId="46B0D80A" w14:textId="77777777" w:rsidR="003D55B7" w:rsidRPr="00AF0A09" w:rsidRDefault="003D55B7" w:rsidP="009C1FF9">
            <w:pPr>
              <w:shd w:val="clear" w:color="auto" w:fill="FFFFFF"/>
              <w:ind w:left="142"/>
              <w:rPr>
                <w:rFonts w:cs="Times New Roman"/>
                <w:szCs w:val="24"/>
              </w:rPr>
            </w:pPr>
            <w:r w:rsidRPr="00AF0A09">
              <w:rPr>
                <w:rFonts w:cs="Times New Roman"/>
                <w:szCs w:val="24"/>
              </w:rPr>
              <w:t>B. Áp suất tác dụng lên vật B lớn gấp đôi áp suất tác dụng lên vật A</w:t>
            </w:r>
          </w:p>
          <w:p w14:paraId="095CDF6A" w14:textId="77777777" w:rsidR="003D55B7" w:rsidRPr="00AF0A09" w:rsidRDefault="003D55B7" w:rsidP="009C1FF9">
            <w:pPr>
              <w:shd w:val="clear" w:color="auto" w:fill="FFFFFF"/>
              <w:ind w:left="142"/>
              <w:rPr>
                <w:rFonts w:cs="Times New Roman"/>
                <w:szCs w:val="24"/>
              </w:rPr>
            </w:pPr>
            <w:r w:rsidRPr="00AF0A09">
              <w:rPr>
                <w:rFonts w:cs="Times New Roman"/>
                <w:szCs w:val="24"/>
              </w:rPr>
              <w:t>C. Áp suất tác dụng lên hai vật như nhau</w:t>
            </w:r>
          </w:p>
          <w:p w14:paraId="4AF38893" w14:textId="77777777" w:rsidR="003D55B7" w:rsidRPr="00AF0A09" w:rsidRDefault="003D55B7" w:rsidP="009C1FF9">
            <w:pPr>
              <w:shd w:val="clear" w:color="auto" w:fill="FFFFFF"/>
              <w:ind w:left="142"/>
              <w:outlineLvl w:val="5"/>
              <w:rPr>
                <w:rFonts w:cs="Times New Roman"/>
                <w:szCs w:val="24"/>
              </w:rPr>
            </w:pPr>
            <w:r w:rsidRPr="00AF0A09">
              <w:rPr>
                <w:rFonts w:cs="Times New Roman"/>
                <w:szCs w:val="24"/>
                <w:u w:val="single"/>
              </w:rPr>
              <w:t>D</w:t>
            </w:r>
            <w:r w:rsidRPr="00AF0A09">
              <w:rPr>
                <w:rFonts w:cs="Times New Roman"/>
                <w:szCs w:val="24"/>
              </w:rPr>
              <w:t>. Áp suất tác dụng lên vật B lớn gấp bốn lần áp suất tác dụng lên vật A</w:t>
            </w:r>
          </w:p>
          <w:p w14:paraId="7BCB498A" w14:textId="77777777" w:rsidR="003D55B7" w:rsidRPr="00AF0A09" w:rsidRDefault="003D55B7" w:rsidP="009C1FF9">
            <w:pPr>
              <w:shd w:val="clear" w:color="auto" w:fill="FFFFFF"/>
              <w:rPr>
                <w:rFonts w:cs="Times New Roman"/>
                <w:szCs w:val="24"/>
              </w:rPr>
            </w:pPr>
            <w:r w:rsidRPr="00AF0A09">
              <w:rPr>
                <w:rFonts w:cs="Times New Roman"/>
                <w:b/>
                <w:bCs/>
                <w:szCs w:val="24"/>
              </w:rPr>
              <w:t>Câu 16:</w:t>
            </w:r>
            <w:r w:rsidRPr="00AF0A09">
              <w:rPr>
                <w:rFonts w:cs="Times New Roman"/>
                <w:szCs w:val="24"/>
              </w:rPr>
              <w:t> Móng nhà phải xây rộng bản hơn tường vì:</w:t>
            </w:r>
          </w:p>
          <w:p w14:paraId="40D120AE" w14:textId="77777777" w:rsidR="003D55B7" w:rsidRPr="00AF0A09" w:rsidRDefault="003D55B7" w:rsidP="009C1FF9">
            <w:pPr>
              <w:shd w:val="clear" w:color="auto" w:fill="FFFFFF"/>
              <w:ind w:left="360"/>
              <w:rPr>
                <w:rFonts w:cs="Times New Roman"/>
                <w:szCs w:val="24"/>
              </w:rPr>
            </w:pPr>
            <w:r w:rsidRPr="00AF0A09">
              <w:rPr>
                <w:rFonts w:cs="Times New Roman"/>
                <w:szCs w:val="24"/>
              </w:rPr>
              <w:t>A. để giảm trọng lượng của tường xuống mặt đất</w:t>
            </w:r>
          </w:p>
          <w:p w14:paraId="31DF7C44" w14:textId="77777777" w:rsidR="003D55B7" w:rsidRPr="00AF0A09" w:rsidRDefault="003D55B7" w:rsidP="009C1FF9">
            <w:pPr>
              <w:shd w:val="clear" w:color="auto" w:fill="FFFFFF"/>
              <w:ind w:left="360"/>
              <w:rPr>
                <w:rFonts w:cs="Times New Roman"/>
                <w:szCs w:val="24"/>
              </w:rPr>
            </w:pPr>
            <w:r w:rsidRPr="00AF0A09">
              <w:rPr>
                <w:rFonts w:cs="Times New Roman"/>
                <w:szCs w:val="24"/>
              </w:rPr>
              <w:t>B. để tăng trọng lượng của tường xuống mặt đất</w:t>
            </w:r>
          </w:p>
          <w:p w14:paraId="65AF1A5D" w14:textId="77777777" w:rsidR="003D55B7" w:rsidRPr="00AF0A09" w:rsidRDefault="003D55B7" w:rsidP="009C1FF9">
            <w:pPr>
              <w:shd w:val="clear" w:color="auto" w:fill="FFFFFF"/>
              <w:ind w:left="360"/>
              <w:rPr>
                <w:rFonts w:cs="Times New Roman"/>
                <w:szCs w:val="24"/>
              </w:rPr>
            </w:pPr>
            <w:r w:rsidRPr="00AF0A09">
              <w:rPr>
                <w:rFonts w:cs="Times New Roman"/>
                <w:szCs w:val="24"/>
              </w:rPr>
              <w:t>C. để tăng áp suất lên mặt đất</w:t>
            </w:r>
          </w:p>
          <w:p w14:paraId="09933D93"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để giảm áp suất tác dụng lên mặt đất</w:t>
            </w:r>
          </w:p>
          <w:p w14:paraId="70ADF76F" w14:textId="77777777" w:rsidR="003D55B7" w:rsidRPr="00AF0A09" w:rsidRDefault="003D55B7" w:rsidP="009C1FF9">
            <w:pPr>
              <w:shd w:val="clear" w:color="auto" w:fill="FFFFFF"/>
              <w:rPr>
                <w:rFonts w:cs="Times New Roman"/>
                <w:szCs w:val="24"/>
              </w:rPr>
            </w:pPr>
            <w:r w:rsidRPr="00AF0A09">
              <w:rPr>
                <w:rFonts w:cs="Times New Roman"/>
                <w:b/>
                <w:bCs/>
                <w:szCs w:val="24"/>
              </w:rPr>
              <w:t>Câu 17:</w:t>
            </w:r>
            <w:r w:rsidRPr="00AF0A09">
              <w:rPr>
                <w:rFonts w:cs="Times New Roman"/>
                <w:szCs w:val="24"/>
              </w:rPr>
              <w:t> Khi đoàn tàu đang chuyển động trên đường nằm ngang thì áp lực có độ lớn bằng lực nào?</w:t>
            </w:r>
          </w:p>
          <w:p w14:paraId="5CFA3EA8"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Lực kéo do đầu tàu tác dụng lên toa tàu. </w:t>
            </w:r>
            <w:r w:rsidRPr="00AF0A09">
              <w:rPr>
                <w:rFonts w:cs="Times New Roman"/>
                <w:szCs w:val="24"/>
              </w:rPr>
              <w:tab/>
            </w:r>
            <w:r w:rsidRPr="00AF0A09">
              <w:rPr>
                <w:rFonts w:cs="Times New Roman"/>
                <w:szCs w:val="24"/>
              </w:rPr>
              <w:tab/>
            </w:r>
          </w:p>
          <w:p w14:paraId="07428B13" w14:textId="77777777" w:rsidR="003D55B7" w:rsidRPr="00AF0A09" w:rsidRDefault="003D55B7" w:rsidP="009C1FF9">
            <w:pPr>
              <w:shd w:val="clear" w:color="auto" w:fill="FFFFFF"/>
              <w:ind w:left="360"/>
              <w:rPr>
                <w:rFonts w:cs="Times New Roman"/>
                <w:szCs w:val="24"/>
              </w:rPr>
            </w:pPr>
            <w:r w:rsidRPr="00AF0A09">
              <w:rPr>
                <w:rFonts w:cs="Times New Roman"/>
                <w:szCs w:val="24"/>
                <w:u w:val="single"/>
              </w:rPr>
              <w:t>B</w:t>
            </w:r>
            <w:r w:rsidRPr="00AF0A09">
              <w:rPr>
                <w:rFonts w:cs="Times New Roman"/>
                <w:szCs w:val="24"/>
              </w:rPr>
              <w:t>. Trọng lực của tàu.</w:t>
            </w:r>
          </w:p>
          <w:p w14:paraId="1EDE1BCA"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Lực ma sát giữa tàu và đường ray. </w:t>
            </w:r>
            <w:r w:rsidRPr="00AF0A09">
              <w:rPr>
                <w:rFonts w:cs="Times New Roman"/>
                <w:szCs w:val="24"/>
              </w:rPr>
              <w:tab/>
            </w:r>
            <w:r w:rsidRPr="00AF0A09">
              <w:rPr>
                <w:rFonts w:cs="Times New Roman"/>
                <w:szCs w:val="24"/>
              </w:rPr>
              <w:tab/>
            </w:r>
          </w:p>
          <w:p w14:paraId="49DCDD96" w14:textId="77777777" w:rsidR="003D55B7" w:rsidRPr="00AF0A09" w:rsidRDefault="003D55B7" w:rsidP="009C1FF9">
            <w:pPr>
              <w:shd w:val="clear" w:color="auto" w:fill="FFFFFF"/>
              <w:ind w:left="360"/>
              <w:rPr>
                <w:rFonts w:cs="Times New Roman"/>
                <w:szCs w:val="24"/>
              </w:rPr>
            </w:pPr>
            <w:r w:rsidRPr="00AF0A09">
              <w:rPr>
                <w:rFonts w:cs="Times New Roman"/>
                <w:szCs w:val="24"/>
              </w:rPr>
              <w:t>D. Cả 3 lực trên.</w:t>
            </w:r>
          </w:p>
          <w:p w14:paraId="392DAF17" w14:textId="77777777" w:rsidR="003D55B7" w:rsidRPr="00AF0A09" w:rsidRDefault="003D55B7" w:rsidP="009C1FF9">
            <w:pPr>
              <w:shd w:val="clear" w:color="auto" w:fill="FFFFFF"/>
              <w:rPr>
                <w:rFonts w:cs="Times New Roman"/>
                <w:szCs w:val="24"/>
              </w:rPr>
            </w:pPr>
            <w:r w:rsidRPr="00AF0A09">
              <w:rPr>
                <w:rFonts w:cs="Times New Roman"/>
                <w:b/>
                <w:bCs/>
                <w:szCs w:val="24"/>
              </w:rPr>
              <w:t>Câu 18:</w:t>
            </w:r>
            <w:r w:rsidRPr="00AF0A09">
              <w:rPr>
                <w:rFonts w:cs="Times New Roman"/>
                <w:szCs w:val="24"/>
              </w:rPr>
              <w:t> Khi đóng đinh vào tường ta thường đóng mũi đinh vào tường mà không đóng mũ (tai) đinh vào? Tại sao vậy?</w:t>
            </w:r>
          </w:p>
          <w:p w14:paraId="28A2D8E7" w14:textId="77777777" w:rsidR="003D55B7" w:rsidRPr="00AF0A09" w:rsidRDefault="003D55B7" w:rsidP="009C1FF9">
            <w:pPr>
              <w:shd w:val="clear" w:color="auto" w:fill="FFFFFF"/>
              <w:ind w:left="142"/>
              <w:rPr>
                <w:rFonts w:cs="Times New Roman"/>
                <w:szCs w:val="24"/>
              </w:rPr>
            </w:pPr>
            <w:r w:rsidRPr="00AF0A09">
              <w:rPr>
                <w:rFonts w:cs="Times New Roman"/>
                <w:szCs w:val="24"/>
              </w:rPr>
              <w:t>A. Đóng mũi đinh vào tường để tăng áp lực tác dụng nên đinh dễ vào hơn.</w:t>
            </w:r>
          </w:p>
          <w:p w14:paraId="0A67DDB4" w14:textId="77777777" w:rsidR="003D55B7" w:rsidRPr="00AF0A09" w:rsidRDefault="003D55B7" w:rsidP="009C1FF9">
            <w:pPr>
              <w:shd w:val="clear" w:color="auto" w:fill="FFFFFF"/>
              <w:ind w:left="142"/>
              <w:outlineLvl w:val="5"/>
              <w:rPr>
                <w:rFonts w:cs="Times New Roman"/>
                <w:szCs w:val="24"/>
              </w:rPr>
            </w:pPr>
            <w:r w:rsidRPr="00AF0A09">
              <w:rPr>
                <w:rFonts w:cs="Times New Roman"/>
                <w:szCs w:val="24"/>
                <w:u w:val="single"/>
              </w:rPr>
              <w:t>B</w:t>
            </w:r>
            <w:r w:rsidRPr="00AF0A09">
              <w:rPr>
                <w:rFonts w:cs="Times New Roman"/>
                <w:szCs w:val="24"/>
              </w:rPr>
              <w:t>. Mũi đinh có diện tích nhỏ nên với cùng áp lực thì có thể gây ra áp suất lớn nên đinh dễ vào hơn.</w:t>
            </w:r>
          </w:p>
          <w:p w14:paraId="4DB0F651" w14:textId="77777777" w:rsidR="003D55B7" w:rsidRPr="00AF0A09" w:rsidRDefault="003D55B7" w:rsidP="009C1FF9">
            <w:pPr>
              <w:shd w:val="clear" w:color="auto" w:fill="FFFFFF"/>
              <w:ind w:left="142"/>
              <w:rPr>
                <w:rFonts w:cs="Times New Roman"/>
                <w:szCs w:val="24"/>
              </w:rPr>
            </w:pPr>
            <w:r w:rsidRPr="00AF0A09">
              <w:rPr>
                <w:rFonts w:cs="Times New Roman"/>
                <w:szCs w:val="24"/>
              </w:rPr>
              <w:t>C. Mũ đinh có diện tích lớn nên áp lực nhỏ vì vậy đinh khó vào hơn.</w:t>
            </w:r>
          </w:p>
          <w:p w14:paraId="18E6568C" w14:textId="77777777" w:rsidR="003D55B7" w:rsidRPr="00AF0A09" w:rsidRDefault="003D55B7" w:rsidP="009C1FF9">
            <w:pPr>
              <w:shd w:val="clear" w:color="auto" w:fill="FFFFFF"/>
              <w:ind w:left="142"/>
              <w:rPr>
                <w:rFonts w:cs="Times New Roman"/>
                <w:szCs w:val="24"/>
              </w:rPr>
            </w:pPr>
            <w:r w:rsidRPr="00AF0A09">
              <w:rPr>
                <w:rFonts w:cs="Times New Roman"/>
                <w:szCs w:val="24"/>
              </w:rPr>
              <w:t>D. Đóng mũi đinh vào tường là do thói quen còn đóng đầu nào cũng được.</w:t>
            </w:r>
          </w:p>
          <w:p w14:paraId="5792F985" w14:textId="77777777" w:rsidR="003D55B7" w:rsidRPr="00AF0A09" w:rsidRDefault="003D55B7" w:rsidP="009C1FF9">
            <w:pPr>
              <w:shd w:val="clear" w:color="auto" w:fill="FFFFFF"/>
              <w:rPr>
                <w:rFonts w:cs="Times New Roman"/>
                <w:szCs w:val="24"/>
              </w:rPr>
            </w:pPr>
            <w:r w:rsidRPr="00AF0A09">
              <w:rPr>
                <w:rFonts w:cs="Times New Roman"/>
                <w:b/>
                <w:bCs/>
                <w:szCs w:val="24"/>
              </w:rPr>
              <w:t>Câu 19:</w:t>
            </w:r>
            <w:r w:rsidRPr="00AF0A09">
              <w:rPr>
                <w:rFonts w:cs="Times New Roman"/>
                <w:szCs w:val="24"/>
              </w:rPr>
              <w:t> Khi nằm trên đệm mút ta thấy êm hơn khi nằm trên phản gỗ. Tại sao vậy?</w:t>
            </w:r>
          </w:p>
          <w:p w14:paraId="3C7B5A27" w14:textId="77777777" w:rsidR="003D55B7" w:rsidRPr="00AF0A09" w:rsidRDefault="003D55B7" w:rsidP="009C1FF9">
            <w:pPr>
              <w:shd w:val="clear" w:color="auto" w:fill="FFFFFF"/>
              <w:ind w:left="142"/>
              <w:rPr>
                <w:rFonts w:cs="Times New Roman"/>
                <w:szCs w:val="24"/>
              </w:rPr>
            </w:pPr>
            <w:r w:rsidRPr="00AF0A09">
              <w:rPr>
                <w:rFonts w:cs="Times New Roman"/>
                <w:szCs w:val="24"/>
              </w:rPr>
              <w:t>A. Vì đệm mút mềm hơn phản gỗ nên áp suất tác dụng lên người giảm.</w:t>
            </w:r>
          </w:p>
          <w:p w14:paraId="633E6727" w14:textId="77777777" w:rsidR="003D55B7" w:rsidRPr="00AF0A09" w:rsidRDefault="003D55B7" w:rsidP="009C1FF9">
            <w:pPr>
              <w:shd w:val="clear" w:color="auto" w:fill="FFFFFF"/>
              <w:ind w:left="142"/>
              <w:rPr>
                <w:rFonts w:cs="Times New Roman"/>
                <w:szCs w:val="24"/>
              </w:rPr>
            </w:pPr>
            <w:r w:rsidRPr="00AF0A09">
              <w:rPr>
                <w:rFonts w:cs="Times New Roman"/>
                <w:szCs w:val="24"/>
              </w:rPr>
              <w:t>B. Vì đệm mút dầy hơn phản gỗ nên áp suất tác dụng lên người giảm.</w:t>
            </w:r>
          </w:p>
          <w:p w14:paraId="6C082CF7" w14:textId="77777777" w:rsidR="003D55B7" w:rsidRPr="00AF0A09" w:rsidRDefault="003D55B7" w:rsidP="009C1FF9">
            <w:pPr>
              <w:shd w:val="clear" w:color="auto" w:fill="FFFFFF"/>
              <w:ind w:left="142"/>
              <w:outlineLvl w:val="5"/>
              <w:rPr>
                <w:rFonts w:cs="Times New Roman"/>
                <w:szCs w:val="24"/>
              </w:rPr>
            </w:pPr>
            <w:r w:rsidRPr="00AF0A09">
              <w:rPr>
                <w:rFonts w:cs="Times New Roman"/>
                <w:szCs w:val="24"/>
                <w:u w:val="single"/>
              </w:rPr>
              <w:t>C</w:t>
            </w:r>
            <w:r w:rsidRPr="00AF0A09">
              <w:rPr>
                <w:rFonts w:cs="Times New Roman"/>
                <w:szCs w:val="24"/>
              </w:rPr>
              <w:t>. Vì đệm mút dễ biến dạng để tăng diện tích tiếp xúc vì vậy giảm áp suất tác dụng lên thân người.</w:t>
            </w:r>
          </w:p>
          <w:p w14:paraId="10B1EBDB" w14:textId="77777777" w:rsidR="003D55B7" w:rsidRPr="00AF0A09" w:rsidRDefault="003D55B7" w:rsidP="009C1FF9">
            <w:pPr>
              <w:shd w:val="clear" w:color="auto" w:fill="FFFFFF"/>
              <w:ind w:left="142"/>
              <w:rPr>
                <w:rFonts w:cs="Times New Roman"/>
                <w:szCs w:val="24"/>
              </w:rPr>
            </w:pPr>
            <w:r w:rsidRPr="00AF0A09">
              <w:rPr>
                <w:rFonts w:cs="Times New Roman"/>
                <w:szCs w:val="24"/>
              </w:rPr>
              <w:t>D. Vì lực tác dụng của phản gỗ vào thân người lớn hơn.</w:t>
            </w:r>
          </w:p>
          <w:p w14:paraId="14B1E83C" w14:textId="77777777" w:rsidR="003D55B7" w:rsidRPr="00AF0A09" w:rsidRDefault="003D55B7" w:rsidP="009C1FF9">
            <w:pPr>
              <w:shd w:val="clear" w:color="auto" w:fill="FFFFFF"/>
              <w:rPr>
                <w:rFonts w:cs="Times New Roman"/>
                <w:szCs w:val="24"/>
              </w:rPr>
            </w:pPr>
            <w:r w:rsidRPr="00AF0A09">
              <w:rPr>
                <w:rFonts w:cs="Times New Roman"/>
                <w:b/>
                <w:bCs/>
                <w:szCs w:val="24"/>
              </w:rPr>
              <w:t>Câu 20:</w:t>
            </w:r>
            <w:r w:rsidRPr="00AF0A09">
              <w:rPr>
                <w:rFonts w:cs="Times New Roman"/>
                <w:szCs w:val="24"/>
              </w:rPr>
              <w:t> Vật thứ nhất có khối lượng m</w:t>
            </w:r>
            <w:r w:rsidRPr="00AF0A09">
              <w:rPr>
                <w:rFonts w:cs="Times New Roman"/>
                <w:szCs w:val="24"/>
              </w:rPr>
              <w:softHyphen/>
            </w:r>
            <w:r w:rsidRPr="00AF0A09">
              <w:rPr>
                <w:rFonts w:cs="Times New Roman"/>
                <w:szCs w:val="24"/>
              </w:rPr>
              <w:softHyphen/>
            </w:r>
            <w:r w:rsidRPr="00AF0A09">
              <w:rPr>
                <w:rFonts w:cs="Times New Roman"/>
                <w:szCs w:val="24"/>
                <w:vertAlign w:val="subscript"/>
              </w:rPr>
              <w:t>1</w:t>
            </w:r>
            <w:r w:rsidRPr="00AF0A09">
              <w:rPr>
                <w:rFonts w:cs="Times New Roman"/>
                <w:szCs w:val="24"/>
              </w:rPr>
              <w:t> = 0,5kg, vật thứ hai có khối lượng 1kg. Hãy so sánh áp suất p</w:t>
            </w:r>
            <w:r w:rsidRPr="00AF0A09">
              <w:rPr>
                <w:rFonts w:cs="Times New Roman"/>
                <w:szCs w:val="24"/>
                <w:vertAlign w:val="subscript"/>
              </w:rPr>
              <w:t>1</w:t>
            </w:r>
            <w:r w:rsidRPr="00AF0A09">
              <w:rPr>
                <w:rFonts w:cs="Times New Roman"/>
                <w:szCs w:val="24"/>
              </w:rPr>
              <w:t> và p</w:t>
            </w:r>
            <w:r w:rsidRPr="00AF0A09">
              <w:rPr>
                <w:rFonts w:cs="Times New Roman"/>
                <w:szCs w:val="24"/>
                <w:vertAlign w:val="subscript"/>
              </w:rPr>
              <w:t>2</w:t>
            </w:r>
            <w:r w:rsidRPr="00AF0A09">
              <w:rPr>
                <w:rFonts w:cs="Times New Roman"/>
                <w:szCs w:val="24"/>
              </w:rPr>
              <w:t> của hai vật trên mặt sàn nằm ngang.</w:t>
            </w:r>
          </w:p>
          <w:p w14:paraId="0826F7B4" w14:textId="77777777" w:rsidR="003D55B7" w:rsidRPr="00AF0A09" w:rsidRDefault="003D55B7" w:rsidP="009C1FF9">
            <w:pPr>
              <w:shd w:val="clear" w:color="auto" w:fill="FFFFFF"/>
              <w:ind w:left="360"/>
              <w:rPr>
                <w:rFonts w:cs="Times New Roman"/>
                <w:szCs w:val="24"/>
              </w:rPr>
            </w:pPr>
            <w:r w:rsidRPr="00AF0A09">
              <w:rPr>
                <w:rFonts w:cs="Times New Roman"/>
                <w:szCs w:val="24"/>
              </w:rPr>
              <w:t>A. p</w:t>
            </w:r>
            <w:r w:rsidRPr="00AF0A09">
              <w:rPr>
                <w:rFonts w:cs="Times New Roman"/>
                <w:szCs w:val="24"/>
                <w:vertAlign w:val="subscript"/>
              </w:rPr>
              <w:t>1 </w:t>
            </w:r>
            <w:r w:rsidRPr="00AF0A09">
              <w:rPr>
                <w:rFonts w:cs="Times New Roman"/>
                <w:szCs w:val="24"/>
              </w:rPr>
              <w:t>= p</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rPr>
              <w:tab/>
              <w:t>B. p</w:t>
            </w:r>
            <w:r w:rsidRPr="00AF0A09">
              <w:rPr>
                <w:rFonts w:cs="Times New Roman"/>
                <w:szCs w:val="24"/>
                <w:vertAlign w:val="subscript"/>
              </w:rPr>
              <w:t>1 </w:t>
            </w:r>
            <w:r w:rsidRPr="00AF0A09">
              <w:rPr>
                <w:rFonts w:cs="Times New Roman"/>
                <w:szCs w:val="24"/>
              </w:rPr>
              <w:t>= 2p</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r>
          </w:p>
          <w:p w14:paraId="59F966D1" w14:textId="77777777" w:rsidR="003D55B7" w:rsidRPr="00AF0A09" w:rsidRDefault="003D55B7" w:rsidP="009C1FF9">
            <w:pPr>
              <w:shd w:val="clear" w:color="auto" w:fill="FFFFFF"/>
              <w:ind w:left="360"/>
              <w:rPr>
                <w:rFonts w:cs="Times New Roman"/>
                <w:szCs w:val="24"/>
              </w:rPr>
            </w:pPr>
            <w:r w:rsidRPr="00AF0A09">
              <w:rPr>
                <w:rFonts w:cs="Times New Roman"/>
                <w:szCs w:val="24"/>
              </w:rPr>
              <w:t>C. 2p</w:t>
            </w:r>
            <w:r w:rsidRPr="00AF0A09">
              <w:rPr>
                <w:rFonts w:cs="Times New Roman"/>
                <w:szCs w:val="24"/>
                <w:vertAlign w:val="subscript"/>
              </w:rPr>
              <w:t>1 </w:t>
            </w:r>
            <w:r w:rsidRPr="00AF0A09">
              <w:rPr>
                <w:rFonts w:cs="Times New Roman"/>
                <w:szCs w:val="24"/>
              </w:rPr>
              <w:t>= p</w:t>
            </w:r>
            <w:r w:rsidRPr="00AF0A09">
              <w:rPr>
                <w:rFonts w:cs="Times New Roman"/>
                <w:szCs w:val="24"/>
                <w:vertAlign w:val="subscript"/>
              </w:rPr>
              <w:t>2</w:t>
            </w:r>
            <w:r w:rsidRPr="00AF0A09">
              <w:rPr>
                <w:rFonts w:cs="Times New Roman"/>
                <w:szCs w:val="24"/>
              </w:rPr>
              <w:t xml:space="preserve">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Không so sánh được.</w:t>
            </w:r>
          </w:p>
          <w:p w14:paraId="4FEA4321" w14:textId="77777777" w:rsidR="003D55B7" w:rsidRPr="00AF0A09" w:rsidRDefault="003D55B7" w:rsidP="009C1FF9">
            <w:pPr>
              <w:shd w:val="clear" w:color="auto" w:fill="FFFFFF"/>
              <w:rPr>
                <w:rFonts w:cs="Times New Roman"/>
                <w:szCs w:val="24"/>
              </w:rPr>
            </w:pPr>
            <w:r w:rsidRPr="00AF0A09">
              <w:rPr>
                <w:rFonts w:cs="Times New Roman"/>
                <w:b/>
                <w:bCs/>
                <w:szCs w:val="24"/>
              </w:rPr>
              <w:t>Câu 21:</w:t>
            </w:r>
            <w:r w:rsidRPr="00AF0A09">
              <w:rPr>
                <w:rFonts w:cs="Times New Roman"/>
                <w:szCs w:val="24"/>
              </w:rPr>
              <w:t> Khi nhúng một khối lập phương vào nước, mặt nào của khối lập phương chịu áp lực lớn nhất của nước?</w:t>
            </w:r>
          </w:p>
          <w:p w14:paraId="691E35B5"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Áp lực như nhau ở cả 6 mặt. </w:t>
            </w:r>
            <w:r w:rsidRPr="00AF0A09">
              <w:rPr>
                <w:rFonts w:cs="Times New Roman"/>
                <w:szCs w:val="24"/>
              </w:rPr>
              <w:tab/>
              <w:t xml:space="preserve">B. Mặt trên </w:t>
            </w:r>
            <w:r w:rsidRPr="00AF0A09">
              <w:rPr>
                <w:rFonts w:cs="Times New Roman"/>
                <w:szCs w:val="24"/>
              </w:rPr>
              <w:tab/>
            </w:r>
          </w:p>
          <w:p w14:paraId="46FF5019" w14:textId="77777777" w:rsidR="003D55B7" w:rsidRPr="00AF0A09" w:rsidRDefault="003D55B7" w:rsidP="009C1FF9">
            <w:pPr>
              <w:shd w:val="clear" w:color="auto" w:fill="FFFFFF"/>
              <w:ind w:left="360"/>
              <w:rPr>
                <w:rFonts w:cs="Times New Roman"/>
                <w:szCs w:val="24"/>
              </w:rPr>
            </w:pPr>
            <w:r w:rsidRPr="00AF0A09">
              <w:rPr>
                <w:rFonts w:cs="Times New Roman"/>
                <w:szCs w:val="24"/>
                <w:u w:val="single"/>
              </w:rPr>
              <w:t>C</w:t>
            </w:r>
            <w:r w:rsidRPr="00AF0A09">
              <w:rPr>
                <w:rFonts w:cs="Times New Roman"/>
                <w:szCs w:val="24"/>
              </w:rPr>
              <w:t xml:space="preserve">. Mặt dưới </w:t>
            </w:r>
            <w:r w:rsidRPr="00AF0A09">
              <w:rPr>
                <w:rFonts w:cs="Times New Roman"/>
                <w:szCs w:val="24"/>
              </w:rPr>
              <w:tab/>
              <w:t xml:space="preserve">                                 D. Các mặt bên</w:t>
            </w:r>
          </w:p>
          <w:p w14:paraId="4BB0A5C6" w14:textId="77777777" w:rsidR="003D55B7" w:rsidRPr="00AF0A09" w:rsidRDefault="003D55B7" w:rsidP="009C1FF9">
            <w:pPr>
              <w:shd w:val="clear" w:color="auto" w:fill="FFFFFF"/>
              <w:rPr>
                <w:rFonts w:cs="Times New Roman"/>
                <w:szCs w:val="24"/>
              </w:rPr>
            </w:pPr>
            <w:r w:rsidRPr="00AF0A09">
              <w:rPr>
                <w:rFonts w:cs="Times New Roman"/>
                <w:b/>
                <w:bCs/>
                <w:szCs w:val="24"/>
              </w:rPr>
              <w:t>Câu 22:</w:t>
            </w:r>
            <w:r w:rsidRPr="00AF0A09">
              <w:rPr>
                <w:rFonts w:cs="Times New Roman"/>
                <w:szCs w:val="24"/>
              </w:rPr>
              <w:t> Một hình hộp chữ nhật có kích thước 20cm x 10cm x 5cm được đặt trên bàn nằm ngang. Biết trọng lượng riêng của chất làm nên vật là d = 2.10</w:t>
            </w:r>
            <w:r w:rsidRPr="00AF0A09">
              <w:rPr>
                <w:rFonts w:cs="Times New Roman"/>
                <w:szCs w:val="24"/>
                <w:vertAlign w:val="superscript"/>
              </w:rPr>
              <w:t>4</w:t>
            </w:r>
            <w:r w:rsidRPr="00AF0A09">
              <w:rPr>
                <w:rFonts w:cs="Times New Roman"/>
                <w:szCs w:val="24"/>
              </w:rPr>
              <w:t> N/m</w:t>
            </w:r>
            <w:r w:rsidRPr="00AF0A09">
              <w:rPr>
                <w:rFonts w:cs="Times New Roman"/>
                <w:szCs w:val="24"/>
                <w:vertAlign w:val="superscript"/>
              </w:rPr>
              <w:t>3</w:t>
            </w:r>
            <w:r w:rsidRPr="00AF0A09">
              <w:rPr>
                <w:rFonts w:cs="Times New Roman"/>
                <w:szCs w:val="24"/>
              </w:rPr>
              <w:t>. Áp suất lớn nhất và nhỏ nhất tác dụng lên mặt bàn là bao nhiêu? Lấy g = 10m/s</w:t>
            </w:r>
            <w:r w:rsidRPr="00AF0A09">
              <w:rPr>
                <w:rFonts w:cs="Times New Roman"/>
                <w:szCs w:val="24"/>
                <w:vertAlign w:val="superscript"/>
              </w:rPr>
              <w:t>2</w:t>
            </w:r>
            <w:r w:rsidRPr="00AF0A09">
              <w:rPr>
                <w:rFonts w:cs="Times New Roman"/>
                <w:szCs w:val="24"/>
              </w:rPr>
              <w:t>.</w:t>
            </w:r>
          </w:p>
          <w:p w14:paraId="52D47CD6"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p</w:t>
            </w:r>
            <w:r w:rsidRPr="00AF0A09">
              <w:rPr>
                <w:rFonts w:cs="Times New Roman"/>
                <w:szCs w:val="24"/>
                <w:vertAlign w:val="subscript"/>
              </w:rPr>
              <w:t>max </w:t>
            </w:r>
            <w:r w:rsidRPr="00AF0A09">
              <w:rPr>
                <w:rFonts w:cs="Times New Roman"/>
                <w:szCs w:val="24"/>
              </w:rPr>
              <w:t>= 4000Pa;p</w:t>
            </w:r>
            <w:r w:rsidRPr="00AF0A09">
              <w:rPr>
                <w:rFonts w:cs="Times New Roman"/>
                <w:szCs w:val="24"/>
                <w:vertAlign w:val="subscript"/>
              </w:rPr>
              <w:t>min</w:t>
            </w:r>
            <w:r w:rsidRPr="00AF0A09">
              <w:rPr>
                <w:rFonts w:cs="Times New Roman"/>
                <w:szCs w:val="24"/>
              </w:rPr>
              <w:t xml:space="preserve"> = 1000Pa  </w:t>
            </w:r>
            <w:r w:rsidRPr="00AF0A09">
              <w:rPr>
                <w:rFonts w:cs="Times New Roman"/>
                <w:szCs w:val="24"/>
              </w:rPr>
              <w:tab/>
            </w:r>
            <w:r w:rsidRPr="00AF0A09">
              <w:rPr>
                <w:rFonts w:cs="Times New Roman"/>
                <w:szCs w:val="24"/>
              </w:rPr>
              <w:tab/>
            </w:r>
          </w:p>
          <w:p w14:paraId="3CC60AC3"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rPr>
              <w:t>B. p</w:t>
            </w:r>
            <w:r w:rsidRPr="00AF0A09">
              <w:rPr>
                <w:rFonts w:cs="Times New Roman"/>
                <w:szCs w:val="24"/>
                <w:vertAlign w:val="subscript"/>
              </w:rPr>
              <w:t>max</w:t>
            </w:r>
            <w:r w:rsidRPr="00AF0A09">
              <w:rPr>
                <w:rFonts w:cs="Times New Roman"/>
                <w:szCs w:val="24"/>
              </w:rPr>
              <w:t>=10000Pa;p</w:t>
            </w:r>
            <w:r w:rsidRPr="00AF0A09">
              <w:rPr>
                <w:rFonts w:cs="Times New Roman"/>
                <w:szCs w:val="24"/>
                <w:vertAlign w:val="subscript"/>
              </w:rPr>
              <w:t>min</w:t>
            </w:r>
            <w:r w:rsidRPr="00AF0A09">
              <w:rPr>
                <w:rFonts w:cs="Times New Roman"/>
                <w:szCs w:val="24"/>
              </w:rPr>
              <w:t>=2000Pa </w:t>
            </w:r>
          </w:p>
          <w:p w14:paraId="1497BFB2" w14:textId="77777777" w:rsidR="003D55B7" w:rsidRPr="00AF0A09" w:rsidRDefault="003D55B7" w:rsidP="009C1FF9">
            <w:pPr>
              <w:shd w:val="clear" w:color="auto" w:fill="FFFFFF"/>
              <w:ind w:left="360"/>
              <w:rPr>
                <w:rFonts w:cs="Times New Roman"/>
                <w:szCs w:val="24"/>
              </w:rPr>
            </w:pPr>
            <w:r w:rsidRPr="00AF0A09">
              <w:rPr>
                <w:rFonts w:cs="Times New Roman"/>
                <w:szCs w:val="24"/>
              </w:rPr>
              <w:lastRenderedPageBreak/>
              <w:t>C. p</w:t>
            </w:r>
            <w:r w:rsidRPr="00AF0A09">
              <w:rPr>
                <w:rFonts w:cs="Times New Roman"/>
                <w:szCs w:val="24"/>
                <w:vertAlign w:val="subscript"/>
              </w:rPr>
              <w:t>max</w:t>
            </w:r>
            <w:r w:rsidRPr="00AF0A09">
              <w:rPr>
                <w:rFonts w:cs="Times New Roman"/>
                <w:szCs w:val="24"/>
              </w:rPr>
              <w:t>=4000Pa;p</w:t>
            </w:r>
            <w:r w:rsidRPr="00AF0A09">
              <w:rPr>
                <w:rFonts w:cs="Times New Roman"/>
                <w:szCs w:val="24"/>
                <w:vertAlign w:val="subscript"/>
              </w:rPr>
              <w:t>min</w:t>
            </w:r>
            <w:r w:rsidRPr="00AF0A09">
              <w:rPr>
                <w:rFonts w:cs="Times New Roman"/>
                <w:szCs w:val="24"/>
              </w:rPr>
              <w:t xml:space="preserve">=1500Pa  </w:t>
            </w:r>
            <w:r w:rsidRPr="00AF0A09">
              <w:rPr>
                <w:rFonts w:cs="Times New Roman"/>
                <w:szCs w:val="24"/>
              </w:rPr>
              <w:tab/>
            </w:r>
            <w:r w:rsidRPr="00AF0A09">
              <w:rPr>
                <w:rFonts w:cs="Times New Roman"/>
                <w:szCs w:val="24"/>
              </w:rPr>
              <w:tab/>
            </w:r>
            <w:r w:rsidRPr="00AF0A09">
              <w:rPr>
                <w:rFonts w:cs="Times New Roman"/>
                <w:szCs w:val="24"/>
              </w:rPr>
              <w:tab/>
            </w:r>
          </w:p>
          <w:p w14:paraId="1CA1D5E0" w14:textId="77777777" w:rsidR="003D55B7" w:rsidRPr="00AF0A09" w:rsidRDefault="003D55B7" w:rsidP="009C1FF9">
            <w:pPr>
              <w:shd w:val="clear" w:color="auto" w:fill="FFFFFF"/>
              <w:ind w:left="360"/>
              <w:rPr>
                <w:rFonts w:cs="Times New Roman"/>
                <w:szCs w:val="24"/>
              </w:rPr>
            </w:pPr>
            <w:r w:rsidRPr="00AF0A09">
              <w:rPr>
                <w:rFonts w:cs="Times New Roman"/>
                <w:szCs w:val="24"/>
              </w:rPr>
              <w:t>D. p</w:t>
            </w:r>
            <w:r w:rsidRPr="00AF0A09">
              <w:rPr>
                <w:rFonts w:cs="Times New Roman"/>
                <w:szCs w:val="24"/>
                <w:vertAlign w:val="subscript"/>
              </w:rPr>
              <w:t>max</w:t>
            </w:r>
            <w:r w:rsidRPr="00AF0A09">
              <w:rPr>
                <w:rFonts w:cs="Times New Roman"/>
                <w:szCs w:val="24"/>
              </w:rPr>
              <w:t>=10000Pa;p</w:t>
            </w:r>
            <w:r w:rsidRPr="00AF0A09">
              <w:rPr>
                <w:rFonts w:cs="Times New Roman"/>
                <w:szCs w:val="24"/>
                <w:vertAlign w:val="subscript"/>
              </w:rPr>
              <w:t>min</w:t>
            </w:r>
            <w:r w:rsidRPr="00AF0A09">
              <w:rPr>
                <w:rFonts w:cs="Times New Roman"/>
                <w:szCs w:val="24"/>
              </w:rPr>
              <w:t>=5000Pa</w:t>
            </w:r>
          </w:p>
          <w:p w14:paraId="0796AD6C" w14:textId="77777777" w:rsidR="003D55B7" w:rsidRPr="00AF0A09" w:rsidRDefault="003D55B7" w:rsidP="009C1FF9">
            <w:pPr>
              <w:shd w:val="clear" w:color="auto" w:fill="FFFFFF"/>
              <w:rPr>
                <w:rFonts w:cs="Times New Roman"/>
                <w:szCs w:val="24"/>
              </w:rPr>
            </w:pPr>
            <w:r w:rsidRPr="00AF0A09">
              <w:rPr>
                <w:rFonts w:cs="Times New Roman"/>
                <w:b/>
                <w:bCs/>
                <w:szCs w:val="24"/>
              </w:rPr>
              <w:t>Câu 23:</w:t>
            </w:r>
            <w:r w:rsidRPr="00AF0A09">
              <w:rPr>
                <w:rFonts w:cs="Times New Roman"/>
                <w:szCs w:val="24"/>
              </w:rPr>
              <w:t> Một máy đánh ruộng có khối lượng 1 tấn, để máy chạy được trên nền đất ruộng thì áp suất máy tác dụng lên đất là 10.000 Pa. Hỏi diện tích 1 bánh của máy đánh phải tiếp xúc với ruộng là:</w:t>
            </w:r>
          </w:p>
          <w:p w14:paraId="3A87C0CE" w14:textId="77777777" w:rsidR="003D55B7" w:rsidRPr="00AF0A09" w:rsidRDefault="003D55B7" w:rsidP="009C1FF9">
            <w:pPr>
              <w:shd w:val="clear" w:color="auto" w:fill="FFFFFF"/>
              <w:ind w:left="360"/>
              <w:rPr>
                <w:rFonts w:cs="Times New Roman"/>
                <w:szCs w:val="24"/>
              </w:rPr>
            </w:pPr>
            <w:r w:rsidRPr="00AF0A09">
              <w:rPr>
                <w:rFonts w:cs="Times New Roman"/>
                <w:szCs w:val="24"/>
              </w:rPr>
              <w:t>A. 1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t xml:space="preserve"> </w:t>
            </w:r>
            <w:r w:rsidRPr="00AF0A09">
              <w:rPr>
                <w:rFonts w:cs="Times New Roman"/>
                <w:szCs w:val="24"/>
                <w:u w:val="single"/>
              </w:rPr>
              <w:t>B</w:t>
            </w:r>
            <w:r w:rsidRPr="00AF0A09">
              <w:rPr>
                <w:rFonts w:cs="Times New Roman"/>
                <w:szCs w:val="24"/>
              </w:rPr>
              <w:t>. 0,5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t>C. 10000cm.        D. 10m</w:t>
            </w:r>
            <w:r w:rsidRPr="00AF0A09">
              <w:rPr>
                <w:rFonts w:cs="Times New Roman"/>
                <w:szCs w:val="24"/>
                <w:vertAlign w:val="superscript"/>
              </w:rPr>
              <w:t>2</w:t>
            </w:r>
            <w:r w:rsidRPr="00AF0A09">
              <w:rPr>
                <w:rFonts w:cs="Times New Roman"/>
                <w:szCs w:val="24"/>
              </w:rPr>
              <w:t>.</w:t>
            </w:r>
          </w:p>
          <w:p w14:paraId="04FC7E00" w14:textId="77777777" w:rsidR="003D55B7" w:rsidRPr="00AF0A09" w:rsidRDefault="003D55B7" w:rsidP="009C1FF9">
            <w:pPr>
              <w:shd w:val="clear" w:color="auto" w:fill="FFFFFF"/>
              <w:rPr>
                <w:rFonts w:cs="Times New Roman"/>
                <w:szCs w:val="24"/>
              </w:rPr>
            </w:pPr>
            <w:r w:rsidRPr="00AF0A09">
              <w:rPr>
                <w:rFonts w:cs="Times New Roman"/>
                <w:b/>
                <w:bCs/>
                <w:szCs w:val="24"/>
              </w:rPr>
              <w:t>Câu 24:</w:t>
            </w:r>
            <w:r w:rsidRPr="00AF0A09">
              <w:rPr>
                <w:rFonts w:cs="Times New Roman"/>
                <w:szCs w:val="24"/>
              </w:rPr>
              <w:t> Biết thầy Giang có khối lượng 60 kg, diện tích một bàn chân là 30 cm</w:t>
            </w:r>
            <w:r w:rsidRPr="00AF0A09">
              <w:rPr>
                <w:rFonts w:cs="Times New Roman"/>
                <w:szCs w:val="24"/>
                <w:vertAlign w:val="superscript"/>
              </w:rPr>
              <w:t>2</w:t>
            </w:r>
            <w:r w:rsidRPr="00AF0A09">
              <w:rPr>
                <w:rFonts w:cs="Times New Roman"/>
                <w:szCs w:val="24"/>
              </w:rPr>
              <w:t>. Tính áp suất thầy Giang tác dụng lên sàn khi đứng cả hai chân</w:t>
            </w:r>
          </w:p>
          <w:p w14:paraId="657A6D56"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1Pa </w:t>
            </w:r>
            <w:r w:rsidRPr="00AF0A09">
              <w:rPr>
                <w:rFonts w:cs="Times New Roman"/>
                <w:szCs w:val="24"/>
              </w:rPr>
              <w:tab/>
              <w:t xml:space="preserve"> B. 2 Pa </w:t>
            </w:r>
            <w:r w:rsidRPr="00AF0A09">
              <w:rPr>
                <w:rFonts w:cs="Times New Roman"/>
                <w:szCs w:val="24"/>
              </w:rPr>
              <w:tab/>
              <w:t xml:space="preserve">C. 10Pa </w:t>
            </w:r>
            <w:r w:rsidRPr="00AF0A09">
              <w:rPr>
                <w:rFonts w:cs="Times New Roman"/>
                <w:szCs w:val="24"/>
              </w:rPr>
              <w:tab/>
            </w:r>
            <w:r w:rsidRPr="00AF0A09">
              <w:rPr>
                <w:rFonts w:cs="Times New Roman"/>
                <w:szCs w:val="24"/>
                <w:u w:val="single"/>
              </w:rPr>
              <w:t>D</w:t>
            </w:r>
            <w:r w:rsidRPr="00AF0A09">
              <w:rPr>
                <w:rFonts w:cs="Times New Roman"/>
                <w:szCs w:val="24"/>
              </w:rPr>
              <w:t>. 100.000Pa</w:t>
            </w:r>
          </w:p>
          <w:p w14:paraId="24C163F2" w14:textId="77777777" w:rsidR="003D55B7" w:rsidRPr="00AF0A09" w:rsidRDefault="003D55B7" w:rsidP="009C1FF9">
            <w:pPr>
              <w:shd w:val="clear" w:color="auto" w:fill="FFFFFF"/>
              <w:rPr>
                <w:rFonts w:cs="Times New Roman"/>
                <w:szCs w:val="24"/>
              </w:rPr>
            </w:pPr>
            <w:r w:rsidRPr="00AF0A09">
              <w:rPr>
                <w:rFonts w:cs="Times New Roman"/>
                <w:b/>
                <w:bCs/>
                <w:szCs w:val="24"/>
              </w:rPr>
              <w:t>Câu 25:</w:t>
            </w:r>
            <w:r w:rsidRPr="00AF0A09">
              <w:rPr>
                <w:rFonts w:cs="Times New Roman"/>
                <w:szCs w:val="24"/>
              </w:rPr>
              <w:t> Đơn vị nào sau đây không phải là đơn vị tính áp suất?</w:t>
            </w:r>
          </w:p>
          <w:p w14:paraId="2A23FD61" w14:textId="77777777" w:rsidR="003D55B7" w:rsidRPr="00AF0A09" w:rsidRDefault="003D55B7" w:rsidP="009C1FF9">
            <w:pPr>
              <w:shd w:val="clear" w:color="auto" w:fill="FFFFFF"/>
              <w:ind w:left="360"/>
              <w:rPr>
                <w:rFonts w:cs="Times New Roman"/>
                <w:szCs w:val="24"/>
              </w:rPr>
            </w:pPr>
            <w:r w:rsidRPr="00AF0A09">
              <w:rPr>
                <w:rFonts w:cs="Times New Roman"/>
                <w:szCs w:val="24"/>
              </w:rPr>
              <w:t>A. N/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t xml:space="preserve">B. Pa </w:t>
            </w:r>
            <w:r w:rsidRPr="00AF0A09">
              <w:rPr>
                <w:rFonts w:cs="Times New Roman"/>
                <w:szCs w:val="24"/>
              </w:rPr>
              <w:tab/>
            </w:r>
            <w:r w:rsidRPr="00AF0A09">
              <w:rPr>
                <w:rFonts w:cs="Times New Roman"/>
                <w:szCs w:val="24"/>
              </w:rPr>
              <w:tab/>
            </w:r>
            <w:r w:rsidRPr="00AF0A09">
              <w:rPr>
                <w:rFonts w:cs="Times New Roman"/>
                <w:szCs w:val="24"/>
                <w:u w:val="single"/>
              </w:rPr>
              <w:t>C</w:t>
            </w:r>
            <w:r w:rsidRPr="00AF0A09">
              <w:rPr>
                <w:rFonts w:cs="Times New Roman"/>
                <w:szCs w:val="24"/>
              </w:rPr>
              <w:t>. N/m</w:t>
            </w:r>
            <w:r w:rsidRPr="00AF0A09">
              <w:rPr>
                <w:rFonts w:cs="Times New Roman"/>
                <w:szCs w:val="24"/>
                <w:vertAlign w:val="superscript"/>
              </w:rPr>
              <w:t>3</w:t>
            </w:r>
            <w:r w:rsidRPr="00AF0A09">
              <w:rPr>
                <w:rFonts w:cs="Times New Roman"/>
                <w:szCs w:val="24"/>
              </w:rPr>
              <w:t xml:space="preserve"> </w:t>
            </w:r>
            <w:r w:rsidRPr="00AF0A09">
              <w:rPr>
                <w:rFonts w:cs="Times New Roman"/>
                <w:szCs w:val="24"/>
              </w:rPr>
              <w:tab/>
              <w:t>D. kPa</w:t>
            </w:r>
          </w:p>
          <w:p w14:paraId="41BC2A23" w14:textId="77777777" w:rsidR="003D55B7" w:rsidRPr="00AF0A09" w:rsidRDefault="003D55B7" w:rsidP="009C1FF9">
            <w:pPr>
              <w:jc w:val="both"/>
              <w:rPr>
                <w:rFonts w:cs="Times New Roman"/>
                <w:b/>
                <w:szCs w:val="24"/>
                <w:lang w:val="nl-NL"/>
              </w:rPr>
            </w:pPr>
            <w:r w:rsidRPr="00AF0A09">
              <w:rPr>
                <w:rFonts w:cs="Times New Roman"/>
                <w:b/>
                <w:szCs w:val="24"/>
                <w:lang w:val="nl-NL"/>
              </w:rPr>
              <w:t>Bước 2: HS thực hiện nhiệm vụ học tập</w:t>
            </w:r>
          </w:p>
          <w:p w14:paraId="6AA94785" w14:textId="77777777" w:rsidR="003D55B7" w:rsidRPr="00AF0A09" w:rsidRDefault="003D55B7" w:rsidP="009C1FF9">
            <w:pPr>
              <w:jc w:val="both"/>
              <w:rPr>
                <w:rFonts w:eastAsia="Arial" w:cs="Times New Roman"/>
                <w:szCs w:val="24"/>
              </w:rPr>
            </w:pPr>
            <w:r w:rsidRPr="00AF0A09">
              <w:rPr>
                <w:rFonts w:eastAsia="Arial" w:cs="Times New Roman"/>
                <w:szCs w:val="24"/>
              </w:rPr>
              <w:t>- HS cá nhân lựa chọn đáp án và giải thích</w:t>
            </w:r>
          </w:p>
          <w:p w14:paraId="7B29AC1A" w14:textId="77777777" w:rsidR="003D55B7" w:rsidRPr="00AF0A09" w:rsidRDefault="003D55B7" w:rsidP="009C1FF9">
            <w:pPr>
              <w:jc w:val="both"/>
              <w:rPr>
                <w:rFonts w:eastAsia="Arial" w:cs="Times New Roman"/>
                <w:szCs w:val="24"/>
              </w:rPr>
            </w:pPr>
            <w:r w:rsidRPr="00AF0A09">
              <w:rPr>
                <w:rFonts w:eastAsia="Arial" w:cs="Times New Roman"/>
                <w:szCs w:val="24"/>
              </w:rPr>
              <w:t>- GV theo dõi, đôn đốc hỗ trợ HS nếu cần</w:t>
            </w:r>
          </w:p>
          <w:p w14:paraId="08BC6C24"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F8D5CF2" w14:textId="77777777" w:rsidR="003D55B7" w:rsidRPr="00AF0A09" w:rsidRDefault="003D55B7"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2D338EC6"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DF91A1F" w14:textId="77777777" w:rsidR="003D55B7" w:rsidRPr="00AF0A09" w:rsidRDefault="003D55B7" w:rsidP="009C1FF9">
            <w:pPr>
              <w:jc w:val="both"/>
              <w:rPr>
                <w:rFonts w:cs="Times New Roman"/>
                <w:b/>
                <w:szCs w:val="24"/>
              </w:rPr>
            </w:pPr>
            <w:r w:rsidRPr="00AF0A09">
              <w:rPr>
                <w:rFonts w:eastAsia="Arial" w:cs="Times New Roman"/>
                <w:szCs w:val="24"/>
              </w:rPr>
              <w:t>- GV nhận xét đánh giá và chốt nội dung kiến thức.</w:t>
            </w:r>
          </w:p>
        </w:tc>
        <w:tc>
          <w:tcPr>
            <w:tcW w:w="3118" w:type="dxa"/>
          </w:tcPr>
          <w:p w14:paraId="486BE915" w14:textId="77777777" w:rsidR="003D55B7" w:rsidRPr="00AF0A09" w:rsidRDefault="003D55B7" w:rsidP="009C1FF9">
            <w:pPr>
              <w:ind w:right="48"/>
              <w:jc w:val="both"/>
              <w:rPr>
                <w:rFonts w:cs="Times New Roman"/>
                <w:b/>
                <w:szCs w:val="24"/>
              </w:rPr>
            </w:pPr>
            <w:r w:rsidRPr="00AF0A09">
              <w:rPr>
                <w:rFonts w:cs="Times New Roman"/>
                <w:b/>
                <w:szCs w:val="24"/>
              </w:rPr>
              <w:lastRenderedPageBreak/>
              <w:t>III. Luyện tập</w:t>
            </w:r>
          </w:p>
          <w:p w14:paraId="6ED9B1F4" w14:textId="77777777" w:rsidR="003D55B7" w:rsidRPr="00AF0A09" w:rsidRDefault="003D55B7"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308CC9FD" w14:textId="77777777" w:rsidR="003D55B7" w:rsidRPr="00AF0A09" w:rsidRDefault="003D55B7" w:rsidP="009C1FF9">
            <w:pPr>
              <w:rPr>
                <w:rFonts w:cs="Times New Roman"/>
                <w:szCs w:val="24"/>
              </w:rPr>
            </w:pPr>
            <w:r w:rsidRPr="00AF0A09">
              <w:rPr>
                <w:rFonts w:cs="Times New Roman"/>
                <w:b/>
                <w:szCs w:val="24"/>
                <w:lang w:val="es-ES"/>
              </w:rPr>
              <w:t>Câu 1.</w:t>
            </w:r>
            <w:r w:rsidRPr="00AF0A09">
              <w:rPr>
                <w:rFonts w:cs="Times New Roman"/>
                <w:b/>
                <w:szCs w:val="24"/>
              </w:rPr>
              <w:t xml:space="preserve"> B</w:t>
            </w:r>
          </w:p>
          <w:p w14:paraId="242DBB90" w14:textId="77777777" w:rsidR="003D55B7" w:rsidRPr="00AF0A09" w:rsidRDefault="003D55B7" w:rsidP="009C1FF9">
            <w:pPr>
              <w:rPr>
                <w:rFonts w:cs="Times New Roman"/>
                <w:szCs w:val="24"/>
              </w:rPr>
            </w:pPr>
          </w:p>
          <w:p w14:paraId="09815630" w14:textId="77777777" w:rsidR="003D55B7" w:rsidRPr="00AF0A09" w:rsidRDefault="003D55B7" w:rsidP="009C1FF9">
            <w:pPr>
              <w:rPr>
                <w:rFonts w:cs="Times New Roman"/>
                <w:szCs w:val="24"/>
              </w:rPr>
            </w:pPr>
          </w:p>
          <w:p w14:paraId="41D41EDE" w14:textId="77777777" w:rsidR="003D55B7" w:rsidRPr="00AF0A09" w:rsidRDefault="003D55B7" w:rsidP="009C1FF9">
            <w:pPr>
              <w:rPr>
                <w:rFonts w:cs="Times New Roman"/>
                <w:b/>
                <w:szCs w:val="24"/>
                <w:lang w:val="es-ES"/>
              </w:rPr>
            </w:pPr>
          </w:p>
          <w:p w14:paraId="01B103AB" w14:textId="77777777" w:rsidR="003D55B7" w:rsidRPr="00AF0A09" w:rsidRDefault="003D55B7" w:rsidP="009C1FF9">
            <w:pPr>
              <w:rPr>
                <w:rFonts w:cs="Times New Roman"/>
                <w:b/>
                <w:szCs w:val="24"/>
                <w:lang w:val="es-ES"/>
              </w:rPr>
            </w:pPr>
          </w:p>
          <w:p w14:paraId="7EE66280" w14:textId="77777777" w:rsidR="003D55B7" w:rsidRPr="00AF0A09" w:rsidRDefault="003D55B7" w:rsidP="009C1FF9">
            <w:pPr>
              <w:rPr>
                <w:rFonts w:cs="Times New Roman"/>
                <w:szCs w:val="24"/>
              </w:rPr>
            </w:pPr>
            <w:r w:rsidRPr="00AF0A09">
              <w:rPr>
                <w:rFonts w:cs="Times New Roman"/>
                <w:b/>
                <w:szCs w:val="24"/>
                <w:lang w:val="es-ES"/>
              </w:rPr>
              <w:t>Câu 2.</w:t>
            </w:r>
            <w:r w:rsidRPr="00AF0A09">
              <w:rPr>
                <w:rFonts w:cs="Times New Roman"/>
                <w:b/>
                <w:szCs w:val="24"/>
              </w:rPr>
              <w:t xml:space="preserve"> B</w:t>
            </w:r>
          </w:p>
          <w:p w14:paraId="675DCF39" w14:textId="77777777" w:rsidR="003D55B7" w:rsidRPr="00AF0A09" w:rsidRDefault="003D55B7" w:rsidP="009C1FF9">
            <w:pPr>
              <w:rPr>
                <w:rFonts w:cs="Times New Roman"/>
                <w:szCs w:val="24"/>
              </w:rPr>
            </w:pPr>
          </w:p>
          <w:p w14:paraId="14E39EE4" w14:textId="77777777" w:rsidR="003D55B7" w:rsidRPr="00AF0A09" w:rsidRDefault="003D55B7" w:rsidP="009C1FF9">
            <w:pPr>
              <w:rPr>
                <w:rFonts w:cs="Times New Roman"/>
                <w:b/>
                <w:szCs w:val="24"/>
                <w:lang w:val="es-ES"/>
              </w:rPr>
            </w:pPr>
          </w:p>
          <w:p w14:paraId="7B535ADB" w14:textId="77777777" w:rsidR="003D55B7" w:rsidRPr="00AF0A09" w:rsidRDefault="003D55B7" w:rsidP="009C1FF9">
            <w:pPr>
              <w:rPr>
                <w:rFonts w:cs="Times New Roman"/>
                <w:b/>
                <w:szCs w:val="24"/>
                <w:lang w:val="es-ES"/>
              </w:rPr>
            </w:pPr>
          </w:p>
          <w:p w14:paraId="47D16F15" w14:textId="77777777" w:rsidR="003D55B7" w:rsidRPr="00AF0A09" w:rsidRDefault="003D55B7" w:rsidP="009C1FF9">
            <w:pPr>
              <w:rPr>
                <w:rFonts w:cs="Times New Roman"/>
                <w:b/>
                <w:szCs w:val="24"/>
                <w:lang w:val="es-ES"/>
              </w:rPr>
            </w:pPr>
          </w:p>
          <w:p w14:paraId="489F4548" w14:textId="77777777" w:rsidR="003D55B7" w:rsidRPr="00AF0A09" w:rsidRDefault="003D55B7" w:rsidP="009C1FF9">
            <w:pPr>
              <w:rPr>
                <w:rFonts w:cs="Times New Roman"/>
                <w:b/>
                <w:szCs w:val="24"/>
                <w:lang w:val="es-ES"/>
              </w:rPr>
            </w:pPr>
          </w:p>
          <w:p w14:paraId="2131AE07" w14:textId="77777777" w:rsidR="003D55B7" w:rsidRPr="00AF0A09" w:rsidRDefault="003D55B7" w:rsidP="009C1FF9">
            <w:pPr>
              <w:rPr>
                <w:rFonts w:cs="Times New Roman"/>
                <w:b/>
                <w:szCs w:val="24"/>
                <w:lang w:val="es-ES"/>
              </w:rPr>
            </w:pPr>
          </w:p>
          <w:p w14:paraId="09EE1857" w14:textId="77777777" w:rsidR="003D55B7" w:rsidRPr="00AF0A09" w:rsidRDefault="003D55B7" w:rsidP="009C1FF9">
            <w:pPr>
              <w:rPr>
                <w:rFonts w:cs="Times New Roman"/>
                <w:b/>
                <w:szCs w:val="24"/>
                <w:lang w:val="es-ES"/>
              </w:rPr>
            </w:pPr>
          </w:p>
          <w:p w14:paraId="0E287443" w14:textId="77777777" w:rsidR="003D55B7" w:rsidRPr="00AF0A09" w:rsidRDefault="003D55B7" w:rsidP="009C1FF9">
            <w:pPr>
              <w:rPr>
                <w:rFonts w:cs="Times New Roman"/>
                <w:b/>
                <w:szCs w:val="24"/>
                <w:lang w:val="es-ES"/>
              </w:rPr>
            </w:pPr>
          </w:p>
          <w:p w14:paraId="4100D9B9" w14:textId="77777777" w:rsidR="003D55B7" w:rsidRPr="00AF0A09" w:rsidRDefault="003D55B7" w:rsidP="009C1FF9">
            <w:pPr>
              <w:rPr>
                <w:rFonts w:cs="Times New Roman"/>
                <w:b/>
                <w:szCs w:val="24"/>
                <w:lang w:val="es-ES"/>
              </w:rPr>
            </w:pPr>
          </w:p>
          <w:p w14:paraId="58AD6E90" w14:textId="77777777" w:rsidR="003D55B7" w:rsidRPr="00AF0A09" w:rsidRDefault="003D55B7" w:rsidP="009C1FF9">
            <w:pPr>
              <w:rPr>
                <w:rFonts w:cs="Times New Roman"/>
                <w:b/>
                <w:szCs w:val="24"/>
              </w:rPr>
            </w:pPr>
            <w:r w:rsidRPr="00AF0A09">
              <w:rPr>
                <w:rFonts w:cs="Times New Roman"/>
                <w:b/>
                <w:szCs w:val="24"/>
                <w:lang w:val="es-ES"/>
              </w:rPr>
              <w:t>Câu 3.</w:t>
            </w:r>
            <w:r w:rsidRPr="00AF0A09">
              <w:rPr>
                <w:rFonts w:cs="Times New Roman"/>
                <w:b/>
                <w:szCs w:val="24"/>
              </w:rPr>
              <w:t xml:space="preserve"> A</w:t>
            </w:r>
          </w:p>
          <w:p w14:paraId="10777AC8" w14:textId="77777777" w:rsidR="003D55B7" w:rsidRPr="00AF0A09" w:rsidRDefault="003D55B7" w:rsidP="009C1FF9">
            <w:pPr>
              <w:rPr>
                <w:rFonts w:cs="Times New Roman"/>
                <w:b/>
                <w:szCs w:val="24"/>
              </w:rPr>
            </w:pPr>
          </w:p>
          <w:p w14:paraId="52AE16C8" w14:textId="77777777" w:rsidR="003D55B7" w:rsidRPr="00AF0A09" w:rsidRDefault="003D55B7" w:rsidP="009C1FF9">
            <w:pPr>
              <w:rPr>
                <w:rFonts w:cs="Times New Roman"/>
                <w:b/>
                <w:szCs w:val="24"/>
              </w:rPr>
            </w:pPr>
          </w:p>
          <w:p w14:paraId="7BACE579" w14:textId="77777777" w:rsidR="003D55B7" w:rsidRPr="00AF0A09" w:rsidRDefault="003D55B7" w:rsidP="009C1FF9">
            <w:pPr>
              <w:rPr>
                <w:rFonts w:cs="Times New Roman"/>
                <w:szCs w:val="24"/>
              </w:rPr>
            </w:pPr>
            <w:r w:rsidRPr="00AF0A09">
              <w:rPr>
                <w:rFonts w:cs="Times New Roman"/>
                <w:b/>
                <w:szCs w:val="24"/>
                <w:lang w:val="es-ES"/>
              </w:rPr>
              <w:lastRenderedPageBreak/>
              <w:t>Câu 4.</w:t>
            </w:r>
            <w:r w:rsidRPr="00AF0A09">
              <w:rPr>
                <w:rFonts w:cs="Times New Roman"/>
                <w:b/>
                <w:szCs w:val="24"/>
              </w:rPr>
              <w:t xml:space="preserve"> D </w:t>
            </w:r>
          </w:p>
          <w:p w14:paraId="32EC4599" w14:textId="77777777" w:rsidR="003D55B7" w:rsidRPr="00AF0A09" w:rsidRDefault="003D55B7" w:rsidP="009C1FF9">
            <w:pPr>
              <w:rPr>
                <w:rFonts w:cs="Times New Roman"/>
                <w:szCs w:val="24"/>
              </w:rPr>
            </w:pPr>
          </w:p>
          <w:p w14:paraId="2D36D520" w14:textId="77777777" w:rsidR="003D55B7" w:rsidRPr="00AF0A09" w:rsidRDefault="003D55B7" w:rsidP="009C1FF9">
            <w:pPr>
              <w:rPr>
                <w:rFonts w:cs="Times New Roman"/>
                <w:szCs w:val="24"/>
              </w:rPr>
            </w:pPr>
          </w:p>
          <w:p w14:paraId="2B9AFE99" w14:textId="77777777" w:rsidR="003D55B7" w:rsidRPr="00AF0A09" w:rsidRDefault="003D55B7" w:rsidP="009C1FF9">
            <w:pPr>
              <w:rPr>
                <w:rFonts w:cs="Times New Roman"/>
                <w:szCs w:val="24"/>
              </w:rPr>
            </w:pPr>
          </w:p>
          <w:p w14:paraId="7426027B" w14:textId="77777777" w:rsidR="003D55B7" w:rsidRPr="00AF0A09" w:rsidRDefault="003D55B7" w:rsidP="009C1FF9">
            <w:pPr>
              <w:rPr>
                <w:rFonts w:cs="Times New Roman"/>
                <w:szCs w:val="24"/>
              </w:rPr>
            </w:pPr>
          </w:p>
          <w:p w14:paraId="713A0CC9"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A</w:t>
            </w:r>
          </w:p>
          <w:p w14:paraId="5B096EA2" w14:textId="77777777" w:rsidR="003D55B7" w:rsidRPr="00AF0A09" w:rsidRDefault="003D55B7" w:rsidP="009C1FF9">
            <w:pPr>
              <w:rPr>
                <w:rFonts w:cs="Times New Roman"/>
                <w:szCs w:val="24"/>
              </w:rPr>
            </w:pPr>
          </w:p>
          <w:p w14:paraId="13E6212F" w14:textId="77777777" w:rsidR="003D55B7" w:rsidRPr="00AF0A09" w:rsidRDefault="003D55B7" w:rsidP="009C1FF9">
            <w:pPr>
              <w:rPr>
                <w:rFonts w:cs="Times New Roman"/>
                <w:b/>
                <w:szCs w:val="24"/>
                <w:lang w:val="es-ES"/>
              </w:rPr>
            </w:pPr>
          </w:p>
          <w:p w14:paraId="7E93C3DD" w14:textId="77777777" w:rsidR="003D55B7" w:rsidRPr="00AF0A09" w:rsidRDefault="003D55B7" w:rsidP="009C1FF9">
            <w:pPr>
              <w:rPr>
                <w:rFonts w:cs="Times New Roman"/>
                <w:szCs w:val="24"/>
              </w:rPr>
            </w:pPr>
            <w:r w:rsidRPr="00AF0A09">
              <w:rPr>
                <w:rFonts w:cs="Times New Roman"/>
                <w:b/>
                <w:szCs w:val="24"/>
                <w:lang w:val="es-ES"/>
              </w:rPr>
              <w:t>Câu 6.</w:t>
            </w:r>
            <w:r w:rsidRPr="00AF0A09">
              <w:rPr>
                <w:rFonts w:cs="Times New Roman"/>
                <w:b/>
                <w:szCs w:val="24"/>
              </w:rPr>
              <w:t xml:space="preserve"> B</w:t>
            </w:r>
          </w:p>
          <w:p w14:paraId="05CDF38B" w14:textId="77777777" w:rsidR="003D55B7" w:rsidRPr="00AF0A09" w:rsidRDefault="003D55B7" w:rsidP="009C1FF9">
            <w:pPr>
              <w:rPr>
                <w:rFonts w:cs="Times New Roman"/>
                <w:szCs w:val="24"/>
              </w:rPr>
            </w:pPr>
          </w:p>
          <w:p w14:paraId="4904D185" w14:textId="77777777" w:rsidR="003D55B7" w:rsidRPr="00AF0A09" w:rsidRDefault="003D55B7" w:rsidP="009C1FF9">
            <w:pPr>
              <w:rPr>
                <w:rFonts w:cs="Times New Roman"/>
                <w:b/>
                <w:szCs w:val="24"/>
                <w:lang w:val="es-ES"/>
              </w:rPr>
            </w:pPr>
          </w:p>
          <w:p w14:paraId="58E6B3BB" w14:textId="77777777" w:rsidR="003D55B7" w:rsidRPr="00AF0A09" w:rsidRDefault="003D55B7" w:rsidP="009C1FF9">
            <w:pPr>
              <w:rPr>
                <w:rFonts w:cs="Times New Roman"/>
                <w:b/>
                <w:szCs w:val="24"/>
                <w:lang w:val="es-ES"/>
              </w:rPr>
            </w:pPr>
          </w:p>
          <w:p w14:paraId="2589F3AA" w14:textId="77777777" w:rsidR="003D55B7" w:rsidRPr="00AF0A09" w:rsidRDefault="003D55B7" w:rsidP="009C1FF9">
            <w:pPr>
              <w:rPr>
                <w:rFonts w:cs="Times New Roman"/>
                <w:b/>
                <w:szCs w:val="24"/>
                <w:lang w:val="es-ES"/>
              </w:rPr>
            </w:pPr>
          </w:p>
          <w:p w14:paraId="3855755C" w14:textId="77777777" w:rsidR="003D55B7" w:rsidRPr="00AF0A09" w:rsidRDefault="003D55B7" w:rsidP="009C1FF9">
            <w:pPr>
              <w:rPr>
                <w:rFonts w:cs="Times New Roman"/>
                <w:b/>
                <w:szCs w:val="24"/>
                <w:lang w:val="es-ES"/>
              </w:rPr>
            </w:pPr>
          </w:p>
          <w:p w14:paraId="41841187" w14:textId="77777777" w:rsidR="003D55B7" w:rsidRPr="00AF0A09" w:rsidRDefault="003D55B7" w:rsidP="009C1FF9">
            <w:pPr>
              <w:rPr>
                <w:rFonts w:cs="Times New Roman"/>
                <w:szCs w:val="24"/>
              </w:rPr>
            </w:pPr>
            <w:r w:rsidRPr="00AF0A09">
              <w:rPr>
                <w:rFonts w:cs="Times New Roman"/>
                <w:b/>
                <w:szCs w:val="24"/>
                <w:lang w:val="es-ES"/>
              </w:rPr>
              <w:t>Câu 7.</w:t>
            </w:r>
            <w:r w:rsidRPr="00AF0A09">
              <w:rPr>
                <w:rFonts w:cs="Times New Roman"/>
                <w:b/>
                <w:szCs w:val="24"/>
              </w:rPr>
              <w:t xml:space="preserve"> C</w:t>
            </w:r>
          </w:p>
          <w:p w14:paraId="02A15059" w14:textId="77777777" w:rsidR="003D55B7" w:rsidRPr="00AF0A09" w:rsidRDefault="003D55B7" w:rsidP="009C1FF9">
            <w:pPr>
              <w:rPr>
                <w:rFonts w:cs="Times New Roman"/>
                <w:szCs w:val="24"/>
              </w:rPr>
            </w:pPr>
          </w:p>
          <w:p w14:paraId="019413D1" w14:textId="77777777" w:rsidR="003D55B7" w:rsidRPr="00AF0A09" w:rsidRDefault="003D55B7" w:rsidP="009C1FF9">
            <w:pPr>
              <w:rPr>
                <w:rFonts w:cs="Times New Roman"/>
                <w:szCs w:val="24"/>
              </w:rPr>
            </w:pPr>
          </w:p>
          <w:p w14:paraId="28C8F639" w14:textId="77777777" w:rsidR="003D55B7" w:rsidRPr="00AF0A09" w:rsidRDefault="003D55B7" w:rsidP="009C1FF9">
            <w:pPr>
              <w:rPr>
                <w:rFonts w:cs="Times New Roman"/>
                <w:b/>
                <w:szCs w:val="24"/>
                <w:lang w:val="es-ES"/>
              </w:rPr>
            </w:pPr>
          </w:p>
          <w:p w14:paraId="409AA325" w14:textId="77777777" w:rsidR="003D55B7" w:rsidRPr="00AF0A09" w:rsidRDefault="003D55B7" w:rsidP="009C1FF9">
            <w:pPr>
              <w:rPr>
                <w:rFonts w:cs="Times New Roman"/>
                <w:b/>
                <w:szCs w:val="24"/>
                <w:lang w:val="es-ES"/>
              </w:rPr>
            </w:pPr>
          </w:p>
          <w:p w14:paraId="0771A337" w14:textId="77777777" w:rsidR="003D55B7" w:rsidRPr="00AF0A09" w:rsidRDefault="003D55B7" w:rsidP="009C1FF9">
            <w:pPr>
              <w:rPr>
                <w:rFonts w:cs="Times New Roman"/>
                <w:szCs w:val="24"/>
              </w:rPr>
            </w:pPr>
            <w:r w:rsidRPr="00AF0A09">
              <w:rPr>
                <w:rFonts w:cs="Times New Roman"/>
                <w:b/>
                <w:szCs w:val="24"/>
                <w:lang w:val="es-ES"/>
              </w:rPr>
              <w:t>Câu 8.</w:t>
            </w:r>
            <w:r w:rsidRPr="00AF0A09">
              <w:rPr>
                <w:rFonts w:cs="Times New Roman"/>
                <w:b/>
                <w:szCs w:val="24"/>
              </w:rPr>
              <w:t xml:space="preserve"> C</w:t>
            </w:r>
          </w:p>
          <w:p w14:paraId="2D8F2BD4" w14:textId="77777777" w:rsidR="003D55B7" w:rsidRPr="00AF0A09" w:rsidRDefault="003D55B7" w:rsidP="009C1FF9">
            <w:pPr>
              <w:rPr>
                <w:rFonts w:cs="Times New Roman"/>
                <w:szCs w:val="24"/>
              </w:rPr>
            </w:pPr>
          </w:p>
          <w:p w14:paraId="68913C5B" w14:textId="77777777" w:rsidR="003D55B7" w:rsidRPr="00AF0A09" w:rsidRDefault="003D55B7" w:rsidP="009C1FF9">
            <w:pPr>
              <w:rPr>
                <w:rFonts w:cs="Times New Roman"/>
                <w:b/>
                <w:szCs w:val="24"/>
                <w:lang w:val="es-ES"/>
              </w:rPr>
            </w:pPr>
          </w:p>
          <w:p w14:paraId="26C54ED2" w14:textId="77777777" w:rsidR="003D55B7" w:rsidRPr="00AF0A09" w:rsidRDefault="003D55B7" w:rsidP="009C1FF9">
            <w:pPr>
              <w:rPr>
                <w:rFonts w:cs="Times New Roman"/>
                <w:b/>
                <w:szCs w:val="24"/>
                <w:lang w:val="es-ES"/>
              </w:rPr>
            </w:pPr>
          </w:p>
          <w:p w14:paraId="7A6D8702" w14:textId="77777777" w:rsidR="003D55B7" w:rsidRPr="00AF0A09" w:rsidRDefault="003D55B7" w:rsidP="009C1FF9">
            <w:pPr>
              <w:rPr>
                <w:rFonts w:cs="Times New Roman"/>
                <w:szCs w:val="24"/>
              </w:rPr>
            </w:pPr>
            <w:r w:rsidRPr="00AF0A09">
              <w:rPr>
                <w:rFonts w:cs="Times New Roman"/>
                <w:b/>
                <w:szCs w:val="24"/>
                <w:lang w:val="es-ES"/>
              </w:rPr>
              <w:t>Câu 9.</w:t>
            </w:r>
            <w:r w:rsidRPr="00AF0A09">
              <w:rPr>
                <w:rFonts w:cs="Times New Roman"/>
                <w:b/>
                <w:szCs w:val="24"/>
              </w:rPr>
              <w:t xml:space="preserve"> A</w:t>
            </w:r>
          </w:p>
          <w:p w14:paraId="56E144D2" w14:textId="77777777" w:rsidR="003D55B7" w:rsidRPr="00AF0A09" w:rsidRDefault="003D55B7" w:rsidP="009C1FF9">
            <w:pPr>
              <w:rPr>
                <w:rFonts w:cs="Times New Roman"/>
                <w:szCs w:val="24"/>
              </w:rPr>
            </w:pPr>
          </w:p>
          <w:p w14:paraId="1B1A181D" w14:textId="77777777" w:rsidR="003D55B7" w:rsidRPr="00AF0A09" w:rsidRDefault="003D55B7" w:rsidP="009C1FF9">
            <w:pPr>
              <w:rPr>
                <w:rFonts w:cs="Times New Roman"/>
                <w:b/>
                <w:szCs w:val="24"/>
                <w:lang w:val="es-ES"/>
              </w:rPr>
            </w:pPr>
          </w:p>
          <w:p w14:paraId="531BD29F" w14:textId="77777777" w:rsidR="003D55B7" w:rsidRPr="00AF0A09" w:rsidRDefault="003D55B7" w:rsidP="009C1FF9">
            <w:pPr>
              <w:rPr>
                <w:rFonts w:cs="Times New Roman"/>
                <w:b/>
                <w:szCs w:val="24"/>
                <w:lang w:val="es-ES"/>
              </w:rPr>
            </w:pPr>
          </w:p>
          <w:p w14:paraId="6D6BFF8A" w14:textId="77777777" w:rsidR="003D55B7" w:rsidRPr="00AF0A09" w:rsidRDefault="003D55B7" w:rsidP="009C1FF9">
            <w:pPr>
              <w:rPr>
                <w:rFonts w:cs="Times New Roman"/>
                <w:b/>
                <w:szCs w:val="24"/>
                <w:lang w:val="es-ES"/>
              </w:rPr>
            </w:pPr>
          </w:p>
          <w:p w14:paraId="633752E8" w14:textId="77777777" w:rsidR="003D55B7" w:rsidRPr="00AF0A09" w:rsidRDefault="003D55B7" w:rsidP="009C1FF9">
            <w:pPr>
              <w:rPr>
                <w:rFonts w:cs="Times New Roman"/>
                <w:b/>
                <w:szCs w:val="24"/>
                <w:lang w:val="es-ES"/>
              </w:rPr>
            </w:pPr>
          </w:p>
          <w:p w14:paraId="5C747F32" w14:textId="77777777" w:rsidR="003D55B7" w:rsidRPr="00AF0A09" w:rsidRDefault="003D55B7" w:rsidP="009C1FF9">
            <w:pPr>
              <w:rPr>
                <w:rFonts w:cs="Times New Roman"/>
                <w:szCs w:val="24"/>
              </w:rPr>
            </w:pPr>
            <w:r w:rsidRPr="00AF0A09">
              <w:rPr>
                <w:rFonts w:cs="Times New Roman"/>
                <w:b/>
                <w:szCs w:val="24"/>
                <w:lang w:val="es-ES"/>
              </w:rPr>
              <w:t>Câu 10.</w:t>
            </w:r>
            <w:r w:rsidRPr="00AF0A09">
              <w:rPr>
                <w:rFonts w:cs="Times New Roman"/>
                <w:b/>
                <w:szCs w:val="24"/>
              </w:rPr>
              <w:t xml:space="preserve"> A</w:t>
            </w:r>
          </w:p>
          <w:p w14:paraId="7C409719" w14:textId="77777777" w:rsidR="003D55B7" w:rsidRPr="00AF0A09" w:rsidRDefault="003D55B7" w:rsidP="009C1FF9">
            <w:pPr>
              <w:rPr>
                <w:rFonts w:cs="Times New Roman"/>
                <w:szCs w:val="24"/>
              </w:rPr>
            </w:pPr>
          </w:p>
          <w:p w14:paraId="54F19689" w14:textId="77777777" w:rsidR="003D55B7" w:rsidRPr="00AF0A09" w:rsidRDefault="003D55B7" w:rsidP="009C1FF9">
            <w:pPr>
              <w:rPr>
                <w:rFonts w:cs="Times New Roman"/>
                <w:b/>
                <w:szCs w:val="24"/>
                <w:lang w:val="es-ES"/>
              </w:rPr>
            </w:pPr>
          </w:p>
          <w:p w14:paraId="5328FABB" w14:textId="77777777" w:rsidR="003D55B7" w:rsidRPr="00AF0A09" w:rsidRDefault="003D55B7" w:rsidP="009C1FF9">
            <w:pPr>
              <w:rPr>
                <w:rFonts w:cs="Times New Roman"/>
                <w:b/>
                <w:szCs w:val="24"/>
                <w:lang w:val="es-ES"/>
              </w:rPr>
            </w:pPr>
          </w:p>
          <w:p w14:paraId="6627C687" w14:textId="77777777" w:rsidR="003D55B7" w:rsidRPr="00AF0A09" w:rsidRDefault="003D55B7" w:rsidP="009C1FF9">
            <w:pPr>
              <w:rPr>
                <w:rFonts w:cs="Times New Roman"/>
                <w:b/>
                <w:szCs w:val="24"/>
                <w:lang w:val="es-ES"/>
              </w:rPr>
            </w:pPr>
          </w:p>
          <w:p w14:paraId="1EF806C8" w14:textId="77777777" w:rsidR="003D55B7" w:rsidRPr="00AF0A09" w:rsidRDefault="003D55B7" w:rsidP="009C1FF9">
            <w:pPr>
              <w:rPr>
                <w:rFonts w:cs="Times New Roman"/>
                <w:szCs w:val="24"/>
              </w:rPr>
            </w:pPr>
            <w:r w:rsidRPr="00AF0A09">
              <w:rPr>
                <w:rFonts w:cs="Times New Roman"/>
                <w:b/>
                <w:szCs w:val="24"/>
                <w:lang w:val="es-ES"/>
              </w:rPr>
              <w:t>Câu 11.</w:t>
            </w:r>
            <w:r w:rsidRPr="00AF0A09">
              <w:rPr>
                <w:rFonts w:cs="Times New Roman"/>
                <w:b/>
                <w:szCs w:val="24"/>
              </w:rPr>
              <w:t xml:space="preserve"> A</w:t>
            </w:r>
          </w:p>
          <w:p w14:paraId="2C28E30D" w14:textId="77777777" w:rsidR="003D55B7" w:rsidRPr="00AF0A09" w:rsidRDefault="003D55B7" w:rsidP="009C1FF9">
            <w:pPr>
              <w:rPr>
                <w:rFonts w:cs="Times New Roman"/>
                <w:szCs w:val="24"/>
              </w:rPr>
            </w:pPr>
          </w:p>
          <w:p w14:paraId="379B2CA2" w14:textId="77777777" w:rsidR="003D55B7" w:rsidRPr="00AF0A09" w:rsidRDefault="003D55B7" w:rsidP="009C1FF9">
            <w:pPr>
              <w:rPr>
                <w:rFonts w:cs="Times New Roman"/>
                <w:szCs w:val="24"/>
              </w:rPr>
            </w:pPr>
            <w:r w:rsidRPr="00AF0A09">
              <w:rPr>
                <w:rFonts w:cs="Times New Roman"/>
                <w:b/>
                <w:szCs w:val="24"/>
                <w:lang w:val="es-ES"/>
              </w:rPr>
              <w:t>Câu 12.</w:t>
            </w:r>
            <w:r w:rsidRPr="00AF0A09">
              <w:rPr>
                <w:rFonts w:cs="Times New Roman"/>
                <w:b/>
                <w:szCs w:val="24"/>
              </w:rPr>
              <w:t xml:space="preserve"> C</w:t>
            </w:r>
          </w:p>
          <w:p w14:paraId="570C248F" w14:textId="77777777" w:rsidR="003D55B7" w:rsidRPr="00AF0A09" w:rsidRDefault="003D55B7" w:rsidP="009C1FF9">
            <w:pPr>
              <w:rPr>
                <w:rFonts w:cs="Times New Roman"/>
                <w:szCs w:val="24"/>
              </w:rPr>
            </w:pPr>
          </w:p>
          <w:p w14:paraId="07E35666" w14:textId="77777777" w:rsidR="003D55B7" w:rsidRPr="00AF0A09" w:rsidRDefault="003D55B7" w:rsidP="009C1FF9">
            <w:pPr>
              <w:rPr>
                <w:rFonts w:cs="Times New Roman"/>
                <w:bCs/>
                <w:iCs/>
                <w:szCs w:val="24"/>
              </w:rPr>
            </w:pPr>
          </w:p>
          <w:p w14:paraId="37762F5E" w14:textId="77777777" w:rsidR="003D55B7" w:rsidRPr="00AF0A09" w:rsidRDefault="003D55B7" w:rsidP="009C1FF9">
            <w:pPr>
              <w:rPr>
                <w:rFonts w:cs="Times New Roman"/>
                <w:bCs/>
                <w:iCs/>
                <w:szCs w:val="24"/>
              </w:rPr>
            </w:pPr>
          </w:p>
          <w:p w14:paraId="4C03F859" w14:textId="77777777" w:rsidR="003D55B7" w:rsidRPr="00AF0A09" w:rsidRDefault="003D55B7" w:rsidP="009C1FF9">
            <w:pPr>
              <w:rPr>
                <w:rFonts w:cs="Times New Roman"/>
                <w:bCs/>
                <w:iCs/>
                <w:szCs w:val="24"/>
              </w:rPr>
            </w:pPr>
          </w:p>
          <w:p w14:paraId="4F5B47F2" w14:textId="77777777" w:rsidR="003D55B7" w:rsidRPr="00AF0A09" w:rsidRDefault="003D55B7" w:rsidP="009C1FF9">
            <w:pPr>
              <w:rPr>
                <w:rFonts w:cs="Times New Roman"/>
                <w:szCs w:val="24"/>
              </w:rPr>
            </w:pPr>
            <w:r w:rsidRPr="00AF0A09">
              <w:rPr>
                <w:rFonts w:cs="Times New Roman"/>
                <w:b/>
                <w:szCs w:val="24"/>
                <w:lang w:val="es-ES"/>
              </w:rPr>
              <w:t>Câu 13.</w:t>
            </w:r>
            <w:r w:rsidRPr="00AF0A09">
              <w:rPr>
                <w:rFonts w:cs="Times New Roman"/>
                <w:b/>
                <w:szCs w:val="24"/>
              </w:rPr>
              <w:t xml:space="preserve"> C</w:t>
            </w:r>
          </w:p>
          <w:p w14:paraId="7BE3F20A" w14:textId="77777777" w:rsidR="003D55B7" w:rsidRPr="00AF0A09" w:rsidRDefault="003D55B7" w:rsidP="009C1FF9">
            <w:pPr>
              <w:rPr>
                <w:rFonts w:cs="Times New Roman"/>
                <w:b/>
                <w:szCs w:val="24"/>
                <w:lang w:val="es-ES"/>
              </w:rPr>
            </w:pPr>
          </w:p>
          <w:p w14:paraId="72C975BF" w14:textId="77777777" w:rsidR="003D55B7" w:rsidRPr="00AF0A09" w:rsidRDefault="003D55B7" w:rsidP="009C1FF9">
            <w:pPr>
              <w:rPr>
                <w:rFonts w:cs="Times New Roman"/>
                <w:szCs w:val="24"/>
              </w:rPr>
            </w:pPr>
            <w:r w:rsidRPr="00AF0A09">
              <w:rPr>
                <w:rFonts w:cs="Times New Roman"/>
                <w:b/>
                <w:szCs w:val="24"/>
                <w:lang w:val="es-ES"/>
              </w:rPr>
              <w:t>Câu 14.</w:t>
            </w:r>
            <w:r w:rsidRPr="00AF0A09">
              <w:rPr>
                <w:rFonts w:cs="Times New Roman"/>
                <w:b/>
                <w:szCs w:val="24"/>
              </w:rPr>
              <w:t xml:space="preserve"> B</w:t>
            </w:r>
          </w:p>
          <w:p w14:paraId="35B71401" w14:textId="77777777" w:rsidR="003D55B7" w:rsidRPr="00AF0A09" w:rsidRDefault="003D55B7" w:rsidP="009C1FF9">
            <w:pPr>
              <w:rPr>
                <w:rFonts w:cs="Times New Roman"/>
                <w:b/>
                <w:szCs w:val="24"/>
                <w:lang w:val="es-ES"/>
              </w:rPr>
            </w:pPr>
          </w:p>
          <w:p w14:paraId="4B872854" w14:textId="77777777" w:rsidR="003D55B7" w:rsidRPr="00AF0A09" w:rsidRDefault="003D55B7" w:rsidP="009C1FF9">
            <w:pPr>
              <w:rPr>
                <w:rFonts w:cs="Times New Roman"/>
                <w:b/>
                <w:szCs w:val="24"/>
                <w:lang w:val="es-ES"/>
              </w:rPr>
            </w:pPr>
          </w:p>
          <w:p w14:paraId="1B2300AD" w14:textId="77777777" w:rsidR="003D55B7" w:rsidRPr="00AF0A09" w:rsidRDefault="003D55B7" w:rsidP="009C1FF9">
            <w:pPr>
              <w:rPr>
                <w:rFonts w:cs="Times New Roman"/>
                <w:b/>
                <w:szCs w:val="24"/>
                <w:lang w:val="es-ES"/>
              </w:rPr>
            </w:pPr>
          </w:p>
          <w:p w14:paraId="28DD9E61" w14:textId="77777777" w:rsidR="003D55B7" w:rsidRPr="00AF0A09" w:rsidRDefault="003D55B7" w:rsidP="009C1FF9">
            <w:pPr>
              <w:rPr>
                <w:rFonts w:cs="Times New Roman"/>
                <w:b/>
                <w:szCs w:val="24"/>
                <w:lang w:val="es-ES"/>
              </w:rPr>
            </w:pPr>
          </w:p>
          <w:p w14:paraId="5911A52F" w14:textId="77777777" w:rsidR="003D55B7" w:rsidRPr="00AF0A09" w:rsidRDefault="003D55B7" w:rsidP="009C1FF9">
            <w:pPr>
              <w:rPr>
                <w:rFonts w:cs="Times New Roman"/>
                <w:b/>
                <w:szCs w:val="24"/>
                <w:lang w:val="es-ES"/>
              </w:rPr>
            </w:pPr>
          </w:p>
          <w:p w14:paraId="14FAF3E3" w14:textId="77777777" w:rsidR="003D55B7" w:rsidRPr="00AF0A09" w:rsidRDefault="003D55B7" w:rsidP="009C1FF9">
            <w:pPr>
              <w:rPr>
                <w:rFonts w:cs="Times New Roman"/>
                <w:b/>
                <w:szCs w:val="24"/>
                <w:lang w:val="es-ES"/>
              </w:rPr>
            </w:pPr>
          </w:p>
          <w:p w14:paraId="7A6B0FF2" w14:textId="77777777" w:rsidR="003D55B7" w:rsidRPr="00AF0A09" w:rsidRDefault="003D55B7" w:rsidP="009C1FF9">
            <w:pPr>
              <w:rPr>
                <w:rFonts w:cs="Times New Roman"/>
                <w:b/>
                <w:szCs w:val="24"/>
                <w:lang w:val="es-ES"/>
              </w:rPr>
            </w:pPr>
          </w:p>
          <w:p w14:paraId="784FB7DD" w14:textId="77777777" w:rsidR="003D55B7" w:rsidRPr="00AF0A09" w:rsidRDefault="003D55B7" w:rsidP="009C1FF9">
            <w:pPr>
              <w:rPr>
                <w:rFonts w:cs="Times New Roman"/>
                <w:b/>
                <w:szCs w:val="24"/>
                <w:lang w:val="es-ES"/>
              </w:rPr>
            </w:pPr>
          </w:p>
          <w:p w14:paraId="254D8A5B" w14:textId="77777777" w:rsidR="003D55B7" w:rsidRPr="00AF0A09" w:rsidRDefault="003D55B7" w:rsidP="009C1FF9">
            <w:pPr>
              <w:rPr>
                <w:rFonts w:cs="Times New Roman"/>
                <w:b/>
                <w:szCs w:val="24"/>
                <w:lang w:val="es-ES"/>
              </w:rPr>
            </w:pPr>
          </w:p>
          <w:p w14:paraId="2AC17C48" w14:textId="77777777" w:rsidR="003D55B7" w:rsidRPr="00AF0A09" w:rsidRDefault="003D55B7" w:rsidP="009C1FF9">
            <w:pPr>
              <w:rPr>
                <w:rFonts w:cs="Times New Roman"/>
                <w:szCs w:val="24"/>
              </w:rPr>
            </w:pPr>
            <w:r w:rsidRPr="00AF0A09">
              <w:rPr>
                <w:rFonts w:cs="Times New Roman"/>
                <w:b/>
                <w:szCs w:val="24"/>
                <w:lang w:val="es-ES"/>
              </w:rPr>
              <w:t>Câu 15.</w:t>
            </w:r>
            <w:r w:rsidRPr="00AF0A09">
              <w:rPr>
                <w:rFonts w:cs="Times New Roman"/>
                <w:b/>
                <w:szCs w:val="24"/>
              </w:rPr>
              <w:t xml:space="preserve"> D</w:t>
            </w:r>
          </w:p>
          <w:p w14:paraId="5BC9AAF9" w14:textId="77777777" w:rsidR="003D55B7" w:rsidRPr="00AF0A09" w:rsidRDefault="003D55B7" w:rsidP="009C1FF9">
            <w:pPr>
              <w:rPr>
                <w:rFonts w:cs="Times New Roman"/>
                <w:b/>
                <w:szCs w:val="24"/>
                <w:lang w:val="es-ES"/>
              </w:rPr>
            </w:pPr>
          </w:p>
          <w:p w14:paraId="62B103F9" w14:textId="77777777" w:rsidR="003D55B7" w:rsidRPr="00AF0A09" w:rsidRDefault="003D55B7" w:rsidP="009C1FF9">
            <w:pPr>
              <w:rPr>
                <w:rFonts w:cs="Times New Roman"/>
                <w:b/>
                <w:szCs w:val="24"/>
                <w:lang w:val="es-ES"/>
              </w:rPr>
            </w:pPr>
          </w:p>
          <w:p w14:paraId="3BF2486A" w14:textId="77777777" w:rsidR="003D55B7" w:rsidRPr="00AF0A09" w:rsidRDefault="003D55B7" w:rsidP="009C1FF9">
            <w:pPr>
              <w:rPr>
                <w:rFonts w:cs="Times New Roman"/>
                <w:b/>
                <w:szCs w:val="24"/>
                <w:lang w:val="es-ES"/>
              </w:rPr>
            </w:pPr>
          </w:p>
          <w:p w14:paraId="58D0E5FE" w14:textId="77777777" w:rsidR="003D55B7" w:rsidRPr="00AF0A09" w:rsidRDefault="003D55B7" w:rsidP="009C1FF9">
            <w:pPr>
              <w:rPr>
                <w:rFonts w:cs="Times New Roman"/>
                <w:b/>
                <w:szCs w:val="24"/>
                <w:lang w:val="es-ES"/>
              </w:rPr>
            </w:pPr>
          </w:p>
          <w:p w14:paraId="61143928" w14:textId="77777777" w:rsidR="003D55B7" w:rsidRPr="00AF0A09" w:rsidRDefault="003D55B7" w:rsidP="009C1FF9">
            <w:pPr>
              <w:rPr>
                <w:rFonts w:cs="Times New Roman"/>
                <w:b/>
                <w:szCs w:val="24"/>
                <w:lang w:val="es-ES"/>
              </w:rPr>
            </w:pPr>
          </w:p>
          <w:p w14:paraId="5FE1A558" w14:textId="77777777" w:rsidR="003D55B7" w:rsidRPr="00AF0A09" w:rsidRDefault="003D55B7" w:rsidP="009C1FF9">
            <w:pPr>
              <w:rPr>
                <w:rFonts w:cs="Times New Roman"/>
                <w:b/>
                <w:szCs w:val="24"/>
                <w:lang w:val="es-ES"/>
              </w:rPr>
            </w:pPr>
          </w:p>
          <w:p w14:paraId="6E911DCC" w14:textId="77777777" w:rsidR="003D55B7" w:rsidRPr="00AF0A09" w:rsidRDefault="003D55B7" w:rsidP="009C1FF9">
            <w:pPr>
              <w:rPr>
                <w:rFonts w:cs="Times New Roman"/>
                <w:b/>
                <w:szCs w:val="24"/>
                <w:lang w:val="es-ES"/>
              </w:rPr>
            </w:pPr>
          </w:p>
          <w:p w14:paraId="50310C7A" w14:textId="77777777" w:rsidR="003D55B7" w:rsidRPr="00AF0A09" w:rsidRDefault="003D55B7" w:rsidP="009C1FF9">
            <w:pPr>
              <w:rPr>
                <w:rFonts w:cs="Times New Roman"/>
                <w:b/>
                <w:szCs w:val="24"/>
                <w:lang w:val="es-ES"/>
              </w:rPr>
            </w:pPr>
          </w:p>
          <w:p w14:paraId="04B8776B" w14:textId="77777777" w:rsidR="003D55B7" w:rsidRPr="00AF0A09" w:rsidRDefault="003D55B7" w:rsidP="009C1FF9">
            <w:pPr>
              <w:rPr>
                <w:rFonts w:cs="Times New Roman"/>
                <w:b/>
                <w:szCs w:val="24"/>
                <w:lang w:val="es-ES"/>
              </w:rPr>
            </w:pPr>
          </w:p>
          <w:p w14:paraId="33CA0835" w14:textId="77777777" w:rsidR="003D55B7" w:rsidRPr="00AF0A09" w:rsidRDefault="003D55B7" w:rsidP="009C1FF9">
            <w:pPr>
              <w:rPr>
                <w:rFonts w:cs="Times New Roman"/>
                <w:szCs w:val="24"/>
              </w:rPr>
            </w:pPr>
            <w:r w:rsidRPr="00AF0A09">
              <w:rPr>
                <w:rFonts w:cs="Times New Roman"/>
                <w:b/>
                <w:szCs w:val="24"/>
                <w:lang w:val="es-ES"/>
              </w:rPr>
              <w:t>Câu 16.</w:t>
            </w:r>
            <w:r w:rsidRPr="00AF0A09">
              <w:rPr>
                <w:rFonts w:cs="Times New Roman"/>
                <w:b/>
                <w:szCs w:val="24"/>
              </w:rPr>
              <w:t xml:space="preserve"> D</w:t>
            </w:r>
          </w:p>
          <w:p w14:paraId="68A9A5E7" w14:textId="77777777" w:rsidR="003D55B7" w:rsidRPr="00AF0A09" w:rsidRDefault="003D55B7" w:rsidP="009C1FF9">
            <w:pPr>
              <w:rPr>
                <w:rFonts w:cs="Times New Roman"/>
                <w:b/>
                <w:szCs w:val="24"/>
                <w:lang w:val="es-ES"/>
              </w:rPr>
            </w:pPr>
          </w:p>
          <w:p w14:paraId="4F4E8827" w14:textId="77777777" w:rsidR="003D55B7" w:rsidRPr="00AF0A09" w:rsidRDefault="003D55B7" w:rsidP="009C1FF9">
            <w:pPr>
              <w:rPr>
                <w:rFonts w:cs="Times New Roman"/>
                <w:b/>
                <w:szCs w:val="24"/>
                <w:lang w:val="es-ES"/>
              </w:rPr>
            </w:pPr>
          </w:p>
          <w:p w14:paraId="12CA15F7" w14:textId="77777777" w:rsidR="003D55B7" w:rsidRPr="00AF0A09" w:rsidRDefault="003D55B7" w:rsidP="009C1FF9">
            <w:pPr>
              <w:rPr>
                <w:rFonts w:cs="Times New Roman"/>
                <w:b/>
                <w:szCs w:val="24"/>
                <w:lang w:val="es-ES"/>
              </w:rPr>
            </w:pPr>
          </w:p>
          <w:p w14:paraId="6DB95761" w14:textId="77777777" w:rsidR="003D55B7" w:rsidRPr="00AF0A09" w:rsidRDefault="003D55B7" w:rsidP="009C1FF9">
            <w:pPr>
              <w:rPr>
                <w:rFonts w:cs="Times New Roman"/>
                <w:b/>
                <w:szCs w:val="24"/>
                <w:lang w:val="es-ES"/>
              </w:rPr>
            </w:pPr>
          </w:p>
          <w:p w14:paraId="7A5A1C58" w14:textId="77777777" w:rsidR="003D55B7" w:rsidRPr="00AF0A09" w:rsidRDefault="003D55B7" w:rsidP="009C1FF9">
            <w:pPr>
              <w:rPr>
                <w:rFonts w:cs="Times New Roman"/>
                <w:szCs w:val="24"/>
              </w:rPr>
            </w:pPr>
            <w:r w:rsidRPr="00AF0A09">
              <w:rPr>
                <w:rFonts w:cs="Times New Roman"/>
                <w:b/>
                <w:szCs w:val="24"/>
                <w:lang w:val="es-ES"/>
              </w:rPr>
              <w:t>Câu 17.</w:t>
            </w:r>
            <w:r w:rsidRPr="00AF0A09">
              <w:rPr>
                <w:rFonts w:cs="Times New Roman"/>
                <w:b/>
                <w:szCs w:val="24"/>
              </w:rPr>
              <w:t xml:space="preserve"> B</w:t>
            </w:r>
          </w:p>
          <w:p w14:paraId="6DFE62C3" w14:textId="77777777" w:rsidR="003D55B7" w:rsidRPr="00AF0A09" w:rsidRDefault="003D55B7" w:rsidP="009C1FF9">
            <w:pPr>
              <w:rPr>
                <w:rFonts w:cs="Times New Roman"/>
                <w:b/>
                <w:szCs w:val="24"/>
                <w:lang w:val="es-ES"/>
              </w:rPr>
            </w:pPr>
          </w:p>
          <w:p w14:paraId="531FCA5A" w14:textId="77777777" w:rsidR="003D55B7" w:rsidRPr="00AF0A09" w:rsidRDefault="003D55B7" w:rsidP="009C1FF9">
            <w:pPr>
              <w:rPr>
                <w:rFonts w:cs="Times New Roman"/>
                <w:b/>
                <w:szCs w:val="24"/>
                <w:lang w:val="es-ES"/>
              </w:rPr>
            </w:pPr>
          </w:p>
          <w:p w14:paraId="05A2ADC0" w14:textId="77777777" w:rsidR="003D55B7" w:rsidRPr="00AF0A09" w:rsidRDefault="003D55B7" w:rsidP="009C1FF9">
            <w:pPr>
              <w:rPr>
                <w:rFonts w:cs="Times New Roman"/>
                <w:b/>
                <w:szCs w:val="24"/>
                <w:lang w:val="es-ES"/>
              </w:rPr>
            </w:pPr>
          </w:p>
          <w:p w14:paraId="4CF04410" w14:textId="77777777" w:rsidR="003D55B7" w:rsidRPr="00AF0A09" w:rsidRDefault="003D55B7" w:rsidP="009C1FF9">
            <w:pPr>
              <w:rPr>
                <w:rFonts w:cs="Times New Roman"/>
                <w:b/>
                <w:szCs w:val="24"/>
                <w:lang w:val="es-ES"/>
              </w:rPr>
            </w:pPr>
          </w:p>
          <w:p w14:paraId="3870052F" w14:textId="77777777" w:rsidR="003D55B7" w:rsidRPr="00AF0A09" w:rsidRDefault="003D55B7" w:rsidP="009C1FF9">
            <w:pPr>
              <w:rPr>
                <w:rFonts w:cs="Times New Roman"/>
                <w:b/>
                <w:szCs w:val="24"/>
                <w:lang w:val="es-ES"/>
              </w:rPr>
            </w:pPr>
          </w:p>
          <w:p w14:paraId="3C83C114" w14:textId="77777777" w:rsidR="003D55B7" w:rsidRPr="00AF0A09" w:rsidRDefault="003D55B7" w:rsidP="009C1FF9">
            <w:pPr>
              <w:rPr>
                <w:rFonts w:cs="Times New Roman"/>
                <w:szCs w:val="24"/>
              </w:rPr>
            </w:pPr>
            <w:r w:rsidRPr="00AF0A09">
              <w:rPr>
                <w:rFonts w:cs="Times New Roman"/>
                <w:b/>
                <w:szCs w:val="24"/>
                <w:lang w:val="es-ES"/>
              </w:rPr>
              <w:t>Câu 18.</w:t>
            </w:r>
            <w:r w:rsidRPr="00AF0A09">
              <w:rPr>
                <w:rFonts w:cs="Times New Roman"/>
                <w:b/>
                <w:szCs w:val="24"/>
              </w:rPr>
              <w:t xml:space="preserve"> B</w:t>
            </w:r>
          </w:p>
          <w:p w14:paraId="2592F069" w14:textId="77777777" w:rsidR="003D55B7" w:rsidRPr="00AF0A09" w:rsidRDefault="003D55B7" w:rsidP="009C1FF9">
            <w:pPr>
              <w:rPr>
                <w:rFonts w:cs="Times New Roman"/>
                <w:b/>
                <w:szCs w:val="24"/>
                <w:lang w:val="es-ES"/>
              </w:rPr>
            </w:pPr>
          </w:p>
          <w:p w14:paraId="111DC550" w14:textId="77777777" w:rsidR="003D55B7" w:rsidRPr="00AF0A09" w:rsidRDefault="003D55B7" w:rsidP="009C1FF9">
            <w:pPr>
              <w:rPr>
                <w:rFonts w:cs="Times New Roman"/>
                <w:b/>
                <w:szCs w:val="24"/>
                <w:lang w:val="es-ES"/>
              </w:rPr>
            </w:pPr>
          </w:p>
          <w:p w14:paraId="3E274762" w14:textId="77777777" w:rsidR="003D55B7" w:rsidRPr="00AF0A09" w:rsidRDefault="003D55B7" w:rsidP="009C1FF9">
            <w:pPr>
              <w:rPr>
                <w:rFonts w:cs="Times New Roman"/>
                <w:b/>
                <w:szCs w:val="24"/>
                <w:lang w:val="es-ES"/>
              </w:rPr>
            </w:pPr>
          </w:p>
          <w:p w14:paraId="03EA52B9" w14:textId="77777777" w:rsidR="003D55B7" w:rsidRPr="00AF0A09" w:rsidRDefault="003D55B7" w:rsidP="009C1FF9">
            <w:pPr>
              <w:rPr>
                <w:rFonts w:cs="Times New Roman"/>
                <w:b/>
                <w:szCs w:val="24"/>
                <w:lang w:val="es-ES"/>
              </w:rPr>
            </w:pPr>
          </w:p>
          <w:p w14:paraId="4F7427B2" w14:textId="77777777" w:rsidR="003D55B7" w:rsidRPr="00AF0A09" w:rsidRDefault="003D55B7" w:rsidP="009C1FF9">
            <w:pPr>
              <w:rPr>
                <w:rFonts w:cs="Times New Roman"/>
                <w:b/>
                <w:szCs w:val="24"/>
                <w:lang w:val="es-ES"/>
              </w:rPr>
            </w:pPr>
          </w:p>
          <w:p w14:paraId="3623C31D" w14:textId="77777777" w:rsidR="003D55B7" w:rsidRPr="00AF0A09" w:rsidRDefault="003D55B7" w:rsidP="009C1FF9">
            <w:pPr>
              <w:rPr>
                <w:rFonts w:cs="Times New Roman"/>
                <w:b/>
                <w:szCs w:val="24"/>
                <w:lang w:val="es-ES"/>
              </w:rPr>
            </w:pPr>
          </w:p>
          <w:p w14:paraId="1500F526" w14:textId="77777777" w:rsidR="003D55B7" w:rsidRPr="00AF0A09" w:rsidRDefault="003D55B7" w:rsidP="009C1FF9">
            <w:pPr>
              <w:rPr>
                <w:rFonts w:cs="Times New Roman"/>
                <w:b/>
                <w:szCs w:val="24"/>
                <w:lang w:val="es-ES"/>
              </w:rPr>
            </w:pPr>
          </w:p>
          <w:p w14:paraId="60C95C77" w14:textId="77777777" w:rsidR="003D55B7" w:rsidRPr="00AF0A09" w:rsidRDefault="003D55B7" w:rsidP="009C1FF9">
            <w:pPr>
              <w:rPr>
                <w:rFonts w:cs="Times New Roman"/>
                <w:b/>
                <w:szCs w:val="24"/>
                <w:lang w:val="es-ES"/>
              </w:rPr>
            </w:pPr>
          </w:p>
          <w:p w14:paraId="27ED1AC6" w14:textId="77777777" w:rsidR="003D55B7" w:rsidRPr="00AF0A09" w:rsidRDefault="003D55B7" w:rsidP="009C1FF9">
            <w:pPr>
              <w:rPr>
                <w:rFonts w:cs="Times New Roman"/>
                <w:b/>
                <w:szCs w:val="24"/>
                <w:lang w:val="es-ES"/>
              </w:rPr>
            </w:pPr>
          </w:p>
          <w:p w14:paraId="4E28D3BA" w14:textId="77777777" w:rsidR="003D55B7" w:rsidRPr="00AF0A09" w:rsidRDefault="003D55B7" w:rsidP="009C1FF9">
            <w:pPr>
              <w:rPr>
                <w:rFonts w:cs="Times New Roman"/>
                <w:szCs w:val="24"/>
              </w:rPr>
            </w:pPr>
            <w:r w:rsidRPr="00AF0A09">
              <w:rPr>
                <w:rFonts w:cs="Times New Roman"/>
                <w:b/>
                <w:szCs w:val="24"/>
                <w:lang w:val="es-ES"/>
              </w:rPr>
              <w:t>Câu 19.</w:t>
            </w:r>
            <w:r w:rsidRPr="00AF0A09">
              <w:rPr>
                <w:rFonts w:cs="Times New Roman"/>
                <w:b/>
                <w:szCs w:val="24"/>
              </w:rPr>
              <w:t xml:space="preserve"> C</w:t>
            </w:r>
          </w:p>
          <w:p w14:paraId="0F4F7073" w14:textId="77777777" w:rsidR="003D55B7" w:rsidRPr="00AF0A09" w:rsidRDefault="003D55B7" w:rsidP="009C1FF9">
            <w:pPr>
              <w:rPr>
                <w:rFonts w:cs="Times New Roman"/>
                <w:b/>
                <w:szCs w:val="24"/>
                <w:lang w:val="es-ES"/>
              </w:rPr>
            </w:pPr>
          </w:p>
          <w:p w14:paraId="75999223" w14:textId="77777777" w:rsidR="003D55B7" w:rsidRPr="00AF0A09" w:rsidRDefault="003D55B7" w:rsidP="009C1FF9">
            <w:pPr>
              <w:rPr>
                <w:rFonts w:cs="Times New Roman"/>
                <w:b/>
                <w:szCs w:val="24"/>
                <w:lang w:val="es-ES"/>
              </w:rPr>
            </w:pPr>
          </w:p>
          <w:p w14:paraId="1F8848EB" w14:textId="77777777" w:rsidR="003D55B7" w:rsidRPr="00AF0A09" w:rsidRDefault="003D55B7" w:rsidP="009C1FF9">
            <w:pPr>
              <w:rPr>
                <w:rFonts w:cs="Times New Roman"/>
                <w:b/>
                <w:szCs w:val="24"/>
                <w:lang w:val="es-ES"/>
              </w:rPr>
            </w:pPr>
          </w:p>
          <w:p w14:paraId="4A62311E" w14:textId="77777777" w:rsidR="003D55B7" w:rsidRPr="00AF0A09" w:rsidRDefault="003D55B7" w:rsidP="009C1FF9">
            <w:pPr>
              <w:rPr>
                <w:rFonts w:cs="Times New Roman"/>
                <w:b/>
                <w:szCs w:val="24"/>
                <w:lang w:val="es-ES"/>
              </w:rPr>
            </w:pPr>
          </w:p>
          <w:p w14:paraId="34032C42" w14:textId="77777777" w:rsidR="003D55B7" w:rsidRPr="00AF0A09" w:rsidRDefault="003D55B7" w:rsidP="009C1FF9">
            <w:pPr>
              <w:rPr>
                <w:rFonts w:cs="Times New Roman"/>
                <w:b/>
                <w:szCs w:val="24"/>
                <w:lang w:val="es-ES"/>
              </w:rPr>
            </w:pPr>
          </w:p>
          <w:p w14:paraId="78C5AA14" w14:textId="77777777" w:rsidR="003D55B7" w:rsidRPr="00AF0A09" w:rsidRDefault="003D55B7" w:rsidP="009C1FF9">
            <w:pPr>
              <w:rPr>
                <w:rFonts w:cs="Times New Roman"/>
                <w:b/>
                <w:szCs w:val="24"/>
                <w:lang w:val="es-ES"/>
              </w:rPr>
            </w:pPr>
          </w:p>
          <w:p w14:paraId="521AB3C1" w14:textId="77777777" w:rsidR="003D55B7" w:rsidRPr="00AF0A09" w:rsidRDefault="003D55B7" w:rsidP="009C1FF9">
            <w:pPr>
              <w:rPr>
                <w:rFonts w:cs="Times New Roman"/>
                <w:b/>
                <w:szCs w:val="24"/>
                <w:lang w:val="es-ES"/>
              </w:rPr>
            </w:pPr>
          </w:p>
          <w:p w14:paraId="656EE1EE" w14:textId="77777777" w:rsidR="003D55B7" w:rsidRPr="00AF0A09" w:rsidRDefault="003D55B7" w:rsidP="009C1FF9">
            <w:pPr>
              <w:rPr>
                <w:rFonts w:cs="Times New Roman"/>
                <w:b/>
                <w:szCs w:val="24"/>
                <w:lang w:val="es-ES"/>
              </w:rPr>
            </w:pPr>
          </w:p>
          <w:p w14:paraId="69DE5A19" w14:textId="77777777" w:rsidR="003D55B7" w:rsidRPr="00AF0A09" w:rsidRDefault="003D55B7" w:rsidP="009C1FF9">
            <w:pPr>
              <w:rPr>
                <w:rFonts w:cs="Times New Roman"/>
                <w:szCs w:val="24"/>
              </w:rPr>
            </w:pPr>
            <w:r w:rsidRPr="00AF0A09">
              <w:rPr>
                <w:rFonts w:cs="Times New Roman"/>
                <w:b/>
                <w:szCs w:val="24"/>
                <w:lang w:val="es-ES"/>
              </w:rPr>
              <w:t>Câu 20.</w:t>
            </w:r>
            <w:r w:rsidRPr="00AF0A09">
              <w:rPr>
                <w:rFonts w:cs="Times New Roman"/>
                <w:b/>
                <w:szCs w:val="24"/>
              </w:rPr>
              <w:t xml:space="preserve"> D</w:t>
            </w:r>
          </w:p>
          <w:p w14:paraId="12336DD7" w14:textId="77777777" w:rsidR="003D55B7" w:rsidRPr="00AF0A09" w:rsidRDefault="003D55B7" w:rsidP="009C1FF9">
            <w:pPr>
              <w:rPr>
                <w:rFonts w:cs="Times New Roman"/>
                <w:b/>
                <w:szCs w:val="24"/>
                <w:lang w:val="es-ES"/>
              </w:rPr>
            </w:pPr>
          </w:p>
          <w:p w14:paraId="5A099524" w14:textId="77777777" w:rsidR="003D55B7" w:rsidRPr="00AF0A09" w:rsidRDefault="003D55B7" w:rsidP="009C1FF9">
            <w:pPr>
              <w:rPr>
                <w:rFonts w:cs="Times New Roman"/>
                <w:b/>
                <w:szCs w:val="24"/>
                <w:lang w:val="es-ES"/>
              </w:rPr>
            </w:pPr>
          </w:p>
          <w:p w14:paraId="3CAB5D38" w14:textId="77777777" w:rsidR="003D55B7" w:rsidRPr="00AF0A09" w:rsidRDefault="003D55B7" w:rsidP="009C1FF9">
            <w:pPr>
              <w:rPr>
                <w:rFonts w:cs="Times New Roman"/>
                <w:b/>
                <w:szCs w:val="24"/>
                <w:lang w:val="es-ES"/>
              </w:rPr>
            </w:pPr>
          </w:p>
          <w:p w14:paraId="152410B4" w14:textId="77777777" w:rsidR="003D55B7" w:rsidRPr="00AF0A09" w:rsidRDefault="003D55B7" w:rsidP="009C1FF9">
            <w:pPr>
              <w:rPr>
                <w:rFonts w:cs="Times New Roman"/>
                <w:b/>
                <w:szCs w:val="24"/>
                <w:lang w:val="es-ES"/>
              </w:rPr>
            </w:pPr>
          </w:p>
          <w:p w14:paraId="23A17753" w14:textId="77777777" w:rsidR="003D55B7" w:rsidRPr="00AF0A09" w:rsidRDefault="003D55B7" w:rsidP="009C1FF9">
            <w:pPr>
              <w:rPr>
                <w:rFonts w:cs="Times New Roman"/>
                <w:szCs w:val="24"/>
              </w:rPr>
            </w:pPr>
            <w:r w:rsidRPr="00AF0A09">
              <w:rPr>
                <w:rFonts w:cs="Times New Roman"/>
                <w:b/>
                <w:szCs w:val="24"/>
                <w:lang w:val="es-ES"/>
              </w:rPr>
              <w:t>Câu 21.</w:t>
            </w:r>
            <w:r w:rsidRPr="00AF0A09">
              <w:rPr>
                <w:rFonts w:cs="Times New Roman"/>
                <w:b/>
                <w:szCs w:val="24"/>
              </w:rPr>
              <w:t xml:space="preserve"> C</w:t>
            </w:r>
          </w:p>
          <w:p w14:paraId="046B6BE5" w14:textId="77777777" w:rsidR="003D55B7" w:rsidRPr="00AF0A09" w:rsidRDefault="003D55B7" w:rsidP="009C1FF9">
            <w:pPr>
              <w:rPr>
                <w:rFonts w:cs="Times New Roman"/>
                <w:b/>
                <w:szCs w:val="24"/>
                <w:lang w:val="es-ES"/>
              </w:rPr>
            </w:pPr>
          </w:p>
          <w:p w14:paraId="2816E145" w14:textId="77777777" w:rsidR="003D55B7" w:rsidRPr="00AF0A09" w:rsidRDefault="003D55B7" w:rsidP="009C1FF9">
            <w:pPr>
              <w:rPr>
                <w:rFonts w:cs="Times New Roman"/>
                <w:b/>
                <w:szCs w:val="24"/>
                <w:lang w:val="es-ES"/>
              </w:rPr>
            </w:pPr>
          </w:p>
          <w:p w14:paraId="10CCECEF" w14:textId="77777777" w:rsidR="003D55B7" w:rsidRPr="00AF0A09" w:rsidRDefault="003D55B7" w:rsidP="009C1FF9">
            <w:pPr>
              <w:rPr>
                <w:rFonts w:cs="Times New Roman"/>
                <w:b/>
                <w:szCs w:val="24"/>
                <w:lang w:val="es-ES"/>
              </w:rPr>
            </w:pPr>
          </w:p>
          <w:p w14:paraId="20AA50A3" w14:textId="77777777" w:rsidR="003D55B7" w:rsidRPr="00AF0A09" w:rsidRDefault="003D55B7" w:rsidP="009C1FF9">
            <w:pPr>
              <w:rPr>
                <w:rFonts w:cs="Times New Roman"/>
                <w:szCs w:val="24"/>
              </w:rPr>
            </w:pPr>
            <w:r w:rsidRPr="00AF0A09">
              <w:rPr>
                <w:rFonts w:cs="Times New Roman"/>
                <w:b/>
                <w:szCs w:val="24"/>
                <w:lang w:val="es-ES"/>
              </w:rPr>
              <w:t>Câu 22.</w:t>
            </w:r>
            <w:r w:rsidRPr="00AF0A09">
              <w:rPr>
                <w:rFonts w:cs="Times New Roman"/>
                <w:b/>
                <w:szCs w:val="24"/>
              </w:rPr>
              <w:t xml:space="preserve"> A</w:t>
            </w:r>
          </w:p>
          <w:p w14:paraId="40E43F74" w14:textId="77777777" w:rsidR="003D55B7" w:rsidRPr="00AF0A09" w:rsidRDefault="003D55B7" w:rsidP="009C1FF9">
            <w:pPr>
              <w:rPr>
                <w:rFonts w:cs="Times New Roman"/>
                <w:b/>
                <w:szCs w:val="24"/>
                <w:lang w:val="es-ES"/>
              </w:rPr>
            </w:pPr>
          </w:p>
          <w:p w14:paraId="0F630E80" w14:textId="77777777" w:rsidR="003D55B7" w:rsidRPr="00AF0A09" w:rsidRDefault="003D55B7" w:rsidP="009C1FF9">
            <w:pPr>
              <w:rPr>
                <w:rFonts w:cs="Times New Roman"/>
                <w:b/>
                <w:szCs w:val="24"/>
                <w:lang w:val="es-ES"/>
              </w:rPr>
            </w:pPr>
          </w:p>
          <w:p w14:paraId="662FF14E" w14:textId="77777777" w:rsidR="003D55B7" w:rsidRPr="00AF0A09" w:rsidRDefault="003D55B7" w:rsidP="009C1FF9">
            <w:pPr>
              <w:rPr>
                <w:rFonts w:cs="Times New Roman"/>
                <w:b/>
                <w:szCs w:val="24"/>
                <w:lang w:val="es-ES"/>
              </w:rPr>
            </w:pPr>
          </w:p>
          <w:p w14:paraId="58492F00" w14:textId="77777777" w:rsidR="003D55B7" w:rsidRPr="00AF0A09" w:rsidRDefault="003D55B7" w:rsidP="009C1FF9">
            <w:pPr>
              <w:rPr>
                <w:rFonts w:cs="Times New Roman"/>
                <w:b/>
                <w:szCs w:val="24"/>
                <w:lang w:val="es-ES"/>
              </w:rPr>
            </w:pPr>
          </w:p>
          <w:p w14:paraId="0A9D01E6" w14:textId="77777777" w:rsidR="003D55B7" w:rsidRPr="00AF0A09" w:rsidRDefault="003D55B7" w:rsidP="009C1FF9">
            <w:pPr>
              <w:rPr>
                <w:rFonts w:cs="Times New Roman"/>
                <w:b/>
                <w:szCs w:val="24"/>
                <w:lang w:val="es-ES"/>
              </w:rPr>
            </w:pPr>
          </w:p>
          <w:p w14:paraId="445E8170" w14:textId="77777777" w:rsidR="003D55B7" w:rsidRPr="00AF0A09" w:rsidRDefault="003D55B7" w:rsidP="009C1FF9">
            <w:pPr>
              <w:rPr>
                <w:rFonts w:cs="Times New Roman"/>
                <w:b/>
                <w:szCs w:val="24"/>
                <w:lang w:val="es-ES"/>
              </w:rPr>
            </w:pPr>
          </w:p>
          <w:p w14:paraId="789877F5" w14:textId="77777777" w:rsidR="003D55B7" w:rsidRPr="00AF0A09" w:rsidRDefault="003D55B7" w:rsidP="009C1FF9">
            <w:pPr>
              <w:rPr>
                <w:rFonts w:cs="Times New Roman"/>
                <w:b/>
                <w:szCs w:val="24"/>
                <w:lang w:val="es-ES"/>
              </w:rPr>
            </w:pPr>
          </w:p>
          <w:p w14:paraId="0C3EDCC8" w14:textId="77777777" w:rsidR="003D55B7" w:rsidRPr="00AF0A09" w:rsidRDefault="003D55B7" w:rsidP="009C1FF9">
            <w:pPr>
              <w:rPr>
                <w:rFonts w:cs="Times New Roman"/>
                <w:szCs w:val="24"/>
              </w:rPr>
            </w:pPr>
            <w:r w:rsidRPr="00AF0A09">
              <w:rPr>
                <w:rFonts w:cs="Times New Roman"/>
                <w:b/>
                <w:szCs w:val="24"/>
                <w:lang w:val="es-ES"/>
              </w:rPr>
              <w:lastRenderedPageBreak/>
              <w:t>Câu 23.</w:t>
            </w:r>
            <w:r w:rsidRPr="00AF0A09">
              <w:rPr>
                <w:rFonts w:cs="Times New Roman"/>
                <w:b/>
                <w:szCs w:val="24"/>
              </w:rPr>
              <w:t xml:space="preserve"> B</w:t>
            </w:r>
          </w:p>
          <w:p w14:paraId="62A891FC" w14:textId="77777777" w:rsidR="003D55B7" w:rsidRPr="00AF0A09" w:rsidRDefault="003D55B7" w:rsidP="009C1FF9">
            <w:pPr>
              <w:rPr>
                <w:rFonts w:cs="Times New Roman"/>
                <w:b/>
                <w:szCs w:val="24"/>
                <w:lang w:val="es-ES"/>
              </w:rPr>
            </w:pPr>
          </w:p>
          <w:p w14:paraId="77F56CA0" w14:textId="77777777" w:rsidR="003D55B7" w:rsidRPr="00AF0A09" w:rsidRDefault="003D55B7" w:rsidP="009C1FF9">
            <w:pPr>
              <w:rPr>
                <w:rFonts w:cs="Times New Roman"/>
                <w:b/>
                <w:szCs w:val="24"/>
                <w:lang w:val="es-ES"/>
              </w:rPr>
            </w:pPr>
          </w:p>
          <w:p w14:paraId="1D552E8A" w14:textId="77777777" w:rsidR="003D55B7" w:rsidRPr="00AF0A09" w:rsidRDefault="003D55B7" w:rsidP="009C1FF9">
            <w:pPr>
              <w:rPr>
                <w:rFonts w:cs="Times New Roman"/>
                <w:b/>
                <w:szCs w:val="24"/>
                <w:lang w:val="es-ES"/>
              </w:rPr>
            </w:pPr>
          </w:p>
          <w:p w14:paraId="67E713B6" w14:textId="77777777" w:rsidR="003D55B7" w:rsidRPr="00AF0A09" w:rsidRDefault="003D55B7" w:rsidP="009C1FF9">
            <w:pPr>
              <w:rPr>
                <w:rFonts w:cs="Times New Roman"/>
                <w:b/>
                <w:szCs w:val="24"/>
                <w:lang w:val="es-ES"/>
              </w:rPr>
            </w:pPr>
          </w:p>
          <w:p w14:paraId="26EC1412" w14:textId="77777777" w:rsidR="003D55B7" w:rsidRPr="00AF0A09" w:rsidRDefault="003D55B7" w:rsidP="009C1FF9">
            <w:pPr>
              <w:rPr>
                <w:rFonts w:cs="Times New Roman"/>
                <w:szCs w:val="24"/>
              </w:rPr>
            </w:pPr>
            <w:r w:rsidRPr="00AF0A09">
              <w:rPr>
                <w:rFonts w:cs="Times New Roman"/>
                <w:b/>
                <w:szCs w:val="24"/>
                <w:lang w:val="es-ES"/>
              </w:rPr>
              <w:t>Câu 24.</w:t>
            </w:r>
            <w:r w:rsidRPr="00AF0A09">
              <w:rPr>
                <w:rFonts w:cs="Times New Roman"/>
                <w:b/>
                <w:szCs w:val="24"/>
              </w:rPr>
              <w:t xml:space="preserve"> D</w:t>
            </w:r>
          </w:p>
          <w:p w14:paraId="49CAC00B" w14:textId="77777777" w:rsidR="003D55B7" w:rsidRPr="00AF0A09" w:rsidRDefault="003D55B7" w:rsidP="009C1FF9">
            <w:pPr>
              <w:rPr>
                <w:rFonts w:cs="Times New Roman"/>
                <w:b/>
                <w:szCs w:val="24"/>
                <w:lang w:val="es-ES"/>
              </w:rPr>
            </w:pPr>
          </w:p>
          <w:p w14:paraId="0236471B" w14:textId="77777777" w:rsidR="003D55B7" w:rsidRPr="00AF0A09" w:rsidRDefault="003D55B7" w:rsidP="009C1FF9">
            <w:pPr>
              <w:rPr>
                <w:rFonts w:cs="Times New Roman"/>
                <w:b/>
                <w:szCs w:val="24"/>
                <w:lang w:val="es-ES"/>
              </w:rPr>
            </w:pPr>
          </w:p>
          <w:p w14:paraId="775299DE" w14:textId="77777777" w:rsidR="003D55B7" w:rsidRPr="00AF0A09" w:rsidRDefault="003D55B7" w:rsidP="009C1FF9">
            <w:pPr>
              <w:rPr>
                <w:rFonts w:cs="Times New Roman"/>
                <w:b/>
                <w:szCs w:val="24"/>
                <w:lang w:val="es-ES"/>
              </w:rPr>
            </w:pPr>
          </w:p>
          <w:p w14:paraId="36E5C94B" w14:textId="77777777" w:rsidR="003D55B7" w:rsidRPr="00AF0A09" w:rsidRDefault="003D55B7" w:rsidP="009C1FF9">
            <w:pPr>
              <w:rPr>
                <w:rFonts w:cs="Times New Roman"/>
                <w:szCs w:val="24"/>
              </w:rPr>
            </w:pPr>
            <w:r w:rsidRPr="00AF0A09">
              <w:rPr>
                <w:rFonts w:cs="Times New Roman"/>
                <w:b/>
                <w:szCs w:val="24"/>
                <w:lang w:val="es-ES"/>
              </w:rPr>
              <w:t>Câu 25.</w:t>
            </w:r>
            <w:r w:rsidRPr="00AF0A09">
              <w:rPr>
                <w:rFonts w:cs="Times New Roman"/>
                <w:b/>
                <w:szCs w:val="24"/>
              </w:rPr>
              <w:t xml:space="preserve"> C</w:t>
            </w:r>
          </w:p>
          <w:p w14:paraId="28682587" w14:textId="77777777" w:rsidR="003D55B7" w:rsidRPr="00AF0A09" w:rsidRDefault="003D55B7" w:rsidP="009C1FF9">
            <w:pPr>
              <w:rPr>
                <w:rFonts w:cs="Times New Roman"/>
                <w:b/>
                <w:szCs w:val="24"/>
                <w:lang w:val="es-ES"/>
              </w:rPr>
            </w:pPr>
          </w:p>
          <w:p w14:paraId="3E74795F" w14:textId="77777777" w:rsidR="003D55B7" w:rsidRPr="00AF0A09" w:rsidRDefault="003D55B7" w:rsidP="009C1FF9">
            <w:pPr>
              <w:rPr>
                <w:rFonts w:cs="Times New Roman"/>
                <w:b/>
                <w:szCs w:val="24"/>
                <w:lang w:val="es-ES"/>
              </w:rPr>
            </w:pPr>
          </w:p>
          <w:p w14:paraId="1560F660" w14:textId="77777777" w:rsidR="003D55B7" w:rsidRPr="00AF0A09" w:rsidRDefault="003D55B7" w:rsidP="009C1FF9">
            <w:pPr>
              <w:rPr>
                <w:rFonts w:cs="Times New Roman"/>
                <w:b/>
                <w:szCs w:val="24"/>
                <w:lang w:val="es-ES"/>
              </w:rPr>
            </w:pPr>
          </w:p>
          <w:p w14:paraId="43D87194" w14:textId="77777777" w:rsidR="003D55B7" w:rsidRPr="00AF0A09" w:rsidRDefault="003D55B7" w:rsidP="009C1FF9">
            <w:pPr>
              <w:rPr>
                <w:rFonts w:cs="Times New Roman"/>
                <w:b/>
                <w:szCs w:val="24"/>
                <w:lang w:val="es-ES"/>
              </w:rPr>
            </w:pPr>
          </w:p>
          <w:p w14:paraId="618A1727" w14:textId="77777777" w:rsidR="003D55B7" w:rsidRPr="00AF0A09" w:rsidRDefault="003D55B7" w:rsidP="009C1FF9">
            <w:pPr>
              <w:jc w:val="both"/>
              <w:rPr>
                <w:rFonts w:cs="Times New Roman"/>
                <w:b/>
                <w:szCs w:val="24"/>
              </w:rPr>
            </w:pPr>
          </w:p>
        </w:tc>
      </w:tr>
    </w:tbl>
    <w:p w14:paraId="687439DA" w14:textId="77777777" w:rsidR="003D55B7" w:rsidRPr="00AF0A09" w:rsidRDefault="003D55B7" w:rsidP="009C1FF9">
      <w:pPr>
        <w:spacing w:after="0" w:line="240" w:lineRule="auto"/>
        <w:jc w:val="both"/>
        <w:rPr>
          <w:rFonts w:ascii="Times New Roman" w:hAnsi="Times New Roman" w:cs="Times New Roman"/>
          <w:b/>
          <w:sz w:val="24"/>
          <w:szCs w:val="24"/>
        </w:rPr>
      </w:pPr>
    </w:p>
    <w:p w14:paraId="4DDC6185"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4. Hoạt động 4: Vận dụng</w:t>
      </w:r>
    </w:p>
    <w:p w14:paraId="1A9618CA"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a. Mục tiêu: </w:t>
      </w:r>
      <w:r w:rsidRPr="00AF0A09">
        <w:rPr>
          <w:rFonts w:ascii="Times New Roman" w:hAnsi="Times New Roman" w:cs="Times New Roman"/>
          <w:sz w:val="24"/>
          <w:szCs w:val="24"/>
        </w:rPr>
        <w:t>Vận dụng kiến thức vào thực tiễn</w:t>
      </w:r>
    </w:p>
    <w:p w14:paraId="0B41BF53"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b. Nội dung: </w:t>
      </w:r>
      <w:r w:rsidRPr="00AF0A09">
        <w:rPr>
          <w:rFonts w:ascii="Times New Roman" w:hAnsi="Times New Roman" w:cs="Times New Roman"/>
          <w:sz w:val="24"/>
          <w:szCs w:val="24"/>
        </w:rPr>
        <w:t>Làm các bài tập</w:t>
      </w:r>
    </w:p>
    <w:p w14:paraId="745580A2"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Kết quả hoạt động của học sinh</w:t>
      </w:r>
    </w:p>
    <w:p w14:paraId="0F34AA82"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Style w:val="TableGrid"/>
        <w:tblpPr w:leftFromText="180" w:rightFromText="180" w:vertAnchor="text" w:tblpY="1"/>
        <w:tblOverlap w:val="never"/>
        <w:tblW w:w="0" w:type="auto"/>
        <w:tblLayout w:type="fixed"/>
        <w:tblLook w:val="04A0" w:firstRow="1" w:lastRow="0" w:firstColumn="1" w:lastColumn="0" w:noHBand="0" w:noVBand="1"/>
      </w:tblPr>
      <w:tblGrid>
        <w:gridCol w:w="5495"/>
        <w:gridCol w:w="4134"/>
      </w:tblGrid>
      <w:tr w:rsidR="001816F8" w:rsidRPr="00AF0A09" w14:paraId="0A3B858E" w14:textId="77777777" w:rsidTr="00693BA4">
        <w:tc>
          <w:tcPr>
            <w:tcW w:w="5495" w:type="dxa"/>
            <w:vAlign w:val="bottom"/>
          </w:tcPr>
          <w:p w14:paraId="727E072E" w14:textId="77777777" w:rsidR="003D55B7" w:rsidRPr="00AF0A09" w:rsidRDefault="003D55B7" w:rsidP="009C1FF9">
            <w:pPr>
              <w:jc w:val="center"/>
              <w:rPr>
                <w:rFonts w:cs="Times New Roman"/>
                <w:b/>
                <w:szCs w:val="24"/>
              </w:rPr>
            </w:pPr>
            <w:r w:rsidRPr="00AF0A09">
              <w:rPr>
                <w:rFonts w:cs="Times New Roman"/>
                <w:b/>
                <w:szCs w:val="24"/>
                <w:lang w:val="nl-NL"/>
              </w:rPr>
              <w:t>HOẠT ĐỘNG CỦA GV - HS</w:t>
            </w:r>
          </w:p>
        </w:tc>
        <w:tc>
          <w:tcPr>
            <w:tcW w:w="4134" w:type="dxa"/>
            <w:vAlign w:val="bottom"/>
          </w:tcPr>
          <w:p w14:paraId="67E65443" w14:textId="77777777" w:rsidR="003D55B7" w:rsidRPr="00AF0A09" w:rsidRDefault="003D55B7" w:rsidP="009C1FF9">
            <w:pPr>
              <w:jc w:val="center"/>
              <w:rPr>
                <w:rFonts w:cs="Times New Roman"/>
                <w:b/>
                <w:szCs w:val="24"/>
              </w:rPr>
            </w:pPr>
            <w:r w:rsidRPr="00AF0A09">
              <w:rPr>
                <w:rFonts w:cs="Times New Roman"/>
                <w:b/>
                <w:szCs w:val="24"/>
                <w:lang w:val="nl-NL"/>
              </w:rPr>
              <w:t>DỰ KIẾN SẢN PHẨM</w:t>
            </w:r>
          </w:p>
        </w:tc>
      </w:tr>
      <w:tr w:rsidR="001816F8" w:rsidRPr="00AF0A09" w14:paraId="7306D5D9" w14:textId="77777777" w:rsidTr="00693BA4">
        <w:tc>
          <w:tcPr>
            <w:tcW w:w="5495" w:type="dxa"/>
          </w:tcPr>
          <w:p w14:paraId="287F4BB0" w14:textId="77777777" w:rsidR="003D55B7" w:rsidRPr="00AF0A09" w:rsidRDefault="003D55B7" w:rsidP="009C1FF9">
            <w:pPr>
              <w:jc w:val="both"/>
              <w:rPr>
                <w:rFonts w:cs="Times New Roman"/>
                <w:b/>
                <w:szCs w:val="24"/>
                <w:lang w:val="nl-NL"/>
              </w:rPr>
            </w:pPr>
            <w:r w:rsidRPr="00AF0A09">
              <w:rPr>
                <w:rFonts w:cs="Times New Roman"/>
                <w:b/>
                <w:szCs w:val="24"/>
                <w:lang w:val="nl-NL"/>
              </w:rPr>
              <w:t>Bước 1: GV chuyển giao nhiệm vụ học tập</w:t>
            </w:r>
          </w:p>
          <w:p w14:paraId="36877422" w14:textId="77777777" w:rsidR="003D55B7" w:rsidRPr="00AF0A09" w:rsidRDefault="003D55B7" w:rsidP="009C1FF9">
            <w:pPr>
              <w:jc w:val="both"/>
              <w:rPr>
                <w:rFonts w:eastAsia="Arial" w:cs="Times New Roman"/>
                <w:szCs w:val="24"/>
              </w:rPr>
            </w:pPr>
            <w:r w:rsidRPr="00AF0A09">
              <w:rPr>
                <w:rFonts w:eastAsia="Arial" w:cs="Times New Roman"/>
                <w:szCs w:val="24"/>
              </w:rPr>
              <w:t>- GV yêu cầu cá nhân HS thực hiện các nội dung trong mục em có biết:</w:t>
            </w:r>
          </w:p>
          <w:p w14:paraId="057F03FD" w14:textId="77777777" w:rsidR="003D55B7" w:rsidRPr="00AF0A09" w:rsidRDefault="003D55B7" w:rsidP="009C1FF9">
            <w:pPr>
              <w:jc w:val="both"/>
              <w:rPr>
                <w:rFonts w:cs="Times New Roman"/>
                <w:i/>
                <w:szCs w:val="24"/>
                <w:shd w:val="clear" w:color="auto" w:fill="FFFFFF"/>
              </w:rPr>
            </w:pPr>
            <w:r w:rsidRPr="00AF0A09">
              <w:rPr>
                <w:rFonts w:cs="Times New Roman"/>
                <w:i/>
                <w:szCs w:val="24"/>
                <w:shd w:val="clear" w:color="auto" w:fill="FFFFFF"/>
              </w:rPr>
              <w:t>1, Nêu được biện pháp làm tăng, giảm áp suất bằng cách thay đổi áp lực hoặc diện tích mặt bị ép trong những tình huống cụ thể.</w:t>
            </w:r>
          </w:p>
          <w:p w14:paraId="74C8A6E5" w14:textId="77777777" w:rsidR="003D55B7" w:rsidRPr="00AF0A09" w:rsidRDefault="003D55B7" w:rsidP="009C1FF9">
            <w:pPr>
              <w:jc w:val="both"/>
              <w:rPr>
                <w:rFonts w:eastAsia="Arial" w:cs="Times New Roman"/>
                <w:i/>
                <w:szCs w:val="24"/>
              </w:rPr>
            </w:pPr>
            <w:r w:rsidRPr="00AF0A09">
              <w:rPr>
                <w:rFonts w:cs="Times New Roman"/>
                <w:i/>
                <w:szCs w:val="24"/>
                <w:shd w:val="clear" w:color="auto" w:fill="FFFFFF"/>
              </w:rPr>
              <w:t>2, Giải thích được vì sao ống hút cắm vào hộp sữa có một đầu nhọn.</w:t>
            </w:r>
          </w:p>
          <w:p w14:paraId="50B7A2EA" w14:textId="77777777" w:rsidR="003D55B7" w:rsidRPr="00AF0A09" w:rsidRDefault="003D55B7" w:rsidP="009C1FF9">
            <w:pPr>
              <w:jc w:val="both"/>
              <w:rPr>
                <w:rFonts w:eastAsia="Arial" w:cs="Times New Roman"/>
                <w:szCs w:val="24"/>
              </w:rPr>
            </w:pPr>
          </w:p>
          <w:p w14:paraId="2FF1D170" w14:textId="77777777" w:rsidR="003D55B7" w:rsidRPr="00AF0A09" w:rsidRDefault="003D55B7" w:rsidP="009C1FF9">
            <w:pPr>
              <w:jc w:val="both"/>
              <w:rPr>
                <w:rFonts w:eastAsia="Arial" w:cs="Times New Roman"/>
                <w:szCs w:val="24"/>
              </w:rPr>
            </w:pPr>
          </w:p>
          <w:p w14:paraId="6AFC74C6" w14:textId="77777777" w:rsidR="003D55B7" w:rsidRPr="00AF0A09" w:rsidRDefault="003D55B7" w:rsidP="009C1FF9">
            <w:pPr>
              <w:jc w:val="both"/>
              <w:rPr>
                <w:rFonts w:eastAsia="Arial" w:cs="Times New Roman"/>
                <w:szCs w:val="24"/>
              </w:rPr>
            </w:pPr>
          </w:p>
          <w:p w14:paraId="7218CDE2" w14:textId="77777777" w:rsidR="003D55B7" w:rsidRPr="00AF0A09" w:rsidRDefault="003D55B7" w:rsidP="009C1FF9">
            <w:pPr>
              <w:jc w:val="both"/>
              <w:rPr>
                <w:rFonts w:eastAsia="Arial" w:cs="Times New Roman"/>
                <w:szCs w:val="24"/>
              </w:rPr>
            </w:pPr>
            <w:r w:rsidRPr="00AF0A09">
              <w:rPr>
                <w:rFonts w:eastAsia="Arial" w:cs="Times New Roman"/>
                <w:szCs w:val="24"/>
              </w:rPr>
              <w:t>- GV yêu cầu HS thảo luận nhóm làm bài tập trắc nghiệm:</w:t>
            </w:r>
            <w:r w:rsidRPr="00AF0A09">
              <w:rPr>
                <w:rFonts w:eastAsia="Calibri" w:cs="Times New Roman"/>
                <w:noProof/>
                <w:szCs w:val="24"/>
              </w:rPr>
              <w:drawing>
                <wp:anchor distT="0" distB="0" distL="114300" distR="114300" simplePos="0" relativeHeight="251679744" behindDoc="0" locked="0" layoutInCell="1" allowOverlap="1" wp14:anchorId="4677C79F" wp14:editId="7C31E604">
                  <wp:simplePos x="0" y="0"/>
                  <wp:positionH relativeFrom="column">
                    <wp:posOffset>2551430</wp:posOffset>
                  </wp:positionH>
                  <wp:positionV relativeFrom="paragraph">
                    <wp:posOffset>136525</wp:posOffset>
                  </wp:positionV>
                  <wp:extent cx="771525" cy="864870"/>
                  <wp:effectExtent l="0" t="0" r="0" b="0"/>
                  <wp:wrapSquare wrapText="bothSides"/>
                  <wp:docPr id="1138100628" name="Picture 113810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771525" cy="864870"/>
                          </a:xfrm>
                          <a:prstGeom prst="rect">
                            <a:avLst/>
                          </a:prstGeom>
                          <a:noFill/>
                        </pic:spPr>
                      </pic:pic>
                    </a:graphicData>
                  </a:graphic>
                  <wp14:sizeRelH relativeFrom="page">
                    <wp14:pctWidth>0</wp14:pctWidth>
                  </wp14:sizeRelH>
                  <wp14:sizeRelV relativeFrom="page">
                    <wp14:pctHeight>0</wp14:pctHeight>
                  </wp14:sizeRelV>
                </wp:anchor>
              </w:drawing>
            </w:r>
          </w:p>
          <w:p w14:paraId="3C9F3DFB" w14:textId="77777777" w:rsidR="003D55B7" w:rsidRPr="00AF0A09" w:rsidRDefault="003D55B7" w:rsidP="009C1FF9">
            <w:pPr>
              <w:jc w:val="both"/>
              <w:rPr>
                <w:rFonts w:cs="Times New Roman"/>
                <w:b/>
                <w:szCs w:val="24"/>
              </w:rPr>
            </w:pPr>
            <w:r w:rsidRPr="00AF0A09">
              <w:rPr>
                <w:rFonts w:cs="Times New Roman"/>
                <w:b/>
                <w:szCs w:val="24"/>
              </w:rPr>
              <w:t xml:space="preserve">Câu 1. </w:t>
            </w:r>
            <w:r w:rsidRPr="00AF0A09">
              <w:rPr>
                <w:rFonts w:cs="Times New Roman"/>
                <w:szCs w:val="24"/>
              </w:rPr>
              <w:t>Chiếc tủ lạnh gây ra một áp suất 1500 Pa lên sàn nhà. Biết diện tích tiếp xúc của tủ và sàn nhà là 50 dm</w:t>
            </w:r>
            <w:r w:rsidRPr="00AF0A09">
              <w:rPr>
                <w:rFonts w:cs="Times New Roman"/>
                <w:szCs w:val="24"/>
                <w:vertAlign w:val="superscript"/>
              </w:rPr>
              <w:t>2</w:t>
            </w:r>
            <w:r w:rsidRPr="00AF0A09">
              <w:rPr>
                <w:rFonts w:cs="Times New Roman"/>
                <w:szCs w:val="24"/>
              </w:rPr>
              <w:t>. Khối lượng của chiếc tủ lạnh là</w:t>
            </w:r>
            <w:r w:rsidRPr="00AF0A09">
              <w:rPr>
                <w:rFonts w:cs="Times New Roman"/>
                <w:b/>
                <w:szCs w:val="24"/>
              </w:rPr>
              <w:t xml:space="preserve"> </w:t>
            </w:r>
          </w:p>
          <w:p w14:paraId="441988CC" w14:textId="77777777" w:rsidR="003D55B7" w:rsidRPr="00AF0A09" w:rsidRDefault="003D55B7" w:rsidP="009C1FF9">
            <w:pPr>
              <w:jc w:val="both"/>
              <w:rPr>
                <w:rFonts w:cs="Times New Roman"/>
                <w:szCs w:val="24"/>
              </w:rPr>
            </w:pPr>
            <w:r w:rsidRPr="00AF0A09">
              <w:rPr>
                <w:rFonts w:cs="Times New Roman"/>
                <w:b/>
                <w:szCs w:val="24"/>
              </w:rPr>
              <w:t>A.</w:t>
            </w:r>
            <w:r w:rsidRPr="00AF0A09">
              <w:rPr>
                <w:rFonts w:cs="Times New Roman"/>
                <w:szCs w:val="24"/>
              </w:rPr>
              <w:t xml:space="preserve"> 70 kg</w:t>
            </w:r>
            <w:r w:rsidRPr="00AF0A09">
              <w:rPr>
                <w:rFonts w:cs="Times New Roman"/>
                <w:szCs w:val="24"/>
              </w:rPr>
              <w:tab/>
            </w:r>
            <w:r w:rsidRPr="00AF0A09">
              <w:rPr>
                <w:rFonts w:cs="Times New Roman"/>
                <w:b/>
                <w:szCs w:val="24"/>
                <w:u w:val="single"/>
              </w:rPr>
              <w:t>B.</w:t>
            </w:r>
            <w:r w:rsidRPr="00AF0A09">
              <w:rPr>
                <w:rFonts w:cs="Times New Roman"/>
                <w:szCs w:val="24"/>
              </w:rPr>
              <w:t xml:space="preserve"> 75 kg </w:t>
            </w:r>
          </w:p>
          <w:p w14:paraId="22A1BFF2" w14:textId="77777777" w:rsidR="003D55B7" w:rsidRPr="00AF0A09" w:rsidRDefault="003D55B7" w:rsidP="009C1FF9">
            <w:pPr>
              <w:jc w:val="both"/>
              <w:rPr>
                <w:rFonts w:cs="Times New Roman"/>
                <w:b/>
                <w:szCs w:val="24"/>
              </w:rPr>
            </w:pPr>
            <w:r w:rsidRPr="00AF0A09">
              <w:rPr>
                <w:rFonts w:cs="Times New Roman"/>
                <w:b/>
                <w:szCs w:val="24"/>
              </w:rPr>
              <w:t>C.</w:t>
            </w:r>
            <w:r w:rsidRPr="00AF0A09">
              <w:rPr>
                <w:rFonts w:cs="Times New Roman"/>
                <w:szCs w:val="24"/>
              </w:rPr>
              <w:t xml:space="preserve"> 7,5 kg </w:t>
            </w:r>
            <w:r w:rsidRPr="00AF0A09">
              <w:rPr>
                <w:rFonts w:cs="Times New Roman"/>
                <w:b/>
                <w:szCs w:val="24"/>
              </w:rPr>
              <w:tab/>
              <w:t>D.</w:t>
            </w:r>
            <w:r w:rsidRPr="00AF0A09">
              <w:rPr>
                <w:rFonts w:cs="Times New Roman"/>
                <w:szCs w:val="24"/>
              </w:rPr>
              <w:t xml:space="preserve"> 30 kg </w:t>
            </w:r>
          </w:p>
          <w:p w14:paraId="324D657B" w14:textId="77777777" w:rsidR="003D55B7" w:rsidRPr="00AF0A09" w:rsidRDefault="003D55B7" w:rsidP="009C1FF9">
            <w:pPr>
              <w:shd w:val="clear" w:color="auto" w:fill="FFFFFF"/>
              <w:ind w:left="48" w:right="48"/>
              <w:jc w:val="center"/>
              <w:rPr>
                <w:rFonts w:cs="Times New Roman"/>
                <w:b/>
                <w:i/>
                <w:szCs w:val="24"/>
              </w:rPr>
            </w:pPr>
            <w:r w:rsidRPr="00AF0A09">
              <w:rPr>
                <w:rFonts w:cs="Times New Roman"/>
                <w:noProof/>
                <w:szCs w:val="24"/>
              </w:rPr>
              <w:drawing>
                <wp:anchor distT="0" distB="0" distL="114300" distR="114300" simplePos="0" relativeHeight="251680768" behindDoc="0" locked="0" layoutInCell="1" allowOverlap="1" wp14:anchorId="21521DB1" wp14:editId="6649DB0D">
                  <wp:simplePos x="0" y="0"/>
                  <wp:positionH relativeFrom="column">
                    <wp:posOffset>2332355</wp:posOffset>
                  </wp:positionH>
                  <wp:positionV relativeFrom="paragraph">
                    <wp:posOffset>86995</wp:posOffset>
                  </wp:positionV>
                  <wp:extent cx="1052830" cy="781050"/>
                  <wp:effectExtent l="0" t="0" r="0" b="0"/>
                  <wp:wrapSquare wrapText="bothSides"/>
                  <wp:docPr id="333163881" name="Picture 33316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3.pn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052830" cy="781050"/>
                          </a:xfrm>
                          <a:prstGeom prst="rect">
                            <a:avLst/>
                          </a:prstGeom>
                          <a:noFill/>
                        </pic:spPr>
                      </pic:pic>
                    </a:graphicData>
                  </a:graphic>
                  <wp14:sizeRelH relativeFrom="page">
                    <wp14:pctWidth>0</wp14:pctWidth>
                  </wp14:sizeRelH>
                  <wp14:sizeRelV relativeFrom="page">
                    <wp14:pctHeight>0</wp14:pctHeight>
                  </wp14:sizeRelV>
                </wp:anchor>
              </w:drawing>
            </w:r>
            <w:r w:rsidRPr="00AF0A09">
              <w:rPr>
                <w:rFonts w:cs="Times New Roman"/>
                <w:b/>
                <w:szCs w:val="24"/>
              </w:rPr>
              <w:t xml:space="preserve">Câu 2: </w:t>
            </w:r>
            <w:r w:rsidRPr="00AF0A09">
              <w:rPr>
                <w:rFonts w:cs="Times New Roman"/>
                <w:szCs w:val="24"/>
              </w:rPr>
              <w:t xml:space="preserve">Một máy đánh ruộng với 2 bánh có khối lượng 1 tấn, </w:t>
            </w:r>
          </w:p>
          <w:p w14:paraId="5E3AECDC" w14:textId="77777777" w:rsidR="003D55B7" w:rsidRPr="00AF0A09" w:rsidRDefault="003D55B7" w:rsidP="009C1FF9">
            <w:pPr>
              <w:rPr>
                <w:rFonts w:cs="Times New Roman"/>
                <w:b/>
                <w:szCs w:val="24"/>
              </w:rPr>
            </w:pPr>
            <w:r w:rsidRPr="00AF0A09">
              <w:rPr>
                <w:rFonts w:cs="Times New Roman"/>
                <w:szCs w:val="24"/>
              </w:rPr>
              <w:t>để máy chạy được trên nền đất ruộng thì áp suất máy tác dụng lên đất là 10000 Pa. Hỏi diện tích mỗi bánh của máy đánh phải tiếp xúc với ruộng là:</w:t>
            </w:r>
          </w:p>
          <w:p w14:paraId="159D9136" w14:textId="77777777" w:rsidR="003D55B7" w:rsidRPr="00AF0A09" w:rsidRDefault="003D55B7" w:rsidP="009C1FF9">
            <w:pPr>
              <w:jc w:val="both"/>
              <w:rPr>
                <w:rFonts w:cs="Times New Roman"/>
                <w:szCs w:val="24"/>
              </w:rPr>
            </w:pPr>
            <w:r w:rsidRPr="00AF0A09">
              <w:rPr>
                <w:rFonts w:cs="Times New Roman"/>
                <w:b/>
                <w:szCs w:val="24"/>
              </w:rPr>
              <w:tab/>
              <w:t>A</w:t>
            </w:r>
            <w:r w:rsidRPr="00AF0A09">
              <w:rPr>
                <w:rFonts w:cs="Times New Roman"/>
                <w:szCs w:val="24"/>
              </w:rPr>
              <w:t>. 1 m</w:t>
            </w:r>
            <w:r w:rsidRPr="00AF0A09">
              <w:rPr>
                <w:rFonts w:cs="Times New Roman"/>
                <w:szCs w:val="24"/>
                <w:vertAlign w:val="superscript"/>
              </w:rPr>
              <w:t>2</w:t>
            </w:r>
            <w:r w:rsidRPr="00AF0A09">
              <w:rPr>
                <w:rFonts w:cs="Times New Roman"/>
                <w:szCs w:val="24"/>
              </w:rPr>
              <w:tab/>
            </w:r>
            <w:r w:rsidRPr="00AF0A09">
              <w:rPr>
                <w:rFonts w:cs="Times New Roman"/>
                <w:b/>
                <w:szCs w:val="24"/>
                <w:u w:val="single"/>
              </w:rPr>
              <w:t>B</w:t>
            </w:r>
            <w:r w:rsidRPr="00AF0A09">
              <w:rPr>
                <w:rFonts w:cs="Times New Roman"/>
                <w:b/>
                <w:szCs w:val="24"/>
              </w:rPr>
              <w:t>.</w:t>
            </w:r>
            <w:r w:rsidRPr="00AF0A09">
              <w:rPr>
                <w:rFonts w:cs="Times New Roman"/>
                <w:szCs w:val="24"/>
              </w:rPr>
              <w:t xml:space="preserve"> 0,5 m</w:t>
            </w:r>
            <w:r w:rsidRPr="00AF0A09">
              <w:rPr>
                <w:rFonts w:cs="Times New Roman"/>
                <w:szCs w:val="24"/>
                <w:vertAlign w:val="superscript"/>
              </w:rPr>
              <w:t>2</w:t>
            </w:r>
          </w:p>
          <w:p w14:paraId="58D87D90" w14:textId="77777777" w:rsidR="003D55B7" w:rsidRPr="00AF0A09" w:rsidRDefault="003D55B7" w:rsidP="009C1FF9">
            <w:pPr>
              <w:jc w:val="both"/>
              <w:rPr>
                <w:rFonts w:cs="Times New Roman"/>
                <w:szCs w:val="24"/>
              </w:rPr>
            </w:pPr>
            <w:r w:rsidRPr="00AF0A09">
              <w:rPr>
                <w:rFonts w:cs="Times New Roman"/>
                <w:szCs w:val="24"/>
              </w:rPr>
              <w:tab/>
            </w:r>
            <w:r w:rsidRPr="00AF0A09">
              <w:rPr>
                <w:rFonts w:cs="Times New Roman"/>
                <w:b/>
                <w:szCs w:val="24"/>
              </w:rPr>
              <w:t>C.</w:t>
            </w:r>
            <w:r w:rsidRPr="00AF0A09">
              <w:rPr>
                <w:rFonts w:cs="Times New Roman"/>
                <w:szCs w:val="24"/>
              </w:rPr>
              <w:t xml:space="preserve"> 10000 cm</w:t>
            </w:r>
            <w:r w:rsidRPr="00AF0A09">
              <w:rPr>
                <w:rFonts w:cs="Times New Roman"/>
                <w:szCs w:val="24"/>
                <w:vertAlign w:val="superscript"/>
              </w:rPr>
              <w:t>2</w:t>
            </w:r>
            <w:r w:rsidRPr="00AF0A09">
              <w:rPr>
                <w:rFonts w:cs="Times New Roman"/>
                <w:szCs w:val="24"/>
                <w:vertAlign w:val="superscript"/>
              </w:rPr>
              <w:tab/>
            </w:r>
            <w:r w:rsidRPr="00AF0A09">
              <w:rPr>
                <w:rFonts w:cs="Times New Roman"/>
                <w:b/>
                <w:szCs w:val="24"/>
              </w:rPr>
              <w:t>D.</w:t>
            </w:r>
            <w:r w:rsidRPr="00AF0A09">
              <w:rPr>
                <w:rFonts w:cs="Times New Roman"/>
                <w:szCs w:val="24"/>
              </w:rPr>
              <w:t xml:space="preserve"> 10 cm</w:t>
            </w:r>
            <w:r w:rsidRPr="00AF0A09">
              <w:rPr>
                <w:rFonts w:cs="Times New Roman"/>
                <w:szCs w:val="24"/>
                <w:vertAlign w:val="superscript"/>
              </w:rPr>
              <w:t>2</w:t>
            </w:r>
          </w:p>
          <w:p w14:paraId="0455D8F4" w14:textId="77777777" w:rsidR="003D55B7" w:rsidRPr="00AF0A09" w:rsidRDefault="003D55B7" w:rsidP="009C1FF9">
            <w:pPr>
              <w:jc w:val="both"/>
              <w:rPr>
                <w:rFonts w:cs="Times New Roman"/>
                <w:b/>
                <w:szCs w:val="24"/>
              </w:rPr>
            </w:pPr>
            <w:r w:rsidRPr="00AF0A09">
              <w:rPr>
                <w:rFonts w:cs="Times New Roman"/>
                <w:b/>
                <w:szCs w:val="24"/>
              </w:rPr>
              <w:lastRenderedPageBreak/>
              <w:t xml:space="preserve">Câu 3. </w:t>
            </w:r>
            <w:r w:rsidRPr="00AF0A09">
              <w:rPr>
                <w:rFonts w:cs="Times New Roman"/>
                <w:szCs w:val="24"/>
                <w:highlight w:val="white"/>
              </w:rPr>
              <w:t>Hai người có khối lượng lần lượt là m</w:t>
            </w:r>
            <w:r w:rsidRPr="00AF0A09">
              <w:rPr>
                <w:rFonts w:cs="Times New Roman"/>
                <w:szCs w:val="24"/>
                <w:highlight w:val="white"/>
                <w:vertAlign w:val="subscript"/>
              </w:rPr>
              <w:t>1</w:t>
            </w:r>
            <w:r w:rsidRPr="00AF0A09">
              <w:rPr>
                <w:rFonts w:cs="Times New Roman"/>
                <w:szCs w:val="24"/>
                <w:highlight w:val="white"/>
              </w:rPr>
              <w:t> và m</w:t>
            </w:r>
            <w:r w:rsidRPr="00AF0A09">
              <w:rPr>
                <w:rFonts w:cs="Times New Roman"/>
                <w:szCs w:val="24"/>
                <w:highlight w:val="white"/>
                <w:vertAlign w:val="subscript"/>
              </w:rPr>
              <w:t>2</w:t>
            </w:r>
            <w:r w:rsidRPr="00AF0A09">
              <w:rPr>
                <w:rFonts w:cs="Times New Roman"/>
                <w:szCs w:val="24"/>
                <w:highlight w:val="white"/>
              </w:rPr>
              <w:t>. Người thứ nhất đứng trên tấm ván diện tích S</w:t>
            </w:r>
            <w:r w:rsidRPr="00AF0A09">
              <w:rPr>
                <w:rFonts w:cs="Times New Roman"/>
                <w:szCs w:val="24"/>
                <w:highlight w:val="white"/>
                <w:vertAlign w:val="subscript"/>
              </w:rPr>
              <w:t>1</w:t>
            </w:r>
            <w:r w:rsidRPr="00AF0A09">
              <w:rPr>
                <w:rFonts w:cs="Times New Roman"/>
                <w:szCs w:val="24"/>
                <w:highlight w:val="white"/>
              </w:rPr>
              <w:t>, người thứ hai đứng trên tấm ván diện tích S</w:t>
            </w:r>
            <w:r w:rsidRPr="00AF0A09">
              <w:rPr>
                <w:rFonts w:cs="Times New Roman"/>
                <w:szCs w:val="24"/>
                <w:highlight w:val="white"/>
                <w:vertAlign w:val="subscript"/>
              </w:rPr>
              <w:t>2</w:t>
            </w:r>
            <w:r w:rsidRPr="00AF0A09">
              <w:rPr>
                <w:rFonts w:cs="Times New Roman"/>
                <w:szCs w:val="24"/>
                <w:highlight w:val="white"/>
              </w:rPr>
              <w:t>. Nếu m</w:t>
            </w:r>
            <w:r w:rsidRPr="00AF0A09">
              <w:rPr>
                <w:rFonts w:cs="Times New Roman"/>
                <w:szCs w:val="24"/>
                <w:highlight w:val="white"/>
                <w:vertAlign w:val="subscript"/>
              </w:rPr>
              <w:t>2</w:t>
            </w:r>
            <w:r w:rsidRPr="00AF0A09">
              <w:rPr>
                <w:rFonts w:cs="Times New Roman"/>
                <w:szCs w:val="24"/>
                <w:highlight w:val="white"/>
              </w:rPr>
              <w:t> = 1,2m</w:t>
            </w:r>
            <w:r w:rsidRPr="00AF0A09">
              <w:rPr>
                <w:rFonts w:cs="Times New Roman"/>
                <w:szCs w:val="24"/>
                <w:highlight w:val="white"/>
                <w:vertAlign w:val="subscript"/>
              </w:rPr>
              <w:t>1</w:t>
            </w:r>
            <w:r w:rsidRPr="00AF0A09">
              <w:rPr>
                <w:rFonts w:cs="Times New Roman"/>
                <w:szCs w:val="24"/>
                <w:highlight w:val="white"/>
              </w:rPr>
              <w:t> và S</w:t>
            </w:r>
            <w:r w:rsidRPr="00AF0A09">
              <w:rPr>
                <w:rFonts w:cs="Times New Roman"/>
                <w:szCs w:val="24"/>
                <w:highlight w:val="white"/>
                <w:vertAlign w:val="subscript"/>
              </w:rPr>
              <w:t>1</w:t>
            </w:r>
            <w:r w:rsidRPr="00AF0A09">
              <w:rPr>
                <w:rFonts w:cs="Times New Roman"/>
                <w:szCs w:val="24"/>
                <w:highlight w:val="white"/>
              </w:rPr>
              <w:t> = 1,2S</w:t>
            </w:r>
            <w:r w:rsidRPr="00AF0A09">
              <w:rPr>
                <w:rFonts w:cs="Times New Roman"/>
                <w:szCs w:val="24"/>
                <w:highlight w:val="white"/>
                <w:vertAlign w:val="subscript"/>
              </w:rPr>
              <w:t>2</w:t>
            </w:r>
            <w:r w:rsidRPr="00AF0A09">
              <w:rPr>
                <w:rFonts w:cs="Times New Roman"/>
                <w:szCs w:val="24"/>
                <w:highlight w:val="white"/>
              </w:rPr>
              <w:t>, thì khi so sánh áp suất hai người tác dụng lên mặt đất, ta có:</w:t>
            </w:r>
          </w:p>
          <w:p w14:paraId="6C70C1BC" w14:textId="77777777" w:rsidR="003D55B7" w:rsidRPr="00AF0A09" w:rsidRDefault="003D55B7" w:rsidP="009C1FF9">
            <w:pPr>
              <w:jc w:val="both"/>
              <w:rPr>
                <w:rFonts w:cs="Times New Roman"/>
                <w:b/>
                <w:szCs w:val="24"/>
              </w:rPr>
            </w:pPr>
            <w:r w:rsidRPr="00AF0A09">
              <w:rPr>
                <w:rFonts w:cs="Times New Roman"/>
                <w:b/>
                <w:szCs w:val="24"/>
              </w:rPr>
              <w:tab/>
              <w:t xml:space="preserve">A. </w:t>
            </w:r>
            <w:r w:rsidRPr="00AF0A09">
              <w:rPr>
                <w:rFonts w:cs="Times New Roman"/>
                <w:szCs w:val="24"/>
                <w:highlight w:val="white"/>
              </w:rPr>
              <w:t>p</w:t>
            </w:r>
            <w:r w:rsidRPr="00AF0A09">
              <w:rPr>
                <w:rFonts w:cs="Times New Roman"/>
                <w:szCs w:val="24"/>
                <w:highlight w:val="white"/>
                <w:vertAlign w:val="subscript"/>
              </w:rPr>
              <w:t>1</w:t>
            </w:r>
            <w:r w:rsidRPr="00AF0A09">
              <w:rPr>
                <w:rFonts w:cs="Times New Roman"/>
                <w:szCs w:val="24"/>
                <w:highlight w:val="white"/>
              </w:rPr>
              <w:t> = p</w:t>
            </w:r>
            <w:r w:rsidRPr="00AF0A09">
              <w:rPr>
                <w:rFonts w:cs="Times New Roman"/>
                <w:szCs w:val="24"/>
                <w:highlight w:val="white"/>
                <w:vertAlign w:val="subscript"/>
              </w:rPr>
              <w:t>2</w:t>
            </w:r>
            <w:r w:rsidRPr="00AF0A09">
              <w:rPr>
                <w:rFonts w:cs="Times New Roman"/>
                <w:szCs w:val="24"/>
                <w:vertAlign w:val="subscript"/>
              </w:rPr>
              <w:t xml:space="preserve">                                   </w:t>
            </w:r>
            <w:r w:rsidRPr="00AF0A09">
              <w:rPr>
                <w:rFonts w:cs="Times New Roman"/>
                <w:b/>
                <w:szCs w:val="24"/>
              </w:rPr>
              <w:t>B.</w:t>
            </w:r>
            <w:r w:rsidRPr="00AF0A09">
              <w:rPr>
                <w:rFonts w:cs="Times New Roman"/>
                <w:szCs w:val="24"/>
              </w:rPr>
              <w:t xml:space="preserve"> </w:t>
            </w:r>
            <w:r w:rsidRPr="00AF0A09">
              <w:rPr>
                <w:rFonts w:cs="Times New Roman"/>
                <w:szCs w:val="24"/>
                <w:highlight w:val="white"/>
              </w:rPr>
              <w:t>p</w:t>
            </w:r>
            <w:r w:rsidRPr="00AF0A09">
              <w:rPr>
                <w:rFonts w:cs="Times New Roman"/>
                <w:szCs w:val="24"/>
                <w:highlight w:val="white"/>
                <w:vertAlign w:val="subscript"/>
              </w:rPr>
              <w:t>1</w:t>
            </w:r>
            <w:r w:rsidRPr="00AF0A09">
              <w:rPr>
                <w:rFonts w:cs="Times New Roman"/>
                <w:szCs w:val="24"/>
                <w:highlight w:val="white"/>
              </w:rPr>
              <w:t> = 1,2p</w:t>
            </w:r>
            <w:r w:rsidRPr="00AF0A09">
              <w:rPr>
                <w:rFonts w:cs="Times New Roman"/>
                <w:szCs w:val="24"/>
                <w:highlight w:val="white"/>
                <w:vertAlign w:val="subscript"/>
              </w:rPr>
              <w:t>2</w:t>
            </w:r>
            <w:r w:rsidRPr="00AF0A09">
              <w:rPr>
                <w:rFonts w:cs="Times New Roman"/>
                <w:b/>
                <w:szCs w:val="24"/>
              </w:rPr>
              <w:tab/>
            </w:r>
          </w:p>
          <w:p w14:paraId="3CC532DF" w14:textId="77777777" w:rsidR="003D55B7" w:rsidRPr="00AF0A09" w:rsidRDefault="003D55B7" w:rsidP="009C1FF9">
            <w:pPr>
              <w:jc w:val="both"/>
              <w:rPr>
                <w:rFonts w:cs="Times New Roman"/>
                <w:b/>
                <w:szCs w:val="24"/>
              </w:rPr>
            </w:pPr>
            <w:r w:rsidRPr="00AF0A09">
              <w:rPr>
                <w:rFonts w:cs="Times New Roman"/>
                <w:b/>
                <w:szCs w:val="24"/>
              </w:rPr>
              <w:t xml:space="preserve">    </w:t>
            </w:r>
            <w:r w:rsidRPr="00AF0A09">
              <w:rPr>
                <w:rFonts w:cs="Times New Roman"/>
                <w:b/>
                <w:szCs w:val="24"/>
                <w:u w:val="single"/>
              </w:rPr>
              <w:t>C</w:t>
            </w:r>
            <w:r w:rsidRPr="00AF0A09">
              <w:rPr>
                <w:rFonts w:cs="Times New Roman"/>
                <w:b/>
                <w:szCs w:val="24"/>
              </w:rPr>
              <w:t>.</w:t>
            </w:r>
            <w:r w:rsidRPr="00AF0A09">
              <w:rPr>
                <w:rFonts w:cs="Times New Roman"/>
                <w:szCs w:val="24"/>
              </w:rPr>
              <w:t xml:space="preserve"> p</w:t>
            </w:r>
            <w:r w:rsidRPr="00AF0A09">
              <w:rPr>
                <w:rFonts w:cs="Times New Roman"/>
                <w:szCs w:val="24"/>
                <w:vertAlign w:val="subscript"/>
              </w:rPr>
              <w:t>2</w:t>
            </w:r>
            <w:r w:rsidRPr="00AF0A09">
              <w:rPr>
                <w:rFonts w:cs="Times New Roman"/>
                <w:szCs w:val="24"/>
              </w:rPr>
              <w:t> = 1,44p</w:t>
            </w:r>
            <w:r w:rsidRPr="00AF0A09">
              <w:rPr>
                <w:rFonts w:cs="Times New Roman"/>
                <w:szCs w:val="24"/>
                <w:vertAlign w:val="subscript"/>
              </w:rPr>
              <w:t>1</w:t>
            </w:r>
            <w:r w:rsidRPr="00AF0A09">
              <w:rPr>
                <w:rFonts w:cs="Times New Roman"/>
                <w:b/>
                <w:szCs w:val="24"/>
              </w:rPr>
              <w:tab/>
              <w:t>D.</w:t>
            </w:r>
            <w:r w:rsidRPr="00AF0A09">
              <w:rPr>
                <w:rFonts w:cs="Times New Roman"/>
                <w:szCs w:val="24"/>
              </w:rPr>
              <w:t xml:space="preserve"> </w:t>
            </w:r>
            <w:r w:rsidRPr="00AF0A09">
              <w:rPr>
                <w:rFonts w:cs="Times New Roman"/>
                <w:szCs w:val="24"/>
                <w:highlight w:val="white"/>
              </w:rPr>
              <w:t>p</w:t>
            </w:r>
            <w:r w:rsidRPr="00AF0A09">
              <w:rPr>
                <w:rFonts w:cs="Times New Roman"/>
                <w:szCs w:val="24"/>
                <w:highlight w:val="white"/>
                <w:vertAlign w:val="subscript"/>
              </w:rPr>
              <w:t>2</w:t>
            </w:r>
            <w:r w:rsidRPr="00AF0A09">
              <w:rPr>
                <w:rFonts w:cs="Times New Roman"/>
                <w:szCs w:val="24"/>
                <w:highlight w:val="white"/>
              </w:rPr>
              <w:t> = 1,2p</w:t>
            </w:r>
            <w:r w:rsidRPr="00AF0A09">
              <w:rPr>
                <w:rFonts w:cs="Times New Roman"/>
                <w:szCs w:val="24"/>
                <w:highlight w:val="white"/>
                <w:vertAlign w:val="subscript"/>
              </w:rPr>
              <w:t>1</w:t>
            </w:r>
          </w:p>
          <w:p w14:paraId="743D6C4D" w14:textId="77777777" w:rsidR="003D55B7" w:rsidRPr="00AF0A09" w:rsidRDefault="003D55B7" w:rsidP="009C1FF9">
            <w:pPr>
              <w:shd w:val="clear" w:color="auto" w:fill="FFFFFF"/>
              <w:ind w:right="-108"/>
              <w:rPr>
                <w:rFonts w:cs="Times New Roman"/>
                <w:szCs w:val="24"/>
              </w:rPr>
            </w:pPr>
            <w:r w:rsidRPr="00AF0A09">
              <w:rPr>
                <w:rFonts w:cs="Times New Roman"/>
                <w:b/>
                <w:bCs/>
                <w:szCs w:val="24"/>
              </w:rPr>
              <w:t>Câu 4:</w:t>
            </w:r>
            <w:r w:rsidRPr="00AF0A09">
              <w:rPr>
                <w:rFonts w:cs="Times New Roman"/>
                <w:szCs w:val="24"/>
              </w:rPr>
              <w:t> Áp suất khí quyển bằng 76 cmHg đổi ra là:</w:t>
            </w:r>
          </w:p>
          <w:p w14:paraId="7370B743" w14:textId="77777777" w:rsidR="003D55B7" w:rsidRPr="00AF0A09" w:rsidRDefault="003D55B7" w:rsidP="009C1FF9">
            <w:pPr>
              <w:shd w:val="clear" w:color="auto" w:fill="FFFFFF"/>
              <w:ind w:left="360"/>
              <w:rPr>
                <w:rFonts w:cs="Times New Roman"/>
                <w:szCs w:val="24"/>
              </w:rPr>
            </w:pPr>
            <w:r w:rsidRPr="00AF0A09">
              <w:rPr>
                <w:rFonts w:cs="Times New Roman"/>
                <w:szCs w:val="24"/>
              </w:rPr>
              <w:t>A. 76 N/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t>B. 760 N/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r>
          </w:p>
          <w:p w14:paraId="463377C1" w14:textId="77777777" w:rsidR="003D55B7" w:rsidRPr="00AF0A09" w:rsidRDefault="003D55B7" w:rsidP="009C1FF9">
            <w:pPr>
              <w:shd w:val="clear" w:color="auto" w:fill="FFFFFF"/>
              <w:ind w:left="360"/>
              <w:rPr>
                <w:rFonts w:cs="Times New Roman"/>
                <w:szCs w:val="24"/>
              </w:rPr>
            </w:pPr>
            <w:r w:rsidRPr="00AF0A09">
              <w:rPr>
                <w:rFonts w:cs="Times New Roman"/>
                <w:szCs w:val="24"/>
                <w:u w:val="single"/>
              </w:rPr>
              <w:t>C.</w:t>
            </w:r>
            <w:r w:rsidRPr="00AF0A09">
              <w:rPr>
                <w:rFonts w:cs="Times New Roman"/>
                <w:szCs w:val="24"/>
              </w:rPr>
              <w:t xml:space="preserve"> 103360 N/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t>D. 10336000 N/m</w:t>
            </w:r>
            <w:r w:rsidRPr="00AF0A09">
              <w:rPr>
                <w:rFonts w:cs="Times New Roman"/>
                <w:szCs w:val="24"/>
                <w:vertAlign w:val="superscript"/>
              </w:rPr>
              <w:t>2</w:t>
            </w:r>
          </w:p>
          <w:p w14:paraId="3F860F0A" w14:textId="77777777" w:rsidR="003D55B7" w:rsidRPr="00AF0A09" w:rsidRDefault="003D55B7" w:rsidP="009C1FF9">
            <w:pPr>
              <w:shd w:val="clear" w:color="auto" w:fill="FFFFFF"/>
              <w:rPr>
                <w:rFonts w:cs="Times New Roman"/>
                <w:szCs w:val="24"/>
              </w:rPr>
            </w:pPr>
            <w:r w:rsidRPr="00AF0A09">
              <w:rPr>
                <w:rFonts w:cs="Times New Roman"/>
                <w:b/>
                <w:bCs/>
                <w:szCs w:val="24"/>
              </w:rPr>
              <w:t>Câu 5:</w:t>
            </w:r>
            <w:r w:rsidRPr="00AF0A09">
              <w:rPr>
                <w:rFonts w:cs="Times New Roman"/>
                <w:szCs w:val="24"/>
              </w:rPr>
              <w:t> Một căn phòng rộng 4m, dài 6m, cao 3m. Biết khối lượng riêng của không khí là 1,29 kg/m</w:t>
            </w:r>
            <w:r w:rsidRPr="00AF0A09">
              <w:rPr>
                <w:rFonts w:cs="Times New Roman"/>
                <w:szCs w:val="24"/>
                <w:vertAlign w:val="superscript"/>
              </w:rPr>
              <w:t>3</w:t>
            </w:r>
            <w:r w:rsidRPr="00AF0A09">
              <w:rPr>
                <w:rFonts w:cs="Times New Roman"/>
                <w:szCs w:val="24"/>
              </w:rPr>
              <w:t>. Tính trọng lượng của không khí trong phòng.</w:t>
            </w:r>
          </w:p>
          <w:p w14:paraId="14FBCA01" w14:textId="77777777" w:rsidR="003D55B7" w:rsidRPr="00AF0A09" w:rsidRDefault="003D55B7" w:rsidP="009C1FF9">
            <w:pPr>
              <w:shd w:val="clear" w:color="auto" w:fill="FFFFFF"/>
              <w:rPr>
                <w:rFonts w:cs="Times New Roman"/>
                <w:szCs w:val="24"/>
              </w:rPr>
            </w:pPr>
            <w:r w:rsidRPr="00AF0A09">
              <w:rPr>
                <w:rFonts w:cs="Times New Roman"/>
                <w:szCs w:val="24"/>
              </w:rPr>
              <w:t xml:space="preserve">A. 500 N    B. 789,7 N    </w:t>
            </w:r>
            <w:r w:rsidRPr="00AF0A09">
              <w:rPr>
                <w:rFonts w:cs="Times New Roman"/>
                <w:szCs w:val="24"/>
                <w:u w:val="single"/>
              </w:rPr>
              <w:t>C</w:t>
            </w:r>
            <w:r w:rsidRPr="00AF0A09">
              <w:rPr>
                <w:rFonts w:cs="Times New Roman"/>
                <w:szCs w:val="24"/>
              </w:rPr>
              <w:t>. 928,8 N    D. 1000 N</w:t>
            </w:r>
          </w:p>
          <w:p w14:paraId="1A8133E6" w14:textId="77777777" w:rsidR="003D55B7" w:rsidRPr="00AF0A09" w:rsidRDefault="003D55B7" w:rsidP="009C1FF9">
            <w:pPr>
              <w:shd w:val="clear" w:color="auto" w:fill="FFFFFF"/>
              <w:rPr>
                <w:rFonts w:cs="Times New Roman"/>
                <w:szCs w:val="24"/>
              </w:rPr>
            </w:pPr>
            <w:r w:rsidRPr="00AF0A09">
              <w:rPr>
                <w:rFonts w:cs="Times New Roman"/>
                <w:b/>
                <w:bCs/>
                <w:szCs w:val="24"/>
              </w:rPr>
              <w:t>Câu 6:</w:t>
            </w:r>
            <w:r w:rsidRPr="00AF0A09">
              <w:rPr>
                <w:rFonts w:cs="Times New Roman"/>
                <w:szCs w:val="24"/>
              </w:rPr>
              <w:t> Người ta dùng một áp kế để xác định độ cao. Kết quả cho thấy chân núi áp kế chỉ 75 cmHg, ở đỉnh núi áp kế chỉ 71,5 cmHg. Nếu trọng lượng riêng của không khí không đổi và có độ lớn là 12,5N, trọng lượng riêng của thủy ngân là 136000 N/m</w:t>
            </w:r>
            <w:r w:rsidRPr="00AF0A09">
              <w:rPr>
                <w:rFonts w:cs="Times New Roman"/>
                <w:szCs w:val="24"/>
                <w:vertAlign w:val="superscript"/>
              </w:rPr>
              <w:t>3</w:t>
            </w:r>
            <w:r w:rsidRPr="00AF0A09">
              <w:rPr>
                <w:rFonts w:cs="Times New Roman"/>
                <w:szCs w:val="24"/>
              </w:rPr>
              <w:t> thì đỉnh núi cao bao nhiêu mét?</w:t>
            </w:r>
          </w:p>
          <w:p w14:paraId="69B0C67C"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321,1 m </w:t>
            </w:r>
            <w:r w:rsidRPr="00AF0A09">
              <w:rPr>
                <w:rFonts w:cs="Times New Roman"/>
                <w:szCs w:val="24"/>
              </w:rPr>
              <w:tab/>
            </w:r>
            <w:r w:rsidRPr="00AF0A09">
              <w:rPr>
                <w:rFonts w:cs="Times New Roman"/>
                <w:szCs w:val="24"/>
              </w:rPr>
              <w:tab/>
              <w:t xml:space="preserve">B. 525,7 m </w:t>
            </w:r>
            <w:r w:rsidRPr="00AF0A09">
              <w:rPr>
                <w:rFonts w:cs="Times New Roman"/>
                <w:szCs w:val="24"/>
              </w:rPr>
              <w:tab/>
            </w:r>
            <w:r w:rsidRPr="00AF0A09">
              <w:rPr>
                <w:rFonts w:cs="Times New Roman"/>
                <w:szCs w:val="24"/>
              </w:rPr>
              <w:tab/>
            </w:r>
          </w:p>
          <w:p w14:paraId="3DBB6B46" w14:textId="77777777" w:rsidR="003D55B7" w:rsidRPr="00AF0A09" w:rsidRDefault="003D55B7" w:rsidP="009C1FF9">
            <w:pPr>
              <w:shd w:val="clear" w:color="auto" w:fill="FFFFFF"/>
              <w:ind w:left="360"/>
              <w:rPr>
                <w:rFonts w:cs="Times New Roman"/>
                <w:szCs w:val="24"/>
              </w:rPr>
            </w:pPr>
            <w:r w:rsidRPr="00AF0A09">
              <w:rPr>
                <w:rFonts w:cs="Times New Roman"/>
                <w:szCs w:val="24"/>
                <w:u w:val="single"/>
              </w:rPr>
              <w:t>C</w:t>
            </w:r>
            <w:r w:rsidRPr="00AF0A09">
              <w:rPr>
                <w:rFonts w:cs="Times New Roman"/>
                <w:szCs w:val="24"/>
              </w:rPr>
              <w:t xml:space="preserve">. 380,8 m </w:t>
            </w:r>
            <w:r w:rsidRPr="00AF0A09">
              <w:rPr>
                <w:rFonts w:cs="Times New Roman"/>
                <w:szCs w:val="24"/>
              </w:rPr>
              <w:tab/>
            </w:r>
            <w:r w:rsidRPr="00AF0A09">
              <w:rPr>
                <w:rFonts w:cs="Times New Roman"/>
                <w:szCs w:val="24"/>
              </w:rPr>
              <w:tab/>
              <w:t>D. 335,6 m</w:t>
            </w:r>
          </w:p>
          <w:p w14:paraId="5A0F294E" w14:textId="77777777" w:rsidR="003D55B7" w:rsidRPr="00AF0A09" w:rsidRDefault="003D55B7" w:rsidP="009C1FF9">
            <w:pPr>
              <w:shd w:val="clear" w:color="auto" w:fill="FFFFFF"/>
              <w:rPr>
                <w:rFonts w:cs="Times New Roman"/>
                <w:szCs w:val="24"/>
              </w:rPr>
            </w:pPr>
            <w:r w:rsidRPr="00AF0A09">
              <w:rPr>
                <w:rFonts w:cs="Times New Roman"/>
                <w:b/>
                <w:bCs/>
                <w:szCs w:val="24"/>
              </w:rPr>
              <w:t>Câu 7:</w:t>
            </w:r>
            <w:r w:rsidRPr="00AF0A09">
              <w:rPr>
                <w:rFonts w:cs="Times New Roman"/>
                <w:szCs w:val="24"/>
              </w:rPr>
              <w:t> Kết luận nào sau đây đúng khi nói về áp suất chất lỏng:</w:t>
            </w:r>
          </w:p>
          <w:p w14:paraId="12B07D1D" w14:textId="77777777" w:rsidR="003D55B7" w:rsidRPr="00AF0A09" w:rsidRDefault="003D55B7" w:rsidP="009C1FF9">
            <w:pPr>
              <w:shd w:val="clear" w:color="auto" w:fill="FFFFFF"/>
              <w:rPr>
                <w:rFonts w:cs="Times New Roman"/>
                <w:szCs w:val="24"/>
              </w:rPr>
            </w:pPr>
            <w:r w:rsidRPr="00AF0A09">
              <w:rPr>
                <w:rFonts w:cs="Times New Roman"/>
                <w:szCs w:val="24"/>
              </w:rPr>
              <w:t>A. Áp suất mà chất lỏng tác dụng lên một điểm phụ thuộc khối lượng lớp chất lỏng phía trên.</w:t>
            </w:r>
          </w:p>
          <w:p w14:paraId="17BC8AF8" w14:textId="77777777" w:rsidR="003D55B7" w:rsidRPr="00AF0A09" w:rsidRDefault="003D55B7" w:rsidP="009C1FF9">
            <w:pPr>
              <w:shd w:val="clear" w:color="auto" w:fill="FFFFFF"/>
              <w:rPr>
                <w:rFonts w:cs="Times New Roman"/>
                <w:szCs w:val="24"/>
              </w:rPr>
            </w:pPr>
            <w:r w:rsidRPr="00AF0A09">
              <w:rPr>
                <w:rFonts w:cs="Times New Roman"/>
                <w:szCs w:val="24"/>
              </w:rPr>
              <w:t>B. Áp suất mà chất lỏng tác dụng lên một điểm phụ thuộc trọng lượng lớp chất lỏng phía trên.</w:t>
            </w:r>
          </w:p>
          <w:p w14:paraId="372BFFDF" w14:textId="77777777" w:rsidR="003D55B7" w:rsidRPr="00AF0A09" w:rsidRDefault="003D55B7" w:rsidP="009C1FF9">
            <w:pPr>
              <w:shd w:val="clear" w:color="auto" w:fill="FFFFFF"/>
              <w:rPr>
                <w:rFonts w:cs="Times New Roman"/>
                <w:szCs w:val="24"/>
              </w:rPr>
            </w:pPr>
            <w:r w:rsidRPr="00AF0A09">
              <w:rPr>
                <w:rFonts w:cs="Times New Roman"/>
                <w:szCs w:val="24"/>
              </w:rPr>
              <w:t>C. Áp suất mà chất lỏng tác dụng lên một điểm phụ thuộc thể tích lớp chất lỏng phía trên.</w:t>
            </w:r>
          </w:p>
          <w:p w14:paraId="2E03D532"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D</w:t>
            </w:r>
            <w:r w:rsidRPr="00AF0A09">
              <w:rPr>
                <w:rFonts w:cs="Times New Roman"/>
                <w:szCs w:val="24"/>
              </w:rPr>
              <w:t>. Áp suất mà chất lỏng tác dụng lên một điểm phụ thuộc độ cao lớp chất lỏng phía trên.</w:t>
            </w:r>
          </w:p>
          <w:p w14:paraId="6416A811" w14:textId="77777777" w:rsidR="003D55B7" w:rsidRPr="00AF0A09" w:rsidRDefault="003D55B7" w:rsidP="009C1FF9">
            <w:pPr>
              <w:shd w:val="clear" w:color="auto" w:fill="FFFFFF"/>
              <w:rPr>
                <w:rFonts w:cs="Times New Roman"/>
                <w:szCs w:val="24"/>
              </w:rPr>
            </w:pPr>
            <w:r w:rsidRPr="00AF0A09">
              <w:rPr>
                <w:rFonts w:cs="Times New Roman"/>
                <w:b/>
                <w:bCs/>
                <w:szCs w:val="24"/>
              </w:rPr>
              <w:t>Câu 8:</w:t>
            </w:r>
            <w:r w:rsidRPr="00AF0A09">
              <w:rPr>
                <w:rFonts w:cs="Times New Roman"/>
                <w:szCs w:val="24"/>
              </w:rPr>
              <w:t> Một bình hình trụ cao 1m đựng đầy nước. Biết khối lượng riêng của nước là 1000kg/m</w:t>
            </w:r>
            <w:r w:rsidRPr="00AF0A09">
              <w:rPr>
                <w:rFonts w:cs="Times New Roman"/>
                <w:szCs w:val="24"/>
                <w:vertAlign w:val="superscript"/>
              </w:rPr>
              <w:t>3</w:t>
            </w:r>
            <w:r w:rsidRPr="00AF0A09">
              <w:rPr>
                <w:rFonts w:cs="Times New Roman"/>
                <w:szCs w:val="24"/>
              </w:rPr>
              <w:t>. Áp suất của nước tác dụng lên đáy bình là:</w:t>
            </w:r>
          </w:p>
          <w:p w14:paraId="543A8A43"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10000Pa </w:t>
            </w:r>
            <w:r w:rsidRPr="00AF0A09">
              <w:rPr>
                <w:rFonts w:cs="Times New Roman"/>
                <w:szCs w:val="24"/>
              </w:rPr>
              <w:tab/>
            </w:r>
            <w:r w:rsidRPr="00AF0A09">
              <w:rPr>
                <w:rFonts w:cs="Times New Roman"/>
                <w:szCs w:val="24"/>
              </w:rPr>
              <w:tab/>
              <w:t xml:space="preserve">B. 400Pa </w:t>
            </w:r>
            <w:r w:rsidRPr="00AF0A09">
              <w:rPr>
                <w:rFonts w:cs="Times New Roman"/>
                <w:szCs w:val="24"/>
              </w:rPr>
              <w:tab/>
            </w:r>
          </w:p>
          <w:p w14:paraId="64D7105E"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rPr>
              <w:t xml:space="preserve">C. 250Pa </w:t>
            </w:r>
            <w:r w:rsidRPr="00AF0A09">
              <w:rPr>
                <w:rFonts w:cs="Times New Roman"/>
                <w:szCs w:val="24"/>
              </w:rPr>
              <w:tab/>
            </w:r>
            <w:r w:rsidRPr="00AF0A09">
              <w:rPr>
                <w:rFonts w:cs="Times New Roman"/>
                <w:szCs w:val="24"/>
              </w:rPr>
              <w:tab/>
              <w:t xml:space="preserve">           D. 25000Pa</w:t>
            </w:r>
          </w:p>
          <w:p w14:paraId="299BD2CC" w14:textId="77777777" w:rsidR="003D55B7" w:rsidRPr="00AF0A09" w:rsidRDefault="003D55B7" w:rsidP="009C1FF9">
            <w:pPr>
              <w:shd w:val="clear" w:color="auto" w:fill="FFFFFF"/>
              <w:rPr>
                <w:rFonts w:cs="Times New Roman"/>
                <w:szCs w:val="24"/>
              </w:rPr>
            </w:pPr>
            <w:r w:rsidRPr="00AF0A09">
              <w:rPr>
                <w:rFonts w:cs="Times New Roman"/>
                <w:b/>
                <w:bCs/>
                <w:szCs w:val="24"/>
              </w:rPr>
              <w:t>Câu 9:</w:t>
            </w:r>
            <w:r w:rsidRPr="00AF0A09">
              <w:rPr>
                <w:rFonts w:cs="Times New Roman"/>
                <w:szCs w:val="24"/>
              </w:rPr>
              <w:t> Một bình hình trụ cao 1,8m đựng đầy rượu. Biết khối lượng riêng của rượu là 800kg/m</w:t>
            </w:r>
            <w:r w:rsidRPr="00AF0A09">
              <w:rPr>
                <w:rFonts w:cs="Times New Roman"/>
                <w:szCs w:val="24"/>
                <w:vertAlign w:val="superscript"/>
              </w:rPr>
              <w:t>3</w:t>
            </w:r>
            <w:r w:rsidRPr="00AF0A09">
              <w:rPr>
                <w:rFonts w:cs="Times New Roman"/>
                <w:szCs w:val="24"/>
              </w:rPr>
              <w:t>. Áp suất của rượu tác dụng lên điểm M cách đáy bình 20 cm là:</w:t>
            </w:r>
          </w:p>
          <w:p w14:paraId="59F29E1F"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1440Pa </w:t>
            </w:r>
            <w:r w:rsidRPr="00AF0A09">
              <w:rPr>
                <w:rFonts w:cs="Times New Roman"/>
                <w:szCs w:val="24"/>
              </w:rPr>
              <w:tab/>
            </w:r>
            <w:r w:rsidRPr="00AF0A09">
              <w:rPr>
                <w:rFonts w:cs="Times New Roman"/>
                <w:szCs w:val="24"/>
              </w:rPr>
              <w:tab/>
              <w:t xml:space="preserve">B. 1280Pa </w:t>
            </w:r>
          </w:p>
          <w:p w14:paraId="4BA8E613" w14:textId="77777777" w:rsidR="003D55B7" w:rsidRPr="00AF0A09" w:rsidRDefault="003D55B7" w:rsidP="009C1FF9">
            <w:pPr>
              <w:shd w:val="clear" w:color="auto" w:fill="FFFFFF"/>
              <w:ind w:left="360"/>
              <w:rPr>
                <w:rFonts w:cs="Times New Roman"/>
                <w:szCs w:val="24"/>
              </w:rPr>
            </w:pPr>
            <w:r w:rsidRPr="00AF0A09">
              <w:rPr>
                <w:rFonts w:cs="Times New Roman"/>
                <w:szCs w:val="24"/>
                <w:u w:val="single"/>
              </w:rPr>
              <w:t>C.</w:t>
            </w:r>
            <w:r w:rsidRPr="00AF0A09">
              <w:rPr>
                <w:rFonts w:cs="Times New Roman"/>
                <w:szCs w:val="24"/>
              </w:rPr>
              <w:t xml:space="preserve"> 12800Pa </w:t>
            </w:r>
            <w:r w:rsidRPr="00AF0A09">
              <w:rPr>
                <w:rFonts w:cs="Times New Roman"/>
                <w:szCs w:val="24"/>
              </w:rPr>
              <w:tab/>
            </w:r>
            <w:r w:rsidRPr="00AF0A09">
              <w:rPr>
                <w:rFonts w:cs="Times New Roman"/>
                <w:szCs w:val="24"/>
              </w:rPr>
              <w:tab/>
              <w:t>D. 1600Pa</w:t>
            </w:r>
          </w:p>
          <w:p w14:paraId="298F4670" w14:textId="77777777" w:rsidR="003D55B7" w:rsidRPr="00AF0A09" w:rsidRDefault="003D55B7" w:rsidP="009C1FF9">
            <w:pPr>
              <w:shd w:val="clear" w:color="auto" w:fill="FFFFFF"/>
              <w:rPr>
                <w:rFonts w:cs="Times New Roman"/>
                <w:szCs w:val="24"/>
              </w:rPr>
            </w:pPr>
            <w:r w:rsidRPr="00AF0A09">
              <w:rPr>
                <w:rFonts w:cs="Times New Roman"/>
                <w:b/>
                <w:bCs/>
                <w:szCs w:val="24"/>
              </w:rPr>
              <w:t>Câu 10:</w:t>
            </w:r>
            <w:r w:rsidRPr="00AF0A09">
              <w:rPr>
                <w:rFonts w:cs="Times New Roman"/>
                <w:szCs w:val="24"/>
              </w:rPr>
              <w:t> Cho khối lượng riêng của thủy ngân là 13600kg/m</w:t>
            </w:r>
            <w:r w:rsidRPr="00AF0A09">
              <w:rPr>
                <w:rFonts w:cs="Times New Roman"/>
                <w:szCs w:val="24"/>
                <w:vertAlign w:val="superscript"/>
              </w:rPr>
              <w:t>3</w:t>
            </w:r>
            <w:r w:rsidRPr="00AF0A09">
              <w:rPr>
                <w:rFonts w:cs="Times New Roman"/>
                <w:szCs w:val="24"/>
              </w:rPr>
              <w:t>. Trọng lượng riêng của nước là 10000N/m</w:t>
            </w:r>
            <w:r w:rsidRPr="00AF0A09">
              <w:rPr>
                <w:rFonts w:cs="Times New Roman"/>
                <w:szCs w:val="24"/>
                <w:vertAlign w:val="superscript"/>
              </w:rPr>
              <w:t>3</w:t>
            </w:r>
            <w:r w:rsidRPr="00AF0A09">
              <w:rPr>
                <w:rFonts w:cs="Times New Roman"/>
                <w:szCs w:val="24"/>
              </w:rPr>
              <w:t>. Ở cùng một độ sâu, áp suất của thủy ngân lớn hơn áp suất của nước bao nhiêu lần?</w:t>
            </w:r>
          </w:p>
          <w:p w14:paraId="788E00DD"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13,6 lần   </w:t>
            </w:r>
          </w:p>
          <w:p w14:paraId="7AC417BE"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rPr>
              <w:t>B. 1,36 lần</w:t>
            </w:r>
          </w:p>
          <w:p w14:paraId="4FCFBECC"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136 lần </w:t>
            </w:r>
          </w:p>
          <w:p w14:paraId="6FD76BCD" w14:textId="77777777" w:rsidR="003D55B7" w:rsidRPr="00AF0A09" w:rsidRDefault="003D55B7" w:rsidP="009C1FF9">
            <w:pPr>
              <w:shd w:val="clear" w:color="auto" w:fill="FFFFFF"/>
              <w:ind w:left="360"/>
              <w:rPr>
                <w:rFonts w:cs="Times New Roman"/>
                <w:szCs w:val="24"/>
              </w:rPr>
            </w:pPr>
            <w:r w:rsidRPr="00AF0A09">
              <w:rPr>
                <w:rFonts w:cs="Times New Roman"/>
                <w:szCs w:val="24"/>
              </w:rPr>
              <w:t>D. Không xác định được vì thiếu yếu tố.</w:t>
            </w:r>
          </w:p>
          <w:p w14:paraId="364F938E" w14:textId="77777777" w:rsidR="003D55B7" w:rsidRPr="00AF0A09" w:rsidRDefault="003D55B7" w:rsidP="009C1FF9">
            <w:pPr>
              <w:shd w:val="clear" w:color="auto" w:fill="FFFFFF"/>
              <w:rPr>
                <w:rFonts w:cs="Times New Roman"/>
                <w:szCs w:val="24"/>
              </w:rPr>
            </w:pPr>
            <w:r w:rsidRPr="00AF0A09">
              <w:rPr>
                <w:rFonts w:cs="Times New Roman"/>
                <w:b/>
                <w:bCs/>
                <w:szCs w:val="24"/>
              </w:rPr>
              <w:t>Câu 11:</w:t>
            </w:r>
            <w:r w:rsidRPr="00AF0A09">
              <w:rPr>
                <w:rFonts w:cs="Times New Roman"/>
                <w:szCs w:val="24"/>
              </w:rPr>
              <w:t> Một tàu ngầm đang di chuyển dưới biển. Áp kế đặt ở ngoài vỏ tàu chỉ 875000 N/m</w:t>
            </w:r>
            <w:r w:rsidRPr="00AF0A09">
              <w:rPr>
                <w:rFonts w:cs="Times New Roman"/>
                <w:szCs w:val="24"/>
                <w:vertAlign w:val="superscript"/>
              </w:rPr>
              <w:t>2</w:t>
            </w:r>
            <w:r w:rsidRPr="00AF0A09">
              <w:rPr>
                <w:rFonts w:cs="Times New Roman"/>
                <w:szCs w:val="24"/>
              </w:rPr>
              <w:t>, một lúc sau áp kế chỉ 1165000 N/m</w:t>
            </w:r>
            <w:r w:rsidRPr="00AF0A09">
              <w:rPr>
                <w:rFonts w:cs="Times New Roman"/>
                <w:szCs w:val="24"/>
                <w:vertAlign w:val="superscript"/>
              </w:rPr>
              <w:t>2</w:t>
            </w:r>
            <w:r w:rsidRPr="00AF0A09">
              <w:rPr>
                <w:rFonts w:cs="Times New Roman"/>
                <w:szCs w:val="24"/>
              </w:rPr>
              <w:t>. Nhận xét nào sau đây là đúng?</w:t>
            </w:r>
          </w:p>
          <w:p w14:paraId="25DC80A2"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Tàu đang lặn xuống</w:t>
            </w:r>
          </w:p>
          <w:p w14:paraId="173F9CB9" w14:textId="77777777" w:rsidR="003D55B7" w:rsidRPr="00AF0A09" w:rsidRDefault="003D55B7" w:rsidP="009C1FF9">
            <w:pPr>
              <w:shd w:val="clear" w:color="auto" w:fill="FFFFFF"/>
              <w:ind w:left="360"/>
              <w:rPr>
                <w:rFonts w:cs="Times New Roman"/>
                <w:szCs w:val="24"/>
              </w:rPr>
            </w:pPr>
            <w:r w:rsidRPr="00AF0A09">
              <w:rPr>
                <w:rFonts w:cs="Times New Roman"/>
                <w:szCs w:val="24"/>
              </w:rPr>
              <w:lastRenderedPageBreak/>
              <w:t>B. Tàu đang chuyển động về phía trước theo phương ngang</w:t>
            </w:r>
          </w:p>
          <w:p w14:paraId="7E6C1ED3" w14:textId="77777777" w:rsidR="003D55B7" w:rsidRPr="00AF0A09" w:rsidRDefault="003D55B7" w:rsidP="009C1FF9">
            <w:pPr>
              <w:shd w:val="clear" w:color="auto" w:fill="FFFFFF"/>
              <w:ind w:left="360"/>
              <w:rPr>
                <w:rFonts w:cs="Times New Roman"/>
                <w:szCs w:val="24"/>
              </w:rPr>
            </w:pPr>
            <w:r w:rsidRPr="00AF0A09">
              <w:rPr>
                <w:rFonts w:cs="Times New Roman"/>
                <w:szCs w:val="24"/>
              </w:rPr>
              <w:t>C. Tàu đang từ từ nổi lên</w:t>
            </w:r>
          </w:p>
          <w:p w14:paraId="14E778A5" w14:textId="77777777" w:rsidR="003D55B7" w:rsidRPr="00AF0A09" w:rsidRDefault="003D55B7" w:rsidP="009C1FF9">
            <w:pPr>
              <w:shd w:val="clear" w:color="auto" w:fill="FFFFFF"/>
              <w:ind w:left="360"/>
              <w:rPr>
                <w:rFonts w:cs="Times New Roman"/>
                <w:szCs w:val="24"/>
              </w:rPr>
            </w:pPr>
            <w:r w:rsidRPr="00AF0A09">
              <w:rPr>
                <w:rFonts w:cs="Times New Roman"/>
                <w:szCs w:val="24"/>
              </w:rPr>
              <w:t>D. Tàu đang chuyển động lùi về phía sau theo phương ngang</w:t>
            </w:r>
          </w:p>
          <w:p w14:paraId="0F0C0C50" w14:textId="77777777" w:rsidR="003D55B7" w:rsidRPr="00AF0A09" w:rsidRDefault="003D55B7" w:rsidP="009C1FF9">
            <w:pPr>
              <w:shd w:val="clear" w:color="auto" w:fill="FFFFFF"/>
              <w:rPr>
                <w:rFonts w:cs="Times New Roman"/>
                <w:szCs w:val="24"/>
              </w:rPr>
            </w:pPr>
            <w:r w:rsidRPr="00AF0A09">
              <w:rPr>
                <w:rFonts w:cs="Times New Roman"/>
                <w:b/>
                <w:bCs/>
                <w:szCs w:val="24"/>
              </w:rPr>
              <w:t>Câu 12:</w:t>
            </w:r>
            <w:r w:rsidRPr="00AF0A09">
              <w:rPr>
                <w:rFonts w:cs="Times New Roman"/>
                <w:szCs w:val="24"/>
              </w:rPr>
              <w:t> Cho khối lượng riêng của dầu là 800kg/m</w:t>
            </w:r>
            <w:r w:rsidRPr="00AF0A09">
              <w:rPr>
                <w:rFonts w:cs="Times New Roman"/>
                <w:szCs w:val="24"/>
                <w:vertAlign w:val="superscript"/>
              </w:rPr>
              <w:t>3</w:t>
            </w:r>
            <w:r w:rsidRPr="00AF0A09">
              <w:rPr>
                <w:rFonts w:cs="Times New Roman"/>
                <w:szCs w:val="24"/>
              </w:rPr>
              <w:t>. Trọng lượng riêng của nước là 10000N/m</w:t>
            </w:r>
            <w:r w:rsidRPr="00AF0A09">
              <w:rPr>
                <w:rFonts w:cs="Times New Roman"/>
                <w:szCs w:val="24"/>
                <w:vertAlign w:val="superscript"/>
              </w:rPr>
              <w:t>3</w:t>
            </w:r>
            <w:r w:rsidRPr="00AF0A09">
              <w:rPr>
                <w:rFonts w:cs="Times New Roman"/>
                <w:szCs w:val="24"/>
              </w:rPr>
              <w:t>. Ở cùng 1 độ sâu, áp suất của nước lớn hơn áp suất của dầu bao nhiêu lần?</w:t>
            </w:r>
          </w:p>
          <w:p w14:paraId="5C411FA5"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1,25 lần </w:t>
            </w:r>
            <w:r w:rsidRPr="00AF0A09">
              <w:rPr>
                <w:rFonts w:cs="Times New Roman"/>
                <w:szCs w:val="24"/>
              </w:rPr>
              <w:tab/>
            </w:r>
          </w:p>
          <w:p w14:paraId="4967DAD4"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rPr>
              <w:t>B. 1,36 lần</w:t>
            </w:r>
          </w:p>
          <w:p w14:paraId="3042C159"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14,6 lần </w:t>
            </w:r>
          </w:p>
          <w:p w14:paraId="0C002E01" w14:textId="77777777" w:rsidR="003D55B7" w:rsidRPr="00AF0A09" w:rsidRDefault="003D55B7" w:rsidP="009C1FF9">
            <w:pPr>
              <w:shd w:val="clear" w:color="auto" w:fill="FFFFFF"/>
              <w:ind w:left="360"/>
              <w:rPr>
                <w:rFonts w:cs="Times New Roman"/>
                <w:szCs w:val="24"/>
              </w:rPr>
            </w:pPr>
            <w:r w:rsidRPr="00AF0A09">
              <w:rPr>
                <w:rFonts w:cs="Times New Roman"/>
                <w:szCs w:val="24"/>
              </w:rPr>
              <w:t>D. Không xác định được vì thiếu yếu tố.</w:t>
            </w:r>
          </w:p>
          <w:p w14:paraId="7DF19874" w14:textId="77777777" w:rsidR="003D55B7" w:rsidRPr="00AF0A09" w:rsidRDefault="003D55B7" w:rsidP="009C1FF9">
            <w:pPr>
              <w:shd w:val="clear" w:color="auto" w:fill="FFFFFF"/>
              <w:jc w:val="both"/>
              <w:rPr>
                <w:rFonts w:cs="Times New Roman"/>
                <w:szCs w:val="24"/>
              </w:rPr>
            </w:pPr>
            <w:r w:rsidRPr="00AF0A09">
              <w:rPr>
                <w:rFonts w:cs="Times New Roman"/>
                <w:b/>
                <w:bCs/>
                <w:szCs w:val="24"/>
              </w:rPr>
              <w:t>Câu 13:</w:t>
            </w:r>
            <w:r w:rsidRPr="00AF0A09">
              <w:rPr>
                <w:rFonts w:cs="Times New Roman"/>
                <w:szCs w:val="24"/>
              </w:rPr>
              <w:t> Trong một bình thông nhau chứa thủy ngân, người ta đổ thêm vào một nhánh axit sunfuaric và nhánh còn lại đổ thêm nước. Khi cột nước trong nhánh thứ hai là 64cm thì mực thủy ngân ở hai nhánh ngang nhau. Hỏi độ cao của cột axit sunfuaric là giá trị nào trong các giá trị sau đây. Biết trọng lượng riêng của axit sunfuaric và của nước lần lượt là d</w:t>
            </w:r>
            <w:r w:rsidRPr="00AF0A09">
              <w:rPr>
                <w:rFonts w:cs="Times New Roman"/>
                <w:szCs w:val="24"/>
                <w:vertAlign w:val="subscript"/>
              </w:rPr>
              <w:t>1</w:t>
            </w:r>
            <w:r w:rsidRPr="00AF0A09">
              <w:rPr>
                <w:rFonts w:cs="Times New Roman"/>
                <w:szCs w:val="24"/>
              </w:rPr>
              <w:t> = 18000N/m</w:t>
            </w:r>
            <w:r w:rsidRPr="00AF0A09">
              <w:rPr>
                <w:rFonts w:cs="Times New Roman"/>
                <w:szCs w:val="24"/>
                <w:vertAlign w:val="superscript"/>
              </w:rPr>
              <w:t>3</w:t>
            </w:r>
            <w:r w:rsidRPr="00AF0A09">
              <w:rPr>
                <w:rFonts w:cs="Times New Roman"/>
                <w:szCs w:val="24"/>
              </w:rPr>
              <w:t> và d</w:t>
            </w:r>
            <w:r w:rsidRPr="00AF0A09">
              <w:rPr>
                <w:rFonts w:cs="Times New Roman"/>
                <w:szCs w:val="24"/>
                <w:vertAlign w:val="subscript"/>
              </w:rPr>
              <w:t>2</w:t>
            </w:r>
            <w:r w:rsidRPr="00AF0A09">
              <w:rPr>
                <w:rFonts w:cs="Times New Roman"/>
                <w:szCs w:val="24"/>
              </w:rPr>
              <w:t> = 10000N/m</w:t>
            </w:r>
            <w:r w:rsidRPr="00AF0A09">
              <w:rPr>
                <w:rFonts w:cs="Times New Roman"/>
                <w:szCs w:val="24"/>
                <w:vertAlign w:val="superscript"/>
              </w:rPr>
              <w:t>3</w:t>
            </w:r>
            <w:r w:rsidRPr="00AF0A09">
              <w:rPr>
                <w:rFonts w:cs="Times New Roman"/>
                <w:szCs w:val="24"/>
              </w:rPr>
              <w:t>.</w:t>
            </w:r>
          </w:p>
          <w:p w14:paraId="38728DE8" w14:textId="77777777" w:rsidR="003D55B7" w:rsidRPr="00AF0A09" w:rsidRDefault="003D55B7" w:rsidP="009C1FF9">
            <w:pPr>
              <w:shd w:val="clear" w:color="auto" w:fill="FFFFFF"/>
              <w:rPr>
                <w:rFonts w:cs="Times New Roman"/>
                <w:szCs w:val="24"/>
              </w:rPr>
            </w:pPr>
            <w:r w:rsidRPr="00AF0A09">
              <w:rPr>
                <w:rFonts w:cs="Times New Roman"/>
                <w:szCs w:val="24"/>
              </w:rPr>
              <w:t xml:space="preserve">A. 64 cm     B. 42,5 cm     </w:t>
            </w:r>
            <w:r w:rsidRPr="00AF0A09">
              <w:rPr>
                <w:rFonts w:cs="Times New Roman"/>
                <w:szCs w:val="24"/>
                <w:u w:val="single"/>
              </w:rPr>
              <w:t>C</w:t>
            </w:r>
            <w:r w:rsidRPr="00AF0A09">
              <w:rPr>
                <w:rFonts w:cs="Times New Roman"/>
                <w:szCs w:val="24"/>
              </w:rPr>
              <w:t>. 35,6 cm    D. 32 cm</w:t>
            </w:r>
          </w:p>
          <w:p w14:paraId="1DBAC930" w14:textId="77777777" w:rsidR="003D55B7" w:rsidRPr="00AF0A09" w:rsidRDefault="003D55B7" w:rsidP="009C1FF9">
            <w:pPr>
              <w:jc w:val="both"/>
              <w:rPr>
                <w:rFonts w:cs="Times New Roman"/>
                <w:b/>
                <w:szCs w:val="24"/>
                <w:lang w:val="nl-NL"/>
              </w:rPr>
            </w:pPr>
            <w:r w:rsidRPr="00AF0A09">
              <w:rPr>
                <w:rFonts w:cs="Times New Roman"/>
                <w:b/>
                <w:szCs w:val="24"/>
                <w:lang w:val="nl-NL"/>
              </w:rPr>
              <w:t>Bước 2: HS thực hiện nhiệm vụ học tập</w:t>
            </w:r>
          </w:p>
          <w:p w14:paraId="21C4E9FE" w14:textId="77777777" w:rsidR="003D55B7" w:rsidRPr="00AF0A09" w:rsidRDefault="003D55B7" w:rsidP="009C1FF9">
            <w:pPr>
              <w:rPr>
                <w:rFonts w:cs="Times New Roman"/>
                <w:iCs/>
                <w:szCs w:val="24"/>
                <w:lang w:val="de-DE"/>
              </w:rPr>
            </w:pPr>
            <w:r w:rsidRPr="00AF0A09">
              <w:rPr>
                <w:rFonts w:cs="Times New Roman"/>
                <w:iCs/>
                <w:szCs w:val="24"/>
                <w:lang w:val="de-DE"/>
              </w:rPr>
              <w:t>- HS hoạt động nhóm thực hiện nhiệm vụ theo yêu cầu của GV.</w:t>
            </w:r>
          </w:p>
          <w:p w14:paraId="1A51678E"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FFE617E" w14:textId="77777777" w:rsidR="003D55B7" w:rsidRPr="00AF0A09" w:rsidRDefault="003D55B7" w:rsidP="009C1FF9">
            <w:pPr>
              <w:jc w:val="both"/>
              <w:rPr>
                <w:rFonts w:cs="Times New Roman"/>
                <w:iCs/>
                <w:szCs w:val="24"/>
                <w:lang w:val="de-DE"/>
              </w:rPr>
            </w:pPr>
            <w:r w:rsidRPr="00AF0A09">
              <w:rPr>
                <w:rFonts w:cs="Times New Roman"/>
                <w:iCs/>
                <w:szCs w:val="24"/>
                <w:lang w:val="de-DE"/>
              </w:rPr>
              <w:t>- HS các nhóm báo cáo kết quả thực hiện nhiệm vụ.</w:t>
            </w:r>
          </w:p>
          <w:p w14:paraId="1CEEED60" w14:textId="77777777" w:rsidR="003D55B7" w:rsidRPr="00AF0A09" w:rsidRDefault="003D55B7" w:rsidP="009C1FF9">
            <w:pPr>
              <w:jc w:val="both"/>
              <w:rPr>
                <w:rFonts w:cs="Times New Roman"/>
                <w:iCs/>
                <w:szCs w:val="24"/>
                <w:lang w:val="de-DE"/>
              </w:rPr>
            </w:pPr>
            <w:r w:rsidRPr="00AF0A09">
              <w:rPr>
                <w:rFonts w:cs="Times New Roman"/>
                <w:iCs/>
                <w:szCs w:val="24"/>
                <w:lang w:val="de-DE"/>
              </w:rPr>
              <w:t>- HS nhóm khác nhận xét, bổ sung</w:t>
            </w:r>
          </w:p>
          <w:p w14:paraId="1515441C"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6BE29D8B" w14:textId="77777777" w:rsidR="003D55B7" w:rsidRPr="00AF0A09" w:rsidRDefault="003D55B7" w:rsidP="009C1FF9">
            <w:pPr>
              <w:jc w:val="both"/>
              <w:rPr>
                <w:rFonts w:cs="Times New Roman"/>
                <w:b/>
                <w:szCs w:val="24"/>
              </w:rPr>
            </w:pPr>
            <w:r w:rsidRPr="00AF0A09">
              <w:rPr>
                <w:rFonts w:eastAsia="Arial" w:cs="Times New Roman"/>
                <w:szCs w:val="24"/>
                <w:lang w:val="de-DE"/>
              </w:rPr>
              <w:t>- GV nhận xét,đánh giá và chốt kiến thức</w:t>
            </w:r>
          </w:p>
        </w:tc>
        <w:tc>
          <w:tcPr>
            <w:tcW w:w="4134" w:type="dxa"/>
          </w:tcPr>
          <w:p w14:paraId="6FC2C040" w14:textId="77777777" w:rsidR="003D55B7" w:rsidRPr="00AF0A09" w:rsidRDefault="003D55B7" w:rsidP="009C1FF9">
            <w:pPr>
              <w:shd w:val="clear" w:color="auto" w:fill="FFFFFF"/>
              <w:jc w:val="both"/>
              <w:rPr>
                <w:rFonts w:cs="Times New Roman"/>
                <w:b/>
                <w:szCs w:val="24"/>
              </w:rPr>
            </w:pPr>
            <w:r w:rsidRPr="00AF0A09">
              <w:rPr>
                <w:rFonts w:cs="Times New Roman"/>
                <w:b/>
                <w:szCs w:val="24"/>
              </w:rPr>
              <w:lastRenderedPageBreak/>
              <w:t>IV. Vận dụng.</w:t>
            </w:r>
          </w:p>
          <w:p w14:paraId="1D5640AD" w14:textId="77777777" w:rsidR="003D55B7" w:rsidRPr="00AF0A09" w:rsidRDefault="003D55B7" w:rsidP="009C1FF9">
            <w:pPr>
              <w:ind w:right="48"/>
              <w:jc w:val="both"/>
              <w:rPr>
                <w:rFonts w:cs="Times New Roman"/>
                <w:i/>
                <w:szCs w:val="24"/>
              </w:rPr>
            </w:pPr>
          </w:p>
          <w:p w14:paraId="10FBF635" w14:textId="77777777" w:rsidR="003D55B7" w:rsidRPr="00AF0A09" w:rsidRDefault="003D55B7" w:rsidP="009C1FF9">
            <w:pPr>
              <w:ind w:right="48"/>
              <w:jc w:val="both"/>
              <w:rPr>
                <w:rFonts w:cs="Times New Roman"/>
                <w:i/>
                <w:szCs w:val="24"/>
              </w:rPr>
            </w:pPr>
            <w:r w:rsidRPr="00AF0A09">
              <w:rPr>
                <w:rFonts w:cs="Times New Roman"/>
                <w:i/>
                <w:szCs w:val="24"/>
              </w:rPr>
              <w:t>Gợi ý trả lời câu hỏi hoạt động cá nhân:</w:t>
            </w:r>
          </w:p>
          <w:p w14:paraId="2D20FC10" w14:textId="77777777" w:rsidR="003D55B7" w:rsidRPr="00AF0A09" w:rsidRDefault="003D55B7" w:rsidP="009C1FF9">
            <w:pPr>
              <w:ind w:left="48" w:right="48"/>
              <w:jc w:val="both"/>
              <w:rPr>
                <w:rFonts w:cs="Times New Roman"/>
                <w:szCs w:val="24"/>
              </w:rPr>
            </w:pPr>
            <w:r w:rsidRPr="00AF0A09">
              <w:rPr>
                <w:rFonts w:cs="Times New Roman"/>
                <w:szCs w:val="24"/>
              </w:rPr>
              <w:t>1, Ví dụ:</w:t>
            </w:r>
          </w:p>
          <w:p w14:paraId="6572BD1D" w14:textId="77777777" w:rsidR="003D55B7" w:rsidRPr="00AF0A09" w:rsidRDefault="003D55B7" w:rsidP="009C1FF9">
            <w:pPr>
              <w:ind w:right="48"/>
              <w:jc w:val="both"/>
              <w:rPr>
                <w:rFonts w:cs="Times New Roman"/>
                <w:i/>
                <w:szCs w:val="24"/>
              </w:rPr>
            </w:pPr>
            <w:r w:rsidRPr="00AF0A09">
              <w:rPr>
                <w:rFonts w:cs="Times New Roman"/>
                <w:i/>
                <w:szCs w:val="24"/>
              </w:rPr>
              <w:t>- Tăng áp suất: Người ta làm đầu đinh nhọn, mài lưỡi dao sắc, ...</w:t>
            </w:r>
          </w:p>
          <w:p w14:paraId="7DCDF06D" w14:textId="77777777" w:rsidR="003D55B7" w:rsidRPr="00AF0A09" w:rsidRDefault="003D55B7" w:rsidP="009C1FF9">
            <w:pPr>
              <w:ind w:right="48"/>
              <w:jc w:val="both"/>
              <w:rPr>
                <w:rFonts w:cs="Times New Roman"/>
                <w:i/>
                <w:szCs w:val="24"/>
              </w:rPr>
            </w:pPr>
            <w:r w:rsidRPr="00AF0A09">
              <w:rPr>
                <w:rFonts w:cs="Times New Roman"/>
                <w:i/>
                <w:szCs w:val="24"/>
              </w:rPr>
              <w:t>- Giảm áp suất: Bánh xe tăng được làm bằng hệ thống bản xích, ...</w:t>
            </w:r>
          </w:p>
          <w:p w14:paraId="608D7F34" w14:textId="77777777" w:rsidR="003D55B7" w:rsidRPr="00AF0A09" w:rsidRDefault="003D55B7" w:rsidP="009C1FF9">
            <w:pPr>
              <w:jc w:val="both"/>
              <w:rPr>
                <w:rFonts w:cs="Times New Roman"/>
                <w:b/>
                <w:szCs w:val="24"/>
              </w:rPr>
            </w:pPr>
            <w:r w:rsidRPr="00AF0A09">
              <w:rPr>
                <w:rFonts w:cs="Times New Roman"/>
                <w:i/>
                <w:szCs w:val="24"/>
              </w:rPr>
              <w:t xml:space="preserve">2, </w:t>
            </w:r>
            <w:r w:rsidRPr="00AF0A09">
              <w:rPr>
                <w:rFonts w:cs="Times New Roman"/>
                <w:i/>
                <w:szCs w:val="24"/>
                <w:shd w:val="clear" w:color="auto" w:fill="FFFFFF"/>
              </w:rPr>
              <w:t>Theo nguyên tắc để tăng áp suất là làm diện tích bị ép càng nhỏ càng tốt nên để ống hút cắm vào hộp sữa dễ dàng người ta làm một đầu nhọn.</w:t>
            </w:r>
          </w:p>
          <w:p w14:paraId="2F55E69A" w14:textId="77777777" w:rsidR="003D55B7" w:rsidRPr="00AF0A09" w:rsidRDefault="003D55B7" w:rsidP="009C1FF9">
            <w:pPr>
              <w:rPr>
                <w:rFonts w:cs="Times New Roman"/>
                <w:b/>
                <w:szCs w:val="24"/>
              </w:rPr>
            </w:pPr>
            <w:r w:rsidRPr="00AF0A09">
              <w:rPr>
                <w:rFonts w:cs="Times New Roman"/>
                <w:b/>
                <w:szCs w:val="24"/>
              </w:rPr>
              <w:t>Câu 1. B</w:t>
            </w:r>
          </w:p>
          <w:p w14:paraId="0D7C6D54" w14:textId="77777777" w:rsidR="003D55B7" w:rsidRPr="00AF0A09" w:rsidRDefault="003D55B7" w:rsidP="009C1FF9">
            <w:pPr>
              <w:rPr>
                <w:rFonts w:cs="Times New Roman"/>
                <w:szCs w:val="24"/>
              </w:rPr>
            </w:pPr>
            <w:r w:rsidRPr="00AF0A09">
              <w:rPr>
                <w:rFonts w:cs="Times New Roman"/>
                <w:szCs w:val="24"/>
              </w:rPr>
              <w:t xml:space="preserve">Ta có : </w:t>
            </w:r>
            <w:r w:rsidRPr="00AF0A09">
              <w:rPr>
                <w:rFonts w:asciiTheme="minorHAnsi" w:hAnsiTheme="minorHAnsi" w:cs="Times New Roman"/>
                <w:sz w:val="22"/>
                <w:szCs w:val="24"/>
                <w:vertAlign w:val="subscript"/>
              </w:rPr>
              <w:object w:dxaOrig="3840" w:dyaOrig="660" w14:anchorId="7E955470">
                <v:shape id="_x0000_i1099" type="#_x0000_t75" style="width:192.35pt;height:33.3pt" o:ole="">
                  <v:imagedata r:id="rId205" o:title=""/>
                </v:shape>
                <o:OLEObject Type="Embed" ProgID="Equation.DSMT4" ShapeID="_x0000_i1099" DrawAspect="Content" ObjectID="_1754590471" r:id="rId206"/>
              </w:object>
            </w:r>
          </w:p>
          <w:p w14:paraId="797AD8A6" w14:textId="77777777" w:rsidR="003D55B7" w:rsidRPr="00AF0A09" w:rsidRDefault="003D55B7" w:rsidP="009C1FF9">
            <w:pPr>
              <w:jc w:val="both"/>
              <w:rPr>
                <w:rFonts w:cs="Times New Roman"/>
                <w:szCs w:val="24"/>
              </w:rPr>
            </w:pPr>
            <w:r w:rsidRPr="00AF0A09">
              <w:rPr>
                <w:rFonts w:cs="Times New Roman"/>
                <w:szCs w:val="24"/>
              </w:rPr>
              <w:t xml:space="preserve">Áp lực F do tủ lạnh tác dụng lên sàn nhà có độ lớn bằng trọng lượng P của tủ: </w:t>
            </w:r>
          </w:p>
          <w:p w14:paraId="78D64DCA" w14:textId="77777777" w:rsidR="003D55B7" w:rsidRPr="00AF0A09" w:rsidRDefault="003D55B7" w:rsidP="009C1FF9">
            <w:pPr>
              <w:jc w:val="both"/>
              <w:rPr>
                <w:rFonts w:cs="Times New Roman"/>
                <w:szCs w:val="24"/>
              </w:rPr>
            </w:pPr>
            <w:r w:rsidRPr="00AF0A09">
              <w:rPr>
                <w:rFonts w:cs="Times New Roman"/>
                <w:szCs w:val="24"/>
              </w:rPr>
              <w:t>P = F = 700 (N)</w:t>
            </w:r>
          </w:p>
          <w:p w14:paraId="50733764" w14:textId="77777777" w:rsidR="003D55B7" w:rsidRPr="00AF0A09" w:rsidRDefault="003D55B7" w:rsidP="009C1FF9">
            <w:pPr>
              <w:rPr>
                <w:rFonts w:cs="Times New Roman"/>
                <w:szCs w:val="24"/>
              </w:rPr>
            </w:pPr>
            <w:r w:rsidRPr="00AF0A09">
              <w:rPr>
                <w:rFonts w:cs="Times New Roman"/>
                <w:szCs w:val="24"/>
              </w:rPr>
              <w:t>Khối lượng của chiếc tủ lạnh:</w:t>
            </w:r>
            <w:r w:rsidRPr="00AF0A09">
              <w:rPr>
                <w:rFonts w:cs="Times New Roman"/>
                <w:b/>
                <w:szCs w:val="24"/>
              </w:rPr>
              <w:t xml:space="preserve">   </w:t>
            </w:r>
            <w:r w:rsidRPr="00AF0A09">
              <w:rPr>
                <w:rFonts w:asciiTheme="minorHAnsi" w:hAnsiTheme="minorHAnsi" w:cs="Times New Roman"/>
                <w:b/>
                <w:sz w:val="22"/>
                <w:szCs w:val="24"/>
                <w:vertAlign w:val="subscript"/>
              </w:rPr>
              <w:object w:dxaOrig="2280" w:dyaOrig="630" w14:anchorId="41D54F4A">
                <v:shape id="_x0000_i1100" type="#_x0000_t75" style="width:113.9pt;height:32.25pt" o:ole="">
                  <v:imagedata r:id="rId207" o:title=""/>
                </v:shape>
                <o:OLEObject Type="Embed" ProgID="Equation.DSMT4" ShapeID="_x0000_i1100" DrawAspect="Content" ObjectID="_1754590472" r:id="rId208"/>
              </w:object>
            </w:r>
          </w:p>
          <w:p w14:paraId="6F20DEA7" w14:textId="77777777" w:rsidR="003D55B7" w:rsidRPr="00AF0A09" w:rsidRDefault="003D55B7" w:rsidP="009C1FF9">
            <w:pPr>
              <w:rPr>
                <w:rFonts w:cs="Times New Roman"/>
                <w:szCs w:val="24"/>
              </w:rPr>
            </w:pPr>
            <w:r w:rsidRPr="00AF0A09">
              <w:rPr>
                <w:rFonts w:cs="Times New Roman"/>
                <w:b/>
                <w:szCs w:val="24"/>
              </w:rPr>
              <w:t>Câu 2: B</w:t>
            </w:r>
          </w:p>
          <w:p w14:paraId="5B0A9903" w14:textId="77777777" w:rsidR="003D55B7" w:rsidRPr="00AF0A09" w:rsidRDefault="003D55B7" w:rsidP="009C1FF9">
            <w:pPr>
              <w:jc w:val="both"/>
              <w:rPr>
                <w:rFonts w:cs="Times New Roman"/>
                <w:szCs w:val="24"/>
              </w:rPr>
            </w:pPr>
            <w:r w:rsidRPr="00AF0A09">
              <w:rPr>
                <w:rFonts w:cs="Times New Roman"/>
                <w:szCs w:val="24"/>
              </w:rPr>
              <w:t>Áp lực do 2 bánh của máy đánh ruộng tác dụng lên nền đất ruộng là:</w:t>
            </w:r>
          </w:p>
          <w:p w14:paraId="409CFB1B" w14:textId="77777777" w:rsidR="003D55B7" w:rsidRPr="00AF0A09" w:rsidRDefault="003D55B7" w:rsidP="009C1FF9">
            <w:pPr>
              <w:jc w:val="both"/>
              <w:rPr>
                <w:rFonts w:cs="Times New Roman"/>
                <w:szCs w:val="24"/>
              </w:rPr>
            </w:pPr>
            <w:r w:rsidRPr="00AF0A09">
              <w:rPr>
                <w:rFonts w:cs="Times New Roman"/>
                <w:szCs w:val="24"/>
              </w:rPr>
              <w:t>F = P = 10.m = 10. 1000 = 10000 (N)</w:t>
            </w:r>
          </w:p>
          <w:p w14:paraId="615A0DAD" w14:textId="77777777" w:rsidR="003D55B7" w:rsidRPr="00AF0A09" w:rsidRDefault="003D55B7" w:rsidP="009C1FF9">
            <w:pPr>
              <w:jc w:val="both"/>
              <w:rPr>
                <w:rFonts w:cs="Times New Roman"/>
                <w:szCs w:val="24"/>
              </w:rPr>
            </w:pPr>
            <w:r w:rsidRPr="00AF0A09">
              <w:rPr>
                <w:rFonts w:cs="Times New Roman"/>
                <w:szCs w:val="24"/>
              </w:rPr>
              <w:lastRenderedPageBreak/>
              <w:t xml:space="preserve">Diện tích 2 bánh là: </w:t>
            </w:r>
            <w:r w:rsidRPr="00AF0A09">
              <w:rPr>
                <w:rFonts w:asciiTheme="minorHAnsi" w:hAnsiTheme="minorHAnsi" w:cs="Times New Roman"/>
                <w:sz w:val="22"/>
                <w:szCs w:val="24"/>
                <w:vertAlign w:val="subscript"/>
              </w:rPr>
              <w:object w:dxaOrig="2325" w:dyaOrig="660" w14:anchorId="2F4F9470">
                <v:shape id="_x0000_i1101" type="#_x0000_t75" style="width:116.05pt;height:33.3pt" o:ole="">
                  <v:imagedata r:id="rId209" o:title=""/>
                </v:shape>
                <o:OLEObject Type="Embed" ProgID="Equation.DSMT4" ShapeID="_x0000_i1101" DrawAspect="Content" ObjectID="_1754590473" r:id="rId210"/>
              </w:object>
            </w:r>
          </w:p>
          <w:p w14:paraId="56CBA201" w14:textId="77777777" w:rsidR="003D55B7" w:rsidRPr="00AF0A09" w:rsidRDefault="003D55B7" w:rsidP="009C1FF9">
            <w:pPr>
              <w:rPr>
                <w:rFonts w:cs="Times New Roman"/>
                <w:szCs w:val="24"/>
              </w:rPr>
            </w:pPr>
            <w:r w:rsidRPr="00AF0A09">
              <w:rPr>
                <w:rFonts w:cs="Times New Roman"/>
                <w:szCs w:val="24"/>
              </w:rPr>
              <w:t>Diện tích của 1 bánh của máy đánh ruộng là:</w:t>
            </w:r>
            <w:r w:rsidRPr="00AF0A09">
              <w:rPr>
                <w:rFonts w:cs="Times New Roman"/>
                <w:b/>
                <w:szCs w:val="24"/>
              </w:rPr>
              <w:t xml:space="preserve"> </w:t>
            </w:r>
            <w:r w:rsidRPr="00AF0A09">
              <w:rPr>
                <w:rFonts w:asciiTheme="minorHAnsi" w:hAnsiTheme="minorHAnsi" w:cs="Times New Roman"/>
                <w:b/>
                <w:sz w:val="22"/>
                <w:szCs w:val="24"/>
                <w:vertAlign w:val="subscript"/>
              </w:rPr>
              <w:object w:dxaOrig="2130" w:dyaOrig="630" w14:anchorId="1AFE5C44">
                <v:shape id="_x0000_i1102" type="#_x0000_t75" style="width:106.4pt;height:32.25pt" o:ole="">
                  <v:imagedata r:id="rId211" o:title=""/>
                </v:shape>
                <o:OLEObject Type="Embed" ProgID="Equation.DSMT4" ShapeID="_x0000_i1102" DrawAspect="Content" ObjectID="_1754590474" r:id="rId212"/>
              </w:object>
            </w:r>
          </w:p>
          <w:p w14:paraId="5D12D960" w14:textId="77777777" w:rsidR="003D55B7" w:rsidRPr="00AF0A09" w:rsidRDefault="003D55B7" w:rsidP="009C1FF9">
            <w:pPr>
              <w:rPr>
                <w:rFonts w:cs="Times New Roman"/>
                <w:szCs w:val="24"/>
              </w:rPr>
            </w:pPr>
            <w:r w:rsidRPr="00AF0A09">
              <w:rPr>
                <w:rFonts w:cs="Times New Roman"/>
                <w:b/>
                <w:szCs w:val="24"/>
              </w:rPr>
              <w:t>Câu 3: C</w:t>
            </w:r>
          </w:p>
          <w:p w14:paraId="372A2FFC" w14:textId="77777777" w:rsidR="003D55B7" w:rsidRPr="00AF0A09" w:rsidRDefault="003D55B7" w:rsidP="009C1FF9">
            <w:pPr>
              <w:shd w:val="clear" w:color="auto" w:fill="FFFFFF"/>
              <w:ind w:left="48" w:right="48"/>
              <w:rPr>
                <w:rFonts w:cs="Times New Roman"/>
                <w:szCs w:val="24"/>
              </w:rPr>
            </w:pPr>
            <w:r w:rsidRPr="00AF0A09">
              <w:rPr>
                <w:rFonts w:cs="Times New Roman"/>
                <w:szCs w:val="24"/>
              </w:rPr>
              <w:t>Áp lực tác dụng lên tấm ván có độ lớn bằng trọng lượng của người:  F = P = 10.m</w:t>
            </w:r>
          </w:p>
          <w:p w14:paraId="687FB6E7" w14:textId="77777777" w:rsidR="003D55B7" w:rsidRPr="00AF0A09" w:rsidRDefault="003D55B7" w:rsidP="009C1FF9">
            <w:pPr>
              <w:shd w:val="clear" w:color="auto" w:fill="FFFFFF"/>
              <w:ind w:left="48" w:right="48"/>
              <w:rPr>
                <w:rFonts w:cs="Times New Roman"/>
                <w:szCs w:val="24"/>
              </w:rPr>
            </w:pPr>
            <w:r w:rsidRPr="00AF0A09">
              <w:rPr>
                <w:rFonts w:cs="Times New Roman"/>
                <w:szCs w:val="24"/>
              </w:rPr>
              <w:t>Áp suất của người thứ nhất tác dụng lên tấm ván diện tích S</w:t>
            </w:r>
            <w:r w:rsidRPr="00AF0A09">
              <w:rPr>
                <w:rFonts w:cs="Times New Roman"/>
                <w:szCs w:val="24"/>
                <w:vertAlign w:val="subscript"/>
              </w:rPr>
              <w:t>1</w:t>
            </w:r>
            <w:r w:rsidRPr="00AF0A09">
              <w:rPr>
                <w:rFonts w:cs="Times New Roman"/>
                <w:szCs w:val="24"/>
              </w:rPr>
              <w:t xml:space="preserve"> :</w:t>
            </w:r>
          </w:p>
          <w:p w14:paraId="0698AC64" w14:textId="77777777" w:rsidR="003D55B7" w:rsidRPr="00AF0A09" w:rsidRDefault="003D55B7" w:rsidP="009C1FF9">
            <w:pPr>
              <w:rPr>
                <w:rFonts w:cs="Times New Roman"/>
                <w:szCs w:val="24"/>
              </w:rPr>
            </w:pPr>
            <w:r w:rsidRPr="00AF0A09">
              <w:rPr>
                <w:rFonts w:asciiTheme="minorHAnsi" w:hAnsiTheme="minorHAnsi" w:cs="Times New Roman"/>
                <w:sz w:val="22"/>
                <w:szCs w:val="24"/>
                <w:vertAlign w:val="subscript"/>
              </w:rPr>
              <w:object w:dxaOrig="1515" w:dyaOrig="690" w14:anchorId="2B264C6F">
                <v:shape id="_x0000_i1103" type="#_x0000_t75" style="width:75.2pt;height:34.4pt" o:ole="">
                  <v:imagedata r:id="rId213" o:title=""/>
                </v:shape>
                <o:OLEObject Type="Embed" ProgID="Equation.DSMT4" ShapeID="_x0000_i1103" DrawAspect="Content" ObjectID="_1754590475" r:id="rId214"/>
              </w:object>
            </w:r>
          </w:p>
          <w:p w14:paraId="2A1A1E18" w14:textId="77777777" w:rsidR="003D55B7" w:rsidRPr="00AF0A09" w:rsidRDefault="003D55B7" w:rsidP="009C1FF9">
            <w:pPr>
              <w:shd w:val="clear" w:color="auto" w:fill="FFFFFF"/>
              <w:ind w:left="48" w:right="48"/>
              <w:rPr>
                <w:rFonts w:cs="Times New Roman"/>
                <w:szCs w:val="24"/>
              </w:rPr>
            </w:pPr>
            <w:r w:rsidRPr="00AF0A09">
              <w:rPr>
                <w:rFonts w:cs="Times New Roman"/>
                <w:szCs w:val="24"/>
              </w:rPr>
              <w:t>Áp suất của người thứ hai tác dụng lên tấm ván diện tích S</w:t>
            </w:r>
            <w:r w:rsidRPr="00AF0A09">
              <w:rPr>
                <w:rFonts w:cs="Times New Roman"/>
                <w:szCs w:val="24"/>
                <w:vertAlign w:val="subscript"/>
              </w:rPr>
              <w:t>2</w:t>
            </w:r>
            <w:r w:rsidRPr="00AF0A09">
              <w:rPr>
                <w:rFonts w:cs="Times New Roman"/>
                <w:szCs w:val="24"/>
              </w:rPr>
              <w:t xml:space="preserve">: </w:t>
            </w:r>
          </w:p>
          <w:p w14:paraId="4701472D" w14:textId="77777777" w:rsidR="003D55B7" w:rsidRPr="00AF0A09" w:rsidRDefault="003D55B7" w:rsidP="009C1FF9">
            <w:pPr>
              <w:rPr>
                <w:rFonts w:cs="Times New Roman"/>
                <w:szCs w:val="24"/>
              </w:rPr>
            </w:pPr>
            <w:r w:rsidRPr="00AF0A09">
              <w:rPr>
                <w:rFonts w:asciiTheme="minorHAnsi" w:hAnsiTheme="minorHAnsi" w:cs="Times New Roman"/>
                <w:sz w:val="22"/>
                <w:szCs w:val="24"/>
                <w:vertAlign w:val="subscript"/>
              </w:rPr>
              <w:object w:dxaOrig="1575" w:dyaOrig="690" w14:anchorId="774F0CD9">
                <v:shape id="_x0000_i1104" type="#_x0000_t75" style="width:78.45pt;height:34.4pt" o:ole="">
                  <v:imagedata r:id="rId215" o:title=""/>
                </v:shape>
                <o:OLEObject Type="Embed" ProgID="Equation.DSMT4" ShapeID="_x0000_i1104" DrawAspect="Content" ObjectID="_1754590476" r:id="rId216"/>
              </w:object>
            </w:r>
          </w:p>
          <w:p w14:paraId="171455A1" w14:textId="77777777" w:rsidR="003D55B7" w:rsidRPr="00AF0A09" w:rsidRDefault="003D55B7" w:rsidP="009C1FF9">
            <w:pPr>
              <w:rPr>
                <w:rFonts w:cs="Times New Roman"/>
                <w:szCs w:val="24"/>
              </w:rPr>
            </w:pPr>
            <w:r w:rsidRPr="00AF0A09">
              <w:rPr>
                <w:rFonts w:cs="Times New Roman"/>
                <w:szCs w:val="24"/>
              </w:rPr>
              <w:t>Lập tỉ số, ta được:</w:t>
            </w:r>
          </w:p>
          <w:p w14:paraId="0225B185" w14:textId="77777777" w:rsidR="003D55B7" w:rsidRPr="00AF0A09" w:rsidRDefault="003D55B7" w:rsidP="009C1FF9">
            <w:pPr>
              <w:rPr>
                <w:rFonts w:cs="Times New Roman"/>
                <w:szCs w:val="24"/>
              </w:rPr>
            </w:pPr>
            <w:r w:rsidRPr="00AF0A09">
              <w:rPr>
                <w:rFonts w:asciiTheme="minorHAnsi" w:hAnsiTheme="minorHAnsi" w:cs="Times New Roman"/>
                <w:sz w:val="22"/>
                <w:szCs w:val="24"/>
                <w:vertAlign w:val="subscript"/>
              </w:rPr>
              <w:object w:dxaOrig="5550" w:dyaOrig="1035" w14:anchorId="2EACC876">
                <v:shape id="_x0000_i1105" type="#_x0000_t75" style="width:277.25pt;height:51.6pt" o:ole="">
                  <v:imagedata r:id="rId217" o:title=""/>
                </v:shape>
                <o:OLEObject Type="Embed" ProgID="Equation.DSMT4" ShapeID="_x0000_i1105" DrawAspect="Content" ObjectID="_1754590477" r:id="rId218"/>
              </w:object>
            </w:r>
            <w:r w:rsidRPr="00AF0A09">
              <w:rPr>
                <w:rFonts w:cs="Times New Roman"/>
                <w:b/>
                <w:bCs/>
                <w:szCs w:val="24"/>
              </w:rPr>
              <w:t>Câu 4:</w:t>
            </w:r>
            <w:r w:rsidRPr="00AF0A09">
              <w:rPr>
                <w:rFonts w:cs="Times New Roman"/>
                <w:szCs w:val="24"/>
              </w:rPr>
              <w:t> C</w:t>
            </w:r>
          </w:p>
          <w:p w14:paraId="7B17FF59" w14:textId="77777777" w:rsidR="003D55B7" w:rsidRPr="00AF0A09" w:rsidRDefault="003D55B7" w:rsidP="009C1FF9">
            <w:pPr>
              <w:rPr>
                <w:rFonts w:cs="Times New Roman"/>
                <w:szCs w:val="24"/>
              </w:rPr>
            </w:pPr>
          </w:p>
          <w:p w14:paraId="62ABF6D6" w14:textId="77777777" w:rsidR="003D55B7" w:rsidRPr="00AF0A09" w:rsidRDefault="003D55B7" w:rsidP="009C1FF9">
            <w:pPr>
              <w:rPr>
                <w:rFonts w:cs="Times New Roman"/>
                <w:szCs w:val="24"/>
              </w:rPr>
            </w:pPr>
            <w:r w:rsidRPr="00AF0A09">
              <w:rPr>
                <w:rFonts w:cs="Times New Roman"/>
                <w:b/>
                <w:bCs/>
                <w:szCs w:val="24"/>
              </w:rPr>
              <w:t>Câu 5:</w:t>
            </w:r>
            <w:r w:rsidRPr="00AF0A09">
              <w:rPr>
                <w:rFonts w:cs="Times New Roman"/>
                <w:szCs w:val="24"/>
              </w:rPr>
              <w:t> C</w:t>
            </w:r>
          </w:p>
          <w:p w14:paraId="7A296A19" w14:textId="77777777" w:rsidR="003D55B7" w:rsidRPr="00AF0A09" w:rsidRDefault="003D55B7" w:rsidP="009C1FF9">
            <w:pPr>
              <w:rPr>
                <w:rFonts w:cs="Times New Roman"/>
                <w:szCs w:val="24"/>
              </w:rPr>
            </w:pPr>
          </w:p>
          <w:p w14:paraId="21D832AD" w14:textId="77777777" w:rsidR="003D55B7" w:rsidRPr="00AF0A09" w:rsidRDefault="003D55B7" w:rsidP="009C1FF9">
            <w:pPr>
              <w:rPr>
                <w:rFonts w:cs="Times New Roman"/>
                <w:szCs w:val="24"/>
              </w:rPr>
            </w:pPr>
            <w:r w:rsidRPr="00AF0A09">
              <w:rPr>
                <w:rFonts w:cs="Times New Roman"/>
                <w:b/>
                <w:bCs/>
                <w:szCs w:val="24"/>
              </w:rPr>
              <w:t>Câu 6:</w:t>
            </w:r>
            <w:r w:rsidRPr="00AF0A09">
              <w:rPr>
                <w:rFonts w:cs="Times New Roman"/>
                <w:szCs w:val="24"/>
              </w:rPr>
              <w:t> C</w:t>
            </w:r>
          </w:p>
          <w:p w14:paraId="7E1CD868" w14:textId="77777777" w:rsidR="003D55B7" w:rsidRPr="00AF0A09" w:rsidRDefault="003D55B7" w:rsidP="009C1FF9">
            <w:pPr>
              <w:rPr>
                <w:rFonts w:cs="Times New Roman"/>
                <w:szCs w:val="24"/>
              </w:rPr>
            </w:pPr>
          </w:p>
          <w:p w14:paraId="33A70B83" w14:textId="77777777" w:rsidR="003D55B7" w:rsidRPr="00AF0A09" w:rsidRDefault="003D55B7" w:rsidP="009C1FF9">
            <w:pPr>
              <w:rPr>
                <w:rFonts w:cs="Times New Roman"/>
                <w:szCs w:val="24"/>
              </w:rPr>
            </w:pPr>
            <w:r w:rsidRPr="00AF0A09">
              <w:rPr>
                <w:rFonts w:cs="Times New Roman"/>
                <w:b/>
                <w:bCs/>
                <w:szCs w:val="24"/>
              </w:rPr>
              <w:t>Câu 7:</w:t>
            </w:r>
            <w:r w:rsidRPr="00AF0A09">
              <w:rPr>
                <w:rFonts w:cs="Times New Roman"/>
                <w:szCs w:val="24"/>
              </w:rPr>
              <w:t> D</w:t>
            </w:r>
          </w:p>
          <w:p w14:paraId="2A7172A3" w14:textId="77777777" w:rsidR="003D55B7" w:rsidRPr="00AF0A09" w:rsidRDefault="003D55B7" w:rsidP="009C1FF9">
            <w:pPr>
              <w:rPr>
                <w:rFonts w:cs="Times New Roman"/>
                <w:szCs w:val="24"/>
              </w:rPr>
            </w:pPr>
          </w:p>
          <w:p w14:paraId="5D47AD15" w14:textId="77777777" w:rsidR="003D55B7" w:rsidRPr="00AF0A09" w:rsidRDefault="003D55B7" w:rsidP="009C1FF9">
            <w:pPr>
              <w:rPr>
                <w:rFonts w:cs="Times New Roman"/>
                <w:szCs w:val="24"/>
              </w:rPr>
            </w:pPr>
            <w:r w:rsidRPr="00AF0A09">
              <w:rPr>
                <w:rFonts w:cs="Times New Roman"/>
                <w:b/>
                <w:bCs/>
                <w:szCs w:val="24"/>
              </w:rPr>
              <w:t>Câu 8:</w:t>
            </w:r>
            <w:r w:rsidRPr="00AF0A09">
              <w:rPr>
                <w:rFonts w:cs="Times New Roman"/>
                <w:szCs w:val="24"/>
              </w:rPr>
              <w:t> A</w:t>
            </w:r>
          </w:p>
          <w:p w14:paraId="21C7DE9D" w14:textId="77777777" w:rsidR="003D55B7" w:rsidRPr="00AF0A09" w:rsidRDefault="003D55B7" w:rsidP="009C1FF9">
            <w:pPr>
              <w:rPr>
                <w:rFonts w:cs="Times New Roman"/>
                <w:szCs w:val="24"/>
              </w:rPr>
            </w:pPr>
          </w:p>
          <w:p w14:paraId="0BB3FAAA" w14:textId="77777777" w:rsidR="003D55B7" w:rsidRPr="00AF0A09" w:rsidRDefault="003D55B7" w:rsidP="009C1FF9">
            <w:pPr>
              <w:rPr>
                <w:rFonts w:cs="Times New Roman"/>
                <w:b/>
                <w:bCs/>
                <w:szCs w:val="24"/>
              </w:rPr>
            </w:pPr>
          </w:p>
          <w:p w14:paraId="12A40621" w14:textId="77777777" w:rsidR="003D55B7" w:rsidRPr="00AF0A09" w:rsidRDefault="003D55B7" w:rsidP="009C1FF9">
            <w:pPr>
              <w:rPr>
                <w:rFonts w:cs="Times New Roman"/>
                <w:b/>
                <w:bCs/>
                <w:szCs w:val="24"/>
              </w:rPr>
            </w:pPr>
          </w:p>
          <w:p w14:paraId="398BE692" w14:textId="77777777" w:rsidR="003D55B7" w:rsidRPr="00AF0A09" w:rsidRDefault="003D55B7" w:rsidP="009C1FF9">
            <w:pPr>
              <w:rPr>
                <w:rFonts w:cs="Times New Roman"/>
                <w:b/>
                <w:bCs/>
                <w:szCs w:val="24"/>
              </w:rPr>
            </w:pPr>
          </w:p>
          <w:p w14:paraId="47194CED" w14:textId="77777777" w:rsidR="003D55B7" w:rsidRPr="00AF0A09" w:rsidRDefault="003D55B7" w:rsidP="009C1FF9">
            <w:pPr>
              <w:rPr>
                <w:rFonts w:cs="Times New Roman"/>
                <w:szCs w:val="24"/>
              </w:rPr>
            </w:pPr>
            <w:r w:rsidRPr="00AF0A09">
              <w:rPr>
                <w:rFonts w:cs="Times New Roman"/>
                <w:b/>
                <w:bCs/>
                <w:szCs w:val="24"/>
              </w:rPr>
              <w:t>Câu 9:</w:t>
            </w:r>
            <w:r w:rsidRPr="00AF0A09">
              <w:rPr>
                <w:rFonts w:cs="Times New Roman"/>
                <w:szCs w:val="24"/>
              </w:rPr>
              <w:t> C</w:t>
            </w:r>
          </w:p>
          <w:p w14:paraId="30A8EA6E" w14:textId="77777777" w:rsidR="003D55B7" w:rsidRPr="00AF0A09" w:rsidRDefault="003D55B7" w:rsidP="009C1FF9">
            <w:pPr>
              <w:rPr>
                <w:rFonts w:cs="Times New Roman"/>
                <w:szCs w:val="24"/>
              </w:rPr>
            </w:pPr>
          </w:p>
          <w:p w14:paraId="5B3638A1" w14:textId="77777777" w:rsidR="003D55B7" w:rsidRPr="00AF0A09" w:rsidRDefault="003D55B7" w:rsidP="009C1FF9">
            <w:pPr>
              <w:rPr>
                <w:rFonts w:cs="Times New Roman"/>
                <w:b/>
                <w:bCs/>
                <w:szCs w:val="24"/>
              </w:rPr>
            </w:pPr>
          </w:p>
          <w:p w14:paraId="4A275AF2" w14:textId="77777777" w:rsidR="003D55B7" w:rsidRPr="00AF0A09" w:rsidRDefault="003D55B7" w:rsidP="009C1FF9">
            <w:pPr>
              <w:rPr>
                <w:rFonts w:cs="Times New Roman"/>
                <w:b/>
                <w:bCs/>
                <w:szCs w:val="24"/>
              </w:rPr>
            </w:pPr>
          </w:p>
          <w:p w14:paraId="62D8C350" w14:textId="77777777" w:rsidR="003D55B7" w:rsidRPr="00AF0A09" w:rsidRDefault="003D55B7" w:rsidP="009C1FF9">
            <w:pPr>
              <w:rPr>
                <w:rFonts w:cs="Times New Roman"/>
                <w:b/>
                <w:bCs/>
                <w:szCs w:val="24"/>
              </w:rPr>
            </w:pPr>
          </w:p>
          <w:p w14:paraId="30C9C641" w14:textId="77777777" w:rsidR="003D55B7" w:rsidRPr="00AF0A09" w:rsidRDefault="003D55B7" w:rsidP="009C1FF9">
            <w:pPr>
              <w:rPr>
                <w:rFonts w:cs="Times New Roman"/>
                <w:szCs w:val="24"/>
              </w:rPr>
            </w:pPr>
            <w:r w:rsidRPr="00AF0A09">
              <w:rPr>
                <w:rFonts w:cs="Times New Roman"/>
                <w:b/>
                <w:bCs/>
                <w:szCs w:val="24"/>
              </w:rPr>
              <w:t>Câu 10:</w:t>
            </w:r>
            <w:r w:rsidRPr="00AF0A09">
              <w:rPr>
                <w:rFonts w:cs="Times New Roman"/>
                <w:szCs w:val="24"/>
              </w:rPr>
              <w:t> A</w:t>
            </w:r>
          </w:p>
          <w:p w14:paraId="47C77E8F" w14:textId="77777777" w:rsidR="003D55B7" w:rsidRPr="00AF0A09" w:rsidRDefault="003D55B7" w:rsidP="009C1FF9">
            <w:pPr>
              <w:rPr>
                <w:rFonts w:cs="Times New Roman"/>
                <w:szCs w:val="24"/>
              </w:rPr>
            </w:pPr>
          </w:p>
          <w:p w14:paraId="4B4F10B6" w14:textId="77777777" w:rsidR="003D55B7" w:rsidRPr="00AF0A09" w:rsidRDefault="003D55B7" w:rsidP="009C1FF9">
            <w:pPr>
              <w:rPr>
                <w:rFonts w:cs="Times New Roman"/>
                <w:b/>
                <w:bCs/>
                <w:szCs w:val="24"/>
              </w:rPr>
            </w:pPr>
          </w:p>
          <w:p w14:paraId="3340EB03" w14:textId="77777777" w:rsidR="003D55B7" w:rsidRPr="00AF0A09" w:rsidRDefault="003D55B7" w:rsidP="009C1FF9">
            <w:pPr>
              <w:rPr>
                <w:rFonts w:cs="Times New Roman"/>
                <w:b/>
                <w:bCs/>
                <w:szCs w:val="24"/>
              </w:rPr>
            </w:pPr>
          </w:p>
          <w:p w14:paraId="5C84A436" w14:textId="77777777" w:rsidR="003D55B7" w:rsidRPr="00AF0A09" w:rsidRDefault="003D55B7" w:rsidP="009C1FF9">
            <w:pPr>
              <w:rPr>
                <w:rFonts w:cs="Times New Roman"/>
                <w:b/>
                <w:bCs/>
                <w:szCs w:val="24"/>
              </w:rPr>
            </w:pPr>
          </w:p>
          <w:p w14:paraId="679C8874" w14:textId="77777777" w:rsidR="003D55B7" w:rsidRPr="00AF0A09" w:rsidRDefault="003D55B7" w:rsidP="009C1FF9">
            <w:pPr>
              <w:rPr>
                <w:rFonts w:cs="Times New Roman"/>
                <w:b/>
                <w:bCs/>
                <w:szCs w:val="24"/>
              </w:rPr>
            </w:pPr>
          </w:p>
          <w:p w14:paraId="7B2BA600" w14:textId="77777777" w:rsidR="003D55B7" w:rsidRPr="00AF0A09" w:rsidRDefault="003D55B7" w:rsidP="009C1FF9">
            <w:pPr>
              <w:rPr>
                <w:rFonts w:cs="Times New Roman"/>
                <w:b/>
                <w:bCs/>
                <w:szCs w:val="24"/>
              </w:rPr>
            </w:pPr>
          </w:p>
          <w:p w14:paraId="548C425D" w14:textId="77777777" w:rsidR="003D55B7" w:rsidRPr="00AF0A09" w:rsidRDefault="003D55B7" w:rsidP="009C1FF9">
            <w:pPr>
              <w:rPr>
                <w:rFonts w:cs="Times New Roman"/>
                <w:szCs w:val="24"/>
              </w:rPr>
            </w:pPr>
            <w:r w:rsidRPr="00AF0A09">
              <w:rPr>
                <w:rFonts w:cs="Times New Roman"/>
                <w:b/>
                <w:bCs/>
                <w:szCs w:val="24"/>
              </w:rPr>
              <w:t>Câu 11:</w:t>
            </w:r>
            <w:r w:rsidRPr="00AF0A09">
              <w:rPr>
                <w:rFonts w:cs="Times New Roman"/>
                <w:szCs w:val="24"/>
              </w:rPr>
              <w:t> A</w:t>
            </w:r>
          </w:p>
          <w:p w14:paraId="23DAC713" w14:textId="77777777" w:rsidR="003D55B7" w:rsidRPr="00AF0A09" w:rsidRDefault="003D55B7" w:rsidP="009C1FF9">
            <w:pPr>
              <w:rPr>
                <w:rFonts w:cs="Times New Roman"/>
                <w:szCs w:val="24"/>
              </w:rPr>
            </w:pPr>
          </w:p>
          <w:p w14:paraId="1B13DCDA" w14:textId="77777777" w:rsidR="003D55B7" w:rsidRPr="00AF0A09" w:rsidRDefault="003D55B7" w:rsidP="009C1FF9">
            <w:pPr>
              <w:rPr>
                <w:rFonts w:cs="Times New Roman"/>
                <w:b/>
                <w:bCs/>
                <w:szCs w:val="24"/>
              </w:rPr>
            </w:pPr>
          </w:p>
          <w:p w14:paraId="640C4C78" w14:textId="77777777" w:rsidR="003D55B7" w:rsidRPr="00AF0A09" w:rsidRDefault="003D55B7" w:rsidP="009C1FF9">
            <w:pPr>
              <w:rPr>
                <w:rFonts w:cs="Times New Roman"/>
                <w:b/>
                <w:bCs/>
                <w:szCs w:val="24"/>
              </w:rPr>
            </w:pPr>
          </w:p>
          <w:p w14:paraId="46DE770D" w14:textId="77777777" w:rsidR="003D55B7" w:rsidRPr="00AF0A09" w:rsidRDefault="003D55B7" w:rsidP="009C1FF9">
            <w:pPr>
              <w:rPr>
                <w:rFonts w:cs="Times New Roman"/>
                <w:b/>
                <w:bCs/>
                <w:szCs w:val="24"/>
              </w:rPr>
            </w:pPr>
          </w:p>
          <w:p w14:paraId="5F8A174C" w14:textId="77777777" w:rsidR="003D55B7" w:rsidRPr="00AF0A09" w:rsidRDefault="003D55B7" w:rsidP="009C1FF9">
            <w:pPr>
              <w:rPr>
                <w:rFonts w:cs="Times New Roman"/>
                <w:b/>
                <w:bCs/>
                <w:szCs w:val="24"/>
              </w:rPr>
            </w:pPr>
          </w:p>
          <w:p w14:paraId="4FAC95D3" w14:textId="77777777" w:rsidR="003D55B7" w:rsidRPr="00AF0A09" w:rsidRDefault="003D55B7" w:rsidP="009C1FF9">
            <w:pPr>
              <w:rPr>
                <w:rFonts w:cs="Times New Roman"/>
                <w:b/>
                <w:bCs/>
                <w:szCs w:val="24"/>
              </w:rPr>
            </w:pPr>
          </w:p>
          <w:p w14:paraId="2AFCA9FA" w14:textId="77777777" w:rsidR="003D55B7" w:rsidRPr="00AF0A09" w:rsidRDefault="003D55B7" w:rsidP="009C1FF9">
            <w:pPr>
              <w:rPr>
                <w:rFonts w:cs="Times New Roman"/>
                <w:b/>
                <w:bCs/>
                <w:szCs w:val="24"/>
              </w:rPr>
            </w:pPr>
          </w:p>
          <w:p w14:paraId="3A11ABFF" w14:textId="77777777" w:rsidR="003D55B7" w:rsidRPr="00AF0A09" w:rsidRDefault="003D55B7" w:rsidP="009C1FF9">
            <w:pPr>
              <w:rPr>
                <w:rFonts w:cs="Times New Roman"/>
                <w:b/>
                <w:bCs/>
                <w:szCs w:val="24"/>
              </w:rPr>
            </w:pPr>
          </w:p>
          <w:p w14:paraId="530016C0" w14:textId="77777777" w:rsidR="003D55B7" w:rsidRPr="00AF0A09" w:rsidRDefault="003D55B7" w:rsidP="009C1FF9">
            <w:pPr>
              <w:rPr>
                <w:rFonts w:cs="Times New Roman"/>
                <w:b/>
                <w:bCs/>
                <w:szCs w:val="24"/>
              </w:rPr>
            </w:pPr>
          </w:p>
          <w:p w14:paraId="457597AB" w14:textId="77777777" w:rsidR="003D55B7" w:rsidRPr="00AF0A09" w:rsidRDefault="003D55B7" w:rsidP="009C1FF9">
            <w:pPr>
              <w:rPr>
                <w:rFonts w:cs="Times New Roman"/>
                <w:szCs w:val="24"/>
              </w:rPr>
            </w:pPr>
            <w:r w:rsidRPr="00AF0A09">
              <w:rPr>
                <w:rFonts w:cs="Times New Roman"/>
                <w:b/>
                <w:bCs/>
                <w:szCs w:val="24"/>
              </w:rPr>
              <w:t>Câu 12:</w:t>
            </w:r>
            <w:r w:rsidRPr="00AF0A09">
              <w:rPr>
                <w:rFonts w:cs="Times New Roman"/>
                <w:szCs w:val="24"/>
              </w:rPr>
              <w:t> A</w:t>
            </w:r>
          </w:p>
          <w:p w14:paraId="4B4865BE" w14:textId="77777777" w:rsidR="003D55B7" w:rsidRPr="00AF0A09" w:rsidRDefault="003D55B7" w:rsidP="009C1FF9">
            <w:pPr>
              <w:rPr>
                <w:rFonts w:cs="Times New Roman"/>
                <w:szCs w:val="24"/>
              </w:rPr>
            </w:pPr>
          </w:p>
          <w:p w14:paraId="33741612" w14:textId="77777777" w:rsidR="003D55B7" w:rsidRPr="00AF0A09" w:rsidRDefault="003D55B7" w:rsidP="009C1FF9">
            <w:pPr>
              <w:rPr>
                <w:rFonts w:cs="Times New Roman"/>
                <w:b/>
                <w:bCs/>
                <w:szCs w:val="24"/>
              </w:rPr>
            </w:pPr>
          </w:p>
          <w:p w14:paraId="077F8789" w14:textId="77777777" w:rsidR="003D55B7" w:rsidRPr="00AF0A09" w:rsidRDefault="003D55B7" w:rsidP="009C1FF9">
            <w:pPr>
              <w:rPr>
                <w:rFonts w:cs="Times New Roman"/>
                <w:b/>
                <w:bCs/>
                <w:szCs w:val="24"/>
              </w:rPr>
            </w:pPr>
          </w:p>
          <w:p w14:paraId="427F41D3" w14:textId="77777777" w:rsidR="003D55B7" w:rsidRPr="00AF0A09" w:rsidRDefault="003D55B7" w:rsidP="009C1FF9">
            <w:pPr>
              <w:rPr>
                <w:rFonts w:cs="Times New Roman"/>
                <w:b/>
                <w:bCs/>
                <w:szCs w:val="24"/>
              </w:rPr>
            </w:pPr>
          </w:p>
          <w:p w14:paraId="270D1831" w14:textId="77777777" w:rsidR="003D55B7" w:rsidRPr="00AF0A09" w:rsidRDefault="003D55B7" w:rsidP="009C1FF9">
            <w:pPr>
              <w:rPr>
                <w:rFonts w:cs="Times New Roman"/>
                <w:b/>
                <w:bCs/>
                <w:szCs w:val="24"/>
              </w:rPr>
            </w:pPr>
          </w:p>
          <w:p w14:paraId="3C65CFCA" w14:textId="77777777" w:rsidR="003D55B7" w:rsidRPr="00AF0A09" w:rsidRDefault="003D55B7" w:rsidP="009C1FF9">
            <w:pPr>
              <w:rPr>
                <w:rFonts w:cs="Times New Roman"/>
                <w:b/>
                <w:bCs/>
                <w:szCs w:val="24"/>
              </w:rPr>
            </w:pPr>
          </w:p>
          <w:p w14:paraId="28E156DE" w14:textId="77777777" w:rsidR="003D55B7" w:rsidRPr="00AF0A09" w:rsidRDefault="003D55B7" w:rsidP="009C1FF9">
            <w:pPr>
              <w:rPr>
                <w:rFonts w:cs="Times New Roman"/>
                <w:b/>
                <w:bCs/>
                <w:szCs w:val="24"/>
              </w:rPr>
            </w:pPr>
          </w:p>
          <w:p w14:paraId="67CE5E5C" w14:textId="77777777" w:rsidR="003D55B7" w:rsidRPr="00AF0A09" w:rsidRDefault="003D55B7" w:rsidP="009C1FF9">
            <w:pPr>
              <w:rPr>
                <w:rFonts w:cs="Times New Roman"/>
                <w:szCs w:val="24"/>
              </w:rPr>
            </w:pPr>
            <w:r w:rsidRPr="00AF0A09">
              <w:rPr>
                <w:rFonts w:cs="Times New Roman"/>
                <w:b/>
                <w:bCs/>
                <w:szCs w:val="24"/>
              </w:rPr>
              <w:t>Câu 13:</w:t>
            </w:r>
            <w:r w:rsidRPr="00AF0A09">
              <w:rPr>
                <w:rFonts w:cs="Times New Roman"/>
                <w:szCs w:val="24"/>
              </w:rPr>
              <w:t> C</w:t>
            </w:r>
          </w:p>
        </w:tc>
      </w:tr>
    </w:tbl>
    <w:p w14:paraId="6846CB48" w14:textId="77777777" w:rsidR="003D55B7" w:rsidRPr="00AF0A09" w:rsidRDefault="003D55B7" w:rsidP="009C1FF9">
      <w:pPr>
        <w:spacing w:after="0" w:line="240" w:lineRule="auto"/>
        <w:jc w:val="both"/>
        <w:rPr>
          <w:rFonts w:ascii="Times New Roman" w:hAnsi="Times New Roman" w:cs="Times New Roman"/>
          <w:b/>
          <w:sz w:val="24"/>
          <w:szCs w:val="24"/>
        </w:rPr>
      </w:pPr>
    </w:p>
    <w:p w14:paraId="7EF18742"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ướng dẫn tự học ở nhà:</w:t>
      </w:r>
    </w:p>
    <w:p w14:paraId="12DEE3B8"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Ôn lại kiến thức đã học trong bài 15.</w:t>
      </w:r>
    </w:p>
    <w:p w14:paraId="0BD2BD53"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Làm các bài tập bài 15 trong SBT</w:t>
      </w:r>
    </w:p>
    <w:p w14:paraId="2EB5C476" w14:textId="77777777" w:rsidR="003D55B7" w:rsidRPr="00AF0A09" w:rsidRDefault="003D55B7"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ọc trước nội dung Bài 16: Áp suất chất lỏng. Áp suất khí quyển.</w:t>
      </w:r>
    </w:p>
    <w:p w14:paraId="4203A00C" w14:textId="0F67EDB5" w:rsidR="003D55B7" w:rsidRPr="00AF0A09" w:rsidRDefault="003D55B7"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3E7715BF" w14:textId="77777777" w:rsidR="003D55B7" w:rsidRPr="00AF0A09" w:rsidRDefault="003D55B7"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Arial" w:hAnsi="Times New Roman" w:cs="Times New Roman"/>
          <w:b/>
          <w:sz w:val="24"/>
          <w:szCs w:val="24"/>
        </w:rPr>
        <w:t xml:space="preserve">Bài 16:               ÁP SUẤT CHẤT LỎNG. ÁP SUẤT KHÍ QUYỂN </w:t>
      </w:r>
    </w:p>
    <w:p w14:paraId="798A1966"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Môn học: KHTN 8 (Phần Vật lý)  </w:t>
      </w:r>
    </w:p>
    <w:p w14:paraId="41FD562A"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Thời gian thực hiện: 3 tiết (tiết 56, 57, 58 - tuần 14, 15)</w:t>
      </w:r>
    </w:p>
    <w:p w14:paraId="2EDF69B1" w14:textId="77777777" w:rsidR="003D55B7" w:rsidRPr="00AF0A09" w:rsidRDefault="003D55B7" w:rsidP="009C1FF9">
      <w:pPr>
        <w:spacing w:after="0" w:line="240" w:lineRule="auto"/>
        <w:jc w:val="center"/>
        <w:rPr>
          <w:rFonts w:ascii="Times New Roman" w:eastAsia="Arial" w:hAnsi="Times New Roman" w:cs="Times New Roman"/>
          <w:b/>
          <w:bCs/>
          <w:i/>
          <w:sz w:val="24"/>
          <w:szCs w:val="24"/>
        </w:rPr>
      </w:pPr>
    </w:p>
    <w:p w14:paraId="4BE67C5F"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643E36E1" w14:textId="77777777" w:rsidR="003D55B7" w:rsidRPr="00AF0A09" w:rsidRDefault="003D55B7"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 xml:space="preserve">1. </w:t>
      </w:r>
      <w:r w:rsidRPr="00AF0A09">
        <w:rPr>
          <w:rFonts w:ascii="Times New Roman" w:eastAsia="Times New Roman" w:hAnsi="Times New Roman" w:cs="Times New Roman"/>
          <w:b/>
          <w:sz w:val="24"/>
          <w:szCs w:val="24"/>
          <w:shd w:val="clear" w:color="auto" w:fill="FFFFFF"/>
        </w:rPr>
        <w:t>Về k</w:t>
      </w:r>
      <w:r w:rsidRPr="00AF0A09">
        <w:rPr>
          <w:rFonts w:ascii="Times New Roman" w:eastAsia="Times New Roman" w:hAnsi="Times New Roman" w:cs="Times New Roman"/>
          <w:b/>
          <w:sz w:val="24"/>
          <w:szCs w:val="24"/>
          <w:shd w:val="clear" w:color="auto" w:fill="FFFFFF"/>
          <w:lang w:val="vi-VN"/>
        </w:rPr>
        <w:t>iến thức</w:t>
      </w:r>
      <w:r w:rsidRPr="00AF0A09">
        <w:rPr>
          <w:rFonts w:ascii="Times New Roman" w:eastAsia="Times New Roman" w:hAnsi="Times New Roman" w:cs="Times New Roman"/>
          <w:b/>
          <w:sz w:val="24"/>
          <w:szCs w:val="24"/>
          <w:shd w:val="clear" w:color="auto" w:fill="FFFFFF"/>
        </w:rPr>
        <w:t>:</w:t>
      </w:r>
    </w:p>
    <w:p w14:paraId="41CC44EF"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ực hiện thí nghiệm khảo sát tác dụng của chất lỏng lên vật đặt trong chất lỏng.</w:t>
      </w:r>
    </w:p>
    <w:p w14:paraId="547D4D94"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áp suất tác dụng vào chất lỏng sẽ được chất lỏng truyền đi nguyên vẹn theo mọi hướng. Lấy ví dụ minh họa.</w:t>
      </w:r>
    </w:p>
    <w:p w14:paraId="66160EEA"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ực hiện được thí nghiệm để chứng tỏ tồn tại áp suất khí quyển và áp suất này tác dụng theo mọi phương.</w:t>
      </w:r>
    </w:p>
    <w:p w14:paraId="77471347"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Mô tả được sự tạo thành tiếng động trong tai khi tai chịu sự thay đổi áp suất đột ngột.</w:t>
      </w:r>
    </w:p>
    <w:p w14:paraId="7CBB76B0"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ải thích được một số ứng dụng về áp suất không khí trong đời sống (ví dụ như: giác mút, bình xịt, tàu đệm khí).</w:t>
      </w:r>
    </w:p>
    <w:p w14:paraId="3EC52D5B" w14:textId="77777777" w:rsidR="003D55B7" w:rsidRPr="00AF0A09" w:rsidRDefault="003D55B7" w:rsidP="009C1FF9">
      <w:pPr>
        <w:spacing w:after="0" w:line="240" w:lineRule="auto"/>
        <w:ind w:right="-510"/>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shd w:val="clear" w:color="auto" w:fill="FFFFFF"/>
          <w:lang w:val="nl-NL"/>
        </w:rPr>
        <w:t>2</w:t>
      </w:r>
      <w:r w:rsidRPr="00AF0A09">
        <w:rPr>
          <w:rFonts w:ascii="Times New Roman" w:eastAsia="Times New Roman" w:hAnsi="Times New Roman" w:cs="Times New Roman"/>
          <w:b/>
          <w:sz w:val="24"/>
          <w:szCs w:val="24"/>
          <w:shd w:val="clear" w:color="auto" w:fill="FFFFFF"/>
          <w:lang w:val="vi-VN"/>
        </w:rPr>
        <w:t xml:space="preserve">. </w:t>
      </w:r>
      <w:r w:rsidRPr="00AF0A09">
        <w:rPr>
          <w:rFonts w:ascii="Times New Roman" w:eastAsia="Times New Roman" w:hAnsi="Times New Roman" w:cs="Times New Roman"/>
          <w:b/>
          <w:sz w:val="24"/>
          <w:szCs w:val="24"/>
          <w:shd w:val="clear" w:color="auto" w:fill="FFFFFF"/>
          <w:lang w:val="nl-NL"/>
        </w:rPr>
        <w:t>Về n</w:t>
      </w:r>
      <w:r w:rsidRPr="00AF0A09">
        <w:rPr>
          <w:rFonts w:ascii="Times New Roman" w:eastAsia="Times New Roman" w:hAnsi="Times New Roman" w:cs="Times New Roman"/>
          <w:b/>
          <w:sz w:val="24"/>
          <w:szCs w:val="24"/>
          <w:shd w:val="clear" w:color="auto" w:fill="FFFFFF"/>
          <w:lang w:val="vi-VN"/>
        </w:rPr>
        <w:t>ăng lực</w:t>
      </w:r>
      <w:r w:rsidRPr="00AF0A09">
        <w:rPr>
          <w:rFonts w:ascii="Times New Roman" w:eastAsia="Times New Roman" w:hAnsi="Times New Roman" w:cs="Times New Roman"/>
          <w:b/>
          <w:sz w:val="24"/>
          <w:szCs w:val="24"/>
          <w:shd w:val="clear" w:color="auto" w:fill="FFFFFF"/>
        </w:rPr>
        <w:t>:</w:t>
      </w:r>
    </w:p>
    <w:p w14:paraId="2D69D9CC" w14:textId="77777777" w:rsidR="003D55B7" w:rsidRPr="00AF0A09" w:rsidRDefault="003D55B7"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50D52380"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ăng lực tự chủ và tự học: tìm kiếm thông tin, đọc sách giáo khoa, để tìm hiểu về áp suất chất lỏng, áp suất khí quyển.</w:t>
      </w:r>
    </w:p>
    <w:p w14:paraId="1BBFCEC7"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Năng lực giao tiếp và hợp tác: Cùng các bạn trong nhóm thảo luận, đồng nhất ý kiến để hoàn thành nhiệm vụ học tập.</w:t>
      </w:r>
    </w:p>
    <w:p w14:paraId="286C63A3" w14:textId="77777777" w:rsidR="003D55B7" w:rsidRPr="00AF0A09" w:rsidRDefault="003D55B7" w:rsidP="009C1FF9">
      <w:pPr>
        <w:pBdr>
          <w:bar w:val="single" w:sz="4" w:color="auto"/>
        </w:pBd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 Năng lực giải quyết vấn đề và sáng tạo: Phát hiện và giải quyết vấn đề trong các hoạt động thí nghiệm, đưa ra các câu trả lời cho các câu hỏi.</w:t>
      </w:r>
    </w:p>
    <w:p w14:paraId="613738A8" w14:textId="77777777" w:rsidR="003D55B7" w:rsidRPr="00AF0A09" w:rsidRDefault="003D55B7" w:rsidP="009C1FF9">
      <w:pPr>
        <w:pBdr>
          <w:bar w:val="single" w:sz="4" w:color="auto"/>
        </w:pBd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2.2. Năng lực khoa học tự nhiên : </w:t>
      </w:r>
    </w:p>
    <w:p w14:paraId="1E857A12"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ận biết được áp suất có cả trong chất lỏng và chất khí, áp suất tác dụng vào chất lỏng sẽ được chất lỏng truyền đi nguyên vẹn theo mọi hướng.</w:t>
      </w:r>
    </w:p>
    <w:p w14:paraId="01A8D3BE"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ứng tỏ được sự tồn tại của áp suất khí quyển và áp suất này tác dụng theo mọi phương.</w:t>
      </w:r>
    </w:p>
    <w:p w14:paraId="44CFD346"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Áp dụng kiến thức áp suất chất lỏng, áp suất khí quyển để giải thích một số hiện tượng liên quan trong đời sống và ứng dụng về áp suất không khí trong các dụng cụ như giác mút, bình xịt, tàu đệm khí.</w:t>
      </w:r>
    </w:p>
    <w:p w14:paraId="73E9078F" w14:textId="77777777" w:rsidR="003D55B7" w:rsidRPr="00AF0A09" w:rsidRDefault="003D55B7" w:rsidP="009C1FF9">
      <w:pPr>
        <w:pStyle w:val="NormalWeb"/>
        <w:kinsoku w:val="0"/>
        <w:overflowPunct w:val="0"/>
        <w:spacing w:before="0" w:beforeAutospacing="0" w:after="0" w:afterAutospacing="0"/>
        <w:ind w:right="-226"/>
        <w:jc w:val="both"/>
        <w:textAlignment w:val="baseline"/>
        <w:rPr>
          <w:b/>
          <w:bCs/>
          <w:lang w:val="nl-NL"/>
        </w:rPr>
      </w:pPr>
      <w:r w:rsidRPr="00AF0A09">
        <w:rPr>
          <w:b/>
          <w:bCs/>
          <w:lang w:val="nl-NL"/>
        </w:rPr>
        <w:t>3. Về phẩm chất:</w:t>
      </w:r>
    </w:p>
    <w:p w14:paraId="4DD3EA2A"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ông qua thực hiện bài học sẽ tạo điều kiện để học sinh:</w:t>
      </w:r>
    </w:p>
    <w:p w14:paraId="55CB38C7"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ăm học, chịu khó tìm tòi kiến thức mới liên quan tới áp suất chất lỏng và áp suất khí quyển.</w:t>
      </w:r>
    </w:p>
    <w:p w14:paraId="704E1D3B"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ó trách nhiệm trong hoạt động nhóm, chủ động nhận và thực hiện nhiệm vụ học tập.</w:t>
      </w:r>
    </w:p>
    <w:p w14:paraId="7FC452B2"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ẩn thận trong tính toán bài tập. </w:t>
      </w:r>
    </w:p>
    <w:p w14:paraId="29A57705" w14:textId="77777777" w:rsidR="003D55B7" w:rsidRPr="00AF0A09" w:rsidRDefault="003D55B7" w:rsidP="009C1FF9">
      <w:pPr>
        <w:kinsoku w:val="0"/>
        <w:overflowPunct w:val="0"/>
        <w:spacing w:after="0" w:line="240" w:lineRule="auto"/>
        <w:contextualSpacing/>
        <w:jc w:val="both"/>
        <w:textAlignment w:val="baseline"/>
        <w:rPr>
          <w:rFonts w:ascii="Times New Roman" w:hAnsi="Times New Roman" w:cs="Times New Roman"/>
          <w:bCs/>
          <w:sz w:val="24"/>
          <w:szCs w:val="24"/>
          <w:lang w:val="vi-VN"/>
        </w:rPr>
      </w:pPr>
      <w:r w:rsidRPr="00AF0A09">
        <w:rPr>
          <w:rFonts w:ascii="Times New Roman" w:hAnsi="Times New Roman" w:cs="Times New Roman"/>
          <w:b/>
          <w:bCs/>
          <w:sz w:val="24"/>
          <w:szCs w:val="24"/>
          <w:shd w:val="clear" w:color="auto" w:fill="FFFFFF"/>
        </w:rPr>
        <w:t>II. Thiết bị dạy học và học liệu</w:t>
      </w:r>
    </w:p>
    <w:p w14:paraId="4BD3B423" w14:textId="77777777" w:rsidR="003D55B7" w:rsidRPr="00AF0A09" w:rsidRDefault="003D55B7"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1. Chuẩn bị của giáo viên.</w:t>
      </w:r>
    </w:p>
    <w:p w14:paraId="13B27AD5" w14:textId="77777777" w:rsidR="003D55B7" w:rsidRPr="00AF0A09" w:rsidRDefault="003D55B7" w:rsidP="009C1FF9">
      <w:pPr>
        <w:pStyle w:val="BodyText"/>
        <w:pBdr>
          <w:bar w:val="single" w:sz="4" w:color="auto"/>
        </w:pBdr>
        <w:spacing w:after="0" w:line="240" w:lineRule="auto"/>
        <w:jc w:val="both"/>
        <w:rPr>
          <w:rFonts w:ascii="Times New Roman" w:hAnsi="Times New Roman" w:cs="Times New Roman"/>
          <w:sz w:val="24"/>
          <w:szCs w:val="24"/>
          <w:lang w:val="nl-NL"/>
        </w:rPr>
      </w:pPr>
      <w:r w:rsidRPr="00AF0A09">
        <w:rPr>
          <w:rFonts w:ascii="Times New Roman" w:hAnsi="Times New Roman" w:cs="Times New Roman"/>
          <w:sz w:val="24"/>
          <w:szCs w:val="24"/>
          <w:lang w:val="nl-NL"/>
        </w:rPr>
        <w:t>- Kế hoạch bài dạy + Giáo án điện tử + Máy tính, tivi</w:t>
      </w:r>
    </w:p>
    <w:p w14:paraId="411F083C" w14:textId="77777777" w:rsidR="003D55B7" w:rsidRPr="00AF0A09" w:rsidRDefault="003D55B7"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5E8BAAE1" w14:textId="77777777" w:rsidR="003D55B7" w:rsidRPr="00AF0A09" w:rsidRDefault="003D55B7" w:rsidP="009C1FF9">
      <w:pPr>
        <w:spacing w:after="0" w:line="240" w:lineRule="auto"/>
        <w:rPr>
          <w:rFonts w:ascii="Times New Roman" w:hAnsi="Times New Roman" w:cs="Times New Roman"/>
          <w:sz w:val="24"/>
          <w:szCs w:val="24"/>
        </w:rPr>
      </w:pPr>
      <w:r w:rsidRPr="00AF0A09">
        <w:rPr>
          <w:rFonts w:ascii="Times New Roman" w:eastAsia="Times New Roman" w:hAnsi="Times New Roman" w:cs="Times New Roman"/>
          <w:sz w:val="24"/>
          <w:szCs w:val="24"/>
        </w:rPr>
        <w:t>- Dụng cụ: Bình hình trụ có đáy C và các lỗ A, B ở thành bình được bịt bằng màng cao su mỏng; Bình lớn chứa nước có chiều cao khoảng 50cm.</w:t>
      </w:r>
    </w:p>
    <w:p w14:paraId="2F2765B6" w14:textId="77777777" w:rsidR="003D55B7" w:rsidRPr="00AF0A09" w:rsidRDefault="003D55B7" w:rsidP="009C1FF9">
      <w:pPr>
        <w:pStyle w:val="BodyText"/>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2. Chuẩn bị của học sinh.</w:t>
      </w:r>
    </w:p>
    <w:p w14:paraId="1575C725" w14:textId="77777777" w:rsidR="003D55B7" w:rsidRPr="00AF0A09" w:rsidRDefault="003D55B7"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6265899E" w14:textId="77777777" w:rsidR="003D55B7" w:rsidRPr="00AF0A09" w:rsidRDefault="003D55B7"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6C5D4E8F" w14:textId="77777777" w:rsidR="003D55B7" w:rsidRPr="00AF0A09" w:rsidRDefault="003D55B7" w:rsidP="009C1FF9">
      <w:pPr>
        <w:spacing w:after="0" w:line="240" w:lineRule="auto"/>
        <w:ind w:right="255"/>
        <w:jc w:val="both"/>
        <w:rPr>
          <w:rFonts w:ascii="Times New Roman" w:eastAsia="Times New Roman" w:hAnsi="Times New Roman" w:cs="Times New Roman"/>
          <w:sz w:val="24"/>
          <w:szCs w:val="24"/>
          <w:lang w:val="vi-VN"/>
        </w:rPr>
      </w:pPr>
      <w:r w:rsidRPr="00AF0A09">
        <w:rPr>
          <w:rFonts w:ascii="Times New Roman" w:eastAsia="Times New Roman" w:hAnsi="Times New Roman" w:cs="Times New Roman"/>
          <w:b/>
          <w:sz w:val="24"/>
          <w:szCs w:val="24"/>
        </w:rPr>
        <w:t>1. Hoạt động 1: Mở đầu</w:t>
      </w:r>
    </w:p>
    <w:p w14:paraId="529BADD2"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b/>
          <w:bCs/>
          <w:sz w:val="24"/>
          <w:szCs w:val="24"/>
          <w:lang w:val="nl-NL"/>
        </w:rPr>
        <w:t>a. Mục tiêu:</w:t>
      </w:r>
      <w:r w:rsidRPr="00AF0A09">
        <w:rPr>
          <w:rFonts w:ascii="Times New Roman" w:hAnsi="Times New Roman" w:cs="Times New Roman"/>
          <w:bCs/>
          <w:sz w:val="24"/>
          <w:szCs w:val="24"/>
          <w:lang w:val="nl-NL"/>
        </w:rPr>
        <w:t xml:space="preserve"> </w:t>
      </w:r>
      <w:r w:rsidRPr="00AF0A09">
        <w:rPr>
          <w:rFonts w:ascii="Times New Roman" w:eastAsia="Times New Roman" w:hAnsi="Times New Roman" w:cs="Times New Roman"/>
          <w:sz w:val="24"/>
          <w:szCs w:val="24"/>
        </w:rPr>
        <w:t>Khơi gợi được sự hứng thú của HS tìm hiểu về áp suất chất lỏng, áp suất khí quyển.</w:t>
      </w:r>
    </w:p>
    <w:p w14:paraId="39684474"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b/>
          <w:bCs/>
          <w:sz w:val="24"/>
          <w:szCs w:val="24"/>
          <w:lang w:val="nl-NL"/>
        </w:rPr>
        <w:t>b. Nội dung:</w:t>
      </w:r>
      <w:r w:rsidRPr="00AF0A09">
        <w:rPr>
          <w:rFonts w:ascii="Times New Roman" w:hAnsi="Times New Roman" w:cs="Times New Roman"/>
          <w:bCs/>
          <w:sz w:val="24"/>
          <w:szCs w:val="24"/>
          <w:lang w:val="nl-NL"/>
        </w:rPr>
        <w:t xml:space="preserve"> </w:t>
      </w:r>
      <w:r w:rsidRPr="00AF0A09">
        <w:rPr>
          <w:rFonts w:ascii="Times New Roman" w:eastAsia="Times New Roman" w:hAnsi="Times New Roman" w:cs="Times New Roman"/>
          <w:sz w:val="24"/>
          <w:szCs w:val="24"/>
        </w:rPr>
        <w:t xml:space="preserve">GV đưa ra tình huống có vấn đề trong đời sống: </w:t>
      </w:r>
      <w:r w:rsidRPr="00AF0A09">
        <w:rPr>
          <w:rFonts w:ascii="Times New Roman" w:eastAsia="Times New Roman" w:hAnsi="Times New Roman" w:cs="Times New Roman"/>
          <w:i/>
          <w:sz w:val="24"/>
          <w:szCs w:val="24"/>
        </w:rPr>
        <w:t>Vì sao muốn nước trong bình có thể chảy ra khi mở vòi thì trên nắp bình phải có một lỗ nhỏ?</w:t>
      </w:r>
    </w:p>
    <w:p w14:paraId="7016F6F2" w14:textId="77777777" w:rsidR="003D55B7" w:rsidRPr="00AF0A09" w:rsidRDefault="003D55B7" w:rsidP="009C1FF9">
      <w:pPr>
        <w:spacing w:after="0" w:line="240" w:lineRule="auto"/>
        <w:jc w:val="center"/>
        <w:rPr>
          <w:rFonts w:ascii="Times New Roman" w:hAnsi="Times New Roman" w:cs="Times New Roman"/>
          <w:sz w:val="24"/>
          <w:szCs w:val="24"/>
          <w:lang w:val="nl-NL"/>
        </w:rPr>
      </w:pPr>
      <w:r w:rsidRPr="00AF0A09">
        <w:rPr>
          <w:rFonts w:ascii="Times New Roman" w:eastAsia="Times New Roman" w:hAnsi="Times New Roman" w:cs="Times New Roman"/>
          <w:noProof/>
          <w:sz w:val="24"/>
          <w:szCs w:val="24"/>
          <w:bdr w:val="none" w:sz="0" w:space="0" w:color="auto" w:frame="1"/>
        </w:rPr>
        <w:drawing>
          <wp:inline distT="0" distB="0" distL="0" distR="0" wp14:anchorId="7F458A85" wp14:editId="29E01AB6">
            <wp:extent cx="1466850" cy="1333500"/>
            <wp:effectExtent l="0" t="0" r="0" b="0"/>
            <wp:docPr id="2122077418" name="Picture 2122077418" descr="https://lh6.googleusercontent.com/-YQ7QX0xxLJRhER6-Ymt0ytz2CLvbKklmbyxzzcaR0wP93iNzrYPmezaAMx7FbZRQabA-0pAt0dhKzZTC5LBtXtl4N3r4fDoTO-K0T-BSbpa0oWBJbuTzFLLdIjoqJJNu2V_klAQjPdHG9ykY2F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YQ7QX0xxLJRhER6-Ymt0ytz2CLvbKklmbyxzzcaR0wP93iNzrYPmezaAMx7FbZRQabA-0pAt0dhKzZTC5LBtXtl4N3r4fDoTO-K0T-BSbpa0oWBJbuTzFLLdIjoqJJNu2V_klAQjPdHG9ykY2FI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66850" cy="1333500"/>
                    </a:xfrm>
                    <a:prstGeom prst="rect">
                      <a:avLst/>
                    </a:prstGeom>
                    <a:noFill/>
                    <a:ln>
                      <a:noFill/>
                    </a:ln>
                  </pic:spPr>
                </pic:pic>
              </a:graphicData>
            </a:graphic>
          </wp:inline>
        </w:drawing>
      </w:r>
    </w:p>
    <w:p w14:paraId="3C0C95D4" w14:textId="77777777" w:rsidR="003D55B7" w:rsidRPr="00AF0A09" w:rsidRDefault="003D55B7" w:rsidP="009C1FF9">
      <w:pPr>
        <w:spacing w:after="0" w:line="240" w:lineRule="auto"/>
        <w:jc w:val="both"/>
        <w:rPr>
          <w:rFonts w:ascii="Times New Roman" w:hAnsi="Times New Roman" w:cs="Times New Roman"/>
          <w:i/>
          <w:sz w:val="24"/>
          <w:szCs w:val="24"/>
          <w:lang w:val="nl-NL"/>
        </w:rPr>
      </w:pPr>
      <w:r w:rsidRPr="00AF0A09">
        <w:rPr>
          <w:rFonts w:ascii="Times New Roman" w:hAnsi="Times New Roman" w:cs="Times New Roman"/>
          <w:b/>
          <w:bCs/>
          <w:sz w:val="24"/>
          <w:szCs w:val="24"/>
          <w:lang w:val="nl-NL"/>
        </w:rPr>
        <w:t xml:space="preserve">c. </w:t>
      </w:r>
      <w:r w:rsidRPr="00AF0A09">
        <w:rPr>
          <w:rFonts w:ascii="Times New Roman" w:hAnsi="Times New Roman" w:cs="Times New Roman"/>
          <w:b/>
          <w:sz w:val="24"/>
          <w:szCs w:val="24"/>
          <w:lang w:val="nl-NL"/>
        </w:rPr>
        <w:t>Sản phẩm học tập:</w:t>
      </w:r>
      <w:r w:rsidRPr="00AF0A09">
        <w:rPr>
          <w:rFonts w:ascii="Times New Roman" w:hAnsi="Times New Roman" w:cs="Times New Roman"/>
          <w:sz w:val="24"/>
          <w:szCs w:val="24"/>
          <w:lang w:val="nl-NL"/>
        </w:rPr>
        <w:t xml:space="preserve">  </w:t>
      </w:r>
      <w:r w:rsidRPr="00AF0A09">
        <w:rPr>
          <w:rFonts w:ascii="Times New Roman" w:eastAsia="Times New Roman" w:hAnsi="Times New Roman" w:cs="Times New Roman"/>
          <w:sz w:val="24"/>
          <w:szCs w:val="24"/>
        </w:rPr>
        <w:t xml:space="preserve">Dự đoán câu trả lời của học sinh: </w:t>
      </w:r>
      <w:r w:rsidRPr="00AF0A09">
        <w:rPr>
          <w:rFonts w:ascii="Times New Roman" w:eastAsia="Times New Roman" w:hAnsi="Times New Roman" w:cs="Times New Roman"/>
          <w:i/>
          <w:sz w:val="24"/>
          <w:szCs w:val="24"/>
        </w:rPr>
        <w:t>Có một lỗ nhỏ trên nắp bình để thông với không khí bên ngoài bình khi đó không khí ngoài bình sẽ tràn vào bên trong bình và tạo ra áp suất trong bình lớn hơn áp suất ngoài bình giúp nước trong bình chảy xuống vòi đều đặn, ta lấy được nước dễ dàng.</w:t>
      </w:r>
    </w:p>
    <w:p w14:paraId="49DCBFDB" w14:textId="77777777" w:rsidR="003D55B7" w:rsidRPr="00AF0A09" w:rsidRDefault="003D55B7"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bCs/>
          <w:sz w:val="24"/>
          <w:szCs w:val="24"/>
          <w:lang w:val="nl-NL"/>
        </w:rPr>
        <w:t xml:space="preserve">d. </w:t>
      </w:r>
      <w:r w:rsidRPr="00AF0A09">
        <w:rPr>
          <w:rFonts w:ascii="Times New Roman" w:hAnsi="Times New Roman" w:cs="Times New Roman"/>
          <w:b/>
          <w:sz w:val="24"/>
          <w:szCs w:val="24"/>
          <w:lang w:val="nl-NL"/>
        </w:rPr>
        <w:t>Tổ chức thực hiện:</w:t>
      </w:r>
    </w:p>
    <w:tbl>
      <w:tblPr>
        <w:tblStyle w:val="TableGrid"/>
        <w:tblW w:w="0" w:type="auto"/>
        <w:tblLook w:val="04A0" w:firstRow="1" w:lastRow="0" w:firstColumn="1" w:lastColumn="0" w:noHBand="0" w:noVBand="1"/>
      </w:tblPr>
      <w:tblGrid>
        <w:gridCol w:w="6629"/>
        <w:gridCol w:w="3118"/>
      </w:tblGrid>
      <w:tr w:rsidR="009C1FF9" w:rsidRPr="00AF0A09" w14:paraId="22E112E1" w14:textId="77777777" w:rsidTr="00693BA4">
        <w:tc>
          <w:tcPr>
            <w:tcW w:w="6629" w:type="dxa"/>
            <w:vAlign w:val="bottom"/>
          </w:tcPr>
          <w:p w14:paraId="34B9063B" w14:textId="77777777" w:rsidR="003D55B7" w:rsidRPr="00AF0A09" w:rsidRDefault="003D55B7" w:rsidP="009C1FF9">
            <w:pPr>
              <w:jc w:val="center"/>
              <w:rPr>
                <w:rFonts w:cs="Times New Roman"/>
                <w:szCs w:val="24"/>
              </w:rPr>
            </w:pPr>
            <w:r w:rsidRPr="00AF0A09">
              <w:rPr>
                <w:rFonts w:cs="Times New Roman"/>
                <w:b/>
                <w:szCs w:val="24"/>
                <w:lang w:val="nl-NL"/>
              </w:rPr>
              <w:t>HOẠT ĐỘNG CỦA GV - HS</w:t>
            </w:r>
          </w:p>
        </w:tc>
        <w:tc>
          <w:tcPr>
            <w:tcW w:w="3118" w:type="dxa"/>
            <w:vAlign w:val="bottom"/>
          </w:tcPr>
          <w:p w14:paraId="3930DED3" w14:textId="77777777" w:rsidR="003D55B7" w:rsidRPr="00AF0A09" w:rsidRDefault="003D55B7" w:rsidP="009C1FF9">
            <w:pPr>
              <w:jc w:val="center"/>
              <w:rPr>
                <w:rFonts w:cs="Times New Roman"/>
                <w:szCs w:val="24"/>
              </w:rPr>
            </w:pPr>
            <w:r w:rsidRPr="00AF0A09">
              <w:rPr>
                <w:rFonts w:cs="Times New Roman"/>
                <w:b/>
                <w:szCs w:val="24"/>
                <w:lang w:val="nl-NL"/>
              </w:rPr>
              <w:t>DỰ KIẾN SẢN PHẨM</w:t>
            </w:r>
          </w:p>
        </w:tc>
      </w:tr>
      <w:tr w:rsidR="009C1FF9" w:rsidRPr="00AF0A09" w14:paraId="1174DE65" w14:textId="77777777" w:rsidTr="00693BA4">
        <w:tc>
          <w:tcPr>
            <w:tcW w:w="6629" w:type="dxa"/>
          </w:tcPr>
          <w:p w14:paraId="2F9E0D7E" w14:textId="77777777" w:rsidR="003D55B7" w:rsidRPr="00AF0A09" w:rsidRDefault="003D55B7" w:rsidP="009C1FF9">
            <w:pPr>
              <w:jc w:val="both"/>
              <w:rPr>
                <w:rFonts w:eastAsia="Calibri" w:cs="Times New Roman"/>
                <w:b/>
                <w:bCs/>
                <w:iCs/>
                <w:szCs w:val="24"/>
              </w:rPr>
            </w:pPr>
            <w:r w:rsidRPr="00AF0A09">
              <w:rPr>
                <w:rFonts w:eastAsia="Calibri" w:cs="Times New Roman"/>
                <w:b/>
                <w:bCs/>
                <w:iCs/>
                <w:szCs w:val="24"/>
              </w:rPr>
              <w:t>Bước 1: Chuyển giao nhiệm vụ học tập</w:t>
            </w:r>
          </w:p>
          <w:p w14:paraId="5D7866C0" w14:textId="77777777" w:rsidR="003D55B7" w:rsidRPr="00AF0A09" w:rsidRDefault="003D55B7" w:rsidP="009C1FF9">
            <w:pPr>
              <w:jc w:val="both"/>
              <w:rPr>
                <w:rFonts w:cs="Times New Roman"/>
                <w:szCs w:val="24"/>
              </w:rPr>
            </w:pPr>
            <w:r w:rsidRPr="00AF0A09">
              <w:rPr>
                <w:rFonts w:cs="Times New Roman"/>
                <w:szCs w:val="24"/>
              </w:rPr>
              <w:t>- GV chiếu hình ảnh:</w:t>
            </w:r>
          </w:p>
          <w:p w14:paraId="6F0AB4A1" w14:textId="77777777" w:rsidR="003D55B7" w:rsidRPr="00AF0A09" w:rsidRDefault="003D55B7" w:rsidP="009C1FF9">
            <w:pPr>
              <w:jc w:val="center"/>
              <w:rPr>
                <w:rFonts w:cs="Times New Roman"/>
                <w:szCs w:val="24"/>
              </w:rPr>
            </w:pPr>
            <w:r w:rsidRPr="00AF0A09">
              <w:rPr>
                <w:rFonts w:cs="Times New Roman"/>
                <w:noProof/>
                <w:szCs w:val="24"/>
                <w:bdr w:val="none" w:sz="0" w:space="0" w:color="auto" w:frame="1"/>
              </w:rPr>
              <w:drawing>
                <wp:inline distT="0" distB="0" distL="0" distR="0" wp14:anchorId="156D7E7A" wp14:editId="2499D74D">
                  <wp:extent cx="828675" cy="753341"/>
                  <wp:effectExtent l="0" t="0" r="0" b="0"/>
                  <wp:docPr id="1396806296" name="Picture 1396806296" descr="https://lh6.googleusercontent.com/-YQ7QX0xxLJRhER6-Ymt0ytz2CLvbKklmbyxzzcaR0wP93iNzrYPmezaAMx7FbZRQabA-0pAt0dhKzZTC5LBtXtl4N3r4fDoTO-K0T-BSbpa0oWBJbuTzFLLdIjoqJJNu2V_klAQjPdHG9ykY2F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YQ7QX0xxLJRhER6-Ymt0ytz2CLvbKklmbyxzzcaR0wP93iNzrYPmezaAMx7FbZRQabA-0pAt0dhKzZTC5LBtXtl4N3r4fDoTO-K0T-BSbpa0oWBJbuTzFLLdIjoqJJNu2V_klAQjPdHG9ykY2FI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828675" cy="753341"/>
                          </a:xfrm>
                          <a:prstGeom prst="rect">
                            <a:avLst/>
                          </a:prstGeom>
                          <a:noFill/>
                          <a:ln>
                            <a:noFill/>
                          </a:ln>
                        </pic:spPr>
                      </pic:pic>
                    </a:graphicData>
                  </a:graphic>
                </wp:inline>
              </w:drawing>
            </w:r>
          </w:p>
          <w:p w14:paraId="08C07F60" w14:textId="77777777" w:rsidR="003D55B7" w:rsidRPr="00AF0A09" w:rsidRDefault="003D55B7" w:rsidP="009C1FF9">
            <w:pPr>
              <w:jc w:val="both"/>
              <w:rPr>
                <w:rFonts w:cs="Times New Roman"/>
                <w:i/>
                <w:szCs w:val="24"/>
              </w:rPr>
            </w:pPr>
            <w:r w:rsidRPr="00AF0A09">
              <w:rPr>
                <w:rFonts w:cs="Times New Roman"/>
                <w:szCs w:val="24"/>
              </w:rPr>
              <w:t xml:space="preserve">- GV đưa ra tình huống có vấn đề: </w:t>
            </w:r>
            <w:r w:rsidRPr="00AF0A09">
              <w:rPr>
                <w:rFonts w:cs="Times New Roman"/>
                <w:i/>
                <w:szCs w:val="24"/>
              </w:rPr>
              <w:t>Các em hãy quan sát hình ảnh bình nước sau đây cho cô. Chúng ta thấy, bình nước nào cũng có 1 lỗ nhỏ ở trên nắp, nếu chỉ mở vòi mà không mở lỗ nhỏ trên nắp đó thì ta lấy nước từ vòi sẽ nhỏ giọt, thậm chí có lúc còn không có nước thoát ra ngoài. Nhưng khi ta mở lỗ nhỏ đó thì nước lại chảy đều từ vòi ra giúp ta lấy nước dễ dàng hơn. Các bạn hãy giải thích hiện tượng này?</w:t>
            </w:r>
          </w:p>
          <w:p w14:paraId="5BE33527"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2: </w:t>
            </w:r>
            <w:r w:rsidRPr="00AF0A09">
              <w:rPr>
                <w:rFonts w:cs="Times New Roman"/>
                <w:b/>
                <w:iCs/>
                <w:szCs w:val="24"/>
                <w:lang w:val="de-DE"/>
              </w:rPr>
              <w:t>Thực hiện nhiệm vụ học tập</w:t>
            </w:r>
          </w:p>
          <w:p w14:paraId="367B0A9C" w14:textId="77777777" w:rsidR="003D55B7" w:rsidRPr="00AF0A09" w:rsidRDefault="003D55B7" w:rsidP="009C1FF9">
            <w:pPr>
              <w:jc w:val="both"/>
              <w:rPr>
                <w:rFonts w:cs="Times New Roman"/>
                <w:szCs w:val="24"/>
              </w:rPr>
            </w:pPr>
            <w:r w:rsidRPr="00AF0A09">
              <w:rPr>
                <w:rFonts w:cs="Times New Roman"/>
                <w:szCs w:val="24"/>
              </w:rPr>
              <w:lastRenderedPageBreak/>
              <w:t>- HS hoạt động cá nhân quan sát hình ảnh, trả lời câu hỏi</w:t>
            </w:r>
          </w:p>
          <w:p w14:paraId="2952DCAA"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3: </w:t>
            </w:r>
            <w:r w:rsidRPr="00AF0A09">
              <w:rPr>
                <w:rFonts w:cs="Times New Roman"/>
                <w:b/>
                <w:iCs/>
                <w:szCs w:val="24"/>
                <w:lang w:val="de-DE"/>
              </w:rPr>
              <w:t>Báo cáo kết quả và thảo luận</w:t>
            </w:r>
          </w:p>
          <w:p w14:paraId="6AE81F00" w14:textId="77777777" w:rsidR="003D55B7" w:rsidRPr="00AF0A09" w:rsidRDefault="003D55B7" w:rsidP="009C1FF9">
            <w:pPr>
              <w:jc w:val="both"/>
              <w:rPr>
                <w:rFonts w:eastAsia="Arial" w:cs="Times New Roman"/>
                <w:szCs w:val="24"/>
              </w:rPr>
            </w:pPr>
            <w:r w:rsidRPr="00AF0A09">
              <w:rPr>
                <w:rFonts w:cs="Times New Roman"/>
                <w:szCs w:val="24"/>
              </w:rPr>
              <w:t xml:space="preserve">- </w:t>
            </w:r>
            <w:r w:rsidRPr="00AF0A09">
              <w:rPr>
                <w:rFonts w:eastAsia="Arial" w:cs="Times New Roman"/>
                <w:szCs w:val="24"/>
              </w:rPr>
              <w:t xml:space="preserve">GV gọi đại diện một số HS trả lời câu hỏi. </w:t>
            </w:r>
          </w:p>
          <w:p w14:paraId="65FA3A82" w14:textId="77777777" w:rsidR="003D55B7" w:rsidRPr="00AF0A09" w:rsidRDefault="003D55B7" w:rsidP="009C1FF9">
            <w:pPr>
              <w:jc w:val="both"/>
              <w:rPr>
                <w:rFonts w:cs="Times New Roman"/>
                <w:szCs w:val="24"/>
              </w:rPr>
            </w:pPr>
            <w:r w:rsidRPr="00AF0A09">
              <w:rPr>
                <w:rFonts w:eastAsia="Arial" w:cs="Times New Roman"/>
                <w:szCs w:val="24"/>
              </w:rPr>
              <w:t xml:space="preserve">- </w:t>
            </w:r>
            <w:r w:rsidRPr="00AF0A09">
              <w:rPr>
                <w:rFonts w:cs="Times New Roman"/>
                <w:szCs w:val="24"/>
              </w:rPr>
              <w:t xml:space="preserve">HS khác nhận xét, </w:t>
            </w:r>
            <w:r w:rsidRPr="00AF0A09">
              <w:rPr>
                <w:rFonts w:cs="Times New Roman"/>
                <w:spacing w:val="-20"/>
                <w:szCs w:val="24"/>
              </w:rPr>
              <w:t xml:space="preserve">bổ </w:t>
            </w:r>
            <w:r w:rsidRPr="00AF0A09">
              <w:rPr>
                <w:rFonts w:cs="Times New Roman"/>
                <w:szCs w:val="24"/>
              </w:rPr>
              <w:t>sung.</w:t>
            </w:r>
          </w:p>
          <w:p w14:paraId="4BA382A4" w14:textId="77777777" w:rsidR="003D55B7" w:rsidRPr="00AF0A09" w:rsidRDefault="003D55B7"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5AD79941" w14:textId="77777777" w:rsidR="003D55B7" w:rsidRPr="00AF0A09" w:rsidRDefault="003D55B7" w:rsidP="009C1FF9">
            <w:pPr>
              <w:ind w:left="48" w:right="48"/>
              <w:jc w:val="both"/>
              <w:rPr>
                <w:rFonts w:cs="Times New Roman"/>
                <w:szCs w:val="24"/>
              </w:rPr>
            </w:pPr>
            <w:r w:rsidRPr="00AF0A09">
              <w:rPr>
                <w:rFonts w:cs="Times New Roman"/>
                <w:szCs w:val="24"/>
              </w:rPr>
              <w:t>- GV nhận xét, ghi nhận các ý kiến của HS.</w:t>
            </w:r>
          </w:p>
          <w:p w14:paraId="1C1F3DFD" w14:textId="77777777" w:rsidR="003D55B7" w:rsidRPr="00AF0A09" w:rsidRDefault="003D55B7" w:rsidP="009C1FF9">
            <w:pPr>
              <w:jc w:val="both"/>
              <w:rPr>
                <w:rFonts w:eastAsia="Calibri" w:cs="Times New Roman"/>
                <w:szCs w:val="24"/>
              </w:rPr>
            </w:pPr>
            <w:r w:rsidRPr="00AF0A09">
              <w:rPr>
                <w:rFonts w:cs="Times New Roman"/>
                <w:szCs w:val="24"/>
              </w:rPr>
              <w:t>- GV chưa chốt kiến thức mà dẫn dắt vào bài học mới.</w:t>
            </w:r>
          </w:p>
        </w:tc>
        <w:tc>
          <w:tcPr>
            <w:tcW w:w="3118" w:type="dxa"/>
          </w:tcPr>
          <w:p w14:paraId="7599D18C" w14:textId="77777777" w:rsidR="003D55B7" w:rsidRPr="00AF0A09" w:rsidRDefault="003D55B7" w:rsidP="009C1FF9">
            <w:pPr>
              <w:jc w:val="both"/>
              <w:rPr>
                <w:rFonts w:cs="Times New Roman"/>
                <w:szCs w:val="24"/>
                <w:shd w:val="clear" w:color="auto" w:fill="FFFFFF"/>
              </w:rPr>
            </w:pPr>
          </w:p>
          <w:p w14:paraId="2908E25E" w14:textId="77777777" w:rsidR="003D55B7" w:rsidRPr="00AF0A09" w:rsidRDefault="003D55B7" w:rsidP="009C1FF9">
            <w:pPr>
              <w:jc w:val="both"/>
              <w:rPr>
                <w:rFonts w:cs="Times New Roman"/>
                <w:i/>
                <w:szCs w:val="24"/>
                <w:shd w:val="clear" w:color="auto" w:fill="FFFFFF"/>
              </w:rPr>
            </w:pPr>
            <w:r w:rsidRPr="00AF0A09">
              <w:rPr>
                <w:rFonts w:cs="Times New Roman"/>
                <w:i/>
                <w:szCs w:val="24"/>
                <w:shd w:val="clear" w:color="auto" w:fill="FFFFFF"/>
              </w:rPr>
              <w:t>Hướng dẫn trả lời câu hỏi phần khởi động:</w:t>
            </w:r>
          </w:p>
          <w:p w14:paraId="54E10963" w14:textId="77777777" w:rsidR="003D55B7" w:rsidRPr="00AF0A09" w:rsidRDefault="003D55B7" w:rsidP="009C1FF9">
            <w:pPr>
              <w:jc w:val="both"/>
              <w:rPr>
                <w:rFonts w:cs="Times New Roman"/>
                <w:szCs w:val="24"/>
                <w:shd w:val="clear" w:color="auto" w:fill="FFFFFF"/>
              </w:rPr>
            </w:pPr>
          </w:p>
          <w:p w14:paraId="5832019E" w14:textId="77777777" w:rsidR="003D55B7" w:rsidRPr="00AF0A09" w:rsidRDefault="003D55B7" w:rsidP="009C1FF9">
            <w:pPr>
              <w:jc w:val="both"/>
              <w:rPr>
                <w:rFonts w:cs="Times New Roman"/>
                <w:szCs w:val="24"/>
              </w:rPr>
            </w:pPr>
            <w:r w:rsidRPr="00AF0A09">
              <w:rPr>
                <w:rFonts w:cs="Times New Roman"/>
                <w:szCs w:val="24"/>
                <w:shd w:val="clear" w:color="auto" w:fill="FFFFFF"/>
              </w:rPr>
              <w:t>Để tạo áp suất trong bình lớn hơn áp suất ngoài bình giúp nước trong bình chảy được xuống vòi dễ dàng hơn.</w:t>
            </w:r>
          </w:p>
        </w:tc>
      </w:tr>
    </w:tbl>
    <w:p w14:paraId="4B8493EB" w14:textId="77777777" w:rsidR="003D55B7" w:rsidRPr="00AF0A09" w:rsidRDefault="003D55B7" w:rsidP="009C1FF9">
      <w:pPr>
        <w:spacing w:after="0" w:line="240" w:lineRule="auto"/>
        <w:jc w:val="both"/>
        <w:rPr>
          <w:rFonts w:ascii="Times New Roman" w:hAnsi="Times New Roman" w:cs="Times New Roman"/>
          <w:b/>
          <w:sz w:val="24"/>
          <w:szCs w:val="24"/>
          <w:lang w:val="nl-NL"/>
        </w:rPr>
      </w:pPr>
    </w:p>
    <w:p w14:paraId="382B864C" w14:textId="77777777" w:rsidR="003D55B7" w:rsidRPr="00AF0A09" w:rsidRDefault="003D55B7"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oạt động 2: Hình thành kiến thức mới </w:t>
      </w:r>
    </w:p>
    <w:p w14:paraId="78CBE8F9" w14:textId="77777777" w:rsidR="003D55B7" w:rsidRPr="00AF0A09" w:rsidRDefault="003D55B7" w:rsidP="009C1FF9">
      <w:pPr>
        <w:spacing w:after="0" w:line="240" w:lineRule="auto"/>
        <w:rPr>
          <w:rFonts w:ascii="Times New Roman" w:hAnsi="Times New Roman" w:cs="Times New Roman"/>
          <w:b/>
          <w:bCs/>
          <w:sz w:val="24"/>
          <w:szCs w:val="24"/>
        </w:rPr>
      </w:pPr>
      <w:r w:rsidRPr="00AF0A09">
        <w:rPr>
          <w:rFonts w:ascii="Times New Roman" w:hAnsi="Times New Roman" w:cs="Times New Roman"/>
          <w:b/>
          <w:bCs/>
          <w:sz w:val="24"/>
          <w:szCs w:val="24"/>
          <w:lang w:val="nl-NL"/>
        </w:rPr>
        <w:t xml:space="preserve">Hoạt động 2.1: Tìm </w:t>
      </w:r>
      <w:r w:rsidRPr="00AF0A09">
        <w:rPr>
          <w:rFonts w:ascii="Times New Roman" w:eastAsia="Arial" w:hAnsi="Times New Roman" w:cs="Times New Roman"/>
          <w:b/>
          <w:bCs/>
          <w:sz w:val="24"/>
          <w:szCs w:val="24"/>
        </w:rPr>
        <w:t xml:space="preserve">hiểu tác dụng của áp suất chất lỏng lên vật đặt trong nó  </w:t>
      </w:r>
    </w:p>
    <w:p w14:paraId="41B590B8"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b/>
          <w:bCs/>
          <w:sz w:val="24"/>
          <w:szCs w:val="24"/>
          <w:lang w:val="nl-NL"/>
        </w:rPr>
        <w:t xml:space="preserve">a. Mục tiêu: </w:t>
      </w:r>
      <w:r w:rsidRPr="00AF0A09">
        <w:rPr>
          <w:rFonts w:ascii="Times New Roman" w:eastAsia="Times New Roman" w:hAnsi="Times New Roman" w:cs="Times New Roman"/>
          <w:sz w:val="24"/>
          <w:szCs w:val="24"/>
        </w:rPr>
        <w:t>HS biết được tác dụng của áp suất chất lỏng lên vật đặt trong nó, áp suất tác dụng vào chất lỏng được truyền nguyên vẹn theo mọi hướng.</w:t>
      </w:r>
    </w:p>
    <w:p w14:paraId="6D7DAAD9" w14:textId="77777777" w:rsidR="003D55B7" w:rsidRPr="00AF0A09" w:rsidRDefault="003D55B7" w:rsidP="009C1FF9">
      <w:pPr>
        <w:shd w:val="clear" w:color="auto" w:fill="FFFFFF"/>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b. Nội dung: </w:t>
      </w:r>
    </w:p>
    <w:p w14:paraId="09103607"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b/>
          <w:bCs/>
          <w:sz w:val="24"/>
          <w:szCs w:val="24"/>
          <w:lang w:val="nl-NL"/>
        </w:rPr>
        <w:t xml:space="preserve">- </w:t>
      </w:r>
      <w:r w:rsidRPr="00AF0A09">
        <w:rPr>
          <w:rFonts w:ascii="Times New Roman" w:eastAsia="Times New Roman" w:hAnsi="Times New Roman" w:cs="Times New Roman"/>
          <w:sz w:val="24"/>
          <w:szCs w:val="24"/>
        </w:rPr>
        <w:t>GV làm trực tiếp thí nghiệm HS quan sát hoặc GV chiếu video thí nghiệm đã làm lên bảng cho HS quan sát.</w:t>
      </w:r>
    </w:p>
    <w:p w14:paraId="4DF5734C" w14:textId="77777777" w:rsidR="003D55B7" w:rsidRPr="00AF0A09" w:rsidRDefault="003D55B7"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trả lời câu hỏi.</w:t>
      </w:r>
    </w:p>
    <w:p w14:paraId="5C5512C2"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bCs/>
          <w:sz w:val="24"/>
          <w:szCs w:val="24"/>
          <w:lang w:val="nl-NL"/>
        </w:rPr>
        <w:t xml:space="preserve">c. </w:t>
      </w:r>
      <w:r w:rsidRPr="00AF0A09">
        <w:rPr>
          <w:rFonts w:ascii="Times New Roman" w:hAnsi="Times New Roman" w:cs="Times New Roman"/>
          <w:b/>
          <w:sz w:val="24"/>
          <w:szCs w:val="24"/>
          <w:lang w:val="nl-NL"/>
        </w:rPr>
        <w:t xml:space="preserve">Sản phẩm học tập: </w:t>
      </w:r>
      <w:r w:rsidRPr="00AF0A09">
        <w:rPr>
          <w:rFonts w:ascii="Times New Roman" w:hAnsi="Times New Roman" w:cs="Times New Roman"/>
          <w:bCs/>
          <w:sz w:val="24"/>
          <w:szCs w:val="24"/>
          <w:lang w:val="nl-NL"/>
        </w:rPr>
        <w:t>Câu trả lời của học sinh</w:t>
      </w:r>
    </w:p>
    <w:p w14:paraId="46BD88BF" w14:textId="77777777" w:rsidR="003D55B7" w:rsidRPr="00AF0A09" w:rsidRDefault="003D55B7"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bCs/>
          <w:sz w:val="24"/>
          <w:szCs w:val="24"/>
          <w:lang w:val="nl-NL"/>
        </w:rPr>
        <w:t xml:space="preserve">d. </w:t>
      </w:r>
      <w:r w:rsidRPr="00AF0A09">
        <w:rPr>
          <w:rFonts w:ascii="Times New Roman" w:hAnsi="Times New Roman" w:cs="Times New Roman"/>
          <w:b/>
          <w:sz w:val="24"/>
          <w:szCs w:val="24"/>
          <w:lang w:val="nl-NL"/>
        </w:rPr>
        <w:t>Tổ chức thực hiện:</w:t>
      </w:r>
    </w:p>
    <w:tbl>
      <w:tblPr>
        <w:tblStyle w:val="TableGrid"/>
        <w:tblW w:w="0" w:type="auto"/>
        <w:tblLook w:val="04A0" w:firstRow="1" w:lastRow="0" w:firstColumn="1" w:lastColumn="0" w:noHBand="0" w:noVBand="1"/>
      </w:tblPr>
      <w:tblGrid>
        <w:gridCol w:w="6487"/>
        <w:gridCol w:w="3260"/>
      </w:tblGrid>
      <w:tr w:rsidR="009C1FF9" w:rsidRPr="00AF0A09" w14:paraId="3867E523" w14:textId="77777777" w:rsidTr="00693BA4">
        <w:tc>
          <w:tcPr>
            <w:tcW w:w="6487" w:type="dxa"/>
            <w:vAlign w:val="bottom"/>
          </w:tcPr>
          <w:p w14:paraId="7033F348" w14:textId="77777777" w:rsidR="003D55B7" w:rsidRPr="00AF0A09" w:rsidRDefault="003D55B7" w:rsidP="009C1FF9">
            <w:pPr>
              <w:jc w:val="center"/>
              <w:rPr>
                <w:rFonts w:cs="Times New Roman"/>
                <w:szCs w:val="24"/>
              </w:rPr>
            </w:pPr>
            <w:r w:rsidRPr="00AF0A09">
              <w:rPr>
                <w:rFonts w:cs="Times New Roman"/>
                <w:b/>
                <w:szCs w:val="24"/>
                <w:lang w:val="nl-NL"/>
              </w:rPr>
              <w:t>HOẠT ĐỘNG CỦA GV - HS</w:t>
            </w:r>
          </w:p>
        </w:tc>
        <w:tc>
          <w:tcPr>
            <w:tcW w:w="3260" w:type="dxa"/>
            <w:vAlign w:val="bottom"/>
          </w:tcPr>
          <w:p w14:paraId="14090094" w14:textId="77777777" w:rsidR="003D55B7" w:rsidRPr="00AF0A09" w:rsidRDefault="003D55B7" w:rsidP="009C1FF9">
            <w:pPr>
              <w:jc w:val="center"/>
              <w:rPr>
                <w:rFonts w:cs="Times New Roman"/>
                <w:szCs w:val="24"/>
              </w:rPr>
            </w:pPr>
            <w:r w:rsidRPr="00AF0A09">
              <w:rPr>
                <w:rFonts w:cs="Times New Roman"/>
                <w:b/>
                <w:szCs w:val="24"/>
                <w:lang w:val="nl-NL"/>
              </w:rPr>
              <w:t>DỰ KIẾN SẢN PHẨM</w:t>
            </w:r>
          </w:p>
        </w:tc>
      </w:tr>
      <w:tr w:rsidR="009C1FF9" w:rsidRPr="00AF0A09" w14:paraId="47B24457" w14:textId="77777777" w:rsidTr="00693BA4">
        <w:tc>
          <w:tcPr>
            <w:tcW w:w="6487" w:type="dxa"/>
          </w:tcPr>
          <w:p w14:paraId="04CE5279" w14:textId="77777777" w:rsidR="003D55B7" w:rsidRPr="00AF0A09" w:rsidRDefault="003D55B7" w:rsidP="009C1FF9">
            <w:pPr>
              <w:jc w:val="both"/>
              <w:rPr>
                <w:rFonts w:eastAsia="Calibri" w:cs="Times New Roman"/>
                <w:b/>
                <w:bCs/>
                <w:iCs/>
                <w:szCs w:val="24"/>
              </w:rPr>
            </w:pPr>
            <w:r w:rsidRPr="00AF0A09">
              <w:rPr>
                <w:rFonts w:eastAsia="Calibri" w:cs="Times New Roman"/>
                <w:b/>
                <w:bCs/>
                <w:iCs/>
                <w:szCs w:val="24"/>
              </w:rPr>
              <w:t>Bước 1: Chuyển giao nhiệm vụ học tập</w:t>
            </w:r>
          </w:p>
          <w:p w14:paraId="7A3EAEDD"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xml:space="preserve">- GV tiến hành thí nghiệm 1(Hoặc chiếu video thí nghiệm) cho HS quan sát: </w:t>
            </w:r>
          </w:p>
          <w:p w14:paraId="51C75C5B" w14:textId="77777777" w:rsidR="003D55B7" w:rsidRPr="00AF0A09" w:rsidRDefault="003D55B7" w:rsidP="009C1FF9">
            <w:pPr>
              <w:ind w:left="48" w:right="48"/>
              <w:jc w:val="both"/>
              <w:rPr>
                <w:rFonts w:cs="Times New Roman"/>
                <w:szCs w:val="24"/>
              </w:rPr>
            </w:pPr>
            <w:r w:rsidRPr="00AF0A09">
              <w:rPr>
                <w:rFonts w:cs="Times New Roman"/>
                <w:i/>
                <w:iCs/>
                <w:szCs w:val="24"/>
              </w:rPr>
              <w:t>Chuẩn bị:</w:t>
            </w:r>
          </w:p>
          <w:p w14:paraId="682EE380" w14:textId="77777777" w:rsidR="003D55B7" w:rsidRPr="00AF0A09" w:rsidRDefault="003D55B7" w:rsidP="009C1FF9">
            <w:pPr>
              <w:ind w:left="48" w:right="48"/>
              <w:jc w:val="both"/>
              <w:rPr>
                <w:rFonts w:cs="Times New Roman"/>
                <w:szCs w:val="24"/>
              </w:rPr>
            </w:pPr>
            <w:r w:rsidRPr="00AF0A09">
              <w:rPr>
                <w:rFonts w:cs="Times New Roman"/>
                <w:szCs w:val="24"/>
              </w:rPr>
              <w:t>- Một bình hình trụ có đáy C và các lỗ A, B ở thành bình được bịt bằng một màng cao su mỏng (Hình 16.1).</w:t>
            </w:r>
          </w:p>
          <w:p w14:paraId="69DA9A89" w14:textId="77777777" w:rsidR="003D55B7" w:rsidRPr="00AF0A09" w:rsidRDefault="003D55B7" w:rsidP="009C1FF9">
            <w:pPr>
              <w:ind w:left="48" w:right="48"/>
              <w:jc w:val="center"/>
              <w:rPr>
                <w:rFonts w:cs="Times New Roman"/>
                <w:szCs w:val="24"/>
              </w:rPr>
            </w:pPr>
            <w:r w:rsidRPr="00AF0A09">
              <w:rPr>
                <w:rFonts w:cs="Times New Roman"/>
                <w:noProof/>
                <w:szCs w:val="24"/>
              </w:rPr>
              <w:drawing>
                <wp:inline distT="0" distB="0" distL="0" distR="0" wp14:anchorId="3CE57BAA" wp14:editId="4AC608AA">
                  <wp:extent cx="616609" cy="800100"/>
                  <wp:effectExtent l="0" t="0" r="0" b="0"/>
                  <wp:docPr id="398826175" name="Picture 39882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9125" cy="803364"/>
                          </a:xfrm>
                          <a:prstGeom prst="rect">
                            <a:avLst/>
                          </a:prstGeom>
                          <a:noFill/>
                        </pic:spPr>
                      </pic:pic>
                    </a:graphicData>
                  </a:graphic>
                </wp:inline>
              </w:drawing>
            </w:r>
          </w:p>
          <w:p w14:paraId="02676F56" w14:textId="77777777" w:rsidR="003D55B7" w:rsidRPr="00AF0A09" w:rsidRDefault="003D55B7" w:rsidP="009C1FF9">
            <w:pPr>
              <w:ind w:left="48" w:right="48"/>
              <w:jc w:val="both"/>
              <w:rPr>
                <w:rFonts w:cs="Times New Roman"/>
                <w:szCs w:val="24"/>
              </w:rPr>
            </w:pPr>
            <w:r w:rsidRPr="00AF0A09">
              <w:rPr>
                <w:rFonts w:cs="Times New Roman"/>
                <w:szCs w:val="24"/>
              </w:rPr>
              <w:t>- Một bình lớn trong suốt chứa nước, chiều cao khoảng 50 cm.</w:t>
            </w:r>
          </w:p>
          <w:p w14:paraId="5526E97E" w14:textId="77777777" w:rsidR="003D55B7" w:rsidRPr="00AF0A09" w:rsidRDefault="003D55B7" w:rsidP="009C1FF9">
            <w:pPr>
              <w:ind w:left="48" w:right="48"/>
              <w:jc w:val="both"/>
              <w:rPr>
                <w:rFonts w:cs="Times New Roman"/>
                <w:szCs w:val="24"/>
              </w:rPr>
            </w:pPr>
            <w:r w:rsidRPr="00AF0A09">
              <w:rPr>
                <w:rFonts w:cs="Times New Roman"/>
                <w:i/>
                <w:iCs/>
                <w:szCs w:val="24"/>
              </w:rPr>
              <w:t>Tiến hành:</w:t>
            </w:r>
          </w:p>
          <w:p w14:paraId="50D869E8" w14:textId="77777777" w:rsidR="003D55B7" w:rsidRPr="00AF0A09" w:rsidRDefault="003D55B7" w:rsidP="009C1FF9">
            <w:pPr>
              <w:ind w:left="48" w:right="48"/>
              <w:jc w:val="both"/>
              <w:rPr>
                <w:rFonts w:cs="Times New Roman"/>
                <w:szCs w:val="24"/>
              </w:rPr>
            </w:pPr>
            <w:r w:rsidRPr="00AF0A09">
              <w:rPr>
                <w:rFonts w:cs="Times New Roman"/>
                <w:szCs w:val="24"/>
              </w:rPr>
              <w:t>- Nhúng bình trụ vào nước, mô tả hiện tượng xảy ra đối với các màng cao su.</w:t>
            </w:r>
          </w:p>
          <w:p w14:paraId="1963BFAD" w14:textId="77777777" w:rsidR="003D55B7" w:rsidRPr="00AF0A09" w:rsidRDefault="003D55B7" w:rsidP="009C1FF9">
            <w:pPr>
              <w:ind w:left="48" w:right="48"/>
              <w:jc w:val="both"/>
              <w:rPr>
                <w:rFonts w:cs="Times New Roman"/>
                <w:szCs w:val="24"/>
              </w:rPr>
            </w:pPr>
            <w:r w:rsidRPr="00AF0A09">
              <w:rPr>
                <w:rFonts w:cs="Times New Roman"/>
                <w:szCs w:val="24"/>
              </w:rPr>
              <w:t>- Giữ nguyên độ sâu của bình trụ trong nước, di chuyển từ từ bình trụ đến các vị trí khác, mô tả hiện tượng xảy ra với các màng cao su.</w:t>
            </w:r>
          </w:p>
          <w:p w14:paraId="22BD13E2" w14:textId="77777777" w:rsidR="003D55B7" w:rsidRPr="00AF0A09" w:rsidRDefault="003D55B7" w:rsidP="009C1FF9">
            <w:pPr>
              <w:ind w:left="48" w:right="48"/>
              <w:jc w:val="both"/>
              <w:rPr>
                <w:rFonts w:cs="Times New Roman"/>
                <w:szCs w:val="24"/>
              </w:rPr>
            </w:pPr>
            <w:r w:rsidRPr="00AF0A09">
              <w:rPr>
                <w:rFonts w:cs="Times New Roman"/>
                <w:szCs w:val="24"/>
              </w:rPr>
              <w:t>- Nhúng bình trụ vào nước sâu hơn (tối thiểu 10 cm), mô tả hiện tượng xảy ra với các màng cao su.</w:t>
            </w:r>
          </w:p>
          <w:p w14:paraId="4AB09C3E" w14:textId="77777777" w:rsidR="003D55B7" w:rsidRPr="00AF0A09" w:rsidRDefault="003D55B7" w:rsidP="009C1FF9">
            <w:pPr>
              <w:ind w:right="48"/>
              <w:jc w:val="both"/>
              <w:rPr>
                <w:rFonts w:cs="Times New Roman"/>
                <w:szCs w:val="24"/>
              </w:rPr>
            </w:pPr>
            <w:r w:rsidRPr="00AF0A09">
              <w:rPr>
                <w:rFonts w:cs="Times New Roman"/>
                <w:szCs w:val="24"/>
              </w:rPr>
              <w:t>- Quan sát hiện tượng, thảo luận nhóm theo bàn và trả lời câu hỏi.</w:t>
            </w:r>
          </w:p>
          <w:p w14:paraId="7466D9E0" w14:textId="77777777" w:rsidR="003D55B7" w:rsidRPr="00AF0A09" w:rsidRDefault="003D55B7" w:rsidP="009C1FF9">
            <w:pPr>
              <w:jc w:val="both"/>
              <w:rPr>
                <w:rFonts w:eastAsia="Calibri" w:cs="Times New Roman"/>
                <w:bCs/>
                <w:i/>
                <w:iCs/>
                <w:szCs w:val="24"/>
              </w:rPr>
            </w:pPr>
            <w:r w:rsidRPr="00AF0A09">
              <w:rPr>
                <w:rFonts w:cs="Times New Roman"/>
                <w:i/>
                <w:szCs w:val="24"/>
                <w:shd w:val="clear" w:color="auto" w:fill="FFFFFF"/>
              </w:rPr>
              <w:t>1. Nếu các màng cao su bị biến dạng như Hình 16.2 thì chứng tỏ điều gì?</w:t>
            </w:r>
          </w:p>
          <w:p w14:paraId="28C16109" w14:textId="77777777" w:rsidR="003D55B7" w:rsidRPr="00AF0A09" w:rsidRDefault="003D55B7" w:rsidP="009C1FF9">
            <w:pPr>
              <w:jc w:val="center"/>
              <w:rPr>
                <w:rFonts w:eastAsia="Calibri" w:cs="Times New Roman"/>
                <w:bCs/>
                <w:i/>
                <w:iCs/>
                <w:szCs w:val="24"/>
              </w:rPr>
            </w:pPr>
            <w:r w:rsidRPr="00AF0A09">
              <w:rPr>
                <w:rFonts w:cs="Times New Roman"/>
                <w:i/>
                <w:noProof/>
                <w:szCs w:val="24"/>
              </w:rPr>
              <w:drawing>
                <wp:inline distT="0" distB="0" distL="0" distR="0" wp14:anchorId="2A474EC8" wp14:editId="0CA60D26">
                  <wp:extent cx="1237848" cy="1066800"/>
                  <wp:effectExtent l="0" t="0" r="0" b="0"/>
                  <wp:docPr id="2128451292" name="Picture 212845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237848" cy="1066800"/>
                          </a:xfrm>
                          <a:prstGeom prst="rect">
                            <a:avLst/>
                          </a:prstGeom>
                          <a:noFill/>
                        </pic:spPr>
                      </pic:pic>
                    </a:graphicData>
                  </a:graphic>
                </wp:inline>
              </w:drawing>
            </w:r>
          </w:p>
          <w:p w14:paraId="1DB45716" w14:textId="77777777" w:rsidR="003D55B7" w:rsidRPr="00AF0A09" w:rsidRDefault="003D55B7" w:rsidP="009C1FF9">
            <w:pPr>
              <w:jc w:val="both"/>
              <w:rPr>
                <w:rFonts w:eastAsia="Calibri" w:cs="Times New Roman"/>
                <w:b/>
                <w:bCs/>
                <w:i/>
                <w:iCs/>
                <w:szCs w:val="24"/>
              </w:rPr>
            </w:pPr>
            <w:r w:rsidRPr="00AF0A09">
              <w:rPr>
                <w:rFonts w:cs="Times New Roman"/>
                <w:i/>
                <w:szCs w:val="24"/>
                <w:shd w:val="clear" w:color="auto" w:fill="FFFFFF"/>
              </w:rPr>
              <w:t>2. Với những vị trí khác nhau ở cùng một độ sâu thì áp suất chất lỏng tác dụng lên bình có thay đổi không?</w:t>
            </w:r>
          </w:p>
          <w:p w14:paraId="2A7D9F0A" w14:textId="77777777" w:rsidR="003D55B7" w:rsidRPr="00AF0A09" w:rsidRDefault="003D55B7" w:rsidP="009C1FF9">
            <w:pPr>
              <w:jc w:val="both"/>
              <w:rPr>
                <w:rFonts w:cs="Times New Roman"/>
                <w:i/>
                <w:szCs w:val="24"/>
                <w:shd w:val="clear" w:color="auto" w:fill="FFFFFF"/>
              </w:rPr>
            </w:pPr>
            <w:r w:rsidRPr="00AF0A09">
              <w:rPr>
                <w:rFonts w:cs="Times New Roman"/>
                <w:i/>
                <w:szCs w:val="24"/>
                <w:shd w:val="clear" w:color="auto" w:fill="FFFFFF"/>
              </w:rPr>
              <w:t>3. Khi đặt bình sâu hơn (từ vị trí P đến Q) thì tác dụng của chất lỏng lên bình thay đổi như thế nào?</w:t>
            </w:r>
          </w:p>
          <w:p w14:paraId="304B1761" w14:textId="77777777" w:rsidR="003D55B7" w:rsidRPr="00AF0A09" w:rsidRDefault="003D55B7" w:rsidP="009C1FF9">
            <w:pPr>
              <w:jc w:val="center"/>
              <w:rPr>
                <w:rFonts w:eastAsia="Calibri" w:cs="Times New Roman"/>
                <w:b/>
                <w:bCs/>
                <w:i/>
                <w:iCs/>
                <w:szCs w:val="24"/>
              </w:rPr>
            </w:pPr>
            <w:r w:rsidRPr="00AF0A09">
              <w:rPr>
                <w:rFonts w:cs="Times New Roman"/>
                <w:i/>
                <w:noProof/>
                <w:szCs w:val="24"/>
              </w:rPr>
              <w:lastRenderedPageBreak/>
              <w:drawing>
                <wp:inline distT="0" distB="0" distL="0" distR="0" wp14:anchorId="59533103" wp14:editId="678C217F">
                  <wp:extent cx="1123950" cy="961171"/>
                  <wp:effectExtent l="0" t="0" r="0" b="0"/>
                  <wp:docPr id="376278172" name="Picture 37627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23950" cy="961171"/>
                          </a:xfrm>
                          <a:prstGeom prst="rect">
                            <a:avLst/>
                          </a:prstGeom>
                          <a:noFill/>
                        </pic:spPr>
                      </pic:pic>
                    </a:graphicData>
                  </a:graphic>
                </wp:inline>
              </w:drawing>
            </w:r>
          </w:p>
          <w:p w14:paraId="4BCCA86C" w14:textId="77777777" w:rsidR="003D55B7" w:rsidRPr="00AF0A09" w:rsidRDefault="003D55B7" w:rsidP="009C1FF9">
            <w:pPr>
              <w:jc w:val="both"/>
              <w:rPr>
                <w:rFonts w:eastAsia="Calibri" w:cs="Times New Roman"/>
                <w:b/>
                <w:bCs/>
                <w:i/>
                <w:iCs/>
                <w:szCs w:val="24"/>
              </w:rPr>
            </w:pPr>
            <w:r w:rsidRPr="00AF0A09">
              <w:rPr>
                <w:rFonts w:cs="Times New Roman"/>
                <w:i/>
                <w:szCs w:val="24"/>
                <w:shd w:val="clear" w:color="auto" w:fill="FFFFFF"/>
              </w:rPr>
              <w:t>4. Có phải chất lỏng chỉ tác dụng áp suất lên bình theo một phương như chất rắn không?</w:t>
            </w:r>
          </w:p>
          <w:p w14:paraId="05661C51"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2: </w:t>
            </w:r>
            <w:r w:rsidRPr="00AF0A09">
              <w:rPr>
                <w:rFonts w:cs="Times New Roman"/>
                <w:b/>
                <w:iCs/>
                <w:szCs w:val="24"/>
                <w:lang w:val="de-DE"/>
              </w:rPr>
              <w:t>Thực hiện nhiệm vụ học tập</w:t>
            </w:r>
          </w:p>
          <w:p w14:paraId="3959042D" w14:textId="77777777" w:rsidR="003D55B7" w:rsidRPr="00AF0A09" w:rsidRDefault="003D55B7" w:rsidP="009C1FF9">
            <w:pPr>
              <w:jc w:val="both"/>
              <w:rPr>
                <w:rFonts w:cs="Times New Roman"/>
                <w:szCs w:val="24"/>
              </w:rPr>
            </w:pPr>
            <w:r w:rsidRPr="00AF0A09">
              <w:rPr>
                <w:rFonts w:cs="Times New Roman"/>
                <w:szCs w:val="24"/>
              </w:rPr>
              <w:t>- HS quan sát thí nghiệm, hoạt động nhóm trả lời các câu hỏi.</w:t>
            </w:r>
          </w:p>
          <w:p w14:paraId="27020765"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3: </w:t>
            </w:r>
            <w:r w:rsidRPr="00AF0A09">
              <w:rPr>
                <w:rFonts w:cs="Times New Roman"/>
                <w:b/>
                <w:iCs/>
                <w:szCs w:val="24"/>
                <w:lang w:val="de-DE"/>
              </w:rPr>
              <w:t>Báo cáo kết quả và thảo luận</w:t>
            </w:r>
          </w:p>
          <w:p w14:paraId="13E26764" w14:textId="77777777" w:rsidR="003D55B7" w:rsidRPr="00AF0A09" w:rsidRDefault="003D55B7" w:rsidP="009C1FF9">
            <w:pPr>
              <w:jc w:val="both"/>
              <w:rPr>
                <w:rFonts w:eastAsia="Arial" w:cs="Times New Roman"/>
                <w:szCs w:val="24"/>
              </w:rPr>
            </w:pPr>
            <w:r w:rsidRPr="00AF0A09">
              <w:rPr>
                <w:rFonts w:cs="Times New Roman"/>
                <w:szCs w:val="24"/>
              </w:rPr>
              <w:t xml:space="preserve">- </w:t>
            </w:r>
            <w:r w:rsidRPr="00AF0A09">
              <w:rPr>
                <w:rFonts w:eastAsia="Arial" w:cs="Times New Roman"/>
                <w:szCs w:val="24"/>
              </w:rPr>
              <w:t>GV gọi đại diện các nhóm báo cáo kết quả.</w:t>
            </w:r>
          </w:p>
          <w:p w14:paraId="6FA5158E" w14:textId="77777777" w:rsidR="003D55B7" w:rsidRPr="00AF0A09" w:rsidRDefault="003D55B7" w:rsidP="009C1FF9">
            <w:pPr>
              <w:jc w:val="both"/>
              <w:rPr>
                <w:rFonts w:cs="Times New Roman"/>
                <w:szCs w:val="24"/>
              </w:rPr>
            </w:pPr>
            <w:r w:rsidRPr="00AF0A09">
              <w:rPr>
                <w:rFonts w:eastAsia="Arial" w:cs="Times New Roman"/>
                <w:szCs w:val="24"/>
              </w:rPr>
              <w:t xml:space="preserve">- </w:t>
            </w:r>
            <w:r w:rsidRPr="00AF0A09">
              <w:rPr>
                <w:rFonts w:cs="Times New Roman"/>
                <w:szCs w:val="24"/>
              </w:rPr>
              <w:t xml:space="preserve">HS các nhóm khác nhận xét, </w:t>
            </w:r>
            <w:r w:rsidRPr="00AF0A09">
              <w:rPr>
                <w:rFonts w:cs="Times New Roman"/>
                <w:spacing w:val="-20"/>
                <w:szCs w:val="24"/>
              </w:rPr>
              <w:t xml:space="preserve">bổ </w:t>
            </w:r>
            <w:r w:rsidRPr="00AF0A09">
              <w:rPr>
                <w:rFonts w:cs="Times New Roman"/>
                <w:szCs w:val="24"/>
              </w:rPr>
              <w:t>sung.</w:t>
            </w:r>
          </w:p>
          <w:p w14:paraId="2B38EB90"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4: </w:t>
            </w:r>
            <w:r w:rsidRPr="00AF0A09">
              <w:rPr>
                <w:rFonts w:cs="Times New Roman"/>
                <w:b/>
                <w:iCs/>
                <w:szCs w:val="24"/>
                <w:lang w:val="de-DE"/>
              </w:rPr>
              <w:t>Đánh giá kết quả thực hiện nhiệm vụ</w:t>
            </w:r>
          </w:p>
          <w:p w14:paraId="41B1BA45" w14:textId="77777777" w:rsidR="003D55B7" w:rsidRPr="00AF0A09" w:rsidRDefault="003D55B7" w:rsidP="009C1FF9">
            <w:pPr>
              <w:jc w:val="both"/>
              <w:rPr>
                <w:rFonts w:eastAsia="Calibri" w:cs="Times New Roman"/>
                <w:szCs w:val="24"/>
              </w:rPr>
            </w:pPr>
            <w:r w:rsidRPr="00AF0A09">
              <w:rPr>
                <w:rFonts w:eastAsia="Calibri" w:cs="Times New Roman"/>
                <w:szCs w:val="24"/>
              </w:rPr>
              <w:t>- GV yêu cầu HS rút ra kết luận về tác dụng của áp suất chất lỏng lên các vật đặt trong nó.</w:t>
            </w:r>
          </w:p>
          <w:p w14:paraId="5A43C36E" w14:textId="77777777" w:rsidR="003D55B7" w:rsidRPr="00AF0A09" w:rsidRDefault="003D55B7" w:rsidP="009C1FF9">
            <w:pPr>
              <w:jc w:val="both"/>
              <w:rPr>
                <w:rFonts w:eastAsia="Calibri" w:cs="Times New Roman"/>
                <w:szCs w:val="24"/>
              </w:rPr>
            </w:pPr>
            <w:r w:rsidRPr="00AF0A09">
              <w:rPr>
                <w:rFonts w:cs="Times New Roman"/>
                <w:szCs w:val="24"/>
              </w:rPr>
              <w:t xml:space="preserve">- </w:t>
            </w:r>
            <w:r w:rsidRPr="00AF0A09">
              <w:rPr>
                <w:rFonts w:eastAsia="Calibri" w:cs="Times New Roman"/>
                <w:szCs w:val="24"/>
              </w:rPr>
              <w:t>HS rút ra kết luận về tác dụng của áp suất chất lỏng lên các vật đặt trong nó.</w:t>
            </w:r>
          </w:p>
          <w:p w14:paraId="74AD2F0B" w14:textId="77777777" w:rsidR="003D55B7" w:rsidRPr="00AF0A09" w:rsidRDefault="003D55B7" w:rsidP="009C1FF9">
            <w:pPr>
              <w:jc w:val="both"/>
              <w:rPr>
                <w:rFonts w:cs="Times New Roman"/>
                <w:szCs w:val="24"/>
              </w:rPr>
            </w:pPr>
            <w:r w:rsidRPr="00AF0A09">
              <w:rPr>
                <w:rFonts w:cs="Times New Roman"/>
                <w:szCs w:val="24"/>
              </w:rPr>
              <w:t>- GV nhận xét, đánh giá và chốt nội dung kiến thức.</w:t>
            </w:r>
          </w:p>
        </w:tc>
        <w:tc>
          <w:tcPr>
            <w:tcW w:w="3260" w:type="dxa"/>
          </w:tcPr>
          <w:p w14:paraId="32F2C244" w14:textId="77777777" w:rsidR="003D55B7" w:rsidRPr="00AF0A09" w:rsidRDefault="003D55B7" w:rsidP="009C1FF9">
            <w:pPr>
              <w:widowControl w:val="0"/>
              <w:jc w:val="both"/>
              <w:rPr>
                <w:rFonts w:eastAsia="Calibri" w:cs="Times New Roman"/>
                <w:b/>
                <w:szCs w:val="24"/>
              </w:rPr>
            </w:pPr>
            <w:bookmarkStart w:id="2" w:name="bookmark61"/>
            <w:bookmarkStart w:id="3" w:name="bookmark62"/>
            <w:r w:rsidRPr="00AF0A09">
              <w:rPr>
                <w:rFonts w:eastAsia="Calibri" w:cs="Times New Roman"/>
                <w:b/>
                <w:szCs w:val="24"/>
              </w:rPr>
              <w:lastRenderedPageBreak/>
              <w:t>I. Áp suất chất lỏng.</w:t>
            </w:r>
          </w:p>
          <w:p w14:paraId="26137B8D" w14:textId="77777777" w:rsidR="003D55B7" w:rsidRPr="00AF0A09" w:rsidRDefault="003D55B7" w:rsidP="009C1FF9">
            <w:pPr>
              <w:widowControl w:val="0"/>
              <w:ind w:left="11"/>
              <w:jc w:val="both"/>
              <w:rPr>
                <w:rFonts w:eastAsia="Arial" w:cs="Times New Roman"/>
                <w:b/>
                <w:bCs/>
                <w:i/>
                <w:szCs w:val="24"/>
              </w:rPr>
            </w:pPr>
            <w:r w:rsidRPr="00AF0A09">
              <w:rPr>
                <w:rFonts w:eastAsia="Arial" w:cs="Times New Roman"/>
                <w:b/>
                <w:bCs/>
                <w:i/>
                <w:szCs w:val="24"/>
              </w:rPr>
              <w:t xml:space="preserve">1. Tác dụng của áp suất chất lỏng lên vật đặt trong nó  </w:t>
            </w:r>
          </w:p>
          <w:bookmarkEnd w:id="2"/>
          <w:bookmarkEnd w:id="3"/>
          <w:p w14:paraId="5477A9B0" w14:textId="77777777" w:rsidR="003D55B7" w:rsidRPr="00AF0A09" w:rsidRDefault="003D55B7" w:rsidP="009C1FF9">
            <w:pPr>
              <w:jc w:val="both"/>
              <w:rPr>
                <w:rFonts w:cs="Times New Roman"/>
                <w:i/>
                <w:szCs w:val="24"/>
              </w:rPr>
            </w:pPr>
            <w:r w:rsidRPr="00AF0A09">
              <w:rPr>
                <w:rFonts w:cs="Times New Roman"/>
                <w:i/>
                <w:szCs w:val="24"/>
              </w:rPr>
              <w:t>Thí nghiệm 1:</w:t>
            </w:r>
          </w:p>
          <w:p w14:paraId="0DB59A22" w14:textId="77777777" w:rsidR="003D55B7" w:rsidRPr="00AF0A09" w:rsidRDefault="003D55B7" w:rsidP="009C1FF9">
            <w:pPr>
              <w:rPr>
                <w:rFonts w:cs="Times New Roman"/>
                <w:szCs w:val="24"/>
              </w:rPr>
            </w:pPr>
            <w:r w:rsidRPr="00AF0A09">
              <w:rPr>
                <w:rFonts w:cs="Times New Roman"/>
                <w:szCs w:val="24"/>
              </w:rPr>
              <w:t>* Chuẩn bị: SGK/67</w:t>
            </w:r>
          </w:p>
          <w:p w14:paraId="0AE6D1FD" w14:textId="77777777" w:rsidR="003D55B7" w:rsidRPr="00AF0A09" w:rsidRDefault="003D55B7" w:rsidP="009C1FF9">
            <w:pPr>
              <w:rPr>
                <w:rFonts w:cs="Times New Roman"/>
                <w:szCs w:val="24"/>
              </w:rPr>
            </w:pPr>
            <w:r w:rsidRPr="00AF0A09">
              <w:rPr>
                <w:rFonts w:cs="Times New Roman"/>
                <w:szCs w:val="24"/>
              </w:rPr>
              <w:t>* Tiến hành:  SGK/67</w:t>
            </w:r>
          </w:p>
          <w:p w14:paraId="54127CE6" w14:textId="77777777" w:rsidR="003D55B7" w:rsidRPr="00AF0A09" w:rsidRDefault="003D55B7" w:rsidP="009C1FF9">
            <w:pPr>
              <w:pStyle w:val="NormalWeb"/>
              <w:shd w:val="clear" w:color="auto" w:fill="FFFFFF"/>
              <w:spacing w:before="0" w:beforeAutospacing="0" w:after="0" w:afterAutospacing="0"/>
              <w:jc w:val="both"/>
              <w:rPr>
                <w:i/>
              </w:rPr>
            </w:pPr>
          </w:p>
          <w:p w14:paraId="644E60EA" w14:textId="77777777" w:rsidR="003D55B7" w:rsidRPr="00AF0A09" w:rsidRDefault="003D55B7" w:rsidP="009C1FF9">
            <w:pPr>
              <w:pStyle w:val="NormalWeb"/>
              <w:shd w:val="clear" w:color="auto" w:fill="FFFFFF"/>
              <w:spacing w:before="0" w:beforeAutospacing="0" w:after="0" w:afterAutospacing="0"/>
              <w:jc w:val="both"/>
              <w:rPr>
                <w:i/>
              </w:rPr>
            </w:pPr>
          </w:p>
          <w:p w14:paraId="2DE8D749" w14:textId="77777777" w:rsidR="003D55B7" w:rsidRPr="00AF0A09" w:rsidRDefault="003D55B7" w:rsidP="009C1FF9">
            <w:pPr>
              <w:pStyle w:val="NormalWeb"/>
              <w:shd w:val="clear" w:color="auto" w:fill="FFFFFF"/>
              <w:spacing w:before="0" w:beforeAutospacing="0" w:after="0" w:afterAutospacing="0"/>
              <w:jc w:val="both"/>
              <w:rPr>
                <w:i/>
              </w:rPr>
            </w:pPr>
          </w:p>
          <w:p w14:paraId="5897E309" w14:textId="77777777" w:rsidR="003D55B7" w:rsidRPr="00AF0A09" w:rsidRDefault="003D55B7" w:rsidP="009C1FF9">
            <w:pPr>
              <w:pStyle w:val="NormalWeb"/>
              <w:shd w:val="clear" w:color="auto" w:fill="FFFFFF"/>
              <w:spacing w:before="0" w:beforeAutospacing="0" w:after="0" w:afterAutospacing="0"/>
              <w:jc w:val="both"/>
              <w:rPr>
                <w:i/>
              </w:rPr>
            </w:pPr>
          </w:p>
          <w:p w14:paraId="55EDB01A" w14:textId="77777777" w:rsidR="003D55B7" w:rsidRPr="00AF0A09" w:rsidRDefault="003D55B7" w:rsidP="009C1FF9">
            <w:pPr>
              <w:pStyle w:val="NormalWeb"/>
              <w:shd w:val="clear" w:color="auto" w:fill="FFFFFF"/>
              <w:spacing w:before="0" w:beforeAutospacing="0" w:after="0" w:afterAutospacing="0"/>
              <w:jc w:val="both"/>
              <w:rPr>
                <w:i/>
              </w:rPr>
            </w:pPr>
          </w:p>
          <w:p w14:paraId="1A89BB80" w14:textId="77777777" w:rsidR="003D55B7" w:rsidRPr="00AF0A09" w:rsidRDefault="003D55B7" w:rsidP="009C1FF9">
            <w:pPr>
              <w:pStyle w:val="NormalWeb"/>
              <w:shd w:val="clear" w:color="auto" w:fill="FFFFFF"/>
              <w:spacing w:before="0" w:beforeAutospacing="0" w:after="0" w:afterAutospacing="0"/>
              <w:jc w:val="both"/>
              <w:rPr>
                <w:i/>
              </w:rPr>
            </w:pPr>
          </w:p>
          <w:p w14:paraId="30EAE01D" w14:textId="77777777" w:rsidR="003D55B7" w:rsidRPr="00AF0A09" w:rsidRDefault="003D55B7" w:rsidP="009C1FF9">
            <w:pPr>
              <w:pStyle w:val="NormalWeb"/>
              <w:shd w:val="clear" w:color="auto" w:fill="FFFFFF"/>
              <w:spacing w:before="0" w:beforeAutospacing="0" w:after="0" w:afterAutospacing="0"/>
              <w:jc w:val="both"/>
              <w:rPr>
                <w:i/>
              </w:rPr>
            </w:pPr>
          </w:p>
          <w:p w14:paraId="3DA47E5E" w14:textId="77777777" w:rsidR="003D55B7" w:rsidRPr="00AF0A09" w:rsidRDefault="003D55B7" w:rsidP="009C1FF9">
            <w:pPr>
              <w:pStyle w:val="NormalWeb"/>
              <w:shd w:val="clear" w:color="auto" w:fill="FFFFFF"/>
              <w:spacing w:before="0" w:beforeAutospacing="0" w:after="0" w:afterAutospacing="0"/>
              <w:jc w:val="both"/>
              <w:rPr>
                <w:i/>
              </w:rPr>
            </w:pPr>
            <w:r w:rsidRPr="00AF0A09">
              <w:rPr>
                <w:i/>
              </w:rPr>
              <w:t>Hướng dẫn trả lời câu hỏi hoạt động:</w:t>
            </w:r>
          </w:p>
          <w:p w14:paraId="6A90C113" w14:textId="77777777" w:rsidR="003D55B7" w:rsidRPr="00AF0A09" w:rsidRDefault="003D55B7" w:rsidP="009C1FF9">
            <w:pPr>
              <w:jc w:val="both"/>
              <w:rPr>
                <w:rFonts w:cs="Times New Roman"/>
                <w:i/>
                <w:szCs w:val="24"/>
                <w:shd w:val="clear" w:color="auto" w:fill="FFFFFF"/>
              </w:rPr>
            </w:pPr>
          </w:p>
          <w:p w14:paraId="4E4BE971" w14:textId="77777777" w:rsidR="003D55B7" w:rsidRPr="00AF0A09" w:rsidRDefault="003D55B7" w:rsidP="009C1FF9">
            <w:pPr>
              <w:jc w:val="both"/>
              <w:rPr>
                <w:rFonts w:cs="Times New Roman"/>
                <w:i/>
                <w:szCs w:val="24"/>
              </w:rPr>
            </w:pPr>
            <w:r w:rsidRPr="00AF0A09">
              <w:rPr>
                <w:rFonts w:cs="Times New Roman"/>
                <w:i/>
                <w:szCs w:val="24"/>
                <w:shd w:val="clear" w:color="auto" w:fill="FFFFFF"/>
              </w:rPr>
              <w:t>1, Nếu các màng cao su bị biến dạng như Hình 16.2 thì chứng tỏ chất lỏng gây ra áp suất lên vật ở trong lòng nó theo mọi phương.</w:t>
            </w:r>
          </w:p>
          <w:p w14:paraId="51477156" w14:textId="77777777" w:rsidR="003D55B7" w:rsidRPr="00AF0A09" w:rsidRDefault="003D55B7" w:rsidP="009C1FF9">
            <w:pPr>
              <w:jc w:val="both"/>
              <w:rPr>
                <w:rFonts w:cs="Times New Roman"/>
                <w:i/>
                <w:szCs w:val="24"/>
              </w:rPr>
            </w:pPr>
          </w:p>
          <w:p w14:paraId="3CD3CF8D" w14:textId="77777777" w:rsidR="003D55B7" w:rsidRPr="00AF0A09" w:rsidRDefault="003D55B7" w:rsidP="009C1FF9">
            <w:pPr>
              <w:jc w:val="both"/>
              <w:rPr>
                <w:rFonts w:cs="Times New Roman"/>
                <w:i/>
                <w:szCs w:val="24"/>
              </w:rPr>
            </w:pPr>
            <w:r w:rsidRPr="00AF0A09">
              <w:rPr>
                <w:rFonts w:cs="Times New Roman"/>
                <w:i/>
                <w:szCs w:val="24"/>
              </w:rPr>
              <w:t xml:space="preserve">2, </w:t>
            </w:r>
            <w:r w:rsidRPr="00AF0A09">
              <w:rPr>
                <w:rFonts w:cs="Times New Roman"/>
                <w:i/>
                <w:szCs w:val="24"/>
                <w:shd w:val="clear" w:color="auto" w:fill="FFFFFF"/>
              </w:rPr>
              <w:t>Với những vị trí khác nhau ở cùng một độ sâu thì áp suất chất lỏng tác dụng lên bình không thay đổi.</w:t>
            </w:r>
          </w:p>
          <w:p w14:paraId="24CE2FDD" w14:textId="77777777" w:rsidR="003D55B7" w:rsidRPr="00AF0A09" w:rsidRDefault="003D55B7" w:rsidP="009C1FF9">
            <w:pPr>
              <w:jc w:val="both"/>
              <w:rPr>
                <w:rFonts w:cs="Times New Roman"/>
                <w:i/>
                <w:szCs w:val="24"/>
              </w:rPr>
            </w:pPr>
          </w:p>
          <w:p w14:paraId="150EEA62" w14:textId="77777777" w:rsidR="003D55B7" w:rsidRPr="00AF0A09" w:rsidRDefault="003D55B7" w:rsidP="009C1FF9">
            <w:pPr>
              <w:jc w:val="both"/>
              <w:rPr>
                <w:rFonts w:cs="Times New Roman"/>
                <w:i/>
                <w:szCs w:val="24"/>
              </w:rPr>
            </w:pPr>
          </w:p>
          <w:p w14:paraId="784274CF" w14:textId="77777777" w:rsidR="003D55B7" w:rsidRPr="00AF0A09" w:rsidRDefault="003D55B7" w:rsidP="009C1FF9">
            <w:pPr>
              <w:jc w:val="both"/>
              <w:rPr>
                <w:rFonts w:cs="Times New Roman"/>
                <w:i/>
                <w:szCs w:val="24"/>
              </w:rPr>
            </w:pPr>
            <w:r w:rsidRPr="00AF0A09">
              <w:rPr>
                <w:rFonts w:cs="Times New Roman"/>
                <w:i/>
                <w:szCs w:val="24"/>
              </w:rPr>
              <w:t xml:space="preserve">3, </w:t>
            </w:r>
            <w:r w:rsidRPr="00AF0A09">
              <w:rPr>
                <w:rFonts w:cs="Times New Roman"/>
                <w:i/>
                <w:szCs w:val="24"/>
                <w:shd w:val="clear" w:color="auto" w:fill="FFFFFF"/>
              </w:rPr>
              <w:t>Khi đặt bình sâu hơn (từ vị trí P đến Q) thì tác dụng của chất lỏng lên bình lớn hơn.</w:t>
            </w:r>
          </w:p>
          <w:p w14:paraId="288826C8" w14:textId="77777777" w:rsidR="003D55B7" w:rsidRPr="00AF0A09" w:rsidRDefault="003D55B7" w:rsidP="009C1FF9">
            <w:pPr>
              <w:jc w:val="both"/>
              <w:rPr>
                <w:rFonts w:cs="Times New Roman"/>
                <w:i/>
                <w:szCs w:val="24"/>
              </w:rPr>
            </w:pPr>
          </w:p>
          <w:p w14:paraId="0A448A9F" w14:textId="77777777" w:rsidR="003D55B7" w:rsidRPr="00AF0A09" w:rsidRDefault="003D55B7" w:rsidP="009C1FF9">
            <w:pPr>
              <w:rPr>
                <w:rFonts w:cs="Times New Roman"/>
                <w:i/>
                <w:szCs w:val="24"/>
              </w:rPr>
            </w:pPr>
          </w:p>
          <w:p w14:paraId="02869F93" w14:textId="77777777" w:rsidR="003D55B7" w:rsidRPr="00AF0A09" w:rsidRDefault="003D55B7" w:rsidP="009C1FF9">
            <w:pPr>
              <w:rPr>
                <w:rFonts w:cs="Times New Roman"/>
                <w:i/>
                <w:szCs w:val="24"/>
              </w:rPr>
            </w:pPr>
          </w:p>
          <w:p w14:paraId="01A48B85" w14:textId="77777777" w:rsidR="003D55B7" w:rsidRPr="00AF0A09" w:rsidRDefault="003D55B7" w:rsidP="009C1FF9">
            <w:pPr>
              <w:jc w:val="both"/>
              <w:rPr>
                <w:rFonts w:cs="Times New Roman"/>
                <w:i/>
                <w:szCs w:val="24"/>
              </w:rPr>
            </w:pPr>
            <w:r w:rsidRPr="00AF0A09">
              <w:rPr>
                <w:rFonts w:cs="Times New Roman"/>
                <w:i/>
                <w:szCs w:val="24"/>
              </w:rPr>
              <w:t xml:space="preserve">4, </w:t>
            </w:r>
            <w:r w:rsidRPr="00AF0A09">
              <w:rPr>
                <w:rFonts w:cs="Times New Roman"/>
                <w:i/>
                <w:szCs w:val="24"/>
                <w:shd w:val="clear" w:color="auto" w:fill="FFFFFF"/>
              </w:rPr>
              <w:t xml:space="preserve">Chất lỏng tác dụng áp suất lên bình theo mọi phương không </w:t>
            </w:r>
            <w:r w:rsidRPr="00AF0A09">
              <w:rPr>
                <w:rFonts w:cs="Times New Roman"/>
                <w:i/>
                <w:szCs w:val="24"/>
                <w:shd w:val="clear" w:color="auto" w:fill="FFFFFF"/>
              </w:rPr>
              <w:lastRenderedPageBreak/>
              <w:t>phải chỉ theo một phương như chất rắn.</w:t>
            </w:r>
          </w:p>
          <w:p w14:paraId="20891AE1" w14:textId="77777777" w:rsidR="003D55B7" w:rsidRPr="00AF0A09" w:rsidRDefault="003D55B7" w:rsidP="009C1FF9">
            <w:pPr>
              <w:rPr>
                <w:rFonts w:cs="Times New Roman"/>
                <w:i/>
                <w:szCs w:val="24"/>
              </w:rPr>
            </w:pPr>
          </w:p>
          <w:p w14:paraId="46D8DEA2" w14:textId="77777777" w:rsidR="003D55B7" w:rsidRPr="00AF0A09" w:rsidRDefault="003D55B7" w:rsidP="009C1FF9">
            <w:pPr>
              <w:rPr>
                <w:rFonts w:cs="Times New Roman"/>
                <w:i/>
                <w:szCs w:val="24"/>
              </w:rPr>
            </w:pPr>
          </w:p>
          <w:p w14:paraId="08E1BCB1" w14:textId="77777777" w:rsidR="003D55B7" w:rsidRPr="00AF0A09" w:rsidRDefault="003D55B7" w:rsidP="009C1FF9">
            <w:pPr>
              <w:rPr>
                <w:rFonts w:cs="Times New Roman"/>
                <w:i/>
                <w:szCs w:val="24"/>
              </w:rPr>
            </w:pPr>
          </w:p>
          <w:p w14:paraId="57108733" w14:textId="77777777" w:rsidR="003D55B7" w:rsidRPr="00AF0A09" w:rsidRDefault="003D55B7" w:rsidP="009C1FF9">
            <w:pPr>
              <w:rPr>
                <w:rFonts w:cs="Times New Roman"/>
                <w:i/>
                <w:szCs w:val="24"/>
              </w:rPr>
            </w:pPr>
          </w:p>
          <w:p w14:paraId="301F9282" w14:textId="77777777" w:rsidR="003D55B7" w:rsidRPr="00AF0A09" w:rsidRDefault="003D55B7" w:rsidP="009C1FF9">
            <w:pPr>
              <w:rPr>
                <w:rFonts w:cs="Times New Roman"/>
                <w:i/>
                <w:szCs w:val="24"/>
              </w:rPr>
            </w:pPr>
          </w:p>
          <w:p w14:paraId="46445D0B" w14:textId="77777777" w:rsidR="003D55B7" w:rsidRPr="00AF0A09" w:rsidRDefault="003D55B7" w:rsidP="009C1FF9">
            <w:pPr>
              <w:jc w:val="both"/>
              <w:rPr>
                <w:rFonts w:cs="Times New Roman"/>
                <w:b/>
                <w:szCs w:val="24"/>
              </w:rPr>
            </w:pPr>
            <w:r w:rsidRPr="00AF0A09">
              <w:rPr>
                <w:rFonts w:cs="Times New Roman"/>
                <w:b/>
                <w:szCs w:val="24"/>
              </w:rPr>
              <w:t xml:space="preserve">KL: </w:t>
            </w:r>
            <w:r w:rsidRPr="00AF0A09">
              <w:rPr>
                <w:rFonts w:cs="Times New Roman"/>
                <w:szCs w:val="24"/>
              </w:rPr>
              <w:t>Chất lỏng gây áp suất theo mọi phương lên các vật ở trong lòng nó. Vật càng ở sâu trong lòng chất lỏng thì chịu tác dụng của áp suất chất lỏng càng lớn.</w:t>
            </w:r>
          </w:p>
        </w:tc>
      </w:tr>
    </w:tbl>
    <w:p w14:paraId="1CF4932D" w14:textId="77777777" w:rsidR="003D55B7" w:rsidRPr="00AF0A09" w:rsidRDefault="003D55B7" w:rsidP="009C1FF9">
      <w:pPr>
        <w:spacing w:after="0" w:line="240" w:lineRule="auto"/>
        <w:jc w:val="both"/>
        <w:rPr>
          <w:rFonts w:ascii="Times New Roman" w:hAnsi="Times New Roman" w:cs="Times New Roman"/>
          <w:b/>
          <w:sz w:val="24"/>
          <w:szCs w:val="24"/>
        </w:rPr>
      </w:pPr>
    </w:p>
    <w:p w14:paraId="6DBEE974" w14:textId="77777777" w:rsidR="003D55B7" w:rsidRPr="00AF0A09" w:rsidRDefault="003D55B7" w:rsidP="009C1FF9">
      <w:pPr>
        <w:spacing w:after="0" w:line="240" w:lineRule="auto"/>
        <w:jc w:val="both"/>
        <w:rPr>
          <w:rFonts w:ascii="Times New Roman" w:hAnsi="Times New Roman" w:cs="Times New Roman"/>
          <w:iCs/>
          <w:sz w:val="24"/>
          <w:szCs w:val="24"/>
        </w:rPr>
      </w:pPr>
      <w:r w:rsidRPr="00AF0A09">
        <w:rPr>
          <w:rFonts w:ascii="Times New Roman" w:hAnsi="Times New Roman" w:cs="Times New Roman"/>
          <w:b/>
          <w:iCs/>
          <w:sz w:val="24"/>
          <w:szCs w:val="24"/>
        </w:rPr>
        <w:t xml:space="preserve">Hoạt động 2.2: Tìm hiểu sự truyền áp suất chất lỏng. </w:t>
      </w:r>
    </w:p>
    <w:p w14:paraId="500F0B9D"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a. Mục tiêu: </w:t>
      </w:r>
      <w:r w:rsidRPr="00AF0A09">
        <w:rPr>
          <w:rFonts w:ascii="Times New Roman" w:hAnsi="Times New Roman" w:cs="Times New Roman"/>
          <w:sz w:val="24"/>
          <w:szCs w:val="24"/>
        </w:rPr>
        <w:t>Biết được áp suất tác dụng vào chất lỏng sẽ được chất lỏng truyền đi nguyên vẹn theo mọi hướng.</w:t>
      </w:r>
    </w:p>
    <w:p w14:paraId="6C3D6544"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b.</w:t>
      </w:r>
      <w:r w:rsidRPr="00AF0A09">
        <w:rPr>
          <w:rFonts w:ascii="Times New Roman" w:hAnsi="Times New Roman" w:cs="Times New Roman"/>
          <w:sz w:val="24"/>
          <w:szCs w:val="24"/>
        </w:rPr>
        <w:t xml:space="preserve"> Nội dung: HS Quan sát video thí nghiệm và rút ra kết luận về sự truyền áp suất chất lỏng.</w:t>
      </w:r>
    </w:p>
    <w:p w14:paraId="0A62DCBD"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 Sản phẩm:</w:t>
      </w:r>
      <w:r w:rsidRPr="00AF0A09">
        <w:rPr>
          <w:rFonts w:ascii="Times New Roman" w:hAnsi="Times New Roman" w:cs="Times New Roman"/>
          <w:sz w:val="24"/>
          <w:szCs w:val="24"/>
        </w:rPr>
        <w:t xml:space="preserve"> Kết luận HS rút ra.</w:t>
      </w:r>
    </w:p>
    <w:p w14:paraId="0DBAFC08"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d. Tổ chức thực hiện:</w:t>
      </w:r>
    </w:p>
    <w:tbl>
      <w:tblPr>
        <w:tblStyle w:val="TableGrid"/>
        <w:tblW w:w="0" w:type="auto"/>
        <w:tblLook w:val="04A0" w:firstRow="1" w:lastRow="0" w:firstColumn="1" w:lastColumn="0" w:noHBand="0" w:noVBand="1"/>
      </w:tblPr>
      <w:tblGrid>
        <w:gridCol w:w="5637"/>
        <w:gridCol w:w="4110"/>
      </w:tblGrid>
      <w:tr w:rsidR="009C1FF9" w:rsidRPr="00AF0A09" w14:paraId="1231A90D" w14:textId="77777777" w:rsidTr="00693BA4">
        <w:tc>
          <w:tcPr>
            <w:tcW w:w="5637" w:type="dxa"/>
            <w:vAlign w:val="bottom"/>
          </w:tcPr>
          <w:p w14:paraId="59636950" w14:textId="77777777" w:rsidR="003D55B7" w:rsidRPr="00AF0A09" w:rsidRDefault="003D55B7" w:rsidP="009C1FF9">
            <w:pPr>
              <w:jc w:val="center"/>
              <w:rPr>
                <w:rFonts w:cs="Times New Roman"/>
                <w:szCs w:val="24"/>
              </w:rPr>
            </w:pPr>
            <w:r w:rsidRPr="00AF0A09">
              <w:rPr>
                <w:rFonts w:cs="Times New Roman"/>
                <w:b/>
                <w:szCs w:val="24"/>
                <w:lang w:val="nl-NL"/>
              </w:rPr>
              <w:t>HOẠT ĐỘNG CỦA GV - HS</w:t>
            </w:r>
          </w:p>
        </w:tc>
        <w:tc>
          <w:tcPr>
            <w:tcW w:w="4110" w:type="dxa"/>
            <w:vAlign w:val="bottom"/>
          </w:tcPr>
          <w:p w14:paraId="55CC1AEC" w14:textId="77777777" w:rsidR="003D55B7" w:rsidRPr="00AF0A09" w:rsidRDefault="003D55B7" w:rsidP="009C1FF9">
            <w:pPr>
              <w:jc w:val="center"/>
              <w:rPr>
                <w:rFonts w:cs="Times New Roman"/>
                <w:szCs w:val="24"/>
              </w:rPr>
            </w:pPr>
            <w:r w:rsidRPr="00AF0A09">
              <w:rPr>
                <w:rFonts w:cs="Times New Roman"/>
                <w:b/>
                <w:szCs w:val="24"/>
                <w:lang w:val="nl-NL"/>
              </w:rPr>
              <w:t>DỰ KIẾN SẢN PHẨM</w:t>
            </w:r>
          </w:p>
        </w:tc>
      </w:tr>
      <w:tr w:rsidR="009C1FF9" w:rsidRPr="00AF0A09" w14:paraId="16FF0A5B" w14:textId="77777777" w:rsidTr="00693BA4">
        <w:tc>
          <w:tcPr>
            <w:tcW w:w="5637" w:type="dxa"/>
          </w:tcPr>
          <w:p w14:paraId="162F1EFB" w14:textId="77777777" w:rsidR="003D55B7" w:rsidRPr="00AF0A09" w:rsidRDefault="003D55B7" w:rsidP="009C1FF9">
            <w:pPr>
              <w:jc w:val="both"/>
              <w:rPr>
                <w:rFonts w:eastAsia="Calibri" w:cs="Times New Roman"/>
                <w:b/>
                <w:bCs/>
                <w:iCs/>
                <w:szCs w:val="24"/>
              </w:rPr>
            </w:pPr>
            <w:r w:rsidRPr="00AF0A09">
              <w:rPr>
                <w:rFonts w:eastAsia="Calibri" w:cs="Times New Roman"/>
                <w:b/>
                <w:bCs/>
                <w:iCs/>
                <w:szCs w:val="24"/>
              </w:rPr>
              <w:t>Bước 1: Chuyển giao nhiệm vụ học tập</w:t>
            </w:r>
          </w:p>
          <w:p w14:paraId="28C4530F"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GV chiếu video thí nghiệm 2 thực hiện theo các bước:</w:t>
            </w:r>
          </w:p>
          <w:p w14:paraId="0EB3320E" w14:textId="77777777" w:rsidR="003D55B7" w:rsidRPr="00AF0A09" w:rsidRDefault="003D55B7" w:rsidP="009C1FF9">
            <w:pPr>
              <w:ind w:left="48" w:right="48"/>
              <w:jc w:val="both"/>
              <w:rPr>
                <w:rFonts w:cs="Times New Roman"/>
                <w:i/>
                <w:szCs w:val="24"/>
              </w:rPr>
            </w:pPr>
            <w:r w:rsidRPr="00AF0A09">
              <w:rPr>
                <w:rFonts w:cs="Times New Roman"/>
                <w:i/>
                <w:szCs w:val="24"/>
              </w:rPr>
              <w:t>+ Người ta đã làm thí nghiệm như Hình 16.3. Trong thí nghiệm này pit - tông (1) có tiết diện lớn gấp hai lần tiết diện của pit - tông (2). Các quả nặng được sử dụng trong thí nghiệm giống hệt nhau, khi đặt các quả nặng lên đĩa của một trong hai pit - tông sẽ làm tăng áp suất tác dụng lên chất lỏng. Ban đầu hai pit - tông ở vị trí cân bằng.</w:t>
            </w:r>
          </w:p>
          <w:p w14:paraId="0B940121" w14:textId="77777777" w:rsidR="003D55B7" w:rsidRPr="00AF0A09" w:rsidRDefault="003D55B7" w:rsidP="009C1FF9">
            <w:pPr>
              <w:ind w:left="48" w:right="48"/>
              <w:jc w:val="both"/>
              <w:rPr>
                <w:rFonts w:cs="Times New Roman"/>
                <w:i/>
                <w:szCs w:val="24"/>
              </w:rPr>
            </w:pPr>
            <w:r w:rsidRPr="00AF0A09">
              <w:rPr>
                <w:rFonts w:cs="Times New Roman"/>
                <w:i/>
                <w:szCs w:val="24"/>
              </w:rPr>
              <w:t>+ Nếu đặt 4 quả nặng lên pit - tông (1) thì thấy pit - tông (2) dịch chuyển lên trên. Để hai pit - tông trở về vị trí ban đầu cần đặt 2 quả nặng lên pit - tông (2).</w:t>
            </w:r>
          </w:p>
          <w:p w14:paraId="47FC11C0" w14:textId="77777777" w:rsidR="003D55B7" w:rsidRPr="00AF0A09" w:rsidRDefault="003D55B7" w:rsidP="009C1FF9">
            <w:pPr>
              <w:ind w:left="48" w:right="48"/>
              <w:jc w:val="both"/>
              <w:rPr>
                <w:rFonts w:cs="Times New Roman"/>
                <w:i/>
                <w:szCs w:val="24"/>
              </w:rPr>
            </w:pPr>
            <w:r w:rsidRPr="00AF0A09">
              <w:rPr>
                <w:rFonts w:cs="Times New Roman"/>
                <w:i/>
                <w:szCs w:val="24"/>
              </w:rPr>
              <w:t>+ Nếu đặt 2 quả nặng lên pit - tông (1) muốn pit - tông trở về vị trí ban đầu cần đặt 1 quả nặng lên pit - tông (2).</w:t>
            </w:r>
          </w:p>
          <w:p w14:paraId="2C41C685" w14:textId="5F9A3FE5" w:rsidR="003D55B7" w:rsidRPr="00AF0A09" w:rsidRDefault="003D55B7" w:rsidP="009C1FF9">
            <w:pPr>
              <w:jc w:val="center"/>
              <w:rPr>
                <w:rFonts w:cs="Times New Roman"/>
                <w:i/>
                <w:szCs w:val="24"/>
              </w:rPr>
            </w:pPr>
            <w:r w:rsidRPr="00AF0A09">
              <w:rPr>
                <w:rFonts w:cs="Times New Roman"/>
                <w:i/>
                <w:noProof/>
                <w:szCs w:val="24"/>
              </w:rPr>
              <w:drawing>
                <wp:inline distT="0" distB="0" distL="0" distR="0" wp14:anchorId="05EDE413" wp14:editId="125365B3">
                  <wp:extent cx="1190625" cy="1060074"/>
                  <wp:effectExtent l="0" t="0" r="0" b="0"/>
                  <wp:docPr id="1740481296" name="Picture 174048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190625" cy="1060074"/>
                          </a:xfrm>
                          <a:prstGeom prst="rect">
                            <a:avLst/>
                          </a:prstGeom>
                          <a:noFill/>
                        </pic:spPr>
                      </pic:pic>
                    </a:graphicData>
                  </a:graphic>
                </wp:inline>
              </w:drawing>
            </w:r>
            <w:r w:rsidRPr="00AF0A09">
              <w:rPr>
                <w:rFonts w:cs="Times New Roman"/>
                <w:i/>
                <w:noProof/>
                <w:szCs w:val="24"/>
              </w:rPr>
              <mc:AlternateContent>
                <mc:Choice Requires="wps">
                  <w:drawing>
                    <wp:inline distT="0" distB="0" distL="0" distR="0" wp14:anchorId="12FF9A6D" wp14:editId="427D650B">
                      <wp:extent cx="304800" cy="304800"/>
                      <wp:effectExtent l="3175" t="0" r="0" b="0"/>
                      <wp:docPr id="651274990" name="Rectangle 9" descr="Description: Thí nghiệm 2: Người ta đã làm thí nghiệm như Hình 16.3. Trong thí nghiệm này pit – tông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A0B0384" id="Rectangle 9" o:spid="_x0000_s1026" alt="Description: Thí nghiệm 2: Người ta đã làm thí nghiệm như Hình 16.3. Trong thí nghiệm này pit – tông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7269B900" w14:textId="77777777" w:rsidR="003D55B7" w:rsidRPr="00AF0A09" w:rsidRDefault="003D55B7" w:rsidP="009C1FF9">
            <w:pPr>
              <w:rPr>
                <w:rFonts w:cs="Times New Roman"/>
                <w:i/>
                <w:szCs w:val="24"/>
                <w:shd w:val="clear" w:color="auto" w:fill="FFFFFF"/>
              </w:rPr>
            </w:pPr>
            <w:r w:rsidRPr="00AF0A09">
              <w:rPr>
                <w:rFonts w:cs="Times New Roman"/>
                <w:i/>
                <w:szCs w:val="24"/>
                <w:shd w:val="clear" w:color="auto" w:fill="FFFFFF"/>
              </w:rPr>
              <w:t>+ Từ kết quả mô tả ở thí nghiệm trên, hãy rút ra kết luận về sự truyền áp suất tác dụng vào chất lỏng theo mọi hướng.</w:t>
            </w:r>
          </w:p>
          <w:p w14:paraId="5CEB294A"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HS quan sát video thí nghiệm và rút ra kết luận về sự truyền áp suất chất lỏng</w:t>
            </w:r>
          </w:p>
          <w:p w14:paraId="449BD220" w14:textId="77777777" w:rsidR="003D55B7" w:rsidRPr="00AF0A09" w:rsidRDefault="003D55B7" w:rsidP="009C1FF9">
            <w:pPr>
              <w:rPr>
                <w:rFonts w:cs="Times New Roman"/>
                <w:i/>
                <w:szCs w:val="24"/>
                <w:shd w:val="clear" w:color="auto" w:fill="FFFFFF"/>
              </w:rPr>
            </w:pPr>
            <w:r w:rsidRPr="00AF0A09">
              <w:rPr>
                <w:rFonts w:cs="Times New Roman"/>
                <w:i/>
                <w:szCs w:val="24"/>
                <w:shd w:val="clear" w:color="auto" w:fill="FFFFFF"/>
              </w:rPr>
              <w:t>- GV Cho HS thảo luận nhóm theo bàn giải thích hiện tượng trong H 16.4a; H 16.4b; H 16.5SGK/68, 69:</w:t>
            </w:r>
          </w:p>
          <w:p w14:paraId="28D8F217" w14:textId="77777777" w:rsidR="003D55B7" w:rsidRPr="00AF0A09" w:rsidRDefault="003D55B7" w:rsidP="009C1FF9">
            <w:pPr>
              <w:rPr>
                <w:rFonts w:cs="Times New Roman"/>
                <w:i/>
                <w:szCs w:val="24"/>
                <w:shd w:val="clear" w:color="auto" w:fill="FFFFFF"/>
              </w:rPr>
            </w:pPr>
            <w:r w:rsidRPr="00AF0A09">
              <w:rPr>
                <w:rFonts w:cs="Times New Roman"/>
                <w:i/>
                <w:szCs w:val="24"/>
                <w:shd w:val="clear" w:color="auto" w:fill="FFFFFF"/>
              </w:rPr>
              <w:lastRenderedPageBreak/>
              <w:t>1, Hãy thảo luận nhóm và thực hiện nhiệm vụ sau: Mô tả và giải thích các hiện tượng trong thí nghiệm ở Hình 16.4 a và Hình 16.4 b.</w:t>
            </w:r>
          </w:p>
          <w:p w14:paraId="25CC1561" w14:textId="77777777" w:rsidR="003D55B7" w:rsidRPr="00AF0A09" w:rsidRDefault="003D55B7" w:rsidP="009C1FF9">
            <w:pPr>
              <w:jc w:val="center"/>
              <w:rPr>
                <w:rFonts w:cs="Times New Roman"/>
                <w:i/>
                <w:szCs w:val="24"/>
                <w:shd w:val="clear" w:color="auto" w:fill="FFFFFF"/>
              </w:rPr>
            </w:pPr>
            <w:r w:rsidRPr="00AF0A09">
              <w:rPr>
                <w:rFonts w:cs="Times New Roman"/>
                <w:i/>
                <w:noProof/>
                <w:szCs w:val="24"/>
              </w:rPr>
              <w:drawing>
                <wp:inline distT="0" distB="0" distL="0" distR="0" wp14:anchorId="247151BB" wp14:editId="2A593446">
                  <wp:extent cx="2600325" cy="1054989"/>
                  <wp:effectExtent l="0" t="0" r="0" b="0"/>
                  <wp:docPr id="1433319127" name="Picture 1433319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600325" cy="1054989"/>
                          </a:xfrm>
                          <a:prstGeom prst="rect">
                            <a:avLst/>
                          </a:prstGeom>
                          <a:noFill/>
                        </pic:spPr>
                      </pic:pic>
                    </a:graphicData>
                  </a:graphic>
                </wp:inline>
              </w:drawing>
            </w:r>
          </w:p>
          <w:p w14:paraId="215CE67C" w14:textId="77777777" w:rsidR="003D55B7" w:rsidRPr="00AF0A09" w:rsidRDefault="003D55B7" w:rsidP="009C1FF9">
            <w:pPr>
              <w:rPr>
                <w:rFonts w:cs="Times New Roman"/>
                <w:i/>
                <w:szCs w:val="24"/>
                <w:shd w:val="clear" w:color="auto" w:fill="FFFFFF"/>
              </w:rPr>
            </w:pPr>
            <w:r w:rsidRPr="00AF0A09">
              <w:rPr>
                <w:rFonts w:cs="Times New Roman"/>
                <w:i/>
                <w:szCs w:val="24"/>
                <w:shd w:val="clear" w:color="auto" w:fill="FFFFFF"/>
              </w:rPr>
              <w:t>2, Hình 16.5 vẽ sơ đồ nguyên lí máy nén thủy lực. Hãy vận dụng tính chất truyền nguyên vẹn áp suất theo mọi hướng của chất lỏng để giải thích tại sao khi người tác dụng một lực nhỏ vào pit - tông nhỏ lại nâng được ô tô đặt trên pit - tông lớn.</w:t>
            </w:r>
          </w:p>
          <w:p w14:paraId="0402D806" w14:textId="3EBA9F0E" w:rsidR="003D55B7" w:rsidRPr="00AF0A09" w:rsidRDefault="003D55B7" w:rsidP="009C1FF9">
            <w:pPr>
              <w:jc w:val="center"/>
              <w:rPr>
                <w:rFonts w:cs="Times New Roman"/>
                <w:i/>
                <w:szCs w:val="24"/>
                <w:shd w:val="clear" w:color="auto" w:fill="FFFFFF"/>
              </w:rPr>
            </w:pPr>
            <w:r w:rsidRPr="00AF0A09">
              <w:rPr>
                <w:rFonts w:cs="Times New Roman"/>
                <w:noProof/>
                <w:szCs w:val="24"/>
              </w:rPr>
              <w:drawing>
                <wp:inline distT="0" distB="0" distL="0" distR="0" wp14:anchorId="3B3723E4" wp14:editId="4D68C016">
                  <wp:extent cx="2247900" cy="1123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253534" cy="1126767"/>
                          </a:xfrm>
                          <a:prstGeom prst="rect">
                            <a:avLst/>
                          </a:prstGeom>
                          <a:noFill/>
                        </pic:spPr>
                      </pic:pic>
                    </a:graphicData>
                  </a:graphic>
                </wp:inline>
              </w:drawing>
            </w:r>
            <w:r w:rsidRPr="00AF0A09">
              <w:rPr>
                <w:rFonts w:cs="Times New Roman"/>
                <w:noProof/>
                <w:szCs w:val="24"/>
              </w:rPr>
              <mc:AlternateContent>
                <mc:Choice Requires="wps">
                  <w:drawing>
                    <wp:inline distT="0" distB="0" distL="0" distR="0" wp14:anchorId="72D3F24E" wp14:editId="33FAFCA2">
                      <wp:extent cx="304800" cy="304800"/>
                      <wp:effectExtent l="0" t="0" r="1905" b="3175"/>
                      <wp:docPr id="544227459" name="Rectangle 8" descr="Description: Hãy thảo luận nhóm và thực hiện nhiệm vụ sau: Hình 16.5 vẽ sơ đồ nguyên lí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68580B7" id="Rectangle 8" o:spid="_x0000_s1026" alt="Description: Hãy thảo luận nhóm và thực hiện nhiệm vụ sau: Hình 16.5 vẽ sơ đồ nguyên lí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7C2621C3" w14:textId="77777777" w:rsidR="003D55B7" w:rsidRPr="00AF0A09" w:rsidRDefault="003D55B7" w:rsidP="009C1FF9">
            <w:pPr>
              <w:rPr>
                <w:rFonts w:cs="Times New Roman"/>
                <w:i/>
                <w:szCs w:val="24"/>
                <w:shd w:val="clear" w:color="auto" w:fill="FFFFFF"/>
              </w:rPr>
            </w:pPr>
            <w:r w:rsidRPr="00AF0A09">
              <w:rPr>
                <w:rFonts w:cs="Times New Roman"/>
                <w:i/>
                <w:szCs w:val="24"/>
                <w:shd w:val="clear" w:color="auto" w:fill="FFFFFF"/>
              </w:rPr>
              <w:t>3, Hãy tìm thêm ví dụ trong đời sống minh họa áp suất tác dụng vào chất lỏng sẽ được chất lỏng truyền đi nguyên vẹn theo mọi hướng.</w:t>
            </w:r>
          </w:p>
          <w:p w14:paraId="5DEA2FE6" w14:textId="77777777" w:rsidR="003D55B7" w:rsidRPr="00AF0A09" w:rsidRDefault="003D55B7" w:rsidP="009C1FF9">
            <w:pPr>
              <w:rPr>
                <w:rFonts w:eastAsia="Calibri" w:cs="Times New Roman"/>
                <w:bCs/>
                <w:i/>
                <w:iCs/>
                <w:szCs w:val="24"/>
              </w:rPr>
            </w:pPr>
            <w:r w:rsidRPr="00AF0A09">
              <w:rPr>
                <w:rFonts w:cs="Times New Roman"/>
                <w:i/>
                <w:szCs w:val="24"/>
                <w:shd w:val="clear" w:color="auto" w:fill="FFFFFF"/>
              </w:rPr>
              <w:t>- Hs nhận nhiệm vụ.</w:t>
            </w:r>
          </w:p>
          <w:p w14:paraId="7C3C6058"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2: </w:t>
            </w:r>
            <w:r w:rsidRPr="00AF0A09">
              <w:rPr>
                <w:rFonts w:cs="Times New Roman"/>
                <w:b/>
                <w:iCs/>
                <w:szCs w:val="24"/>
                <w:lang w:val="de-DE"/>
              </w:rPr>
              <w:t>Thực hiện nhiệm vụ học tập</w:t>
            </w:r>
          </w:p>
          <w:p w14:paraId="33490F59"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HS quan sát video thí nghiệm và rút ra kết luận về sự truyền áp suất chất lỏng.</w:t>
            </w:r>
          </w:p>
          <w:p w14:paraId="14DE9B15" w14:textId="77777777" w:rsidR="003D55B7" w:rsidRPr="00AF0A09" w:rsidRDefault="003D55B7" w:rsidP="009C1FF9">
            <w:pPr>
              <w:rPr>
                <w:rFonts w:cs="Times New Roman"/>
                <w:szCs w:val="24"/>
                <w:shd w:val="clear" w:color="auto" w:fill="FFFFFF"/>
              </w:rPr>
            </w:pPr>
            <w:r w:rsidRPr="00AF0A09">
              <w:rPr>
                <w:rFonts w:eastAsia="Calibri" w:cs="Times New Roman"/>
                <w:bCs/>
                <w:iCs/>
                <w:szCs w:val="24"/>
              </w:rPr>
              <w:t xml:space="preserve">- Thảo luận nhóm bàn </w:t>
            </w:r>
            <w:r w:rsidRPr="00AF0A09">
              <w:rPr>
                <w:rFonts w:cs="Times New Roman"/>
                <w:szCs w:val="24"/>
                <w:shd w:val="clear" w:color="auto" w:fill="FFFFFF"/>
              </w:rPr>
              <w:t>giải thích hiện tượng trong H 16.4a; H 16.4b; H 16.5SGK/68, 69</w:t>
            </w:r>
          </w:p>
          <w:p w14:paraId="3AF02EA0"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3: </w:t>
            </w:r>
            <w:r w:rsidRPr="00AF0A09">
              <w:rPr>
                <w:rFonts w:cs="Times New Roman"/>
                <w:b/>
                <w:iCs/>
                <w:szCs w:val="24"/>
                <w:lang w:val="de-DE"/>
              </w:rPr>
              <w:t>Báo cáo kết quả và thảo luận</w:t>
            </w:r>
          </w:p>
          <w:p w14:paraId="2B397A3B" w14:textId="77777777" w:rsidR="003D55B7" w:rsidRPr="00AF0A09" w:rsidRDefault="003D55B7" w:rsidP="009C1FF9">
            <w:pPr>
              <w:jc w:val="both"/>
              <w:rPr>
                <w:rFonts w:eastAsia="Calibri" w:cs="Times New Roman"/>
                <w:bCs/>
                <w:iCs/>
                <w:szCs w:val="24"/>
              </w:rPr>
            </w:pPr>
            <w:r w:rsidRPr="00AF0A09">
              <w:rPr>
                <w:rFonts w:eastAsia="Arial" w:cs="Times New Roman"/>
                <w:bCs/>
                <w:szCs w:val="24"/>
              </w:rPr>
              <w:t xml:space="preserve">- HS </w:t>
            </w:r>
            <w:r w:rsidRPr="00AF0A09">
              <w:rPr>
                <w:rFonts w:eastAsia="Calibri" w:cs="Times New Roman"/>
                <w:bCs/>
                <w:iCs/>
                <w:szCs w:val="24"/>
              </w:rPr>
              <w:t>kết luận về sự truyền áp suất chất lỏng.</w:t>
            </w:r>
          </w:p>
          <w:p w14:paraId="5712F58F"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Đại diện nhóm báo cảo kết quả hoạt động thảo luận của nhóm.</w:t>
            </w:r>
          </w:p>
          <w:p w14:paraId="0D635DC6"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HS nhóm khác theo dõi, nhận xét, bổ sung.</w:t>
            </w:r>
          </w:p>
          <w:p w14:paraId="38111AD8"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4: </w:t>
            </w:r>
            <w:r w:rsidRPr="00AF0A09">
              <w:rPr>
                <w:rFonts w:cs="Times New Roman"/>
                <w:b/>
                <w:iCs/>
                <w:szCs w:val="24"/>
                <w:lang w:val="de-DE"/>
              </w:rPr>
              <w:t>Đánh giá kết quả thực hiện nhiệm vụ</w:t>
            </w:r>
          </w:p>
          <w:p w14:paraId="033FA6DD" w14:textId="77777777" w:rsidR="003D55B7" w:rsidRPr="00AF0A09" w:rsidRDefault="003D55B7" w:rsidP="009C1FF9">
            <w:pPr>
              <w:jc w:val="both"/>
              <w:rPr>
                <w:rFonts w:eastAsia="Arial" w:cs="Times New Roman"/>
                <w:bCs/>
                <w:szCs w:val="24"/>
              </w:rPr>
            </w:pPr>
            <w:r w:rsidRPr="00AF0A09">
              <w:rPr>
                <w:rFonts w:cs="Times New Roman"/>
                <w:szCs w:val="24"/>
              </w:rPr>
              <w:t xml:space="preserve">- </w:t>
            </w:r>
            <w:r w:rsidRPr="00AF0A09">
              <w:rPr>
                <w:rFonts w:eastAsia="Arial" w:cs="Times New Roman"/>
                <w:bCs/>
                <w:szCs w:val="24"/>
              </w:rPr>
              <w:t>GV nhận xét, đánh giá và chốt nội dung kiến thức.</w:t>
            </w:r>
          </w:p>
        </w:tc>
        <w:tc>
          <w:tcPr>
            <w:tcW w:w="4110" w:type="dxa"/>
          </w:tcPr>
          <w:p w14:paraId="3BF13052" w14:textId="77777777" w:rsidR="003D55B7" w:rsidRPr="00AF0A09" w:rsidRDefault="003D55B7" w:rsidP="009C1FF9">
            <w:pPr>
              <w:widowControl w:val="0"/>
              <w:jc w:val="both"/>
              <w:rPr>
                <w:rFonts w:eastAsia="Arial" w:cs="Times New Roman"/>
                <w:b/>
                <w:bCs/>
                <w:szCs w:val="24"/>
              </w:rPr>
            </w:pPr>
            <w:r w:rsidRPr="00AF0A09">
              <w:rPr>
                <w:rFonts w:eastAsia="Arial" w:cs="Times New Roman"/>
                <w:b/>
                <w:bCs/>
                <w:szCs w:val="24"/>
              </w:rPr>
              <w:lastRenderedPageBreak/>
              <w:t>2. Sự truyền áp suất chất lỏng.</w:t>
            </w:r>
          </w:p>
          <w:p w14:paraId="2ED790EF" w14:textId="77777777" w:rsidR="003D55B7" w:rsidRPr="00AF0A09" w:rsidRDefault="003D55B7" w:rsidP="009C1FF9">
            <w:pPr>
              <w:widowControl w:val="0"/>
              <w:rPr>
                <w:rFonts w:eastAsia="Arial" w:cs="Times New Roman"/>
                <w:bCs/>
                <w:i/>
                <w:szCs w:val="24"/>
              </w:rPr>
            </w:pPr>
            <w:r w:rsidRPr="00AF0A09">
              <w:rPr>
                <w:rFonts w:eastAsia="Arial" w:cs="Times New Roman"/>
                <w:bCs/>
                <w:i/>
                <w:szCs w:val="24"/>
              </w:rPr>
              <w:t>Gợi ý trả lời nội dung kiến thức thí nghiệm 2:</w:t>
            </w:r>
          </w:p>
          <w:p w14:paraId="1EDFF4D2" w14:textId="77777777" w:rsidR="003D55B7" w:rsidRPr="00AF0A09" w:rsidRDefault="003D55B7" w:rsidP="009C1FF9">
            <w:pPr>
              <w:ind w:right="48"/>
              <w:jc w:val="both"/>
              <w:rPr>
                <w:rFonts w:cs="Times New Roman"/>
                <w:i/>
                <w:szCs w:val="24"/>
              </w:rPr>
            </w:pPr>
            <w:r w:rsidRPr="00AF0A09">
              <w:rPr>
                <w:rFonts w:cs="Times New Roman"/>
                <w:i/>
                <w:szCs w:val="24"/>
              </w:rPr>
              <w:t>- Từ thí nghiệm trên ta thấy khi pit - tông (1) có tiết diện lớn gấp hai lần tiết diện của pit - tông (2) và lực tác dụng lên pit - tông (1) gấp 2 lần lực tác dụng lên pit - tông (2)  (vì số quả cân đặt lên pit- tông 1 gấp 2 lần số quả cân đặt lên pit tông 2) tức là: S = 2s thì F = 2f và áp suất tác dụng lên hai cột chất lỏng thông nhau là như nhau.</w:t>
            </w:r>
          </w:p>
          <w:p w14:paraId="10BFE785" w14:textId="77777777" w:rsidR="003D55B7" w:rsidRPr="00AF0A09" w:rsidRDefault="003D55B7" w:rsidP="009C1FF9">
            <w:pPr>
              <w:ind w:right="48"/>
              <w:jc w:val="both"/>
              <w:rPr>
                <w:rFonts w:cs="Times New Roman"/>
                <w:i/>
                <w:szCs w:val="24"/>
              </w:rPr>
            </w:pPr>
            <w:r w:rsidRPr="00AF0A09">
              <w:rPr>
                <w:rFonts w:cs="Times New Roman"/>
                <w:i/>
                <w:szCs w:val="24"/>
              </w:rPr>
              <w:t>- Như vậy diện tích S lớn hơn diện tích s bao nhiêu lần thì lực F sẽ lớn hơn lực f bấy nhiêu lần nhưng áp suất ở hai cột chất lỏng thông nhau là không đổi.</w:t>
            </w:r>
          </w:p>
          <w:p w14:paraId="2D219AE1" w14:textId="77777777" w:rsidR="003D55B7" w:rsidRPr="00AF0A09" w:rsidRDefault="003D55B7" w:rsidP="009C1FF9">
            <w:pPr>
              <w:ind w:right="48"/>
              <w:jc w:val="both"/>
              <w:rPr>
                <w:rFonts w:cs="Times New Roman"/>
                <w:szCs w:val="24"/>
              </w:rPr>
            </w:pPr>
            <w:r w:rsidRPr="00AF0A09">
              <w:rPr>
                <w:rFonts w:cs="Times New Roman"/>
                <w:b/>
                <w:szCs w:val="24"/>
              </w:rPr>
              <w:t>Kết luận:</w:t>
            </w:r>
            <w:r w:rsidRPr="00AF0A09">
              <w:rPr>
                <w:rFonts w:cs="Times New Roman"/>
                <w:szCs w:val="24"/>
              </w:rPr>
              <w:t xml:space="preserve"> </w:t>
            </w:r>
          </w:p>
          <w:p w14:paraId="7D3F811A" w14:textId="77777777" w:rsidR="003D55B7" w:rsidRPr="00AF0A09" w:rsidRDefault="003D55B7" w:rsidP="009C1FF9">
            <w:pPr>
              <w:ind w:right="48"/>
              <w:jc w:val="both"/>
              <w:rPr>
                <w:rFonts w:cs="Times New Roman"/>
                <w:szCs w:val="24"/>
              </w:rPr>
            </w:pPr>
            <w:r w:rsidRPr="00AF0A09">
              <w:rPr>
                <w:rFonts w:cs="Times New Roman"/>
                <w:szCs w:val="24"/>
              </w:rPr>
              <w:t>Áp suất tác dụng vào chất lỏng sẽ được chất lỏng truyền đi nguyên vẹn theo mọi hướng.</w:t>
            </w:r>
          </w:p>
          <w:p w14:paraId="0848BAB5" w14:textId="77777777" w:rsidR="003D55B7" w:rsidRPr="00AF0A09" w:rsidRDefault="003D55B7" w:rsidP="009C1FF9">
            <w:pPr>
              <w:widowControl w:val="0"/>
              <w:rPr>
                <w:rFonts w:eastAsia="Arial" w:cs="Times New Roman"/>
                <w:bCs/>
                <w:i/>
                <w:szCs w:val="24"/>
              </w:rPr>
            </w:pPr>
            <w:r w:rsidRPr="00AF0A09">
              <w:rPr>
                <w:rFonts w:eastAsia="Arial" w:cs="Times New Roman"/>
                <w:bCs/>
                <w:i/>
                <w:szCs w:val="24"/>
              </w:rPr>
              <w:t>Hướng dẫn trả lời câu hỏi phần thảo luận:</w:t>
            </w:r>
          </w:p>
          <w:p w14:paraId="692F79C2" w14:textId="77777777" w:rsidR="003D55B7" w:rsidRPr="00AF0A09" w:rsidRDefault="003D55B7" w:rsidP="009C1FF9">
            <w:pPr>
              <w:ind w:right="48"/>
              <w:jc w:val="both"/>
              <w:rPr>
                <w:rFonts w:cs="Times New Roman"/>
                <w:szCs w:val="24"/>
              </w:rPr>
            </w:pPr>
            <w:r w:rsidRPr="00AF0A09">
              <w:rPr>
                <w:rFonts w:cs="Times New Roman"/>
                <w:szCs w:val="24"/>
              </w:rPr>
              <w:t xml:space="preserve">1, </w:t>
            </w:r>
          </w:p>
          <w:p w14:paraId="5D5EF6AB" w14:textId="77777777" w:rsidR="003D55B7" w:rsidRPr="00AF0A09" w:rsidRDefault="003D55B7" w:rsidP="009C1FF9">
            <w:pPr>
              <w:ind w:left="48" w:right="48"/>
              <w:jc w:val="both"/>
              <w:rPr>
                <w:rFonts w:cs="Times New Roman"/>
                <w:i/>
                <w:szCs w:val="24"/>
              </w:rPr>
            </w:pPr>
            <w:r w:rsidRPr="00AF0A09">
              <w:rPr>
                <w:rFonts w:cs="Times New Roman"/>
                <w:i/>
                <w:szCs w:val="24"/>
              </w:rPr>
              <w:t>- Ở Hình 16.4 a:</w:t>
            </w:r>
          </w:p>
          <w:p w14:paraId="1F29ED3E" w14:textId="77777777" w:rsidR="003D55B7" w:rsidRPr="00AF0A09" w:rsidRDefault="003D55B7" w:rsidP="009C1FF9">
            <w:pPr>
              <w:ind w:left="48" w:right="48"/>
              <w:jc w:val="both"/>
              <w:rPr>
                <w:rFonts w:cs="Times New Roman"/>
                <w:i/>
                <w:szCs w:val="24"/>
              </w:rPr>
            </w:pPr>
            <w:r w:rsidRPr="00AF0A09">
              <w:rPr>
                <w:rFonts w:cs="Times New Roman"/>
                <w:i/>
                <w:szCs w:val="24"/>
              </w:rPr>
              <w:t>+ Mô tả: Khi thổi không khí vào ống thì thấy chất lỏng trong ống (2), (3) và (4) dâng lên có độ cao như nhau.</w:t>
            </w:r>
          </w:p>
          <w:p w14:paraId="267F2550" w14:textId="77777777" w:rsidR="003D55B7" w:rsidRPr="00AF0A09" w:rsidRDefault="003D55B7" w:rsidP="009C1FF9">
            <w:pPr>
              <w:ind w:left="48" w:right="48"/>
              <w:jc w:val="both"/>
              <w:rPr>
                <w:rFonts w:cs="Times New Roman"/>
                <w:i/>
                <w:szCs w:val="24"/>
              </w:rPr>
            </w:pPr>
            <w:r w:rsidRPr="00AF0A09">
              <w:rPr>
                <w:rFonts w:cs="Times New Roman"/>
                <w:i/>
                <w:szCs w:val="24"/>
              </w:rPr>
              <w:lastRenderedPageBreak/>
              <w:t>+ Giải thích hiện tượng: Khi thổi không khí vào ống sẽ gây ra một áp suất lên chất lỏng và áp suất này được chất lỏng truyền nguyên vẹn theo mọi hướng, tạo ra lực đẩy làm cho chất lỏng dâng cao như nhau ở ống (2), (3) và (4).</w:t>
            </w:r>
          </w:p>
          <w:p w14:paraId="76C733F8" w14:textId="77777777" w:rsidR="003D55B7" w:rsidRPr="00AF0A09" w:rsidRDefault="003D55B7" w:rsidP="009C1FF9">
            <w:pPr>
              <w:ind w:left="48" w:right="48"/>
              <w:jc w:val="both"/>
              <w:rPr>
                <w:rFonts w:cs="Times New Roman"/>
                <w:i/>
                <w:szCs w:val="24"/>
              </w:rPr>
            </w:pPr>
            <w:r w:rsidRPr="00AF0A09">
              <w:rPr>
                <w:rFonts w:cs="Times New Roman"/>
                <w:i/>
                <w:szCs w:val="24"/>
              </w:rPr>
              <w:t>- Ở Hình 16.4 b:</w:t>
            </w:r>
          </w:p>
          <w:p w14:paraId="53219CFD" w14:textId="77777777" w:rsidR="003D55B7" w:rsidRPr="00AF0A09" w:rsidRDefault="003D55B7" w:rsidP="009C1FF9">
            <w:pPr>
              <w:ind w:left="48" w:right="48"/>
              <w:jc w:val="both"/>
              <w:rPr>
                <w:rFonts w:cs="Times New Roman"/>
                <w:i/>
                <w:szCs w:val="24"/>
              </w:rPr>
            </w:pPr>
            <w:r w:rsidRPr="00AF0A09">
              <w:rPr>
                <w:rFonts w:cs="Times New Roman"/>
                <w:i/>
                <w:szCs w:val="24"/>
              </w:rPr>
              <w:t>+ Mô tả: Khi ấn pit - tông làm chất lỏng bị nén lại và chất lỏng phun ra ngoài ở mọi hướng.</w:t>
            </w:r>
          </w:p>
          <w:p w14:paraId="4B908554" w14:textId="77777777" w:rsidR="003D55B7" w:rsidRPr="00AF0A09" w:rsidRDefault="003D55B7" w:rsidP="009C1FF9">
            <w:pPr>
              <w:ind w:left="48" w:right="48"/>
              <w:jc w:val="both"/>
              <w:rPr>
                <w:rFonts w:cs="Times New Roman"/>
                <w:i/>
                <w:szCs w:val="24"/>
              </w:rPr>
            </w:pPr>
            <w:r w:rsidRPr="00AF0A09">
              <w:rPr>
                <w:rFonts w:cs="Times New Roman"/>
                <w:i/>
                <w:szCs w:val="24"/>
              </w:rPr>
              <w:t>+ Giải thích hiện tượng: Khi ấn pit - tông sẽ gây ra một áp suất lên chất lỏng và áp suất này được chất lỏng truyền nguyên vẹn theo mọi hướng, tạo ra lực đẩy làm cho chất lỏng phun ra ngoài ở mọi hướng.</w:t>
            </w:r>
          </w:p>
          <w:p w14:paraId="0257C52E" w14:textId="77777777" w:rsidR="003D55B7" w:rsidRPr="00AF0A09" w:rsidRDefault="003D55B7" w:rsidP="009C1FF9">
            <w:pPr>
              <w:pStyle w:val="NormalWeb"/>
              <w:spacing w:before="0" w:beforeAutospacing="0" w:after="0" w:afterAutospacing="0"/>
              <w:ind w:left="48" w:right="48"/>
              <w:jc w:val="both"/>
              <w:rPr>
                <w:i/>
              </w:rPr>
            </w:pPr>
            <w:r w:rsidRPr="00AF0A09">
              <w:rPr>
                <w:i/>
              </w:rPr>
              <w:t>2, Khi tác dụng một lực f lên pit - tông nhỏ có diện tích s, lực này gây ra áp suất </w:t>
            </w:r>
            <w:r w:rsidRPr="00AF0A09">
              <w:rPr>
                <w:i/>
                <w:bdr w:val="none" w:sz="0" w:space="0" w:color="auto" w:frame="1"/>
              </w:rPr>
              <w:t>p = f/s</w:t>
            </w:r>
            <w:r w:rsidRPr="00AF0A09">
              <w:rPr>
                <w:i/>
              </w:rPr>
              <w:t> lên chất lỏng. Áp suất này được chất lỏng truyền nguyên vẹn tới pit - tông lớn có diện tích S và gây nên lực nâng F lên pit - tông này:</w:t>
            </w:r>
          </w:p>
          <w:p w14:paraId="7C342B22" w14:textId="77777777" w:rsidR="003D55B7" w:rsidRPr="00AF0A09" w:rsidRDefault="003D55B7" w:rsidP="009C1FF9">
            <w:pPr>
              <w:ind w:left="48" w:right="48"/>
              <w:jc w:val="both"/>
              <w:rPr>
                <w:rFonts w:cs="Times New Roman"/>
                <w:i/>
                <w:szCs w:val="24"/>
              </w:rPr>
            </w:pPr>
            <w:r w:rsidRPr="00AF0A09">
              <w:rPr>
                <w:rFonts w:cs="Times New Roman"/>
                <w:i/>
                <w:szCs w:val="24"/>
                <w:bdr w:val="none" w:sz="0" w:space="0" w:color="auto" w:frame="1"/>
              </w:rPr>
              <w:t xml:space="preserve">P = f/s = F/S </w:t>
            </w:r>
            <w:r w:rsidRPr="00AF0A09">
              <w:rPr>
                <w:rFonts w:ascii="Cambria Math" w:hAnsi="Cambria Math" w:cs="Cambria Math"/>
                <w:i/>
                <w:szCs w:val="24"/>
                <w:bdr w:val="none" w:sz="0" w:space="0" w:color="auto" w:frame="1"/>
              </w:rPr>
              <w:t>⇒</w:t>
            </w:r>
            <w:r w:rsidRPr="00AF0A09">
              <w:rPr>
                <w:rFonts w:cs="Times New Roman"/>
                <w:i/>
                <w:szCs w:val="24"/>
                <w:bdr w:val="none" w:sz="0" w:space="0" w:color="auto" w:frame="1"/>
              </w:rPr>
              <w:t xml:space="preserve"> F/f = S/s</w:t>
            </w:r>
          </w:p>
          <w:p w14:paraId="7867A4BF" w14:textId="77777777" w:rsidR="003D55B7" w:rsidRPr="00AF0A09" w:rsidRDefault="003D55B7" w:rsidP="009C1FF9">
            <w:pPr>
              <w:ind w:left="48" w:right="48"/>
              <w:jc w:val="both"/>
              <w:rPr>
                <w:rFonts w:cs="Times New Roman"/>
                <w:szCs w:val="24"/>
              </w:rPr>
            </w:pPr>
            <w:r w:rsidRPr="00AF0A09">
              <w:rPr>
                <w:rFonts w:cs="Times New Roman"/>
                <w:i/>
                <w:szCs w:val="24"/>
              </w:rPr>
              <w:t>Như vậy diện tích S lớn hơn diện tích s bao nhiêu lần thì lực F sẽ lớn hơn lực f bấy nhiêu lần. Nhờ đó mà ta có thể tác dụng một lực nhỏ vào pit - tông nhỏ lại nâng được ô tô đặt trên pit - tông lớn</w:t>
            </w:r>
          </w:p>
          <w:p w14:paraId="3B282BCC" w14:textId="77777777" w:rsidR="003D55B7" w:rsidRPr="00AF0A09" w:rsidRDefault="003D55B7" w:rsidP="009C1FF9">
            <w:pPr>
              <w:ind w:left="48" w:right="48"/>
              <w:jc w:val="both"/>
              <w:rPr>
                <w:rFonts w:cs="Times New Roman"/>
                <w:i/>
                <w:szCs w:val="24"/>
              </w:rPr>
            </w:pPr>
            <w:r w:rsidRPr="00AF0A09">
              <w:rPr>
                <w:rFonts w:cs="Times New Roman"/>
                <w:i/>
                <w:szCs w:val="24"/>
              </w:rPr>
              <w:t>3, Một số ví dụ trong đời sống minh họa áp suất tác dụng vào chất lỏng sẽ được chất lỏng truyền đi nguyên vẹn theo mọi hướng:</w:t>
            </w:r>
          </w:p>
          <w:p w14:paraId="0F25070E" w14:textId="77777777" w:rsidR="003D55B7" w:rsidRPr="00AF0A09" w:rsidRDefault="003D55B7" w:rsidP="009C1FF9">
            <w:pPr>
              <w:ind w:left="48" w:right="48"/>
              <w:jc w:val="both"/>
              <w:rPr>
                <w:rFonts w:cs="Times New Roman"/>
                <w:i/>
                <w:szCs w:val="24"/>
              </w:rPr>
            </w:pPr>
            <w:r w:rsidRPr="00AF0A09">
              <w:rPr>
                <w:rFonts w:cs="Times New Roman"/>
                <w:i/>
                <w:szCs w:val="24"/>
              </w:rPr>
              <w:t>- Đài phun nước: hoạt động dựa trên nguyên tắc áp suất tác dụng vào chất lỏng sẽ được chất lỏng truyền đi nguyên vẹn theo mọi hướng. Khi máy bơm chùm hút nước từ bể chứa và đưa nước tới vòi phun. Dưới tác động của lực máy bơm tạo ra áp suất tác dụng vào chất lỏng làm nước được đẩy lên trên qua vòi phun vào tạo thành các kiểu dáng như ý muốn.</w:t>
            </w:r>
          </w:p>
          <w:p w14:paraId="1A8C64AD" w14:textId="77777777" w:rsidR="003D55B7" w:rsidRPr="00AF0A09" w:rsidRDefault="003D55B7" w:rsidP="009C1FF9">
            <w:pPr>
              <w:ind w:left="48" w:right="48"/>
              <w:jc w:val="both"/>
              <w:rPr>
                <w:rFonts w:cs="Times New Roman"/>
                <w:szCs w:val="24"/>
              </w:rPr>
            </w:pPr>
            <w:r w:rsidRPr="00AF0A09">
              <w:rPr>
                <w:rFonts w:cs="Times New Roman"/>
                <w:i/>
                <w:szCs w:val="24"/>
              </w:rPr>
              <w:t>- Các loại bình/ ấm có vòi rót nước thường có lỗ ở phần nắp để thông với không khí giúp tạo ra lực ép gây lên áp suất tác dụng vào chất lỏng sẽ được chất lỏng truyền đi nguyên vẹn theo mọi hướng và đẩy nước thoát ra khỏi vòi.</w:t>
            </w:r>
          </w:p>
        </w:tc>
      </w:tr>
    </w:tbl>
    <w:p w14:paraId="513CFFCD" w14:textId="77777777" w:rsidR="003D55B7" w:rsidRPr="00AF0A09" w:rsidRDefault="003D55B7" w:rsidP="009C1FF9">
      <w:pPr>
        <w:spacing w:after="0" w:line="240" w:lineRule="auto"/>
        <w:jc w:val="both"/>
        <w:rPr>
          <w:rFonts w:ascii="Times New Roman" w:hAnsi="Times New Roman" w:cs="Times New Roman"/>
          <w:b/>
          <w:sz w:val="24"/>
          <w:szCs w:val="24"/>
        </w:rPr>
      </w:pPr>
    </w:p>
    <w:p w14:paraId="2C2E44E6"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Hoạt động 2.3: </w:t>
      </w:r>
      <w:r w:rsidRPr="00AF0A09">
        <w:rPr>
          <w:rFonts w:ascii="Times New Roman" w:eastAsia="Times New Roman" w:hAnsi="Times New Roman" w:cs="Times New Roman"/>
          <w:b/>
          <w:sz w:val="24"/>
          <w:szCs w:val="24"/>
          <w:lang w:eastAsia="vi-VN"/>
        </w:rPr>
        <w:t>Tìm hiểu sự tồn tại của áp suất khí quyển.</w:t>
      </w:r>
    </w:p>
    <w:p w14:paraId="0615F4D7"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a. Mục tiêu: </w:t>
      </w:r>
      <w:r w:rsidRPr="00AF0A09">
        <w:rPr>
          <w:rFonts w:ascii="Times New Roman" w:hAnsi="Times New Roman" w:cs="Times New Roman"/>
          <w:sz w:val="24"/>
          <w:szCs w:val="24"/>
        </w:rPr>
        <w:t>Tiến hành được thí nghiệm chứng tỏ trái đất và mọi vật trên trái đất đều chịu tác dụng của áp suất khí quyển theo mọi phương.</w:t>
      </w:r>
    </w:p>
    <w:p w14:paraId="135E81F3"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b. Nội dung:</w:t>
      </w:r>
      <w:r w:rsidRPr="00AF0A09">
        <w:rPr>
          <w:rFonts w:ascii="Times New Roman" w:hAnsi="Times New Roman" w:cs="Times New Roman"/>
          <w:sz w:val="24"/>
          <w:szCs w:val="24"/>
        </w:rPr>
        <w:t xml:space="preserve"> Tiến hành thí nghiệm và rút ra được kết luận trái đất và mọi vật trên trái đất đều chịu tác dụng của áp suất khí quyển theo mọi phương.</w:t>
      </w:r>
    </w:p>
    <w:p w14:paraId="2BABF057"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Kết quả thí nghiệm của học sinh</w:t>
      </w:r>
    </w:p>
    <w:p w14:paraId="7E3001C2"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lastRenderedPageBreak/>
        <w:t>d. Tổ chức thực hiện:</w:t>
      </w:r>
    </w:p>
    <w:tbl>
      <w:tblPr>
        <w:tblStyle w:val="TableGrid"/>
        <w:tblW w:w="0" w:type="auto"/>
        <w:tblLook w:val="04A0" w:firstRow="1" w:lastRow="0" w:firstColumn="1" w:lastColumn="0" w:noHBand="0" w:noVBand="1"/>
      </w:tblPr>
      <w:tblGrid>
        <w:gridCol w:w="5211"/>
        <w:gridCol w:w="4536"/>
      </w:tblGrid>
      <w:tr w:rsidR="009C1FF9" w:rsidRPr="00AF0A09" w14:paraId="30F07CB7" w14:textId="77777777" w:rsidTr="00693BA4">
        <w:tc>
          <w:tcPr>
            <w:tcW w:w="5211" w:type="dxa"/>
            <w:vAlign w:val="bottom"/>
          </w:tcPr>
          <w:p w14:paraId="12C06C9C" w14:textId="77777777" w:rsidR="003D55B7" w:rsidRPr="00AF0A09" w:rsidRDefault="003D55B7" w:rsidP="009C1FF9">
            <w:pPr>
              <w:jc w:val="center"/>
              <w:rPr>
                <w:rFonts w:cs="Times New Roman"/>
                <w:szCs w:val="24"/>
              </w:rPr>
            </w:pPr>
            <w:r w:rsidRPr="00AF0A09">
              <w:rPr>
                <w:rFonts w:cs="Times New Roman"/>
                <w:b/>
                <w:szCs w:val="24"/>
                <w:lang w:val="nl-NL"/>
              </w:rPr>
              <w:t>HOẠT ĐỘNG CỦA GV - HS</w:t>
            </w:r>
          </w:p>
        </w:tc>
        <w:tc>
          <w:tcPr>
            <w:tcW w:w="4536" w:type="dxa"/>
            <w:vAlign w:val="bottom"/>
          </w:tcPr>
          <w:p w14:paraId="7B135D55" w14:textId="77777777" w:rsidR="003D55B7" w:rsidRPr="00AF0A09" w:rsidRDefault="003D55B7" w:rsidP="009C1FF9">
            <w:pPr>
              <w:jc w:val="center"/>
              <w:rPr>
                <w:rFonts w:cs="Times New Roman"/>
                <w:szCs w:val="24"/>
              </w:rPr>
            </w:pPr>
            <w:r w:rsidRPr="00AF0A09">
              <w:rPr>
                <w:rFonts w:cs="Times New Roman"/>
                <w:b/>
                <w:szCs w:val="24"/>
                <w:lang w:val="nl-NL"/>
              </w:rPr>
              <w:t>DỰ KIẾN SẢN PHẨM</w:t>
            </w:r>
          </w:p>
        </w:tc>
      </w:tr>
      <w:tr w:rsidR="009C1FF9" w:rsidRPr="00AF0A09" w14:paraId="4E657F4A" w14:textId="77777777" w:rsidTr="00693BA4">
        <w:tc>
          <w:tcPr>
            <w:tcW w:w="5211" w:type="dxa"/>
          </w:tcPr>
          <w:p w14:paraId="14ED559F" w14:textId="77777777" w:rsidR="003D55B7" w:rsidRPr="00AF0A09" w:rsidRDefault="003D55B7" w:rsidP="009C1FF9">
            <w:pPr>
              <w:jc w:val="both"/>
              <w:rPr>
                <w:rFonts w:eastAsia="Calibri" w:cs="Times New Roman"/>
                <w:b/>
                <w:bCs/>
                <w:iCs/>
                <w:szCs w:val="24"/>
              </w:rPr>
            </w:pPr>
            <w:r w:rsidRPr="00AF0A09">
              <w:rPr>
                <w:rFonts w:eastAsia="Calibri" w:cs="Times New Roman"/>
                <w:b/>
                <w:bCs/>
                <w:iCs/>
                <w:szCs w:val="24"/>
              </w:rPr>
              <w:t>Bước 1: Chuyển giao nhiệm vụ học tập</w:t>
            </w:r>
          </w:p>
          <w:p w14:paraId="6FFA5FC5" w14:textId="77777777" w:rsidR="003D55B7" w:rsidRPr="00AF0A09" w:rsidRDefault="003D55B7" w:rsidP="009C1FF9">
            <w:pPr>
              <w:jc w:val="both"/>
              <w:rPr>
                <w:rFonts w:eastAsia="Calibri" w:cs="Times New Roman"/>
                <w:bCs/>
                <w:iCs/>
                <w:szCs w:val="24"/>
              </w:rPr>
            </w:pPr>
            <w:bookmarkStart w:id="4" w:name="_heading=h.gjdgxs" w:colFirst="0" w:colLast="0"/>
            <w:bookmarkEnd w:id="4"/>
            <w:r w:rsidRPr="00AF0A09">
              <w:rPr>
                <w:rFonts w:eastAsia="Calibri" w:cs="Times New Roman"/>
                <w:bCs/>
                <w:iCs/>
                <w:szCs w:val="24"/>
              </w:rPr>
              <w:t>- GV cho Hs cá nhân đọc thông tin SGK/69 và đưa ra khái niệm về áp suất khí quyển.</w:t>
            </w:r>
          </w:p>
          <w:p w14:paraId="7338EC71"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GV cho HS các nhóm tiến hành thí nghiệm chứng minh sự tồn tại của áp suất khí quyển (Hoặc GV chiếu video thí nghiệm cho HS quan sát):</w:t>
            </w:r>
          </w:p>
          <w:p w14:paraId="69D3B032" w14:textId="77777777" w:rsidR="003D55B7" w:rsidRPr="00AF0A09" w:rsidRDefault="003D55B7" w:rsidP="009C1FF9">
            <w:pPr>
              <w:ind w:left="48" w:right="48"/>
              <w:jc w:val="both"/>
              <w:rPr>
                <w:rFonts w:cs="Times New Roman"/>
                <w:i/>
                <w:szCs w:val="24"/>
              </w:rPr>
            </w:pPr>
          </w:p>
          <w:p w14:paraId="791B65D2" w14:textId="77777777" w:rsidR="003D55B7" w:rsidRPr="00AF0A09" w:rsidRDefault="003D55B7" w:rsidP="009C1FF9">
            <w:pPr>
              <w:ind w:left="48" w:right="48"/>
              <w:jc w:val="both"/>
              <w:rPr>
                <w:rFonts w:cs="Times New Roman"/>
                <w:szCs w:val="24"/>
              </w:rPr>
            </w:pPr>
            <w:r w:rsidRPr="00AF0A09">
              <w:rPr>
                <w:rFonts w:cs="Times New Roman"/>
                <w:i/>
                <w:szCs w:val="24"/>
              </w:rPr>
              <w:t>Chuẩn bị:</w:t>
            </w:r>
            <w:r w:rsidRPr="00AF0A09">
              <w:rPr>
                <w:rFonts w:cs="Times New Roman"/>
                <w:szCs w:val="24"/>
              </w:rPr>
              <w:t xml:space="preserve"> Một cốc thủy tinh; một bình nước; một tấm nylon cứng; khay đựng dụng cụ thí nghiệm (Hình 16.6).</w:t>
            </w:r>
          </w:p>
          <w:p w14:paraId="2B1E2C91" w14:textId="77777777" w:rsidR="003D55B7" w:rsidRPr="00AF0A09" w:rsidRDefault="003D55B7" w:rsidP="009C1FF9">
            <w:pPr>
              <w:jc w:val="center"/>
              <w:rPr>
                <w:rFonts w:eastAsia="Calibri" w:cs="Times New Roman"/>
                <w:bCs/>
                <w:iCs/>
                <w:szCs w:val="24"/>
              </w:rPr>
            </w:pPr>
            <w:r w:rsidRPr="00AF0A09">
              <w:rPr>
                <w:rFonts w:cs="Times New Roman"/>
                <w:noProof/>
                <w:szCs w:val="24"/>
              </w:rPr>
              <w:drawing>
                <wp:inline distT="0" distB="0" distL="0" distR="0" wp14:anchorId="469DF92A" wp14:editId="356C8CB0">
                  <wp:extent cx="1485900" cy="1019254"/>
                  <wp:effectExtent l="0" t="0" r="0" b="0"/>
                  <wp:docPr id="1891055865" name="Picture 1891055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485900" cy="1019254"/>
                          </a:xfrm>
                          <a:prstGeom prst="rect">
                            <a:avLst/>
                          </a:prstGeom>
                          <a:noFill/>
                        </pic:spPr>
                      </pic:pic>
                    </a:graphicData>
                  </a:graphic>
                </wp:inline>
              </w:drawing>
            </w:r>
          </w:p>
          <w:p w14:paraId="3FA07325" w14:textId="77777777" w:rsidR="003D55B7" w:rsidRPr="00AF0A09" w:rsidRDefault="003D55B7" w:rsidP="009C1FF9">
            <w:pPr>
              <w:ind w:left="48" w:right="48"/>
              <w:jc w:val="both"/>
              <w:rPr>
                <w:rFonts w:cs="Times New Roman"/>
                <w:szCs w:val="24"/>
              </w:rPr>
            </w:pPr>
            <w:r w:rsidRPr="00AF0A09">
              <w:rPr>
                <w:rFonts w:cs="Times New Roman"/>
                <w:i/>
                <w:iCs/>
                <w:szCs w:val="24"/>
              </w:rPr>
              <w:t>Tiến hành thí nghiệm 3-1:</w:t>
            </w:r>
          </w:p>
          <w:p w14:paraId="096E1C53" w14:textId="77777777" w:rsidR="003D55B7" w:rsidRPr="00AF0A09" w:rsidRDefault="003D55B7" w:rsidP="009C1FF9">
            <w:pPr>
              <w:ind w:left="48" w:right="48"/>
              <w:jc w:val="both"/>
              <w:rPr>
                <w:rFonts w:cs="Times New Roman"/>
                <w:szCs w:val="24"/>
              </w:rPr>
            </w:pPr>
            <w:r w:rsidRPr="00AF0A09">
              <w:rPr>
                <w:rFonts w:cs="Times New Roman"/>
                <w:szCs w:val="24"/>
              </w:rPr>
              <w:t>- Rót đầy nước vào cốc, đặt tấm nylon cứng che kín miệng cốc, rồi dùng tay giữ chặt tấm nylon cứng trên miệng cốc và từ từ úp ngược miệng cốc xuống (Hình 16.7).</w:t>
            </w:r>
          </w:p>
          <w:p w14:paraId="6041535F" w14:textId="77777777" w:rsidR="003D55B7" w:rsidRPr="00AF0A09" w:rsidRDefault="003D55B7" w:rsidP="009C1FF9">
            <w:pPr>
              <w:ind w:left="48" w:right="48"/>
              <w:jc w:val="center"/>
              <w:rPr>
                <w:rFonts w:cs="Times New Roman"/>
                <w:szCs w:val="24"/>
              </w:rPr>
            </w:pPr>
            <w:r w:rsidRPr="00AF0A09">
              <w:rPr>
                <w:rFonts w:cs="Times New Roman"/>
                <w:noProof/>
                <w:szCs w:val="24"/>
              </w:rPr>
              <w:drawing>
                <wp:inline distT="0" distB="0" distL="0" distR="0" wp14:anchorId="205DF9E8" wp14:editId="5048F513">
                  <wp:extent cx="1828800" cy="952500"/>
                  <wp:effectExtent l="0" t="0" r="0" b="0"/>
                  <wp:docPr id="434857806" name="Picture 434857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828902" cy="952553"/>
                          </a:xfrm>
                          <a:prstGeom prst="rect">
                            <a:avLst/>
                          </a:prstGeom>
                          <a:noFill/>
                        </pic:spPr>
                      </pic:pic>
                    </a:graphicData>
                  </a:graphic>
                </wp:inline>
              </w:drawing>
            </w:r>
          </w:p>
          <w:p w14:paraId="45285EB2" w14:textId="77777777" w:rsidR="003D55B7" w:rsidRPr="00AF0A09" w:rsidRDefault="003D55B7" w:rsidP="009C1FF9">
            <w:pPr>
              <w:ind w:left="48" w:right="48"/>
              <w:jc w:val="both"/>
              <w:rPr>
                <w:rFonts w:cs="Times New Roman"/>
                <w:szCs w:val="24"/>
              </w:rPr>
            </w:pPr>
            <w:r w:rsidRPr="00AF0A09">
              <w:rPr>
                <w:rFonts w:cs="Times New Roman"/>
                <w:szCs w:val="24"/>
              </w:rPr>
              <w:t>- Từ từ đưa nhẹ tay ra khỏi miệng cốc, quan sát xem tấm nylon có bị nước đẩy rời khỏi miệng cốc không. Giải thích hiện tượng quan sát được.</w:t>
            </w:r>
          </w:p>
          <w:p w14:paraId="38C59DD1" w14:textId="77777777" w:rsidR="003D55B7" w:rsidRPr="00AF0A09" w:rsidRDefault="003D55B7" w:rsidP="009C1FF9">
            <w:pPr>
              <w:ind w:left="48" w:right="48"/>
              <w:jc w:val="both"/>
              <w:rPr>
                <w:rFonts w:cs="Times New Roman"/>
                <w:szCs w:val="24"/>
              </w:rPr>
            </w:pPr>
            <w:r w:rsidRPr="00AF0A09">
              <w:rPr>
                <w:rFonts w:cs="Times New Roman"/>
                <w:i/>
                <w:iCs/>
                <w:szCs w:val="24"/>
              </w:rPr>
              <w:t>Tiến hành thí nghiệm 3-2:</w:t>
            </w:r>
          </w:p>
          <w:p w14:paraId="10443BE3" w14:textId="77777777" w:rsidR="003D55B7" w:rsidRPr="00AF0A09" w:rsidRDefault="003D55B7" w:rsidP="009C1FF9">
            <w:pPr>
              <w:jc w:val="both"/>
              <w:rPr>
                <w:rFonts w:cs="Times New Roman"/>
                <w:szCs w:val="24"/>
                <w:shd w:val="clear" w:color="auto" w:fill="FFFFFF"/>
              </w:rPr>
            </w:pPr>
            <w:r w:rsidRPr="00AF0A09">
              <w:rPr>
                <w:rFonts w:cs="Times New Roman"/>
                <w:szCs w:val="24"/>
                <w:shd w:val="clear" w:color="auto" w:fill="FFFFFF"/>
              </w:rPr>
              <w:t>- Sử dụng một ống thủy tinh hở hai đầu và một cốc nước (Hình 16.8). Nhúng ống thủy tinh vào cốc nước để nước dâng lên một phần của ống, rồi lấy ngón tay bịt kín đầu trên và kéo ống ra khỏi nước. Quan sát xem nước có chảy ra khỏi ống hay không. Vẫn giữ tay bịt kín đầu trên của ống và nghiêng ống theo các phương khác nhau, khi đó nước có chảy ra khỏi ống hay không? Giải thích hiện tượng.</w:t>
            </w:r>
          </w:p>
          <w:p w14:paraId="24BA2897" w14:textId="3E3E6EB9" w:rsidR="003D55B7" w:rsidRPr="00AF0A09" w:rsidRDefault="003D55B7" w:rsidP="009C1FF9">
            <w:pPr>
              <w:jc w:val="center"/>
              <w:rPr>
                <w:rFonts w:eastAsia="Calibri" w:cs="Times New Roman"/>
                <w:bCs/>
                <w:iCs/>
                <w:szCs w:val="24"/>
              </w:rPr>
            </w:pPr>
            <w:r w:rsidRPr="00AF0A09">
              <w:rPr>
                <w:rFonts w:cs="Times New Roman"/>
                <w:noProof/>
                <w:szCs w:val="24"/>
              </w:rPr>
              <w:drawing>
                <wp:inline distT="0" distB="0" distL="0" distR="0" wp14:anchorId="19EEB1CC" wp14:editId="7527950E">
                  <wp:extent cx="1336995" cy="952500"/>
                  <wp:effectExtent l="0" t="0" r="0" b="0"/>
                  <wp:docPr id="185481150" name="Picture 18548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339393" cy="954208"/>
                          </a:xfrm>
                          <a:prstGeom prst="rect">
                            <a:avLst/>
                          </a:prstGeom>
                          <a:noFill/>
                        </pic:spPr>
                      </pic:pic>
                    </a:graphicData>
                  </a:graphic>
                </wp:inline>
              </w:drawing>
            </w:r>
            <w:r w:rsidRPr="00AF0A09">
              <w:rPr>
                <w:rFonts w:cs="Times New Roman"/>
                <w:noProof/>
                <w:szCs w:val="24"/>
              </w:rPr>
              <mc:AlternateContent>
                <mc:Choice Requires="wps">
                  <w:drawing>
                    <wp:inline distT="0" distB="0" distL="0" distR="0" wp14:anchorId="480388B5" wp14:editId="6F021722">
                      <wp:extent cx="304800" cy="304800"/>
                      <wp:effectExtent l="0" t="3175" r="1905" b="0"/>
                      <wp:docPr id="1828650671" name="Rectangle 7" descr="Description: Sử dụng một ống thủy tinh hở hai đầu và một cốc nước"/>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49FD02" id="Rectangle 7" o:spid="_x0000_s1026" alt="Description: Sử dụng một ống thủy tinh hở hai đầu và một cốc nước"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14B3FA61"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HS thảo luận nhóm trả lời câu hỏi:</w:t>
            </w:r>
          </w:p>
          <w:p w14:paraId="579926B1" w14:textId="77777777" w:rsidR="003D55B7" w:rsidRPr="00AF0A09" w:rsidRDefault="003D55B7" w:rsidP="009C1FF9">
            <w:pPr>
              <w:jc w:val="both"/>
              <w:rPr>
                <w:rFonts w:cs="Times New Roman"/>
                <w:i/>
                <w:szCs w:val="24"/>
                <w:shd w:val="clear" w:color="auto" w:fill="FFFFFF"/>
              </w:rPr>
            </w:pPr>
            <w:r w:rsidRPr="00AF0A09">
              <w:rPr>
                <w:rFonts w:cs="Times New Roman"/>
                <w:i/>
                <w:szCs w:val="24"/>
                <w:shd w:val="clear" w:color="auto" w:fill="FFFFFF"/>
              </w:rPr>
              <w:t>1, Tìm một số ví dụ chứng tỏ sự tồn tại của áp suất khí quyển.</w:t>
            </w:r>
          </w:p>
          <w:p w14:paraId="296E2AC5" w14:textId="77777777" w:rsidR="003D55B7" w:rsidRPr="00AF0A09" w:rsidRDefault="003D55B7" w:rsidP="009C1FF9">
            <w:pPr>
              <w:jc w:val="both"/>
              <w:rPr>
                <w:rFonts w:eastAsia="Calibri" w:cs="Times New Roman"/>
                <w:bCs/>
                <w:i/>
                <w:iCs/>
                <w:szCs w:val="24"/>
              </w:rPr>
            </w:pPr>
            <w:r w:rsidRPr="00AF0A09">
              <w:rPr>
                <w:rFonts w:cs="Times New Roman"/>
                <w:i/>
                <w:szCs w:val="24"/>
                <w:shd w:val="clear" w:color="auto" w:fill="FFFFFF"/>
              </w:rPr>
              <w:t>2, Em hãy cho biết áp suất tác dụng lên mặt hồ và áp suất tác dụng lên đáy hồ là áp suất nào.</w:t>
            </w:r>
          </w:p>
          <w:p w14:paraId="026B9293" w14:textId="77777777" w:rsidR="003D55B7" w:rsidRPr="00AF0A09" w:rsidRDefault="003D55B7" w:rsidP="009C1FF9">
            <w:pPr>
              <w:jc w:val="both"/>
              <w:rPr>
                <w:rFonts w:eastAsia="Calibri" w:cs="Times New Roman"/>
                <w:b/>
                <w:bCs/>
                <w:iCs/>
                <w:szCs w:val="24"/>
              </w:rPr>
            </w:pPr>
          </w:p>
          <w:p w14:paraId="73E2BE0F"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2: </w:t>
            </w:r>
            <w:r w:rsidRPr="00AF0A09">
              <w:rPr>
                <w:rFonts w:cs="Times New Roman"/>
                <w:b/>
                <w:iCs/>
                <w:szCs w:val="24"/>
                <w:lang w:val="de-DE"/>
              </w:rPr>
              <w:t>Thực hiện nhiệm vụ học tập</w:t>
            </w:r>
          </w:p>
          <w:p w14:paraId="5CA2292E"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Hs nghiên cứu thông tin SGK/69 và đưa ra khái niệm về áp suất khí quyển.</w:t>
            </w:r>
          </w:p>
          <w:p w14:paraId="5412B17C"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lastRenderedPageBreak/>
              <w:t>- HS tiến hành thí nghiệm chứng minh sự tồn tại của áp suất khí quyển.</w:t>
            </w:r>
          </w:p>
          <w:p w14:paraId="6C2FD1D6"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Thảo luận nhóm trả lời câu hỏi.</w:t>
            </w:r>
          </w:p>
          <w:p w14:paraId="0191FF40"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3: </w:t>
            </w:r>
            <w:r w:rsidRPr="00AF0A09">
              <w:rPr>
                <w:rFonts w:cs="Times New Roman"/>
                <w:b/>
                <w:iCs/>
                <w:szCs w:val="24"/>
                <w:lang w:val="de-DE"/>
              </w:rPr>
              <w:t>Báo cáo kết quả và thảo luận</w:t>
            </w:r>
          </w:p>
          <w:p w14:paraId="58F9DB24"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HS đưa ra khái niệm về áp suất khí quyển.</w:t>
            </w:r>
          </w:p>
          <w:p w14:paraId="0458EA52"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HS báo cáo kết quả thí nghiệm chứng minh sự tồn tại của áp suất khí quyển.</w:t>
            </w:r>
          </w:p>
          <w:p w14:paraId="6221FC7E" w14:textId="77777777" w:rsidR="003D55B7" w:rsidRPr="00AF0A09" w:rsidRDefault="003D55B7" w:rsidP="009C1FF9">
            <w:pPr>
              <w:jc w:val="both"/>
              <w:rPr>
                <w:rFonts w:eastAsia="Calibri" w:cs="Times New Roman"/>
                <w:bCs/>
                <w:iCs/>
                <w:szCs w:val="24"/>
              </w:rPr>
            </w:pPr>
            <w:r w:rsidRPr="00AF0A09">
              <w:rPr>
                <w:rFonts w:eastAsia="Calibri" w:cs="Times New Roman"/>
                <w:b/>
                <w:bCs/>
                <w:iCs/>
                <w:szCs w:val="24"/>
              </w:rPr>
              <w:t xml:space="preserve">- </w:t>
            </w:r>
            <w:r w:rsidRPr="00AF0A09">
              <w:rPr>
                <w:rFonts w:eastAsia="Calibri" w:cs="Times New Roman"/>
                <w:bCs/>
                <w:iCs/>
                <w:szCs w:val="24"/>
              </w:rPr>
              <w:t>HS trả lời câu hỏi thảo luận.</w:t>
            </w:r>
          </w:p>
          <w:p w14:paraId="4CE04A29" w14:textId="77777777" w:rsidR="003D55B7" w:rsidRPr="00AF0A09" w:rsidRDefault="003D55B7" w:rsidP="009C1FF9">
            <w:pPr>
              <w:jc w:val="both"/>
              <w:rPr>
                <w:rFonts w:cs="Times New Roman"/>
                <w:b/>
                <w:iCs/>
                <w:szCs w:val="24"/>
                <w:lang w:val="de-DE"/>
              </w:rPr>
            </w:pPr>
            <w:r w:rsidRPr="00AF0A09">
              <w:rPr>
                <w:rFonts w:eastAsia="Calibri" w:cs="Times New Roman"/>
                <w:b/>
                <w:bCs/>
                <w:iCs/>
                <w:szCs w:val="24"/>
              </w:rPr>
              <w:t xml:space="preserve">Bước 4: </w:t>
            </w:r>
            <w:r w:rsidRPr="00AF0A09">
              <w:rPr>
                <w:rFonts w:cs="Times New Roman"/>
                <w:b/>
                <w:iCs/>
                <w:szCs w:val="24"/>
                <w:lang w:val="de-DE"/>
              </w:rPr>
              <w:t>Đánh giá kết quả thực hiện nhiệm vụ</w:t>
            </w:r>
          </w:p>
          <w:p w14:paraId="5389DF4F" w14:textId="77777777" w:rsidR="003D55B7" w:rsidRPr="00AF0A09" w:rsidRDefault="003D55B7" w:rsidP="009C1FF9">
            <w:pPr>
              <w:jc w:val="both"/>
              <w:rPr>
                <w:rFonts w:cs="Times New Roman"/>
                <w:szCs w:val="24"/>
              </w:rPr>
            </w:pPr>
            <w:r w:rsidRPr="00AF0A09">
              <w:rPr>
                <w:rFonts w:cs="Times New Roman"/>
                <w:szCs w:val="24"/>
              </w:rPr>
              <w:t>- HS nhận xét, bổ sung.</w:t>
            </w:r>
          </w:p>
          <w:p w14:paraId="6B48C06C" w14:textId="77777777" w:rsidR="003D55B7" w:rsidRPr="00AF0A09" w:rsidRDefault="003D55B7" w:rsidP="009C1FF9">
            <w:pPr>
              <w:jc w:val="both"/>
              <w:rPr>
                <w:rFonts w:cs="Times New Roman"/>
                <w:szCs w:val="24"/>
              </w:rPr>
            </w:pPr>
            <w:r w:rsidRPr="00AF0A09">
              <w:rPr>
                <w:rFonts w:cs="Times New Roman"/>
                <w:szCs w:val="24"/>
              </w:rPr>
              <w:t>- GV Nhận xét, đánh giá và chốt kiến thức</w:t>
            </w:r>
          </w:p>
        </w:tc>
        <w:tc>
          <w:tcPr>
            <w:tcW w:w="4536" w:type="dxa"/>
          </w:tcPr>
          <w:p w14:paraId="610AF08F" w14:textId="77777777" w:rsidR="003D55B7" w:rsidRPr="00AF0A09" w:rsidRDefault="003D55B7" w:rsidP="009C1FF9">
            <w:pPr>
              <w:widowControl w:val="0"/>
              <w:jc w:val="both"/>
              <w:rPr>
                <w:rFonts w:eastAsia="Calibri" w:cs="Times New Roman"/>
                <w:b/>
                <w:szCs w:val="24"/>
              </w:rPr>
            </w:pPr>
            <w:r w:rsidRPr="00AF0A09">
              <w:rPr>
                <w:rFonts w:eastAsia="Calibri" w:cs="Times New Roman"/>
                <w:b/>
                <w:szCs w:val="24"/>
              </w:rPr>
              <w:lastRenderedPageBreak/>
              <w:t>II. Áp suất khí quyển.</w:t>
            </w:r>
          </w:p>
          <w:p w14:paraId="7BBB8B91" w14:textId="77777777" w:rsidR="003D55B7" w:rsidRPr="00AF0A09" w:rsidRDefault="003D55B7" w:rsidP="009C1FF9">
            <w:pPr>
              <w:pStyle w:val="NormalWeb"/>
              <w:shd w:val="clear" w:color="auto" w:fill="FFFFFF"/>
              <w:spacing w:before="0" w:beforeAutospacing="0" w:after="0" w:afterAutospacing="0"/>
              <w:jc w:val="both"/>
              <w:rPr>
                <w:b/>
                <w:bCs/>
                <w:i/>
              </w:rPr>
            </w:pPr>
            <w:r w:rsidRPr="00AF0A09">
              <w:rPr>
                <w:b/>
                <w:bCs/>
                <w:i/>
              </w:rPr>
              <w:t>1. Sự tồn tại của áp suất khí quyển</w:t>
            </w:r>
          </w:p>
          <w:p w14:paraId="64E62FE9" w14:textId="77777777" w:rsidR="003D55B7" w:rsidRPr="00AF0A09" w:rsidRDefault="003D55B7" w:rsidP="009C1FF9">
            <w:pPr>
              <w:jc w:val="both"/>
              <w:rPr>
                <w:rFonts w:cs="Times New Roman"/>
                <w:szCs w:val="24"/>
              </w:rPr>
            </w:pPr>
            <w:r w:rsidRPr="00AF0A09">
              <w:rPr>
                <w:rFonts w:cs="Times New Roman"/>
                <w:szCs w:val="24"/>
              </w:rPr>
              <w:t>a, Khí quyển và áp suất khí quyển.</w:t>
            </w:r>
          </w:p>
          <w:p w14:paraId="6DC8EFC2" w14:textId="77777777" w:rsidR="003D55B7" w:rsidRPr="00AF0A09" w:rsidRDefault="003D55B7" w:rsidP="009C1FF9">
            <w:pPr>
              <w:jc w:val="both"/>
              <w:rPr>
                <w:rFonts w:cs="Times New Roman"/>
                <w:szCs w:val="24"/>
              </w:rPr>
            </w:pPr>
            <w:r w:rsidRPr="00AF0A09">
              <w:rPr>
                <w:rFonts w:cs="Times New Roman"/>
                <w:szCs w:val="24"/>
              </w:rPr>
              <w:t>- Áp suất do lớp không khí bao quanh Trái Đất tác dụng lên mọi vật trên Trái Đất gọi là áp suất khí quyển.</w:t>
            </w:r>
          </w:p>
          <w:p w14:paraId="50A2D7D1" w14:textId="77777777" w:rsidR="003D55B7" w:rsidRPr="00AF0A09" w:rsidRDefault="003D55B7" w:rsidP="009C1FF9">
            <w:pPr>
              <w:jc w:val="both"/>
              <w:rPr>
                <w:rFonts w:cs="Times New Roman"/>
                <w:b/>
                <w:i/>
                <w:szCs w:val="24"/>
              </w:rPr>
            </w:pPr>
            <w:r w:rsidRPr="00AF0A09">
              <w:rPr>
                <w:rFonts w:cs="Times New Roman"/>
                <w:b/>
                <w:i/>
                <w:szCs w:val="24"/>
              </w:rPr>
              <w:t xml:space="preserve">Thí nghiệm 3: </w:t>
            </w:r>
          </w:p>
          <w:p w14:paraId="123E4DF6" w14:textId="77777777" w:rsidR="003D55B7" w:rsidRPr="00AF0A09" w:rsidRDefault="003D55B7" w:rsidP="009C1FF9">
            <w:pPr>
              <w:jc w:val="both"/>
              <w:rPr>
                <w:rFonts w:cs="Times New Roman"/>
                <w:szCs w:val="24"/>
              </w:rPr>
            </w:pPr>
            <w:r w:rsidRPr="00AF0A09">
              <w:rPr>
                <w:rFonts w:cs="Times New Roman"/>
                <w:i/>
                <w:szCs w:val="24"/>
              </w:rPr>
              <w:t>Chuẩn bị:</w:t>
            </w:r>
            <w:r w:rsidRPr="00AF0A09">
              <w:rPr>
                <w:rFonts w:cs="Times New Roman"/>
                <w:szCs w:val="24"/>
              </w:rPr>
              <w:t xml:space="preserve"> SGK/69.</w:t>
            </w:r>
          </w:p>
          <w:p w14:paraId="7B419275" w14:textId="77777777" w:rsidR="003D55B7" w:rsidRPr="00AF0A09" w:rsidRDefault="003D55B7" w:rsidP="009C1FF9">
            <w:pPr>
              <w:jc w:val="both"/>
              <w:rPr>
                <w:rFonts w:cs="Times New Roman"/>
                <w:szCs w:val="24"/>
              </w:rPr>
            </w:pPr>
            <w:r w:rsidRPr="00AF0A09">
              <w:rPr>
                <w:rFonts w:cs="Times New Roman"/>
                <w:i/>
                <w:szCs w:val="24"/>
              </w:rPr>
              <w:t>Tiến hành:</w:t>
            </w:r>
            <w:r w:rsidRPr="00AF0A09">
              <w:rPr>
                <w:rFonts w:cs="Times New Roman"/>
                <w:szCs w:val="24"/>
              </w:rPr>
              <w:t xml:space="preserve"> SGK/70, 71.</w:t>
            </w:r>
          </w:p>
          <w:p w14:paraId="1D9C8645" w14:textId="77777777" w:rsidR="003D55B7" w:rsidRPr="00AF0A09" w:rsidRDefault="003D55B7" w:rsidP="009C1FF9">
            <w:pPr>
              <w:ind w:right="48"/>
              <w:jc w:val="both"/>
              <w:rPr>
                <w:rFonts w:cs="Times New Roman"/>
                <w:i/>
                <w:szCs w:val="24"/>
              </w:rPr>
            </w:pPr>
            <w:r w:rsidRPr="00AF0A09">
              <w:rPr>
                <w:rFonts w:cs="Times New Roman"/>
                <w:b/>
                <w:i/>
                <w:szCs w:val="24"/>
              </w:rPr>
              <w:t>Kết quả thí nghiệm 3-1:</w:t>
            </w:r>
            <w:r w:rsidRPr="00AF0A09">
              <w:rPr>
                <w:rFonts w:cs="Times New Roman"/>
                <w:szCs w:val="24"/>
              </w:rPr>
              <w:t xml:space="preserve"> </w:t>
            </w:r>
            <w:r w:rsidRPr="00AF0A09">
              <w:rPr>
                <w:rFonts w:cs="Times New Roman"/>
                <w:i/>
                <w:szCs w:val="24"/>
              </w:rPr>
              <w:t>Tấm nylon không bị nước đẩy rời khỏi miệng cốc.</w:t>
            </w:r>
          </w:p>
          <w:p w14:paraId="18D7D0F9" w14:textId="77777777" w:rsidR="003D55B7" w:rsidRPr="00AF0A09" w:rsidRDefault="003D55B7" w:rsidP="009C1FF9">
            <w:pPr>
              <w:ind w:left="48" w:right="48"/>
              <w:jc w:val="both"/>
              <w:rPr>
                <w:rFonts w:cs="Times New Roman"/>
                <w:b/>
                <w:i/>
                <w:szCs w:val="24"/>
              </w:rPr>
            </w:pPr>
          </w:p>
          <w:p w14:paraId="2A789402" w14:textId="77777777" w:rsidR="003D55B7" w:rsidRPr="00AF0A09" w:rsidRDefault="003D55B7" w:rsidP="009C1FF9">
            <w:pPr>
              <w:ind w:right="48"/>
              <w:jc w:val="both"/>
              <w:rPr>
                <w:rFonts w:cs="Times New Roman"/>
                <w:i/>
                <w:szCs w:val="24"/>
              </w:rPr>
            </w:pPr>
            <w:r w:rsidRPr="00AF0A09">
              <w:rPr>
                <w:rFonts w:cs="Times New Roman"/>
                <w:b/>
                <w:i/>
                <w:szCs w:val="24"/>
              </w:rPr>
              <w:t>Giải thích:</w:t>
            </w:r>
            <w:r w:rsidRPr="00AF0A09">
              <w:rPr>
                <w:rFonts w:cs="Times New Roman"/>
                <w:i/>
                <w:szCs w:val="24"/>
              </w:rPr>
              <w:t xml:space="preserve"> Do áp suất khí quyển bên ngoài cốc tác dụng lên tấm nylon lớn hơn áp suất của nước bên trong cốc tác dụng lên tấm nylon.</w:t>
            </w:r>
          </w:p>
          <w:p w14:paraId="6ED2E95D" w14:textId="77777777" w:rsidR="003D55B7" w:rsidRPr="00AF0A09" w:rsidRDefault="003D55B7" w:rsidP="009C1FF9">
            <w:pPr>
              <w:jc w:val="both"/>
              <w:rPr>
                <w:rFonts w:cs="Times New Roman"/>
                <w:b/>
                <w:bCs/>
                <w:i/>
                <w:szCs w:val="24"/>
              </w:rPr>
            </w:pPr>
          </w:p>
          <w:p w14:paraId="2C4F906B" w14:textId="77777777" w:rsidR="003D55B7" w:rsidRPr="00AF0A09" w:rsidRDefault="003D55B7" w:rsidP="009C1FF9">
            <w:pPr>
              <w:ind w:right="48"/>
              <w:jc w:val="both"/>
              <w:rPr>
                <w:rFonts w:cs="Times New Roman"/>
                <w:b/>
                <w:i/>
                <w:szCs w:val="24"/>
              </w:rPr>
            </w:pPr>
            <w:r w:rsidRPr="00AF0A09">
              <w:rPr>
                <w:rFonts w:cs="Times New Roman"/>
                <w:b/>
                <w:i/>
                <w:szCs w:val="24"/>
              </w:rPr>
              <w:t>- Kết quả thí nghiệm 3-2:</w:t>
            </w:r>
          </w:p>
          <w:p w14:paraId="036427A0" w14:textId="77777777" w:rsidR="003D55B7" w:rsidRPr="00AF0A09" w:rsidRDefault="003D55B7" w:rsidP="009C1FF9">
            <w:pPr>
              <w:ind w:right="48"/>
              <w:jc w:val="both"/>
              <w:rPr>
                <w:rFonts w:cs="Times New Roman"/>
                <w:i/>
                <w:szCs w:val="24"/>
              </w:rPr>
            </w:pPr>
            <w:r w:rsidRPr="00AF0A09">
              <w:rPr>
                <w:rFonts w:cs="Times New Roman"/>
                <w:i/>
                <w:szCs w:val="24"/>
              </w:rPr>
              <w:t>+ Khi nhấc ống thủy tinh ra khỏi cốc nước và 1 tay bịt kín đầu trên của ống thì nước không chảy ra khỏi ống.</w:t>
            </w:r>
          </w:p>
          <w:p w14:paraId="3450D4EE" w14:textId="77777777" w:rsidR="003D55B7" w:rsidRPr="00AF0A09" w:rsidRDefault="003D55B7" w:rsidP="009C1FF9">
            <w:pPr>
              <w:ind w:left="48" w:right="48"/>
              <w:jc w:val="both"/>
              <w:rPr>
                <w:rFonts w:cs="Times New Roman"/>
                <w:b/>
                <w:i/>
                <w:szCs w:val="24"/>
              </w:rPr>
            </w:pPr>
          </w:p>
          <w:p w14:paraId="1C0583F5" w14:textId="77777777" w:rsidR="003D55B7" w:rsidRPr="00AF0A09" w:rsidRDefault="003D55B7" w:rsidP="009C1FF9">
            <w:pPr>
              <w:ind w:right="48"/>
              <w:jc w:val="both"/>
              <w:rPr>
                <w:rFonts w:cs="Times New Roman"/>
                <w:i/>
                <w:szCs w:val="24"/>
              </w:rPr>
            </w:pPr>
            <w:r w:rsidRPr="00AF0A09">
              <w:rPr>
                <w:rFonts w:cs="Times New Roman"/>
                <w:b/>
                <w:i/>
                <w:szCs w:val="24"/>
              </w:rPr>
              <w:t>Giải thích:</w:t>
            </w:r>
            <w:r w:rsidRPr="00AF0A09">
              <w:rPr>
                <w:rFonts w:cs="Times New Roman"/>
                <w:i/>
                <w:szCs w:val="24"/>
              </w:rPr>
              <w:t xml:space="preserve"> Do áp suất không khí bên ngoài ống tác dụng vào nước từ phía dưới lên lớn hơn áp suất của nước bên trong ống nên nước không chảy ra khỏi ống.</w:t>
            </w:r>
          </w:p>
          <w:p w14:paraId="1AA40B26" w14:textId="77777777" w:rsidR="003D55B7" w:rsidRPr="00AF0A09" w:rsidRDefault="003D55B7" w:rsidP="009C1FF9">
            <w:pPr>
              <w:ind w:right="48"/>
              <w:jc w:val="both"/>
              <w:rPr>
                <w:rFonts w:cs="Times New Roman"/>
                <w:i/>
                <w:szCs w:val="24"/>
              </w:rPr>
            </w:pPr>
            <w:r w:rsidRPr="00AF0A09">
              <w:rPr>
                <w:rFonts w:cs="Times New Roman"/>
                <w:i/>
                <w:szCs w:val="24"/>
              </w:rPr>
              <w:t>+ Vẫn giữ tay bịt kín đầu trên của ống và nghiêng ống theo các phương khác nhau, khi đó nước cũng không chảy ra khỏi ống.</w:t>
            </w:r>
          </w:p>
          <w:p w14:paraId="224C6CAD" w14:textId="77777777" w:rsidR="003D55B7" w:rsidRPr="00AF0A09" w:rsidRDefault="003D55B7" w:rsidP="009C1FF9">
            <w:pPr>
              <w:ind w:right="48"/>
              <w:jc w:val="both"/>
              <w:rPr>
                <w:rFonts w:cs="Times New Roman"/>
                <w:i/>
                <w:szCs w:val="24"/>
              </w:rPr>
            </w:pPr>
            <w:r w:rsidRPr="00AF0A09">
              <w:rPr>
                <w:rFonts w:cs="Times New Roman"/>
                <w:b/>
                <w:i/>
                <w:szCs w:val="24"/>
              </w:rPr>
              <w:t>Giải thích:</w:t>
            </w:r>
            <w:r w:rsidRPr="00AF0A09">
              <w:rPr>
                <w:rFonts w:cs="Times New Roman"/>
                <w:i/>
                <w:szCs w:val="24"/>
              </w:rPr>
              <w:t xml:space="preserve"> Do áp suất không khí bên ngoài ống tác dụng vào nước trong ống theo mọi phía đều như nhau và lớn hơn áp suất của nước bên trong ống nên nước không chảy ra khỏi ống.</w:t>
            </w:r>
          </w:p>
          <w:p w14:paraId="68F1E157" w14:textId="77777777" w:rsidR="003D55B7" w:rsidRPr="00AF0A09" w:rsidRDefault="003D55B7" w:rsidP="009C1FF9">
            <w:pPr>
              <w:widowControl w:val="0"/>
              <w:rPr>
                <w:rFonts w:eastAsia="Arial" w:cs="Times New Roman"/>
                <w:bCs/>
                <w:i/>
                <w:szCs w:val="24"/>
              </w:rPr>
            </w:pPr>
          </w:p>
          <w:p w14:paraId="225EC529" w14:textId="77777777" w:rsidR="003D55B7" w:rsidRPr="00AF0A09" w:rsidRDefault="003D55B7" w:rsidP="009C1FF9">
            <w:pPr>
              <w:widowControl w:val="0"/>
              <w:rPr>
                <w:rFonts w:eastAsia="Arial" w:cs="Times New Roman"/>
                <w:bCs/>
                <w:i/>
                <w:szCs w:val="24"/>
              </w:rPr>
            </w:pPr>
            <w:r w:rsidRPr="00AF0A09">
              <w:rPr>
                <w:rFonts w:eastAsia="Arial" w:cs="Times New Roman"/>
                <w:bCs/>
                <w:i/>
                <w:szCs w:val="24"/>
              </w:rPr>
              <w:t>Hướng dẫn trả lời câu hỏi phần thảo luận:</w:t>
            </w:r>
          </w:p>
          <w:p w14:paraId="28BE87B8" w14:textId="77777777" w:rsidR="003D55B7" w:rsidRPr="00AF0A09" w:rsidRDefault="003D55B7" w:rsidP="009C1FF9">
            <w:pPr>
              <w:ind w:left="48" w:right="48"/>
              <w:jc w:val="both"/>
              <w:rPr>
                <w:rFonts w:cs="Times New Roman"/>
                <w:i/>
                <w:szCs w:val="24"/>
              </w:rPr>
            </w:pPr>
            <w:r w:rsidRPr="00AF0A09">
              <w:rPr>
                <w:rFonts w:cs="Times New Roman"/>
                <w:b/>
                <w:i/>
                <w:szCs w:val="24"/>
              </w:rPr>
              <w:t>1,</w:t>
            </w:r>
            <w:r w:rsidRPr="00AF0A09">
              <w:rPr>
                <w:rFonts w:cs="Times New Roman"/>
                <w:i/>
                <w:szCs w:val="24"/>
              </w:rPr>
              <w:t xml:space="preserve"> Một số ví dụ chứng tỏ sự tồn tại của áp suất khí quyển.</w:t>
            </w:r>
          </w:p>
          <w:p w14:paraId="30695ECF" w14:textId="77777777" w:rsidR="003D55B7" w:rsidRPr="00AF0A09" w:rsidRDefault="003D55B7" w:rsidP="009C1FF9">
            <w:pPr>
              <w:ind w:left="48" w:right="48"/>
              <w:jc w:val="both"/>
              <w:rPr>
                <w:rFonts w:cs="Times New Roman"/>
                <w:i/>
                <w:szCs w:val="24"/>
              </w:rPr>
            </w:pPr>
          </w:p>
          <w:p w14:paraId="5566F12E" w14:textId="77777777" w:rsidR="003D55B7" w:rsidRPr="00AF0A09" w:rsidRDefault="003D55B7" w:rsidP="009C1FF9">
            <w:pPr>
              <w:ind w:left="48" w:right="48"/>
              <w:jc w:val="both"/>
              <w:rPr>
                <w:rFonts w:cs="Times New Roman"/>
                <w:i/>
                <w:szCs w:val="24"/>
              </w:rPr>
            </w:pPr>
            <w:r w:rsidRPr="00AF0A09">
              <w:rPr>
                <w:rFonts w:cs="Times New Roman"/>
                <w:i/>
                <w:szCs w:val="24"/>
              </w:rPr>
              <w:t>- Hút bớt không khí trong hộp sữa bằng giấy, ta thấy vỏ hộp bị bẹp theo nhiều phía.</w:t>
            </w:r>
          </w:p>
          <w:p w14:paraId="693F6493" w14:textId="77777777" w:rsidR="003D55B7" w:rsidRPr="00AF0A09" w:rsidRDefault="003D55B7" w:rsidP="009C1FF9">
            <w:pPr>
              <w:ind w:left="48" w:right="48"/>
              <w:jc w:val="both"/>
              <w:rPr>
                <w:rFonts w:cs="Times New Roman"/>
                <w:i/>
                <w:szCs w:val="24"/>
              </w:rPr>
            </w:pPr>
            <w:r w:rsidRPr="00AF0A09">
              <w:rPr>
                <w:rFonts w:cs="Times New Roman"/>
                <w:b/>
                <w:i/>
                <w:szCs w:val="24"/>
              </w:rPr>
              <w:t>Giải thích:</w:t>
            </w:r>
            <w:r w:rsidRPr="00AF0A09">
              <w:rPr>
                <w:rFonts w:cs="Times New Roman"/>
                <w:i/>
                <w:szCs w:val="24"/>
              </w:rPr>
              <w:t xml:space="preserve"> Khi hút bớt không khí trong hộp sữa, khi đó áp suất trong hộp sữa nhỏ hơn áp suất khí quyển bên ngoài hộp nên vỏ hộp sữa bị bẹp theo nhiều phía.</w:t>
            </w:r>
          </w:p>
          <w:p w14:paraId="400246B3" w14:textId="77777777" w:rsidR="003D55B7" w:rsidRPr="00AF0A09" w:rsidRDefault="003D55B7" w:rsidP="009C1FF9">
            <w:pPr>
              <w:ind w:left="48" w:right="48"/>
              <w:jc w:val="both"/>
              <w:rPr>
                <w:rFonts w:cs="Times New Roman"/>
                <w:i/>
                <w:szCs w:val="24"/>
              </w:rPr>
            </w:pPr>
          </w:p>
          <w:p w14:paraId="325F1F10" w14:textId="77777777" w:rsidR="003D55B7" w:rsidRPr="00AF0A09" w:rsidRDefault="003D55B7" w:rsidP="009C1FF9">
            <w:pPr>
              <w:ind w:left="48" w:right="48"/>
              <w:jc w:val="both"/>
              <w:rPr>
                <w:rFonts w:cs="Times New Roman"/>
                <w:i/>
                <w:szCs w:val="24"/>
              </w:rPr>
            </w:pPr>
            <w:r w:rsidRPr="00AF0A09">
              <w:rPr>
                <w:rFonts w:cs="Times New Roman"/>
                <w:i/>
                <w:szCs w:val="24"/>
              </w:rPr>
              <w:t>- Gói bim bim phồng to, khi bóc ra bị xẹp.</w:t>
            </w:r>
          </w:p>
          <w:p w14:paraId="06378115" w14:textId="77777777" w:rsidR="003D55B7" w:rsidRPr="00AF0A09" w:rsidRDefault="003D55B7" w:rsidP="009C1FF9">
            <w:pPr>
              <w:ind w:left="48" w:right="48"/>
              <w:jc w:val="both"/>
              <w:rPr>
                <w:rFonts w:cs="Times New Roman"/>
                <w:i/>
                <w:szCs w:val="24"/>
                <w:shd w:val="clear" w:color="auto" w:fill="FFFFFF"/>
              </w:rPr>
            </w:pPr>
            <w:r w:rsidRPr="00AF0A09">
              <w:rPr>
                <w:rFonts w:cs="Times New Roman"/>
                <w:b/>
                <w:i/>
                <w:szCs w:val="24"/>
                <w:shd w:val="clear" w:color="auto" w:fill="FFFFFF"/>
              </w:rPr>
              <w:t>Giải thích:</w:t>
            </w:r>
            <w:r w:rsidRPr="00AF0A09">
              <w:rPr>
                <w:rFonts w:cs="Times New Roman"/>
                <w:i/>
                <w:szCs w:val="24"/>
                <w:shd w:val="clear" w:color="auto" w:fill="FFFFFF"/>
              </w:rPr>
              <w:t xml:space="preserve"> Khi bóc gói bim bim không khí thoát ra ngoài dẫn tới áp suất không khí bên ngoài lớn hơn áp suất không khí trong gói bim bim nên gói bim bim bị xẹp theo nhiều phía.</w:t>
            </w:r>
          </w:p>
          <w:p w14:paraId="1A5FB50F" w14:textId="77777777" w:rsidR="003D55B7" w:rsidRPr="00AF0A09" w:rsidRDefault="003D55B7" w:rsidP="009C1FF9">
            <w:pPr>
              <w:ind w:left="48" w:right="48"/>
              <w:jc w:val="both"/>
              <w:rPr>
                <w:rFonts w:cs="Times New Roman"/>
                <w:b/>
                <w:i/>
                <w:szCs w:val="24"/>
                <w:shd w:val="clear" w:color="auto" w:fill="FFFFFF"/>
              </w:rPr>
            </w:pPr>
            <w:r w:rsidRPr="00AF0A09">
              <w:rPr>
                <w:rFonts w:cs="Times New Roman"/>
                <w:b/>
                <w:i/>
                <w:szCs w:val="24"/>
                <w:shd w:val="clear" w:color="auto" w:fill="FFFFFF"/>
              </w:rPr>
              <w:t xml:space="preserve">2, </w:t>
            </w:r>
          </w:p>
          <w:p w14:paraId="64B1BD4A" w14:textId="77777777" w:rsidR="003D55B7" w:rsidRPr="00AF0A09" w:rsidRDefault="003D55B7" w:rsidP="009C1FF9">
            <w:pPr>
              <w:ind w:left="48" w:right="48"/>
              <w:jc w:val="both"/>
              <w:rPr>
                <w:rFonts w:cs="Times New Roman"/>
                <w:i/>
                <w:szCs w:val="24"/>
              </w:rPr>
            </w:pPr>
            <w:r w:rsidRPr="00AF0A09">
              <w:rPr>
                <w:rFonts w:cs="Times New Roman"/>
                <w:i/>
                <w:szCs w:val="24"/>
              </w:rPr>
              <w:lastRenderedPageBreak/>
              <w:t>- Áp suất tác dụng lên mặt hồ là áp suất khí quyển.</w:t>
            </w:r>
          </w:p>
          <w:p w14:paraId="11B7AC9B" w14:textId="77777777" w:rsidR="003D55B7" w:rsidRPr="00AF0A09" w:rsidRDefault="003D55B7" w:rsidP="009C1FF9">
            <w:pPr>
              <w:ind w:left="48" w:right="48"/>
              <w:jc w:val="both"/>
              <w:rPr>
                <w:rFonts w:cs="Times New Roman"/>
                <w:i/>
                <w:szCs w:val="24"/>
              </w:rPr>
            </w:pPr>
            <w:r w:rsidRPr="00AF0A09">
              <w:rPr>
                <w:rFonts w:cs="Times New Roman"/>
                <w:i/>
                <w:szCs w:val="24"/>
              </w:rPr>
              <w:t>- Áp suất tác dụng lên đáy hồ là áp suất khí quyển và áp suất chất lỏng.</w:t>
            </w:r>
          </w:p>
        </w:tc>
      </w:tr>
    </w:tbl>
    <w:p w14:paraId="26D11094" w14:textId="77777777" w:rsidR="003D55B7" w:rsidRPr="00AF0A09" w:rsidRDefault="003D55B7" w:rsidP="009C1FF9">
      <w:pPr>
        <w:spacing w:after="0" w:line="240" w:lineRule="auto"/>
        <w:jc w:val="both"/>
        <w:rPr>
          <w:rFonts w:ascii="Times New Roman" w:hAnsi="Times New Roman" w:cs="Times New Roman"/>
          <w:b/>
          <w:iCs/>
          <w:sz w:val="24"/>
          <w:szCs w:val="24"/>
        </w:rPr>
      </w:pPr>
    </w:p>
    <w:p w14:paraId="3D75B750" w14:textId="77777777" w:rsidR="003D55B7" w:rsidRPr="00AF0A09" w:rsidRDefault="003D55B7" w:rsidP="009C1FF9">
      <w:pPr>
        <w:spacing w:after="0" w:line="240" w:lineRule="auto"/>
        <w:jc w:val="both"/>
        <w:rPr>
          <w:rFonts w:ascii="Times New Roman" w:hAnsi="Times New Roman" w:cs="Times New Roman"/>
          <w:iCs/>
          <w:sz w:val="24"/>
          <w:szCs w:val="24"/>
        </w:rPr>
      </w:pPr>
      <w:r w:rsidRPr="00AF0A09">
        <w:rPr>
          <w:rFonts w:ascii="Times New Roman" w:hAnsi="Times New Roman" w:cs="Times New Roman"/>
          <w:b/>
          <w:iCs/>
          <w:sz w:val="24"/>
          <w:szCs w:val="24"/>
        </w:rPr>
        <w:t xml:space="preserve">Hoạt động 2.4: Tìm hiểu một số ảnh hưởng và ứng dụng của áp suất không khí. </w:t>
      </w:r>
    </w:p>
    <w:p w14:paraId="68063EB8"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a. Mục tiêu: </w:t>
      </w:r>
      <w:r w:rsidRPr="00AF0A09">
        <w:rPr>
          <w:rFonts w:ascii="Times New Roman" w:hAnsi="Times New Roman" w:cs="Times New Roman"/>
          <w:sz w:val="24"/>
          <w:szCs w:val="24"/>
        </w:rPr>
        <w:t xml:space="preserve">HS biết được </w:t>
      </w:r>
      <w:r w:rsidRPr="00AF0A09">
        <w:rPr>
          <w:rFonts w:ascii="Times New Roman" w:hAnsi="Times New Roman" w:cs="Times New Roman"/>
          <w:iCs/>
          <w:sz w:val="24"/>
          <w:szCs w:val="24"/>
        </w:rPr>
        <w:t xml:space="preserve">một số ảnh hưởng và ứng dụng của áp suất không khí. </w:t>
      </w:r>
    </w:p>
    <w:p w14:paraId="52A0FDB2"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b. Nội dung: </w:t>
      </w:r>
      <w:r w:rsidRPr="00AF0A09">
        <w:rPr>
          <w:rFonts w:ascii="Times New Roman" w:hAnsi="Times New Roman" w:cs="Times New Roman"/>
          <w:sz w:val="24"/>
          <w:szCs w:val="24"/>
        </w:rPr>
        <w:t>HS hoạt động cá nhân, hoạt động nhóm bàn, hoạt động cặp đôi thực hiện các nhiệm vụ theo yêu cầu của GV.</w:t>
      </w:r>
    </w:p>
    <w:p w14:paraId="0531823D"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 Sản phẩm:</w:t>
      </w:r>
      <w:r w:rsidRPr="00AF0A09">
        <w:rPr>
          <w:rFonts w:ascii="Times New Roman" w:hAnsi="Times New Roman" w:cs="Times New Roman"/>
          <w:sz w:val="24"/>
          <w:szCs w:val="24"/>
        </w:rPr>
        <w:t xml:space="preserve"> Kết quả thực hiện nhiệm vụ của học sinh.</w:t>
      </w:r>
    </w:p>
    <w:p w14:paraId="575E1934"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Style w:val="TableGrid"/>
        <w:tblW w:w="0" w:type="auto"/>
        <w:tblLook w:val="04A0" w:firstRow="1" w:lastRow="0" w:firstColumn="1" w:lastColumn="0" w:noHBand="0" w:noVBand="1"/>
      </w:tblPr>
      <w:tblGrid>
        <w:gridCol w:w="3794"/>
        <w:gridCol w:w="6090"/>
      </w:tblGrid>
      <w:tr w:rsidR="009C1FF9" w:rsidRPr="00AF0A09" w14:paraId="033F9044" w14:textId="77777777" w:rsidTr="00693BA4">
        <w:tc>
          <w:tcPr>
            <w:tcW w:w="3794" w:type="dxa"/>
            <w:vAlign w:val="bottom"/>
          </w:tcPr>
          <w:p w14:paraId="4FF9BED3" w14:textId="77777777" w:rsidR="003D55B7" w:rsidRPr="00AF0A09" w:rsidRDefault="003D55B7" w:rsidP="009C1FF9">
            <w:pPr>
              <w:jc w:val="center"/>
              <w:rPr>
                <w:rFonts w:cs="Times New Roman"/>
                <w:szCs w:val="24"/>
              </w:rPr>
            </w:pPr>
            <w:r w:rsidRPr="00AF0A09">
              <w:rPr>
                <w:rFonts w:cs="Times New Roman"/>
                <w:b/>
                <w:szCs w:val="24"/>
                <w:lang w:val="nl-NL"/>
              </w:rPr>
              <w:t>HOẠT ĐỘNG CỦA GV - HS</w:t>
            </w:r>
          </w:p>
        </w:tc>
        <w:tc>
          <w:tcPr>
            <w:tcW w:w="6090" w:type="dxa"/>
            <w:vAlign w:val="bottom"/>
          </w:tcPr>
          <w:p w14:paraId="3B1A83D0" w14:textId="77777777" w:rsidR="003D55B7" w:rsidRPr="00AF0A09" w:rsidRDefault="003D55B7" w:rsidP="009C1FF9">
            <w:pPr>
              <w:jc w:val="center"/>
              <w:rPr>
                <w:rFonts w:cs="Times New Roman"/>
                <w:szCs w:val="24"/>
              </w:rPr>
            </w:pPr>
            <w:r w:rsidRPr="00AF0A09">
              <w:rPr>
                <w:rFonts w:cs="Times New Roman"/>
                <w:b/>
                <w:szCs w:val="24"/>
                <w:lang w:val="nl-NL"/>
              </w:rPr>
              <w:t>DỰ KIẾN SẢN PHẨM</w:t>
            </w:r>
          </w:p>
        </w:tc>
      </w:tr>
      <w:tr w:rsidR="009C1FF9" w:rsidRPr="00AF0A09" w14:paraId="4BF6DC7E" w14:textId="77777777" w:rsidTr="00693BA4">
        <w:tc>
          <w:tcPr>
            <w:tcW w:w="3794" w:type="dxa"/>
          </w:tcPr>
          <w:p w14:paraId="388E420B" w14:textId="77777777" w:rsidR="003D55B7" w:rsidRPr="00AF0A09" w:rsidRDefault="003D55B7" w:rsidP="009C1FF9">
            <w:pPr>
              <w:rPr>
                <w:rFonts w:eastAsia="Calibri" w:cs="Times New Roman"/>
                <w:b/>
                <w:bCs/>
                <w:iCs/>
                <w:szCs w:val="24"/>
              </w:rPr>
            </w:pPr>
            <w:r w:rsidRPr="00AF0A09">
              <w:rPr>
                <w:rFonts w:eastAsia="Calibri" w:cs="Times New Roman"/>
                <w:b/>
                <w:bCs/>
                <w:iCs/>
                <w:szCs w:val="24"/>
              </w:rPr>
              <w:t>Bước 1: Chuyển giao nhiệm vụ học tập</w:t>
            </w:r>
          </w:p>
          <w:p w14:paraId="44886276" w14:textId="77777777" w:rsidR="003D55B7" w:rsidRPr="00AF0A09" w:rsidRDefault="003D55B7" w:rsidP="009C1FF9">
            <w:pPr>
              <w:rPr>
                <w:rFonts w:eastAsia="Calibri" w:cs="Times New Roman"/>
                <w:bCs/>
                <w:iCs/>
                <w:szCs w:val="24"/>
              </w:rPr>
            </w:pPr>
            <w:r w:rsidRPr="00AF0A09">
              <w:rPr>
                <w:rFonts w:eastAsia="Calibri" w:cs="Times New Roman"/>
                <w:bCs/>
                <w:iCs/>
                <w:szCs w:val="24"/>
              </w:rPr>
              <w:t>- GV cho Hs cá nhân nghiên cứu thông tin SGK/70.</w:t>
            </w:r>
          </w:p>
          <w:p w14:paraId="3F3617C4" w14:textId="77777777" w:rsidR="003D55B7" w:rsidRPr="00AF0A09" w:rsidRDefault="003D55B7" w:rsidP="009C1FF9">
            <w:pPr>
              <w:rPr>
                <w:rFonts w:eastAsia="Calibri" w:cs="Times New Roman"/>
                <w:bCs/>
                <w:iCs/>
                <w:szCs w:val="24"/>
              </w:rPr>
            </w:pPr>
          </w:p>
          <w:p w14:paraId="193A9E4F" w14:textId="77777777" w:rsidR="003D55B7" w:rsidRPr="00AF0A09" w:rsidRDefault="003D55B7" w:rsidP="009C1FF9">
            <w:pPr>
              <w:rPr>
                <w:rFonts w:eastAsia="Calibri" w:cs="Times New Roman"/>
                <w:bCs/>
                <w:iCs/>
                <w:szCs w:val="24"/>
              </w:rPr>
            </w:pPr>
            <w:r w:rsidRPr="00AF0A09">
              <w:rPr>
                <w:rFonts w:eastAsia="Calibri" w:cs="Times New Roman"/>
                <w:bCs/>
                <w:iCs/>
                <w:szCs w:val="24"/>
              </w:rPr>
              <w:t>- GV cho HS hoạt động nhóm bàn trả lời câu hỏi:</w:t>
            </w:r>
          </w:p>
          <w:p w14:paraId="78D809F2" w14:textId="77777777" w:rsidR="003D55B7" w:rsidRPr="00AF0A09" w:rsidRDefault="003D55B7" w:rsidP="009C1FF9">
            <w:pPr>
              <w:jc w:val="both"/>
              <w:rPr>
                <w:rFonts w:eastAsia="Calibri" w:cs="Times New Roman"/>
                <w:bCs/>
                <w:i/>
                <w:iCs/>
                <w:szCs w:val="24"/>
              </w:rPr>
            </w:pPr>
            <w:r w:rsidRPr="00AF0A09">
              <w:rPr>
                <w:rFonts w:cs="Times New Roman"/>
                <w:i/>
                <w:szCs w:val="24"/>
                <w:shd w:val="clear" w:color="auto" w:fill="FFFFFF"/>
              </w:rPr>
              <w:t>Em hãy tìm ví dụ và mô tả hiện tượng trong thực tế về sự tạo thành tiếng động trong tai khi thay đổi áp suất đột ngột.</w:t>
            </w:r>
          </w:p>
          <w:p w14:paraId="13029389" w14:textId="77777777" w:rsidR="003D55B7" w:rsidRPr="00AF0A09" w:rsidRDefault="003D55B7" w:rsidP="009C1FF9">
            <w:pPr>
              <w:jc w:val="both"/>
              <w:rPr>
                <w:rFonts w:eastAsia="Calibri" w:cs="Times New Roman"/>
                <w:bCs/>
                <w:iCs/>
                <w:szCs w:val="24"/>
              </w:rPr>
            </w:pPr>
          </w:p>
          <w:p w14:paraId="64E2A3BE"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Gv cho HS quan sát H 16.9 SGK/71 và nghiên cứu thông tin SGK để  giải thích cơ chế tạo sự cân bằng áp suất ở hai bên màng nhĩ của tai và nguyên nhân làm tai bị ù trong trường hợp mất cân bằng áp suất ở hai bên màng nhĩ và cách khắc phục.</w:t>
            </w:r>
          </w:p>
          <w:p w14:paraId="65B099F8" w14:textId="77777777" w:rsidR="003D55B7" w:rsidRPr="00AF0A09" w:rsidRDefault="003D55B7" w:rsidP="009C1FF9">
            <w:pPr>
              <w:jc w:val="both"/>
              <w:rPr>
                <w:rFonts w:eastAsia="Calibri" w:cs="Times New Roman"/>
                <w:bCs/>
                <w:iCs/>
                <w:szCs w:val="24"/>
              </w:rPr>
            </w:pPr>
          </w:p>
          <w:p w14:paraId="430FB927"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GV cho HS đọc thông tin mục b SGK/71.</w:t>
            </w:r>
          </w:p>
          <w:p w14:paraId="4D3EE2E3"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GV cho Hs quan sát Hình 16.10 - Giác mút treo tường.</w:t>
            </w:r>
          </w:p>
          <w:p w14:paraId="0092F084" w14:textId="77777777" w:rsidR="003D55B7" w:rsidRPr="00AF0A09" w:rsidRDefault="003D55B7" w:rsidP="009C1FF9">
            <w:pPr>
              <w:jc w:val="both"/>
              <w:rPr>
                <w:rFonts w:eastAsia="Calibri" w:cs="Times New Roman"/>
                <w:bCs/>
                <w:iCs/>
                <w:szCs w:val="24"/>
              </w:rPr>
            </w:pPr>
          </w:p>
          <w:p w14:paraId="2021A776"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GV cho HS hoạt động cặp đôi trả lời câu hỏi 1:</w:t>
            </w:r>
          </w:p>
          <w:p w14:paraId="4622137D" w14:textId="77777777" w:rsidR="003D55B7" w:rsidRPr="00AF0A09" w:rsidRDefault="003D55B7" w:rsidP="009C1FF9">
            <w:pPr>
              <w:jc w:val="both"/>
              <w:rPr>
                <w:rFonts w:eastAsia="Calibri" w:cs="Times New Roman"/>
                <w:bCs/>
                <w:i/>
                <w:iCs/>
                <w:szCs w:val="24"/>
              </w:rPr>
            </w:pPr>
            <w:r w:rsidRPr="00AF0A09">
              <w:rPr>
                <w:rFonts w:cs="Times New Roman"/>
                <w:i/>
                <w:szCs w:val="24"/>
                <w:shd w:val="clear" w:color="auto" w:fill="FFFFFF"/>
              </w:rPr>
              <w:t>1. Tìm thêm ví dụ về giác mút trong thực tế và giải thích hoạt động của nó.</w:t>
            </w:r>
          </w:p>
          <w:p w14:paraId="24527B8A" w14:textId="77777777" w:rsidR="003D55B7" w:rsidRPr="00AF0A09" w:rsidRDefault="003D55B7" w:rsidP="009C1FF9">
            <w:pPr>
              <w:rPr>
                <w:rFonts w:eastAsia="Calibri" w:cs="Times New Roman"/>
                <w:bCs/>
                <w:iCs/>
                <w:szCs w:val="24"/>
              </w:rPr>
            </w:pPr>
          </w:p>
          <w:p w14:paraId="0B5A261E" w14:textId="77777777" w:rsidR="003D55B7" w:rsidRPr="00AF0A09" w:rsidRDefault="003D55B7" w:rsidP="009C1FF9">
            <w:pPr>
              <w:rPr>
                <w:rFonts w:eastAsia="Calibri" w:cs="Times New Roman"/>
                <w:bCs/>
                <w:iCs/>
                <w:szCs w:val="24"/>
              </w:rPr>
            </w:pPr>
            <w:r w:rsidRPr="00AF0A09">
              <w:rPr>
                <w:rFonts w:eastAsia="Calibri" w:cs="Times New Roman"/>
                <w:bCs/>
                <w:iCs/>
                <w:szCs w:val="24"/>
              </w:rPr>
              <w:t>- GV cho HS quan sát Hình 16.11 và mô tả nguyên tắc hoạt động của bình xịt nước đơn giản.</w:t>
            </w:r>
          </w:p>
          <w:p w14:paraId="1C74FD3B" w14:textId="77777777" w:rsidR="003D55B7" w:rsidRPr="00AF0A09" w:rsidRDefault="003D55B7" w:rsidP="009C1FF9">
            <w:pPr>
              <w:rPr>
                <w:rFonts w:eastAsia="Calibri" w:cs="Times New Roman"/>
                <w:bCs/>
                <w:iCs/>
                <w:szCs w:val="24"/>
              </w:rPr>
            </w:pPr>
          </w:p>
          <w:p w14:paraId="4F2379FA" w14:textId="77777777" w:rsidR="003D55B7" w:rsidRPr="00AF0A09" w:rsidRDefault="003D55B7" w:rsidP="009C1FF9">
            <w:pPr>
              <w:rPr>
                <w:rFonts w:eastAsia="Calibri" w:cs="Times New Roman"/>
                <w:bCs/>
                <w:iCs/>
                <w:szCs w:val="24"/>
              </w:rPr>
            </w:pPr>
            <w:r w:rsidRPr="00AF0A09">
              <w:rPr>
                <w:rFonts w:eastAsia="Calibri" w:cs="Times New Roman"/>
                <w:bCs/>
                <w:iCs/>
                <w:szCs w:val="24"/>
              </w:rPr>
              <w:lastRenderedPageBreak/>
              <w:t>- GV cho HS quan sát Hình 16.12 và mô tả nguyên tắc hoạt động của Tàu đệm khí.</w:t>
            </w:r>
          </w:p>
          <w:p w14:paraId="1F0B58D8" w14:textId="77777777" w:rsidR="003D55B7" w:rsidRPr="00AF0A09" w:rsidRDefault="003D55B7" w:rsidP="009C1FF9">
            <w:pPr>
              <w:jc w:val="both"/>
              <w:rPr>
                <w:rFonts w:eastAsia="Calibri" w:cs="Times New Roman"/>
                <w:bCs/>
                <w:iCs/>
                <w:szCs w:val="24"/>
              </w:rPr>
            </w:pPr>
          </w:p>
          <w:p w14:paraId="115C14F6" w14:textId="77777777" w:rsidR="003D55B7" w:rsidRPr="00AF0A09" w:rsidRDefault="003D55B7" w:rsidP="009C1FF9">
            <w:pPr>
              <w:jc w:val="both"/>
              <w:rPr>
                <w:rFonts w:eastAsia="Calibri" w:cs="Times New Roman"/>
                <w:bCs/>
                <w:iCs/>
                <w:szCs w:val="24"/>
              </w:rPr>
            </w:pPr>
            <w:r w:rsidRPr="00AF0A09">
              <w:rPr>
                <w:rFonts w:eastAsia="Calibri" w:cs="Times New Roman"/>
                <w:bCs/>
                <w:iCs/>
                <w:szCs w:val="24"/>
              </w:rPr>
              <w:t>- GV cho HS hoạt động cặp đôi trả lời câu hỏi 2:</w:t>
            </w:r>
          </w:p>
          <w:p w14:paraId="149CE794" w14:textId="77777777" w:rsidR="003D55B7" w:rsidRPr="00AF0A09" w:rsidRDefault="003D55B7" w:rsidP="009C1FF9">
            <w:pPr>
              <w:rPr>
                <w:rFonts w:eastAsia="Calibri" w:cs="Times New Roman"/>
                <w:bCs/>
                <w:i/>
                <w:iCs/>
                <w:szCs w:val="24"/>
              </w:rPr>
            </w:pPr>
            <w:r w:rsidRPr="00AF0A09">
              <w:rPr>
                <w:rFonts w:cs="Times New Roman"/>
                <w:i/>
                <w:szCs w:val="24"/>
                <w:shd w:val="clear" w:color="auto" w:fill="FFFFFF"/>
              </w:rPr>
              <w:t>2, Hãy tìm trong thực tế những dụng cụ hoạt động theo nguyên lí của bình xịt. Cho biết chúng được sử dụng vào công việc gì?</w:t>
            </w:r>
          </w:p>
          <w:p w14:paraId="626CD3CF" w14:textId="77777777" w:rsidR="003D55B7" w:rsidRPr="00AF0A09" w:rsidRDefault="003D55B7" w:rsidP="009C1FF9">
            <w:pPr>
              <w:rPr>
                <w:rFonts w:eastAsia="Calibri" w:cs="Times New Roman"/>
                <w:b/>
                <w:bCs/>
                <w:iCs/>
                <w:szCs w:val="24"/>
              </w:rPr>
            </w:pPr>
          </w:p>
          <w:p w14:paraId="04068B23" w14:textId="77777777" w:rsidR="003D55B7" w:rsidRPr="00AF0A09" w:rsidRDefault="003D55B7" w:rsidP="009C1FF9">
            <w:pPr>
              <w:rPr>
                <w:rFonts w:cs="Times New Roman"/>
                <w:b/>
                <w:iCs/>
                <w:szCs w:val="24"/>
                <w:lang w:val="de-DE"/>
              </w:rPr>
            </w:pPr>
            <w:r w:rsidRPr="00AF0A09">
              <w:rPr>
                <w:rFonts w:eastAsia="Calibri" w:cs="Times New Roman"/>
                <w:b/>
                <w:bCs/>
                <w:iCs/>
                <w:szCs w:val="24"/>
              </w:rPr>
              <w:t xml:space="preserve">Bước 2: </w:t>
            </w:r>
            <w:r w:rsidRPr="00AF0A09">
              <w:rPr>
                <w:rFonts w:cs="Times New Roman"/>
                <w:b/>
                <w:iCs/>
                <w:szCs w:val="24"/>
                <w:lang w:val="de-DE"/>
              </w:rPr>
              <w:t>Thực hiện nhiệm vụ học tập</w:t>
            </w:r>
          </w:p>
          <w:p w14:paraId="0A147684" w14:textId="77777777" w:rsidR="003D55B7" w:rsidRPr="00AF0A09" w:rsidRDefault="003D55B7" w:rsidP="009C1FF9">
            <w:pPr>
              <w:rPr>
                <w:rFonts w:cs="Times New Roman"/>
                <w:szCs w:val="24"/>
              </w:rPr>
            </w:pPr>
            <w:r w:rsidRPr="00AF0A09">
              <w:rPr>
                <w:rFonts w:cs="Times New Roman"/>
                <w:szCs w:val="24"/>
              </w:rPr>
              <w:t xml:space="preserve">- </w:t>
            </w:r>
            <w:r w:rsidRPr="00AF0A09">
              <w:rPr>
                <w:rFonts w:eastAsia="Arial" w:cs="Times New Roman"/>
                <w:szCs w:val="24"/>
              </w:rPr>
              <w:t>HS thực hiện nhiệm vụ theo theo yêu cầu của GV.</w:t>
            </w:r>
          </w:p>
          <w:p w14:paraId="4E134D4A" w14:textId="77777777" w:rsidR="003D55B7" w:rsidRPr="00AF0A09" w:rsidRDefault="003D55B7" w:rsidP="009C1FF9">
            <w:pPr>
              <w:rPr>
                <w:rFonts w:eastAsia="Calibri" w:cs="Times New Roman"/>
                <w:b/>
                <w:bCs/>
                <w:iCs/>
                <w:szCs w:val="24"/>
              </w:rPr>
            </w:pPr>
          </w:p>
          <w:p w14:paraId="5588F795" w14:textId="77777777" w:rsidR="003D55B7" w:rsidRPr="00AF0A09" w:rsidRDefault="003D55B7" w:rsidP="009C1FF9">
            <w:pPr>
              <w:rPr>
                <w:rFonts w:cs="Times New Roman"/>
                <w:b/>
                <w:iCs/>
                <w:szCs w:val="24"/>
                <w:lang w:val="de-DE"/>
              </w:rPr>
            </w:pPr>
            <w:r w:rsidRPr="00AF0A09">
              <w:rPr>
                <w:rFonts w:eastAsia="Calibri" w:cs="Times New Roman"/>
                <w:b/>
                <w:bCs/>
                <w:iCs/>
                <w:szCs w:val="24"/>
              </w:rPr>
              <w:t xml:space="preserve">Bước 3: </w:t>
            </w:r>
            <w:r w:rsidRPr="00AF0A09">
              <w:rPr>
                <w:rFonts w:cs="Times New Roman"/>
                <w:b/>
                <w:iCs/>
                <w:szCs w:val="24"/>
                <w:lang w:val="de-DE"/>
              </w:rPr>
              <w:t>Báo cáo kết quả và thảo luận</w:t>
            </w:r>
          </w:p>
          <w:p w14:paraId="028EF7F5" w14:textId="77777777" w:rsidR="003D55B7" w:rsidRPr="00AF0A09" w:rsidRDefault="003D55B7" w:rsidP="009C1FF9">
            <w:pPr>
              <w:rPr>
                <w:rFonts w:eastAsia="Arial" w:cs="Times New Roman"/>
                <w:szCs w:val="24"/>
              </w:rPr>
            </w:pPr>
            <w:r w:rsidRPr="00AF0A09">
              <w:rPr>
                <w:rFonts w:eastAsia="Arial" w:cs="Times New Roman"/>
                <w:szCs w:val="24"/>
              </w:rPr>
              <w:t xml:space="preserve">- GV gọi đại diện nhóm, cặp đôi, cá nhân trình bày nội dung kết quả hoạt động. </w:t>
            </w:r>
          </w:p>
          <w:p w14:paraId="41CB29E7" w14:textId="77777777" w:rsidR="003D55B7" w:rsidRPr="00AF0A09" w:rsidRDefault="003D55B7" w:rsidP="009C1FF9">
            <w:pPr>
              <w:rPr>
                <w:rFonts w:cs="Times New Roman"/>
                <w:szCs w:val="24"/>
              </w:rPr>
            </w:pPr>
            <w:r w:rsidRPr="00AF0A09">
              <w:rPr>
                <w:rFonts w:eastAsia="Arial" w:cs="Times New Roman"/>
                <w:szCs w:val="24"/>
              </w:rPr>
              <w:t xml:space="preserve">- GV gọi các </w:t>
            </w:r>
            <w:r w:rsidRPr="00AF0A09">
              <w:rPr>
                <w:rFonts w:cs="Times New Roman"/>
                <w:szCs w:val="24"/>
              </w:rPr>
              <w:t xml:space="preserve">HS khác nhận xét, </w:t>
            </w:r>
            <w:r w:rsidRPr="00AF0A09">
              <w:rPr>
                <w:rFonts w:cs="Times New Roman"/>
                <w:spacing w:val="-20"/>
                <w:szCs w:val="24"/>
              </w:rPr>
              <w:t xml:space="preserve">bổ </w:t>
            </w:r>
            <w:r w:rsidRPr="00AF0A09">
              <w:rPr>
                <w:rFonts w:cs="Times New Roman"/>
                <w:szCs w:val="24"/>
              </w:rPr>
              <w:t>sung.</w:t>
            </w:r>
          </w:p>
          <w:p w14:paraId="2A1349BB" w14:textId="77777777" w:rsidR="003D55B7" w:rsidRPr="00AF0A09" w:rsidRDefault="003D55B7" w:rsidP="009C1FF9">
            <w:pPr>
              <w:rPr>
                <w:rFonts w:cs="Times New Roman"/>
                <w:b/>
                <w:iCs/>
                <w:szCs w:val="24"/>
                <w:lang w:val="de-DE"/>
              </w:rPr>
            </w:pPr>
            <w:r w:rsidRPr="00AF0A09">
              <w:rPr>
                <w:rFonts w:eastAsia="Calibri" w:cs="Times New Roman"/>
                <w:b/>
                <w:bCs/>
                <w:iCs/>
                <w:szCs w:val="24"/>
              </w:rPr>
              <w:t xml:space="preserve">Bước 4: </w:t>
            </w:r>
            <w:r w:rsidRPr="00AF0A09">
              <w:rPr>
                <w:rFonts w:cs="Times New Roman"/>
                <w:b/>
                <w:iCs/>
                <w:szCs w:val="24"/>
                <w:lang w:val="de-DE"/>
              </w:rPr>
              <w:t>Đánh giá kết quả thực hiện nhiệm vụ</w:t>
            </w:r>
          </w:p>
          <w:p w14:paraId="41004800" w14:textId="77777777" w:rsidR="003D55B7" w:rsidRPr="00AF0A09" w:rsidRDefault="003D55B7" w:rsidP="009C1FF9">
            <w:pPr>
              <w:rPr>
                <w:rFonts w:cs="Times New Roman"/>
                <w:szCs w:val="24"/>
              </w:rPr>
            </w:pPr>
            <w:r w:rsidRPr="00AF0A09">
              <w:rPr>
                <w:rFonts w:cs="Times New Roman"/>
                <w:szCs w:val="24"/>
              </w:rPr>
              <w:t>- GV nhận xét, đánh giá và chốt kiến thức..</w:t>
            </w:r>
          </w:p>
          <w:p w14:paraId="42D70343" w14:textId="77777777" w:rsidR="003D55B7" w:rsidRPr="00AF0A09" w:rsidRDefault="003D55B7" w:rsidP="009C1FF9">
            <w:pPr>
              <w:rPr>
                <w:rFonts w:cs="Times New Roman"/>
                <w:szCs w:val="24"/>
              </w:rPr>
            </w:pPr>
            <w:r w:rsidRPr="00AF0A09">
              <w:rPr>
                <w:rFonts w:cs="Times New Roman"/>
                <w:szCs w:val="24"/>
              </w:rPr>
              <w:t>- GV cho HS hệ thống lại các nội dung chính của bài thông qua mục em đã học.</w:t>
            </w:r>
          </w:p>
        </w:tc>
        <w:tc>
          <w:tcPr>
            <w:tcW w:w="6090" w:type="dxa"/>
          </w:tcPr>
          <w:p w14:paraId="4DA50452" w14:textId="77777777" w:rsidR="003D55B7" w:rsidRPr="00AF0A09" w:rsidRDefault="003D55B7" w:rsidP="009C1FF9">
            <w:pPr>
              <w:jc w:val="both"/>
              <w:rPr>
                <w:rFonts w:cs="Times New Roman"/>
                <w:b/>
                <w:bCs/>
                <w:szCs w:val="24"/>
              </w:rPr>
            </w:pPr>
            <w:r w:rsidRPr="00AF0A09">
              <w:rPr>
                <w:rFonts w:cs="Times New Roman"/>
                <w:b/>
                <w:bCs/>
                <w:szCs w:val="24"/>
              </w:rPr>
              <w:lastRenderedPageBreak/>
              <w:t>2. Một số ảnh hưởng và ứng dụng của áp suất không khí.</w:t>
            </w:r>
          </w:p>
          <w:p w14:paraId="4EA3959B" w14:textId="77777777" w:rsidR="003D55B7" w:rsidRPr="00AF0A09" w:rsidRDefault="003D55B7" w:rsidP="009C1FF9">
            <w:pPr>
              <w:jc w:val="both"/>
              <w:rPr>
                <w:rFonts w:cs="Times New Roman"/>
                <w:bCs/>
                <w:szCs w:val="24"/>
              </w:rPr>
            </w:pPr>
            <w:r w:rsidRPr="00AF0A09">
              <w:rPr>
                <w:rFonts w:cs="Times New Roman"/>
                <w:bCs/>
                <w:szCs w:val="24"/>
              </w:rPr>
              <w:t>- Áp suất không khí là áp suất được hình thành trong môi trường không khí.</w:t>
            </w:r>
          </w:p>
          <w:p w14:paraId="74AF30A6" w14:textId="77777777" w:rsidR="003D55B7" w:rsidRPr="00AF0A09" w:rsidRDefault="003D55B7" w:rsidP="009C1FF9">
            <w:pPr>
              <w:jc w:val="both"/>
              <w:rPr>
                <w:rFonts w:cs="Times New Roman"/>
                <w:b/>
                <w:bCs/>
                <w:i/>
                <w:szCs w:val="24"/>
              </w:rPr>
            </w:pPr>
            <w:r w:rsidRPr="00AF0A09">
              <w:rPr>
                <w:rFonts w:cs="Times New Roman"/>
                <w:b/>
                <w:bCs/>
                <w:i/>
                <w:szCs w:val="24"/>
              </w:rPr>
              <w:t>a, Sự tạo thành tiếng động trong tai khi thay đổi áp suất không khí đột ngột.</w:t>
            </w:r>
          </w:p>
          <w:p w14:paraId="7FEA4C3C" w14:textId="77777777" w:rsidR="003D55B7" w:rsidRPr="00AF0A09" w:rsidRDefault="003D55B7" w:rsidP="009C1FF9">
            <w:pPr>
              <w:widowControl w:val="0"/>
              <w:rPr>
                <w:rFonts w:eastAsia="Arial" w:cs="Times New Roman"/>
                <w:bCs/>
                <w:i/>
                <w:szCs w:val="24"/>
              </w:rPr>
            </w:pPr>
            <w:r w:rsidRPr="00AF0A09">
              <w:rPr>
                <w:rFonts w:eastAsia="Arial" w:cs="Times New Roman"/>
                <w:bCs/>
                <w:i/>
                <w:szCs w:val="24"/>
              </w:rPr>
              <w:t>Hướng dẫn trả lời câu hỏi phần thảo luận:</w:t>
            </w:r>
          </w:p>
          <w:p w14:paraId="5A7B846B" w14:textId="77777777" w:rsidR="003D55B7" w:rsidRPr="00AF0A09" w:rsidRDefault="003D55B7" w:rsidP="009C1FF9">
            <w:pPr>
              <w:ind w:left="48" w:right="48"/>
              <w:jc w:val="both"/>
              <w:rPr>
                <w:rFonts w:cs="Times New Roman"/>
                <w:i/>
                <w:szCs w:val="24"/>
              </w:rPr>
            </w:pPr>
            <w:r w:rsidRPr="00AF0A09">
              <w:rPr>
                <w:rFonts w:cs="Times New Roman"/>
                <w:i/>
                <w:szCs w:val="24"/>
              </w:rPr>
              <w:t xml:space="preserve">- </w:t>
            </w:r>
            <w:r w:rsidRPr="00AF0A09">
              <w:rPr>
                <w:rFonts w:cs="Times New Roman"/>
                <w:b/>
                <w:i/>
                <w:szCs w:val="24"/>
              </w:rPr>
              <w:t>Ví dụ</w:t>
            </w:r>
            <w:r w:rsidRPr="00AF0A09">
              <w:rPr>
                <w:rFonts w:cs="Times New Roman"/>
                <w:i/>
                <w:szCs w:val="24"/>
              </w:rPr>
              <w:t xml:space="preserve"> như khi đi xe ô tô hoặc xe máy khi phóng nhanh, hay khi thang máy lên hoặc đi xuống đều gây nên tiếng động trong tai hoặc triệu chứng ù tai.</w:t>
            </w:r>
          </w:p>
          <w:p w14:paraId="4F93E8FE" w14:textId="77777777" w:rsidR="003D55B7" w:rsidRPr="00AF0A09" w:rsidRDefault="003D55B7" w:rsidP="009C1FF9">
            <w:pPr>
              <w:ind w:left="48" w:right="48"/>
              <w:jc w:val="both"/>
              <w:rPr>
                <w:rFonts w:cs="Times New Roman"/>
                <w:i/>
                <w:szCs w:val="24"/>
              </w:rPr>
            </w:pPr>
            <w:r w:rsidRPr="00AF0A09">
              <w:rPr>
                <w:rFonts w:cs="Times New Roman"/>
                <w:i/>
                <w:szCs w:val="24"/>
              </w:rPr>
              <w:t xml:space="preserve">- </w:t>
            </w:r>
            <w:r w:rsidRPr="00AF0A09">
              <w:rPr>
                <w:rFonts w:cs="Times New Roman"/>
                <w:b/>
                <w:i/>
                <w:szCs w:val="24"/>
              </w:rPr>
              <w:t>Giải thích</w:t>
            </w:r>
            <w:r w:rsidRPr="00AF0A09">
              <w:rPr>
                <w:rFonts w:cs="Times New Roman"/>
                <w:i/>
                <w:szCs w:val="24"/>
              </w:rPr>
              <w:t>: Khi áp suất thay đổi đột ngột thì vòi tai thường không phản ứng kịp làm mất cân bằng áp suất hai bên màng nhĩ, khiến màng nhĩ bị đẩy về phía có áp suất nhỏ hơn, gây nên tiếng động trong tai hoặc triệu chứng ù tai.</w:t>
            </w:r>
          </w:p>
          <w:p w14:paraId="785E363B" w14:textId="77777777" w:rsidR="003D55B7" w:rsidRPr="00AF0A09" w:rsidRDefault="003D55B7" w:rsidP="009C1FF9">
            <w:pPr>
              <w:rPr>
                <w:rFonts w:cs="Times New Roman"/>
                <w:b/>
                <w:i/>
                <w:szCs w:val="24"/>
              </w:rPr>
            </w:pPr>
            <w:r w:rsidRPr="00AF0A09">
              <w:rPr>
                <w:rFonts w:cs="Times New Roman"/>
                <w:b/>
                <w:i/>
                <w:szCs w:val="24"/>
              </w:rPr>
              <w:t>b, Một số ứng dụng về áp suất không khí trong đời sống.</w:t>
            </w:r>
          </w:p>
          <w:p w14:paraId="51536D18" w14:textId="77777777" w:rsidR="003D55B7" w:rsidRPr="00AF0A09" w:rsidRDefault="003D55B7" w:rsidP="009C1FF9">
            <w:pPr>
              <w:widowControl w:val="0"/>
              <w:rPr>
                <w:rFonts w:eastAsia="Arial" w:cs="Times New Roman"/>
                <w:bCs/>
                <w:i/>
                <w:szCs w:val="24"/>
              </w:rPr>
            </w:pPr>
            <w:r w:rsidRPr="00AF0A09">
              <w:rPr>
                <w:rFonts w:eastAsia="Arial" w:cs="Times New Roman"/>
                <w:bCs/>
                <w:i/>
                <w:szCs w:val="24"/>
              </w:rPr>
              <w:t>Hướng dẫn trả lời câu hỏi phần thảo luận cặp đôi:</w:t>
            </w:r>
          </w:p>
          <w:p w14:paraId="088D0EB5" w14:textId="77777777" w:rsidR="003D55B7" w:rsidRPr="00AF0A09" w:rsidRDefault="003D55B7" w:rsidP="009C1FF9">
            <w:pPr>
              <w:rPr>
                <w:rFonts w:cs="Times New Roman"/>
                <w:i/>
                <w:szCs w:val="24"/>
                <w:shd w:val="clear" w:color="auto" w:fill="FFFFFF"/>
              </w:rPr>
            </w:pPr>
            <w:r w:rsidRPr="00AF0A09">
              <w:rPr>
                <w:rFonts w:cs="Times New Roman"/>
                <w:i/>
                <w:szCs w:val="24"/>
                <w:shd w:val="clear" w:color="auto" w:fill="FFFFFF"/>
              </w:rPr>
              <w:t>1, - Trong thực tế có rất nhiều loại giác mút chân không, chúng được sử dụng trong việc hút giữ, di chuyển các vật. Dựa vào kích thước của giác mút và khả năng mút mà chúng được chia thành giác mút chân không mini hay giác mút chân không công nghiệp, với các hình dạng phong phú như:</w:t>
            </w:r>
          </w:p>
          <w:p w14:paraId="2679F931" w14:textId="77777777" w:rsidR="003D55B7" w:rsidRPr="00AF0A09" w:rsidRDefault="003D55B7" w:rsidP="009C1FF9">
            <w:pPr>
              <w:jc w:val="center"/>
              <w:rPr>
                <w:rFonts w:cs="Times New Roman"/>
                <w:i/>
                <w:szCs w:val="24"/>
              </w:rPr>
            </w:pPr>
            <w:r w:rsidRPr="00AF0A09">
              <w:rPr>
                <w:rFonts w:cs="Times New Roman"/>
                <w:noProof/>
                <w:szCs w:val="24"/>
              </w:rPr>
              <w:drawing>
                <wp:inline distT="0" distB="0" distL="0" distR="0" wp14:anchorId="0A8E31E6" wp14:editId="0C1D091E">
                  <wp:extent cx="2971800" cy="16277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971800" cy="1627790"/>
                          </a:xfrm>
                          <a:prstGeom prst="rect">
                            <a:avLst/>
                          </a:prstGeom>
                          <a:noFill/>
                        </pic:spPr>
                      </pic:pic>
                    </a:graphicData>
                  </a:graphic>
                </wp:inline>
              </w:drawing>
            </w:r>
          </w:p>
          <w:p w14:paraId="3059928F" w14:textId="77777777" w:rsidR="003D55B7" w:rsidRPr="00AF0A09" w:rsidRDefault="003D55B7" w:rsidP="009C1FF9">
            <w:pPr>
              <w:ind w:left="48" w:right="48"/>
              <w:jc w:val="both"/>
              <w:rPr>
                <w:rFonts w:cs="Times New Roman"/>
                <w:b/>
                <w:i/>
                <w:szCs w:val="24"/>
              </w:rPr>
            </w:pPr>
            <w:r w:rsidRPr="00AF0A09">
              <w:rPr>
                <w:rFonts w:cs="Times New Roman"/>
                <w:b/>
                <w:i/>
                <w:szCs w:val="24"/>
              </w:rPr>
              <w:t>- Hoạt động:</w:t>
            </w:r>
          </w:p>
          <w:p w14:paraId="775855E8" w14:textId="77777777" w:rsidR="003D55B7" w:rsidRPr="00AF0A09" w:rsidRDefault="003D55B7" w:rsidP="009C1FF9">
            <w:pPr>
              <w:ind w:left="48" w:right="48"/>
              <w:jc w:val="both"/>
              <w:rPr>
                <w:rFonts w:cs="Times New Roman"/>
                <w:i/>
                <w:szCs w:val="24"/>
              </w:rPr>
            </w:pPr>
            <w:r w:rsidRPr="00AF0A09">
              <w:rPr>
                <w:rFonts w:cs="Times New Roman"/>
                <w:i/>
                <w:szCs w:val="24"/>
              </w:rPr>
              <w:t>+ Khi ấn phễu của giác mút sát vào mặt kính hoặc tường phẳng làm giác mút bám chắc vào kính hoặc tường.</w:t>
            </w:r>
          </w:p>
          <w:p w14:paraId="12E49CF2" w14:textId="77777777" w:rsidR="003D55B7" w:rsidRPr="00AF0A09" w:rsidRDefault="003D55B7" w:rsidP="009C1FF9">
            <w:pPr>
              <w:ind w:left="48" w:right="48"/>
              <w:jc w:val="both"/>
              <w:rPr>
                <w:rFonts w:cs="Times New Roman"/>
                <w:i/>
                <w:szCs w:val="24"/>
              </w:rPr>
            </w:pPr>
            <w:r w:rsidRPr="00AF0A09">
              <w:rPr>
                <w:rFonts w:cs="Times New Roman"/>
                <w:i/>
                <w:szCs w:val="24"/>
              </w:rPr>
              <w:t>+ Khi ta kéo núm ra, gây ra tiếng “bật” có thể nghe thấy được.</w:t>
            </w:r>
          </w:p>
          <w:p w14:paraId="6765A689" w14:textId="77777777" w:rsidR="003D55B7" w:rsidRPr="00AF0A09" w:rsidRDefault="003D55B7" w:rsidP="009C1FF9">
            <w:pPr>
              <w:ind w:left="48" w:right="48"/>
              <w:jc w:val="both"/>
              <w:rPr>
                <w:rFonts w:cs="Times New Roman"/>
                <w:b/>
                <w:i/>
                <w:szCs w:val="24"/>
              </w:rPr>
            </w:pPr>
            <w:r w:rsidRPr="00AF0A09">
              <w:rPr>
                <w:rFonts w:cs="Times New Roman"/>
                <w:b/>
                <w:i/>
                <w:szCs w:val="24"/>
              </w:rPr>
              <w:t>- Giải thích hoạt động:</w:t>
            </w:r>
          </w:p>
          <w:p w14:paraId="41B2BF92" w14:textId="77777777" w:rsidR="003D55B7" w:rsidRPr="00AF0A09" w:rsidRDefault="003D55B7" w:rsidP="009C1FF9">
            <w:pPr>
              <w:ind w:left="48" w:right="48"/>
              <w:jc w:val="both"/>
              <w:rPr>
                <w:rFonts w:cs="Times New Roman"/>
                <w:i/>
                <w:szCs w:val="24"/>
              </w:rPr>
            </w:pPr>
            <w:r w:rsidRPr="00AF0A09">
              <w:rPr>
                <w:rFonts w:cs="Times New Roman"/>
                <w:i/>
                <w:szCs w:val="24"/>
              </w:rPr>
              <w:lastRenderedPageBreak/>
              <w:t>+ Khi ấn phễu của giác mút sát vào mặt kính hoặc tường phẳng làm cho áp suất không khí còn lại bên trong giác mút nhỏ hơn áp suất khí quyển bên ngoài và nhờ có lực ma sát cũng đóng vai trò giữ cho giác mút không bị trượt khỏi bề mặt của vật, giúp giác mút bám chắc vào kính hoặc tường.</w:t>
            </w:r>
          </w:p>
          <w:p w14:paraId="016C09CD" w14:textId="77777777" w:rsidR="003D55B7" w:rsidRPr="00AF0A09" w:rsidRDefault="003D55B7" w:rsidP="009C1FF9">
            <w:pPr>
              <w:ind w:left="48" w:right="48"/>
              <w:jc w:val="both"/>
              <w:rPr>
                <w:rFonts w:cs="Times New Roman"/>
                <w:i/>
                <w:szCs w:val="24"/>
              </w:rPr>
            </w:pPr>
            <w:r w:rsidRPr="00AF0A09">
              <w:rPr>
                <w:rFonts w:cs="Times New Roman"/>
                <w:i/>
                <w:szCs w:val="24"/>
              </w:rPr>
              <w:t>+ Khi ta kéo núm ra, không khí tràn vào lấp đầy không gian chân không của núm, gây ra tiếng “bật” có thể nghe thấy được.</w:t>
            </w:r>
          </w:p>
          <w:p w14:paraId="28C0B512" w14:textId="77777777" w:rsidR="003D55B7" w:rsidRPr="00AF0A09" w:rsidRDefault="003D55B7" w:rsidP="009C1FF9">
            <w:pPr>
              <w:widowControl w:val="0"/>
              <w:rPr>
                <w:rFonts w:eastAsia="Arial" w:cs="Times New Roman"/>
                <w:bCs/>
                <w:i/>
                <w:szCs w:val="24"/>
              </w:rPr>
            </w:pPr>
            <w:r w:rsidRPr="00AF0A09">
              <w:rPr>
                <w:rFonts w:eastAsia="Arial" w:cs="Times New Roman"/>
                <w:bCs/>
                <w:i/>
                <w:szCs w:val="24"/>
              </w:rPr>
              <w:t>Hướng dẫn trả lời câu hỏi phần thảo luận cặp đôi:</w:t>
            </w:r>
          </w:p>
          <w:p w14:paraId="03EF44D7" w14:textId="77777777" w:rsidR="003D55B7" w:rsidRPr="00AF0A09" w:rsidRDefault="003D55B7" w:rsidP="009C1FF9">
            <w:pPr>
              <w:ind w:left="48" w:right="48"/>
              <w:jc w:val="both"/>
              <w:rPr>
                <w:rFonts w:cs="Times New Roman"/>
                <w:i/>
                <w:szCs w:val="24"/>
              </w:rPr>
            </w:pPr>
            <w:r w:rsidRPr="00AF0A09">
              <w:rPr>
                <w:rFonts w:cs="Times New Roman"/>
                <w:i/>
                <w:szCs w:val="24"/>
              </w:rPr>
              <w:t>2, Trong thực tế có nhiều dụng cụ hoạt động theo nguyên lí của bình xịt như:</w:t>
            </w:r>
          </w:p>
          <w:p w14:paraId="0D30AE28" w14:textId="77777777" w:rsidR="003D55B7" w:rsidRPr="00AF0A09" w:rsidRDefault="003D55B7" w:rsidP="009C1FF9">
            <w:pPr>
              <w:ind w:left="48" w:right="48"/>
              <w:jc w:val="both"/>
              <w:rPr>
                <w:rFonts w:cs="Times New Roman"/>
                <w:i/>
                <w:szCs w:val="24"/>
              </w:rPr>
            </w:pPr>
            <w:r w:rsidRPr="00AF0A09">
              <w:rPr>
                <w:rFonts w:cs="Times New Roman"/>
                <w:i/>
                <w:szCs w:val="24"/>
              </w:rPr>
              <w:t>- Các loại thuốc xịt chữa bệnh: xịt mũi, xịt họng, xịt hen suyễn, ….</w:t>
            </w:r>
          </w:p>
          <w:p w14:paraId="1F95FFA6" w14:textId="77777777" w:rsidR="003D55B7" w:rsidRPr="00AF0A09" w:rsidRDefault="003D55B7" w:rsidP="009C1FF9">
            <w:pPr>
              <w:jc w:val="center"/>
              <w:rPr>
                <w:rFonts w:cs="Times New Roman"/>
                <w:i/>
                <w:szCs w:val="24"/>
              </w:rPr>
            </w:pPr>
            <w:r w:rsidRPr="00AF0A09">
              <w:rPr>
                <w:rFonts w:cs="Times New Roman"/>
                <w:i/>
                <w:noProof/>
                <w:szCs w:val="24"/>
              </w:rPr>
              <w:drawing>
                <wp:inline distT="0" distB="0" distL="0" distR="0" wp14:anchorId="50F37F17" wp14:editId="285F823A">
                  <wp:extent cx="923925" cy="4953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923925" cy="495300"/>
                          </a:xfrm>
                          <a:prstGeom prst="rect">
                            <a:avLst/>
                          </a:prstGeom>
                          <a:noFill/>
                        </pic:spPr>
                      </pic:pic>
                    </a:graphicData>
                  </a:graphic>
                </wp:inline>
              </w:drawing>
            </w:r>
          </w:p>
          <w:p w14:paraId="587D4D98" w14:textId="77777777" w:rsidR="003D55B7" w:rsidRPr="00AF0A09" w:rsidRDefault="003D55B7" w:rsidP="009C1FF9">
            <w:pPr>
              <w:rPr>
                <w:rFonts w:cs="Times New Roman"/>
                <w:i/>
                <w:szCs w:val="24"/>
              </w:rPr>
            </w:pPr>
            <w:r w:rsidRPr="00AF0A09">
              <w:rPr>
                <w:rFonts w:cs="Times New Roman"/>
                <w:i/>
                <w:szCs w:val="24"/>
                <w:shd w:val="clear" w:color="auto" w:fill="FFFFFF"/>
              </w:rPr>
              <w:t>- Các loại bình xịt tưới nước.</w:t>
            </w:r>
          </w:p>
          <w:p w14:paraId="5A16B0F2" w14:textId="77777777" w:rsidR="003D55B7" w:rsidRPr="00AF0A09" w:rsidRDefault="003D55B7" w:rsidP="009C1FF9">
            <w:pPr>
              <w:jc w:val="center"/>
              <w:rPr>
                <w:rFonts w:cs="Times New Roman"/>
                <w:i/>
                <w:szCs w:val="24"/>
              </w:rPr>
            </w:pPr>
            <w:r w:rsidRPr="00AF0A09">
              <w:rPr>
                <w:rFonts w:cs="Times New Roman"/>
                <w:i/>
                <w:noProof/>
                <w:szCs w:val="24"/>
              </w:rPr>
              <w:drawing>
                <wp:inline distT="0" distB="0" distL="0" distR="0" wp14:anchorId="7313C1FC" wp14:editId="5805D55C">
                  <wp:extent cx="957021" cy="5334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962025" cy="536189"/>
                          </a:xfrm>
                          <a:prstGeom prst="rect">
                            <a:avLst/>
                          </a:prstGeom>
                          <a:noFill/>
                        </pic:spPr>
                      </pic:pic>
                    </a:graphicData>
                  </a:graphic>
                </wp:inline>
              </w:drawing>
            </w:r>
          </w:p>
          <w:p w14:paraId="338F2BA7" w14:textId="77777777" w:rsidR="003D55B7" w:rsidRPr="00AF0A09" w:rsidRDefault="003D55B7" w:rsidP="009C1FF9">
            <w:pPr>
              <w:rPr>
                <w:rFonts w:cs="Times New Roman"/>
                <w:i/>
                <w:szCs w:val="24"/>
                <w:shd w:val="clear" w:color="auto" w:fill="FFFFFF"/>
              </w:rPr>
            </w:pPr>
            <w:r w:rsidRPr="00AF0A09">
              <w:rPr>
                <w:rFonts w:cs="Times New Roman"/>
                <w:i/>
                <w:szCs w:val="24"/>
                <w:shd w:val="clear" w:color="auto" w:fill="FFFFFF"/>
              </w:rPr>
              <w:t>- Các loại bình xịt diệt côn trùng.</w:t>
            </w:r>
          </w:p>
          <w:p w14:paraId="168A6330" w14:textId="77777777" w:rsidR="003D55B7" w:rsidRPr="00AF0A09" w:rsidRDefault="003D55B7" w:rsidP="009C1FF9">
            <w:pPr>
              <w:jc w:val="center"/>
              <w:rPr>
                <w:rFonts w:cs="Times New Roman"/>
                <w:i/>
                <w:szCs w:val="24"/>
              </w:rPr>
            </w:pPr>
            <w:r w:rsidRPr="00AF0A09">
              <w:rPr>
                <w:rFonts w:cs="Times New Roman"/>
                <w:i/>
                <w:noProof/>
                <w:szCs w:val="24"/>
              </w:rPr>
              <w:drawing>
                <wp:inline distT="0" distB="0" distL="0" distR="0" wp14:anchorId="72D70B27" wp14:editId="3ED3C41D">
                  <wp:extent cx="806996" cy="5905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812103" cy="594287"/>
                          </a:xfrm>
                          <a:prstGeom prst="rect">
                            <a:avLst/>
                          </a:prstGeom>
                          <a:noFill/>
                        </pic:spPr>
                      </pic:pic>
                    </a:graphicData>
                  </a:graphic>
                </wp:inline>
              </w:drawing>
            </w:r>
          </w:p>
          <w:p w14:paraId="560BE0C8" w14:textId="77777777" w:rsidR="003D55B7" w:rsidRPr="00AF0A09" w:rsidRDefault="003D55B7" w:rsidP="009C1FF9">
            <w:pPr>
              <w:rPr>
                <w:rFonts w:cs="Times New Roman"/>
                <w:i/>
                <w:szCs w:val="24"/>
                <w:shd w:val="clear" w:color="auto" w:fill="FFFFFF"/>
              </w:rPr>
            </w:pPr>
            <w:r w:rsidRPr="00AF0A09">
              <w:rPr>
                <w:rFonts w:cs="Times New Roman"/>
                <w:i/>
                <w:szCs w:val="24"/>
                <w:shd w:val="clear" w:color="auto" w:fill="FFFFFF"/>
              </w:rPr>
              <w:t>- Các dụng cụ làm đẹp: Dầu gội/ dầu xả dạng xịt, xịt keo tóc tạo kiểu, chai xịt khoáng, lọ xịt tonner, ….</w:t>
            </w:r>
          </w:p>
          <w:p w14:paraId="20BB4947" w14:textId="77777777" w:rsidR="003D55B7" w:rsidRPr="00AF0A09" w:rsidRDefault="003D55B7" w:rsidP="009C1FF9">
            <w:pPr>
              <w:jc w:val="center"/>
              <w:rPr>
                <w:rFonts w:cs="Times New Roman"/>
                <w:i/>
                <w:szCs w:val="24"/>
              </w:rPr>
            </w:pPr>
            <w:r w:rsidRPr="00AF0A09">
              <w:rPr>
                <w:rFonts w:cs="Times New Roman"/>
                <w:i/>
                <w:noProof/>
                <w:szCs w:val="24"/>
              </w:rPr>
              <w:drawing>
                <wp:inline distT="0" distB="0" distL="0" distR="0" wp14:anchorId="5D176A92" wp14:editId="66603B4D">
                  <wp:extent cx="1676400" cy="82568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680933" cy="827922"/>
                          </a:xfrm>
                          <a:prstGeom prst="rect">
                            <a:avLst/>
                          </a:prstGeom>
                          <a:noFill/>
                        </pic:spPr>
                      </pic:pic>
                    </a:graphicData>
                  </a:graphic>
                </wp:inline>
              </w:drawing>
            </w:r>
          </w:p>
        </w:tc>
      </w:tr>
    </w:tbl>
    <w:p w14:paraId="5875B459" w14:textId="77777777" w:rsidR="003D55B7" w:rsidRPr="00AF0A09" w:rsidRDefault="003D55B7" w:rsidP="009C1FF9">
      <w:pPr>
        <w:spacing w:after="0" w:line="240" w:lineRule="auto"/>
        <w:jc w:val="both"/>
        <w:rPr>
          <w:rFonts w:ascii="Times New Roman" w:hAnsi="Times New Roman" w:cs="Times New Roman"/>
          <w:b/>
          <w:sz w:val="24"/>
          <w:szCs w:val="24"/>
        </w:rPr>
      </w:pPr>
    </w:p>
    <w:p w14:paraId="3694ADB9"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00D9618F" w14:textId="77777777" w:rsidR="003D55B7" w:rsidRPr="00AF0A09" w:rsidRDefault="003D55B7"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2E806C23" w14:textId="77777777" w:rsidR="003D55B7" w:rsidRPr="00AF0A09" w:rsidRDefault="003D55B7"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0FC1559B" w14:textId="77777777" w:rsidR="003D55B7" w:rsidRPr="00AF0A09" w:rsidRDefault="003D55B7"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06FDE6F4" w14:textId="77777777" w:rsidR="003D55B7" w:rsidRPr="00AF0A09" w:rsidRDefault="003D55B7"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W w:w="9755" w:type="dxa"/>
        <w:tblLook w:val="04A0" w:firstRow="1" w:lastRow="0" w:firstColumn="1" w:lastColumn="0" w:noHBand="0" w:noVBand="1"/>
      </w:tblPr>
      <w:tblGrid>
        <w:gridCol w:w="7054"/>
        <w:gridCol w:w="2701"/>
      </w:tblGrid>
      <w:tr w:rsidR="001816F8" w:rsidRPr="00AF0A09" w14:paraId="05FD56E2" w14:textId="77777777" w:rsidTr="00693BA4">
        <w:tc>
          <w:tcPr>
            <w:tcW w:w="7054" w:type="dxa"/>
            <w:vAlign w:val="bottom"/>
          </w:tcPr>
          <w:p w14:paraId="5591CCFC" w14:textId="77777777" w:rsidR="003D55B7" w:rsidRPr="00AF0A09" w:rsidRDefault="003D55B7" w:rsidP="009C1FF9">
            <w:pPr>
              <w:jc w:val="center"/>
              <w:rPr>
                <w:rFonts w:cs="Times New Roman"/>
                <w:szCs w:val="24"/>
              </w:rPr>
            </w:pPr>
            <w:r w:rsidRPr="00AF0A09">
              <w:rPr>
                <w:rFonts w:cs="Times New Roman"/>
                <w:b/>
                <w:szCs w:val="24"/>
                <w:lang w:val="nl-NL"/>
              </w:rPr>
              <w:t>HOẠT ĐỘNG CỦA GV - HS</w:t>
            </w:r>
          </w:p>
        </w:tc>
        <w:tc>
          <w:tcPr>
            <w:tcW w:w="2701" w:type="dxa"/>
            <w:vAlign w:val="bottom"/>
          </w:tcPr>
          <w:p w14:paraId="5571B36E" w14:textId="77777777" w:rsidR="003D55B7" w:rsidRPr="00AF0A09" w:rsidRDefault="003D55B7" w:rsidP="009C1FF9">
            <w:pPr>
              <w:jc w:val="center"/>
              <w:rPr>
                <w:rFonts w:cs="Times New Roman"/>
                <w:szCs w:val="24"/>
              </w:rPr>
            </w:pPr>
            <w:r w:rsidRPr="00AF0A09">
              <w:rPr>
                <w:rFonts w:cs="Times New Roman"/>
                <w:b/>
                <w:szCs w:val="24"/>
                <w:lang w:val="nl-NL"/>
              </w:rPr>
              <w:t>DỰ KIẾN SẢN PHẨM</w:t>
            </w:r>
          </w:p>
        </w:tc>
      </w:tr>
      <w:tr w:rsidR="001816F8" w:rsidRPr="00AF0A09" w14:paraId="4A5BB051" w14:textId="77777777" w:rsidTr="00693BA4">
        <w:tc>
          <w:tcPr>
            <w:tcW w:w="7054" w:type="dxa"/>
          </w:tcPr>
          <w:p w14:paraId="62FAE05C" w14:textId="77777777" w:rsidR="003D55B7" w:rsidRPr="00AF0A09" w:rsidRDefault="003D55B7" w:rsidP="009C1FF9">
            <w:pPr>
              <w:jc w:val="both"/>
              <w:rPr>
                <w:rFonts w:eastAsia="Calibri" w:cs="Times New Roman"/>
                <w:b/>
                <w:bCs/>
                <w:iCs/>
                <w:szCs w:val="24"/>
              </w:rPr>
            </w:pPr>
            <w:r w:rsidRPr="00AF0A09">
              <w:rPr>
                <w:rFonts w:eastAsia="Calibri" w:cs="Times New Roman"/>
                <w:b/>
                <w:bCs/>
                <w:iCs/>
                <w:szCs w:val="24"/>
              </w:rPr>
              <w:t>Bước 1: Chuyển giao nhiệm vụ học tập</w:t>
            </w:r>
          </w:p>
          <w:p w14:paraId="4D7E1578" w14:textId="77777777" w:rsidR="003D55B7" w:rsidRPr="00AF0A09" w:rsidRDefault="003D55B7" w:rsidP="009C1FF9">
            <w:pPr>
              <w:pStyle w:val="ListParagraph"/>
              <w:ind w:left="0"/>
              <w:jc w:val="both"/>
              <w:rPr>
                <w:rFonts w:eastAsia="Arial"/>
              </w:rPr>
            </w:pPr>
          </w:p>
          <w:p w14:paraId="790A7395" w14:textId="77777777" w:rsidR="003D55B7" w:rsidRPr="00AF0A09" w:rsidRDefault="003D55B7" w:rsidP="009C1FF9">
            <w:pPr>
              <w:pStyle w:val="ListParagraph"/>
              <w:ind w:left="0"/>
              <w:jc w:val="both"/>
              <w:rPr>
                <w:iCs/>
              </w:rPr>
            </w:pPr>
            <w:r w:rsidRPr="00AF0A09">
              <w:rPr>
                <w:rFonts w:eastAsia="Arial"/>
              </w:rPr>
              <w:t>- GV cho HS làm một số bài tập trắc nghiệm</w:t>
            </w:r>
            <w:r w:rsidRPr="00AF0A09">
              <w:rPr>
                <w:iCs/>
              </w:rPr>
              <w:t>:</w:t>
            </w:r>
          </w:p>
          <w:p w14:paraId="210116EA" w14:textId="77777777" w:rsidR="003D55B7" w:rsidRPr="00AF0A09" w:rsidRDefault="003D55B7" w:rsidP="009C1FF9">
            <w:pPr>
              <w:shd w:val="clear" w:color="auto" w:fill="FFFFFF"/>
              <w:rPr>
                <w:rFonts w:cs="Times New Roman"/>
                <w:szCs w:val="24"/>
              </w:rPr>
            </w:pPr>
            <w:r w:rsidRPr="00AF0A09">
              <w:rPr>
                <w:rFonts w:eastAsia="Arial" w:cs="Times New Roman"/>
                <w:szCs w:val="24"/>
              </w:rPr>
              <w:t xml:space="preserve"> </w:t>
            </w:r>
            <w:r w:rsidRPr="00AF0A09">
              <w:rPr>
                <w:rFonts w:cs="Times New Roman"/>
                <w:b/>
                <w:bCs/>
                <w:szCs w:val="24"/>
              </w:rPr>
              <w:t>Câu 1:</w:t>
            </w:r>
            <w:r w:rsidRPr="00AF0A09">
              <w:rPr>
                <w:rFonts w:cs="Times New Roman"/>
                <w:szCs w:val="24"/>
              </w:rPr>
              <w:t> Áp suất mà chất lỏng tác dụng lên một điểm phụ thuộc:</w:t>
            </w:r>
          </w:p>
          <w:p w14:paraId="41D8C52E"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Khối lượng lớp chất lỏng phía trên </w:t>
            </w:r>
            <w:r w:rsidRPr="00AF0A09">
              <w:rPr>
                <w:rFonts w:cs="Times New Roman"/>
                <w:szCs w:val="24"/>
              </w:rPr>
              <w:tab/>
            </w:r>
          </w:p>
          <w:p w14:paraId="34115C10" w14:textId="77777777" w:rsidR="003D55B7" w:rsidRPr="00AF0A09" w:rsidRDefault="003D55B7" w:rsidP="009C1FF9">
            <w:pPr>
              <w:shd w:val="clear" w:color="auto" w:fill="FFFFFF"/>
              <w:ind w:left="360"/>
              <w:rPr>
                <w:rFonts w:cs="Times New Roman"/>
                <w:szCs w:val="24"/>
              </w:rPr>
            </w:pPr>
            <w:r w:rsidRPr="00AF0A09">
              <w:rPr>
                <w:rFonts w:cs="Times New Roman"/>
                <w:szCs w:val="24"/>
              </w:rPr>
              <w:t>B. Trọng lượng lớp chất lỏng phía trên</w:t>
            </w:r>
          </w:p>
          <w:p w14:paraId="1905B04D"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Thể tích lớp chất lỏng phía trên </w:t>
            </w:r>
            <w:r w:rsidRPr="00AF0A09">
              <w:rPr>
                <w:rFonts w:cs="Times New Roman"/>
                <w:szCs w:val="24"/>
              </w:rPr>
              <w:tab/>
            </w:r>
          </w:p>
          <w:p w14:paraId="0A492F53" w14:textId="77777777" w:rsidR="003D55B7" w:rsidRPr="00AF0A09" w:rsidRDefault="003D55B7" w:rsidP="009C1FF9">
            <w:pPr>
              <w:shd w:val="clear" w:color="auto" w:fill="FFFFFF"/>
              <w:ind w:left="360"/>
              <w:rPr>
                <w:rFonts w:cs="Times New Roman"/>
                <w:szCs w:val="24"/>
              </w:rPr>
            </w:pPr>
            <w:r w:rsidRPr="00AF0A09">
              <w:rPr>
                <w:rFonts w:cs="Times New Roman"/>
                <w:szCs w:val="24"/>
                <w:u w:val="single"/>
              </w:rPr>
              <w:t>D.</w:t>
            </w:r>
            <w:r w:rsidRPr="00AF0A09">
              <w:rPr>
                <w:rFonts w:cs="Times New Roman"/>
                <w:szCs w:val="24"/>
              </w:rPr>
              <w:t> Độ cao lớp chất lỏng phía trên</w:t>
            </w:r>
          </w:p>
          <w:p w14:paraId="34A94338" w14:textId="77777777" w:rsidR="003D55B7" w:rsidRPr="00AF0A09" w:rsidRDefault="003D55B7" w:rsidP="009C1FF9">
            <w:pPr>
              <w:shd w:val="clear" w:color="auto" w:fill="FFFFFF"/>
              <w:rPr>
                <w:rFonts w:cs="Times New Roman"/>
                <w:szCs w:val="24"/>
              </w:rPr>
            </w:pPr>
            <w:r w:rsidRPr="00AF0A09">
              <w:rPr>
                <w:rFonts w:cs="Times New Roman"/>
                <w:b/>
                <w:bCs/>
                <w:szCs w:val="24"/>
              </w:rPr>
              <w:t>Câu 2:</w:t>
            </w:r>
            <w:r w:rsidRPr="00AF0A09">
              <w:rPr>
                <w:rFonts w:cs="Times New Roman"/>
                <w:szCs w:val="24"/>
              </w:rPr>
              <w:t> Hút bớt không khí trong một vỏ hộp đựng sữa bằng giấy, ta thấy vỏ hộp giấy bị bẹp lại vì:</w:t>
            </w:r>
          </w:p>
          <w:p w14:paraId="5C847A6F" w14:textId="77777777" w:rsidR="003D55B7" w:rsidRPr="00AF0A09" w:rsidRDefault="003D55B7" w:rsidP="009C1FF9">
            <w:pPr>
              <w:shd w:val="clear" w:color="auto" w:fill="FFFFFF"/>
              <w:rPr>
                <w:rFonts w:cs="Times New Roman"/>
                <w:szCs w:val="24"/>
              </w:rPr>
            </w:pPr>
            <w:r w:rsidRPr="00AF0A09">
              <w:rPr>
                <w:rFonts w:cs="Times New Roman"/>
                <w:szCs w:val="24"/>
              </w:rPr>
              <w:t>A. việc hút mạnh đã làm bẹp hộp.</w:t>
            </w:r>
          </w:p>
          <w:p w14:paraId="6159CBEA" w14:textId="77777777" w:rsidR="003D55B7" w:rsidRPr="00AF0A09" w:rsidRDefault="003D55B7" w:rsidP="009C1FF9">
            <w:pPr>
              <w:shd w:val="clear" w:color="auto" w:fill="FFFFFF"/>
              <w:rPr>
                <w:rFonts w:cs="Times New Roman"/>
                <w:szCs w:val="24"/>
              </w:rPr>
            </w:pPr>
            <w:r w:rsidRPr="00AF0A09">
              <w:rPr>
                <w:rFonts w:cs="Times New Roman"/>
                <w:szCs w:val="24"/>
              </w:rPr>
              <w:t>B. áp suất bên trong hộp tăng lên làm cho hộp bị biến dạng.</w:t>
            </w:r>
          </w:p>
          <w:p w14:paraId="4CF0B6CF"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C</w:t>
            </w:r>
            <w:r w:rsidRPr="00AF0A09">
              <w:rPr>
                <w:rFonts w:cs="Times New Roman"/>
                <w:szCs w:val="24"/>
              </w:rPr>
              <w:t>. áp suất bên trong hộp giảm, áp suất khí quyển ở bên ngoài hộp lớn hơn làm nó bẹp.</w:t>
            </w:r>
          </w:p>
          <w:p w14:paraId="49A20521" w14:textId="77777777" w:rsidR="003D55B7" w:rsidRPr="00AF0A09" w:rsidRDefault="003D55B7" w:rsidP="009C1FF9">
            <w:pPr>
              <w:shd w:val="clear" w:color="auto" w:fill="FFFFFF"/>
              <w:rPr>
                <w:rFonts w:cs="Times New Roman"/>
                <w:szCs w:val="24"/>
              </w:rPr>
            </w:pPr>
            <w:r w:rsidRPr="00AF0A09">
              <w:rPr>
                <w:rFonts w:cs="Times New Roman"/>
                <w:szCs w:val="24"/>
              </w:rPr>
              <w:t>D. khi hút mạnh làm yếu các thành hộp làm hộp bẹp đi.</w:t>
            </w:r>
          </w:p>
          <w:p w14:paraId="67ABAC56" w14:textId="77777777" w:rsidR="003D55B7" w:rsidRPr="00AF0A09" w:rsidRDefault="003D55B7" w:rsidP="009C1FF9">
            <w:pPr>
              <w:shd w:val="clear" w:color="auto" w:fill="FFFFFF"/>
              <w:rPr>
                <w:rFonts w:cs="Times New Roman"/>
                <w:szCs w:val="24"/>
              </w:rPr>
            </w:pPr>
            <w:r w:rsidRPr="00AF0A09">
              <w:rPr>
                <w:rFonts w:cs="Times New Roman"/>
                <w:b/>
                <w:bCs/>
                <w:szCs w:val="24"/>
              </w:rPr>
              <w:t>Câu 3:</w:t>
            </w:r>
            <w:r w:rsidRPr="00AF0A09">
              <w:rPr>
                <w:rFonts w:cs="Times New Roman"/>
                <w:szCs w:val="24"/>
              </w:rPr>
              <w:t> Nhận xét nào sau đây là sai khi nói về áp suất khí quyển?</w:t>
            </w:r>
          </w:p>
          <w:p w14:paraId="3FFF47EB" w14:textId="77777777" w:rsidR="003D55B7" w:rsidRPr="00AF0A09" w:rsidRDefault="003D55B7" w:rsidP="009C1FF9">
            <w:pPr>
              <w:shd w:val="clear" w:color="auto" w:fill="FFFFFF"/>
              <w:ind w:left="142"/>
              <w:outlineLvl w:val="5"/>
              <w:rPr>
                <w:rFonts w:cs="Times New Roman"/>
                <w:szCs w:val="24"/>
              </w:rPr>
            </w:pPr>
            <w:r w:rsidRPr="00AF0A09">
              <w:rPr>
                <w:rFonts w:cs="Times New Roman"/>
                <w:szCs w:val="24"/>
                <w:u w:val="single"/>
              </w:rPr>
              <w:lastRenderedPageBreak/>
              <w:t>A</w:t>
            </w:r>
            <w:r w:rsidRPr="00AF0A09">
              <w:rPr>
                <w:rFonts w:cs="Times New Roman"/>
                <w:szCs w:val="24"/>
              </w:rPr>
              <w:t>. Độ lớn của áp suất khí quyển có thể được tính bằng công thức p = d.h</w:t>
            </w:r>
          </w:p>
          <w:p w14:paraId="3F76D2B2" w14:textId="77777777" w:rsidR="003D55B7" w:rsidRPr="00AF0A09" w:rsidRDefault="003D55B7" w:rsidP="009C1FF9">
            <w:pPr>
              <w:shd w:val="clear" w:color="auto" w:fill="FFFFFF"/>
              <w:ind w:left="142"/>
              <w:rPr>
                <w:rFonts w:cs="Times New Roman"/>
                <w:szCs w:val="24"/>
              </w:rPr>
            </w:pPr>
            <w:r w:rsidRPr="00AF0A09">
              <w:rPr>
                <w:rFonts w:cs="Times New Roman"/>
                <w:szCs w:val="24"/>
              </w:rPr>
              <w:t>B. Độ lớn của áp suất khí quyển có thể được tính bằng chiều cao của cột thủy ngân trong ống Tôrixenli.</w:t>
            </w:r>
          </w:p>
          <w:p w14:paraId="4C7DC5B7" w14:textId="77777777" w:rsidR="003D55B7" w:rsidRPr="00AF0A09" w:rsidRDefault="003D55B7" w:rsidP="009C1FF9">
            <w:pPr>
              <w:shd w:val="clear" w:color="auto" w:fill="FFFFFF"/>
              <w:ind w:left="142"/>
              <w:rPr>
                <w:rFonts w:cs="Times New Roman"/>
                <w:szCs w:val="24"/>
              </w:rPr>
            </w:pPr>
            <w:r w:rsidRPr="00AF0A09">
              <w:rPr>
                <w:rFonts w:cs="Times New Roman"/>
                <w:szCs w:val="24"/>
              </w:rPr>
              <w:t>C. Càng lên cao áp suất khí quyển càng giảm.</w:t>
            </w:r>
          </w:p>
          <w:p w14:paraId="1016C929" w14:textId="77777777" w:rsidR="003D55B7" w:rsidRPr="00AF0A09" w:rsidRDefault="003D55B7" w:rsidP="009C1FF9">
            <w:pPr>
              <w:shd w:val="clear" w:color="auto" w:fill="FFFFFF"/>
              <w:ind w:left="142"/>
              <w:rPr>
                <w:rFonts w:cs="Times New Roman"/>
                <w:szCs w:val="24"/>
              </w:rPr>
            </w:pPr>
            <w:r w:rsidRPr="00AF0A09">
              <w:rPr>
                <w:rFonts w:cs="Times New Roman"/>
                <w:szCs w:val="24"/>
              </w:rPr>
              <w:t>D. Ta có thể dùng mmHg làm đơn vị đo áp suất khí quyển.</w:t>
            </w:r>
          </w:p>
          <w:p w14:paraId="552FEEE7" w14:textId="77777777" w:rsidR="003D55B7" w:rsidRPr="00AF0A09" w:rsidRDefault="003D55B7" w:rsidP="009C1FF9">
            <w:pPr>
              <w:shd w:val="clear" w:color="auto" w:fill="FFFFFF"/>
              <w:rPr>
                <w:rFonts w:cs="Times New Roman"/>
                <w:szCs w:val="24"/>
              </w:rPr>
            </w:pPr>
            <w:r w:rsidRPr="00AF0A09">
              <w:rPr>
                <w:rFonts w:cs="Times New Roman"/>
                <w:b/>
                <w:bCs/>
                <w:szCs w:val="24"/>
              </w:rPr>
              <w:t>Câu 4:</w:t>
            </w:r>
            <w:r w:rsidRPr="00AF0A09">
              <w:rPr>
                <w:rFonts w:cs="Times New Roman"/>
                <w:szCs w:val="24"/>
              </w:rPr>
              <w:t> Điều nào sau đây đúng khi nói về áp suất chất lỏng?</w:t>
            </w:r>
          </w:p>
          <w:p w14:paraId="2AECF8EC"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Chất lỏng gây áp suất theo mọi phương.</w:t>
            </w:r>
          </w:p>
          <w:p w14:paraId="601649E1" w14:textId="77777777" w:rsidR="003D55B7" w:rsidRPr="00AF0A09" w:rsidRDefault="003D55B7" w:rsidP="009C1FF9">
            <w:pPr>
              <w:shd w:val="clear" w:color="auto" w:fill="FFFFFF"/>
              <w:ind w:left="360"/>
              <w:rPr>
                <w:rFonts w:cs="Times New Roman"/>
                <w:szCs w:val="24"/>
              </w:rPr>
            </w:pPr>
            <w:r w:rsidRPr="00AF0A09">
              <w:rPr>
                <w:rFonts w:cs="Times New Roman"/>
                <w:szCs w:val="24"/>
              </w:rPr>
              <w:t>B. Áp suất tác dụng lên thành bình không phụ thuộc diện tích bị ép.</w:t>
            </w:r>
          </w:p>
          <w:p w14:paraId="521D15E7" w14:textId="77777777" w:rsidR="003D55B7" w:rsidRPr="00AF0A09" w:rsidRDefault="003D55B7" w:rsidP="009C1FF9">
            <w:pPr>
              <w:shd w:val="clear" w:color="auto" w:fill="FFFFFF"/>
              <w:ind w:left="360"/>
              <w:rPr>
                <w:rFonts w:cs="Times New Roman"/>
                <w:szCs w:val="24"/>
              </w:rPr>
            </w:pPr>
            <w:r w:rsidRPr="00AF0A09">
              <w:rPr>
                <w:rFonts w:cs="Times New Roman"/>
                <w:szCs w:val="24"/>
              </w:rPr>
              <w:t>C. Áp suất gây ra do trọng lượng của chất lỏng tác dụng lên một điểm tỉ lệ nghịch với độ sâu.</w:t>
            </w:r>
          </w:p>
          <w:p w14:paraId="40DE1E9A" w14:textId="77777777" w:rsidR="003D55B7" w:rsidRPr="00AF0A09" w:rsidRDefault="003D55B7" w:rsidP="009C1FF9">
            <w:pPr>
              <w:shd w:val="clear" w:color="auto" w:fill="FFFFFF"/>
              <w:ind w:left="360"/>
              <w:rPr>
                <w:rFonts w:cs="Times New Roman"/>
                <w:szCs w:val="24"/>
              </w:rPr>
            </w:pPr>
            <w:r w:rsidRPr="00AF0A09">
              <w:rPr>
                <w:rFonts w:cs="Times New Roman"/>
                <w:szCs w:val="24"/>
              </w:rPr>
              <w:t>D. Nếu cùng độ sâu thì áp suất như nhau trong mọi chất lỏng khác nhau</w:t>
            </w:r>
          </w:p>
          <w:p w14:paraId="2448D210" w14:textId="77777777" w:rsidR="003D55B7" w:rsidRPr="00AF0A09" w:rsidRDefault="003D55B7" w:rsidP="009C1FF9">
            <w:pPr>
              <w:shd w:val="clear" w:color="auto" w:fill="FFFFFF"/>
              <w:rPr>
                <w:rFonts w:cs="Times New Roman"/>
                <w:szCs w:val="24"/>
              </w:rPr>
            </w:pPr>
            <w:r w:rsidRPr="00AF0A09">
              <w:rPr>
                <w:rFonts w:cs="Times New Roman"/>
                <w:b/>
                <w:bCs/>
                <w:szCs w:val="24"/>
              </w:rPr>
              <w:t>Câu 5:</w:t>
            </w:r>
            <w:r w:rsidRPr="00AF0A09">
              <w:rPr>
                <w:rFonts w:cs="Times New Roman"/>
                <w:szCs w:val="24"/>
              </w:rPr>
              <w:t> Trong các hiện tượng sau đây, hiện tượng nào không do áp suất khí quyển gây ra?</w:t>
            </w:r>
          </w:p>
          <w:p w14:paraId="18AF7AAB" w14:textId="77777777" w:rsidR="003D55B7" w:rsidRPr="00AF0A09" w:rsidRDefault="003D55B7" w:rsidP="009C1FF9">
            <w:pPr>
              <w:shd w:val="clear" w:color="auto" w:fill="FFFFFF"/>
              <w:ind w:left="360"/>
              <w:rPr>
                <w:rFonts w:cs="Times New Roman"/>
                <w:szCs w:val="24"/>
              </w:rPr>
            </w:pPr>
            <w:r w:rsidRPr="00AF0A09">
              <w:rPr>
                <w:rFonts w:cs="Times New Roman"/>
                <w:szCs w:val="24"/>
              </w:rPr>
              <w:t>A. Một cốc đựng đầy nước được đậy bằng miếng bìa khi lộn ngược cốc thì nước không chảy ra ngoài.</w:t>
            </w:r>
          </w:p>
          <w:p w14:paraId="1F01B735" w14:textId="77777777" w:rsidR="003D55B7" w:rsidRPr="00AF0A09" w:rsidRDefault="003D55B7" w:rsidP="009C1FF9">
            <w:pPr>
              <w:shd w:val="clear" w:color="auto" w:fill="FFFFFF"/>
              <w:ind w:left="360"/>
              <w:rPr>
                <w:rFonts w:cs="Times New Roman"/>
                <w:szCs w:val="24"/>
              </w:rPr>
            </w:pPr>
            <w:r w:rsidRPr="00AF0A09">
              <w:rPr>
                <w:rFonts w:cs="Times New Roman"/>
                <w:szCs w:val="24"/>
              </w:rPr>
              <w:t>B. Con người có thể hít không khí vào phổi.</w:t>
            </w:r>
          </w:p>
          <w:p w14:paraId="1FDE31DD" w14:textId="77777777" w:rsidR="003D55B7" w:rsidRPr="00AF0A09" w:rsidRDefault="003D55B7" w:rsidP="009C1FF9">
            <w:pPr>
              <w:shd w:val="clear" w:color="auto" w:fill="FFFFFF"/>
              <w:ind w:left="360"/>
              <w:rPr>
                <w:rFonts w:cs="Times New Roman"/>
                <w:szCs w:val="24"/>
              </w:rPr>
            </w:pPr>
            <w:r w:rsidRPr="00AF0A09">
              <w:rPr>
                <w:rFonts w:cs="Times New Roman"/>
                <w:szCs w:val="24"/>
              </w:rPr>
              <w:t>C. Chúng ta khó rút chân ra khỏi bùn.</w:t>
            </w:r>
          </w:p>
          <w:p w14:paraId="2A2BBB4F"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xml:space="preserve"> Vật rơi từ trên cao xuống.</w:t>
            </w:r>
          </w:p>
          <w:p w14:paraId="6ABD9F3C" w14:textId="77777777" w:rsidR="003D55B7" w:rsidRPr="00AF0A09" w:rsidRDefault="003D55B7" w:rsidP="009C1FF9">
            <w:pPr>
              <w:shd w:val="clear" w:color="auto" w:fill="FFFFFF"/>
              <w:rPr>
                <w:rFonts w:cs="Times New Roman"/>
                <w:szCs w:val="24"/>
              </w:rPr>
            </w:pPr>
            <w:r w:rsidRPr="00AF0A09">
              <w:rPr>
                <w:rFonts w:cs="Times New Roman"/>
                <w:b/>
                <w:bCs/>
                <w:szCs w:val="24"/>
              </w:rPr>
              <w:t>Câu 6:</w:t>
            </w:r>
            <w:r w:rsidRPr="00AF0A09">
              <w:rPr>
                <w:rFonts w:cs="Times New Roman"/>
                <w:szCs w:val="24"/>
              </w:rPr>
              <w:t> Áp suất khí quyển thay đổi như thế nào khi độ cao càng tăng?</w:t>
            </w:r>
          </w:p>
          <w:p w14:paraId="0792C353"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Càng tăng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Càng giảm</w:t>
            </w:r>
          </w:p>
          <w:p w14:paraId="245C0AAA" w14:textId="77777777" w:rsidR="003D55B7" w:rsidRPr="00AF0A09" w:rsidRDefault="003D55B7" w:rsidP="009C1FF9">
            <w:pPr>
              <w:shd w:val="clear" w:color="auto" w:fill="FFFFFF"/>
              <w:ind w:left="360"/>
              <w:rPr>
                <w:rFonts w:cs="Times New Roman"/>
                <w:szCs w:val="24"/>
              </w:rPr>
            </w:pPr>
            <w:r w:rsidRPr="00AF0A09">
              <w:rPr>
                <w:rFonts w:cs="Times New Roman"/>
                <w:szCs w:val="24"/>
              </w:rPr>
              <w:t>C. Không thay đổi         D. Có thể vừa tăng, vừa giảm</w:t>
            </w:r>
          </w:p>
          <w:p w14:paraId="7A11E87B" w14:textId="77777777" w:rsidR="003D55B7" w:rsidRPr="00AF0A09" w:rsidRDefault="003D55B7" w:rsidP="009C1FF9">
            <w:pPr>
              <w:shd w:val="clear" w:color="auto" w:fill="FFFFFF"/>
              <w:rPr>
                <w:rFonts w:cs="Times New Roman"/>
                <w:szCs w:val="24"/>
              </w:rPr>
            </w:pPr>
            <w:r w:rsidRPr="00AF0A09">
              <w:rPr>
                <w:rFonts w:cs="Times New Roman"/>
                <w:b/>
                <w:bCs/>
                <w:szCs w:val="24"/>
              </w:rPr>
              <w:t>Câu 7:</w:t>
            </w:r>
            <w:r w:rsidRPr="00AF0A09">
              <w:rPr>
                <w:rFonts w:cs="Times New Roman"/>
                <w:szCs w:val="24"/>
              </w:rPr>
              <w:t> Điều nào sau đây sai khi nói về áp suất chất lỏng?</w:t>
            </w:r>
          </w:p>
          <w:p w14:paraId="1C10B6E3" w14:textId="77777777" w:rsidR="003D55B7" w:rsidRPr="00AF0A09" w:rsidRDefault="003D55B7" w:rsidP="009C1FF9">
            <w:pPr>
              <w:shd w:val="clear" w:color="auto" w:fill="FFFFFF"/>
              <w:ind w:left="360"/>
              <w:rPr>
                <w:rFonts w:cs="Times New Roman"/>
                <w:szCs w:val="24"/>
              </w:rPr>
            </w:pPr>
            <w:r w:rsidRPr="00AF0A09">
              <w:rPr>
                <w:rFonts w:cs="Times New Roman"/>
                <w:szCs w:val="24"/>
              </w:rPr>
              <w:t>A. Chất lỏng  gây áp suất theo mọi phương.</w:t>
            </w:r>
          </w:p>
          <w:p w14:paraId="4844F436" w14:textId="77777777" w:rsidR="003D55B7" w:rsidRPr="00AF0A09" w:rsidRDefault="003D55B7" w:rsidP="009C1FF9">
            <w:pPr>
              <w:shd w:val="clear" w:color="auto" w:fill="FFFFFF"/>
              <w:ind w:left="360"/>
              <w:rPr>
                <w:rFonts w:cs="Times New Roman"/>
                <w:szCs w:val="24"/>
              </w:rPr>
            </w:pPr>
            <w:r w:rsidRPr="00AF0A09">
              <w:rPr>
                <w:rFonts w:cs="Times New Roman"/>
                <w:szCs w:val="24"/>
              </w:rPr>
              <w:t>B. Áp suất tác dụng lên thành bình phụ thuộc diện tích bị ép.</w:t>
            </w:r>
          </w:p>
          <w:p w14:paraId="18599BFA" w14:textId="77777777" w:rsidR="003D55B7" w:rsidRPr="00AF0A09" w:rsidRDefault="003D55B7" w:rsidP="009C1FF9">
            <w:pPr>
              <w:shd w:val="clear" w:color="auto" w:fill="FFFFFF"/>
              <w:ind w:left="360"/>
              <w:rPr>
                <w:rFonts w:cs="Times New Roman"/>
                <w:szCs w:val="24"/>
              </w:rPr>
            </w:pPr>
            <w:r w:rsidRPr="00AF0A09">
              <w:rPr>
                <w:rFonts w:cs="Times New Roman"/>
                <w:szCs w:val="24"/>
              </w:rPr>
              <w:t>C. Áp suất gây ra do trọng lượng của chất lỏng tác dụng lên một điểm tỉ lệ với độ sâu.</w:t>
            </w:r>
          </w:p>
          <w:p w14:paraId="40C18FED"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Áp suất tại những điểm trên một mặt phẳng nằm ngang trong chất lỏng đứng yên là khác nhau</w:t>
            </w:r>
          </w:p>
          <w:p w14:paraId="5CBB4339" w14:textId="77777777" w:rsidR="003D55B7" w:rsidRPr="00AF0A09" w:rsidRDefault="003D55B7" w:rsidP="009C1FF9">
            <w:pPr>
              <w:shd w:val="clear" w:color="auto" w:fill="FFFFFF"/>
              <w:rPr>
                <w:rFonts w:cs="Times New Roman"/>
                <w:szCs w:val="24"/>
              </w:rPr>
            </w:pPr>
            <w:r w:rsidRPr="00AF0A09">
              <w:rPr>
                <w:rFonts w:cs="Times New Roman"/>
                <w:b/>
                <w:bCs/>
                <w:szCs w:val="24"/>
              </w:rPr>
              <w:t>Câu 8:</w:t>
            </w:r>
            <w:r w:rsidRPr="00AF0A09">
              <w:rPr>
                <w:rFonts w:cs="Times New Roman"/>
                <w:szCs w:val="24"/>
              </w:rPr>
              <w:t> Áp suất khí quyển bằng 76 cmHg đổi ra là:</w:t>
            </w:r>
          </w:p>
          <w:p w14:paraId="170ED087" w14:textId="77777777" w:rsidR="003D55B7" w:rsidRPr="00AF0A09" w:rsidRDefault="003D55B7" w:rsidP="009C1FF9">
            <w:pPr>
              <w:shd w:val="clear" w:color="auto" w:fill="FFFFFF"/>
              <w:ind w:left="360"/>
              <w:rPr>
                <w:rFonts w:cs="Times New Roman"/>
                <w:szCs w:val="24"/>
              </w:rPr>
            </w:pPr>
            <w:r w:rsidRPr="00AF0A09">
              <w:rPr>
                <w:rFonts w:cs="Times New Roman"/>
                <w:szCs w:val="24"/>
              </w:rPr>
              <w:t>A. 76 N/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t>B. 760 N/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r>
          </w:p>
          <w:p w14:paraId="2E629752" w14:textId="77777777" w:rsidR="003D55B7" w:rsidRPr="00AF0A09" w:rsidRDefault="003D55B7" w:rsidP="009C1FF9">
            <w:pPr>
              <w:shd w:val="clear" w:color="auto" w:fill="FFFFFF"/>
              <w:ind w:left="360"/>
              <w:rPr>
                <w:rFonts w:cs="Times New Roman"/>
                <w:szCs w:val="24"/>
              </w:rPr>
            </w:pPr>
            <w:r w:rsidRPr="00AF0A09">
              <w:rPr>
                <w:rFonts w:cs="Times New Roman"/>
                <w:szCs w:val="24"/>
                <w:u w:val="single"/>
              </w:rPr>
              <w:t>C.</w:t>
            </w:r>
            <w:r w:rsidRPr="00AF0A09">
              <w:rPr>
                <w:rFonts w:cs="Times New Roman"/>
                <w:szCs w:val="24"/>
              </w:rPr>
              <w:t xml:space="preserve"> 103360 N/m</w:t>
            </w:r>
            <w:r w:rsidRPr="00AF0A09">
              <w:rPr>
                <w:rFonts w:cs="Times New Roman"/>
                <w:szCs w:val="24"/>
                <w:vertAlign w:val="superscript"/>
              </w:rPr>
              <w:t>2</w:t>
            </w:r>
            <w:r w:rsidRPr="00AF0A09">
              <w:rPr>
                <w:rFonts w:cs="Times New Roman"/>
                <w:szCs w:val="24"/>
              </w:rPr>
              <w:t xml:space="preserve"> </w:t>
            </w:r>
            <w:r w:rsidRPr="00AF0A09">
              <w:rPr>
                <w:rFonts w:cs="Times New Roman"/>
                <w:szCs w:val="24"/>
              </w:rPr>
              <w:tab/>
            </w:r>
            <w:r w:rsidRPr="00AF0A09">
              <w:rPr>
                <w:rFonts w:cs="Times New Roman"/>
                <w:szCs w:val="24"/>
              </w:rPr>
              <w:tab/>
              <w:t>D. 10336000 N/m</w:t>
            </w:r>
            <w:r w:rsidRPr="00AF0A09">
              <w:rPr>
                <w:rFonts w:cs="Times New Roman"/>
                <w:szCs w:val="24"/>
                <w:vertAlign w:val="superscript"/>
              </w:rPr>
              <w:t>2</w:t>
            </w:r>
          </w:p>
          <w:p w14:paraId="1753FB2F" w14:textId="77777777" w:rsidR="003D55B7" w:rsidRPr="00AF0A09" w:rsidRDefault="003D55B7" w:rsidP="009C1FF9">
            <w:pPr>
              <w:shd w:val="clear" w:color="auto" w:fill="FFFFFF"/>
              <w:rPr>
                <w:rFonts w:cs="Times New Roman"/>
                <w:szCs w:val="24"/>
              </w:rPr>
            </w:pPr>
            <w:r w:rsidRPr="00AF0A09">
              <w:rPr>
                <w:rFonts w:cs="Times New Roman"/>
                <w:b/>
                <w:bCs/>
                <w:szCs w:val="24"/>
              </w:rPr>
              <w:t>Câu 9:</w:t>
            </w:r>
            <w:r w:rsidRPr="00AF0A09">
              <w:rPr>
                <w:rFonts w:cs="Times New Roman"/>
                <w:szCs w:val="24"/>
              </w:rPr>
              <w:t> Một căn phòng rộng 4m, dài 6m, cao 3m. Biết khối lượng riêng của không khí là 1,29 kg/m</w:t>
            </w:r>
            <w:r w:rsidRPr="00AF0A09">
              <w:rPr>
                <w:rFonts w:cs="Times New Roman"/>
                <w:szCs w:val="24"/>
                <w:vertAlign w:val="superscript"/>
              </w:rPr>
              <w:t>3</w:t>
            </w:r>
            <w:r w:rsidRPr="00AF0A09">
              <w:rPr>
                <w:rFonts w:cs="Times New Roman"/>
                <w:szCs w:val="24"/>
              </w:rPr>
              <w:t>. Tính trọng lượng của không khí trong phòng.</w:t>
            </w:r>
          </w:p>
          <w:p w14:paraId="0BD7FE1D" w14:textId="77777777" w:rsidR="003D55B7" w:rsidRPr="00AF0A09" w:rsidRDefault="003D55B7" w:rsidP="009C1FF9">
            <w:pPr>
              <w:shd w:val="clear" w:color="auto" w:fill="FFFFFF"/>
              <w:rPr>
                <w:rFonts w:cs="Times New Roman"/>
                <w:szCs w:val="24"/>
              </w:rPr>
            </w:pPr>
            <w:r w:rsidRPr="00AF0A09">
              <w:rPr>
                <w:rFonts w:cs="Times New Roman"/>
                <w:szCs w:val="24"/>
              </w:rPr>
              <w:t xml:space="preserve">A. 500 N </w:t>
            </w:r>
            <w:r w:rsidRPr="00AF0A09">
              <w:rPr>
                <w:rFonts w:cs="Times New Roman"/>
                <w:szCs w:val="24"/>
              </w:rPr>
              <w:tab/>
              <w:t xml:space="preserve">   B. 789,7 N </w:t>
            </w:r>
            <w:r w:rsidRPr="00AF0A09">
              <w:rPr>
                <w:rFonts w:cs="Times New Roman"/>
                <w:szCs w:val="24"/>
              </w:rPr>
              <w:tab/>
            </w:r>
            <w:r w:rsidRPr="00AF0A09">
              <w:rPr>
                <w:rFonts w:cs="Times New Roman"/>
                <w:szCs w:val="24"/>
              </w:rPr>
              <w:tab/>
            </w:r>
            <w:r w:rsidRPr="00AF0A09">
              <w:rPr>
                <w:rFonts w:cs="Times New Roman"/>
                <w:szCs w:val="24"/>
                <w:u w:val="single"/>
              </w:rPr>
              <w:t>C.</w:t>
            </w:r>
            <w:r w:rsidRPr="00AF0A09">
              <w:rPr>
                <w:rFonts w:cs="Times New Roman"/>
                <w:szCs w:val="24"/>
              </w:rPr>
              <w:t xml:space="preserve"> 928,8 N </w:t>
            </w:r>
            <w:r w:rsidRPr="00AF0A09">
              <w:rPr>
                <w:rFonts w:cs="Times New Roman"/>
                <w:szCs w:val="24"/>
              </w:rPr>
              <w:tab/>
              <w:t>D. 1000 N</w:t>
            </w:r>
          </w:p>
          <w:p w14:paraId="783C4F4F" w14:textId="77777777" w:rsidR="003D55B7" w:rsidRPr="00AF0A09" w:rsidRDefault="003D55B7" w:rsidP="009C1FF9">
            <w:pPr>
              <w:shd w:val="clear" w:color="auto" w:fill="FFFFFF"/>
              <w:rPr>
                <w:rFonts w:cs="Times New Roman"/>
                <w:szCs w:val="24"/>
              </w:rPr>
            </w:pPr>
            <w:r w:rsidRPr="00AF0A09">
              <w:rPr>
                <w:rFonts w:cs="Times New Roman"/>
                <w:b/>
                <w:bCs/>
                <w:szCs w:val="24"/>
              </w:rPr>
              <w:t>Câu 10:</w:t>
            </w:r>
            <w:r w:rsidRPr="00AF0A09">
              <w:rPr>
                <w:rFonts w:cs="Times New Roman"/>
                <w:szCs w:val="24"/>
              </w:rPr>
              <w:t> Người ta dùng một áp kế để xác định độ cao. Kết quả cho thấy chân núi áp kế chỉ 75 cmHg, ở đỉnh núi áp kế chỉ 71,5 cmHg. Nếu trọng lượng riêng của không khí không đổi và có độ lớn là 12,5N, trọng lượng riêng của thủy ngân là 136000 N/m</w:t>
            </w:r>
            <w:r w:rsidRPr="00AF0A09">
              <w:rPr>
                <w:rFonts w:cs="Times New Roman"/>
                <w:szCs w:val="24"/>
                <w:vertAlign w:val="superscript"/>
              </w:rPr>
              <w:t>3</w:t>
            </w:r>
            <w:r w:rsidRPr="00AF0A09">
              <w:rPr>
                <w:rFonts w:cs="Times New Roman"/>
                <w:szCs w:val="24"/>
              </w:rPr>
              <w:t> thì đỉnh núi cao bao nhiêu mét?</w:t>
            </w:r>
          </w:p>
          <w:p w14:paraId="3CBB936B" w14:textId="77777777" w:rsidR="003D55B7" w:rsidRPr="00AF0A09" w:rsidRDefault="003D55B7" w:rsidP="009C1FF9">
            <w:pPr>
              <w:shd w:val="clear" w:color="auto" w:fill="FFFFFF"/>
              <w:rPr>
                <w:rFonts w:cs="Times New Roman"/>
                <w:szCs w:val="24"/>
              </w:rPr>
            </w:pPr>
            <w:r w:rsidRPr="00AF0A09">
              <w:rPr>
                <w:rFonts w:cs="Times New Roman"/>
                <w:szCs w:val="24"/>
              </w:rPr>
              <w:t xml:space="preserve">A. 321,1 m </w:t>
            </w:r>
            <w:r w:rsidRPr="00AF0A09">
              <w:rPr>
                <w:rFonts w:cs="Times New Roman"/>
                <w:szCs w:val="24"/>
              </w:rPr>
              <w:tab/>
              <w:t xml:space="preserve">    B. 525,7 m </w:t>
            </w:r>
            <w:r w:rsidRPr="00AF0A09">
              <w:rPr>
                <w:rFonts w:cs="Times New Roman"/>
                <w:szCs w:val="24"/>
              </w:rPr>
              <w:tab/>
            </w:r>
            <w:r w:rsidRPr="00AF0A09">
              <w:rPr>
                <w:rFonts w:cs="Times New Roman"/>
                <w:szCs w:val="24"/>
                <w:u w:val="single"/>
              </w:rPr>
              <w:t>C</w:t>
            </w:r>
            <w:r w:rsidRPr="00AF0A09">
              <w:rPr>
                <w:rFonts w:cs="Times New Roman"/>
                <w:szCs w:val="24"/>
              </w:rPr>
              <w:t xml:space="preserve">. 380,8 m </w:t>
            </w:r>
            <w:r w:rsidRPr="00AF0A09">
              <w:rPr>
                <w:rFonts w:cs="Times New Roman"/>
                <w:szCs w:val="24"/>
              </w:rPr>
              <w:tab/>
              <w:t>D. 335,6 m</w:t>
            </w:r>
          </w:p>
          <w:p w14:paraId="03134452" w14:textId="77777777" w:rsidR="003D55B7" w:rsidRPr="00AF0A09" w:rsidRDefault="003D55B7" w:rsidP="009C1FF9">
            <w:pPr>
              <w:shd w:val="clear" w:color="auto" w:fill="FFFFFF"/>
              <w:rPr>
                <w:rFonts w:cs="Times New Roman"/>
                <w:szCs w:val="24"/>
              </w:rPr>
            </w:pPr>
            <w:r w:rsidRPr="00AF0A09">
              <w:rPr>
                <w:rFonts w:cs="Times New Roman"/>
                <w:b/>
                <w:bCs/>
                <w:szCs w:val="24"/>
              </w:rPr>
              <w:t>Câu 11:</w:t>
            </w:r>
            <w:r w:rsidRPr="00AF0A09">
              <w:rPr>
                <w:rFonts w:cs="Times New Roman"/>
                <w:szCs w:val="24"/>
              </w:rPr>
              <w:t> Kết luận nào sau đây đúng khi nói về áp suất chất lỏng:</w:t>
            </w:r>
          </w:p>
          <w:p w14:paraId="1530A61A" w14:textId="77777777" w:rsidR="003D55B7" w:rsidRPr="00AF0A09" w:rsidRDefault="003D55B7" w:rsidP="009C1FF9">
            <w:pPr>
              <w:shd w:val="clear" w:color="auto" w:fill="FFFFFF"/>
              <w:ind w:left="142"/>
              <w:rPr>
                <w:rFonts w:cs="Times New Roman"/>
                <w:szCs w:val="24"/>
              </w:rPr>
            </w:pPr>
            <w:r w:rsidRPr="00AF0A09">
              <w:rPr>
                <w:rFonts w:cs="Times New Roman"/>
                <w:szCs w:val="24"/>
              </w:rPr>
              <w:t>A. Áp suất mà chất lỏng tác dụng lên một điểm phụ thuộc khối lượng lớp chất lỏng phía trên.</w:t>
            </w:r>
          </w:p>
          <w:p w14:paraId="066102A7" w14:textId="77777777" w:rsidR="003D55B7" w:rsidRPr="00AF0A09" w:rsidRDefault="003D55B7" w:rsidP="009C1FF9">
            <w:pPr>
              <w:shd w:val="clear" w:color="auto" w:fill="FFFFFF"/>
              <w:ind w:left="142"/>
              <w:rPr>
                <w:rFonts w:cs="Times New Roman"/>
                <w:szCs w:val="24"/>
              </w:rPr>
            </w:pPr>
            <w:r w:rsidRPr="00AF0A09">
              <w:rPr>
                <w:rFonts w:cs="Times New Roman"/>
                <w:szCs w:val="24"/>
              </w:rPr>
              <w:t>B. Áp suất mà chất lỏng tác dụng lên một điểm phụ thuộc trọng lượng lớp chất lỏng phía trên.</w:t>
            </w:r>
          </w:p>
          <w:p w14:paraId="52AF648F" w14:textId="77777777" w:rsidR="003D55B7" w:rsidRPr="00AF0A09" w:rsidRDefault="003D55B7" w:rsidP="009C1FF9">
            <w:pPr>
              <w:shd w:val="clear" w:color="auto" w:fill="FFFFFF"/>
              <w:ind w:left="142"/>
              <w:rPr>
                <w:rFonts w:cs="Times New Roman"/>
                <w:szCs w:val="24"/>
              </w:rPr>
            </w:pPr>
            <w:r w:rsidRPr="00AF0A09">
              <w:rPr>
                <w:rFonts w:cs="Times New Roman"/>
                <w:szCs w:val="24"/>
              </w:rPr>
              <w:t>C. Áp suất mà chất lỏng tác dụng lên một điểm phụ thuộc thể tích lớp chất lỏng phía trên.</w:t>
            </w:r>
          </w:p>
          <w:p w14:paraId="2DB19C04" w14:textId="77777777" w:rsidR="003D55B7" w:rsidRPr="00AF0A09" w:rsidRDefault="003D55B7" w:rsidP="009C1FF9">
            <w:pPr>
              <w:shd w:val="clear" w:color="auto" w:fill="FFFFFF"/>
              <w:ind w:left="142"/>
              <w:outlineLvl w:val="5"/>
              <w:rPr>
                <w:rFonts w:cs="Times New Roman"/>
                <w:szCs w:val="24"/>
              </w:rPr>
            </w:pPr>
            <w:r w:rsidRPr="00AF0A09">
              <w:rPr>
                <w:rFonts w:cs="Times New Roman"/>
                <w:szCs w:val="24"/>
                <w:u w:val="single"/>
              </w:rPr>
              <w:t>D</w:t>
            </w:r>
            <w:r w:rsidRPr="00AF0A09">
              <w:rPr>
                <w:rFonts w:cs="Times New Roman"/>
                <w:szCs w:val="24"/>
              </w:rPr>
              <w:t>. Áp suất mà chất lỏng tác dụng lên một điểm phụ thuộc độ cao lớp chất lỏng phía trên.</w:t>
            </w:r>
          </w:p>
          <w:p w14:paraId="11BB05AB" w14:textId="77777777" w:rsidR="003D55B7" w:rsidRPr="00AF0A09" w:rsidRDefault="003D55B7" w:rsidP="009C1FF9">
            <w:pPr>
              <w:shd w:val="clear" w:color="auto" w:fill="FFFFFF"/>
              <w:rPr>
                <w:rFonts w:cs="Times New Roman"/>
                <w:szCs w:val="24"/>
              </w:rPr>
            </w:pPr>
            <w:r w:rsidRPr="00AF0A09">
              <w:rPr>
                <w:rFonts w:cs="Times New Roman"/>
                <w:b/>
                <w:bCs/>
                <w:szCs w:val="24"/>
              </w:rPr>
              <w:t>Câu 12:</w:t>
            </w:r>
            <w:r w:rsidRPr="00AF0A09">
              <w:rPr>
                <w:rFonts w:cs="Times New Roman"/>
                <w:szCs w:val="24"/>
              </w:rPr>
              <w:t> Một cục nước đá đang nổi trong bình nước. Mực nước trong bình thay đổi như thế nào khi cục nước đá tan hết:</w:t>
            </w:r>
          </w:p>
          <w:p w14:paraId="4ED53E26" w14:textId="77777777" w:rsidR="003D55B7" w:rsidRPr="00AF0A09" w:rsidRDefault="003D55B7" w:rsidP="009C1FF9">
            <w:pPr>
              <w:shd w:val="clear" w:color="auto" w:fill="FFFFFF"/>
              <w:ind w:left="360"/>
              <w:rPr>
                <w:rFonts w:cs="Times New Roman"/>
                <w:szCs w:val="24"/>
              </w:rPr>
            </w:pPr>
            <w:r w:rsidRPr="00AF0A09">
              <w:rPr>
                <w:rFonts w:cs="Times New Roman"/>
                <w:szCs w:val="24"/>
              </w:rPr>
              <w:lastRenderedPageBreak/>
              <w:t xml:space="preserve">A. Tăng </w:t>
            </w:r>
            <w:r w:rsidRPr="00AF0A09">
              <w:rPr>
                <w:rFonts w:cs="Times New Roman"/>
                <w:szCs w:val="24"/>
              </w:rPr>
              <w:tab/>
            </w:r>
            <w:r w:rsidRPr="00AF0A09">
              <w:rPr>
                <w:rFonts w:cs="Times New Roman"/>
                <w:szCs w:val="24"/>
              </w:rPr>
              <w:tab/>
              <w:t xml:space="preserve">           B. Giảm </w:t>
            </w:r>
            <w:r w:rsidRPr="00AF0A09">
              <w:rPr>
                <w:rFonts w:cs="Times New Roman"/>
                <w:szCs w:val="24"/>
              </w:rPr>
              <w:tab/>
            </w:r>
            <w:r w:rsidRPr="00AF0A09">
              <w:rPr>
                <w:rFonts w:cs="Times New Roman"/>
                <w:szCs w:val="24"/>
              </w:rPr>
              <w:tab/>
            </w:r>
          </w:p>
          <w:p w14:paraId="65BE0727" w14:textId="77777777" w:rsidR="003D55B7" w:rsidRPr="00AF0A09" w:rsidRDefault="003D55B7" w:rsidP="009C1FF9">
            <w:pPr>
              <w:shd w:val="clear" w:color="auto" w:fill="FFFFFF"/>
              <w:ind w:left="360"/>
              <w:rPr>
                <w:rFonts w:cs="Times New Roman"/>
                <w:szCs w:val="24"/>
              </w:rPr>
            </w:pPr>
            <w:r w:rsidRPr="00AF0A09">
              <w:rPr>
                <w:rFonts w:cs="Times New Roman"/>
                <w:szCs w:val="24"/>
                <w:u w:val="single"/>
              </w:rPr>
              <w:t>C</w:t>
            </w:r>
            <w:r w:rsidRPr="00AF0A09">
              <w:rPr>
                <w:rFonts w:cs="Times New Roman"/>
                <w:szCs w:val="24"/>
              </w:rPr>
              <w:t xml:space="preserve">. Không đổi </w:t>
            </w:r>
            <w:r w:rsidRPr="00AF0A09">
              <w:rPr>
                <w:rFonts w:cs="Times New Roman"/>
                <w:szCs w:val="24"/>
              </w:rPr>
              <w:tab/>
            </w:r>
            <w:r w:rsidRPr="00AF0A09">
              <w:rPr>
                <w:rFonts w:cs="Times New Roman"/>
                <w:szCs w:val="24"/>
              </w:rPr>
              <w:tab/>
              <w:t>D. Không xác định được</w:t>
            </w:r>
          </w:p>
          <w:p w14:paraId="46254AB8" w14:textId="77777777" w:rsidR="003D55B7" w:rsidRPr="00AF0A09" w:rsidRDefault="003D55B7" w:rsidP="009C1FF9">
            <w:pPr>
              <w:shd w:val="clear" w:color="auto" w:fill="FFFFFF"/>
              <w:rPr>
                <w:rFonts w:cs="Times New Roman"/>
                <w:szCs w:val="24"/>
              </w:rPr>
            </w:pPr>
            <w:r w:rsidRPr="00AF0A09">
              <w:rPr>
                <w:rFonts w:cs="Times New Roman"/>
                <w:b/>
                <w:bCs/>
                <w:szCs w:val="24"/>
              </w:rPr>
              <w:t>Câu 13:</w:t>
            </w:r>
            <w:r w:rsidRPr="00AF0A09">
              <w:rPr>
                <w:rFonts w:cs="Times New Roman"/>
                <w:szCs w:val="24"/>
              </w:rPr>
              <w:t> Một bình hình trụ cao 1m đựng đầy nước. Biết khối lượng riêng của nước là 1000kg/m</w:t>
            </w:r>
            <w:r w:rsidRPr="00AF0A09">
              <w:rPr>
                <w:rFonts w:cs="Times New Roman"/>
                <w:szCs w:val="24"/>
                <w:vertAlign w:val="superscript"/>
              </w:rPr>
              <w:t>3</w:t>
            </w:r>
            <w:r w:rsidRPr="00AF0A09">
              <w:rPr>
                <w:rFonts w:cs="Times New Roman"/>
                <w:szCs w:val="24"/>
              </w:rPr>
              <w:t>. Áp suất của nước tác dụng lên đáy bình là:</w:t>
            </w:r>
          </w:p>
          <w:p w14:paraId="1FB04FBC" w14:textId="77777777" w:rsidR="003D55B7" w:rsidRPr="00AF0A09" w:rsidRDefault="003D55B7"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10000Pa </w:t>
            </w:r>
            <w:r w:rsidRPr="00AF0A09">
              <w:rPr>
                <w:rFonts w:cs="Times New Roman"/>
                <w:szCs w:val="24"/>
              </w:rPr>
              <w:tab/>
            </w:r>
            <w:r w:rsidRPr="00AF0A09">
              <w:rPr>
                <w:rFonts w:cs="Times New Roman"/>
                <w:szCs w:val="24"/>
              </w:rPr>
              <w:tab/>
              <w:t xml:space="preserve">B. 400Pa </w:t>
            </w:r>
            <w:r w:rsidRPr="00AF0A09">
              <w:rPr>
                <w:rFonts w:cs="Times New Roman"/>
                <w:szCs w:val="24"/>
              </w:rPr>
              <w:tab/>
              <w:t xml:space="preserve">C. 250Pa </w:t>
            </w:r>
            <w:r w:rsidRPr="00AF0A09">
              <w:rPr>
                <w:rFonts w:cs="Times New Roman"/>
                <w:szCs w:val="24"/>
              </w:rPr>
              <w:tab/>
              <w:t>D. 25000Pa</w:t>
            </w:r>
          </w:p>
          <w:p w14:paraId="49EF9F6F" w14:textId="77777777" w:rsidR="003D55B7" w:rsidRPr="00AF0A09" w:rsidRDefault="003D55B7" w:rsidP="009C1FF9">
            <w:pPr>
              <w:shd w:val="clear" w:color="auto" w:fill="FFFFFF"/>
              <w:rPr>
                <w:rFonts w:cs="Times New Roman"/>
                <w:szCs w:val="24"/>
              </w:rPr>
            </w:pPr>
            <w:r w:rsidRPr="00AF0A09">
              <w:rPr>
                <w:rFonts w:cs="Times New Roman"/>
                <w:b/>
                <w:bCs/>
                <w:szCs w:val="24"/>
              </w:rPr>
              <w:t>Câu 14:</w:t>
            </w:r>
            <w:r w:rsidRPr="00AF0A09">
              <w:rPr>
                <w:rFonts w:cs="Times New Roman"/>
                <w:szCs w:val="24"/>
              </w:rPr>
              <w:t> Một bình hình trụ cao 1,8m đựng đầy rượu. Biết khối lượng riêng của rượu là 800kg/m</w:t>
            </w:r>
            <w:r w:rsidRPr="00AF0A09">
              <w:rPr>
                <w:rFonts w:cs="Times New Roman"/>
                <w:szCs w:val="24"/>
                <w:vertAlign w:val="superscript"/>
              </w:rPr>
              <w:t>3</w:t>
            </w:r>
            <w:r w:rsidRPr="00AF0A09">
              <w:rPr>
                <w:rFonts w:cs="Times New Roman"/>
                <w:szCs w:val="24"/>
              </w:rPr>
              <w:t>. Áp suất của rượu tác dụng lên điểm M cách đáy bình 20 cm là:</w:t>
            </w:r>
          </w:p>
          <w:p w14:paraId="08C451C0" w14:textId="77777777" w:rsidR="003D55B7" w:rsidRPr="00AF0A09" w:rsidRDefault="003D55B7" w:rsidP="009C1FF9">
            <w:pPr>
              <w:shd w:val="clear" w:color="auto" w:fill="FFFFFF"/>
              <w:rPr>
                <w:rFonts w:cs="Times New Roman"/>
                <w:szCs w:val="24"/>
              </w:rPr>
            </w:pPr>
            <w:r w:rsidRPr="00AF0A09">
              <w:rPr>
                <w:rFonts w:cs="Times New Roman"/>
                <w:szCs w:val="24"/>
              </w:rPr>
              <w:t xml:space="preserve">A. 1440Pa       B. 1280Pa      </w:t>
            </w:r>
            <w:r w:rsidRPr="00AF0A09">
              <w:rPr>
                <w:rFonts w:cs="Times New Roman"/>
                <w:szCs w:val="24"/>
                <w:u w:val="single"/>
              </w:rPr>
              <w:t>C</w:t>
            </w:r>
            <w:r w:rsidRPr="00AF0A09">
              <w:rPr>
                <w:rFonts w:cs="Times New Roman"/>
                <w:szCs w:val="24"/>
              </w:rPr>
              <w:t xml:space="preserve">. 12800Pa </w:t>
            </w:r>
            <w:r w:rsidRPr="00AF0A09">
              <w:rPr>
                <w:rFonts w:cs="Times New Roman"/>
                <w:szCs w:val="24"/>
              </w:rPr>
              <w:tab/>
              <w:t xml:space="preserve">         D. 1600Pa</w:t>
            </w:r>
          </w:p>
          <w:p w14:paraId="6E80DFDB" w14:textId="77777777" w:rsidR="003D55B7" w:rsidRPr="00AF0A09" w:rsidRDefault="003D55B7" w:rsidP="009C1FF9">
            <w:pPr>
              <w:shd w:val="clear" w:color="auto" w:fill="FFFFFF"/>
              <w:rPr>
                <w:rFonts w:cs="Times New Roman"/>
                <w:szCs w:val="24"/>
              </w:rPr>
            </w:pPr>
            <w:r w:rsidRPr="00AF0A09">
              <w:rPr>
                <w:rFonts w:cs="Times New Roman"/>
                <w:b/>
                <w:bCs/>
                <w:szCs w:val="24"/>
              </w:rPr>
              <w:t>Câu 15:</w:t>
            </w:r>
            <w:r w:rsidRPr="00AF0A09">
              <w:rPr>
                <w:rFonts w:cs="Times New Roman"/>
                <w:szCs w:val="24"/>
              </w:rPr>
              <w:t> Cho khối lượng riêng của thủy ngân là 13600kg/m</w:t>
            </w:r>
            <w:r w:rsidRPr="00AF0A09">
              <w:rPr>
                <w:rFonts w:cs="Times New Roman"/>
                <w:szCs w:val="24"/>
                <w:vertAlign w:val="superscript"/>
              </w:rPr>
              <w:t>3</w:t>
            </w:r>
            <w:r w:rsidRPr="00AF0A09">
              <w:rPr>
                <w:rFonts w:cs="Times New Roman"/>
                <w:szCs w:val="24"/>
              </w:rPr>
              <w:t>. Trọng lượng riêng của nước là 10000N/m</w:t>
            </w:r>
            <w:r w:rsidRPr="00AF0A09">
              <w:rPr>
                <w:rFonts w:cs="Times New Roman"/>
                <w:szCs w:val="24"/>
                <w:vertAlign w:val="superscript"/>
              </w:rPr>
              <w:t>3</w:t>
            </w:r>
            <w:r w:rsidRPr="00AF0A09">
              <w:rPr>
                <w:rFonts w:cs="Times New Roman"/>
                <w:szCs w:val="24"/>
              </w:rPr>
              <w:t>. Ở cùng một độ sâu, áp suất của thủy ngân lớn hơn áp suất của nước bao nhiêu lần?</w:t>
            </w:r>
          </w:p>
          <w:p w14:paraId="6118BBBC"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13,6 lần </w:t>
            </w:r>
            <w:r w:rsidRPr="00AF0A09">
              <w:rPr>
                <w:rFonts w:cs="Times New Roman"/>
                <w:szCs w:val="24"/>
              </w:rPr>
              <w:tab/>
              <w:t>B. 1,36 lần</w:t>
            </w:r>
          </w:p>
          <w:p w14:paraId="0CE6F9C9"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136 lần </w:t>
            </w:r>
            <w:r w:rsidRPr="00AF0A09">
              <w:rPr>
                <w:rFonts w:cs="Times New Roman"/>
                <w:szCs w:val="24"/>
              </w:rPr>
              <w:tab/>
              <w:t>D. Không xác định được vì thiếu yếu tố.</w:t>
            </w:r>
          </w:p>
          <w:p w14:paraId="1409495F" w14:textId="77777777" w:rsidR="003D55B7" w:rsidRPr="00AF0A09" w:rsidRDefault="003D55B7" w:rsidP="009C1FF9">
            <w:pPr>
              <w:shd w:val="clear" w:color="auto" w:fill="FFFFFF"/>
              <w:rPr>
                <w:rFonts w:cs="Times New Roman"/>
                <w:szCs w:val="24"/>
              </w:rPr>
            </w:pPr>
            <w:r w:rsidRPr="00AF0A09">
              <w:rPr>
                <w:rFonts w:cs="Times New Roman"/>
                <w:b/>
                <w:bCs/>
                <w:szCs w:val="24"/>
              </w:rPr>
              <w:t>Câu 16:</w:t>
            </w:r>
            <w:r w:rsidRPr="00AF0A09">
              <w:rPr>
                <w:rFonts w:cs="Times New Roman"/>
                <w:szCs w:val="24"/>
              </w:rPr>
              <w:t> Một tàu ngầm đang di chuyển dưới biển. Áp kế đặt ở ngoài vỏ tàu chỉ 875000 N/m</w:t>
            </w:r>
            <w:r w:rsidRPr="00AF0A09">
              <w:rPr>
                <w:rFonts w:cs="Times New Roman"/>
                <w:szCs w:val="24"/>
                <w:vertAlign w:val="superscript"/>
              </w:rPr>
              <w:t>2</w:t>
            </w:r>
            <w:r w:rsidRPr="00AF0A09">
              <w:rPr>
                <w:rFonts w:cs="Times New Roman"/>
                <w:szCs w:val="24"/>
              </w:rPr>
              <w:t>, một lúc sau áp kế chỉ 1165000 N/m</w:t>
            </w:r>
            <w:r w:rsidRPr="00AF0A09">
              <w:rPr>
                <w:rFonts w:cs="Times New Roman"/>
                <w:szCs w:val="24"/>
                <w:vertAlign w:val="superscript"/>
              </w:rPr>
              <w:t>2</w:t>
            </w:r>
            <w:r w:rsidRPr="00AF0A09">
              <w:rPr>
                <w:rFonts w:cs="Times New Roman"/>
                <w:szCs w:val="24"/>
              </w:rPr>
              <w:t>. Nhận xét nào sau đây là đúng?</w:t>
            </w:r>
          </w:p>
          <w:p w14:paraId="43508193"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Tàu đang lặn xuống</w:t>
            </w:r>
          </w:p>
          <w:p w14:paraId="0287C9DC" w14:textId="77777777" w:rsidR="003D55B7" w:rsidRPr="00AF0A09" w:rsidRDefault="003D55B7" w:rsidP="009C1FF9">
            <w:pPr>
              <w:shd w:val="clear" w:color="auto" w:fill="FFFFFF"/>
              <w:ind w:left="360"/>
              <w:rPr>
                <w:rFonts w:cs="Times New Roman"/>
                <w:szCs w:val="24"/>
              </w:rPr>
            </w:pPr>
            <w:r w:rsidRPr="00AF0A09">
              <w:rPr>
                <w:rFonts w:cs="Times New Roman"/>
                <w:szCs w:val="24"/>
              </w:rPr>
              <w:t>B. Tàu đang chuyển động về phía trước theo phương ngang</w:t>
            </w:r>
          </w:p>
          <w:p w14:paraId="2E57AE27" w14:textId="77777777" w:rsidR="003D55B7" w:rsidRPr="00AF0A09" w:rsidRDefault="003D55B7" w:rsidP="009C1FF9">
            <w:pPr>
              <w:shd w:val="clear" w:color="auto" w:fill="FFFFFF"/>
              <w:ind w:left="360"/>
              <w:rPr>
                <w:rFonts w:cs="Times New Roman"/>
                <w:szCs w:val="24"/>
              </w:rPr>
            </w:pPr>
            <w:r w:rsidRPr="00AF0A09">
              <w:rPr>
                <w:rFonts w:cs="Times New Roman"/>
                <w:szCs w:val="24"/>
              </w:rPr>
              <w:t>C. Tàu đang từ từ nổi lên</w:t>
            </w:r>
          </w:p>
          <w:p w14:paraId="74C0CE9B" w14:textId="77777777" w:rsidR="003D55B7" w:rsidRPr="00AF0A09" w:rsidRDefault="003D55B7" w:rsidP="009C1FF9">
            <w:pPr>
              <w:shd w:val="clear" w:color="auto" w:fill="FFFFFF"/>
              <w:ind w:left="360"/>
              <w:rPr>
                <w:rFonts w:cs="Times New Roman"/>
                <w:szCs w:val="24"/>
              </w:rPr>
            </w:pPr>
            <w:r w:rsidRPr="00AF0A09">
              <w:rPr>
                <w:rFonts w:cs="Times New Roman"/>
                <w:szCs w:val="24"/>
              </w:rPr>
              <w:t>D. Tàu đang chuyển động lùi về phía sau theo phương ngang</w:t>
            </w:r>
          </w:p>
          <w:p w14:paraId="23C3093F" w14:textId="77777777" w:rsidR="003D55B7" w:rsidRPr="00AF0A09" w:rsidRDefault="003D55B7" w:rsidP="009C1FF9">
            <w:pPr>
              <w:shd w:val="clear" w:color="auto" w:fill="FFFFFF"/>
              <w:rPr>
                <w:rFonts w:cs="Times New Roman"/>
                <w:szCs w:val="24"/>
              </w:rPr>
            </w:pPr>
            <w:r w:rsidRPr="00AF0A09">
              <w:rPr>
                <w:rFonts w:cs="Times New Roman"/>
                <w:b/>
                <w:bCs/>
                <w:szCs w:val="24"/>
              </w:rPr>
              <w:t>Câu 17:</w:t>
            </w:r>
            <w:r w:rsidRPr="00AF0A09">
              <w:rPr>
                <w:rFonts w:cs="Times New Roman"/>
                <w:szCs w:val="24"/>
              </w:rPr>
              <w:t> Cho khối lượng riêng của dầu là 800kg/m</w:t>
            </w:r>
            <w:r w:rsidRPr="00AF0A09">
              <w:rPr>
                <w:rFonts w:cs="Times New Roman"/>
                <w:szCs w:val="24"/>
                <w:vertAlign w:val="superscript"/>
              </w:rPr>
              <w:t>3</w:t>
            </w:r>
            <w:r w:rsidRPr="00AF0A09">
              <w:rPr>
                <w:rFonts w:cs="Times New Roman"/>
                <w:szCs w:val="24"/>
              </w:rPr>
              <w:t>. Trọng lượng riêng của nước là 10000N/m</w:t>
            </w:r>
            <w:r w:rsidRPr="00AF0A09">
              <w:rPr>
                <w:rFonts w:cs="Times New Roman"/>
                <w:szCs w:val="24"/>
                <w:vertAlign w:val="superscript"/>
              </w:rPr>
              <w:t>3</w:t>
            </w:r>
            <w:r w:rsidRPr="00AF0A09">
              <w:rPr>
                <w:rFonts w:cs="Times New Roman"/>
                <w:szCs w:val="24"/>
              </w:rPr>
              <w:t>. Ở cùng 1 độ sâu, áp suất của nước lớn hơn áp suất của dầu bao nhiêu lần?</w:t>
            </w:r>
          </w:p>
          <w:p w14:paraId="0C466FF6"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1,25 lần </w:t>
            </w:r>
            <w:r w:rsidRPr="00AF0A09">
              <w:rPr>
                <w:rFonts w:cs="Times New Roman"/>
                <w:szCs w:val="24"/>
              </w:rPr>
              <w:tab/>
              <w:t>B. 1,36 lần</w:t>
            </w:r>
          </w:p>
          <w:p w14:paraId="0541DB15"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C. 14,6 lần </w:t>
            </w:r>
            <w:r w:rsidRPr="00AF0A09">
              <w:rPr>
                <w:rFonts w:cs="Times New Roman"/>
                <w:szCs w:val="24"/>
              </w:rPr>
              <w:tab/>
              <w:t>D. Không xác định được vì thiếu yếu tố.</w:t>
            </w:r>
          </w:p>
          <w:p w14:paraId="4A7E5645" w14:textId="77777777" w:rsidR="003D55B7" w:rsidRPr="00AF0A09" w:rsidRDefault="003D55B7" w:rsidP="009C1FF9">
            <w:pPr>
              <w:shd w:val="clear" w:color="auto" w:fill="FFFFFF"/>
              <w:rPr>
                <w:rFonts w:cs="Times New Roman"/>
                <w:szCs w:val="24"/>
              </w:rPr>
            </w:pPr>
            <w:r w:rsidRPr="00AF0A09">
              <w:rPr>
                <w:rFonts w:cs="Times New Roman"/>
                <w:b/>
                <w:bCs/>
                <w:szCs w:val="24"/>
              </w:rPr>
              <w:t>Câu 18:</w:t>
            </w:r>
            <w:r w:rsidRPr="00AF0A09">
              <w:rPr>
                <w:rFonts w:cs="Times New Roman"/>
                <w:szCs w:val="24"/>
              </w:rPr>
              <w:t> Trong một bình thông nhau chứa thủy ngân, người ta đổ thêm vào một nhánh axit sunfuaric và nhánh còn lại đổ thêm nước. Khi cột nước trong nhánh thứ hai là 64cm thì mực thủy ngân ở hai nhánh ngang nhau. Hỏi độ cao của cột axit sunfuaric là giá trị nào trong các giá trị sau đây. Biết trọng lượng riêng của axit sunfuaric và của nước lần lượt là d</w:t>
            </w:r>
            <w:r w:rsidRPr="00AF0A09">
              <w:rPr>
                <w:rFonts w:cs="Times New Roman"/>
                <w:szCs w:val="24"/>
                <w:vertAlign w:val="subscript"/>
              </w:rPr>
              <w:t>1</w:t>
            </w:r>
            <w:r w:rsidRPr="00AF0A09">
              <w:rPr>
                <w:rFonts w:cs="Times New Roman"/>
                <w:szCs w:val="24"/>
              </w:rPr>
              <w:t> = 18000N/m</w:t>
            </w:r>
            <w:r w:rsidRPr="00AF0A09">
              <w:rPr>
                <w:rFonts w:cs="Times New Roman"/>
                <w:szCs w:val="24"/>
                <w:vertAlign w:val="superscript"/>
              </w:rPr>
              <w:t>3</w:t>
            </w:r>
            <w:r w:rsidRPr="00AF0A09">
              <w:rPr>
                <w:rFonts w:cs="Times New Roman"/>
                <w:szCs w:val="24"/>
              </w:rPr>
              <w:t> và d</w:t>
            </w:r>
            <w:r w:rsidRPr="00AF0A09">
              <w:rPr>
                <w:rFonts w:cs="Times New Roman"/>
                <w:szCs w:val="24"/>
                <w:vertAlign w:val="subscript"/>
              </w:rPr>
              <w:t>2</w:t>
            </w:r>
            <w:r w:rsidRPr="00AF0A09">
              <w:rPr>
                <w:rFonts w:cs="Times New Roman"/>
                <w:szCs w:val="24"/>
              </w:rPr>
              <w:t> = 10000N/m</w:t>
            </w:r>
            <w:r w:rsidRPr="00AF0A09">
              <w:rPr>
                <w:rFonts w:cs="Times New Roman"/>
                <w:szCs w:val="24"/>
                <w:vertAlign w:val="superscript"/>
              </w:rPr>
              <w:t>3</w:t>
            </w:r>
            <w:r w:rsidRPr="00AF0A09">
              <w:rPr>
                <w:rFonts w:cs="Times New Roman"/>
                <w:szCs w:val="24"/>
              </w:rPr>
              <w:t>.</w:t>
            </w:r>
          </w:p>
          <w:p w14:paraId="6BC08442" w14:textId="77777777" w:rsidR="003D55B7" w:rsidRPr="00AF0A09" w:rsidRDefault="003D55B7" w:rsidP="009C1FF9">
            <w:pPr>
              <w:shd w:val="clear" w:color="auto" w:fill="FFFFFF"/>
              <w:ind w:left="360"/>
              <w:rPr>
                <w:rFonts w:cs="Times New Roman"/>
                <w:szCs w:val="24"/>
              </w:rPr>
            </w:pPr>
            <w:r w:rsidRPr="00AF0A09">
              <w:rPr>
                <w:rFonts w:cs="Times New Roman"/>
                <w:szCs w:val="24"/>
              </w:rPr>
              <w:t xml:space="preserve">A. 64 cm </w:t>
            </w:r>
            <w:r w:rsidRPr="00AF0A09">
              <w:rPr>
                <w:rFonts w:cs="Times New Roman"/>
                <w:szCs w:val="24"/>
              </w:rPr>
              <w:tab/>
              <w:t xml:space="preserve">     B. 42,5 cm </w:t>
            </w:r>
            <w:r w:rsidRPr="00AF0A09">
              <w:rPr>
                <w:rFonts w:cs="Times New Roman"/>
                <w:szCs w:val="24"/>
              </w:rPr>
              <w:tab/>
            </w:r>
            <w:r w:rsidRPr="00AF0A09">
              <w:rPr>
                <w:rFonts w:cs="Times New Roman"/>
                <w:szCs w:val="24"/>
                <w:u w:val="single"/>
              </w:rPr>
              <w:t>C</w:t>
            </w:r>
            <w:r w:rsidRPr="00AF0A09">
              <w:rPr>
                <w:rFonts w:cs="Times New Roman"/>
                <w:szCs w:val="24"/>
              </w:rPr>
              <w:t>. 35,6 cm             D. 32 cm</w:t>
            </w:r>
          </w:p>
          <w:p w14:paraId="539EC718" w14:textId="77777777" w:rsidR="003D55B7" w:rsidRPr="00AF0A09" w:rsidRDefault="003D55B7" w:rsidP="009C1FF9">
            <w:pPr>
              <w:shd w:val="clear" w:color="auto" w:fill="FFFFFF"/>
              <w:rPr>
                <w:rFonts w:cs="Times New Roman"/>
                <w:szCs w:val="24"/>
              </w:rPr>
            </w:pPr>
            <w:r w:rsidRPr="00AF0A09">
              <w:rPr>
                <w:rFonts w:cs="Times New Roman"/>
                <w:b/>
                <w:bCs/>
                <w:szCs w:val="24"/>
              </w:rPr>
              <w:t>Câu 19:</w:t>
            </w:r>
            <w:r w:rsidRPr="00AF0A09">
              <w:rPr>
                <w:rFonts w:cs="Times New Roman"/>
                <w:szCs w:val="24"/>
              </w:rPr>
              <w:t> Trong các kết luận sau, kết luận nào không đúng đối với bình thông nhau?</w:t>
            </w:r>
          </w:p>
          <w:p w14:paraId="0D48CBF3" w14:textId="77777777" w:rsidR="003D55B7" w:rsidRPr="00AF0A09" w:rsidRDefault="003D55B7" w:rsidP="009C1FF9">
            <w:pPr>
              <w:shd w:val="clear" w:color="auto" w:fill="FFFFFF"/>
              <w:ind w:left="142"/>
              <w:rPr>
                <w:rFonts w:cs="Times New Roman"/>
                <w:szCs w:val="24"/>
              </w:rPr>
            </w:pPr>
            <w:r w:rsidRPr="00AF0A09">
              <w:rPr>
                <w:rFonts w:cs="Times New Roman"/>
                <w:szCs w:val="24"/>
              </w:rPr>
              <w:t>A. Bình thông nhau là bình có 2 hoặc nhiều nhánh thông nhau.</w:t>
            </w:r>
          </w:p>
          <w:p w14:paraId="3CC4CFCA" w14:textId="77777777" w:rsidR="003D55B7" w:rsidRPr="00AF0A09" w:rsidRDefault="003D55B7" w:rsidP="009C1FF9">
            <w:pPr>
              <w:shd w:val="clear" w:color="auto" w:fill="FFFFFF"/>
              <w:ind w:left="142"/>
              <w:outlineLvl w:val="5"/>
              <w:rPr>
                <w:rFonts w:cs="Times New Roman"/>
                <w:szCs w:val="24"/>
              </w:rPr>
            </w:pPr>
            <w:r w:rsidRPr="00AF0A09">
              <w:rPr>
                <w:rFonts w:cs="Times New Roman"/>
                <w:szCs w:val="24"/>
                <w:u w:val="single"/>
              </w:rPr>
              <w:t>B</w:t>
            </w:r>
            <w:r w:rsidRPr="00AF0A09">
              <w:rPr>
                <w:rFonts w:cs="Times New Roman"/>
                <w:szCs w:val="24"/>
              </w:rPr>
              <w:t>. Tiết diện của các nhánh bình thông nhau phải bằng nhau.</w:t>
            </w:r>
          </w:p>
          <w:p w14:paraId="65646028" w14:textId="77777777" w:rsidR="003D55B7" w:rsidRPr="00AF0A09" w:rsidRDefault="003D55B7" w:rsidP="009C1FF9">
            <w:pPr>
              <w:shd w:val="clear" w:color="auto" w:fill="FFFFFF"/>
              <w:ind w:left="142"/>
              <w:rPr>
                <w:rFonts w:cs="Times New Roman"/>
                <w:szCs w:val="24"/>
              </w:rPr>
            </w:pPr>
            <w:r w:rsidRPr="00AF0A09">
              <w:rPr>
                <w:rFonts w:cs="Times New Roman"/>
                <w:szCs w:val="24"/>
              </w:rPr>
              <w:t>C. Trong bình thông nhau có thể chứa 1 hoặc nhiều chất lỏng khác nhau.</w:t>
            </w:r>
          </w:p>
          <w:p w14:paraId="56C9CE53" w14:textId="77777777" w:rsidR="003D55B7" w:rsidRPr="00AF0A09" w:rsidRDefault="003D55B7" w:rsidP="009C1FF9">
            <w:pPr>
              <w:shd w:val="clear" w:color="auto" w:fill="FFFFFF"/>
              <w:ind w:left="142"/>
              <w:rPr>
                <w:rFonts w:cs="Times New Roman"/>
                <w:szCs w:val="24"/>
              </w:rPr>
            </w:pPr>
            <w:r w:rsidRPr="00AF0A09">
              <w:rPr>
                <w:rFonts w:cs="Times New Roman"/>
                <w:szCs w:val="24"/>
              </w:rPr>
              <w:t>D. Trong bình thông nhau chứa cùng 1 chất lỏng đứng yên, các mực chất lỏng ở các nhánh luôn ở cùng 1 độ cao.</w:t>
            </w:r>
          </w:p>
          <w:p w14:paraId="16FD204B" w14:textId="77777777" w:rsidR="003D55B7" w:rsidRPr="00AF0A09" w:rsidRDefault="003D55B7" w:rsidP="009C1FF9">
            <w:pPr>
              <w:shd w:val="clear" w:color="auto" w:fill="FFFFFF"/>
              <w:rPr>
                <w:rFonts w:cs="Times New Roman"/>
                <w:szCs w:val="24"/>
              </w:rPr>
            </w:pPr>
            <w:r w:rsidRPr="00AF0A09">
              <w:rPr>
                <w:rFonts w:cs="Times New Roman"/>
                <w:b/>
                <w:bCs/>
                <w:szCs w:val="24"/>
              </w:rPr>
              <w:t>Câu 20:</w:t>
            </w:r>
            <w:r w:rsidRPr="00AF0A09">
              <w:rPr>
                <w:rFonts w:cs="Times New Roman"/>
                <w:szCs w:val="24"/>
              </w:rPr>
              <w:t> Hiện tượng nào sau đây do áp suất khí quyển gây ra?</w:t>
            </w:r>
          </w:p>
          <w:p w14:paraId="07CCA46F" w14:textId="77777777" w:rsidR="003D55B7" w:rsidRPr="00AF0A09" w:rsidRDefault="003D55B7" w:rsidP="009C1FF9">
            <w:pPr>
              <w:shd w:val="clear" w:color="auto" w:fill="FFFFFF"/>
              <w:ind w:left="142"/>
              <w:rPr>
                <w:rFonts w:cs="Times New Roman"/>
                <w:szCs w:val="24"/>
              </w:rPr>
            </w:pPr>
            <w:r w:rsidRPr="00AF0A09">
              <w:rPr>
                <w:rFonts w:cs="Times New Roman"/>
                <w:szCs w:val="24"/>
              </w:rPr>
              <w:t>A. Săm ruột xe đạp bơm căng để ngoài nắng có thể bị nổ.</w:t>
            </w:r>
          </w:p>
          <w:p w14:paraId="50CCD8DE" w14:textId="77777777" w:rsidR="003D55B7" w:rsidRPr="00AF0A09" w:rsidRDefault="003D55B7" w:rsidP="009C1FF9">
            <w:pPr>
              <w:shd w:val="clear" w:color="auto" w:fill="FFFFFF"/>
              <w:ind w:left="142"/>
              <w:rPr>
                <w:rFonts w:cs="Times New Roman"/>
                <w:szCs w:val="24"/>
              </w:rPr>
            </w:pPr>
            <w:r w:rsidRPr="00AF0A09">
              <w:rPr>
                <w:rFonts w:cs="Times New Roman"/>
                <w:szCs w:val="24"/>
              </w:rPr>
              <w:t>B. Thổi hơi vào quả bóng bay, quả bóng bay sẽ phồng lên.</w:t>
            </w:r>
          </w:p>
          <w:p w14:paraId="5DA88C5F" w14:textId="77777777" w:rsidR="003D55B7" w:rsidRPr="00AF0A09" w:rsidRDefault="003D55B7" w:rsidP="009C1FF9">
            <w:pPr>
              <w:shd w:val="clear" w:color="auto" w:fill="FFFFFF"/>
              <w:ind w:left="142"/>
              <w:rPr>
                <w:rFonts w:cs="Times New Roman"/>
                <w:szCs w:val="24"/>
              </w:rPr>
            </w:pPr>
            <w:r w:rsidRPr="00AF0A09">
              <w:rPr>
                <w:rFonts w:cs="Times New Roman"/>
                <w:szCs w:val="24"/>
              </w:rPr>
              <w:t>C. Quả bóng bàn bị bẹp thả vào nước nóng sẽ phồng lên như cũ.</w:t>
            </w:r>
          </w:p>
          <w:p w14:paraId="261DFC8B" w14:textId="77777777" w:rsidR="003D55B7" w:rsidRPr="00AF0A09" w:rsidRDefault="003D55B7" w:rsidP="009C1FF9">
            <w:pPr>
              <w:shd w:val="clear" w:color="auto" w:fill="FFFFFF"/>
              <w:ind w:left="142"/>
              <w:outlineLvl w:val="5"/>
              <w:rPr>
                <w:rFonts w:cs="Times New Roman"/>
                <w:szCs w:val="24"/>
              </w:rPr>
            </w:pPr>
            <w:r w:rsidRPr="00AF0A09">
              <w:rPr>
                <w:rFonts w:cs="Times New Roman"/>
                <w:szCs w:val="24"/>
                <w:u w:val="single"/>
              </w:rPr>
              <w:t>D</w:t>
            </w:r>
            <w:r w:rsidRPr="00AF0A09">
              <w:rPr>
                <w:rFonts w:cs="Times New Roman"/>
                <w:szCs w:val="24"/>
              </w:rPr>
              <w:t>. Dùng một ống nhựa nhỏ có thể hút nước từ cốc nước vào miệng.</w:t>
            </w:r>
          </w:p>
          <w:p w14:paraId="676E26C7" w14:textId="77777777" w:rsidR="003D55B7" w:rsidRPr="00AF0A09" w:rsidRDefault="003D55B7" w:rsidP="009C1FF9">
            <w:pPr>
              <w:shd w:val="clear" w:color="auto" w:fill="FFFFFF"/>
              <w:rPr>
                <w:rFonts w:cs="Times New Roman"/>
                <w:szCs w:val="24"/>
              </w:rPr>
            </w:pPr>
            <w:r w:rsidRPr="00AF0A09">
              <w:rPr>
                <w:rFonts w:cs="Times New Roman"/>
                <w:b/>
                <w:bCs/>
                <w:szCs w:val="24"/>
              </w:rPr>
              <w:t>Câu 21:</w:t>
            </w:r>
            <w:r w:rsidRPr="00AF0A09">
              <w:rPr>
                <w:rFonts w:cs="Times New Roman"/>
                <w:szCs w:val="24"/>
              </w:rPr>
              <w:t> Áp suất khí quyển không được tính bằng công thức p = d.h vì:</w:t>
            </w:r>
          </w:p>
          <w:p w14:paraId="07D288AC" w14:textId="77777777" w:rsidR="003D55B7" w:rsidRPr="00AF0A09" w:rsidRDefault="003D55B7" w:rsidP="009C1FF9">
            <w:pPr>
              <w:shd w:val="clear" w:color="auto" w:fill="FFFFFF"/>
              <w:ind w:left="360"/>
              <w:rPr>
                <w:rFonts w:cs="Times New Roman"/>
                <w:szCs w:val="24"/>
              </w:rPr>
            </w:pPr>
            <w:r w:rsidRPr="00AF0A09">
              <w:rPr>
                <w:rFonts w:cs="Times New Roman"/>
                <w:szCs w:val="24"/>
              </w:rPr>
              <w:t>A. Vì khí quyển không có trọng lượng riêng.</w:t>
            </w:r>
          </w:p>
          <w:p w14:paraId="32D1E2EF" w14:textId="77777777" w:rsidR="003D55B7" w:rsidRPr="00AF0A09" w:rsidRDefault="003D55B7" w:rsidP="009C1FF9">
            <w:pPr>
              <w:shd w:val="clear" w:color="auto" w:fill="FFFFFF"/>
              <w:ind w:left="360"/>
              <w:rPr>
                <w:rFonts w:cs="Times New Roman"/>
                <w:szCs w:val="24"/>
              </w:rPr>
            </w:pPr>
            <w:r w:rsidRPr="00AF0A09">
              <w:rPr>
                <w:rFonts w:cs="Times New Roman"/>
                <w:szCs w:val="24"/>
              </w:rPr>
              <w:t>B. Vì khí quyển có độ cao rất lớn.</w:t>
            </w:r>
          </w:p>
          <w:p w14:paraId="38FBCA5C"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Vì độ cao cột khí quyển không thể xác định chính xác, trọng lượng riêng khí quyển là thay đổi.</w:t>
            </w:r>
          </w:p>
          <w:p w14:paraId="2E8EF59A" w14:textId="77777777" w:rsidR="003D55B7" w:rsidRPr="00AF0A09" w:rsidRDefault="003D55B7" w:rsidP="009C1FF9">
            <w:pPr>
              <w:shd w:val="clear" w:color="auto" w:fill="FFFFFF"/>
              <w:ind w:left="360"/>
              <w:rPr>
                <w:rFonts w:cs="Times New Roman"/>
                <w:szCs w:val="24"/>
              </w:rPr>
            </w:pPr>
            <w:r w:rsidRPr="00AF0A09">
              <w:rPr>
                <w:rFonts w:cs="Times New Roman"/>
                <w:szCs w:val="24"/>
              </w:rPr>
              <w:t>D. Vì khí quyển rất nhẹ.</w:t>
            </w:r>
          </w:p>
          <w:p w14:paraId="3D70E80B" w14:textId="77777777" w:rsidR="003D55B7" w:rsidRPr="00AF0A09" w:rsidRDefault="003D55B7" w:rsidP="009C1FF9">
            <w:pPr>
              <w:shd w:val="clear" w:color="auto" w:fill="FFFFFF"/>
              <w:rPr>
                <w:rFonts w:cs="Times New Roman"/>
                <w:szCs w:val="24"/>
              </w:rPr>
            </w:pPr>
            <w:r w:rsidRPr="00AF0A09">
              <w:rPr>
                <w:rFonts w:cs="Times New Roman"/>
                <w:b/>
                <w:bCs/>
                <w:szCs w:val="24"/>
              </w:rPr>
              <w:t>Câu 22:</w:t>
            </w:r>
            <w:r w:rsidRPr="00AF0A09">
              <w:rPr>
                <w:rFonts w:cs="Times New Roman"/>
                <w:szCs w:val="24"/>
              </w:rPr>
              <w:t> Điều nào sau đây đúng khi nói về bình thông nhau?</w:t>
            </w:r>
          </w:p>
          <w:p w14:paraId="2F82B255" w14:textId="77777777" w:rsidR="003D55B7" w:rsidRPr="00AF0A09" w:rsidRDefault="003D55B7" w:rsidP="009C1FF9">
            <w:pPr>
              <w:shd w:val="clear" w:color="auto" w:fill="FFFFFF"/>
              <w:ind w:left="360"/>
              <w:rPr>
                <w:rFonts w:cs="Times New Roman"/>
                <w:szCs w:val="24"/>
              </w:rPr>
            </w:pPr>
            <w:r w:rsidRPr="00AF0A09">
              <w:rPr>
                <w:rFonts w:cs="Times New Roman"/>
                <w:szCs w:val="24"/>
              </w:rPr>
              <w:lastRenderedPageBreak/>
              <w:t>A. Trong bình thông nhau chứa cùng một chất lỏng đứng yên, lượng chất lỏng ở hai nhánh luôn khác nhau.</w:t>
            </w:r>
          </w:p>
          <w:p w14:paraId="44003388" w14:textId="77777777" w:rsidR="003D55B7" w:rsidRPr="00AF0A09" w:rsidRDefault="003D55B7" w:rsidP="009C1FF9">
            <w:pPr>
              <w:shd w:val="clear" w:color="auto" w:fill="FFFFFF"/>
              <w:ind w:left="360"/>
              <w:rPr>
                <w:rFonts w:cs="Times New Roman"/>
                <w:szCs w:val="24"/>
              </w:rPr>
            </w:pPr>
            <w:r w:rsidRPr="00AF0A09">
              <w:rPr>
                <w:rFonts w:cs="Times New Roman"/>
                <w:szCs w:val="24"/>
              </w:rPr>
              <w:t>B. Trong bình thông nhau chứa cùng một chất lỏng đứng yên, không tồn tại áp suất của chất lỏng.</w:t>
            </w:r>
          </w:p>
          <w:p w14:paraId="56C5BB47" w14:textId="77777777" w:rsidR="003D55B7" w:rsidRPr="00AF0A09" w:rsidRDefault="003D55B7" w:rsidP="009C1FF9">
            <w:pPr>
              <w:shd w:val="clear" w:color="auto" w:fill="FFFFFF"/>
              <w:ind w:left="360"/>
              <w:rPr>
                <w:rFonts w:cs="Times New Roman"/>
                <w:szCs w:val="24"/>
              </w:rPr>
            </w:pPr>
            <w:r w:rsidRPr="00AF0A09">
              <w:rPr>
                <w:rFonts w:cs="Times New Roman"/>
                <w:szCs w:val="24"/>
              </w:rPr>
              <w:t>C. Trong bình thông nhau chứa cùng một chất lỏng đứng yên, mực chất lỏng ở hai nhánh có thể khác nhau</w:t>
            </w:r>
          </w:p>
          <w:p w14:paraId="7AAE6895"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Trong bình thông nhau chứa cùng một chất lỏng đứng yên, các mực chất lỏng ở hai nhánh luôn có cùng một độ cao.</w:t>
            </w:r>
          </w:p>
          <w:p w14:paraId="0FEF1B83" w14:textId="77777777" w:rsidR="003D55B7" w:rsidRPr="00AF0A09" w:rsidRDefault="003D55B7" w:rsidP="009C1FF9">
            <w:pPr>
              <w:shd w:val="clear" w:color="auto" w:fill="FFFFFF"/>
              <w:rPr>
                <w:rFonts w:cs="Times New Roman"/>
                <w:szCs w:val="24"/>
              </w:rPr>
            </w:pPr>
            <w:r w:rsidRPr="00AF0A09">
              <w:rPr>
                <w:rFonts w:cs="Times New Roman"/>
                <w:b/>
                <w:bCs/>
                <w:szCs w:val="24"/>
              </w:rPr>
              <w:t>Câu 23:</w:t>
            </w:r>
            <w:r w:rsidRPr="00AF0A09">
              <w:rPr>
                <w:rFonts w:cs="Times New Roman"/>
                <w:szCs w:val="24"/>
              </w:rPr>
              <w:t> Trong các hiện tượng sau đây hiện tượng nào liên quan đến áp suất khí quyển?</w:t>
            </w:r>
          </w:p>
          <w:p w14:paraId="62FF1BF9" w14:textId="77777777" w:rsidR="003D55B7" w:rsidRPr="00AF0A09" w:rsidRDefault="003D55B7" w:rsidP="009C1FF9">
            <w:pPr>
              <w:shd w:val="clear" w:color="auto" w:fill="FFFFFF"/>
              <w:ind w:left="360"/>
              <w:rPr>
                <w:rFonts w:cs="Times New Roman"/>
                <w:szCs w:val="24"/>
              </w:rPr>
            </w:pPr>
            <w:r w:rsidRPr="00AF0A09">
              <w:rPr>
                <w:rFonts w:cs="Times New Roman"/>
                <w:szCs w:val="24"/>
              </w:rPr>
              <w:t>A. Các ống thuốc tiêm nếu bẻ một đầu rồi dốc ngược thuốc vẫn không chảy ra ngoài.</w:t>
            </w:r>
          </w:p>
          <w:p w14:paraId="6FE0FFD0" w14:textId="77777777" w:rsidR="003D55B7" w:rsidRPr="00AF0A09" w:rsidRDefault="003D55B7" w:rsidP="009C1FF9">
            <w:pPr>
              <w:shd w:val="clear" w:color="auto" w:fill="FFFFFF"/>
              <w:ind w:left="360"/>
              <w:rPr>
                <w:rFonts w:cs="Times New Roman"/>
                <w:szCs w:val="24"/>
              </w:rPr>
            </w:pPr>
            <w:r w:rsidRPr="00AF0A09">
              <w:rPr>
                <w:rFonts w:cs="Times New Roman"/>
                <w:szCs w:val="24"/>
              </w:rPr>
              <w:t>B. Các nắp ấm trà có lỗ nhỏ ở nắp sẽ rót nước dễ hơn.</w:t>
            </w:r>
          </w:p>
          <w:p w14:paraId="25C2BF08" w14:textId="77777777" w:rsidR="003D55B7" w:rsidRPr="00AF0A09" w:rsidRDefault="003D55B7" w:rsidP="009C1FF9">
            <w:pPr>
              <w:shd w:val="clear" w:color="auto" w:fill="FFFFFF"/>
              <w:ind w:left="360"/>
              <w:rPr>
                <w:rFonts w:cs="Times New Roman"/>
                <w:szCs w:val="24"/>
              </w:rPr>
            </w:pPr>
            <w:r w:rsidRPr="00AF0A09">
              <w:rPr>
                <w:rFonts w:cs="Times New Roman"/>
                <w:szCs w:val="24"/>
              </w:rPr>
              <w:t>C. Trên các nắp bình xăng của xe máy có lỗ nhỏ thông với không khí.</w:t>
            </w:r>
          </w:p>
          <w:p w14:paraId="3B27621C" w14:textId="77777777" w:rsidR="003D55B7" w:rsidRPr="00AF0A09" w:rsidRDefault="003D55B7"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Các ví dụ trên đều liên quan đến áp suất khí quyển.</w:t>
            </w:r>
          </w:p>
          <w:p w14:paraId="70EB9B98" w14:textId="77777777" w:rsidR="003D55B7" w:rsidRPr="00AF0A09" w:rsidRDefault="003D55B7" w:rsidP="009C1FF9">
            <w:pPr>
              <w:jc w:val="both"/>
              <w:rPr>
                <w:rFonts w:cs="Times New Roman"/>
                <w:b/>
                <w:szCs w:val="24"/>
                <w:lang w:val="es-ES"/>
              </w:rPr>
            </w:pPr>
            <w:r w:rsidRPr="00AF0A09">
              <w:rPr>
                <w:rFonts w:cs="Times New Roman"/>
                <w:b/>
                <w:szCs w:val="24"/>
                <w:lang w:val="es-ES"/>
              </w:rPr>
              <w:t xml:space="preserve">Câu 24. </w:t>
            </w:r>
            <w:r w:rsidRPr="00AF0A09">
              <w:rPr>
                <w:rFonts w:cs="Times New Roman"/>
                <w:szCs w:val="24"/>
                <w:shd w:val="clear" w:color="auto" w:fill="FFFFFF"/>
                <w:lang w:val="es-ES"/>
              </w:rPr>
              <w:t>Trong các hiện tượng sau đây, hiện tượng nào KHÔNG do áp suất khí quyển gây ra?</w:t>
            </w:r>
          </w:p>
          <w:p w14:paraId="19BD04BE" w14:textId="77777777" w:rsidR="003D55B7" w:rsidRPr="00AF0A09" w:rsidRDefault="003D55B7">
            <w:pPr>
              <w:pStyle w:val="ListParagraph"/>
              <w:numPr>
                <w:ilvl w:val="0"/>
                <w:numId w:val="6"/>
              </w:numPr>
              <w:jc w:val="both"/>
              <w:rPr>
                <w:bCs/>
                <w:lang w:val="es-ES"/>
              </w:rPr>
            </w:pPr>
            <w:r w:rsidRPr="00AF0A09">
              <w:rPr>
                <w:bCs/>
                <w:lang w:val="es-ES"/>
              </w:rPr>
              <w:t xml:space="preserve">Một cốc đựng đầy nước đang được đậy bằng miếng bìa khi </w:t>
            </w:r>
          </w:p>
          <w:p w14:paraId="036B9D82" w14:textId="77777777" w:rsidR="003D55B7" w:rsidRPr="00AF0A09" w:rsidRDefault="003D55B7" w:rsidP="009C1FF9">
            <w:pPr>
              <w:ind w:left="285"/>
              <w:jc w:val="both"/>
              <w:rPr>
                <w:rFonts w:cs="Times New Roman"/>
                <w:bCs/>
                <w:szCs w:val="24"/>
                <w:lang w:val="es-ES"/>
              </w:rPr>
            </w:pPr>
            <w:r w:rsidRPr="00AF0A09">
              <w:rPr>
                <w:rFonts w:cs="Times New Roman"/>
                <w:bCs/>
                <w:szCs w:val="24"/>
                <w:lang w:val="es-ES"/>
              </w:rPr>
              <w:t xml:space="preserve">      lộn ngược cốc thì nước không chảy ra ngoài.</w:t>
            </w:r>
          </w:p>
          <w:p w14:paraId="52862558" w14:textId="77777777" w:rsidR="003D55B7" w:rsidRPr="00AF0A09" w:rsidRDefault="003D55B7" w:rsidP="009C1FF9">
            <w:pPr>
              <w:jc w:val="both"/>
              <w:rPr>
                <w:rFonts w:cs="Times New Roman"/>
                <w:szCs w:val="24"/>
                <w:lang w:val="es-ES"/>
              </w:rPr>
            </w:pPr>
            <w:r w:rsidRPr="00AF0A09">
              <w:rPr>
                <w:rFonts w:cs="Times New Roman"/>
                <w:szCs w:val="24"/>
                <w:lang w:val="es-ES"/>
              </w:rPr>
              <w:tab/>
              <w:t>B. Con người có thể hít không khí vào phổi.</w:t>
            </w:r>
          </w:p>
          <w:p w14:paraId="7F5385BE" w14:textId="77777777" w:rsidR="003D55B7" w:rsidRPr="00AF0A09" w:rsidRDefault="003D55B7" w:rsidP="009C1FF9">
            <w:pPr>
              <w:jc w:val="both"/>
              <w:rPr>
                <w:rFonts w:cs="Times New Roman"/>
                <w:szCs w:val="24"/>
                <w:lang w:val="es-ES"/>
              </w:rPr>
            </w:pPr>
            <w:r w:rsidRPr="00AF0A09">
              <w:rPr>
                <w:rFonts w:cs="Times New Roman"/>
                <w:szCs w:val="24"/>
                <w:lang w:val="es-ES"/>
              </w:rPr>
              <w:tab/>
              <w:t>C. Chúng ta khó rút chân ra khỏi bùn.</w:t>
            </w:r>
          </w:p>
          <w:p w14:paraId="423ED5FD" w14:textId="77777777" w:rsidR="003D55B7" w:rsidRPr="00AF0A09" w:rsidRDefault="003D55B7" w:rsidP="009C1FF9">
            <w:pPr>
              <w:jc w:val="both"/>
              <w:rPr>
                <w:rFonts w:cs="Times New Roman"/>
                <w:bCs/>
                <w:szCs w:val="24"/>
                <w:lang w:val="es-ES"/>
              </w:rPr>
            </w:pPr>
            <w:r w:rsidRPr="00AF0A09">
              <w:rPr>
                <w:rFonts w:cs="Times New Roman"/>
                <w:szCs w:val="24"/>
                <w:lang w:val="es-ES"/>
              </w:rPr>
              <w:t xml:space="preserve">    </w:t>
            </w:r>
            <w:r w:rsidRPr="00AF0A09">
              <w:rPr>
                <w:rFonts w:cs="Times New Roman"/>
                <w:szCs w:val="24"/>
                <w:u w:val="single"/>
                <w:lang w:val="es-ES"/>
              </w:rPr>
              <w:t>D.</w:t>
            </w:r>
            <w:r w:rsidRPr="00AF0A09">
              <w:rPr>
                <w:rFonts w:cs="Times New Roman"/>
                <w:szCs w:val="24"/>
                <w:lang w:val="es-ES"/>
              </w:rPr>
              <w:t xml:space="preserve"> </w:t>
            </w:r>
            <w:r w:rsidRPr="00AF0A09">
              <w:rPr>
                <w:rFonts w:cs="Times New Roman"/>
                <w:bCs/>
                <w:szCs w:val="24"/>
                <w:lang w:val="es-ES"/>
              </w:rPr>
              <w:t>Vật rơi từ trên cao xuống.</w:t>
            </w:r>
          </w:p>
          <w:p w14:paraId="7FA4306F" w14:textId="77777777" w:rsidR="003D55B7" w:rsidRPr="00AF0A09" w:rsidRDefault="003D55B7" w:rsidP="009C1FF9">
            <w:pPr>
              <w:jc w:val="both"/>
              <w:rPr>
                <w:rFonts w:cs="Times New Roman"/>
                <w:b/>
                <w:szCs w:val="24"/>
                <w:lang w:val="es-ES"/>
              </w:rPr>
            </w:pPr>
            <w:r w:rsidRPr="00AF0A09">
              <w:rPr>
                <w:rFonts w:cs="Times New Roman"/>
                <w:b/>
                <w:szCs w:val="24"/>
                <w:lang w:val="es-ES"/>
              </w:rPr>
              <w:t xml:space="preserve">Câu 25. </w:t>
            </w:r>
            <w:r w:rsidRPr="00AF0A09">
              <w:rPr>
                <w:rFonts w:cs="Times New Roman"/>
                <w:szCs w:val="24"/>
                <w:shd w:val="clear" w:color="auto" w:fill="FFFFFF"/>
                <w:lang w:val="es-ES"/>
              </w:rPr>
              <w:t>Phát biểu nào sau đây là đúng khi nói về áp suất khí quyển?</w:t>
            </w:r>
          </w:p>
          <w:p w14:paraId="58E3173F" w14:textId="77777777" w:rsidR="003D55B7" w:rsidRPr="00AF0A09" w:rsidRDefault="003D55B7" w:rsidP="009C1FF9">
            <w:pPr>
              <w:jc w:val="both"/>
              <w:rPr>
                <w:rFonts w:cs="Times New Roman"/>
                <w:bCs/>
                <w:szCs w:val="24"/>
                <w:lang w:val="es-ES"/>
              </w:rPr>
            </w:pPr>
            <w:r w:rsidRPr="00AF0A09">
              <w:rPr>
                <w:rFonts w:cs="Times New Roman"/>
                <w:b/>
                <w:szCs w:val="24"/>
                <w:lang w:val="es-ES"/>
              </w:rPr>
              <w:tab/>
            </w:r>
            <w:r w:rsidRPr="00AF0A09">
              <w:rPr>
                <w:rFonts w:cs="Times New Roman"/>
                <w:szCs w:val="24"/>
                <w:lang w:val="es-ES"/>
              </w:rPr>
              <w:t xml:space="preserve">A. </w:t>
            </w:r>
            <w:r w:rsidRPr="00AF0A09">
              <w:rPr>
                <w:rFonts w:cs="Times New Roman"/>
                <w:bCs/>
                <w:szCs w:val="24"/>
                <w:lang w:val="es-ES"/>
              </w:rPr>
              <w:t>Áp suất khí quyển tác dụng theo mọi phương.</w:t>
            </w:r>
          </w:p>
          <w:p w14:paraId="1AFFAEB8" w14:textId="77777777" w:rsidR="003D55B7" w:rsidRPr="00AF0A09" w:rsidRDefault="003D55B7" w:rsidP="009C1FF9">
            <w:pPr>
              <w:jc w:val="both"/>
              <w:rPr>
                <w:rFonts w:cs="Times New Roman"/>
                <w:szCs w:val="24"/>
                <w:lang w:val="es-ES"/>
              </w:rPr>
            </w:pPr>
            <w:r w:rsidRPr="00AF0A09">
              <w:rPr>
                <w:rFonts w:cs="Times New Roman"/>
                <w:szCs w:val="24"/>
                <w:lang w:val="es-ES"/>
              </w:rPr>
              <w:tab/>
              <w:t>B. Áp suất khí quyển bằng áp suất thủy ngân.</w:t>
            </w:r>
          </w:p>
          <w:p w14:paraId="5DDE92B9" w14:textId="77777777" w:rsidR="003D55B7" w:rsidRPr="00AF0A09" w:rsidRDefault="003D55B7" w:rsidP="009C1FF9">
            <w:pPr>
              <w:jc w:val="both"/>
              <w:rPr>
                <w:rFonts w:cs="Times New Roman"/>
                <w:szCs w:val="24"/>
                <w:lang w:val="es-ES"/>
              </w:rPr>
            </w:pPr>
            <w:r w:rsidRPr="00AF0A09">
              <w:rPr>
                <w:rFonts w:cs="Times New Roman"/>
                <w:szCs w:val="24"/>
                <w:lang w:val="es-ES"/>
              </w:rPr>
              <w:tab/>
              <w:t xml:space="preserve">C. Áp suất khí quyển chỉ tác dụng theo phương thẳng đứng   </w:t>
            </w:r>
          </w:p>
          <w:p w14:paraId="3EAFA0CB" w14:textId="77777777" w:rsidR="003D55B7" w:rsidRPr="00AF0A09" w:rsidRDefault="003D55B7" w:rsidP="009C1FF9">
            <w:pPr>
              <w:jc w:val="both"/>
              <w:rPr>
                <w:rFonts w:cs="Times New Roman"/>
                <w:szCs w:val="24"/>
                <w:lang w:val="es-ES"/>
              </w:rPr>
            </w:pPr>
            <w:r w:rsidRPr="00AF0A09">
              <w:rPr>
                <w:rFonts w:cs="Times New Roman"/>
                <w:szCs w:val="24"/>
                <w:lang w:val="es-ES"/>
              </w:rPr>
              <w:t xml:space="preserve">          hướng từ dưới lên trên.</w:t>
            </w:r>
          </w:p>
          <w:p w14:paraId="72B86090" w14:textId="77777777" w:rsidR="003D55B7" w:rsidRPr="00AF0A09" w:rsidRDefault="003D55B7" w:rsidP="009C1FF9">
            <w:pPr>
              <w:ind w:firstLine="283"/>
              <w:jc w:val="both"/>
              <w:rPr>
                <w:rFonts w:cs="Times New Roman"/>
                <w:bCs/>
                <w:szCs w:val="24"/>
                <w:lang w:val="es-ES"/>
              </w:rPr>
            </w:pPr>
            <w:r w:rsidRPr="00AF0A09">
              <w:rPr>
                <w:rFonts w:cs="Times New Roman"/>
                <w:szCs w:val="24"/>
                <w:lang w:val="es-ES"/>
              </w:rPr>
              <w:t xml:space="preserve">D. </w:t>
            </w:r>
            <w:r w:rsidRPr="00AF0A09">
              <w:rPr>
                <w:rFonts w:cs="Times New Roman"/>
                <w:bCs/>
                <w:szCs w:val="24"/>
                <w:lang w:val="es-ES"/>
              </w:rPr>
              <w:t>Áp suất khí quyển chỉ tác dụng theo phương thẳng đứng hướng từ trên xuống dưới.</w:t>
            </w:r>
          </w:p>
          <w:p w14:paraId="265D65D5" w14:textId="77777777" w:rsidR="003D55B7" w:rsidRPr="00AF0A09" w:rsidRDefault="003D55B7" w:rsidP="009C1FF9">
            <w:pPr>
              <w:jc w:val="both"/>
              <w:rPr>
                <w:rFonts w:cs="Times New Roman"/>
                <w:bCs/>
                <w:szCs w:val="24"/>
              </w:rPr>
            </w:pPr>
            <w:r w:rsidRPr="00AF0A09">
              <w:rPr>
                <w:rFonts w:cs="Times New Roman"/>
                <w:b/>
                <w:szCs w:val="24"/>
              </w:rPr>
              <w:t xml:space="preserve">Câu </w:t>
            </w:r>
            <w:r w:rsidRPr="00AF0A09">
              <w:rPr>
                <w:rFonts w:cs="Times New Roman"/>
                <w:b/>
                <w:szCs w:val="24"/>
                <w:lang w:val="es-ES"/>
              </w:rPr>
              <w:t>26</w:t>
            </w:r>
            <w:r w:rsidRPr="00AF0A09">
              <w:rPr>
                <w:rFonts w:cs="Times New Roman"/>
                <w:b/>
                <w:szCs w:val="24"/>
              </w:rPr>
              <w:t xml:space="preserve">. </w:t>
            </w:r>
            <w:r w:rsidRPr="00AF0A09">
              <w:rPr>
                <w:rFonts w:cs="Times New Roman"/>
                <w:bCs/>
                <w:szCs w:val="24"/>
              </w:rPr>
              <w:t xml:space="preserve">Càng lên cao áp suất không khí </w:t>
            </w:r>
          </w:p>
          <w:p w14:paraId="6818570C" w14:textId="77777777" w:rsidR="003D55B7" w:rsidRPr="00AF0A09" w:rsidRDefault="003D55B7" w:rsidP="009C1FF9">
            <w:pPr>
              <w:jc w:val="both"/>
              <w:rPr>
                <w:rFonts w:cs="Times New Roman"/>
                <w:szCs w:val="24"/>
                <w:lang w:val="es-ES"/>
              </w:rPr>
            </w:pPr>
            <w:r w:rsidRPr="00AF0A09">
              <w:rPr>
                <w:rFonts w:cs="Times New Roman"/>
                <w:szCs w:val="24"/>
                <w:lang w:val="es-ES"/>
              </w:rPr>
              <w:tab/>
              <w:t xml:space="preserve">A. </w:t>
            </w:r>
            <w:r w:rsidRPr="00AF0A09">
              <w:rPr>
                <w:rFonts w:cs="Times New Roman"/>
                <w:bCs/>
                <w:szCs w:val="24"/>
                <w:lang w:val="es-ES"/>
              </w:rPr>
              <w:t>càng tăng.</w:t>
            </w:r>
            <w:r w:rsidRPr="00AF0A09">
              <w:rPr>
                <w:rFonts w:cs="Times New Roman"/>
                <w:szCs w:val="24"/>
                <w:lang w:val="es-ES"/>
              </w:rPr>
              <w:t xml:space="preserve"> </w:t>
            </w:r>
            <w:r w:rsidRPr="00AF0A09">
              <w:rPr>
                <w:rFonts w:cs="Times New Roman"/>
                <w:szCs w:val="24"/>
                <w:lang w:val="es-ES"/>
              </w:rPr>
              <w:tab/>
            </w:r>
            <w:r w:rsidRPr="00AF0A09">
              <w:rPr>
                <w:rFonts w:cs="Times New Roman"/>
                <w:szCs w:val="24"/>
                <w:u w:val="single"/>
              </w:rPr>
              <w:t>B</w:t>
            </w:r>
            <w:r w:rsidRPr="00AF0A09">
              <w:rPr>
                <w:rFonts w:cs="Times New Roman"/>
                <w:szCs w:val="24"/>
              </w:rPr>
              <w:t xml:space="preserve">. </w:t>
            </w:r>
            <w:r w:rsidRPr="00AF0A09">
              <w:rPr>
                <w:rFonts w:cs="Times New Roman"/>
                <w:bCs/>
                <w:szCs w:val="24"/>
                <w:lang w:val="es-ES"/>
              </w:rPr>
              <w:t xml:space="preserve"> càng giảm.</w:t>
            </w:r>
            <w:r w:rsidRPr="00AF0A09">
              <w:rPr>
                <w:rFonts w:cs="Times New Roman"/>
                <w:szCs w:val="24"/>
                <w:lang w:val="es-ES"/>
              </w:rPr>
              <w:tab/>
            </w:r>
          </w:p>
          <w:p w14:paraId="08D049D2" w14:textId="77777777" w:rsidR="003D55B7" w:rsidRPr="00AF0A09" w:rsidRDefault="003D55B7" w:rsidP="009C1FF9">
            <w:pPr>
              <w:jc w:val="both"/>
              <w:rPr>
                <w:rFonts w:cs="Times New Roman"/>
                <w:bCs/>
                <w:szCs w:val="24"/>
                <w:lang w:val="es-ES"/>
              </w:rPr>
            </w:pPr>
            <w:r w:rsidRPr="00AF0A09">
              <w:rPr>
                <w:rFonts w:cs="Times New Roman"/>
                <w:szCs w:val="24"/>
              </w:rPr>
              <w:tab/>
              <w:t xml:space="preserve">C. </w:t>
            </w:r>
            <w:r w:rsidRPr="00AF0A09">
              <w:rPr>
                <w:rFonts w:cs="Times New Roman"/>
                <w:bCs/>
                <w:szCs w:val="24"/>
                <w:lang w:val="es-ES"/>
              </w:rPr>
              <w:t>không thay đổi.</w:t>
            </w:r>
            <w:r w:rsidRPr="00AF0A09">
              <w:rPr>
                <w:rFonts w:cs="Times New Roman"/>
                <w:szCs w:val="24"/>
                <w:lang w:val="es-ES"/>
              </w:rPr>
              <w:tab/>
            </w:r>
            <w:r w:rsidRPr="00AF0A09">
              <w:rPr>
                <w:rFonts w:cs="Times New Roman"/>
                <w:szCs w:val="24"/>
              </w:rPr>
              <w:t xml:space="preserve">D. </w:t>
            </w:r>
            <w:r w:rsidRPr="00AF0A09">
              <w:rPr>
                <w:rFonts w:cs="Times New Roman"/>
                <w:bCs/>
                <w:szCs w:val="24"/>
                <w:lang w:val="es-ES"/>
              </w:rPr>
              <w:t xml:space="preserve"> có thể vừa tăng, vừa giảm.</w:t>
            </w:r>
          </w:p>
          <w:p w14:paraId="39ACA454" w14:textId="77777777" w:rsidR="003D55B7" w:rsidRPr="00AF0A09" w:rsidRDefault="003D55B7" w:rsidP="009C1FF9">
            <w:pPr>
              <w:jc w:val="both"/>
              <w:rPr>
                <w:rFonts w:cs="Times New Roman"/>
                <w:bCs/>
                <w:szCs w:val="24"/>
                <w:lang w:val="es-ES"/>
              </w:rPr>
            </w:pPr>
            <w:r w:rsidRPr="00AF0A09">
              <w:rPr>
                <w:rFonts w:cs="Times New Roman"/>
                <w:b/>
                <w:szCs w:val="24"/>
              </w:rPr>
              <w:t xml:space="preserve">Câu </w:t>
            </w:r>
            <w:r w:rsidRPr="00AF0A09">
              <w:rPr>
                <w:rFonts w:cs="Times New Roman"/>
                <w:b/>
                <w:szCs w:val="24"/>
                <w:lang w:val="es-ES"/>
              </w:rPr>
              <w:t>27</w:t>
            </w:r>
            <w:r w:rsidRPr="00AF0A09">
              <w:rPr>
                <w:rFonts w:cs="Times New Roman"/>
                <w:b/>
                <w:szCs w:val="24"/>
              </w:rPr>
              <w:t xml:space="preserve">. </w:t>
            </w:r>
            <w:r w:rsidRPr="00AF0A09">
              <w:rPr>
                <w:rFonts w:cs="Times New Roman"/>
                <w:bCs/>
                <w:szCs w:val="24"/>
                <w:lang w:val="es-ES"/>
              </w:rPr>
              <w:t>Ba bình chứa cùng 1 lượng nước ở 4</w:t>
            </w:r>
            <w:r w:rsidRPr="00AF0A09">
              <w:rPr>
                <w:rFonts w:cs="Times New Roman"/>
                <w:bCs/>
                <w:szCs w:val="24"/>
                <w:vertAlign w:val="superscript"/>
                <w:lang w:val="es-ES"/>
              </w:rPr>
              <w:t>0</w:t>
            </w:r>
            <w:r w:rsidRPr="00AF0A09">
              <w:rPr>
                <w:rFonts w:cs="Times New Roman"/>
                <w:bCs/>
                <w:szCs w:val="24"/>
                <w:lang w:val="es-ES"/>
              </w:rPr>
              <w:t>C. Đun nóng cả 3 bình lên cùng 1 nhiệt độ. So sánh áp suất của nước tác dụng lên đáy bình ta thấy:</w:t>
            </w:r>
          </w:p>
          <w:p w14:paraId="2F28F658" w14:textId="77777777" w:rsidR="003D55B7" w:rsidRPr="00AF0A09" w:rsidRDefault="003D55B7" w:rsidP="009C1FF9">
            <w:pPr>
              <w:jc w:val="center"/>
              <w:rPr>
                <w:rFonts w:cs="Times New Roman"/>
                <w:bCs/>
                <w:szCs w:val="24"/>
                <w:lang w:val="es-ES"/>
              </w:rPr>
            </w:pPr>
            <w:r w:rsidRPr="00AF0A09">
              <w:rPr>
                <w:rFonts w:cs="Times New Roman"/>
                <w:bCs/>
                <w:noProof/>
                <w:szCs w:val="24"/>
              </w:rPr>
              <w:drawing>
                <wp:inline distT="0" distB="0" distL="0" distR="0" wp14:anchorId="14CFF821" wp14:editId="096EC6D5">
                  <wp:extent cx="1809750" cy="542925"/>
                  <wp:effectExtent l="0" t="0" r="0" b="0"/>
                  <wp:docPr id="1160355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355973" name="Picture 1160355973"/>
                          <pic:cNvPicPr/>
                        </pic:nvPicPr>
                        <pic:blipFill>
                          <a:blip r:embed="rId234">
                            <a:extLst>
                              <a:ext uri="{28A0092B-C50C-407E-A947-70E740481C1C}">
                                <a14:useLocalDpi xmlns:a14="http://schemas.microsoft.com/office/drawing/2010/main" val="0"/>
                              </a:ext>
                            </a:extLst>
                          </a:blip>
                          <a:stretch>
                            <a:fillRect/>
                          </a:stretch>
                        </pic:blipFill>
                        <pic:spPr>
                          <a:xfrm>
                            <a:off x="0" y="0"/>
                            <a:ext cx="1810003" cy="543001"/>
                          </a:xfrm>
                          <a:prstGeom prst="rect">
                            <a:avLst/>
                          </a:prstGeom>
                        </pic:spPr>
                      </pic:pic>
                    </a:graphicData>
                  </a:graphic>
                </wp:inline>
              </w:drawing>
            </w:r>
          </w:p>
          <w:p w14:paraId="517F60EA" w14:textId="77777777" w:rsidR="003D55B7" w:rsidRPr="00AF0A09" w:rsidRDefault="003D55B7" w:rsidP="009C1FF9">
            <w:pPr>
              <w:jc w:val="both"/>
              <w:rPr>
                <w:rFonts w:cs="Times New Roman"/>
                <w:szCs w:val="24"/>
                <w:lang w:val="es-ES"/>
              </w:rPr>
            </w:pPr>
            <w:r w:rsidRPr="00AF0A09">
              <w:rPr>
                <w:rFonts w:cs="Times New Roman"/>
                <w:szCs w:val="24"/>
                <w:u w:val="single"/>
                <w:lang w:val="es-ES"/>
              </w:rPr>
              <w:t>A.</w:t>
            </w:r>
            <w:r w:rsidRPr="00AF0A09">
              <w:rPr>
                <w:rFonts w:cs="Times New Roman"/>
                <w:szCs w:val="24"/>
                <w:lang w:val="es-ES"/>
              </w:rPr>
              <w:t xml:space="preserve"> </w:t>
            </w:r>
            <w:r w:rsidRPr="00AF0A09">
              <w:rPr>
                <w:rFonts w:cs="Times New Roman"/>
                <w:bCs/>
                <w:szCs w:val="24"/>
                <w:lang w:val="es-ES"/>
              </w:rPr>
              <w:t>p</w:t>
            </w:r>
            <w:r w:rsidRPr="00AF0A09">
              <w:rPr>
                <w:rFonts w:cs="Times New Roman"/>
                <w:bCs/>
                <w:szCs w:val="24"/>
                <w:vertAlign w:val="subscript"/>
                <w:lang w:val="es-ES"/>
              </w:rPr>
              <w:t>1</w:t>
            </w:r>
            <w:r w:rsidRPr="00AF0A09">
              <w:rPr>
                <w:rFonts w:cs="Times New Roman"/>
                <w:bCs/>
                <w:szCs w:val="24"/>
                <w:lang w:val="es-ES"/>
              </w:rPr>
              <w:t xml:space="preserve"> = p</w:t>
            </w:r>
            <w:r w:rsidRPr="00AF0A09">
              <w:rPr>
                <w:rFonts w:cs="Times New Roman"/>
                <w:bCs/>
                <w:szCs w:val="24"/>
                <w:vertAlign w:val="subscript"/>
                <w:lang w:val="es-ES"/>
              </w:rPr>
              <w:t xml:space="preserve">2 </w:t>
            </w:r>
            <w:r w:rsidRPr="00AF0A09">
              <w:rPr>
                <w:rFonts w:cs="Times New Roman"/>
                <w:bCs/>
                <w:szCs w:val="24"/>
                <w:lang w:val="es-ES"/>
              </w:rPr>
              <w:t>= p</w:t>
            </w:r>
            <w:r w:rsidRPr="00AF0A09">
              <w:rPr>
                <w:rFonts w:cs="Times New Roman"/>
                <w:bCs/>
                <w:szCs w:val="24"/>
                <w:vertAlign w:val="subscript"/>
                <w:lang w:val="es-ES"/>
              </w:rPr>
              <w:t>3</w:t>
            </w:r>
            <w:r w:rsidRPr="00AF0A09">
              <w:rPr>
                <w:rFonts w:cs="Times New Roman"/>
                <w:bCs/>
                <w:szCs w:val="24"/>
                <w:lang w:val="es-ES"/>
              </w:rPr>
              <w:t>.</w:t>
            </w:r>
            <w:r w:rsidRPr="00AF0A09">
              <w:rPr>
                <w:rFonts w:cs="Times New Roman"/>
                <w:szCs w:val="24"/>
                <w:lang w:val="es-ES"/>
              </w:rPr>
              <w:t xml:space="preserve">     </w:t>
            </w:r>
            <w:r w:rsidRPr="00AF0A09">
              <w:rPr>
                <w:rFonts w:cs="Times New Roman"/>
                <w:szCs w:val="24"/>
              </w:rPr>
              <w:t xml:space="preserve">B. </w:t>
            </w:r>
            <w:r w:rsidRPr="00AF0A09">
              <w:rPr>
                <w:rFonts w:cs="Times New Roman"/>
                <w:bCs/>
                <w:szCs w:val="24"/>
                <w:lang w:val="es-ES"/>
              </w:rPr>
              <w:t xml:space="preserve"> p</w:t>
            </w:r>
            <w:r w:rsidRPr="00AF0A09">
              <w:rPr>
                <w:rFonts w:cs="Times New Roman"/>
                <w:bCs/>
                <w:szCs w:val="24"/>
                <w:vertAlign w:val="subscript"/>
                <w:lang w:val="es-ES"/>
              </w:rPr>
              <w:t>1</w:t>
            </w:r>
            <w:r w:rsidRPr="00AF0A09">
              <w:rPr>
                <w:rFonts w:cs="Times New Roman"/>
                <w:bCs/>
                <w:szCs w:val="24"/>
                <w:lang w:val="es-ES"/>
              </w:rPr>
              <w:t xml:space="preserve"> &gt; p</w:t>
            </w:r>
            <w:r w:rsidRPr="00AF0A09">
              <w:rPr>
                <w:rFonts w:cs="Times New Roman"/>
                <w:bCs/>
                <w:szCs w:val="24"/>
                <w:vertAlign w:val="subscript"/>
                <w:lang w:val="es-ES"/>
              </w:rPr>
              <w:t>2 &gt;</w:t>
            </w:r>
            <w:r w:rsidRPr="00AF0A09">
              <w:rPr>
                <w:rFonts w:cs="Times New Roman"/>
                <w:bCs/>
                <w:szCs w:val="24"/>
                <w:lang w:val="es-ES"/>
              </w:rPr>
              <w:t xml:space="preserve"> p</w:t>
            </w:r>
            <w:r w:rsidRPr="00AF0A09">
              <w:rPr>
                <w:rFonts w:cs="Times New Roman"/>
                <w:bCs/>
                <w:szCs w:val="24"/>
                <w:vertAlign w:val="subscript"/>
                <w:lang w:val="es-ES"/>
              </w:rPr>
              <w:t>3</w:t>
            </w:r>
            <w:r w:rsidRPr="00AF0A09">
              <w:rPr>
                <w:rFonts w:cs="Times New Roman"/>
                <w:bCs/>
                <w:szCs w:val="24"/>
                <w:lang w:val="es-ES"/>
              </w:rPr>
              <w:t>.</w:t>
            </w:r>
            <w:r w:rsidRPr="00AF0A09">
              <w:rPr>
                <w:rFonts w:cs="Times New Roman"/>
                <w:szCs w:val="24"/>
                <w:lang w:val="es-ES"/>
              </w:rPr>
              <w:t xml:space="preserve">      </w:t>
            </w:r>
            <w:r w:rsidRPr="00AF0A09">
              <w:rPr>
                <w:rFonts w:cs="Times New Roman"/>
                <w:szCs w:val="24"/>
              </w:rPr>
              <w:t xml:space="preserve">C. </w:t>
            </w:r>
            <w:r w:rsidRPr="00AF0A09">
              <w:rPr>
                <w:rFonts w:cs="Times New Roman"/>
                <w:bCs/>
                <w:szCs w:val="24"/>
                <w:lang w:val="es-ES"/>
              </w:rPr>
              <w:t xml:space="preserve"> p</w:t>
            </w:r>
            <w:r w:rsidRPr="00AF0A09">
              <w:rPr>
                <w:rFonts w:cs="Times New Roman"/>
                <w:bCs/>
                <w:szCs w:val="24"/>
                <w:vertAlign w:val="subscript"/>
                <w:lang w:val="es-ES"/>
              </w:rPr>
              <w:t>3</w:t>
            </w:r>
            <w:r w:rsidRPr="00AF0A09">
              <w:rPr>
                <w:rFonts w:cs="Times New Roman"/>
                <w:bCs/>
                <w:szCs w:val="24"/>
                <w:lang w:val="es-ES"/>
              </w:rPr>
              <w:t xml:space="preserve"> &gt; p</w:t>
            </w:r>
            <w:r w:rsidRPr="00AF0A09">
              <w:rPr>
                <w:rFonts w:cs="Times New Roman"/>
                <w:bCs/>
                <w:szCs w:val="24"/>
                <w:vertAlign w:val="subscript"/>
                <w:lang w:val="es-ES"/>
              </w:rPr>
              <w:t>2 &gt;</w:t>
            </w:r>
            <w:r w:rsidRPr="00AF0A09">
              <w:rPr>
                <w:rFonts w:cs="Times New Roman"/>
                <w:bCs/>
                <w:szCs w:val="24"/>
                <w:lang w:val="es-ES"/>
              </w:rPr>
              <w:t xml:space="preserve"> p</w:t>
            </w:r>
            <w:r w:rsidRPr="00AF0A09">
              <w:rPr>
                <w:rFonts w:cs="Times New Roman"/>
                <w:bCs/>
                <w:szCs w:val="24"/>
                <w:vertAlign w:val="subscript"/>
                <w:lang w:val="es-ES"/>
              </w:rPr>
              <w:t>1</w:t>
            </w:r>
            <w:r w:rsidRPr="00AF0A09">
              <w:rPr>
                <w:rFonts w:cs="Times New Roman"/>
                <w:bCs/>
                <w:szCs w:val="24"/>
                <w:lang w:val="es-ES"/>
              </w:rPr>
              <w:t>.</w:t>
            </w:r>
            <w:r w:rsidRPr="00AF0A09">
              <w:rPr>
                <w:rFonts w:cs="Times New Roman"/>
                <w:szCs w:val="24"/>
              </w:rPr>
              <w:t xml:space="preserve">   D. </w:t>
            </w:r>
            <w:r w:rsidRPr="00AF0A09">
              <w:rPr>
                <w:rFonts w:cs="Times New Roman"/>
                <w:bCs/>
                <w:szCs w:val="24"/>
                <w:lang w:val="es-ES"/>
              </w:rPr>
              <w:t xml:space="preserve"> p</w:t>
            </w:r>
            <w:r w:rsidRPr="00AF0A09">
              <w:rPr>
                <w:rFonts w:cs="Times New Roman"/>
                <w:bCs/>
                <w:szCs w:val="24"/>
                <w:vertAlign w:val="subscript"/>
                <w:lang w:val="es-ES"/>
              </w:rPr>
              <w:t>2</w:t>
            </w:r>
            <w:r w:rsidRPr="00AF0A09">
              <w:rPr>
                <w:rFonts w:cs="Times New Roman"/>
                <w:bCs/>
                <w:szCs w:val="24"/>
                <w:lang w:val="es-ES"/>
              </w:rPr>
              <w:t xml:space="preserve"> &gt; p</w:t>
            </w:r>
            <w:r w:rsidRPr="00AF0A09">
              <w:rPr>
                <w:rFonts w:cs="Times New Roman"/>
                <w:bCs/>
                <w:szCs w:val="24"/>
                <w:vertAlign w:val="subscript"/>
                <w:lang w:val="es-ES"/>
              </w:rPr>
              <w:t>3 &gt;</w:t>
            </w:r>
            <w:r w:rsidRPr="00AF0A09">
              <w:rPr>
                <w:rFonts w:cs="Times New Roman"/>
                <w:bCs/>
                <w:szCs w:val="24"/>
                <w:lang w:val="es-ES"/>
              </w:rPr>
              <w:t xml:space="preserve"> p</w:t>
            </w:r>
            <w:r w:rsidRPr="00AF0A09">
              <w:rPr>
                <w:rFonts w:cs="Times New Roman"/>
                <w:bCs/>
                <w:szCs w:val="24"/>
                <w:vertAlign w:val="subscript"/>
                <w:lang w:val="es-ES"/>
              </w:rPr>
              <w:t>1</w:t>
            </w:r>
            <w:r w:rsidRPr="00AF0A09">
              <w:rPr>
                <w:rFonts w:cs="Times New Roman"/>
                <w:bCs/>
                <w:szCs w:val="24"/>
                <w:lang w:val="es-ES"/>
              </w:rPr>
              <w:t>.</w:t>
            </w:r>
          </w:p>
          <w:p w14:paraId="1EB5CDC5" w14:textId="77777777" w:rsidR="003D55B7" w:rsidRPr="00AF0A09" w:rsidRDefault="003D55B7" w:rsidP="009C1FF9">
            <w:pPr>
              <w:jc w:val="both"/>
              <w:rPr>
                <w:rFonts w:cs="Times New Roman"/>
                <w:bCs/>
                <w:szCs w:val="24"/>
                <w:lang w:val="es-ES"/>
              </w:rPr>
            </w:pPr>
            <w:r w:rsidRPr="00AF0A09">
              <w:rPr>
                <w:rFonts w:cs="Times New Roman"/>
                <w:b/>
                <w:szCs w:val="24"/>
              </w:rPr>
              <w:t xml:space="preserve">Câu </w:t>
            </w:r>
            <w:r w:rsidRPr="00AF0A09">
              <w:rPr>
                <w:rFonts w:cs="Times New Roman"/>
                <w:b/>
                <w:szCs w:val="24"/>
                <w:lang w:val="es-ES"/>
              </w:rPr>
              <w:t>28</w:t>
            </w:r>
            <w:r w:rsidRPr="00AF0A09">
              <w:rPr>
                <w:rFonts w:cs="Times New Roman"/>
                <w:b/>
                <w:szCs w:val="24"/>
              </w:rPr>
              <w:t xml:space="preserve">. </w:t>
            </w:r>
            <w:r w:rsidRPr="00AF0A09">
              <w:rPr>
                <w:rFonts w:cs="Times New Roman"/>
                <w:bCs/>
                <w:szCs w:val="24"/>
                <w:lang w:val="es-ES"/>
              </w:rPr>
              <w:t>Một bình đựng chất lỏng như hình dưới. Áp suất tại điểm nào nhỏ nhất?</w:t>
            </w:r>
          </w:p>
          <w:p w14:paraId="3FA3D376" w14:textId="77777777" w:rsidR="003D55B7" w:rsidRPr="00AF0A09" w:rsidRDefault="003D55B7" w:rsidP="009C1FF9">
            <w:pPr>
              <w:jc w:val="center"/>
              <w:rPr>
                <w:rFonts w:cs="Times New Roman"/>
                <w:bCs/>
                <w:szCs w:val="24"/>
                <w:lang w:val="es-ES"/>
              </w:rPr>
            </w:pPr>
            <w:r w:rsidRPr="00AF0A09">
              <w:rPr>
                <w:rFonts w:cs="Times New Roman"/>
                <w:bCs/>
                <w:noProof/>
                <w:szCs w:val="24"/>
              </w:rPr>
              <w:drawing>
                <wp:inline distT="0" distB="0" distL="0" distR="0" wp14:anchorId="79CE9FBC" wp14:editId="06D2DEA5">
                  <wp:extent cx="1714500" cy="780735"/>
                  <wp:effectExtent l="0" t="0" r="0" b="0"/>
                  <wp:docPr id="15279407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940713" name="Picture 1527940713"/>
                          <pic:cNvPicPr/>
                        </pic:nvPicPr>
                        <pic:blipFill>
                          <a:blip r:embed="rId235">
                            <a:extLst>
                              <a:ext uri="{28A0092B-C50C-407E-A947-70E740481C1C}">
                                <a14:useLocalDpi xmlns:a14="http://schemas.microsoft.com/office/drawing/2010/main" val="0"/>
                              </a:ext>
                            </a:extLst>
                          </a:blip>
                          <a:stretch>
                            <a:fillRect/>
                          </a:stretch>
                        </pic:blipFill>
                        <pic:spPr>
                          <a:xfrm>
                            <a:off x="0" y="0"/>
                            <a:ext cx="1715470" cy="781177"/>
                          </a:xfrm>
                          <a:prstGeom prst="rect">
                            <a:avLst/>
                          </a:prstGeom>
                        </pic:spPr>
                      </pic:pic>
                    </a:graphicData>
                  </a:graphic>
                </wp:inline>
              </w:drawing>
            </w:r>
          </w:p>
          <w:p w14:paraId="0AF427FE" w14:textId="77777777" w:rsidR="003D55B7" w:rsidRPr="00AF0A09" w:rsidRDefault="003D55B7" w:rsidP="009C1FF9">
            <w:pPr>
              <w:jc w:val="both"/>
              <w:rPr>
                <w:rFonts w:cs="Times New Roman"/>
                <w:b/>
                <w:szCs w:val="24"/>
                <w:lang w:val="es-ES"/>
              </w:rPr>
            </w:pPr>
            <w:r w:rsidRPr="00AF0A09">
              <w:rPr>
                <w:rFonts w:cs="Times New Roman"/>
                <w:b/>
                <w:szCs w:val="24"/>
                <w:lang w:val="es-ES"/>
              </w:rPr>
              <w:tab/>
            </w:r>
            <w:r w:rsidRPr="00AF0A09">
              <w:rPr>
                <w:rFonts w:cs="Times New Roman"/>
                <w:b/>
                <w:szCs w:val="24"/>
                <w:u w:val="single"/>
                <w:lang w:val="es-ES"/>
              </w:rPr>
              <w:t>A</w:t>
            </w:r>
            <w:r w:rsidRPr="00AF0A09">
              <w:rPr>
                <w:rFonts w:cs="Times New Roman"/>
                <w:b/>
                <w:szCs w:val="24"/>
                <w:lang w:val="es-ES"/>
              </w:rPr>
              <w:t xml:space="preserve">. </w:t>
            </w:r>
            <w:r w:rsidRPr="00AF0A09">
              <w:rPr>
                <w:rFonts w:cs="Times New Roman"/>
                <w:bCs/>
                <w:szCs w:val="24"/>
                <w:lang w:val="es-ES"/>
              </w:rPr>
              <w:t>Tại M.</w:t>
            </w:r>
            <w:r w:rsidRPr="00AF0A09">
              <w:rPr>
                <w:rFonts w:cs="Times New Roman"/>
                <w:b/>
                <w:szCs w:val="24"/>
                <w:lang w:val="es-ES"/>
              </w:rPr>
              <w:t xml:space="preserve">           </w:t>
            </w:r>
            <w:r w:rsidRPr="00AF0A09">
              <w:rPr>
                <w:rFonts w:cs="Times New Roman"/>
                <w:b/>
                <w:szCs w:val="24"/>
              </w:rPr>
              <w:t xml:space="preserve">B. </w:t>
            </w:r>
            <w:r w:rsidRPr="00AF0A09">
              <w:rPr>
                <w:rFonts w:cs="Times New Roman"/>
                <w:bCs/>
                <w:szCs w:val="24"/>
                <w:lang w:val="es-ES"/>
              </w:rPr>
              <w:t xml:space="preserve"> Tại N.</w:t>
            </w:r>
            <w:r w:rsidRPr="00AF0A09">
              <w:rPr>
                <w:rFonts w:cs="Times New Roman"/>
                <w:b/>
                <w:szCs w:val="24"/>
                <w:lang w:val="es-ES"/>
              </w:rPr>
              <w:t xml:space="preserve">           </w:t>
            </w:r>
            <w:r w:rsidRPr="00AF0A09">
              <w:rPr>
                <w:rFonts w:cs="Times New Roman"/>
                <w:b/>
                <w:szCs w:val="24"/>
              </w:rPr>
              <w:t xml:space="preserve">C. </w:t>
            </w:r>
            <w:r w:rsidRPr="00AF0A09">
              <w:rPr>
                <w:rFonts w:cs="Times New Roman"/>
                <w:bCs/>
                <w:szCs w:val="24"/>
                <w:lang w:val="es-ES"/>
              </w:rPr>
              <w:t xml:space="preserve"> Tại P.</w:t>
            </w:r>
            <w:r w:rsidRPr="00AF0A09">
              <w:rPr>
                <w:rFonts w:cs="Times New Roman"/>
                <w:b/>
                <w:szCs w:val="24"/>
              </w:rPr>
              <w:t xml:space="preserve">           D. </w:t>
            </w:r>
            <w:r w:rsidRPr="00AF0A09">
              <w:rPr>
                <w:rFonts w:cs="Times New Roman"/>
                <w:bCs/>
                <w:szCs w:val="24"/>
                <w:lang w:val="es-ES"/>
              </w:rPr>
              <w:t xml:space="preserve"> Tại Q.</w:t>
            </w:r>
          </w:p>
          <w:p w14:paraId="53AEF1BF" w14:textId="77777777" w:rsidR="003D55B7" w:rsidRPr="00AF0A09" w:rsidRDefault="003D55B7" w:rsidP="009C1FF9">
            <w:pPr>
              <w:jc w:val="both"/>
              <w:rPr>
                <w:rFonts w:cs="Times New Roman"/>
                <w:bCs/>
                <w:szCs w:val="24"/>
                <w:lang w:val="es-ES"/>
              </w:rPr>
            </w:pPr>
            <w:r w:rsidRPr="00AF0A09">
              <w:rPr>
                <w:rFonts w:cs="Times New Roman"/>
                <w:b/>
                <w:szCs w:val="24"/>
              </w:rPr>
              <w:t xml:space="preserve">Câu </w:t>
            </w:r>
            <w:r w:rsidRPr="00AF0A09">
              <w:rPr>
                <w:rFonts w:cs="Times New Roman"/>
                <w:b/>
                <w:szCs w:val="24"/>
                <w:lang w:val="es-ES"/>
              </w:rPr>
              <w:t>29</w:t>
            </w:r>
            <w:r w:rsidRPr="00AF0A09">
              <w:rPr>
                <w:rFonts w:cs="Times New Roman"/>
                <w:b/>
                <w:szCs w:val="24"/>
              </w:rPr>
              <w:t xml:space="preserve">. </w:t>
            </w:r>
            <w:r w:rsidRPr="00AF0A09">
              <w:rPr>
                <w:rFonts w:cs="Times New Roman"/>
                <w:bCs/>
                <w:szCs w:val="24"/>
                <w:lang w:val="es-ES"/>
              </w:rPr>
              <w:t>Vì sao càng lên cao áp suất khí quyển càng giảm?</w:t>
            </w:r>
          </w:p>
          <w:p w14:paraId="797D083F" w14:textId="77777777" w:rsidR="003D55B7" w:rsidRPr="00AF0A09" w:rsidRDefault="003D55B7" w:rsidP="009C1FF9">
            <w:pPr>
              <w:jc w:val="both"/>
              <w:rPr>
                <w:rFonts w:cs="Times New Roman"/>
                <w:szCs w:val="24"/>
                <w:lang w:val="es-ES"/>
              </w:rPr>
            </w:pPr>
            <w:r w:rsidRPr="00AF0A09">
              <w:rPr>
                <w:rFonts w:cs="Times New Roman"/>
                <w:b/>
                <w:szCs w:val="24"/>
                <w:lang w:val="es-ES"/>
              </w:rPr>
              <w:tab/>
            </w:r>
            <w:r w:rsidRPr="00AF0A09">
              <w:rPr>
                <w:rFonts w:cs="Times New Roman"/>
                <w:szCs w:val="24"/>
                <w:lang w:val="es-ES"/>
              </w:rPr>
              <w:t xml:space="preserve">A. </w:t>
            </w:r>
            <w:r w:rsidRPr="00AF0A09">
              <w:rPr>
                <w:rFonts w:cs="Times New Roman"/>
                <w:bCs/>
                <w:szCs w:val="24"/>
                <w:lang w:val="es-ES"/>
              </w:rPr>
              <w:t>Vì bề dày của khí quyển tính từ điểm đo áp suất càng giảm.</w:t>
            </w:r>
            <w:r w:rsidRPr="00AF0A09">
              <w:rPr>
                <w:rFonts w:cs="Times New Roman"/>
                <w:szCs w:val="24"/>
                <w:lang w:val="es-ES"/>
              </w:rPr>
              <w:tab/>
            </w:r>
          </w:p>
          <w:p w14:paraId="4CB24D40" w14:textId="77777777" w:rsidR="003D55B7" w:rsidRPr="00AF0A09" w:rsidRDefault="003D55B7" w:rsidP="009C1FF9">
            <w:pPr>
              <w:jc w:val="both"/>
              <w:rPr>
                <w:rFonts w:cs="Times New Roman"/>
                <w:bCs/>
                <w:szCs w:val="24"/>
                <w:lang w:val="es-ES"/>
              </w:rPr>
            </w:pPr>
            <w:r w:rsidRPr="00AF0A09">
              <w:rPr>
                <w:rFonts w:cs="Times New Roman"/>
                <w:szCs w:val="24"/>
              </w:rPr>
              <w:tab/>
              <w:t xml:space="preserve">B. </w:t>
            </w:r>
            <w:r w:rsidRPr="00AF0A09">
              <w:rPr>
                <w:rFonts w:cs="Times New Roman"/>
                <w:bCs/>
                <w:szCs w:val="24"/>
                <w:lang w:val="es-ES"/>
              </w:rPr>
              <w:t xml:space="preserve"> Vì mật độ khí quyển càng giảm.</w:t>
            </w:r>
          </w:p>
          <w:p w14:paraId="6F4A6D88" w14:textId="77777777" w:rsidR="003D55B7" w:rsidRPr="00AF0A09" w:rsidRDefault="003D55B7" w:rsidP="009C1FF9">
            <w:pPr>
              <w:jc w:val="both"/>
              <w:rPr>
                <w:rFonts w:cs="Times New Roman"/>
                <w:szCs w:val="24"/>
                <w:lang w:val="es-ES"/>
              </w:rPr>
            </w:pPr>
            <w:r w:rsidRPr="00AF0A09">
              <w:rPr>
                <w:rFonts w:cs="Times New Roman"/>
                <w:szCs w:val="24"/>
              </w:rPr>
              <w:tab/>
              <w:t xml:space="preserve">C. </w:t>
            </w:r>
            <w:r w:rsidRPr="00AF0A09">
              <w:rPr>
                <w:rFonts w:cs="Times New Roman"/>
                <w:bCs/>
                <w:szCs w:val="24"/>
                <w:lang w:val="es-ES"/>
              </w:rPr>
              <w:t xml:space="preserve"> Vì lực hút của Trái Đất lên các phân tử không khí càng giảm.</w:t>
            </w:r>
            <w:r w:rsidRPr="00AF0A09">
              <w:rPr>
                <w:rFonts w:cs="Times New Roman"/>
                <w:szCs w:val="24"/>
              </w:rPr>
              <w:tab/>
            </w:r>
            <w:r w:rsidRPr="00AF0A09">
              <w:rPr>
                <w:rFonts w:cs="Times New Roman"/>
                <w:szCs w:val="24"/>
                <w:lang w:val="es-ES"/>
              </w:rPr>
              <w:tab/>
            </w:r>
          </w:p>
          <w:p w14:paraId="15590015" w14:textId="77777777" w:rsidR="003D55B7" w:rsidRPr="00AF0A09" w:rsidRDefault="003D55B7" w:rsidP="009C1FF9">
            <w:pPr>
              <w:jc w:val="both"/>
              <w:rPr>
                <w:rFonts w:cs="Times New Roman"/>
                <w:bCs/>
                <w:szCs w:val="24"/>
                <w:lang w:val="es-ES"/>
              </w:rPr>
            </w:pPr>
            <w:r w:rsidRPr="00AF0A09">
              <w:rPr>
                <w:rFonts w:cs="Times New Roman"/>
                <w:szCs w:val="24"/>
              </w:rPr>
              <w:tab/>
            </w:r>
            <w:r w:rsidRPr="00AF0A09">
              <w:rPr>
                <w:rFonts w:cs="Times New Roman"/>
                <w:szCs w:val="24"/>
                <w:u w:val="single"/>
              </w:rPr>
              <w:t>D.</w:t>
            </w:r>
            <w:r w:rsidRPr="00AF0A09">
              <w:rPr>
                <w:rFonts w:cs="Times New Roman"/>
                <w:szCs w:val="24"/>
              </w:rPr>
              <w:t xml:space="preserve"> </w:t>
            </w:r>
            <w:r w:rsidRPr="00AF0A09">
              <w:rPr>
                <w:rFonts w:cs="Times New Roman"/>
                <w:bCs/>
                <w:szCs w:val="24"/>
                <w:lang w:val="es-ES"/>
              </w:rPr>
              <w:t xml:space="preserve"> Cả A, B, C.</w:t>
            </w:r>
          </w:p>
          <w:p w14:paraId="1264DAE8" w14:textId="77777777" w:rsidR="003D55B7" w:rsidRPr="00AF0A09" w:rsidRDefault="003D55B7" w:rsidP="009C1FF9">
            <w:pPr>
              <w:jc w:val="both"/>
              <w:rPr>
                <w:rFonts w:cs="Times New Roman"/>
                <w:bCs/>
                <w:szCs w:val="24"/>
              </w:rPr>
            </w:pPr>
            <w:r w:rsidRPr="00AF0A09">
              <w:rPr>
                <w:rFonts w:cs="Times New Roman"/>
                <w:b/>
                <w:szCs w:val="24"/>
              </w:rPr>
              <w:lastRenderedPageBreak/>
              <w:t xml:space="preserve">Câu </w:t>
            </w:r>
            <w:r w:rsidRPr="00AF0A09">
              <w:rPr>
                <w:rFonts w:cs="Times New Roman"/>
                <w:b/>
                <w:szCs w:val="24"/>
                <w:lang w:val="es-ES"/>
              </w:rPr>
              <w:t>30</w:t>
            </w:r>
            <w:r w:rsidRPr="00AF0A09">
              <w:rPr>
                <w:rFonts w:cs="Times New Roman"/>
                <w:b/>
                <w:szCs w:val="24"/>
              </w:rPr>
              <w:t xml:space="preserve">. </w:t>
            </w:r>
            <w:r w:rsidRPr="00AF0A09">
              <w:rPr>
                <w:rFonts w:cs="Times New Roman"/>
                <w:bCs/>
                <w:szCs w:val="24"/>
              </w:rPr>
              <w:t>Càng lên cao không khí càng loãng nên áp suất càng giảm. Cứ lên cao 12m thì áp suất khí quyển giảm khoảng 1mmHg. Áp suất khí quyển ở độ cao 800m là bao nhiêu? Biết tại mặt đất khsi quyển là 760mmHg.</w:t>
            </w:r>
          </w:p>
          <w:p w14:paraId="422EAF60" w14:textId="77777777" w:rsidR="003D55B7" w:rsidRPr="00AF0A09" w:rsidRDefault="003D55B7" w:rsidP="009C1FF9">
            <w:pPr>
              <w:jc w:val="both"/>
              <w:rPr>
                <w:rFonts w:cs="Times New Roman"/>
                <w:szCs w:val="24"/>
                <w:lang w:val="es-ES"/>
              </w:rPr>
            </w:pPr>
            <w:r w:rsidRPr="00AF0A09">
              <w:rPr>
                <w:rFonts w:cs="Times New Roman"/>
                <w:szCs w:val="24"/>
                <w:lang w:val="es-ES"/>
              </w:rPr>
              <w:t xml:space="preserve">     A. </w:t>
            </w:r>
            <w:r w:rsidRPr="00AF0A09">
              <w:rPr>
                <w:rFonts w:cs="Times New Roman"/>
                <w:bCs/>
                <w:szCs w:val="24"/>
              </w:rPr>
              <w:t>748 mmHg.</w:t>
            </w:r>
            <w:r w:rsidRPr="00AF0A09">
              <w:rPr>
                <w:rFonts w:cs="Times New Roman"/>
                <w:szCs w:val="24"/>
                <w:lang w:val="es-ES"/>
              </w:rPr>
              <w:t xml:space="preserve">              </w:t>
            </w:r>
            <w:r w:rsidRPr="00AF0A09">
              <w:rPr>
                <w:rFonts w:cs="Times New Roman"/>
                <w:szCs w:val="24"/>
                <w:u w:val="single"/>
              </w:rPr>
              <w:t>B</w:t>
            </w:r>
            <w:r w:rsidRPr="00AF0A09">
              <w:rPr>
                <w:rFonts w:cs="Times New Roman"/>
                <w:szCs w:val="24"/>
              </w:rPr>
              <w:t xml:space="preserve">. </w:t>
            </w:r>
            <w:r w:rsidRPr="00AF0A09">
              <w:rPr>
                <w:rFonts w:cs="Times New Roman"/>
                <w:bCs/>
                <w:szCs w:val="24"/>
                <w:lang w:val="es-ES"/>
              </w:rPr>
              <w:t xml:space="preserve"> </w:t>
            </w:r>
            <w:r w:rsidRPr="00AF0A09">
              <w:rPr>
                <w:rFonts w:cs="Times New Roman"/>
                <w:bCs/>
                <w:szCs w:val="24"/>
              </w:rPr>
              <w:t>693,3 mmHg.</w:t>
            </w:r>
            <w:r w:rsidRPr="00AF0A09">
              <w:rPr>
                <w:rFonts w:cs="Times New Roman"/>
                <w:szCs w:val="24"/>
                <w:lang w:val="es-ES"/>
              </w:rPr>
              <w:tab/>
            </w:r>
          </w:p>
          <w:p w14:paraId="140ADF74" w14:textId="77777777" w:rsidR="003D55B7" w:rsidRPr="00AF0A09" w:rsidRDefault="003D55B7" w:rsidP="009C1FF9">
            <w:pPr>
              <w:jc w:val="both"/>
              <w:rPr>
                <w:rFonts w:cs="Times New Roman"/>
                <w:szCs w:val="24"/>
                <w:lang w:val="es-ES"/>
              </w:rPr>
            </w:pPr>
            <w:r w:rsidRPr="00AF0A09">
              <w:rPr>
                <w:rFonts w:cs="Times New Roman"/>
                <w:szCs w:val="24"/>
              </w:rPr>
              <w:tab/>
              <w:t xml:space="preserve">C. </w:t>
            </w:r>
            <w:r w:rsidRPr="00AF0A09">
              <w:rPr>
                <w:rFonts w:cs="Times New Roman"/>
                <w:bCs/>
                <w:szCs w:val="24"/>
                <w:lang w:val="es-ES"/>
              </w:rPr>
              <w:t xml:space="preserve"> </w:t>
            </w:r>
            <w:r w:rsidRPr="00AF0A09">
              <w:rPr>
                <w:rFonts w:cs="Times New Roman"/>
                <w:bCs/>
                <w:szCs w:val="24"/>
              </w:rPr>
              <w:t>663 mmHg.</w:t>
            </w:r>
            <w:r w:rsidRPr="00AF0A09">
              <w:rPr>
                <w:rFonts w:cs="Times New Roman"/>
                <w:szCs w:val="24"/>
              </w:rPr>
              <w:t xml:space="preserve">              D. </w:t>
            </w:r>
            <w:r w:rsidRPr="00AF0A09">
              <w:rPr>
                <w:rFonts w:cs="Times New Roman"/>
                <w:bCs/>
                <w:szCs w:val="24"/>
                <w:lang w:val="es-ES"/>
              </w:rPr>
              <w:t xml:space="preserve"> </w:t>
            </w:r>
            <w:r w:rsidRPr="00AF0A09">
              <w:rPr>
                <w:rFonts w:cs="Times New Roman"/>
                <w:bCs/>
                <w:szCs w:val="24"/>
              </w:rPr>
              <w:t>826,7 mmHg.</w:t>
            </w:r>
          </w:p>
          <w:p w14:paraId="002B1600" w14:textId="77777777" w:rsidR="003D55B7" w:rsidRPr="00AF0A09" w:rsidRDefault="003D55B7" w:rsidP="009C1FF9">
            <w:pPr>
              <w:jc w:val="both"/>
              <w:rPr>
                <w:rFonts w:cs="Times New Roman"/>
                <w:b/>
                <w:szCs w:val="24"/>
                <w:lang w:val="nl-NL"/>
              </w:rPr>
            </w:pPr>
            <w:r w:rsidRPr="00AF0A09">
              <w:rPr>
                <w:rFonts w:cs="Times New Roman"/>
                <w:b/>
                <w:szCs w:val="24"/>
                <w:lang w:val="nl-NL"/>
              </w:rPr>
              <w:t>Bước 2: HS thực hiện nhiệm vụ học tập</w:t>
            </w:r>
          </w:p>
          <w:p w14:paraId="0FF79B9A" w14:textId="77777777" w:rsidR="003D55B7" w:rsidRPr="00AF0A09" w:rsidRDefault="003D55B7" w:rsidP="009C1FF9">
            <w:pPr>
              <w:jc w:val="both"/>
              <w:rPr>
                <w:rFonts w:eastAsia="Arial" w:cs="Times New Roman"/>
                <w:szCs w:val="24"/>
              </w:rPr>
            </w:pPr>
            <w:r w:rsidRPr="00AF0A09">
              <w:rPr>
                <w:rFonts w:eastAsia="Arial" w:cs="Times New Roman"/>
                <w:szCs w:val="24"/>
              </w:rPr>
              <w:t>- HS cá nhân lựa chọn đáp án và giải thích</w:t>
            </w:r>
          </w:p>
          <w:p w14:paraId="29190CC2" w14:textId="77777777" w:rsidR="003D55B7" w:rsidRPr="00AF0A09" w:rsidRDefault="003D55B7" w:rsidP="009C1FF9">
            <w:pPr>
              <w:jc w:val="both"/>
              <w:rPr>
                <w:rFonts w:eastAsia="Arial" w:cs="Times New Roman"/>
                <w:szCs w:val="24"/>
              </w:rPr>
            </w:pPr>
            <w:r w:rsidRPr="00AF0A09">
              <w:rPr>
                <w:rFonts w:eastAsia="Arial" w:cs="Times New Roman"/>
                <w:szCs w:val="24"/>
              </w:rPr>
              <w:t>- GV theo dõi, đôn đốc hỗ trợ HS nếu cần</w:t>
            </w:r>
          </w:p>
          <w:p w14:paraId="410B3DF5"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6754B6FE" w14:textId="77777777" w:rsidR="003D55B7" w:rsidRPr="00AF0A09" w:rsidRDefault="003D55B7"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37FD2A0E"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064337A0" w14:textId="77777777" w:rsidR="003D55B7" w:rsidRPr="00AF0A09" w:rsidRDefault="003D55B7" w:rsidP="009C1FF9">
            <w:pPr>
              <w:jc w:val="both"/>
              <w:rPr>
                <w:rFonts w:eastAsia="Arial" w:cs="Times New Roman"/>
                <w:szCs w:val="24"/>
              </w:rPr>
            </w:pPr>
            <w:r w:rsidRPr="00AF0A09">
              <w:rPr>
                <w:rFonts w:eastAsia="Arial" w:cs="Times New Roman"/>
                <w:szCs w:val="24"/>
              </w:rPr>
              <w:t>- GV nhận xét đánh giá và chốt nội dung kiến thức.</w:t>
            </w:r>
          </w:p>
        </w:tc>
        <w:tc>
          <w:tcPr>
            <w:tcW w:w="2701" w:type="dxa"/>
          </w:tcPr>
          <w:p w14:paraId="5BB9B51D" w14:textId="77777777" w:rsidR="003D55B7" w:rsidRPr="00AF0A09" w:rsidRDefault="003D55B7" w:rsidP="009C1FF9">
            <w:pPr>
              <w:ind w:right="48"/>
              <w:jc w:val="both"/>
              <w:rPr>
                <w:rFonts w:cs="Times New Roman"/>
                <w:b/>
                <w:szCs w:val="24"/>
              </w:rPr>
            </w:pPr>
            <w:r w:rsidRPr="00AF0A09">
              <w:rPr>
                <w:rFonts w:cs="Times New Roman"/>
                <w:b/>
                <w:szCs w:val="24"/>
              </w:rPr>
              <w:lastRenderedPageBreak/>
              <w:t>III. Luyện tập</w:t>
            </w:r>
          </w:p>
          <w:p w14:paraId="7E65F804" w14:textId="77777777" w:rsidR="003D55B7" w:rsidRPr="00AF0A09" w:rsidRDefault="003D55B7"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28E8B388" w14:textId="77777777" w:rsidR="003D55B7" w:rsidRPr="00AF0A09" w:rsidRDefault="003D55B7" w:rsidP="009C1FF9">
            <w:pPr>
              <w:rPr>
                <w:rFonts w:cs="Times New Roman"/>
                <w:szCs w:val="24"/>
              </w:rPr>
            </w:pPr>
            <w:r w:rsidRPr="00AF0A09">
              <w:rPr>
                <w:rFonts w:cs="Times New Roman"/>
                <w:b/>
                <w:szCs w:val="24"/>
                <w:lang w:val="es-ES"/>
              </w:rPr>
              <w:t>Câu 1.</w:t>
            </w:r>
            <w:r w:rsidRPr="00AF0A09">
              <w:rPr>
                <w:rFonts w:cs="Times New Roman"/>
                <w:b/>
                <w:szCs w:val="24"/>
              </w:rPr>
              <w:t xml:space="preserve"> D</w:t>
            </w:r>
          </w:p>
          <w:p w14:paraId="023C2879" w14:textId="77777777" w:rsidR="003D55B7" w:rsidRPr="00AF0A09" w:rsidRDefault="003D55B7" w:rsidP="009C1FF9">
            <w:pPr>
              <w:rPr>
                <w:rFonts w:cs="Times New Roman"/>
                <w:szCs w:val="24"/>
              </w:rPr>
            </w:pPr>
          </w:p>
          <w:p w14:paraId="58E9690C" w14:textId="77777777" w:rsidR="003D55B7" w:rsidRPr="00AF0A09" w:rsidRDefault="003D55B7" w:rsidP="009C1FF9">
            <w:pPr>
              <w:rPr>
                <w:rFonts w:cs="Times New Roman"/>
                <w:szCs w:val="24"/>
              </w:rPr>
            </w:pPr>
          </w:p>
          <w:p w14:paraId="0D6FC8F5" w14:textId="77777777" w:rsidR="003D55B7" w:rsidRPr="00AF0A09" w:rsidRDefault="003D55B7" w:rsidP="009C1FF9">
            <w:pPr>
              <w:rPr>
                <w:rFonts w:cs="Times New Roman"/>
                <w:b/>
                <w:szCs w:val="24"/>
                <w:lang w:val="es-ES"/>
              </w:rPr>
            </w:pPr>
          </w:p>
          <w:p w14:paraId="147D1016" w14:textId="77777777" w:rsidR="003D55B7" w:rsidRPr="00AF0A09" w:rsidRDefault="003D55B7" w:rsidP="009C1FF9">
            <w:pPr>
              <w:rPr>
                <w:rFonts w:cs="Times New Roman"/>
                <w:b/>
                <w:szCs w:val="24"/>
                <w:lang w:val="es-ES"/>
              </w:rPr>
            </w:pPr>
          </w:p>
          <w:p w14:paraId="1CDECE7F" w14:textId="77777777" w:rsidR="003D55B7" w:rsidRPr="00AF0A09" w:rsidRDefault="003D55B7" w:rsidP="009C1FF9">
            <w:pPr>
              <w:rPr>
                <w:rFonts w:cs="Times New Roman"/>
                <w:szCs w:val="24"/>
              </w:rPr>
            </w:pPr>
            <w:r w:rsidRPr="00AF0A09">
              <w:rPr>
                <w:rFonts w:cs="Times New Roman"/>
                <w:b/>
                <w:szCs w:val="24"/>
                <w:lang w:val="es-ES"/>
              </w:rPr>
              <w:t>Câu 2.</w:t>
            </w:r>
            <w:r w:rsidRPr="00AF0A09">
              <w:rPr>
                <w:rFonts w:cs="Times New Roman"/>
                <w:b/>
                <w:szCs w:val="24"/>
              </w:rPr>
              <w:t xml:space="preserve"> C</w:t>
            </w:r>
          </w:p>
          <w:p w14:paraId="2AA4A1F3" w14:textId="77777777" w:rsidR="003D55B7" w:rsidRPr="00AF0A09" w:rsidRDefault="003D55B7" w:rsidP="009C1FF9">
            <w:pPr>
              <w:rPr>
                <w:rFonts w:cs="Times New Roman"/>
                <w:szCs w:val="24"/>
              </w:rPr>
            </w:pPr>
          </w:p>
          <w:p w14:paraId="08E5A985" w14:textId="77777777" w:rsidR="003D55B7" w:rsidRPr="00AF0A09" w:rsidRDefault="003D55B7" w:rsidP="009C1FF9">
            <w:pPr>
              <w:rPr>
                <w:rFonts w:cs="Times New Roman"/>
                <w:b/>
                <w:szCs w:val="24"/>
                <w:lang w:val="es-ES"/>
              </w:rPr>
            </w:pPr>
          </w:p>
          <w:p w14:paraId="6DA4F64E" w14:textId="77777777" w:rsidR="003D55B7" w:rsidRPr="00AF0A09" w:rsidRDefault="003D55B7" w:rsidP="009C1FF9">
            <w:pPr>
              <w:rPr>
                <w:rFonts w:cs="Times New Roman"/>
                <w:b/>
                <w:szCs w:val="24"/>
                <w:lang w:val="es-ES"/>
              </w:rPr>
            </w:pPr>
          </w:p>
          <w:p w14:paraId="6C8A07DE" w14:textId="77777777" w:rsidR="003D55B7" w:rsidRPr="00AF0A09" w:rsidRDefault="003D55B7" w:rsidP="009C1FF9">
            <w:pPr>
              <w:rPr>
                <w:rFonts w:cs="Times New Roman"/>
                <w:b/>
                <w:szCs w:val="24"/>
                <w:lang w:val="es-ES"/>
              </w:rPr>
            </w:pPr>
          </w:p>
          <w:p w14:paraId="065CC178" w14:textId="77777777" w:rsidR="003D55B7" w:rsidRPr="00AF0A09" w:rsidRDefault="003D55B7" w:rsidP="009C1FF9">
            <w:pPr>
              <w:rPr>
                <w:rFonts w:cs="Times New Roman"/>
                <w:b/>
                <w:szCs w:val="24"/>
                <w:lang w:val="es-ES"/>
              </w:rPr>
            </w:pPr>
          </w:p>
          <w:p w14:paraId="2F76C8C6" w14:textId="77777777" w:rsidR="003D55B7" w:rsidRPr="00AF0A09" w:rsidRDefault="003D55B7" w:rsidP="009C1FF9">
            <w:pPr>
              <w:rPr>
                <w:rFonts w:cs="Times New Roman"/>
                <w:b/>
                <w:szCs w:val="24"/>
                <w:lang w:val="es-ES"/>
              </w:rPr>
            </w:pPr>
          </w:p>
          <w:p w14:paraId="7B0125E6" w14:textId="77777777" w:rsidR="003D55B7" w:rsidRPr="00AF0A09" w:rsidRDefault="003D55B7" w:rsidP="009C1FF9">
            <w:pPr>
              <w:rPr>
                <w:rFonts w:cs="Times New Roman"/>
                <w:b/>
                <w:szCs w:val="24"/>
              </w:rPr>
            </w:pPr>
            <w:r w:rsidRPr="00AF0A09">
              <w:rPr>
                <w:rFonts w:cs="Times New Roman"/>
                <w:b/>
                <w:szCs w:val="24"/>
                <w:lang w:val="es-ES"/>
              </w:rPr>
              <w:t>Câu 3.</w:t>
            </w:r>
            <w:r w:rsidRPr="00AF0A09">
              <w:rPr>
                <w:rFonts w:cs="Times New Roman"/>
                <w:b/>
                <w:szCs w:val="24"/>
              </w:rPr>
              <w:t xml:space="preserve"> A</w:t>
            </w:r>
          </w:p>
          <w:p w14:paraId="7617DDD1" w14:textId="77777777" w:rsidR="003D55B7" w:rsidRPr="00AF0A09" w:rsidRDefault="003D55B7" w:rsidP="009C1FF9">
            <w:pPr>
              <w:rPr>
                <w:rFonts w:cs="Times New Roman"/>
                <w:b/>
                <w:szCs w:val="24"/>
              </w:rPr>
            </w:pPr>
          </w:p>
          <w:p w14:paraId="0CA57F1C" w14:textId="77777777" w:rsidR="003D55B7" w:rsidRPr="00AF0A09" w:rsidRDefault="003D55B7" w:rsidP="009C1FF9">
            <w:pPr>
              <w:rPr>
                <w:rFonts w:cs="Times New Roman"/>
                <w:b/>
                <w:szCs w:val="24"/>
              </w:rPr>
            </w:pPr>
          </w:p>
          <w:p w14:paraId="440A031A" w14:textId="77777777" w:rsidR="003D55B7" w:rsidRPr="00AF0A09" w:rsidRDefault="003D55B7" w:rsidP="009C1FF9">
            <w:pPr>
              <w:rPr>
                <w:rFonts w:cs="Times New Roman"/>
                <w:b/>
                <w:szCs w:val="24"/>
                <w:lang w:val="es-ES"/>
              </w:rPr>
            </w:pPr>
          </w:p>
          <w:p w14:paraId="4F25E38C" w14:textId="77777777" w:rsidR="003D55B7" w:rsidRPr="00AF0A09" w:rsidRDefault="003D55B7" w:rsidP="009C1FF9">
            <w:pPr>
              <w:rPr>
                <w:rFonts w:cs="Times New Roman"/>
                <w:b/>
                <w:szCs w:val="24"/>
                <w:lang w:val="es-ES"/>
              </w:rPr>
            </w:pPr>
          </w:p>
          <w:p w14:paraId="7B97494C" w14:textId="77777777" w:rsidR="003D55B7" w:rsidRPr="00AF0A09" w:rsidRDefault="003D55B7" w:rsidP="009C1FF9">
            <w:pPr>
              <w:rPr>
                <w:rFonts w:cs="Times New Roman"/>
                <w:b/>
                <w:szCs w:val="24"/>
                <w:lang w:val="es-ES"/>
              </w:rPr>
            </w:pPr>
          </w:p>
          <w:p w14:paraId="75E3E7D6" w14:textId="77777777" w:rsidR="003D55B7" w:rsidRPr="00AF0A09" w:rsidRDefault="003D55B7" w:rsidP="009C1FF9">
            <w:pPr>
              <w:rPr>
                <w:rFonts w:cs="Times New Roman"/>
                <w:b/>
                <w:szCs w:val="24"/>
                <w:lang w:val="es-ES"/>
              </w:rPr>
            </w:pPr>
          </w:p>
          <w:p w14:paraId="4341E711" w14:textId="77777777" w:rsidR="003D55B7" w:rsidRPr="00AF0A09" w:rsidRDefault="003D55B7" w:rsidP="009C1FF9">
            <w:pPr>
              <w:rPr>
                <w:rFonts w:cs="Times New Roman"/>
                <w:szCs w:val="24"/>
              </w:rPr>
            </w:pPr>
            <w:r w:rsidRPr="00AF0A09">
              <w:rPr>
                <w:rFonts w:cs="Times New Roman"/>
                <w:b/>
                <w:szCs w:val="24"/>
                <w:lang w:val="es-ES"/>
              </w:rPr>
              <w:t>Câu 4.</w:t>
            </w:r>
            <w:r w:rsidRPr="00AF0A09">
              <w:rPr>
                <w:rFonts w:cs="Times New Roman"/>
                <w:b/>
                <w:szCs w:val="24"/>
              </w:rPr>
              <w:t xml:space="preserve"> A </w:t>
            </w:r>
          </w:p>
          <w:p w14:paraId="524A476C" w14:textId="77777777" w:rsidR="003D55B7" w:rsidRPr="00AF0A09" w:rsidRDefault="003D55B7" w:rsidP="009C1FF9">
            <w:pPr>
              <w:rPr>
                <w:rFonts w:cs="Times New Roman"/>
                <w:szCs w:val="24"/>
              </w:rPr>
            </w:pPr>
          </w:p>
          <w:p w14:paraId="06A2E8AF" w14:textId="77777777" w:rsidR="003D55B7" w:rsidRPr="00AF0A09" w:rsidRDefault="003D55B7" w:rsidP="009C1FF9">
            <w:pPr>
              <w:rPr>
                <w:rFonts w:cs="Times New Roman"/>
                <w:szCs w:val="24"/>
              </w:rPr>
            </w:pPr>
          </w:p>
          <w:p w14:paraId="32C52B03" w14:textId="77777777" w:rsidR="003D55B7" w:rsidRPr="00AF0A09" w:rsidRDefault="003D55B7" w:rsidP="009C1FF9">
            <w:pPr>
              <w:rPr>
                <w:rFonts w:cs="Times New Roman"/>
                <w:szCs w:val="24"/>
              </w:rPr>
            </w:pPr>
          </w:p>
          <w:p w14:paraId="510FD6B9" w14:textId="77777777" w:rsidR="003D55B7" w:rsidRPr="00AF0A09" w:rsidRDefault="003D55B7" w:rsidP="009C1FF9">
            <w:pPr>
              <w:rPr>
                <w:rFonts w:cs="Times New Roman"/>
                <w:szCs w:val="24"/>
              </w:rPr>
            </w:pPr>
          </w:p>
          <w:p w14:paraId="67AD5FBB" w14:textId="77777777" w:rsidR="003D55B7" w:rsidRPr="00AF0A09" w:rsidRDefault="003D55B7" w:rsidP="009C1FF9">
            <w:pPr>
              <w:rPr>
                <w:rFonts w:cs="Times New Roman"/>
                <w:szCs w:val="24"/>
              </w:rPr>
            </w:pPr>
          </w:p>
          <w:p w14:paraId="013E71B0" w14:textId="77777777" w:rsidR="003D55B7" w:rsidRPr="00AF0A09" w:rsidRDefault="003D55B7" w:rsidP="009C1FF9">
            <w:pPr>
              <w:rPr>
                <w:rFonts w:cs="Times New Roman"/>
                <w:szCs w:val="24"/>
              </w:rPr>
            </w:pPr>
          </w:p>
          <w:p w14:paraId="539C1DDD" w14:textId="77777777" w:rsidR="003D55B7" w:rsidRPr="00AF0A09" w:rsidRDefault="003D55B7" w:rsidP="009C1FF9">
            <w:pPr>
              <w:rPr>
                <w:rFonts w:cs="Times New Roman"/>
                <w:szCs w:val="24"/>
              </w:rPr>
            </w:pPr>
          </w:p>
          <w:p w14:paraId="27329894" w14:textId="77777777" w:rsidR="003D55B7" w:rsidRPr="00AF0A09" w:rsidRDefault="003D55B7"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D</w:t>
            </w:r>
          </w:p>
          <w:p w14:paraId="5B143D48" w14:textId="77777777" w:rsidR="003D55B7" w:rsidRPr="00AF0A09" w:rsidRDefault="003D55B7" w:rsidP="009C1FF9">
            <w:pPr>
              <w:rPr>
                <w:rFonts w:cs="Times New Roman"/>
                <w:szCs w:val="24"/>
              </w:rPr>
            </w:pPr>
          </w:p>
          <w:p w14:paraId="327FD2FE" w14:textId="77777777" w:rsidR="003D55B7" w:rsidRPr="00AF0A09" w:rsidRDefault="003D55B7" w:rsidP="009C1FF9">
            <w:pPr>
              <w:rPr>
                <w:rFonts w:cs="Times New Roman"/>
                <w:b/>
                <w:szCs w:val="24"/>
                <w:lang w:val="es-ES"/>
              </w:rPr>
            </w:pPr>
          </w:p>
          <w:p w14:paraId="6CCE19F6" w14:textId="77777777" w:rsidR="003D55B7" w:rsidRPr="00AF0A09" w:rsidRDefault="003D55B7" w:rsidP="009C1FF9">
            <w:pPr>
              <w:rPr>
                <w:rFonts w:cs="Times New Roman"/>
                <w:b/>
                <w:szCs w:val="24"/>
                <w:lang w:val="es-ES"/>
              </w:rPr>
            </w:pPr>
          </w:p>
          <w:p w14:paraId="39C6DB58" w14:textId="77777777" w:rsidR="003D55B7" w:rsidRPr="00AF0A09" w:rsidRDefault="003D55B7" w:rsidP="009C1FF9">
            <w:pPr>
              <w:rPr>
                <w:rFonts w:cs="Times New Roman"/>
                <w:b/>
                <w:szCs w:val="24"/>
                <w:lang w:val="es-ES"/>
              </w:rPr>
            </w:pPr>
          </w:p>
          <w:p w14:paraId="1CD984E1" w14:textId="77777777" w:rsidR="003D55B7" w:rsidRPr="00AF0A09" w:rsidRDefault="003D55B7" w:rsidP="009C1FF9">
            <w:pPr>
              <w:rPr>
                <w:rFonts w:cs="Times New Roman"/>
                <w:b/>
                <w:szCs w:val="24"/>
                <w:lang w:val="es-ES"/>
              </w:rPr>
            </w:pPr>
          </w:p>
          <w:p w14:paraId="5FCB7145" w14:textId="77777777" w:rsidR="003D55B7" w:rsidRPr="00AF0A09" w:rsidRDefault="003D55B7" w:rsidP="009C1FF9">
            <w:pPr>
              <w:rPr>
                <w:rFonts w:cs="Times New Roman"/>
                <w:b/>
                <w:szCs w:val="24"/>
                <w:lang w:val="es-ES"/>
              </w:rPr>
            </w:pPr>
          </w:p>
          <w:p w14:paraId="1AC5537D" w14:textId="77777777" w:rsidR="003D55B7" w:rsidRPr="00AF0A09" w:rsidRDefault="003D55B7" w:rsidP="009C1FF9">
            <w:pPr>
              <w:rPr>
                <w:rFonts w:cs="Times New Roman"/>
                <w:szCs w:val="24"/>
              </w:rPr>
            </w:pPr>
            <w:r w:rsidRPr="00AF0A09">
              <w:rPr>
                <w:rFonts w:cs="Times New Roman"/>
                <w:b/>
                <w:szCs w:val="24"/>
                <w:lang w:val="es-ES"/>
              </w:rPr>
              <w:t>Câu 6.</w:t>
            </w:r>
            <w:r w:rsidRPr="00AF0A09">
              <w:rPr>
                <w:rFonts w:cs="Times New Roman"/>
                <w:b/>
                <w:szCs w:val="24"/>
              </w:rPr>
              <w:t xml:space="preserve"> B</w:t>
            </w:r>
          </w:p>
          <w:p w14:paraId="1F2099B6" w14:textId="77777777" w:rsidR="003D55B7" w:rsidRPr="00AF0A09" w:rsidRDefault="003D55B7" w:rsidP="009C1FF9">
            <w:pPr>
              <w:rPr>
                <w:rFonts w:cs="Times New Roman"/>
                <w:szCs w:val="24"/>
              </w:rPr>
            </w:pPr>
          </w:p>
          <w:p w14:paraId="40B5908B" w14:textId="77777777" w:rsidR="003D55B7" w:rsidRPr="00AF0A09" w:rsidRDefault="003D55B7" w:rsidP="009C1FF9">
            <w:pPr>
              <w:rPr>
                <w:rFonts w:cs="Times New Roman"/>
                <w:b/>
                <w:szCs w:val="24"/>
                <w:lang w:val="es-ES"/>
              </w:rPr>
            </w:pPr>
          </w:p>
          <w:p w14:paraId="1076EB88" w14:textId="77777777" w:rsidR="003D55B7" w:rsidRPr="00AF0A09" w:rsidRDefault="003D55B7" w:rsidP="009C1FF9">
            <w:pPr>
              <w:rPr>
                <w:rFonts w:cs="Times New Roman"/>
                <w:szCs w:val="24"/>
              </w:rPr>
            </w:pPr>
            <w:r w:rsidRPr="00AF0A09">
              <w:rPr>
                <w:rFonts w:cs="Times New Roman"/>
                <w:b/>
                <w:szCs w:val="24"/>
                <w:lang w:val="es-ES"/>
              </w:rPr>
              <w:t>Câu 7.</w:t>
            </w:r>
            <w:r w:rsidRPr="00AF0A09">
              <w:rPr>
                <w:rFonts w:cs="Times New Roman"/>
                <w:b/>
                <w:szCs w:val="24"/>
              </w:rPr>
              <w:t xml:space="preserve"> D</w:t>
            </w:r>
          </w:p>
          <w:p w14:paraId="3D367B60" w14:textId="77777777" w:rsidR="003D55B7" w:rsidRPr="00AF0A09" w:rsidRDefault="003D55B7" w:rsidP="009C1FF9">
            <w:pPr>
              <w:rPr>
                <w:rFonts w:cs="Times New Roman"/>
                <w:szCs w:val="24"/>
              </w:rPr>
            </w:pPr>
          </w:p>
          <w:p w14:paraId="6E27E9D7" w14:textId="77777777" w:rsidR="003D55B7" w:rsidRPr="00AF0A09" w:rsidRDefault="003D55B7" w:rsidP="009C1FF9">
            <w:pPr>
              <w:rPr>
                <w:rFonts w:cs="Times New Roman"/>
                <w:szCs w:val="24"/>
              </w:rPr>
            </w:pPr>
          </w:p>
          <w:p w14:paraId="0C42C064" w14:textId="77777777" w:rsidR="003D55B7" w:rsidRPr="00AF0A09" w:rsidRDefault="003D55B7" w:rsidP="009C1FF9">
            <w:pPr>
              <w:rPr>
                <w:rFonts w:cs="Times New Roman"/>
                <w:b/>
                <w:szCs w:val="24"/>
                <w:lang w:val="es-ES"/>
              </w:rPr>
            </w:pPr>
          </w:p>
          <w:p w14:paraId="77DB635D" w14:textId="77777777" w:rsidR="003D55B7" w:rsidRPr="00AF0A09" w:rsidRDefault="003D55B7" w:rsidP="009C1FF9">
            <w:pPr>
              <w:rPr>
                <w:rFonts w:cs="Times New Roman"/>
                <w:b/>
                <w:szCs w:val="24"/>
                <w:lang w:val="es-ES"/>
              </w:rPr>
            </w:pPr>
          </w:p>
          <w:p w14:paraId="367FD8FA" w14:textId="77777777" w:rsidR="003D55B7" w:rsidRPr="00AF0A09" w:rsidRDefault="003D55B7" w:rsidP="009C1FF9">
            <w:pPr>
              <w:rPr>
                <w:rFonts w:cs="Times New Roman"/>
                <w:b/>
                <w:szCs w:val="24"/>
                <w:lang w:val="es-ES"/>
              </w:rPr>
            </w:pPr>
          </w:p>
          <w:p w14:paraId="61B3C1C4" w14:textId="77777777" w:rsidR="003D55B7" w:rsidRPr="00AF0A09" w:rsidRDefault="003D55B7" w:rsidP="009C1FF9">
            <w:pPr>
              <w:rPr>
                <w:rFonts w:cs="Times New Roman"/>
                <w:b/>
                <w:szCs w:val="24"/>
                <w:lang w:val="es-ES"/>
              </w:rPr>
            </w:pPr>
          </w:p>
          <w:p w14:paraId="481D58F7" w14:textId="77777777" w:rsidR="003D55B7" w:rsidRPr="00AF0A09" w:rsidRDefault="003D55B7" w:rsidP="009C1FF9">
            <w:pPr>
              <w:rPr>
                <w:rFonts w:cs="Times New Roman"/>
                <w:szCs w:val="24"/>
              </w:rPr>
            </w:pPr>
            <w:r w:rsidRPr="00AF0A09">
              <w:rPr>
                <w:rFonts w:cs="Times New Roman"/>
                <w:b/>
                <w:szCs w:val="24"/>
                <w:lang w:val="es-ES"/>
              </w:rPr>
              <w:t>Câu 8.</w:t>
            </w:r>
            <w:r w:rsidRPr="00AF0A09">
              <w:rPr>
                <w:rFonts w:cs="Times New Roman"/>
                <w:b/>
                <w:szCs w:val="24"/>
              </w:rPr>
              <w:t xml:space="preserve"> C</w:t>
            </w:r>
          </w:p>
          <w:p w14:paraId="28EAD0A0" w14:textId="77777777" w:rsidR="003D55B7" w:rsidRPr="00AF0A09" w:rsidRDefault="003D55B7" w:rsidP="009C1FF9">
            <w:pPr>
              <w:rPr>
                <w:rFonts w:cs="Times New Roman"/>
                <w:szCs w:val="24"/>
              </w:rPr>
            </w:pPr>
          </w:p>
          <w:p w14:paraId="53525C3F" w14:textId="77777777" w:rsidR="003D55B7" w:rsidRPr="00AF0A09" w:rsidRDefault="003D55B7" w:rsidP="009C1FF9">
            <w:pPr>
              <w:rPr>
                <w:rFonts w:cs="Times New Roman"/>
                <w:b/>
                <w:szCs w:val="24"/>
                <w:lang w:val="es-ES"/>
              </w:rPr>
            </w:pPr>
          </w:p>
          <w:p w14:paraId="19A9B9BA" w14:textId="77777777" w:rsidR="003D55B7" w:rsidRPr="00AF0A09" w:rsidRDefault="003D55B7" w:rsidP="009C1FF9">
            <w:pPr>
              <w:rPr>
                <w:rFonts w:cs="Times New Roman"/>
                <w:szCs w:val="24"/>
              </w:rPr>
            </w:pPr>
            <w:r w:rsidRPr="00AF0A09">
              <w:rPr>
                <w:rFonts w:cs="Times New Roman"/>
                <w:b/>
                <w:szCs w:val="24"/>
                <w:lang w:val="es-ES"/>
              </w:rPr>
              <w:t>Câu 9.</w:t>
            </w:r>
            <w:r w:rsidRPr="00AF0A09">
              <w:rPr>
                <w:rFonts w:cs="Times New Roman"/>
                <w:b/>
                <w:szCs w:val="24"/>
              </w:rPr>
              <w:t xml:space="preserve"> C</w:t>
            </w:r>
          </w:p>
          <w:p w14:paraId="1F46CA12" w14:textId="77777777" w:rsidR="003D55B7" w:rsidRPr="00AF0A09" w:rsidRDefault="003D55B7" w:rsidP="009C1FF9">
            <w:pPr>
              <w:rPr>
                <w:rFonts w:cs="Times New Roman"/>
                <w:bCs/>
                <w:iCs/>
                <w:szCs w:val="24"/>
                <w:lang w:val="es-ES"/>
              </w:rPr>
            </w:pPr>
            <w:r w:rsidRPr="00AF0A09">
              <w:rPr>
                <w:rFonts w:cs="Times New Roman"/>
                <w:bCs/>
                <w:iCs/>
                <w:szCs w:val="24"/>
                <w:lang w:val="es-ES"/>
              </w:rPr>
              <w:t>- Thể tích của phòng là:</w:t>
            </w:r>
          </w:p>
          <w:p w14:paraId="79C2E289" w14:textId="77777777" w:rsidR="003D55B7" w:rsidRPr="00AF0A09" w:rsidRDefault="003D55B7" w:rsidP="009C1FF9">
            <w:pPr>
              <w:rPr>
                <w:rFonts w:cs="Times New Roman"/>
                <w:bCs/>
                <w:iCs/>
                <w:szCs w:val="24"/>
                <w:lang w:val="es-ES"/>
              </w:rPr>
            </w:pPr>
            <w:r w:rsidRPr="00AF0A09">
              <w:rPr>
                <w:rFonts w:cs="Times New Roman"/>
                <w:bCs/>
                <w:iCs/>
                <w:szCs w:val="24"/>
                <w:lang w:val="es-ES"/>
              </w:rPr>
              <w:t>V = 4.6.3 = 72 m</w:t>
            </w:r>
            <w:r w:rsidRPr="00AF0A09">
              <w:rPr>
                <w:rFonts w:cs="Times New Roman"/>
                <w:bCs/>
                <w:iCs/>
                <w:szCs w:val="24"/>
                <w:vertAlign w:val="superscript"/>
                <w:lang w:val="es-ES"/>
              </w:rPr>
              <w:t>3</w:t>
            </w:r>
          </w:p>
          <w:p w14:paraId="4479A558" w14:textId="77777777" w:rsidR="003D55B7" w:rsidRPr="00AF0A09" w:rsidRDefault="003D55B7" w:rsidP="009C1FF9">
            <w:pPr>
              <w:rPr>
                <w:rFonts w:cs="Times New Roman"/>
                <w:bCs/>
                <w:iCs/>
                <w:szCs w:val="24"/>
                <w:lang w:val="es-ES"/>
              </w:rPr>
            </w:pPr>
            <w:r w:rsidRPr="00AF0A09">
              <w:rPr>
                <w:rFonts w:cs="Times New Roman"/>
                <w:bCs/>
                <w:iCs/>
                <w:szCs w:val="24"/>
                <w:lang w:val="es-ES"/>
              </w:rPr>
              <w:t>- Khối lượng không khí trong phòng là:</w:t>
            </w:r>
          </w:p>
          <w:p w14:paraId="09C8F950" w14:textId="77777777" w:rsidR="003D55B7" w:rsidRPr="00AF0A09" w:rsidRDefault="003D55B7" w:rsidP="009C1FF9">
            <w:pPr>
              <w:rPr>
                <w:rFonts w:cs="Times New Roman"/>
                <w:bCs/>
                <w:iCs/>
                <w:szCs w:val="24"/>
                <w:lang w:val="es-ES"/>
              </w:rPr>
            </w:pPr>
            <w:r w:rsidRPr="00AF0A09">
              <w:rPr>
                <w:rFonts w:cs="Times New Roman"/>
                <w:bCs/>
                <w:iCs/>
                <w:szCs w:val="24"/>
                <w:lang w:val="es-ES"/>
              </w:rPr>
              <w:t>m = V.D = 72.1,29 = 92,88 kg</w:t>
            </w:r>
          </w:p>
          <w:p w14:paraId="7E112B74" w14:textId="77777777" w:rsidR="003D55B7" w:rsidRPr="00AF0A09" w:rsidRDefault="003D55B7" w:rsidP="009C1FF9">
            <w:pPr>
              <w:rPr>
                <w:rFonts w:cs="Times New Roman"/>
                <w:bCs/>
                <w:iCs/>
                <w:szCs w:val="24"/>
                <w:lang w:val="es-ES"/>
              </w:rPr>
            </w:pPr>
            <w:r w:rsidRPr="00AF0A09">
              <w:rPr>
                <w:rFonts w:cs="Times New Roman"/>
                <w:bCs/>
                <w:iCs/>
                <w:szCs w:val="24"/>
                <w:lang w:val="es-ES"/>
              </w:rPr>
              <w:t>- Trọng lượng của không khí trong phòng là:</w:t>
            </w:r>
          </w:p>
          <w:p w14:paraId="73BD0696" w14:textId="77777777" w:rsidR="003D55B7" w:rsidRPr="00AF0A09" w:rsidRDefault="003D55B7" w:rsidP="009C1FF9">
            <w:pPr>
              <w:rPr>
                <w:rFonts w:cs="Times New Roman"/>
                <w:bCs/>
                <w:iCs/>
                <w:szCs w:val="24"/>
              </w:rPr>
            </w:pPr>
            <w:r w:rsidRPr="00AF0A09">
              <w:rPr>
                <w:rFonts w:cs="Times New Roman"/>
                <w:bCs/>
                <w:iCs/>
                <w:szCs w:val="24"/>
              </w:rPr>
              <w:t>P = 10.m = 10.92,88 = 928,8 N</w:t>
            </w:r>
          </w:p>
          <w:p w14:paraId="35B295AA" w14:textId="77777777" w:rsidR="003D55B7" w:rsidRPr="00AF0A09" w:rsidRDefault="003D55B7" w:rsidP="009C1FF9">
            <w:pPr>
              <w:rPr>
                <w:rFonts w:cs="Times New Roman"/>
                <w:szCs w:val="24"/>
              </w:rPr>
            </w:pPr>
            <w:r w:rsidRPr="00AF0A09">
              <w:rPr>
                <w:rFonts w:cs="Times New Roman"/>
                <w:b/>
                <w:szCs w:val="24"/>
                <w:lang w:val="es-ES"/>
              </w:rPr>
              <w:t>Câu 10.</w:t>
            </w:r>
            <w:r w:rsidRPr="00AF0A09">
              <w:rPr>
                <w:rFonts w:cs="Times New Roman"/>
                <w:b/>
                <w:szCs w:val="24"/>
              </w:rPr>
              <w:t xml:space="preserve"> C</w:t>
            </w:r>
          </w:p>
          <w:p w14:paraId="1F246743" w14:textId="77777777" w:rsidR="003D55B7" w:rsidRPr="00AF0A09" w:rsidRDefault="003D55B7" w:rsidP="009C1FF9">
            <w:pPr>
              <w:rPr>
                <w:rFonts w:cs="Times New Roman"/>
                <w:szCs w:val="24"/>
              </w:rPr>
            </w:pPr>
          </w:p>
          <w:p w14:paraId="529A3A46" w14:textId="77777777" w:rsidR="003D55B7" w:rsidRPr="00AF0A09" w:rsidRDefault="003D55B7" w:rsidP="009C1FF9">
            <w:pPr>
              <w:rPr>
                <w:rFonts w:cs="Times New Roman"/>
                <w:b/>
                <w:szCs w:val="24"/>
                <w:lang w:val="es-ES"/>
              </w:rPr>
            </w:pPr>
          </w:p>
          <w:p w14:paraId="01BA6D78" w14:textId="77777777" w:rsidR="003D55B7" w:rsidRPr="00AF0A09" w:rsidRDefault="003D55B7" w:rsidP="009C1FF9">
            <w:pPr>
              <w:rPr>
                <w:rFonts w:cs="Times New Roman"/>
                <w:b/>
                <w:szCs w:val="24"/>
                <w:lang w:val="es-ES"/>
              </w:rPr>
            </w:pPr>
          </w:p>
          <w:p w14:paraId="6806467E" w14:textId="77777777" w:rsidR="003D55B7" w:rsidRPr="00AF0A09" w:rsidRDefault="003D55B7" w:rsidP="009C1FF9">
            <w:pPr>
              <w:rPr>
                <w:rFonts w:cs="Times New Roman"/>
                <w:szCs w:val="24"/>
              </w:rPr>
            </w:pPr>
            <w:r w:rsidRPr="00AF0A09">
              <w:rPr>
                <w:rFonts w:cs="Times New Roman"/>
                <w:b/>
                <w:szCs w:val="24"/>
                <w:lang w:val="es-ES"/>
              </w:rPr>
              <w:t>Câu 11.</w:t>
            </w:r>
            <w:r w:rsidRPr="00AF0A09">
              <w:rPr>
                <w:rFonts w:cs="Times New Roman"/>
                <w:b/>
                <w:szCs w:val="24"/>
              </w:rPr>
              <w:t xml:space="preserve"> D</w:t>
            </w:r>
          </w:p>
          <w:p w14:paraId="53CB4EEE" w14:textId="77777777" w:rsidR="003D55B7" w:rsidRPr="00AF0A09" w:rsidRDefault="003D55B7" w:rsidP="009C1FF9">
            <w:pPr>
              <w:rPr>
                <w:rFonts w:cs="Times New Roman"/>
                <w:b/>
                <w:szCs w:val="24"/>
                <w:lang w:val="es-ES"/>
              </w:rPr>
            </w:pPr>
          </w:p>
          <w:p w14:paraId="399FD44E" w14:textId="77777777" w:rsidR="003D55B7" w:rsidRPr="00AF0A09" w:rsidRDefault="003D55B7" w:rsidP="009C1FF9">
            <w:pPr>
              <w:rPr>
                <w:rFonts w:cs="Times New Roman"/>
                <w:b/>
                <w:szCs w:val="24"/>
                <w:lang w:val="es-ES"/>
              </w:rPr>
            </w:pPr>
          </w:p>
          <w:p w14:paraId="43A097FE" w14:textId="77777777" w:rsidR="003D55B7" w:rsidRPr="00AF0A09" w:rsidRDefault="003D55B7" w:rsidP="009C1FF9">
            <w:pPr>
              <w:rPr>
                <w:rFonts w:cs="Times New Roman"/>
                <w:b/>
                <w:szCs w:val="24"/>
                <w:lang w:val="es-ES"/>
              </w:rPr>
            </w:pPr>
          </w:p>
          <w:p w14:paraId="02F3B515" w14:textId="77777777" w:rsidR="003D55B7" w:rsidRPr="00AF0A09" w:rsidRDefault="003D55B7" w:rsidP="009C1FF9">
            <w:pPr>
              <w:rPr>
                <w:rFonts w:cs="Times New Roman"/>
                <w:b/>
                <w:szCs w:val="24"/>
                <w:lang w:val="es-ES"/>
              </w:rPr>
            </w:pPr>
          </w:p>
          <w:p w14:paraId="5A7696E2" w14:textId="77777777" w:rsidR="003D55B7" w:rsidRPr="00AF0A09" w:rsidRDefault="003D55B7" w:rsidP="009C1FF9">
            <w:pPr>
              <w:rPr>
                <w:rFonts w:cs="Times New Roman"/>
                <w:b/>
                <w:szCs w:val="24"/>
                <w:lang w:val="es-ES"/>
              </w:rPr>
            </w:pPr>
          </w:p>
          <w:p w14:paraId="1287350C" w14:textId="77777777" w:rsidR="003D55B7" w:rsidRPr="00AF0A09" w:rsidRDefault="003D55B7" w:rsidP="009C1FF9">
            <w:pPr>
              <w:rPr>
                <w:rFonts w:cs="Times New Roman"/>
                <w:b/>
                <w:szCs w:val="24"/>
                <w:lang w:val="es-ES"/>
              </w:rPr>
            </w:pPr>
          </w:p>
          <w:p w14:paraId="680AC8C7" w14:textId="77777777" w:rsidR="003D55B7" w:rsidRPr="00AF0A09" w:rsidRDefault="003D55B7" w:rsidP="009C1FF9">
            <w:pPr>
              <w:rPr>
                <w:rFonts w:cs="Times New Roman"/>
                <w:b/>
                <w:szCs w:val="24"/>
                <w:lang w:val="es-ES"/>
              </w:rPr>
            </w:pPr>
          </w:p>
          <w:p w14:paraId="00C555B6" w14:textId="77777777" w:rsidR="003D55B7" w:rsidRPr="00AF0A09" w:rsidRDefault="003D55B7" w:rsidP="009C1FF9">
            <w:pPr>
              <w:rPr>
                <w:rFonts w:cs="Times New Roman"/>
                <w:b/>
                <w:szCs w:val="24"/>
                <w:lang w:val="es-ES"/>
              </w:rPr>
            </w:pPr>
          </w:p>
          <w:p w14:paraId="2D75CB4F" w14:textId="77777777" w:rsidR="003D55B7" w:rsidRPr="00AF0A09" w:rsidRDefault="003D55B7" w:rsidP="009C1FF9">
            <w:pPr>
              <w:rPr>
                <w:rFonts w:cs="Times New Roman"/>
                <w:szCs w:val="24"/>
              </w:rPr>
            </w:pPr>
            <w:r w:rsidRPr="00AF0A09">
              <w:rPr>
                <w:rFonts w:cs="Times New Roman"/>
                <w:b/>
                <w:szCs w:val="24"/>
                <w:lang w:val="es-ES"/>
              </w:rPr>
              <w:t>Câu 12.</w:t>
            </w:r>
            <w:r w:rsidRPr="00AF0A09">
              <w:rPr>
                <w:rFonts w:cs="Times New Roman"/>
                <w:b/>
                <w:szCs w:val="24"/>
              </w:rPr>
              <w:t xml:space="preserve"> C</w:t>
            </w:r>
          </w:p>
          <w:p w14:paraId="1B056547" w14:textId="77777777" w:rsidR="003D55B7" w:rsidRPr="00AF0A09" w:rsidRDefault="003D55B7" w:rsidP="009C1FF9">
            <w:pPr>
              <w:rPr>
                <w:rFonts w:cs="Times New Roman"/>
                <w:szCs w:val="24"/>
              </w:rPr>
            </w:pPr>
          </w:p>
          <w:p w14:paraId="390B1006" w14:textId="77777777" w:rsidR="003D55B7" w:rsidRPr="00AF0A09" w:rsidRDefault="003D55B7" w:rsidP="009C1FF9">
            <w:pPr>
              <w:rPr>
                <w:rFonts w:cs="Times New Roman"/>
                <w:bCs/>
                <w:iCs/>
                <w:szCs w:val="24"/>
              </w:rPr>
            </w:pPr>
          </w:p>
          <w:p w14:paraId="7872935A" w14:textId="77777777" w:rsidR="003D55B7" w:rsidRPr="00AF0A09" w:rsidRDefault="003D55B7" w:rsidP="009C1FF9">
            <w:pPr>
              <w:rPr>
                <w:rFonts w:cs="Times New Roman"/>
                <w:szCs w:val="24"/>
              </w:rPr>
            </w:pPr>
            <w:r w:rsidRPr="00AF0A09">
              <w:rPr>
                <w:rFonts w:cs="Times New Roman"/>
                <w:b/>
                <w:szCs w:val="24"/>
                <w:lang w:val="es-ES"/>
              </w:rPr>
              <w:t>Câu 13.</w:t>
            </w:r>
            <w:r w:rsidRPr="00AF0A09">
              <w:rPr>
                <w:rFonts w:cs="Times New Roman"/>
                <w:b/>
                <w:szCs w:val="24"/>
              </w:rPr>
              <w:t xml:space="preserve"> A</w:t>
            </w:r>
          </w:p>
          <w:p w14:paraId="5E8BCBB2" w14:textId="77777777" w:rsidR="003D55B7" w:rsidRPr="00AF0A09" w:rsidRDefault="003D55B7" w:rsidP="009C1FF9">
            <w:pPr>
              <w:rPr>
                <w:rFonts w:cs="Times New Roman"/>
                <w:b/>
                <w:szCs w:val="24"/>
                <w:lang w:val="es-ES"/>
              </w:rPr>
            </w:pPr>
          </w:p>
          <w:p w14:paraId="34124A00" w14:textId="77777777" w:rsidR="003D55B7" w:rsidRPr="00AF0A09" w:rsidRDefault="003D55B7" w:rsidP="009C1FF9">
            <w:pPr>
              <w:rPr>
                <w:rFonts w:cs="Times New Roman"/>
                <w:b/>
                <w:szCs w:val="24"/>
                <w:lang w:val="es-ES"/>
              </w:rPr>
            </w:pPr>
          </w:p>
          <w:p w14:paraId="3CADAFC7" w14:textId="77777777" w:rsidR="003D55B7" w:rsidRPr="00AF0A09" w:rsidRDefault="003D55B7" w:rsidP="009C1FF9">
            <w:pPr>
              <w:rPr>
                <w:rFonts w:cs="Times New Roman"/>
                <w:b/>
                <w:szCs w:val="24"/>
                <w:lang w:val="es-ES"/>
              </w:rPr>
            </w:pPr>
          </w:p>
          <w:p w14:paraId="6E3D2D99" w14:textId="77777777" w:rsidR="003D55B7" w:rsidRPr="00AF0A09" w:rsidRDefault="003D55B7" w:rsidP="009C1FF9">
            <w:pPr>
              <w:rPr>
                <w:rFonts w:cs="Times New Roman"/>
                <w:szCs w:val="24"/>
              </w:rPr>
            </w:pPr>
            <w:r w:rsidRPr="00AF0A09">
              <w:rPr>
                <w:rFonts w:cs="Times New Roman"/>
                <w:b/>
                <w:szCs w:val="24"/>
                <w:lang w:val="es-ES"/>
              </w:rPr>
              <w:t>Câu 14.</w:t>
            </w:r>
            <w:r w:rsidRPr="00AF0A09">
              <w:rPr>
                <w:rFonts w:cs="Times New Roman"/>
                <w:b/>
                <w:szCs w:val="24"/>
              </w:rPr>
              <w:t xml:space="preserve"> C</w:t>
            </w:r>
          </w:p>
          <w:p w14:paraId="3C0B2B49" w14:textId="77777777" w:rsidR="003D55B7" w:rsidRPr="00AF0A09" w:rsidRDefault="003D55B7" w:rsidP="009C1FF9">
            <w:pPr>
              <w:rPr>
                <w:rFonts w:cs="Times New Roman"/>
                <w:b/>
                <w:szCs w:val="24"/>
                <w:lang w:val="es-ES"/>
              </w:rPr>
            </w:pPr>
          </w:p>
          <w:p w14:paraId="13886E28" w14:textId="77777777" w:rsidR="003D55B7" w:rsidRPr="00AF0A09" w:rsidRDefault="003D55B7" w:rsidP="009C1FF9">
            <w:pPr>
              <w:rPr>
                <w:rFonts w:cs="Times New Roman"/>
                <w:b/>
                <w:szCs w:val="24"/>
                <w:lang w:val="es-ES"/>
              </w:rPr>
            </w:pPr>
          </w:p>
          <w:p w14:paraId="73F6B7D0" w14:textId="77777777" w:rsidR="003D55B7" w:rsidRPr="00AF0A09" w:rsidRDefault="003D55B7" w:rsidP="009C1FF9">
            <w:pPr>
              <w:rPr>
                <w:rFonts w:cs="Times New Roman"/>
                <w:b/>
                <w:szCs w:val="24"/>
                <w:lang w:val="es-ES"/>
              </w:rPr>
            </w:pPr>
          </w:p>
          <w:p w14:paraId="5AF6AB1C" w14:textId="77777777" w:rsidR="003D55B7" w:rsidRPr="00AF0A09" w:rsidRDefault="003D55B7" w:rsidP="009C1FF9">
            <w:pPr>
              <w:rPr>
                <w:rFonts w:cs="Times New Roman"/>
                <w:szCs w:val="24"/>
              </w:rPr>
            </w:pPr>
            <w:r w:rsidRPr="00AF0A09">
              <w:rPr>
                <w:rFonts w:cs="Times New Roman"/>
                <w:b/>
                <w:szCs w:val="24"/>
                <w:lang w:val="es-ES"/>
              </w:rPr>
              <w:t>Câu 15.</w:t>
            </w:r>
            <w:r w:rsidRPr="00AF0A09">
              <w:rPr>
                <w:rFonts w:cs="Times New Roman"/>
                <w:b/>
                <w:szCs w:val="24"/>
              </w:rPr>
              <w:t xml:space="preserve"> A</w:t>
            </w:r>
          </w:p>
          <w:p w14:paraId="440F3773" w14:textId="77777777" w:rsidR="003D55B7" w:rsidRPr="00AF0A09" w:rsidRDefault="003D55B7" w:rsidP="009C1FF9">
            <w:pPr>
              <w:rPr>
                <w:rFonts w:cs="Times New Roman"/>
                <w:szCs w:val="24"/>
              </w:rPr>
            </w:pPr>
            <w:r w:rsidRPr="00AF0A09">
              <w:rPr>
                <w:rFonts w:cs="Times New Roman"/>
                <w:b/>
                <w:szCs w:val="24"/>
                <w:lang w:val="es-ES"/>
              </w:rPr>
              <w:t>Câu 16.</w:t>
            </w:r>
            <w:r w:rsidRPr="00AF0A09">
              <w:rPr>
                <w:rFonts w:cs="Times New Roman"/>
                <w:b/>
                <w:szCs w:val="24"/>
              </w:rPr>
              <w:t xml:space="preserve"> A</w:t>
            </w:r>
          </w:p>
          <w:p w14:paraId="16CF0E4C" w14:textId="77777777" w:rsidR="003D55B7" w:rsidRPr="00AF0A09" w:rsidRDefault="003D55B7" w:rsidP="009C1FF9">
            <w:pPr>
              <w:jc w:val="both"/>
              <w:rPr>
                <w:rFonts w:eastAsiaTheme="minorEastAsia" w:cs="Times New Roman"/>
                <w:szCs w:val="24"/>
                <w:lang w:val="pl-PL"/>
              </w:rPr>
            </w:pPr>
            <w:r w:rsidRPr="00AF0A09">
              <w:rPr>
                <w:rFonts w:eastAsiaTheme="minorEastAsia" w:cs="Times New Roman"/>
                <w:szCs w:val="24"/>
                <w:lang w:val="pl-PL"/>
              </w:rPr>
              <w:t>Theo đề bài, ta có:</w:t>
            </w:r>
          </w:p>
          <w:p w14:paraId="20643315" w14:textId="77777777" w:rsidR="003D55B7" w:rsidRPr="00AF0A09" w:rsidRDefault="003D55B7" w:rsidP="009C1FF9">
            <w:pPr>
              <w:jc w:val="both"/>
              <w:rPr>
                <w:rFonts w:eastAsiaTheme="minorEastAsia" w:cs="Times New Roman"/>
                <w:szCs w:val="24"/>
                <w:lang w:val="pl-PL"/>
              </w:rPr>
            </w:pPr>
            <w:r w:rsidRPr="00AF0A09">
              <w:rPr>
                <w:rFonts w:eastAsiaTheme="minorEastAsia" w:cs="Times New Roman"/>
                <w:szCs w:val="24"/>
                <w:lang w:val="pl-PL"/>
              </w:rPr>
              <w:t>- Áp suất ban đầu là 875000 N/m</w:t>
            </w:r>
            <w:r w:rsidRPr="00AF0A09">
              <w:rPr>
                <w:rFonts w:eastAsiaTheme="minorEastAsia" w:cs="Times New Roman"/>
                <w:szCs w:val="24"/>
                <w:vertAlign w:val="superscript"/>
                <w:lang w:val="pl-PL"/>
              </w:rPr>
              <w:t>2</w:t>
            </w:r>
            <w:r w:rsidRPr="00AF0A09">
              <w:rPr>
                <w:rFonts w:eastAsiaTheme="minorEastAsia" w:cs="Times New Roman"/>
                <w:szCs w:val="24"/>
                <w:lang w:val="pl-PL"/>
              </w:rPr>
              <w:t>.</w:t>
            </w:r>
          </w:p>
          <w:p w14:paraId="3F086C51" w14:textId="77777777" w:rsidR="003D55B7" w:rsidRPr="00AF0A09" w:rsidRDefault="003D55B7" w:rsidP="009C1FF9">
            <w:pPr>
              <w:jc w:val="both"/>
              <w:rPr>
                <w:rFonts w:eastAsiaTheme="minorEastAsia" w:cs="Times New Roman"/>
                <w:szCs w:val="24"/>
                <w:lang w:val="pl-PL"/>
              </w:rPr>
            </w:pPr>
            <w:r w:rsidRPr="00AF0A09">
              <w:rPr>
                <w:rFonts w:eastAsiaTheme="minorEastAsia" w:cs="Times New Roman"/>
                <w:szCs w:val="24"/>
                <w:lang w:val="pl-PL"/>
              </w:rPr>
              <w:t>- Áp suất lúc sau là 1165000 N/m</w:t>
            </w:r>
            <w:r w:rsidRPr="00AF0A09">
              <w:rPr>
                <w:rFonts w:eastAsiaTheme="minorEastAsia" w:cs="Times New Roman"/>
                <w:szCs w:val="24"/>
                <w:vertAlign w:val="superscript"/>
                <w:lang w:val="pl-PL"/>
              </w:rPr>
              <w:t>2</w:t>
            </w:r>
            <w:r w:rsidRPr="00AF0A09">
              <w:rPr>
                <w:rFonts w:eastAsiaTheme="minorEastAsia" w:cs="Times New Roman"/>
                <w:szCs w:val="24"/>
                <w:lang w:val="pl-PL"/>
              </w:rPr>
              <w:t>.</w:t>
            </w:r>
          </w:p>
          <w:p w14:paraId="41304867" w14:textId="77777777" w:rsidR="003D55B7" w:rsidRPr="00AF0A09" w:rsidRDefault="003D55B7" w:rsidP="009C1FF9">
            <w:pPr>
              <w:jc w:val="both"/>
              <w:rPr>
                <w:rFonts w:eastAsiaTheme="minorEastAsia" w:cs="Times New Roman"/>
                <w:szCs w:val="24"/>
                <w:lang w:val="pl-PL"/>
              </w:rPr>
            </w:pPr>
            <w:r w:rsidRPr="00AF0A09">
              <w:rPr>
                <w:rFonts w:eastAsiaTheme="minorEastAsia" w:cs="Times New Roman"/>
                <w:szCs w:val="24"/>
                <w:lang w:val="pl-PL"/>
              </w:rPr>
              <w:t>Ta có, áp suất p = d.h</w:t>
            </w:r>
          </w:p>
          <w:p w14:paraId="74565D40" w14:textId="77777777" w:rsidR="003D55B7" w:rsidRPr="00AF0A09" w:rsidRDefault="003D55B7" w:rsidP="009C1FF9">
            <w:pPr>
              <w:jc w:val="both"/>
              <w:rPr>
                <w:rFonts w:eastAsiaTheme="minorEastAsia" w:cs="Times New Roman"/>
                <w:szCs w:val="24"/>
                <w:lang w:val="pl-PL"/>
              </w:rPr>
            </w:pPr>
            <w:r w:rsidRPr="00AF0A09">
              <w:rPr>
                <w:rFonts w:eastAsiaTheme="minorEastAsia" w:cs="Times New Roman"/>
                <w:szCs w:val="24"/>
                <w:lang w:val="pl-PL"/>
              </w:rPr>
              <w:t>Trong đó: h là độ sâu tính từ mặt thoáng chất lỏng đến điểm tính áp suất (m).</w:t>
            </w:r>
          </w:p>
          <w:p w14:paraId="3044452E" w14:textId="77777777" w:rsidR="003D55B7" w:rsidRPr="00AF0A09" w:rsidRDefault="003D55B7" w:rsidP="009C1FF9">
            <w:pPr>
              <w:jc w:val="both"/>
              <w:rPr>
                <w:rFonts w:eastAsiaTheme="minorEastAsia" w:cs="Times New Roman"/>
                <w:szCs w:val="24"/>
                <w:lang w:val="pl-PL"/>
              </w:rPr>
            </w:pPr>
            <w:r w:rsidRPr="00AF0A09">
              <w:rPr>
                <w:rFonts w:eastAsiaTheme="minorEastAsia" w:cs="Times New Roman"/>
                <w:szCs w:val="24"/>
                <w:lang w:val="pl-PL"/>
              </w:rPr>
              <w:t>Mà: áp suất lúc sau hơn áp suất ban đầu.</w:t>
            </w:r>
          </w:p>
          <w:p w14:paraId="461EC2F6" w14:textId="77777777" w:rsidR="003D55B7" w:rsidRPr="00AF0A09" w:rsidRDefault="003D55B7" w:rsidP="009C1FF9">
            <w:pPr>
              <w:jc w:val="both"/>
              <w:rPr>
                <w:rFonts w:eastAsiaTheme="minorEastAsia" w:cs="Times New Roman"/>
                <w:szCs w:val="24"/>
                <w:lang w:val="pl-PL"/>
              </w:rPr>
            </w:pPr>
            <w:r w:rsidRPr="00AF0A09">
              <w:rPr>
                <w:rFonts w:eastAsiaTheme="minorEastAsia" w:cs="Times New Roman"/>
                <w:szCs w:val="24"/>
                <w:lang w:val="pl-PL"/>
              </w:rPr>
              <w:t>Suy ra độ sâu của tàu so với mặt nước biển lúc sau lớn hơn ban đầu.</w:t>
            </w:r>
          </w:p>
          <w:p w14:paraId="252A3BA0" w14:textId="77777777" w:rsidR="003D55B7" w:rsidRPr="00AF0A09" w:rsidRDefault="003D55B7" w:rsidP="009C1FF9">
            <w:pPr>
              <w:jc w:val="both"/>
              <w:rPr>
                <w:rFonts w:eastAsiaTheme="minorEastAsia" w:cs="Times New Roman"/>
                <w:szCs w:val="24"/>
                <w:vertAlign w:val="superscript"/>
                <w:lang w:val="pl-PL"/>
              </w:rPr>
            </w:pPr>
            <w:r w:rsidRPr="00AF0A09">
              <w:rPr>
                <w:rFonts w:eastAsiaTheme="minorEastAsia" w:cs="Times New Roman"/>
                <w:szCs w:val="24"/>
                <w:lang w:val="pl-PL"/>
              </w:rPr>
              <w:t>Vậy: tàu đang lặn.</w:t>
            </w:r>
          </w:p>
          <w:p w14:paraId="603E1DF3" w14:textId="77777777" w:rsidR="003D55B7" w:rsidRPr="00AF0A09" w:rsidRDefault="003D55B7" w:rsidP="009C1FF9">
            <w:pPr>
              <w:rPr>
                <w:rFonts w:cs="Times New Roman"/>
                <w:szCs w:val="24"/>
              </w:rPr>
            </w:pPr>
            <w:r w:rsidRPr="00AF0A09">
              <w:rPr>
                <w:rFonts w:cs="Times New Roman"/>
                <w:b/>
                <w:szCs w:val="24"/>
                <w:lang w:val="es-ES"/>
              </w:rPr>
              <w:t>Câu 17.</w:t>
            </w:r>
            <w:r w:rsidRPr="00AF0A09">
              <w:rPr>
                <w:rFonts w:cs="Times New Roman"/>
                <w:b/>
                <w:szCs w:val="24"/>
              </w:rPr>
              <w:t xml:space="preserve"> A</w:t>
            </w:r>
          </w:p>
          <w:p w14:paraId="4A0FCF4A" w14:textId="77777777" w:rsidR="003D55B7" w:rsidRPr="00AF0A09" w:rsidRDefault="003D55B7" w:rsidP="009C1FF9">
            <w:pPr>
              <w:rPr>
                <w:rFonts w:cs="Times New Roman"/>
                <w:b/>
                <w:szCs w:val="24"/>
                <w:lang w:val="es-ES"/>
              </w:rPr>
            </w:pPr>
          </w:p>
          <w:p w14:paraId="5B9025D2" w14:textId="77777777" w:rsidR="003D55B7" w:rsidRPr="00AF0A09" w:rsidRDefault="003D55B7" w:rsidP="009C1FF9">
            <w:pPr>
              <w:rPr>
                <w:rFonts w:cs="Times New Roman"/>
                <w:b/>
                <w:szCs w:val="24"/>
                <w:lang w:val="es-ES"/>
              </w:rPr>
            </w:pPr>
          </w:p>
          <w:p w14:paraId="4407BE42" w14:textId="77777777" w:rsidR="003D55B7" w:rsidRPr="00AF0A09" w:rsidRDefault="003D55B7" w:rsidP="009C1FF9">
            <w:pPr>
              <w:rPr>
                <w:rFonts w:cs="Times New Roman"/>
                <w:szCs w:val="24"/>
              </w:rPr>
            </w:pPr>
            <w:r w:rsidRPr="00AF0A09">
              <w:rPr>
                <w:rFonts w:cs="Times New Roman"/>
                <w:b/>
                <w:szCs w:val="24"/>
                <w:lang w:val="es-ES"/>
              </w:rPr>
              <w:t>Câu 18.</w:t>
            </w:r>
            <w:r w:rsidRPr="00AF0A09">
              <w:rPr>
                <w:rFonts w:cs="Times New Roman"/>
                <w:b/>
                <w:szCs w:val="24"/>
              </w:rPr>
              <w:t xml:space="preserve"> C</w:t>
            </w:r>
          </w:p>
          <w:p w14:paraId="781AC310" w14:textId="77777777" w:rsidR="003D55B7" w:rsidRPr="00AF0A09" w:rsidRDefault="003D55B7" w:rsidP="009C1FF9">
            <w:pPr>
              <w:rPr>
                <w:rFonts w:cs="Times New Roman"/>
                <w:b/>
                <w:szCs w:val="24"/>
                <w:lang w:val="es-ES"/>
              </w:rPr>
            </w:pPr>
          </w:p>
          <w:p w14:paraId="35BA3BE4" w14:textId="77777777" w:rsidR="003D55B7" w:rsidRPr="00AF0A09" w:rsidRDefault="003D55B7" w:rsidP="009C1FF9">
            <w:pPr>
              <w:rPr>
                <w:rFonts w:cs="Times New Roman"/>
                <w:b/>
                <w:szCs w:val="24"/>
                <w:lang w:val="es-ES"/>
              </w:rPr>
            </w:pPr>
          </w:p>
          <w:p w14:paraId="44987611" w14:textId="77777777" w:rsidR="003D55B7" w:rsidRPr="00AF0A09" w:rsidRDefault="003D55B7" w:rsidP="009C1FF9">
            <w:pPr>
              <w:rPr>
                <w:rFonts w:cs="Times New Roman"/>
                <w:b/>
                <w:szCs w:val="24"/>
                <w:lang w:val="es-ES"/>
              </w:rPr>
            </w:pPr>
          </w:p>
          <w:p w14:paraId="27F634A8" w14:textId="77777777" w:rsidR="003D55B7" w:rsidRPr="00AF0A09" w:rsidRDefault="003D55B7" w:rsidP="009C1FF9">
            <w:pPr>
              <w:rPr>
                <w:rFonts w:cs="Times New Roman"/>
                <w:b/>
                <w:szCs w:val="24"/>
                <w:lang w:val="es-ES"/>
              </w:rPr>
            </w:pPr>
          </w:p>
          <w:p w14:paraId="2B4ED9A3" w14:textId="77777777" w:rsidR="003D55B7" w:rsidRPr="00AF0A09" w:rsidRDefault="003D55B7" w:rsidP="009C1FF9">
            <w:pPr>
              <w:rPr>
                <w:rFonts w:cs="Times New Roman"/>
                <w:b/>
                <w:szCs w:val="24"/>
                <w:lang w:val="es-ES"/>
              </w:rPr>
            </w:pPr>
          </w:p>
          <w:p w14:paraId="0B001C6F" w14:textId="77777777" w:rsidR="003D55B7" w:rsidRPr="00AF0A09" w:rsidRDefault="003D55B7" w:rsidP="009C1FF9">
            <w:pPr>
              <w:rPr>
                <w:rFonts w:cs="Times New Roman"/>
                <w:b/>
                <w:szCs w:val="24"/>
                <w:lang w:val="es-ES"/>
              </w:rPr>
            </w:pPr>
          </w:p>
          <w:p w14:paraId="1E4F761D" w14:textId="77777777" w:rsidR="003D55B7" w:rsidRPr="00AF0A09" w:rsidRDefault="003D55B7" w:rsidP="009C1FF9">
            <w:pPr>
              <w:rPr>
                <w:rFonts w:cs="Times New Roman"/>
                <w:b/>
                <w:szCs w:val="24"/>
                <w:lang w:val="es-ES"/>
              </w:rPr>
            </w:pPr>
          </w:p>
          <w:p w14:paraId="6972FB51" w14:textId="77777777" w:rsidR="003D55B7" w:rsidRPr="00AF0A09" w:rsidRDefault="003D55B7" w:rsidP="009C1FF9">
            <w:pPr>
              <w:rPr>
                <w:rFonts w:cs="Times New Roman"/>
                <w:szCs w:val="24"/>
              </w:rPr>
            </w:pPr>
            <w:r w:rsidRPr="00AF0A09">
              <w:rPr>
                <w:rFonts w:cs="Times New Roman"/>
                <w:b/>
                <w:szCs w:val="24"/>
                <w:lang w:val="es-ES"/>
              </w:rPr>
              <w:t>Câu 19.</w:t>
            </w:r>
            <w:r w:rsidRPr="00AF0A09">
              <w:rPr>
                <w:rFonts w:cs="Times New Roman"/>
                <w:b/>
                <w:szCs w:val="24"/>
              </w:rPr>
              <w:t xml:space="preserve"> B</w:t>
            </w:r>
          </w:p>
          <w:p w14:paraId="7B2048E2" w14:textId="77777777" w:rsidR="003D55B7" w:rsidRPr="00AF0A09" w:rsidRDefault="003D55B7" w:rsidP="009C1FF9">
            <w:pPr>
              <w:rPr>
                <w:rFonts w:cs="Times New Roman"/>
                <w:b/>
                <w:szCs w:val="24"/>
                <w:lang w:val="es-ES"/>
              </w:rPr>
            </w:pPr>
          </w:p>
          <w:p w14:paraId="20990CFA" w14:textId="77777777" w:rsidR="003D55B7" w:rsidRPr="00AF0A09" w:rsidRDefault="003D55B7" w:rsidP="009C1FF9">
            <w:pPr>
              <w:rPr>
                <w:rFonts w:cs="Times New Roman"/>
                <w:b/>
                <w:szCs w:val="24"/>
                <w:lang w:val="es-ES"/>
              </w:rPr>
            </w:pPr>
          </w:p>
          <w:p w14:paraId="2A938480" w14:textId="77777777" w:rsidR="003D55B7" w:rsidRPr="00AF0A09" w:rsidRDefault="003D55B7" w:rsidP="009C1FF9">
            <w:pPr>
              <w:rPr>
                <w:rFonts w:cs="Times New Roman"/>
                <w:b/>
                <w:szCs w:val="24"/>
                <w:lang w:val="es-ES"/>
              </w:rPr>
            </w:pPr>
          </w:p>
          <w:p w14:paraId="784EE662" w14:textId="77777777" w:rsidR="003D55B7" w:rsidRPr="00AF0A09" w:rsidRDefault="003D55B7" w:rsidP="009C1FF9">
            <w:pPr>
              <w:rPr>
                <w:rFonts w:cs="Times New Roman"/>
                <w:b/>
                <w:szCs w:val="24"/>
                <w:lang w:val="es-ES"/>
              </w:rPr>
            </w:pPr>
          </w:p>
          <w:p w14:paraId="05E92D2C" w14:textId="77777777" w:rsidR="003D55B7" w:rsidRPr="00AF0A09" w:rsidRDefault="003D55B7" w:rsidP="009C1FF9">
            <w:pPr>
              <w:rPr>
                <w:rFonts w:cs="Times New Roman"/>
                <w:b/>
                <w:szCs w:val="24"/>
                <w:lang w:val="es-ES"/>
              </w:rPr>
            </w:pPr>
          </w:p>
          <w:p w14:paraId="5D76B64B" w14:textId="77777777" w:rsidR="003D55B7" w:rsidRPr="00AF0A09" w:rsidRDefault="003D55B7" w:rsidP="009C1FF9">
            <w:pPr>
              <w:rPr>
                <w:rFonts w:cs="Times New Roman"/>
                <w:b/>
                <w:szCs w:val="24"/>
                <w:lang w:val="es-ES"/>
              </w:rPr>
            </w:pPr>
          </w:p>
          <w:p w14:paraId="2E3C35C3" w14:textId="77777777" w:rsidR="003D55B7" w:rsidRPr="00AF0A09" w:rsidRDefault="003D55B7" w:rsidP="009C1FF9">
            <w:pPr>
              <w:rPr>
                <w:rFonts w:cs="Times New Roman"/>
                <w:b/>
                <w:szCs w:val="24"/>
                <w:lang w:val="es-ES"/>
              </w:rPr>
            </w:pPr>
          </w:p>
          <w:p w14:paraId="56E73D80" w14:textId="77777777" w:rsidR="003D55B7" w:rsidRPr="00AF0A09" w:rsidRDefault="003D55B7" w:rsidP="009C1FF9">
            <w:pPr>
              <w:rPr>
                <w:rFonts w:cs="Times New Roman"/>
                <w:szCs w:val="24"/>
              </w:rPr>
            </w:pPr>
            <w:r w:rsidRPr="00AF0A09">
              <w:rPr>
                <w:rFonts w:cs="Times New Roman"/>
                <w:b/>
                <w:szCs w:val="24"/>
                <w:lang w:val="es-ES"/>
              </w:rPr>
              <w:t>Câu 20.</w:t>
            </w:r>
            <w:r w:rsidRPr="00AF0A09">
              <w:rPr>
                <w:rFonts w:cs="Times New Roman"/>
                <w:b/>
                <w:szCs w:val="24"/>
              </w:rPr>
              <w:t xml:space="preserve"> D</w:t>
            </w:r>
          </w:p>
          <w:p w14:paraId="002F322B" w14:textId="77777777" w:rsidR="003D55B7" w:rsidRPr="00AF0A09" w:rsidRDefault="003D55B7" w:rsidP="009C1FF9">
            <w:pPr>
              <w:rPr>
                <w:rFonts w:cs="Times New Roman"/>
                <w:b/>
                <w:szCs w:val="24"/>
                <w:lang w:val="es-ES"/>
              </w:rPr>
            </w:pPr>
          </w:p>
          <w:p w14:paraId="2DA446DB" w14:textId="77777777" w:rsidR="003D55B7" w:rsidRPr="00AF0A09" w:rsidRDefault="003D55B7" w:rsidP="009C1FF9">
            <w:pPr>
              <w:rPr>
                <w:rFonts w:cs="Times New Roman"/>
                <w:b/>
                <w:szCs w:val="24"/>
                <w:lang w:val="es-ES"/>
              </w:rPr>
            </w:pPr>
          </w:p>
          <w:p w14:paraId="123F11FC" w14:textId="77777777" w:rsidR="003D55B7" w:rsidRPr="00AF0A09" w:rsidRDefault="003D55B7" w:rsidP="009C1FF9">
            <w:pPr>
              <w:rPr>
                <w:rFonts w:cs="Times New Roman"/>
                <w:b/>
                <w:szCs w:val="24"/>
                <w:lang w:val="es-ES"/>
              </w:rPr>
            </w:pPr>
          </w:p>
          <w:p w14:paraId="18A1AAEB" w14:textId="77777777" w:rsidR="003D55B7" w:rsidRPr="00AF0A09" w:rsidRDefault="003D55B7" w:rsidP="009C1FF9">
            <w:pPr>
              <w:rPr>
                <w:rFonts w:cs="Times New Roman"/>
                <w:b/>
                <w:szCs w:val="24"/>
                <w:lang w:val="es-ES"/>
              </w:rPr>
            </w:pPr>
          </w:p>
          <w:p w14:paraId="0D26BFF5" w14:textId="77777777" w:rsidR="003D55B7" w:rsidRPr="00AF0A09" w:rsidRDefault="003D55B7" w:rsidP="009C1FF9">
            <w:pPr>
              <w:rPr>
                <w:rFonts w:cs="Times New Roman"/>
                <w:szCs w:val="24"/>
              </w:rPr>
            </w:pPr>
            <w:r w:rsidRPr="00AF0A09">
              <w:rPr>
                <w:rFonts w:cs="Times New Roman"/>
                <w:b/>
                <w:szCs w:val="24"/>
                <w:lang w:val="es-ES"/>
              </w:rPr>
              <w:t>Câu 21.</w:t>
            </w:r>
            <w:r w:rsidRPr="00AF0A09">
              <w:rPr>
                <w:rFonts w:cs="Times New Roman"/>
                <w:b/>
                <w:szCs w:val="24"/>
              </w:rPr>
              <w:t xml:space="preserve"> C</w:t>
            </w:r>
          </w:p>
          <w:p w14:paraId="229ED187" w14:textId="77777777" w:rsidR="003D55B7" w:rsidRPr="00AF0A09" w:rsidRDefault="003D55B7" w:rsidP="009C1FF9">
            <w:pPr>
              <w:rPr>
                <w:rFonts w:cs="Times New Roman"/>
                <w:b/>
                <w:szCs w:val="24"/>
                <w:lang w:val="es-ES"/>
              </w:rPr>
            </w:pPr>
          </w:p>
          <w:p w14:paraId="41D8F25F" w14:textId="77777777" w:rsidR="003D55B7" w:rsidRPr="00AF0A09" w:rsidRDefault="003D55B7" w:rsidP="009C1FF9">
            <w:pPr>
              <w:rPr>
                <w:rFonts w:cs="Times New Roman"/>
                <w:b/>
                <w:szCs w:val="24"/>
                <w:lang w:val="es-ES"/>
              </w:rPr>
            </w:pPr>
          </w:p>
          <w:p w14:paraId="3AD7078B" w14:textId="77777777" w:rsidR="003D55B7" w:rsidRPr="00AF0A09" w:rsidRDefault="003D55B7" w:rsidP="009C1FF9">
            <w:pPr>
              <w:rPr>
                <w:rFonts w:cs="Times New Roman"/>
                <w:b/>
                <w:szCs w:val="24"/>
                <w:lang w:val="es-ES"/>
              </w:rPr>
            </w:pPr>
          </w:p>
          <w:p w14:paraId="664941F3" w14:textId="77777777" w:rsidR="003D55B7" w:rsidRPr="00AF0A09" w:rsidRDefault="003D55B7" w:rsidP="009C1FF9">
            <w:pPr>
              <w:rPr>
                <w:rFonts w:cs="Times New Roman"/>
                <w:b/>
                <w:szCs w:val="24"/>
                <w:lang w:val="es-ES"/>
              </w:rPr>
            </w:pPr>
          </w:p>
          <w:p w14:paraId="2373FB0B" w14:textId="77777777" w:rsidR="003D55B7" w:rsidRPr="00AF0A09" w:rsidRDefault="003D55B7" w:rsidP="009C1FF9">
            <w:pPr>
              <w:rPr>
                <w:rFonts w:cs="Times New Roman"/>
                <w:b/>
                <w:szCs w:val="24"/>
                <w:lang w:val="es-ES"/>
              </w:rPr>
            </w:pPr>
          </w:p>
          <w:p w14:paraId="3372A0D3" w14:textId="77777777" w:rsidR="003D55B7" w:rsidRPr="00AF0A09" w:rsidRDefault="003D55B7" w:rsidP="009C1FF9">
            <w:pPr>
              <w:rPr>
                <w:rFonts w:cs="Times New Roman"/>
                <w:b/>
                <w:szCs w:val="24"/>
                <w:lang w:val="es-ES"/>
              </w:rPr>
            </w:pPr>
          </w:p>
          <w:p w14:paraId="4F909199" w14:textId="77777777" w:rsidR="003D55B7" w:rsidRPr="00AF0A09" w:rsidRDefault="003D55B7" w:rsidP="009C1FF9">
            <w:pPr>
              <w:rPr>
                <w:rFonts w:cs="Times New Roman"/>
                <w:szCs w:val="24"/>
              </w:rPr>
            </w:pPr>
            <w:r w:rsidRPr="00AF0A09">
              <w:rPr>
                <w:rFonts w:cs="Times New Roman"/>
                <w:b/>
                <w:szCs w:val="24"/>
                <w:lang w:val="es-ES"/>
              </w:rPr>
              <w:t>Câu 22.</w:t>
            </w:r>
            <w:r w:rsidRPr="00AF0A09">
              <w:rPr>
                <w:rFonts w:cs="Times New Roman"/>
                <w:b/>
                <w:szCs w:val="24"/>
              </w:rPr>
              <w:t xml:space="preserve"> D</w:t>
            </w:r>
          </w:p>
          <w:p w14:paraId="782E7757" w14:textId="77777777" w:rsidR="003D55B7" w:rsidRPr="00AF0A09" w:rsidRDefault="003D55B7" w:rsidP="009C1FF9">
            <w:pPr>
              <w:rPr>
                <w:rFonts w:cs="Times New Roman"/>
                <w:b/>
                <w:szCs w:val="24"/>
                <w:lang w:val="es-ES"/>
              </w:rPr>
            </w:pPr>
          </w:p>
          <w:p w14:paraId="29A53FDD" w14:textId="77777777" w:rsidR="003D55B7" w:rsidRPr="00AF0A09" w:rsidRDefault="003D55B7" w:rsidP="009C1FF9">
            <w:pPr>
              <w:rPr>
                <w:rFonts w:cs="Times New Roman"/>
                <w:b/>
                <w:szCs w:val="24"/>
                <w:lang w:val="es-ES"/>
              </w:rPr>
            </w:pPr>
          </w:p>
          <w:p w14:paraId="438FD37B" w14:textId="77777777" w:rsidR="003D55B7" w:rsidRPr="00AF0A09" w:rsidRDefault="003D55B7" w:rsidP="009C1FF9">
            <w:pPr>
              <w:rPr>
                <w:rFonts w:cs="Times New Roman"/>
                <w:b/>
                <w:szCs w:val="24"/>
                <w:lang w:val="es-ES"/>
              </w:rPr>
            </w:pPr>
          </w:p>
          <w:p w14:paraId="7FB0F97C" w14:textId="77777777" w:rsidR="003D55B7" w:rsidRPr="00AF0A09" w:rsidRDefault="003D55B7" w:rsidP="009C1FF9">
            <w:pPr>
              <w:rPr>
                <w:rFonts w:cs="Times New Roman"/>
                <w:b/>
                <w:szCs w:val="24"/>
                <w:lang w:val="es-ES"/>
              </w:rPr>
            </w:pPr>
          </w:p>
          <w:p w14:paraId="43600827" w14:textId="77777777" w:rsidR="003D55B7" w:rsidRPr="00AF0A09" w:rsidRDefault="003D55B7" w:rsidP="009C1FF9">
            <w:pPr>
              <w:rPr>
                <w:rFonts w:cs="Times New Roman"/>
                <w:b/>
                <w:szCs w:val="24"/>
                <w:lang w:val="es-ES"/>
              </w:rPr>
            </w:pPr>
          </w:p>
          <w:p w14:paraId="56258E9E" w14:textId="77777777" w:rsidR="003D55B7" w:rsidRPr="00AF0A09" w:rsidRDefault="003D55B7" w:rsidP="009C1FF9">
            <w:pPr>
              <w:rPr>
                <w:rFonts w:cs="Times New Roman"/>
                <w:b/>
                <w:szCs w:val="24"/>
                <w:lang w:val="es-ES"/>
              </w:rPr>
            </w:pPr>
          </w:p>
          <w:p w14:paraId="79DD240D" w14:textId="77777777" w:rsidR="003D55B7" w:rsidRPr="00AF0A09" w:rsidRDefault="003D55B7" w:rsidP="009C1FF9">
            <w:pPr>
              <w:rPr>
                <w:rFonts w:cs="Times New Roman"/>
                <w:b/>
                <w:szCs w:val="24"/>
                <w:lang w:val="es-ES"/>
              </w:rPr>
            </w:pPr>
          </w:p>
          <w:p w14:paraId="33BD1310" w14:textId="77777777" w:rsidR="003D55B7" w:rsidRPr="00AF0A09" w:rsidRDefault="003D55B7" w:rsidP="009C1FF9">
            <w:pPr>
              <w:rPr>
                <w:rFonts w:cs="Times New Roman"/>
                <w:b/>
                <w:szCs w:val="24"/>
                <w:lang w:val="es-ES"/>
              </w:rPr>
            </w:pPr>
          </w:p>
          <w:p w14:paraId="77912EE4" w14:textId="77777777" w:rsidR="003D55B7" w:rsidRPr="00AF0A09" w:rsidRDefault="003D55B7" w:rsidP="009C1FF9">
            <w:pPr>
              <w:rPr>
                <w:rFonts w:cs="Times New Roman"/>
                <w:szCs w:val="24"/>
              </w:rPr>
            </w:pPr>
            <w:r w:rsidRPr="00AF0A09">
              <w:rPr>
                <w:rFonts w:cs="Times New Roman"/>
                <w:b/>
                <w:szCs w:val="24"/>
                <w:lang w:val="es-ES"/>
              </w:rPr>
              <w:t>Câu 23.</w:t>
            </w:r>
            <w:r w:rsidRPr="00AF0A09">
              <w:rPr>
                <w:rFonts w:cs="Times New Roman"/>
                <w:b/>
                <w:szCs w:val="24"/>
              </w:rPr>
              <w:t xml:space="preserve"> D</w:t>
            </w:r>
          </w:p>
          <w:p w14:paraId="17C0D81E" w14:textId="77777777" w:rsidR="003D55B7" w:rsidRPr="00AF0A09" w:rsidRDefault="003D55B7" w:rsidP="009C1FF9">
            <w:pPr>
              <w:rPr>
                <w:rFonts w:cs="Times New Roman"/>
                <w:b/>
                <w:szCs w:val="24"/>
                <w:lang w:val="es-ES"/>
              </w:rPr>
            </w:pPr>
          </w:p>
          <w:p w14:paraId="5C2FB0F7" w14:textId="77777777" w:rsidR="003D55B7" w:rsidRPr="00AF0A09" w:rsidRDefault="003D55B7" w:rsidP="009C1FF9">
            <w:pPr>
              <w:rPr>
                <w:rFonts w:cs="Times New Roman"/>
                <w:b/>
                <w:szCs w:val="24"/>
                <w:lang w:val="es-ES"/>
              </w:rPr>
            </w:pPr>
          </w:p>
          <w:p w14:paraId="2CA4EB2B" w14:textId="77777777" w:rsidR="003D55B7" w:rsidRPr="00AF0A09" w:rsidRDefault="003D55B7" w:rsidP="009C1FF9">
            <w:pPr>
              <w:rPr>
                <w:rFonts w:cs="Times New Roman"/>
                <w:b/>
                <w:szCs w:val="24"/>
                <w:lang w:val="es-ES"/>
              </w:rPr>
            </w:pPr>
          </w:p>
          <w:p w14:paraId="4DDE98A0" w14:textId="77777777" w:rsidR="003D55B7" w:rsidRPr="00AF0A09" w:rsidRDefault="003D55B7" w:rsidP="009C1FF9">
            <w:pPr>
              <w:rPr>
                <w:rFonts w:cs="Times New Roman"/>
                <w:b/>
                <w:szCs w:val="24"/>
                <w:lang w:val="es-ES"/>
              </w:rPr>
            </w:pPr>
          </w:p>
          <w:p w14:paraId="6F922151" w14:textId="77777777" w:rsidR="003D55B7" w:rsidRPr="00AF0A09" w:rsidRDefault="003D55B7" w:rsidP="009C1FF9">
            <w:pPr>
              <w:rPr>
                <w:rFonts w:cs="Times New Roman"/>
                <w:b/>
                <w:szCs w:val="24"/>
                <w:lang w:val="es-ES"/>
              </w:rPr>
            </w:pPr>
          </w:p>
          <w:p w14:paraId="54150F8B" w14:textId="77777777" w:rsidR="003D55B7" w:rsidRPr="00AF0A09" w:rsidRDefault="003D55B7" w:rsidP="009C1FF9">
            <w:pPr>
              <w:rPr>
                <w:rFonts w:cs="Times New Roman"/>
                <w:b/>
                <w:szCs w:val="24"/>
                <w:lang w:val="es-ES"/>
              </w:rPr>
            </w:pPr>
          </w:p>
          <w:p w14:paraId="47022FB9" w14:textId="77777777" w:rsidR="003D55B7" w:rsidRPr="00AF0A09" w:rsidRDefault="003D55B7" w:rsidP="009C1FF9">
            <w:pPr>
              <w:rPr>
                <w:rFonts w:cs="Times New Roman"/>
                <w:b/>
                <w:szCs w:val="24"/>
                <w:lang w:val="es-ES"/>
              </w:rPr>
            </w:pPr>
          </w:p>
          <w:p w14:paraId="39ED9916" w14:textId="77777777" w:rsidR="003D55B7" w:rsidRPr="00AF0A09" w:rsidRDefault="003D55B7" w:rsidP="009C1FF9">
            <w:pPr>
              <w:rPr>
                <w:rFonts w:cs="Times New Roman"/>
                <w:szCs w:val="24"/>
              </w:rPr>
            </w:pPr>
            <w:r w:rsidRPr="00AF0A09">
              <w:rPr>
                <w:rFonts w:cs="Times New Roman"/>
                <w:b/>
                <w:szCs w:val="24"/>
                <w:lang w:val="es-ES"/>
              </w:rPr>
              <w:t>Câu 24.</w:t>
            </w:r>
            <w:r w:rsidRPr="00AF0A09">
              <w:rPr>
                <w:rFonts w:cs="Times New Roman"/>
                <w:b/>
                <w:szCs w:val="24"/>
              </w:rPr>
              <w:t xml:space="preserve"> D</w:t>
            </w:r>
          </w:p>
          <w:p w14:paraId="6B16A267" w14:textId="77777777" w:rsidR="003D55B7" w:rsidRPr="00AF0A09" w:rsidRDefault="003D55B7" w:rsidP="009C1FF9">
            <w:pPr>
              <w:rPr>
                <w:rFonts w:cs="Times New Roman"/>
                <w:b/>
                <w:szCs w:val="24"/>
                <w:lang w:val="es-ES"/>
              </w:rPr>
            </w:pPr>
          </w:p>
          <w:p w14:paraId="5E613936" w14:textId="77777777" w:rsidR="003D55B7" w:rsidRPr="00AF0A09" w:rsidRDefault="003D55B7" w:rsidP="009C1FF9">
            <w:pPr>
              <w:rPr>
                <w:rFonts w:cs="Times New Roman"/>
                <w:b/>
                <w:szCs w:val="24"/>
                <w:lang w:val="es-ES"/>
              </w:rPr>
            </w:pPr>
          </w:p>
          <w:p w14:paraId="52DCA6C1" w14:textId="77777777" w:rsidR="003D55B7" w:rsidRPr="00AF0A09" w:rsidRDefault="003D55B7" w:rsidP="009C1FF9">
            <w:pPr>
              <w:rPr>
                <w:rFonts w:cs="Times New Roman"/>
                <w:b/>
                <w:szCs w:val="24"/>
                <w:lang w:val="es-ES"/>
              </w:rPr>
            </w:pPr>
          </w:p>
          <w:p w14:paraId="75F627A8" w14:textId="77777777" w:rsidR="003D55B7" w:rsidRPr="00AF0A09" w:rsidRDefault="003D55B7" w:rsidP="009C1FF9">
            <w:pPr>
              <w:rPr>
                <w:rFonts w:cs="Times New Roman"/>
                <w:b/>
                <w:szCs w:val="24"/>
                <w:lang w:val="es-ES"/>
              </w:rPr>
            </w:pPr>
          </w:p>
          <w:p w14:paraId="7F5C474C" w14:textId="77777777" w:rsidR="003D55B7" w:rsidRPr="00AF0A09" w:rsidRDefault="003D55B7" w:rsidP="009C1FF9">
            <w:pPr>
              <w:rPr>
                <w:rFonts w:cs="Times New Roman"/>
                <w:b/>
                <w:szCs w:val="24"/>
                <w:lang w:val="es-ES"/>
              </w:rPr>
            </w:pPr>
          </w:p>
          <w:p w14:paraId="122824C6" w14:textId="77777777" w:rsidR="003D55B7" w:rsidRPr="00AF0A09" w:rsidRDefault="003D55B7" w:rsidP="009C1FF9">
            <w:pPr>
              <w:rPr>
                <w:rFonts w:cs="Times New Roman"/>
                <w:b/>
                <w:szCs w:val="24"/>
                <w:lang w:val="es-ES"/>
              </w:rPr>
            </w:pPr>
          </w:p>
          <w:p w14:paraId="291784A4" w14:textId="77777777" w:rsidR="003D55B7" w:rsidRPr="00AF0A09" w:rsidRDefault="003D55B7" w:rsidP="009C1FF9">
            <w:pPr>
              <w:rPr>
                <w:rFonts w:cs="Times New Roman"/>
                <w:szCs w:val="24"/>
              </w:rPr>
            </w:pPr>
            <w:r w:rsidRPr="00AF0A09">
              <w:rPr>
                <w:rFonts w:cs="Times New Roman"/>
                <w:b/>
                <w:szCs w:val="24"/>
                <w:lang w:val="es-ES"/>
              </w:rPr>
              <w:t>Câu 25.</w:t>
            </w:r>
            <w:r w:rsidRPr="00AF0A09">
              <w:rPr>
                <w:rFonts w:cs="Times New Roman"/>
                <w:b/>
                <w:szCs w:val="24"/>
              </w:rPr>
              <w:t xml:space="preserve"> A</w:t>
            </w:r>
          </w:p>
          <w:p w14:paraId="064850B6" w14:textId="77777777" w:rsidR="003D55B7" w:rsidRPr="00AF0A09" w:rsidRDefault="003D55B7" w:rsidP="009C1FF9">
            <w:pPr>
              <w:rPr>
                <w:rFonts w:cs="Times New Roman"/>
                <w:b/>
                <w:szCs w:val="24"/>
                <w:lang w:val="es-ES"/>
              </w:rPr>
            </w:pPr>
          </w:p>
          <w:p w14:paraId="1F4D1463" w14:textId="77777777" w:rsidR="003D55B7" w:rsidRPr="00AF0A09" w:rsidRDefault="003D55B7" w:rsidP="009C1FF9">
            <w:pPr>
              <w:rPr>
                <w:rFonts w:cs="Times New Roman"/>
                <w:b/>
                <w:szCs w:val="24"/>
                <w:lang w:val="es-ES"/>
              </w:rPr>
            </w:pPr>
          </w:p>
          <w:p w14:paraId="6B13CB44" w14:textId="77777777" w:rsidR="003D55B7" w:rsidRPr="00AF0A09" w:rsidRDefault="003D55B7" w:rsidP="009C1FF9">
            <w:pPr>
              <w:rPr>
                <w:rFonts w:cs="Times New Roman"/>
                <w:b/>
                <w:szCs w:val="24"/>
                <w:lang w:val="es-ES"/>
              </w:rPr>
            </w:pPr>
          </w:p>
          <w:p w14:paraId="7169DD78" w14:textId="77777777" w:rsidR="003D55B7" w:rsidRPr="00AF0A09" w:rsidRDefault="003D55B7" w:rsidP="009C1FF9">
            <w:pPr>
              <w:rPr>
                <w:rFonts w:cs="Times New Roman"/>
                <w:b/>
                <w:szCs w:val="24"/>
                <w:lang w:val="es-ES"/>
              </w:rPr>
            </w:pPr>
          </w:p>
          <w:p w14:paraId="056248D9" w14:textId="77777777" w:rsidR="003D55B7" w:rsidRPr="00AF0A09" w:rsidRDefault="003D55B7" w:rsidP="009C1FF9">
            <w:pPr>
              <w:rPr>
                <w:rFonts w:cs="Times New Roman"/>
                <w:b/>
                <w:szCs w:val="24"/>
                <w:lang w:val="es-ES"/>
              </w:rPr>
            </w:pPr>
          </w:p>
          <w:p w14:paraId="269150E0" w14:textId="77777777" w:rsidR="003D55B7" w:rsidRPr="00AF0A09" w:rsidRDefault="003D55B7" w:rsidP="009C1FF9">
            <w:pPr>
              <w:rPr>
                <w:rFonts w:cs="Times New Roman"/>
                <w:b/>
                <w:szCs w:val="24"/>
                <w:lang w:val="es-ES"/>
              </w:rPr>
            </w:pPr>
          </w:p>
          <w:p w14:paraId="2FD86303" w14:textId="77777777" w:rsidR="003D55B7" w:rsidRPr="00AF0A09" w:rsidRDefault="003D55B7" w:rsidP="009C1FF9">
            <w:pPr>
              <w:rPr>
                <w:rFonts w:cs="Times New Roman"/>
                <w:b/>
                <w:szCs w:val="24"/>
                <w:lang w:val="es-ES"/>
              </w:rPr>
            </w:pPr>
          </w:p>
          <w:p w14:paraId="1B5B486D" w14:textId="77777777" w:rsidR="003D55B7" w:rsidRPr="00AF0A09" w:rsidRDefault="003D55B7" w:rsidP="009C1FF9">
            <w:pPr>
              <w:rPr>
                <w:rFonts w:cs="Times New Roman"/>
                <w:szCs w:val="24"/>
              </w:rPr>
            </w:pPr>
            <w:r w:rsidRPr="00AF0A09">
              <w:rPr>
                <w:rFonts w:cs="Times New Roman"/>
                <w:b/>
                <w:szCs w:val="24"/>
                <w:lang w:val="es-ES"/>
              </w:rPr>
              <w:t>Câu 26.</w:t>
            </w:r>
            <w:r w:rsidRPr="00AF0A09">
              <w:rPr>
                <w:rFonts w:cs="Times New Roman"/>
                <w:b/>
                <w:szCs w:val="24"/>
              </w:rPr>
              <w:t xml:space="preserve"> B</w:t>
            </w:r>
          </w:p>
          <w:p w14:paraId="17F64B60" w14:textId="77777777" w:rsidR="003D55B7" w:rsidRPr="00AF0A09" w:rsidRDefault="003D55B7" w:rsidP="009C1FF9">
            <w:pPr>
              <w:rPr>
                <w:rFonts w:cs="Times New Roman"/>
                <w:b/>
                <w:szCs w:val="24"/>
                <w:lang w:val="es-ES"/>
              </w:rPr>
            </w:pPr>
          </w:p>
          <w:p w14:paraId="5EB66A2E" w14:textId="77777777" w:rsidR="003D55B7" w:rsidRPr="00AF0A09" w:rsidRDefault="003D55B7" w:rsidP="009C1FF9">
            <w:pPr>
              <w:rPr>
                <w:rFonts w:cs="Times New Roman"/>
                <w:b/>
                <w:szCs w:val="24"/>
                <w:lang w:val="es-ES"/>
              </w:rPr>
            </w:pPr>
          </w:p>
          <w:p w14:paraId="17144B6B" w14:textId="77777777" w:rsidR="003D55B7" w:rsidRPr="00AF0A09" w:rsidRDefault="003D55B7" w:rsidP="009C1FF9">
            <w:pPr>
              <w:rPr>
                <w:rFonts w:cs="Times New Roman"/>
                <w:b/>
                <w:szCs w:val="24"/>
              </w:rPr>
            </w:pPr>
            <w:r w:rsidRPr="00AF0A09">
              <w:rPr>
                <w:rFonts w:cs="Times New Roman"/>
                <w:b/>
                <w:szCs w:val="24"/>
                <w:lang w:val="es-ES"/>
              </w:rPr>
              <w:t>Câu 27.</w:t>
            </w:r>
            <w:r w:rsidRPr="00AF0A09">
              <w:rPr>
                <w:rFonts w:cs="Times New Roman"/>
                <w:b/>
                <w:szCs w:val="24"/>
              </w:rPr>
              <w:t xml:space="preserve"> A</w:t>
            </w:r>
          </w:p>
          <w:p w14:paraId="009E0025" w14:textId="77777777" w:rsidR="003D55B7" w:rsidRPr="00AF0A09" w:rsidRDefault="003D55B7" w:rsidP="009C1FF9">
            <w:pPr>
              <w:rPr>
                <w:rFonts w:cs="Times New Roman"/>
                <w:b/>
                <w:szCs w:val="24"/>
                <w:lang w:val="es-ES"/>
              </w:rPr>
            </w:pPr>
          </w:p>
          <w:p w14:paraId="48784EBA" w14:textId="77777777" w:rsidR="003D55B7" w:rsidRPr="00AF0A09" w:rsidRDefault="003D55B7" w:rsidP="009C1FF9">
            <w:pPr>
              <w:rPr>
                <w:rFonts w:cs="Times New Roman"/>
                <w:b/>
                <w:szCs w:val="24"/>
                <w:lang w:val="es-ES"/>
              </w:rPr>
            </w:pPr>
          </w:p>
          <w:p w14:paraId="4A7113C2" w14:textId="77777777" w:rsidR="003D55B7" w:rsidRPr="00AF0A09" w:rsidRDefault="003D55B7" w:rsidP="009C1FF9">
            <w:pPr>
              <w:rPr>
                <w:rFonts w:cs="Times New Roman"/>
                <w:b/>
                <w:szCs w:val="24"/>
                <w:lang w:val="es-ES"/>
              </w:rPr>
            </w:pPr>
          </w:p>
          <w:p w14:paraId="6F0FC4C7" w14:textId="77777777" w:rsidR="003D55B7" w:rsidRPr="00AF0A09" w:rsidRDefault="003D55B7" w:rsidP="009C1FF9">
            <w:pPr>
              <w:rPr>
                <w:rFonts w:cs="Times New Roman"/>
                <w:b/>
                <w:szCs w:val="24"/>
                <w:lang w:val="es-ES"/>
              </w:rPr>
            </w:pPr>
          </w:p>
          <w:p w14:paraId="4AFCF530" w14:textId="77777777" w:rsidR="003D55B7" w:rsidRPr="00AF0A09" w:rsidRDefault="003D55B7" w:rsidP="009C1FF9">
            <w:pPr>
              <w:rPr>
                <w:rFonts w:cs="Times New Roman"/>
                <w:b/>
                <w:szCs w:val="24"/>
                <w:lang w:val="es-ES"/>
              </w:rPr>
            </w:pPr>
          </w:p>
          <w:p w14:paraId="655705AE" w14:textId="77777777" w:rsidR="003D55B7" w:rsidRPr="00AF0A09" w:rsidRDefault="003D55B7" w:rsidP="009C1FF9">
            <w:pPr>
              <w:rPr>
                <w:rFonts w:cs="Times New Roman"/>
                <w:b/>
                <w:szCs w:val="24"/>
                <w:lang w:val="es-ES"/>
              </w:rPr>
            </w:pPr>
          </w:p>
          <w:p w14:paraId="5681DCD8" w14:textId="77777777" w:rsidR="003D55B7" w:rsidRPr="00AF0A09" w:rsidRDefault="003D55B7" w:rsidP="009C1FF9">
            <w:pPr>
              <w:rPr>
                <w:rFonts w:cs="Times New Roman"/>
                <w:b/>
                <w:szCs w:val="24"/>
              </w:rPr>
            </w:pPr>
            <w:r w:rsidRPr="00AF0A09">
              <w:rPr>
                <w:rFonts w:cs="Times New Roman"/>
                <w:b/>
                <w:szCs w:val="24"/>
                <w:lang w:val="es-ES"/>
              </w:rPr>
              <w:t>Câu 28.</w:t>
            </w:r>
            <w:r w:rsidRPr="00AF0A09">
              <w:rPr>
                <w:rFonts w:cs="Times New Roman"/>
                <w:b/>
                <w:szCs w:val="24"/>
              </w:rPr>
              <w:t xml:space="preserve"> A</w:t>
            </w:r>
          </w:p>
          <w:p w14:paraId="4F02353E" w14:textId="77777777" w:rsidR="003D55B7" w:rsidRPr="00AF0A09" w:rsidRDefault="003D55B7" w:rsidP="009C1FF9">
            <w:pPr>
              <w:rPr>
                <w:rFonts w:cs="Times New Roman"/>
                <w:b/>
                <w:szCs w:val="24"/>
                <w:lang w:val="es-ES"/>
              </w:rPr>
            </w:pPr>
          </w:p>
          <w:p w14:paraId="22C15F25" w14:textId="77777777" w:rsidR="003D55B7" w:rsidRPr="00AF0A09" w:rsidRDefault="003D55B7" w:rsidP="009C1FF9">
            <w:pPr>
              <w:rPr>
                <w:rFonts w:cs="Times New Roman"/>
                <w:b/>
                <w:szCs w:val="24"/>
                <w:lang w:val="es-ES"/>
              </w:rPr>
            </w:pPr>
          </w:p>
          <w:p w14:paraId="6F6BDD30" w14:textId="77777777" w:rsidR="003D55B7" w:rsidRPr="00AF0A09" w:rsidRDefault="003D55B7" w:rsidP="009C1FF9">
            <w:pPr>
              <w:rPr>
                <w:rFonts w:cs="Times New Roman"/>
                <w:b/>
                <w:szCs w:val="24"/>
                <w:lang w:val="es-ES"/>
              </w:rPr>
            </w:pPr>
          </w:p>
          <w:p w14:paraId="181176F9" w14:textId="77777777" w:rsidR="003D55B7" w:rsidRPr="00AF0A09" w:rsidRDefault="003D55B7" w:rsidP="009C1FF9">
            <w:pPr>
              <w:rPr>
                <w:rFonts w:cs="Times New Roman"/>
                <w:b/>
                <w:szCs w:val="24"/>
                <w:lang w:val="es-ES"/>
              </w:rPr>
            </w:pPr>
          </w:p>
          <w:p w14:paraId="710DDDBC" w14:textId="77777777" w:rsidR="003D55B7" w:rsidRPr="00AF0A09" w:rsidRDefault="003D55B7" w:rsidP="009C1FF9">
            <w:pPr>
              <w:rPr>
                <w:rFonts w:cs="Times New Roman"/>
                <w:b/>
                <w:szCs w:val="24"/>
                <w:lang w:val="es-ES"/>
              </w:rPr>
            </w:pPr>
          </w:p>
          <w:p w14:paraId="3C0066BD" w14:textId="77777777" w:rsidR="003D55B7" w:rsidRPr="00AF0A09" w:rsidRDefault="003D55B7" w:rsidP="009C1FF9">
            <w:pPr>
              <w:rPr>
                <w:rFonts w:cs="Times New Roman"/>
                <w:b/>
                <w:szCs w:val="24"/>
                <w:lang w:val="es-ES"/>
              </w:rPr>
            </w:pPr>
          </w:p>
          <w:p w14:paraId="76723ACC" w14:textId="77777777" w:rsidR="003D55B7" w:rsidRPr="00AF0A09" w:rsidRDefault="003D55B7" w:rsidP="009C1FF9">
            <w:pPr>
              <w:rPr>
                <w:rFonts w:cs="Times New Roman"/>
                <w:b/>
                <w:szCs w:val="24"/>
              </w:rPr>
            </w:pPr>
            <w:r w:rsidRPr="00AF0A09">
              <w:rPr>
                <w:rFonts w:cs="Times New Roman"/>
                <w:b/>
                <w:szCs w:val="24"/>
                <w:lang w:val="es-ES"/>
              </w:rPr>
              <w:lastRenderedPageBreak/>
              <w:t>Câu 29.</w:t>
            </w:r>
            <w:r w:rsidRPr="00AF0A09">
              <w:rPr>
                <w:rFonts w:cs="Times New Roman"/>
                <w:b/>
                <w:szCs w:val="24"/>
              </w:rPr>
              <w:t xml:space="preserve"> C</w:t>
            </w:r>
          </w:p>
          <w:p w14:paraId="174691A8" w14:textId="77777777" w:rsidR="003D55B7" w:rsidRPr="00AF0A09" w:rsidRDefault="003D55B7" w:rsidP="009C1FF9">
            <w:pPr>
              <w:rPr>
                <w:rFonts w:cs="Times New Roman"/>
                <w:b/>
                <w:szCs w:val="24"/>
                <w:lang w:val="es-ES"/>
              </w:rPr>
            </w:pPr>
          </w:p>
          <w:p w14:paraId="094EA317" w14:textId="77777777" w:rsidR="003D55B7" w:rsidRPr="00AF0A09" w:rsidRDefault="003D55B7" w:rsidP="009C1FF9">
            <w:pPr>
              <w:rPr>
                <w:rFonts w:cs="Times New Roman"/>
                <w:b/>
                <w:szCs w:val="24"/>
                <w:lang w:val="es-ES"/>
              </w:rPr>
            </w:pPr>
          </w:p>
          <w:p w14:paraId="28D360A7" w14:textId="77777777" w:rsidR="003D55B7" w:rsidRPr="00AF0A09" w:rsidRDefault="003D55B7" w:rsidP="009C1FF9">
            <w:pPr>
              <w:rPr>
                <w:rFonts w:cs="Times New Roman"/>
                <w:b/>
                <w:szCs w:val="24"/>
                <w:lang w:val="es-ES"/>
              </w:rPr>
            </w:pPr>
          </w:p>
          <w:p w14:paraId="502FC274" w14:textId="77777777" w:rsidR="003D55B7" w:rsidRPr="00AF0A09" w:rsidRDefault="003D55B7" w:rsidP="009C1FF9">
            <w:pPr>
              <w:rPr>
                <w:rFonts w:cs="Times New Roman"/>
                <w:b/>
                <w:szCs w:val="24"/>
                <w:lang w:val="es-ES"/>
              </w:rPr>
            </w:pPr>
          </w:p>
          <w:p w14:paraId="5343C989" w14:textId="77777777" w:rsidR="003D55B7" w:rsidRPr="00AF0A09" w:rsidRDefault="003D55B7" w:rsidP="009C1FF9">
            <w:pPr>
              <w:rPr>
                <w:rFonts w:cs="Times New Roman"/>
                <w:b/>
                <w:szCs w:val="24"/>
              </w:rPr>
            </w:pPr>
            <w:r w:rsidRPr="00AF0A09">
              <w:rPr>
                <w:rFonts w:cs="Times New Roman"/>
                <w:b/>
                <w:szCs w:val="24"/>
                <w:lang w:val="es-ES"/>
              </w:rPr>
              <w:t>Câu 30.</w:t>
            </w:r>
            <w:r w:rsidRPr="00AF0A09">
              <w:rPr>
                <w:rFonts w:cs="Times New Roman"/>
                <w:b/>
                <w:szCs w:val="24"/>
              </w:rPr>
              <w:t xml:space="preserve"> B</w:t>
            </w:r>
          </w:p>
          <w:p w14:paraId="6A976E19" w14:textId="77777777" w:rsidR="003D55B7" w:rsidRPr="00AF0A09" w:rsidRDefault="003D55B7" w:rsidP="009C1FF9">
            <w:pPr>
              <w:jc w:val="both"/>
              <w:rPr>
                <w:rFonts w:eastAsiaTheme="minorEastAsia" w:cs="Times New Roman"/>
                <w:szCs w:val="24"/>
              </w:rPr>
            </w:pPr>
            <w:r w:rsidRPr="00AF0A09">
              <w:rPr>
                <w:rFonts w:eastAsiaTheme="minorEastAsia" w:cs="Times New Roman"/>
                <w:szCs w:val="24"/>
              </w:rPr>
              <w:t>Theo đề bài, ta có:</w:t>
            </w:r>
          </w:p>
          <w:p w14:paraId="4E67B369" w14:textId="77777777" w:rsidR="003D55B7" w:rsidRPr="00AF0A09" w:rsidRDefault="003D55B7" w:rsidP="009C1FF9">
            <w:pPr>
              <w:jc w:val="both"/>
              <w:rPr>
                <w:rFonts w:eastAsiaTheme="minorEastAsia" w:cs="Times New Roman"/>
                <w:szCs w:val="24"/>
              </w:rPr>
            </w:pPr>
            <w:r w:rsidRPr="00AF0A09">
              <w:rPr>
                <w:rFonts w:eastAsiaTheme="minorEastAsia" w:cs="Times New Roman"/>
                <w:szCs w:val="24"/>
              </w:rPr>
              <w:t>- Áp suất khí quyển ở mặt nước biển là p</w:t>
            </w:r>
            <w:r w:rsidRPr="00AF0A09">
              <w:rPr>
                <w:rFonts w:eastAsiaTheme="minorEastAsia" w:cs="Times New Roman"/>
                <w:szCs w:val="24"/>
                <w:vertAlign w:val="subscript"/>
              </w:rPr>
              <w:t>0</w:t>
            </w:r>
            <w:r w:rsidRPr="00AF0A09">
              <w:rPr>
                <w:rFonts w:eastAsiaTheme="minorEastAsia" w:cs="Times New Roman"/>
                <w:szCs w:val="24"/>
              </w:rPr>
              <w:t xml:space="preserve"> = </w:t>
            </w:r>
            <w:r w:rsidRPr="00AF0A09">
              <w:rPr>
                <w:rFonts w:cs="Times New Roman"/>
                <w:bCs/>
                <w:szCs w:val="24"/>
              </w:rPr>
              <w:t>760 mmHg.</w:t>
            </w:r>
          </w:p>
          <w:p w14:paraId="7B5AA66C" w14:textId="77777777" w:rsidR="003D55B7" w:rsidRPr="00AF0A09" w:rsidRDefault="003D55B7" w:rsidP="009C1FF9">
            <w:pPr>
              <w:jc w:val="both"/>
              <w:rPr>
                <w:rFonts w:eastAsiaTheme="minorEastAsia" w:cs="Times New Roman"/>
                <w:szCs w:val="24"/>
              </w:rPr>
            </w:pPr>
            <w:r w:rsidRPr="00AF0A09">
              <w:rPr>
                <w:rFonts w:eastAsiaTheme="minorEastAsia" w:cs="Times New Roman"/>
                <w:szCs w:val="24"/>
              </w:rPr>
              <w:t xml:space="preserve">- Cứ lên cao 12m thì áp suất khí quyể giảm khoảng </w:t>
            </w:r>
            <w:r w:rsidRPr="00AF0A09">
              <w:rPr>
                <w:rFonts w:cs="Times New Roman"/>
                <w:bCs/>
                <w:szCs w:val="24"/>
              </w:rPr>
              <w:t>1 mmHg.</w:t>
            </w:r>
          </w:p>
          <w:p w14:paraId="5FAF70EC" w14:textId="77777777" w:rsidR="003D55B7" w:rsidRPr="00AF0A09" w:rsidRDefault="003D55B7" w:rsidP="009C1FF9">
            <w:pPr>
              <w:jc w:val="both"/>
              <w:rPr>
                <w:rFonts w:eastAsiaTheme="minorEastAsia" w:cs="Times New Roman"/>
                <w:szCs w:val="24"/>
              </w:rPr>
            </w:pPr>
            <w:r w:rsidRPr="00AF0A09">
              <w:rPr>
                <w:rFonts w:eastAsiaTheme="minorEastAsia" w:cs="Times New Roman"/>
                <w:szCs w:val="24"/>
              </w:rPr>
              <w:t>Suy ra, độ giảm áp suất tại độ cao 800m là:</w:t>
            </w:r>
          </w:p>
          <w:p w14:paraId="688BF8F4" w14:textId="77777777" w:rsidR="003D55B7" w:rsidRPr="00AF0A09" w:rsidRDefault="003D55B7" w:rsidP="009C1FF9">
            <w:pPr>
              <w:jc w:val="both"/>
              <w:rPr>
                <w:rFonts w:eastAsiaTheme="minorEastAsia" w:cs="Times New Roman"/>
                <w:szCs w:val="24"/>
              </w:rPr>
            </w:pPr>
            <m:oMathPara>
              <m:oMath>
                <m:r>
                  <m:rPr>
                    <m:sty m:val="p"/>
                  </m:rPr>
                  <w:rPr>
                    <w:rFonts w:ascii="Cambria Math" w:eastAsiaTheme="minorEastAsia" w:hAnsi="Cambria Math" w:cs="Times New Roman"/>
                    <w:szCs w:val="24"/>
                  </w:rPr>
                  <m:t>Δp=</m:t>
                </m:r>
                <m:f>
                  <m:fPr>
                    <m:ctrlPr>
                      <w:rPr>
                        <w:rFonts w:ascii="Cambria Math" w:eastAsiaTheme="minorEastAsia" w:hAnsi="Cambria Math" w:cs="Times New Roman"/>
                        <w:szCs w:val="24"/>
                      </w:rPr>
                    </m:ctrlPr>
                  </m:fPr>
                  <m:num>
                    <m:r>
                      <w:rPr>
                        <w:rFonts w:ascii="Cambria Math" w:eastAsiaTheme="minorEastAsia" w:hAnsi="Cambria Math" w:cs="Times New Roman"/>
                        <w:szCs w:val="24"/>
                      </w:rPr>
                      <m:t>800</m:t>
                    </m:r>
                  </m:num>
                  <m:den>
                    <m:r>
                      <w:rPr>
                        <w:rFonts w:ascii="Cambria Math" w:eastAsiaTheme="minorEastAsia" w:hAnsi="Cambria Math" w:cs="Times New Roman"/>
                        <w:szCs w:val="24"/>
                      </w:rPr>
                      <m:t>12</m:t>
                    </m:r>
                  </m:den>
                </m:f>
                <m:r>
                  <w:rPr>
                    <w:rFonts w:ascii="Cambria Math" w:eastAsiaTheme="minorEastAsia" w:hAnsi="Cambria Math" w:cs="Times New Roman"/>
                    <w:szCs w:val="24"/>
                  </w:rPr>
                  <m:t xml:space="preserve"> mmHg.</m:t>
                </m:r>
              </m:oMath>
            </m:oMathPara>
          </w:p>
          <w:p w14:paraId="5CDAA612" w14:textId="77777777" w:rsidR="003D55B7" w:rsidRPr="00AF0A09" w:rsidRDefault="003D55B7" w:rsidP="009C1FF9">
            <w:pPr>
              <w:jc w:val="both"/>
              <w:rPr>
                <w:rFonts w:eastAsiaTheme="minorEastAsia" w:cs="Times New Roman"/>
                <w:szCs w:val="24"/>
              </w:rPr>
            </w:pPr>
            <w:r w:rsidRPr="00AF0A09">
              <w:rPr>
                <w:rFonts w:eastAsiaTheme="minorEastAsia" w:cs="Times New Roman"/>
                <w:szCs w:val="24"/>
              </w:rPr>
              <w:t>Vậy, áp suất khí quyển ở độ cao 800m là:</w:t>
            </w:r>
          </w:p>
          <w:p w14:paraId="4B21DCED" w14:textId="77777777" w:rsidR="003D55B7" w:rsidRPr="00AF0A09" w:rsidRDefault="003D55B7" w:rsidP="009C1FF9">
            <w:pPr>
              <w:jc w:val="both"/>
              <w:rPr>
                <w:rFonts w:eastAsiaTheme="minorEastAsia" w:cs="Times New Roman"/>
                <w:szCs w:val="24"/>
                <w:vertAlign w:val="superscript"/>
              </w:rPr>
            </w:pPr>
            <m:oMathPara>
              <m:oMath>
                <m:r>
                  <m:rPr>
                    <m:sty m:val="p"/>
                  </m:rPr>
                  <w:rPr>
                    <w:rFonts w:ascii="Cambria Math" w:eastAsiaTheme="minorEastAsia" w:hAnsi="Cambria Math" w:cs="Times New Roman"/>
                    <w:szCs w:val="24"/>
                  </w:rPr>
                  <m:t>p=</m:t>
                </m:r>
                <m:sSub>
                  <m:sSubPr>
                    <m:ctrlPr>
                      <w:rPr>
                        <w:rFonts w:ascii="Cambria Math" w:eastAsiaTheme="minorEastAsia" w:hAnsi="Cambria Math" w:cs="Times New Roman"/>
                        <w:szCs w:val="24"/>
                      </w:rPr>
                    </m:ctrlPr>
                  </m:sSubPr>
                  <m:e>
                    <m:r>
                      <w:rPr>
                        <w:rFonts w:ascii="Cambria Math" w:eastAsiaTheme="minorEastAsia" w:hAnsi="Cambria Math" w:cs="Times New Roman"/>
                        <w:szCs w:val="24"/>
                      </w:rPr>
                      <m:t>p</m:t>
                    </m:r>
                  </m:e>
                  <m:sub>
                    <m:r>
                      <w:rPr>
                        <w:rFonts w:ascii="Cambria Math" w:eastAsiaTheme="minorEastAsia" w:hAnsi="Cambria Math" w:cs="Times New Roman"/>
                        <w:szCs w:val="24"/>
                      </w:rPr>
                      <m:t>0</m:t>
                    </m:r>
                  </m:sub>
                </m:sSub>
                <m:r>
                  <m:rPr>
                    <m:sty m:val="p"/>
                  </m:rPr>
                  <w:rPr>
                    <w:rFonts w:ascii="Cambria Math" w:eastAsiaTheme="minorEastAsia" w:hAnsi="Cambria Math" w:cs="Times New Roman"/>
                    <w:szCs w:val="24"/>
                  </w:rPr>
                  <m:t>-Δp=760-</m:t>
                </m:r>
                <m:f>
                  <m:fPr>
                    <m:ctrlPr>
                      <w:rPr>
                        <w:rFonts w:ascii="Cambria Math" w:eastAsiaTheme="minorEastAsia" w:hAnsi="Cambria Math" w:cs="Times New Roman"/>
                        <w:szCs w:val="24"/>
                      </w:rPr>
                    </m:ctrlPr>
                  </m:fPr>
                  <m:num>
                    <m:r>
                      <w:rPr>
                        <w:rFonts w:ascii="Cambria Math" w:eastAsiaTheme="minorEastAsia" w:hAnsi="Cambria Math" w:cs="Times New Roman"/>
                        <w:szCs w:val="24"/>
                      </w:rPr>
                      <m:t>800</m:t>
                    </m:r>
                  </m:num>
                  <m:den>
                    <m:r>
                      <w:rPr>
                        <w:rFonts w:ascii="Cambria Math" w:eastAsiaTheme="minorEastAsia" w:hAnsi="Cambria Math" w:cs="Times New Roman"/>
                        <w:szCs w:val="24"/>
                      </w:rPr>
                      <m:t>12</m:t>
                    </m:r>
                  </m:den>
                </m:f>
                <m:r>
                  <w:rPr>
                    <w:rFonts w:ascii="Cambria Math" w:eastAsiaTheme="minorEastAsia" w:hAnsi="Cambria Math" w:cs="Times New Roman"/>
                    <w:szCs w:val="24"/>
                  </w:rPr>
                  <m:t>=693,33mmHg.</m:t>
                </m:r>
              </m:oMath>
            </m:oMathPara>
          </w:p>
          <w:p w14:paraId="6D254883" w14:textId="77777777" w:rsidR="003D55B7" w:rsidRPr="00AF0A09" w:rsidRDefault="003D55B7" w:rsidP="009C1FF9">
            <w:pPr>
              <w:rPr>
                <w:rFonts w:cs="Times New Roman"/>
                <w:szCs w:val="24"/>
              </w:rPr>
            </w:pPr>
          </w:p>
        </w:tc>
      </w:tr>
    </w:tbl>
    <w:p w14:paraId="3A87EE77" w14:textId="77777777" w:rsidR="003D55B7" w:rsidRPr="00AF0A09" w:rsidRDefault="003D55B7" w:rsidP="009C1FF9">
      <w:pPr>
        <w:spacing w:after="0" w:line="240" w:lineRule="auto"/>
        <w:jc w:val="both"/>
        <w:rPr>
          <w:rFonts w:ascii="Times New Roman" w:hAnsi="Times New Roman" w:cs="Times New Roman"/>
          <w:b/>
          <w:sz w:val="24"/>
          <w:szCs w:val="24"/>
        </w:rPr>
      </w:pPr>
    </w:p>
    <w:p w14:paraId="0BD4194F"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4. Hoạt động 4: Vận dụng </w:t>
      </w:r>
    </w:p>
    <w:p w14:paraId="62DBA983"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a. Mục tiêu: </w:t>
      </w:r>
      <w:r w:rsidRPr="00AF0A09">
        <w:rPr>
          <w:rFonts w:ascii="Times New Roman" w:hAnsi="Times New Roman" w:cs="Times New Roman"/>
          <w:sz w:val="24"/>
          <w:szCs w:val="24"/>
        </w:rPr>
        <w:t>Phát triển năng lực tự học và năng lực vận dụng sáng tạo.</w:t>
      </w:r>
    </w:p>
    <w:p w14:paraId="2003012D"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b. Nội dung: </w:t>
      </w:r>
      <w:r w:rsidRPr="00AF0A09">
        <w:rPr>
          <w:rFonts w:ascii="Times New Roman" w:hAnsi="Times New Roman" w:cs="Times New Roman"/>
          <w:sz w:val="24"/>
          <w:szCs w:val="24"/>
        </w:rPr>
        <w:t>Chế tạo bình xịt nước từ các vật liệu đơn giản.</w:t>
      </w:r>
    </w:p>
    <w:p w14:paraId="2E50D51E"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 Sản phẩm: </w:t>
      </w:r>
      <w:r w:rsidRPr="00AF0A09">
        <w:rPr>
          <w:rFonts w:ascii="Times New Roman" w:hAnsi="Times New Roman" w:cs="Times New Roman"/>
          <w:sz w:val="24"/>
          <w:szCs w:val="24"/>
        </w:rPr>
        <w:t>Bình xịt nước từ các vật liệu đơn giản do học sinh chế tạo.</w:t>
      </w:r>
    </w:p>
    <w:p w14:paraId="6E0CBB75"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d. Tổ chức thực hiện:</w:t>
      </w:r>
    </w:p>
    <w:tbl>
      <w:tblPr>
        <w:tblStyle w:val="TableGrid"/>
        <w:tblW w:w="0" w:type="auto"/>
        <w:tblLook w:val="04A0" w:firstRow="1" w:lastRow="0" w:firstColumn="1" w:lastColumn="0" w:noHBand="0" w:noVBand="1"/>
      </w:tblPr>
      <w:tblGrid>
        <w:gridCol w:w="5126"/>
        <w:gridCol w:w="4785"/>
      </w:tblGrid>
      <w:tr w:rsidR="009C1FF9" w:rsidRPr="00AF0A09" w14:paraId="2C2D98E7" w14:textId="77777777" w:rsidTr="00693BA4">
        <w:tc>
          <w:tcPr>
            <w:tcW w:w="5495" w:type="dxa"/>
            <w:vAlign w:val="bottom"/>
          </w:tcPr>
          <w:p w14:paraId="7980765B" w14:textId="77777777" w:rsidR="003D55B7" w:rsidRPr="00AF0A09" w:rsidRDefault="003D55B7" w:rsidP="009C1FF9">
            <w:pPr>
              <w:jc w:val="center"/>
              <w:rPr>
                <w:rFonts w:cs="Times New Roman"/>
                <w:szCs w:val="24"/>
              </w:rPr>
            </w:pPr>
            <w:r w:rsidRPr="00AF0A09">
              <w:rPr>
                <w:rFonts w:cs="Times New Roman"/>
                <w:b/>
                <w:szCs w:val="24"/>
                <w:lang w:val="nl-NL"/>
              </w:rPr>
              <w:t>HOẠT ĐỘNG CỦA GV - HS</w:t>
            </w:r>
          </w:p>
        </w:tc>
        <w:tc>
          <w:tcPr>
            <w:tcW w:w="4389" w:type="dxa"/>
            <w:vAlign w:val="bottom"/>
          </w:tcPr>
          <w:p w14:paraId="50496ED4" w14:textId="77777777" w:rsidR="003D55B7" w:rsidRPr="00AF0A09" w:rsidRDefault="003D55B7" w:rsidP="009C1FF9">
            <w:pPr>
              <w:jc w:val="center"/>
              <w:rPr>
                <w:rFonts w:cs="Times New Roman"/>
                <w:szCs w:val="24"/>
              </w:rPr>
            </w:pPr>
            <w:r w:rsidRPr="00AF0A09">
              <w:rPr>
                <w:rFonts w:cs="Times New Roman"/>
                <w:b/>
                <w:szCs w:val="24"/>
                <w:lang w:val="nl-NL"/>
              </w:rPr>
              <w:t>DỰ KIẾN SẢN PHẨM</w:t>
            </w:r>
          </w:p>
        </w:tc>
      </w:tr>
      <w:tr w:rsidR="009C1FF9" w:rsidRPr="00AF0A09" w14:paraId="00913536" w14:textId="77777777" w:rsidTr="00693BA4">
        <w:tc>
          <w:tcPr>
            <w:tcW w:w="5495" w:type="dxa"/>
          </w:tcPr>
          <w:p w14:paraId="6C4FA03F" w14:textId="77777777" w:rsidR="003D55B7" w:rsidRPr="00AF0A09" w:rsidRDefault="003D55B7" w:rsidP="009C1FF9">
            <w:pPr>
              <w:jc w:val="both"/>
              <w:rPr>
                <w:rFonts w:eastAsia="Calibri" w:cs="Times New Roman"/>
                <w:b/>
                <w:bCs/>
                <w:iCs/>
                <w:szCs w:val="24"/>
              </w:rPr>
            </w:pPr>
            <w:r w:rsidRPr="00AF0A09">
              <w:rPr>
                <w:rFonts w:eastAsia="Calibri" w:cs="Times New Roman"/>
                <w:b/>
                <w:bCs/>
                <w:iCs/>
                <w:szCs w:val="24"/>
              </w:rPr>
              <w:t>Bước 1: Chuyển giao nhiệm vụ học tập</w:t>
            </w:r>
          </w:p>
          <w:p w14:paraId="45C371EB" w14:textId="77777777" w:rsidR="003D55B7" w:rsidRPr="00AF0A09" w:rsidRDefault="003D55B7" w:rsidP="009C1FF9">
            <w:pPr>
              <w:jc w:val="both"/>
              <w:rPr>
                <w:rFonts w:cs="Times New Roman"/>
                <w:b/>
                <w:szCs w:val="24"/>
              </w:rPr>
            </w:pPr>
            <w:r w:rsidRPr="00AF0A09">
              <w:rPr>
                <w:rFonts w:cs="Times New Roman"/>
                <w:bCs/>
                <w:szCs w:val="24"/>
              </w:rPr>
              <w:t xml:space="preserve">- GV giao nhiệm vụ cho cá nhân HS chế tạo một chiếc bình xịt nước từ các vật liệu đơn giản, dễ kiếm </w:t>
            </w:r>
            <w:r w:rsidRPr="00AF0A09">
              <w:rPr>
                <w:rFonts w:cs="Times New Roman"/>
                <w:b/>
                <w:szCs w:val="24"/>
              </w:rPr>
              <w:t xml:space="preserve">(hoạt động này nếu bài dài có thể giao về nhà, ngắn thì làm luôn tùy thầy cô linh động) </w:t>
            </w:r>
          </w:p>
          <w:p w14:paraId="75F626E6" w14:textId="77777777" w:rsidR="003D55B7" w:rsidRPr="00AF0A09" w:rsidRDefault="003D55B7" w:rsidP="009C1FF9">
            <w:pPr>
              <w:shd w:val="clear" w:color="auto" w:fill="FFFFFF"/>
              <w:jc w:val="both"/>
              <w:rPr>
                <w:rFonts w:cs="Times New Roman"/>
                <w:szCs w:val="24"/>
              </w:rPr>
            </w:pPr>
            <w:r w:rsidRPr="00AF0A09">
              <w:rPr>
                <w:rFonts w:eastAsia="Arial" w:cs="Times New Roman"/>
                <w:szCs w:val="24"/>
              </w:rPr>
              <w:t>HS thảo luận nhóm theo bàn trả lời câu hỏi:</w:t>
            </w:r>
          </w:p>
          <w:p w14:paraId="7F3F4049" w14:textId="77777777" w:rsidR="003D55B7" w:rsidRPr="00AF0A09" w:rsidRDefault="003D55B7" w:rsidP="009C1FF9">
            <w:pPr>
              <w:jc w:val="both"/>
              <w:rPr>
                <w:rFonts w:cs="Times New Roman"/>
                <w:szCs w:val="24"/>
              </w:rPr>
            </w:pPr>
            <w:r w:rsidRPr="00AF0A09">
              <w:rPr>
                <w:rFonts w:cs="Times New Roman"/>
                <w:b/>
                <w:bCs/>
                <w:szCs w:val="24"/>
              </w:rPr>
              <w:t>Câu 1:</w:t>
            </w:r>
            <w:r w:rsidRPr="00AF0A09">
              <w:rPr>
                <w:rFonts w:cs="Times New Roman"/>
                <w:szCs w:val="24"/>
              </w:rPr>
              <w:t xml:space="preserve"> Hình bên là một máy nén thủy lực được dùng để nâng ô tô trong các gara. Muốn có một lực nâng là 10000N tác dụng lên pit tong lớn, thì phải tác dụng lên pit tong nhỏ một lực bằng bao nhiêu? Biết pit tong lớn có diện tích lớn gấp 5 lần pit tong nhỏ và chất lỏng có thể truyền nguyên vẹn áp suất từ pit tong nhỏ sang pit tong lớn.</w:t>
            </w:r>
          </w:p>
          <w:p w14:paraId="38921EBD" w14:textId="77777777" w:rsidR="003D55B7" w:rsidRPr="00AF0A09" w:rsidRDefault="003D55B7" w:rsidP="009C1FF9">
            <w:pPr>
              <w:jc w:val="center"/>
              <w:rPr>
                <w:rFonts w:cs="Times New Roman"/>
                <w:szCs w:val="24"/>
              </w:rPr>
            </w:pPr>
            <w:r w:rsidRPr="00AF0A09">
              <w:rPr>
                <w:rFonts w:cs="Times New Roman"/>
                <w:b/>
                <w:bCs/>
                <w:noProof/>
                <w:szCs w:val="24"/>
              </w:rPr>
              <w:drawing>
                <wp:inline distT="0" distB="0" distL="0" distR="0" wp14:anchorId="62B4106B" wp14:editId="30E6C6B8">
                  <wp:extent cx="2238375" cy="1247775"/>
                  <wp:effectExtent l="0" t="0" r="0" b="0"/>
                  <wp:docPr id="2081404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404572" name="Picture 2081404572"/>
                          <pic:cNvPicPr/>
                        </pic:nvPicPr>
                        <pic:blipFill>
                          <a:blip r:embed="rId236">
                            <a:extLst>
                              <a:ext uri="{28A0092B-C50C-407E-A947-70E740481C1C}">
                                <a14:useLocalDpi xmlns:a14="http://schemas.microsoft.com/office/drawing/2010/main" val="0"/>
                              </a:ext>
                            </a:extLst>
                          </a:blip>
                          <a:stretch>
                            <a:fillRect/>
                          </a:stretch>
                        </pic:blipFill>
                        <pic:spPr>
                          <a:xfrm>
                            <a:off x="0" y="0"/>
                            <a:ext cx="2238688" cy="1247949"/>
                          </a:xfrm>
                          <a:prstGeom prst="rect">
                            <a:avLst/>
                          </a:prstGeom>
                        </pic:spPr>
                      </pic:pic>
                    </a:graphicData>
                  </a:graphic>
                </wp:inline>
              </w:drawing>
            </w:r>
          </w:p>
          <w:p w14:paraId="58B219FE" w14:textId="77777777" w:rsidR="003D55B7" w:rsidRPr="00AF0A09" w:rsidRDefault="003D55B7" w:rsidP="009C1FF9">
            <w:pPr>
              <w:jc w:val="both"/>
              <w:rPr>
                <w:rFonts w:cs="Times New Roman"/>
                <w:szCs w:val="24"/>
              </w:rPr>
            </w:pPr>
            <w:r w:rsidRPr="00AF0A09">
              <w:rPr>
                <w:rFonts w:cs="Times New Roman"/>
                <w:b/>
                <w:bCs/>
                <w:szCs w:val="24"/>
              </w:rPr>
              <w:t>Câu 2:</w:t>
            </w:r>
            <w:r w:rsidRPr="00AF0A09">
              <w:rPr>
                <w:rFonts w:cs="Times New Roman"/>
                <w:szCs w:val="24"/>
              </w:rPr>
              <w:t xml:space="preserve"> Tác dụng một lực f = 300N lên pittông nhỏ của một máy ép dùng nước. Diện tích pit tông nhỏ là 25 cm</w:t>
            </w:r>
            <w:r w:rsidRPr="00AF0A09">
              <w:rPr>
                <w:rFonts w:cs="Times New Roman"/>
                <w:szCs w:val="24"/>
                <w:vertAlign w:val="superscript"/>
              </w:rPr>
              <w:t>2</w:t>
            </w:r>
            <w:r w:rsidRPr="00AF0A09">
              <w:rPr>
                <w:rFonts w:cs="Times New Roman"/>
                <w:szCs w:val="24"/>
              </w:rPr>
              <w:t>, diện tích pittông lớn là 150 cm</w:t>
            </w:r>
            <w:r w:rsidRPr="00AF0A09">
              <w:rPr>
                <w:rFonts w:cs="Times New Roman"/>
                <w:szCs w:val="24"/>
                <w:vertAlign w:val="superscript"/>
              </w:rPr>
              <w:t>2</w:t>
            </w:r>
            <w:r w:rsidRPr="00AF0A09">
              <w:rPr>
                <w:rFonts w:cs="Times New Roman"/>
                <w:szCs w:val="24"/>
              </w:rPr>
              <w:t xml:space="preserve">. Tính áp </w:t>
            </w:r>
            <w:r w:rsidRPr="00AF0A09">
              <w:rPr>
                <w:rFonts w:cs="Times New Roman"/>
                <w:szCs w:val="24"/>
              </w:rPr>
              <w:lastRenderedPageBreak/>
              <w:t>suất tác dụng lên pittông nhỏ và lực tác dụng lên pittông lớn.</w:t>
            </w:r>
          </w:p>
          <w:p w14:paraId="439BFD3D" w14:textId="77777777" w:rsidR="003D55B7" w:rsidRPr="00AF0A09" w:rsidRDefault="003D55B7" w:rsidP="009C1FF9">
            <w:pPr>
              <w:jc w:val="both"/>
              <w:rPr>
                <w:rFonts w:cs="Times New Roman"/>
                <w:b/>
                <w:bCs/>
                <w:szCs w:val="24"/>
              </w:rPr>
            </w:pPr>
          </w:p>
          <w:p w14:paraId="524EF070" w14:textId="77777777" w:rsidR="003D55B7" w:rsidRPr="00AF0A09" w:rsidRDefault="003D55B7" w:rsidP="009C1FF9">
            <w:pPr>
              <w:jc w:val="both"/>
              <w:rPr>
                <w:rFonts w:cs="Times New Roman"/>
                <w:b/>
                <w:bCs/>
                <w:szCs w:val="24"/>
              </w:rPr>
            </w:pPr>
          </w:p>
          <w:p w14:paraId="396AEC61" w14:textId="77777777" w:rsidR="003D55B7" w:rsidRPr="00AF0A09" w:rsidRDefault="003D55B7" w:rsidP="009C1FF9">
            <w:pPr>
              <w:jc w:val="both"/>
              <w:rPr>
                <w:rFonts w:cs="Times New Roman"/>
                <w:b/>
                <w:bCs/>
                <w:szCs w:val="24"/>
              </w:rPr>
            </w:pPr>
          </w:p>
          <w:p w14:paraId="55FB0A19" w14:textId="77777777" w:rsidR="003D55B7" w:rsidRPr="00AF0A09" w:rsidRDefault="003D55B7" w:rsidP="009C1FF9">
            <w:pPr>
              <w:jc w:val="both"/>
              <w:rPr>
                <w:rFonts w:cs="Times New Roman"/>
                <w:b/>
                <w:bCs/>
                <w:szCs w:val="24"/>
              </w:rPr>
            </w:pPr>
          </w:p>
          <w:p w14:paraId="1ABF3827" w14:textId="77777777" w:rsidR="003D55B7" w:rsidRPr="00AF0A09" w:rsidRDefault="003D55B7" w:rsidP="009C1FF9">
            <w:pPr>
              <w:jc w:val="both"/>
              <w:rPr>
                <w:rFonts w:cs="Times New Roman"/>
                <w:szCs w:val="24"/>
              </w:rPr>
            </w:pPr>
            <w:r w:rsidRPr="00AF0A09">
              <w:rPr>
                <w:rFonts w:cs="Times New Roman"/>
                <w:b/>
                <w:bCs/>
                <w:szCs w:val="24"/>
              </w:rPr>
              <w:t>Câu 3:</w:t>
            </w:r>
            <w:r w:rsidRPr="00AF0A09">
              <w:rPr>
                <w:rFonts w:cs="Times New Roman"/>
                <w:szCs w:val="24"/>
              </w:rPr>
              <w:t xml:space="preserve"> Nguời ta dùng một cái kích thuỷ lực để nâng một vật có trọng lượng P = 30000N. Khi đặt vật này lên pít tông lớn thì lực cần thiết tác dụng lên pittông nhỏ là f = 100N. Mỗi lần nén xuống pít tông nhỏ di chuyển được một đoạn h = 30 cm. Sau 50 lần nén thì vật được nâng lên một độ cao là bao nhiêu? Bỏ qua các loại ma sát.</w:t>
            </w:r>
          </w:p>
          <w:p w14:paraId="34D9E631" w14:textId="77777777" w:rsidR="003D55B7" w:rsidRPr="00AF0A09" w:rsidRDefault="003D55B7" w:rsidP="009C1FF9">
            <w:pPr>
              <w:jc w:val="both"/>
              <w:rPr>
                <w:rFonts w:cs="Times New Roman"/>
                <w:b/>
                <w:bCs/>
                <w:szCs w:val="24"/>
              </w:rPr>
            </w:pPr>
          </w:p>
          <w:p w14:paraId="2660BE38" w14:textId="77777777" w:rsidR="003D55B7" w:rsidRPr="00AF0A09" w:rsidRDefault="003D55B7" w:rsidP="009C1FF9">
            <w:pPr>
              <w:jc w:val="both"/>
              <w:rPr>
                <w:rFonts w:cs="Times New Roman"/>
                <w:b/>
                <w:bCs/>
                <w:szCs w:val="24"/>
              </w:rPr>
            </w:pPr>
          </w:p>
          <w:p w14:paraId="686E2AB4" w14:textId="77777777" w:rsidR="003D55B7" w:rsidRPr="00AF0A09" w:rsidRDefault="003D55B7" w:rsidP="009C1FF9">
            <w:pPr>
              <w:jc w:val="both"/>
              <w:rPr>
                <w:rFonts w:cs="Times New Roman"/>
                <w:b/>
                <w:bCs/>
                <w:szCs w:val="24"/>
              </w:rPr>
            </w:pPr>
          </w:p>
          <w:p w14:paraId="65693CB7" w14:textId="77777777" w:rsidR="003D55B7" w:rsidRPr="00AF0A09" w:rsidRDefault="003D55B7" w:rsidP="009C1FF9">
            <w:pPr>
              <w:jc w:val="both"/>
              <w:rPr>
                <w:rFonts w:cs="Times New Roman"/>
                <w:b/>
                <w:bCs/>
                <w:szCs w:val="24"/>
              </w:rPr>
            </w:pPr>
          </w:p>
          <w:p w14:paraId="114B25F4" w14:textId="77777777" w:rsidR="003D55B7" w:rsidRPr="00AF0A09" w:rsidRDefault="003D55B7" w:rsidP="009C1FF9">
            <w:pPr>
              <w:jc w:val="both"/>
              <w:rPr>
                <w:rFonts w:cs="Times New Roman"/>
                <w:b/>
                <w:bCs/>
                <w:szCs w:val="24"/>
              </w:rPr>
            </w:pPr>
          </w:p>
          <w:p w14:paraId="0AFBC395" w14:textId="77777777" w:rsidR="003D55B7" w:rsidRPr="00AF0A09" w:rsidRDefault="003D55B7" w:rsidP="009C1FF9">
            <w:pPr>
              <w:jc w:val="both"/>
              <w:rPr>
                <w:rFonts w:cs="Times New Roman"/>
                <w:b/>
                <w:bCs/>
                <w:szCs w:val="24"/>
              </w:rPr>
            </w:pPr>
          </w:p>
          <w:p w14:paraId="778AD89B" w14:textId="77777777" w:rsidR="003D55B7" w:rsidRPr="00AF0A09" w:rsidRDefault="003D55B7" w:rsidP="009C1FF9">
            <w:pPr>
              <w:jc w:val="both"/>
              <w:rPr>
                <w:rFonts w:cs="Times New Roman"/>
                <w:b/>
                <w:bCs/>
                <w:szCs w:val="24"/>
              </w:rPr>
            </w:pPr>
          </w:p>
          <w:p w14:paraId="24A4BC54" w14:textId="77777777" w:rsidR="003D55B7" w:rsidRPr="00AF0A09" w:rsidRDefault="003D55B7" w:rsidP="009C1FF9">
            <w:pPr>
              <w:jc w:val="both"/>
              <w:rPr>
                <w:rFonts w:cs="Times New Roman"/>
                <w:b/>
                <w:bCs/>
                <w:szCs w:val="24"/>
              </w:rPr>
            </w:pPr>
          </w:p>
          <w:p w14:paraId="5ED9AC78" w14:textId="77777777" w:rsidR="003D55B7" w:rsidRPr="00AF0A09" w:rsidRDefault="003D55B7" w:rsidP="009C1FF9">
            <w:pPr>
              <w:jc w:val="both"/>
              <w:rPr>
                <w:rFonts w:cs="Times New Roman"/>
                <w:szCs w:val="24"/>
              </w:rPr>
            </w:pPr>
            <w:r w:rsidRPr="00AF0A09">
              <w:rPr>
                <w:rFonts w:cs="Times New Roman"/>
                <w:b/>
                <w:bCs/>
                <w:szCs w:val="24"/>
              </w:rPr>
              <w:t>Câu 4:</w:t>
            </w:r>
            <w:r w:rsidRPr="00AF0A09">
              <w:rPr>
                <w:rFonts w:cs="Times New Roman"/>
                <w:szCs w:val="24"/>
              </w:rPr>
              <w:t xml:space="preserve"> Một phanh ô tô dùng dầu gồm 2 xi lanh nối với nhau bằng một ống nhỏ dẫn dầu. Pít tông nhỏ của xi lanh ở đầu bàn đạp có tiết diện 4cm</w:t>
            </w:r>
            <w:r w:rsidRPr="00AF0A09">
              <w:rPr>
                <w:rFonts w:cs="Times New Roman"/>
                <w:szCs w:val="24"/>
                <w:vertAlign w:val="superscript"/>
              </w:rPr>
              <w:t>2</w:t>
            </w:r>
            <w:r w:rsidRPr="00AF0A09">
              <w:rPr>
                <w:rFonts w:cs="Times New Roman"/>
                <w:szCs w:val="24"/>
              </w:rPr>
              <w:t>, còn pít tông lớn nối với 2 má phanh có tiết diện 8cm</w:t>
            </w:r>
            <w:r w:rsidRPr="00AF0A09">
              <w:rPr>
                <w:rFonts w:cs="Times New Roman"/>
                <w:szCs w:val="24"/>
                <w:vertAlign w:val="superscript"/>
              </w:rPr>
              <w:t>2</w:t>
            </w:r>
            <w:r w:rsidRPr="00AF0A09">
              <w:rPr>
                <w:rFonts w:cs="Times New Roman"/>
                <w:szCs w:val="24"/>
              </w:rPr>
              <w:t>. Tác dụng lên bàn đạp một lực 100N. Đòn bẩy của bàn đạp làm cho lực đẩy tác dụng lên pít tông nhỏ tăng lên 4 lần. Tính lực đã truyền đến má phanh.</w:t>
            </w:r>
          </w:p>
          <w:p w14:paraId="5FBA5C25" w14:textId="77777777" w:rsidR="003D55B7" w:rsidRPr="00AF0A09" w:rsidRDefault="003D55B7" w:rsidP="009C1FF9">
            <w:pPr>
              <w:jc w:val="center"/>
              <w:rPr>
                <w:rFonts w:cs="Times New Roman"/>
                <w:szCs w:val="24"/>
              </w:rPr>
            </w:pPr>
            <w:r w:rsidRPr="00AF0A09">
              <w:rPr>
                <w:rFonts w:cs="Times New Roman"/>
                <w:noProof/>
                <w:szCs w:val="24"/>
              </w:rPr>
              <w:drawing>
                <wp:inline distT="0" distB="0" distL="0" distR="0" wp14:anchorId="20623F43" wp14:editId="7421AC94">
                  <wp:extent cx="2553056" cy="1495634"/>
                  <wp:effectExtent l="0" t="0" r="0" b="9525"/>
                  <wp:docPr id="137109814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098143" name="Picture 1371098143"/>
                          <pic:cNvPicPr/>
                        </pic:nvPicPr>
                        <pic:blipFill>
                          <a:blip r:embed="rId237">
                            <a:extLst>
                              <a:ext uri="{28A0092B-C50C-407E-A947-70E740481C1C}">
                                <a14:useLocalDpi xmlns:a14="http://schemas.microsoft.com/office/drawing/2010/main" val="0"/>
                              </a:ext>
                            </a:extLst>
                          </a:blip>
                          <a:stretch>
                            <a:fillRect/>
                          </a:stretch>
                        </pic:blipFill>
                        <pic:spPr>
                          <a:xfrm>
                            <a:off x="0" y="0"/>
                            <a:ext cx="2553056" cy="1495634"/>
                          </a:xfrm>
                          <a:prstGeom prst="rect">
                            <a:avLst/>
                          </a:prstGeom>
                        </pic:spPr>
                      </pic:pic>
                    </a:graphicData>
                  </a:graphic>
                </wp:inline>
              </w:drawing>
            </w:r>
          </w:p>
          <w:p w14:paraId="0B6DEE82" w14:textId="77777777" w:rsidR="003D55B7" w:rsidRPr="00AF0A09" w:rsidRDefault="003D55B7" w:rsidP="009C1FF9">
            <w:pPr>
              <w:jc w:val="both"/>
              <w:rPr>
                <w:rFonts w:eastAsiaTheme="minorEastAsia" w:cs="Times New Roman"/>
                <w:b/>
                <w:bCs/>
                <w:szCs w:val="24"/>
              </w:rPr>
            </w:pPr>
          </w:p>
          <w:p w14:paraId="13639665" w14:textId="77777777" w:rsidR="003D55B7" w:rsidRPr="00AF0A09" w:rsidRDefault="003D55B7" w:rsidP="009C1FF9">
            <w:pPr>
              <w:jc w:val="both"/>
              <w:rPr>
                <w:rFonts w:eastAsiaTheme="minorEastAsia" w:cs="Times New Roman"/>
                <w:b/>
                <w:bCs/>
                <w:szCs w:val="24"/>
              </w:rPr>
            </w:pPr>
          </w:p>
          <w:p w14:paraId="6E8D57C3" w14:textId="77777777" w:rsidR="003D55B7" w:rsidRPr="00AF0A09" w:rsidRDefault="003D55B7" w:rsidP="009C1FF9">
            <w:pPr>
              <w:jc w:val="both"/>
              <w:rPr>
                <w:rFonts w:eastAsiaTheme="minorEastAsia" w:cs="Times New Roman"/>
                <w:b/>
                <w:bCs/>
                <w:szCs w:val="24"/>
              </w:rPr>
            </w:pPr>
          </w:p>
          <w:p w14:paraId="3F6CC116" w14:textId="77777777" w:rsidR="003D55B7" w:rsidRPr="00AF0A09" w:rsidRDefault="003D55B7" w:rsidP="009C1FF9">
            <w:pPr>
              <w:jc w:val="both"/>
              <w:rPr>
                <w:rFonts w:eastAsiaTheme="minorEastAsia" w:cs="Times New Roman"/>
                <w:b/>
                <w:bCs/>
                <w:szCs w:val="24"/>
              </w:rPr>
            </w:pPr>
            <w:r w:rsidRPr="00AF0A09">
              <w:rPr>
                <w:rFonts w:eastAsiaTheme="minorEastAsia" w:cs="Times New Roman"/>
                <w:b/>
                <w:bCs/>
                <w:szCs w:val="24"/>
              </w:rPr>
              <w:t xml:space="preserve">Câu 5: </w:t>
            </w:r>
            <w:r w:rsidRPr="00AF0A09">
              <w:rPr>
                <w:rFonts w:eastAsiaTheme="minorEastAsia" w:cs="Times New Roman"/>
                <w:szCs w:val="24"/>
              </w:rPr>
              <w:t>Một người trưởng thành nặng 60kg cao 1,6 m thì có diện tích cơ thể trung bình là 1,6m</w:t>
            </w:r>
            <w:r w:rsidRPr="00AF0A09">
              <w:rPr>
                <w:rFonts w:eastAsiaTheme="minorEastAsia" w:cs="Times New Roman"/>
                <w:szCs w:val="24"/>
                <w:vertAlign w:val="superscript"/>
              </w:rPr>
              <w:t>2</w:t>
            </w:r>
            <w:r w:rsidRPr="00AF0A09">
              <w:rPr>
                <w:rFonts w:eastAsiaTheme="minorEastAsia" w:cs="Times New Roman"/>
                <w:szCs w:val="24"/>
              </w:rPr>
              <w:t> hãy tính áp lực của khí quyển tác dụng lên người đó trong điều kiện tiêu chuẩn. Biết trọng lượng riêng của thủy ngân là 136000 N/m</w:t>
            </w:r>
            <w:r w:rsidRPr="00AF0A09">
              <w:rPr>
                <w:rFonts w:eastAsiaTheme="minorEastAsia" w:cs="Times New Roman"/>
                <w:szCs w:val="24"/>
                <w:vertAlign w:val="superscript"/>
              </w:rPr>
              <w:t>3</w:t>
            </w:r>
            <w:r w:rsidRPr="00AF0A09">
              <w:rPr>
                <w:rFonts w:eastAsiaTheme="minorEastAsia" w:cs="Times New Roman"/>
                <w:szCs w:val="24"/>
              </w:rPr>
              <w:t>. Tại sao người ta có thể chịu đựng được áp lực lớn như vậy mà không hề cảm thấy tác dụng của áp lực này?</w:t>
            </w:r>
          </w:p>
          <w:p w14:paraId="4A383C89" w14:textId="77777777" w:rsidR="003D55B7" w:rsidRPr="00AF0A09" w:rsidRDefault="003D55B7" w:rsidP="009C1FF9">
            <w:pPr>
              <w:jc w:val="both"/>
              <w:rPr>
                <w:rFonts w:cs="Times New Roman"/>
                <w:b/>
                <w:szCs w:val="24"/>
                <w:lang w:val="nl-NL"/>
              </w:rPr>
            </w:pPr>
            <w:r w:rsidRPr="00AF0A09">
              <w:rPr>
                <w:rFonts w:cs="Times New Roman"/>
                <w:b/>
                <w:szCs w:val="24"/>
                <w:lang w:val="nl-NL"/>
              </w:rPr>
              <w:t>Bước 2: HS thực hiện nhiệm vụ học tập</w:t>
            </w:r>
          </w:p>
          <w:p w14:paraId="6A7741E9" w14:textId="77777777" w:rsidR="003D55B7" w:rsidRPr="00AF0A09" w:rsidRDefault="003D55B7" w:rsidP="009C1FF9">
            <w:pPr>
              <w:jc w:val="both"/>
              <w:rPr>
                <w:rFonts w:cs="Times New Roman"/>
                <w:iCs/>
                <w:szCs w:val="24"/>
                <w:lang w:val="de-DE"/>
              </w:rPr>
            </w:pPr>
            <w:r w:rsidRPr="00AF0A09">
              <w:rPr>
                <w:rFonts w:cs="Times New Roman"/>
                <w:iCs/>
                <w:szCs w:val="24"/>
                <w:lang w:val="de-DE"/>
              </w:rPr>
              <w:t>HS: Thảo luận nhóm bàn trả lời câu hỏi</w:t>
            </w:r>
          </w:p>
          <w:p w14:paraId="7C28884B" w14:textId="77777777" w:rsidR="003D55B7" w:rsidRPr="00AF0A09" w:rsidRDefault="003D55B7"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A01A0BB" w14:textId="77777777" w:rsidR="003D55B7" w:rsidRPr="00AF0A09" w:rsidRDefault="003D55B7" w:rsidP="009C1FF9">
            <w:pPr>
              <w:jc w:val="both"/>
              <w:rPr>
                <w:rFonts w:cs="Times New Roman"/>
                <w:iCs/>
                <w:szCs w:val="24"/>
                <w:lang w:val="de-DE"/>
              </w:rPr>
            </w:pPr>
            <w:r w:rsidRPr="00AF0A09">
              <w:rPr>
                <w:rFonts w:cs="Times New Roman"/>
                <w:iCs/>
                <w:szCs w:val="24"/>
                <w:lang w:val="de-DE"/>
              </w:rPr>
              <w:t>HS: Các nhóm báo cáo kết quả hoạt động.</w:t>
            </w:r>
          </w:p>
          <w:p w14:paraId="6B7FE698" w14:textId="77777777" w:rsidR="003D55B7" w:rsidRPr="00AF0A09" w:rsidRDefault="003D55B7" w:rsidP="009C1FF9">
            <w:pPr>
              <w:jc w:val="both"/>
              <w:rPr>
                <w:rFonts w:cs="Times New Roman"/>
                <w:iCs/>
                <w:szCs w:val="24"/>
                <w:lang w:val="de-DE"/>
              </w:rPr>
            </w:pPr>
            <w:r w:rsidRPr="00AF0A09">
              <w:rPr>
                <w:rFonts w:cs="Times New Roman"/>
                <w:iCs/>
                <w:szCs w:val="24"/>
                <w:lang w:val="de-DE"/>
              </w:rPr>
              <w:t>HS: Nhóm khác nhận xét, bổ sung.</w:t>
            </w:r>
          </w:p>
          <w:p w14:paraId="24BE4C0F" w14:textId="77777777" w:rsidR="003D55B7" w:rsidRPr="00AF0A09" w:rsidRDefault="003D55B7"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33789239" w14:textId="77777777" w:rsidR="003D55B7" w:rsidRPr="00AF0A09" w:rsidRDefault="003D55B7" w:rsidP="009C1FF9">
            <w:pPr>
              <w:jc w:val="both"/>
              <w:rPr>
                <w:rFonts w:cs="Times New Roman"/>
                <w:szCs w:val="24"/>
              </w:rPr>
            </w:pPr>
            <w:r w:rsidRPr="00AF0A09">
              <w:rPr>
                <w:rFonts w:eastAsia="Calibri" w:cs="Times New Roman"/>
                <w:bCs/>
                <w:iCs/>
                <w:szCs w:val="24"/>
              </w:rPr>
              <w:t>GV: Nhận xét, đánh giá và chốt kiến thức.</w:t>
            </w:r>
          </w:p>
        </w:tc>
        <w:tc>
          <w:tcPr>
            <w:tcW w:w="4389" w:type="dxa"/>
          </w:tcPr>
          <w:p w14:paraId="338E6615" w14:textId="77777777" w:rsidR="003D55B7" w:rsidRPr="00AF0A09" w:rsidRDefault="003D55B7" w:rsidP="009C1FF9">
            <w:pPr>
              <w:kinsoku w:val="0"/>
              <w:overflowPunct w:val="0"/>
              <w:jc w:val="both"/>
              <w:textAlignment w:val="baseline"/>
              <w:rPr>
                <w:rFonts w:cs="Times New Roman"/>
                <w:szCs w:val="24"/>
              </w:rPr>
            </w:pPr>
            <w:r w:rsidRPr="00AF0A09">
              <w:rPr>
                <w:rFonts w:eastAsiaTheme="minorEastAsia" w:cs="Times New Roman"/>
                <w:b/>
                <w:bCs/>
                <w:kern w:val="24"/>
                <w:szCs w:val="24"/>
              </w:rPr>
              <w:lastRenderedPageBreak/>
              <w:t>IV. Vận dụng.</w:t>
            </w:r>
          </w:p>
          <w:p w14:paraId="78EEF124" w14:textId="77777777" w:rsidR="003D55B7" w:rsidRPr="00AF0A09" w:rsidRDefault="003D55B7" w:rsidP="009C1FF9">
            <w:pPr>
              <w:kinsoku w:val="0"/>
              <w:overflowPunct w:val="0"/>
              <w:jc w:val="both"/>
              <w:textAlignment w:val="baseline"/>
              <w:rPr>
                <w:rFonts w:cs="Times New Roman"/>
                <w:szCs w:val="24"/>
              </w:rPr>
            </w:pPr>
          </w:p>
          <w:p w14:paraId="01A5F728" w14:textId="77777777" w:rsidR="003D55B7" w:rsidRPr="00AF0A09" w:rsidRDefault="003D55B7" w:rsidP="009C1FF9">
            <w:pPr>
              <w:rPr>
                <w:rFonts w:cs="Times New Roman"/>
                <w:szCs w:val="24"/>
              </w:rPr>
            </w:pPr>
          </w:p>
          <w:p w14:paraId="57075D6C" w14:textId="77777777" w:rsidR="003D55B7" w:rsidRPr="00AF0A09" w:rsidRDefault="003D55B7" w:rsidP="009C1FF9">
            <w:pPr>
              <w:rPr>
                <w:rFonts w:cs="Times New Roman"/>
                <w:szCs w:val="24"/>
              </w:rPr>
            </w:pPr>
          </w:p>
          <w:p w14:paraId="5097D24C" w14:textId="77777777" w:rsidR="003D55B7" w:rsidRPr="00AF0A09" w:rsidRDefault="003D55B7" w:rsidP="009C1FF9">
            <w:pPr>
              <w:rPr>
                <w:rFonts w:cs="Times New Roman"/>
                <w:szCs w:val="24"/>
              </w:rPr>
            </w:pPr>
          </w:p>
          <w:p w14:paraId="6B6B9FA6" w14:textId="77777777" w:rsidR="003D55B7" w:rsidRPr="00AF0A09" w:rsidRDefault="003D55B7" w:rsidP="009C1FF9">
            <w:pPr>
              <w:rPr>
                <w:rFonts w:cs="Times New Roman"/>
                <w:szCs w:val="24"/>
              </w:rPr>
            </w:pPr>
          </w:p>
          <w:p w14:paraId="1AD88EAE" w14:textId="77777777" w:rsidR="003D55B7" w:rsidRPr="00AF0A09" w:rsidRDefault="003D55B7" w:rsidP="009C1FF9">
            <w:pPr>
              <w:rPr>
                <w:rFonts w:cs="Times New Roman"/>
                <w:b/>
                <w:bCs/>
                <w:szCs w:val="24"/>
              </w:rPr>
            </w:pPr>
          </w:p>
          <w:p w14:paraId="00E667EE" w14:textId="77777777" w:rsidR="003D55B7" w:rsidRPr="00AF0A09" w:rsidRDefault="003D55B7" w:rsidP="009C1FF9">
            <w:pPr>
              <w:rPr>
                <w:rFonts w:cs="Times New Roman"/>
                <w:szCs w:val="24"/>
              </w:rPr>
            </w:pPr>
            <w:r w:rsidRPr="00AF0A09">
              <w:rPr>
                <w:rFonts w:cs="Times New Roman"/>
                <w:b/>
                <w:bCs/>
                <w:szCs w:val="24"/>
              </w:rPr>
              <w:t>Câu 1:</w:t>
            </w:r>
            <w:r w:rsidRPr="00AF0A09">
              <w:rPr>
                <w:rFonts w:cs="Times New Roman"/>
                <w:szCs w:val="24"/>
              </w:rPr>
              <w:t xml:space="preserve"> </w:t>
            </w:r>
          </w:p>
          <w:p w14:paraId="222DCA36" w14:textId="77777777" w:rsidR="003D55B7" w:rsidRPr="00AF0A09" w:rsidRDefault="003D55B7" w:rsidP="009C1FF9">
            <w:pPr>
              <w:jc w:val="both"/>
              <w:rPr>
                <w:rFonts w:cs="Times New Roman"/>
                <w:szCs w:val="24"/>
              </w:rPr>
            </w:pPr>
            <w:r w:rsidRPr="00AF0A09">
              <w:rPr>
                <w:rFonts w:cs="Times New Roman"/>
                <w:szCs w:val="24"/>
              </w:rPr>
              <w:t>- Gọi S, s là diện tích của pít tông lớn và pít tông nhỏ. Suy ra S = 5.s</w:t>
            </w:r>
          </w:p>
          <w:p w14:paraId="51B34EA9" w14:textId="77777777" w:rsidR="003D55B7" w:rsidRPr="00AF0A09" w:rsidRDefault="003D55B7" w:rsidP="009C1FF9">
            <w:pPr>
              <w:jc w:val="both"/>
              <w:rPr>
                <w:rFonts w:cs="Times New Roman"/>
                <w:szCs w:val="24"/>
              </w:rPr>
            </w:pPr>
            <w:r w:rsidRPr="00AF0A09">
              <w:rPr>
                <w:rFonts w:cs="Times New Roman"/>
                <w:szCs w:val="24"/>
              </w:rPr>
              <w:t>- Áp dụng công thức máy nén thủy lực:</w:t>
            </w:r>
          </w:p>
          <w:p w14:paraId="66DD94F4" w14:textId="77777777" w:rsidR="003D55B7" w:rsidRPr="00AF0A09" w:rsidRDefault="003D55B7" w:rsidP="009C1FF9">
            <w:pPr>
              <w:jc w:val="center"/>
              <w:rPr>
                <w:rFonts w:cs="Times New Roman"/>
                <w:szCs w:val="24"/>
              </w:rPr>
            </w:pPr>
            <w:r w:rsidRPr="00AF0A09">
              <w:rPr>
                <w:rFonts w:cs="Times New Roman"/>
                <w:noProof/>
                <w:szCs w:val="24"/>
              </w:rPr>
              <w:drawing>
                <wp:inline distT="0" distB="0" distL="0" distR="0" wp14:anchorId="4AE68F4B" wp14:editId="0A140EE2">
                  <wp:extent cx="503322" cy="439659"/>
                  <wp:effectExtent l="0" t="0" r="0" b="0"/>
                  <wp:docPr id="850267876" name="Picture 3" descr="Cách giải bài tập về Máy nén thủy lực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ách giải bài tập về Máy nén thủy lực cực hay"/>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06959" cy="442836"/>
                          </a:xfrm>
                          <a:prstGeom prst="rect">
                            <a:avLst/>
                          </a:prstGeom>
                          <a:noFill/>
                          <a:ln>
                            <a:noFill/>
                          </a:ln>
                        </pic:spPr>
                      </pic:pic>
                    </a:graphicData>
                  </a:graphic>
                </wp:inline>
              </w:drawing>
            </w:r>
          </w:p>
          <w:p w14:paraId="5DA837D8" w14:textId="77777777" w:rsidR="003D55B7" w:rsidRPr="00AF0A09" w:rsidRDefault="003D55B7" w:rsidP="009C1FF9">
            <w:pPr>
              <w:jc w:val="both"/>
              <w:rPr>
                <w:rFonts w:cs="Times New Roman"/>
                <w:szCs w:val="24"/>
              </w:rPr>
            </w:pPr>
            <w:r w:rsidRPr="00AF0A09">
              <w:rPr>
                <w:rFonts w:cs="Times New Roman"/>
                <w:szCs w:val="24"/>
              </w:rPr>
              <w:t>   Biết pit tong lớn có diện tích lớn gấp 5 lần pit tong nhỏ và chất lỏng có thể truyền nguyên vẹn áp suất từ pit tong nhỏ sang pit tong lớn.</w:t>
            </w:r>
          </w:p>
          <w:p w14:paraId="19734631" w14:textId="77777777" w:rsidR="003D55B7" w:rsidRPr="00AF0A09" w:rsidRDefault="003D55B7" w:rsidP="009C1FF9">
            <w:pPr>
              <w:jc w:val="center"/>
              <w:rPr>
                <w:rFonts w:cs="Times New Roman"/>
                <w:szCs w:val="24"/>
              </w:rPr>
            </w:pPr>
            <w:r w:rsidRPr="00AF0A09">
              <w:rPr>
                <w:rFonts w:cs="Times New Roman"/>
                <w:noProof/>
                <w:szCs w:val="24"/>
              </w:rPr>
              <w:drawing>
                <wp:inline distT="0" distB="0" distL="0" distR="0" wp14:anchorId="3E8BB763" wp14:editId="11072F27">
                  <wp:extent cx="1769423" cy="365977"/>
                  <wp:effectExtent l="0" t="0" r="2540" b="0"/>
                  <wp:docPr id="590997675" name="Picture 2" descr="Cách giải bài tập về Máy nén thủy lực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ách giải bài tập về Máy nén thủy lực cực hay"/>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813465" cy="375086"/>
                          </a:xfrm>
                          <a:prstGeom prst="rect">
                            <a:avLst/>
                          </a:prstGeom>
                          <a:noFill/>
                          <a:ln>
                            <a:noFill/>
                          </a:ln>
                        </pic:spPr>
                      </pic:pic>
                    </a:graphicData>
                  </a:graphic>
                </wp:inline>
              </w:drawing>
            </w:r>
          </w:p>
          <w:p w14:paraId="76588EC7" w14:textId="77777777" w:rsidR="003D55B7" w:rsidRPr="00AF0A09" w:rsidRDefault="003D55B7" w:rsidP="009C1FF9">
            <w:pPr>
              <w:jc w:val="center"/>
              <w:rPr>
                <w:rFonts w:cs="Times New Roman"/>
                <w:szCs w:val="24"/>
              </w:rPr>
            </w:pPr>
          </w:p>
          <w:p w14:paraId="3E6A6559" w14:textId="77777777" w:rsidR="003D55B7" w:rsidRPr="00AF0A09" w:rsidRDefault="003D55B7" w:rsidP="009C1FF9">
            <w:pPr>
              <w:jc w:val="center"/>
              <w:rPr>
                <w:rFonts w:cs="Times New Roman"/>
                <w:szCs w:val="24"/>
              </w:rPr>
            </w:pPr>
          </w:p>
          <w:p w14:paraId="12BEE751" w14:textId="77777777" w:rsidR="003D55B7" w:rsidRPr="00AF0A09" w:rsidRDefault="003D55B7" w:rsidP="009C1FF9">
            <w:pPr>
              <w:rPr>
                <w:rFonts w:cs="Times New Roman"/>
                <w:szCs w:val="24"/>
              </w:rPr>
            </w:pPr>
            <w:r w:rsidRPr="00AF0A09">
              <w:rPr>
                <w:rFonts w:cs="Times New Roman"/>
                <w:b/>
                <w:bCs/>
                <w:szCs w:val="24"/>
              </w:rPr>
              <w:t>Câu 2:</w:t>
            </w:r>
            <w:r w:rsidRPr="00AF0A09">
              <w:rPr>
                <w:rFonts w:cs="Times New Roman"/>
                <w:szCs w:val="24"/>
              </w:rPr>
              <w:t xml:space="preserve"> </w:t>
            </w:r>
          </w:p>
          <w:p w14:paraId="40BCDC0D" w14:textId="77777777" w:rsidR="003D55B7" w:rsidRPr="00AF0A09" w:rsidRDefault="003D55B7" w:rsidP="009C1FF9">
            <w:pPr>
              <w:jc w:val="both"/>
              <w:rPr>
                <w:rFonts w:cs="Times New Roman"/>
                <w:szCs w:val="24"/>
              </w:rPr>
            </w:pPr>
            <w:r w:rsidRPr="00AF0A09">
              <w:rPr>
                <w:rFonts w:cs="Times New Roman"/>
                <w:szCs w:val="24"/>
              </w:rPr>
              <w:t>- Áp suất tác dụng lên pittông nhỏ:</w:t>
            </w:r>
          </w:p>
          <w:p w14:paraId="2852BF75" w14:textId="77777777" w:rsidR="003D55B7" w:rsidRPr="00AF0A09" w:rsidRDefault="003D55B7" w:rsidP="009C1FF9">
            <w:pPr>
              <w:jc w:val="center"/>
              <w:rPr>
                <w:rFonts w:cs="Times New Roman"/>
                <w:szCs w:val="24"/>
              </w:rPr>
            </w:pPr>
            <w:r w:rsidRPr="00AF0A09">
              <w:rPr>
                <w:rFonts w:cs="Times New Roman"/>
                <w:noProof/>
                <w:szCs w:val="24"/>
              </w:rPr>
              <w:lastRenderedPageBreak/>
              <w:drawing>
                <wp:inline distT="0" distB="0" distL="0" distR="0" wp14:anchorId="5BA8AB01" wp14:editId="70B53C46">
                  <wp:extent cx="1947553" cy="369049"/>
                  <wp:effectExtent l="0" t="0" r="0" b="0"/>
                  <wp:docPr id="1396280779" name="Picture 4" descr="Cách giải bài tập về Máy nén thủy lực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giải bài tập về Máy nén thủy lực cực hay"/>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964245" cy="372212"/>
                          </a:xfrm>
                          <a:prstGeom prst="rect">
                            <a:avLst/>
                          </a:prstGeom>
                          <a:noFill/>
                          <a:ln>
                            <a:noFill/>
                          </a:ln>
                        </pic:spPr>
                      </pic:pic>
                    </a:graphicData>
                  </a:graphic>
                </wp:inline>
              </w:drawing>
            </w:r>
          </w:p>
          <w:p w14:paraId="0987B217" w14:textId="77777777" w:rsidR="003D55B7" w:rsidRPr="00AF0A09" w:rsidRDefault="003D55B7" w:rsidP="009C1FF9">
            <w:pPr>
              <w:jc w:val="both"/>
              <w:rPr>
                <w:rFonts w:cs="Times New Roman"/>
                <w:szCs w:val="24"/>
              </w:rPr>
            </w:pPr>
            <w:r w:rsidRPr="00AF0A09">
              <w:rPr>
                <w:rFonts w:cs="Times New Roman"/>
                <w:szCs w:val="24"/>
              </w:rPr>
              <w:t>- Theo nguyên lí máy nén thủy lực: Áp suất này được chất lỏng truyền nguyên vẹn đến pittông lớn, do đó áp suất tác dụng lên pít tông lớn là 120000 (N/m</w:t>
            </w:r>
            <w:r w:rsidRPr="00AF0A09">
              <w:rPr>
                <w:rFonts w:cs="Times New Roman"/>
                <w:szCs w:val="24"/>
                <w:vertAlign w:val="superscript"/>
              </w:rPr>
              <w:t>2</w:t>
            </w:r>
            <w:r w:rsidRPr="00AF0A09">
              <w:rPr>
                <w:rFonts w:cs="Times New Roman"/>
                <w:szCs w:val="24"/>
              </w:rPr>
              <w:t>)</w:t>
            </w:r>
          </w:p>
          <w:p w14:paraId="35C7D3E1" w14:textId="77777777" w:rsidR="003D55B7" w:rsidRPr="00AF0A09" w:rsidRDefault="003D55B7" w:rsidP="009C1FF9">
            <w:pPr>
              <w:jc w:val="both"/>
              <w:rPr>
                <w:rFonts w:cs="Times New Roman"/>
                <w:szCs w:val="24"/>
              </w:rPr>
            </w:pPr>
            <w:r w:rsidRPr="00AF0A09">
              <w:rPr>
                <w:rFonts w:cs="Times New Roman"/>
                <w:szCs w:val="24"/>
              </w:rPr>
              <w:t>- Lực tác dụng lên pittông lớn là: F = p.S = 120000. 0,015 = 1800 (N)</w:t>
            </w:r>
          </w:p>
          <w:p w14:paraId="4E182911" w14:textId="77777777" w:rsidR="003D55B7" w:rsidRPr="00AF0A09" w:rsidRDefault="003D55B7" w:rsidP="009C1FF9">
            <w:pPr>
              <w:rPr>
                <w:rFonts w:cs="Times New Roman"/>
                <w:szCs w:val="24"/>
              </w:rPr>
            </w:pPr>
            <w:r w:rsidRPr="00AF0A09">
              <w:rPr>
                <w:rFonts w:cs="Times New Roman"/>
                <w:b/>
                <w:bCs/>
                <w:szCs w:val="24"/>
              </w:rPr>
              <w:t>Câu 3:</w:t>
            </w:r>
            <w:r w:rsidRPr="00AF0A09">
              <w:rPr>
                <w:rFonts w:cs="Times New Roman"/>
                <w:szCs w:val="24"/>
              </w:rPr>
              <w:t xml:space="preserve"> </w:t>
            </w:r>
          </w:p>
          <w:p w14:paraId="0FEC5236" w14:textId="77777777" w:rsidR="003D55B7" w:rsidRPr="00AF0A09" w:rsidRDefault="003D55B7" w:rsidP="009C1FF9">
            <w:pPr>
              <w:jc w:val="both"/>
              <w:rPr>
                <w:rFonts w:cs="Times New Roman"/>
                <w:szCs w:val="24"/>
              </w:rPr>
            </w:pPr>
            <w:r w:rsidRPr="00AF0A09">
              <w:rPr>
                <w:rFonts w:cs="Times New Roman"/>
                <w:szCs w:val="24"/>
              </w:rPr>
              <w:t>Để nâng được vật thì lực cần thiết tác dụng lên pít tông lớn bằng với trọng lượng P của vật.</w:t>
            </w:r>
          </w:p>
          <w:p w14:paraId="781A9DB5" w14:textId="77777777" w:rsidR="003D55B7" w:rsidRPr="00AF0A09" w:rsidRDefault="003D55B7" w:rsidP="009C1FF9">
            <w:pPr>
              <w:jc w:val="both"/>
              <w:rPr>
                <w:rFonts w:cs="Times New Roman"/>
                <w:szCs w:val="24"/>
              </w:rPr>
            </w:pPr>
            <w:r w:rsidRPr="00AF0A09">
              <w:rPr>
                <w:rFonts w:cs="Times New Roman"/>
                <w:szCs w:val="24"/>
              </w:rPr>
              <w:t>- Ta có :</w:t>
            </w:r>
          </w:p>
          <w:p w14:paraId="30211C85" w14:textId="77777777" w:rsidR="003D55B7" w:rsidRPr="00AF0A09" w:rsidRDefault="003D55B7" w:rsidP="009C1FF9">
            <w:pPr>
              <w:jc w:val="both"/>
              <w:rPr>
                <w:rFonts w:cs="Times New Roman"/>
                <w:szCs w:val="24"/>
              </w:rPr>
            </w:pPr>
            <w:r w:rsidRPr="00AF0A09">
              <w:rPr>
                <w:rFonts w:cs="Times New Roman"/>
                <w:szCs w:val="24"/>
              </w:rPr>
              <w:t>   </w:t>
            </w:r>
            <w:r w:rsidRPr="00AF0A09">
              <w:rPr>
                <w:rFonts w:cs="Times New Roman"/>
                <w:noProof/>
                <w:szCs w:val="24"/>
              </w:rPr>
              <w:drawing>
                <wp:inline distT="0" distB="0" distL="0" distR="0" wp14:anchorId="73D62D62" wp14:editId="7A97EE6D">
                  <wp:extent cx="1579419" cy="323114"/>
                  <wp:effectExtent l="0" t="0" r="1905" b="1270"/>
                  <wp:docPr id="415202732" name="Picture 10" descr="Cách giải bài tập về Máy nén thủy lực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ách giải bài tập về Máy nén thủy lực cực hay"/>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592125" cy="325713"/>
                          </a:xfrm>
                          <a:prstGeom prst="rect">
                            <a:avLst/>
                          </a:prstGeom>
                          <a:noFill/>
                          <a:ln>
                            <a:noFill/>
                          </a:ln>
                        </pic:spPr>
                      </pic:pic>
                    </a:graphicData>
                  </a:graphic>
                </wp:inline>
              </w:drawing>
            </w:r>
          </w:p>
          <w:p w14:paraId="014FE639" w14:textId="77777777" w:rsidR="003D55B7" w:rsidRPr="00AF0A09" w:rsidRDefault="003D55B7" w:rsidP="009C1FF9">
            <w:pPr>
              <w:jc w:val="both"/>
              <w:rPr>
                <w:rFonts w:cs="Times New Roman"/>
                <w:szCs w:val="24"/>
              </w:rPr>
            </w:pPr>
            <w:r w:rsidRPr="00AF0A09">
              <w:rPr>
                <w:rFonts w:cs="Times New Roman"/>
                <w:szCs w:val="24"/>
              </w:rPr>
              <w:t>- Mà :  </w:t>
            </w:r>
          </w:p>
          <w:p w14:paraId="713FCC41" w14:textId="77777777" w:rsidR="003D55B7" w:rsidRPr="00AF0A09" w:rsidRDefault="003D55B7" w:rsidP="009C1FF9">
            <w:pPr>
              <w:jc w:val="both"/>
              <w:rPr>
                <w:rFonts w:cs="Times New Roman"/>
                <w:szCs w:val="24"/>
              </w:rPr>
            </w:pPr>
            <w:r w:rsidRPr="00AF0A09">
              <w:rPr>
                <w:rFonts w:cs="Times New Roman"/>
                <w:szCs w:val="24"/>
              </w:rPr>
              <w:t> </w:t>
            </w:r>
            <w:r w:rsidRPr="00AF0A09">
              <w:rPr>
                <w:rFonts w:cs="Times New Roman"/>
                <w:noProof/>
                <w:szCs w:val="24"/>
              </w:rPr>
              <w:drawing>
                <wp:inline distT="0" distB="0" distL="0" distR="0" wp14:anchorId="31A2C61B" wp14:editId="4C96D30C">
                  <wp:extent cx="454757" cy="368284"/>
                  <wp:effectExtent l="0" t="0" r="2540" b="0"/>
                  <wp:docPr id="1649097111" name="Picture 9" descr="Cách giải bài tập về Máy nén thủy lực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ách giải bài tập về Máy nén thủy lực cực hay"/>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59978" cy="372512"/>
                          </a:xfrm>
                          <a:prstGeom prst="rect">
                            <a:avLst/>
                          </a:prstGeom>
                          <a:noFill/>
                          <a:ln>
                            <a:noFill/>
                          </a:ln>
                        </pic:spPr>
                      </pic:pic>
                    </a:graphicData>
                  </a:graphic>
                </wp:inline>
              </w:drawing>
            </w:r>
            <w:r w:rsidRPr="00AF0A09">
              <w:rPr>
                <w:rFonts w:cs="Times New Roman"/>
                <w:szCs w:val="24"/>
              </w:rPr>
              <w:t>   </w:t>
            </w:r>
            <w:r w:rsidRPr="00AF0A09">
              <w:rPr>
                <w:rFonts w:cs="Times New Roman"/>
                <w:noProof/>
                <w:szCs w:val="24"/>
              </w:rPr>
              <w:drawing>
                <wp:inline distT="0" distB="0" distL="0" distR="0" wp14:anchorId="512B5A03" wp14:editId="0728F917">
                  <wp:extent cx="2291938" cy="396322"/>
                  <wp:effectExtent l="0" t="0" r="0" b="3810"/>
                  <wp:docPr id="443218485" name="Picture 8" descr="Cách giải bài tập về Máy nén thủy lực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ách giải bài tập về Máy nén thủy lực cực hay"/>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311405" cy="399688"/>
                          </a:xfrm>
                          <a:prstGeom prst="rect">
                            <a:avLst/>
                          </a:prstGeom>
                          <a:noFill/>
                          <a:ln>
                            <a:noFill/>
                          </a:ln>
                        </pic:spPr>
                      </pic:pic>
                    </a:graphicData>
                  </a:graphic>
                </wp:inline>
              </w:drawing>
            </w:r>
          </w:p>
          <w:p w14:paraId="378BD89E" w14:textId="77777777" w:rsidR="003D55B7" w:rsidRPr="00AF0A09" w:rsidRDefault="003D55B7" w:rsidP="009C1FF9">
            <w:pPr>
              <w:jc w:val="both"/>
              <w:rPr>
                <w:rFonts w:cs="Times New Roman"/>
                <w:szCs w:val="24"/>
              </w:rPr>
            </w:pPr>
            <w:r w:rsidRPr="00AF0A09">
              <w:rPr>
                <w:rFonts w:cs="Times New Roman"/>
                <w:szCs w:val="24"/>
              </w:rPr>
              <w:t>- Mỗi lần nén pit tông nhỏ pit tông lớn được nâng lên một đoạn H = 0,1cm.</w:t>
            </w:r>
          </w:p>
          <w:p w14:paraId="0B020649" w14:textId="77777777" w:rsidR="003D55B7" w:rsidRPr="00AF0A09" w:rsidRDefault="003D55B7" w:rsidP="009C1FF9">
            <w:pPr>
              <w:jc w:val="both"/>
              <w:rPr>
                <w:rFonts w:cs="Times New Roman"/>
                <w:szCs w:val="24"/>
              </w:rPr>
            </w:pPr>
            <w:r w:rsidRPr="00AF0A09">
              <w:rPr>
                <w:rFonts w:cs="Times New Roman"/>
                <w:szCs w:val="24"/>
              </w:rPr>
              <w:t>- Vậy sau 50 lần nén pit tông nhỏ thì vật được nâng lên một đoạn là: 50.0,1 = 5 (cm)</w:t>
            </w:r>
          </w:p>
          <w:p w14:paraId="67B7CCAC" w14:textId="77777777" w:rsidR="003D55B7" w:rsidRPr="00AF0A09" w:rsidRDefault="003D55B7" w:rsidP="009C1FF9">
            <w:pPr>
              <w:rPr>
                <w:rFonts w:cs="Times New Roman"/>
                <w:szCs w:val="24"/>
              </w:rPr>
            </w:pPr>
            <w:r w:rsidRPr="00AF0A09">
              <w:rPr>
                <w:rFonts w:cs="Times New Roman"/>
                <w:b/>
                <w:bCs/>
                <w:szCs w:val="24"/>
              </w:rPr>
              <w:t>Câu 4:</w:t>
            </w:r>
            <w:r w:rsidRPr="00AF0A09">
              <w:rPr>
                <w:rFonts w:cs="Times New Roman"/>
                <w:szCs w:val="24"/>
              </w:rPr>
              <w:t xml:space="preserve"> </w:t>
            </w:r>
          </w:p>
          <w:p w14:paraId="1133DE7E" w14:textId="77777777" w:rsidR="003D55B7" w:rsidRPr="00AF0A09" w:rsidRDefault="003D55B7" w:rsidP="009C1FF9">
            <w:pPr>
              <w:jc w:val="both"/>
              <w:rPr>
                <w:rFonts w:cs="Times New Roman"/>
                <w:szCs w:val="24"/>
              </w:rPr>
            </w:pPr>
            <w:r w:rsidRPr="00AF0A09">
              <w:rPr>
                <w:rFonts w:cs="Times New Roman"/>
                <w:szCs w:val="24"/>
              </w:rPr>
              <w:t>- Áp lực tác dụng lên pít tông là:  F</w:t>
            </w:r>
            <w:r w:rsidRPr="00AF0A09">
              <w:rPr>
                <w:rFonts w:cs="Times New Roman"/>
                <w:szCs w:val="24"/>
                <w:vertAlign w:val="subscript"/>
              </w:rPr>
              <w:t>2</w:t>
            </w:r>
            <w:r w:rsidRPr="00AF0A09">
              <w:rPr>
                <w:rFonts w:cs="Times New Roman"/>
                <w:szCs w:val="24"/>
              </w:rPr>
              <w:t> = 4.F</w:t>
            </w:r>
            <w:r w:rsidRPr="00AF0A09">
              <w:rPr>
                <w:rFonts w:cs="Times New Roman"/>
                <w:szCs w:val="24"/>
                <w:vertAlign w:val="subscript"/>
              </w:rPr>
              <w:t>1</w:t>
            </w:r>
            <w:r w:rsidRPr="00AF0A09">
              <w:rPr>
                <w:rFonts w:cs="Times New Roman"/>
                <w:szCs w:val="24"/>
              </w:rPr>
              <w:t> = 4.100 = 400(N)</w:t>
            </w:r>
          </w:p>
          <w:p w14:paraId="0DEB52DB" w14:textId="77777777" w:rsidR="003D55B7" w:rsidRPr="00AF0A09" w:rsidRDefault="003D55B7" w:rsidP="009C1FF9">
            <w:pPr>
              <w:jc w:val="both"/>
              <w:rPr>
                <w:rFonts w:cs="Times New Roman"/>
                <w:szCs w:val="24"/>
              </w:rPr>
            </w:pPr>
            <w:r w:rsidRPr="00AF0A09">
              <w:rPr>
                <w:rFonts w:cs="Times New Roman"/>
                <w:szCs w:val="24"/>
              </w:rPr>
              <w:t>- Khi đó áp suất lên pít tông bàn đạp là</w:t>
            </w:r>
          </w:p>
          <w:p w14:paraId="17D64F30" w14:textId="77777777" w:rsidR="003D55B7" w:rsidRPr="00AF0A09" w:rsidRDefault="003D55B7" w:rsidP="009C1FF9">
            <w:pPr>
              <w:jc w:val="center"/>
              <w:rPr>
                <w:rFonts w:cs="Times New Roman"/>
                <w:szCs w:val="24"/>
              </w:rPr>
            </w:pPr>
            <w:r w:rsidRPr="00AF0A09">
              <w:rPr>
                <w:rFonts w:cs="Times New Roman"/>
                <w:noProof/>
                <w:szCs w:val="24"/>
              </w:rPr>
              <w:drawing>
                <wp:inline distT="0" distB="0" distL="0" distR="0" wp14:anchorId="49E88C38" wp14:editId="79582844">
                  <wp:extent cx="546265" cy="449639"/>
                  <wp:effectExtent l="0" t="0" r="6350" b="7620"/>
                  <wp:docPr id="1401913305" name="Picture 15" descr="Cách giải bài tập về Máy nén thủy lực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ách giải bài tập về Máy nén thủy lực cực hay"/>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55859" cy="457536"/>
                          </a:xfrm>
                          <a:prstGeom prst="rect">
                            <a:avLst/>
                          </a:prstGeom>
                          <a:noFill/>
                          <a:ln>
                            <a:noFill/>
                          </a:ln>
                        </pic:spPr>
                      </pic:pic>
                    </a:graphicData>
                  </a:graphic>
                </wp:inline>
              </w:drawing>
            </w:r>
          </w:p>
          <w:p w14:paraId="13A89DB0" w14:textId="77777777" w:rsidR="003D55B7" w:rsidRPr="00AF0A09" w:rsidRDefault="003D55B7" w:rsidP="009C1FF9">
            <w:pPr>
              <w:jc w:val="both"/>
              <w:rPr>
                <w:rFonts w:cs="Times New Roman"/>
                <w:szCs w:val="24"/>
              </w:rPr>
            </w:pPr>
            <w:r w:rsidRPr="00AF0A09">
              <w:rPr>
                <w:rFonts w:cs="Times New Roman"/>
                <w:szCs w:val="24"/>
              </w:rPr>
              <w:t>được truyền nguyên vẹn đến pít tông phanh có diện tích S</w:t>
            </w:r>
            <w:r w:rsidRPr="00AF0A09">
              <w:rPr>
                <w:rFonts w:cs="Times New Roman"/>
                <w:szCs w:val="24"/>
                <w:vertAlign w:val="subscript"/>
              </w:rPr>
              <w:t>2</w:t>
            </w:r>
            <w:r w:rsidRPr="00AF0A09">
              <w:rPr>
                <w:rFonts w:cs="Times New Roman"/>
                <w:szCs w:val="24"/>
              </w:rPr>
              <w:t> là:   </w:t>
            </w:r>
          </w:p>
          <w:p w14:paraId="46B613B9" w14:textId="77777777" w:rsidR="003D55B7" w:rsidRPr="00AF0A09" w:rsidRDefault="003D55B7" w:rsidP="009C1FF9">
            <w:pPr>
              <w:jc w:val="center"/>
              <w:rPr>
                <w:rFonts w:cs="Times New Roman"/>
                <w:szCs w:val="24"/>
              </w:rPr>
            </w:pPr>
            <w:r w:rsidRPr="00AF0A09">
              <w:rPr>
                <w:rFonts w:cs="Times New Roman"/>
                <w:noProof/>
                <w:szCs w:val="24"/>
              </w:rPr>
              <w:drawing>
                <wp:inline distT="0" distB="0" distL="0" distR="0" wp14:anchorId="460DB66F" wp14:editId="171C9260">
                  <wp:extent cx="653143" cy="531895"/>
                  <wp:effectExtent l="0" t="0" r="0" b="1905"/>
                  <wp:docPr id="43454065" name="Picture 14" descr="Cách giải bài tập về Máy nén thủy lực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ách giải bài tập về Máy nén thủy lực cực hay"/>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670247" cy="545823"/>
                          </a:xfrm>
                          <a:prstGeom prst="rect">
                            <a:avLst/>
                          </a:prstGeom>
                          <a:noFill/>
                          <a:ln>
                            <a:noFill/>
                          </a:ln>
                        </pic:spPr>
                      </pic:pic>
                    </a:graphicData>
                  </a:graphic>
                </wp:inline>
              </w:drawing>
            </w:r>
          </w:p>
          <w:p w14:paraId="521F6F2E" w14:textId="77777777" w:rsidR="003D55B7" w:rsidRPr="00AF0A09" w:rsidRDefault="003D55B7" w:rsidP="009C1FF9">
            <w:pPr>
              <w:jc w:val="both"/>
              <w:rPr>
                <w:rFonts w:cs="Times New Roman"/>
                <w:szCs w:val="24"/>
              </w:rPr>
            </w:pPr>
            <w:r w:rsidRPr="00AF0A09">
              <w:rPr>
                <w:rFonts w:cs="Times New Roman"/>
                <w:szCs w:val="24"/>
              </w:rPr>
              <w:t>- Nên:</w:t>
            </w:r>
          </w:p>
          <w:p w14:paraId="1AF922C9" w14:textId="77777777" w:rsidR="003D55B7" w:rsidRPr="00AF0A09" w:rsidRDefault="003D55B7" w:rsidP="009C1FF9">
            <w:pPr>
              <w:jc w:val="center"/>
              <w:rPr>
                <w:rFonts w:cs="Times New Roman"/>
                <w:szCs w:val="24"/>
              </w:rPr>
            </w:pPr>
            <w:r w:rsidRPr="00AF0A09">
              <w:rPr>
                <w:rFonts w:cs="Times New Roman"/>
                <w:noProof/>
                <w:szCs w:val="24"/>
              </w:rPr>
              <w:drawing>
                <wp:inline distT="0" distB="0" distL="0" distR="0" wp14:anchorId="3E281C61" wp14:editId="23D59539">
                  <wp:extent cx="638465" cy="510590"/>
                  <wp:effectExtent l="0" t="0" r="9525" b="3810"/>
                  <wp:docPr id="184564485" name="Picture 13" descr="Cách giải bài tập về Máy nén thủy lực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ách giải bài tập về Máy nén thủy lực cực hay"/>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641893" cy="513331"/>
                          </a:xfrm>
                          <a:prstGeom prst="rect">
                            <a:avLst/>
                          </a:prstGeom>
                          <a:noFill/>
                          <a:ln>
                            <a:noFill/>
                          </a:ln>
                        </pic:spPr>
                      </pic:pic>
                    </a:graphicData>
                  </a:graphic>
                </wp:inline>
              </w:drawing>
            </w:r>
            <w:r w:rsidRPr="00AF0A09">
              <w:rPr>
                <w:rFonts w:cs="Times New Roman"/>
                <w:noProof/>
                <w:szCs w:val="24"/>
              </w:rPr>
              <w:drawing>
                <wp:inline distT="0" distB="0" distL="0" distR="0" wp14:anchorId="53CA7955" wp14:editId="199D929D">
                  <wp:extent cx="2636323" cy="535193"/>
                  <wp:effectExtent l="0" t="0" r="0" b="0"/>
                  <wp:docPr id="2066414753" name="Picture 12" descr="Cách giải bài tập về Máy nén thủy lực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ách giải bài tập về Máy nén thủy lực cực hay"/>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667924" cy="541608"/>
                          </a:xfrm>
                          <a:prstGeom prst="rect">
                            <a:avLst/>
                          </a:prstGeom>
                          <a:noFill/>
                          <a:ln>
                            <a:noFill/>
                          </a:ln>
                        </pic:spPr>
                      </pic:pic>
                    </a:graphicData>
                  </a:graphic>
                </wp:inline>
              </w:drawing>
            </w:r>
          </w:p>
          <w:p w14:paraId="62B84226" w14:textId="77777777" w:rsidR="003D55B7" w:rsidRPr="00AF0A09" w:rsidRDefault="003D55B7" w:rsidP="009C1FF9">
            <w:pPr>
              <w:jc w:val="both"/>
              <w:rPr>
                <w:rFonts w:cs="Times New Roman"/>
                <w:szCs w:val="24"/>
              </w:rPr>
            </w:pPr>
            <w:r w:rsidRPr="00AF0A09">
              <w:rPr>
                <w:rFonts w:cs="Times New Roman"/>
                <w:szCs w:val="24"/>
              </w:rPr>
              <w:t>- Vậy lực đã truyền đến má phanh là F = 800(N).</w:t>
            </w:r>
          </w:p>
          <w:p w14:paraId="51CE906F" w14:textId="77777777" w:rsidR="003D55B7" w:rsidRPr="00AF0A09" w:rsidRDefault="003D55B7" w:rsidP="009C1FF9">
            <w:pPr>
              <w:rPr>
                <w:rFonts w:eastAsiaTheme="minorEastAsia" w:cs="Times New Roman"/>
                <w:b/>
                <w:bCs/>
                <w:szCs w:val="24"/>
              </w:rPr>
            </w:pPr>
            <w:r w:rsidRPr="00AF0A09">
              <w:rPr>
                <w:rFonts w:eastAsiaTheme="minorEastAsia" w:cs="Times New Roman"/>
                <w:b/>
                <w:bCs/>
                <w:szCs w:val="24"/>
              </w:rPr>
              <w:t xml:space="preserve">Câu 5: </w:t>
            </w:r>
          </w:p>
          <w:p w14:paraId="7C87C9FD" w14:textId="77777777" w:rsidR="003D55B7" w:rsidRPr="00AF0A09" w:rsidRDefault="003D55B7" w:rsidP="009C1FF9">
            <w:pPr>
              <w:jc w:val="both"/>
              <w:rPr>
                <w:rFonts w:cs="Times New Roman"/>
                <w:szCs w:val="24"/>
              </w:rPr>
            </w:pPr>
            <w:r w:rsidRPr="00AF0A09">
              <w:rPr>
                <w:rFonts w:cs="Times New Roman"/>
                <w:szCs w:val="24"/>
              </w:rPr>
              <w:t>- Ở điều kiện tiêu chuẩn áp suất khí quyển là 76 cmHg</w:t>
            </w:r>
          </w:p>
          <w:p w14:paraId="005CDCAF" w14:textId="77777777" w:rsidR="003D55B7" w:rsidRPr="00AF0A09" w:rsidRDefault="003D55B7" w:rsidP="009C1FF9">
            <w:pPr>
              <w:jc w:val="both"/>
              <w:rPr>
                <w:rFonts w:cs="Times New Roman"/>
                <w:szCs w:val="24"/>
              </w:rPr>
            </w:pPr>
            <w:r w:rsidRPr="00AF0A09">
              <w:rPr>
                <w:rFonts w:cs="Times New Roman"/>
                <w:szCs w:val="24"/>
              </w:rPr>
              <w:t>   p = d.h = 136000. 0,76 = 103360 (N/m</w:t>
            </w:r>
            <w:r w:rsidRPr="00AF0A09">
              <w:rPr>
                <w:rFonts w:cs="Times New Roman"/>
                <w:szCs w:val="24"/>
                <w:vertAlign w:val="superscript"/>
              </w:rPr>
              <w:t>2</w:t>
            </w:r>
            <w:r w:rsidRPr="00AF0A09">
              <w:rPr>
                <w:rFonts w:cs="Times New Roman"/>
                <w:szCs w:val="24"/>
              </w:rPr>
              <w:t>)</w:t>
            </w:r>
          </w:p>
          <w:p w14:paraId="058ADD1A" w14:textId="77777777" w:rsidR="003D55B7" w:rsidRPr="00AF0A09" w:rsidRDefault="003D55B7" w:rsidP="009C1FF9">
            <w:pPr>
              <w:jc w:val="both"/>
              <w:rPr>
                <w:rFonts w:cs="Times New Roman"/>
                <w:szCs w:val="24"/>
              </w:rPr>
            </w:pPr>
            <w:r w:rsidRPr="00AF0A09">
              <w:rPr>
                <w:rFonts w:cs="Times New Roman"/>
                <w:szCs w:val="24"/>
              </w:rPr>
              <w:t>- Ap dụng công thức:</w:t>
            </w:r>
          </w:p>
          <w:p w14:paraId="3B50D26A" w14:textId="77777777" w:rsidR="003D55B7" w:rsidRPr="00AF0A09" w:rsidRDefault="003D55B7" w:rsidP="009C1FF9">
            <w:pPr>
              <w:jc w:val="both"/>
              <w:rPr>
                <w:rFonts w:cs="Times New Roman"/>
                <w:szCs w:val="24"/>
              </w:rPr>
            </w:pPr>
            <w:r w:rsidRPr="00AF0A09">
              <w:rPr>
                <w:rFonts w:cs="Times New Roman"/>
                <w:szCs w:val="24"/>
              </w:rPr>
              <w:t>   </w:t>
            </w:r>
            <w:r w:rsidRPr="00AF0A09">
              <w:rPr>
                <w:rFonts w:cs="Times New Roman"/>
                <w:noProof/>
                <w:szCs w:val="24"/>
              </w:rPr>
              <w:drawing>
                <wp:inline distT="0" distB="0" distL="0" distR="0" wp14:anchorId="4D0E579E" wp14:editId="3A442649">
                  <wp:extent cx="1104405" cy="380637"/>
                  <wp:effectExtent l="0" t="0" r="635" b="635"/>
                  <wp:docPr id="66411376" name="Picture 16" descr="Cách giải bài tập về Áp suất khí quyển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ách giải bài tập về Áp suất khí quyển cực hay"/>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113156" cy="383653"/>
                          </a:xfrm>
                          <a:prstGeom prst="rect">
                            <a:avLst/>
                          </a:prstGeom>
                          <a:noFill/>
                          <a:ln>
                            <a:noFill/>
                          </a:ln>
                        </pic:spPr>
                      </pic:pic>
                    </a:graphicData>
                  </a:graphic>
                </wp:inline>
              </w:drawing>
            </w:r>
          </w:p>
          <w:p w14:paraId="26A4F58D" w14:textId="77777777" w:rsidR="003D55B7" w:rsidRPr="00AF0A09" w:rsidRDefault="003D55B7" w:rsidP="009C1FF9">
            <w:pPr>
              <w:jc w:val="both"/>
              <w:rPr>
                <w:rFonts w:cs="Times New Roman"/>
                <w:szCs w:val="24"/>
              </w:rPr>
            </w:pPr>
            <w:r w:rsidRPr="00AF0A09">
              <w:rPr>
                <w:rFonts w:cs="Times New Roman"/>
                <w:szCs w:val="24"/>
              </w:rPr>
              <w:t>- Áp lực mà khí quyển tác dụng lên cơ thể người là:</w:t>
            </w:r>
          </w:p>
          <w:p w14:paraId="216CE908" w14:textId="77777777" w:rsidR="003D55B7" w:rsidRPr="00AF0A09" w:rsidRDefault="003D55B7" w:rsidP="009C1FF9">
            <w:pPr>
              <w:jc w:val="both"/>
              <w:rPr>
                <w:rFonts w:cs="Times New Roman"/>
                <w:szCs w:val="24"/>
              </w:rPr>
            </w:pPr>
            <w:r w:rsidRPr="00AF0A09">
              <w:rPr>
                <w:rFonts w:cs="Times New Roman"/>
                <w:szCs w:val="24"/>
              </w:rPr>
              <w:t>   F = p.S = 103360.1,6 = 165376 (N)</w:t>
            </w:r>
          </w:p>
          <w:p w14:paraId="6A34A455" w14:textId="77777777" w:rsidR="003D55B7" w:rsidRPr="00AF0A09" w:rsidRDefault="003D55B7" w:rsidP="009C1FF9">
            <w:pPr>
              <w:jc w:val="both"/>
              <w:rPr>
                <w:rFonts w:cs="Times New Roman"/>
                <w:szCs w:val="24"/>
              </w:rPr>
            </w:pPr>
            <w:r w:rsidRPr="00AF0A09">
              <w:rPr>
                <w:rFonts w:cs="Times New Roman"/>
                <w:szCs w:val="24"/>
              </w:rPr>
              <w:t xml:space="preserve">- Sở dĩ người ta có thể chịu đựng được và không cảm thấy tác dụng của áp lực này vì bên trong </w:t>
            </w:r>
            <w:r w:rsidRPr="00AF0A09">
              <w:rPr>
                <w:rFonts w:cs="Times New Roman"/>
                <w:szCs w:val="24"/>
              </w:rPr>
              <w:lastRenderedPageBreak/>
              <w:t>cơ thể cũng có không khí nên áp lực tác dụng từ bên ngoài và bên trong cân bằng nhau.</w:t>
            </w:r>
          </w:p>
        </w:tc>
      </w:tr>
    </w:tbl>
    <w:p w14:paraId="5DB31469" w14:textId="77777777" w:rsidR="003D55B7" w:rsidRPr="00AF0A09" w:rsidRDefault="003D55B7" w:rsidP="009C1FF9">
      <w:pPr>
        <w:spacing w:after="0" w:line="240" w:lineRule="auto"/>
        <w:jc w:val="both"/>
        <w:rPr>
          <w:rFonts w:ascii="Times New Roman" w:hAnsi="Times New Roman" w:cs="Times New Roman"/>
          <w:b/>
          <w:sz w:val="24"/>
          <w:szCs w:val="24"/>
        </w:rPr>
      </w:pPr>
    </w:p>
    <w:p w14:paraId="3A22D80A" w14:textId="77777777" w:rsidR="003D55B7" w:rsidRPr="00AF0A09" w:rsidRDefault="003D55B7" w:rsidP="009C1FF9">
      <w:pPr>
        <w:spacing w:after="0" w:line="240" w:lineRule="auto"/>
        <w:jc w:val="both"/>
        <w:rPr>
          <w:rFonts w:ascii="Times New Roman" w:hAnsi="Times New Roman" w:cs="Times New Roman"/>
          <w:b/>
          <w:sz w:val="24"/>
          <w:szCs w:val="24"/>
        </w:rPr>
      </w:pPr>
    </w:p>
    <w:p w14:paraId="65C6B90B" w14:textId="77777777" w:rsidR="003D55B7" w:rsidRPr="00AF0A09" w:rsidRDefault="003D55B7" w:rsidP="009C1FF9">
      <w:pPr>
        <w:spacing w:after="0" w:line="240" w:lineRule="auto"/>
        <w:jc w:val="both"/>
        <w:rPr>
          <w:rFonts w:ascii="Times New Roman" w:hAnsi="Times New Roman" w:cs="Times New Roman"/>
          <w:b/>
          <w:sz w:val="24"/>
          <w:szCs w:val="24"/>
        </w:rPr>
      </w:pPr>
    </w:p>
    <w:p w14:paraId="13B5CACB"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Hướng dẫn HS tự học ở nhà </w:t>
      </w:r>
    </w:p>
    <w:p w14:paraId="40318186" w14:textId="77777777" w:rsidR="003D55B7" w:rsidRPr="00AF0A09" w:rsidRDefault="003D55B7"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sz w:val="24"/>
          <w:szCs w:val="24"/>
        </w:rPr>
        <w:t>- Học</w:t>
      </w:r>
      <w:r w:rsidRPr="00AF0A09">
        <w:rPr>
          <w:rFonts w:ascii="Times New Roman" w:hAnsi="Times New Roman" w:cs="Times New Roman"/>
          <w:sz w:val="24"/>
          <w:szCs w:val="24"/>
          <w:lang w:val="vi-VN"/>
        </w:rPr>
        <w:t xml:space="preserve"> thuộc </w:t>
      </w:r>
      <w:r w:rsidRPr="00AF0A09">
        <w:rPr>
          <w:rFonts w:ascii="Times New Roman" w:hAnsi="Times New Roman" w:cs="Times New Roman"/>
          <w:sz w:val="24"/>
          <w:szCs w:val="24"/>
        </w:rPr>
        <w:t>nội dung kiến thức trong bài 16</w:t>
      </w:r>
    </w:p>
    <w:p w14:paraId="4642B8DD"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Làm bài tập trong SBT bài 16 </w:t>
      </w:r>
    </w:p>
    <w:p w14:paraId="08BABF32" w14:textId="77777777" w:rsidR="003D55B7" w:rsidRPr="00AF0A09" w:rsidRDefault="003D55B7"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Đọc và tìm hiểu trước nội dung bài 17: Lực đẩy Archimedes</w:t>
      </w:r>
    </w:p>
    <w:p w14:paraId="09AD6B60" w14:textId="7DC4A377" w:rsidR="003D55B7" w:rsidRPr="00AF0A09" w:rsidRDefault="003D55B7"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bCs/>
          <w:kern w:val="24"/>
          <w:sz w:val="24"/>
          <w:szCs w:val="24"/>
        </w:rPr>
        <w:t xml:space="preserve">-------------------------------------------------------------------------------------------------------- </w:t>
      </w:r>
    </w:p>
    <w:p w14:paraId="46052AE8" w14:textId="77777777" w:rsidR="00EF6ED0" w:rsidRPr="00AF0A09" w:rsidRDefault="00EF6ED0" w:rsidP="009C1FF9">
      <w:pPr>
        <w:spacing w:after="0" w:line="240" w:lineRule="auto"/>
        <w:jc w:val="center"/>
        <w:rPr>
          <w:rFonts w:ascii="Times New Roman" w:hAnsi="Times New Roman" w:cs="Times New Roman"/>
          <w:b/>
          <w:sz w:val="24"/>
          <w:szCs w:val="24"/>
          <w:shd w:val="clear" w:color="auto" w:fill="FFFFFF"/>
        </w:rPr>
      </w:pPr>
      <w:r w:rsidRPr="00AF0A09">
        <w:rPr>
          <w:rFonts w:ascii="Times New Roman" w:hAnsi="Times New Roman" w:cs="Times New Roman"/>
          <w:b/>
          <w:sz w:val="24"/>
          <w:szCs w:val="24"/>
          <w:shd w:val="clear" w:color="auto" w:fill="FFFFFF"/>
        </w:rPr>
        <w:t xml:space="preserve">BÀI </w:t>
      </w:r>
      <w:r w:rsidRPr="00AF0A09">
        <w:rPr>
          <w:rFonts w:ascii="Times New Roman" w:hAnsi="Times New Roman" w:cs="Times New Roman"/>
          <w:b/>
          <w:sz w:val="24"/>
          <w:szCs w:val="24"/>
          <w:shd w:val="clear" w:color="auto" w:fill="FFFFFF"/>
          <w:lang w:val="vi-VN"/>
        </w:rPr>
        <w:t>17</w:t>
      </w:r>
      <w:r w:rsidRPr="00AF0A09">
        <w:rPr>
          <w:rFonts w:ascii="Times New Roman" w:hAnsi="Times New Roman" w:cs="Times New Roman"/>
          <w:b/>
          <w:sz w:val="24"/>
          <w:szCs w:val="24"/>
          <w:shd w:val="clear" w:color="auto" w:fill="FFFFFF"/>
        </w:rPr>
        <w:t>: LỰC ĐẨY ARCHIMEDES</w:t>
      </w:r>
    </w:p>
    <w:p w14:paraId="4F4BDF4C"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Môn học: KHTN 8 (Phần Vật lý)</w:t>
      </w:r>
    </w:p>
    <w:p w14:paraId="2CC2385C"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59, 60, 61 - tuần 15,16)</w:t>
      </w:r>
    </w:p>
    <w:p w14:paraId="31F8DB6B"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p>
    <w:p w14:paraId="330661FA"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16E97FF3" w14:textId="77777777" w:rsidR="00EF6ED0" w:rsidRPr="00AF0A09" w:rsidRDefault="00EF6ED0"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 xml:space="preserve">1. </w:t>
      </w:r>
      <w:r w:rsidRPr="00AF0A09">
        <w:rPr>
          <w:rFonts w:ascii="Times New Roman" w:eastAsia="Times New Roman" w:hAnsi="Times New Roman" w:cs="Times New Roman"/>
          <w:b/>
          <w:sz w:val="24"/>
          <w:szCs w:val="24"/>
          <w:shd w:val="clear" w:color="auto" w:fill="FFFFFF"/>
        </w:rPr>
        <w:t>Về k</w:t>
      </w:r>
      <w:r w:rsidRPr="00AF0A09">
        <w:rPr>
          <w:rFonts w:ascii="Times New Roman" w:eastAsia="Times New Roman" w:hAnsi="Times New Roman" w:cs="Times New Roman"/>
          <w:b/>
          <w:sz w:val="24"/>
          <w:szCs w:val="24"/>
          <w:shd w:val="clear" w:color="auto" w:fill="FFFFFF"/>
          <w:lang w:val="vi-VN"/>
        </w:rPr>
        <w:t>iến thức</w:t>
      </w:r>
      <w:r w:rsidRPr="00AF0A09">
        <w:rPr>
          <w:rFonts w:ascii="Times New Roman" w:eastAsia="Times New Roman" w:hAnsi="Times New Roman" w:cs="Times New Roman"/>
          <w:b/>
          <w:sz w:val="24"/>
          <w:szCs w:val="24"/>
          <w:shd w:val="clear" w:color="auto" w:fill="FFFFFF"/>
        </w:rPr>
        <w:t>:</w:t>
      </w:r>
    </w:p>
    <w:p w14:paraId="16DE55BC" w14:textId="77777777" w:rsidR="00EF6ED0" w:rsidRPr="00AF0A09" w:rsidRDefault="00EF6ED0" w:rsidP="009C1FF9">
      <w:pPr>
        <w:spacing w:after="0" w:line="240" w:lineRule="auto"/>
        <w:ind w:right="-510"/>
        <w:rPr>
          <w:rFonts w:ascii="Times New Roman" w:eastAsia="Times New Roman" w:hAnsi="Times New Roman" w:cs="Times New Roman"/>
          <w:sz w:val="24"/>
          <w:szCs w:val="24"/>
          <w:shd w:val="clear" w:color="auto" w:fill="FFFFFF"/>
          <w:lang w:val="nl-NL"/>
        </w:rPr>
      </w:pPr>
      <w:r w:rsidRPr="00AF0A09">
        <w:rPr>
          <w:rFonts w:ascii="Times New Roman" w:eastAsia="Times New Roman" w:hAnsi="Times New Roman" w:cs="Times New Roman"/>
          <w:sz w:val="24"/>
          <w:szCs w:val="24"/>
          <w:shd w:val="clear" w:color="auto" w:fill="FFFFFF"/>
          <w:lang w:val="nl-NL"/>
        </w:rPr>
        <w:t xml:space="preserve">Thực hiện thí nghiệm khảo sát tác dụng của chất lỏng lên vật đặt trong chất lỏng, rút ra được: điều kiện định tính về vật nổi, vật chìm;định luật Archimedes </w:t>
      </w:r>
    </w:p>
    <w:p w14:paraId="6A8BD992" w14:textId="77777777" w:rsidR="00EF6ED0" w:rsidRPr="00AF0A09" w:rsidRDefault="00EF6ED0" w:rsidP="009C1FF9">
      <w:pPr>
        <w:spacing w:after="0" w:line="240" w:lineRule="auto"/>
        <w:ind w:right="-510"/>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shd w:val="clear" w:color="auto" w:fill="FFFFFF"/>
          <w:lang w:val="nl-NL"/>
        </w:rPr>
        <w:t>2</w:t>
      </w:r>
      <w:r w:rsidRPr="00AF0A09">
        <w:rPr>
          <w:rFonts w:ascii="Times New Roman" w:eastAsia="Times New Roman" w:hAnsi="Times New Roman" w:cs="Times New Roman"/>
          <w:b/>
          <w:sz w:val="24"/>
          <w:szCs w:val="24"/>
          <w:shd w:val="clear" w:color="auto" w:fill="FFFFFF"/>
          <w:lang w:val="vi-VN"/>
        </w:rPr>
        <w:t xml:space="preserve">. </w:t>
      </w:r>
      <w:r w:rsidRPr="00AF0A09">
        <w:rPr>
          <w:rFonts w:ascii="Times New Roman" w:eastAsia="Times New Roman" w:hAnsi="Times New Roman" w:cs="Times New Roman"/>
          <w:b/>
          <w:sz w:val="24"/>
          <w:szCs w:val="24"/>
          <w:shd w:val="clear" w:color="auto" w:fill="FFFFFF"/>
          <w:lang w:val="nl-NL"/>
        </w:rPr>
        <w:t>Về n</w:t>
      </w:r>
      <w:r w:rsidRPr="00AF0A09">
        <w:rPr>
          <w:rFonts w:ascii="Times New Roman" w:eastAsia="Times New Roman" w:hAnsi="Times New Roman" w:cs="Times New Roman"/>
          <w:b/>
          <w:sz w:val="24"/>
          <w:szCs w:val="24"/>
          <w:shd w:val="clear" w:color="auto" w:fill="FFFFFF"/>
          <w:lang w:val="vi-VN"/>
        </w:rPr>
        <w:t>ăng lực</w:t>
      </w:r>
      <w:r w:rsidRPr="00AF0A09">
        <w:rPr>
          <w:rFonts w:ascii="Times New Roman" w:eastAsia="Times New Roman" w:hAnsi="Times New Roman" w:cs="Times New Roman"/>
          <w:b/>
          <w:sz w:val="24"/>
          <w:szCs w:val="24"/>
          <w:shd w:val="clear" w:color="auto" w:fill="FFFFFF"/>
        </w:rPr>
        <w:t>:</w:t>
      </w:r>
    </w:p>
    <w:p w14:paraId="1226B2CC" w14:textId="77777777" w:rsidR="00EF6ED0" w:rsidRPr="00AF0A09" w:rsidRDefault="00EF6ED0"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71A60024" w14:textId="77777777" w:rsidR="00EF6ED0" w:rsidRPr="00AF0A09" w:rsidRDefault="00EF6ED0" w:rsidP="009C1FF9">
      <w:pPr>
        <w:pBdr>
          <w:bar w:val="single" w:sz="4" w:color="auto"/>
        </w:pBdr>
        <w:spacing w:after="0" w:line="240" w:lineRule="auto"/>
        <w:rPr>
          <w:rFonts w:ascii="Times New Roman" w:hAnsi="Times New Roman" w:cs="Times New Roman"/>
          <w:bCs/>
          <w:sz w:val="24"/>
          <w:szCs w:val="24"/>
        </w:rPr>
      </w:pPr>
      <w:r w:rsidRPr="00AF0A09">
        <w:rPr>
          <w:rFonts w:ascii="Times New Roman" w:hAnsi="Times New Roman" w:cs="Times New Roman"/>
          <w:bCs/>
          <w:i/>
          <w:sz w:val="24"/>
          <w:szCs w:val="24"/>
        </w:rPr>
        <w:t>- Năng lực tự chủ và tự học:</w:t>
      </w:r>
      <w:r w:rsidRPr="00AF0A09">
        <w:rPr>
          <w:rFonts w:ascii="Times New Roman" w:hAnsi="Times New Roman" w:cs="Times New Roman"/>
          <w:bCs/>
          <w:sz w:val="24"/>
          <w:szCs w:val="24"/>
        </w:rPr>
        <w:t xml:space="preserve"> Tìm hiểu thông tin, đọc sách giáo khoa, quan sát tranh ảnh, để tìm hiểu về lực đẩy archimedes.                                                                                                                 </w:t>
      </w:r>
      <w:r w:rsidRPr="00AF0A09">
        <w:rPr>
          <w:rFonts w:ascii="Times New Roman" w:hAnsi="Times New Roman" w:cs="Times New Roman"/>
          <w:bCs/>
          <w:i/>
          <w:sz w:val="24"/>
          <w:szCs w:val="24"/>
        </w:rPr>
        <w:t>- Năng lực giao tiếp và hợp tác:</w:t>
      </w:r>
      <w:r w:rsidRPr="00AF0A09">
        <w:rPr>
          <w:rFonts w:ascii="Times New Roman" w:hAnsi="Times New Roman" w:cs="Times New Roman"/>
          <w:bCs/>
          <w:sz w:val="24"/>
          <w:szCs w:val="24"/>
        </w:rPr>
        <w:t xml:space="preserve"> Thảo luận nhóm tiến hành  thí nghiệm, để tìm hiểu về lực đẩy archimedes.                                                                                                                 </w:t>
      </w:r>
    </w:p>
    <w:p w14:paraId="08606296"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2.2. Năng lực khoa học tự nhiên : </w:t>
      </w:r>
    </w:p>
    <w:p w14:paraId="74B2D18E" w14:textId="77777777" w:rsidR="00EF6ED0" w:rsidRPr="00AF0A09" w:rsidRDefault="00EF6ED0" w:rsidP="009C1FF9">
      <w:pPr>
        <w:pStyle w:val="NormalWeb"/>
        <w:kinsoku w:val="0"/>
        <w:overflowPunct w:val="0"/>
        <w:spacing w:before="0" w:beforeAutospacing="0" w:after="0" w:afterAutospacing="0"/>
        <w:ind w:right="-226"/>
        <w:jc w:val="both"/>
        <w:textAlignment w:val="baseline"/>
        <w:rPr>
          <w:bCs/>
        </w:rPr>
      </w:pPr>
      <w:r w:rsidRPr="00AF0A09">
        <w:rPr>
          <w:bCs/>
          <w:i/>
        </w:rPr>
        <w:t xml:space="preserve">- Năng lực nhận biết: </w:t>
      </w:r>
      <w:r w:rsidRPr="00AF0A09">
        <w:rPr>
          <w:bCs/>
        </w:rPr>
        <w:t xml:space="preserve">Nhận biết được các đặc điểm của lực đẩy archimedes.                                                                                                                 </w:t>
      </w:r>
      <w:r w:rsidRPr="00AF0A09">
        <w:rPr>
          <w:bCs/>
          <w:i/>
        </w:rPr>
        <w:t xml:space="preserve">- Năng lực tìm hiểu: </w:t>
      </w:r>
      <w:r w:rsidRPr="00AF0A09">
        <w:rPr>
          <w:bCs/>
          <w:lang w:val="nl-NL"/>
        </w:rPr>
        <w:t xml:space="preserve">Dựa vào quan sát thí nghiệm, nêu được </w:t>
      </w:r>
      <w:r w:rsidRPr="00AF0A09">
        <w:rPr>
          <w:bCs/>
        </w:rPr>
        <w:t xml:space="preserve">định luật archimedes.                                                                                                                 </w:t>
      </w:r>
    </w:p>
    <w:p w14:paraId="0B1E3637" w14:textId="77777777" w:rsidR="00EF6ED0" w:rsidRPr="00AF0A09" w:rsidRDefault="00EF6ED0" w:rsidP="009C1FF9">
      <w:pPr>
        <w:pStyle w:val="NormalWeb"/>
        <w:kinsoku w:val="0"/>
        <w:overflowPunct w:val="0"/>
        <w:spacing w:before="0" w:beforeAutospacing="0" w:after="0" w:afterAutospacing="0"/>
        <w:ind w:right="-226"/>
        <w:textAlignment w:val="baseline"/>
        <w:rPr>
          <w:bCs/>
        </w:rPr>
      </w:pPr>
      <w:r w:rsidRPr="00AF0A09">
        <w:rPr>
          <w:bCs/>
          <w:i/>
        </w:rPr>
        <w:t>- Vận dụng kiến thức, kỹ năng đã học:</w:t>
      </w:r>
      <w:r w:rsidRPr="00AF0A09">
        <w:rPr>
          <w:bCs/>
        </w:rPr>
        <w:t xml:space="preserve"> Vận dụng được kiến thức tính chất của lực đẩy archimedes để giải thích được các hiện tượng trong đời sống thực tiễn.                                                                         </w:t>
      </w:r>
      <w:r w:rsidRPr="00AF0A09">
        <w:rPr>
          <w:b/>
          <w:bCs/>
          <w:lang w:val="nl-NL"/>
        </w:rPr>
        <w:t>3. Về phẩm chất:</w:t>
      </w:r>
    </w:p>
    <w:p w14:paraId="211298C0" w14:textId="77777777" w:rsidR="00EF6ED0" w:rsidRPr="00AF0A09" w:rsidRDefault="00EF6ED0" w:rsidP="009C1FF9">
      <w:pPr>
        <w:kinsoku w:val="0"/>
        <w:overflowPunct w:val="0"/>
        <w:spacing w:after="0" w:line="240" w:lineRule="auto"/>
        <w:contextualSpacing/>
        <w:jc w:val="both"/>
        <w:textAlignment w:val="baseline"/>
        <w:rPr>
          <w:rFonts w:ascii="Times New Roman" w:hAnsi="Times New Roman" w:cs="Times New Roman"/>
          <w:bCs/>
          <w:sz w:val="24"/>
          <w:szCs w:val="24"/>
          <w:lang w:val="nl-NL"/>
        </w:rPr>
      </w:pPr>
      <w:r w:rsidRPr="00AF0A09">
        <w:rPr>
          <w:rFonts w:ascii="Times New Roman" w:hAnsi="Times New Roman" w:cs="Times New Roman"/>
          <w:bCs/>
          <w:sz w:val="24"/>
          <w:szCs w:val="24"/>
          <w:lang w:val="nl-NL"/>
        </w:rPr>
        <w:t>- Trung thực trong việc báo cáo kết quả thí nghiệm</w:t>
      </w:r>
    </w:p>
    <w:p w14:paraId="617ABD23" w14:textId="77777777" w:rsidR="00EF6ED0" w:rsidRPr="00AF0A09" w:rsidRDefault="00EF6ED0" w:rsidP="009C1FF9">
      <w:pPr>
        <w:kinsoku w:val="0"/>
        <w:overflowPunct w:val="0"/>
        <w:spacing w:after="0" w:line="240" w:lineRule="auto"/>
        <w:contextualSpacing/>
        <w:jc w:val="both"/>
        <w:textAlignment w:val="baseline"/>
        <w:rPr>
          <w:rFonts w:ascii="Times New Roman" w:hAnsi="Times New Roman" w:cs="Times New Roman"/>
          <w:bCs/>
          <w:sz w:val="24"/>
          <w:szCs w:val="24"/>
        </w:rPr>
      </w:pPr>
      <w:r w:rsidRPr="00AF0A09">
        <w:rPr>
          <w:rFonts w:ascii="Times New Roman" w:hAnsi="Times New Roman" w:cs="Times New Roman"/>
          <w:bCs/>
          <w:sz w:val="24"/>
          <w:szCs w:val="24"/>
          <w:lang w:val="nl-NL"/>
        </w:rPr>
        <w:t>- Chăm chỉ đọc tài liệu, chuẩn bị những nội dung của bài học.</w:t>
      </w:r>
      <w:r w:rsidRPr="00AF0A09">
        <w:rPr>
          <w:rFonts w:ascii="Times New Roman" w:hAnsi="Times New Roman" w:cs="Times New Roman"/>
          <w:bCs/>
          <w:sz w:val="24"/>
          <w:szCs w:val="24"/>
        </w:rPr>
        <w:t xml:space="preserve">                                                                                         </w:t>
      </w:r>
    </w:p>
    <w:p w14:paraId="3CB6DB2E" w14:textId="77777777" w:rsidR="00EF6ED0" w:rsidRPr="00AF0A09" w:rsidRDefault="00EF6ED0" w:rsidP="009C1FF9">
      <w:pPr>
        <w:kinsoku w:val="0"/>
        <w:overflowPunct w:val="0"/>
        <w:spacing w:after="0" w:line="240" w:lineRule="auto"/>
        <w:contextualSpacing/>
        <w:jc w:val="both"/>
        <w:textAlignment w:val="baseline"/>
        <w:rPr>
          <w:rFonts w:ascii="Times New Roman" w:hAnsi="Times New Roman" w:cs="Times New Roman"/>
          <w:bCs/>
          <w:sz w:val="24"/>
          <w:szCs w:val="24"/>
          <w:lang w:val="nl-NL"/>
        </w:rPr>
      </w:pPr>
      <w:r w:rsidRPr="00AF0A09">
        <w:rPr>
          <w:rFonts w:ascii="Times New Roman" w:hAnsi="Times New Roman" w:cs="Times New Roman"/>
          <w:bCs/>
          <w:sz w:val="24"/>
          <w:szCs w:val="24"/>
          <w:lang w:val="nl-NL"/>
        </w:rPr>
        <w:t>- Nhân ái, trách nhiệm: Hợp tác giữa các thành</w:t>
      </w:r>
    </w:p>
    <w:p w14:paraId="4E034A07" w14:textId="77777777" w:rsidR="00EF6ED0" w:rsidRPr="00AF0A09" w:rsidRDefault="00EF6ED0" w:rsidP="009C1FF9">
      <w:pPr>
        <w:kinsoku w:val="0"/>
        <w:overflowPunct w:val="0"/>
        <w:spacing w:after="0" w:line="240" w:lineRule="auto"/>
        <w:contextualSpacing/>
        <w:jc w:val="both"/>
        <w:textAlignment w:val="baseline"/>
        <w:rPr>
          <w:rFonts w:ascii="Times New Roman" w:hAnsi="Times New Roman" w:cs="Times New Roman"/>
          <w:bCs/>
          <w:sz w:val="24"/>
          <w:szCs w:val="24"/>
          <w:lang w:val="vi-VN"/>
        </w:rPr>
      </w:pPr>
      <w:r w:rsidRPr="00AF0A09">
        <w:rPr>
          <w:rFonts w:ascii="Times New Roman" w:hAnsi="Times New Roman" w:cs="Times New Roman"/>
          <w:b/>
          <w:bCs/>
          <w:sz w:val="24"/>
          <w:szCs w:val="24"/>
          <w:shd w:val="clear" w:color="auto" w:fill="FFFFFF"/>
        </w:rPr>
        <w:t>II. Thiết bị dạy học và học liệu</w:t>
      </w:r>
    </w:p>
    <w:p w14:paraId="6F3BD1F8" w14:textId="77777777" w:rsidR="00EF6ED0" w:rsidRPr="00AF0A09" w:rsidRDefault="00EF6ED0" w:rsidP="009C1FF9">
      <w:pPr>
        <w:kinsoku w:val="0"/>
        <w:overflowPunct w:val="0"/>
        <w:spacing w:after="0" w:line="240" w:lineRule="auto"/>
        <w:contextualSpacing/>
        <w:jc w:val="both"/>
        <w:textAlignment w:val="baseline"/>
        <w:rPr>
          <w:rFonts w:ascii="Times New Roman" w:hAnsi="Times New Roman" w:cs="Times New Roman"/>
          <w:bCs/>
          <w:sz w:val="24"/>
          <w:szCs w:val="24"/>
          <w:lang w:val="vi-VN"/>
        </w:rPr>
      </w:pPr>
      <w:r w:rsidRPr="00AF0A09">
        <w:rPr>
          <w:rFonts w:ascii="Times New Roman" w:hAnsi="Times New Roman" w:cs="Times New Roman"/>
          <w:b/>
          <w:bCs/>
          <w:sz w:val="24"/>
          <w:szCs w:val="24"/>
          <w:lang w:val="nl-NL"/>
        </w:rPr>
        <w:t>1. Chuẩn bị của giáo viên.</w:t>
      </w:r>
    </w:p>
    <w:p w14:paraId="64F318B8" w14:textId="77777777" w:rsidR="00EF6ED0" w:rsidRPr="00AF0A09" w:rsidRDefault="00EF6ED0" w:rsidP="009C1FF9">
      <w:pPr>
        <w:pStyle w:val="BodyText"/>
        <w:pBdr>
          <w:bar w:val="single" w:sz="4" w:color="auto"/>
        </w:pBdr>
        <w:spacing w:after="0" w:line="240" w:lineRule="auto"/>
        <w:jc w:val="both"/>
        <w:rPr>
          <w:rFonts w:ascii="Times New Roman" w:hAnsi="Times New Roman" w:cs="Times New Roman"/>
          <w:sz w:val="24"/>
          <w:szCs w:val="24"/>
          <w:lang w:val="nl-NL"/>
        </w:rPr>
      </w:pPr>
      <w:r w:rsidRPr="00AF0A09">
        <w:rPr>
          <w:rFonts w:ascii="Times New Roman" w:hAnsi="Times New Roman" w:cs="Times New Roman"/>
          <w:sz w:val="24"/>
          <w:szCs w:val="24"/>
          <w:lang w:val="nl-NL"/>
        </w:rPr>
        <w:t>- Kế hoạch bài dạy. Giáo án điện tử.</w:t>
      </w:r>
    </w:p>
    <w:p w14:paraId="5D082DF9"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1DD88F36"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ụng cụ: VL8.10.LK; Quả nặng; VL8.8.BT; HH8-9.22-ÔĐHT ; HH8-9.2-Gi-S , HH8-9.12-CTT 100.</w:t>
      </w:r>
    </w:p>
    <w:p w14:paraId="17FAD7B9" w14:textId="77777777" w:rsidR="00EF6ED0" w:rsidRPr="00AF0A09" w:rsidRDefault="00EF6ED0" w:rsidP="009C1FF9">
      <w:pPr>
        <w:pStyle w:val="BodyText"/>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2. Chuẩn bị của học sinh.</w:t>
      </w:r>
    </w:p>
    <w:p w14:paraId="0D32842A" w14:textId="77777777" w:rsidR="00EF6ED0" w:rsidRPr="00AF0A09" w:rsidRDefault="00EF6ED0"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6604FC53" w14:textId="77777777" w:rsidR="00EF6ED0" w:rsidRPr="00AF0A09" w:rsidRDefault="00EF6ED0" w:rsidP="009C1FF9">
      <w:pPr>
        <w:pBdr>
          <w:bar w:val="single" w:sz="4" w:color="auto"/>
        </w:pBdr>
        <w:spacing w:after="0" w:line="240" w:lineRule="auto"/>
        <w:jc w:val="both"/>
        <w:rPr>
          <w:rFonts w:ascii="Times New Roman" w:hAnsi="Times New Roman" w:cs="Times New Roman"/>
          <w:b/>
          <w:i/>
          <w:sz w:val="24"/>
          <w:szCs w:val="24"/>
        </w:rPr>
      </w:pPr>
      <w:r w:rsidRPr="00AF0A09">
        <w:rPr>
          <w:rFonts w:ascii="Times New Roman" w:hAnsi="Times New Roman" w:cs="Times New Roman"/>
          <w:b/>
          <w:bCs/>
          <w:sz w:val="24"/>
          <w:szCs w:val="24"/>
          <w:lang w:val="nl-NL"/>
        </w:rPr>
        <w:t>III. Tiến trình dạy học</w:t>
      </w:r>
    </w:p>
    <w:p w14:paraId="6850D76A"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lang w:val="vi-VN"/>
        </w:rPr>
      </w:pPr>
      <w:r w:rsidRPr="00AF0A09">
        <w:rPr>
          <w:rFonts w:ascii="Times New Roman" w:eastAsia="Times New Roman" w:hAnsi="Times New Roman" w:cs="Times New Roman"/>
          <w:b/>
          <w:sz w:val="24"/>
          <w:szCs w:val="24"/>
        </w:rPr>
        <w:t>1. Hoạt động 1: Mở đầu</w:t>
      </w:r>
    </w:p>
    <w:p w14:paraId="0064E07E" w14:textId="77777777" w:rsidR="00EF6ED0" w:rsidRPr="00AF0A09" w:rsidRDefault="00EF6ED0" w:rsidP="009C1FF9">
      <w:pPr>
        <w:spacing w:after="0" w:line="240" w:lineRule="auto"/>
        <w:rPr>
          <w:rFonts w:ascii="Times New Roman" w:hAnsi="Times New Roman" w:cs="Times New Roman"/>
          <w:sz w:val="24"/>
          <w:szCs w:val="24"/>
          <w:lang w:val="nl-NL"/>
        </w:rPr>
      </w:pPr>
      <w:r w:rsidRPr="00AF0A09">
        <w:rPr>
          <w:rStyle w:val="15"/>
          <w:rFonts w:ascii="Times New Roman" w:hAnsi="Times New Roman" w:cs="Times New Roman"/>
          <w:b/>
          <w:bCs/>
          <w:sz w:val="24"/>
          <w:szCs w:val="24"/>
        </w:rPr>
        <w:t xml:space="preserve">a. Mục </w:t>
      </w:r>
      <w:r w:rsidRPr="00AF0A09">
        <w:rPr>
          <w:rStyle w:val="15"/>
          <w:rFonts w:ascii="Times New Roman" w:hAnsi="Times New Roman" w:cs="Times New Roman"/>
          <w:b/>
          <w:bCs/>
          <w:sz w:val="24"/>
          <w:szCs w:val="24"/>
          <w:lang w:val="vi-VN"/>
        </w:rPr>
        <w:t>tiêu</w:t>
      </w:r>
      <w:r w:rsidRPr="00AF0A09">
        <w:rPr>
          <w:rStyle w:val="15"/>
          <w:rFonts w:ascii="Times New Roman" w:hAnsi="Times New Roman" w:cs="Times New Roman"/>
          <w:b/>
          <w:bCs/>
          <w:sz w:val="24"/>
          <w:szCs w:val="24"/>
        </w:rPr>
        <w:t>:</w:t>
      </w:r>
      <w:r w:rsidRPr="00AF0A09">
        <w:rPr>
          <w:rStyle w:val="15"/>
          <w:rFonts w:ascii="Times New Roman" w:hAnsi="Times New Roman" w:cs="Times New Roman"/>
          <w:sz w:val="24"/>
          <w:szCs w:val="24"/>
        </w:rPr>
        <w:t xml:space="preserve"> </w:t>
      </w:r>
      <w:r w:rsidRPr="00AF0A09">
        <w:rPr>
          <w:rFonts w:ascii="Times New Roman" w:hAnsi="Times New Roman" w:cs="Times New Roman"/>
          <w:sz w:val="24"/>
          <w:szCs w:val="24"/>
          <w:lang w:val="nl-NL"/>
        </w:rPr>
        <w:t>Tạo hứng thú cho HS trong học tập, tạo sự tò mò cần thiết của tiết học.</w:t>
      </w:r>
      <w:r w:rsidRPr="00AF0A09">
        <w:rPr>
          <w:rFonts w:ascii="Times New Roman" w:hAnsi="Times New Roman" w:cs="Times New Roman"/>
          <w:sz w:val="24"/>
          <w:szCs w:val="24"/>
        </w:rPr>
        <w:t xml:space="preserve"> </w:t>
      </w:r>
    </w:p>
    <w:p w14:paraId="3904F33A" w14:textId="77777777" w:rsidR="00EF6ED0" w:rsidRPr="00AF0A09" w:rsidRDefault="00EF6ED0" w:rsidP="009C1FF9">
      <w:pPr>
        <w:spacing w:after="0" w:line="240" w:lineRule="auto"/>
        <w:rPr>
          <w:rStyle w:val="15"/>
          <w:rFonts w:ascii="Times New Roman" w:hAnsi="Times New Roman" w:cs="Times New Roman"/>
          <w:b/>
          <w:bCs/>
          <w:i/>
          <w:sz w:val="24"/>
          <w:szCs w:val="24"/>
        </w:rPr>
      </w:pPr>
      <w:r w:rsidRPr="00AF0A09">
        <w:rPr>
          <w:rStyle w:val="15"/>
          <w:rFonts w:ascii="Times New Roman" w:hAnsi="Times New Roman" w:cs="Times New Roman"/>
          <w:b/>
          <w:bCs/>
          <w:iCs/>
          <w:sz w:val="24"/>
          <w:szCs w:val="24"/>
        </w:rPr>
        <w:t xml:space="preserve">b. </w:t>
      </w:r>
      <w:r w:rsidRPr="00AF0A09">
        <w:rPr>
          <w:rStyle w:val="15"/>
          <w:rFonts w:ascii="Times New Roman" w:hAnsi="Times New Roman" w:cs="Times New Roman"/>
          <w:b/>
          <w:bCs/>
          <w:iCs/>
          <w:sz w:val="24"/>
          <w:szCs w:val="24"/>
          <w:lang w:val="vi-VN"/>
        </w:rPr>
        <w:t>Nội dung:</w:t>
      </w:r>
      <w:r w:rsidRPr="00AF0A09">
        <w:rPr>
          <w:rFonts w:ascii="Times New Roman" w:eastAsia="Calibri" w:hAnsi="Times New Roman" w:cs="Times New Roman"/>
          <w:sz w:val="24"/>
          <w:szCs w:val="24"/>
          <w:lang w:val="nl-NL"/>
        </w:rPr>
        <w:t xml:space="preserve"> </w:t>
      </w:r>
      <w:r w:rsidRPr="00AF0A09">
        <w:rPr>
          <w:rFonts w:ascii="Times New Roman" w:eastAsia="Calibri" w:hAnsi="Times New Roman" w:cs="Times New Roman"/>
          <w:sz w:val="24"/>
          <w:szCs w:val="24"/>
          <w:lang w:val="vi-VN"/>
        </w:rPr>
        <w:t xml:space="preserve">Giải thích được hiện tượng thực tế                                                                                                                                                      </w:t>
      </w:r>
      <w:r w:rsidRPr="00AF0A09">
        <w:rPr>
          <w:rStyle w:val="15"/>
          <w:rFonts w:ascii="Times New Roman" w:hAnsi="Times New Roman" w:cs="Times New Roman"/>
          <w:b/>
          <w:bCs/>
          <w:i/>
          <w:sz w:val="24"/>
          <w:szCs w:val="24"/>
          <w:lang w:val="vi-VN"/>
        </w:rPr>
        <w:t>c.</w:t>
      </w:r>
      <w:r w:rsidRPr="00AF0A09">
        <w:rPr>
          <w:rStyle w:val="15"/>
          <w:rFonts w:ascii="Times New Roman" w:hAnsi="Times New Roman" w:cs="Times New Roman"/>
          <w:b/>
          <w:bCs/>
          <w:i/>
          <w:sz w:val="24"/>
          <w:szCs w:val="24"/>
        </w:rPr>
        <w:t xml:space="preserve"> </w:t>
      </w:r>
      <w:r w:rsidRPr="00AF0A09">
        <w:rPr>
          <w:rStyle w:val="15"/>
          <w:rFonts w:ascii="Times New Roman" w:hAnsi="Times New Roman" w:cs="Times New Roman"/>
          <w:b/>
          <w:bCs/>
          <w:i/>
          <w:sz w:val="24"/>
          <w:szCs w:val="24"/>
          <w:lang w:val="vi-VN"/>
        </w:rPr>
        <w:t>Sản phẩm:</w:t>
      </w: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lang w:val="de-DE"/>
        </w:rPr>
        <w:t>Các câu trả lời của HS</w:t>
      </w:r>
      <w:r w:rsidRPr="00AF0A09">
        <w:rPr>
          <w:rStyle w:val="15"/>
          <w:rFonts w:ascii="Times New Roman" w:eastAsia="Calibri" w:hAnsi="Times New Roman" w:cs="Times New Roman"/>
          <w:i/>
          <w:sz w:val="24"/>
          <w:szCs w:val="24"/>
          <w:lang w:val="vi-VN"/>
        </w:rPr>
        <w:t xml:space="preserve">                                                                                                                             </w:t>
      </w:r>
      <w:r w:rsidRPr="00AF0A09">
        <w:rPr>
          <w:rStyle w:val="15"/>
          <w:rFonts w:ascii="Times New Roman" w:hAnsi="Times New Roman" w:cs="Times New Roman"/>
          <w:b/>
          <w:bCs/>
          <w:i/>
          <w:sz w:val="24"/>
          <w:szCs w:val="24"/>
          <w:lang w:val="vi-VN"/>
        </w:rPr>
        <w:t>d.</w:t>
      </w:r>
      <w:r w:rsidRPr="00AF0A09">
        <w:rPr>
          <w:rStyle w:val="15"/>
          <w:rFonts w:ascii="Times New Roman" w:hAnsi="Times New Roman" w:cs="Times New Roman"/>
          <w:b/>
          <w:bCs/>
          <w:i/>
          <w:sz w:val="24"/>
          <w:szCs w:val="24"/>
        </w:rPr>
        <w:t xml:space="preserve"> Tổ chức thực hiện</w:t>
      </w:r>
    </w:p>
    <w:tbl>
      <w:tblPr>
        <w:tblStyle w:val="TableGrid"/>
        <w:tblW w:w="9606" w:type="dxa"/>
        <w:tblLook w:val="04A0" w:firstRow="1" w:lastRow="0" w:firstColumn="1" w:lastColumn="0" w:noHBand="0" w:noVBand="1"/>
      </w:tblPr>
      <w:tblGrid>
        <w:gridCol w:w="6345"/>
        <w:gridCol w:w="3261"/>
      </w:tblGrid>
      <w:tr w:rsidR="009C1FF9" w:rsidRPr="00AF0A09" w14:paraId="1FBB778C" w14:textId="77777777" w:rsidTr="00693BA4">
        <w:tc>
          <w:tcPr>
            <w:tcW w:w="6345" w:type="dxa"/>
            <w:vAlign w:val="bottom"/>
          </w:tcPr>
          <w:p w14:paraId="0DF3CD6B" w14:textId="77777777" w:rsidR="00EF6ED0" w:rsidRPr="00AF0A09" w:rsidRDefault="00EF6ED0" w:rsidP="009C1FF9">
            <w:pPr>
              <w:jc w:val="center"/>
              <w:rPr>
                <w:rFonts w:cs="Times New Roman"/>
                <w:szCs w:val="24"/>
              </w:rPr>
            </w:pPr>
            <w:r w:rsidRPr="00AF0A09">
              <w:rPr>
                <w:rFonts w:cs="Times New Roman"/>
                <w:b/>
                <w:szCs w:val="24"/>
                <w:lang w:val="nl-NL"/>
              </w:rPr>
              <w:t>HOẠT ĐỘNG CỦA GV - HS</w:t>
            </w:r>
          </w:p>
        </w:tc>
        <w:tc>
          <w:tcPr>
            <w:tcW w:w="3261" w:type="dxa"/>
            <w:vAlign w:val="bottom"/>
          </w:tcPr>
          <w:p w14:paraId="5D1C3F76" w14:textId="77777777" w:rsidR="00EF6ED0" w:rsidRPr="00AF0A09" w:rsidRDefault="00EF6ED0" w:rsidP="009C1FF9">
            <w:pPr>
              <w:jc w:val="center"/>
              <w:rPr>
                <w:rFonts w:cs="Times New Roman"/>
                <w:szCs w:val="24"/>
              </w:rPr>
            </w:pPr>
            <w:r w:rsidRPr="00AF0A09">
              <w:rPr>
                <w:rFonts w:cs="Times New Roman"/>
                <w:b/>
                <w:szCs w:val="24"/>
                <w:lang w:val="nl-NL"/>
              </w:rPr>
              <w:t>DỰ KIẾN SẢN PHẨM</w:t>
            </w:r>
          </w:p>
        </w:tc>
      </w:tr>
      <w:tr w:rsidR="009C1FF9" w:rsidRPr="00AF0A09" w14:paraId="2E6E42EB" w14:textId="77777777" w:rsidTr="00693BA4">
        <w:tc>
          <w:tcPr>
            <w:tcW w:w="6345" w:type="dxa"/>
          </w:tcPr>
          <w:p w14:paraId="75E5FBFD" w14:textId="77777777" w:rsidR="00EF6ED0" w:rsidRPr="00AF0A09" w:rsidRDefault="00EF6ED0" w:rsidP="009C1FF9">
            <w:pPr>
              <w:jc w:val="both"/>
              <w:rPr>
                <w:rFonts w:eastAsia="Calibri" w:cs="Times New Roman"/>
                <w:b/>
                <w:bCs/>
                <w:iCs/>
                <w:szCs w:val="24"/>
              </w:rPr>
            </w:pPr>
            <w:r w:rsidRPr="00AF0A09">
              <w:rPr>
                <w:rFonts w:eastAsia="Calibri" w:cs="Times New Roman"/>
                <w:b/>
                <w:bCs/>
                <w:iCs/>
                <w:szCs w:val="24"/>
              </w:rPr>
              <w:t>Bước 1: Chuyển giao nhiệm vụ học tập</w:t>
            </w:r>
          </w:p>
          <w:p w14:paraId="130119B7" w14:textId="77777777" w:rsidR="00EF6ED0" w:rsidRPr="00AF0A09" w:rsidRDefault="00EF6ED0" w:rsidP="009C1FF9">
            <w:pPr>
              <w:jc w:val="both"/>
              <w:rPr>
                <w:rFonts w:cs="Times New Roman"/>
                <w:szCs w:val="24"/>
                <w:shd w:val="clear" w:color="auto" w:fill="FFFFFF"/>
              </w:rPr>
            </w:pPr>
            <w:r w:rsidRPr="00AF0A09">
              <w:rPr>
                <w:rFonts w:eastAsia="Calibri" w:cs="Times New Roman"/>
                <w:bCs/>
                <w:iCs/>
                <w:szCs w:val="24"/>
              </w:rPr>
              <w:t xml:space="preserve">GV đưa ra tình huống có vấn đề: </w:t>
            </w:r>
            <w:r w:rsidRPr="00AF0A09">
              <w:rPr>
                <w:rFonts w:cs="Times New Roman"/>
                <w:szCs w:val="24"/>
                <w:shd w:val="clear" w:color="auto" w:fill="FFFFFF"/>
              </w:rPr>
              <w:t>Đặt viên bi sắt, ốc vít kim loại, nắp chai nhựa vào một cốc thủy tinh. Vì sao khi đổ nước vào cốc, có vật nổi lên, có vật lại không nổi lên?</w:t>
            </w:r>
          </w:p>
          <w:p w14:paraId="2C443E40" w14:textId="08A90EA6" w:rsidR="00EF6ED0" w:rsidRPr="00AF0A09" w:rsidRDefault="00EF6ED0" w:rsidP="009C1FF9">
            <w:pPr>
              <w:jc w:val="center"/>
              <w:rPr>
                <w:rFonts w:eastAsia="Calibri" w:cs="Times New Roman"/>
                <w:bCs/>
                <w:iCs/>
                <w:szCs w:val="24"/>
              </w:rPr>
            </w:pPr>
            <w:r w:rsidRPr="00AF0A09">
              <w:rPr>
                <w:rFonts w:cs="Times New Roman"/>
                <w:noProof/>
                <w:szCs w:val="24"/>
              </w:rPr>
              <w:lastRenderedPageBreak/>
              <w:drawing>
                <wp:inline distT="0" distB="0" distL="0" distR="0" wp14:anchorId="38E33438" wp14:editId="7F570794">
                  <wp:extent cx="2000250" cy="1162050"/>
                  <wp:effectExtent l="0" t="0" r="0" b="0"/>
                  <wp:docPr id="1298048642" name="Picture 1298048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000250" cy="1162050"/>
                          </a:xfrm>
                          <a:prstGeom prst="rect">
                            <a:avLst/>
                          </a:prstGeom>
                          <a:noFill/>
                        </pic:spPr>
                      </pic:pic>
                    </a:graphicData>
                  </a:graphic>
                </wp:inline>
              </w:drawing>
            </w:r>
            <w:r w:rsidRPr="00AF0A09">
              <w:rPr>
                <w:rFonts w:cs="Times New Roman"/>
                <w:noProof/>
                <w:szCs w:val="24"/>
              </w:rPr>
              <mc:AlternateContent>
                <mc:Choice Requires="wps">
                  <w:drawing>
                    <wp:inline distT="0" distB="0" distL="0" distR="0" wp14:anchorId="5579A44A" wp14:editId="1321899D">
                      <wp:extent cx="301625" cy="301625"/>
                      <wp:effectExtent l="0" t="3810" r="0" b="0"/>
                      <wp:docPr id="1844586644" name="Rectangle 10" descr="Description: Đặt viên bi sắt, ốc vít kim loại, nắp chai nhựa vào một cốc thủy tinh"/>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534A939" id="Rectangle 10" o:spid="_x0000_s1026" alt="Description: Đặt viên bi sắt, ốc vít kim loại, nắp chai nhựa vào một cốc thủy tinh"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" filled="f" stroked="f">
                      <o:lock v:ext="edit" aspectratio="t"/>
                      <w10:anchorlock/>
                    </v:rect>
                  </w:pict>
                </mc:Fallback>
              </mc:AlternateContent>
            </w:r>
          </w:p>
          <w:p w14:paraId="5114DCA3" w14:textId="77777777" w:rsidR="00EF6ED0" w:rsidRPr="00AF0A09" w:rsidRDefault="00EF6ED0" w:rsidP="009C1FF9">
            <w:pPr>
              <w:jc w:val="both"/>
              <w:rPr>
                <w:rFonts w:cs="Times New Roman"/>
                <w:b/>
                <w:iCs/>
                <w:szCs w:val="24"/>
                <w:lang w:val="de-DE"/>
              </w:rPr>
            </w:pPr>
            <w:r w:rsidRPr="00AF0A09">
              <w:rPr>
                <w:rFonts w:eastAsia="Calibri" w:cs="Times New Roman"/>
                <w:b/>
                <w:bCs/>
                <w:iCs/>
                <w:szCs w:val="24"/>
              </w:rPr>
              <w:t xml:space="preserve">Bước 2: </w:t>
            </w:r>
            <w:r w:rsidRPr="00AF0A09">
              <w:rPr>
                <w:rFonts w:cs="Times New Roman"/>
                <w:b/>
                <w:iCs/>
                <w:szCs w:val="24"/>
                <w:lang w:val="de-DE"/>
              </w:rPr>
              <w:t>Thực hiện nhiệm vụ học tập</w:t>
            </w:r>
          </w:p>
          <w:p w14:paraId="28614CAE" w14:textId="77777777" w:rsidR="00EF6ED0" w:rsidRPr="00AF0A09" w:rsidRDefault="00EF6ED0" w:rsidP="009C1FF9">
            <w:pPr>
              <w:jc w:val="both"/>
              <w:rPr>
                <w:rFonts w:cs="Times New Roman"/>
                <w:iCs/>
                <w:szCs w:val="24"/>
                <w:lang w:val="de-DE"/>
              </w:rPr>
            </w:pPr>
            <w:r w:rsidRPr="00AF0A09">
              <w:rPr>
                <w:rFonts w:cs="Times New Roman"/>
                <w:iCs/>
                <w:szCs w:val="24"/>
                <w:lang w:val="de-DE"/>
              </w:rPr>
              <w:t>- HS cá nhân suy nghĩ trả lời cho tình huống trên</w:t>
            </w:r>
          </w:p>
          <w:p w14:paraId="37C78587" w14:textId="77777777" w:rsidR="00EF6ED0" w:rsidRPr="00AF0A09" w:rsidRDefault="00EF6ED0" w:rsidP="009C1FF9">
            <w:pPr>
              <w:jc w:val="both"/>
              <w:rPr>
                <w:rFonts w:cs="Times New Roman"/>
                <w:b/>
                <w:iCs/>
                <w:szCs w:val="24"/>
                <w:lang w:val="de-DE"/>
              </w:rPr>
            </w:pPr>
            <w:r w:rsidRPr="00AF0A09">
              <w:rPr>
                <w:rFonts w:eastAsia="Calibri" w:cs="Times New Roman"/>
                <w:b/>
                <w:bCs/>
                <w:iCs/>
                <w:szCs w:val="24"/>
              </w:rPr>
              <w:t xml:space="preserve">Bước 3: </w:t>
            </w:r>
            <w:r w:rsidRPr="00AF0A09">
              <w:rPr>
                <w:rFonts w:cs="Times New Roman"/>
                <w:b/>
                <w:iCs/>
                <w:szCs w:val="24"/>
                <w:lang w:val="de-DE"/>
              </w:rPr>
              <w:t>Báo cáo kết quả và thảo luận</w:t>
            </w:r>
          </w:p>
          <w:p w14:paraId="7C5A6F78" w14:textId="77777777" w:rsidR="00EF6ED0" w:rsidRPr="00AF0A09" w:rsidRDefault="00EF6ED0" w:rsidP="009C1FF9">
            <w:pPr>
              <w:rPr>
                <w:rFonts w:cs="Times New Roman"/>
                <w:i/>
                <w:szCs w:val="24"/>
              </w:rPr>
            </w:pPr>
            <w:r w:rsidRPr="00AF0A09">
              <w:rPr>
                <w:rFonts w:cs="Times New Roman"/>
                <w:szCs w:val="24"/>
              </w:rPr>
              <w:t>- HS cá nhân trả lời, HS khác nhận xét, bổ sung</w:t>
            </w:r>
            <w:r w:rsidRPr="00AF0A09">
              <w:rPr>
                <w:rFonts w:cs="Times New Roman"/>
                <w:i/>
                <w:szCs w:val="24"/>
              </w:rPr>
              <w:t xml:space="preserve">                                                                   </w:t>
            </w:r>
          </w:p>
          <w:p w14:paraId="34735039"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46D95779"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1AFDA2B6" w14:textId="77777777" w:rsidR="00EF6ED0" w:rsidRPr="00AF0A09" w:rsidRDefault="00EF6ED0" w:rsidP="009C1FF9">
            <w:pPr>
              <w:rPr>
                <w:rFonts w:cs="Times New Roman"/>
                <w:szCs w:val="24"/>
              </w:rPr>
            </w:pPr>
            <w:r w:rsidRPr="00AF0A09">
              <w:rPr>
                <w:rFonts w:cs="Times New Roman"/>
                <w:szCs w:val="24"/>
              </w:rPr>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3261" w:type="dxa"/>
          </w:tcPr>
          <w:p w14:paraId="0F57ED39" w14:textId="77777777" w:rsidR="00EF6ED0" w:rsidRPr="00AF0A09" w:rsidRDefault="00EF6ED0" w:rsidP="009C1FF9">
            <w:pPr>
              <w:jc w:val="both"/>
              <w:rPr>
                <w:rFonts w:cs="Times New Roman"/>
                <w:szCs w:val="24"/>
                <w:shd w:val="clear" w:color="auto" w:fill="FFFFFF"/>
              </w:rPr>
            </w:pPr>
          </w:p>
          <w:p w14:paraId="3B3453A9"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 xml:space="preserve">Gợi ý trả lời cho câu hỏi của hoạt động khởi động: </w:t>
            </w:r>
          </w:p>
          <w:p w14:paraId="617A5DD3" w14:textId="77777777" w:rsidR="00EF6ED0" w:rsidRPr="00AF0A09" w:rsidRDefault="00EF6ED0" w:rsidP="009C1FF9">
            <w:pPr>
              <w:jc w:val="both"/>
              <w:rPr>
                <w:rFonts w:cs="Times New Roman"/>
                <w:i/>
                <w:szCs w:val="24"/>
              </w:rPr>
            </w:pPr>
            <w:r w:rsidRPr="00AF0A09">
              <w:rPr>
                <w:rFonts w:cs="Times New Roman"/>
                <w:i/>
                <w:szCs w:val="24"/>
                <w:shd w:val="clear" w:color="auto" w:fill="FFFFFF"/>
              </w:rPr>
              <w:t>Đặt viên bi sắt, ốc vít kim loại, nắp chai nhựa vào một cốc thủy tinh. Khi đổ nước vào cốc, có vật nổi lên, có vật lại không nổi lên do trọng lượng của chúng khác nhau.</w:t>
            </w:r>
          </w:p>
        </w:tc>
      </w:tr>
    </w:tbl>
    <w:p w14:paraId="5709EDFD" w14:textId="77777777" w:rsidR="00EF6ED0" w:rsidRPr="00AF0A09" w:rsidRDefault="00EF6ED0" w:rsidP="009C1FF9">
      <w:pPr>
        <w:spacing w:after="0" w:line="240" w:lineRule="auto"/>
        <w:rPr>
          <w:rStyle w:val="15"/>
          <w:rFonts w:ascii="Times New Roman" w:hAnsi="Times New Roman" w:cs="Times New Roman"/>
          <w:b/>
          <w:bCs/>
          <w:i/>
          <w:sz w:val="24"/>
          <w:szCs w:val="24"/>
        </w:rPr>
      </w:pPr>
    </w:p>
    <w:p w14:paraId="32FBDABA"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oạt động 2: Hình thành kiến thức mới </w:t>
      </w:r>
    </w:p>
    <w:p w14:paraId="0302E6EB" w14:textId="77777777" w:rsidR="00EF6ED0" w:rsidRPr="00AF0A09" w:rsidRDefault="00EF6ED0" w:rsidP="009C1FF9">
      <w:pPr>
        <w:spacing w:after="0" w:line="240" w:lineRule="auto"/>
        <w:rPr>
          <w:rFonts w:ascii="Times New Roman" w:hAnsi="Times New Roman" w:cs="Times New Roman"/>
          <w:iCs/>
          <w:sz w:val="24"/>
          <w:szCs w:val="24"/>
        </w:rPr>
      </w:pPr>
      <w:r w:rsidRPr="00AF0A09">
        <w:rPr>
          <w:rFonts w:ascii="Times New Roman" w:hAnsi="Times New Roman" w:cs="Times New Roman"/>
          <w:b/>
          <w:bCs/>
          <w:iCs/>
          <w:sz w:val="24"/>
          <w:szCs w:val="24"/>
        </w:rPr>
        <w:t>Hoạt động 2.1:</w:t>
      </w:r>
      <w:r w:rsidRPr="00AF0A09">
        <w:rPr>
          <w:rFonts w:ascii="Times New Roman" w:hAnsi="Times New Roman" w:cs="Times New Roman"/>
          <w:b/>
          <w:bCs/>
          <w:iCs/>
          <w:sz w:val="24"/>
          <w:szCs w:val="24"/>
          <w:lang w:val="vi-VN"/>
        </w:rPr>
        <w:t xml:space="preserve"> </w:t>
      </w:r>
      <w:r w:rsidRPr="00AF0A09">
        <w:rPr>
          <w:rFonts w:ascii="Times New Roman" w:eastAsia="Times New Roman" w:hAnsi="Times New Roman" w:cs="Times New Roman"/>
          <w:b/>
          <w:sz w:val="24"/>
          <w:szCs w:val="24"/>
        </w:rPr>
        <w:t>Tìm hiểu lực đẩy tác dụng lên vật đặt trong chất lỏng</w:t>
      </w:r>
      <w:r w:rsidRPr="00AF0A09">
        <w:rPr>
          <w:rFonts w:ascii="Times New Roman" w:eastAsia="Times New Roman" w:hAnsi="Times New Roman" w:cs="Times New Roman"/>
          <w:b/>
          <w:sz w:val="24"/>
          <w:szCs w:val="24"/>
          <w:lang w:val="vi-VN"/>
        </w:rPr>
        <w:t xml:space="preserve">                                   </w:t>
      </w:r>
      <w:r w:rsidRPr="00AF0A09">
        <w:rPr>
          <w:rFonts w:ascii="Times New Roman" w:hAnsi="Times New Roman" w:cs="Times New Roman"/>
          <w:b/>
          <w:bCs/>
          <w:iCs/>
          <w:sz w:val="24"/>
          <w:szCs w:val="24"/>
        </w:rPr>
        <w:t xml:space="preserve">a. Mục </w:t>
      </w:r>
      <w:r w:rsidRPr="00AF0A09">
        <w:rPr>
          <w:rFonts w:ascii="Times New Roman" w:hAnsi="Times New Roman" w:cs="Times New Roman"/>
          <w:b/>
          <w:bCs/>
          <w:iCs/>
          <w:sz w:val="24"/>
          <w:szCs w:val="24"/>
          <w:lang w:val="vi-VN"/>
        </w:rPr>
        <w:t>tiêu</w:t>
      </w:r>
      <w:r w:rsidRPr="00AF0A09">
        <w:rPr>
          <w:rFonts w:ascii="Times New Roman" w:hAnsi="Times New Roman" w:cs="Times New Roman"/>
          <w:b/>
          <w:bCs/>
          <w:iCs/>
          <w:sz w:val="24"/>
          <w:szCs w:val="24"/>
        </w:rPr>
        <w:t>:</w:t>
      </w:r>
      <w:r w:rsidRPr="00AF0A09">
        <w:rPr>
          <w:rFonts w:ascii="Times New Roman" w:hAnsi="Times New Roman" w:cs="Times New Roman"/>
          <w:iCs/>
          <w:sz w:val="24"/>
          <w:szCs w:val="24"/>
          <w:lang w:val="vi-VN"/>
        </w:rPr>
        <w:t xml:space="preserve"> </w:t>
      </w:r>
      <w:r w:rsidRPr="00AF0A09">
        <w:rPr>
          <w:rFonts w:ascii="Times New Roman" w:hAnsi="Times New Roman" w:cs="Times New Roman"/>
          <w:iCs/>
          <w:sz w:val="24"/>
          <w:szCs w:val="24"/>
        </w:rPr>
        <w:t>Biết được lực đẩy do chất lỏng tác dụng lên vật đặt trong nó gọi là lực đẩy Archimedes, Lực này tác dungjleen vật ngược chiều với trọng lực.</w:t>
      </w:r>
    </w:p>
    <w:p w14:paraId="21617494" w14:textId="77777777" w:rsidR="00EF6ED0" w:rsidRPr="00AF0A09" w:rsidRDefault="00EF6ED0" w:rsidP="009C1FF9">
      <w:pPr>
        <w:spacing w:after="0" w:line="240" w:lineRule="auto"/>
        <w:rPr>
          <w:rStyle w:val="15"/>
          <w:rFonts w:ascii="Times New Roman" w:hAnsi="Times New Roman" w:cs="Times New Roman"/>
          <w:iCs/>
          <w:sz w:val="24"/>
          <w:szCs w:val="24"/>
        </w:rPr>
      </w:pPr>
      <w:r w:rsidRPr="00AF0A09">
        <w:rPr>
          <w:rStyle w:val="15"/>
          <w:rFonts w:ascii="Times New Roman" w:hAnsi="Times New Roman" w:cs="Times New Roman"/>
          <w:b/>
          <w:iCs/>
          <w:sz w:val="24"/>
          <w:szCs w:val="24"/>
        </w:rPr>
        <w:t xml:space="preserve">b. </w:t>
      </w:r>
      <w:r w:rsidRPr="00AF0A09">
        <w:rPr>
          <w:rStyle w:val="15"/>
          <w:rFonts w:ascii="Times New Roman" w:hAnsi="Times New Roman" w:cs="Times New Roman"/>
          <w:b/>
          <w:iCs/>
          <w:sz w:val="24"/>
          <w:szCs w:val="24"/>
          <w:lang w:val="vi-VN"/>
        </w:rPr>
        <w:t>Nội dung:</w:t>
      </w:r>
      <w:r w:rsidRPr="00AF0A09">
        <w:rPr>
          <w:rStyle w:val="15"/>
          <w:rFonts w:ascii="Times New Roman" w:hAnsi="Times New Roman" w:cs="Times New Roman"/>
          <w:iCs/>
          <w:sz w:val="24"/>
          <w:szCs w:val="24"/>
          <w:lang w:val="vi-VN"/>
        </w:rPr>
        <w:t xml:space="preserve"> </w:t>
      </w:r>
    </w:p>
    <w:p w14:paraId="32C215E1" w14:textId="77777777" w:rsidR="00EF6ED0" w:rsidRPr="00AF0A09" w:rsidRDefault="00EF6ED0" w:rsidP="009C1FF9">
      <w:pPr>
        <w:spacing w:after="0" w:line="240" w:lineRule="auto"/>
        <w:rPr>
          <w:rStyle w:val="15"/>
          <w:rFonts w:ascii="Times New Roman" w:hAnsi="Times New Roman" w:cs="Times New Roman"/>
          <w:iCs/>
          <w:sz w:val="24"/>
          <w:szCs w:val="24"/>
        </w:rPr>
      </w:pPr>
      <w:r w:rsidRPr="00AF0A09">
        <w:rPr>
          <w:rStyle w:val="15"/>
          <w:rFonts w:ascii="Times New Roman" w:hAnsi="Times New Roman" w:cs="Times New Roman"/>
          <w:iCs/>
          <w:sz w:val="24"/>
          <w:szCs w:val="24"/>
        </w:rPr>
        <w:t>- HS hoạt động cá nhân nghiên cứu thông tin SGK/73 đưa ra khái niệm và đặc điểm của lực đẩy archimedes.</w:t>
      </w:r>
    </w:p>
    <w:p w14:paraId="5ACE277D" w14:textId="77777777" w:rsidR="00EF6ED0" w:rsidRPr="00AF0A09" w:rsidRDefault="00EF6ED0" w:rsidP="009C1FF9">
      <w:pPr>
        <w:spacing w:after="0" w:line="240" w:lineRule="auto"/>
        <w:rPr>
          <w:rStyle w:val="15"/>
          <w:rFonts w:ascii="Times New Roman" w:hAnsi="Times New Roman" w:cs="Times New Roman"/>
          <w:iCs/>
          <w:sz w:val="24"/>
          <w:szCs w:val="24"/>
        </w:rPr>
      </w:pPr>
      <w:r w:rsidRPr="00AF0A09">
        <w:rPr>
          <w:rStyle w:val="15"/>
          <w:rFonts w:ascii="Times New Roman" w:hAnsi="Times New Roman" w:cs="Times New Roman"/>
          <w:iCs/>
          <w:sz w:val="24"/>
          <w:szCs w:val="24"/>
        </w:rPr>
        <w:t xml:space="preserve">- HS thảo luận nhóm bàn  thực hiện trả lời các câu hỏi SGK/73 </w:t>
      </w:r>
    </w:p>
    <w:p w14:paraId="31CDBC94" w14:textId="77777777" w:rsidR="00EF6ED0" w:rsidRPr="00AF0A09" w:rsidRDefault="00EF6ED0" w:rsidP="009C1FF9">
      <w:pPr>
        <w:spacing w:after="0" w:line="240" w:lineRule="auto"/>
        <w:rPr>
          <w:rFonts w:ascii="Times New Roman" w:hAnsi="Times New Roman" w:cs="Times New Roman"/>
          <w:iCs/>
          <w:sz w:val="24"/>
          <w:szCs w:val="24"/>
          <w:lang w:val="vi-VN"/>
        </w:rPr>
      </w:pPr>
      <w:r w:rsidRPr="00AF0A09">
        <w:rPr>
          <w:rStyle w:val="15"/>
          <w:rFonts w:ascii="Times New Roman" w:hAnsi="Times New Roman" w:cs="Times New Roman"/>
          <w:b/>
          <w:iCs/>
          <w:sz w:val="24"/>
          <w:szCs w:val="24"/>
          <w:lang w:val="vi-VN"/>
        </w:rPr>
        <w:t>c.</w:t>
      </w:r>
      <w:r w:rsidRPr="00AF0A09">
        <w:rPr>
          <w:rStyle w:val="15"/>
          <w:rFonts w:ascii="Times New Roman" w:hAnsi="Times New Roman" w:cs="Times New Roman"/>
          <w:b/>
          <w:iCs/>
          <w:sz w:val="24"/>
          <w:szCs w:val="24"/>
        </w:rPr>
        <w:t xml:space="preserve"> </w:t>
      </w:r>
      <w:r w:rsidRPr="00AF0A09">
        <w:rPr>
          <w:rStyle w:val="15"/>
          <w:rFonts w:ascii="Times New Roman" w:hAnsi="Times New Roman" w:cs="Times New Roman"/>
          <w:b/>
          <w:iCs/>
          <w:sz w:val="24"/>
          <w:szCs w:val="24"/>
          <w:lang w:val="vi-VN"/>
        </w:rPr>
        <w:t>Sản phẩm:</w:t>
      </w:r>
      <w:r w:rsidRPr="00AF0A09">
        <w:rPr>
          <w:rFonts w:ascii="Times New Roman" w:hAnsi="Times New Roman" w:cs="Times New Roman"/>
          <w:iCs/>
          <w:sz w:val="24"/>
          <w:szCs w:val="24"/>
        </w:rPr>
        <w:t xml:space="preserve"> </w:t>
      </w:r>
      <w:r w:rsidRPr="00AF0A09">
        <w:rPr>
          <w:rFonts w:ascii="Times New Roman" w:eastAsia="Calibri" w:hAnsi="Times New Roman" w:cs="Times New Roman"/>
          <w:iCs/>
          <w:sz w:val="24"/>
          <w:szCs w:val="24"/>
          <w:lang w:val="nl-NL"/>
        </w:rPr>
        <w:t>Kết quả câu trả lời các hoạt động của học sinh.</w:t>
      </w:r>
      <w:r w:rsidRPr="00AF0A09">
        <w:rPr>
          <w:rFonts w:ascii="Times New Roman" w:hAnsi="Times New Roman" w:cs="Times New Roman"/>
          <w:iCs/>
          <w:sz w:val="24"/>
          <w:szCs w:val="24"/>
          <w:lang w:val="vi-VN"/>
        </w:rPr>
        <w:t xml:space="preserve">                 </w:t>
      </w:r>
    </w:p>
    <w:p w14:paraId="3CC84F42" w14:textId="77777777" w:rsidR="00EF6ED0" w:rsidRPr="00AF0A09" w:rsidRDefault="00EF6ED0" w:rsidP="009C1FF9">
      <w:pPr>
        <w:spacing w:after="0" w:line="240" w:lineRule="auto"/>
        <w:rPr>
          <w:rFonts w:ascii="Times New Roman" w:hAnsi="Times New Roman" w:cs="Times New Roman"/>
          <w:iCs/>
          <w:sz w:val="24"/>
          <w:szCs w:val="24"/>
          <w:lang w:val="nl-NL"/>
        </w:rPr>
      </w:pPr>
      <w:r w:rsidRPr="00AF0A09">
        <w:rPr>
          <w:rFonts w:ascii="Times New Roman" w:hAnsi="Times New Roman" w:cs="Times New Roman"/>
          <w:b/>
          <w:bCs/>
          <w:iCs/>
          <w:sz w:val="24"/>
          <w:szCs w:val="24"/>
          <w:lang w:val="vi-VN"/>
        </w:rPr>
        <w:t>d</w:t>
      </w:r>
      <w:r w:rsidRPr="00AF0A09">
        <w:rPr>
          <w:rFonts w:ascii="Times New Roman" w:hAnsi="Times New Roman" w:cs="Times New Roman"/>
          <w:b/>
          <w:bCs/>
          <w:iCs/>
          <w:sz w:val="24"/>
          <w:szCs w:val="24"/>
        </w:rPr>
        <w:t>. Tổ chức thực hiện:</w:t>
      </w:r>
    </w:p>
    <w:tbl>
      <w:tblPr>
        <w:tblW w:w="9606" w:type="dxa"/>
        <w:tblLook w:val="04A0" w:firstRow="1" w:lastRow="0" w:firstColumn="1" w:lastColumn="0" w:noHBand="0" w:noVBand="1"/>
      </w:tblPr>
      <w:tblGrid>
        <w:gridCol w:w="4669"/>
        <w:gridCol w:w="4937"/>
      </w:tblGrid>
      <w:tr w:rsidR="009C1FF9" w:rsidRPr="00AF0A09" w14:paraId="74DEC9F0" w14:textId="77777777" w:rsidTr="00693BA4">
        <w:tc>
          <w:tcPr>
            <w:tcW w:w="4669" w:type="dxa"/>
            <w:tcBorders>
              <w:top w:val="single" w:sz="4" w:space="0" w:color="000000"/>
              <w:left w:val="single" w:sz="4" w:space="0" w:color="000000"/>
              <w:bottom w:val="single" w:sz="4" w:space="0" w:color="000000"/>
              <w:right w:val="single" w:sz="4" w:space="0" w:color="000000"/>
            </w:tcBorders>
            <w:vAlign w:val="bottom"/>
          </w:tcPr>
          <w:p w14:paraId="6B957A7B" w14:textId="77777777" w:rsidR="00EF6ED0" w:rsidRPr="00AF0A09" w:rsidRDefault="00EF6ED0"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HOẠT ĐỘNG CỦA GV - HS</w:t>
            </w:r>
          </w:p>
        </w:tc>
        <w:tc>
          <w:tcPr>
            <w:tcW w:w="4937" w:type="dxa"/>
            <w:tcBorders>
              <w:top w:val="single" w:sz="4" w:space="0" w:color="000000"/>
              <w:left w:val="nil"/>
              <w:bottom w:val="single" w:sz="4" w:space="0" w:color="000000"/>
              <w:right w:val="single" w:sz="4" w:space="0" w:color="000000"/>
            </w:tcBorders>
            <w:vAlign w:val="bottom"/>
          </w:tcPr>
          <w:p w14:paraId="6088A2EA" w14:textId="77777777" w:rsidR="00EF6ED0" w:rsidRPr="00AF0A09" w:rsidRDefault="00EF6ED0"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DỰ KIẾN SẢN PHẨM</w:t>
            </w:r>
          </w:p>
        </w:tc>
      </w:tr>
      <w:tr w:rsidR="009C1FF9" w:rsidRPr="00AF0A09" w14:paraId="0FBEFEA0" w14:textId="77777777" w:rsidTr="00693BA4">
        <w:tc>
          <w:tcPr>
            <w:tcW w:w="4669" w:type="dxa"/>
            <w:tcBorders>
              <w:top w:val="single" w:sz="4" w:space="0" w:color="000000"/>
              <w:left w:val="single" w:sz="4" w:space="0" w:color="000000"/>
              <w:bottom w:val="single" w:sz="4" w:space="0" w:color="000000"/>
              <w:right w:val="single" w:sz="4" w:space="0" w:color="000000"/>
            </w:tcBorders>
          </w:tcPr>
          <w:p w14:paraId="21F601B6"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
                <w:bCs/>
                <w:iCs/>
                <w:sz w:val="24"/>
                <w:szCs w:val="24"/>
              </w:rPr>
              <w:t>Bước 1: Chuyển giao nhiệm vụ học tập</w:t>
            </w:r>
          </w:p>
          <w:p w14:paraId="75AC70F7" w14:textId="77777777" w:rsidR="00EF6ED0" w:rsidRPr="00AF0A09" w:rsidRDefault="00EF6ED0" w:rsidP="009C1FF9">
            <w:pPr>
              <w:spacing w:after="0" w:line="240" w:lineRule="auto"/>
              <w:rPr>
                <w:rStyle w:val="15"/>
                <w:rFonts w:ascii="Times New Roman" w:hAnsi="Times New Roman" w:cs="Times New Roman"/>
                <w:iCs/>
                <w:sz w:val="24"/>
                <w:szCs w:val="24"/>
              </w:rPr>
            </w:pPr>
            <w:r w:rsidRPr="00AF0A09">
              <w:rPr>
                <w:rStyle w:val="15"/>
                <w:rFonts w:ascii="Times New Roman" w:hAnsi="Times New Roman" w:cs="Times New Roman"/>
                <w:iCs/>
                <w:sz w:val="24"/>
                <w:szCs w:val="24"/>
              </w:rPr>
              <w:t>GV yêu cầu:</w:t>
            </w:r>
          </w:p>
          <w:p w14:paraId="7376A95D" w14:textId="77777777" w:rsidR="00EF6ED0" w:rsidRPr="00AF0A09" w:rsidRDefault="00EF6ED0" w:rsidP="009C1FF9">
            <w:pPr>
              <w:spacing w:after="0" w:line="240" w:lineRule="auto"/>
              <w:jc w:val="both"/>
              <w:rPr>
                <w:rStyle w:val="15"/>
                <w:rFonts w:ascii="Times New Roman" w:hAnsi="Times New Roman" w:cs="Times New Roman"/>
                <w:iCs/>
                <w:sz w:val="24"/>
                <w:szCs w:val="24"/>
              </w:rPr>
            </w:pPr>
            <w:r w:rsidRPr="00AF0A09">
              <w:rPr>
                <w:rStyle w:val="15"/>
                <w:rFonts w:ascii="Times New Roman" w:hAnsi="Times New Roman" w:cs="Times New Roman"/>
                <w:iCs/>
                <w:sz w:val="24"/>
                <w:szCs w:val="24"/>
              </w:rPr>
              <w:t>- HS hoạt động cá nhân nghiên cứu thông tin SGK/73 đưa ra khái niệm và đặc điểm của lực đẩy archimedes.</w:t>
            </w:r>
          </w:p>
          <w:p w14:paraId="2A4C5BE2" w14:textId="77777777" w:rsidR="00EF6ED0" w:rsidRPr="00AF0A09" w:rsidRDefault="00EF6ED0" w:rsidP="009C1FF9">
            <w:pPr>
              <w:spacing w:after="0" w:line="240" w:lineRule="auto"/>
              <w:rPr>
                <w:rStyle w:val="15"/>
                <w:rFonts w:ascii="Times New Roman" w:hAnsi="Times New Roman" w:cs="Times New Roman"/>
                <w:iCs/>
                <w:sz w:val="24"/>
                <w:szCs w:val="24"/>
              </w:rPr>
            </w:pPr>
            <w:r w:rsidRPr="00AF0A09">
              <w:rPr>
                <w:rStyle w:val="15"/>
                <w:rFonts w:ascii="Times New Roman" w:hAnsi="Times New Roman" w:cs="Times New Roman"/>
                <w:iCs/>
                <w:sz w:val="24"/>
                <w:szCs w:val="24"/>
              </w:rPr>
              <w:t>- GV cho HS quan sát Hình 17.1; Hình 17.2 SGK/73</w:t>
            </w:r>
          </w:p>
          <w:p w14:paraId="4E6DB3C2" w14:textId="77777777" w:rsidR="00EF6ED0" w:rsidRPr="00AF0A09" w:rsidRDefault="00EF6ED0" w:rsidP="009C1FF9">
            <w:pPr>
              <w:spacing w:after="0" w:line="240" w:lineRule="auto"/>
              <w:rPr>
                <w:rStyle w:val="15"/>
                <w:rFonts w:ascii="Times New Roman" w:hAnsi="Times New Roman" w:cs="Times New Roman"/>
                <w:iCs/>
                <w:sz w:val="24"/>
                <w:szCs w:val="24"/>
              </w:rPr>
            </w:pPr>
            <w:r w:rsidRPr="00AF0A09">
              <w:rPr>
                <w:rStyle w:val="15"/>
                <w:rFonts w:ascii="Times New Roman" w:hAnsi="Times New Roman" w:cs="Times New Roman"/>
                <w:iCs/>
                <w:sz w:val="24"/>
                <w:szCs w:val="24"/>
              </w:rPr>
              <w:t xml:space="preserve">- HS thảo luận nhóm bàn  thực hiện trả lời các câu hỏi SGK/73: </w:t>
            </w:r>
          </w:p>
          <w:p w14:paraId="6195FE54" w14:textId="77777777" w:rsidR="00EF6ED0" w:rsidRPr="00AF0A09" w:rsidRDefault="00EF6ED0" w:rsidP="009C1FF9">
            <w:pPr>
              <w:spacing w:after="0" w:line="240" w:lineRule="auto"/>
              <w:rPr>
                <w:rStyle w:val="15"/>
                <w:rFonts w:ascii="Times New Roman" w:hAnsi="Times New Roman" w:cs="Times New Roman"/>
                <w:i/>
                <w:iCs/>
                <w:sz w:val="24"/>
                <w:szCs w:val="24"/>
              </w:rPr>
            </w:pPr>
            <w:r w:rsidRPr="00AF0A09">
              <w:rPr>
                <w:rStyle w:val="15"/>
                <w:rFonts w:ascii="Times New Roman" w:hAnsi="Times New Roman" w:cs="Times New Roman"/>
                <w:i/>
                <w:iCs/>
                <w:sz w:val="24"/>
                <w:szCs w:val="24"/>
              </w:rPr>
              <w:t xml:space="preserve">1, </w:t>
            </w:r>
            <w:r w:rsidRPr="00AF0A09">
              <w:rPr>
                <w:rFonts w:ascii="Times New Roman" w:hAnsi="Times New Roman" w:cs="Times New Roman"/>
                <w:i/>
                <w:sz w:val="24"/>
                <w:szCs w:val="24"/>
                <w:shd w:val="clear" w:color="auto" w:fill="FFFFFF"/>
              </w:rPr>
              <w:t>Hãy biểu diễn các lực tác dụng vào viên bi, ốc vít kim loại, miếng xốp khi chúng ở vị trí như trong Hình 17.2.</w:t>
            </w:r>
          </w:p>
          <w:p w14:paraId="524AC916" w14:textId="77777777" w:rsidR="00EF6ED0" w:rsidRPr="00AF0A09" w:rsidRDefault="00EF6ED0" w:rsidP="009C1FF9">
            <w:pPr>
              <w:spacing w:after="0" w:line="240" w:lineRule="auto"/>
              <w:jc w:val="center"/>
              <w:rPr>
                <w:rFonts w:ascii="Times New Roman" w:eastAsia="Calibri" w:hAnsi="Times New Roman" w:cs="Times New Roman"/>
                <w:bCs/>
                <w:i/>
                <w:iCs/>
                <w:sz w:val="24"/>
                <w:szCs w:val="24"/>
              </w:rPr>
            </w:pPr>
            <w:r w:rsidRPr="00AF0A09">
              <w:rPr>
                <w:rFonts w:ascii="Times New Roman" w:hAnsi="Times New Roman" w:cs="Times New Roman"/>
                <w:i/>
                <w:noProof/>
                <w:sz w:val="24"/>
                <w:szCs w:val="24"/>
              </w:rPr>
              <w:drawing>
                <wp:inline distT="0" distB="0" distL="0" distR="0" wp14:anchorId="48CAC4A8" wp14:editId="25E73FAB">
                  <wp:extent cx="2828211" cy="1019175"/>
                  <wp:effectExtent l="0" t="0" r="0" b="0"/>
                  <wp:docPr id="1556973450" name="Picture 1556973450" descr="Lý thuyết Khoa học tự nhiên 8 Kết nối tri thức Bài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ý thuyết Khoa học tự nhiên 8 Kết nối tri thức Bài 1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828211" cy="1019175"/>
                          </a:xfrm>
                          <a:prstGeom prst="rect">
                            <a:avLst/>
                          </a:prstGeom>
                          <a:noFill/>
                          <a:ln>
                            <a:noFill/>
                          </a:ln>
                        </pic:spPr>
                      </pic:pic>
                    </a:graphicData>
                  </a:graphic>
                </wp:inline>
              </w:drawing>
            </w:r>
          </w:p>
          <w:p w14:paraId="1A113267"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2, Hãy rút ra điều kiện để một vật chìm xuống hoặc nổi lên khi đặt trong chất lỏng.</w:t>
            </w:r>
          </w:p>
          <w:p w14:paraId="20C751FE"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3, Mô tả sự thay đổi lực đẩy của nước lên quả bóng trong Hình 17.1 từ khi bắt đầu nhấn quả bóng vào nước, đến khi quả bóng chìm hoàn toàn trong nước.</w:t>
            </w:r>
          </w:p>
          <w:p w14:paraId="19A13612" w14:textId="77777777" w:rsidR="00EF6ED0" w:rsidRPr="00AF0A09" w:rsidRDefault="00EF6ED0" w:rsidP="009C1FF9">
            <w:pPr>
              <w:spacing w:after="0" w:line="240" w:lineRule="auto"/>
              <w:jc w:val="both"/>
              <w:rPr>
                <w:rFonts w:ascii="Times New Roman" w:eastAsia="Calibri" w:hAnsi="Times New Roman" w:cs="Times New Roman"/>
                <w:bCs/>
                <w:i/>
                <w:iCs/>
                <w:sz w:val="24"/>
                <w:szCs w:val="24"/>
              </w:rPr>
            </w:pPr>
            <w:r w:rsidRPr="00AF0A09">
              <w:rPr>
                <w:rFonts w:ascii="Times New Roman" w:hAnsi="Times New Roman" w:cs="Times New Roman"/>
                <w:i/>
                <w:sz w:val="24"/>
                <w:szCs w:val="24"/>
                <w:shd w:val="clear" w:color="auto" w:fill="FFFFFF"/>
              </w:rPr>
              <w:t>- GV cho HS quan sát Hình 17.3, đọc mục Em có biết để hiểu về cơ chế hoạt động  của bong bóng cá giúp cho cá nổi lên hay chìm xuống.</w:t>
            </w:r>
          </w:p>
          <w:p w14:paraId="58A41E3D" w14:textId="77777777" w:rsidR="00EF6ED0" w:rsidRPr="00AF0A09" w:rsidRDefault="00EF6ED0" w:rsidP="009C1FF9">
            <w:pPr>
              <w:spacing w:after="0" w:line="240" w:lineRule="auto"/>
              <w:jc w:val="both"/>
              <w:rPr>
                <w:rFonts w:ascii="Times New Roman" w:hAnsi="Times New Roman" w:cs="Times New Roman"/>
                <w:b/>
                <w:iCs/>
                <w:sz w:val="24"/>
                <w:szCs w:val="24"/>
                <w:lang w:val="de-DE"/>
              </w:rPr>
            </w:pPr>
            <w:r w:rsidRPr="00AF0A09">
              <w:rPr>
                <w:rFonts w:ascii="Times New Roman" w:eastAsia="Calibri" w:hAnsi="Times New Roman" w:cs="Times New Roman"/>
                <w:b/>
                <w:bCs/>
                <w:iCs/>
                <w:sz w:val="24"/>
                <w:szCs w:val="24"/>
              </w:rPr>
              <w:t xml:space="preserve">Bước 2: </w:t>
            </w:r>
            <w:r w:rsidRPr="00AF0A09">
              <w:rPr>
                <w:rFonts w:ascii="Times New Roman" w:hAnsi="Times New Roman" w:cs="Times New Roman"/>
                <w:b/>
                <w:iCs/>
                <w:sz w:val="24"/>
                <w:szCs w:val="24"/>
                <w:lang w:val="de-DE"/>
              </w:rPr>
              <w:t>Thực hiện nhiệm vụ học tập</w:t>
            </w:r>
          </w:p>
          <w:p w14:paraId="2B28F1DD" w14:textId="77777777" w:rsidR="00EF6ED0" w:rsidRPr="00AF0A09" w:rsidRDefault="00EF6ED0" w:rsidP="009C1FF9">
            <w:pPr>
              <w:spacing w:after="0" w:line="240" w:lineRule="auto"/>
              <w:jc w:val="both"/>
              <w:rPr>
                <w:rFonts w:ascii="Times New Roman" w:eastAsia="Calibri" w:hAnsi="Times New Roman" w:cs="Times New Roman"/>
                <w:bCs/>
                <w:iCs/>
                <w:sz w:val="24"/>
                <w:szCs w:val="24"/>
              </w:rPr>
            </w:pPr>
            <w:r w:rsidRPr="00AF0A09">
              <w:rPr>
                <w:rFonts w:ascii="Times New Roman" w:eastAsia="Calibri" w:hAnsi="Times New Roman" w:cs="Times New Roman"/>
                <w:bCs/>
                <w:iCs/>
                <w:sz w:val="24"/>
                <w:szCs w:val="24"/>
              </w:rPr>
              <w:lastRenderedPageBreak/>
              <w:t>- HS thực hiện nhiệm vụ học tập theo yêu cầu của GV</w:t>
            </w:r>
          </w:p>
          <w:p w14:paraId="5CD36DBF" w14:textId="77777777" w:rsidR="00EF6ED0" w:rsidRPr="00AF0A09" w:rsidRDefault="00EF6ED0" w:rsidP="009C1FF9">
            <w:pPr>
              <w:spacing w:after="0" w:line="240" w:lineRule="auto"/>
              <w:jc w:val="both"/>
              <w:rPr>
                <w:rFonts w:ascii="Times New Roman" w:hAnsi="Times New Roman" w:cs="Times New Roman"/>
                <w:b/>
                <w:iCs/>
                <w:sz w:val="24"/>
                <w:szCs w:val="24"/>
                <w:lang w:val="de-DE"/>
              </w:rPr>
            </w:pPr>
            <w:r w:rsidRPr="00AF0A09">
              <w:rPr>
                <w:rFonts w:ascii="Times New Roman" w:eastAsia="Calibri" w:hAnsi="Times New Roman" w:cs="Times New Roman"/>
                <w:b/>
                <w:bCs/>
                <w:iCs/>
                <w:sz w:val="24"/>
                <w:szCs w:val="24"/>
              </w:rPr>
              <w:t xml:space="preserve">Bước 3: </w:t>
            </w:r>
            <w:r w:rsidRPr="00AF0A09">
              <w:rPr>
                <w:rFonts w:ascii="Times New Roman" w:hAnsi="Times New Roman" w:cs="Times New Roman"/>
                <w:b/>
                <w:iCs/>
                <w:sz w:val="24"/>
                <w:szCs w:val="24"/>
                <w:lang w:val="de-DE"/>
              </w:rPr>
              <w:t>Báo cáo kết quả và thảo luận</w:t>
            </w:r>
          </w:p>
          <w:p w14:paraId="362616A6"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HS</w:t>
            </w:r>
            <w:r w:rsidRPr="00AF0A09">
              <w:rPr>
                <w:rFonts w:ascii="Times New Roman" w:hAnsi="Times New Roman" w:cs="Times New Roman"/>
                <w:sz w:val="24"/>
                <w:szCs w:val="24"/>
              </w:rPr>
              <w:t xml:space="preserve"> báo cáo kết quả thực hiện nhiệm vụ học tập.</w:t>
            </w:r>
          </w:p>
          <w:p w14:paraId="6E3FA51C"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HS theo dõi, bổ sung</w:t>
            </w:r>
          </w:p>
          <w:p w14:paraId="1AAE15F7" w14:textId="77777777" w:rsidR="00EF6ED0" w:rsidRPr="00AF0A09" w:rsidRDefault="00EF6ED0" w:rsidP="009C1FF9">
            <w:pPr>
              <w:spacing w:after="0" w:line="240" w:lineRule="auto"/>
              <w:jc w:val="both"/>
              <w:rPr>
                <w:rFonts w:ascii="Times New Roman" w:hAnsi="Times New Roman" w:cs="Times New Roman"/>
                <w:b/>
                <w:iCs/>
                <w:sz w:val="24"/>
                <w:szCs w:val="24"/>
                <w:lang w:val="de-DE"/>
              </w:rPr>
            </w:pPr>
            <w:r w:rsidRPr="00AF0A09">
              <w:rPr>
                <w:rFonts w:ascii="Times New Roman" w:eastAsia="Calibri" w:hAnsi="Times New Roman" w:cs="Times New Roman"/>
                <w:b/>
                <w:bCs/>
                <w:iCs/>
                <w:sz w:val="24"/>
                <w:szCs w:val="24"/>
              </w:rPr>
              <w:t xml:space="preserve">Bước 4: </w:t>
            </w:r>
            <w:r w:rsidRPr="00AF0A09">
              <w:rPr>
                <w:rFonts w:ascii="Times New Roman" w:hAnsi="Times New Roman" w:cs="Times New Roman"/>
                <w:b/>
                <w:iCs/>
                <w:sz w:val="24"/>
                <w:szCs w:val="24"/>
                <w:lang w:val="de-DE"/>
              </w:rPr>
              <w:t>Đánh giá kết quả thực hiện nhiệm vụ</w:t>
            </w:r>
          </w:p>
          <w:p w14:paraId="238D62B3" w14:textId="77777777" w:rsidR="00EF6ED0" w:rsidRPr="00AF0A09" w:rsidRDefault="00EF6ED0" w:rsidP="009C1FF9">
            <w:pPr>
              <w:spacing w:after="0" w:line="240" w:lineRule="auto"/>
              <w:rPr>
                <w:rFonts w:ascii="Times New Roman" w:hAnsi="Times New Roman" w:cs="Times New Roman"/>
                <w:i/>
                <w:sz w:val="24"/>
                <w:szCs w:val="24"/>
                <w:lang w:val="vi-VN"/>
              </w:rPr>
            </w:pPr>
            <w:r w:rsidRPr="00AF0A09">
              <w:rPr>
                <w:rFonts w:ascii="Times New Roman" w:hAnsi="Times New Roman" w:cs="Times New Roman"/>
                <w:sz w:val="24"/>
                <w:szCs w:val="24"/>
              </w:rPr>
              <w:t>- HS  nhận xét, đánh giá.</w:t>
            </w:r>
            <w:r w:rsidRPr="00AF0A09">
              <w:rPr>
                <w:rFonts w:ascii="Times New Roman" w:hAnsi="Times New Roman" w:cs="Times New Roman"/>
                <w:i/>
                <w:sz w:val="24"/>
                <w:szCs w:val="24"/>
                <w:lang w:val="vi-VN"/>
              </w:rPr>
              <w:t xml:space="preserve">                          </w:t>
            </w:r>
            <w:r w:rsidRPr="00AF0A09">
              <w:rPr>
                <w:rFonts w:ascii="Times New Roman" w:hAnsi="Times New Roman" w:cs="Times New Roman"/>
                <w:sz w:val="24"/>
                <w:szCs w:val="24"/>
              </w:rPr>
              <w:t>- GV nhận xét, đánh giá, chốt kiến thức</w:t>
            </w:r>
            <w:r w:rsidRPr="00AF0A09">
              <w:rPr>
                <w:rFonts w:ascii="Times New Roman" w:hAnsi="Times New Roman" w:cs="Times New Roman"/>
                <w:i/>
                <w:sz w:val="24"/>
                <w:szCs w:val="24"/>
                <w:lang w:val="vi-VN"/>
              </w:rPr>
              <w:t xml:space="preserve">                                   </w:t>
            </w:r>
          </w:p>
        </w:tc>
        <w:tc>
          <w:tcPr>
            <w:tcW w:w="4937" w:type="dxa"/>
            <w:tcBorders>
              <w:top w:val="single" w:sz="4" w:space="0" w:color="000000"/>
              <w:left w:val="nil"/>
              <w:bottom w:val="single" w:sz="4" w:space="0" w:color="000000"/>
              <w:right w:val="single" w:sz="4" w:space="0" w:color="000000"/>
            </w:tcBorders>
          </w:tcPr>
          <w:p w14:paraId="021028D3" w14:textId="77777777" w:rsidR="00EF6ED0" w:rsidRPr="00AF0A09" w:rsidRDefault="00EF6ED0" w:rsidP="009C1FF9">
            <w:pPr>
              <w:shd w:val="clear" w:color="auto" w:fill="FFFFFF"/>
              <w:spacing w:after="0" w:line="240" w:lineRule="auto"/>
              <w:jc w:val="both"/>
              <w:outlineLvl w:val="2"/>
              <w:rPr>
                <w:rFonts w:ascii="Times New Roman" w:eastAsia="Times New Roman" w:hAnsi="Times New Roman" w:cs="Times New Roman"/>
                <w:b/>
                <w:sz w:val="24"/>
                <w:szCs w:val="24"/>
                <w:lang w:val="vi-VN"/>
              </w:rPr>
            </w:pPr>
            <w:r w:rsidRPr="00AF0A09">
              <w:rPr>
                <w:rFonts w:ascii="Times New Roman" w:eastAsia="Times New Roman" w:hAnsi="Times New Roman" w:cs="Times New Roman"/>
                <w:b/>
                <w:sz w:val="24"/>
                <w:szCs w:val="24"/>
              </w:rPr>
              <w:lastRenderedPageBreak/>
              <w:t>I. Lực đẩy tác dụng lên vật đặt trong chất lỏng</w:t>
            </w:r>
            <w:r w:rsidRPr="00AF0A09">
              <w:rPr>
                <w:rFonts w:ascii="Times New Roman" w:eastAsia="Times New Roman" w:hAnsi="Times New Roman" w:cs="Times New Roman"/>
                <w:b/>
                <w:sz w:val="24"/>
                <w:szCs w:val="24"/>
                <w:lang w:val="vi-VN"/>
              </w:rPr>
              <w:t xml:space="preserve">                                   </w:t>
            </w:r>
          </w:p>
          <w:p w14:paraId="40FAD82E" w14:textId="77777777" w:rsidR="00EF6ED0" w:rsidRPr="00AF0A09" w:rsidRDefault="00EF6ED0" w:rsidP="009C1FF9">
            <w:pPr>
              <w:pStyle w:val="NormalWeb"/>
              <w:shd w:val="clear" w:color="auto" w:fill="FFFFFF"/>
              <w:spacing w:before="0" w:beforeAutospacing="0" w:after="0" w:afterAutospacing="0"/>
              <w:jc w:val="both"/>
            </w:pPr>
            <w:r w:rsidRPr="00AF0A09">
              <w:t>- Mọi vật đều chịu tác dụng của trọng lực.</w:t>
            </w:r>
          </w:p>
          <w:p w14:paraId="72443906" w14:textId="77777777" w:rsidR="00EF6ED0" w:rsidRPr="00AF0A09" w:rsidRDefault="00EF6ED0" w:rsidP="009C1FF9">
            <w:pPr>
              <w:pStyle w:val="NormalWeb"/>
              <w:shd w:val="clear" w:color="auto" w:fill="FFFFFF"/>
              <w:spacing w:before="0" w:beforeAutospacing="0" w:after="0" w:afterAutospacing="0"/>
              <w:jc w:val="both"/>
            </w:pPr>
            <w:r w:rsidRPr="00AF0A09">
              <w:t>- Lực đẩy do chất lỏng tác dụng lên vật đặt trong nó được gọi là lực đẩy Archimedes.</w:t>
            </w:r>
          </w:p>
          <w:p w14:paraId="3E4C83A1" w14:textId="77777777" w:rsidR="00EF6ED0" w:rsidRPr="00AF0A09" w:rsidRDefault="00EF6ED0" w:rsidP="009C1FF9">
            <w:pPr>
              <w:pStyle w:val="NormalWeb"/>
              <w:shd w:val="clear" w:color="auto" w:fill="FFFFFF"/>
              <w:spacing w:before="0" w:beforeAutospacing="0" w:after="0" w:afterAutospacing="0"/>
              <w:jc w:val="both"/>
            </w:pPr>
            <w:r w:rsidRPr="00AF0A09">
              <w:t>- Lực đẩy Archimedes tác dụng lên mọi vật đặt trong lòng chất lỏng.</w:t>
            </w:r>
          </w:p>
          <w:p w14:paraId="1862996C" w14:textId="77777777" w:rsidR="00EF6ED0" w:rsidRPr="00AF0A09" w:rsidRDefault="00EF6ED0" w:rsidP="009C1FF9">
            <w:pPr>
              <w:pStyle w:val="NormalWeb"/>
              <w:shd w:val="clear" w:color="auto" w:fill="FFFFFF"/>
              <w:spacing w:before="0" w:beforeAutospacing="0" w:after="0" w:afterAutospacing="0"/>
              <w:jc w:val="both"/>
            </w:pPr>
            <w:r w:rsidRPr="00AF0A09">
              <w:t>- Lực đẩy Archimedes tác dụng lên vật theo hướng thẳng đứng từ dưới lên.</w:t>
            </w:r>
          </w:p>
          <w:p w14:paraId="19A48739"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 xml:space="preserve">Gợi ý trả lời cho câu hỏi của hoạt động nhóm: </w:t>
            </w:r>
          </w:p>
          <w:p w14:paraId="57E45804"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1, Ta biểu diễn các lực tác dụng vào viên bi, ốc vít kim loại, miếng xốp khi chúng ở vị trí như trong Hình 17.2.</w:t>
            </w:r>
          </w:p>
          <w:p w14:paraId="6E118823" w14:textId="77777777" w:rsidR="00EF6ED0" w:rsidRPr="00AF0A09" w:rsidRDefault="00EF6ED0"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noProof/>
                <w:sz w:val="24"/>
                <w:szCs w:val="24"/>
              </w:rPr>
              <w:drawing>
                <wp:inline distT="0" distB="0" distL="0" distR="0" wp14:anchorId="33824668" wp14:editId="27D3E1F8">
                  <wp:extent cx="2333625" cy="1066800"/>
                  <wp:effectExtent l="0" t="0" r="0" b="0"/>
                  <wp:docPr id="252012825" name="Picture 25201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333625" cy="1066800"/>
                          </a:xfrm>
                          <a:prstGeom prst="rect">
                            <a:avLst/>
                          </a:prstGeom>
                          <a:noFill/>
                        </pic:spPr>
                      </pic:pic>
                    </a:graphicData>
                  </a:graphic>
                </wp:inline>
              </w:drawing>
            </w:r>
          </w:p>
          <w:p w14:paraId="31A09C21"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2, Điều kiện để một vật chìm xuống hoặc nổi lên khi đặt trong chất lỏng:</w:t>
            </w:r>
          </w:p>
          <w:p w14:paraId="799269BD"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Vật sẽ nổi lên mặt thoáng khi: P &lt; F</w:t>
            </w:r>
            <w:r w:rsidRPr="00AF0A09">
              <w:rPr>
                <w:rFonts w:ascii="Times New Roman" w:eastAsia="Times New Roman" w:hAnsi="Times New Roman" w:cs="Times New Roman"/>
                <w:i/>
                <w:sz w:val="24"/>
                <w:szCs w:val="24"/>
                <w:vertAlign w:val="subscript"/>
              </w:rPr>
              <w:t>A</w:t>
            </w:r>
            <w:r w:rsidRPr="00AF0A09">
              <w:rPr>
                <w:rFonts w:ascii="Times New Roman" w:eastAsia="Times New Roman" w:hAnsi="Times New Roman" w:cs="Times New Roman"/>
                <w:i/>
                <w:sz w:val="24"/>
                <w:szCs w:val="24"/>
              </w:rPr>
              <w:t>.</w:t>
            </w:r>
          </w:p>
          <w:p w14:paraId="00EF6A01"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Vật sẽ chìm xuống đáy bình khi: P &gt; F</w:t>
            </w:r>
            <w:r w:rsidRPr="00AF0A09">
              <w:rPr>
                <w:rFonts w:ascii="Times New Roman" w:eastAsia="Times New Roman" w:hAnsi="Times New Roman" w:cs="Times New Roman"/>
                <w:i/>
                <w:sz w:val="24"/>
                <w:szCs w:val="24"/>
                <w:vertAlign w:val="subscript"/>
              </w:rPr>
              <w:t>A</w:t>
            </w:r>
            <w:r w:rsidRPr="00AF0A09">
              <w:rPr>
                <w:rFonts w:ascii="Times New Roman" w:eastAsia="Times New Roman" w:hAnsi="Times New Roman" w:cs="Times New Roman"/>
                <w:i/>
                <w:sz w:val="24"/>
                <w:szCs w:val="24"/>
              </w:rPr>
              <w:t>.</w:t>
            </w:r>
          </w:p>
          <w:p w14:paraId="7BC26307" w14:textId="77777777" w:rsidR="00EF6ED0" w:rsidRPr="00AF0A09" w:rsidRDefault="00EF6ED0" w:rsidP="009C1FF9">
            <w:pPr>
              <w:spacing w:after="0" w:line="240" w:lineRule="auto"/>
              <w:rPr>
                <w:rFonts w:ascii="Times New Roman" w:hAnsi="Times New Roman" w:cs="Times New Roman"/>
                <w:i/>
                <w:sz w:val="24"/>
                <w:szCs w:val="24"/>
                <w:shd w:val="clear" w:color="auto" w:fill="FFFFFF"/>
              </w:rPr>
            </w:pPr>
          </w:p>
          <w:p w14:paraId="6B5E0C5C" w14:textId="77777777" w:rsidR="00EF6ED0" w:rsidRPr="00AF0A09" w:rsidRDefault="00EF6ED0" w:rsidP="009C1FF9">
            <w:pPr>
              <w:spacing w:after="0" w:line="240" w:lineRule="auto"/>
              <w:rPr>
                <w:rFonts w:ascii="Times New Roman" w:eastAsia="Times New Roman" w:hAnsi="Times New Roman" w:cs="Times New Roman"/>
                <w:i/>
                <w:sz w:val="24"/>
                <w:szCs w:val="24"/>
              </w:rPr>
            </w:pPr>
            <w:r w:rsidRPr="00AF0A09">
              <w:rPr>
                <w:rFonts w:ascii="Times New Roman" w:hAnsi="Times New Roman" w:cs="Times New Roman"/>
                <w:i/>
                <w:sz w:val="24"/>
                <w:szCs w:val="24"/>
                <w:shd w:val="clear" w:color="auto" w:fill="FFFFFF"/>
              </w:rPr>
              <w:t xml:space="preserve">3, Lực đẩy của nước tác dụng lên quả bóng sẽ tăng dần từ khi bắt đầu nhấn quả bóng vào nước đến khi quả bóng chìm hoàn toàn trong nước. Vì khi vừa nhấn quả bóng vào nước ta cảm nhận </w:t>
            </w:r>
            <w:r w:rsidRPr="00AF0A09">
              <w:rPr>
                <w:rFonts w:ascii="Times New Roman" w:hAnsi="Times New Roman" w:cs="Times New Roman"/>
                <w:i/>
                <w:sz w:val="24"/>
                <w:szCs w:val="24"/>
                <w:shd w:val="clear" w:color="auto" w:fill="FFFFFF"/>
              </w:rPr>
              <w:lastRenderedPageBreak/>
              <w:t>được lực đẩy của nước nhỏ và dễ dàng nhấn xuống nhưng khi nhúng chìm quả bóng xuống nước ta cần tác dụng một lực mạnh hơn, tay ta cảm nhận được lực đẩy của nước tác dụng lên quả bóng lớn hơn.</w:t>
            </w:r>
          </w:p>
          <w:p w14:paraId="120D24BA" w14:textId="77777777" w:rsidR="00EF6ED0" w:rsidRPr="00AF0A09" w:rsidRDefault="00EF6ED0" w:rsidP="009C1FF9">
            <w:pPr>
              <w:spacing w:after="0" w:line="240" w:lineRule="auto"/>
              <w:rPr>
                <w:rFonts w:ascii="Times New Roman" w:eastAsia="Times New Roman" w:hAnsi="Times New Roman" w:cs="Times New Roman"/>
                <w:b/>
                <w:sz w:val="24"/>
                <w:szCs w:val="24"/>
              </w:rPr>
            </w:pPr>
          </w:p>
          <w:p w14:paraId="1D46BE6D" w14:textId="77777777" w:rsidR="00EF6ED0" w:rsidRPr="00AF0A09" w:rsidRDefault="00EF6ED0" w:rsidP="009C1FF9">
            <w:pP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3E0420A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iều kiện để một vật chìm xuống hoặc nổi lên khi đặt trong chất lỏng:</w:t>
            </w:r>
          </w:p>
          <w:p w14:paraId="3F669F2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ật sẽ nổi lên mặt thoáng khi: P &lt; F</w:t>
            </w:r>
            <w:r w:rsidRPr="00AF0A09">
              <w:rPr>
                <w:rFonts w:ascii="Times New Roman" w:eastAsia="Times New Roman" w:hAnsi="Times New Roman" w:cs="Times New Roman"/>
                <w:sz w:val="24"/>
                <w:szCs w:val="24"/>
                <w:vertAlign w:val="subscript"/>
              </w:rPr>
              <w:t>A</w:t>
            </w:r>
            <w:r w:rsidRPr="00AF0A09">
              <w:rPr>
                <w:rFonts w:ascii="Times New Roman" w:eastAsia="Times New Roman" w:hAnsi="Times New Roman" w:cs="Times New Roman"/>
                <w:sz w:val="24"/>
                <w:szCs w:val="24"/>
              </w:rPr>
              <w:t>.</w:t>
            </w:r>
          </w:p>
          <w:p w14:paraId="5EF59E19"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ật sẽ chìm xuống đáy bình khi: P &gt; F</w:t>
            </w:r>
            <w:r w:rsidRPr="00AF0A09">
              <w:rPr>
                <w:rFonts w:ascii="Times New Roman" w:eastAsia="Times New Roman" w:hAnsi="Times New Roman" w:cs="Times New Roman"/>
                <w:sz w:val="24"/>
                <w:szCs w:val="24"/>
                <w:vertAlign w:val="subscript"/>
              </w:rPr>
              <w:t>A</w:t>
            </w:r>
          </w:p>
        </w:tc>
      </w:tr>
    </w:tbl>
    <w:p w14:paraId="2D3AF5ED" w14:textId="77777777" w:rsidR="00EF6ED0" w:rsidRPr="00AF0A09" w:rsidRDefault="00EF6ED0" w:rsidP="009C1FF9">
      <w:pPr>
        <w:spacing w:after="0" w:line="240" w:lineRule="auto"/>
        <w:jc w:val="center"/>
        <w:rPr>
          <w:rFonts w:ascii="Times New Roman" w:hAnsi="Times New Roman" w:cs="Times New Roman"/>
          <w:b/>
          <w:bCs/>
          <w:sz w:val="24"/>
          <w:szCs w:val="24"/>
          <w:u w:val="single"/>
        </w:rPr>
      </w:pPr>
    </w:p>
    <w:p w14:paraId="49F9489C" w14:textId="77777777" w:rsidR="00EF6ED0" w:rsidRPr="00AF0A09" w:rsidRDefault="00EF6ED0" w:rsidP="009C1FF9">
      <w:pPr>
        <w:spacing w:after="0" w:line="240" w:lineRule="auto"/>
        <w:rPr>
          <w:rFonts w:ascii="Times New Roman" w:hAnsi="Times New Roman" w:cs="Times New Roman"/>
          <w:b/>
          <w:iCs/>
          <w:sz w:val="24"/>
          <w:szCs w:val="24"/>
        </w:rPr>
      </w:pPr>
      <w:r w:rsidRPr="00AF0A09">
        <w:rPr>
          <w:rFonts w:ascii="Times New Roman" w:hAnsi="Times New Roman" w:cs="Times New Roman"/>
          <w:b/>
          <w:bCs/>
          <w:iCs/>
          <w:sz w:val="24"/>
          <w:szCs w:val="24"/>
        </w:rPr>
        <w:t>Hoạt động 2.</w:t>
      </w:r>
      <w:r w:rsidRPr="00AF0A09">
        <w:rPr>
          <w:rFonts w:ascii="Times New Roman" w:hAnsi="Times New Roman" w:cs="Times New Roman"/>
          <w:b/>
          <w:bCs/>
          <w:iCs/>
          <w:sz w:val="24"/>
          <w:szCs w:val="24"/>
          <w:lang w:val="vi-VN"/>
        </w:rPr>
        <w:t>2</w:t>
      </w:r>
      <w:r w:rsidRPr="00AF0A09">
        <w:rPr>
          <w:rFonts w:ascii="Times New Roman" w:hAnsi="Times New Roman" w:cs="Times New Roman"/>
          <w:b/>
          <w:bCs/>
          <w:iCs/>
          <w:sz w:val="24"/>
          <w:szCs w:val="24"/>
        </w:rPr>
        <w:t>:</w:t>
      </w:r>
      <w:r w:rsidRPr="00AF0A09">
        <w:rPr>
          <w:rFonts w:ascii="Times New Roman" w:hAnsi="Times New Roman" w:cs="Times New Roman"/>
          <w:b/>
          <w:bCs/>
          <w:iCs/>
          <w:sz w:val="24"/>
          <w:szCs w:val="24"/>
          <w:lang w:val="vi-VN"/>
        </w:rPr>
        <w:t xml:space="preserve">  </w:t>
      </w:r>
      <w:r w:rsidRPr="00AF0A09">
        <w:rPr>
          <w:rFonts w:ascii="Times New Roman" w:hAnsi="Times New Roman" w:cs="Times New Roman"/>
          <w:b/>
          <w:iCs/>
          <w:sz w:val="24"/>
          <w:szCs w:val="24"/>
        </w:rPr>
        <w:t xml:space="preserve">Tìm hiểu thí nghiệm xác định </w:t>
      </w:r>
      <w:r w:rsidRPr="00AF0A09">
        <w:rPr>
          <w:rFonts w:ascii="Times New Roman" w:hAnsi="Times New Roman" w:cs="Times New Roman"/>
          <w:b/>
          <w:bCs/>
          <w:sz w:val="24"/>
          <w:szCs w:val="24"/>
        </w:rPr>
        <w:t>độ lớn của lực đẩy Archimedes</w:t>
      </w:r>
    </w:p>
    <w:p w14:paraId="7B635565" w14:textId="77777777" w:rsidR="00EF6ED0" w:rsidRPr="00AF0A09" w:rsidRDefault="00EF6ED0" w:rsidP="009C1FF9">
      <w:pPr>
        <w:spacing w:after="0" w:line="240" w:lineRule="auto"/>
        <w:rPr>
          <w:rFonts w:ascii="Times New Roman" w:hAnsi="Times New Roman" w:cs="Times New Roman"/>
          <w:iCs/>
          <w:sz w:val="24"/>
          <w:szCs w:val="24"/>
        </w:rPr>
      </w:pPr>
      <w:r w:rsidRPr="00AF0A09">
        <w:rPr>
          <w:rFonts w:ascii="Times New Roman" w:hAnsi="Times New Roman" w:cs="Times New Roman"/>
          <w:b/>
          <w:bCs/>
          <w:iCs/>
          <w:sz w:val="24"/>
          <w:szCs w:val="24"/>
        </w:rPr>
        <w:t xml:space="preserve">a. Mục </w:t>
      </w:r>
      <w:r w:rsidRPr="00AF0A09">
        <w:rPr>
          <w:rFonts w:ascii="Times New Roman" w:hAnsi="Times New Roman" w:cs="Times New Roman"/>
          <w:b/>
          <w:bCs/>
          <w:iCs/>
          <w:sz w:val="24"/>
          <w:szCs w:val="24"/>
          <w:lang w:val="vi-VN"/>
        </w:rPr>
        <w:t>tiêu</w:t>
      </w:r>
      <w:r w:rsidRPr="00AF0A09">
        <w:rPr>
          <w:rFonts w:ascii="Times New Roman" w:hAnsi="Times New Roman" w:cs="Times New Roman"/>
          <w:b/>
          <w:bCs/>
          <w:iCs/>
          <w:sz w:val="24"/>
          <w:szCs w:val="24"/>
        </w:rPr>
        <w:t>:</w:t>
      </w:r>
      <w:r w:rsidRPr="00AF0A09">
        <w:rPr>
          <w:rFonts w:ascii="Times New Roman" w:hAnsi="Times New Roman" w:cs="Times New Roman"/>
          <w:iCs/>
          <w:sz w:val="24"/>
          <w:szCs w:val="24"/>
          <w:lang w:val="vi-VN"/>
        </w:rPr>
        <w:t xml:space="preserve"> </w:t>
      </w:r>
      <w:r w:rsidRPr="00AF0A09">
        <w:rPr>
          <w:rFonts w:ascii="Times New Roman" w:hAnsi="Times New Roman" w:cs="Times New Roman"/>
          <w:iCs/>
          <w:sz w:val="24"/>
          <w:szCs w:val="24"/>
        </w:rPr>
        <w:t>Tiến hành được thành công thí nghiệm xác định độ lớn của lực đẩy Archimedes</w:t>
      </w:r>
    </w:p>
    <w:p w14:paraId="2CD003E5" w14:textId="77777777" w:rsidR="00EF6ED0" w:rsidRPr="00AF0A09" w:rsidRDefault="00EF6ED0" w:rsidP="009C1FF9">
      <w:pPr>
        <w:spacing w:after="0" w:line="240" w:lineRule="auto"/>
        <w:rPr>
          <w:rFonts w:ascii="Times New Roman" w:eastAsia="Calibri" w:hAnsi="Times New Roman" w:cs="Times New Roman"/>
          <w:iCs/>
          <w:sz w:val="24"/>
          <w:szCs w:val="24"/>
        </w:rPr>
      </w:pPr>
      <w:r w:rsidRPr="00AF0A09">
        <w:rPr>
          <w:rStyle w:val="15"/>
          <w:rFonts w:ascii="Times New Roman" w:hAnsi="Times New Roman" w:cs="Times New Roman"/>
          <w:b/>
          <w:iCs/>
          <w:sz w:val="24"/>
          <w:szCs w:val="24"/>
        </w:rPr>
        <w:t xml:space="preserve">b. </w:t>
      </w:r>
      <w:r w:rsidRPr="00AF0A09">
        <w:rPr>
          <w:rStyle w:val="15"/>
          <w:rFonts w:ascii="Times New Roman" w:hAnsi="Times New Roman" w:cs="Times New Roman"/>
          <w:b/>
          <w:iCs/>
          <w:sz w:val="24"/>
          <w:szCs w:val="24"/>
          <w:lang w:val="vi-VN"/>
        </w:rPr>
        <w:t>Nội dung:</w:t>
      </w:r>
      <w:r w:rsidRPr="00AF0A09">
        <w:rPr>
          <w:rStyle w:val="15"/>
          <w:rFonts w:ascii="Times New Roman" w:hAnsi="Times New Roman" w:cs="Times New Roman"/>
          <w:iCs/>
          <w:sz w:val="24"/>
          <w:szCs w:val="24"/>
          <w:lang w:val="vi-VN"/>
        </w:rPr>
        <w:t xml:space="preserve"> </w:t>
      </w:r>
      <w:r w:rsidRPr="00AF0A09">
        <w:rPr>
          <w:rStyle w:val="15"/>
          <w:rFonts w:ascii="Times New Roman" w:hAnsi="Times New Roman" w:cs="Times New Roman"/>
          <w:iCs/>
          <w:sz w:val="24"/>
          <w:szCs w:val="24"/>
        </w:rPr>
        <w:t>HS tiến hành thí nghiệm và hoàn thành số liệu trong bảng 17.1 SGK/74 và rút ra được kết luận của thí nghiệm.</w:t>
      </w:r>
    </w:p>
    <w:p w14:paraId="433239F0" w14:textId="77777777" w:rsidR="00EF6ED0" w:rsidRPr="00AF0A09" w:rsidRDefault="00EF6ED0" w:rsidP="009C1FF9">
      <w:pPr>
        <w:spacing w:after="0" w:line="240" w:lineRule="auto"/>
        <w:rPr>
          <w:rFonts w:ascii="Times New Roman" w:hAnsi="Times New Roman" w:cs="Times New Roman"/>
          <w:iCs/>
          <w:sz w:val="24"/>
          <w:szCs w:val="24"/>
        </w:rPr>
      </w:pPr>
      <w:r w:rsidRPr="00AF0A09">
        <w:rPr>
          <w:rStyle w:val="15"/>
          <w:rFonts w:ascii="Times New Roman" w:hAnsi="Times New Roman" w:cs="Times New Roman"/>
          <w:b/>
          <w:iCs/>
          <w:sz w:val="24"/>
          <w:szCs w:val="24"/>
          <w:lang w:val="vi-VN"/>
        </w:rPr>
        <w:t>c.</w:t>
      </w:r>
      <w:r w:rsidRPr="00AF0A09">
        <w:rPr>
          <w:rStyle w:val="15"/>
          <w:rFonts w:ascii="Times New Roman" w:hAnsi="Times New Roman" w:cs="Times New Roman"/>
          <w:b/>
          <w:iCs/>
          <w:sz w:val="24"/>
          <w:szCs w:val="24"/>
        </w:rPr>
        <w:t xml:space="preserve"> </w:t>
      </w:r>
      <w:r w:rsidRPr="00AF0A09">
        <w:rPr>
          <w:rStyle w:val="15"/>
          <w:rFonts w:ascii="Times New Roman" w:hAnsi="Times New Roman" w:cs="Times New Roman"/>
          <w:b/>
          <w:iCs/>
          <w:sz w:val="24"/>
          <w:szCs w:val="24"/>
          <w:lang w:val="vi-VN"/>
        </w:rPr>
        <w:t>Sản phẩm:</w:t>
      </w:r>
      <w:r w:rsidRPr="00AF0A09">
        <w:rPr>
          <w:rFonts w:ascii="Times New Roman" w:hAnsi="Times New Roman" w:cs="Times New Roman"/>
          <w:iCs/>
          <w:sz w:val="24"/>
          <w:szCs w:val="24"/>
        </w:rPr>
        <w:t xml:space="preserve"> Kết quả hoạt động của học sinh.</w:t>
      </w:r>
    </w:p>
    <w:p w14:paraId="78E58C8B" w14:textId="77777777" w:rsidR="00EF6ED0" w:rsidRPr="00AF0A09" w:rsidRDefault="00EF6ED0" w:rsidP="009C1FF9">
      <w:pPr>
        <w:spacing w:after="0" w:line="240" w:lineRule="auto"/>
        <w:rPr>
          <w:rFonts w:ascii="Times New Roman" w:hAnsi="Times New Roman" w:cs="Times New Roman"/>
          <w:iCs/>
          <w:sz w:val="24"/>
          <w:szCs w:val="24"/>
        </w:rPr>
      </w:pPr>
      <w:r w:rsidRPr="00AF0A09">
        <w:rPr>
          <w:rFonts w:ascii="Times New Roman" w:hAnsi="Times New Roman" w:cs="Times New Roman"/>
          <w:b/>
          <w:bCs/>
          <w:iCs/>
          <w:sz w:val="24"/>
          <w:szCs w:val="24"/>
          <w:lang w:val="vi-VN"/>
        </w:rPr>
        <w:t>d</w:t>
      </w:r>
      <w:r w:rsidRPr="00AF0A09">
        <w:rPr>
          <w:rFonts w:ascii="Times New Roman" w:hAnsi="Times New Roman" w:cs="Times New Roman"/>
          <w:b/>
          <w:bCs/>
          <w:iCs/>
          <w:sz w:val="24"/>
          <w:szCs w:val="24"/>
        </w:rPr>
        <w:t>. Tổ chức thực hiện:</w:t>
      </w:r>
    </w:p>
    <w:tbl>
      <w:tblPr>
        <w:tblW w:w="0" w:type="auto"/>
        <w:tblLayout w:type="fixed"/>
        <w:tblLook w:val="04A0" w:firstRow="1" w:lastRow="0" w:firstColumn="1" w:lastColumn="0" w:noHBand="0" w:noVBand="1"/>
      </w:tblPr>
      <w:tblGrid>
        <w:gridCol w:w="5070"/>
        <w:gridCol w:w="4536"/>
      </w:tblGrid>
      <w:tr w:rsidR="001816F8" w:rsidRPr="00AF0A09" w14:paraId="6E15733F" w14:textId="77777777" w:rsidTr="00693BA4">
        <w:tc>
          <w:tcPr>
            <w:tcW w:w="5070" w:type="dxa"/>
            <w:tcBorders>
              <w:top w:val="single" w:sz="4" w:space="0" w:color="000000"/>
              <w:left w:val="single" w:sz="4" w:space="0" w:color="000000"/>
              <w:bottom w:val="single" w:sz="4" w:space="0" w:color="000000"/>
              <w:right w:val="single" w:sz="4" w:space="0" w:color="000000"/>
            </w:tcBorders>
            <w:vAlign w:val="bottom"/>
          </w:tcPr>
          <w:p w14:paraId="194DA0F7" w14:textId="77777777" w:rsidR="00EF6ED0" w:rsidRPr="00AF0A09" w:rsidRDefault="00EF6ED0"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HOẠT ĐỘNG CỦA GV - HS</w:t>
            </w:r>
          </w:p>
        </w:tc>
        <w:tc>
          <w:tcPr>
            <w:tcW w:w="4536" w:type="dxa"/>
            <w:tcBorders>
              <w:top w:val="single" w:sz="4" w:space="0" w:color="000000"/>
              <w:left w:val="nil"/>
              <w:bottom w:val="single" w:sz="4" w:space="0" w:color="000000"/>
              <w:right w:val="single" w:sz="4" w:space="0" w:color="000000"/>
            </w:tcBorders>
            <w:vAlign w:val="bottom"/>
          </w:tcPr>
          <w:p w14:paraId="5224EFEF" w14:textId="77777777" w:rsidR="00EF6ED0" w:rsidRPr="00AF0A09" w:rsidRDefault="00EF6ED0"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DỰ KIẾN SẢN PHẨM</w:t>
            </w:r>
          </w:p>
        </w:tc>
      </w:tr>
      <w:tr w:rsidR="001816F8" w:rsidRPr="00AF0A09" w14:paraId="717C992F" w14:textId="77777777" w:rsidTr="00693BA4">
        <w:tc>
          <w:tcPr>
            <w:tcW w:w="5070" w:type="dxa"/>
            <w:tcBorders>
              <w:top w:val="single" w:sz="4" w:space="0" w:color="000000"/>
              <w:left w:val="single" w:sz="4" w:space="0" w:color="000000"/>
              <w:bottom w:val="single" w:sz="4" w:space="0" w:color="000000"/>
              <w:right w:val="single" w:sz="4" w:space="0" w:color="000000"/>
            </w:tcBorders>
          </w:tcPr>
          <w:p w14:paraId="47F32668"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
                <w:bCs/>
                <w:iCs/>
                <w:sz w:val="24"/>
                <w:szCs w:val="24"/>
              </w:rPr>
              <w:t>Bước 1: Chuyển giao nhiệm vụ học tập</w:t>
            </w:r>
          </w:p>
          <w:p w14:paraId="56153A9F" w14:textId="77777777" w:rsidR="00EF6ED0" w:rsidRPr="00AF0A09" w:rsidRDefault="00EF6ED0" w:rsidP="009C1FF9">
            <w:pPr>
              <w:spacing w:after="0" w:line="240" w:lineRule="auto"/>
              <w:jc w:val="both"/>
              <w:rPr>
                <w:rFonts w:ascii="Times New Roman" w:eastAsia="Calibri" w:hAnsi="Times New Roman" w:cs="Times New Roman"/>
                <w:bCs/>
                <w:iCs/>
                <w:sz w:val="24"/>
                <w:szCs w:val="24"/>
              </w:rPr>
            </w:pPr>
            <w:r w:rsidRPr="00AF0A09">
              <w:rPr>
                <w:rFonts w:ascii="Times New Roman" w:eastAsia="Calibri" w:hAnsi="Times New Roman" w:cs="Times New Roman"/>
                <w:bCs/>
                <w:iCs/>
                <w:sz w:val="24"/>
                <w:szCs w:val="24"/>
              </w:rPr>
              <w:t>- GV yêu cầu: HS hoạt động nhóm tiến hành thí nghiệm theo các bước và hoàn thiện số liệu trong bảng 17.1 SGK/74.</w:t>
            </w:r>
          </w:p>
          <w:p w14:paraId="0776D39C"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Chuẩn bị:</w:t>
            </w:r>
          </w:p>
          <w:p w14:paraId="74A0C616"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Một lực kế có giới hạn đo 2 N;</w:t>
            </w:r>
          </w:p>
          <w:p w14:paraId="56DC1F98"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Cân điện tử;</w:t>
            </w:r>
          </w:p>
          <w:p w14:paraId="55B4EFBF"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Quả nặng bằng nhựa 130 g;</w:t>
            </w:r>
          </w:p>
          <w:p w14:paraId="195E50F3"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Bình tràn; ống đong; giá thí nghiệm.</w:t>
            </w:r>
          </w:p>
          <w:p w14:paraId="52543698"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iCs/>
                <w:sz w:val="24"/>
                <w:szCs w:val="24"/>
              </w:rPr>
              <w:t>Tiến hành thí nghiệm:</w:t>
            </w:r>
          </w:p>
          <w:p w14:paraId="03BF4787"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reo quả nặng vào lực kế được móc trên giá thí nghiệm. Số chỉ của lực kế là P.</w:t>
            </w:r>
          </w:p>
          <w:p w14:paraId="5C27C581"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húng quả nặng vào bình tràn đựng đầy nước (Hình 17.4).</w:t>
            </w:r>
          </w:p>
          <w:p w14:paraId="7CD0E04B" w14:textId="77777777" w:rsidR="00EF6ED0" w:rsidRPr="00AF0A09" w:rsidRDefault="00EF6ED0" w:rsidP="009C1FF9">
            <w:pPr>
              <w:spacing w:after="0" w:line="240" w:lineRule="auto"/>
              <w:jc w:val="center"/>
              <w:rPr>
                <w:rFonts w:ascii="Times New Roman" w:eastAsia="Calibri" w:hAnsi="Times New Roman" w:cs="Times New Roman"/>
                <w:bCs/>
                <w:iCs/>
                <w:sz w:val="24"/>
                <w:szCs w:val="24"/>
              </w:rPr>
            </w:pPr>
            <w:r w:rsidRPr="00AF0A09">
              <w:rPr>
                <w:rFonts w:ascii="Times New Roman" w:hAnsi="Times New Roman" w:cs="Times New Roman"/>
                <w:noProof/>
                <w:sz w:val="24"/>
                <w:szCs w:val="24"/>
              </w:rPr>
              <w:drawing>
                <wp:inline distT="0" distB="0" distL="0" distR="0" wp14:anchorId="0690A6F0" wp14:editId="7660EF5E">
                  <wp:extent cx="1257300" cy="784075"/>
                  <wp:effectExtent l="0" t="0" r="0" b="0"/>
                  <wp:docPr id="964782717" name="Picture 96478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257300" cy="784075"/>
                          </a:xfrm>
                          <a:prstGeom prst="rect">
                            <a:avLst/>
                          </a:prstGeom>
                          <a:noFill/>
                        </pic:spPr>
                      </pic:pic>
                    </a:graphicData>
                  </a:graphic>
                </wp:inline>
              </w:drawing>
            </w:r>
          </w:p>
          <w:p w14:paraId="743995CE"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Khi nước từ bình tràn chảy ra ống đong đạt giá trị 20 cm</w:t>
            </w:r>
            <w:r w:rsidRPr="00AF0A09">
              <w:rPr>
                <w:rFonts w:ascii="Times New Roman" w:eastAsia="Times New Roman" w:hAnsi="Times New Roman" w:cs="Times New Roman"/>
                <w:i/>
                <w:sz w:val="24"/>
                <w:szCs w:val="24"/>
                <w:vertAlign w:val="superscript"/>
              </w:rPr>
              <w:t>3</w:t>
            </w:r>
            <w:r w:rsidRPr="00AF0A09">
              <w:rPr>
                <w:rFonts w:ascii="Times New Roman" w:eastAsia="Times New Roman" w:hAnsi="Times New Roman" w:cs="Times New Roman"/>
                <w:i/>
                <w:sz w:val="24"/>
                <w:szCs w:val="24"/>
              </w:rPr>
              <w:t>, đọc giá trị F</w:t>
            </w:r>
            <w:r w:rsidRPr="00AF0A09">
              <w:rPr>
                <w:rFonts w:ascii="Times New Roman" w:eastAsia="Times New Roman" w:hAnsi="Times New Roman" w:cs="Times New Roman"/>
                <w:i/>
                <w:sz w:val="24"/>
                <w:szCs w:val="24"/>
                <w:vertAlign w:val="subscript"/>
              </w:rPr>
              <w:t>1</w:t>
            </w:r>
            <w:r w:rsidRPr="00AF0A09">
              <w:rPr>
                <w:rFonts w:ascii="Times New Roman" w:eastAsia="Times New Roman" w:hAnsi="Times New Roman" w:cs="Times New Roman"/>
                <w:i/>
                <w:sz w:val="24"/>
                <w:szCs w:val="24"/>
              </w:rPr>
              <w:t> trên lực kế.</w:t>
            </w:r>
          </w:p>
          <w:p w14:paraId="6034E3B7"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 Ghi giá trị lực đẩy Archimedes có độ lớn </w:t>
            </w:r>
          </w:p>
          <w:p w14:paraId="6810C243"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P - F</w:t>
            </w:r>
            <w:r w:rsidRPr="00AF0A09">
              <w:rPr>
                <w:rFonts w:ascii="Times New Roman" w:eastAsia="Times New Roman" w:hAnsi="Times New Roman" w:cs="Times New Roman"/>
                <w:i/>
                <w:sz w:val="24"/>
                <w:szCs w:val="24"/>
                <w:vertAlign w:val="subscript"/>
              </w:rPr>
              <w:t>1</w:t>
            </w:r>
            <w:r w:rsidRPr="00AF0A09">
              <w:rPr>
                <w:rFonts w:ascii="Times New Roman" w:eastAsia="Times New Roman" w:hAnsi="Times New Roman" w:cs="Times New Roman"/>
                <w:i/>
                <w:sz w:val="24"/>
                <w:szCs w:val="24"/>
              </w:rPr>
              <w:t> vào vở theo mẫu Bảng 17.1.</w:t>
            </w:r>
          </w:p>
          <w:p w14:paraId="65F97BEC"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Dùng cân điện tử đo khối lượng nước từ bình tràn chảy ra ống đong và tính trọng lượng của lượng nước đó, ghi vào vở theo mẫu Bảng 17.1.</w:t>
            </w:r>
          </w:p>
          <w:p w14:paraId="2F14090B"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iếp tục nhúng quả nặng chìm xuống khi nước trong bình tràn chảy ra lần lượt là 40 cm</w:t>
            </w:r>
            <w:r w:rsidRPr="00AF0A09">
              <w:rPr>
                <w:rFonts w:ascii="Times New Roman" w:eastAsia="Times New Roman" w:hAnsi="Times New Roman" w:cs="Times New Roman"/>
                <w:i/>
                <w:sz w:val="24"/>
                <w:szCs w:val="24"/>
                <w:vertAlign w:val="superscript"/>
              </w:rPr>
              <w:t>3</w:t>
            </w:r>
            <w:r w:rsidRPr="00AF0A09">
              <w:rPr>
                <w:rFonts w:ascii="Times New Roman" w:eastAsia="Times New Roman" w:hAnsi="Times New Roman" w:cs="Times New Roman"/>
                <w:i/>
                <w:sz w:val="24"/>
                <w:szCs w:val="24"/>
              </w:rPr>
              <w:t>, 60 cm</w:t>
            </w:r>
            <w:r w:rsidRPr="00AF0A09">
              <w:rPr>
                <w:rFonts w:ascii="Times New Roman" w:eastAsia="Times New Roman" w:hAnsi="Times New Roman" w:cs="Times New Roman"/>
                <w:i/>
                <w:sz w:val="24"/>
                <w:szCs w:val="24"/>
                <w:vertAlign w:val="superscript"/>
              </w:rPr>
              <w:t>3</w:t>
            </w:r>
            <w:r w:rsidRPr="00AF0A09">
              <w:rPr>
                <w:rFonts w:ascii="Times New Roman" w:eastAsia="Times New Roman" w:hAnsi="Times New Roman" w:cs="Times New Roman"/>
                <w:i/>
                <w:sz w:val="24"/>
                <w:szCs w:val="24"/>
              </w:rPr>
              <w:t>, 80 cm</w:t>
            </w:r>
            <w:r w:rsidRPr="00AF0A09">
              <w:rPr>
                <w:rFonts w:ascii="Times New Roman" w:eastAsia="Times New Roman" w:hAnsi="Times New Roman" w:cs="Times New Roman"/>
                <w:i/>
                <w:sz w:val="24"/>
                <w:szCs w:val="24"/>
                <w:vertAlign w:val="superscript"/>
              </w:rPr>
              <w:t>3</w:t>
            </w:r>
            <w:r w:rsidRPr="00AF0A09">
              <w:rPr>
                <w:rFonts w:ascii="Times New Roman" w:eastAsia="Times New Roman" w:hAnsi="Times New Roman" w:cs="Times New Roman"/>
                <w:i/>
                <w:sz w:val="24"/>
                <w:szCs w:val="24"/>
              </w:rPr>
              <w:t>, xác định độ lớn lực đẩy Archimedes và trọng lượng của lượng nước tràn ra tương ứng. Ghi vào vở theo mẫu Bảng 17.1.</w:t>
            </w:r>
          </w:p>
          <w:p w14:paraId="2EABAB96"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hay nước bằng nước muối đặc và lặp lại thí nghiệm.</w:t>
            </w:r>
          </w:p>
          <w:p w14:paraId="0AE26300"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o sánh trọng lượng của lượng chất lỏng tràn ra với lực đẩy Archimedes tương ứng.</w:t>
            </w:r>
          </w:p>
          <w:p w14:paraId="29FCB1BF" w14:textId="77777777" w:rsidR="00EF6ED0" w:rsidRPr="00AF0A09" w:rsidRDefault="00EF6ED0" w:rsidP="009C1FF9">
            <w:pPr>
              <w:spacing w:after="0" w:line="240" w:lineRule="auto"/>
              <w:rPr>
                <w:rFonts w:ascii="Times New Roman" w:eastAsia="Calibri" w:hAnsi="Times New Roman" w:cs="Times New Roman"/>
                <w:bCs/>
                <w:iCs/>
                <w:sz w:val="24"/>
                <w:szCs w:val="24"/>
              </w:rPr>
            </w:pPr>
            <w:r w:rsidRPr="00AF0A09">
              <w:rPr>
                <w:rFonts w:ascii="Times New Roman" w:hAnsi="Times New Roman" w:cs="Times New Roman"/>
                <w:noProof/>
                <w:sz w:val="24"/>
                <w:szCs w:val="24"/>
              </w:rPr>
              <w:lastRenderedPageBreak/>
              <w:drawing>
                <wp:inline distT="0" distB="0" distL="0" distR="0" wp14:anchorId="7FCBF376" wp14:editId="4E48020F">
                  <wp:extent cx="2960569" cy="1000125"/>
                  <wp:effectExtent l="0" t="0" r="0" b="0"/>
                  <wp:docPr id="785360673" name="Picture 785360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960569" cy="1000125"/>
                          </a:xfrm>
                          <a:prstGeom prst="rect">
                            <a:avLst/>
                          </a:prstGeom>
                          <a:noFill/>
                        </pic:spPr>
                      </pic:pic>
                    </a:graphicData>
                  </a:graphic>
                </wp:inline>
              </w:drawing>
            </w:r>
          </w:p>
          <w:p w14:paraId="5E3BAF72" w14:textId="77777777" w:rsidR="00EF6ED0" w:rsidRPr="00AF0A09" w:rsidRDefault="00EF6ED0" w:rsidP="009C1FF9">
            <w:pPr>
              <w:spacing w:after="0" w:line="240" w:lineRule="auto"/>
              <w:rPr>
                <w:rFonts w:ascii="Times New Roman" w:eastAsia="Calibri" w:hAnsi="Times New Roman" w:cs="Times New Roman"/>
                <w:bCs/>
                <w:i/>
                <w:iCs/>
                <w:sz w:val="24"/>
                <w:szCs w:val="24"/>
              </w:rPr>
            </w:pPr>
            <w:r w:rsidRPr="00AF0A09">
              <w:rPr>
                <w:rFonts w:ascii="Times New Roman" w:hAnsi="Times New Roman" w:cs="Times New Roman"/>
                <w:i/>
                <w:sz w:val="24"/>
                <w:szCs w:val="24"/>
                <w:shd w:val="clear" w:color="auto" w:fill="FFFFFF"/>
              </w:rPr>
              <w:t>- Từ bảng số liệu ta có thể rút ra được kết luận gì về độ lớn lực đẩy Archimedes.</w:t>
            </w:r>
          </w:p>
          <w:p w14:paraId="32C6980F" w14:textId="77777777" w:rsidR="00EF6ED0" w:rsidRPr="00AF0A09" w:rsidRDefault="00EF6ED0" w:rsidP="009C1FF9">
            <w:pPr>
              <w:spacing w:after="0" w:line="240" w:lineRule="auto"/>
              <w:jc w:val="both"/>
              <w:rPr>
                <w:rFonts w:ascii="Times New Roman" w:hAnsi="Times New Roman" w:cs="Times New Roman"/>
                <w:b/>
                <w:iCs/>
                <w:sz w:val="24"/>
                <w:szCs w:val="24"/>
                <w:lang w:val="de-DE"/>
              </w:rPr>
            </w:pPr>
            <w:r w:rsidRPr="00AF0A09">
              <w:rPr>
                <w:rFonts w:ascii="Times New Roman" w:eastAsia="Calibri" w:hAnsi="Times New Roman" w:cs="Times New Roman"/>
                <w:b/>
                <w:bCs/>
                <w:iCs/>
                <w:sz w:val="24"/>
                <w:szCs w:val="24"/>
              </w:rPr>
              <w:t xml:space="preserve">Bước 2: </w:t>
            </w:r>
            <w:r w:rsidRPr="00AF0A09">
              <w:rPr>
                <w:rFonts w:ascii="Times New Roman" w:hAnsi="Times New Roman" w:cs="Times New Roman"/>
                <w:b/>
                <w:iCs/>
                <w:sz w:val="24"/>
                <w:szCs w:val="24"/>
                <w:lang w:val="de-DE"/>
              </w:rPr>
              <w:t>Thực hiện nhiệm vụ học tập</w:t>
            </w:r>
          </w:p>
          <w:p w14:paraId="07C443A8" w14:textId="77777777" w:rsidR="00EF6ED0" w:rsidRPr="00AF0A09" w:rsidRDefault="00EF6ED0" w:rsidP="009C1FF9">
            <w:pPr>
              <w:spacing w:after="0" w:line="240" w:lineRule="auto"/>
              <w:jc w:val="both"/>
              <w:rPr>
                <w:rFonts w:ascii="Times New Roman" w:eastAsia="Calibri" w:hAnsi="Times New Roman" w:cs="Times New Roman"/>
                <w:bCs/>
                <w:iCs/>
                <w:sz w:val="24"/>
                <w:szCs w:val="24"/>
              </w:rPr>
            </w:pPr>
            <w:r w:rsidRPr="00AF0A09">
              <w:rPr>
                <w:rFonts w:ascii="Times New Roman" w:eastAsia="Calibri" w:hAnsi="Times New Roman" w:cs="Times New Roman"/>
                <w:bCs/>
                <w:iCs/>
                <w:sz w:val="24"/>
                <w:szCs w:val="24"/>
              </w:rPr>
              <w:t>- HS thực hiện nhiệm vụ học tập theo yêu cầu của GV</w:t>
            </w:r>
          </w:p>
          <w:p w14:paraId="0F642D18" w14:textId="77777777" w:rsidR="00EF6ED0" w:rsidRPr="00AF0A09" w:rsidRDefault="00EF6ED0" w:rsidP="009C1FF9">
            <w:pPr>
              <w:spacing w:after="0" w:line="240" w:lineRule="auto"/>
              <w:jc w:val="both"/>
              <w:rPr>
                <w:rFonts w:ascii="Times New Roman" w:hAnsi="Times New Roman" w:cs="Times New Roman"/>
                <w:b/>
                <w:iCs/>
                <w:sz w:val="24"/>
                <w:szCs w:val="24"/>
                <w:lang w:val="de-DE"/>
              </w:rPr>
            </w:pPr>
            <w:r w:rsidRPr="00AF0A09">
              <w:rPr>
                <w:rFonts w:ascii="Times New Roman" w:eastAsia="Calibri" w:hAnsi="Times New Roman" w:cs="Times New Roman"/>
                <w:b/>
                <w:bCs/>
                <w:iCs/>
                <w:sz w:val="24"/>
                <w:szCs w:val="24"/>
              </w:rPr>
              <w:t xml:space="preserve">Bước 3: </w:t>
            </w:r>
            <w:r w:rsidRPr="00AF0A09">
              <w:rPr>
                <w:rFonts w:ascii="Times New Roman" w:hAnsi="Times New Roman" w:cs="Times New Roman"/>
                <w:b/>
                <w:iCs/>
                <w:sz w:val="24"/>
                <w:szCs w:val="24"/>
                <w:lang w:val="de-DE"/>
              </w:rPr>
              <w:t>Báo cáo kết quả và thảo luận</w:t>
            </w:r>
          </w:p>
          <w:p w14:paraId="1122B9E1"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HS</w:t>
            </w:r>
            <w:r w:rsidRPr="00AF0A09">
              <w:rPr>
                <w:rFonts w:ascii="Times New Roman" w:hAnsi="Times New Roman" w:cs="Times New Roman"/>
                <w:sz w:val="24"/>
                <w:szCs w:val="24"/>
              </w:rPr>
              <w:t xml:space="preserve"> báo cáo kết quả thực hiện nhiệm vụ học tập.</w:t>
            </w:r>
          </w:p>
          <w:p w14:paraId="7C419D23"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HS theo dõi, bổ sung.</w:t>
            </w:r>
          </w:p>
          <w:p w14:paraId="7C3654F4"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HS rút ra kết luận sau khi tiến hành thí nghiệm.</w:t>
            </w:r>
          </w:p>
          <w:p w14:paraId="4B65FD9D" w14:textId="77777777" w:rsidR="00EF6ED0" w:rsidRPr="00AF0A09" w:rsidRDefault="00EF6ED0" w:rsidP="009C1FF9">
            <w:pPr>
              <w:spacing w:after="0" w:line="240" w:lineRule="auto"/>
              <w:jc w:val="both"/>
              <w:rPr>
                <w:rFonts w:ascii="Times New Roman" w:hAnsi="Times New Roman" w:cs="Times New Roman"/>
                <w:b/>
                <w:iCs/>
                <w:sz w:val="24"/>
                <w:szCs w:val="24"/>
                <w:lang w:val="de-DE"/>
              </w:rPr>
            </w:pPr>
            <w:r w:rsidRPr="00AF0A09">
              <w:rPr>
                <w:rFonts w:ascii="Times New Roman" w:eastAsia="Calibri" w:hAnsi="Times New Roman" w:cs="Times New Roman"/>
                <w:b/>
                <w:bCs/>
                <w:iCs/>
                <w:sz w:val="24"/>
                <w:szCs w:val="24"/>
              </w:rPr>
              <w:t xml:space="preserve">Bước 4: </w:t>
            </w:r>
            <w:r w:rsidRPr="00AF0A09">
              <w:rPr>
                <w:rFonts w:ascii="Times New Roman" w:hAnsi="Times New Roman" w:cs="Times New Roman"/>
                <w:b/>
                <w:iCs/>
                <w:sz w:val="24"/>
                <w:szCs w:val="24"/>
                <w:lang w:val="de-DE"/>
              </w:rPr>
              <w:t>Đánh giá kết quả thực hiện nhiệm vụ</w:t>
            </w:r>
          </w:p>
          <w:p w14:paraId="22BF5C4F"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HS  nhận xét, đánh giá.</w:t>
            </w:r>
          </w:p>
          <w:p w14:paraId="2245083C"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GV nhận xét, đánh giá, chốt kiến thức</w:t>
            </w:r>
            <w:r w:rsidRPr="00AF0A09">
              <w:rPr>
                <w:rFonts w:ascii="Times New Roman" w:hAnsi="Times New Roman" w:cs="Times New Roman"/>
                <w:i/>
                <w:sz w:val="24"/>
                <w:szCs w:val="24"/>
                <w:lang w:val="vi-VN"/>
              </w:rPr>
              <w:t xml:space="preserve">                                   </w:t>
            </w:r>
          </w:p>
        </w:tc>
        <w:tc>
          <w:tcPr>
            <w:tcW w:w="4536" w:type="dxa"/>
            <w:tcBorders>
              <w:top w:val="single" w:sz="4" w:space="0" w:color="000000"/>
              <w:left w:val="nil"/>
              <w:bottom w:val="single" w:sz="4" w:space="0" w:color="000000"/>
              <w:right w:val="single" w:sz="4" w:space="0" w:color="000000"/>
            </w:tcBorders>
          </w:tcPr>
          <w:p w14:paraId="4D59AEDA" w14:textId="77777777" w:rsidR="00EF6ED0" w:rsidRPr="00AF0A09" w:rsidRDefault="00EF6ED0" w:rsidP="009C1FF9">
            <w:pPr>
              <w:pStyle w:val="Heading3"/>
              <w:shd w:val="clear" w:color="auto" w:fill="FFFFFF"/>
              <w:spacing w:after="0" w:line="240" w:lineRule="auto"/>
              <w:ind w:left="50" w:hanging="50"/>
              <w:rPr>
                <w:bCs/>
                <w:color w:val="auto"/>
                <w:sz w:val="24"/>
                <w:szCs w:val="24"/>
              </w:rPr>
            </w:pPr>
            <w:r w:rsidRPr="00AF0A09">
              <w:rPr>
                <w:color w:val="auto"/>
                <w:sz w:val="24"/>
                <w:szCs w:val="24"/>
              </w:rPr>
              <w:lastRenderedPageBreak/>
              <w:t>II. Độ lớn của lực đẩy Archimedes</w:t>
            </w:r>
          </w:p>
          <w:p w14:paraId="0495BEDC" w14:textId="77777777" w:rsidR="00EF6ED0" w:rsidRPr="00AF0A09" w:rsidRDefault="00EF6ED0" w:rsidP="009C1FF9">
            <w:pPr>
              <w:pStyle w:val="Heading3"/>
              <w:shd w:val="clear" w:color="auto" w:fill="FFFFFF"/>
              <w:spacing w:after="0" w:line="240" w:lineRule="auto"/>
              <w:rPr>
                <w:bCs/>
                <w:color w:val="auto"/>
                <w:sz w:val="24"/>
                <w:szCs w:val="24"/>
                <w:shd w:val="clear" w:color="auto" w:fill="FFFFFF"/>
              </w:rPr>
            </w:pPr>
            <w:r w:rsidRPr="00AF0A09">
              <w:rPr>
                <w:color w:val="auto"/>
                <w:sz w:val="24"/>
                <w:szCs w:val="24"/>
                <w:shd w:val="clear" w:color="auto" w:fill="FFFFFF"/>
              </w:rPr>
              <w:t>1. Thí nghiệm:</w:t>
            </w:r>
          </w:p>
          <w:p w14:paraId="7FC7B358"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 Chuẩn bị: SGK/74</w:t>
            </w:r>
          </w:p>
          <w:p w14:paraId="2B38245E"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p>
          <w:p w14:paraId="23D7E51E"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 Tiến hành: SGK/74</w:t>
            </w:r>
          </w:p>
          <w:p w14:paraId="2C7D87DE"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p>
          <w:p w14:paraId="66D20C90"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 xml:space="preserve">Gợi ý trả lời cho câu hỏi của hoạt động thí nghiệm: </w:t>
            </w:r>
          </w:p>
          <w:p w14:paraId="2338E401"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588FBF39"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1DA7C4C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4834BC51"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2A2947D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0CB5E9D6"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39D86B5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3E9AD613"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55137F3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6803C1B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732C2CF3"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iả sử ta thu được kết quả thí nghiệm như trong bảng sau:</w:t>
            </w:r>
          </w:p>
          <w:p w14:paraId="00C55673"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2D922A1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5B662DB7" w14:textId="77777777" w:rsidR="00EF6ED0" w:rsidRPr="00AF0A09" w:rsidRDefault="00EF6ED0" w:rsidP="009C1FF9">
            <w:pPr>
              <w:spacing w:after="0" w:line="240" w:lineRule="auto"/>
              <w:ind w:left="-10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3B83CD98" wp14:editId="4A731962">
                  <wp:extent cx="2857500" cy="1504950"/>
                  <wp:effectExtent l="0" t="0" r="0" b="0"/>
                  <wp:docPr id="1861983201" name="Picture 186198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875727" cy="1514550"/>
                          </a:xfrm>
                          <a:prstGeom prst="rect">
                            <a:avLst/>
                          </a:prstGeom>
                          <a:noFill/>
                        </pic:spPr>
                      </pic:pic>
                    </a:graphicData>
                  </a:graphic>
                </wp:inline>
              </w:drawing>
            </w:r>
          </w:p>
          <w:p w14:paraId="79F4BE0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3D29F98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0E57009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ọng lượng của lượng chất lỏng tràn ra bằng với độ lớn lực đẩy Archimedes tương ứng.</w:t>
            </w:r>
          </w:p>
          <w:p w14:paraId="3ABDA7EC"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18DFDC22"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5F0CBE32"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06E966B3"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43158F09"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2D1D13FA"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4F943124"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032E0B52"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18750915"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5CEA1843"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1BB1A493"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090353E7"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5FB676B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Kết luận: </w:t>
            </w:r>
            <w:r w:rsidRPr="00AF0A09">
              <w:rPr>
                <w:rFonts w:ascii="Times New Roman" w:eastAsia="Times New Roman" w:hAnsi="Times New Roman" w:cs="Times New Roman"/>
                <w:sz w:val="24"/>
                <w:szCs w:val="24"/>
              </w:rPr>
              <w:t>Độ lớn lực đẩy Archimedes bằng với trọng lượng nước bị vật chiếm chỗ.</w:t>
            </w:r>
          </w:p>
          <w:p w14:paraId="75F64F35"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05498B95" w14:textId="77777777" w:rsidR="00EF6ED0" w:rsidRPr="00AF0A09" w:rsidRDefault="00EF6ED0" w:rsidP="009C1FF9">
            <w:pPr>
              <w:spacing w:after="0" w:line="240" w:lineRule="auto"/>
              <w:rPr>
                <w:rFonts w:ascii="Times New Roman" w:hAnsi="Times New Roman" w:cs="Times New Roman"/>
                <w:sz w:val="24"/>
                <w:szCs w:val="24"/>
              </w:rPr>
            </w:pPr>
          </w:p>
        </w:tc>
      </w:tr>
    </w:tbl>
    <w:p w14:paraId="540D99E8" w14:textId="77777777" w:rsidR="00EF6ED0" w:rsidRPr="00AF0A09" w:rsidRDefault="00EF6ED0" w:rsidP="009C1FF9">
      <w:pPr>
        <w:pBdr>
          <w:bar w:val="single" w:sz="4" w:color="auto"/>
        </w:pBdr>
        <w:spacing w:after="0" w:line="240" w:lineRule="auto"/>
        <w:contextualSpacing/>
        <w:rPr>
          <w:rFonts w:ascii="Times New Roman" w:hAnsi="Times New Roman" w:cs="Times New Roman"/>
          <w:b/>
          <w:bCs/>
          <w:sz w:val="24"/>
          <w:szCs w:val="24"/>
          <w:u w:val="single"/>
        </w:rPr>
      </w:pPr>
    </w:p>
    <w:p w14:paraId="28D6409C" w14:textId="77777777" w:rsidR="00EF6ED0" w:rsidRPr="00AF0A09" w:rsidRDefault="00EF6ED0" w:rsidP="009C1FF9">
      <w:pPr>
        <w:pBdr>
          <w:bar w:val="single" w:sz="4" w:color="auto"/>
        </w:pBdr>
        <w:spacing w:after="0" w:line="240" w:lineRule="auto"/>
        <w:contextualSpacing/>
        <w:rPr>
          <w:rFonts w:ascii="Times New Roman" w:hAnsi="Times New Roman" w:cs="Times New Roman"/>
          <w:b/>
          <w:iCs/>
          <w:sz w:val="24"/>
          <w:szCs w:val="24"/>
        </w:rPr>
      </w:pPr>
      <w:r w:rsidRPr="00AF0A09">
        <w:rPr>
          <w:rFonts w:ascii="Times New Roman" w:hAnsi="Times New Roman" w:cs="Times New Roman"/>
          <w:b/>
          <w:bCs/>
          <w:iCs/>
          <w:sz w:val="24"/>
          <w:szCs w:val="24"/>
        </w:rPr>
        <w:t>Hoạt động 2.</w:t>
      </w:r>
      <w:r w:rsidRPr="00AF0A09">
        <w:rPr>
          <w:rFonts w:ascii="Times New Roman" w:hAnsi="Times New Roman" w:cs="Times New Roman"/>
          <w:b/>
          <w:bCs/>
          <w:iCs/>
          <w:sz w:val="24"/>
          <w:szCs w:val="24"/>
          <w:lang w:val="vi-VN"/>
        </w:rPr>
        <w:t>3</w:t>
      </w:r>
      <w:r w:rsidRPr="00AF0A09">
        <w:rPr>
          <w:rFonts w:ascii="Times New Roman" w:hAnsi="Times New Roman" w:cs="Times New Roman"/>
          <w:b/>
          <w:bCs/>
          <w:iCs/>
          <w:sz w:val="24"/>
          <w:szCs w:val="24"/>
        </w:rPr>
        <w:t>:</w:t>
      </w:r>
      <w:r w:rsidRPr="00AF0A09">
        <w:rPr>
          <w:rFonts w:ascii="Times New Roman" w:hAnsi="Times New Roman" w:cs="Times New Roman"/>
          <w:b/>
          <w:bCs/>
          <w:iCs/>
          <w:sz w:val="24"/>
          <w:szCs w:val="24"/>
          <w:lang w:val="vi-VN"/>
        </w:rPr>
        <w:t xml:space="preserve"> </w:t>
      </w:r>
      <w:r w:rsidRPr="00AF0A09">
        <w:rPr>
          <w:rFonts w:ascii="Times New Roman" w:hAnsi="Times New Roman" w:cs="Times New Roman"/>
          <w:b/>
          <w:iCs/>
          <w:sz w:val="24"/>
          <w:szCs w:val="24"/>
        </w:rPr>
        <w:t>Tìm hiểu định luật Archimedes</w:t>
      </w:r>
    </w:p>
    <w:p w14:paraId="3E7966A8" w14:textId="77777777" w:rsidR="00EF6ED0" w:rsidRPr="00AF0A09" w:rsidRDefault="00EF6ED0" w:rsidP="009C1FF9">
      <w:pPr>
        <w:pBdr>
          <w:bar w:val="single" w:sz="4" w:color="auto"/>
        </w:pBdr>
        <w:spacing w:after="0" w:line="240" w:lineRule="auto"/>
        <w:contextualSpacing/>
        <w:rPr>
          <w:rFonts w:ascii="Times New Roman" w:hAnsi="Times New Roman" w:cs="Times New Roman"/>
          <w:iCs/>
          <w:sz w:val="24"/>
          <w:szCs w:val="24"/>
        </w:rPr>
      </w:pPr>
      <w:r w:rsidRPr="00AF0A09">
        <w:rPr>
          <w:rFonts w:ascii="Times New Roman" w:hAnsi="Times New Roman" w:cs="Times New Roman"/>
          <w:b/>
          <w:bCs/>
          <w:iCs/>
          <w:sz w:val="24"/>
          <w:szCs w:val="24"/>
        </w:rPr>
        <w:t xml:space="preserve">a. Mục </w:t>
      </w:r>
      <w:r w:rsidRPr="00AF0A09">
        <w:rPr>
          <w:rFonts w:ascii="Times New Roman" w:hAnsi="Times New Roman" w:cs="Times New Roman"/>
          <w:b/>
          <w:bCs/>
          <w:iCs/>
          <w:sz w:val="24"/>
          <w:szCs w:val="24"/>
          <w:lang w:val="vi-VN"/>
        </w:rPr>
        <w:t>tiêu</w:t>
      </w:r>
      <w:r w:rsidRPr="00AF0A09">
        <w:rPr>
          <w:rFonts w:ascii="Times New Roman" w:hAnsi="Times New Roman" w:cs="Times New Roman"/>
          <w:b/>
          <w:bCs/>
          <w:iCs/>
          <w:sz w:val="24"/>
          <w:szCs w:val="24"/>
        </w:rPr>
        <w:t>:</w:t>
      </w:r>
      <w:r w:rsidRPr="00AF0A09">
        <w:rPr>
          <w:rFonts w:ascii="Times New Roman" w:hAnsi="Times New Roman" w:cs="Times New Roman"/>
          <w:iCs/>
          <w:sz w:val="24"/>
          <w:szCs w:val="24"/>
          <w:lang w:val="vi-VN"/>
        </w:rPr>
        <w:t xml:space="preserve"> </w:t>
      </w:r>
    </w:p>
    <w:p w14:paraId="52640788" w14:textId="77777777" w:rsidR="00EF6ED0" w:rsidRPr="00AF0A09" w:rsidRDefault="00EF6ED0" w:rsidP="009C1FF9">
      <w:pPr>
        <w:pBdr>
          <w:bar w:val="single" w:sz="4" w:color="auto"/>
        </w:pBdr>
        <w:spacing w:after="0" w:line="240" w:lineRule="auto"/>
        <w:contextualSpacing/>
        <w:rPr>
          <w:rFonts w:ascii="Times New Roman" w:eastAsia="Times New Roman" w:hAnsi="Times New Roman" w:cs="Times New Roman"/>
          <w:sz w:val="24"/>
          <w:szCs w:val="24"/>
        </w:rPr>
      </w:pPr>
      <w:r w:rsidRPr="00AF0A09">
        <w:rPr>
          <w:rFonts w:ascii="Times New Roman" w:hAnsi="Times New Roman" w:cs="Times New Roman"/>
          <w:iCs/>
          <w:sz w:val="24"/>
          <w:szCs w:val="24"/>
        </w:rPr>
        <w:t xml:space="preserve">- Nắm được dội dung của định luật </w:t>
      </w:r>
      <w:r w:rsidRPr="00AF0A09">
        <w:rPr>
          <w:rFonts w:ascii="Times New Roman" w:eastAsia="Times New Roman" w:hAnsi="Times New Roman" w:cs="Times New Roman"/>
          <w:sz w:val="24"/>
          <w:szCs w:val="24"/>
        </w:rPr>
        <w:t>Archimedes.</w:t>
      </w:r>
    </w:p>
    <w:p w14:paraId="6281D7B4" w14:textId="77777777" w:rsidR="00EF6ED0" w:rsidRPr="00AF0A09" w:rsidRDefault="00EF6ED0" w:rsidP="009C1FF9">
      <w:pPr>
        <w:pBdr>
          <w:bar w:val="single" w:sz="4" w:color="auto"/>
        </w:pBdr>
        <w:spacing w:after="0" w:line="240" w:lineRule="auto"/>
        <w:contextualSpacing/>
        <w:rPr>
          <w:rFonts w:ascii="Times New Roman" w:hAnsi="Times New Roman" w:cs="Times New Roman"/>
          <w:iCs/>
          <w:sz w:val="24"/>
          <w:szCs w:val="24"/>
        </w:rPr>
      </w:pPr>
      <w:r w:rsidRPr="00AF0A09">
        <w:rPr>
          <w:rFonts w:ascii="Times New Roman" w:eastAsia="Times New Roman" w:hAnsi="Times New Roman" w:cs="Times New Roman"/>
          <w:sz w:val="24"/>
          <w:szCs w:val="24"/>
        </w:rPr>
        <w:t>- Đưa ra được công thức tính lực đẩy Archimedes.</w:t>
      </w:r>
    </w:p>
    <w:p w14:paraId="2A3CF26D" w14:textId="77777777" w:rsidR="00EF6ED0" w:rsidRPr="00AF0A09" w:rsidRDefault="00EF6ED0" w:rsidP="009C1FF9">
      <w:pPr>
        <w:pBdr>
          <w:bar w:val="single" w:sz="4" w:color="auto"/>
        </w:pBdr>
        <w:spacing w:after="0" w:line="240" w:lineRule="auto"/>
        <w:contextualSpacing/>
        <w:rPr>
          <w:rStyle w:val="15"/>
          <w:rFonts w:ascii="Times New Roman" w:hAnsi="Times New Roman" w:cs="Times New Roman"/>
          <w:iCs/>
          <w:sz w:val="24"/>
          <w:szCs w:val="24"/>
        </w:rPr>
      </w:pPr>
      <w:r w:rsidRPr="00AF0A09">
        <w:rPr>
          <w:rStyle w:val="15"/>
          <w:rFonts w:ascii="Times New Roman" w:hAnsi="Times New Roman" w:cs="Times New Roman"/>
          <w:b/>
          <w:iCs/>
          <w:sz w:val="24"/>
          <w:szCs w:val="24"/>
        </w:rPr>
        <w:t xml:space="preserve">b. </w:t>
      </w:r>
      <w:r w:rsidRPr="00AF0A09">
        <w:rPr>
          <w:rStyle w:val="15"/>
          <w:rFonts w:ascii="Times New Roman" w:hAnsi="Times New Roman" w:cs="Times New Roman"/>
          <w:b/>
          <w:iCs/>
          <w:sz w:val="24"/>
          <w:szCs w:val="24"/>
          <w:lang w:val="vi-VN"/>
        </w:rPr>
        <w:t>Nội dung:</w:t>
      </w:r>
      <w:r w:rsidRPr="00AF0A09">
        <w:rPr>
          <w:rStyle w:val="15"/>
          <w:rFonts w:ascii="Times New Roman" w:hAnsi="Times New Roman" w:cs="Times New Roman"/>
          <w:iCs/>
          <w:sz w:val="24"/>
          <w:szCs w:val="24"/>
          <w:lang w:val="vi-VN"/>
        </w:rPr>
        <w:t xml:space="preserve"> </w:t>
      </w:r>
    </w:p>
    <w:p w14:paraId="7F2D17DC" w14:textId="77777777" w:rsidR="00EF6ED0" w:rsidRPr="00AF0A09" w:rsidRDefault="00EF6ED0" w:rsidP="009C1FF9">
      <w:pPr>
        <w:pBdr>
          <w:bar w:val="single" w:sz="4" w:color="auto"/>
        </w:pBdr>
        <w:spacing w:after="0" w:line="240" w:lineRule="auto"/>
        <w:contextualSpacing/>
        <w:jc w:val="both"/>
        <w:rPr>
          <w:rFonts w:ascii="Times New Roman" w:eastAsia="Times New Roman" w:hAnsi="Times New Roman" w:cs="Times New Roman"/>
          <w:sz w:val="24"/>
          <w:szCs w:val="24"/>
        </w:rPr>
      </w:pPr>
      <w:r w:rsidRPr="00AF0A09">
        <w:rPr>
          <w:rStyle w:val="15"/>
          <w:rFonts w:ascii="Times New Roman" w:hAnsi="Times New Roman" w:cs="Times New Roman"/>
          <w:iCs/>
          <w:sz w:val="24"/>
          <w:szCs w:val="24"/>
        </w:rPr>
        <w:t xml:space="preserve">- HS hoạt động cá nhân nghiên cứu SGK phát biểu nội dung của định luật </w:t>
      </w:r>
      <w:r w:rsidRPr="00AF0A09">
        <w:rPr>
          <w:rFonts w:ascii="Times New Roman" w:eastAsia="Times New Roman" w:hAnsi="Times New Roman" w:cs="Times New Roman"/>
          <w:sz w:val="24"/>
          <w:szCs w:val="24"/>
        </w:rPr>
        <w:t>Archimedes và đưa ra công thức tính lực đẩy Archimedes.</w:t>
      </w:r>
    </w:p>
    <w:p w14:paraId="7FF95212"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iCs/>
          <w:sz w:val="24"/>
          <w:szCs w:val="24"/>
        </w:rPr>
      </w:pPr>
      <w:r w:rsidRPr="00AF0A09">
        <w:rPr>
          <w:rFonts w:ascii="Times New Roman" w:eastAsia="Times New Roman" w:hAnsi="Times New Roman" w:cs="Times New Roman"/>
          <w:sz w:val="24"/>
          <w:szCs w:val="24"/>
        </w:rPr>
        <w:t>- HS hoạt động nhóm theo bàn trả lời các câu hỏi.</w:t>
      </w:r>
    </w:p>
    <w:p w14:paraId="1ACE862F" w14:textId="77777777" w:rsidR="00EF6ED0" w:rsidRPr="00AF0A09" w:rsidRDefault="00EF6ED0" w:rsidP="009C1FF9">
      <w:pPr>
        <w:pBdr>
          <w:bar w:val="single" w:sz="4" w:color="auto"/>
        </w:pBdr>
        <w:spacing w:after="0" w:line="240" w:lineRule="auto"/>
        <w:contextualSpacing/>
        <w:rPr>
          <w:rFonts w:ascii="Times New Roman" w:eastAsia="Calibri" w:hAnsi="Times New Roman" w:cs="Times New Roman"/>
          <w:iCs/>
          <w:sz w:val="24"/>
          <w:szCs w:val="24"/>
        </w:rPr>
      </w:pPr>
      <w:r w:rsidRPr="00AF0A09">
        <w:rPr>
          <w:rStyle w:val="15"/>
          <w:rFonts w:ascii="Times New Roman" w:hAnsi="Times New Roman" w:cs="Times New Roman"/>
          <w:b/>
          <w:iCs/>
          <w:sz w:val="24"/>
          <w:szCs w:val="24"/>
          <w:lang w:val="vi-VN"/>
        </w:rPr>
        <w:t>c.</w:t>
      </w:r>
      <w:r w:rsidRPr="00AF0A09">
        <w:rPr>
          <w:rStyle w:val="15"/>
          <w:rFonts w:ascii="Times New Roman" w:hAnsi="Times New Roman" w:cs="Times New Roman"/>
          <w:b/>
          <w:iCs/>
          <w:sz w:val="24"/>
          <w:szCs w:val="24"/>
        </w:rPr>
        <w:t xml:space="preserve"> </w:t>
      </w:r>
      <w:r w:rsidRPr="00AF0A09">
        <w:rPr>
          <w:rStyle w:val="15"/>
          <w:rFonts w:ascii="Times New Roman" w:hAnsi="Times New Roman" w:cs="Times New Roman"/>
          <w:b/>
          <w:iCs/>
          <w:sz w:val="24"/>
          <w:szCs w:val="24"/>
          <w:lang w:val="vi-VN"/>
        </w:rPr>
        <w:t>Sản phẩm:</w:t>
      </w:r>
      <w:r w:rsidRPr="00AF0A09">
        <w:rPr>
          <w:rFonts w:ascii="Times New Roman" w:hAnsi="Times New Roman" w:cs="Times New Roman"/>
          <w:iCs/>
          <w:sz w:val="24"/>
          <w:szCs w:val="24"/>
        </w:rPr>
        <w:t xml:space="preserve"> </w:t>
      </w:r>
      <w:r w:rsidRPr="00AF0A09">
        <w:rPr>
          <w:rFonts w:ascii="Times New Roman" w:eastAsia="Calibri" w:hAnsi="Times New Roman" w:cs="Times New Roman"/>
          <w:iCs/>
          <w:sz w:val="24"/>
          <w:szCs w:val="24"/>
          <w:lang w:val="nl-NL"/>
        </w:rPr>
        <w:t xml:space="preserve"> </w:t>
      </w:r>
      <w:r w:rsidRPr="00AF0A09">
        <w:rPr>
          <w:rFonts w:ascii="Times New Roman" w:eastAsia="Calibri" w:hAnsi="Times New Roman" w:cs="Times New Roman"/>
          <w:iCs/>
          <w:sz w:val="24"/>
          <w:szCs w:val="24"/>
        </w:rPr>
        <w:t>Kết quả câu trả lời của học sinh.</w:t>
      </w:r>
    </w:p>
    <w:p w14:paraId="7FFE8679" w14:textId="77777777" w:rsidR="00EF6ED0" w:rsidRPr="00AF0A09" w:rsidRDefault="00EF6ED0" w:rsidP="009C1FF9">
      <w:pPr>
        <w:pBdr>
          <w:bar w:val="single" w:sz="4" w:color="auto"/>
        </w:pBdr>
        <w:spacing w:after="0" w:line="240" w:lineRule="auto"/>
        <w:contextualSpacing/>
        <w:rPr>
          <w:rFonts w:ascii="Times New Roman" w:eastAsia="Calibri" w:hAnsi="Times New Roman" w:cs="Times New Roman"/>
          <w:iCs/>
          <w:sz w:val="24"/>
          <w:szCs w:val="24"/>
          <w:lang w:val="vi-VN"/>
        </w:rPr>
      </w:pPr>
      <w:r w:rsidRPr="00AF0A09">
        <w:rPr>
          <w:rFonts w:ascii="Times New Roman" w:hAnsi="Times New Roman" w:cs="Times New Roman"/>
          <w:b/>
          <w:bCs/>
          <w:iCs/>
          <w:sz w:val="24"/>
          <w:szCs w:val="24"/>
          <w:lang w:val="vi-VN"/>
        </w:rPr>
        <w:t>d</w:t>
      </w:r>
      <w:r w:rsidRPr="00AF0A09">
        <w:rPr>
          <w:rFonts w:ascii="Times New Roman" w:hAnsi="Times New Roman" w:cs="Times New Roman"/>
          <w:b/>
          <w:bCs/>
          <w:iCs/>
          <w:sz w:val="24"/>
          <w:szCs w:val="24"/>
        </w:rPr>
        <w:t>. Tổ chức thực hiện:</w:t>
      </w:r>
    </w:p>
    <w:tbl>
      <w:tblPr>
        <w:tblW w:w="9606" w:type="dxa"/>
        <w:tblLook w:val="04A0" w:firstRow="1" w:lastRow="0" w:firstColumn="1" w:lastColumn="0" w:noHBand="0" w:noVBand="1"/>
      </w:tblPr>
      <w:tblGrid>
        <w:gridCol w:w="4219"/>
        <w:gridCol w:w="5387"/>
      </w:tblGrid>
      <w:tr w:rsidR="009C1FF9" w:rsidRPr="00AF0A09" w14:paraId="244EE883" w14:textId="77777777" w:rsidTr="00693BA4">
        <w:tc>
          <w:tcPr>
            <w:tcW w:w="4219" w:type="dxa"/>
            <w:tcBorders>
              <w:top w:val="single" w:sz="4" w:space="0" w:color="000000"/>
              <w:left w:val="single" w:sz="4" w:space="0" w:color="000000"/>
              <w:bottom w:val="single" w:sz="4" w:space="0" w:color="000000"/>
              <w:right w:val="single" w:sz="4" w:space="0" w:color="000000"/>
            </w:tcBorders>
            <w:vAlign w:val="bottom"/>
          </w:tcPr>
          <w:p w14:paraId="6279C225" w14:textId="77777777" w:rsidR="00EF6ED0" w:rsidRPr="00AF0A09" w:rsidRDefault="00EF6ED0"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HOẠT ĐỘNG CỦA GV - HS</w:t>
            </w:r>
          </w:p>
        </w:tc>
        <w:tc>
          <w:tcPr>
            <w:tcW w:w="5387" w:type="dxa"/>
            <w:tcBorders>
              <w:top w:val="single" w:sz="4" w:space="0" w:color="000000"/>
              <w:left w:val="nil"/>
              <w:bottom w:val="single" w:sz="4" w:space="0" w:color="000000"/>
              <w:right w:val="single" w:sz="4" w:space="0" w:color="000000"/>
            </w:tcBorders>
            <w:vAlign w:val="bottom"/>
          </w:tcPr>
          <w:p w14:paraId="7419FEBF" w14:textId="77777777" w:rsidR="00EF6ED0" w:rsidRPr="00AF0A09" w:rsidRDefault="00EF6ED0"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DỰ KIẾN SẢN PHẨM</w:t>
            </w:r>
          </w:p>
        </w:tc>
      </w:tr>
      <w:tr w:rsidR="009C1FF9" w:rsidRPr="00AF0A09" w14:paraId="4A2F9668" w14:textId="77777777" w:rsidTr="00693BA4">
        <w:tc>
          <w:tcPr>
            <w:tcW w:w="4219" w:type="dxa"/>
            <w:tcBorders>
              <w:top w:val="single" w:sz="4" w:space="0" w:color="000000"/>
              <w:left w:val="single" w:sz="4" w:space="0" w:color="000000"/>
              <w:bottom w:val="single" w:sz="4" w:space="0" w:color="000000"/>
              <w:right w:val="single" w:sz="4" w:space="0" w:color="000000"/>
            </w:tcBorders>
          </w:tcPr>
          <w:p w14:paraId="023ABEA3"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
                <w:bCs/>
                <w:iCs/>
                <w:sz w:val="24"/>
                <w:szCs w:val="24"/>
              </w:rPr>
              <w:t>Bước 1: Chuyển giao nhiệm vụ học tập</w:t>
            </w:r>
          </w:p>
          <w:p w14:paraId="22B02CE9" w14:textId="77777777" w:rsidR="00EF6ED0" w:rsidRPr="00AF0A09" w:rsidRDefault="00EF6ED0" w:rsidP="009C1FF9">
            <w:pPr>
              <w:spacing w:after="0" w:line="240" w:lineRule="auto"/>
              <w:jc w:val="both"/>
              <w:rPr>
                <w:rFonts w:ascii="Times New Roman" w:eastAsia="Calibri" w:hAnsi="Times New Roman" w:cs="Times New Roman"/>
                <w:bCs/>
                <w:iCs/>
                <w:sz w:val="24"/>
                <w:szCs w:val="24"/>
              </w:rPr>
            </w:pPr>
            <w:r w:rsidRPr="00AF0A09">
              <w:rPr>
                <w:rFonts w:ascii="Times New Roman" w:eastAsia="Calibri" w:hAnsi="Times New Roman" w:cs="Times New Roman"/>
                <w:bCs/>
                <w:iCs/>
                <w:sz w:val="24"/>
                <w:szCs w:val="24"/>
              </w:rPr>
              <w:t>GV yêu cầu:</w:t>
            </w:r>
          </w:p>
          <w:p w14:paraId="5BB7BB3D" w14:textId="77777777" w:rsidR="00EF6ED0" w:rsidRPr="00AF0A09" w:rsidRDefault="00EF6ED0" w:rsidP="009C1FF9">
            <w:pPr>
              <w:spacing w:after="0" w:line="240" w:lineRule="auto"/>
              <w:jc w:val="both"/>
              <w:rPr>
                <w:rFonts w:ascii="Times New Roman" w:eastAsia="Calibri" w:hAnsi="Times New Roman" w:cs="Times New Roman"/>
                <w:bCs/>
                <w:iCs/>
                <w:sz w:val="24"/>
                <w:szCs w:val="24"/>
              </w:rPr>
            </w:pPr>
            <w:r w:rsidRPr="00AF0A09">
              <w:rPr>
                <w:rFonts w:ascii="Times New Roman" w:eastAsia="Calibri" w:hAnsi="Times New Roman" w:cs="Times New Roman"/>
                <w:bCs/>
                <w:iCs/>
                <w:sz w:val="24"/>
                <w:szCs w:val="24"/>
              </w:rPr>
              <w:t>- HS hoạt động cá nhân nghiên cứu thông tin SGK/75 đưa ra:</w:t>
            </w:r>
          </w:p>
          <w:p w14:paraId="329706C7"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Calibri" w:hAnsi="Times New Roman" w:cs="Times New Roman"/>
                <w:bCs/>
                <w:iCs/>
                <w:sz w:val="24"/>
                <w:szCs w:val="24"/>
              </w:rPr>
              <w:t xml:space="preserve">+ Nội dung định luật </w:t>
            </w:r>
            <w:r w:rsidRPr="00AF0A09">
              <w:rPr>
                <w:rFonts w:ascii="Times New Roman" w:eastAsia="Times New Roman" w:hAnsi="Times New Roman" w:cs="Times New Roman"/>
                <w:sz w:val="24"/>
                <w:szCs w:val="24"/>
              </w:rPr>
              <w:t>Archimedes.</w:t>
            </w:r>
          </w:p>
          <w:p w14:paraId="66EBBE2F"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iết công thức tính lực đẩy Archimedes và giải thích các đại lượng trong công thức.</w:t>
            </w:r>
          </w:p>
          <w:p w14:paraId="7CEBEC42" w14:textId="77777777" w:rsidR="00EF6ED0" w:rsidRPr="00AF0A09" w:rsidRDefault="00EF6ED0" w:rsidP="009C1FF9">
            <w:pPr>
              <w:spacing w:after="0" w:line="240" w:lineRule="auto"/>
              <w:jc w:val="both"/>
              <w:rPr>
                <w:rFonts w:ascii="Times New Roman" w:eastAsia="Calibri" w:hAnsi="Times New Roman" w:cs="Times New Roman"/>
                <w:bCs/>
                <w:iCs/>
                <w:sz w:val="24"/>
                <w:szCs w:val="24"/>
              </w:rPr>
            </w:pPr>
            <w:r w:rsidRPr="00AF0A09">
              <w:rPr>
                <w:rFonts w:ascii="Times New Roman" w:eastAsia="Calibri" w:hAnsi="Times New Roman" w:cs="Times New Roman"/>
                <w:bCs/>
                <w:iCs/>
                <w:sz w:val="24"/>
                <w:szCs w:val="24"/>
              </w:rPr>
              <w:t xml:space="preserve">- HS hoạt động nhóm theo bàn trả lời các câu hỏi: </w:t>
            </w:r>
          </w:p>
          <w:p w14:paraId="01D3A25B"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eastAsia="Calibri" w:hAnsi="Times New Roman" w:cs="Times New Roman"/>
                <w:bCs/>
                <w:i/>
                <w:iCs/>
                <w:sz w:val="24"/>
                <w:szCs w:val="24"/>
              </w:rPr>
              <w:t xml:space="preserve">1, </w:t>
            </w:r>
            <w:r w:rsidRPr="00AF0A09">
              <w:rPr>
                <w:rFonts w:ascii="Times New Roman" w:hAnsi="Times New Roman" w:cs="Times New Roman"/>
                <w:i/>
                <w:sz w:val="24"/>
                <w:szCs w:val="24"/>
                <w:shd w:val="clear" w:color="auto" w:fill="FFFFFF"/>
              </w:rPr>
              <w:t>Thả một viên đất nặn hình tròn nặng khoảng 100 g vào cốc nước, viên đất nặn sẽ chìm xuống đáy. Hãy tạo hình viên đất nặn này thành một vật có thể nổi được trên mặt nước. Vận dụng công thức định luật Archimedes, hãy giải thích vì sao cùng một viên đất nặn với hình dạng khác nhau lại có thể lúc thì chìm, lúc thì nổi.</w:t>
            </w:r>
          </w:p>
          <w:p w14:paraId="2F0832A2"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2, Giải thích vì sao trong thí nghiệm mở đầu, nắp chai nhựa lại nổi lên còn viên bi, ốc vít kim loại vẫn nằm ở đáy cốc.</w:t>
            </w:r>
          </w:p>
          <w:p w14:paraId="688B45D2" w14:textId="77777777" w:rsidR="00EF6ED0" w:rsidRPr="00AF0A09" w:rsidRDefault="00EF6ED0" w:rsidP="009C1FF9">
            <w:pPr>
              <w:spacing w:after="0" w:line="240" w:lineRule="auto"/>
              <w:jc w:val="both"/>
              <w:rPr>
                <w:rFonts w:ascii="Times New Roman" w:eastAsia="Calibri" w:hAnsi="Times New Roman" w:cs="Times New Roman"/>
                <w:bCs/>
                <w:i/>
                <w:iCs/>
                <w:sz w:val="24"/>
                <w:szCs w:val="24"/>
              </w:rPr>
            </w:pPr>
            <w:r w:rsidRPr="00AF0A09">
              <w:rPr>
                <w:rFonts w:ascii="Times New Roman" w:hAnsi="Times New Roman" w:cs="Times New Roman"/>
                <w:i/>
                <w:sz w:val="24"/>
                <w:szCs w:val="24"/>
                <w:shd w:val="clear" w:color="auto" w:fill="FFFFFF"/>
              </w:rPr>
              <w:t>3, Hãy so sánh trọng lượng riêng của vật và trọng lượng riêng của nước khi vật chìm, vật nổi.</w:t>
            </w:r>
          </w:p>
          <w:p w14:paraId="42027962" w14:textId="77777777" w:rsidR="00EF6ED0" w:rsidRPr="00AF0A09" w:rsidRDefault="00EF6ED0" w:rsidP="009C1FF9">
            <w:pPr>
              <w:spacing w:after="0" w:line="240" w:lineRule="auto"/>
              <w:jc w:val="both"/>
              <w:rPr>
                <w:rFonts w:ascii="Times New Roman" w:hAnsi="Times New Roman" w:cs="Times New Roman"/>
                <w:b/>
                <w:iCs/>
                <w:sz w:val="24"/>
                <w:szCs w:val="24"/>
                <w:lang w:val="de-DE"/>
              </w:rPr>
            </w:pPr>
            <w:r w:rsidRPr="00AF0A09">
              <w:rPr>
                <w:rFonts w:ascii="Times New Roman" w:eastAsia="Calibri" w:hAnsi="Times New Roman" w:cs="Times New Roman"/>
                <w:b/>
                <w:bCs/>
                <w:iCs/>
                <w:sz w:val="24"/>
                <w:szCs w:val="24"/>
              </w:rPr>
              <w:t xml:space="preserve">Bước 2: </w:t>
            </w:r>
            <w:r w:rsidRPr="00AF0A09">
              <w:rPr>
                <w:rFonts w:ascii="Times New Roman" w:hAnsi="Times New Roman" w:cs="Times New Roman"/>
                <w:b/>
                <w:iCs/>
                <w:sz w:val="24"/>
                <w:szCs w:val="24"/>
                <w:lang w:val="de-DE"/>
              </w:rPr>
              <w:t>Thực hiện nhiệm vụ học tập</w:t>
            </w:r>
          </w:p>
          <w:p w14:paraId="73F7743F" w14:textId="77777777" w:rsidR="00EF6ED0" w:rsidRPr="00AF0A09" w:rsidRDefault="00EF6ED0" w:rsidP="009C1FF9">
            <w:pPr>
              <w:spacing w:after="0" w:line="240" w:lineRule="auto"/>
              <w:jc w:val="both"/>
              <w:rPr>
                <w:rFonts w:ascii="Times New Roman" w:eastAsia="Calibri" w:hAnsi="Times New Roman" w:cs="Times New Roman"/>
                <w:bCs/>
                <w:iCs/>
                <w:sz w:val="24"/>
                <w:szCs w:val="24"/>
              </w:rPr>
            </w:pPr>
            <w:r w:rsidRPr="00AF0A09">
              <w:rPr>
                <w:rFonts w:ascii="Times New Roman" w:eastAsia="Calibri" w:hAnsi="Times New Roman" w:cs="Times New Roman"/>
                <w:bCs/>
                <w:iCs/>
                <w:sz w:val="24"/>
                <w:szCs w:val="24"/>
              </w:rPr>
              <w:lastRenderedPageBreak/>
              <w:t>- HS thực hiện nhiệm vụ học tập theo yêu cầu của GV</w:t>
            </w:r>
          </w:p>
          <w:p w14:paraId="7733984F" w14:textId="77777777" w:rsidR="00EF6ED0" w:rsidRPr="00AF0A09" w:rsidRDefault="00EF6ED0" w:rsidP="009C1FF9">
            <w:pPr>
              <w:spacing w:after="0" w:line="240" w:lineRule="auto"/>
              <w:jc w:val="both"/>
              <w:rPr>
                <w:rFonts w:ascii="Times New Roman" w:hAnsi="Times New Roman" w:cs="Times New Roman"/>
                <w:b/>
                <w:iCs/>
                <w:sz w:val="24"/>
                <w:szCs w:val="24"/>
                <w:lang w:val="de-DE"/>
              </w:rPr>
            </w:pPr>
            <w:r w:rsidRPr="00AF0A09">
              <w:rPr>
                <w:rFonts w:ascii="Times New Roman" w:eastAsia="Calibri" w:hAnsi="Times New Roman" w:cs="Times New Roman"/>
                <w:b/>
                <w:bCs/>
                <w:iCs/>
                <w:sz w:val="24"/>
                <w:szCs w:val="24"/>
              </w:rPr>
              <w:t xml:space="preserve">Bước 3: </w:t>
            </w:r>
            <w:r w:rsidRPr="00AF0A09">
              <w:rPr>
                <w:rFonts w:ascii="Times New Roman" w:hAnsi="Times New Roman" w:cs="Times New Roman"/>
                <w:b/>
                <w:iCs/>
                <w:sz w:val="24"/>
                <w:szCs w:val="24"/>
                <w:lang w:val="de-DE"/>
              </w:rPr>
              <w:t>Báo cáo kết quả và thảo luận</w:t>
            </w:r>
          </w:p>
          <w:p w14:paraId="1166FF9F"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HS</w:t>
            </w:r>
            <w:r w:rsidRPr="00AF0A09">
              <w:rPr>
                <w:rFonts w:ascii="Times New Roman" w:hAnsi="Times New Roman" w:cs="Times New Roman"/>
                <w:sz w:val="24"/>
                <w:szCs w:val="24"/>
              </w:rPr>
              <w:t xml:space="preserve"> báo cáo kết quả thực hiện nhiệm vụ học tập.</w:t>
            </w:r>
          </w:p>
          <w:p w14:paraId="3769200C"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HS theo dõi, bổ sung.</w:t>
            </w:r>
          </w:p>
          <w:p w14:paraId="56FF496B"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HS rút ra kết luận sau khi tiến hành thí nghiệm.</w:t>
            </w:r>
          </w:p>
          <w:p w14:paraId="1AB07EA4" w14:textId="77777777" w:rsidR="00EF6ED0" w:rsidRPr="00AF0A09" w:rsidRDefault="00EF6ED0" w:rsidP="009C1FF9">
            <w:pPr>
              <w:spacing w:after="0" w:line="240" w:lineRule="auto"/>
              <w:jc w:val="both"/>
              <w:rPr>
                <w:rFonts w:ascii="Times New Roman" w:hAnsi="Times New Roman" w:cs="Times New Roman"/>
                <w:b/>
                <w:iCs/>
                <w:sz w:val="24"/>
                <w:szCs w:val="24"/>
                <w:lang w:val="de-DE"/>
              </w:rPr>
            </w:pPr>
            <w:r w:rsidRPr="00AF0A09">
              <w:rPr>
                <w:rFonts w:ascii="Times New Roman" w:eastAsia="Calibri" w:hAnsi="Times New Roman" w:cs="Times New Roman"/>
                <w:b/>
                <w:bCs/>
                <w:iCs/>
                <w:sz w:val="24"/>
                <w:szCs w:val="24"/>
              </w:rPr>
              <w:t xml:space="preserve">Bước 4: </w:t>
            </w:r>
            <w:r w:rsidRPr="00AF0A09">
              <w:rPr>
                <w:rFonts w:ascii="Times New Roman" w:hAnsi="Times New Roman" w:cs="Times New Roman"/>
                <w:b/>
                <w:iCs/>
                <w:sz w:val="24"/>
                <w:szCs w:val="24"/>
                <w:lang w:val="de-DE"/>
              </w:rPr>
              <w:t>Đánh giá kết quả thực hiện nhiệm vụ</w:t>
            </w:r>
          </w:p>
          <w:p w14:paraId="7FF71B36"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HS  nhận xét, đánh giá.</w:t>
            </w:r>
          </w:p>
          <w:p w14:paraId="45DBEB51" w14:textId="77777777" w:rsidR="00EF6ED0" w:rsidRPr="00AF0A09" w:rsidRDefault="00EF6ED0" w:rsidP="009C1FF9">
            <w:pPr>
              <w:spacing w:after="0" w:line="240" w:lineRule="auto"/>
              <w:rPr>
                <w:rFonts w:ascii="Times New Roman" w:hAnsi="Times New Roman" w:cs="Times New Roman"/>
                <w:i/>
                <w:sz w:val="24"/>
                <w:szCs w:val="24"/>
                <w:lang w:val="vi-VN"/>
              </w:rPr>
            </w:pPr>
            <w:r w:rsidRPr="00AF0A09">
              <w:rPr>
                <w:rFonts w:ascii="Times New Roman" w:hAnsi="Times New Roman" w:cs="Times New Roman"/>
                <w:sz w:val="24"/>
                <w:szCs w:val="24"/>
              </w:rPr>
              <w:t>- GV nhận xét, đánh giá, chốt kiến thức</w:t>
            </w:r>
            <w:r w:rsidRPr="00AF0A09">
              <w:rPr>
                <w:rFonts w:ascii="Times New Roman" w:hAnsi="Times New Roman" w:cs="Times New Roman"/>
                <w:i/>
                <w:sz w:val="24"/>
                <w:szCs w:val="24"/>
                <w:lang w:val="vi-VN"/>
              </w:rPr>
              <w:t xml:space="preserve">                                   </w:t>
            </w:r>
          </w:p>
          <w:p w14:paraId="20DF5047"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GV cho HS hệ thống lại các nội dung chính của bài thông qua mục Em đã học.</w:t>
            </w:r>
          </w:p>
        </w:tc>
        <w:tc>
          <w:tcPr>
            <w:tcW w:w="5387" w:type="dxa"/>
            <w:tcBorders>
              <w:top w:val="single" w:sz="4" w:space="0" w:color="000000"/>
              <w:left w:val="nil"/>
              <w:bottom w:val="single" w:sz="4" w:space="0" w:color="000000"/>
              <w:right w:val="single" w:sz="4" w:space="0" w:color="000000"/>
            </w:tcBorders>
          </w:tcPr>
          <w:p w14:paraId="32178311" w14:textId="77777777" w:rsidR="00EF6ED0" w:rsidRPr="00AF0A09" w:rsidRDefault="00EF6ED0" w:rsidP="009C1FF9">
            <w:pPr>
              <w:pStyle w:val="NormalWeb"/>
              <w:shd w:val="clear" w:color="auto" w:fill="FFFFFF"/>
              <w:spacing w:before="0" w:beforeAutospacing="0" w:after="0" w:afterAutospacing="0"/>
              <w:jc w:val="both"/>
              <w:rPr>
                <w:b/>
              </w:rPr>
            </w:pPr>
            <w:r w:rsidRPr="00AF0A09">
              <w:rPr>
                <w:b/>
              </w:rPr>
              <w:lastRenderedPageBreak/>
              <w:t xml:space="preserve">2 Định luật Archimedes: </w:t>
            </w:r>
          </w:p>
          <w:p w14:paraId="4B0C03C2" w14:textId="77777777" w:rsidR="00EF6ED0" w:rsidRPr="00AF0A09" w:rsidRDefault="00EF6ED0" w:rsidP="009C1FF9">
            <w:pPr>
              <w:pStyle w:val="NormalWeb"/>
              <w:shd w:val="clear" w:color="auto" w:fill="FFFFFF"/>
              <w:spacing w:before="0" w:beforeAutospacing="0" w:after="0" w:afterAutospacing="0"/>
              <w:jc w:val="both"/>
            </w:pPr>
            <w:r w:rsidRPr="00AF0A09">
              <w:t>- Một vật đặt trong chất lỏng chịu tác dụng một lực đẩy hướng thẳng đứng từ dưới lên trên có độ lớn tính bằng công thức: F</w:t>
            </w:r>
            <w:r w:rsidRPr="00AF0A09">
              <w:rPr>
                <w:vertAlign w:val="subscript"/>
              </w:rPr>
              <w:t>A</w:t>
            </w:r>
            <w:r w:rsidRPr="00AF0A09">
              <w:t xml:space="preserve"> = d.V. </w:t>
            </w:r>
          </w:p>
          <w:p w14:paraId="26F9087D" w14:textId="77777777" w:rsidR="00EF6ED0" w:rsidRPr="00AF0A09" w:rsidRDefault="00EF6ED0" w:rsidP="009C1FF9">
            <w:pPr>
              <w:pStyle w:val="NormalWeb"/>
              <w:shd w:val="clear" w:color="auto" w:fill="FFFFFF"/>
              <w:spacing w:before="0" w:beforeAutospacing="0" w:after="0" w:afterAutospacing="0"/>
              <w:jc w:val="both"/>
            </w:pPr>
            <w:r w:rsidRPr="00AF0A09">
              <w:t>- Trong đó, d là trọng lượng riêng của chất lỏng có đơn vị là N/m</w:t>
            </w:r>
            <w:r w:rsidRPr="00AF0A09">
              <w:rPr>
                <w:vertAlign w:val="superscript"/>
              </w:rPr>
              <w:t>3</w:t>
            </w:r>
            <w:r w:rsidRPr="00AF0A09">
              <w:t>, V là thể tích phần chất lỏng bị vật chiếm chỗ.</w:t>
            </w:r>
          </w:p>
          <w:p w14:paraId="3AC7632D"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 xml:space="preserve">Gợi ý trả lời cho câu hỏi của hoạt động nhóm: </w:t>
            </w:r>
          </w:p>
          <w:p w14:paraId="0E347EEE" w14:textId="77777777" w:rsidR="00EF6ED0" w:rsidRPr="00AF0A09" w:rsidRDefault="00EF6ED0" w:rsidP="009C1FF9">
            <w:pPr>
              <w:pStyle w:val="NormalWeb"/>
              <w:spacing w:before="0" w:beforeAutospacing="0" w:after="0" w:afterAutospacing="0"/>
              <w:ind w:right="48"/>
              <w:rPr>
                <w:i/>
                <w:shd w:val="clear" w:color="auto" w:fill="FFFFFF"/>
              </w:rPr>
            </w:pPr>
            <w:r w:rsidRPr="00AF0A09">
              <w:rPr>
                <w:i/>
              </w:rPr>
              <w:t xml:space="preserve">1, </w:t>
            </w:r>
            <w:r w:rsidRPr="00AF0A09">
              <w:rPr>
                <w:i/>
                <w:shd w:val="clear" w:color="auto" w:fill="FFFFFF"/>
              </w:rPr>
              <w:t>Từ viên đất nặn các em nặn thành một chiếc thuyền, hình các con vật, hình các loại quả, … Khi tạo hình xong thả xuống mặt nước ta thấy với hình dạng khác nhau lại có thể lúc thì chìm, lúc thì nổi là do mỗi hình dạng khác nhau thì phần chìm xuống nước sẽ khác nhau, dẫn tới lực đẩy Archimedes tác dụng lên mỗi hình dạng sẽ khác nhau. Khi lực đẩy Archimedes lớn hơn trọng lượng của vật thì sẽ làm cho vật nổi lên và ngược lại khi lực đẩy Archimedes nhỏ hơn trọng lượng của vật thì sẽ làm cho vật chìm xuống.</w:t>
            </w:r>
          </w:p>
          <w:p w14:paraId="0EF6322D" w14:textId="77777777" w:rsidR="00EF6ED0" w:rsidRPr="00AF0A09" w:rsidRDefault="00EF6ED0" w:rsidP="009C1FF9">
            <w:pPr>
              <w:pStyle w:val="NormalWeb"/>
              <w:spacing w:before="0" w:beforeAutospacing="0" w:after="0" w:afterAutospacing="0"/>
              <w:ind w:right="48"/>
              <w:jc w:val="both"/>
              <w:rPr>
                <w:i/>
              </w:rPr>
            </w:pPr>
            <w:r w:rsidRPr="00AF0A09">
              <w:rPr>
                <w:i/>
              </w:rPr>
              <w:t>2, Giải thích thí nghiệm mở đầu:</w:t>
            </w:r>
          </w:p>
          <w:p w14:paraId="15EFA74A"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ắp chai nhựa nổi lên vì trọng lượng của nó nhỏ hơn độ lớn lực đẩy Archimedes tác dụng lên nó.</w:t>
            </w:r>
          </w:p>
          <w:p w14:paraId="25F18B8A"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Viên bi, ốc vít kim loại chìm xuống đáy cốc là do trọng lượng của nó lớn hơn độ lớn lực đẩy Archimedes tác dụng lên nó.</w:t>
            </w:r>
          </w:p>
          <w:p w14:paraId="3E82F5D0" w14:textId="77777777" w:rsidR="00EF6ED0" w:rsidRPr="00AF0A09" w:rsidRDefault="00EF6ED0" w:rsidP="009C1FF9">
            <w:pPr>
              <w:pStyle w:val="NormalWeb"/>
              <w:spacing w:before="0" w:beforeAutospacing="0" w:after="0" w:afterAutospacing="0"/>
              <w:ind w:right="48"/>
              <w:jc w:val="both"/>
              <w:rPr>
                <w:i/>
              </w:rPr>
            </w:pPr>
            <w:r w:rsidRPr="00AF0A09">
              <w:rPr>
                <w:i/>
              </w:rPr>
              <w:lastRenderedPageBreak/>
              <w:t>3, Khi một vật nhúng ngập vào trong chất lỏng thì:</w:t>
            </w:r>
          </w:p>
          <w:p w14:paraId="411D0DBF"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Trọng lượng của vật được tính bằng:</w:t>
            </w:r>
            <w:r w:rsidRPr="00AF0A09">
              <w:rPr>
                <w:rFonts w:ascii="Times New Roman" w:eastAsia="Times New Roman" w:hAnsi="Times New Roman" w:cs="Times New Roman"/>
                <w:sz w:val="24"/>
                <w:szCs w:val="24"/>
              </w:rPr>
              <w:t xml:space="preserve"> P = d</w:t>
            </w:r>
            <w:r w:rsidRPr="00AF0A09">
              <w:rPr>
                <w:rFonts w:ascii="Times New Roman" w:eastAsia="Times New Roman" w:hAnsi="Times New Roman" w:cs="Times New Roman"/>
                <w:sz w:val="24"/>
                <w:szCs w:val="24"/>
                <w:vertAlign w:val="subscript"/>
              </w:rPr>
              <w:t>v</w:t>
            </w:r>
            <w:r w:rsidRPr="00AF0A09">
              <w:rPr>
                <w:rFonts w:ascii="Times New Roman" w:eastAsia="Times New Roman" w:hAnsi="Times New Roman" w:cs="Times New Roman"/>
                <w:sz w:val="24"/>
                <w:szCs w:val="24"/>
              </w:rPr>
              <w:t xml:space="preserve">.V </w:t>
            </w:r>
            <w:r w:rsidRPr="00AF0A09">
              <w:rPr>
                <w:rFonts w:ascii="Times New Roman" w:eastAsia="Times New Roman" w:hAnsi="Times New Roman" w:cs="Times New Roman"/>
                <w:i/>
                <w:sz w:val="24"/>
                <w:szCs w:val="24"/>
              </w:rPr>
              <w:t>(trong đó</w:t>
            </w:r>
            <w:r w:rsidRPr="00AF0A09">
              <w:rPr>
                <w:rFonts w:ascii="Times New Roman" w:eastAsia="Times New Roman" w:hAnsi="Times New Roman" w:cs="Times New Roman"/>
                <w:sz w:val="24"/>
                <w:szCs w:val="24"/>
              </w:rPr>
              <w:t xml:space="preserve"> d</w:t>
            </w:r>
            <w:r w:rsidRPr="00AF0A09">
              <w:rPr>
                <w:rFonts w:ascii="Times New Roman" w:eastAsia="Times New Roman" w:hAnsi="Times New Roman" w:cs="Times New Roman"/>
                <w:sz w:val="24"/>
                <w:szCs w:val="24"/>
                <w:vertAlign w:val="subscript"/>
              </w:rPr>
              <w:t>v</w:t>
            </w:r>
            <w:r w:rsidRPr="00AF0A09">
              <w:rPr>
                <w:rFonts w:ascii="Times New Roman" w:eastAsia="Times New Roman" w:hAnsi="Times New Roman" w:cs="Times New Roman"/>
                <w:sz w:val="24"/>
                <w:szCs w:val="24"/>
              </w:rPr>
              <w:t> </w:t>
            </w:r>
            <w:r w:rsidRPr="00AF0A09">
              <w:rPr>
                <w:rFonts w:ascii="Times New Roman" w:eastAsia="Times New Roman" w:hAnsi="Times New Roman" w:cs="Times New Roman"/>
                <w:i/>
                <w:sz w:val="24"/>
                <w:szCs w:val="24"/>
              </w:rPr>
              <w:t>là trọng lượng riêng của chất làm vật,</w:t>
            </w:r>
            <w:r w:rsidRPr="00AF0A09">
              <w:rPr>
                <w:rFonts w:ascii="Times New Roman" w:eastAsia="Times New Roman" w:hAnsi="Times New Roman" w:cs="Times New Roman"/>
                <w:sz w:val="24"/>
                <w:szCs w:val="24"/>
              </w:rPr>
              <w:t xml:space="preserve"> V </w:t>
            </w:r>
            <w:r w:rsidRPr="00AF0A09">
              <w:rPr>
                <w:rFonts w:ascii="Times New Roman" w:eastAsia="Times New Roman" w:hAnsi="Times New Roman" w:cs="Times New Roman"/>
                <w:i/>
                <w:sz w:val="24"/>
                <w:szCs w:val="24"/>
              </w:rPr>
              <w:t>là thể tích của vật) và</w:t>
            </w:r>
            <w:r w:rsidRPr="00AF0A09">
              <w:rPr>
                <w:rFonts w:ascii="Times New Roman" w:eastAsia="Times New Roman" w:hAnsi="Times New Roman" w:cs="Times New Roman"/>
                <w:sz w:val="24"/>
                <w:szCs w:val="24"/>
              </w:rPr>
              <w:t xml:space="preserve"> F</w:t>
            </w:r>
            <w:r w:rsidRPr="00AF0A09">
              <w:rPr>
                <w:rFonts w:ascii="Times New Roman" w:eastAsia="Times New Roman" w:hAnsi="Times New Roman" w:cs="Times New Roman"/>
                <w:sz w:val="24"/>
                <w:szCs w:val="24"/>
                <w:vertAlign w:val="subscript"/>
              </w:rPr>
              <w:t>A</w:t>
            </w:r>
            <w:r w:rsidRPr="00AF0A09">
              <w:rPr>
                <w:rFonts w:ascii="Times New Roman" w:eastAsia="Times New Roman" w:hAnsi="Times New Roman" w:cs="Times New Roman"/>
                <w:sz w:val="24"/>
                <w:szCs w:val="24"/>
              </w:rPr>
              <w:t> = </w:t>
            </w:r>
            <w:r w:rsidRPr="00AF0A09">
              <w:rPr>
                <w:rFonts w:ascii="Times New Roman" w:eastAsia="Times New Roman" w:hAnsi="Times New Roman" w:cs="Times New Roman"/>
                <w:sz w:val="24"/>
                <w:szCs w:val="24"/>
                <w:bdr w:val="none" w:sz="0" w:space="0" w:color="auto" w:frame="1"/>
              </w:rPr>
              <w:t>d</w:t>
            </w:r>
            <w:r w:rsidRPr="00AF0A09">
              <w:rPr>
                <w:rFonts w:ascii="Times New Roman" w:eastAsia="Times New Roman" w:hAnsi="Times New Roman" w:cs="Times New Roman"/>
                <w:sz w:val="24"/>
                <w:szCs w:val="24"/>
                <w:bdr w:val="none" w:sz="0" w:space="0" w:color="auto" w:frame="1"/>
                <w:vertAlign w:val="subscript"/>
              </w:rPr>
              <w:t>l</w:t>
            </w:r>
            <w:r w:rsidRPr="00AF0A09">
              <w:rPr>
                <w:rFonts w:ascii="Times New Roman" w:eastAsia="Times New Roman" w:hAnsi="Times New Roman" w:cs="Times New Roman"/>
                <w:sz w:val="24"/>
                <w:szCs w:val="24"/>
              </w:rPr>
              <w:t xml:space="preserve">.V </w:t>
            </w:r>
            <w:r w:rsidRPr="00AF0A09">
              <w:rPr>
                <w:rFonts w:ascii="Times New Roman" w:eastAsia="Times New Roman" w:hAnsi="Times New Roman" w:cs="Times New Roman"/>
                <w:i/>
                <w:sz w:val="24"/>
                <w:szCs w:val="24"/>
              </w:rPr>
              <w:t>(trong đó </w:t>
            </w:r>
            <w:r w:rsidRPr="00AF0A09">
              <w:rPr>
                <w:rFonts w:ascii="Times New Roman" w:eastAsia="Times New Roman" w:hAnsi="Times New Roman" w:cs="Times New Roman"/>
                <w:i/>
                <w:sz w:val="24"/>
                <w:szCs w:val="24"/>
                <w:bdr w:val="none" w:sz="0" w:space="0" w:color="auto" w:frame="1"/>
              </w:rPr>
              <w:t>dl</w:t>
            </w:r>
            <w:r w:rsidRPr="00AF0A09">
              <w:rPr>
                <w:rFonts w:ascii="Times New Roman" w:eastAsia="Times New Roman" w:hAnsi="Times New Roman" w:cs="Times New Roman"/>
                <w:i/>
                <w:sz w:val="24"/>
                <w:szCs w:val="24"/>
              </w:rPr>
              <w:t> là trọng lượng riêng của chất lỏng).</w:t>
            </w:r>
          </w:p>
          <w:p w14:paraId="12A5226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i/>
                <w:sz w:val="24"/>
                <w:szCs w:val="24"/>
              </w:rPr>
              <w:t>Vật sẽ chìm xuống khi</w:t>
            </w:r>
            <w:r w:rsidRPr="00AF0A09">
              <w:rPr>
                <w:rFonts w:ascii="Times New Roman" w:eastAsia="Times New Roman" w:hAnsi="Times New Roman" w:cs="Times New Roman"/>
                <w:sz w:val="24"/>
                <w:szCs w:val="24"/>
              </w:rPr>
              <w:t xml:space="preserve"> P &gt; F</w:t>
            </w:r>
            <w:r w:rsidRPr="00AF0A09">
              <w:rPr>
                <w:rFonts w:ascii="Times New Roman" w:eastAsia="Times New Roman" w:hAnsi="Times New Roman" w:cs="Times New Roman"/>
                <w:sz w:val="24"/>
                <w:szCs w:val="24"/>
                <w:vertAlign w:val="subscript"/>
              </w:rPr>
              <w:t>A</w:t>
            </w:r>
            <w:r w:rsidRPr="00AF0A09">
              <w:rPr>
                <w:rFonts w:ascii="Times New Roman" w:eastAsia="Times New Roman" w:hAnsi="Times New Roman" w:cs="Times New Roman"/>
                <w:sz w:val="24"/>
                <w:szCs w:val="24"/>
              </w:rPr>
              <w:t xml:space="preserve">  </w:t>
            </w:r>
          </w:p>
          <w:p w14:paraId="6426280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bdr w:val="none" w:sz="0" w:space="0" w:color="auto" w:frame="1"/>
              </w:rPr>
              <w:t xml:space="preserve">        </w:t>
            </w:r>
            <w:r w:rsidRPr="00AF0A09">
              <w:rPr>
                <w:rFonts w:ascii="Cambria Math" w:eastAsia="Times New Roman" w:hAnsi="Cambria Math" w:cs="Cambria Math"/>
                <w:sz w:val="24"/>
                <w:szCs w:val="24"/>
                <w:bdr w:val="none" w:sz="0" w:space="0" w:color="auto" w:frame="1"/>
              </w:rPr>
              <w:t>⇒</w:t>
            </w:r>
            <w:r w:rsidRPr="00AF0A09">
              <w:rPr>
                <w:rFonts w:ascii="Times New Roman" w:eastAsia="Times New Roman" w:hAnsi="Times New Roman" w:cs="Times New Roman"/>
                <w:sz w:val="24"/>
                <w:szCs w:val="24"/>
                <w:bdr w:val="none" w:sz="0" w:space="0" w:color="auto" w:frame="1"/>
              </w:rPr>
              <w:t xml:space="preserve"> dv.V  &gt; d</w:t>
            </w:r>
            <w:r w:rsidRPr="00AF0A09">
              <w:rPr>
                <w:rFonts w:ascii="Times New Roman" w:eastAsia="Times New Roman" w:hAnsi="Times New Roman" w:cs="Times New Roman"/>
                <w:sz w:val="24"/>
                <w:szCs w:val="24"/>
                <w:bdr w:val="none" w:sz="0" w:space="0" w:color="auto" w:frame="1"/>
                <w:vertAlign w:val="subscript"/>
              </w:rPr>
              <w:t>l</w:t>
            </w:r>
            <w:r w:rsidRPr="00AF0A09">
              <w:rPr>
                <w:rFonts w:ascii="Times New Roman" w:eastAsia="Times New Roman" w:hAnsi="Times New Roman" w:cs="Times New Roman"/>
                <w:sz w:val="24"/>
                <w:szCs w:val="24"/>
                <w:bdr w:val="none" w:sz="0" w:space="0" w:color="auto" w:frame="1"/>
              </w:rPr>
              <w:t xml:space="preserve">.V </w:t>
            </w:r>
            <w:r w:rsidRPr="00AF0A09">
              <w:rPr>
                <w:rFonts w:ascii="Cambria Math" w:eastAsia="Times New Roman" w:hAnsi="Cambria Math" w:cs="Cambria Math"/>
                <w:sz w:val="24"/>
                <w:szCs w:val="24"/>
                <w:bdr w:val="none" w:sz="0" w:space="0" w:color="auto" w:frame="1"/>
              </w:rPr>
              <w:t>⇒</w:t>
            </w:r>
            <w:r w:rsidRPr="00AF0A09">
              <w:rPr>
                <w:rFonts w:ascii="Times New Roman" w:eastAsia="Times New Roman" w:hAnsi="Times New Roman" w:cs="Times New Roman"/>
                <w:sz w:val="24"/>
                <w:szCs w:val="24"/>
                <w:bdr w:val="none" w:sz="0" w:space="0" w:color="auto" w:frame="1"/>
              </w:rPr>
              <w:t xml:space="preserve"> dv &gt; d</w:t>
            </w:r>
            <w:r w:rsidRPr="00AF0A09">
              <w:rPr>
                <w:rFonts w:ascii="Times New Roman" w:eastAsia="Times New Roman" w:hAnsi="Times New Roman" w:cs="Times New Roman"/>
                <w:sz w:val="24"/>
                <w:szCs w:val="24"/>
                <w:bdr w:val="none" w:sz="0" w:space="0" w:color="auto" w:frame="1"/>
                <w:vertAlign w:val="subscript"/>
              </w:rPr>
              <w:t>l</w:t>
            </w:r>
            <w:r w:rsidRPr="00AF0A09">
              <w:rPr>
                <w:rFonts w:ascii="Times New Roman" w:eastAsia="Times New Roman" w:hAnsi="Times New Roman" w:cs="Times New Roman"/>
                <w:sz w:val="24"/>
                <w:szCs w:val="24"/>
              </w:rPr>
              <w:t>.</w:t>
            </w:r>
          </w:p>
          <w:p w14:paraId="26DA877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ật sẽ nổi lên trên mặt chất lỏng khi P &lt; F</w:t>
            </w:r>
            <w:r w:rsidRPr="00AF0A09">
              <w:rPr>
                <w:rFonts w:ascii="Times New Roman" w:eastAsia="Times New Roman" w:hAnsi="Times New Roman" w:cs="Times New Roman"/>
                <w:sz w:val="24"/>
                <w:szCs w:val="24"/>
                <w:vertAlign w:val="subscript"/>
              </w:rPr>
              <w:t>A</w:t>
            </w:r>
          </w:p>
          <w:p w14:paraId="288C6BF3"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bdr w:val="none" w:sz="0" w:space="0" w:color="auto" w:frame="1"/>
              </w:rPr>
              <w:t xml:space="preserve">       </w:t>
            </w:r>
            <w:r w:rsidRPr="00AF0A09">
              <w:rPr>
                <w:rFonts w:ascii="Cambria Math" w:eastAsia="Times New Roman" w:hAnsi="Cambria Math" w:cs="Cambria Math"/>
                <w:sz w:val="24"/>
                <w:szCs w:val="24"/>
                <w:bdr w:val="none" w:sz="0" w:space="0" w:color="auto" w:frame="1"/>
              </w:rPr>
              <w:t>⇒</w:t>
            </w:r>
            <w:r w:rsidRPr="00AF0A09">
              <w:rPr>
                <w:rFonts w:ascii="Times New Roman" w:eastAsia="Times New Roman" w:hAnsi="Times New Roman" w:cs="Times New Roman"/>
                <w:sz w:val="24"/>
                <w:szCs w:val="24"/>
                <w:bdr w:val="none" w:sz="0" w:space="0" w:color="auto" w:frame="1"/>
              </w:rPr>
              <w:t xml:space="preserve"> dv.V &lt; d</w:t>
            </w:r>
            <w:r w:rsidRPr="00AF0A09">
              <w:rPr>
                <w:rFonts w:ascii="Times New Roman" w:eastAsia="Times New Roman" w:hAnsi="Times New Roman" w:cs="Times New Roman"/>
                <w:sz w:val="24"/>
                <w:szCs w:val="24"/>
                <w:bdr w:val="none" w:sz="0" w:space="0" w:color="auto" w:frame="1"/>
                <w:vertAlign w:val="subscript"/>
              </w:rPr>
              <w:t>l</w:t>
            </w:r>
            <w:r w:rsidRPr="00AF0A09">
              <w:rPr>
                <w:rFonts w:ascii="Times New Roman" w:eastAsia="Times New Roman" w:hAnsi="Times New Roman" w:cs="Times New Roman"/>
                <w:sz w:val="24"/>
                <w:szCs w:val="24"/>
                <w:bdr w:val="none" w:sz="0" w:space="0" w:color="auto" w:frame="1"/>
              </w:rPr>
              <w:t xml:space="preserve">.V </w:t>
            </w:r>
            <w:r w:rsidRPr="00AF0A09">
              <w:rPr>
                <w:rFonts w:ascii="Cambria Math" w:eastAsia="Times New Roman" w:hAnsi="Cambria Math" w:cs="Cambria Math"/>
                <w:sz w:val="24"/>
                <w:szCs w:val="24"/>
                <w:bdr w:val="none" w:sz="0" w:space="0" w:color="auto" w:frame="1"/>
              </w:rPr>
              <w:t>⇒</w:t>
            </w:r>
            <w:r w:rsidRPr="00AF0A09">
              <w:rPr>
                <w:rFonts w:ascii="Times New Roman" w:eastAsia="Times New Roman" w:hAnsi="Times New Roman" w:cs="Times New Roman"/>
                <w:sz w:val="24"/>
                <w:szCs w:val="24"/>
                <w:bdr w:val="none" w:sz="0" w:space="0" w:color="auto" w:frame="1"/>
              </w:rPr>
              <w:t xml:space="preserve"> dv &lt; d</w:t>
            </w:r>
            <w:r w:rsidRPr="00AF0A09">
              <w:rPr>
                <w:rFonts w:ascii="Times New Roman" w:eastAsia="Times New Roman" w:hAnsi="Times New Roman" w:cs="Times New Roman"/>
                <w:sz w:val="24"/>
                <w:szCs w:val="24"/>
                <w:bdr w:val="none" w:sz="0" w:space="0" w:color="auto" w:frame="1"/>
                <w:vertAlign w:val="subscript"/>
              </w:rPr>
              <w:t>l</w:t>
            </w:r>
            <w:r w:rsidRPr="00AF0A09">
              <w:rPr>
                <w:rFonts w:ascii="Times New Roman" w:eastAsia="Times New Roman" w:hAnsi="Times New Roman" w:cs="Times New Roman"/>
                <w:sz w:val="24"/>
                <w:szCs w:val="24"/>
              </w:rPr>
              <w:t>.</w:t>
            </w:r>
          </w:p>
          <w:p w14:paraId="2E162331" w14:textId="77777777" w:rsidR="00EF6ED0" w:rsidRPr="00AF0A09" w:rsidRDefault="00EF6ED0" w:rsidP="009C1FF9">
            <w:pPr>
              <w:pStyle w:val="NormalWeb"/>
              <w:spacing w:before="0" w:beforeAutospacing="0" w:after="0" w:afterAutospacing="0"/>
              <w:ind w:right="48"/>
              <w:rPr>
                <w:b/>
              </w:rPr>
            </w:pPr>
            <w:r w:rsidRPr="00AF0A09">
              <w:rPr>
                <w:b/>
              </w:rPr>
              <w:t>KL:</w:t>
            </w:r>
          </w:p>
          <w:p w14:paraId="2250E771" w14:textId="77777777" w:rsidR="00EF6ED0" w:rsidRPr="00AF0A09" w:rsidRDefault="00EF6ED0" w:rsidP="009C1FF9">
            <w:pPr>
              <w:pStyle w:val="NormalWeb"/>
              <w:spacing w:before="0" w:beforeAutospacing="0" w:after="0" w:afterAutospacing="0"/>
              <w:ind w:right="48"/>
              <w:jc w:val="both"/>
            </w:pPr>
            <w:r w:rsidRPr="00AF0A09">
              <w:t>Khi một vật nhúng ngập vào trong chất lỏng thì:</w:t>
            </w:r>
          </w:p>
          <w:p w14:paraId="14CBAF5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ật sẽ chìm xuống khi P &gt; F</w:t>
            </w:r>
            <w:r w:rsidRPr="00AF0A09">
              <w:rPr>
                <w:rFonts w:ascii="Times New Roman" w:eastAsia="Times New Roman" w:hAnsi="Times New Roman" w:cs="Times New Roman"/>
                <w:sz w:val="24"/>
                <w:szCs w:val="24"/>
                <w:vertAlign w:val="subscript"/>
              </w:rPr>
              <w:t>A</w:t>
            </w:r>
            <w:r w:rsidRPr="00AF0A09">
              <w:rPr>
                <w:rFonts w:ascii="Times New Roman" w:eastAsia="Times New Roman" w:hAnsi="Times New Roman" w:cs="Times New Roman"/>
                <w:sz w:val="24"/>
                <w:szCs w:val="24"/>
              </w:rPr>
              <w:t xml:space="preserve">      </w:t>
            </w:r>
          </w:p>
          <w:p w14:paraId="6511AB6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w:t>
            </w:r>
            <w:r w:rsidRPr="00AF0A09">
              <w:rPr>
                <w:rFonts w:ascii="Cambria Math" w:eastAsia="Times New Roman" w:hAnsi="Cambria Math" w:cs="Cambria Math"/>
                <w:sz w:val="24"/>
                <w:szCs w:val="24"/>
                <w:bdr w:val="none" w:sz="0" w:space="0" w:color="auto" w:frame="1"/>
              </w:rPr>
              <w:t>⇒</w:t>
            </w:r>
            <w:r w:rsidRPr="00AF0A09">
              <w:rPr>
                <w:rFonts w:ascii="Times New Roman" w:eastAsia="Times New Roman" w:hAnsi="Times New Roman" w:cs="Times New Roman"/>
                <w:sz w:val="24"/>
                <w:szCs w:val="24"/>
                <w:bdr w:val="none" w:sz="0" w:space="0" w:color="auto" w:frame="1"/>
              </w:rPr>
              <w:t xml:space="preserve"> dv.V  &gt; d</w:t>
            </w:r>
            <w:r w:rsidRPr="00AF0A09">
              <w:rPr>
                <w:rFonts w:ascii="Times New Roman" w:eastAsia="Times New Roman" w:hAnsi="Times New Roman" w:cs="Times New Roman"/>
                <w:sz w:val="24"/>
                <w:szCs w:val="24"/>
                <w:bdr w:val="none" w:sz="0" w:space="0" w:color="auto" w:frame="1"/>
                <w:vertAlign w:val="subscript"/>
              </w:rPr>
              <w:t>l</w:t>
            </w:r>
            <w:r w:rsidRPr="00AF0A09">
              <w:rPr>
                <w:rFonts w:ascii="Times New Roman" w:eastAsia="Times New Roman" w:hAnsi="Times New Roman" w:cs="Times New Roman"/>
                <w:sz w:val="24"/>
                <w:szCs w:val="24"/>
                <w:bdr w:val="none" w:sz="0" w:space="0" w:color="auto" w:frame="1"/>
              </w:rPr>
              <w:t xml:space="preserve">.V </w:t>
            </w:r>
            <w:r w:rsidRPr="00AF0A09">
              <w:rPr>
                <w:rFonts w:ascii="Cambria Math" w:eastAsia="Times New Roman" w:hAnsi="Cambria Math" w:cs="Cambria Math"/>
                <w:sz w:val="24"/>
                <w:szCs w:val="24"/>
                <w:bdr w:val="none" w:sz="0" w:space="0" w:color="auto" w:frame="1"/>
              </w:rPr>
              <w:t>⇒</w:t>
            </w:r>
            <w:r w:rsidRPr="00AF0A09">
              <w:rPr>
                <w:rFonts w:ascii="Times New Roman" w:eastAsia="Times New Roman" w:hAnsi="Times New Roman" w:cs="Times New Roman"/>
                <w:sz w:val="24"/>
                <w:szCs w:val="24"/>
                <w:bdr w:val="none" w:sz="0" w:space="0" w:color="auto" w:frame="1"/>
              </w:rPr>
              <w:t xml:space="preserve"> dv &gt; d</w:t>
            </w:r>
            <w:r w:rsidRPr="00AF0A09">
              <w:rPr>
                <w:rFonts w:ascii="Times New Roman" w:eastAsia="Times New Roman" w:hAnsi="Times New Roman" w:cs="Times New Roman"/>
                <w:sz w:val="24"/>
                <w:szCs w:val="24"/>
                <w:bdr w:val="none" w:sz="0" w:space="0" w:color="auto" w:frame="1"/>
                <w:vertAlign w:val="subscript"/>
              </w:rPr>
              <w:t>l</w:t>
            </w:r>
            <w:r w:rsidRPr="00AF0A09">
              <w:rPr>
                <w:rFonts w:ascii="Times New Roman" w:eastAsia="Times New Roman" w:hAnsi="Times New Roman" w:cs="Times New Roman"/>
                <w:sz w:val="24"/>
                <w:szCs w:val="24"/>
              </w:rPr>
              <w:t>.</w:t>
            </w:r>
          </w:p>
          <w:p w14:paraId="71E8E38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ật sẽ nổi lên trên mặt chất lỏng khi P &lt; F</w:t>
            </w:r>
            <w:r w:rsidRPr="00AF0A09">
              <w:rPr>
                <w:rFonts w:ascii="Times New Roman" w:eastAsia="Times New Roman" w:hAnsi="Times New Roman" w:cs="Times New Roman"/>
                <w:sz w:val="24"/>
                <w:szCs w:val="24"/>
                <w:vertAlign w:val="subscript"/>
              </w:rPr>
              <w:t>A</w:t>
            </w:r>
          </w:p>
          <w:p w14:paraId="0E6EC2B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bdr w:val="none" w:sz="0" w:space="0" w:color="auto" w:frame="1"/>
              </w:rPr>
              <w:t xml:space="preserve">     </w:t>
            </w:r>
            <w:r w:rsidRPr="00AF0A09">
              <w:rPr>
                <w:rFonts w:ascii="Cambria Math" w:eastAsia="Times New Roman" w:hAnsi="Cambria Math" w:cs="Cambria Math"/>
                <w:sz w:val="24"/>
                <w:szCs w:val="24"/>
                <w:bdr w:val="none" w:sz="0" w:space="0" w:color="auto" w:frame="1"/>
              </w:rPr>
              <w:t>⇒</w:t>
            </w:r>
            <w:r w:rsidRPr="00AF0A09">
              <w:rPr>
                <w:rFonts w:ascii="Times New Roman" w:eastAsia="Times New Roman" w:hAnsi="Times New Roman" w:cs="Times New Roman"/>
                <w:sz w:val="24"/>
                <w:szCs w:val="24"/>
                <w:bdr w:val="none" w:sz="0" w:space="0" w:color="auto" w:frame="1"/>
              </w:rPr>
              <w:t xml:space="preserve"> dv.V &lt; d</w:t>
            </w:r>
            <w:r w:rsidRPr="00AF0A09">
              <w:rPr>
                <w:rFonts w:ascii="Times New Roman" w:eastAsia="Times New Roman" w:hAnsi="Times New Roman" w:cs="Times New Roman"/>
                <w:sz w:val="24"/>
                <w:szCs w:val="24"/>
                <w:bdr w:val="none" w:sz="0" w:space="0" w:color="auto" w:frame="1"/>
                <w:vertAlign w:val="subscript"/>
              </w:rPr>
              <w:t>l</w:t>
            </w:r>
            <w:r w:rsidRPr="00AF0A09">
              <w:rPr>
                <w:rFonts w:ascii="Times New Roman" w:eastAsia="Times New Roman" w:hAnsi="Times New Roman" w:cs="Times New Roman"/>
                <w:sz w:val="24"/>
                <w:szCs w:val="24"/>
                <w:bdr w:val="none" w:sz="0" w:space="0" w:color="auto" w:frame="1"/>
              </w:rPr>
              <w:t xml:space="preserve">.V </w:t>
            </w:r>
            <w:r w:rsidRPr="00AF0A09">
              <w:rPr>
                <w:rFonts w:ascii="Cambria Math" w:eastAsia="Times New Roman" w:hAnsi="Cambria Math" w:cs="Cambria Math"/>
                <w:sz w:val="24"/>
                <w:szCs w:val="24"/>
                <w:bdr w:val="none" w:sz="0" w:space="0" w:color="auto" w:frame="1"/>
              </w:rPr>
              <w:t>⇒</w:t>
            </w:r>
            <w:r w:rsidRPr="00AF0A09">
              <w:rPr>
                <w:rFonts w:ascii="Times New Roman" w:eastAsia="Times New Roman" w:hAnsi="Times New Roman" w:cs="Times New Roman"/>
                <w:sz w:val="24"/>
                <w:szCs w:val="24"/>
                <w:bdr w:val="none" w:sz="0" w:space="0" w:color="auto" w:frame="1"/>
              </w:rPr>
              <w:t xml:space="preserve"> dv &lt; d</w:t>
            </w:r>
            <w:r w:rsidRPr="00AF0A09">
              <w:rPr>
                <w:rFonts w:ascii="Times New Roman" w:eastAsia="Times New Roman" w:hAnsi="Times New Roman" w:cs="Times New Roman"/>
                <w:sz w:val="24"/>
                <w:szCs w:val="24"/>
                <w:bdr w:val="none" w:sz="0" w:space="0" w:color="auto" w:frame="1"/>
                <w:vertAlign w:val="subscript"/>
              </w:rPr>
              <w:t>l</w:t>
            </w:r>
            <w:r w:rsidRPr="00AF0A09">
              <w:rPr>
                <w:rFonts w:ascii="Times New Roman" w:eastAsia="Times New Roman" w:hAnsi="Times New Roman" w:cs="Times New Roman"/>
                <w:sz w:val="24"/>
                <w:szCs w:val="24"/>
              </w:rPr>
              <w:t>.</w:t>
            </w:r>
          </w:p>
        </w:tc>
      </w:tr>
    </w:tbl>
    <w:p w14:paraId="1EA9DDAA"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lastRenderedPageBreak/>
        <w:t xml:space="preserve">3. Hoạt động 3: Luyện tập </w:t>
      </w:r>
    </w:p>
    <w:p w14:paraId="75A979FA"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01B96702"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40B15C84"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6F3714E9"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W w:w="9747" w:type="dxa"/>
        <w:tblLook w:val="04A0" w:firstRow="1" w:lastRow="0" w:firstColumn="1" w:lastColumn="0" w:noHBand="0" w:noVBand="1"/>
      </w:tblPr>
      <w:tblGrid>
        <w:gridCol w:w="6487"/>
        <w:gridCol w:w="3260"/>
      </w:tblGrid>
      <w:tr w:rsidR="009C1FF9" w:rsidRPr="00AF0A09" w14:paraId="5F1AD843" w14:textId="77777777" w:rsidTr="00693BA4">
        <w:tc>
          <w:tcPr>
            <w:tcW w:w="6487" w:type="dxa"/>
            <w:tcBorders>
              <w:top w:val="single" w:sz="4" w:space="0" w:color="000000"/>
              <w:left w:val="single" w:sz="4" w:space="0" w:color="000000"/>
              <w:bottom w:val="single" w:sz="4" w:space="0" w:color="000000"/>
              <w:right w:val="single" w:sz="4" w:space="0" w:color="000000"/>
            </w:tcBorders>
            <w:vAlign w:val="bottom"/>
          </w:tcPr>
          <w:p w14:paraId="2F2A2123" w14:textId="77777777" w:rsidR="00EF6ED0" w:rsidRPr="00AF0A09" w:rsidRDefault="00EF6ED0"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HOẠT ĐỘNG CỦA GV - HS</w:t>
            </w:r>
          </w:p>
        </w:tc>
        <w:tc>
          <w:tcPr>
            <w:tcW w:w="3260" w:type="dxa"/>
            <w:tcBorders>
              <w:top w:val="single" w:sz="4" w:space="0" w:color="000000"/>
              <w:left w:val="nil"/>
              <w:bottom w:val="single" w:sz="4" w:space="0" w:color="000000"/>
              <w:right w:val="single" w:sz="4" w:space="0" w:color="000000"/>
            </w:tcBorders>
            <w:vAlign w:val="bottom"/>
          </w:tcPr>
          <w:p w14:paraId="7E46042B" w14:textId="77777777" w:rsidR="00EF6ED0" w:rsidRPr="00AF0A09" w:rsidRDefault="00EF6ED0"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DỰ KIẾN SẢN PHẨM</w:t>
            </w:r>
          </w:p>
        </w:tc>
      </w:tr>
      <w:tr w:rsidR="009C1FF9" w:rsidRPr="00AF0A09" w14:paraId="0763E010" w14:textId="77777777" w:rsidTr="00693BA4">
        <w:tc>
          <w:tcPr>
            <w:tcW w:w="6487" w:type="dxa"/>
            <w:tcBorders>
              <w:top w:val="single" w:sz="4" w:space="0" w:color="000000"/>
              <w:left w:val="single" w:sz="4" w:space="0" w:color="000000"/>
              <w:bottom w:val="single" w:sz="4" w:space="0" w:color="000000"/>
              <w:right w:val="single" w:sz="4" w:space="0" w:color="000000"/>
            </w:tcBorders>
          </w:tcPr>
          <w:p w14:paraId="23E758E2"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
                <w:bCs/>
                <w:iCs/>
                <w:sz w:val="24"/>
                <w:szCs w:val="24"/>
              </w:rPr>
              <w:t>Bước 1: Chuyển giao nhiệm vụ học tập</w:t>
            </w:r>
          </w:p>
          <w:p w14:paraId="7D49A812" w14:textId="77777777" w:rsidR="00EF6ED0" w:rsidRPr="00AF0A09" w:rsidRDefault="00EF6ED0" w:rsidP="009C1FF9">
            <w:pPr>
              <w:pStyle w:val="ListParagraph"/>
              <w:ind w:left="0"/>
              <w:jc w:val="both"/>
              <w:rPr>
                <w:iCs/>
              </w:rPr>
            </w:pPr>
            <w:r w:rsidRPr="00AF0A09">
              <w:rPr>
                <w:rFonts w:eastAsia="Arial"/>
              </w:rPr>
              <w:t>- GV cho HS làm một số bài tập trắc nghiệm</w:t>
            </w:r>
            <w:r w:rsidRPr="00AF0A09">
              <w:rPr>
                <w:iCs/>
              </w:rPr>
              <w:t>:</w:t>
            </w:r>
          </w:p>
          <w:p w14:paraId="0DC1AFCE"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Công thức tính lực đẩy Archimedes là:</w:t>
            </w:r>
          </w:p>
          <w:p w14:paraId="5A822FA7"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F</w:t>
            </w:r>
            <w:r w:rsidRPr="00AF0A09">
              <w:rPr>
                <w:rFonts w:ascii="Times New Roman" w:eastAsia="Times New Roman" w:hAnsi="Times New Roman" w:cs="Times New Roman"/>
                <w:sz w:val="24"/>
                <w:szCs w:val="24"/>
                <w:vertAlign w:val="subscript"/>
              </w:rPr>
              <w:t>A</w:t>
            </w:r>
            <w:r w:rsidRPr="00AF0A09">
              <w:rPr>
                <w:rFonts w:ascii="Times New Roman" w:eastAsia="Times New Roman" w:hAnsi="Times New Roman" w:cs="Times New Roman"/>
                <w:sz w:val="24"/>
                <w:szCs w:val="24"/>
              </w:rPr>
              <w:t> =DV       B. F</w:t>
            </w:r>
            <w:r w:rsidRPr="00AF0A09">
              <w:rPr>
                <w:rFonts w:ascii="Times New Roman" w:eastAsia="Times New Roman" w:hAnsi="Times New Roman" w:cs="Times New Roman"/>
                <w:sz w:val="24"/>
                <w:szCs w:val="24"/>
                <w:vertAlign w:val="subscript"/>
              </w:rPr>
              <w:t>A</w:t>
            </w:r>
            <w:r w:rsidRPr="00AF0A09">
              <w:rPr>
                <w:rFonts w:ascii="Times New Roman" w:eastAsia="Times New Roman" w:hAnsi="Times New Roman" w:cs="Times New Roman"/>
                <w:sz w:val="24"/>
                <w:szCs w:val="24"/>
              </w:rPr>
              <w:t> = P</w:t>
            </w:r>
            <w:r w:rsidRPr="00AF0A09">
              <w:rPr>
                <w:rFonts w:ascii="Times New Roman" w:eastAsia="Times New Roman" w:hAnsi="Times New Roman" w:cs="Times New Roman"/>
                <w:sz w:val="24"/>
                <w:szCs w:val="24"/>
                <w:vertAlign w:val="subscript"/>
              </w:rPr>
              <w:t>vat</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F</w:t>
            </w:r>
            <w:r w:rsidRPr="00AF0A09">
              <w:rPr>
                <w:rFonts w:ascii="Times New Roman" w:eastAsia="Times New Roman" w:hAnsi="Times New Roman" w:cs="Times New Roman"/>
                <w:sz w:val="24"/>
                <w:szCs w:val="24"/>
                <w:u w:val="single"/>
                <w:vertAlign w:val="subscript"/>
              </w:rPr>
              <w:t>A</w:t>
            </w:r>
            <w:r w:rsidRPr="00AF0A09">
              <w:rPr>
                <w:rFonts w:ascii="Times New Roman" w:eastAsia="Times New Roman" w:hAnsi="Times New Roman" w:cs="Times New Roman"/>
                <w:sz w:val="24"/>
                <w:szCs w:val="24"/>
              </w:rPr>
              <w:t xml:space="preserve"> = dV </w:t>
            </w:r>
            <w:r w:rsidRPr="00AF0A09">
              <w:rPr>
                <w:rFonts w:ascii="Times New Roman" w:eastAsia="Times New Roman" w:hAnsi="Times New Roman" w:cs="Times New Roman"/>
                <w:sz w:val="24"/>
                <w:szCs w:val="24"/>
              </w:rPr>
              <w:tab/>
              <w:t>D. F</w:t>
            </w:r>
            <w:r w:rsidRPr="00AF0A09">
              <w:rPr>
                <w:rFonts w:ascii="Times New Roman" w:eastAsia="Times New Roman" w:hAnsi="Times New Roman" w:cs="Times New Roman"/>
                <w:sz w:val="24"/>
                <w:szCs w:val="24"/>
                <w:vertAlign w:val="subscript"/>
              </w:rPr>
              <w:t>A</w:t>
            </w:r>
            <w:r w:rsidRPr="00AF0A09">
              <w:rPr>
                <w:rFonts w:ascii="Times New Roman" w:eastAsia="Times New Roman" w:hAnsi="Times New Roman" w:cs="Times New Roman"/>
                <w:sz w:val="24"/>
                <w:szCs w:val="24"/>
              </w:rPr>
              <w:t> = d.h</w:t>
            </w:r>
          </w:p>
          <w:p w14:paraId="4F6AEDE3"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1kg nhôm (có trọng lượng riêng 27000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và 1kg chì (trọng lượng riêng 130000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được thả vào một bể nước. Lực đẩy tác dụng lên khối nào lớn hơn?</w:t>
            </w:r>
          </w:p>
          <w:p w14:paraId="5434FD99"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Nhôm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 xml:space="preserve">B. Chì </w:t>
            </w:r>
            <w:r w:rsidRPr="00AF0A09">
              <w:rPr>
                <w:rFonts w:ascii="Times New Roman" w:eastAsia="Times New Roman" w:hAnsi="Times New Roman" w:cs="Times New Roman"/>
                <w:sz w:val="24"/>
                <w:szCs w:val="24"/>
              </w:rPr>
              <w:tab/>
            </w:r>
          </w:p>
          <w:p w14:paraId="0FF1B226"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 Bằng nhau </w:t>
            </w:r>
            <w:r w:rsidRPr="00AF0A09">
              <w:rPr>
                <w:rFonts w:ascii="Times New Roman" w:eastAsia="Times New Roman" w:hAnsi="Times New Roman" w:cs="Times New Roman"/>
                <w:sz w:val="24"/>
                <w:szCs w:val="24"/>
              </w:rPr>
              <w:tab/>
              <w:t xml:space="preserve">           D. Không đủ dữ liệu kết luận.</w:t>
            </w:r>
          </w:p>
          <w:p w14:paraId="464C0DEF"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Một vật ở trong nước chịu tác dụng của những lực nào?</w:t>
            </w:r>
          </w:p>
          <w:p w14:paraId="6EBF5127"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Lực đẩy Archimedes</w:t>
            </w:r>
          </w:p>
          <w:p w14:paraId="3C994260"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ực đẩy Archimedes và lực ma sát</w:t>
            </w:r>
          </w:p>
          <w:p w14:paraId="5E94246E"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rọng lực</w:t>
            </w:r>
          </w:p>
          <w:p w14:paraId="74467BB4"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rọng lực và lực đẩy Archimedes</w:t>
            </w:r>
          </w:p>
          <w:p w14:paraId="4F04B03C"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Một hòn bi ở trong nước chịu tác dụng của những lực nào?</w:t>
            </w:r>
          </w:p>
          <w:p w14:paraId="01E9D3C7"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ột hòn bi ở trong nước chỉ chịu tác dụng lực đẩy Archimedes</w:t>
            </w:r>
          </w:p>
          <w:p w14:paraId="026E34F1"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ột hòn bi ở trong nước chịu tác dụng lực đẩy Archimedes và lực ma sát</w:t>
            </w:r>
          </w:p>
          <w:p w14:paraId="58F1A525"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ột hòn bi ở trong nước chỉ chịu tác dụng trọng lực</w:t>
            </w:r>
          </w:p>
          <w:p w14:paraId="495951A1"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Một hòn bi ở trong nước chịu tác dụng trọng lực và lực đẩy Archimedes</w:t>
            </w:r>
          </w:p>
          <w:p w14:paraId="029D73D8"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Phát biểu nào sau đây đúng khi nói về lực đẩy Archimedes?</w:t>
            </w:r>
          </w:p>
          <w:p w14:paraId="6D71DD96"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Hướng thẳng đứng lên trên.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444EC592"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Hướng thẳng đứng xuống dưới</w:t>
            </w:r>
          </w:p>
          <w:p w14:paraId="1CFE492F"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 Theo mọi hướng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624A4D10"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Một hướng khác.</w:t>
            </w:r>
          </w:p>
          <w:p w14:paraId="577B5978"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Nhận định nào sau đây là đúng:</w:t>
            </w:r>
          </w:p>
          <w:p w14:paraId="322437B2"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Lực đẩy Archimedes phụ thuộc vào các yếu tố trọng lượng riêng của vật và thể tích của phần chất lỏng bị vật chiếm chỗ.</w:t>
            </w:r>
          </w:p>
          <w:p w14:paraId="32797F1B"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ực đẩy Archimedes phụ thuộc vào các yếu tố trọng lượng riêng của chất lỏng và thể tích của vật.</w:t>
            </w:r>
          </w:p>
          <w:p w14:paraId="7A0E07AC"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C. Lực đẩy Archimedes phụ thuộc vào các yếu tố trọng lượng của chất lỏng và thể tích của phần chất lỏng bị vật chiếm chỗ.</w:t>
            </w:r>
          </w:p>
          <w:p w14:paraId="07493BA9"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Lực đẩy Archimedes phụ thuộc vào các yếu tố trọng lượng riêng của chất lỏng và thể tích của phần chất lỏng bị vật chiếm chỗ.</w:t>
            </w:r>
          </w:p>
          <w:p w14:paraId="1F8284B5"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Một thỏi nhôm và một thỏi thép có thể tích bằng nhau cùng được nhúng chìm trong nước. Nhận xét nào sau đây là đúng?</w:t>
            </w:r>
          </w:p>
          <w:p w14:paraId="6D29E413"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ỏi nào nằm sâu hơn thì lực đẩy Archimedes tác dụng lên thỏi đó lớn hơn.</w:t>
            </w:r>
          </w:p>
          <w:p w14:paraId="7B1FA250"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hép có trọng lượng riêng lớn hơn nhôm nên thỏi thép chịu tác dụng của lực đẩy Archimedes lớn hơn.</w:t>
            </w:r>
          </w:p>
          <w:p w14:paraId="07A2C92F"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ai thỏi nhôm và thép đều chịu tác dụng của lực đẩy Archimedes như nhau vì chúng cùng được nhúng trong nước như nhau.</w:t>
            </w:r>
          </w:p>
          <w:p w14:paraId="0B0CB5C4"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Hai thỏi nhôm và thép đều chịu tác dụng của lực đẩy Archimedes như nhau vì chúng chiếm thể tích trong nước như nhau.</w:t>
            </w:r>
          </w:p>
          <w:p w14:paraId="01A5E1B2"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Một thỏi sắt và một thỏi đồng có thể tích bằng nhau cùng được nhúng chìm trong nước. Nhận xét nào sau đây là đúng?</w:t>
            </w:r>
          </w:p>
          <w:p w14:paraId="53D013B3"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ai thỏi sắt và đồng đều chịu tác dụng của lực đẩy Archimedes như nhau vì chúng cùng được nhúng trong nước như nhau.</w:t>
            </w:r>
          </w:p>
          <w:p w14:paraId="7090900B"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hỏi nào nằm sâu hơn thì lực đẩy Archimedes tác dụng lên thỏi đó lớn hơn.</w:t>
            </w:r>
          </w:p>
          <w:p w14:paraId="74F2EF61"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Hai thỏi sắt và đồng đều chịu tác dụng của lực đẩy Archimedes như nhau vì chúng chiếm thể tích trong nước như nhau.</w:t>
            </w:r>
          </w:p>
          <w:p w14:paraId="26D63FF8"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Đồng có trọng lượng riêng lớn hơn sắt nên thỏi đồng chịu tác dụng của lực đẩy Archimedes lớn hơn.</w:t>
            </w:r>
          </w:p>
          <w:p w14:paraId="0460DDF2"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Lực đẩy Archimedes phụ thuộc vào các yếu tố:</w:t>
            </w:r>
          </w:p>
          <w:p w14:paraId="132F4005"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rọng lượng riêng của vật và thể tích của phần chất lỏng bị vật chiếm chỗ.</w:t>
            </w:r>
          </w:p>
          <w:p w14:paraId="16B7AEA6"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rọng lượng riêng của chất lỏng và thể tích của vật.</w:t>
            </w:r>
          </w:p>
          <w:p w14:paraId="1FB3DDF0"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rọng lượng của chất lỏng và thể tích của phần chất lỏng bị vật chiếm chỗ.</w:t>
            </w:r>
          </w:p>
          <w:p w14:paraId="52560C8A"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rọng lượng riêng của chất lỏng và thể tích của phần chất lỏng bị vật chiếm chỗ.</w:t>
            </w:r>
          </w:p>
          <w:p w14:paraId="4A2BE77E"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Trong công thức lực đẩy Archimedes F</w:t>
            </w:r>
            <w:r w:rsidRPr="00AF0A09">
              <w:rPr>
                <w:rFonts w:ascii="Times New Roman" w:eastAsia="Times New Roman" w:hAnsi="Times New Roman" w:cs="Times New Roman"/>
                <w:sz w:val="24"/>
                <w:szCs w:val="24"/>
                <w:vertAlign w:val="subscript"/>
              </w:rPr>
              <w:t>A</w:t>
            </w:r>
            <w:r w:rsidRPr="00AF0A09">
              <w:rPr>
                <w:rFonts w:ascii="Times New Roman" w:eastAsia="Times New Roman" w:hAnsi="Times New Roman" w:cs="Times New Roman"/>
                <w:sz w:val="24"/>
                <w:szCs w:val="24"/>
              </w:rPr>
              <w:t> = d. V. Các đại lượng d, V là gì? Hãy chọn câu đúng</w:t>
            </w:r>
          </w:p>
          <w:p w14:paraId="115CB30E"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d là trọng lượng riêng của vật, V là thể tích của vật.</w:t>
            </w:r>
          </w:p>
          <w:p w14:paraId="2C4DD13E"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d là trọng lượng riêng của chất lỏng, V là thể tích của vật.</w:t>
            </w:r>
          </w:p>
          <w:p w14:paraId="4060F0FE"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d là trọng lượng riêng của chất lỏng, V là thể tích phần chất lỏng bị vật chiếm chỗ.</w:t>
            </w:r>
          </w:p>
          <w:p w14:paraId="620A2653"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Một câu trả lời khác.</w:t>
            </w:r>
          </w:p>
          <w:p w14:paraId="3A6D2721"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Một quả cầu bằng sắt treo vào 1 lực kế ở ngoài không khí lực kế chỉ 1,7N. Nhúng chìm quả cầu vào nước thì lực kế chỉ 1,2N. Lực đẩy Archimedes có độ lớn là:</w:t>
            </w:r>
          </w:p>
          <w:p w14:paraId="0882E2D3"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1,7N  </w:t>
            </w:r>
            <w:r w:rsidRPr="00AF0A09">
              <w:rPr>
                <w:rFonts w:ascii="Times New Roman" w:eastAsia="Times New Roman" w:hAnsi="Times New Roman" w:cs="Times New Roman"/>
                <w:sz w:val="24"/>
                <w:szCs w:val="24"/>
              </w:rPr>
              <w:tab/>
              <w:t xml:space="preserve">    B. 1,2N  </w:t>
            </w:r>
            <w:r w:rsidRPr="00AF0A09">
              <w:rPr>
                <w:rFonts w:ascii="Times New Roman" w:eastAsia="Times New Roman" w:hAnsi="Times New Roman" w:cs="Times New Roman"/>
                <w:sz w:val="24"/>
                <w:szCs w:val="24"/>
              </w:rPr>
              <w:tab/>
              <w:t xml:space="preserve">      C. 2,9N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0,5N</w:t>
            </w:r>
          </w:p>
          <w:p w14:paraId="20447738"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xml:space="preserve"> Trong công thức tính lực đẩy Archimedes: </w:t>
            </w:r>
          </w:p>
          <w:p w14:paraId="7D9E6C84"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F</w:t>
            </w:r>
            <w:r w:rsidRPr="00AF0A09">
              <w:rPr>
                <w:rFonts w:ascii="Times New Roman" w:eastAsia="Times New Roman" w:hAnsi="Times New Roman" w:cs="Times New Roman"/>
                <w:sz w:val="24"/>
                <w:szCs w:val="24"/>
                <w:vertAlign w:val="subscript"/>
              </w:rPr>
              <w:t>A</w:t>
            </w:r>
            <w:r w:rsidRPr="00AF0A09">
              <w:rPr>
                <w:rFonts w:ascii="Times New Roman" w:eastAsia="Times New Roman" w:hAnsi="Times New Roman" w:cs="Times New Roman"/>
                <w:sz w:val="24"/>
                <w:szCs w:val="24"/>
              </w:rPr>
              <w:t> = dV, V là:</w:t>
            </w:r>
          </w:p>
          <w:p w14:paraId="41B6079A"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ể tích của vật</w:t>
            </w:r>
          </w:p>
          <w:p w14:paraId="7F4E7E53"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hể tích chất lỏng chứa vật</w:t>
            </w:r>
          </w:p>
          <w:p w14:paraId="01513F20"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hể tích phần chất lỏng bị vật chiếm chỗ</w:t>
            </w:r>
          </w:p>
          <w:p w14:paraId="24EF639A"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hể tích phần chất lỏng không bị vật chiếm chỗ</w:t>
            </w:r>
          </w:p>
          <w:p w14:paraId="0ECCCE89"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âu 13:</w:t>
            </w:r>
            <w:r w:rsidRPr="00AF0A09">
              <w:rPr>
                <w:rFonts w:ascii="Times New Roman" w:eastAsia="Times New Roman" w:hAnsi="Times New Roman" w:cs="Times New Roman"/>
                <w:sz w:val="24"/>
                <w:szCs w:val="24"/>
              </w:rPr>
              <w:t> Một quả cầu bằng sắt treo vào 1 lực kế ở ngoài không khí lực kế chỉ 2N. Nhúng chìm quả cầu vào nước thì lực kế chỉ 1,6N. Lực đẩy Archimedes có độ lớn là:</w:t>
            </w:r>
          </w:p>
          <w:p w14:paraId="621C169A"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1,7N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 xml:space="preserve">B. 1,2N </w:t>
            </w:r>
            <w:r w:rsidRPr="00AF0A09">
              <w:rPr>
                <w:rFonts w:ascii="Times New Roman" w:eastAsia="Times New Roman" w:hAnsi="Times New Roman" w:cs="Times New Roman"/>
                <w:sz w:val="24"/>
                <w:szCs w:val="24"/>
              </w:rPr>
              <w:tab/>
              <w:t xml:space="preserve">C. 2,9N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0,4N</w:t>
            </w:r>
          </w:p>
          <w:p w14:paraId="6A9BF64F"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Ba quả cầu có cùng thể tích, quả cầu 1 làm bằng nhôm, quả cầu 2 làm bằng đồng, quả cầu 3 làm bằng sắt. Nhúng chìm cả 3 quả cầu vào trong nước. So sánh lực đẩyArchimedes tác dụng lên mỗi quả cầu ta thấy.</w:t>
            </w:r>
          </w:p>
          <w:p w14:paraId="7C452D7B"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F</w:t>
            </w:r>
            <w:r w:rsidRPr="00AF0A09">
              <w:rPr>
                <w:rFonts w:ascii="Times New Roman" w:eastAsia="Times New Roman" w:hAnsi="Times New Roman" w:cs="Times New Roman"/>
                <w:sz w:val="24"/>
                <w:szCs w:val="24"/>
                <w:vertAlign w:val="subscript"/>
              </w:rPr>
              <w:t>1A</w:t>
            </w:r>
            <w:r w:rsidRPr="00AF0A09">
              <w:rPr>
                <w:rFonts w:ascii="Times New Roman" w:eastAsia="Times New Roman" w:hAnsi="Times New Roman" w:cs="Times New Roman"/>
                <w:sz w:val="24"/>
                <w:szCs w:val="24"/>
              </w:rPr>
              <w:t> &gt; F</w:t>
            </w:r>
            <w:r w:rsidRPr="00AF0A09">
              <w:rPr>
                <w:rFonts w:ascii="Times New Roman" w:eastAsia="Times New Roman" w:hAnsi="Times New Roman" w:cs="Times New Roman"/>
                <w:sz w:val="24"/>
                <w:szCs w:val="24"/>
                <w:vertAlign w:val="subscript"/>
              </w:rPr>
              <w:t>2A</w:t>
            </w:r>
            <w:r w:rsidRPr="00AF0A09">
              <w:rPr>
                <w:rFonts w:ascii="Times New Roman" w:eastAsia="Times New Roman" w:hAnsi="Times New Roman" w:cs="Times New Roman"/>
                <w:sz w:val="24"/>
                <w:szCs w:val="24"/>
              </w:rPr>
              <w:t> &gt; F</w:t>
            </w:r>
            <w:r w:rsidRPr="00AF0A09">
              <w:rPr>
                <w:rFonts w:ascii="Times New Roman" w:eastAsia="Times New Roman" w:hAnsi="Times New Roman" w:cs="Times New Roman"/>
                <w:sz w:val="24"/>
                <w:szCs w:val="24"/>
                <w:vertAlign w:val="subscript"/>
              </w:rPr>
              <w:t>3A</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F</w:t>
            </w:r>
            <w:r w:rsidRPr="00AF0A09">
              <w:rPr>
                <w:rFonts w:ascii="Times New Roman" w:eastAsia="Times New Roman" w:hAnsi="Times New Roman" w:cs="Times New Roman"/>
                <w:sz w:val="24"/>
                <w:szCs w:val="24"/>
                <w:vertAlign w:val="subscript"/>
              </w:rPr>
              <w:t>1A</w:t>
            </w:r>
            <w:r w:rsidRPr="00AF0A09">
              <w:rPr>
                <w:rFonts w:ascii="Times New Roman" w:eastAsia="Times New Roman" w:hAnsi="Times New Roman" w:cs="Times New Roman"/>
                <w:sz w:val="24"/>
                <w:szCs w:val="24"/>
              </w:rPr>
              <w:t> = F</w:t>
            </w:r>
            <w:r w:rsidRPr="00AF0A09">
              <w:rPr>
                <w:rFonts w:ascii="Times New Roman" w:eastAsia="Times New Roman" w:hAnsi="Times New Roman" w:cs="Times New Roman"/>
                <w:sz w:val="24"/>
                <w:szCs w:val="24"/>
                <w:vertAlign w:val="subscript"/>
              </w:rPr>
              <w:t>2A</w:t>
            </w:r>
            <w:r w:rsidRPr="00AF0A09">
              <w:rPr>
                <w:rFonts w:ascii="Times New Roman" w:eastAsia="Times New Roman" w:hAnsi="Times New Roman" w:cs="Times New Roman"/>
                <w:sz w:val="24"/>
                <w:szCs w:val="24"/>
              </w:rPr>
              <w:t> = F</w:t>
            </w:r>
            <w:r w:rsidRPr="00AF0A09">
              <w:rPr>
                <w:rFonts w:ascii="Times New Roman" w:eastAsia="Times New Roman" w:hAnsi="Times New Roman" w:cs="Times New Roman"/>
                <w:sz w:val="24"/>
                <w:szCs w:val="24"/>
                <w:vertAlign w:val="subscript"/>
              </w:rPr>
              <w:t>3A</w:t>
            </w:r>
            <w:r w:rsidRPr="00AF0A09">
              <w:rPr>
                <w:rFonts w:ascii="Times New Roman" w:eastAsia="Times New Roman" w:hAnsi="Times New Roman" w:cs="Times New Roman"/>
                <w:sz w:val="24"/>
                <w:szCs w:val="24"/>
              </w:rPr>
              <w:t> </w:t>
            </w:r>
          </w:p>
          <w:p w14:paraId="04EEC066"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F</w:t>
            </w:r>
            <w:r w:rsidRPr="00AF0A09">
              <w:rPr>
                <w:rFonts w:ascii="Times New Roman" w:eastAsia="Times New Roman" w:hAnsi="Times New Roman" w:cs="Times New Roman"/>
                <w:sz w:val="24"/>
                <w:szCs w:val="24"/>
                <w:vertAlign w:val="subscript"/>
              </w:rPr>
              <w:t>3A</w:t>
            </w:r>
            <w:r w:rsidRPr="00AF0A09">
              <w:rPr>
                <w:rFonts w:ascii="Times New Roman" w:eastAsia="Times New Roman" w:hAnsi="Times New Roman" w:cs="Times New Roman"/>
                <w:sz w:val="24"/>
                <w:szCs w:val="24"/>
              </w:rPr>
              <w:t> &gt; F</w:t>
            </w:r>
            <w:r w:rsidRPr="00AF0A09">
              <w:rPr>
                <w:rFonts w:ascii="Times New Roman" w:eastAsia="Times New Roman" w:hAnsi="Times New Roman" w:cs="Times New Roman"/>
                <w:sz w:val="24"/>
                <w:szCs w:val="24"/>
                <w:vertAlign w:val="subscript"/>
              </w:rPr>
              <w:t>2A</w:t>
            </w:r>
            <w:r w:rsidRPr="00AF0A09">
              <w:rPr>
                <w:rFonts w:ascii="Times New Roman" w:eastAsia="Times New Roman" w:hAnsi="Times New Roman" w:cs="Times New Roman"/>
                <w:sz w:val="24"/>
                <w:szCs w:val="24"/>
              </w:rPr>
              <w:t> &gt; F</w:t>
            </w:r>
            <w:r w:rsidRPr="00AF0A09">
              <w:rPr>
                <w:rFonts w:ascii="Times New Roman" w:eastAsia="Times New Roman" w:hAnsi="Times New Roman" w:cs="Times New Roman"/>
                <w:sz w:val="24"/>
                <w:szCs w:val="24"/>
                <w:vertAlign w:val="subscript"/>
              </w:rPr>
              <w:t>1A</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D. F</w:t>
            </w:r>
            <w:r w:rsidRPr="00AF0A09">
              <w:rPr>
                <w:rFonts w:ascii="Times New Roman" w:eastAsia="Times New Roman" w:hAnsi="Times New Roman" w:cs="Times New Roman"/>
                <w:sz w:val="24"/>
                <w:szCs w:val="24"/>
                <w:vertAlign w:val="subscript"/>
              </w:rPr>
              <w:t>2A</w:t>
            </w:r>
            <w:r w:rsidRPr="00AF0A09">
              <w:rPr>
                <w:rFonts w:ascii="Times New Roman" w:eastAsia="Times New Roman" w:hAnsi="Times New Roman" w:cs="Times New Roman"/>
                <w:sz w:val="24"/>
                <w:szCs w:val="24"/>
              </w:rPr>
              <w:t> &gt; F</w:t>
            </w:r>
            <w:r w:rsidRPr="00AF0A09">
              <w:rPr>
                <w:rFonts w:ascii="Times New Roman" w:eastAsia="Times New Roman" w:hAnsi="Times New Roman" w:cs="Times New Roman"/>
                <w:sz w:val="24"/>
                <w:szCs w:val="24"/>
                <w:vertAlign w:val="subscript"/>
              </w:rPr>
              <w:t>3A</w:t>
            </w:r>
            <w:r w:rsidRPr="00AF0A09">
              <w:rPr>
                <w:rFonts w:ascii="Times New Roman" w:eastAsia="Times New Roman" w:hAnsi="Times New Roman" w:cs="Times New Roman"/>
                <w:sz w:val="24"/>
                <w:szCs w:val="24"/>
              </w:rPr>
              <w:t> &gt; F</w:t>
            </w:r>
            <w:r w:rsidRPr="00AF0A09">
              <w:rPr>
                <w:rFonts w:ascii="Times New Roman" w:eastAsia="Times New Roman" w:hAnsi="Times New Roman" w:cs="Times New Roman"/>
                <w:sz w:val="24"/>
                <w:szCs w:val="24"/>
                <w:vertAlign w:val="subscript"/>
              </w:rPr>
              <w:t>1A</w:t>
            </w:r>
          </w:p>
          <w:p w14:paraId="5657AE25"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Hai thỏi đồng có thể tích bằng nhau, một thỏi được nhúng vào nước, một thỏi được nhúng vào dầu. Thỏi nào chịu lực đẩy Archimedes lớn hơn? Vì sao?</w:t>
            </w:r>
          </w:p>
          <w:p w14:paraId="7CC097E8"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ỏi đồng ở trong dầu chịu lực đẩy Archimedes lớn hơn vì trọng lượng riêng của dầu lớn hơn trọng lượng riêng của nước.</w:t>
            </w:r>
          </w:p>
          <w:p w14:paraId="039090A7"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hỏi đồng ở trong nước chịu lực đẩy Archimedes nhỏ hơn vì trọng lượng riêng của nước lớn hơn trọng lượng riêng của dầu.</w:t>
            </w:r>
          </w:p>
          <w:p w14:paraId="5C0A0366"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hỏi đồng ở trong nước chịu lực đẩy Archimedes lớn hơn vì trọng lượng riêng của nước lớn hơn trọng lượng riêng của dầu.</w:t>
            </w:r>
          </w:p>
          <w:p w14:paraId="07314AC2"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Lực đẩy Archimedes tác dụng lên hai thỏi như nhau vì cả hai thỏi cùng chiếm trong chất lỏng một thể tích như nhau.</w:t>
            </w:r>
          </w:p>
          <w:p w14:paraId="090D9AC5"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Hai thỏi chì có thể tích bằng nhau, một thỏi được nhúng vào nước, một thỏi được nhúng vào dầu. Thỏi nào chịu lực đẩy Archimedes nhỏ hơn? Vì sao?</w:t>
            </w:r>
          </w:p>
          <w:p w14:paraId="69F72412"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ỏi chì ở trong dầu chịu lực đẩy Archimedes nhỏ hơn vì trọng lượng riêng của dầu lớn hơn trọng lượng riêng của nước.</w:t>
            </w:r>
          </w:p>
          <w:p w14:paraId="492FC2B2"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hỏi chì ở trong dầu chịu lực đẩy Archimedes nhỏ hơn vì trọng lượng riêng của nước lớn hơn trọng lượng riêng của dầu.</w:t>
            </w:r>
          </w:p>
          <w:p w14:paraId="484CFFAE"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hỏi chì ở trong nước chịu lực đẩy Archimedes nhỏ hơn vì trọng lượng riêng của nước lớn hơn trọng lượng riêng của dầu.</w:t>
            </w:r>
          </w:p>
          <w:p w14:paraId="4CF987F5"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Lực đẩyArchimedes tác dụng lên hai thỏi như nhau vì cả hai thỏi cùng chiếm trong chất lỏng một thể tích như nhau.</w:t>
            </w:r>
          </w:p>
          <w:p w14:paraId="1BE1A25D"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Ba quả cầu có cùng thể tích, quả cầu 1 làm bằng nhôm, quả cầu 2 làm bằng đồng, quả cầu 3 làm bằng sắt. Nhúng chìm cả 3 quả cầu vào trong nước. Lực đẩy Archimedes tác dụng lên quả cầu nào lớn nhất?</w:t>
            </w:r>
          </w:p>
          <w:p w14:paraId="3A1E93E4"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Quả cầu đồng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421C5DF5"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Quả cầu sắt</w:t>
            </w:r>
          </w:p>
          <w:p w14:paraId="554D4875"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 Quả cầu nhôm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10E1A326"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Lực đẩy Archimedes tác dụng lên 3 quả cầu như nhau</w:t>
            </w:r>
          </w:p>
          <w:p w14:paraId="3B3C98D6"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Một vật móc vào 1 lực kế, ngoài không khí lực kế chỉ 2,13N. Khi nhúng chìm vật vào trong nước lực kế chỉ 1,83N. Biết trọng lượng riêng của nước là 10000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Thể tích của vật là:</w:t>
            </w:r>
          </w:p>
          <w:p w14:paraId="1EC00DC8"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213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B. 183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30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D. 396cm</w:t>
            </w:r>
            <w:r w:rsidRPr="00AF0A09">
              <w:rPr>
                <w:rFonts w:ascii="Times New Roman" w:eastAsia="Times New Roman" w:hAnsi="Times New Roman" w:cs="Times New Roman"/>
                <w:sz w:val="24"/>
                <w:szCs w:val="24"/>
                <w:vertAlign w:val="superscript"/>
              </w:rPr>
              <w:t>3</w:t>
            </w:r>
          </w:p>
          <w:p w14:paraId="48DD626F"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Trong các câu sau, câu nào đúng?</w:t>
            </w:r>
          </w:p>
          <w:p w14:paraId="70161FAD" w14:textId="77777777" w:rsidR="00EF6ED0" w:rsidRPr="00AF0A09" w:rsidRDefault="00EF6ED0" w:rsidP="009C1FF9">
            <w:pPr>
              <w:shd w:val="clear" w:color="auto" w:fill="FFFFFF"/>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Lực đẩy Archimedes cùng chiều với trọng lực.</w:t>
            </w:r>
          </w:p>
          <w:p w14:paraId="1BCA2A82" w14:textId="77777777" w:rsidR="00EF6ED0" w:rsidRPr="00AF0A09" w:rsidRDefault="00EF6ED0" w:rsidP="009C1FF9">
            <w:pPr>
              <w:shd w:val="clear" w:color="auto" w:fill="FFFFFF"/>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ực đẩy Archimedes tác dụng theo mọi phương vì chất lỏng gây áp suất theo mọi phương.</w:t>
            </w:r>
          </w:p>
          <w:p w14:paraId="35CD7E0A" w14:textId="77777777" w:rsidR="00EF6ED0" w:rsidRPr="00AF0A09" w:rsidRDefault="00EF6ED0" w:rsidP="009C1FF9">
            <w:pPr>
              <w:shd w:val="clear" w:color="auto" w:fill="FFFFFF"/>
              <w:spacing w:after="0" w:line="240" w:lineRule="auto"/>
              <w:ind w:right="-108"/>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Lực đẩy Archimedes có điểm đặt ở vật.</w:t>
            </w:r>
          </w:p>
          <w:p w14:paraId="2769240B" w14:textId="77777777" w:rsidR="00EF6ED0" w:rsidRPr="00AF0A09" w:rsidRDefault="00EF6ED0" w:rsidP="009C1FF9">
            <w:pPr>
              <w:shd w:val="clear" w:color="auto" w:fill="FFFFFF"/>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Lực đẩy Archimedes luôn có độ lớn bằng trọng lượng của vật.</w:t>
            </w:r>
          </w:p>
          <w:p w14:paraId="07988EBE"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xml:space="preserve"> Treo một vật nhỏ vào một lực kế và đặt chúng trong không khí thấy lực kế chỉ F = 12N, nhưng khi nhúng chìm hoàn toàn vật trong nước thì lực kế chỉ F’ = 7N. Cho khối lượng riêng </w:t>
            </w:r>
            <w:r w:rsidRPr="00AF0A09">
              <w:rPr>
                <w:rFonts w:ascii="Times New Roman" w:eastAsia="Times New Roman" w:hAnsi="Times New Roman" w:cs="Times New Roman"/>
                <w:sz w:val="24"/>
                <w:szCs w:val="24"/>
              </w:rPr>
              <w:lastRenderedPageBreak/>
              <w:t>nước là 1000kg/m</w:t>
            </w:r>
            <w:r w:rsidRPr="00AF0A09">
              <w:rPr>
                <w:rFonts w:ascii="Times New Roman" w:eastAsia="Times New Roman" w:hAnsi="Times New Roman" w:cs="Times New Roman"/>
                <w:sz w:val="24"/>
                <w:szCs w:val="24"/>
                <w:vertAlign w:val="superscript"/>
              </w:rPr>
              <w:t>2</w:t>
            </w:r>
            <w:r w:rsidRPr="00AF0A09">
              <w:rPr>
                <w:rFonts w:ascii="Times New Roman" w:eastAsia="Times New Roman" w:hAnsi="Times New Roman" w:cs="Times New Roman"/>
                <w:sz w:val="24"/>
                <w:szCs w:val="24"/>
              </w:rPr>
              <w:t>. Thể tích của vật và trọng lượng riêng của nó lần lượt là:</w:t>
            </w:r>
          </w:p>
          <w:p w14:paraId="02A8D336"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V = 5.10</w:t>
            </w:r>
            <w:r w:rsidRPr="00AF0A09">
              <w:rPr>
                <w:rFonts w:ascii="Times New Roman" w:eastAsia="Times New Roman" w:hAnsi="Times New Roman" w:cs="Times New Roman"/>
                <w:sz w:val="24"/>
                <w:szCs w:val="24"/>
                <w:vertAlign w:val="superscript"/>
              </w:rPr>
              <w:t>−4</w:t>
            </w: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d = 24000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21BB7D56"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 = 5.10</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d = 2400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w:t>
            </w:r>
          </w:p>
          <w:p w14:paraId="30C400FF"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 = 5.10</w:t>
            </w:r>
            <w:r w:rsidRPr="00AF0A09">
              <w:rPr>
                <w:rFonts w:ascii="Times New Roman" w:eastAsia="Times New Roman" w:hAnsi="Times New Roman" w:cs="Times New Roman"/>
                <w:sz w:val="24"/>
                <w:szCs w:val="24"/>
                <w:vertAlign w:val="superscript"/>
              </w:rPr>
              <w:t>−5</w:t>
            </w:r>
            <w:r w:rsidRPr="00AF0A09">
              <w:rPr>
                <w:rFonts w:ascii="Times New Roman" w:eastAsia="Times New Roman" w:hAnsi="Times New Roman" w:cs="Times New Roman"/>
                <w:sz w:val="24"/>
                <w:szCs w:val="24"/>
              </w:rPr>
              <w:t>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d = 24000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6A66FC51"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Một cặp giá trị khác.</w:t>
            </w:r>
          </w:p>
          <w:p w14:paraId="0BEAACC9"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1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nhôm (có trọng lượng riêng 27000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và 1c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chì (trọng lượng riêng 130000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được thả vào một bể nước. Lực đẩy tác dụng lên khối nào lớn hơn?</w:t>
            </w:r>
          </w:p>
          <w:p w14:paraId="44F34A13"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Nhôm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 xml:space="preserve">B. Chì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446D9770"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Bằng nhau </w:t>
            </w:r>
            <w:r w:rsidRPr="00AF0A09">
              <w:rPr>
                <w:rFonts w:ascii="Times New Roman" w:eastAsia="Times New Roman" w:hAnsi="Times New Roman" w:cs="Times New Roman"/>
                <w:sz w:val="24"/>
                <w:szCs w:val="24"/>
              </w:rPr>
              <w:tab/>
              <w:t>D. Không đủ dữ liệu kết luận</w:t>
            </w:r>
          </w:p>
          <w:p w14:paraId="3B578A0A"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Móc 1 quả nặng vào lực kế ở ngoài không khí, lực kế chỉ 30N. Nhúng chìm quả nặng đó vào trong nước số chỉ của lực kế thay đổi như thế nào?</w:t>
            </w:r>
          </w:p>
          <w:p w14:paraId="2857801F"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Tăng lên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Giảm đi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3FDADA9C"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 Không thay đổi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D. Chỉ số 0.</w:t>
            </w:r>
          </w:p>
          <w:p w14:paraId="4A017919"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Móc 1 quả nặng vào lực kế ở ngoài không khí, lực kế chỉ 20N. Nhúng chìm quả nặng đó vào trong nước, nhận xét nào sau đây đúng khi nói về số chỉ lực kế khi đó</w:t>
            </w:r>
          </w:p>
          <w:p w14:paraId="358F9989"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Số chỉ lực kế tăng lên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6101F45C"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Số chỉ lực kế giảm đi</w:t>
            </w:r>
          </w:p>
          <w:p w14:paraId="2308543A"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 Số chỉ lực kế không thay đổi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1193F0A4"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ố chỉ lực kế bằng 0.</w:t>
            </w:r>
          </w:p>
          <w:p w14:paraId="73838690"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Một quả cầu bằng đồng được treo vào lực kế ở ngoài không khí thì lực kế chỉ 4,45N. Nhúng chìm quả cầu vào rượu thì lực kế chỉ bao nhiêu? Biết d</w:t>
            </w:r>
            <w:r w:rsidRPr="00AF0A09">
              <w:rPr>
                <w:rFonts w:ascii="Times New Roman" w:eastAsia="Times New Roman" w:hAnsi="Times New Roman" w:cs="Times New Roman"/>
                <w:sz w:val="24"/>
                <w:szCs w:val="24"/>
                <w:vertAlign w:val="subscript"/>
              </w:rPr>
              <w:t>rượu</w:t>
            </w:r>
            <w:r w:rsidRPr="00AF0A09">
              <w:rPr>
                <w:rFonts w:ascii="Times New Roman" w:eastAsia="Times New Roman" w:hAnsi="Times New Roman" w:cs="Times New Roman"/>
                <w:sz w:val="24"/>
                <w:szCs w:val="24"/>
              </w:rPr>
              <w:t> = 8000N/m</w:t>
            </w:r>
            <w:r w:rsidRPr="00AF0A09">
              <w:rPr>
                <w:rFonts w:ascii="Times New Roman" w:eastAsia="Times New Roman" w:hAnsi="Times New Roman" w:cs="Times New Roman"/>
                <w:sz w:val="24"/>
                <w:szCs w:val="24"/>
                <w:vertAlign w:val="superscript"/>
              </w:rPr>
              <w:t>3</w:t>
            </w:r>
            <w:r w:rsidRPr="00AF0A09">
              <w:rPr>
                <w:rFonts w:ascii="Times New Roman" w:eastAsia="Times New Roman" w:hAnsi="Times New Roman" w:cs="Times New Roman"/>
                <w:sz w:val="24"/>
                <w:szCs w:val="24"/>
              </w:rPr>
              <w:t>, d</w:t>
            </w:r>
            <w:r w:rsidRPr="00AF0A09">
              <w:rPr>
                <w:rFonts w:ascii="Times New Roman" w:eastAsia="Times New Roman" w:hAnsi="Times New Roman" w:cs="Times New Roman"/>
                <w:sz w:val="24"/>
                <w:szCs w:val="24"/>
                <w:vertAlign w:val="subscript"/>
              </w:rPr>
              <w:t>dong</w:t>
            </w:r>
            <w:r w:rsidRPr="00AF0A09">
              <w:rPr>
                <w:rFonts w:ascii="Times New Roman" w:eastAsia="Times New Roman" w:hAnsi="Times New Roman" w:cs="Times New Roman"/>
                <w:sz w:val="24"/>
                <w:szCs w:val="24"/>
              </w:rPr>
              <w:t> = 89000N/m</w:t>
            </w:r>
            <w:r w:rsidRPr="00AF0A09">
              <w:rPr>
                <w:rFonts w:ascii="Times New Roman" w:eastAsia="Times New Roman" w:hAnsi="Times New Roman" w:cs="Times New Roman"/>
                <w:sz w:val="24"/>
                <w:szCs w:val="24"/>
                <w:vertAlign w:val="superscript"/>
              </w:rPr>
              <w:t>3</w:t>
            </w:r>
          </w:p>
          <w:p w14:paraId="17CE2AFD"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4,45N </w:t>
            </w:r>
            <w:r w:rsidRPr="00AF0A09">
              <w:rPr>
                <w:rFonts w:ascii="Times New Roman" w:eastAsia="Times New Roman" w:hAnsi="Times New Roman" w:cs="Times New Roman"/>
                <w:sz w:val="24"/>
                <w:szCs w:val="24"/>
              </w:rPr>
              <w:tab/>
              <w:t xml:space="preserve">B. 4,25N </w:t>
            </w:r>
            <w:r w:rsidRPr="00AF0A09">
              <w:rPr>
                <w:rFonts w:ascii="Times New Roman" w:eastAsia="Times New Roman" w:hAnsi="Times New Roman" w:cs="Times New Roman"/>
                <w:sz w:val="24"/>
                <w:szCs w:val="24"/>
              </w:rPr>
              <w:tab/>
              <w:t xml:space="preserve">C. 4,15N </w:t>
            </w:r>
            <w:r w:rsidRPr="00AF0A09">
              <w:rPr>
                <w:rFonts w:ascii="Times New Roman" w:eastAsia="Times New Roman" w:hAnsi="Times New Roman" w:cs="Times New Roman"/>
                <w:sz w:val="24"/>
                <w:szCs w:val="24"/>
              </w:rPr>
              <w:tab/>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4,05N</w:t>
            </w:r>
          </w:p>
          <w:p w14:paraId="5B53FC4F"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Khi ôm một tảng đá ở trong nước ta thấy nhẹ hơn khi ôm nó trong không khí. Sở dĩ như vậy là vì:</w:t>
            </w:r>
          </w:p>
          <w:p w14:paraId="400338B8"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khối lượng của tảng đá thay đổi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56A3B266"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khối lượng của nước thay đổi</w:t>
            </w:r>
          </w:p>
          <w:p w14:paraId="60FFDECD"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lực đẩy của nước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53133FF4"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lực đẩy của tảng đá</w:t>
            </w:r>
          </w:p>
          <w:p w14:paraId="2489598C" w14:textId="77777777" w:rsidR="00EF6ED0" w:rsidRPr="00AF0A09" w:rsidRDefault="00EF6ED0"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2: HS thực hiện nhiệm vụ học tập</w:t>
            </w:r>
          </w:p>
          <w:p w14:paraId="443D0489"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 nhân lựa chọn đáp án và giải thích</w:t>
            </w:r>
          </w:p>
          <w:p w14:paraId="73E3C9D8"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theo dõi, đôn đốc hỗ trợ HS nếu cần</w:t>
            </w:r>
          </w:p>
          <w:p w14:paraId="04C347A7" w14:textId="77777777" w:rsidR="00EF6ED0" w:rsidRPr="00AF0A09" w:rsidRDefault="00EF6ED0"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3: Báo cáo kết quả hoạt động và thảo luận</w:t>
            </w:r>
          </w:p>
          <w:p w14:paraId="52A07F99"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 nhân báo cáo kết quả từng câu hỏi, HS khác theo dõi, nhận xét, bổ sung.</w:t>
            </w:r>
          </w:p>
          <w:p w14:paraId="724BF7AE" w14:textId="77777777" w:rsidR="00EF6ED0" w:rsidRPr="00AF0A09" w:rsidRDefault="00EF6ED0" w:rsidP="009C1FF9">
            <w:pPr>
              <w:spacing w:after="0" w:line="240" w:lineRule="auto"/>
              <w:jc w:val="both"/>
              <w:rPr>
                <w:rFonts w:ascii="Times New Roman" w:hAnsi="Times New Roman" w:cs="Times New Roman"/>
                <w:b/>
                <w:sz w:val="24"/>
                <w:szCs w:val="24"/>
                <w:lang w:val="nl-NL"/>
              </w:rPr>
            </w:pPr>
            <w:r w:rsidRPr="00AF0A09">
              <w:rPr>
                <w:rFonts w:ascii="Times New Roman" w:hAnsi="Times New Roman" w:cs="Times New Roman"/>
                <w:b/>
                <w:sz w:val="24"/>
                <w:szCs w:val="24"/>
                <w:lang w:val="nl-NL"/>
              </w:rPr>
              <w:t>Bước 4: Đánh giá kết quả thực hiện nhiệm vụ học tập</w:t>
            </w:r>
          </w:p>
          <w:p w14:paraId="6769CC03" w14:textId="77777777" w:rsidR="00EF6ED0" w:rsidRPr="00AF0A09" w:rsidRDefault="00EF6ED0" w:rsidP="009C1FF9">
            <w:pPr>
              <w:spacing w:after="0" w:line="240" w:lineRule="auto"/>
              <w:rPr>
                <w:rFonts w:ascii="Times New Roman" w:hAnsi="Times New Roman" w:cs="Times New Roman"/>
                <w:i/>
                <w:sz w:val="24"/>
                <w:szCs w:val="24"/>
                <w:lang w:val="vi-VN"/>
              </w:rPr>
            </w:pPr>
            <w:r w:rsidRPr="00AF0A09">
              <w:rPr>
                <w:rFonts w:ascii="Times New Roman" w:eastAsia="Arial" w:hAnsi="Times New Roman" w:cs="Times New Roman"/>
                <w:sz w:val="24"/>
                <w:szCs w:val="24"/>
              </w:rPr>
              <w:t>- GV nhận xét đánh giá và chốt nội dung kiến thức.</w:t>
            </w:r>
          </w:p>
        </w:tc>
        <w:tc>
          <w:tcPr>
            <w:tcW w:w="3260" w:type="dxa"/>
            <w:tcBorders>
              <w:top w:val="single" w:sz="4" w:space="0" w:color="000000"/>
              <w:left w:val="nil"/>
              <w:bottom w:val="single" w:sz="4" w:space="0" w:color="000000"/>
              <w:right w:val="single" w:sz="4" w:space="0" w:color="000000"/>
            </w:tcBorders>
          </w:tcPr>
          <w:p w14:paraId="60C48E64" w14:textId="77777777" w:rsidR="00EF6ED0" w:rsidRPr="00AF0A09" w:rsidRDefault="00EF6ED0" w:rsidP="009C1FF9">
            <w:pPr>
              <w:spacing w:after="0" w:line="240" w:lineRule="auto"/>
              <w:ind w:right="48"/>
              <w:jc w:val="both"/>
              <w:rPr>
                <w:rFonts w:ascii="Times New Roman" w:hAnsi="Times New Roman" w:cs="Times New Roman"/>
                <w:b/>
                <w:sz w:val="24"/>
                <w:szCs w:val="24"/>
              </w:rPr>
            </w:pPr>
            <w:r w:rsidRPr="00AF0A09">
              <w:rPr>
                <w:rFonts w:ascii="Times New Roman" w:hAnsi="Times New Roman" w:cs="Times New Roman"/>
                <w:b/>
                <w:sz w:val="24"/>
                <w:szCs w:val="24"/>
              </w:rPr>
              <w:lastRenderedPageBreak/>
              <w:t>III. Luyện tập</w:t>
            </w:r>
          </w:p>
          <w:p w14:paraId="6F978378" w14:textId="77777777" w:rsidR="00EF6ED0" w:rsidRPr="00AF0A09" w:rsidRDefault="00EF6ED0" w:rsidP="009C1FF9">
            <w:pPr>
              <w:spacing w:after="0" w:line="240" w:lineRule="auto"/>
              <w:contextualSpacing/>
              <w:jc w:val="both"/>
              <w:rPr>
                <w:rFonts w:ascii="Times New Roman" w:eastAsia="Calibri" w:hAnsi="Times New Roman" w:cs="Times New Roman"/>
                <w:b/>
                <w:i/>
                <w:iCs/>
                <w:sz w:val="24"/>
                <w:szCs w:val="24"/>
              </w:rPr>
            </w:pPr>
            <w:r w:rsidRPr="00AF0A09">
              <w:rPr>
                <w:rFonts w:ascii="Times New Roman" w:eastAsia="Calibri" w:hAnsi="Times New Roman" w:cs="Times New Roman"/>
                <w:b/>
                <w:i/>
                <w:iCs/>
                <w:sz w:val="24"/>
                <w:szCs w:val="24"/>
              </w:rPr>
              <w:t>Hướng dẫn trả lời bài tập trắc nghiệm:</w:t>
            </w:r>
          </w:p>
          <w:p w14:paraId="229B7713"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w:t>
            </w:r>
            <w:r w:rsidRPr="00AF0A09">
              <w:rPr>
                <w:rFonts w:ascii="Times New Roman" w:hAnsi="Times New Roman" w:cs="Times New Roman"/>
                <w:b/>
                <w:sz w:val="24"/>
                <w:szCs w:val="24"/>
              </w:rPr>
              <w:t xml:space="preserve"> C</w:t>
            </w:r>
          </w:p>
          <w:p w14:paraId="4133DDB5"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w:t>
            </w:r>
            <w:r w:rsidRPr="00AF0A09">
              <w:rPr>
                <w:rFonts w:ascii="Times New Roman" w:hAnsi="Times New Roman" w:cs="Times New Roman"/>
                <w:b/>
                <w:sz w:val="24"/>
                <w:szCs w:val="24"/>
              </w:rPr>
              <w:t xml:space="preserve"> A</w:t>
            </w:r>
          </w:p>
          <w:p w14:paraId="7DCD3F5E" w14:textId="77777777" w:rsidR="00EF6ED0" w:rsidRPr="00AF0A09" w:rsidRDefault="00EF6ED0" w:rsidP="009C1FF9">
            <w:pPr>
              <w:spacing w:after="0" w:line="240" w:lineRule="auto"/>
              <w:rPr>
                <w:rFonts w:ascii="Times New Roman" w:hAnsi="Times New Roman" w:cs="Times New Roman"/>
                <w:sz w:val="24"/>
                <w:szCs w:val="24"/>
              </w:rPr>
            </w:pPr>
          </w:p>
          <w:p w14:paraId="4604F874" w14:textId="77777777" w:rsidR="00EF6ED0" w:rsidRPr="00AF0A09" w:rsidRDefault="00EF6ED0" w:rsidP="009C1FF9">
            <w:pPr>
              <w:spacing w:after="0" w:line="240" w:lineRule="auto"/>
              <w:rPr>
                <w:rFonts w:ascii="Times New Roman" w:hAnsi="Times New Roman" w:cs="Times New Roman"/>
                <w:b/>
                <w:sz w:val="24"/>
                <w:szCs w:val="24"/>
                <w:lang w:val="es-ES"/>
              </w:rPr>
            </w:pPr>
          </w:p>
          <w:p w14:paraId="47BC44FE" w14:textId="77777777" w:rsidR="00EF6ED0" w:rsidRPr="00AF0A09" w:rsidRDefault="00EF6ED0" w:rsidP="009C1FF9">
            <w:pPr>
              <w:spacing w:after="0" w:line="240" w:lineRule="auto"/>
              <w:rPr>
                <w:rFonts w:ascii="Times New Roman" w:hAnsi="Times New Roman" w:cs="Times New Roman"/>
                <w:b/>
                <w:sz w:val="24"/>
                <w:szCs w:val="24"/>
                <w:lang w:val="es-ES"/>
              </w:rPr>
            </w:pPr>
          </w:p>
          <w:p w14:paraId="1CAFAFB9" w14:textId="77777777" w:rsidR="00EF6ED0" w:rsidRPr="00AF0A09" w:rsidRDefault="00EF6ED0" w:rsidP="009C1FF9">
            <w:pPr>
              <w:spacing w:after="0" w:line="240" w:lineRule="auto"/>
              <w:rPr>
                <w:rFonts w:ascii="Times New Roman" w:hAnsi="Times New Roman" w:cs="Times New Roman"/>
                <w:b/>
                <w:sz w:val="24"/>
                <w:szCs w:val="24"/>
                <w:lang w:val="es-ES"/>
              </w:rPr>
            </w:pPr>
          </w:p>
          <w:p w14:paraId="1AF511D1" w14:textId="77777777" w:rsidR="00EF6ED0" w:rsidRPr="00AF0A09" w:rsidRDefault="00EF6ED0"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lang w:val="es-ES"/>
              </w:rPr>
              <w:t>Câu 3.</w:t>
            </w:r>
            <w:r w:rsidRPr="00AF0A09">
              <w:rPr>
                <w:rFonts w:ascii="Times New Roman" w:hAnsi="Times New Roman" w:cs="Times New Roman"/>
                <w:b/>
                <w:sz w:val="24"/>
                <w:szCs w:val="24"/>
              </w:rPr>
              <w:t xml:space="preserve"> D</w:t>
            </w:r>
          </w:p>
          <w:p w14:paraId="46B94EF3" w14:textId="77777777" w:rsidR="00EF6ED0" w:rsidRPr="00AF0A09" w:rsidRDefault="00EF6ED0" w:rsidP="009C1FF9">
            <w:pPr>
              <w:spacing w:after="0" w:line="240" w:lineRule="auto"/>
              <w:rPr>
                <w:rFonts w:ascii="Times New Roman" w:hAnsi="Times New Roman" w:cs="Times New Roman"/>
                <w:b/>
                <w:sz w:val="24"/>
                <w:szCs w:val="24"/>
              </w:rPr>
            </w:pPr>
          </w:p>
          <w:p w14:paraId="4E1699D1" w14:textId="77777777" w:rsidR="00EF6ED0" w:rsidRPr="00AF0A09" w:rsidRDefault="00EF6ED0" w:rsidP="009C1FF9">
            <w:pPr>
              <w:spacing w:after="0" w:line="240" w:lineRule="auto"/>
              <w:rPr>
                <w:rFonts w:ascii="Times New Roman" w:hAnsi="Times New Roman" w:cs="Times New Roman"/>
                <w:b/>
                <w:sz w:val="24"/>
                <w:szCs w:val="24"/>
              </w:rPr>
            </w:pPr>
          </w:p>
          <w:p w14:paraId="5417C316" w14:textId="77777777" w:rsidR="00EF6ED0" w:rsidRPr="00AF0A09" w:rsidRDefault="00EF6ED0" w:rsidP="009C1FF9">
            <w:pPr>
              <w:spacing w:after="0" w:line="240" w:lineRule="auto"/>
              <w:rPr>
                <w:rFonts w:ascii="Times New Roman" w:hAnsi="Times New Roman" w:cs="Times New Roman"/>
                <w:b/>
                <w:sz w:val="24"/>
                <w:szCs w:val="24"/>
                <w:lang w:val="es-ES"/>
              </w:rPr>
            </w:pPr>
          </w:p>
          <w:p w14:paraId="2EA40CDE" w14:textId="77777777" w:rsidR="00EF6ED0" w:rsidRPr="00AF0A09" w:rsidRDefault="00EF6ED0" w:rsidP="009C1FF9">
            <w:pPr>
              <w:spacing w:after="0" w:line="240" w:lineRule="auto"/>
              <w:rPr>
                <w:rFonts w:ascii="Times New Roman" w:hAnsi="Times New Roman" w:cs="Times New Roman"/>
                <w:b/>
                <w:sz w:val="24"/>
                <w:szCs w:val="24"/>
                <w:lang w:val="es-ES"/>
              </w:rPr>
            </w:pPr>
          </w:p>
          <w:p w14:paraId="668E6D5F"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4.</w:t>
            </w:r>
            <w:r w:rsidRPr="00AF0A09">
              <w:rPr>
                <w:rFonts w:ascii="Times New Roman" w:hAnsi="Times New Roman" w:cs="Times New Roman"/>
                <w:b/>
                <w:sz w:val="24"/>
                <w:szCs w:val="24"/>
              </w:rPr>
              <w:t xml:space="preserve"> D </w:t>
            </w:r>
          </w:p>
          <w:p w14:paraId="0106D5B8" w14:textId="77777777" w:rsidR="00EF6ED0" w:rsidRPr="00AF0A09" w:rsidRDefault="00EF6ED0" w:rsidP="009C1FF9">
            <w:pPr>
              <w:spacing w:after="0" w:line="240" w:lineRule="auto"/>
              <w:rPr>
                <w:rFonts w:ascii="Times New Roman" w:hAnsi="Times New Roman" w:cs="Times New Roman"/>
                <w:sz w:val="24"/>
                <w:szCs w:val="24"/>
              </w:rPr>
            </w:pPr>
          </w:p>
          <w:p w14:paraId="7E419F26" w14:textId="77777777" w:rsidR="00EF6ED0" w:rsidRPr="00AF0A09" w:rsidRDefault="00EF6ED0" w:rsidP="009C1FF9">
            <w:pPr>
              <w:spacing w:after="0" w:line="240" w:lineRule="auto"/>
              <w:rPr>
                <w:rFonts w:ascii="Times New Roman" w:hAnsi="Times New Roman" w:cs="Times New Roman"/>
                <w:sz w:val="24"/>
                <w:szCs w:val="24"/>
              </w:rPr>
            </w:pPr>
          </w:p>
          <w:p w14:paraId="3683748F" w14:textId="77777777" w:rsidR="00EF6ED0" w:rsidRPr="00AF0A09" w:rsidRDefault="00EF6ED0" w:rsidP="009C1FF9">
            <w:pPr>
              <w:spacing w:after="0" w:line="240" w:lineRule="auto"/>
              <w:rPr>
                <w:rFonts w:ascii="Times New Roman" w:hAnsi="Times New Roman" w:cs="Times New Roman"/>
                <w:sz w:val="24"/>
                <w:szCs w:val="24"/>
              </w:rPr>
            </w:pPr>
          </w:p>
          <w:p w14:paraId="6C1B6BC9" w14:textId="77777777" w:rsidR="00EF6ED0" w:rsidRPr="00AF0A09" w:rsidRDefault="00EF6ED0" w:rsidP="009C1FF9">
            <w:pPr>
              <w:spacing w:after="0" w:line="240" w:lineRule="auto"/>
              <w:rPr>
                <w:rFonts w:ascii="Times New Roman" w:hAnsi="Times New Roman" w:cs="Times New Roman"/>
                <w:sz w:val="24"/>
                <w:szCs w:val="24"/>
              </w:rPr>
            </w:pPr>
          </w:p>
          <w:p w14:paraId="7302F60D" w14:textId="77777777" w:rsidR="00EF6ED0" w:rsidRPr="00AF0A09" w:rsidRDefault="00EF6ED0" w:rsidP="009C1FF9">
            <w:pPr>
              <w:spacing w:after="0" w:line="240" w:lineRule="auto"/>
              <w:rPr>
                <w:rFonts w:ascii="Times New Roman" w:hAnsi="Times New Roman" w:cs="Times New Roman"/>
                <w:sz w:val="24"/>
                <w:szCs w:val="24"/>
              </w:rPr>
            </w:pPr>
          </w:p>
          <w:p w14:paraId="53A650A0" w14:textId="77777777" w:rsidR="00EF6ED0" w:rsidRPr="00AF0A09" w:rsidRDefault="00EF6ED0" w:rsidP="009C1FF9">
            <w:pPr>
              <w:spacing w:after="0" w:line="240" w:lineRule="auto"/>
              <w:rPr>
                <w:rFonts w:ascii="Times New Roman" w:hAnsi="Times New Roman" w:cs="Times New Roman"/>
                <w:sz w:val="24"/>
                <w:szCs w:val="24"/>
              </w:rPr>
            </w:pPr>
          </w:p>
          <w:p w14:paraId="2E6FE65D" w14:textId="77777777" w:rsidR="00EF6ED0" w:rsidRPr="00AF0A09" w:rsidRDefault="00EF6ED0" w:rsidP="009C1FF9">
            <w:pPr>
              <w:spacing w:after="0" w:line="240" w:lineRule="auto"/>
              <w:rPr>
                <w:rFonts w:ascii="Times New Roman" w:hAnsi="Times New Roman" w:cs="Times New Roman"/>
                <w:sz w:val="24"/>
                <w:szCs w:val="24"/>
              </w:rPr>
            </w:pPr>
          </w:p>
          <w:p w14:paraId="15E54844"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C</w:t>
            </w:r>
            <w:r w:rsidRPr="00AF0A09">
              <w:rPr>
                <w:rFonts w:ascii="Times New Roman" w:hAnsi="Times New Roman" w:cs="Times New Roman"/>
                <w:b/>
                <w:sz w:val="24"/>
                <w:szCs w:val="24"/>
                <w:lang w:val="es-ES"/>
              </w:rPr>
              <w:t>âu 5.</w:t>
            </w:r>
            <w:r w:rsidRPr="00AF0A09">
              <w:rPr>
                <w:rFonts w:ascii="Times New Roman" w:hAnsi="Times New Roman" w:cs="Times New Roman"/>
                <w:b/>
                <w:sz w:val="24"/>
                <w:szCs w:val="24"/>
              </w:rPr>
              <w:t xml:space="preserve"> A</w:t>
            </w:r>
          </w:p>
          <w:p w14:paraId="18122150" w14:textId="77777777" w:rsidR="00EF6ED0" w:rsidRPr="00AF0A09" w:rsidRDefault="00EF6ED0" w:rsidP="009C1FF9">
            <w:pPr>
              <w:spacing w:after="0" w:line="240" w:lineRule="auto"/>
              <w:rPr>
                <w:rFonts w:ascii="Times New Roman" w:hAnsi="Times New Roman" w:cs="Times New Roman"/>
                <w:sz w:val="24"/>
                <w:szCs w:val="24"/>
              </w:rPr>
            </w:pPr>
          </w:p>
          <w:p w14:paraId="0A94ADEB" w14:textId="77777777" w:rsidR="00EF6ED0" w:rsidRPr="00AF0A09" w:rsidRDefault="00EF6ED0" w:rsidP="009C1FF9">
            <w:pPr>
              <w:spacing w:after="0" w:line="240" w:lineRule="auto"/>
              <w:rPr>
                <w:rFonts w:ascii="Times New Roman" w:hAnsi="Times New Roman" w:cs="Times New Roman"/>
                <w:sz w:val="24"/>
                <w:szCs w:val="24"/>
              </w:rPr>
            </w:pPr>
          </w:p>
          <w:p w14:paraId="04E0B829" w14:textId="77777777" w:rsidR="00EF6ED0" w:rsidRPr="00AF0A09" w:rsidRDefault="00EF6ED0" w:rsidP="009C1FF9">
            <w:pPr>
              <w:spacing w:after="0" w:line="240" w:lineRule="auto"/>
              <w:rPr>
                <w:rFonts w:ascii="Times New Roman" w:hAnsi="Times New Roman" w:cs="Times New Roman"/>
                <w:sz w:val="24"/>
                <w:szCs w:val="24"/>
              </w:rPr>
            </w:pPr>
          </w:p>
          <w:p w14:paraId="3C05C1AE" w14:textId="77777777" w:rsidR="00EF6ED0" w:rsidRPr="00AF0A09" w:rsidRDefault="00EF6ED0" w:rsidP="009C1FF9">
            <w:pPr>
              <w:spacing w:after="0" w:line="240" w:lineRule="auto"/>
              <w:rPr>
                <w:rFonts w:ascii="Times New Roman" w:hAnsi="Times New Roman" w:cs="Times New Roman"/>
                <w:b/>
                <w:sz w:val="24"/>
                <w:szCs w:val="24"/>
                <w:lang w:val="es-ES"/>
              </w:rPr>
            </w:pPr>
          </w:p>
          <w:p w14:paraId="43E4004F" w14:textId="77777777" w:rsidR="00EF6ED0" w:rsidRPr="00AF0A09" w:rsidRDefault="00EF6ED0" w:rsidP="009C1FF9">
            <w:pPr>
              <w:spacing w:after="0" w:line="240" w:lineRule="auto"/>
              <w:rPr>
                <w:rFonts w:ascii="Times New Roman" w:hAnsi="Times New Roman" w:cs="Times New Roman"/>
                <w:b/>
                <w:sz w:val="24"/>
                <w:szCs w:val="24"/>
                <w:lang w:val="es-ES"/>
              </w:rPr>
            </w:pPr>
          </w:p>
          <w:p w14:paraId="1CECB736"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6.</w:t>
            </w:r>
            <w:r w:rsidRPr="00AF0A09">
              <w:rPr>
                <w:rFonts w:ascii="Times New Roman" w:hAnsi="Times New Roman" w:cs="Times New Roman"/>
                <w:b/>
                <w:sz w:val="24"/>
                <w:szCs w:val="24"/>
              </w:rPr>
              <w:t xml:space="preserve"> D</w:t>
            </w:r>
          </w:p>
          <w:p w14:paraId="403D444C" w14:textId="77777777" w:rsidR="00EF6ED0" w:rsidRPr="00AF0A09" w:rsidRDefault="00EF6ED0" w:rsidP="009C1FF9">
            <w:pPr>
              <w:spacing w:after="0" w:line="240" w:lineRule="auto"/>
              <w:rPr>
                <w:rFonts w:ascii="Times New Roman" w:hAnsi="Times New Roman" w:cs="Times New Roman"/>
                <w:sz w:val="24"/>
                <w:szCs w:val="24"/>
              </w:rPr>
            </w:pPr>
          </w:p>
          <w:p w14:paraId="0971DB80" w14:textId="77777777" w:rsidR="00EF6ED0" w:rsidRPr="00AF0A09" w:rsidRDefault="00EF6ED0" w:rsidP="009C1FF9">
            <w:pPr>
              <w:spacing w:after="0" w:line="240" w:lineRule="auto"/>
              <w:rPr>
                <w:rFonts w:ascii="Times New Roman" w:hAnsi="Times New Roman" w:cs="Times New Roman"/>
                <w:b/>
                <w:sz w:val="24"/>
                <w:szCs w:val="24"/>
                <w:lang w:val="es-ES"/>
              </w:rPr>
            </w:pPr>
          </w:p>
          <w:p w14:paraId="6FFE6057" w14:textId="77777777" w:rsidR="00EF6ED0" w:rsidRPr="00AF0A09" w:rsidRDefault="00EF6ED0" w:rsidP="009C1FF9">
            <w:pPr>
              <w:spacing w:after="0" w:line="240" w:lineRule="auto"/>
              <w:rPr>
                <w:rFonts w:ascii="Times New Roman" w:hAnsi="Times New Roman" w:cs="Times New Roman"/>
                <w:b/>
                <w:sz w:val="24"/>
                <w:szCs w:val="24"/>
                <w:lang w:val="es-ES"/>
              </w:rPr>
            </w:pPr>
          </w:p>
          <w:p w14:paraId="0CC2D535" w14:textId="77777777" w:rsidR="00EF6ED0" w:rsidRPr="00AF0A09" w:rsidRDefault="00EF6ED0" w:rsidP="009C1FF9">
            <w:pPr>
              <w:spacing w:after="0" w:line="240" w:lineRule="auto"/>
              <w:rPr>
                <w:rFonts w:ascii="Times New Roman" w:hAnsi="Times New Roman" w:cs="Times New Roman"/>
                <w:b/>
                <w:sz w:val="24"/>
                <w:szCs w:val="24"/>
                <w:lang w:val="es-ES"/>
              </w:rPr>
            </w:pPr>
          </w:p>
          <w:p w14:paraId="2979FF70" w14:textId="77777777" w:rsidR="00EF6ED0" w:rsidRPr="00AF0A09" w:rsidRDefault="00EF6ED0" w:rsidP="009C1FF9">
            <w:pPr>
              <w:spacing w:after="0" w:line="240" w:lineRule="auto"/>
              <w:rPr>
                <w:rFonts w:ascii="Times New Roman" w:hAnsi="Times New Roman" w:cs="Times New Roman"/>
                <w:b/>
                <w:sz w:val="24"/>
                <w:szCs w:val="24"/>
                <w:lang w:val="es-ES"/>
              </w:rPr>
            </w:pPr>
          </w:p>
          <w:p w14:paraId="48493378" w14:textId="77777777" w:rsidR="00EF6ED0" w:rsidRPr="00AF0A09" w:rsidRDefault="00EF6ED0" w:rsidP="009C1FF9">
            <w:pPr>
              <w:spacing w:after="0" w:line="240" w:lineRule="auto"/>
              <w:rPr>
                <w:rFonts w:ascii="Times New Roman" w:hAnsi="Times New Roman" w:cs="Times New Roman"/>
                <w:b/>
                <w:sz w:val="24"/>
                <w:szCs w:val="24"/>
                <w:lang w:val="es-ES"/>
              </w:rPr>
            </w:pPr>
          </w:p>
          <w:p w14:paraId="3B485CE2" w14:textId="77777777" w:rsidR="00EF6ED0" w:rsidRPr="00AF0A09" w:rsidRDefault="00EF6ED0" w:rsidP="009C1FF9">
            <w:pPr>
              <w:spacing w:after="0" w:line="240" w:lineRule="auto"/>
              <w:rPr>
                <w:rFonts w:ascii="Times New Roman" w:hAnsi="Times New Roman" w:cs="Times New Roman"/>
                <w:b/>
                <w:sz w:val="24"/>
                <w:szCs w:val="24"/>
                <w:lang w:val="es-ES"/>
              </w:rPr>
            </w:pPr>
          </w:p>
          <w:p w14:paraId="62201F38" w14:textId="77777777" w:rsidR="00EF6ED0" w:rsidRPr="00AF0A09" w:rsidRDefault="00EF6ED0" w:rsidP="009C1FF9">
            <w:pPr>
              <w:spacing w:after="0" w:line="240" w:lineRule="auto"/>
              <w:rPr>
                <w:rFonts w:ascii="Times New Roman" w:hAnsi="Times New Roman" w:cs="Times New Roman"/>
                <w:b/>
                <w:sz w:val="24"/>
                <w:szCs w:val="24"/>
                <w:lang w:val="es-ES"/>
              </w:rPr>
            </w:pPr>
          </w:p>
          <w:p w14:paraId="055A8E60" w14:textId="77777777" w:rsidR="00EF6ED0" w:rsidRPr="00AF0A09" w:rsidRDefault="00EF6ED0" w:rsidP="009C1FF9">
            <w:pPr>
              <w:spacing w:after="0" w:line="240" w:lineRule="auto"/>
              <w:rPr>
                <w:rFonts w:ascii="Times New Roman" w:hAnsi="Times New Roman" w:cs="Times New Roman"/>
                <w:b/>
                <w:sz w:val="24"/>
                <w:szCs w:val="24"/>
                <w:lang w:val="es-ES"/>
              </w:rPr>
            </w:pPr>
          </w:p>
          <w:p w14:paraId="7E14A2FB"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7.</w:t>
            </w:r>
            <w:r w:rsidRPr="00AF0A09">
              <w:rPr>
                <w:rFonts w:ascii="Times New Roman" w:hAnsi="Times New Roman" w:cs="Times New Roman"/>
                <w:b/>
                <w:sz w:val="24"/>
                <w:szCs w:val="24"/>
              </w:rPr>
              <w:t xml:space="preserve"> D</w:t>
            </w:r>
          </w:p>
          <w:p w14:paraId="78BD7A88" w14:textId="77777777" w:rsidR="00EF6ED0" w:rsidRPr="00AF0A09" w:rsidRDefault="00EF6ED0" w:rsidP="009C1FF9">
            <w:pPr>
              <w:spacing w:after="0" w:line="240" w:lineRule="auto"/>
              <w:rPr>
                <w:rFonts w:ascii="Times New Roman" w:hAnsi="Times New Roman" w:cs="Times New Roman"/>
                <w:sz w:val="24"/>
                <w:szCs w:val="24"/>
              </w:rPr>
            </w:pPr>
          </w:p>
          <w:p w14:paraId="18129D48" w14:textId="77777777" w:rsidR="00EF6ED0" w:rsidRPr="00AF0A09" w:rsidRDefault="00EF6ED0" w:rsidP="009C1FF9">
            <w:pPr>
              <w:spacing w:after="0" w:line="240" w:lineRule="auto"/>
              <w:rPr>
                <w:rFonts w:ascii="Times New Roman" w:hAnsi="Times New Roman" w:cs="Times New Roman"/>
                <w:sz w:val="24"/>
                <w:szCs w:val="24"/>
              </w:rPr>
            </w:pPr>
          </w:p>
          <w:p w14:paraId="1D289FF6" w14:textId="77777777" w:rsidR="00EF6ED0" w:rsidRPr="00AF0A09" w:rsidRDefault="00EF6ED0" w:rsidP="009C1FF9">
            <w:pPr>
              <w:spacing w:after="0" w:line="240" w:lineRule="auto"/>
              <w:rPr>
                <w:rFonts w:ascii="Times New Roman" w:hAnsi="Times New Roman" w:cs="Times New Roman"/>
                <w:b/>
                <w:sz w:val="24"/>
                <w:szCs w:val="24"/>
                <w:lang w:val="es-ES"/>
              </w:rPr>
            </w:pPr>
          </w:p>
          <w:p w14:paraId="3A8D5AD0" w14:textId="77777777" w:rsidR="00EF6ED0" w:rsidRPr="00AF0A09" w:rsidRDefault="00EF6ED0" w:rsidP="009C1FF9">
            <w:pPr>
              <w:spacing w:after="0" w:line="240" w:lineRule="auto"/>
              <w:rPr>
                <w:rFonts w:ascii="Times New Roman" w:hAnsi="Times New Roman" w:cs="Times New Roman"/>
                <w:b/>
                <w:sz w:val="24"/>
                <w:szCs w:val="24"/>
                <w:lang w:val="es-ES"/>
              </w:rPr>
            </w:pPr>
          </w:p>
          <w:p w14:paraId="5BE1AB1D" w14:textId="77777777" w:rsidR="00EF6ED0" w:rsidRPr="00AF0A09" w:rsidRDefault="00EF6ED0" w:rsidP="009C1FF9">
            <w:pPr>
              <w:spacing w:after="0" w:line="240" w:lineRule="auto"/>
              <w:rPr>
                <w:rFonts w:ascii="Times New Roman" w:hAnsi="Times New Roman" w:cs="Times New Roman"/>
                <w:b/>
                <w:sz w:val="24"/>
                <w:szCs w:val="24"/>
                <w:lang w:val="es-ES"/>
              </w:rPr>
            </w:pPr>
          </w:p>
          <w:p w14:paraId="7B6E514C" w14:textId="77777777" w:rsidR="00EF6ED0" w:rsidRPr="00AF0A09" w:rsidRDefault="00EF6ED0" w:rsidP="009C1FF9">
            <w:pPr>
              <w:spacing w:after="0" w:line="240" w:lineRule="auto"/>
              <w:rPr>
                <w:rFonts w:ascii="Times New Roman" w:hAnsi="Times New Roman" w:cs="Times New Roman"/>
                <w:b/>
                <w:sz w:val="24"/>
                <w:szCs w:val="24"/>
                <w:lang w:val="es-ES"/>
              </w:rPr>
            </w:pPr>
          </w:p>
          <w:p w14:paraId="5231C1AD" w14:textId="77777777" w:rsidR="00EF6ED0" w:rsidRPr="00AF0A09" w:rsidRDefault="00EF6ED0" w:rsidP="009C1FF9">
            <w:pPr>
              <w:spacing w:after="0" w:line="240" w:lineRule="auto"/>
              <w:rPr>
                <w:rFonts w:ascii="Times New Roman" w:hAnsi="Times New Roman" w:cs="Times New Roman"/>
                <w:b/>
                <w:sz w:val="24"/>
                <w:szCs w:val="24"/>
                <w:lang w:val="es-ES"/>
              </w:rPr>
            </w:pPr>
          </w:p>
          <w:p w14:paraId="59DFE76F" w14:textId="77777777" w:rsidR="00EF6ED0" w:rsidRPr="00AF0A09" w:rsidRDefault="00EF6ED0" w:rsidP="009C1FF9">
            <w:pPr>
              <w:spacing w:after="0" w:line="240" w:lineRule="auto"/>
              <w:rPr>
                <w:rFonts w:ascii="Times New Roman" w:hAnsi="Times New Roman" w:cs="Times New Roman"/>
                <w:b/>
                <w:sz w:val="24"/>
                <w:szCs w:val="24"/>
                <w:lang w:val="es-ES"/>
              </w:rPr>
            </w:pPr>
          </w:p>
          <w:p w14:paraId="7DBE6224" w14:textId="77777777" w:rsidR="00EF6ED0" w:rsidRPr="00AF0A09" w:rsidRDefault="00EF6ED0" w:rsidP="009C1FF9">
            <w:pPr>
              <w:spacing w:after="0" w:line="240" w:lineRule="auto"/>
              <w:rPr>
                <w:rFonts w:ascii="Times New Roman" w:hAnsi="Times New Roman" w:cs="Times New Roman"/>
                <w:b/>
                <w:sz w:val="24"/>
                <w:szCs w:val="24"/>
                <w:lang w:val="es-ES"/>
              </w:rPr>
            </w:pPr>
          </w:p>
          <w:p w14:paraId="0BC7F099" w14:textId="77777777" w:rsidR="00EF6ED0" w:rsidRPr="00AF0A09" w:rsidRDefault="00EF6ED0" w:rsidP="009C1FF9">
            <w:pPr>
              <w:spacing w:after="0" w:line="240" w:lineRule="auto"/>
              <w:rPr>
                <w:rFonts w:ascii="Times New Roman" w:hAnsi="Times New Roman" w:cs="Times New Roman"/>
                <w:b/>
                <w:sz w:val="24"/>
                <w:szCs w:val="24"/>
                <w:lang w:val="es-ES"/>
              </w:rPr>
            </w:pPr>
          </w:p>
          <w:p w14:paraId="1065D841" w14:textId="77777777" w:rsidR="00EF6ED0" w:rsidRPr="00AF0A09" w:rsidRDefault="00EF6ED0" w:rsidP="009C1FF9">
            <w:pPr>
              <w:spacing w:after="0" w:line="240" w:lineRule="auto"/>
              <w:rPr>
                <w:rFonts w:ascii="Times New Roman" w:hAnsi="Times New Roman" w:cs="Times New Roman"/>
                <w:b/>
                <w:sz w:val="24"/>
                <w:szCs w:val="24"/>
                <w:lang w:val="es-ES"/>
              </w:rPr>
            </w:pPr>
          </w:p>
          <w:p w14:paraId="2E25F1B5"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8.</w:t>
            </w:r>
            <w:r w:rsidRPr="00AF0A09">
              <w:rPr>
                <w:rFonts w:ascii="Times New Roman" w:hAnsi="Times New Roman" w:cs="Times New Roman"/>
                <w:b/>
                <w:sz w:val="24"/>
                <w:szCs w:val="24"/>
              </w:rPr>
              <w:t xml:space="preserve"> C</w:t>
            </w:r>
          </w:p>
          <w:p w14:paraId="00B67A29" w14:textId="77777777" w:rsidR="00EF6ED0" w:rsidRPr="00AF0A09" w:rsidRDefault="00EF6ED0" w:rsidP="009C1FF9">
            <w:pPr>
              <w:spacing w:after="0" w:line="240" w:lineRule="auto"/>
              <w:rPr>
                <w:rFonts w:ascii="Times New Roman" w:hAnsi="Times New Roman" w:cs="Times New Roman"/>
                <w:sz w:val="24"/>
                <w:szCs w:val="24"/>
              </w:rPr>
            </w:pPr>
          </w:p>
          <w:p w14:paraId="73791C5B" w14:textId="77777777" w:rsidR="00EF6ED0" w:rsidRPr="00AF0A09" w:rsidRDefault="00EF6ED0" w:rsidP="009C1FF9">
            <w:pPr>
              <w:spacing w:after="0" w:line="240" w:lineRule="auto"/>
              <w:rPr>
                <w:rFonts w:ascii="Times New Roman" w:hAnsi="Times New Roman" w:cs="Times New Roman"/>
                <w:b/>
                <w:sz w:val="24"/>
                <w:szCs w:val="24"/>
                <w:lang w:val="es-ES"/>
              </w:rPr>
            </w:pPr>
          </w:p>
          <w:p w14:paraId="0841C85F" w14:textId="77777777" w:rsidR="00EF6ED0" w:rsidRPr="00AF0A09" w:rsidRDefault="00EF6ED0" w:rsidP="009C1FF9">
            <w:pPr>
              <w:spacing w:after="0" w:line="240" w:lineRule="auto"/>
              <w:rPr>
                <w:rFonts w:ascii="Times New Roman" w:hAnsi="Times New Roman" w:cs="Times New Roman"/>
                <w:b/>
                <w:sz w:val="24"/>
                <w:szCs w:val="24"/>
                <w:lang w:val="es-ES"/>
              </w:rPr>
            </w:pPr>
          </w:p>
          <w:p w14:paraId="5EB0A686" w14:textId="77777777" w:rsidR="00EF6ED0" w:rsidRPr="00AF0A09" w:rsidRDefault="00EF6ED0" w:rsidP="009C1FF9">
            <w:pPr>
              <w:spacing w:after="0" w:line="240" w:lineRule="auto"/>
              <w:rPr>
                <w:rFonts w:ascii="Times New Roman" w:hAnsi="Times New Roman" w:cs="Times New Roman"/>
                <w:b/>
                <w:sz w:val="24"/>
                <w:szCs w:val="24"/>
                <w:lang w:val="es-ES"/>
              </w:rPr>
            </w:pPr>
          </w:p>
          <w:p w14:paraId="39F13D7E" w14:textId="77777777" w:rsidR="00EF6ED0" w:rsidRPr="00AF0A09" w:rsidRDefault="00EF6ED0" w:rsidP="009C1FF9">
            <w:pPr>
              <w:spacing w:after="0" w:line="240" w:lineRule="auto"/>
              <w:rPr>
                <w:rFonts w:ascii="Times New Roman" w:hAnsi="Times New Roman" w:cs="Times New Roman"/>
                <w:b/>
                <w:sz w:val="24"/>
                <w:szCs w:val="24"/>
                <w:lang w:val="es-ES"/>
              </w:rPr>
            </w:pPr>
          </w:p>
          <w:p w14:paraId="76D0EA4E" w14:textId="77777777" w:rsidR="00EF6ED0" w:rsidRPr="00AF0A09" w:rsidRDefault="00EF6ED0" w:rsidP="009C1FF9">
            <w:pPr>
              <w:spacing w:after="0" w:line="240" w:lineRule="auto"/>
              <w:rPr>
                <w:rFonts w:ascii="Times New Roman" w:hAnsi="Times New Roman" w:cs="Times New Roman"/>
                <w:b/>
                <w:sz w:val="24"/>
                <w:szCs w:val="24"/>
                <w:lang w:val="es-ES"/>
              </w:rPr>
            </w:pPr>
          </w:p>
          <w:p w14:paraId="47B9A2E1" w14:textId="77777777" w:rsidR="00EF6ED0" w:rsidRPr="00AF0A09" w:rsidRDefault="00EF6ED0" w:rsidP="009C1FF9">
            <w:pPr>
              <w:spacing w:after="0" w:line="240" w:lineRule="auto"/>
              <w:rPr>
                <w:rFonts w:ascii="Times New Roman" w:hAnsi="Times New Roman" w:cs="Times New Roman"/>
                <w:b/>
                <w:sz w:val="24"/>
                <w:szCs w:val="24"/>
                <w:lang w:val="es-ES"/>
              </w:rPr>
            </w:pPr>
          </w:p>
          <w:p w14:paraId="37AA64FC" w14:textId="77777777" w:rsidR="00EF6ED0" w:rsidRPr="00AF0A09" w:rsidRDefault="00EF6ED0" w:rsidP="009C1FF9">
            <w:pPr>
              <w:spacing w:after="0" w:line="240" w:lineRule="auto"/>
              <w:rPr>
                <w:rFonts w:ascii="Times New Roman" w:hAnsi="Times New Roman" w:cs="Times New Roman"/>
                <w:b/>
                <w:sz w:val="24"/>
                <w:szCs w:val="24"/>
                <w:lang w:val="es-ES"/>
              </w:rPr>
            </w:pPr>
          </w:p>
          <w:p w14:paraId="1EF0E9D2" w14:textId="77777777" w:rsidR="00EF6ED0" w:rsidRPr="00AF0A09" w:rsidRDefault="00EF6ED0" w:rsidP="009C1FF9">
            <w:pPr>
              <w:spacing w:after="0" w:line="240" w:lineRule="auto"/>
              <w:rPr>
                <w:rFonts w:ascii="Times New Roman" w:hAnsi="Times New Roman" w:cs="Times New Roman"/>
                <w:b/>
                <w:sz w:val="24"/>
                <w:szCs w:val="24"/>
                <w:lang w:val="es-ES"/>
              </w:rPr>
            </w:pPr>
          </w:p>
          <w:p w14:paraId="1B46E1B3" w14:textId="77777777" w:rsidR="00EF6ED0" w:rsidRPr="00AF0A09" w:rsidRDefault="00EF6ED0" w:rsidP="009C1FF9">
            <w:pPr>
              <w:spacing w:after="0" w:line="240" w:lineRule="auto"/>
              <w:rPr>
                <w:rFonts w:ascii="Times New Roman" w:hAnsi="Times New Roman" w:cs="Times New Roman"/>
                <w:b/>
                <w:sz w:val="24"/>
                <w:szCs w:val="24"/>
                <w:lang w:val="es-ES"/>
              </w:rPr>
            </w:pPr>
          </w:p>
          <w:p w14:paraId="094D63A7" w14:textId="77777777" w:rsidR="00EF6ED0" w:rsidRPr="00AF0A09" w:rsidRDefault="00EF6ED0" w:rsidP="009C1FF9">
            <w:pPr>
              <w:spacing w:after="0" w:line="240" w:lineRule="auto"/>
              <w:rPr>
                <w:rFonts w:ascii="Times New Roman" w:hAnsi="Times New Roman" w:cs="Times New Roman"/>
                <w:b/>
                <w:sz w:val="24"/>
                <w:szCs w:val="24"/>
                <w:lang w:val="es-ES"/>
              </w:rPr>
            </w:pPr>
          </w:p>
          <w:p w14:paraId="78F4A60D" w14:textId="77777777" w:rsidR="00EF6ED0" w:rsidRPr="00AF0A09" w:rsidRDefault="00EF6ED0" w:rsidP="009C1FF9">
            <w:pPr>
              <w:spacing w:after="0" w:line="240" w:lineRule="auto"/>
              <w:rPr>
                <w:rFonts w:ascii="Times New Roman" w:hAnsi="Times New Roman" w:cs="Times New Roman"/>
                <w:b/>
                <w:sz w:val="24"/>
                <w:szCs w:val="24"/>
                <w:lang w:val="es-ES"/>
              </w:rPr>
            </w:pPr>
          </w:p>
          <w:p w14:paraId="5C933D41"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9.</w:t>
            </w:r>
            <w:r w:rsidRPr="00AF0A09">
              <w:rPr>
                <w:rFonts w:ascii="Times New Roman" w:hAnsi="Times New Roman" w:cs="Times New Roman"/>
                <w:b/>
                <w:sz w:val="24"/>
                <w:szCs w:val="24"/>
              </w:rPr>
              <w:t xml:space="preserve"> D</w:t>
            </w:r>
          </w:p>
          <w:p w14:paraId="17A1BC42" w14:textId="77777777" w:rsidR="00EF6ED0" w:rsidRPr="00AF0A09" w:rsidRDefault="00EF6ED0" w:rsidP="009C1FF9">
            <w:pPr>
              <w:spacing w:after="0" w:line="240" w:lineRule="auto"/>
              <w:rPr>
                <w:rFonts w:ascii="Times New Roman" w:hAnsi="Times New Roman" w:cs="Times New Roman"/>
                <w:sz w:val="24"/>
                <w:szCs w:val="24"/>
              </w:rPr>
            </w:pPr>
          </w:p>
          <w:p w14:paraId="32BFFB0E" w14:textId="77777777" w:rsidR="00EF6ED0" w:rsidRPr="00AF0A09" w:rsidRDefault="00EF6ED0" w:rsidP="009C1FF9">
            <w:pPr>
              <w:spacing w:after="0" w:line="240" w:lineRule="auto"/>
              <w:rPr>
                <w:rFonts w:ascii="Times New Roman" w:hAnsi="Times New Roman" w:cs="Times New Roman"/>
                <w:b/>
                <w:sz w:val="24"/>
                <w:szCs w:val="24"/>
                <w:lang w:val="es-ES"/>
              </w:rPr>
            </w:pPr>
          </w:p>
          <w:p w14:paraId="0A0F2214" w14:textId="77777777" w:rsidR="00EF6ED0" w:rsidRPr="00AF0A09" w:rsidRDefault="00EF6ED0" w:rsidP="009C1FF9">
            <w:pPr>
              <w:spacing w:after="0" w:line="240" w:lineRule="auto"/>
              <w:rPr>
                <w:rFonts w:ascii="Times New Roman" w:hAnsi="Times New Roman" w:cs="Times New Roman"/>
                <w:b/>
                <w:sz w:val="24"/>
                <w:szCs w:val="24"/>
                <w:lang w:val="es-ES"/>
              </w:rPr>
            </w:pPr>
          </w:p>
          <w:p w14:paraId="019B1284" w14:textId="77777777" w:rsidR="00EF6ED0" w:rsidRPr="00AF0A09" w:rsidRDefault="00EF6ED0" w:rsidP="009C1FF9">
            <w:pPr>
              <w:spacing w:after="0" w:line="240" w:lineRule="auto"/>
              <w:rPr>
                <w:rFonts w:ascii="Times New Roman" w:hAnsi="Times New Roman" w:cs="Times New Roman"/>
                <w:b/>
                <w:sz w:val="24"/>
                <w:szCs w:val="24"/>
                <w:lang w:val="es-ES"/>
              </w:rPr>
            </w:pPr>
          </w:p>
          <w:p w14:paraId="3521FCBD" w14:textId="77777777" w:rsidR="00EF6ED0" w:rsidRPr="00AF0A09" w:rsidRDefault="00EF6ED0" w:rsidP="009C1FF9">
            <w:pPr>
              <w:spacing w:after="0" w:line="240" w:lineRule="auto"/>
              <w:rPr>
                <w:rFonts w:ascii="Times New Roman" w:hAnsi="Times New Roman" w:cs="Times New Roman"/>
                <w:b/>
                <w:sz w:val="24"/>
                <w:szCs w:val="24"/>
                <w:lang w:val="es-ES"/>
              </w:rPr>
            </w:pPr>
          </w:p>
          <w:p w14:paraId="73E9ADA2" w14:textId="77777777" w:rsidR="00EF6ED0" w:rsidRPr="00AF0A09" w:rsidRDefault="00EF6ED0" w:rsidP="009C1FF9">
            <w:pPr>
              <w:spacing w:after="0" w:line="240" w:lineRule="auto"/>
              <w:rPr>
                <w:rFonts w:ascii="Times New Roman" w:hAnsi="Times New Roman" w:cs="Times New Roman"/>
                <w:b/>
                <w:sz w:val="24"/>
                <w:szCs w:val="24"/>
                <w:lang w:val="es-ES"/>
              </w:rPr>
            </w:pPr>
          </w:p>
          <w:p w14:paraId="66B7166C"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0.</w:t>
            </w:r>
            <w:r w:rsidRPr="00AF0A09">
              <w:rPr>
                <w:rFonts w:ascii="Times New Roman" w:hAnsi="Times New Roman" w:cs="Times New Roman"/>
                <w:b/>
                <w:sz w:val="24"/>
                <w:szCs w:val="24"/>
              </w:rPr>
              <w:t xml:space="preserve"> C</w:t>
            </w:r>
          </w:p>
          <w:p w14:paraId="18E42B7E" w14:textId="77777777" w:rsidR="00EF6ED0" w:rsidRPr="00AF0A09" w:rsidRDefault="00EF6ED0" w:rsidP="009C1FF9">
            <w:pPr>
              <w:spacing w:after="0" w:line="240" w:lineRule="auto"/>
              <w:rPr>
                <w:rFonts w:ascii="Times New Roman" w:hAnsi="Times New Roman" w:cs="Times New Roman"/>
                <w:sz w:val="24"/>
                <w:szCs w:val="24"/>
              </w:rPr>
            </w:pPr>
          </w:p>
          <w:p w14:paraId="046536BA" w14:textId="77777777" w:rsidR="00EF6ED0" w:rsidRPr="00AF0A09" w:rsidRDefault="00EF6ED0" w:rsidP="009C1FF9">
            <w:pPr>
              <w:spacing w:after="0" w:line="240" w:lineRule="auto"/>
              <w:rPr>
                <w:rFonts w:ascii="Times New Roman" w:hAnsi="Times New Roman" w:cs="Times New Roman"/>
                <w:b/>
                <w:sz w:val="24"/>
                <w:szCs w:val="24"/>
                <w:lang w:val="es-ES"/>
              </w:rPr>
            </w:pPr>
          </w:p>
          <w:p w14:paraId="39F128A8" w14:textId="77777777" w:rsidR="00EF6ED0" w:rsidRPr="00AF0A09" w:rsidRDefault="00EF6ED0" w:rsidP="009C1FF9">
            <w:pPr>
              <w:spacing w:after="0" w:line="240" w:lineRule="auto"/>
              <w:rPr>
                <w:rFonts w:ascii="Times New Roman" w:hAnsi="Times New Roman" w:cs="Times New Roman"/>
                <w:b/>
                <w:sz w:val="24"/>
                <w:szCs w:val="24"/>
                <w:lang w:val="es-ES"/>
              </w:rPr>
            </w:pPr>
          </w:p>
          <w:p w14:paraId="73B17983" w14:textId="77777777" w:rsidR="00EF6ED0" w:rsidRPr="00AF0A09" w:rsidRDefault="00EF6ED0" w:rsidP="009C1FF9">
            <w:pPr>
              <w:spacing w:after="0" w:line="240" w:lineRule="auto"/>
              <w:rPr>
                <w:rFonts w:ascii="Times New Roman" w:hAnsi="Times New Roman" w:cs="Times New Roman"/>
                <w:b/>
                <w:sz w:val="24"/>
                <w:szCs w:val="24"/>
                <w:lang w:val="es-ES"/>
              </w:rPr>
            </w:pPr>
          </w:p>
          <w:p w14:paraId="7A8F978A" w14:textId="77777777" w:rsidR="00EF6ED0" w:rsidRPr="00AF0A09" w:rsidRDefault="00EF6ED0" w:rsidP="009C1FF9">
            <w:pPr>
              <w:spacing w:after="0" w:line="240" w:lineRule="auto"/>
              <w:rPr>
                <w:rFonts w:ascii="Times New Roman" w:hAnsi="Times New Roman" w:cs="Times New Roman"/>
                <w:b/>
                <w:sz w:val="24"/>
                <w:szCs w:val="24"/>
                <w:lang w:val="es-ES"/>
              </w:rPr>
            </w:pPr>
          </w:p>
          <w:p w14:paraId="71B57A32" w14:textId="77777777" w:rsidR="00EF6ED0" w:rsidRPr="00AF0A09" w:rsidRDefault="00EF6ED0" w:rsidP="009C1FF9">
            <w:pPr>
              <w:spacing w:after="0" w:line="240" w:lineRule="auto"/>
              <w:rPr>
                <w:rFonts w:ascii="Times New Roman" w:hAnsi="Times New Roman" w:cs="Times New Roman"/>
                <w:b/>
                <w:sz w:val="24"/>
                <w:szCs w:val="24"/>
                <w:lang w:val="es-ES"/>
              </w:rPr>
            </w:pPr>
          </w:p>
          <w:p w14:paraId="5A1DD41D"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1.</w:t>
            </w:r>
            <w:r w:rsidRPr="00AF0A09">
              <w:rPr>
                <w:rFonts w:ascii="Times New Roman" w:hAnsi="Times New Roman" w:cs="Times New Roman"/>
                <w:b/>
                <w:sz w:val="24"/>
                <w:szCs w:val="24"/>
              </w:rPr>
              <w:t xml:space="preserve"> D</w:t>
            </w:r>
          </w:p>
          <w:p w14:paraId="455F316E" w14:textId="77777777" w:rsidR="00EF6ED0" w:rsidRPr="00AF0A09" w:rsidRDefault="00EF6ED0" w:rsidP="009C1FF9">
            <w:pPr>
              <w:spacing w:after="0" w:line="240" w:lineRule="auto"/>
              <w:rPr>
                <w:rFonts w:ascii="Times New Roman" w:hAnsi="Times New Roman" w:cs="Times New Roman"/>
                <w:sz w:val="24"/>
                <w:szCs w:val="24"/>
              </w:rPr>
            </w:pPr>
          </w:p>
          <w:p w14:paraId="6FF81B14" w14:textId="77777777" w:rsidR="00EF6ED0" w:rsidRPr="00AF0A09" w:rsidRDefault="00EF6ED0" w:rsidP="009C1FF9">
            <w:pPr>
              <w:spacing w:after="0" w:line="240" w:lineRule="auto"/>
              <w:rPr>
                <w:rFonts w:ascii="Times New Roman" w:hAnsi="Times New Roman" w:cs="Times New Roman"/>
                <w:sz w:val="24"/>
                <w:szCs w:val="24"/>
              </w:rPr>
            </w:pPr>
          </w:p>
          <w:p w14:paraId="1C33D178" w14:textId="77777777" w:rsidR="00EF6ED0" w:rsidRPr="00AF0A09" w:rsidRDefault="00EF6ED0" w:rsidP="009C1FF9">
            <w:pPr>
              <w:spacing w:after="0" w:line="240" w:lineRule="auto"/>
              <w:rPr>
                <w:rFonts w:ascii="Times New Roman" w:hAnsi="Times New Roman" w:cs="Times New Roman"/>
                <w:sz w:val="24"/>
                <w:szCs w:val="24"/>
              </w:rPr>
            </w:pPr>
          </w:p>
          <w:p w14:paraId="0AF79E2C"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2.</w:t>
            </w:r>
            <w:r w:rsidRPr="00AF0A09">
              <w:rPr>
                <w:rFonts w:ascii="Times New Roman" w:hAnsi="Times New Roman" w:cs="Times New Roman"/>
                <w:b/>
                <w:sz w:val="24"/>
                <w:szCs w:val="24"/>
              </w:rPr>
              <w:t xml:space="preserve"> C</w:t>
            </w:r>
          </w:p>
          <w:p w14:paraId="587BAC97" w14:textId="77777777" w:rsidR="00EF6ED0" w:rsidRPr="00AF0A09" w:rsidRDefault="00EF6ED0" w:rsidP="009C1FF9">
            <w:pPr>
              <w:spacing w:after="0" w:line="240" w:lineRule="auto"/>
              <w:rPr>
                <w:rFonts w:ascii="Times New Roman" w:hAnsi="Times New Roman" w:cs="Times New Roman"/>
                <w:sz w:val="24"/>
                <w:szCs w:val="24"/>
              </w:rPr>
            </w:pPr>
          </w:p>
          <w:p w14:paraId="1B98F5F3" w14:textId="77777777" w:rsidR="00EF6ED0" w:rsidRPr="00AF0A09" w:rsidRDefault="00EF6ED0" w:rsidP="009C1FF9">
            <w:pPr>
              <w:spacing w:after="0" w:line="240" w:lineRule="auto"/>
              <w:rPr>
                <w:rFonts w:ascii="Times New Roman" w:hAnsi="Times New Roman" w:cs="Times New Roman"/>
                <w:bCs/>
                <w:iCs/>
                <w:sz w:val="24"/>
                <w:szCs w:val="24"/>
              </w:rPr>
            </w:pPr>
          </w:p>
          <w:p w14:paraId="56201DA1" w14:textId="77777777" w:rsidR="00EF6ED0" w:rsidRPr="00AF0A09" w:rsidRDefault="00EF6ED0" w:rsidP="009C1FF9">
            <w:pPr>
              <w:spacing w:after="0" w:line="240" w:lineRule="auto"/>
              <w:rPr>
                <w:rFonts w:ascii="Times New Roman" w:hAnsi="Times New Roman" w:cs="Times New Roman"/>
                <w:bCs/>
                <w:iCs/>
                <w:sz w:val="24"/>
                <w:szCs w:val="24"/>
              </w:rPr>
            </w:pPr>
          </w:p>
          <w:p w14:paraId="291D85BA" w14:textId="77777777" w:rsidR="00EF6ED0" w:rsidRPr="00AF0A09" w:rsidRDefault="00EF6ED0" w:rsidP="009C1FF9">
            <w:pPr>
              <w:spacing w:after="0" w:line="240" w:lineRule="auto"/>
              <w:rPr>
                <w:rFonts w:ascii="Times New Roman" w:hAnsi="Times New Roman" w:cs="Times New Roman"/>
                <w:bCs/>
                <w:iCs/>
                <w:sz w:val="24"/>
                <w:szCs w:val="24"/>
              </w:rPr>
            </w:pPr>
          </w:p>
          <w:p w14:paraId="6C9FFB0C" w14:textId="77777777" w:rsidR="00EF6ED0" w:rsidRPr="00AF0A09" w:rsidRDefault="00EF6ED0" w:rsidP="009C1FF9">
            <w:pPr>
              <w:spacing w:after="0" w:line="240" w:lineRule="auto"/>
              <w:rPr>
                <w:rFonts w:ascii="Times New Roman" w:hAnsi="Times New Roman" w:cs="Times New Roman"/>
                <w:bCs/>
                <w:iCs/>
                <w:sz w:val="24"/>
                <w:szCs w:val="24"/>
              </w:rPr>
            </w:pPr>
          </w:p>
          <w:p w14:paraId="506EEA54"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3.</w:t>
            </w:r>
            <w:r w:rsidRPr="00AF0A09">
              <w:rPr>
                <w:rFonts w:ascii="Times New Roman" w:hAnsi="Times New Roman" w:cs="Times New Roman"/>
                <w:b/>
                <w:sz w:val="24"/>
                <w:szCs w:val="24"/>
              </w:rPr>
              <w:t xml:space="preserve"> D</w:t>
            </w:r>
          </w:p>
          <w:p w14:paraId="4A2072CE" w14:textId="77777777" w:rsidR="00EF6ED0" w:rsidRPr="00AF0A09" w:rsidRDefault="00EF6ED0" w:rsidP="009C1FF9">
            <w:pPr>
              <w:spacing w:after="0" w:line="240" w:lineRule="auto"/>
              <w:rPr>
                <w:rFonts w:ascii="Times New Roman" w:hAnsi="Times New Roman" w:cs="Times New Roman"/>
                <w:b/>
                <w:sz w:val="24"/>
                <w:szCs w:val="24"/>
                <w:lang w:val="es-ES"/>
              </w:rPr>
            </w:pPr>
          </w:p>
          <w:p w14:paraId="59E11DF4" w14:textId="77777777" w:rsidR="00EF6ED0" w:rsidRPr="00AF0A09" w:rsidRDefault="00EF6ED0" w:rsidP="009C1FF9">
            <w:pPr>
              <w:spacing w:after="0" w:line="240" w:lineRule="auto"/>
              <w:rPr>
                <w:rFonts w:ascii="Times New Roman" w:hAnsi="Times New Roman" w:cs="Times New Roman"/>
                <w:b/>
                <w:sz w:val="24"/>
                <w:szCs w:val="24"/>
                <w:lang w:val="es-ES"/>
              </w:rPr>
            </w:pPr>
          </w:p>
          <w:p w14:paraId="2C4700AB" w14:textId="77777777" w:rsidR="00EF6ED0" w:rsidRPr="00AF0A09" w:rsidRDefault="00EF6ED0" w:rsidP="009C1FF9">
            <w:pPr>
              <w:spacing w:after="0" w:line="240" w:lineRule="auto"/>
              <w:rPr>
                <w:rFonts w:ascii="Times New Roman" w:hAnsi="Times New Roman" w:cs="Times New Roman"/>
                <w:b/>
                <w:sz w:val="24"/>
                <w:szCs w:val="24"/>
                <w:lang w:val="es-ES"/>
              </w:rPr>
            </w:pPr>
          </w:p>
          <w:p w14:paraId="3AF17098"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4.</w:t>
            </w:r>
            <w:r w:rsidRPr="00AF0A09">
              <w:rPr>
                <w:rFonts w:ascii="Times New Roman" w:hAnsi="Times New Roman" w:cs="Times New Roman"/>
                <w:b/>
                <w:sz w:val="24"/>
                <w:szCs w:val="24"/>
              </w:rPr>
              <w:t xml:space="preserve"> B</w:t>
            </w:r>
          </w:p>
          <w:p w14:paraId="5B795434" w14:textId="77777777" w:rsidR="00EF6ED0" w:rsidRPr="00AF0A09" w:rsidRDefault="00EF6ED0" w:rsidP="009C1FF9">
            <w:pPr>
              <w:spacing w:after="0" w:line="240" w:lineRule="auto"/>
              <w:rPr>
                <w:rFonts w:ascii="Times New Roman" w:hAnsi="Times New Roman" w:cs="Times New Roman"/>
                <w:b/>
                <w:sz w:val="24"/>
                <w:szCs w:val="24"/>
                <w:lang w:val="es-ES"/>
              </w:rPr>
            </w:pPr>
          </w:p>
          <w:p w14:paraId="58A038B0" w14:textId="77777777" w:rsidR="00EF6ED0" w:rsidRPr="00AF0A09" w:rsidRDefault="00EF6ED0" w:rsidP="009C1FF9">
            <w:pPr>
              <w:spacing w:after="0" w:line="240" w:lineRule="auto"/>
              <w:rPr>
                <w:rFonts w:ascii="Times New Roman" w:hAnsi="Times New Roman" w:cs="Times New Roman"/>
                <w:b/>
                <w:sz w:val="24"/>
                <w:szCs w:val="24"/>
                <w:lang w:val="es-ES"/>
              </w:rPr>
            </w:pPr>
          </w:p>
          <w:p w14:paraId="15ABA410" w14:textId="77777777" w:rsidR="00EF6ED0" w:rsidRPr="00AF0A09" w:rsidRDefault="00EF6ED0" w:rsidP="009C1FF9">
            <w:pPr>
              <w:spacing w:after="0" w:line="240" w:lineRule="auto"/>
              <w:rPr>
                <w:rFonts w:ascii="Times New Roman" w:hAnsi="Times New Roman" w:cs="Times New Roman"/>
                <w:b/>
                <w:sz w:val="24"/>
                <w:szCs w:val="24"/>
                <w:lang w:val="es-ES"/>
              </w:rPr>
            </w:pPr>
          </w:p>
          <w:p w14:paraId="74C1B168" w14:textId="77777777" w:rsidR="00EF6ED0" w:rsidRPr="00AF0A09" w:rsidRDefault="00EF6ED0" w:rsidP="009C1FF9">
            <w:pPr>
              <w:spacing w:after="0" w:line="240" w:lineRule="auto"/>
              <w:rPr>
                <w:rFonts w:ascii="Times New Roman" w:hAnsi="Times New Roman" w:cs="Times New Roman"/>
                <w:b/>
                <w:sz w:val="24"/>
                <w:szCs w:val="24"/>
                <w:lang w:val="es-ES"/>
              </w:rPr>
            </w:pPr>
          </w:p>
          <w:p w14:paraId="45BFDA71" w14:textId="77777777" w:rsidR="00EF6ED0" w:rsidRPr="00AF0A09" w:rsidRDefault="00EF6ED0" w:rsidP="009C1FF9">
            <w:pPr>
              <w:spacing w:after="0" w:line="240" w:lineRule="auto"/>
              <w:rPr>
                <w:rFonts w:ascii="Times New Roman" w:hAnsi="Times New Roman" w:cs="Times New Roman"/>
                <w:b/>
                <w:sz w:val="24"/>
                <w:szCs w:val="24"/>
                <w:lang w:val="es-ES"/>
              </w:rPr>
            </w:pPr>
          </w:p>
          <w:p w14:paraId="6C2BFE09"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5.</w:t>
            </w:r>
            <w:r w:rsidRPr="00AF0A09">
              <w:rPr>
                <w:rFonts w:ascii="Times New Roman" w:hAnsi="Times New Roman" w:cs="Times New Roman"/>
                <w:b/>
                <w:sz w:val="24"/>
                <w:szCs w:val="24"/>
              </w:rPr>
              <w:t xml:space="preserve"> C</w:t>
            </w:r>
          </w:p>
          <w:p w14:paraId="6EBD8911" w14:textId="77777777" w:rsidR="00EF6ED0" w:rsidRPr="00AF0A09" w:rsidRDefault="00EF6ED0" w:rsidP="009C1FF9">
            <w:pPr>
              <w:spacing w:after="0" w:line="240" w:lineRule="auto"/>
              <w:rPr>
                <w:rFonts w:ascii="Times New Roman" w:hAnsi="Times New Roman" w:cs="Times New Roman"/>
                <w:b/>
                <w:sz w:val="24"/>
                <w:szCs w:val="24"/>
                <w:lang w:val="es-ES"/>
              </w:rPr>
            </w:pPr>
          </w:p>
          <w:p w14:paraId="78403D4B" w14:textId="77777777" w:rsidR="00EF6ED0" w:rsidRPr="00AF0A09" w:rsidRDefault="00EF6ED0" w:rsidP="009C1FF9">
            <w:pPr>
              <w:spacing w:after="0" w:line="240" w:lineRule="auto"/>
              <w:rPr>
                <w:rFonts w:ascii="Times New Roman" w:hAnsi="Times New Roman" w:cs="Times New Roman"/>
                <w:b/>
                <w:sz w:val="24"/>
                <w:szCs w:val="24"/>
                <w:lang w:val="es-ES"/>
              </w:rPr>
            </w:pPr>
          </w:p>
          <w:p w14:paraId="537C6AA5" w14:textId="77777777" w:rsidR="00EF6ED0" w:rsidRPr="00AF0A09" w:rsidRDefault="00EF6ED0" w:rsidP="009C1FF9">
            <w:pPr>
              <w:spacing w:after="0" w:line="240" w:lineRule="auto"/>
              <w:rPr>
                <w:rFonts w:ascii="Times New Roman" w:hAnsi="Times New Roman" w:cs="Times New Roman"/>
                <w:b/>
                <w:sz w:val="24"/>
                <w:szCs w:val="24"/>
                <w:lang w:val="es-ES"/>
              </w:rPr>
            </w:pPr>
          </w:p>
          <w:p w14:paraId="67141448" w14:textId="77777777" w:rsidR="00EF6ED0" w:rsidRPr="00AF0A09" w:rsidRDefault="00EF6ED0" w:rsidP="009C1FF9">
            <w:pPr>
              <w:spacing w:after="0" w:line="240" w:lineRule="auto"/>
              <w:rPr>
                <w:rFonts w:ascii="Times New Roman" w:hAnsi="Times New Roman" w:cs="Times New Roman"/>
                <w:b/>
                <w:sz w:val="24"/>
                <w:szCs w:val="24"/>
                <w:lang w:val="es-ES"/>
              </w:rPr>
            </w:pPr>
          </w:p>
          <w:p w14:paraId="085AEDEB" w14:textId="77777777" w:rsidR="00EF6ED0" w:rsidRPr="00AF0A09" w:rsidRDefault="00EF6ED0" w:rsidP="009C1FF9">
            <w:pPr>
              <w:spacing w:after="0" w:line="240" w:lineRule="auto"/>
              <w:rPr>
                <w:rFonts w:ascii="Times New Roman" w:hAnsi="Times New Roman" w:cs="Times New Roman"/>
                <w:b/>
                <w:sz w:val="24"/>
                <w:szCs w:val="24"/>
                <w:lang w:val="es-ES"/>
              </w:rPr>
            </w:pPr>
          </w:p>
          <w:p w14:paraId="23660918" w14:textId="77777777" w:rsidR="00EF6ED0" w:rsidRPr="00AF0A09" w:rsidRDefault="00EF6ED0" w:rsidP="009C1FF9">
            <w:pPr>
              <w:spacing w:after="0" w:line="240" w:lineRule="auto"/>
              <w:rPr>
                <w:rFonts w:ascii="Times New Roman" w:hAnsi="Times New Roman" w:cs="Times New Roman"/>
                <w:b/>
                <w:sz w:val="24"/>
                <w:szCs w:val="24"/>
                <w:lang w:val="es-ES"/>
              </w:rPr>
            </w:pPr>
          </w:p>
          <w:p w14:paraId="1C77A474" w14:textId="77777777" w:rsidR="00EF6ED0" w:rsidRPr="00AF0A09" w:rsidRDefault="00EF6ED0" w:rsidP="009C1FF9">
            <w:pPr>
              <w:spacing w:after="0" w:line="240" w:lineRule="auto"/>
              <w:rPr>
                <w:rFonts w:ascii="Times New Roman" w:hAnsi="Times New Roman" w:cs="Times New Roman"/>
                <w:b/>
                <w:sz w:val="24"/>
                <w:szCs w:val="24"/>
                <w:lang w:val="es-ES"/>
              </w:rPr>
            </w:pPr>
          </w:p>
          <w:p w14:paraId="34ECBB9A" w14:textId="77777777" w:rsidR="00EF6ED0" w:rsidRPr="00AF0A09" w:rsidRDefault="00EF6ED0" w:rsidP="009C1FF9">
            <w:pPr>
              <w:spacing w:after="0" w:line="240" w:lineRule="auto"/>
              <w:rPr>
                <w:rFonts w:ascii="Times New Roman" w:hAnsi="Times New Roman" w:cs="Times New Roman"/>
                <w:b/>
                <w:sz w:val="24"/>
                <w:szCs w:val="24"/>
                <w:lang w:val="es-ES"/>
              </w:rPr>
            </w:pPr>
          </w:p>
          <w:p w14:paraId="78E5C507" w14:textId="77777777" w:rsidR="00EF6ED0" w:rsidRPr="00AF0A09" w:rsidRDefault="00EF6ED0" w:rsidP="009C1FF9">
            <w:pPr>
              <w:spacing w:after="0" w:line="240" w:lineRule="auto"/>
              <w:rPr>
                <w:rFonts w:ascii="Times New Roman" w:hAnsi="Times New Roman" w:cs="Times New Roman"/>
                <w:b/>
                <w:sz w:val="24"/>
                <w:szCs w:val="24"/>
                <w:lang w:val="es-ES"/>
              </w:rPr>
            </w:pPr>
          </w:p>
          <w:p w14:paraId="21C4A5B1" w14:textId="77777777" w:rsidR="00EF6ED0" w:rsidRPr="00AF0A09" w:rsidRDefault="00EF6ED0" w:rsidP="009C1FF9">
            <w:pPr>
              <w:spacing w:after="0" w:line="240" w:lineRule="auto"/>
              <w:rPr>
                <w:rFonts w:ascii="Times New Roman" w:hAnsi="Times New Roman" w:cs="Times New Roman"/>
                <w:b/>
                <w:sz w:val="24"/>
                <w:szCs w:val="24"/>
                <w:lang w:val="es-ES"/>
              </w:rPr>
            </w:pPr>
          </w:p>
          <w:p w14:paraId="10152C6E"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6.</w:t>
            </w:r>
            <w:r w:rsidRPr="00AF0A09">
              <w:rPr>
                <w:rFonts w:ascii="Times New Roman" w:hAnsi="Times New Roman" w:cs="Times New Roman"/>
                <w:b/>
                <w:sz w:val="24"/>
                <w:szCs w:val="24"/>
              </w:rPr>
              <w:t xml:space="preserve"> B</w:t>
            </w:r>
          </w:p>
          <w:p w14:paraId="1756231F" w14:textId="77777777" w:rsidR="00EF6ED0" w:rsidRPr="00AF0A09" w:rsidRDefault="00EF6ED0" w:rsidP="009C1FF9">
            <w:pPr>
              <w:spacing w:after="0" w:line="240" w:lineRule="auto"/>
              <w:rPr>
                <w:rFonts w:ascii="Times New Roman" w:hAnsi="Times New Roman" w:cs="Times New Roman"/>
                <w:b/>
                <w:sz w:val="24"/>
                <w:szCs w:val="24"/>
                <w:lang w:val="es-ES"/>
              </w:rPr>
            </w:pPr>
          </w:p>
          <w:p w14:paraId="5E8E27B7" w14:textId="77777777" w:rsidR="00EF6ED0" w:rsidRPr="00AF0A09" w:rsidRDefault="00EF6ED0" w:rsidP="009C1FF9">
            <w:pPr>
              <w:spacing w:after="0" w:line="240" w:lineRule="auto"/>
              <w:rPr>
                <w:rFonts w:ascii="Times New Roman" w:hAnsi="Times New Roman" w:cs="Times New Roman"/>
                <w:b/>
                <w:sz w:val="24"/>
                <w:szCs w:val="24"/>
                <w:lang w:val="es-ES"/>
              </w:rPr>
            </w:pPr>
          </w:p>
          <w:p w14:paraId="0E966DF3" w14:textId="77777777" w:rsidR="00EF6ED0" w:rsidRPr="00AF0A09" w:rsidRDefault="00EF6ED0" w:rsidP="009C1FF9">
            <w:pPr>
              <w:spacing w:after="0" w:line="240" w:lineRule="auto"/>
              <w:rPr>
                <w:rFonts w:ascii="Times New Roman" w:hAnsi="Times New Roman" w:cs="Times New Roman"/>
                <w:b/>
                <w:sz w:val="24"/>
                <w:szCs w:val="24"/>
                <w:lang w:val="es-ES"/>
              </w:rPr>
            </w:pPr>
          </w:p>
          <w:p w14:paraId="3C04CE48" w14:textId="77777777" w:rsidR="00EF6ED0" w:rsidRPr="00AF0A09" w:rsidRDefault="00EF6ED0" w:rsidP="009C1FF9">
            <w:pPr>
              <w:spacing w:after="0" w:line="240" w:lineRule="auto"/>
              <w:rPr>
                <w:rFonts w:ascii="Times New Roman" w:hAnsi="Times New Roman" w:cs="Times New Roman"/>
                <w:b/>
                <w:sz w:val="24"/>
                <w:szCs w:val="24"/>
                <w:lang w:val="es-ES"/>
              </w:rPr>
            </w:pPr>
          </w:p>
          <w:p w14:paraId="1F6A732E" w14:textId="77777777" w:rsidR="00EF6ED0" w:rsidRPr="00AF0A09" w:rsidRDefault="00EF6ED0" w:rsidP="009C1FF9">
            <w:pPr>
              <w:spacing w:after="0" w:line="240" w:lineRule="auto"/>
              <w:rPr>
                <w:rFonts w:ascii="Times New Roman" w:hAnsi="Times New Roman" w:cs="Times New Roman"/>
                <w:b/>
                <w:sz w:val="24"/>
                <w:szCs w:val="24"/>
                <w:lang w:val="es-ES"/>
              </w:rPr>
            </w:pPr>
          </w:p>
          <w:p w14:paraId="51D16914" w14:textId="77777777" w:rsidR="00EF6ED0" w:rsidRPr="00AF0A09" w:rsidRDefault="00EF6ED0" w:rsidP="009C1FF9">
            <w:pPr>
              <w:spacing w:after="0" w:line="240" w:lineRule="auto"/>
              <w:rPr>
                <w:rFonts w:ascii="Times New Roman" w:hAnsi="Times New Roman" w:cs="Times New Roman"/>
                <w:b/>
                <w:sz w:val="24"/>
                <w:szCs w:val="24"/>
                <w:lang w:val="es-ES"/>
              </w:rPr>
            </w:pPr>
          </w:p>
          <w:p w14:paraId="69B8F509" w14:textId="77777777" w:rsidR="00EF6ED0" w:rsidRPr="00AF0A09" w:rsidRDefault="00EF6ED0" w:rsidP="009C1FF9">
            <w:pPr>
              <w:spacing w:after="0" w:line="240" w:lineRule="auto"/>
              <w:rPr>
                <w:rFonts w:ascii="Times New Roman" w:hAnsi="Times New Roman" w:cs="Times New Roman"/>
                <w:b/>
                <w:sz w:val="24"/>
                <w:szCs w:val="24"/>
                <w:lang w:val="es-ES"/>
              </w:rPr>
            </w:pPr>
          </w:p>
          <w:p w14:paraId="779D5320" w14:textId="77777777" w:rsidR="00EF6ED0" w:rsidRPr="00AF0A09" w:rsidRDefault="00EF6ED0" w:rsidP="009C1FF9">
            <w:pPr>
              <w:spacing w:after="0" w:line="240" w:lineRule="auto"/>
              <w:rPr>
                <w:rFonts w:ascii="Times New Roman" w:hAnsi="Times New Roman" w:cs="Times New Roman"/>
                <w:b/>
                <w:sz w:val="24"/>
                <w:szCs w:val="24"/>
                <w:lang w:val="es-ES"/>
              </w:rPr>
            </w:pPr>
          </w:p>
          <w:p w14:paraId="698AF24D" w14:textId="77777777" w:rsidR="00EF6ED0" w:rsidRPr="00AF0A09" w:rsidRDefault="00EF6ED0" w:rsidP="009C1FF9">
            <w:pPr>
              <w:spacing w:after="0" w:line="240" w:lineRule="auto"/>
              <w:rPr>
                <w:rFonts w:ascii="Times New Roman" w:hAnsi="Times New Roman" w:cs="Times New Roman"/>
                <w:b/>
                <w:sz w:val="24"/>
                <w:szCs w:val="24"/>
                <w:lang w:val="es-ES"/>
              </w:rPr>
            </w:pPr>
          </w:p>
          <w:p w14:paraId="127E6199"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7.</w:t>
            </w:r>
            <w:r w:rsidRPr="00AF0A09">
              <w:rPr>
                <w:rFonts w:ascii="Times New Roman" w:hAnsi="Times New Roman" w:cs="Times New Roman"/>
                <w:b/>
                <w:sz w:val="24"/>
                <w:szCs w:val="24"/>
              </w:rPr>
              <w:t xml:space="preserve"> D</w:t>
            </w:r>
          </w:p>
          <w:p w14:paraId="1572D418" w14:textId="77777777" w:rsidR="00EF6ED0" w:rsidRPr="00AF0A09" w:rsidRDefault="00EF6ED0" w:rsidP="009C1FF9">
            <w:pPr>
              <w:spacing w:after="0" w:line="240" w:lineRule="auto"/>
              <w:rPr>
                <w:rFonts w:ascii="Times New Roman" w:hAnsi="Times New Roman" w:cs="Times New Roman"/>
                <w:b/>
                <w:sz w:val="24"/>
                <w:szCs w:val="24"/>
                <w:lang w:val="es-ES"/>
              </w:rPr>
            </w:pPr>
          </w:p>
          <w:p w14:paraId="713F6852" w14:textId="77777777" w:rsidR="00EF6ED0" w:rsidRPr="00AF0A09" w:rsidRDefault="00EF6ED0" w:rsidP="009C1FF9">
            <w:pPr>
              <w:spacing w:after="0" w:line="240" w:lineRule="auto"/>
              <w:rPr>
                <w:rFonts w:ascii="Times New Roman" w:hAnsi="Times New Roman" w:cs="Times New Roman"/>
                <w:b/>
                <w:sz w:val="24"/>
                <w:szCs w:val="24"/>
                <w:lang w:val="es-ES"/>
              </w:rPr>
            </w:pPr>
          </w:p>
          <w:p w14:paraId="2891F632" w14:textId="77777777" w:rsidR="00EF6ED0" w:rsidRPr="00AF0A09" w:rsidRDefault="00EF6ED0" w:rsidP="009C1FF9">
            <w:pPr>
              <w:spacing w:after="0" w:line="240" w:lineRule="auto"/>
              <w:rPr>
                <w:rFonts w:ascii="Times New Roman" w:hAnsi="Times New Roman" w:cs="Times New Roman"/>
                <w:b/>
                <w:sz w:val="24"/>
                <w:szCs w:val="24"/>
                <w:lang w:val="es-ES"/>
              </w:rPr>
            </w:pPr>
          </w:p>
          <w:p w14:paraId="029E9EEE" w14:textId="77777777" w:rsidR="00EF6ED0" w:rsidRPr="00AF0A09" w:rsidRDefault="00EF6ED0" w:rsidP="009C1FF9">
            <w:pPr>
              <w:spacing w:after="0" w:line="240" w:lineRule="auto"/>
              <w:rPr>
                <w:rFonts w:ascii="Times New Roman" w:hAnsi="Times New Roman" w:cs="Times New Roman"/>
                <w:b/>
                <w:sz w:val="24"/>
                <w:szCs w:val="24"/>
                <w:lang w:val="es-ES"/>
              </w:rPr>
            </w:pPr>
          </w:p>
          <w:p w14:paraId="1A43BDDF" w14:textId="77777777" w:rsidR="00EF6ED0" w:rsidRPr="00AF0A09" w:rsidRDefault="00EF6ED0" w:rsidP="009C1FF9">
            <w:pPr>
              <w:spacing w:after="0" w:line="240" w:lineRule="auto"/>
              <w:rPr>
                <w:rFonts w:ascii="Times New Roman" w:hAnsi="Times New Roman" w:cs="Times New Roman"/>
                <w:b/>
                <w:sz w:val="24"/>
                <w:szCs w:val="24"/>
                <w:lang w:val="es-ES"/>
              </w:rPr>
            </w:pPr>
          </w:p>
          <w:p w14:paraId="33D7CA57" w14:textId="77777777" w:rsidR="00EF6ED0" w:rsidRPr="00AF0A09" w:rsidRDefault="00EF6ED0" w:rsidP="009C1FF9">
            <w:pPr>
              <w:spacing w:after="0" w:line="240" w:lineRule="auto"/>
              <w:rPr>
                <w:rFonts w:ascii="Times New Roman" w:hAnsi="Times New Roman" w:cs="Times New Roman"/>
                <w:b/>
                <w:sz w:val="24"/>
                <w:szCs w:val="24"/>
                <w:lang w:val="es-ES"/>
              </w:rPr>
            </w:pPr>
          </w:p>
          <w:p w14:paraId="787A2A2B" w14:textId="77777777" w:rsidR="00EF6ED0" w:rsidRPr="00AF0A09" w:rsidRDefault="00EF6ED0" w:rsidP="009C1FF9">
            <w:pPr>
              <w:spacing w:after="0" w:line="240" w:lineRule="auto"/>
              <w:rPr>
                <w:rFonts w:ascii="Times New Roman" w:hAnsi="Times New Roman" w:cs="Times New Roman"/>
                <w:b/>
                <w:sz w:val="24"/>
                <w:szCs w:val="24"/>
                <w:lang w:val="es-ES"/>
              </w:rPr>
            </w:pPr>
          </w:p>
          <w:p w14:paraId="01B0A72A" w14:textId="77777777" w:rsidR="00EF6ED0" w:rsidRPr="00AF0A09" w:rsidRDefault="00EF6ED0" w:rsidP="009C1FF9">
            <w:pPr>
              <w:spacing w:after="0" w:line="240" w:lineRule="auto"/>
              <w:rPr>
                <w:rFonts w:ascii="Times New Roman" w:hAnsi="Times New Roman" w:cs="Times New Roman"/>
                <w:b/>
                <w:sz w:val="24"/>
                <w:szCs w:val="24"/>
                <w:lang w:val="es-ES"/>
              </w:rPr>
            </w:pPr>
          </w:p>
          <w:p w14:paraId="7109AD54"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8.</w:t>
            </w:r>
            <w:r w:rsidRPr="00AF0A09">
              <w:rPr>
                <w:rFonts w:ascii="Times New Roman" w:hAnsi="Times New Roman" w:cs="Times New Roman"/>
                <w:b/>
                <w:sz w:val="24"/>
                <w:szCs w:val="24"/>
              </w:rPr>
              <w:t xml:space="preserve"> C</w:t>
            </w:r>
          </w:p>
          <w:p w14:paraId="1B4B5CC4" w14:textId="77777777" w:rsidR="00EF6ED0" w:rsidRPr="00AF0A09" w:rsidRDefault="00EF6ED0" w:rsidP="009C1FF9">
            <w:pPr>
              <w:spacing w:after="0" w:line="240" w:lineRule="auto"/>
              <w:rPr>
                <w:rFonts w:ascii="Times New Roman" w:hAnsi="Times New Roman" w:cs="Times New Roman"/>
                <w:b/>
                <w:sz w:val="24"/>
                <w:szCs w:val="24"/>
                <w:lang w:val="es-ES"/>
              </w:rPr>
            </w:pPr>
          </w:p>
          <w:p w14:paraId="35328F50" w14:textId="77777777" w:rsidR="00EF6ED0" w:rsidRPr="00AF0A09" w:rsidRDefault="00EF6ED0" w:rsidP="009C1FF9">
            <w:pPr>
              <w:spacing w:after="0" w:line="240" w:lineRule="auto"/>
              <w:rPr>
                <w:rFonts w:ascii="Times New Roman" w:hAnsi="Times New Roman" w:cs="Times New Roman"/>
                <w:b/>
                <w:sz w:val="24"/>
                <w:szCs w:val="24"/>
                <w:lang w:val="es-ES"/>
              </w:rPr>
            </w:pPr>
          </w:p>
          <w:p w14:paraId="6FB0CE2B" w14:textId="77777777" w:rsidR="00EF6ED0" w:rsidRPr="00AF0A09" w:rsidRDefault="00EF6ED0" w:rsidP="009C1FF9">
            <w:pPr>
              <w:spacing w:after="0" w:line="240" w:lineRule="auto"/>
              <w:rPr>
                <w:rFonts w:ascii="Times New Roman" w:hAnsi="Times New Roman" w:cs="Times New Roman"/>
                <w:b/>
                <w:sz w:val="24"/>
                <w:szCs w:val="24"/>
                <w:lang w:val="es-ES"/>
              </w:rPr>
            </w:pPr>
          </w:p>
          <w:p w14:paraId="6CE24D37" w14:textId="77777777" w:rsidR="00EF6ED0" w:rsidRPr="00AF0A09" w:rsidRDefault="00EF6ED0" w:rsidP="009C1FF9">
            <w:pPr>
              <w:spacing w:after="0" w:line="240" w:lineRule="auto"/>
              <w:rPr>
                <w:rFonts w:ascii="Times New Roman" w:hAnsi="Times New Roman" w:cs="Times New Roman"/>
                <w:b/>
                <w:sz w:val="24"/>
                <w:szCs w:val="24"/>
                <w:lang w:val="es-ES"/>
              </w:rPr>
            </w:pPr>
          </w:p>
          <w:p w14:paraId="40B93217"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19.</w:t>
            </w:r>
            <w:r w:rsidRPr="00AF0A09">
              <w:rPr>
                <w:rFonts w:ascii="Times New Roman" w:hAnsi="Times New Roman" w:cs="Times New Roman"/>
                <w:b/>
                <w:sz w:val="24"/>
                <w:szCs w:val="24"/>
              </w:rPr>
              <w:t xml:space="preserve"> C</w:t>
            </w:r>
          </w:p>
          <w:p w14:paraId="1BC3609E" w14:textId="77777777" w:rsidR="00EF6ED0" w:rsidRPr="00AF0A09" w:rsidRDefault="00EF6ED0" w:rsidP="009C1FF9">
            <w:pPr>
              <w:spacing w:after="0" w:line="240" w:lineRule="auto"/>
              <w:rPr>
                <w:rFonts w:ascii="Times New Roman" w:hAnsi="Times New Roman" w:cs="Times New Roman"/>
                <w:b/>
                <w:sz w:val="24"/>
                <w:szCs w:val="24"/>
                <w:lang w:val="es-ES"/>
              </w:rPr>
            </w:pPr>
          </w:p>
          <w:p w14:paraId="315E5315" w14:textId="77777777" w:rsidR="00EF6ED0" w:rsidRPr="00AF0A09" w:rsidRDefault="00EF6ED0" w:rsidP="009C1FF9">
            <w:pPr>
              <w:spacing w:after="0" w:line="240" w:lineRule="auto"/>
              <w:rPr>
                <w:rFonts w:ascii="Times New Roman" w:hAnsi="Times New Roman" w:cs="Times New Roman"/>
                <w:b/>
                <w:sz w:val="24"/>
                <w:szCs w:val="24"/>
                <w:lang w:val="es-ES"/>
              </w:rPr>
            </w:pPr>
          </w:p>
          <w:p w14:paraId="0AA623A0" w14:textId="77777777" w:rsidR="00EF6ED0" w:rsidRPr="00AF0A09" w:rsidRDefault="00EF6ED0" w:rsidP="009C1FF9">
            <w:pPr>
              <w:spacing w:after="0" w:line="240" w:lineRule="auto"/>
              <w:rPr>
                <w:rFonts w:ascii="Times New Roman" w:hAnsi="Times New Roman" w:cs="Times New Roman"/>
                <w:b/>
                <w:sz w:val="24"/>
                <w:szCs w:val="24"/>
                <w:lang w:val="es-ES"/>
              </w:rPr>
            </w:pPr>
          </w:p>
          <w:p w14:paraId="22B1602F" w14:textId="77777777" w:rsidR="00EF6ED0" w:rsidRPr="00AF0A09" w:rsidRDefault="00EF6ED0" w:rsidP="009C1FF9">
            <w:pPr>
              <w:spacing w:after="0" w:line="240" w:lineRule="auto"/>
              <w:rPr>
                <w:rFonts w:ascii="Times New Roman" w:hAnsi="Times New Roman" w:cs="Times New Roman"/>
                <w:b/>
                <w:sz w:val="24"/>
                <w:szCs w:val="24"/>
                <w:lang w:val="es-ES"/>
              </w:rPr>
            </w:pPr>
          </w:p>
          <w:p w14:paraId="09C3A140"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0.</w:t>
            </w:r>
            <w:r w:rsidRPr="00AF0A09">
              <w:rPr>
                <w:rFonts w:ascii="Times New Roman" w:hAnsi="Times New Roman" w:cs="Times New Roman"/>
                <w:b/>
                <w:sz w:val="24"/>
                <w:szCs w:val="24"/>
              </w:rPr>
              <w:t xml:space="preserve"> A</w:t>
            </w:r>
          </w:p>
          <w:p w14:paraId="310DD43D" w14:textId="77777777" w:rsidR="00EF6ED0" w:rsidRPr="00AF0A09" w:rsidRDefault="00EF6ED0" w:rsidP="009C1FF9">
            <w:pPr>
              <w:spacing w:after="0" w:line="240" w:lineRule="auto"/>
              <w:rPr>
                <w:rFonts w:ascii="Times New Roman" w:hAnsi="Times New Roman" w:cs="Times New Roman"/>
                <w:b/>
                <w:sz w:val="24"/>
                <w:szCs w:val="24"/>
                <w:lang w:val="es-ES"/>
              </w:rPr>
            </w:pPr>
          </w:p>
          <w:p w14:paraId="7A9406A4" w14:textId="77777777" w:rsidR="00EF6ED0" w:rsidRPr="00AF0A09" w:rsidRDefault="00EF6ED0" w:rsidP="009C1FF9">
            <w:pPr>
              <w:spacing w:after="0" w:line="240" w:lineRule="auto"/>
              <w:rPr>
                <w:rFonts w:ascii="Times New Roman" w:hAnsi="Times New Roman" w:cs="Times New Roman"/>
                <w:b/>
                <w:sz w:val="24"/>
                <w:szCs w:val="24"/>
                <w:lang w:val="es-ES"/>
              </w:rPr>
            </w:pPr>
          </w:p>
          <w:p w14:paraId="1BCFC3A8" w14:textId="77777777" w:rsidR="00EF6ED0" w:rsidRPr="00AF0A09" w:rsidRDefault="00EF6ED0" w:rsidP="009C1FF9">
            <w:pPr>
              <w:spacing w:after="0" w:line="240" w:lineRule="auto"/>
              <w:rPr>
                <w:rFonts w:ascii="Times New Roman" w:hAnsi="Times New Roman" w:cs="Times New Roman"/>
                <w:b/>
                <w:sz w:val="24"/>
                <w:szCs w:val="24"/>
                <w:lang w:val="es-ES"/>
              </w:rPr>
            </w:pPr>
          </w:p>
          <w:p w14:paraId="0C91C419" w14:textId="77777777" w:rsidR="00EF6ED0" w:rsidRPr="00AF0A09" w:rsidRDefault="00EF6ED0" w:rsidP="009C1FF9">
            <w:pPr>
              <w:spacing w:after="0" w:line="240" w:lineRule="auto"/>
              <w:rPr>
                <w:rFonts w:ascii="Times New Roman" w:hAnsi="Times New Roman" w:cs="Times New Roman"/>
                <w:b/>
                <w:sz w:val="24"/>
                <w:szCs w:val="24"/>
                <w:lang w:val="es-ES"/>
              </w:rPr>
            </w:pPr>
          </w:p>
          <w:p w14:paraId="4F1CB22C" w14:textId="77777777" w:rsidR="00EF6ED0" w:rsidRPr="00AF0A09" w:rsidRDefault="00EF6ED0" w:rsidP="009C1FF9">
            <w:pPr>
              <w:spacing w:after="0" w:line="240" w:lineRule="auto"/>
              <w:rPr>
                <w:rFonts w:ascii="Times New Roman" w:hAnsi="Times New Roman" w:cs="Times New Roman"/>
                <w:b/>
                <w:sz w:val="24"/>
                <w:szCs w:val="24"/>
                <w:lang w:val="es-ES"/>
              </w:rPr>
            </w:pPr>
          </w:p>
          <w:p w14:paraId="1AEC1994" w14:textId="77777777" w:rsidR="00EF6ED0" w:rsidRPr="00AF0A09" w:rsidRDefault="00EF6ED0" w:rsidP="009C1FF9">
            <w:pPr>
              <w:spacing w:after="0" w:line="240" w:lineRule="auto"/>
              <w:rPr>
                <w:rFonts w:ascii="Times New Roman" w:hAnsi="Times New Roman" w:cs="Times New Roman"/>
                <w:b/>
                <w:sz w:val="24"/>
                <w:szCs w:val="24"/>
                <w:lang w:val="es-ES"/>
              </w:rPr>
            </w:pPr>
          </w:p>
          <w:p w14:paraId="6E9E0334" w14:textId="77777777" w:rsidR="00EF6ED0" w:rsidRPr="00AF0A09" w:rsidRDefault="00EF6ED0" w:rsidP="009C1FF9">
            <w:pPr>
              <w:spacing w:after="0" w:line="240" w:lineRule="auto"/>
              <w:rPr>
                <w:rFonts w:ascii="Times New Roman" w:hAnsi="Times New Roman" w:cs="Times New Roman"/>
                <w:b/>
                <w:sz w:val="24"/>
                <w:szCs w:val="24"/>
                <w:lang w:val="es-ES"/>
              </w:rPr>
            </w:pPr>
          </w:p>
          <w:p w14:paraId="3EEDC3D3" w14:textId="77777777" w:rsidR="00EF6ED0" w:rsidRPr="00AF0A09" w:rsidRDefault="00EF6ED0" w:rsidP="009C1FF9">
            <w:pPr>
              <w:spacing w:after="0" w:line="240" w:lineRule="auto"/>
              <w:rPr>
                <w:rFonts w:ascii="Times New Roman" w:hAnsi="Times New Roman" w:cs="Times New Roman"/>
                <w:b/>
                <w:sz w:val="24"/>
                <w:szCs w:val="24"/>
                <w:lang w:val="es-ES"/>
              </w:rPr>
            </w:pPr>
          </w:p>
          <w:p w14:paraId="427E38B7"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1.</w:t>
            </w:r>
            <w:r w:rsidRPr="00AF0A09">
              <w:rPr>
                <w:rFonts w:ascii="Times New Roman" w:hAnsi="Times New Roman" w:cs="Times New Roman"/>
                <w:b/>
                <w:sz w:val="24"/>
                <w:szCs w:val="24"/>
              </w:rPr>
              <w:t xml:space="preserve"> C</w:t>
            </w:r>
          </w:p>
          <w:p w14:paraId="7F528DC2" w14:textId="77777777" w:rsidR="00EF6ED0" w:rsidRPr="00AF0A09" w:rsidRDefault="00EF6ED0" w:rsidP="009C1FF9">
            <w:pPr>
              <w:spacing w:after="0" w:line="240" w:lineRule="auto"/>
              <w:rPr>
                <w:rFonts w:ascii="Times New Roman" w:hAnsi="Times New Roman" w:cs="Times New Roman"/>
                <w:b/>
                <w:sz w:val="24"/>
                <w:szCs w:val="24"/>
                <w:lang w:val="es-ES"/>
              </w:rPr>
            </w:pPr>
          </w:p>
          <w:p w14:paraId="1D153E0B" w14:textId="77777777" w:rsidR="00EF6ED0" w:rsidRPr="00AF0A09" w:rsidRDefault="00EF6ED0" w:rsidP="009C1FF9">
            <w:pPr>
              <w:spacing w:after="0" w:line="240" w:lineRule="auto"/>
              <w:rPr>
                <w:rFonts w:ascii="Times New Roman" w:hAnsi="Times New Roman" w:cs="Times New Roman"/>
                <w:b/>
                <w:sz w:val="24"/>
                <w:szCs w:val="24"/>
                <w:lang w:val="es-ES"/>
              </w:rPr>
            </w:pPr>
          </w:p>
          <w:p w14:paraId="52F9FB7F" w14:textId="77777777" w:rsidR="00EF6ED0" w:rsidRPr="00AF0A09" w:rsidRDefault="00EF6ED0" w:rsidP="009C1FF9">
            <w:pPr>
              <w:spacing w:after="0" w:line="240" w:lineRule="auto"/>
              <w:rPr>
                <w:rFonts w:ascii="Times New Roman" w:hAnsi="Times New Roman" w:cs="Times New Roman"/>
                <w:b/>
                <w:sz w:val="24"/>
                <w:szCs w:val="24"/>
                <w:lang w:val="es-ES"/>
              </w:rPr>
            </w:pPr>
          </w:p>
          <w:p w14:paraId="5B320642" w14:textId="77777777" w:rsidR="00EF6ED0" w:rsidRPr="00AF0A09" w:rsidRDefault="00EF6ED0" w:rsidP="009C1FF9">
            <w:pPr>
              <w:spacing w:after="0" w:line="240" w:lineRule="auto"/>
              <w:rPr>
                <w:rFonts w:ascii="Times New Roman" w:hAnsi="Times New Roman" w:cs="Times New Roman"/>
                <w:b/>
                <w:sz w:val="24"/>
                <w:szCs w:val="24"/>
                <w:lang w:val="es-ES"/>
              </w:rPr>
            </w:pPr>
          </w:p>
          <w:p w14:paraId="29270AFD"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2.</w:t>
            </w:r>
            <w:r w:rsidRPr="00AF0A09">
              <w:rPr>
                <w:rFonts w:ascii="Times New Roman" w:hAnsi="Times New Roman" w:cs="Times New Roman"/>
                <w:b/>
                <w:sz w:val="24"/>
                <w:szCs w:val="24"/>
              </w:rPr>
              <w:t xml:space="preserve"> B</w:t>
            </w:r>
          </w:p>
          <w:p w14:paraId="59DD4CCC" w14:textId="77777777" w:rsidR="00EF6ED0" w:rsidRPr="00AF0A09" w:rsidRDefault="00EF6ED0" w:rsidP="009C1FF9">
            <w:pPr>
              <w:spacing w:after="0" w:line="240" w:lineRule="auto"/>
              <w:rPr>
                <w:rFonts w:ascii="Times New Roman" w:hAnsi="Times New Roman" w:cs="Times New Roman"/>
                <w:b/>
                <w:sz w:val="24"/>
                <w:szCs w:val="24"/>
                <w:lang w:val="es-ES"/>
              </w:rPr>
            </w:pPr>
          </w:p>
          <w:p w14:paraId="19D8137D" w14:textId="77777777" w:rsidR="00EF6ED0" w:rsidRPr="00AF0A09" w:rsidRDefault="00EF6ED0" w:rsidP="009C1FF9">
            <w:pPr>
              <w:spacing w:after="0" w:line="240" w:lineRule="auto"/>
              <w:rPr>
                <w:rFonts w:ascii="Times New Roman" w:hAnsi="Times New Roman" w:cs="Times New Roman"/>
                <w:b/>
                <w:sz w:val="24"/>
                <w:szCs w:val="24"/>
                <w:lang w:val="es-ES"/>
              </w:rPr>
            </w:pPr>
          </w:p>
          <w:p w14:paraId="11707309" w14:textId="77777777" w:rsidR="00EF6ED0" w:rsidRPr="00AF0A09" w:rsidRDefault="00EF6ED0" w:rsidP="009C1FF9">
            <w:pPr>
              <w:spacing w:after="0" w:line="240" w:lineRule="auto"/>
              <w:rPr>
                <w:rFonts w:ascii="Times New Roman" w:hAnsi="Times New Roman" w:cs="Times New Roman"/>
                <w:b/>
                <w:sz w:val="24"/>
                <w:szCs w:val="24"/>
                <w:lang w:val="es-ES"/>
              </w:rPr>
            </w:pPr>
          </w:p>
          <w:p w14:paraId="21F9E4D5" w14:textId="77777777" w:rsidR="00EF6ED0" w:rsidRPr="00AF0A09" w:rsidRDefault="00EF6ED0" w:rsidP="009C1FF9">
            <w:pPr>
              <w:spacing w:after="0" w:line="240" w:lineRule="auto"/>
              <w:rPr>
                <w:rFonts w:ascii="Times New Roman" w:hAnsi="Times New Roman" w:cs="Times New Roman"/>
                <w:b/>
                <w:sz w:val="24"/>
                <w:szCs w:val="24"/>
                <w:lang w:val="es-ES"/>
              </w:rPr>
            </w:pPr>
          </w:p>
          <w:p w14:paraId="0ACC7A93"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3.</w:t>
            </w:r>
            <w:r w:rsidRPr="00AF0A09">
              <w:rPr>
                <w:rFonts w:ascii="Times New Roman" w:hAnsi="Times New Roman" w:cs="Times New Roman"/>
                <w:b/>
                <w:sz w:val="24"/>
                <w:szCs w:val="24"/>
              </w:rPr>
              <w:t xml:space="preserve"> B</w:t>
            </w:r>
          </w:p>
          <w:p w14:paraId="61871FE8" w14:textId="77777777" w:rsidR="00EF6ED0" w:rsidRPr="00AF0A09" w:rsidRDefault="00EF6ED0" w:rsidP="009C1FF9">
            <w:pPr>
              <w:spacing w:after="0" w:line="240" w:lineRule="auto"/>
              <w:rPr>
                <w:rFonts w:ascii="Times New Roman" w:hAnsi="Times New Roman" w:cs="Times New Roman"/>
                <w:b/>
                <w:sz w:val="24"/>
                <w:szCs w:val="24"/>
                <w:lang w:val="es-ES"/>
              </w:rPr>
            </w:pPr>
          </w:p>
          <w:p w14:paraId="17E00490" w14:textId="77777777" w:rsidR="00EF6ED0" w:rsidRPr="00AF0A09" w:rsidRDefault="00EF6ED0" w:rsidP="009C1FF9">
            <w:pPr>
              <w:spacing w:after="0" w:line="240" w:lineRule="auto"/>
              <w:rPr>
                <w:rFonts w:ascii="Times New Roman" w:hAnsi="Times New Roman" w:cs="Times New Roman"/>
                <w:b/>
                <w:sz w:val="24"/>
                <w:szCs w:val="24"/>
                <w:lang w:val="es-ES"/>
              </w:rPr>
            </w:pPr>
          </w:p>
          <w:p w14:paraId="081BD6C4" w14:textId="77777777" w:rsidR="00EF6ED0" w:rsidRPr="00AF0A09" w:rsidRDefault="00EF6ED0" w:rsidP="009C1FF9">
            <w:pPr>
              <w:spacing w:after="0" w:line="240" w:lineRule="auto"/>
              <w:rPr>
                <w:rFonts w:ascii="Times New Roman" w:hAnsi="Times New Roman" w:cs="Times New Roman"/>
                <w:b/>
                <w:sz w:val="24"/>
                <w:szCs w:val="24"/>
                <w:lang w:val="es-ES"/>
              </w:rPr>
            </w:pPr>
          </w:p>
          <w:p w14:paraId="2F0AD780" w14:textId="77777777" w:rsidR="00EF6ED0" w:rsidRPr="00AF0A09" w:rsidRDefault="00EF6ED0" w:rsidP="009C1FF9">
            <w:pPr>
              <w:spacing w:after="0" w:line="240" w:lineRule="auto"/>
              <w:rPr>
                <w:rFonts w:ascii="Times New Roman" w:hAnsi="Times New Roman" w:cs="Times New Roman"/>
                <w:b/>
                <w:sz w:val="24"/>
                <w:szCs w:val="24"/>
                <w:lang w:val="es-ES"/>
              </w:rPr>
            </w:pPr>
          </w:p>
          <w:p w14:paraId="4DFA091D" w14:textId="77777777" w:rsidR="00EF6ED0" w:rsidRPr="00AF0A09" w:rsidRDefault="00EF6ED0" w:rsidP="009C1FF9">
            <w:pPr>
              <w:spacing w:after="0" w:line="240" w:lineRule="auto"/>
              <w:rPr>
                <w:rFonts w:ascii="Times New Roman" w:hAnsi="Times New Roman" w:cs="Times New Roman"/>
                <w:b/>
                <w:sz w:val="24"/>
                <w:szCs w:val="24"/>
                <w:lang w:val="es-ES"/>
              </w:rPr>
            </w:pPr>
          </w:p>
          <w:p w14:paraId="0C3C7F8B" w14:textId="77777777" w:rsidR="00EF6ED0" w:rsidRPr="00AF0A09" w:rsidRDefault="00EF6ED0" w:rsidP="009C1FF9">
            <w:pPr>
              <w:spacing w:after="0" w:line="240" w:lineRule="auto"/>
              <w:rPr>
                <w:rFonts w:ascii="Times New Roman" w:hAnsi="Times New Roman" w:cs="Times New Roman"/>
                <w:b/>
                <w:sz w:val="24"/>
                <w:szCs w:val="24"/>
                <w:lang w:val="es-ES"/>
              </w:rPr>
            </w:pPr>
          </w:p>
          <w:p w14:paraId="07F5C174"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4.</w:t>
            </w:r>
            <w:r w:rsidRPr="00AF0A09">
              <w:rPr>
                <w:rFonts w:ascii="Times New Roman" w:hAnsi="Times New Roman" w:cs="Times New Roman"/>
                <w:b/>
                <w:sz w:val="24"/>
                <w:szCs w:val="24"/>
              </w:rPr>
              <w:t xml:space="preserve"> D</w:t>
            </w:r>
          </w:p>
          <w:p w14:paraId="7A0B3D54" w14:textId="77777777" w:rsidR="00EF6ED0" w:rsidRPr="00AF0A09" w:rsidRDefault="00EF6ED0" w:rsidP="009C1FF9">
            <w:pPr>
              <w:spacing w:after="0" w:line="240" w:lineRule="auto"/>
              <w:rPr>
                <w:rFonts w:ascii="Times New Roman" w:hAnsi="Times New Roman" w:cs="Times New Roman"/>
                <w:b/>
                <w:sz w:val="24"/>
                <w:szCs w:val="24"/>
                <w:lang w:val="es-ES"/>
              </w:rPr>
            </w:pPr>
          </w:p>
          <w:p w14:paraId="1C3CB694" w14:textId="77777777" w:rsidR="00EF6ED0" w:rsidRPr="00AF0A09" w:rsidRDefault="00EF6ED0" w:rsidP="009C1FF9">
            <w:pPr>
              <w:spacing w:after="0" w:line="240" w:lineRule="auto"/>
              <w:rPr>
                <w:rFonts w:ascii="Times New Roman" w:hAnsi="Times New Roman" w:cs="Times New Roman"/>
                <w:b/>
                <w:sz w:val="24"/>
                <w:szCs w:val="24"/>
                <w:lang w:val="es-ES"/>
              </w:rPr>
            </w:pPr>
          </w:p>
          <w:p w14:paraId="6035175E" w14:textId="77777777" w:rsidR="00EF6ED0" w:rsidRPr="00AF0A09" w:rsidRDefault="00EF6ED0" w:rsidP="009C1FF9">
            <w:pPr>
              <w:spacing w:after="0" w:line="240" w:lineRule="auto"/>
              <w:rPr>
                <w:rFonts w:ascii="Times New Roman" w:hAnsi="Times New Roman" w:cs="Times New Roman"/>
                <w:b/>
                <w:sz w:val="24"/>
                <w:szCs w:val="24"/>
                <w:lang w:val="es-ES"/>
              </w:rPr>
            </w:pPr>
          </w:p>
          <w:p w14:paraId="6FCE558D" w14:textId="77777777" w:rsidR="00EF6ED0" w:rsidRPr="00AF0A09" w:rsidRDefault="00EF6ED0" w:rsidP="009C1FF9">
            <w:pPr>
              <w:spacing w:after="0" w:line="240" w:lineRule="auto"/>
              <w:rPr>
                <w:rFonts w:ascii="Times New Roman" w:hAnsi="Times New Roman" w:cs="Times New Roman"/>
                <w:b/>
                <w:sz w:val="24"/>
                <w:szCs w:val="24"/>
                <w:lang w:val="es-ES"/>
              </w:rPr>
            </w:pPr>
          </w:p>
          <w:p w14:paraId="59B4EB59" w14:textId="77777777" w:rsidR="00EF6ED0" w:rsidRPr="00AF0A09" w:rsidRDefault="00EF6ED0" w:rsidP="009C1FF9">
            <w:pPr>
              <w:spacing w:after="0" w:line="240" w:lineRule="auto"/>
              <w:rPr>
                <w:rFonts w:ascii="Times New Roman" w:hAnsi="Times New Roman" w:cs="Times New Roman"/>
                <w:b/>
                <w:sz w:val="24"/>
                <w:szCs w:val="24"/>
                <w:lang w:val="es-ES"/>
              </w:rPr>
            </w:pPr>
          </w:p>
          <w:p w14:paraId="0CB5892E"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5.</w:t>
            </w:r>
            <w:r w:rsidRPr="00AF0A09">
              <w:rPr>
                <w:rFonts w:ascii="Times New Roman" w:hAnsi="Times New Roman" w:cs="Times New Roman"/>
                <w:b/>
                <w:sz w:val="24"/>
                <w:szCs w:val="24"/>
              </w:rPr>
              <w:t xml:space="preserve"> C</w:t>
            </w:r>
          </w:p>
          <w:p w14:paraId="2B5C6701" w14:textId="77777777" w:rsidR="00EF6ED0" w:rsidRPr="00AF0A09" w:rsidRDefault="00EF6ED0" w:rsidP="009C1FF9">
            <w:pPr>
              <w:spacing w:after="0" w:line="240" w:lineRule="auto"/>
              <w:rPr>
                <w:rFonts w:ascii="Times New Roman" w:hAnsi="Times New Roman" w:cs="Times New Roman"/>
                <w:b/>
                <w:sz w:val="24"/>
                <w:szCs w:val="24"/>
                <w:lang w:val="es-ES"/>
              </w:rPr>
            </w:pPr>
          </w:p>
          <w:p w14:paraId="12E85B2C" w14:textId="77777777" w:rsidR="00EF6ED0" w:rsidRPr="00AF0A09" w:rsidRDefault="00EF6ED0" w:rsidP="009C1FF9">
            <w:pPr>
              <w:spacing w:after="0" w:line="240" w:lineRule="auto"/>
              <w:rPr>
                <w:rFonts w:ascii="Times New Roman" w:hAnsi="Times New Roman" w:cs="Times New Roman"/>
                <w:b/>
                <w:sz w:val="24"/>
                <w:szCs w:val="24"/>
                <w:lang w:val="es-ES"/>
              </w:rPr>
            </w:pPr>
          </w:p>
          <w:p w14:paraId="76FE573C" w14:textId="77777777" w:rsidR="00EF6ED0" w:rsidRPr="00AF0A09" w:rsidRDefault="00EF6ED0" w:rsidP="009C1FF9">
            <w:pPr>
              <w:spacing w:after="0" w:line="240" w:lineRule="auto"/>
              <w:rPr>
                <w:rFonts w:ascii="Times New Roman" w:hAnsi="Times New Roman" w:cs="Times New Roman"/>
                <w:b/>
                <w:sz w:val="24"/>
                <w:szCs w:val="24"/>
                <w:lang w:val="es-ES"/>
              </w:rPr>
            </w:pPr>
          </w:p>
          <w:p w14:paraId="1665981A" w14:textId="77777777" w:rsidR="00EF6ED0" w:rsidRPr="00AF0A09" w:rsidRDefault="00EF6ED0" w:rsidP="009C1FF9">
            <w:pPr>
              <w:spacing w:after="0" w:line="240" w:lineRule="auto"/>
              <w:rPr>
                <w:rFonts w:ascii="Times New Roman" w:hAnsi="Times New Roman" w:cs="Times New Roman"/>
                <w:b/>
                <w:sz w:val="24"/>
                <w:szCs w:val="24"/>
                <w:lang w:val="es-ES"/>
              </w:rPr>
            </w:pPr>
          </w:p>
          <w:p w14:paraId="5288E84C" w14:textId="77777777" w:rsidR="00EF6ED0" w:rsidRPr="00AF0A09" w:rsidRDefault="00EF6ED0" w:rsidP="009C1FF9">
            <w:pPr>
              <w:spacing w:after="0" w:line="240" w:lineRule="auto"/>
              <w:rPr>
                <w:rFonts w:ascii="Times New Roman" w:hAnsi="Times New Roman" w:cs="Times New Roman"/>
                <w:b/>
                <w:sz w:val="24"/>
                <w:szCs w:val="24"/>
                <w:lang w:val="es-ES"/>
              </w:rPr>
            </w:pPr>
          </w:p>
          <w:p w14:paraId="6944970E" w14:textId="77777777" w:rsidR="00EF6ED0" w:rsidRPr="00AF0A09" w:rsidRDefault="00EF6ED0" w:rsidP="009C1FF9">
            <w:pPr>
              <w:spacing w:after="0" w:line="240" w:lineRule="auto"/>
              <w:rPr>
                <w:rFonts w:ascii="Times New Roman" w:hAnsi="Times New Roman" w:cs="Times New Roman"/>
                <w:b/>
                <w:bCs/>
                <w:sz w:val="24"/>
                <w:szCs w:val="24"/>
              </w:rPr>
            </w:pPr>
          </w:p>
        </w:tc>
      </w:tr>
    </w:tbl>
    <w:p w14:paraId="1D976F7A" w14:textId="77777777" w:rsidR="00EF6ED0" w:rsidRPr="00AF0A09" w:rsidRDefault="00EF6ED0" w:rsidP="009C1FF9">
      <w:pPr>
        <w:spacing w:after="0" w:line="240" w:lineRule="auto"/>
        <w:rPr>
          <w:rFonts w:ascii="Times New Roman" w:hAnsi="Times New Roman" w:cs="Times New Roman"/>
          <w:b/>
          <w:bCs/>
          <w:sz w:val="24"/>
          <w:szCs w:val="24"/>
        </w:rPr>
      </w:pPr>
    </w:p>
    <w:p w14:paraId="559C4E7F" w14:textId="77777777" w:rsidR="00EF6ED0" w:rsidRPr="00AF0A09" w:rsidRDefault="00EF6ED0" w:rsidP="009C1FF9">
      <w:pPr>
        <w:spacing w:after="0" w:line="240" w:lineRule="auto"/>
        <w:rPr>
          <w:rFonts w:ascii="Times New Roman" w:hAnsi="Times New Roman" w:cs="Times New Roman"/>
          <w:bCs/>
          <w:iCs/>
          <w:sz w:val="24"/>
          <w:szCs w:val="24"/>
          <w:lang w:val="de-DE"/>
        </w:rPr>
      </w:pPr>
      <w:r w:rsidRPr="00AF0A09">
        <w:rPr>
          <w:rFonts w:ascii="Times New Roman" w:hAnsi="Times New Roman" w:cs="Times New Roman"/>
          <w:b/>
          <w:bCs/>
          <w:sz w:val="24"/>
          <w:szCs w:val="24"/>
        </w:rPr>
        <w:t>4. Hoạt động 4:</w:t>
      </w:r>
      <w:r w:rsidRPr="00AF0A09">
        <w:rPr>
          <w:rFonts w:ascii="Times New Roman" w:hAnsi="Times New Roman" w:cs="Times New Roman"/>
          <w:b/>
          <w:sz w:val="24"/>
          <w:szCs w:val="24"/>
        </w:rPr>
        <w:t xml:space="preserve"> </w:t>
      </w:r>
      <w:r w:rsidRPr="00AF0A09">
        <w:rPr>
          <w:rFonts w:ascii="Times New Roman" w:hAnsi="Times New Roman" w:cs="Times New Roman"/>
          <w:b/>
          <w:sz w:val="24"/>
          <w:szCs w:val="24"/>
          <w:lang w:val="vi-VN"/>
        </w:rPr>
        <w:t>V</w:t>
      </w:r>
      <w:r w:rsidRPr="00AF0A09">
        <w:rPr>
          <w:rFonts w:ascii="Times New Roman" w:hAnsi="Times New Roman" w:cs="Times New Roman"/>
          <w:b/>
          <w:sz w:val="24"/>
          <w:szCs w:val="24"/>
        </w:rPr>
        <w:t>ận dụng</w:t>
      </w:r>
      <w:r w:rsidRPr="00AF0A09">
        <w:rPr>
          <w:rFonts w:ascii="Times New Roman" w:hAnsi="Times New Roman" w:cs="Times New Roman"/>
          <w:b/>
          <w:sz w:val="24"/>
          <w:szCs w:val="24"/>
          <w:lang w:val="vi-VN"/>
        </w:rPr>
        <w:t xml:space="preserve">                                                                                                                               </w:t>
      </w:r>
      <w:r w:rsidRPr="00AF0A09">
        <w:rPr>
          <w:rFonts w:ascii="Times New Roman" w:hAnsi="Times New Roman" w:cs="Times New Roman"/>
          <w:b/>
          <w:iCs/>
          <w:sz w:val="24"/>
          <w:szCs w:val="24"/>
        </w:rPr>
        <w:t>a. Mục tiêu:</w:t>
      </w:r>
      <w:r w:rsidRPr="00AF0A09">
        <w:rPr>
          <w:rFonts w:ascii="Times New Roman" w:hAnsi="Times New Roman" w:cs="Times New Roman"/>
          <w:bCs/>
          <w:iCs/>
          <w:sz w:val="24"/>
          <w:szCs w:val="24"/>
          <w:lang w:val="vi-VN"/>
        </w:rPr>
        <w:t xml:space="preserve"> </w:t>
      </w:r>
      <w:r w:rsidRPr="00AF0A09">
        <w:rPr>
          <w:rFonts w:ascii="Times New Roman" w:hAnsi="Times New Roman" w:cs="Times New Roman"/>
          <w:bCs/>
          <w:iCs/>
          <w:sz w:val="24"/>
          <w:szCs w:val="24"/>
          <w:lang w:val="de-DE"/>
        </w:rPr>
        <w:t>HS vận dụng các kiến thức vừa học giải thích, tìm hiểu các hiện tượng trong thực tế cuộc sống.</w:t>
      </w:r>
      <w:r w:rsidRPr="00AF0A09">
        <w:rPr>
          <w:rFonts w:ascii="Times New Roman" w:hAnsi="Times New Roman" w:cs="Times New Roman"/>
          <w:bCs/>
          <w:iCs/>
          <w:sz w:val="24"/>
          <w:szCs w:val="24"/>
          <w:lang w:val="vi-VN"/>
        </w:rPr>
        <w:t xml:space="preserve">                                                                                                                                                        </w:t>
      </w:r>
      <w:r w:rsidRPr="00AF0A09">
        <w:rPr>
          <w:rStyle w:val="15"/>
          <w:rFonts w:ascii="Times New Roman" w:hAnsi="Times New Roman" w:cs="Times New Roman"/>
          <w:b/>
          <w:iCs/>
          <w:sz w:val="24"/>
          <w:szCs w:val="24"/>
        </w:rPr>
        <w:t xml:space="preserve">b. </w:t>
      </w:r>
      <w:r w:rsidRPr="00AF0A09">
        <w:rPr>
          <w:rStyle w:val="15"/>
          <w:rFonts w:ascii="Times New Roman" w:hAnsi="Times New Roman" w:cs="Times New Roman"/>
          <w:b/>
          <w:iCs/>
          <w:sz w:val="24"/>
          <w:szCs w:val="24"/>
          <w:lang w:val="vi-VN"/>
        </w:rPr>
        <w:t>Nội dung:</w:t>
      </w:r>
      <w:r w:rsidRPr="00AF0A09">
        <w:rPr>
          <w:rStyle w:val="15"/>
          <w:rFonts w:ascii="Times New Roman" w:hAnsi="Times New Roman" w:cs="Times New Roman"/>
          <w:bCs/>
          <w:iCs/>
          <w:sz w:val="24"/>
          <w:szCs w:val="24"/>
          <w:lang w:val="vi-VN"/>
        </w:rPr>
        <w:t xml:space="preserve"> </w:t>
      </w:r>
      <w:r w:rsidRPr="00AF0A09">
        <w:rPr>
          <w:rFonts w:ascii="Times New Roman" w:hAnsi="Times New Roman" w:cs="Times New Roman"/>
          <w:bCs/>
          <w:iCs/>
          <w:sz w:val="24"/>
          <w:szCs w:val="24"/>
          <w:lang w:val="de-DE"/>
        </w:rPr>
        <w:t>Thực hiện nội dung trong mục em có thể SGK/75,làm các bài tập tự luận</w:t>
      </w:r>
    </w:p>
    <w:p w14:paraId="687C3A4C" w14:textId="77777777" w:rsidR="00EF6ED0" w:rsidRPr="00AF0A09" w:rsidRDefault="00EF6ED0" w:rsidP="009C1FF9">
      <w:pPr>
        <w:spacing w:after="0" w:line="240" w:lineRule="auto"/>
        <w:rPr>
          <w:rFonts w:ascii="Times New Roman" w:hAnsi="Times New Roman" w:cs="Times New Roman"/>
          <w:bCs/>
          <w:iCs/>
          <w:sz w:val="24"/>
          <w:szCs w:val="24"/>
        </w:rPr>
      </w:pPr>
      <w:r w:rsidRPr="00AF0A09">
        <w:rPr>
          <w:rStyle w:val="15"/>
          <w:rFonts w:ascii="Times New Roman" w:hAnsi="Times New Roman" w:cs="Times New Roman"/>
          <w:b/>
          <w:iCs/>
          <w:sz w:val="24"/>
          <w:szCs w:val="24"/>
          <w:lang w:val="vi-VN"/>
        </w:rPr>
        <w:t>c.</w:t>
      </w:r>
      <w:r w:rsidRPr="00AF0A09">
        <w:rPr>
          <w:rStyle w:val="15"/>
          <w:rFonts w:ascii="Times New Roman" w:hAnsi="Times New Roman" w:cs="Times New Roman"/>
          <w:b/>
          <w:iCs/>
          <w:sz w:val="24"/>
          <w:szCs w:val="24"/>
        </w:rPr>
        <w:t xml:space="preserve"> </w:t>
      </w:r>
      <w:r w:rsidRPr="00AF0A09">
        <w:rPr>
          <w:rStyle w:val="15"/>
          <w:rFonts w:ascii="Times New Roman" w:hAnsi="Times New Roman" w:cs="Times New Roman"/>
          <w:b/>
          <w:iCs/>
          <w:sz w:val="24"/>
          <w:szCs w:val="24"/>
          <w:lang w:val="vi-VN"/>
        </w:rPr>
        <w:t>Sản phẩm:</w:t>
      </w:r>
      <w:r w:rsidRPr="00AF0A09">
        <w:rPr>
          <w:rFonts w:ascii="Times New Roman" w:hAnsi="Times New Roman" w:cs="Times New Roman"/>
          <w:bCs/>
          <w:iCs/>
          <w:sz w:val="24"/>
          <w:szCs w:val="24"/>
        </w:rPr>
        <w:t xml:space="preserve"> </w:t>
      </w:r>
      <w:r w:rsidRPr="00AF0A09">
        <w:rPr>
          <w:rFonts w:ascii="Times New Roman" w:eastAsia="Calibri" w:hAnsi="Times New Roman" w:cs="Times New Roman"/>
          <w:bCs/>
          <w:iCs/>
          <w:sz w:val="24"/>
          <w:szCs w:val="24"/>
          <w:lang w:val="de-DE"/>
        </w:rPr>
        <w:t>Kết quả câu trả lời của HS</w:t>
      </w:r>
      <w:r w:rsidRPr="00AF0A09">
        <w:rPr>
          <w:rFonts w:ascii="Times New Roman" w:eastAsia="Calibri" w:hAnsi="Times New Roman" w:cs="Times New Roman"/>
          <w:bCs/>
          <w:iCs/>
          <w:sz w:val="24"/>
          <w:szCs w:val="24"/>
          <w:lang w:val="nl-NL"/>
        </w:rPr>
        <w:t xml:space="preserve"> </w:t>
      </w:r>
      <w:r w:rsidRPr="00AF0A09">
        <w:rPr>
          <w:rFonts w:ascii="Times New Roman" w:eastAsia="Calibri" w:hAnsi="Times New Roman" w:cs="Times New Roman"/>
          <w:bCs/>
          <w:iCs/>
          <w:sz w:val="24"/>
          <w:szCs w:val="24"/>
          <w:lang w:val="vi-VN"/>
        </w:rPr>
        <w:t xml:space="preserve">                                                                                                                                                          </w:t>
      </w:r>
      <w:r w:rsidRPr="00AF0A09">
        <w:rPr>
          <w:rFonts w:ascii="Times New Roman" w:hAnsi="Times New Roman" w:cs="Times New Roman"/>
          <w:b/>
          <w:iCs/>
          <w:sz w:val="24"/>
          <w:szCs w:val="24"/>
          <w:lang w:val="vi-VN"/>
        </w:rPr>
        <w:t>d</w:t>
      </w:r>
      <w:r w:rsidRPr="00AF0A09">
        <w:rPr>
          <w:rFonts w:ascii="Times New Roman" w:hAnsi="Times New Roman" w:cs="Times New Roman"/>
          <w:b/>
          <w:iCs/>
          <w:sz w:val="24"/>
          <w:szCs w:val="24"/>
        </w:rPr>
        <w:t>. Tổ chức thực hiện:</w:t>
      </w:r>
    </w:p>
    <w:tbl>
      <w:tblPr>
        <w:tblStyle w:val="TableGrid"/>
        <w:tblW w:w="9747" w:type="dxa"/>
        <w:tblLayout w:type="fixed"/>
        <w:tblLook w:val="04A0" w:firstRow="1" w:lastRow="0" w:firstColumn="1" w:lastColumn="0" w:noHBand="0" w:noVBand="1"/>
      </w:tblPr>
      <w:tblGrid>
        <w:gridCol w:w="4928"/>
        <w:gridCol w:w="4819"/>
      </w:tblGrid>
      <w:tr w:rsidR="001816F8" w:rsidRPr="00AF0A09" w14:paraId="2DA159C5" w14:textId="77777777" w:rsidTr="00693BA4">
        <w:tc>
          <w:tcPr>
            <w:tcW w:w="4928" w:type="dxa"/>
            <w:vAlign w:val="bottom"/>
          </w:tcPr>
          <w:p w14:paraId="00D55F7D" w14:textId="77777777" w:rsidR="00EF6ED0" w:rsidRPr="00AF0A09" w:rsidRDefault="00EF6ED0" w:rsidP="009C1FF9">
            <w:pPr>
              <w:jc w:val="center"/>
              <w:rPr>
                <w:rFonts w:cs="Times New Roman"/>
                <w:b/>
                <w:bCs/>
                <w:szCs w:val="24"/>
              </w:rPr>
            </w:pPr>
            <w:r w:rsidRPr="00AF0A09">
              <w:rPr>
                <w:rFonts w:cs="Times New Roman"/>
                <w:b/>
                <w:szCs w:val="24"/>
                <w:lang w:val="nl-NL"/>
              </w:rPr>
              <w:t>HOẠT ĐỘNG CỦA GV - HS</w:t>
            </w:r>
          </w:p>
        </w:tc>
        <w:tc>
          <w:tcPr>
            <w:tcW w:w="4819" w:type="dxa"/>
            <w:vAlign w:val="bottom"/>
          </w:tcPr>
          <w:p w14:paraId="14BCE4C7" w14:textId="77777777" w:rsidR="00EF6ED0" w:rsidRPr="00AF0A09" w:rsidRDefault="00EF6ED0" w:rsidP="009C1FF9">
            <w:pPr>
              <w:jc w:val="center"/>
              <w:rPr>
                <w:rFonts w:cs="Times New Roman"/>
                <w:b/>
                <w:bCs/>
                <w:szCs w:val="24"/>
              </w:rPr>
            </w:pPr>
            <w:r w:rsidRPr="00AF0A09">
              <w:rPr>
                <w:rFonts w:cs="Times New Roman"/>
                <w:b/>
                <w:szCs w:val="24"/>
                <w:lang w:val="nl-NL"/>
              </w:rPr>
              <w:t>DỰ KIẾN SẢN PHẨM</w:t>
            </w:r>
          </w:p>
        </w:tc>
      </w:tr>
      <w:tr w:rsidR="001816F8" w:rsidRPr="00AF0A09" w14:paraId="7AD38032" w14:textId="77777777" w:rsidTr="00693BA4">
        <w:tc>
          <w:tcPr>
            <w:tcW w:w="4928" w:type="dxa"/>
          </w:tcPr>
          <w:p w14:paraId="21FDB7BE" w14:textId="77777777" w:rsidR="00EF6ED0" w:rsidRPr="00AF0A09" w:rsidRDefault="00EF6ED0" w:rsidP="009C1FF9">
            <w:pPr>
              <w:jc w:val="both"/>
              <w:rPr>
                <w:rFonts w:eastAsia="Calibri" w:cs="Times New Roman"/>
                <w:b/>
                <w:bCs/>
                <w:iCs/>
                <w:szCs w:val="24"/>
              </w:rPr>
            </w:pPr>
            <w:r w:rsidRPr="00AF0A09">
              <w:rPr>
                <w:rFonts w:eastAsia="Calibri" w:cs="Times New Roman"/>
                <w:b/>
                <w:bCs/>
                <w:iCs/>
                <w:szCs w:val="24"/>
              </w:rPr>
              <w:t>Bước 1: Chuyển giao nhiệm vụ học tập</w:t>
            </w:r>
          </w:p>
          <w:p w14:paraId="1D7EB5B3" w14:textId="77777777" w:rsidR="00EF6ED0" w:rsidRPr="00AF0A09" w:rsidRDefault="00EF6ED0" w:rsidP="009C1FF9">
            <w:pPr>
              <w:rPr>
                <w:rFonts w:cs="Times New Roman"/>
                <w:szCs w:val="24"/>
                <w:shd w:val="clear" w:color="auto" w:fill="FFFFFF"/>
              </w:rPr>
            </w:pPr>
          </w:p>
          <w:p w14:paraId="210D62AB" w14:textId="77777777" w:rsidR="00EF6ED0" w:rsidRPr="00AF0A09" w:rsidRDefault="00EF6ED0" w:rsidP="009C1FF9">
            <w:pPr>
              <w:rPr>
                <w:rFonts w:cs="Times New Roman"/>
                <w:szCs w:val="24"/>
                <w:shd w:val="clear" w:color="auto" w:fill="FFFFFF"/>
              </w:rPr>
            </w:pPr>
            <w:r w:rsidRPr="00AF0A09">
              <w:rPr>
                <w:rFonts w:cs="Times New Roman"/>
                <w:szCs w:val="24"/>
                <w:shd w:val="clear" w:color="auto" w:fill="FFFFFF"/>
              </w:rPr>
              <w:t>- GV cho HS hoạt động  cá nhân trả lời các câu hỏi hoạt động trong mục em có thể:</w:t>
            </w:r>
          </w:p>
          <w:p w14:paraId="198EF2A8" w14:textId="77777777" w:rsidR="00EF6ED0" w:rsidRPr="00AF0A09" w:rsidRDefault="00EF6ED0" w:rsidP="009C1FF9">
            <w:pPr>
              <w:rPr>
                <w:rFonts w:cs="Times New Roman"/>
                <w:i/>
                <w:szCs w:val="24"/>
                <w:shd w:val="clear" w:color="auto" w:fill="FFFFFF"/>
              </w:rPr>
            </w:pPr>
            <w:r w:rsidRPr="00AF0A09">
              <w:rPr>
                <w:rFonts w:cs="Times New Roman"/>
                <w:i/>
                <w:szCs w:val="24"/>
                <w:shd w:val="clear" w:color="auto" w:fill="FFFFFF"/>
              </w:rPr>
              <w:lastRenderedPageBreak/>
              <w:t>1. Ước tính được thể tích phần nước biển bị tàu chiếm chỗ khi biết trọng lượng riêng của nước biển, kích thước và khối lượng của con tàu.</w:t>
            </w:r>
          </w:p>
          <w:p w14:paraId="1BFFDF87" w14:textId="77777777" w:rsidR="00EF6ED0" w:rsidRPr="00AF0A09" w:rsidRDefault="00EF6ED0" w:rsidP="009C1FF9">
            <w:pPr>
              <w:rPr>
                <w:rFonts w:cs="Times New Roman"/>
                <w:i/>
                <w:szCs w:val="24"/>
                <w:shd w:val="clear" w:color="auto" w:fill="FFFFFF"/>
              </w:rPr>
            </w:pPr>
            <w:r w:rsidRPr="00AF0A09">
              <w:rPr>
                <w:rFonts w:cs="Times New Roman"/>
                <w:i/>
                <w:szCs w:val="24"/>
                <w:shd w:val="clear" w:color="auto" w:fill="FFFFFF"/>
              </w:rPr>
              <w:t>2, Giải thích được tại sao con tàu rất nặng mà vẫn nổi được trên mặt nước.</w:t>
            </w:r>
          </w:p>
          <w:p w14:paraId="422EFA9F" w14:textId="77777777" w:rsidR="00EF6ED0" w:rsidRPr="00AF0A09" w:rsidRDefault="00EF6ED0" w:rsidP="009C1FF9">
            <w:pPr>
              <w:jc w:val="both"/>
              <w:rPr>
                <w:rFonts w:cs="Times New Roman"/>
                <w:b/>
                <w:bCs/>
                <w:szCs w:val="24"/>
              </w:rPr>
            </w:pPr>
          </w:p>
          <w:p w14:paraId="1F518D47" w14:textId="77777777" w:rsidR="00EF6ED0" w:rsidRPr="00AF0A09" w:rsidRDefault="00EF6ED0" w:rsidP="009C1FF9">
            <w:pPr>
              <w:jc w:val="both"/>
              <w:rPr>
                <w:rFonts w:cs="Times New Roman"/>
                <w:szCs w:val="24"/>
              </w:rPr>
            </w:pPr>
            <w:r w:rsidRPr="00AF0A09">
              <w:rPr>
                <w:rFonts w:cs="Times New Roman"/>
                <w:b/>
                <w:bCs/>
                <w:szCs w:val="24"/>
              </w:rPr>
              <w:t>Bài tập 1:</w:t>
            </w:r>
            <w:r w:rsidRPr="00AF0A09">
              <w:rPr>
                <w:rFonts w:cs="Times New Roman"/>
                <w:szCs w:val="24"/>
              </w:rPr>
              <w:t xml:space="preserve"> </w:t>
            </w:r>
            <w:r w:rsidRPr="00AF0A09">
              <w:rPr>
                <w:rFonts w:cs="Times New Roman"/>
                <w:szCs w:val="24"/>
                <w:shd w:val="clear" w:color="auto" w:fill="FFFFFF"/>
              </w:rPr>
              <w:t>1 kg Aluminium (nhôm) (có trọng lượng riêng 27000N/m</w:t>
            </w:r>
            <w:r w:rsidRPr="00AF0A09">
              <w:rPr>
                <w:rFonts w:cs="Times New Roman"/>
                <w:szCs w:val="24"/>
                <w:shd w:val="clear" w:color="auto" w:fill="FFFFFF"/>
                <w:vertAlign w:val="superscript"/>
              </w:rPr>
              <w:t>3</w:t>
            </w:r>
            <w:r w:rsidRPr="00AF0A09">
              <w:rPr>
                <w:rFonts w:cs="Times New Roman"/>
                <w:szCs w:val="24"/>
                <w:shd w:val="clear" w:color="auto" w:fill="FFFFFF"/>
              </w:rPr>
              <w:t>) và 1 kg lead (chì) (trọng lượng riêng 130000N/m</w:t>
            </w:r>
            <w:r w:rsidRPr="00AF0A09">
              <w:rPr>
                <w:rFonts w:cs="Times New Roman"/>
                <w:szCs w:val="24"/>
                <w:shd w:val="clear" w:color="auto" w:fill="FFFFFF"/>
                <w:vertAlign w:val="superscript"/>
              </w:rPr>
              <w:t>3</w:t>
            </w:r>
            <w:r w:rsidRPr="00AF0A09">
              <w:rPr>
                <w:rFonts w:cs="Times New Roman"/>
                <w:szCs w:val="24"/>
                <w:shd w:val="clear" w:color="auto" w:fill="FFFFFF"/>
              </w:rPr>
              <w:t>) được thả vào một bể nước. Lực đẩy Archimedes tác dụng lên khối nào lớn hơn?</w:t>
            </w:r>
          </w:p>
          <w:p w14:paraId="16A5A0FB" w14:textId="77777777" w:rsidR="00EF6ED0" w:rsidRPr="00AF0A09" w:rsidRDefault="00EF6ED0" w:rsidP="009C1FF9">
            <w:pPr>
              <w:jc w:val="both"/>
              <w:rPr>
                <w:rFonts w:cs="Times New Roman"/>
                <w:b/>
                <w:bCs/>
                <w:szCs w:val="24"/>
              </w:rPr>
            </w:pPr>
          </w:p>
          <w:p w14:paraId="6B1D7BE5" w14:textId="77777777" w:rsidR="00EF6ED0" w:rsidRPr="00AF0A09" w:rsidRDefault="00EF6ED0" w:rsidP="009C1FF9">
            <w:pPr>
              <w:jc w:val="both"/>
              <w:rPr>
                <w:rFonts w:cs="Times New Roman"/>
                <w:b/>
                <w:bCs/>
                <w:szCs w:val="24"/>
              </w:rPr>
            </w:pPr>
          </w:p>
          <w:p w14:paraId="652701AA" w14:textId="77777777" w:rsidR="00EF6ED0" w:rsidRPr="00AF0A09" w:rsidRDefault="00EF6ED0" w:rsidP="009C1FF9">
            <w:pPr>
              <w:jc w:val="both"/>
              <w:rPr>
                <w:rFonts w:cs="Times New Roman"/>
                <w:b/>
                <w:bCs/>
                <w:szCs w:val="24"/>
              </w:rPr>
            </w:pPr>
          </w:p>
          <w:p w14:paraId="2477D22B" w14:textId="77777777" w:rsidR="00EF6ED0" w:rsidRPr="00AF0A09" w:rsidRDefault="00EF6ED0" w:rsidP="009C1FF9">
            <w:pPr>
              <w:jc w:val="both"/>
              <w:rPr>
                <w:rFonts w:cs="Times New Roman"/>
                <w:b/>
                <w:bCs/>
                <w:szCs w:val="24"/>
              </w:rPr>
            </w:pPr>
          </w:p>
          <w:p w14:paraId="23C67551" w14:textId="77777777" w:rsidR="00EF6ED0" w:rsidRPr="00AF0A09" w:rsidRDefault="00EF6ED0" w:rsidP="009C1FF9">
            <w:pPr>
              <w:jc w:val="both"/>
              <w:rPr>
                <w:rFonts w:cs="Times New Roman"/>
                <w:b/>
                <w:bCs/>
                <w:szCs w:val="24"/>
              </w:rPr>
            </w:pPr>
          </w:p>
          <w:p w14:paraId="0F8F7906" w14:textId="77777777" w:rsidR="00EF6ED0" w:rsidRPr="00AF0A09" w:rsidRDefault="00EF6ED0" w:rsidP="009C1FF9">
            <w:pPr>
              <w:jc w:val="both"/>
              <w:rPr>
                <w:rFonts w:cs="Times New Roman"/>
                <w:b/>
                <w:bCs/>
                <w:szCs w:val="24"/>
              </w:rPr>
            </w:pPr>
          </w:p>
          <w:p w14:paraId="0E22916E" w14:textId="77777777" w:rsidR="00EF6ED0" w:rsidRPr="00AF0A09" w:rsidRDefault="00EF6ED0" w:rsidP="009C1FF9">
            <w:pPr>
              <w:jc w:val="both"/>
              <w:rPr>
                <w:rFonts w:cs="Times New Roman"/>
                <w:b/>
                <w:bCs/>
                <w:szCs w:val="24"/>
              </w:rPr>
            </w:pPr>
          </w:p>
          <w:p w14:paraId="5F31EFEB" w14:textId="77777777" w:rsidR="00EF6ED0" w:rsidRPr="00AF0A09" w:rsidRDefault="00EF6ED0" w:rsidP="009C1FF9">
            <w:pPr>
              <w:rPr>
                <w:rFonts w:cs="Times New Roman"/>
                <w:szCs w:val="24"/>
              </w:rPr>
            </w:pPr>
            <w:r w:rsidRPr="00AF0A09">
              <w:rPr>
                <w:rFonts w:cs="Times New Roman"/>
                <w:b/>
                <w:bCs/>
                <w:szCs w:val="24"/>
              </w:rPr>
              <w:t>Bài tập 2:</w:t>
            </w:r>
            <w:r w:rsidRPr="00AF0A09">
              <w:rPr>
                <w:rFonts w:cs="Times New Roman"/>
                <w:szCs w:val="24"/>
              </w:rPr>
              <w:t xml:space="preserve"> </w:t>
            </w:r>
          </w:p>
          <w:p w14:paraId="19CDE4BD" w14:textId="77777777" w:rsidR="00EF6ED0" w:rsidRPr="00AF0A09" w:rsidRDefault="00EF6ED0" w:rsidP="009C1FF9">
            <w:pPr>
              <w:jc w:val="both"/>
              <w:rPr>
                <w:rFonts w:cs="Times New Roman"/>
                <w:szCs w:val="24"/>
                <w:shd w:val="clear" w:color="auto" w:fill="FFFFFF"/>
              </w:rPr>
            </w:pPr>
            <w:r w:rsidRPr="00AF0A09">
              <w:rPr>
                <w:rFonts w:cs="Times New Roman"/>
                <w:szCs w:val="24"/>
                <w:shd w:val="clear" w:color="auto" w:fill="FFFFFF"/>
              </w:rPr>
              <w:t>Một quả cầu bằng iron (sắt) treo vào 1 lực kế ở ngoài không khí lực kế chỉ 1,7N. Nhúng chìm quả cầu vào nước thì lực kế chỉ 1,2N. Lực đẩy Archimedes có độ lớn là bao nhiêu?</w:t>
            </w:r>
          </w:p>
          <w:p w14:paraId="0ACCDC63" w14:textId="77777777" w:rsidR="00EF6ED0" w:rsidRPr="00AF0A09" w:rsidRDefault="00EF6ED0" w:rsidP="009C1FF9">
            <w:pPr>
              <w:jc w:val="both"/>
              <w:rPr>
                <w:rFonts w:cs="Times New Roman"/>
                <w:b/>
                <w:bCs/>
                <w:szCs w:val="24"/>
              </w:rPr>
            </w:pPr>
          </w:p>
          <w:p w14:paraId="702F7E81" w14:textId="77777777" w:rsidR="00EF6ED0" w:rsidRPr="00AF0A09" w:rsidRDefault="00EF6ED0" w:rsidP="009C1FF9">
            <w:pPr>
              <w:jc w:val="both"/>
              <w:rPr>
                <w:rFonts w:cs="Times New Roman"/>
                <w:b/>
                <w:bCs/>
                <w:szCs w:val="24"/>
              </w:rPr>
            </w:pPr>
          </w:p>
          <w:p w14:paraId="69151212" w14:textId="77777777" w:rsidR="00EF6ED0" w:rsidRPr="00AF0A09" w:rsidRDefault="00EF6ED0" w:rsidP="009C1FF9">
            <w:pPr>
              <w:jc w:val="both"/>
              <w:rPr>
                <w:rFonts w:cs="Times New Roman"/>
                <w:b/>
                <w:bCs/>
                <w:szCs w:val="24"/>
              </w:rPr>
            </w:pPr>
          </w:p>
          <w:p w14:paraId="68633C71" w14:textId="77777777" w:rsidR="00EF6ED0" w:rsidRPr="00AF0A09" w:rsidRDefault="00EF6ED0" w:rsidP="009C1FF9">
            <w:pPr>
              <w:rPr>
                <w:rFonts w:cs="Times New Roman"/>
                <w:szCs w:val="24"/>
              </w:rPr>
            </w:pPr>
            <w:r w:rsidRPr="00AF0A09">
              <w:rPr>
                <w:rFonts w:cs="Times New Roman"/>
                <w:b/>
                <w:bCs/>
                <w:szCs w:val="24"/>
              </w:rPr>
              <w:t>Bài tập 3:</w:t>
            </w:r>
            <w:r w:rsidRPr="00AF0A09">
              <w:rPr>
                <w:rFonts w:cs="Times New Roman"/>
                <w:szCs w:val="24"/>
              </w:rPr>
              <w:t xml:space="preserve"> </w:t>
            </w:r>
            <w:r w:rsidRPr="00AF0A09">
              <w:rPr>
                <w:rFonts w:cs="Times New Roman"/>
                <w:szCs w:val="24"/>
                <w:shd w:val="clear" w:color="auto" w:fill="FFFFFF"/>
              </w:rPr>
              <w:t>Ba quả cầu có cùng thể tích, quả cầu 1 làm bằng aluminium (nhôm), quả cầu 2 làm bằng copper (đồng), quả cầu 3 làm bằng iron (sắt). Nhúng chìm cả 3 quả cầu vào trong nước. Lực đẩy Archimedes tác dụng lên quả cầu nào lớn nhất? Giải thích.</w:t>
            </w:r>
          </w:p>
          <w:p w14:paraId="42129736" w14:textId="77777777" w:rsidR="00EF6ED0" w:rsidRPr="00AF0A09" w:rsidRDefault="00EF6ED0" w:rsidP="009C1FF9">
            <w:pPr>
              <w:rPr>
                <w:rFonts w:cs="Times New Roman"/>
                <w:szCs w:val="24"/>
              </w:rPr>
            </w:pPr>
            <w:r w:rsidRPr="00AF0A09">
              <w:rPr>
                <w:rFonts w:cs="Times New Roman"/>
                <w:b/>
                <w:bCs/>
                <w:szCs w:val="24"/>
              </w:rPr>
              <w:t>Bài tập 4:</w:t>
            </w:r>
            <w:r w:rsidRPr="00AF0A09">
              <w:rPr>
                <w:rFonts w:cs="Times New Roman"/>
                <w:szCs w:val="24"/>
              </w:rPr>
              <w:t xml:space="preserve"> Trong trường hợp nào sau đây, nhấn vật xuống đáy bể nước dễ dàng hơn?</w:t>
            </w:r>
          </w:p>
          <w:p w14:paraId="5E3FDC7D" w14:textId="77777777" w:rsidR="00EF6ED0" w:rsidRPr="00AF0A09" w:rsidRDefault="00EF6ED0" w:rsidP="009C1FF9">
            <w:pPr>
              <w:pStyle w:val="NormalWeb"/>
              <w:spacing w:before="0" w:beforeAutospacing="0" w:after="0" w:afterAutospacing="0"/>
            </w:pPr>
            <w:r w:rsidRPr="00AF0A09">
              <w:t>- Nhấn một chai nhựa rỗng có thể tích 500 mL được nút kín.</w:t>
            </w:r>
            <w:r w:rsidRPr="00AF0A09">
              <w:br/>
              <w:t>- Nhấn một chai nhựa rỗng có thể tích 5L được nút kín.</w:t>
            </w:r>
          </w:p>
          <w:p w14:paraId="52FA9A80" w14:textId="77777777" w:rsidR="00EF6ED0" w:rsidRPr="00AF0A09" w:rsidRDefault="00EF6ED0" w:rsidP="009C1FF9">
            <w:pPr>
              <w:jc w:val="both"/>
              <w:rPr>
                <w:rFonts w:eastAsiaTheme="minorEastAsia" w:cs="Times New Roman"/>
                <w:b/>
                <w:bCs/>
                <w:szCs w:val="24"/>
              </w:rPr>
            </w:pPr>
            <w:r w:rsidRPr="00AF0A09">
              <w:rPr>
                <w:rFonts w:cs="Times New Roman"/>
                <w:b/>
                <w:bCs/>
                <w:szCs w:val="24"/>
              </w:rPr>
              <w:t>Bài tập 5:</w:t>
            </w:r>
            <w:r w:rsidRPr="00AF0A09">
              <w:rPr>
                <w:rFonts w:cs="Times New Roman"/>
                <w:szCs w:val="24"/>
              </w:rPr>
              <w:t xml:space="preserve"> </w:t>
            </w:r>
            <w:r w:rsidRPr="00AF0A09">
              <w:rPr>
                <w:rFonts w:cs="Times New Roman"/>
                <w:szCs w:val="24"/>
                <w:shd w:val="clear" w:color="auto" w:fill="FFFFFF"/>
              </w:rPr>
              <w:t>Kéo một xô nước từ giếng lên như hình bên. Vì sao khi xô nước còn chìm trong nước ta thấy nhẹ hơn khi nó đã được kéo lên khỏi mặt nước?</w:t>
            </w:r>
          </w:p>
          <w:p w14:paraId="7305FA56"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4761AD47" w14:textId="77777777" w:rsidR="00EF6ED0" w:rsidRPr="00AF0A09" w:rsidRDefault="00EF6ED0" w:rsidP="009C1FF9">
            <w:pPr>
              <w:jc w:val="both"/>
              <w:rPr>
                <w:rFonts w:cs="Times New Roman"/>
                <w:iCs/>
                <w:szCs w:val="24"/>
                <w:lang w:val="de-DE"/>
              </w:rPr>
            </w:pPr>
            <w:r w:rsidRPr="00AF0A09">
              <w:rPr>
                <w:rFonts w:cs="Times New Roman"/>
                <w:iCs/>
                <w:szCs w:val="24"/>
                <w:lang w:val="de-DE"/>
              </w:rPr>
              <w:t>HS: Thảo luận nhóm bàn trả lời câu hỏi</w:t>
            </w:r>
          </w:p>
          <w:p w14:paraId="09415656"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2A99D70B" w14:textId="77777777" w:rsidR="00EF6ED0" w:rsidRPr="00AF0A09" w:rsidRDefault="00EF6ED0" w:rsidP="009C1FF9">
            <w:pPr>
              <w:jc w:val="both"/>
              <w:rPr>
                <w:rFonts w:cs="Times New Roman"/>
                <w:iCs/>
                <w:szCs w:val="24"/>
                <w:lang w:val="de-DE"/>
              </w:rPr>
            </w:pPr>
            <w:r w:rsidRPr="00AF0A09">
              <w:rPr>
                <w:rFonts w:cs="Times New Roman"/>
                <w:iCs/>
                <w:szCs w:val="24"/>
                <w:lang w:val="de-DE"/>
              </w:rPr>
              <w:t>HS: Các nhóm báo cáo kết quả.</w:t>
            </w:r>
          </w:p>
          <w:p w14:paraId="6ADB8481" w14:textId="77777777" w:rsidR="00EF6ED0" w:rsidRPr="00AF0A09" w:rsidRDefault="00EF6ED0" w:rsidP="009C1FF9">
            <w:pPr>
              <w:jc w:val="both"/>
              <w:rPr>
                <w:rFonts w:cs="Times New Roman"/>
                <w:iCs/>
                <w:szCs w:val="24"/>
                <w:lang w:val="de-DE"/>
              </w:rPr>
            </w:pPr>
            <w:r w:rsidRPr="00AF0A09">
              <w:rPr>
                <w:rFonts w:cs="Times New Roman"/>
                <w:iCs/>
                <w:szCs w:val="24"/>
                <w:lang w:val="de-DE"/>
              </w:rPr>
              <w:t>HS: Nhóm khác nhận xét, bổ sung.</w:t>
            </w:r>
          </w:p>
          <w:p w14:paraId="02773BF5"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3343D97B" w14:textId="77777777" w:rsidR="00EF6ED0" w:rsidRPr="00AF0A09" w:rsidRDefault="00EF6ED0" w:rsidP="009C1FF9">
            <w:pPr>
              <w:rPr>
                <w:rFonts w:cs="Times New Roman"/>
                <w:szCs w:val="24"/>
              </w:rPr>
            </w:pPr>
            <w:r w:rsidRPr="00AF0A09">
              <w:rPr>
                <w:rFonts w:eastAsia="Calibri" w:cs="Times New Roman"/>
                <w:bCs/>
                <w:iCs/>
                <w:szCs w:val="24"/>
              </w:rPr>
              <w:t>GV: Nhận xét, đánh giá và chốt kiến thức.</w:t>
            </w:r>
          </w:p>
        </w:tc>
        <w:tc>
          <w:tcPr>
            <w:tcW w:w="4819" w:type="dxa"/>
          </w:tcPr>
          <w:p w14:paraId="4CFB155B" w14:textId="77777777" w:rsidR="00EF6ED0" w:rsidRPr="00AF0A09" w:rsidRDefault="00EF6ED0" w:rsidP="009C1FF9">
            <w:pPr>
              <w:rPr>
                <w:rFonts w:cs="Times New Roman"/>
                <w:b/>
                <w:szCs w:val="24"/>
              </w:rPr>
            </w:pPr>
            <w:r w:rsidRPr="00AF0A09">
              <w:rPr>
                <w:rFonts w:cs="Times New Roman"/>
                <w:b/>
                <w:szCs w:val="24"/>
              </w:rPr>
              <w:lastRenderedPageBreak/>
              <w:t>IV.Vận dụng</w:t>
            </w:r>
          </w:p>
          <w:p w14:paraId="576F3473"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 xml:space="preserve">Gợi ý trả lời cho câu hỏi của hoạt động vận dụng: </w:t>
            </w:r>
          </w:p>
          <w:p w14:paraId="603C0B4C" w14:textId="77777777" w:rsidR="00EF6ED0" w:rsidRPr="00AF0A09" w:rsidRDefault="00EF6ED0" w:rsidP="009C1FF9">
            <w:pPr>
              <w:ind w:right="48"/>
              <w:jc w:val="both"/>
              <w:rPr>
                <w:rFonts w:cs="Times New Roman"/>
                <w:szCs w:val="24"/>
              </w:rPr>
            </w:pPr>
          </w:p>
          <w:p w14:paraId="7A8A558C" w14:textId="77777777" w:rsidR="00EF6ED0" w:rsidRPr="00AF0A09" w:rsidRDefault="00EF6ED0" w:rsidP="009C1FF9">
            <w:pPr>
              <w:ind w:right="48"/>
              <w:jc w:val="both"/>
              <w:rPr>
                <w:rFonts w:cs="Times New Roman"/>
                <w:i/>
                <w:szCs w:val="24"/>
              </w:rPr>
            </w:pPr>
            <w:r w:rsidRPr="00AF0A09">
              <w:rPr>
                <w:rFonts w:cs="Times New Roman"/>
                <w:i/>
                <w:szCs w:val="24"/>
              </w:rPr>
              <w:lastRenderedPageBreak/>
              <w:t>1, Khi ta biết được các số liệu trọng lượng riêng của nước biển, kích thước và khối lượng của con tàu ta tính phần nước bị tàu chiếm chỗ theo công thức:</w:t>
            </w:r>
          </w:p>
          <w:p w14:paraId="2800CE20" w14:textId="77777777" w:rsidR="00EF6ED0" w:rsidRPr="00AF0A09" w:rsidRDefault="00EF6ED0" w:rsidP="009C1FF9">
            <w:pPr>
              <w:ind w:left="48" w:right="48"/>
              <w:jc w:val="both"/>
              <w:rPr>
                <w:rFonts w:cs="Times New Roman"/>
                <w:i/>
                <w:szCs w:val="24"/>
                <w:bdr w:val="none" w:sz="0" w:space="0" w:color="auto" w:frame="1"/>
              </w:rPr>
            </w:pPr>
            <w:r w:rsidRPr="00AF0A09">
              <w:rPr>
                <w:rFonts w:cs="Times New Roman"/>
                <w:i/>
                <w:szCs w:val="24"/>
              </w:rPr>
              <w:t>P = F</w:t>
            </w:r>
            <w:r w:rsidRPr="00AF0A09">
              <w:rPr>
                <w:rFonts w:cs="Times New Roman"/>
                <w:i/>
                <w:szCs w:val="24"/>
                <w:vertAlign w:val="subscript"/>
              </w:rPr>
              <w:t>A</w:t>
            </w:r>
            <w:r w:rsidRPr="00AF0A09">
              <w:rPr>
                <w:rFonts w:cs="Times New Roman"/>
                <w:i/>
                <w:szCs w:val="24"/>
              </w:rPr>
              <w:t> </w:t>
            </w:r>
            <w:r w:rsidRPr="00AF0A09">
              <w:rPr>
                <w:rFonts w:ascii="Cambria Math" w:hAnsi="Cambria Math" w:cs="Cambria Math"/>
                <w:i/>
                <w:szCs w:val="24"/>
                <w:bdr w:val="none" w:sz="0" w:space="0" w:color="auto" w:frame="1"/>
              </w:rPr>
              <w:t>⇔</w:t>
            </w:r>
            <w:r w:rsidRPr="00AF0A09">
              <w:rPr>
                <w:rFonts w:cs="Times New Roman"/>
                <w:i/>
                <w:szCs w:val="24"/>
                <w:bdr w:val="none" w:sz="0" w:space="0" w:color="auto" w:frame="1"/>
              </w:rPr>
              <w:t xml:space="preserve"> m.g = d</w:t>
            </w:r>
            <w:r w:rsidRPr="00AF0A09">
              <w:rPr>
                <w:rFonts w:cs="Times New Roman"/>
                <w:i/>
                <w:szCs w:val="24"/>
                <w:bdr w:val="none" w:sz="0" w:space="0" w:color="auto" w:frame="1"/>
                <w:vertAlign w:val="subscript"/>
              </w:rPr>
              <w:t>l</w:t>
            </w:r>
            <w:r w:rsidRPr="00AF0A09">
              <w:rPr>
                <w:rFonts w:cs="Times New Roman"/>
                <w:i/>
                <w:szCs w:val="24"/>
                <w:bdr w:val="none" w:sz="0" w:space="0" w:color="auto" w:frame="1"/>
              </w:rPr>
              <w:t>.V</w:t>
            </w:r>
          </w:p>
          <w:p w14:paraId="41F07B9D" w14:textId="77777777" w:rsidR="00EF6ED0" w:rsidRPr="00AF0A09" w:rsidRDefault="00EF6ED0" w:rsidP="009C1FF9">
            <w:pPr>
              <w:ind w:left="48" w:right="48"/>
              <w:jc w:val="both"/>
              <w:rPr>
                <w:rFonts w:cs="Times New Roman"/>
                <w:i/>
                <w:szCs w:val="24"/>
              </w:rPr>
            </w:pPr>
            <w:r w:rsidRPr="00AF0A09">
              <w:rPr>
                <w:rFonts w:ascii="Cambria Math" w:hAnsi="Cambria Math" w:cs="Cambria Math"/>
                <w:i/>
                <w:szCs w:val="24"/>
                <w:bdr w:val="none" w:sz="0" w:space="0" w:color="auto" w:frame="1"/>
              </w:rPr>
              <w:t>⇒</w:t>
            </w:r>
            <w:r w:rsidRPr="00AF0A09">
              <w:rPr>
                <w:rFonts w:cs="Times New Roman"/>
                <w:i/>
                <w:szCs w:val="24"/>
                <w:bdr w:val="none" w:sz="0" w:space="0" w:color="auto" w:frame="1"/>
              </w:rPr>
              <w:t xml:space="preserve"> V = m.g/d</w:t>
            </w:r>
            <w:r w:rsidRPr="00AF0A09">
              <w:rPr>
                <w:rFonts w:cs="Times New Roman"/>
                <w:i/>
                <w:szCs w:val="24"/>
                <w:bdr w:val="none" w:sz="0" w:space="0" w:color="auto" w:frame="1"/>
                <w:vertAlign w:val="subscript"/>
              </w:rPr>
              <w:t>l</w:t>
            </w:r>
          </w:p>
          <w:p w14:paraId="41C315A5" w14:textId="77777777" w:rsidR="00EF6ED0" w:rsidRPr="00AF0A09" w:rsidRDefault="00EF6ED0" w:rsidP="009C1FF9">
            <w:pPr>
              <w:pStyle w:val="NormalWeb"/>
              <w:spacing w:before="0" w:beforeAutospacing="0" w:after="0" w:afterAutospacing="0"/>
              <w:ind w:right="48"/>
              <w:jc w:val="both"/>
            </w:pPr>
            <w:r w:rsidRPr="00AF0A09">
              <w:rPr>
                <w:i/>
                <w:shd w:val="clear" w:color="auto" w:fill="FFFFFF"/>
              </w:rPr>
              <w:t>2, Con tàu rất nặng mà vẫn nổi được trên mặt nước vì trọng lượng riêng của nó nhỏ hơn trọng lượng riêng của nước.</w:t>
            </w:r>
          </w:p>
          <w:p w14:paraId="74222C16" w14:textId="77777777" w:rsidR="00EF6ED0" w:rsidRPr="00AF0A09" w:rsidRDefault="00EF6ED0" w:rsidP="009C1FF9">
            <w:pPr>
              <w:rPr>
                <w:rFonts w:cs="Times New Roman"/>
                <w:szCs w:val="24"/>
              </w:rPr>
            </w:pPr>
            <w:r w:rsidRPr="00AF0A09">
              <w:rPr>
                <w:rFonts w:cs="Times New Roman"/>
                <w:b/>
                <w:bCs/>
                <w:szCs w:val="24"/>
              </w:rPr>
              <w:t>Bài tập 1:</w:t>
            </w:r>
            <w:r w:rsidRPr="00AF0A09">
              <w:rPr>
                <w:rFonts w:cs="Times New Roman"/>
                <w:szCs w:val="24"/>
              </w:rPr>
              <w:t xml:space="preserve"> </w:t>
            </w:r>
          </w:p>
          <w:p w14:paraId="5E023D54" w14:textId="77777777" w:rsidR="00EF6ED0" w:rsidRPr="00AF0A09" w:rsidRDefault="00EF6ED0" w:rsidP="009C1FF9">
            <w:pPr>
              <w:pStyle w:val="NormalWeb"/>
              <w:spacing w:before="0" w:beforeAutospacing="0" w:after="0" w:afterAutospacing="0"/>
              <w:jc w:val="both"/>
            </w:pPr>
            <w:r w:rsidRPr="00AF0A09">
              <w:t>Ta có: Công thức tính lực đẩy Archimedes:  F</w:t>
            </w:r>
            <w:r w:rsidRPr="00AF0A09">
              <w:rPr>
                <w:vertAlign w:val="subscript"/>
              </w:rPr>
              <w:t>A</w:t>
            </w:r>
            <w:r w:rsidRPr="00AF0A09">
              <w:t>=d.V</w:t>
            </w:r>
          </w:p>
          <w:p w14:paraId="16F7AABE" w14:textId="77777777" w:rsidR="00EF6ED0" w:rsidRPr="00AF0A09" w:rsidRDefault="00EF6ED0" w:rsidP="009C1FF9">
            <w:pPr>
              <w:pStyle w:val="NormalWeb"/>
              <w:spacing w:before="0" w:beforeAutospacing="0" w:after="0" w:afterAutospacing="0"/>
              <w:jc w:val="both"/>
            </w:pPr>
            <w:r w:rsidRPr="00AF0A09">
              <w:t>Trong đó:</w:t>
            </w:r>
          </w:p>
          <w:p w14:paraId="365DEBBA" w14:textId="77777777" w:rsidR="00EF6ED0" w:rsidRPr="00AF0A09" w:rsidRDefault="00EF6ED0" w:rsidP="009C1FF9">
            <w:pPr>
              <w:pStyle w:val="NormalWeb"/>
              <w:spacing w:before="0" w:beforeAutospacing="0" w:after="0" w:afterAutospacing="0"/>
              <w:jc w:val="both"/>
            </w:pPr>
            <w:r w:rsidRPr="00AF0A09">
              <w:t>     + d: là trọng lượng riêng của chất lỏng (N/m</w:t>
            </w:r>
            <w:r w:rsidRPr="00AF0A09">
              <w:rPr>
                <w:vertAlign w:val="superscript"/>
              </w:rPr>
              <w:t>3</w:t>
            </w:r>
            <w:r w:rsidRPr="00AF0A09">
              <w:t>)</w:t>
            </w:r>
          </w:p>
          <w:p w14:paraId="4C291AF5" w14:textId="77777777" w:rsidR="00EF6ED0" w:rsidRPr="00AF0A09" w:rsidRDefault="00EF6ED0" w:rsidP="009C1FF9">
            <w:pPr>
              <w:pStyle w:val="NormalWeb"/>
              <w:spacing w:before="0" w:beforeAutospacing="0" w:after="0" w:afterAutospacing="0"/>
              <w:jc w:val="both"/>
            </w:pPr>
            <w:r w:rsidRPr="00AF0A09">
              <w:t>     + V: thể tích phần chất lỏng bị vật chiếm chỗ (m</w:t>
            </w:r>
            <w:r w:rsidRPr="00AF0A09">
              <w:rPr>
                <w:vertAlign w:val="superscript"/>
              </w:rPr>
              <w:t>3</w:t>
            </w:r>
            <w:r w:rsidRPr="00AF0A09">
              <w:t>)</w:t>
            </w:r>
          </w:p>
          <w:p w14:paraId="5FFC016B" w14:textId="77777777" w:rsidR="00EF6ED0" w:rsidRPr="00AF0A09" w:rsidRDefault="00EF6ED0" w:rsidP="009C1FF9">
            <w:pPr>
              <w:pStyle w:val="NormalWeb"/>
              <w:spacing w:before="0" w:beforeAutospacing="0" w:after="0" w:afterAutospacing="0"/>
              <w:jc w:val="both"/>
            </w:pPr>
            <w:r w:rsidRPr="00AF0A09">
              <w:t xml:space="preserve">Từ đầu bài, ta có trọng lượng riêng của lead (chì) lớn hơn trọng lượng riêng của Aluminium (nhôm) </w:t>
            </w:r>
            <w:r w:rsidRPr="00AF0A09">
              <w:sym w:font="Symbol" w:char="F0DE"/>
            </w:r>
            <w:r w:rsidRPr="00AF0A09">
              <w:t xml:space="preserve"> cùng 1kg thì thể tích của lead sẽ nhỏ hơn thể tích của aluminium.</w:t>
            </w:r>
          </w:p>
          <w:p w14:paraId="61CF4C99" w14:textId="77777777" w:rsidR="00EF6ED0" w:rsidRPr="00AF0A09" w:rsidRDefault="00EF6ED0" w:rsidP="009C1FF9">
            <w:pPr>
              <w:pStyle w:val="NormalWeb"/>
              <w:spacing w:before="0" w:beforeAutospacing="0" w:after="0" w:afterAutospacing="0"/>
              <w:jc w:val="both"/>
            </w:pPr>
            <w:r w:rsidRPr="00AF0A09">
              <w:sym w:font="Symbol" w:char="F0DE"/>
            </w:r>
            <w:r w:rsidRPr="00AF0A09">
              <w:t xml:space="preserve"> Thể tích của aluminium (nhôm) lớn hơn của lead (chì) =&gt; lực đẩy Archimedes của aluminium (nhôm) lớn hơn của lead (chì).</w:t>
            </w:r>
          </w:p>
          <w:p w14:paraId="68BA648B" w14:textId="77777777" w:rsidR="00EF6ED0" w:rsidRPr="00AF0A09" w:rsidRDefault="00EF6ED0" w:rsidP="009C1FF9">
            <w:pPr>
              <w:rPr>
                <w:rFonts w:cs="Times New Roman"/>
                <w:szCs w:val="24"/>
              </w:rPr>
            </w:pPr>
            <w:r w:rsidRPr="00AF0A09">
              <w:rPr>
                <w:rFonts w:cs="Times New Roman"/>
                <w:b/>
                <w:bCs/>
                <w:szCs w:val="24"/>
              </w:rPr>
              <w:t>Bài tập 2:</w:t>
            </w:r>
            <w:r w:rsidRPr="00AF0A09">
              <w:rPr>
                <w:rFonts w:cs="Times New Roman"/>
                <w:szCs w:val="24"/>
              </w:rPr>
              <w:t xml:space="preserve"> </w:t>
            </w:r>
          </w:p>
          <w:p w14:paraId="51B015F7" w14:textId="77777777" w:rsidR="00EF6ED0" w:rsidRPr="00AF0A09" w:rsidRDefault="00EF6ED0" w:rsidP="009C1FF9">
            <w:pPr>
              <w:pStyle w:val="NormalWeb"/>
              <w:spacing w:before="0" w:beforeAutospacing="0" w:after="0" w:afterAutospacing="0"/>
              <w:ind w:left="45" w:right="45"/>
              <w:jc w:val="both"/>
            </w:pPr>
            <w:r w:rsidRPr="00AF0A09">
              <w:t>+ Khi treo quả cầu iron (sắt) ở ngoài không khí, số chỉ lực kế chính là trọng lực của vật: </w:t>
            </w:r>
            <w:r w:rsidRPr="00AF0A09">
              <w:rPr>
                <w:bdr w:val="none" w:sz="0" w:space="0" w:color="auto" w:frame="1"/>
              </w:rPr>
              <w:t>P = 1,7N</w:t>
            </w:r>
            <w:r w:rsidRPr="00AF0A09">
              <w:t>  (1)</w:t>
            </w:r>
          </w:p>
          <w:p w14:paraId="6B478D07" w14:textId="77777777" w:rsidR="00EF6ED0" w:rsidRPr="00AF0A09" w:rsidRDefault="00EF6ED0" w:rsidP="009C1FF9">
            <w:pPr>
              <w:pStyle w:val="NormalWeb"/>
              <w:spacing w:before="0" w:beforeAutospacing="0" w:after="0" w:afterAutospacing="0"/>
              <w:ind w:left="45" w:right="45"/>
              <w:jc w:val="both"/>
            </w:pPr>
            <w:r w:rsidRPr="00AF0A09">
              <w:t>+ Khi nhúng chìm quả cầu vào nước thì:</w:t>
            </w:r>
          </w:p>
          <w:p w14:paraId="32FA3FC1" w14:textId="77777777" w:rsidR="00EF6ED0" w:rsidRPr="00AF0A09" w:rsidRDefault="00EF6ED0" w:rsidP="009C1FF9">
            <w:pPr>
              <w:pStyle w:val="NormalWeb"/>
              <w:spacing w:before="0" w:beforeAutospacing="0" w:after="0" w:afterAutospacing="0"/>
              <w:ind w:left="45" w:right="45"/>
              <w:jc w:val="both"/>
            </w:pPr>
            <w:r w:rsidRPr="00AF0A09">
              <w:t>Quả cầu chịu tác dụng của hai lực là lực đẩy Archimedes và trọng lực.</w:t>
            </w:r>
          </w:p>
          <w:p w14:paraId="456C8C7B" w14:textId="77777777" w:rsidR="00EF6ED0" w:rsidRPr="00AF0A09" w:rsidRDefault="00EF6ED0" w:rsidP="009C1FF9">
            <w:pPr>
              <w:pStyle w:val="NormalWeb"/>
              <w:spacing w:before="0" w:beforeAutospacing="0" w:after="0" w:afterAutospacing="0"/>
              <w:ind w:left="45" w:right="45"/>
              <w:jc w:val="both"/>
            </w:pPr>
            <w:r w:rsidRPr="00AF0A09">
              <w:t>Số chỉ của lực kế khi đó: </w:t>
            </w:r>
          </w:p>
          <w:p w14:paraId="70561B74" w14:textId="77777777" w:rsidR="00EF6ED0" w:rsidRPr="00AF0A09" w:rsidRDefault="00EF6ED0" w:rsidP="009C1FF9">
            <w:pPr>
              <w:pStyle w:val="NormalWeb"/>
              <w:spacing w:before="0" w:beforeAutospacing="0" w:after="0" w:afterAutospacing="0"/>
              <w:ind w:left="45" w:right="45"/>
              <w:jc w:val="both"/>
            </w:pPr>
            <w:r w:rsidRPr="00AF0A09">
              <w:t xml:space="preserve">                  </w:t>
            </w:r>
            <w:r w:rsidRPr="00AF0A09">
              <w:rPr>
                <w:bdr w:val="none" w:sz="0" w:space="0" w:color="auto" w:frame="1"/>
              </w:rPr>
              <w:t>F = P – F</w:t>
            </w:r>
            <w:r w:rsidRPr="00AF0A09">
              <w:rPr>
                <w:bdr w:val="none" w:sz="0" w:space="0" w:color="auto" w:frame="1"/>
                <w:vertAlign w:val="subscript"/>
              </w:rPr>
              <w:t>A</w:t>
            </w:r>
            <w:r w:rsidRPr="00AF0A09">
              <w:rPr>
                <w:bdr w:val="none" w:sz="0" w:space="0" w:color="auto" w:frame="1"/>
              </w:rPr>
              <w:t> = 1,2N</w:t>
            </w:r>
            <w:r w:rsidRPr="00AF0A09">
              <w:t>  (2)</w:t>
            </w:r>
          </w:p>
          <w:p w14:paraId="32682A00" w14:textId="77777777" w:rsidR="00EF6ED0" w:rsidRPr="00AF0A09" w:rsidRDefault="00EF6ED0" w:rsidP="009C1FF9">
            <w:pPr>
              <w:pStyle w:val="NormalWeb"/>
              <w:spacing w:before="0" w:beforeAutospacing="0" w:after="0" w:afterAutospacing="0"/>
              <w:ind w:left="45" w:right="45"/>
              <w:jc w:val="both"/>
            </w:pPr>
            <w:r w:rsidRPr="00AF0A09">
              <w:t>Từ (1) và (2), ta suy ra: </w:t>
            </w:r>
          </w:p>
          <w:p w14:paraId="61201B63" w14:textId="77777777" w:rsidR="00EF6ED0" w:rsidRPr="00AF0A09" w:rsidRDefault="00EF6ED0" w:rsidP="009C1FF9">
            <w:pPr>
              <w:pStyle w:val="NormalWeb"/>
              <w:spacing w:before="0" w:beforeAutospacing="0" w:after="0" w:afterAutospacing="0"/>
              <w:ind w:left="45" w:right="45"/>
              <w:jc w:val="both"/>
              <w:rPr>
                <w:bdr w:val="none" w:sz="0" w:space="0" w:color="auto" w:frame="1"/>
              </w:rPr>
            </w:pPr>
            <w:r w:rsidRPr="00AF0A09">
              <w:t xml:space="preserve">                   </w:t>
            </w:r>
            <w:r w:rsidRPr="00AF0A09">
              <w:rPr>
                <w:bdr w:val="none" w:sz="0" w:space="0" w:color="auto" w:frame="1"/>
              </w:rPr>
              <w:t>F</w:t>
            </w:r>
            <w:r w:rsidRPr="00AF0A09">
              <w:rPr>
                <w:bdr w:val="none" w:sz="0" w:space="0" w:color="auto" w:frame="1"/>
                <w:vertAlign w:val="subscript"/>
              </w:rPr>
              <w:t>A</w:t>
            </w:r>
            <w:r w:rsidRPr="00AF0A09">
              <w:rPr>
                <w:bdr w:val="none" w:sz="0" w:space="0" w:color="auto" w:frame="1"/>
              </w:rPr>
              <w:t> = 1,7 − 1,2 = 0,5N </w:t>
            </w:r>
          </w:p>
          <w:p w14:paraId="27C7998E" w14:textId="77777777" w:rsidR="00EF6ED0" w:rsidRPr="00AF0A09" w:rsidRDefault="00EF6ED0" w:rsidP="009C1FF9">
            <w:pPr>
              <w:pStyle w:val="NormalWeb"/>
              <w:spacing w:before="0" w:beforeAutospacing="0" w:after="0" w:afterAutospacing="0"/>
              <w:ind w:left="45" w:right="45"/>
              <w:jc w:val="both"/>
            </w:pPr>
            <w:r w:rsidRPr="00AF0A09">
              <w:rPr>
                <w:b/>
                <w:bCs/>
              </w:rPr>
              <w:t>Bài tập 3:</w:t>
            </w:r>
            <w:r w:rsidRPr="00AF0A09">
              <w:t xml:space="preserve"> </w:t>
            </w:r>
          </w:p>
          <w:p w14:paraId="2F5AA857" w14:textId="77777777" w:rsidR="00EF6ED0" w:rsidRPr="00AF0A09" w:rsidRDefault="00EF6ED0" w:rsidP="009C1FF9">
            <w:pPr>
              <w:pStyle w:val="NormalWeb"/>
              <w:spacing w:before="0" w:beforeAutospacing="0" w:after="0" w:afterAutospacing="0"/>
              <w:ind w:left="48" w:right="48"/>
              <w:jc w:val="both"/>
            </w:pPr>
            <w:r w:rsidRPr="00AF0A09">
              <w:t>Ta có: Lực đẩy Archimedes </w:t>
            </w:r>
            <w:r w:rsidRPr="00AF0A09">
              <w:rPr>
                <w:bdr w:val="none" w:sz="0" w:space="0" w:color="auto" w:frame="1"/>
              </w:rPr>
              <w:t>F</w:t>
            </w:r>
            <w:r w:rsidRPr="00AF0A09">
              <w:rPr>
                <w:bdr w:val="none" w:sz="0" w:space="0" w:color="auto" w:frame="1"/>
                <w:vertAlign w:val="subscript"/>
              </w:rPr>
              <w:t>A</w:t>
            </w:r>
            <w:r w:rsidRPr="00AF0A09">
              <w:rPr>
                <w:bdr w:val="none" w:sz="0" w:space="0" w:color="auto" w:frame="1"/>
              </w:rPr>
              <w:t> = d.V </w:t>
            </w:r>
          </w:p>
          <w:p w14:paraId="43F8DD95" w14:textId="77777777" w:rsidR="00EF6ED0" w:rsidRPr="00AF0A09" w:rsidRDefault="00EF6ED0" w:rsidP="009C1FF9">
            <w:pPr>
              <w:pStyle w:val="NormalWeb"/>
              <w:spacing w:before="0" w:beforeAutospacing="0" w:after="0" w:afterAutospacing="0"/>
              <w:ind w:left="48" w:right="48"/>
              <w:jc w:val="both"/>
            </w:pPr>
            <w:r w:rsidRPr="00AF0A09">
              <w:t>Vì thể tích của 3 quả cầu như nhau và đều được nhúng chìm trong nước</w:t>
            </w:r>
          </w:p>
          <w:p w14:paraId="3D597E03" w14:textId="77777777" w:rsidR="00EF6ED0" w:rsidRPr="00AF0A09" w:rsidRDefault="00EF6ED0" w:rsidP="009C1FF9">
            <w:pPr>
              <w:pStyle w:val="NormalWeb"/>
              <w:spacing w:before="0" w:beforeAutospacing="0" w:after="0" w:afterAutospacing="0"/>
              <w:ind w:left="48" w:right="48"/>
              <w:jc w:val="both"/>
            </w:pPr>
            <w:r w:rsidRPr="00AF0A09">
              <w:sym w:font="Symbol" w:char="F0DE"/>
            </w:r>
            <w:r w:rsidRPr="00AF0A09">
              <w:t xml:space="preserve"> Lực đẩy Archimedes tác dụng lên mỗi quả cầu là như nhau.</w:t>
            </w:r>
          </w:p>
          <w:p w14:paraId="2D440D9C" w14:textId="77777777" w:rsidR="00EF6ED0" w:rsidRPr="00AF0A09" w:rsidRDefault="00EF6ED0" w:rsidP="009C1FF9">
            <w:pPr>
              <w:rPr>
                <w:rFonts w:cs="Times New Roman"/>
                <w:szCs w:val="24"/>
              </w:rPr>
            </w:pPr>
            <w:r w:rsidRPr="00AF0A09">
              <w:rPr>
                <w:rFonts w:cs="Times New Roman"/>
                <w:b/>
                <w:bCs/>
                <w:szCs w:val="24"/>
              </w:rPr>
              <w:t>Bài tập 4:</w:t>
            </w:r>
            <w:r w:rsidRPr="00AF0A09">
              <w:rPr>
                <w:rFonts w:cs="Times New Roman"/>
                <w:szCs w:val="24"/>
              </w:rPr>
              <w:t xml:space="preserve"> </w:t>
            </w:r>
          </w:p>
          <w:p w14:paraId="26CAEF51" w14:textId="77777777" w:rsidR="00EF6ED0" w:rsidRPr="00AF0A09" w:rsidRDefault="00EF6ED0" w:rsidP="009C1FF9">
            <w:pPr>
              <w:pStyle w:val="NormalWeb"/>
              <w:spacing w:before="0" w:beforeAutospacing="0" w:after="0" w:afterAutospacing="0"/>
            </w:pPr>
            <w:r w:rsidRPr="00AF0A09">
              <w:t>Ta biết thể tích càng lớn thì khối lượng riêng càng nhỏ </w:t>
            </w:r>
            <w:r w:rsidRPr="00AF0A09">
              <w:rPr>
                <w:rStyle w:val="mo"/>
                <w:rFonts w:ascii="Cambria Math" w:hAnsi="Cambria Math" w:cs="Cambria Math"/>
                <w:bdr w:val="none" w:sz="0" w:space="0" w:color="auto" w:frame="1"/>
              </w:rPr>
              <w:t>⇒</w:t>
            </w:r>
            <w:r w:rsidRPr="00AF0A09">
              <w:t> d</w:t>
            </w:r>
            <w:r w:rsidRPr="00AF0A09">
              <w:rPr>
                <w:vertAlign w:val="subscript"/>
              </w:rPr>
              <w:t>500mL</w:t>
            </w:r>
            <w:r w:rsidRPr="00AF0A09">
              <w:t xml:space="preserve"> &gt; d</w:t>
            </w:r>
            <w:r w:rsidRPr="00AF0A09">
              <w:rPr>
                <w:vertAlign w:val="subscript"/>
              </w:rPr>
              <w:t>5L </w:t>
            </w:r>
          </w:p>
          <w:p w14:paraId="524BC181" w14:textId="77777777" w:rsidR="00EF6ED0" w:rsidRPr="00AF0A09" w:rsidRDefault="00EF6ED0" w:rsidP="009C1FF9">
            <w:pPr>
              <w:pStyle w:val="NormalWeb"/>
              <w:spacing w:before="0" w:beforeAutospacing="0" w:after="0" w:afterAutospacing="0"/>
            </w:pPr>
            <w:r w:rsidRPr="00AF0A09">
              <w:t>Mà khối lượng riêng của vật này nặng hơn vật đó thì nó sẽ dễ chìm xuống nước hơn</w:t>
            </w:r>
          </w:p>
          <w:p w14:paraId="3F4B4BDA" w14:textId="77777777" w:rsidR="00EF6ED0" w:rsidRPr="00AF0A09" w:rsidRDefault="00EF6ED0" w:rsidP="009C1FF9">
            <w:pPr>
              <w:pStyle w:val="NormalWeb"/>
              <w:spacing w:before="0" w:beforeAutospacing="0" w:after="0" w:afterAutospacing="0"/>
            </w:pPr>
            <w:r w:rsidRPr="00AF0A09">
              <w:rPr>
                <w:rStyle w:val="mo"/>
                <w:rFonts w:ascii="Cambria Math" w:hAnsi="Cambria Math" w:cs="Cambria Math"/>
                <w:bdr w:val="none" w:sz="0" w:space="0" w:color="auto" w:frame="1"/>
              </w:rPr>
              <w:t>⇒</w:t>
            </w:r>
            <w:r w:rsidRPr="00AF0A09">
              <w:t> Nhấn một chai nhựa rỗng có thể tích 500 mL được nút kín dễ hơn.</w:t>
            </w:r>
          </w:p>
          <w:p w14:paraId="46A9C9CE" w14:textId="77777777" w:rsidR="00EF6ED0" w:rsidRPr="00AF0A09" w:rsidRDefault="00EF6ED0" w:rsidP="009C1FF9">
            <w:pPr>
              <w:rPr>
                <w:rFonts w:cs="Times New Roman"/>
                <w:szCs w:val="24"/>
              </w:rPr>
            </w:pPr>
            <w:r w:rsidRPr="00AF0A09">
              <w:rPr>
                <w:rFonts w:cs="Times New Roman"/>
                <w:b/>
                <w:bCs/>
                <w:szCs w:val="24"/>
              </w:rPr>
              <w:t>Bài tập 5:</w:t>
            </w:r>
            <w:r w:rsidRPr="00AF0A09">
              <w:rPr>
                <w:rFonts w:cs="Times New Roman"/>
                <w:szCs w:val="24"/>
              </w:rPr>
              <w:t xml:space="preserve"> </w:t>
            </w:r>
            <w:r w:rsidRPr="00AF0A09">
              <w:rPr>
                <w:rFonts w:cs="Times New Roman"/>
                <w:b/>
                <w:bCs/>
                <w:szCs w:val="24"/>
              </w:rPr>
              <w:t xml:space="preserve"> </w:t>
            </w:r>
          </w:p>
          <w:p w14:paraId="7AAFB4FB" w14:textId="77777777" w:rsidR="00EF6ED0" w:rsidRPr="00AF0A09" w:rsidRDefault="00EF6ED0" w:rsidP="009C1FF9">
            <w:pPr>
              <w:rPr>
                <w:rFonts w:cs="Times New Roman"/>
                <w:szCs w:val="24"/>
              </w:rPr>
            </w:pPr>
            <w:r w:rsidRPr="00AF0A09">
              <w:rPr>
                <w:rFonts w:cs="Times New Roman"/>
                <w:szCs w:val="24"/>
              </w:rPr>
              <w:t xml:space="preserve">- Khi kéo xô nước lên khỏi mặt nước thì xô nước chịu tác dụng của trọng lực của xô nước có phương thẳng đứng và hướng xuống dưới. </w:t>
            </w:r>
          </w:p>
          <w:p w14:paraId="41BEF686" w14:textId="77777777" w:rsidR="00EF6ED0" w:rsidRPr="00AF0A09" w:rsidRDefault="00EF6ED0" w:rsidP="009C1FF9">
            <w:pPr>
              <w:rPr>
                <w:rFonts w:cs="Times New Roman"/>
                <w:szCs w:val="24"/>
              </w:rPr>
            </w:pPr>
            <w:r w:rsidRPr="00AF0A09">
              <w:rPr>
                <w:rFonts w:cs="Times New Roman"/>
                <w:szCs w:val="24"/>
              </w:rPr>
              <w:t xml:space="preserve">- Khi xô nước chìm trong nước ngoài chịu tác dụng của trọng lực hướng xuống dưới nó còn chịu lực đẩy Archimedes hướng lên trên nên độ </w:t>
            </w:r>
            <w:r w:rsidRPr="00AF0A09">
              <w:rPr>
                <w:rFonts w:cs="Times New Roman"/>
                <w:szCs w:val="24"/>
              </w:rPr>
              <w:lastRenderedPageBreak/>
              <w:t>lớn của lực tác dụng vào xô nhở hơn khi lên khỏi mặt nước</w:t>
            </w:r>
          </w:p>
          <w:p w14:paraId="5604378A" w14:textId="77777777" w:rsidR="00EF6ED0" w:rsidRPr="00AF0A09" w:rsidRDefault="00EF6ED0" w:rsidP="009C1FF9">
            <w:pPr>
              <w:rPr>
                <w:rFonts w:cs="Times New Roman"/>
                <w:szCs w:val="24"/>
              </w:rPr>
            </w:pPr>
          </w:p>
        </w:tc>
      </w:tr>
    </w:tbl>
    <w:p w14:paraId="1EEA00EB" w14:textId="77777777" w:rsidR="00EF6ED0" w:rsidRPr="00AF0A09" w:rsidRDefault="00EF6ED0" w:rsidP="009C1FF9">
      <w:pPr>
        <w:spacing w:after="0" w:line="240" w:lineRule="auto"/>
        <w:contextualSpacing/>
        <w:rPr>
          <w:rFonts w:ascii="Times New Roman" w:hAnsi="Times New Roman" w:cs="Times New Roman"/>
          <w:b/>
          <w:sz w:val="24"/>
          <w:szCs w:val="24"/>
        </w:rPr>
      </w:pPr>
    </w:p>
    <w:p w14:paraId="1231E980"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Hướng dẫn HS tự học ở nhà </w:t>
      </w:r>
    </w:p>
    <w:p w14:paraId="1FD79AD6"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sz w:val="24"/>
          <w:szCs w:val="24"/>
        </w:rPr>
        <w:t>- Học</w:t>
      </w:r>
      <w:r w:rsidRPr="00AF0A09">
        <w:rPr>
          <w:rFonts w:ascii="Times New Roman" w:hAnsi="Times New Roman" w:cs="Times New Roman"/>
          <w:sz w:val="24"/>
          <w:szCs w:val="24"/>
          <w:lang w:val="vi-VN"/>
        </w:rPr>
        <w:t xml:space="preserve"> thuộc </w:t>
      </w:r>
      <w:r w:rsidRPr="00AF0A09">
        <w:rPr>
          <w:rFonts w:ascii="Times New Roman" w:hAnsi="Times New Roman" w:cs="Times New Roman"/>
          <w:sz w:val="24"/>
          <w:szCs w:val="24"/>
        </w:rPr>
        <w:t>nội dung kiến thức trong bài 17</w:t>
      </w:r>
    </w:p>
    <w:p w14:paraId="2D5BB439"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Làm bài tập trong SBT bài 17 </w:t>
      </w:r>
    </w:p>
    <w:p w14:paraId="57BBF3E3" w14:textId="77777777"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Đọc và tìm hiểu trước nội dung bài 18: Tác dụng làm quay </w:t>
      </w:r>
    </w:p>
    <w:p w14:paraId="0E51369D" w14:textId="3EC21EB6" w:rsidR="003D55B7" w:rsidRPr="00AF0A09" w:rsidRDefault="00EF6ED0" w:rsidP="009C1FF9">
      <w:pPr>
        <w:spacing w:after="0" w:line="240" w:lineRule="auto"/>
        <w:contextualSpacing/>
        <w:rPr>
          <w:rFonts w:ascii="Times New Roman" w:hAnsi="Times New Roman" w:cs="Times New Roman"/>
          <w:bCs/>
          <w:kern w:val="24"/>
          <w:sz w:val="24"/>
          <w:szCs w:val="24"/>
        </w:rPr>
      </w:pPr>
      <w:r w:rsidRPr="00AF0A09">
        <w:rPr>
          <w:rFonts w:ascii="Times New Roman" w:hAnsi="Times New Roman" w:cs="Times New Roman"/>
          <w:sz w:val="24"/>
          <w:szCs w:val="24"/>
        </w:rPr>
        <w:t>----------------------------------------------------------------------------------</w:t>
      </w:r>
    </w:p>
    <w:p w14:paraId="0FD9F347" w14:textId="77777777" w:rsidR="00EF6ED0" w:rsidRPr="00AF0A09" w:rsidRDefault="00EF6ED0" w:rsidP="009C1FF9">
      <w:pPr>
        <w:spacing w:after="0" w:line="240" w:lineRule="auto"/>
        <w:jc w:val="center"/>
        <w:rPr>
          <w:rFonts w:ascii="Times New Roman" w:hAnsi="Times New Roman" w:cs="Times New Roman"/>
          <w:b/>
          <w:sz w:val="24"/>
          <w:szCs w:val="24"/>
          <w:shd w:val="clear" w:color="auto" w:fill="FFFFFF"/>
        </w:rPr>
      </w:pPr>
      <w:r w:rsidRPr="00AF0A09">
        <w:rPr>
          <w:rFonts w:ascii="Times New Roman" w:hAnsi="Times New Roman" w:cs="Times New Roman"/>
          <w:b/>
          <w:sz w:val="24"/>
          <w:szCs w:val="24"/>
          <w:shd w:val="clear" w:color="auto" w:fill="FFFFFF"/>
        </w:rPr>
        <w:t xml:space="preserve">BÀI </w:t>
      </w:r>
      <w:r w:rsidRPr="00AF0A09">
        <w:rPr>
          <w:rFonts w:ascii="Times New Roman" w:hAnsi="Times New Roman" w:cs="Times New Roman"/>
          <w:b/>
          <w:sz w:val="24"/>
          <w:szCs w:val="24"/>
          <w:shd w:val="clear" w:color="auto" w:fill="FFFFFF"/>
          <w:lang w:val="vi-VN"/>
        </w:rPr>
        <w:t>1</w:t>
      </w:r>
      <w:r w:rsidRPr="00AF0A09">
        <w:rPr>
          <w:rFonts w:ascii="Times New Roman" w:hAnsi="Times New Roman" w:cs="Times New Roman"/>
          <w:b/>
          <w:sz w:val="24"/>
          <w:szCs w:val="24"/>
          <w:shd w:val="clear" w:color="auto" w:fill="FFFFFF"/>
        </w:rPr>
        <w:t>8: TÁC DỤNG LÀM QUAY CỦA LỰC – MOMENT LỰC</w:t>
      </w:r>
    </w:p>
    <w:p w14:paraId="3756B63F"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Môn học: KHTN 8 (Phần Vật lý) </w:t>
      </w:r>
    </w:p>
    <w:p w14:paraId="149A655B"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62, 63 - tuần 16)</w:t>
      </w:r>
    </w:p>
    <w:p w14:paraId="022F1F11"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p>
    <w:p w14:paraId="64C77BD5"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53E67E1C" w14:textId="77777777" w:rsidR="00EF6ED0" w:rsidRPr="00AF0A09" w:rsidRDefault="00EF6ED0"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 xml:space="preserve">1. </w:t>
      </w:r>
      <w:r w:rsidRPr="00AF0A09">
        <w:rPr>
          <w:rFonts w:ascii="Times New Roman" w:eastAsia="Times New Roman" w:hAnsi="Times New Roman" w:cs="Times New Roman"/>
          <w:b/>
          <w:sz w:val="24"/>
          <w:szCs w:val="24"/>
          <w:shd w:val="clear" w:color="auto" w:fill="FFFFFF"/>
        </w:rPr>
        <w:t>Về k</w:t>
      </w:r>
      <w:r w:rsidRPr="00AF0A09">
        <w:rPr>
          <w:rFonts w:ascii="Times New Roman" w:eastAsia="Times New Roman" w:hAnsi="Times New Roman" w:cs="Times New Roman"/>
          <w:b/>
          <w:sz w:val="24"/>
          <w:szCs w:val="24"/>
          <w:shd w:val="clear" w:color="auto" w:fill="FFFFFF"/>
          <w:lang w:val="vi-VN"/>
        </w:rPr>
        <w:t>iến thức</w:t>
      </w:r>
      <w:r w:rsidRPr="00AF0A09">
        <w:rPr>
          <w:rFonts w:ascii="Times New Roman" w:eastAsia="Times New Roman" w:hAnsi="Times New Roman" w:cs="Times New Roman"/>
          <w:b/>
          <w:sz w:val="24"/>
          <w:szCs w:val="24"/>
          <w:shd w:val="clear" w:color="auto" w:fill="FFFFFF"/>
        </w:rPr>
        <w:t>:</w:t>
      </w:r>
    </w:p>
    <w:p w14:paraId="4C80DFF2" w14:textId="77777777" w:rsidR="00EF6ED0" w:rsidRPr="00AF0A09" w:rsidRDefault="00EF6ED0" w:rsidP="009C1FF9">
      <w:pPr>
        <w:spacing w:after="0" w:line="240" w:lineRule="auto"/>
        <w:rPr>
          <w:rFonts w:ascii="Times New Roman" w:hAnsi="Times New Roman" w:cs="Times New Roman"/>
          <w:sz w:val="24"/>
          <w:szCs w:val="24"/>
          <w:lang w:val="pt-BR"/>
        </w:rPr>
      </w:pPr>
      <w:r w:rsidRPr="00AF0A09">
        <w:rPr>
          <w:rFonts w:ascii="Times New Roman" w:hAnsi="Times New Roman" w:cs="Times New Roman"/>
          <w:sz w:val="24"/>
          <w:szCs w:val="24"/>
          <w:lang w:val="pt-BR"/>
        </w:rPr>
        <w:t xml:space="preserve">- Thực hiện được thí nghiệm để mô tả được tác dụng làm quay của lực. </w:t>
      </w:r>
    </w:p>
    <w:p w14:paraId="071C36B6" w14:textId="77777777" w:rsidR="00EF6ED0" w:rsidRPr="00AF0A09" w:rsidRDefault="00EF6ED0" w:rsidP="009C1FF9">
      <w:pPr>
        <w:spacing w:after="0" w:line="240" w:lineRule="auto"/>
        <w:rPr>
          <w:rFonts w:ascii="Times New Roman" w:hAnsi="Times New Roman" w:cs="Times New Roman"/>
          <w:sz w:val="24"/>
          <w:szCs w:val="24"/>
          <w:lang w:val="pt-BR"/>
        </w:rPr>
      </w:pPr>
      <w:r w:rsidRPr="00AF0A09">
        <w:rPr>
          <w:rFonts w:ascii="Times New Roman" w:hAnsi="Times New Roman" w:cs="Times New Roman"/>
          <w:sz w:val="24"/>
          <w:szCs w:val="24"/>
          <w:lang w:val="pt-BR"/>
        </w:rPr>
        <w:t xml:space="preserve">- Nêu được: tác dụng làm quay của lực lên một vật quanh một điểm hoặc một trục được đặc trưng bằng moment lực.                                                       </w:t>
      </w:r>
    </w:p>
    <w:p w14:paraId="606B97E4" w14:textId="77777777" w:rsidR="00EF6ED0" w:rsidRPr="00AF0A09" w:rsidRDefault="00EF6ED0" w:rsidP="009C1FF9">
      <w:pPr>
        <w:spacing w:after="0" w:line="240" w:lineRule="auto"/>
        <w:ind w:right="-510"/>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shd w:val="clear" w:color="auto" w:fill="FFFFFF"/>
          <w:lang w:val="nl-NL"/>
        </w:rPr>
        <w:t>2</w:t>
      </w:r>
      <w:r w:rsidRPr="00AF0A09">
        <w:rPr>
          <w:rFonts w:ascii="Times New Roman" w:eastAsia="Times New Roman" w:hAnsi="Times New Roman" w:cs="Times New Roman"/>
          <w:b/>
          <w:sz w:val="24"/>
          <w:szCs w:val="24"/>
          <w:shd w:val="clear" w:color="auto" w:fill="FFFFFF"/>
          <w:lang w:val="vi-VN"/>
        </w:rPr>
        <w:t xml:space="preserve">. </w:t>
      </w:r>
      <w:r w:rsidRPr="00AF0A09">
        <w:rPr>
          <w:rFonts w:ascii="Times New Roman" w:eastAsia="Times New Roman" w:hAnsi="Times New Roman" w:cs="Times New Roman"/>
          <w:b/>
          <w:sz w:val="24"/>
          <w:szCs w:val="24"/>
          <w:shd w:val="clear" w:color="auto" w:fill="FFFFFF"/>
          <w:lang w:val="nl-NL"/>
        </w:rPr>
        <w:t>Về n</w:t>
      </w:r>
      <w:r w:rsidRPr="00AF0A09">
        <w:rPr>
          <w:rFonts w:ascii="Times New Roman" w:eastAsia="Times New Roman" w:hAnsi="Times New Roman" w:cs="Times New Roman"/>
          <w:b/>
          <w:sz w:val="24"/>
          <w:szCs w:val="24"/>
          <w:shd w:val="clear" w:color="auto" w:fill="FFFFFF"/>
          <w:lang w:val="vi-VN"/>
        </w:rPr>
        <w:t>ăng lực</w:t>
      </w:r>
      <w:r w:rsidRPr="00AF0A09">
        <w:rPr>
          <w:rFonts w:ascii="Times New Roman" w:eastAsia="Times New Roman" w:hAnsi="Times New Roman" w:cs="Times New Roman"/>
          <w:b/>
          <w:sz w:val="24"/>
          <w:szCs w:val="24"/>
          <w:shd w:val="clear" w:color="auto" w:fill="FFFFFF"/>
        </w:rPr>
        <w:t>:</w:t>
      </w:r>
    </w:p>
    <w:p w14:paraId="1AAEF360" w14:textId="77777777" w:rsidR="00EF6ED0" w:rsidRPr="00AF0A09" w:rsidRDefault="00EF6ED0"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44BB72C8" w14:textId="77777777" w:rsidR="00EF6ED0" w:rsidRPr="00AF0A09" w:rsidRDefault="00EF6ED0" w:rsidP="009C1FF9">
      <w:pPr>
        <w:pBdr>
          <w:bar w:val="single" w:sz="4" w:color="auto"/>
        </w:pBdr>
        <w:spacing w:after="0" w:line="240" w:lineRule="auto"/>
        <w:jc w:val="both"/>
        <w:rPr>
          <w:rFonts w:ascii="Times New Roman" w:eastAsia="Arial" w:hAnsi="Times New Roman" w:cs="Times New Roman"/>
          <w:bCs/>
          <w:sz w:val="24"/>
          <w:szCs w:val="24"/>
          <w:lang w:val="pt-BR"/>
        </w:rPr>
      </w:pPr>
      <w:r w:rsidRPr="00AF0A09">
        <w:rPr>
          <w:rFonts w:ascii="Times New Roman" w:hAnsi="Times New Roman" w:cs="Times New Roman"/>
          <w:i/>
          <w:sz w:val="24"/>
          <w:szCs w:val="24"/>
          <w:lang w:val="pt-BR"/>
        </w:rPr>
        <w:t>-</w:t>
      </w:r>
      <w:r w:rsidRPr="00AF0A09">
        <w:rPr>
          <w:rFonts w:ascii="Times New Roman" w:hAnsi="Times New Roman" w:cs="Times New Roman"/>
          <w:i/>
          <w:sz w:val="24"/>
          <w:szCs w:val="24"/>
          <w:lang w:val="vi-VN"/>
        </w:rPr>
        <w:t xml:space="preserve"> </w:t>
      </w:r>
      <w:r w:rsidRPr="00AF0A09">
        <w:rPr>
          <w:rFonts w:ascii="Times New Roman" w:eastAsia="Arial" w:hAnsi="Times New Roman" w:cs="Times New Roman"/>
          <w:bCs/>
          <w:i/>
          <w:sz w:val="24"/>
          <w:szCs w:val="24"/>
          <w:lang w:val="pt-BR"/>
        </w:rPr>
        <w:t>Năng lực tự chủ và tự học:</w:t>
      </w:r>
      <w:r w:rsidRPr="00AF0A09">
        <w:rPr>
          <w:rFonts w:ascii="Times New Roman" w:eastAsia="Arial" w:hAnsi="Times New Roman" w:cs="Times New Roman"/>
          <w:bCs/>
          <w:sz w:val="24"/>
          <w:szCs w:val="24"/>
          <w:lang w:val="pt-BR"/>
        </w:rPr>
        <w:t xml:space="preserve"> tìm kiếm thông tin, đọc sách giáo khoa, quan sát hình ảnh để tìm hiểu về moment lực.</w:t>
      </w:r>
    </w:p>
    <w:p w14:paraId="662F3261" w14:textId="77777777" w:rsidR="00EF6ED0" w:rsidRPr="00AF0A09" w:rsidRDefault="00EF6ED0" w:rsidP="009C1FF9">
      <w:pPr>
        <w:pBdr>
          <w:bar w:val="single" w:sz="4" w:color="auto"/>
        </w:pBdr>
        <w:spacing w:after="0" w:line="240" w:lineRule="auto"/>
        <w:jc w:val="both"/>
        <w:rPr>
          <w:rFonts w:ascii="Times New Roman" w:eastAsia="Arial" w:hAnsi="Times New Roman" w:cs="Times New Roman"/>
          <w:bCs/>
          <w:sz w:val="24"/>
          <w:szCs w:val="24"/>
          <w:lang w:val="pt-BR"/>
        </w:rPr>
      </w:pPr>
      <w:r w:rsidRPr="00AF0A09">
        <w:rPr>
          <w:rFonts w:ascii="Times New Roman" w:hAnsi="Times New Roman" w:cs="Times New Roman"/>
          <w:i/>
          <w:sz w:val="24"/>
          <w:szCs w:val="24"/>
          <w:lang w:val="pt-BR"/>
        </w:rPr>
        <w:t>-</w:t>
      </w:r>
      <w:r w:rsidRPr="00AF0A09">
        <w:rPr>
          <w:rFonts w:ascii="Times New Roman" w:hAnsi="Times New Roman" w:cs="Times New Roman"/>
          <w:i/>
          <w:sz w:val="24"/>
          <w:szCs w:val="24"/>
          <w:lang w:val="vi-VN"/>
        </w:rPr>
        <w:t xml:space="preserve"> </w:t>
      </w:r>
      <w:r w:rsidRPr="00AF0A09">
        <w:rPr>
          <w:rFonts w:ascii="Times New Roman" w:eastAsia="Arial" w:hAnsi="Times New Roman" w:cs="Times New Roman"/>
          <w:bCs/>
          <w:i/>
          <w:sz w:val="24"/>
          <w:szCs w:val="24"/>
          <w:lang w:val="pt-BR"/>
        </w:rPr>
        <w:t>Năng lực giao tiếp và hợp tác:</w:t>
      </w:r>
      <w:r w:rsidRPr="00AF0A09">
        <w:rPr>
          <w:rFonts w:ascii="Times New Roman" w:eastAsia="Arial" w:hAnsi="Times New Roman" w:cs="Times New Roman"/>
          <w:bCs/>
          <w:sz w:val="24"/>
          <w:szCs w:val="24"/>
          <w:lang w:val="pt-BR"/>
        </w:rPr>
        <w:t xml:space="preserve"> thảo luận nhóm để tiến hành thành công thí nghiệm, từ đó nêu được các tính chất của lực có thể làm quay vật.</w:t>
      </w:r>
    </w:p>
    <w:p w14:paraId="3BAC9745" w14:textId="77777777" w:rsidR="00EF6ED0" w:rsidRPr="00AF0A09" w:rsidRDefault="00EF6ED0" w:rsidP="009C1FF9">
      <w:pPr>
        <w:pBdr>
          <w:bar w:val="single" w:sz="4" w:color="auto"/>
        </w:pBdr>
        <w:spacing w:after="0" w:line="240" w:lineRule="auto"/>
        <w:jc w:val="both"/>
        <w:rPr>
          <w:rFonts w:ascii="Times New Roman" w:eastAsia="Arial" w:hAnsi="Times New Roman" w:cs="Times New Roman"/>
          <w:bCs/>
          <w:sz w:val="24"/>
          <w:szCs w:val="24"/>
          <w:lang w:val="vi-VN"/>
        </w:rPr>
      </w:pPr>
      <w:r w:rsidRPr="00AF0A09">
        <w:rPr>
          <w:rFonts w:ascii="Times New Roman" w:hAnsi="Times New Roman" w:cs="Times New Roman"/>
          <w:i/>
          <w:sz w:val="24"/>
          <w:szCs w:val="24"/>
          <w:lang w:val="pt-BR"/>
        </w:rPr>
        <w:t>-</w:t>
      </w:r>
      <w:r w:rsidRPr="00AF0A09">
        <w:rPr>
          <w:rFonts w:ascii="Times New Roman" w:hAnsi="Times New Roman" w:cs="Times New Roman"/>
          <w:i/>
          <w:sz w:val="24"/>
          <w:szCs w:val="24"/>
          <w:lang w:val="vi-VN"/>
        </w:rPr>
        <w:t xml:space="preserve"> </w:t>
      </w:r>
      <w:r w:rsidRPr="00AF0A09">
        <w:rPr>
          <w:rFonts w:ascii="Times New Roman" w:eastAsia="Arial" w:hAnsi="Times New Roman" w:cs="Times New Roman"/>
          <w:bCs/>
          <w:i/>
          <w:sz w:val="24"/>
          <w:szCs w:val="24"/>
          <w:lang w:val="pt-BR"/>
        </w:rPr>
        <w:t xml:space="preserve">Năng lực giải quyết vấn đề và sáng tạo: </w:t>
      </w:r>
      <w:r w:rsidRPr="00AF0A09">
        <w:rPr>
          <w:rFonts w:ascii="Times New Roman" w:eastAsia="Arial" w:hAnsi="Times New Roman" w:cs="Times New Roman"/>
          <w:bCs/>
          <w:sz w:val="24"/>
          <w:szCs w:val="24"/>
          <w:lang w:val="pt-BR"/>
        </w:rPr>
        <w:t>GQVĐ trong việc tìm ra các tính chất của lực có thể làm quay vật.</w:t>
      </w:r>
      <w:r w:rsidRPr="00AF0A09">
        <w:rPr>
          <w:rFonts w:ascii="Times New Roman" w:eastAsia="Arial" w:hAnsi="Times New Roman" w:cs="Times New Roman"/>
          <w:bCs/>
          <w:sz w:val="24"/>
          <w:szCs w:val="24"/>
          <w:lang w:val="vi-VN"/>
        </w:rPr>
        <w:t xml:space="preserve">                                                                                     </w:t>
      </w:r>
    </w:p>
    <w:p w14:paraId="6733F859" w14:textId="77777777" w:rsidR="00EF6ED0" w:rsidRPr="00AF0A09" w:rsidRDefault="00EF6ED0" w:rsidP="009C1FF9">
      <w:pPr>
        <w:pBdr>
          <w:bar w:val="single" w:sz="4" w:color="auto"/>
        </w:pBdr>
        <w:spacing w:after="0" w:line="240" w:lineRule="auto"/>
        <w:jc w:val="both"/>
        <w:rPr>
          <w:rFonts w:ascii="Times New Roman" w:eastAsia="Arial" w:hAnsi="Times New Roman" w:cs="Times New Roman"/>
          <w:bCs/>
          <w:sz w:val="24"/>
          <w:szCs w:val="24"/>
          <w:lang w:val="pt-BR"/>
        </w:rPr>
      </w:pPr>
      <w:r w:rsidRPr="00AF0A09">
        <w:rPr>
          <w:rFonts w:ascii="Times New Roman" w:hAnsi="Times New Roman" w:cs="Times New Roman"/>
          <w:b/>
          <w:bCs/>
          <w:sz w:val="24"/>
          <w:szCs w:val="24"/>
        </w:rPr>
        <w:t xml:space="preserve">2.2. Năng lực khoa học tự nhiên : </w:t>
      </w:r>
    </w:p>
    <w:p w14:paraId="4FCB56B5" w14:textId="77777777" w:rsidR="00EF6ED0" w:rsidRPr="00AF0A09" w:rsidRDefault="00EF6ED0" w:rsidP="009C1FF9">
      <w:pPr>
        <w:pStyle w:val="NormalWeb"/>
        <w:kinsoku w:val="0"/>
        <w:overflowPunct w:val="0"/>
        <w:spacing w:before="0" w:beforeAutospacing="0" w:after="0" w:afterAutospacing="0"/>
        <w:ind w:right="-226"/>
        <w:jc w:val="both"/>
        <w:textAlignment w:val="baseline"/>
        <w:rPr>
          <w:bCs/>
        </w:rPr>
      </w:pPr>
      <w:r w:rsidRPr="00AF0A09">
        <w:rPr>
          <w:bCs/>
          <w:i/>
        </w:rPr>
        <w:t xml:space="preserve">- Năng lực nhận biết: </w:t>
      </w:r>
      <w:r w:rsidRPr="00AF0A09">
        <w:rPr>
          <w:bCs/>
        </w:rPr>
        <w:t>Nhận biết được các đặc điểm của lực có thể làm quay vật và không làm quay vật</w:t>
      </w:r>
      <w:r w:rsidRPr="00AF0A09">
        <w:rPr>
          <w:bCs/>
          <w:lang w:val="nl-NL"/>
        </w:rPr>
        <w:t>.</w:t>
      </w:r>
      <w:r w:rsidRPr="00AF0A09">
        <w:rPr>
          <w:bCs/>
        </w:rPr>
        <w:t xml:space="preserve">                                                                     </w:t>
      </w:r>
    </w:p>
    <w:p w14:paraId="46CA3891" w14:textId="77777777" w:rsidR="00EF6ED0" w:rsidRPr="00AF0A09" w:rsidRDefault="00EF6ED0" w:rsidP="009C1FF9">
      <w:pPr>
        <w:pStyle w:val="NormalWeb"/>
        <w:kinsoku w:val="0"/>
        <w:overflowPunct w:val="0"/>
        <w:spacing w:before="0" w:beforeAutospacing="0" w:after="0" w:afterAutospacing="0"/>
        <w:ind w:right="-226"/>
        <w:jc w:val="both"/>
        <w:textAlignment w:val="baseline"/>
        <w:rPr>
          <w:bCs/>
        </w:rPr>
      </w:pPr>
      <w:r w:rsidRPr="00AF0A09">
        <w:rPr>
          <w:bCs/>
          <w:i/>
        </w:rPr>
        <w:t xml:space="preserve">- Năng lực tìm hiểu: </w:t>
      </w:r>
      <w:r w:rsidRPr="00AF0A09">
        <w:rPr>
          <w:bCs/>
          <w:lang w:val="nl-NL"/>
        </w:rPr>
        <w:t>Dựa vào quan sát thí nghiệm, hình ảnh để nhận biết moment lực có thể làm cho một vật chuyển động</w:t>
      </w:r>
    </w:p>
    <w:p w14:paraId="56E8F235" w14:textId="77777777" w:rsidR="00EF6ED0" w:rsidRPr="00AF0A09" w:rsidRDefault="00EF6ED0" w:rsidP="009C1FF9">
      <w:pPr>
        <w:pStyle w:val="NormalWeb"/>
        <w:kinsoku w:val="0"/>
        <w:overflowPunct w:val="0"/>
        <w:spacing w:before="0" w:beforeAutospacing="0" w:after="0" w:afterAutospacing="0"/>
        <w:ind w:right="-85"/>
        <w:jc w:val="both"/>
        <w:textAlignment w:val="baseline"/>
        <w:rPr>
          <w:bCs/>
        </w:rPr>
      </w:pPr>
      <w:r w:rsidRPr="00AF0A09">
        <w:rPr>
          <w:bCs/>
          <w:i/>
        </w:rPr>
        <w:t>- Vận dụng kiến thức, kỹ năng đã học:</w:t>
      </w:r>
      <w:r w:rsidRPr="00AF0A09">
        <w:rPr>
          <w:bCs/>
        </w:rPr>
        <w:t xml:space="preserve"> Vận dụng được kiến thức về moment lực để giải thích được các hiện tượng trong đời sống thực tiễn.  </w:t>
      </w:r>
    </w:p>
    <w:p w14:paraId="41A0CBCC" w14:textId="77777777" w:rsidR="00EF6ED0" w:rsidRPr="00AF0A09" w:rsidRDefault="00EF6ED0" w:rsidP="009C1FF9">
      <w:pPr>
        <w:pStyle w:val="NormalWeb"/>
        <w:kinsoku w:val="0"/>
        <w:overflowPunct w:val="0"/>
        <w:spacing w:before="0" w:beforeAutospacing="0" w:after="0" w:afterAutospacing="0"/>
        <w:ind w:right="-85"/>
        <w:jc w:val="both"/>
        <w:textAlignment w:val="baseline"/>
        <w:rPr>
          <w:b/>
          <w:bCs/>
          <w:lang w:val="nl-NL"/>
        </w:rPr>
      </w:pPr>
      <w:r w:rsidRPr="00AF0A09">
        <w:rPr>
          <w:b/>
          <w:bCs/>
          <w:lang w:val="nl-NL"/>
        </w:rPr>
        <w:t>3. Về phẩm chất:</w:t>
      </w:r>
    </w:p>
    <w:p w14:paraId="50B72434"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1CF4C997" w14:textId="77777777" w:rsidR="00EF6ED0" w:rsidRPr="00AF0A09" w:rsidRDefault="00EF6ED0" w:rsidP="009C1FF9">
      <w:pPr>
        <w:pStyle w:val="ListParagraph"/>
        <w:ind w:left="0"/>
        <w:contextualSpacing/>
        <w:jc w:val="both"/>
        <w:rPr>
          <w:rFonts w:eastAsia="Arial"/>
          <w:bCs/>
        </w:rPr>
      </w:pPr>
      <w:r w:rsidRPr="00AF0A09">
        <w:rPr>
          <w:rFonts w:eastAsia="Arial"/>
        </w:rPr>
        <w:t>- Chăm học, chịu khó tìm tòi tài liệu và thực hiện các nhiệm vụ cá nhân nhằm tìm hiểu khái niệm, tính chất của moment lực.</w:t>
      </w:r>
    </w:p>
    <w:p w14:paraId="75E67281" w14:textId="77777777" w:rsidR="00EF6ED0" w:rsidRPr="00AF0A09" w:rsidRDefault="00EF6ED0"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24C3B819"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 động và kiểm ra đánh giá.</w:t>
      </w:r>
    </w:p>
    <w:p w14:paraId="037A6D07" w14:textId="77777777" w:rsidR="00EF6ED0" w:rsidRPr="00AF0A09" w:rsidRDefault="00EF6ED0" w:rsidP="009C1FF9">
      <w:pPr>
        <w:kinsoku w:val="0"/>
        <w:overflowPunct w:val="0"/>
        <w:spacing w:after="0" w:line="240" w:lineRule="auto"/>
        <w:contextualSpacing/>
        <w:jc w:val="both"/>
        <w:textAlignment w:val="baseline"/>
        <w:rPr>
          <w:rFonts w:ascii="Times New Roman" w:hAnsi="Times New Roman" w:cs="Times New Roman"/>
          <w:bCs/>
          <w:sz w:val="24"/>
          <w:szCs w:val="24"/>
          <w:lang w:val="vi-VN"/>
        </w:rPr>
      </w:pPr>
      <w:r w:rsidRPr="00AF0A09">
        <w:rPr>
          <w:rFonts w:ascii="Times New Roman" w:hAnsi="Times New Roman" w:cs="Times New Roman"/>
          <w:b/>
          <w:bCs/>
          <w:sz w:val="24"/>
          <w:szCs w:val="24"/>
          <w:shd w:val="clear" w:color="auto" w:fill="FFFFFF"/>
        </w:rPr>
        <w:t>II. Thiết bị dạy học và học liệu</w:t>
      </w:r>
    </w:p>
    <w:p w14:paraId="0AB56622"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1. Chuẩn bị của giáo viên.</w:t>
      </w:r>
    </w:p>
    <w:p w14:paraId="6C1BEFDB" w14:textId="77777777" w:rsidR="00EF6ED0" w:rsidRPr="00AF0A09" w:rsidRDefault="00EF6ED0" w:rsidP="009C1FF9">
      <w:pPr>
        <w:pStyle w:val="BodyText"/>
        <w:pBdr>
          <w:bar w:val="single" w:sz="4" w:color="auto"/>
        </w:pBdr>
        <w:spacing w:after="0" w:line="240" w:lineRule="auto"/>
        <w:jc w:val="both"/>
        <w:rPr>
          <w:rFonts w:ascii="Times New Roman" w:hAnsi="Times New Roman" w:cs="Times New Roman"/>
          <w:sz w:val="24"/>
          <w:szCs w:val="24"/>
          <w:lang w:val="nl-NL"/>
        </w:rPr>
      </w:pPr>
      <w:r w:rsidRPr="00AF0A09">
        <w:rPr>
          <w:rFonts w:ascii="Times New Roman" w:hAnsi="Times New Roman" w:cs="Times New Roman"/>
          <w:sz w:val="24"/>
          <w:szCs w:val="24"/>
          <w:lang w:val="nl-NL"/>
        </w:rPr>
        <w:t>- Kế hoạch bài dạy. Giáo án điện tử, tivi, m</w:t>
      </w:r>
      <w:r w:rsidRPr="00AF0A09">
        <w:rPr>
          <w:rFonts w:ascii="Times New Roman" w:hAnsi="Times New Roman" w:cs="Times New Roman"/>
          <w:sz w:val="24"/>
          <w:szCs w:val="24"/>
        </w:rPr>
        <w:t>áy tính.</w:t>
      </w:r>
    </w:p>
    <w:p w14:paraId="06CD85AB"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158DB42F"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Dụng cụ: HH8-9.2-Gi-S ; </w:t>
      </w:r>
      <w:r w:rsidRPr="00AF0A09">
        <w:rPr>
          <w:rFonts w:ascii="Times New Roman" w:eastAsia="Times New Roman" w:hAnsi="Times New Roman" w:cs="Times New Roman"/>
          <w:bCs/>
          <w:sz w:val="24"/>
          <w:szCs w:val="24"/>
        </w:rPr>
        <w:t>KHTN.L6.4.BQGT</w:t>
      </w:r>
      <w:r w:rsidRPr="00AF0A09">
        <w:rPr>
          <w:rFonts w:ascii="Times New Roman" w:eastAsia="Times New Roman" w:hAnsi="Times New Roman" w:cs="Times New Roman"/>
          <w:sz w:val="24"/>
          <w:szCs w:val="24"/>
        </w:rPr>
        <w:t>.</w:t>
      </w:r>
    </w:p>
    <w:p w14:paraId="7846385A" w14:textId="77777777" w:rsidR="00EF6ED0" w:rsidRPr="00AF0A09" w:rsidRDefault="00EF6ED0" w:rsidP="009C1FF9">
      <w:pPr>
        <w:pStyle w:val="BodyText"/>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2. Chuẩn bị của học sinh.</w:t>
      </w:r>
    </w:p>
    <w:p w14:paraId="38ECC743" w14:textId="77777777" w:rsidR="00EF6ED0" w:rsidRPr="00AF0A09" w:rsidRDefault="00EF6ED0"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6EA524D6" w14:textId="77777777" w:rsidR="00EF6ED0" w:rsidRPr="00AF0A09" w:rsidRDefault="00EF6ED0" w:rsidP="009C1FF9">
      <w:pPr>
        <w:pBdr>
          <w:bar w:val="single" w:sz="4" w:color="auto"/>
        </w:pBdr>
        <w:spacing w:after="0" w:line="240" w:lineRule="auto"/>
        <w:jc w:val="both"/>
        <w:rPr>
          <w:rFonts w:ascii="Times New Roman" w:hAnsi="Times New Roman" w:cs="Times New Roman"/>
          <w:b/>
          <w:i/>
          <w:sz w:val="24"/>
          <w:szCs w:val="24"/>
        </w:rPr>
      </w:pPr>
      <w:r w:rsidRPr="00AF0A09">
        <w:rPr>
          <w:rFonts w:ascii="Times New Roman" w:hAnsi="Times New Roman" w:cs="Times New Roman"/>
          <w:b/>
          <w:bCs/>
          <w:sz w:val="24"/>
          <w:szCs w:val="24"/>
          <w:lang w:val="nl-NL"/>
        </w:rPr>
        <w:t>III. Tiến trình dạy học</w:t>
      </w:r>
    </w:p>
    <w:p w14:paraId="50831B3B"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lang w:val="vi-VN"/>
        </w:rPr>
      </w:pPr>
      <w:r w:rsidRPr="00AF0A09">
        <w:rPr>
          <w:rFonts w:ascii="Times New Roman" w:eastAsia="Times New Roman" w:hAnsi="Times New Roman" w:cs="Times New Roman"/>
          <w:b/>
          <w:sz w:val="24"/>
          <w:szCs w:val="24"/>
        </w:rPr>
        <w:t>1. Hoạt động 1: Mở đầu</w:t>
      </w:r>
    </w:p>
    <w:p w14:paraId="50B87914" w14:textId="77777777" w:rsidR="00EF6ED0" w:rsidRPr="00AF0A09" w:rsidRDefault="00EF6ED0" w:rsidP="009C1FF9">
      <w:pPr>
        <w:spacing w:after="0" w:line="240" w:lineRule="auto"/>
        <w:rPr>
          <w:rFonts w:ascii="Times New Roman" w:hAnsi="Times New Roman" w:cs="Times New Roman"/>
          <w:b/>
          <w:iCs/>
          <w:sz w:val="24"/>
          <w:szCs w:val="24"/>
        </w:rPr>
      </w:pPr>
      <w:r w:rsidRPr="00AF0A09">
        <w:rPr>
          <w:rStyle w:val="15"/>
          <w:rFonts w:ascii="Times New Roman" w:hAnsi="Times New Roman" w:cs="Times New Roman"/>
          <w:b/>
          <w:iCs/>
          <w:sz w:val="24"/>
          <w:szCs w:val="24"/>
        </w:rPr>
        <w:t>a. Mục tiêu:</w:t>
      </w:r>
      <w:r w:rsidRPr="00AF0A09">
        <w:rPr>
          <w:rStyle w:val="15"/>
          <w:rFonts w:ascii="Times New Roman" w:hAnsi="Times New Roman" w:cs="Times New Roman"/>
          <w:iCs/>
          <w:sz w:val="24"/>
          <w:szCs w:val="24"/>
        </w:rPr>
        <w:t xml:space="preserve"> Tạo hứng thú cho HS trong học tập, tạo sự tò mò của học sinh về moment lực.</w:t>
      </w:r>
      <w:r w:rsidRPr="00AF0A09">
        <w:rPr>
          <w:rFonts w:ascii="Times New Roman" w:hAnsi="Times New Roman" w:cs="Times New Roman"/>
          <w:iCs/>
          <w:sz w:val="24"/>
          <w:szCs w:val="24"/>
          <w:lang w:val="vi-VN"/>
        </w:rPr>
        <w:t xml:space="preserve">     </w:t>
      </w:r>
    </w:p>
    <w:p w14:paraId="5009DB84" w14:textId="77777777" w:rsidR="00EF6ED0" w:rsidRPr="00AF0A09" w:rsidRDefault="00EF6ED0" w:rsidP="009C1FF9">
      <w:pPr>
        <w:spacing w:after="0" w:line="240" w:lineRule="auto"/>
        <w:rPr>
          <w:rFonts w:ascii="Times New Roman" w:hAnsi="Times New Roman" w:cs="Times New Roman"/>
          <w:iCs/>
          <w:sz w:val="24"/>
          <w:szCs w:val="24"/>
        </w:rPr>
      </w:pPr>
      <w:r w:rsidRPr="00AF0A09">
        <w:rPr>
          <w:rFonts w:ascii="Times New Roman" w:hAnsi="Times New Roman" w:cs="Times New Roman"/>
          <w:b/>
          <w:bCs/>
          <w:iCs/>
          <w:sz w:val="24"/>
          <w:szCs w:val="24"/>
        </w:rPr>
        <w:t>b.</w:t>
      </w:r>
      <w:r w:rsidRPr="00AF0A09">
        <w:rPr>
          <w:rFonts w:ascii="Times New Roman" w:hAnsi="Times New Roman" w:cs="Times New Roman"/>
          <w:b/>
          <w:iCs/>
          <w:sz w:val="24"/>
          <w:szCs w:val="24"/>
        </w:rPr>
        <w:t xml:space="preserve"> Nội dung:</w:t>
      </w:r>
      <w:r w:rsidRPr="00AF0A09">
        <w:rPr>
          <w:rFonts w:ascii="Times New Roman" w:hAnsi="Times New Roman" w:cs="Times New Roman"/>
          <w:iCs/>
          <w:sz w:val="24"/>
          <w:szCs w:val="24"/>
        </w:rPr>
        <w:t xml:space="preserve"> GV chiếu hình ảnh và đưa ra tình huống  như sgk, yêu cầu cá nhân học sinh suy nghĩ các phương án trả lời.</w:t>
      </w:r>
    </w:p>
    <w:p w14:paraId="25373C55" w14:textId="77777777" w:rsidR="00EF6ED0" w:rsidRPr="00AF0A09" w:rsidRDefault="00EF6ED0" w:rsidP="009C1FF9">
      <w:pPr>
        <w:spacing w:after="0" w:line="240" w:lineRule="auto"/>
        <w:rPr>
          <w:rFonts w:ascii="Times New Roman" w:hAnsi="Times New Roman" w:cs="Times New Roman"/>
          <w:b/>
          <w:iCs/>
          <w:sz w:val="24"/>
          <w:szCs w:val="24"/>
        </w:rPr>
      </w:pPr>
      <w:r w:rsidRPr="00AF0A09">
        <w:rPr>
          <w:rFonts w:ascii="Times New Roman" w:hAnsi="Times New Roman" w:cs="Times New Roman"/>
          <w:b/>
          <w:iCs/>
          <w:sz w:val="24"/>
          <w:szCs w:val="24"/>
        </w:rPr>
        <w:t>c. Sản phẩm:</w:t>
      </w:r>
      <w:r w:rsidRPr="00AF0A09">
        <w:rPr>
          <w:rFonts w:ascii="Times New Roman" w:hAnsi="Times New Roman" w:cs="Times New Roman"/>
          <w:iCs/>
          <w:sz w:val="24"/>
          <w:szCs w:val="24"/>
        </w:rPr>
        <w:t xml:space="preserve"> Câu trả lời của học sinh.</w:t>
      </w:r>
      <w:r w:rsidRPr="00AF0A09">
        <w:rPr>
          <w:rFonts w:ascii="Times New Roman" w:hAnsi="Times New Roman" w:cs="Times New Roman"/>
          <w:iCs/>
          <w:sz w:val="24"/>
          <w:szCs w:val="24"/>
          <w:lang w:val="vi-VN"/>
        </w:rPr>
        <w:t xml:space="preserve">              </w:t>
      </w:r>
    </w:p>
    <w:p w14:paraId="53125980" w14:textId="77777777" w:rsidR="00EF6ED0" w:rsidRPr="00AF0A09" w:rsidRDefault="00EF6ED0" w:rsidP="009C1FF9">
      <w:pPr>
        <w:spacing w:after="0" w:line="240" w:lineRule="auto"/>
        <w:rPr>
          <w:rStyle w:val="15"/>
          <w:rFonts w:ascii="Times New Roman" w:hAnsi="Times New Roman" w:cs="Times New Roman"/>
          <w:b/>
          <w:bCs/>
          <w:iCs/>
          <w:sz w:val="24"/>
          <w:szCs w:val="24"/>
        </w:rPr>
      </w:pPr>
      <w:r w:rsidRPr="00AF0A09">
        <w:rPr>
          <w:rStyle w:val="15"/>
          <w:rFonts w:ascii="Times New Roman" w:hAnsi="Times New Roman" w:cs="Times New Roman"/>
          <w:b/>
          <w:iCs/>
          <w:sz w:val="24"/>
          <w:szCs w:val="24"/>
        </w:rPr>
        <w:t>d.Tổ chức thực hiện:</w:t>
      </w:r>
    </w:p>
    <w:tbl>
      <w:tblPr>
        <w:tblStyle w:val="TableGrid"/>
        <w:tblW w:w="9747" w:type="dxa"/>
        <w:tblLayout w:type="fixed"/>
        <w:tblLook w:val="04A0" w:firstRow="1" w:lastRow="0" w:firstColumn="1" w:lastColumn="0" w:noHBand="0" w:noVBand="1"/>
      </w:tblPr>
      <w:tblGrid>
        <w:gridCol w:w="7054"/>
        <w:gridCol w:w="2693"/>
      </w:tblGrid>
      <w:tr w:rsidR="001816F8" w:rsidRPr="00AF0A09" w14:paraId="3AA66042" w14:textId="77777777" w:rsidTr="00693BA4">
        <w:tc>
          <w:tcPr>
            <w:tcW w:w="7054" w:type="dxa"/>
            <w:vAlign w:val="bottom"/>
          </w:tcPr>
          <w:p w14:paraId="02006E6D" w14:textId="77777777" w:rsidR="00EF6ED0" w:rsidRPr="00AF0A09" w:rsidRDefault="00EF6ED0" w:rsidP="009C1FF9">
            <w:pPr>
              <w:jc w:val="center"/>
              <w:rPr>
                <w:rStyle w:val="15"/>
                <w:rFonts w:ascii="Times New Roman" w:eastAsia="Segoe UI" w:hAnsi="Times New Roman" w:cs="Times New Roman"/>
                <w:b/>
                <w:bCs/>
                <w:i/>
                <w:szCs w:val="24"/>
              </w:rPr>
            </w:pPr>
            <w:r w:rsidRPr="00AF0A09">
              <w:rPr>
                <w:rFonts w:cs="Times New Roman"/>
                <w:b/>
                <w:szCs w:val="24"/>
                <w:lang w:val="nl-NL"/>
              </w:rPr>
              <w:t>HOẠT ĐỘNG CỦA GV - HS</w:t>
            </w:r>
          </w:p>
        </w:tc>
        <w:tc>
          <w:tcPr>
            <w:tcW w:w="2693" w:type="dxa"/>
            <w:vAlign w:val="bottom"/>
          </w:tcPr>
          <w:p w14:paraId="659906CA" w14:textId="77777777" w:rsidR="00EF6ED0" w:rsidRPr="00AF0A09" w:rsidRDefault="00EF6ED0" w:rsidP="009C1FF9">
            <w:pPr>
              <w:jc w:val="center"/>
              <w:rPr>
                <w:rStyle w:val="15"/>
                <w:rFonts w:ascii="Times New Roman" w:eastAsia="Segoe UI" w:hAnsi="Times New Roman" w:cs="Times New Roman"/>
                <w:b/>
                <w:bCs/>
                <w:i/>
                <w:szCs w:val="24"/>
              </w:rPr>
            </w:pPr>
            <w:r w:rsidRPr="00AF0A09">
              <w:rPr>
                <w:rFonts w:cs="Times New Roman"/>
                <w:b/>
                <w:szCs w:val="24"/>
                <w:lang w:val="nl-NL"/>
              </w:rPr>
              <w:t>DỰ KIẾN SẢN PHẨM</w:t>
            </w:r>
          </w:p>
        </w:tc>
      </w:tr>
      <w:tr w:rsidR="001816F8" w:rsidRPr="00AF0A09" w14:paraId="65B95C84" w14:textId="77777777" w:rsidTr="00693BA4">
        <w:tc>
          <w:tcPr>
            <w:tcW w:w="7054" w:type="dxa"/>
          </w:tcPr>
          <w:p w14:paraId="1BC78B89" w14:textId="77777777" w:rsidR="00EF6ED0" w:rsidRPr="00AF0A09" w:rsidRDefault="00EF6ED0" w:rsidP="009C1FF9">
            <w:pPr>
              <w:pStyle w:val="NormalWeb"/>
              <w:shd w:val="clear" w:color="auto" w:fill="FFFFFF"/>
              <w:spacing w:before="0" w:beforeAutospacing="0" w:after="0" w:afterAutospacing="0"/>
              <w:jc w:val="both"/>
            </w:pPr>
            <w:r w:rsidRPr="00AF0A09">
              <w:rPr>
                <w:b/>
                <w:bCs/>
              </w:rPr>
              <w:t>Bước 1. Chuyển giao nhiệm vụ học tập</w:t>
            </w:r>
          </w:p>
          <w:p w14:paraId="5140CC27" w14:textId="77777777" w:rsidR="00EF6ED0" w:rsidRPr="00AF0A09" w:rsidRDefault="00EF6ED0" w:rsidP="009C1FF9">
            <w:pPr>
              <w:pStyle w:val="NormalWeb"/>
              <w:shd w:val="clear" w:color="auto" w:fill="FFFFFF"/>
              <w:spacing w:before="0" w:beforeAutospacing="0" w:after="0" w:afterAutospacing="0"/>
              <w:jc w:val="both"/>
            </w:pPr>
            <w:r w:rsidRPr="00AF0A09">
              <w:t>- GV chiếu hình ảnh:</w:t>
            </w:r>
          </w:p>
          <w:p w14:paraId="3DE4D5A6" w14:textId="77777777" w:rsidR="00EF6ED0" w:rsidRPr="00AF0A09" w:rsidRDefault="00EF6ED0" w:rsidP="009C1FF9">
            <w:pPr>
              <w:pStyle w:val="NormalWeb"/>
              <w:shd w:val="clear" w:color="auto" w:fill="FFFFFF"/>
              <w:spacing w:before="0" w:beforeAutospacing="0" w:after="0" w:afterAutospacing="0"/>
              <w:jc w:val="center"/>
            </w:pPr>
            <w:r w:rsidRPr="00AF0A09">
              <w:rPr>
                <w:noProof/>
              </w:rPr>
              <w:lastRenderedPageBreak/>
              <w:drawing>
                <wp:inline distT="0" distB="0" distL="0" distR="0" wp14:anchorId="6B2944A4" wp14:editId="293B32E1">
                  <wp:extent cx="2734573" cy="741872"/>
                  <wp:effectExtent l="0" t="0" r="0" b="0"/>
                  <wp:docPr id="667967694" name="Picture 667967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739272" cy="743147"/>
                          </a:xfrm>
                          <a:prstGeom prst="rect">
                            <a:avLst/>
                          </a:prstGeom>
                          <a:noFill/>
                        </pic:spPr>
                      </pic:pic>
                    </a:graphicData>
                  </a:graphic>
                </wp:inline>
              </w:drawing>
            </w:r>
          </w:p>
          <w:p w14:paraId="0EE52736" w14:textId="77777777" w:rsidR="00EF6ED0" w:rsidRPr="00AF0A09" w:rsidRDefault="00EF6ED0" w:rsidP="009C1FF9">
            <w:pPr>
              <w:pStyle w:val="NormalWeb"/>
              <w:shd w:val="clear" w:color="auto" w:fill="FFFFFF"/>
              <w:spacing w:before="0" w:beforeAutospacing="0" w:after="0" w:afterAutospacing="0"/>
              <w:rPr>
                <w:i/>
              </w:rPr>
            </w:pPr>
            <w:r w:rsidRPr="00AF0A09">
              <w:t xml:space="preserve">- GV cho HS hoạt động cá nhân trả lời câu hỏi: </w:t>
            </w:r>
            <w:r w:rsidRPr="00AF0A09">
              <w:rPr>
                <w:i/>
                <w:shd w:val="clear" w:color="auto" w:fill="FFFFFF"/>
              </w:rPr>
              <w:t>Tại sao khi đẩy nhẹ cửa, tay ta đặt xa các bản lề của cánh cửa (hình a) thì mở cửa sẽ dễ dàng hơn khi đặt tay gần bản lề (hình b)?</w:t>
            </w:r>
          </w:p>
          <w:p w14:paraId="081DF74C" w14:textId="77777777" w:rsidR="00EF6ED0" w:rsidRPr="00AF0A09" w:rsidRDefault="00EF6ED0" w:rsidP="009C1FF9">
            <w:pPr>
              <w:pStyle w:val="NormalWeb"/>
              <w:shd w:val="clear" w:color="auto" w:fill="FFFFFF"/>
              <w:spacing w:before="0" w:beforeAutospacing="0" w:after="0" w:afterAutospacing="0"/>
              <w:jc w:val="both"/>
            </w:pPr>
            <w:r w:rsidRPr="00AF0A09">
              <w:rPr>
                <w:b/>
                <w:bCs/>
                <w:shd w:val="clear" w:color="auto" w:fill="FFFFFF"/>
              </w:rPr>
              <w:t>Bước 2. Thực hiện nhiệm vụ học tập</w:t>
            </w:r>
          </w:p>
          <w:p w14:paraId="00A4C653" w14:textId="77777777" w:rsidR="00EF6ED0" w:rsidRPr="00AF0A09" w:rsidRDefault="00EF6ED0" w:rsidP="009C1FF9">
            <w:pPr>
              <w:jc w:val="both"/>
              <w:rPr>
                <w:rFonts w:cs="Times New Roman"/>
                <w:szCs w:val="24"/>
              </w:rPr>
            </w:pPr>
            <w:r w:rsidRPr="00AF0A09">
              <w:rPr>
                <w:rFonts w:cs="Times New Roman"/>
                <w:szCs w:val="24"/>
                <w:lang w:val="pt-BR"/>
              </w:rPr>
              <w:t>- HS hoạt động cá nhân vận dụng hiểu biết và các kiến thức đã học trả lời câu hỏi.</w:t>
            </w:r>
            <w:r w:rsidRPr="00AF0A09">
              <w:rPr>
                <w:rFonts w:cs="Times New Roman"/>
                <w:szCs w:val="24"/>
              </w:rPr>
              <w:t xml:space="preserve"> </w:t>
            </w:r>
          </w:p>
          <w:p w14:paraId="4C591BF8" w14:textId="77777777" w:rsidR="00EF6ED0" w:rsidRPr="00AF0A09" w:rsidRDefault="00EF6ED0" w:rsidP="009C1FF9">
            <w:pPr>
              <w:pStyle w:val="NormalWeb"/>
              <w:shd w:val="clear" w:color="auto" w:fill="FFFFFF"/>
              <w:spacing w:before="0" w:beforeAutospacing="0" w:after="0" w:afterAutospacing="0"/>
              <w:jc w:val="both"/>
            </w:pPr>
            <w:r w:rsidRPr="00AF0A09">
              <w:rPr>
                <w:b/>
                <w:bCs/>
                <w:shd w:val="clear" w:color="auto" w:fill="FFFFFF"/>
              </w:rPr>
              <w:t>Bước 3. Báo cáo kết quả hoạt động và thảo luận</w:t>
            </w:r>
          </w:p>
          <w:p w14:paraId="1192CD51" w14:textId="77777777" w:rsidR="00EF6ED0" w:rsidRPr="00AF0A09" w:rsidRDefault="00EF6ED0" w:rsidP="009C1FF9">
            <w:pPr>
              <w:jc w:val="both"/>
              <w:rPr>
                <w:rFonts w:cs="Times New Roman"/>
                <w:szCs w:val="24"/>
              </w:rPr>
            </w:pPr>
            <w:r w:rsidRPr="00AF0A09">
              <w:rPr>
                <w:rFonts w:cs="Times New Roman"/>
                <w:bCs/>
                <w:szCs w:val="24"/>
                <w:lang w:val="pt-BR"/>
              </w:rPr>
              <w:t>- HS đưa ra các câu trả lời.</w:t>
            </w:r>
          </w:p>
          <w:p w14:paraId="47DB61A9"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463E63F1"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628CDC55" w14:textId="77777777" w:rsidR="00EF6ED0" w:rsidRPr="00AF0A09" w:rsidRDefault="00EF6ED0" w:rsidP="009C1FF9">
            <w:pPr>
              <w:jc w:val="both"/>
              <w:rPr>
                <w:rFonts w:cs="Times New Roman"/>
                <w:b/>
                <w:bCs/>
                <w:szCs w:val="24"/>
                <w:lang w:val="pt-BR"/>
              </w:rPr>
            </w:pPr>
            <w:r w:rsidRPr="00AF0A09">
              <w:rPr>
                <w:rFonts w:cs="Times New Roman"/>
                <w:szCs w:val="24"/>
              </w:rPr>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2693" w:type="dxa"/>
          </w:tcPr>
          <w:p w14:paraId="50ED832B" w14:textId="77777777" w:rsidR="00EF6ED0" w:rsidRPr="00AF0A09" w:rsidRDefault="00EF6ED0" w:rsidP="009C1FF9">
            <w:pPr>
              <w:jc w:val="both"/>
              <w:rPr>
                <w:rFonts w:cs="Times New Roman"/>
                <w:b/>
                <w:bCs/>
                <w:szCs w:val="24"/>
                <w:lang w:val="pt-BR"/>
              </w:rPr>
            </w:pPr>
          </w:p>
          <w:p w14:paraId="42CDDDBD" w14:textId="77777777" w:rsidR="00EF6ED0" w:rsidRPr="00AF0A09" w:rsidRDefault="00EF6ED0" w:rsidP="009C1FF9">
            <w:pPr>
              <w:jc w:val="both"/>
              <w:rPr>
                <w:rFonts w:cs="Times New Roman"/>
                <w:b/>
                <w:bCs/>
                <w:szCs w:val="24"/>
                <w:lang w:val="pt-BR"/>
              </w:rPr>
            </w:pPr>
          </w:p>
          <w:p w14:paraId="6EC082AF" w14:textId="77777777" w:rsidR="00EF6ED0" w:rsidRPr="00AF0A09" w:rsidRDefault="00EF6ED0" w:rsidP="009C1FF9">
            <w:pPr>
              <w:jc w:val="both"/>
              <w:rPr>
                <w:rFonts w:cs="Times New Roman"/>
                <w:b/>
                <w:bCs/>
                <w:i/>
                <w:szCs w:val="24"/>
                <w:lang w:val="pt-BR"/>
              </w:rPr>
            </w:pPr>
            <w:r w:rsidRPr="00AF0A09">
              <w:rPr>
                <w:rFonts w:cs="Times New Roman"/>
                <w:i/>
                <w:szCs w:val="24"/>
                <w:lang w:val="pt-BR"/>
              </w:rPr>
              <w:lastRenderedPageBreak/>
              <w:t>Dự kiến câu trả lời của học sinh:</w:t>
            </w:r>
            <w:r w:rsidRPr="00AF0A09">
              <w:rPr>
                <w:rFonts w:cs="Times New Roman"/>
                <w:i/>
                <w:szCs w:val="24"/>
              </w:rPr>
              <w:t xml:space="preserve">  </w:t>
            </w:r>
            <w:r w:rsidRPr="00AF0A09">
              <w:rPr>
                <w:rFonts w:cs="Times New Roman"/>
                <w:b/>
                <w:bCs/>
                <w:i/>
                <w:szCs w:val="24"/>
                <w:lang w:val="pt-BR"/>
              </w:rPr>
              <w:t xml:space="preserve">               </w:t>
            </w:r>
          </w:p>
          <w:p w14:paraId="6A626A69" w14:textId="77777777" w:rsidR="00EF6ED0" w:rsidRPr="00AF0A09" w:rsidRDefault="00EF6ED0" w:rsidP="009C1FF9">
            <w:pPr>
              <w:rPr>
                <w:rFonts w:cs="Times New Roman"/>
                <w:szCs w:val="24"/>
                <w:lang w:val="pt-BR"/>
              </w:rPr>
            </w:pPr>
          </w:p>
          <w:p w14:paraId="5C991B47" w14:textId="77777777" w:rsidR="00EF6ED0" w:rsidRPr="00AF0A09" w:rsidRDefault="00EF6ED0" w:rsidP="009C1FF9">
            <w:pPr>
              <w:rPr>
                <w:rFonts w:cs="Times New Roman"/>
                <w:szCs w:val="24"/>
                <w:lang w:val="pt-BR"/>
              </w:rPr>
            </w:pPr>
          </w:p>
          <w:p w14:paraId="78B86A86" w14:textId="77777777" w:rsidR="00EF6ED0" w:rsidRPr="00AF0A09" w:rsidRDefault="00EF6ED0" w:rsidP="009C1FF9">
            <w:pPr>
              <w:rPr>
                <w:rFonts w:cs="Times New Roman"/>
                <w:szCs w:val="24"/>
                <w:lang w:val="pt-BR"/>
              </w:rPr>
            </w:pPr>
          </w:p>
          <w:p w14:paraId="55DBA0EC" w14:textId="77777777" w:rsidR="00EF6ED0" w:rsidRPr="00AF0A09" w:rsidRDefault="00EF6ED0" w:rsidP="009C1FF9">
            <w:pPr>
              <w:rPr>
                <w:rFonts w:cs="Times New Roman"/>
                <w:szCs w:val="24"/>
                <w:lang w:val="pt-BR"/>
              </w:rPr>
            </w:pPr>
            <w:r w:rsidRPr="00AF0A09">
              <w:rPr>
                <w:rFonts w:cs="Times New Roman"/>
                <w:szCs w:val="24"/>
                <w:shd w:val="clear" w:color="auto" w:fill="FFFFFF"/>
              </w:rPr>
              <w:t>Khi đẩy nhẹ cửa, tay ta đặt xa các bản lề của cánh cửa (hình a) thì mở cửa sẽ dễ dàng hơn khi đặt tay gần bản lề vì giá của lực càng cách xa trục quay, moment lực càng lớn và tác dụng làm quay càng lớn.</w:t>
            </w:r>
          </w:p>
        </w:tc>
      </w:tr>
    </w:tbl>
    <w:p w14:paraId="131F2B8B" w14:textId="77777777" w:rsidR="00EF6ED0" w:rsidRPr="00AF0A09" w:rsidRDefault="00EF6ED0" w:rsidP="009C1FF9">
      <w:pPr>
        <w:spacing w:after="0" w:line="240" w:lineRule="auto"/>
        <w:rPr>
          <w:rStyle w:val="15"/>
          <w:rFonts w:ascii="Times New Roman" w:hAnsi="Times New Roman" w:cs="Times New Roman"/>
          <w:b/>
          <w:bCs/>
          <w:i/>
          <w:sz w:val="24"/>
          <w:szCs w:val="24"/>
        </w:rPr>
      </w:pPr>
    </w:p>
    <w:p w14:paraId="2DD62314"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oạt động 2: Hình thành kiến thức mới </w:t>
      </w:r>
    </w:p>
    <w:p w14:paraId="0B0C76DB" w14:textId="77777777" w:rsidR="00EF6ED0" w:rsidRPr="00AF0A09" w:rsidRDefault="00EF6ED0" w:rsidP="009C1FF9">
      <w:pPr>
        <w:spacing w:after="0" w:line="240" w:lineRule="auto"/>
        <w:rPr>
          <w:rFonts w:ascii="Times New Roman" w:hAnsi="Times New Roman" w:cs="Times New Roman"/>
          <w:b/>
          <w:bCs/>
          <w:iCs/>
          <w:sz w:val="24"/>
          <w:szCs w:val="24"/>
          <w:lang w:val="pt-BR"/>
        </w:rPr>
      </w:pPr>
      <w:r w:rsidRPr="00AF0A09">
        <w:rPr>
          <w:rFonts w:ascii="Times New Roman" w:hAnsi="Times New Roman" w:cs="Times New Roman"/>
          <w:b/>
          <w:bCs/>
          <w:iCs/>
          <w:sz w:val="24"/>
          <w:szCs w:val="24"/>
          <w:lang w:val="pt-BR"/>
        </w:rPr>
        <w:t xml:space="preserve">Hoạt động 2.1: Tìm hiểu thí nghiệm lực có thể làm quay vật. </w:t>
      </w:r>
    </w:p>
    <w:p w14:paraId="7838790F" w14:textId="77777777" w:rsidR="00EF6ED0" w:rsidRPr="00AF0A09" w:rsidRDefault="00EF6ED0" w:rsidP="009C1FF9">
      <w:pPr>
        <w:spacing w:after="0" w:line="240" w:lineRule="auto"/>
        <w:rPr>
          <w:rFonts w:ascii="Times New Roman" w:hAnsi="Times New Roman" w:cs="Times New Roman"/>
          <w:b/>
          <w:bCs/>
          <w:iCs/>
          <w:sz w:val="24"/>
          <w:szCs w:val="24"/>
          <w:lang w:val="pt-BR"/>
        </w:rPr>
      </w:pPr>
      <w:r w:rsidRPr="00AF0A09">
        <w:rPr>
          <w:rFonts w:ascii="Times New Roman" w:hAnsi="Times New Roman" w:cs="Times New Roman"/>
          <w:b/>
          <w:bCs/>
          <w:iCs/>
          <w:sz w:val="24"/>
          <w:szCs w:val="24"/>
          <w:lang w:val="pt-BR"/>
        </w:rPr>
        <w:t xml:space="preserve">a. Mục tiêu: </w:t>
      </w:r>
      <w:r w:rsidRPr="00AF0A09">
        <w:rPr>
          <w:rFonts w:ascii="Times New Roman" w:hAnsi="Times New Roman" w:cs="Times New Roman"/>
          <w:iCs/>
          <w:sz w:val="24"/>
          <w:szCs w:val="24"/>
          <w:lang w:val="pt-BR"/>
        </w:rPr>
        <w:t>Tiến hành được thí nghiệm  để mô tả tác dụng làm quay của lực.</w:t>
      </w:r>
    </w:p>
    <w:p w14:paraId="29893BEC" w14:textId="77777777" w:rsidR="00EF6ED0" w:rsidRPr="00AF0A09" w:rsidRDefault="00EF6ED0" w:rsidP="009C1FF9">
      <w:pPr>
        <w:spacing w:after="0" w:line="240" w:lineRule="auto"/>
        <w:jc w:val="both"/>
        <w:rPr>
          <w:rFonts w:ascii="Times New Roman" w:eastAsia="Calibri" w:hAnsi="Times New Roman" w:cs="Times New Roman"/>
          <w:iCs/>
          <w:sz w:val="24"/>
          <w:szCs w:val="24"/>
          <w:lang w:val="de-DE"/>
        </w:rPr>
      </w:pPr>
      <w:r w:rsidRPr="00AF0A09">
        <w:rPr>
          <w:rFonts w:ascii="Times New Roman" w:hAnsi="Times New Roman" w:cs="Times New Roman"/>
          <w:b/>
          <w:iCs/>
          <w:sz w:val="24"/>
          <w:szCs w:val="24"/>
          <w:lang w:val="pt-BR"/>
        </w:rPr>
        <w:t>b. Nội dung:</w:t>
      </w:r>
      <w:r w:rsidRPr="00AF0A09">
        <w:rPr>
          <w:rFonts w:ascii="Times New Roman" w:hAnsi="Times New Roman" w:cs="Times New Roman"/>
          <w:iCs/>
          <w:sz w:val="24"/>
          <w:szCs w:val="24"/>
          <w:lang w:val="pt-BR"/>
        </w:rPr>
        <w:t xml:space="preserve"> </w:t>
      </w:r>
      <w:r w:rsidRPr="00AF0A09">
        <w:rPr>
          <w:rFonts w:ascii="Times New Roman" w:eastAsia="Calibri" w:hAnsi="Times New Roman" w:cs="Times New Roman"/>
          <w:iCs/>
          <w:sz w:val="24"/>
          <w:szCs w:val="24"/>
          <w:lang w:val="de-DE"/>
        </w:rPr>
        <w:t xml:space="preserve">HS hoạt động nhóm tiến hành thí nghiệm và rút ra kết luận về tác dụng làm quay của lực. </w:t>
      </w:r>
    </w:p>
    <w:p w14:paraId="10CC8FCC" w14:textId="77777777" w:rsidR="00EF6ED0" w:rsidRPr="00AF0A09" w:rsidRDefault="00EF6ED0" w:rsidP="009C1FF9">
      <w:pPr>
        <w:spacing w:after="0" w:line="240" w:lineRule="auto"/>
        <w:jc w:val="both"/>
        <w:rPr>
          <w:rFonts w:ascii="Times New Roman" w:hAnsi="Times New Roman" w:cs="Times New Roman"/>
          <w:iCs/>
          <w:sz w:val="24"/>
          <w:szCs w:val="24"/>
        </w:rPr>
      </w:pPr>
      <w:r w:rsidRPr="00AF0A09">
        <w:rPr>
          <w:rFonts w:ascii="Times New Roman" w:hAnsi="Times New Roman" w:cs="Times New Roman"/>
          <w:b/>
          <w:iCs/>
          <w:sz w:val="24"/>
          <w:szCs w:val="24"/>
          <w:lang w:val="vi-VN"/>
        </w:rPr>
        <w:t>c. Sản phẩm:</w:t>
      </w:r>
      <w:r w:rsidRPr="00AF0A09">
        <w:rPr>
          <w:rFonts w:ascii="Times New Roman" w:hAnsi="Times New Roman" w:cs="Times New Roman"/>
          <w:iCs/>
          <w:sz w:val="24"/>
          <w:szCs w:val="24"/>
          <w:lang w:val="vi-VN"/>
        </w:rPr>
        <w:t xml:space="preserve"> </w:t>
      </w:r>
      <w:r w:rsidRPr="00AF0A09">
        <w:rPr>
          <w:rFonts w:ascii="Times New Roman" w:hAnsi="Times New Roman" w:cs="Times New Roman"/>
          <w:iCs/>
          <w:sz w:val="24"/>
          <w:szCs w:val="24"/>
        </w:rPr>
        <w:t>Kết quả thí nghiệm của HS.</w:t>
      </w:r>
    </w:p>
    <w:p w14:paraId="12B54E64" w14:textId="77777777" w:rsidR="00EF6ED0" w:rsidRPr="00AF0A09" w:rsidRDefault="00EF6ED0" w:rsidP="009C1FF9">
      <w:pPr>
        <w:spacing w:after="0" w:line="240" w:lineRule="auto"/>
        <w:rPr>
          <w:rFonts w:ascii="Times New Roman" w:hAnsi="Times New Roman" w:cs="Times New Roman"/>
          <w:b/>
          <w:bCs/>
          <w:iCs/>
          <w:sz w:val="24"/>
          <w:szCs w:val="24"/>
          <w:lang w:val="vi-VN"/>
        </w:rPr>
      </w:pPr>
      <w:r w:rsidRPr="00AF0A09">
        <w:rPr>
          <w:rFonts w:ascii="Times New Roman" w:hAnsi="Times New Roman" w:cs="Times New Roman"/>
          <w:b/>
          <w:bCs/>
          <w:iCs/>
          <w:sz w:val="24"/>
          <w:szCs w:val="24"/>
          <w:lang w:val="vi-VN"/>
        </w:rPr>
        <w:t>d. Tổ chức thực hiện:</w:t>
      </w:r>
    </w:p>
    <w:tbl>
      <w:tblPr>
        <w:tblW w:w="9747" w:type="dxa"/>
        <w:tblLayout w:type="fixed"/>
        <w:tblLook w:val="04A0" w:firstRow="1" w:lastRow="0" w:firstColumn="1" w:lastColumn="0" w:noHBand="0" w:noVBand="1"/>
      </w:tblPr>
      <w:tblGrid>
        <w:gridCol w:w="6345"/>
        <w:gridCol w:w="3402"/>
      </w:tblGrid>
      <w:tr w:rsidR="001816F8" w:rsidRPr="00AF0A09" w14:paraId="334DB189" w14:textId="77777777" w:rsidTr="00693BA4">
        <w:tc>
          <w:tcPr>
            <w:tcW w:w="6345" w:type="dxa"/>
            <w:tcBorders>
              <w:top w:val="single" w:sz="4" w:space="0" w:color="000000"/>
              <w:left w:val="single" w:sz="4" w:space="0" w:color="000000"/>
              <w:bottom w:val="single" w:sz="4" w:space="0" w:color="000000"/>
              <w:right w:val="single" w:sz="4" w:space="0" w:color="000000"/>
            </w:tcBorders>
            <w:vAlign w:val="bottom"/>
          </w:tcPr>
          <w:p w14:paraId="508D1E88" w14:textId="77777777" w:rsidR="00EF6ED0" w:rsidRPr="00AF0A09" w:rsidRDefault="00EF6ED0" w:rsidP="009C1FF9">
            <w:pPr>
              <w:spacing w:after="0" w:line="240" w:lineRule="auto"/>
              <w:jc w:val="center"/>
              <w:rPr>
                <w:rFonts w:ascii="Times New Roman" w:hAnsi="Times New Roman" w:cs="Times New Roman"/>
                <w:b/>
                <w:bCs/>
                <w:sz w:val="24"/>
                <w:szCs w:val="24"/>
                <w:lang w:val="vi-VN"/>
              </w:rPr>
            </w:pPr>
            <w:r w:rsidRPr="00AF0A09">
              <w:rPr>
                <w:rFonts w:ascii="Times New Roman" w:hAnsi="Times New Roman" w:cs="Times New Roman"/>
                <w:b/>
                <w:sz w:val="24"/>
                <w:szCs w:val="24"/>
                <w:lang w:val="nl-NL"/>
              </w:rPr>
              <w:t>HOẠT ĐỘNG CỦA GV - HS</w:t>
            </w:r>
          </w:p>
        </w:tc>
        <w:tc>
          <w:tcPr>
            <w:tcW w:w="3402" w:type="dxa"/>
            <w:tcBorders>
              <w:top w:val="single" w:sz="4" w:space="0" w:color="000000"/>
              <w:left w:val="nil"/>
              <w:bottom w:val="single" w:sz="4" w:space="0" w:color="000000"/>
              <w:right w:val="single" w:sz="4" w:space="0" w:color="000000"/>
            </w:tcBorders>
            <w:vAlign w:val="bottom"/>
          </w:tcPr>
          <w:p w14:paraId="50D916D4" w14:textId="77777777" w:rsidR="00EF6ED0" w:rsidRPr="00AF0A09" w:rsidRDefault="00EF6ED0"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DỰ KIẾN SẢN PHẨM</w:t>
            </w:r>
          </w:p>
        </w:tc>
      </w:tr>
      <w:tr w:rsidR="001816F8" w:rsidRPr="00AF0A09" w14:paraId="464E977F" w14:textId="77777777" w:rsidTr="00693BA4">
        <w:tc>
          <w:tcPr>
            <w:tcW w:w="6345" w:type="dxa"/>
            <w:tcBorders>
              <w:top w:val="single" w:sz="4" w:space="0" w:color="000000"/>
              <w:left w:val="single" w:sz="4" w:space="0" w:color="000000"/>
              <w:bottom w:val="single" w:sz="4" w:space="0" w:color="000000"/>
              <w:right w:val="single" w:sz="4" w:space="0" w:color="000000"/>
            </w:tcBorders>
          </w:tcPr>
          <w:p w14:paraId="46A0AB89" w14:textId="77777777" w:rsidR="00EF6ED0" w:rsidRPr="00AF0A09" w:rsidRDefault="00EF6ED0" w:rsidP="009C1FF9">
            <w:pPr>
              <w:pStyle w:val="NormalWeb"/>
              <w:shd w:val="clear" w:color="auto" w:fill="FFFFFF"/>
              <w:spacing w:before="0" w:beforeAutospacing="0" w:after="0" w:afterAutospacing="0"/>
              <w:jc w:val="both"/>
            </w:pPr>
            <w:r w:rsidRPr="00AF0A09">
              <w:rPr>
                <w:b/>
                <w:bCs/>
              </w:rPr>
              <w:t>Bước 1. Chuyển giao nhiệm vụ học tập</w:t>
            </w:r>
          </w:p>
          <w:p w14:paraId="1CE18DA6"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 xml:space="preserve">GV </w:t>
            </w:r>
            <w:r w:rsidRPr="00AF0A09">
              <w:rPr>
                <w:rFonts w:ascii="Times New Roman" w:hAnsi="Times New Roman" w:cs="Times New Roman"/>
                <w:sz w:val="24"/>
                <w:szCs w:val="24"/>
              </w:rPr>
              <w:t>Cho HS quan sát Hình 18.1- Dụng cụ thí nghiệm.</w:t>
            </w:r>
          </w:p>
          <w:p w14:paraId="1403DBD8"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GV Cho HS cá nhân nghiên cứu cách tiến hành thí nghiệm SGK/76.</w:t>
            </w:r>
          </w:p>
          <w:p w14:paraId="7315AC55"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GV cho HS các nhóm tiến hành thí nghiệm theo các bước và thực hiện yêu cầu sau thí nghiệm:</w:t>
            </w:r>
          </w:p>
          <w:p w14:paraId="218121E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Chuẩn bị:</w:t>
            </w:r>
          </w:p>
          <w:p w14:paraId="71FF746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anh nhựa cứng có lỗ cách đều;</w:t>
            </w:r>
          </w:p>
          <w:p w14:paraId="7021CEE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á thí nghiệm;</w:t>
            </w:r>
          </w:p>
          <w:p w14:paraId="5C0AC64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quả nặng có móc treo.</w:t>
            </w:r>
          </w:p>
          <w:p w14:paraId="2465C70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Tiến hành:</w:t>
            </w:r>
          </w:p>
          <w:p w14:paraId="6F91D9B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ắn thanh nhựa lên giá tại trục quay O sao cho thanh nằm cân bằng theo phương ngang (Hình 18.1).</w:t>
            </w:r>
          </w:p>
          <w:p w14:paraId="495B4BAE" w14:textId="77777777" w:rsidR="00EF6ED0" w:rsidRPr="00AF0A09" w:rsidRDefault="00EF6ED0" w:rsidP="009C1FF9">
            <w:pPr>
              <w:shd w:val="clear" w:color="auto" w:fill="FFFFFF"/>
              <w:spacing w:after="0" w:line="240" w:lineRule="auto"/>
              <w:jc w:val="center"/>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5F1BB07D" wp14:editId="444E8194">
                  <wp:extent cx="2061713" cy="1290041"/>
                  <wp:effectExtent l="0" t="0" r="0" b="0"/>
                  <wp:docPr id="868513888" name="Picture 86851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065527" cy="1292428"/>
                          </a:xfrm>
                          <a:prstGeom prst="rect">
                            <a:avLst/>
                          </a:prstGeom>
                          <a:noFill/>
                        </pic:spPr>
                      </pic:pic>
                    </a:graphicData>
                  </a:graphic>
                </wp:inline>
              </w:drawing>
            </w:r>
          </w:p>
          <w:p w14:paraId="4E731D3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Lần lượt treo quả nặng vào các vị trí A, O, C trên thanh và quan sát hiện tượng xảy ra.</w:t>
            </w:r>
          </w:p>
          <w:p w14:paraId="31349A01"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Từ kết quả thí nghiệm, thực hiện nhiệm vụ sau:</w:t>
            </w:r>
          </w:p>
          <w:p w14:paraId="4A04D5BB"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1. Treo quả nặng vào vị trí nào thì thanh quay, vào vị nào thì thanh không quay?</w:t>
            </w:r>
          </w:p>
          <w:p w14:paraId="368837B5"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2. Mô tả tác dụng làm quay của lực khi treo quả nặng vào điểm A, điểm C.</w:t>
            </w:r>
          </w:p>
          <w:p w14:paraId="22CDED41"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GV cho HS quan sát Hình 18.2 và nghiên cứu thông tin SGK/77:</w:t>
            </w:r>
          </w:p>
          <w:p w14:paraId="51138990" w14:textId="68869C3B"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noProof/>
                <w:sz w:val="24"/>
                <w:szCs w:val="24"/>
              </w:rPr>
              <w:lastRenderedPageBreak/>
              <w:drawing>
                <wp:inline distT="0" distB="0" distL="0" distR="0" wp14:anchorId="12CDE043" wp14:editId="7F21277A">
                  <wp:extent cx="3189665" cy="1069675"/>
                  <wp:effectExtent l="0" t="0" r="0" b="0"/>
                  <wp:docPr id="812153170" name="Picture 81215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189937" cy="1069766"/>
                          </a:xfrm>
                          <a:prstGeom prst="rect">
                            <a:avLst/>
                          </a:prstGeom>
                          <a:noFill/>
                        </pic:spPr>
                      </pic:pic>
                    </a:graphicData>
                  </a:graphic>
                </wp:inline>
              </w:drawing>
            </w:r>
            <w:r w:rsidRPr="00AF0A09">
              <w:rPr>
                <w:rFonts w:ascii="Times New Roman" w:hAnsi="Times New Roman" w:cs="Times New Roman"/>
                <w:noProof/>
                <w:sz w:val="24"/>
                <w:szCs w:val="24"/>
              </w:rPr>
              <mc:AlternateContent>
                <mc:Choice Requires="wps">
                  <w:drawing>
                    <wp:inline distT="0" distB="0" distL="0" distR="0" wp14:anchorId="794F7943" wp14:editId="6D4AC579">
                      <wp:extent cx="301625" cy="301625"/>
                      <wp:effectExtent l="0" t="635" r="3175" b="2540"/>
                      <wp:docPr id="1612839222" name="Rectangle 11" descr="Description: Lấy tay tác dụng vào cánh cửa các lực khác nhau theo chiều mũi tên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3735F60" id="Rectangle 11" o:spid="_x0000_s1026" alt="Description: Lấy tay tác dụng vào cánh cửa các lực khác nhau theo chiều mũi tên "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" filled="f" stroked="f">
                      <o:lock v:ext="edit" aspectratio="t"/>
                      <w10:anchorlock/>
                    </v:rect>
                  </w:pict>
                </mc:Fallback>
              </mc:AlternateContent>
            </w:r>
          </w:p>
          <w:p w14:paraId="759146EE"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thảo luận cặp đôi trả lời câu hỏi:</w:t>
            </w:r>
          </w:p>
          <w:p w14:paraId="615B0EB2" w14:textId="77777777" w:rsidR="00EF6ED0" w:rsidRPr="00AF0A09" w:rsidRDefault="00EF6ED0" w:rsidP="009C1FF9">
            <w:pPr>
              <w:shd w:val="clear" w:color="auto" w:fill="FFFFFF"/>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shd w:val="clear" w:color="auto" w:fill="FFFFFF"/>
              </w:rPr>
              <w:t>Lấy tay tác dụng vào cánh cửa các lực khác nhau theo chiều mũi tên biểu diễn như ở Hình 18.2. Đường chứa mũi tên biểu diễn lực còn gọi là giá của lực. Trường hợp nào lực làm quay cánh cửa?</w:t>
            </w:r>
          </w:p>
          <w:p w14:paraId="7D4FB4C7"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GV cho HS quan sát Hình 18.3 SGK/77:</w:t>
            </w:r>
          </w:p>
          <w:p w14:paraId="75D728A1" w14:textId="77777777" w:rsidR="00EF6ED0" w:rsidRPr="00AF0A09" w:rsidRDefault="00EF6ED0" w:rsidP="009C1FF9">
            <w:pPr>
              <w:shd w:val="clear" w:color="auto" w:fill="FFFFFF"/>
              <w:spacing w:after="0" w:line="240" w:lineRule="auto"/>
              <w:jc w:val="center"/>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35F47BEA" wp14:editId="7F429EF0">
                  <wp:extent cx="1975449" cy="948905"/>
                  <wp:effectExtent l="0" t="0" r="0" b="0"/>
                  <wp:docPr id="1962263235" name="Picture 196226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981902" cy="952005"/>
                          </a:xfrm>
                          <a:prstGeom prst="rect">
                            <a:avLst/>
                          </a:prstGeom>
                          <a:noFill/>
                        </pic:spPr>
                      </pic:pic>
                    </a:graphicData>
                  </a:graphic>
                </wp:inline>
              </w:drawing>
            </w:r>
          </w:p>
          <w:p w14:paraId="5A3EAFE2"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thảo luận nhóm trả lời câu hỏi:</w:t>
            </w:r>
          </w:p>
          <w:p w14:paraId="31EE53A2"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shd w:val="clear" w:color="auto" w:fill="FFFFFF"/>
              </w:rPr>
              <w:t>Vị trí tác dụng lực nào trong Hình 18.3 có thể làm cho tay nắm cửa quay quanh trục của nó? Vị trí nào làm tay nắm cửa không quay quanh trục của nó?</w:t>
            </w:r>
          </w:p>
          <w:p w14:paraId="1F0B4239"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GV cho HS rút ra kết luận về lực tác dụng vào vật làm quay vật.</w:t>
            </w:r>
          </w:p>
          <w:p w14:paraId="0DF84C6B" w14:textId="77777777" w:rsidR="00EF6ED0" w:rsidRPr="00AF0A09" w:rsidRDefault="00EF6ED0" w:rsidP="009C1FF9">
            <w:pPr>
              <w:pStyle w:val="NormalWeb"/>
              <w:shd w:val="clear" w:color="auto" w:fill="FFFFFF"/>
              <w:spacing w:before="0" w:beforeAutospacing="0" w:after="0" w:afterAutospacing="0"/>
              <w:jc w:val="both"/>
            </w:pPr>
            <w:r w:rsidRPr="00AF0A09">
              <w:rPr>
                <w:b/>
                <w:bCs/>
                <w:shd w:val="clear" w:color="auto" w:fill="FFFFFF"/>
              </w:rPr>
              <w:t>Bước 2. Thực hiện nhiệm vụ học tập</w:t>
            </w:r>
          </w:p>
          <w:p w14:paraId="099851D5"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HS</w:t>
            </w:r>
            <w:r w:rsidRPr="00AF0A09">
              <w:rPr>
                <w:rFonts w:ascii="Times New Roman" w:hAnsi="Times New Roman" w:cs="Times New Roman"/>
                <w:spacing w:val="9"/>
                <w:sz w:val="24"/>
                <w:szCs w:val="24"/>
                <w:lang w:val="vi-VN"/>
              </w:rPr>
              <w:t> </w:t>
            </w:r>
            <w:r w:rsidRPr="00AF0A09">
              <w:rPr>
                <w:rFonts w:ascii="Times New Roman" w:hAnsi="Times New Roman" w:cs="Times New Roman"/>
                <w:sz w:val="24"/>
                <w:szCs w:val="24"/>
                <w:lang w:val="vi-VN"/>
              </w:rPr>
              <w:t>hoạt</w:t>
            </w:r>
            <w:r w:rsidRPr="00AF0A09">
              <w:rPr>
                <w:rFonts w:ascii="Times New Roman" w:hAnsi="Times New Roman" w:cs="Times New Roman"/>
                <w:spacing w:val="9"/>
                <w:sz w:val="24"/>
                <w:szCs w:val="24"/>
                <w:lang w:val="vi-VN"/>
              </w:rPr>
              <w:t> </w:t>
            </w:r>
            <w:r w:rsidRPr="00AF0A09">
              <w:rPr>
                <w:rFonts w:ascii="Times New Roman" w:hAnsi="Times New Roman" w:cs="Times New Roman"/>
                <w:sz w:val="24"/>
                <w:szCs w:val="24"/>
                <w:lang w:val="vi-VN"/>
              </w:rPr>
              <w:t>động theo nhóm tiến hành TN và tr</w:t>
            </w:r>
            <w:r w:rsidRPr="00AF0A09">
              <w:rPr>
                <w:rFonts w:ascii="Times New Roman" w:hAnsi="Times New Roman" w:cs="Times New Roman"/>
                <w:sz w:val="24"/>
                <w:szCs w:val="24"/>
              </w:rPr>
              <w:t>ả lời câu hỏi</w:t>
            </w:r>
            <w:r w:rsidRPr="00AF0A09">
              <w:rPr>
                <w:rFonts w:ascii="Times New Roman" w:hAnsi="Times New Roman" w:cs="Times New Roman"/>
                <w:sz w:val="24"/>
                <w:szCs w:val="24"/>
                <w:lang w:val="vi-VN"/>
              </w:rPr>
              <w:t xml:space="preserve"> theo yêu cầu của GV. </w:t>
            </w:r>
          </w:p>
          <w:p w14:paraId="33880B42"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hoạt động cặp đôi, lự chọn đáp án và giải thích.</w:t>
            </w:r>
          </w:p>
          <w:p w14:paraId="0524A345"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thảo luận nhóm trả lời câu hỏi.</w:t>
            </w:r>
          </w:p>
          <w:p w14:paraId="69983BB2"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rút ra kết luận về lực tác dụng vào vật làm quay vật.</w:t>
            </w:r>
          </w:p>
          <w:p w14:paraId="10370D42" w14:textId="77777777" w:rsidR="00EF6ED0" w:rsidRPr="00AF0A09" w:rsidRDefault="00EF6ED0" w:rsidP="009C1FF9">
            <w:pPr>
              <w:shd w:val="clear" w:color="auto" w:fill="FFFFFF"/>
              <w:spacing w:after="0" w:line="240" w:lineRule="auto"/>
              <w:jc w:val="both"/>
              <w:rPr>
                <w:rFonts w:ascii="Times New Roman" w:hAnsi="Times New Roman" w:cs="Times New Roman"/>
                <w:b/>
                <w:bCs/>
                <w:sz w:val="24"/>
                <w:szCs w:val="24"/>
                <w:lang w:val="vi-VN"/>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 xml:space="preserve">GV quan sát và trợ giúp HS.                                 </w:t>
            </w:r>
          </w:p>
          <w:p w14:paraId="2B045E8A" w14:textId="77777777" w:rsidR="00EF6ED0" w:rsidRPr="00AF0A09" w:rsidRDefault="00EF6ED0" w:rsidP="009C1FF9">
            <w:pPr>
              <w:pStyle w:val="NormalWeb"/>
              <w:shd w:val="clear" w:color="auto" w:fill="FFFFFF"/>
              <w:spacing w:before="0" w:beforeAutospacing="0" w:after="0" w:afterAutospacing="0"/>
              <w:jc w:val="both"/>
            </w:pPr>
            <w:r w:rsidRPr="00AF0A09">
              <w:rPr>
                <w:b/>
                <w:bCs/>
                <w:shd w:val="clear" w:color="auto" w:fill="FFFFFF"/>
              </w:rPr>
              <w:t>Bước 3. Báo cáo kết quả hoạt động và thảo luận</w:t>
            </w:r>
          </w:p>
          <w:p w14:paraId="61ABAB7F"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 xml:space="preserve">HS đại diện nhóm báo cáo kết quả </w:t>
            </w:r>
            <w:r w:rsidRPr="00AF0A09">
              <w:rPr>
                <w:rFonts w:ascii="Times New Roman" w:hAnsi="Times New Roman" w:cs="Times New Roman"/>
                <w:sz w:val="24"/>
                <w:szCs w:val="24"/>
              </w:rPr>
              <w:t>thí nghiệm và nội dung câu trả lời sau thí nghiệm</w:t>
            </w:r>
            <w:r w:rsidRPr="00AF0A09">
              <w:rPr>
                <w:rFonts w:ascii="Times New Roman" w:hAnsi="Times New Roman" w:cs="Times New Roman"/>
                <w:sz w:val="24"/>
                <w:szCs w:val="24"/>
                <w:lang w:val="vi-VN"/>
              </w:rPr>
              <w:t xml:space="preserve">. </w:t>
            </w:r>
          </w:p>
          <w:p w14:paraId="11DF1F66"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các cặp đôi báo cáo.</w:t>
            </w:r>
          </w:p>
          <w:p w14:paraId="37C453FD"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đại diện các nhóm báo cáo kết quả.</w:t>
            </w:r>
          </w:p>
          <w:p w14:paraId="01D6D2C7"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S c</w:t>
            </w:r>
            <w:r w:rsidRPr="00AF0A09">
              <w:rPr>
                <w:rFonts w:ascii="Times New Roman" w:hAnsi="Times New Roman" w:cs="Times New Roman"/>
                <w:sz w:val="24"/>
                <w:szCs w:val="24"/>
                <w:lang w:val="vi-VN"/>
              </w:rPr>
              <w:t xml:space="preserve">ác nhóm khác </w:t>
            </w:r>
            <w:r w:rsidRPr="00AF0A09">
              <w:rPr>
                <w:rFonts w:ascii="Times New Roman" w:hAnsi="Times New Roman" w:cs="Times New Roman"/>
                <w:sz w:val="24"/>
                <w:szCs w:val="24"/>
              </w:rPr>
              <w:t>n</w:t>
            </w:r>
            <w:r w:rsidRPr="00AF0A09">
              <w:rPr>
                <w:rFonts w:ascii="Times New Roman" w:hAnsi="Times New Roman" w:cs="Times New Roman"/>
                <w:sz w:val="24"/>
                <w:szCs w:val="24"/>
                <w:lang w:val="vi-VN"/>
              </w:rPr>
              <w:t>hận xét, bổ sung</w:t>
            </w:r>
            <w:r w:rsidRPr="00AF0A09">
              <w:rPr>
                <w:rFonts w:ascii="Times New Roman" w:hAnsi="Times New Roman" w:cs="Times New Roman"/>
                <w:sz w:val="24"/>
                <w:szCs w:val="24"/>
              </w:rPr>
              <w:t>.</w:t>
            </w:r>
          </w:p>
          <w:p w14:paraId="2960C2CF"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shd w:val="clear" w:color="auto" w:fill="FFFFFF"/>
              </w:rPr>
              <w:t>Bước 4. Đánh giá kết quả thực hiện nhiệm vụ</w:t>
            </w:r>
          </w:p>
          <w:p w14:paraId="001E409E" w14:textId="77777777" w:rsidR="00EF6ED0" w:rsidRPr="00AF0A09" w:rsidRDefault="00EF6ED0" w:rsidP="009C1FF9">
            <w:pPr>
              <w:shd w:val="clear" w:color="auto" w:fill="FFFFFF"/>
              <w:spacing w:after="0" w:line="240" w:lineRule="auto"/>
              <w:jc w:val="both"/>
              <w:rPr>
                <w:rFonts w:ascii="Times New Roman" w:hAnsi="Times New Roman" w:cs="Times New Roman"/>
                <w:b/>
                <w:bCs/>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Giáo</w:t>
            </w:r>
            <w:r w:rsidRPr="00AF0A09">
              <w:rPr>
                <w:rFonts w:ascii="Times New Roman" w:hAnsi="Times New Roman" w:cs="Times New Roman"/>
                <w:spacing w:val="83"/>
                <w:sz w:val="24"/>
                <w:szCs w:val="24"/>
                <w:lang w:val="vi-VN"/>
              </w:rPr>
              <w:t> </w:t>
            </w:r>
            <w:r w:rsidRPr="00AF0A09">
              <w:rPr>
                <w:rFonts w:ascii="Times New Roman" w:hAnsi="Times New Roman" w:cs="Times New Roman"/>
                <w:sz w:val="24"/>
                <w:szCs w:val="24"/>
                <w:lang w:val="vi-VN"/>
              </w:rPr>
              <w:t>viên</w:t>
            </w:r>
            <w:r w:rsidRPr="00AF0A09">
              <w:rPr>
                <w:rFonts w:ascii="Times New Roman" w:hAnsi="Times New Roman" w:cs="Times New Roman"/>
                <w:spacing w:val="83"/>
                <w:sz w:val="24"/>
                <w:szCs w:val="24"/>
                <w:lang w:val="vi-VN"/>
              </w:rPr>
              <w:t> </w:t>
            </w:r>
            <w:r w:rsidRPr="00AF0A09">
              <w:rPr>
                <w:rFonts w:ascii="Times New Roman" w:hAnsi="Times New Roman" w:cs="Times New Roman"/>
                <w:sz w:val="24"/>
                <w:szCs w:val="24"/>
              </w:rPr>
              <w:t>nhận xét, đánh giá và chốt kiến thức.</w:t>
            </w:r>
          </w:p>
        </w:tc>
        <w:tc>
          <w:tcPr>
            <w:tcW w:w="3402" w:type="dxa"/>
            <w:tcBorders>
              <w:top w:val="single" w:sz="4" w:space="0" w:color="000000"/>
              <w:left w:val="nil"/>
              <w:bottom w:val="single" w:sz="4" w:space="0" w:color="000000"/>
              <w:right w:val="single" w:sz="4" w:space="0" w:color="000000"/>
            </w:tcBorders>
          </w:tcPr>
          <w:p w14:paraId="23A1A778"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lastRenderedPageBreak/>
              <w:t>I. Lực có thể làm quay vật.</w:t>
            </w:r>
          </w:p>
          <w:p w14:paraId="0BA277AC" w14:textId="77777777" w:rsidR="00EF6ED0" w:rsidRPr="00AF0A09" w:rsidRDefault="00EF6ED0" w:rsidP="009C1FF9">
            <w:pPr>
              <w:spacing w:after="0" w:line="240" w:lineRule="auto"/>
              <w:jc w:val="both"/>
              <w:rPr>
                <w:rFonts w:ascii="Times New Roman" w:hAnsi="Times New Roman" w:cs="Times New Roman"/>
                <w:i/>
                <w:sz w:val="24"/>
                <w:szCs w:val="24"/>
              </w:rPr>
            </w:pPr>
          </w:p>
          <w:p w14:paraId="72D5B183" w14:textId="77777777" w:rsidR="00EF6ED0" w:rsidRPr="00AF0A09" w:rsidRDefault="00EF6ED0"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Thí nghiệm:</w:t>
            </w:r>
          </w:p>
          <w:p w14:paraId="0B07D8FE" w14:textId="77777777" w:rsidR="00EF6ED0" w:rsidRPr="00AF0A09" w:rsidRDefault="00EF6ED0" w:rsidP="009C1FF9">
            <w:pPr>
              <w:spacing w:after="0" w:line="240" w:lineRule="auto"/>
              <w:jc w:val="both"/>
              <w:rPr>
                <w:rFonts w:ascii="Times New Roman" w:hAnsi="Times New Roman" w:cs="Times New Roman"/>
                <w:i/>
                <w:sz w:val="24"/>
                <w:szCs w:val="24"/>
              </w:rPr>
            </w:pPr>
          </w:p>
          <w:p w14:paraId="471C390D" w14:textId="77777777" w:rsidR="00EF6ED0" w:rsidRPr="00AF0A09" w:rsidRDefault="00EF6ED0"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Chuẩn bị: SGK/76</w:t>
            </w:r>
          </w:p>
          <w:p w14:paraId="20C58B14" w14:textId="77777777" w:rsidR="00EF6ED0" w:rsidRPr="00AF0A09" w:rsidRDefault="00EF6ED0" w:rsidP="009C1FF9">
            <w:pPr>
              <w:spacing w:after="0" w:line="240" w:lineRule="auto"/>
              <w:jc w:val="both"/>
              <w:rPr>
                <w:rFonts w:ascii="Times New Roman" w:hAnsi="Times New Roman" w:cs="Times New Roman"/>
                <w:i/>
                <w:sz w:val="24"/>
                <w:szCs w:val="24"/>
              </w:rPr>
            </w:pPr>
          </w:p>
          <w:p w14:paraId="5575528F" w14:textId="77777777" w:rsidR="00EF6ED0" w:rsidRPr="00AF0A09" w:rsidRDefault="00EF6ED0"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Tiến hành:SGK/76</w:t>
            </w:r>
          </w:p>
          <w:p w14:paraId="10ED1F0E"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73CD0D29"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1C7EDD20" w14:textId="77777777" w:rsidR="00EF6ED0" w:rsidRPr="00AF0A09" w:rsidRDefault="00EF6ED0"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Kết quả thí nghiệm:</w:t>
            </w:r>
          </w:p>
          <w:p w14:paraId="49F5D896"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7782C2AA"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Hướng dẫn trả lời câu hỏi thảo luận nhóm:</w:t>
            </w:r>
          </w:p>
          <w:p w14:paraId="6E72DB3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w:t>
            </w:r>
          </w:p>
          <w:p w14:paraId="475160CB"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 </w:t>
            </w:r>
            <w:r w:rsidRPr="00AF0A09">
              <w:rPr>
                <w:rFonts w:ascii="Times New Roman" w:eastAsia="Times New Roman" w:hAnsi="Times New Roman" w:cs="Times New Roman"/>
                <w:i/>
                <w:sz w:val="24"/>
                <w:szCs w:val="24"/>
              </w:rPr>
              <w:t>Treo quả nặng vào vị trí A, C thì thanh quay.</w:t>
            </w:r>
          </w:p>
          <w:p w14:paraId="17FB170D"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reo quả nặng vào vị trí O thì thanh không quay.</w:t>
            </w:r>
          </w:p>
          <w:p w14:paraId="16B0164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2. </w:t>
            </w:r>
          </w:p>
          <w:p w14:paraId="7C528EDB"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Khi treo quả nặng vào điểm A thanh quay ngược chiều kim đồng hồ quanh trục O.</w:t>
            </w:r>
          </w:p>
          <w:p w14:paraId="063F6032"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Khi treo quả nặng vào điểm C thanh quay cùng chiều kim đồng hồ quanh trục O.</w:t>
            </w:r>
          </w:p>
          <w:p w14:paraId="485A22B9" w14:textId="77777777" w:rsidR="00EF6ED0" w:rsidRPr="00AF0A09" w:rsidRDefault="00EF6ED0" w:rsidP="009C1FF9">
            <w:pPr>
              <w:spacing w:after="0" w:line="240" w:lineRule="auto"/>
              <w:jc w:val="both"/>
              <w:rPr>
                <w:rFonts w:ascii="Times New Roman" w:hAnsi="Times New Roman" w:cs="Times New Roman"/>
                <w:sz w:val="24"/>
                <w:szCs w:val="24"/>
              </w:rPr>
            </w:pPr>
          </w:p>
          <w:p w14:paraId="44F2F4C4" w14:textId="77777777" w:rsidR="00EF6ED0" w:rsidRPr="00AF0A09" w:rsidRDefault="00EF6ED0" w:rsidP="009C1FF9">
            <w:pPr>
              <w:spacing w:after="0" w:line="240" w:lineRule="auto"/>
              <w:jc w:val="both"/>
              <w:rPr>
                <w:rFonts w:ascii="Times New Roman" w:hAnsi="Times New Roman" w:cs="Times New Roman"/>
                <w:sz w:val="24"/>
                <w:szCs w:val="24"/>
              </w:rPr>
            </w:pPr>
          </w:p>
          <w:p w14:paraId="37A4C9B6" w14:textId="77777777" w:rsidR="00EF6ED0" w:rsidRPr="00AF0A09" w:rsidRDefault="00EF6ED0" w:rsidP="009C1FF9">
            <w:pPr>
              <w:spacing w:after="0" w:line="240" w:lineRule="auto"/>
              <w:jc w:val="both"/>
              <w:rPr>
                <w:rFonts w:ascii="Times New Roman" w:hAnsi="Times New Roman" w:cs="Times New Roman"/>
                <w:sz w:val="24"/>
                <w:szCs w:val="24"/>
              </w:rPr>
            </w:pPr>
          </w:p>
          <w:p w14:paraId="47DB2209" w14:textId="77777777" w:rsidR="00EF6ED0" w:rsidRPr="00AF0A09" w:rsidRDefault="00EF6ED0" w:rsidP="009C1FF9">
            <w:pPr>
              <w:spacing w:after="0" w:line="240" w:lineRule="auto"/>
              <w:jc w:val="both"/>
              <w:rPr>
                <w:rFonts w:ascii="Times New Roman" w:hAnsi="Times New Roman" w:cs="Times New Roman"/>
                <w:sz w:val="24"/>
                <w:szCs w:val="24"/>
              </w:rPr>
            </w:pPr>
          </w:p>
          <w:p w14:paraId="3CB581B8" w14:textId="77777777" w:rsidR="00EF6ED0" w:rsidRPr="00AF0A09" w:rsidRDefault="00EF6ED0" w:rsidP="009C1FF9">
            <w:pPr>
              <w:spacing w:after="0" w:line="240" w:lineRule="auto"/>
              <w:jc w:val="both"/>
              <w:rPr>
                <w:rFonts w:ascii="Times New Roman" w:hAnsi="Times New Roman" w:cs="Times New Roman"/>
                <w:sz w:val="24"/>
                <w:szCs w:val="24"/>
              </w:rPr>
            </w:pPr>
          </w:p>
          <w:p w14:paraId="1A3E5081" w14:textId="77777777" w:rsidR="00EF6ED0" w:rsidRPr="00AF0A09" w:rsidRDefault="00EF6ED0" w:rsidP="009C1FF9">
            <w:pPr>
              <w:spacing w:after="0" w:line="240" w:lineRule="auto"/>
              <w:rPr>
                <w:rFonts w:ascii="Times New Roman" w:hAnsi="Times New Roman" w:cs="Times New Roman"/>
                <w:sz w:val="24"/>
                <w:szCs w:val="24"/>
              </w:rPr>
            </w:pPr>
          </w:p>
          <w:p w14:paraId="63A3247A"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Hướng dẫn trả lời câu hỏi thảo luận cặp đôi:</w:t>
            </w:r>
          </w:p>
          <w:p w14:paraId="04BB3E55" w14:textId="77777777" w:rsidR="00EF6ED0" w:rsidRPr="00AF0A09" w:rsidRDefault="00EF6ED0" w:rsidP="009C1FF9">
            <w:pPr>
              <w:spacing w:after="0" w:line="240" w:lineRule="auto"/>
              <w:rPr>
                <w:rFonts w:ascii="Times New Roman" w:hAnsi="Times New Roman" w:cs="Times New Roman"/>
                <w:sz w:val="24"/>
                <w:szCs w:val="24"/>
                <w:shd w:val="clear" w:color="auto" w:fill="FFFFFF"/>
              </w:rPr>
            </w:pPr>
          </w:p>
          <w:p w14:paraId="1E52E679" w14:textId="77777777" w:rsidR="00EF6ED0" w:rsidRPr="00AF0A09" w:rsidRDefault="00EF6ED0"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shd w:val="clear" w:color="auto" w:fill="FFFFFF"/>
              </w:rPr>
              <w:t>Trường hợp 18.2c lực tác dụng có giá không song song và không cắt trục quay có tác dụng làm quay cánh cửa.</w:t>
            </w:r>
          </w:p>
          <w:p w14:paraId="6D606E25" w14:textId="77777777" w:rsidR="00EF6ED0" w:rsidRPr="00AF0A09" w:rsidRDefault="00EF6ED0" w:rsidP="009C1FF9">
            <w:pPr>
              <w:spacing w:after="0" w:line="240" w:lineRule="auto"/>
              <w:rPr>
                <w:rFonts w:ascii="Times New Roman" w:hAnsi="Times New Roman" w:cs="Times New Roman"/>
                <w:sz w:val="24"/>
                <w:szCs w:val="24"/>
              </w:rPr>
            </w:pPr>
          </w:p>
          <w:p w14:paraId="276E7881"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p>
          <w:p w14:paraId="5411B877"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46DE91A2"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Hướng dẫn trả lời câu hỏi thảo luận nhóm:</w:t>
            </w:r>
          </w:p>
          <w:p w14:paraId="6385DCF9" w14:textId="77777777" w:rsidR="00EF6ED0" w:rsidRPr="00AF0A09" w:rsidRDefault="00EF6ED0" w:rsidP="009C1FF9">
            <w:pPr>
              <w:spacing w:after="0" w:line="240" w:lineRule="auto"/>
              <w:rPr>
                <w:rFonts w:ascii="Times New Roman" w:hAnsi="Times New Roman" w:cs="Times New Roman"/>
                <w:sz w:val="24"/>
                <w:szCs w:val="24"/>
              </w:rPr>
            </w:pPr>
          </w:p>
          <w:p w14:paraId="217B3698"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Vị trí tác dụng lực ở điểm B và C trong Hình 18.3 có thể làm cho tay nắm cửa quay quanh trục của nó.</w:t>
            </w:r>
          </w:p>
          <w:p w14:paraId="0EEA1B8C"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462F716C"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Vị trí tác dụng lực ở điểm A trong Hình 18.3 làm tay nắm cửa không quay quanh trục của nó.</w:t>
            </w:r>
          </w:p>
          <w:p w14:paraId="251F127B" w14:textId="77777777" w:rsidR="00EF6ED0" w:rsidRPr="00AF0A09" w:rsidRDefault="00EF6ED0" w:rsidP="009C1FF9">
            <w:pPr>
              <w:spacing w:after="0" w:line="240" w:lineRule="auto"/>
              <w:rPr>
                <w:rFonts w:ascii="Times New Roman" w:hAnsi="Times New Roman" w:cs="Times New Roman"/>
                <w:sz w:val="24"/>
                <w:szCs w:val="24"/>
              </w:rPr>
            </w:pPr>
          </w:p>
          <w:p w14:paraId="3414AEC8" w14:textId="77777777" w:rsidR="00EF6ED0" w:rsidRPr="00AF0A09" w:rsidRDefault="00EF6ED0" w:rsidP="009C1FF9">
            <w:pPr>
              <w:spacing w:after="0" w:line="240" w:lineRule="auto"/>
              <w:rPr>
                <w:rFonts w:ascii="Times New Roman" w:hAnsi="Times New Roman" w:cs="Times New Roman"/>
                <w:b/>
                <w:sz w:val="24"/>
                <w:szCs w:val="24"/>
              </w:rPr>
            </w:pPr>
          </w:p>
          <w:p w14:paraId="18820E0B" w14:textId="77777777" w:rsidR="00EF6ED0" w:rsidRPr="00AF0A09" w:rsidRDefault="00EF6ED0"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KL: </w:t>
            </w:r>
          </w:p>
          <w:p w14:paraId="5061783D"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Khi lực tác dụng vào vật có giá không song song và không cắt trục quay thì sẽ làm quay vật.</w:t>
            </w:r>
          </w:p>
        </w:tc>
      </w:tr>
    </w:tbl>
    <w:p w14:paraId="5016CD16" w14:textId="77777777" w:rsidR="00EF6ED0" w:rsidRPr="00AF0A09" w:rsidRDefault="00EF6ED0" w:rsidP="009C1FF9">
      <w:pPr>
        <w:spacing w:after="0" w:line="240" w:lineRule="auto"/>
        <w:rPr>
          <w:rFonts w:ascii="Times New Roman" w:eastAsia="Arial" w:hAnsi="Times New Roman" w:cs="Times New Roman"/>
          <w:b/>
          <w:sz w:val="24"/>
          <w:szCs w:val="24"/>
        </w:rPr>
      </w:pPr>
    </w:p>
    <w:p w14:paraId="15C698B1" w14:textId="77777777" w:rsidR="00EF6ED0" w:rsidRPr="00AF0A09" w:rsidRDefault="00EF6ED0" w:rsidP="009C1FF9">
      <w:pPr>
        <w:spacing w:after="0" w:line="240" w:lineRule="auto"/>
        <w:rPr>
          <w:rFonts w:ascii="Times New Roman" w:eastAsia="Arial" w:hAnsi="Times New Roman" w:cs="Times New Roman"/>
          <w:b/>
          <w:iCs/>
          <w:sz w:val="24"/>
          <w:szCs w:val="24"/>
        </w:rPr>
      </w:pPr>
      <w:r w:rsidRPr="00AF0A09">
        <w:rPr>
          <w:rFonts w:ascii="Times New Roman" w:eastAsia="Arial" w:hAnsi="Times New Roman" w:cs="Times New Roman"/>
          <w:b/>
          <w:iCs/>
          <w:sz w:val="24"/>
          <w:szCs w:val="24"/>
        </w:rPr>
        <w:t>Hoạt động 2.2: Tìm hiểu về moment lực</w:t>
      </w:r>
    </w:p>
    <w:p w14:paraId="7EDC6DA7" w14:textId="77777777" w:rsidR="00EF6ED0" w:rsidRPr="00AF0A09" w:rsidRDefault="00EF6ED0" w:rsidP="009C1FF9">
      <w:pPr>
        <w:spacing w:after="0" w:line="240" w:lineRule="auto"/>
        <w:rPr>
          <w:rFonts w:ascii="Times New Roman" w:hAnsi="Times New Roman" w:cs="Times New Roman"/>
          <w:iCs/>
          <w:sz w:val="24"/>
          <w:szCs w:val="24"/>
        </w:rPr>
      </w:pPr>
      <w:r w:rsidRPr="00AF0A09">
        <w:rPr>
          <w:rFonts w:ascii="Times New Roman" w:hAnsi="Times New Roman" w:cs="Times New Roman"/>
          <w:b/>
          <w:iCs/>
          <w:sz w:val="24"/>
          <w:szCs w:val="24"/>
        </w:rPr>
        <w:t>a. Mục tiêu</w:t>
      </w:r>
      <w:r w:rsidRPr="00AF0A09">
        <w:rPr>
          <w:rFonts w:ascii="Times New Roman" w:hAnsi="Times New Roman" w:cs="Times New Roman"/>
          <w:iCs/>
          <w:sz w:val="24"/>
          <w:szCs w:val="24"/>
        </w:rPr>
        <w:t>: HS nắm được các tính chất của moment lực.</w:t>
      </w:r>
    </w:p>
    <w:p w14:paraId="69679813" w14:textId="77777777" w:rsidR="00EF6ED0" w:rsidRPr="00AF0A09" w:rsidRDefault="00EF6ED0" w:rsidP="009C1FF9">
      <w:pPr>
        <w:spacing w:after="0" w:line="240" w:lineRule="auto"/>
        <w:rPr>
          <w:rFonts w:ascii="Times New Roman" w:hAnsi="Times New Roman" w:cs="Times New Roman"/>
          <w:iCs/>
          <w:sz w:val="24"/>
          <w:szCs w:val="24"/>
        </w:rPr>
      </w:pPr>
      <w:r w:rsidRPr="00AF0A09">
        <w:rPr>
          <w:rFonts w:ascii="Times New Roman" w:hAnsi="Times New Roman" w:cs="Times New Roman"/>
          <w:b/>
          <w:iCs/>
          <w:sz w:val="24"/>
          <w:szCs w:val="24"/>
        </w:rPr>
        <w:t>b. Nội dung:</w:t>
      </w:r>
      <w:r w:rsidRPr="00AF0A09">
        <w:rPr>
          <w:rFonts w:ascii="Times New Roman" w:hAnsi="Times New Roman" w:cs="Times New Roman"/>
          <w:iCs/>
          <w:sz w:val="24"/>
          <w:szCs w:val="24"/>
        </w:rPr>
        <w:t xml:space="preserve"> HS tiến hành thí nghiệm SGK/77,  thảo luận nhóm để rút ra tính chất của moment lực.</w:t>
      </w:r>
    </w:p>
    <w:p w14:paraId="46420D35" w14:textId="77777777" w:rsidR="00EF6ED0" w:rsidRPr="00AF0A09" w:rsidRDefault="00EF6ED0" w:rsidP="009C1FF9">
      <w:pPr>
        <w:shd w:val="clear" w:color="auto" w:fill="FFFFFF"/>
        <w:spacing w:after="0" w:line="240" w:lineRule="auto"/>
        <w:rPr>
          <w:rFonts w:ascii="Times New Roman" w:hAnsi="Times New Roman" w:cs="Times New Roman"/>
          <w:iCs/>
          <w:sz w:val="24"/>
          <w:szCs w:val="24"/>
        </w:rPr>
      </w:pPr>
      <w:r w:rsidRPr="00AF0A09">
        <w:rPr>
          <w:rFonts w:ascii="Times New Roman" w:hAnsi="Times New Roman" w:cs="Times New Roman"/>
          <w:b/>
          <w:iCs/>
          <w:sz w:val="24"/>
          <w:szCs w:val="24"/>
        </w:rPr>
        <w:t>c. Sản phẩm:</w:t>
      </w:r>
      <w:r w:rsidRPr="00AF0A09">
        <w:rPr>
          <w:rFonts w:ascii="Times New Roman" w:hAnsi="Times New Roman" w:cs="Times New Roman"/>
          <w:iCs/>
          <w:sz w:val="24"/>
          <w:szCs w:val="24"/>
        </w:rPr>
        <w:t xml:space="preserve"> Qua thí nghiệm và thảo luận nhóm học sinh rút ra được tính chất của moment lực.</w:t>
      </w:r>
    </w:p>
    <w:p w14:paraId="6F019134" w14:textId="77777777" w:rsidR="00EF6ED0" w:rsidRPr="00AF0A09" w:rsidRDefault="00EF6ED0" w:rsidP="009C1FF9">
      <w:pPr>
        <w:spacing w:after="0" w:line="240" w:lineRule="auto"/>
        <w:rPr>
          <w:rFonts w:ascii="Times New Roman" w:eastAsia="Arial" w:hAnsi="Times New Roman" w:cs="Times New Roman"/>
          <w:b/>
          <w:iCs/>
          <w:sz w:val="24"/>
          <w:szCs w:val="24"/>
          <w:lang w:val="vi-VN"/>
        </w:rPr>
      </w:pPr>
      <w:r w:rsidRPr="00AF0A09">
        <w:rPr>
          <w:rFonts w:ascii="Times New Roman" w:hAnsi="Times New Roman" w:cs="Times New Roman"/>
          <w:b/>
          <w:iCs/>
          <w:sz w:val="24"/>
          <w:szCs w:val="24"/>
          <w:lang w:val="vi-VN"/>
        </w:rPr>
        <w:t>d.</w:t>
      </w:r>
      <w:r w:rsidRPr="00AF0A09">
        <w:rPr>
          <w:rFonts w:ascii="Times New Roman" w:hAnsi="Times New Roman" w:cs="Times New Roman"/>
          <w:b/>
          <w:iCs/>
          <w:sz w:val="24"/>
          <w:szCs w:val="24"/>
        </w:rPr>
        <w:t xml:space="preserve"> </w:t>
      </w:r>
      <w:r w:rsidRPr="00AF0A09">
        <w:rPr>
          <w:rFonts w:ascii="Times New Roman" w:hAnsi="Times New Roman" w:cs="Times New Roman"/>
          <w:b/>
          <w:iCs/>
          <w:sz w:val="24"/>
          <w:szCs w:val="24"/>
          <w:lang w:val="vi-VN"/>
        </w:rPr>
        <w:t>Tổ chức thực hiện:</w:t>
      </w:r>
    </w:p>
    <w:tbl>
      <w:tblPr>
        <w:tblW w:w="9889" w:type="dxa"/>
        <w:tblLayout w:type="fixed"/>
        <w:tblLook w:val="04A0" w:firstRow="1" w:lastRow="0" w:firstColumn="1" w:lastColumn="0" w:noHBand="0" w:noVBand="1"/>
      </w:tblPr>
      <w:tblGrid>
        <w:gridCol w:w="6204"/>
        <w:gridCol w:w="3685"/>
      </w:tblGrid>
      <w:tr w:rsidR="001816F8" w:rsidRPr="00AF0A09" w14:paraId="715D436C" w14:textId="77777777" w:rsidTr="00693BA4">
        <w:tc>
          <w:tcPr>
            <w:tcW w:w="6204" w:type="dxa"/>
            <w:tcBorders>
              <w:top w:val="single" w:sz="4" w:space="0" w:color="000000"/>
              <w:left w:val="single" w:sz="4" w:space="0" w:color="000000"/>
              <w:bottom w:val="single" w:sz="4" w:space="0" w:color="000000"/>
              <w:right w:val="single" w:sz="4" w:space="0" w:color="000000"/>
            </w:tcBorders>
            <w:vAlign w:val="bottom"/>
          </w:tcPr>
          <w:p w14:paraId="2A2C67C3" w14:textId="77777777" w:rsidR="00EF6ED0" w:rsidRPr="00AF0A09" w:rsidRDefault="00EF6ED0"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HOẠT ĐỘNG CỦA GV - HS</w:t>
            </w:r>
          </w:p>
        </w:tc>
        <w:tc>
          <w:tcPr>
            <w:tcW w:w="3685" w:type="dxa"/>
            <w:tcBorders>
              <w:top w:val="single" w:sz="4" w:space="0" w:color="000000"/>
              <w:left w:val="nil"/>
              <w:bottom w:val="single" w:sz="4" w:space="0" w:color="000000"/>
              <w:right w:val="single" w:sz="4" w:space="0" w:color="000000"/>
            </w:tcBorders>
            <w:vAlign w:val="bottom"/>
          </w:tcPr>
          <w:p w14:paraId="04955EAA" w14:textId="77777777" w:rsidR="00EF6ED0" w:rsidRPr="00AF0A09" w:rsidRDefault="00EF6ED0" w:rsidP="009C1FF9">
            <w:pPr>
              <w:spacing w:after="0" w:line="240" w:lineRule="auto"/>
              <w:jc w:val="center"/>
              <w:rPr>
                <w:rFonts w:ascii="Times New Roman" w:hAnsi="Times New Roman" w:cs="Times New Roman"/>
                <w:b/>
                <w:bCs/>
                <w:sz w:val="24"/>
                <w:szCs w:val="24"/>
              </w:rPr>
            </w:pPr>
            <w:r w:rsidRPr="00AF0A09">
              <w:rPr>
                <w:rFonts w:ascii="Times New Roman" w:hAnsi="Times New Roman" w:cs="Times New Roman"/>
                <w:b/>
                <w:sz w:val="24"/>
                <w:szCs w:val="24"/>
                <w:lang w:val="nl-NL"/>
              </w:rPr>
              <w:t>DỰ KIẾN SẢN PHẨM</w:t>
            </w:r>
          </w:p>
        </w:tc>
      </w:tr>
      <w:tr w:rsidR="001816F8" w:rsidRPr="00AF0A09" w14:paraId="724F8007" w14:textId="77777777" w:rsidTr="00693BA4">
        <w:tc>
          <w:tcPr>
            <w:tcW w:w="6204" w:type="dxa"/>
            <w:tcBorders>
              <w:top w:val="single" w:sz="4" w:space="0" w:color="000000"/>
              <w:left w:val="single" w:sz="4" w:space="0" w:color="000000"/>
              <w:bottom w:val="single" w:sz="4" w:space="0" w:color="000000"/>
              <w:right w:val="single" w:sz="4" w:space="0" w:color="000000"/>
            </w:tcBorders>
          </w:tcPr>
          <w:p w14:paraId="21F071C2" w14:textId="77777777" w:rsidR="00EF6ED0" w:rsidRPr="00AF0A09" w:rsidRDefault="00EF6ED0" w:rsidP="009C1FF9">
            <w:pPr>
              <w:pStyle w:val="NormalWeb"/>
              <w:shd w:val="clear" w:color="auto" w:fill="FFFFFF"/>
              <w:spacing w:before="0" w:beforeAutospacing="0" w:after="0" w:afterAutospacing="0"/>
              <w:jc w:val="both"/>
            </w:pPr>
            <w:r w:rsidRPr="00AF0A09">
              <w:rPr>
                <w:b/>
                <w:bCs/>
              </w:rPr>
              <w:t>Bước 1. Chuyển giao nhiệm vụ học tập</w:t>
            </w:r>
          </w:p>
          <w:p w14:paraId="2048EC21"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GV yêu cầu HS làm việc theo nhóm tiến hành thí nghiệm theo mục II SGK/77, thảo luận nhóm trả lời câu hỏi:</w:t>
            </w:r>
          </w:p>
          <w:p w14:paraId="289780DC"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Thí nghiệm</w:t>
            </w:r>
          </w:p>
          <w:p w14:paraId="57374DB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Chuẩn bị:</w:t>
            </w:r>
            <w:r w:rsidRPr="00AF0A09">
              <w:rPr>
                <w:rFonts w:ascii="Times New Roman" w:eastAsia="Times New Roman" w:hAnsi="Times New Roman" w:cs="Times New Roman"/>
                <w:sz w:val="24"/>
                <w:szCs w:val="24"/>
              </w:rPr>
              <w:t> Dụng cụ thí nghiệm như ở Hình 18.1.</w:t>
            </w:r>
          </w:p>
          <w:p w14:paraId="7FAD3E7E"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39D862B6" wp14:editId="3D4FADF8">
                  <wp:extent cx="1293962" cy="818556"/>
                  <wp:effectExtent l="0" t="0" r="0" b="0"/>
                  <wp:docPr id="2121952440" name="Picture 212195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304559" cy="825260"/>
                          </a:xfrm>
                          <a:prstGeom prst="rect">
                            <a:avLst/>
                          </a:prstGeom>
                          <a:noFill/>
                        </pic:spPr>
                      </pic:pic>
                    </a:graphicData>
                  </a:graphic>
                </wp:inline>
              </w:drawing>
            </w:r>
          </w:p>
          <w:p w14:paraId="34435FE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lastRenderedPageBreak/>
              <w:t>Tiến hành:</w:t>
            </w:r>
          </w:p>
          <w:p w14:paraId="17C2418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ực hiện thí nghiệm và hoàn thành vào vở theo mẫu Bảng 18.1.</w:t>
            </w:r>
          </w:p>
          <w:p w14:paraId="1258F5D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ảng 18.1</w:t>
            </w:r>
          </w:p>
          <w:p w14:paraId="79DC277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34D1D25E" wp14:editId="708040BA">
                  <wp:extent cx="2949948" cy="1121434"/>
                  <wp:effectExtent l="0" t="0" r="0" b="0"/>
                  <wp:docPr id="1196257367" name="Picture 1196257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959235" cy="1124964"/>
                          </a:xfrm>
                          <a:prstGeom prst="rect">
                            <a:avLst/>
                          </a:prstGeom>
                          <a:noFill/>
                        </pic:spPr>
                      </pic:pic>
                    </a:graphicData>
                  </a:graphic>
                </wp:inline>
              </w:drawing>
            </w:r>
          </w:p>
          <w:p w14:paraId="0DE33C27"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1. Tác dụng làm quay của lực phụ thuộc vào độ lớn của lực như thế nào?</w:t>
            </w:r>
          </w:p>
          <w:p w14:paraId="61876CEC"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2. Giá của lực càng xa trục quay thì tác dụng làm quay của lực thay đổi như thế nào?</w:t>
            </w:r>
          </w:p>
          <w:p w14:paraId="236A81E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o HS rút ra kết luận về tính chất của moment lực</w:t>
            </w:r>
          </w:p>
          <w:p w14:paraId="4805A75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o HS hoạt động cặp đôi thực hiện nhiệm vụ học tập SGK/78</w:t>
            </w:r>
          </w:p>
          <w:p w14:paraId="1BF2D36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o sánh moment của lực F1, moment của lực F2 trong các Hình 18.4a và Hình 18.4b.</w:t>
            </w:r>
          </w:p>
          <w:p w14:paraId="4DA52C3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034024F2" wp14:editId="4ED617AD">
                  <wp:extent cx="3528204" cy="940279"/>
                  <wp:effectExtent l="0" t="0" r="0" b="0"/>
                  <wp:docPr id="341885763" name="Picture 34188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533730" cy="941752"/>
                          </a:xfrm>
                          <a:prstGeom prst="rect">
                            <a:avLst/>
                          </a:prstGeom>
                          <a:noFill/>
                        </pic:spPr>
                      </pic:pic>
                    </a:graphicData>
                  </a:graphic>
                </wp:inline>
              </w:drawing>
            </w:r>
            <w:r w:rsidRPr="00AF0A09">
              <w:rPr>
                <w:rFonts w:ascii="Times New Roman" w:hAnsi="Times New Roman" w:cs="Times New Roman"/>
                <w:b/>
                <w:bCs/>
                <w:sz w:val="24"/>
                <w:szCs w:val="24"/>
                <w:shd w:val="clear" w:color="auto" w:fill="FFFFFF"/>
              </w:rPr>
              <w:t>Bước 2. Thực hiện nhiệm vụ học tập</w:t>
            </w:r>
          </w:p>
          <w:p w14:paraId="549D7E30"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HS</w:t>
            </w:r>
            <w:r w:rsidRPr="00AF0A09">
              <w:rPr>
                <w:rFonts w:ascii="Times New Roman" w:hAnsi="Times New Roman" w:cs="Times New Roman"/>
                <w:spacing w:val="9"/>
                <w:sz w:val="24"/>
                <w:szCs w:val="24"/>
                <w:lang w:val="vi-VN"/>
              </w:rPr>
              <w:t> </w:t>
            </w:r>
            <w:r w:rsidRPr="00AF0A09">
              <w:rPr>
                <w:rFonts w:ascii="Times New Roman" w:hAnsi="Times New Roman" w:cs="Times New Roman"/>
                <w:sz w:val="24"/>
                <w:szCs w:val="24"/>
                <w:lang w:val="vi-VN"/>
              </w:rPr>
              <w:t>hoạt</w:t>
            </w:r>
            <w:r w:rsidRPr="00AF0A09">
              <w:rPr>
                <w:rFonts w:ascii="Times New Roman" w:hAnsi="Times New Roman" w:cs="Times New Roman"/>
                <w:spacing w:val="9"/>
                <w:sz w:val="24"/>
                <w:szCs w:val="24"/>
                <w:lang w:val="vi-VN"/>
              </w:rPr>
              <w:t> </w:t>
            </w:r>
            <w:r w:rsidRPr="00AF0A09">
              <w:rPr>
                <w:rFonts w:ascii="Times New Roman" w:hAnsi="Times New Roman" w:cs="Times New Roman"/>
                <w:sz w:val="24"/>
                <w:szCs w:val="24"/>
                <w:lang w:val="vi-VN"/>
              </w:rPr>
              <w:t xml:space="preserve">động theo nhóm tiến hành </w:t>
            </w:r>
            <w:r w:rsidRPr="00AF0A09">
              <w:rPr>
                <w:rFonts w:ascii="Times New Roman" w:hAnsi="Times New Roman" w:cs="Times New Roman"/>
                <w:sz w:val="24"/>
                <w:szCs w:val="24"/>
              </w:rPr>
              <w:t>thí nghiệm</w:t>
            </w:r>
            <w:r w:rsidRPr="00AF0A09">
              <w:rPr>
                <w:rFonts w:ascii="Times New Roman" w:hAnsi="Times New Roman" w:cs="Times New Roman"/>
                <w:sz w:val="24"/>
                <w:szCs w:val="24"/>
                <w:lang w:val="vi-VN"/>
              </w:rPr>
              <w:t xml:space="preserve"> và trả lời </w:t>
            </w:r>
            <w:r w:rsidRPr="00AF0A09">
              <w:rPr>
                <w:rFonts w:ascii="Times New Roman" w:hAnsi="Times New Roman" w:cs="Times New Roman"/>
                <w:sz w:val="24"/>
                <w:szCs w:val="24"/>
              </w:rPr>
              <w:t>câu hỏi.</w:t>
            </w:r>
          </w:p>
          <w:p w14:paraId="38FED33A"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 xml:space="preserve">GV: quan sát và trợ giúp HS.   </w:t>
            </w:r>
          </w:p>
          <w:p w14:paraId="22FA1F1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rút ra kết luận về tính chất của moment lực</w:t>
            </w:r>
          </w:p>
          <w:p w14:paraId="708809C6"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HS hoạt động cặp đôi thực hiện nhiệm vụ học tập SGK/78</w:t>
            </w:r>
            <w:r w:rsidRPr="00AF0A09">
              <w:rPr>
                <w:rFonts w:ascii="Times New Roman" w:hAnsi="Times New Roman" w:cs="Times New Roman"/>
                <w:sz w:val="24"/>
                <w:szCs w:val="24"/>
                <w:lang w:val="vi-VN"/>
              </w:rPr>
              <w:t xml:space="preserve">                        </w:t>
            </w:r>
          </w:p>
          <w:p w14:paraId="2DEBEF43" w14:textId="77777777" w:rsidR="00EF6ED0" w:rsidRPr="00AF0A09" w:rsidRDefault="00EF6ED0" w:rsidP="009C1FF9">
            <w:pPr>
              <w:pStyle w:val="NormalWeb"/>
              <w:shd w:val="clear" w:color="auto" w:fill="FFFFFF"/>
              <w:spacing w:before="0" w:beforeAutospacing="0" w:after="0" w:afterAutospacing="0"/>
              <w:jc w:val="both"/>
            </w:pPr>
            <w:r w:rsidRPr="00AF0A09">
              <w:rPr>
                <w:b/>
                <w:bCs/>
                <w:shd w:val="clear" w:color="auto" w:fill="FFFFFF"/>
              </w:rPr>
              <w:t>Bước 3. Báo cáo kết quả hoạt động và thảo luận</w:t>
            </w:r>
          </w:p>
          <w:p w14:paraId="4F469A68"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 xml:space="preserve">HS cử đại diện nhóm báo cáo kết quả </w:t>
            </w:r>
            <w:r w:rsidRPr="00AF0A09">
              <w:rPr>
                <w:rFonts w:ascii="Times New Roman" w:hAnsi="Times New Roman" w:cs="Times New Roman"/>
                <w:sz w:val="24"/>
                <w:szCs w:val="24"/>
              </w:rPr>
              <w:t>hoạt động nhóm</w:t>
            </w:r>
            <w:r w:rsidRPr="00AF0A09">
              <w:rPr>
                <w:rFonts w:ascii="Times New Roman" w:hAnsi="Times New Roman" w:cs="Times New Roman"/>
                <w:sz w:val="24"/>
                <w:szCs w:val="24"/>
                <w:lang w:val="vi-VN"/>
              </w:rPr>
              <w:t xml:space="preserve">. Các nhóm khác </w:t>
            </w:r>
            <w:r w:rsidRPr="00AF0A09">
              <w:rPr>
                <w:rFonts w:ascii="Times New Roman" w:hAnsi="Times New Roman" w:cs="Times New Roman"/>
                <w:sz w:val="24"/>
                <w:szCs w:val="24"/>
              </w:rPr>
              <w:t>n</w:t>
            </w:r>
            <w:r w:rsidRPr="00AF0A09">
              <w:rPr>
                <w:rFonts w:ascii="Times New Roman" w:hAnsi="Times New Roman" w:cs="Times New Roman"/>
                <w:sz w:val="24"/>
                <w:szCs w:val="24"/>
                <w:lang w:val="vi-VN"/>
              </w:rPr>
              <w:t xml:space="preserve">hận xét, bổ sung.      </w:t>
            </w:r>
          </w:p>
          <w:p w14:paraId="629E630B"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HS đưa ra kết luận về tính chất của moment lực</w:t>
            </w:r>
            <w:r w:rsidRPr="00AF0A09">
              <w:rPr>
                <w:rFonts w:ascii="Times New Roman" w:hAnsi="Times New Roman" w:cs="Times New Roman"/>
                <w:sz w:val="24"/>
                <w:szCs w:val="24"/>
                <w:lang w:val="vi-VN"/>
              </w:rPr>
              <w:t xml:space="preserve">    </w:t>
            </w:r>
          </w:p>
          <w:p w14:paraId="714A7FF9"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HS cặp đôi báo cáo kết quả hoạt động</w:t>
            </w:r>
            <w:r w:rsidRPr="00AF0A09">
              <w:rPr>
                <w:rFonts w:ascii="Times New Roman" w:hAnsi="Times New Roman" w:cs="Times New Roman"/>
                <w:sz w:val="24"/>
                <w:szCs w:val="24"/>
                <w:lang w:val="vi-VN"/>
              </w:rPr>
              <w:t xml:space="preserve">   </w:t>
            </w:r>
          </w:p>
          <w:p w14:paraId="521C71A3" w14:textId="77777777" w:rsidR="00EF6ED0" w:rsidRPr="00AF0A09" w:rsidRDefault="00EF6ED0" w:rsidP="009C1FF9">
            <w:pPr>
              <w:pStyle w:val="NormalWeb"/>
              <w:shd w:val="clear" w:color="auto" w:fill="FFFFFF"/>
              <w:spacing w:before="0" w:beforeAutospacing="0" w:after="0" w:afterAutospacing="0"/>
              <w:jc w:val="both"/>
            </w:pPr>
            <w:r w:rsidRPr="00AF0A09">
              <w:rPr>
                <w:b/>
                <w:bCs/>
                <w:shd w:val="clear" w:color="auto" w:fill="FFFFFF"/>
              </w:rPr>
              <w:t>Bước 4. Đánh giá kết quả thực hiện nhiệm vụ</w:t>
            </w:r>
          </w:p>
          <w:p w14:paraId="28404F8F"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GV nhận xét, đánh giá và chốt kiến thức.</w:t>
            </w:r>
            <w:r w:rsidRPr="00AF0A09">
              <w:rPr>
                <w:rFonts w:ascii="Times New Roman" w:hAnsi="Times New Roman" w:cs="Times New Roman"/>
                <w:sz w:val="24"/>
                <w:szCs w:val="24"/>
                <w:lang w:val="vi-VN"/>
              </w:rPr>
              <w:t xml:space="preserve"> </w:t>
            </w:r>
          </w:p>
          <w:p w14:paraId="4638F684"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GV hệ thống lại các nội dung chính của bài theo mục Em đã học SGK/78</w:t>
            </w:r>
          </w:p>
        </w:tc>
        <w:tc>
          <w:tcPr>
            <w:tcW w:w="3685" w:type="dxa"/>
            <w:tcBorders>
              <w:top w:val="single" w:sz="4" w:space="0" w:color="000000"/>
              <w:left w:val="nil"/>
              <w:bottom w:val="single" w:sz="4" w:space="0" w:color="000000"/>
              <w:right w:val="single" w:sz="4" w:space="0" w:color="000000"/>
            </w:tcBorders>
          </w:tcPr>
          <w:p w14:paraId="1256106E" w14:textId="77777777" w:rsidR="00EF6ED0" w:rsidRPr="00AF0A09" w:rsidRDefault="00EF6ED0" w:rsidP="009C1FF9">
            <w:pPr>
              <w:shd w:val="clear" w:color="auto" w:fill="FFFFFF"/>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lang w:val="vi-VN"/>
              </w:rPr>
              <w:lastRenderedPageBreak/>
              <w:t>II.</w:t>
            </w:r>
            <w:r w:rsidRPr="00AF0A09">
              <w:rPr>
                <w:rFonts w:ascii="Times New Roman" w:hAnsi="Times New Roman" w:cs="Times New Roman"/>
                <w:b/>
                <w:bCs/>
                <w:sz w:val="24"/>
                <w:szCs w:val="24"/>
              </w:rPr>
              <w:t xml:space="preserve"> Moment lực</w:t>
            </w:r>
          </w:p>
          <w:p w14:paraId="0AC103B6"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p>
          <w:p w14:paraId="29B815FD" w14:textId="77777777" w:rsidR="00EF6ED0" w:rsidRPr="00AF0A09" w:rsidRDefault="00EF6ED0" w:rsidP="009C1FF9">
            <w:pPr>
              <w:spacing w:after="0" w:line="240" w:lineRule="auto"/>
              <w:jc w:val="both"/>
              <w:rPr>
                <w:rFonts w:ascii="Times New Roman" w:hAnsi="Times New Roman" w:cs="Times New Roman"/>
                <w:b/>
                <w:bCs/>
                <w:sz w:val="24"/>
                <w:szCs w:val="24"/>
                <w:lang w:val="vi-VN"/>
              </w:rPr>
            </w:pPr>
          </w:p>
          <w:p w14:paraId="16305F95" w14:textId="77777777" w:rsidR="00EF6ED0" w:rsidRPr="00AF0A09" w:rsidRDefault="00EF6ED0" w:rsidP="009C1FF9">
            <w:pPr>
              <w:spacing w:after="0" w:line="240" w:lineRule="auto"/>
              <w:rPr>
                <w:rFonts w:ascii="Times New Roman" w:hAnsi="Times New Roman" w:cs="Times New Roman"/>
                <w:sz w:val="24"/>
                <w:szCs w:val="24"/>
                <w:lang w:val="vi-VN"/>
              </w:rPr>
            </w:pPr>
          </w:p>
          <w:p w14:paraId="58CF9458" w14:textId="77777777" w:rsidR="00EF6ED0" w:rsidRPr="00AF0A09" w:rsidRDefault="00EF6ED0" w:rsidP="009C1FF9">
            <w:pPr>
              <w:spacing w:after="0" w:line="240" w:lineRule="auto"/>
              <w:rPr>
                <w:rFonts w:ascii="Times New Roman" w:hAnsi="Times New Roman" w:cs="Times New Roman"/>
                <w:sz w:val="24"/>
                <w:szCs w:val="24"/>
                <w:lang w:val="vi-VN"/>
              </w:rPr>
            </w:pPr>
          </w:p>
          <w:p w14:paraId="2E7ADD2B" w14:textId="77777777" w:rsidR="00EF6ED0" w:rsidRPr="00AF0A09" w:rsidRDefault="00EF6ED0" w:rsidP="009C1FF9">
            <w:pPr>
              <w:spacing w:after="0" w:line="240" w:lineRule="auto"/>
              <w:rPr>
                <w:rFonts w:ascii="Times New Roman" w:hAnsi="Times New Roman" w:cs="Times New Roman"/>
                <w:sz w:val="24"/>
                <w:szCs w:val="24"/>
                <w:lang w:val="vi-VN"/>
              </w:rPr>
            </w:pPr>
          </w:p>
          <w:p w14:paraId="3A83955C" w14:textId="77777777" w:rsidR="00EF6ED0" w:rsidRPr="00AF0A09" w:rsidRDefault="00EF6ED0" w:rsidP="009C1FF9">
            <w:pPr>
              <w:spacing w:after="0" w:line="240" w:lineRule="auto"/>
              <w:rPr>
                <w:rFonts w:ascii="Times New Roman" w:hAnsi="Times New Roman" w:cs="Times New Roman"/>
                <w:sz w:val="24"/>
                <w:szCs w:val="24"/>
                <w:lang w:val="vi-VN"/>
              </w:rPr>
            </w:pPr>
          </w:p>
          <w:p w14:paraId="6505C2FC" w14:textId="77777777" w:rsidR="00EF6ED0" w:rsidRPr="00AF0A09" w:rsidRDefault="00EF6ED0" w:rsidP="009C1FF9">
            <w:pPr>
              <w:spacing w:after="0" w:line="240" w:lineRule="auto"/>
              <w:rPr>
                <w:rFonts w:ascii="Times New Roman" w:hAnsi="Times New Roman" w:cs="Times New Roman"/>
                <w:sz w:val="24"/>
                <w:szCs w:val="24"/>
              </w:rPr>
            </w:pPr>
          </w:p>
          <w:p w14:paraId="29163236"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lastRenderedPageBreak/>
              <w:t>Hướng dẫn trả lời câu hỏi thảo luận nhóm:</w:t>
            </w:r>
          </w:p>
          <w:p w14:paraId="53911456"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7FC6157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ảng 18.1</w:t>
            </w:r>
          </w:p>
          <w:p w14:paraId="6D32311F" w14:textId="77777777" w:rsidR="00EF6ED0" w:rsidRPr="00AF0A09" w:rsidRDefault="00EF6ED0" w:rsidP="009C1FF9">
            <w:pPr>
              <w:spacing w:after="0" w:line="240" w:lineRule="auto"/>
              <w:ind w:left="33" w:right="48"/>
              <w:jc w:val="center"/>
              <w:rPr>
                <w:rFonts w:ascii="Times New Roman" w:eastAsia="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065737CC" wp14:editId="5B043F76">
                  <wp:extent cx="2225615" cy="911914"/>
                  <wp:effectExtent l="0" t="0" r="0" b="0"/>
                  <wp:docPr id="739268716" name="Picture 739268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231473" cy="914314"/>
                          </a:xfrm>
                          <a:prstGeom prst="rect">
                            <a:avLst/>
                          </a:prstGeom>
                          <a:noFill/>
                        </pic:spPr>
                      </pic:pic>
                    </a:graphicData>
                  </a:graphic>
                </wp:inline>
              </w:drawing>
            </w:r>
          </w:p>
          <w:p w14:paraId="399369C6"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674D9FFA"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1. Độ lớn của lực càng lớn thì tác dụng làm quay của lực càng lớn.</w:t>
            </w:r>
          </w:p>
          <w:p w14:paraId="27FF2BDD"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2. Giá của lực càng xa trục quay thì tác dụng làm quay của lực càng lớn.</w:t>
            </w:r>
          </w:p>
          <w:p w14:paraId="0342824C"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KL:</w:t>
            </w:r>
          </w:p>
          <w:p w14:paraId="298D5C40"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Tác dụng làm quay của lực lên một vật quanh một điểm hoặc một trục được đặc trưng bằng moment lực.</w:t>
            </w:r>
          </w:p>
          <w:p w14:paraId="2F18D766"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Lực càng lớn, moment lực càng lớn, tác dụng làm quay của lực càng lớn.</w:t>
            </w:r>
          </w:p>
          <w:p w14:paraId="670C2DDB"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Giá của lực càng xa trục quay, moment lực càng lớn, tác dụng làm quay càng lớn</w:t>
            </w:r>
          </w:p>
          <w:p w14:paraId="5948278A"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Hướng dẫn trả lời câu hỏi thảo luận cặp đôi:</w:t>
            </w:r>
          </w:p>
          <w:p w14:paraId="4021B213"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 </w:t>
            </w:r>
            <w:r w:rsidRPr="00AF0A09">
              <w:rPr>
                <w:rFonts w:ascii="Times New Roman" w:eastAsia="Times New Roman" w:hAnsi="Times New Roman" w:cs="Times New Roman"/>
                <w:i/>
                <w:sz w:val="24"/>
                <w:szCs w:val="24"/>
              </w:rPr>
              <w:t>Ở hình 18.4 a moment của lực F</w:t>
            </w:r>
            <w:r w:rsidRPr="00AF0A09">
              <w:rPr>
                <w:rFonts w:ascii="Times New Roman" w:eastAsia="Times New Roman" w:hAnsi="Times New Roman" w:cs="Times New Roman"/>
                <w:i/>
                <w:sz w:val="24"/>
                <w:szCs w:val="24"/>
                <w:vertAlign w:val="subscript"/>
              </w:rPr>
              <w:t>2</w:t>
            </w:r>
            <w:r w:rsidRPr="00AF0A09">
              <w:rPr>
                <w:rFonts w:ascii="Times New Roman" w:eastAsia="Times New Roman" w:hAnsi="Times New Roman" w:cs="Times New Roman"/>
                <w:i/>
                <w:sz w:val="24"/>
                <w:szCs w:val="24"/>
              </w:rPr>
              <w:t> lớn hơn moment của lực F</w:t>
            </w:r>
            <w:r w:rsidRPr="00AF0A09">
              <w:rPr>
                <w:rFonts w:ascii="Times New Roman" w:eastAsia="Times New Roman" w:hAnsi="Times New Roman" w:cs="Times New Roman"/>
                <w:i/>
                <w:sz w:val="24"/>
                <w:szCs w:val="24"/>
                <w:vertAlign w:val="subscript"/>
              </w:rPr>
              <w:t>1</w:t>
            </w:r>
            <w:r w:rsidRPr="00AF0A09">
              <w:rPr>
                <w:rFonts w:ascii="Times New Roman" w:eastAsia="Times New Roman" w:hAnsi="Times New Roman" w:cs="Times New Roman"/>
                <w:i/>
                <w:sz w:val="24"/>
                <w:szCs w:val="24"/>
              </w:rPr>
              <w:t> vì F</w:t>
            </w:r>
            <w:r w:rsidRPr="00AF0A09">
              <w:rPr>
                <w:rFonts w:ascii="Times New Roman" w:eastAsia="Times New Roman" w:hAnsi="Times New Roman" w:cs="Times New Roman"/>
                <w:i/>
                <w:sz w:val="24"/>
                <w:szCs w:val="24"/>
                <w:vertAlign w:val="subscript"/>
              </w:rPr>
              <w:t>1</w:t>
            </w:r>
            <w:r w:rsidRPr="00AF0A09">
              <w:rPr>
                <w:rFonts w:ascii="Times New Roman" w:eastAsia="Times New Roman" w:hAnsi="Times New Roman" w:cs="Times New Roman"/>
                <w:i/>
                <w:sz w:val="24"/>
                <w:szCs w:val="24"/>
              </w:rPr>
              <w:t> = F</w:t>
            </w:r>
            <w:r w:rsidRPr="00AF0A09">
              <w:rPr>
                <w:rFonts w:ascii="Times New Roman" w:eastAsia="Times New Roman" w:hAnsi="Times New Roman" w:cs="Times New Roman"/>
                <w:i/>
                <w:sz w:val="24"/>
                <w:szCs w:val="24"/>
                <w:vertAlign w:val="subscript"/>
              </w:rPr>
              <w:t>2</w:t>
            </w:r>
            <w:r w:rsidRPr="00AF0A09">
              <w:rPr>
                <w:rFonts w:ascii="Times New Roman" w:eastAsia="Times New Roman" w:hAnsi="Times New Roman" w:cs="Times New Roman"/>
                <w:i/>
                <w:sz w:val="24"/>
                <w:szCs w:val="24"/>
              </w:rPr>
              <w:t> nhưng giá của lực F</w:t>
            </w:r>
            <w:r w:rsidRPr="00AF0A09">
              <w:rPr>
                <w:rFonts w:ascii="Times New Roman" w:eastAsia="Times New Roman" w:hAnsi="Times New Roman" w:cs="Times New Roman"/>
                <w:i/>
                <w:sz w:val="24"/>
                <w:szCs w:val="24"/>
                <w:vertAlign w:val="subscript"/>
              </w:rPr>
              <w:t>2</w:t>
            </w:r>
            <w:r w:rsidRPr="00AF0A09">
              <w:rPr>
                <w:rFonts w:ascii="Times New Roman" w:eastAsia="Times New Roman" w:hAnsi="Times New Roman" w:cs="Times New Roman"/>
                <w:i/>
                <w:sz w:val="24"/>
                <w:szCs w:val="24"/>
              </w:rPr>
              <w:t> cách xa trục quay hơn lực F</w:t>
            </w:r>
            <w:r w:rsidRPr="00AF0A09">
              <w:rPr>
                <w:rFonts w:ascii="Times New Roman" w:eastAsia="Times New Roman" w:hAnsi="Times New Roman" w:cs="Times New Roman"/>
                <w:i/>
                <w:sz w:val="24"/>
                <w:szCs w:val="24"/>
                <w:vertAlign w:val="subscript"/>
              </w:rPr>
              <w:t>1</w:t>
            </w:r>
            <w:r w:rsidRPr="00AF0A09">
              <w:rPr>
                <w:rFonts w:ascii="Times New Roman" w:eastAsia="Times New Roman" w:hAnsi="Times New Roman" w:cs="Times New Roman"/>
                <w:i/>
                <w:sz w:val="24"/>
                <w:szCs w:val="24"/>
              </w:rPr>
              <w:t> nên tác dụng làm quay của lực F</w:t>
            </w:r>
            <w:r w:rsidRPr="00AF0A09">
              <w:rPr>
                <w:rFonts w:ascii="Times New Roman" w:eastAsia="Times New Roman" w:hAnsi="Times New Roman" w:cs="Times New Roman"/>
                <w:i/>
                <w:sz w:val="24"/>
                <w:szCs w:val="24"/>
                <w:vertAlign w:val="subscript"/>
              </w:rPr>
              <w:t>2</w:t>
            </w:r>
            <w:r w:rsidRPr="00AF0A09">
              <w:rPr>
                <w:rFonts w:ascii="Times New Roman" w:eastAsia="Times New Roman" w:hAnsi="Times New Roman" w:cs="Times New Roman"/>
                <w:i/>
                <w:sz w:val="24"/>
                <w:szCs w:val="24"/>
              </w:rPr>
              <w:t> lớn hơn.</w:t>
            </w:r>
          </w:p>
          <w:p w14:paraId="67B94DAE" w14:textId="77777777" w:rsidR="00EF6ED0" w:rsidRPr="00AF0A09" w:rsidRDefault="00EF6ED0" w:rsidP="009C1FF9">
            <w:pPr>
              <w:spacing w:after="0" w:line="240" w:lineRule="auto"/>
              <w:ind w:left="48" w:right="48"/>
              <w:jc w:val="both"/>
              <w:rPr>
                <w:rFonts w:ascii="Times New Roman" w:eastAsia="Times New Roman" w:hAnsi="Times New Roman" w:cs="Times New Roman"/>
                <w:b/>
                <w:bCs/>
                <w:i/>
                <w:sz w:val="24"/>
                <w:szCs w:val="24"/>
              </w:rPr>
            </w:pPr>
          </w:p>
          <w:p w14:paraId="4AE5F0B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
                <w:sz w:val="24"/>
                <w:szCs w:val="24"/>
              </w:rPr>
              <w:t>- </w:t>
            </w:r>
            <w:r w:rsidRPr="00AF0A09">
              <w:rPr>
                <w:rFonts w:ascii="Times New Roman" w:eastAsia="Times New Roman" w:hAnsi="Times New Roman" w:cs="Times New Roman"/>
                <w:i/>
                <w:sz w:val="24"/>
                <w:szCs w:val="24"/>
              </w:rPr>
              <w:t>Ở hình 18.4 b moment của lực F</w:t>
            </w:r>
            <w:r w:rsidRPr="00AF0A09">
              <w:rPr>
                <w:rFonts w:ascii="Times New Roman" w:eastAsia="Times New Roman" w:hAnsi="Times New Roman" w:cs="Times New Roman"/>
                <w:i/>
                <w:sz w:val="24"/>
                <w:szCs w:val="24"/>
                <w:vertAlign w:val="subscript"/>
              </w:rPr>
              <w:t>2</w:t>
            </w:r>
            <w:r w:rsidRPr="00AF0A09">
              <w:rPr>
                <w:rFonts w:ascii="Times New Roman" w:eastAsia="Times New Roman" w:hAnsi="Times New Roman" w:cs="Times New Roman"/>
                <w:i/>
                <w:sz w:val="24"/>
                <w:szCs w:val="24"/>
              </w:rPr>
              <w:t> lớn hơn moment của lực F</w:t>
            </w:r>
            <w:r w:rsidRPr="00AF0A09">
              <w:rPr>
                <w:rFonts w:ascii="Times New Roman" w:eastAsia="Times New Roman" w:hAnsi="Times New Roman" w:cs="Times New Roman"/>
                <w:i/>
                <w:sz w:val="24"/>
                <w:szCs w:val="24"/>
                <w:vertAlign w:val="subscript"/>
              </w:rPr>
              <w:t>1</w:t>
            </w:r>
            <w:r w:rsidRPr="00AF0A09">
              <w:rPr>
                <w:rFonts w:ascii="Times New Roman" w:eastAsia="Times New Roman" w:hAnsi="Times New Roman" w:cs="Times New Roman"/>
                <w:i/>
                <w:sz w:val="24"/>
                <w:szCs w:val="24"/>
              </w:rPr>
              <w:t> vì giá của lực F</w:t>
            </w:r>
            <w:r w:rsidRPr="00AF0A09">
              <w:rPr>
                <w:rFonts w:ascii="Times New Roman" w:eastAsia="Times New Roman" w:hAnsi="Times New Roman" w:cs="Times New Roman"/>
                <w:i/>
                <w:sz w:val="24"/>
                <w:szCs w:val="24"/>
                <w:vertAlign w:val="subscript"/>
              </w:rPr>
              <w:t>2</w:t>
            </w:r>
            <w:r w:rsidRPr="00AF0A09">
              <w:rPr>
                <w:rFonts w:ascii="Times New Roman" w:eastAsia="Times New Roman" w:hAnsi="Times New Roman" w:cs="Times New Roman"/>
                <w:i/>
                <w:sz w:val="24"/>
                <w:szCs w:val="24"/>
              </w:rPr>
              <w:t> cách trục quay bằng giá của lực F</w:t>
            </w:r>
            <w:r w:rsidRPr="00AF0A09">
              <w:rPr>
                <w:rFonts w:ascii="Times New Roman" w:eastAsia="Times New Roman" w:hAnsi="Times New Roman" w:cs="Times New Roman"/>
                <w:i/>
                <w:sz w:val="24"/>
                <w:szCs w:val="24"/>
                <w:vertAlign w:val="subscript"/>
              </w:rPr>
              <w:t>1</w:t>
            </w:r>
            <w:r w:rsidRPr="00AF0A09">
              <w:rPr>
                <w:rFonts w:ascii="Times New Roman" w:eastAsia="Times New Roman" w:hAnsi="Times New Roman" w:cs="Times New Roman"/>
                <w:i/>
                <w:sz w:val="24"/>
                <w:szCs w:val="24"/>
              </w:rPr>
              <w:t> cách trục quay nhưng F</w:t>
            </w:r>
            <w:r w:rsidRPr="00AF0A09">
              <w:rPr>
                <w:rFonts w:ascii="Times New Roman" w:eastAsia="Times New Roman" w:hAnsi="Times New Roman" w:cs="Times New Roman"/>
                <w:i/>
                <w:sz w:val="24"/>
                <w:szCs w:val="24"/>
                <w:vertAlign w:val="subscript"/>
              </w:rPr>
              <w:t>2</w:t>
            </w:r>
            <w:r w:rsidRPr="00AF0A09">
              <w:rPr>
                <w:rFonts w:ascii="Times New Roman" w:eastAsia="Times New Roman" w:hAnsi="Times New Roman" w:cs="Times New Roman"/>
                <w:i/>
                <w:sz w:val="24"/>
                <w:szCs w:val="24"/>
              </w:rPr>
              <w:t> &gt; F</w:t>
            </w:r>
            <w:r w:rsidRPr="00AF0A09">
              <w:rPr>
                <w:rFonts w:ascii="Times New Roman" w:eastAsia="Times New Roman" w:hAnsi="Times New Roman" w:cs="Times New Roman"/>
                <w:i/>
                <w:sz w:val="24"/>
                <w:szCs w:val="24"/>
                <w:vertAlign w:val="subscript"/>
              </w:rPr>
              <w:t>1</w:t>
            </w:r>
            <w:r w:rsidRPr="00AF0A09">
              <w:rPr>
                <w:rFonts w:ascii="Times New Roman" w:eastAsia="Times New Roman" w:hAnsi="Times New Roman" w:cs="Times New Roman"/>
                <w:i/>
                <w:sz w:val="24"/>
                <w:szCs w:val="24"/>
              </w:rPr>
              <w:t> nên tác dụng làm quay của lực F</w:t>
            </w:r>
            <w:r w:rsidRPr="00AF0A09">
              <w:rPr>
                <w:rFonts w:ascii="Times New Roman" w:eastAsia="Times New Roman" w:hAnsi="Times New Roman" w:cs="Times New Roman"/>
                <w:i/>
                <w:sz w:val="24"/>
                <w:szCs w:val="24"/>
                <w:vertAlign w:val="subscript"/>
              </w:rPr>
              <w:t>2</w:t>
            </w:r>
            <w:r w:rsidRPr="00AF0A09">
              <w:rPr>
                <w:rFonts w:ascii="Times New Roman" w:eastAsia="Times New Roman" w:hAnsi="Times New Roman" w:cs="Times New Roman"/>
                <w:i/>
                <w:sz w:val="24"/>
                <w:szCs w:val="24"/>
              </w:rPr>
              <w:t> lớn hơn.</w:t>
            </w:r>
          </w:p>
        </w:tc>
      </w:tr>
    </w:tbl>
    <w:p w14:paraId="6EEF828D" w14:textId="77777777" w:rsidR="00EF6ED0" w:rsidRPr="00AF0A09" w:rsidRDefault="00EF6ED0" w:rsidP="009C1FF9">
      <w:pPr>
        <w:shd w:val="clear" w:color="auto" w:fill="FFFFFF"/>
        <w:spacing w:after="0" w:line="240" w:lineRule="auto"/>
        <w:rPr>
          <w:rFonts w:ascii="Times New Roman" w:hAnsi="Times New Roman" w:cs="Times New Roman"/>
          <w:b/>
          <w:bCs/>
          <w:sz w:val="24"/>
          <w:szCs w:val="24"/>
        </w:rPr>
      </w:pPr>
    </w:p>
    <w:p w14:paraId="75705EB8" w14:textId="77777777" w:rsidR="00EF6ED0" w:rsidRPr="00AF0A09" w:rsidRDefault="00EF6ED0" w:rsidP="009C1FF9">
      <w:pPr>
        <w:spacing w:after="0" w:line="240" w:lineRule="auto"/>
        <w:ind w:right="255"/>
        <w:rPr>
          <w:rFonts w:ascii="Times New Roman" w:eastAsia="Times New Roman" w:hAnsi="Times New Roman" w:cs="Times New Roman"/>
          <w:sz w:val="24"/>
          <w:szCs w:val="24"/>
        </w:rPr>
      </w:pPr>
      <w:r w:rsidRPr="00AF0A09">
        <w:rPr>
          <w:rFonts w:ascii="Times New Roman" w:hAnsi="Times New Roman" w:cs="Times New Roman"/>
          <w:b/>
          <w:bCs/>
          <w:sz w:val="24"/>
          <w:szCs w:val="24"/>
          <w:lang w:val="vi-VN"/>
        </w:rPr>
        <w:t xml:space="preserve">3. Hoạt động 3: Luyện tập                                                                                                                                 </w:t>
      </w: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72EEB0A7" w14:textId="77777777" w:rsidR="00EF6ED0" w:rsidRPr="00AF0A09" w:rsidRDefault="00EF6ED0"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49FBE197" w14:textId="77777777" w:rsidR="00EF6ED0" w:rsidRPr="00AF0A09" w:rsidRDefault="00EF6ED0" w:rsidP="009C1FF9">
      <w:pPr>
        <w:spacing w:after="0" w:line="240" w:lineRule="auto"/>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5F0A3F7C"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W w:w="9889" w:type="dxa"/>
        <w:tblLook w:val="04A0" w:firstRow="1" w:lastRow="0" w:firstColumn="1" w:lastColumn="0" w:noHBand="0" w:noVBand="1"/>
      </w:tblPr>
      <w:tblGrid>
        <w:gridCol w:w="7054"/>
        <w:gridCol w:w="2835"/>
      </w:tblGrid>
      <w:tr w:rsidR="001816F8" w:rsidRPr="00AF0A09" w14:paraId="4399F72A" w14:textId="77777777" w:rsidTr="00693BA4">
        <w:tc>
          <w:tcPr>
            <w:tcW w:w="7054" w:type="dxa"/>
            <w:vAlign w:val="bottom"/>
          </w:tcPr>
          <w:p w14:paraId="27326BE3" w14:textId="77777777" w:rsidR="00EF6ED0" w:rsidRPr="00AF0A09" w:rsidRDefault="00EF6ED0" w:rsidP="009C1FF9">
            <w:pPr>
              <w:jc w:val="center"/>
              <w:rPr>
                <w:rFonts w:cs="Times New Roman"/>
                <w:b/>
                <w:iCs/>
                <w:szCs w:val="24"/>
                <w:shd w:val="clear" w:color="auto" w:fill="FFFFFF"/>
              </w:rPr>
            </w:pPr>
            <w:r w:rsidRPr="00AF0A09">
              <w:rPr>
                <w:rFonts w:cs="Times New Roman"/>
                <w:b/>
                <w:szCs w:val="24"/>
                <w:lang w:val="nl-NL"/>
              </w:rPr>
              <w:t>HOẠT ĐỘNG CỦA GV - HS</w:t>
            </w:r>
          </w:p>
        </w:tc>
        <w:tc>
          <w:tcPr>
            <w:tcW w:w="2835" w:type="dxa"/>
            <w:vAlign w:val="bottom"/>
          </w:tcPr>
          <w:p w14:paraId="5461B642" w14:textId="77777777" w:rsidR="00EF6ED0" w:rsidRPr="00AF0A09" w:rsidRDefault="00EF6ED0" w:rsidP="009C1FF9">
            <w:pPr>
              <w:jc w:val="center"/>
              <w:rPr>
                <w:rFonts w:cs="Times New Roman"/>
                <w:b/>
                <w:iCs/>
                <w:szCs w:val="24"/>
                <w:shd w:val="clear" w:color="auto" w:fill="FFFFFF"/>
              </w:rPr>
            </w:pPr>
            <w:r w:rsidRPr="00AF0A09">
              <w:rPr>
                <w:rFonts w:cs="Times New Roman"/>
                <w:b/>
                <w:szCs w:val="24"/>
                <w:lang w:val="nl-NL"/>
              </w:rPr>
              <w:t>DỰ KIẾN SẢN PHẨM</w:t>
            </w:r>
          </w:p>
        </w:tc>
      </w:tr>
      <w:tr w:rsidR="001816F8" w:rsidRPr="00AF0A09" w14:paraId="3543587A" w14:textId="77777777" w:rsidTr="00693BA4">
        <w:tc>
          <w:tcPr>
            <w:tcW w:w="7054" w:type="dxa"/>
          </w:tcPr>
          <w:p w14:paraId="04ABE366" w14:textId="77777777" w:rsidR="00EF6ED0" w:rsidRPr="00AF0A09" w:rsidRDefault="00EF6ED0" w:rsidP="009C1FF9">
            <w:pPr>
              <w:pStyle w:val="NormalWeb"/>
              <w:shd w:val="clear" w:color="auto" w:fill="FFFFFF"/>
              <w:spacing w:before="0" w:beforeAutospacing="0" w:after="0" w:afterAutospacing="0"/>
              <w:jc w:val="both"/>
            </w:pPr>
            <w:r w:rsidRPr="00AF0A09">
              <w:rPr>
                <w:b/>
                <w:bCs/>
              </w:rPr>
              <w:t>Bước 1. Chuyển giao nhiệm vụ học tập</w:t>
            </w:r>
          </w:p>
          <w:p w14:paraId="513F6B10" w14:textId="77777777" w:rsidR="00EF6ED0" w:rsidRPr="00AF0A09" w:rsidRDefault="00EF6ED0" w:rsidP="009C1FF9">
            <w:pPr>
              <w:jc w:val="both"/>
              <w:rPr>
                <w:rFonts w:eastAsia="Arial" w:cs="Times New Roman"/>
                <w:szCs w:val="24"/>
              </w:rPr>
            </w:pPr>
            <w:r w:rsidRPr="00AF0A09">
              <w:rPr>
                <w:rFonts w:eastAsia="Arial" w:cs="Times New Roman"/>
                <w:szCs w:val="24"/>
              </w:rPr>
              <w:t>GV cho HS trả lời các câu hỏi trắc nghiệm:</w:t>
            </w:r>
          </w:p>
          <w:p w14:paraId="08FB28B2" w14:textId="77777777" w:rsidR="00EF6ED0" w:rsidRPr="00AF0A09" w:rsidRDefault="00EF6ED0" w:rsidP="009C1FF9">
            <w:pPr>
              <w:rPr>
                <w:rFonts w:cs="Times New Roman"/>
                <w:szCs w:val="24"/>
              </w:rPr>
            </w:pPr>
            <w:r w:rsidRPr="00AF0A09">
              <w:rPr>
                <w:rFonts w:cs="Times New Roman"/>
                <w:b/>
                <w:szCs w:val="24"/>
              </w:rPr>
              <w:t>Câu 1:</w:t>
            </w:r>
            <w:r w:rsidRPr="00AF0A09">
              <w:rPr>
                <w:rFonts w:cs="Times New Roman"/>
                <w:szCs w:val="24"/>
              </w:rPr>
              <w:t xml:space="preserve"> Chọn từ thích hợp điền vào chỗ trống: Lực tác dụng lên một vật có thể làm  …………. vật quanh một trục hay một điểm cố đị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1"/>
              <w:gridCol w:w="3412"/>
            </w:tblGrid>
            <w:tr w:rsidR="001816F8" w:rsidRPr="00AF0A09" w14:paraId="049E4809" w14:textId="77777777" w:rsidTr="00693BA4">
              <w:tc>
                <w:tcPr>
                  <w:tcW w:w="3411" w:type="dxa"/>
                </w:tcPr>
                <w:p w14:paraId="2654ED03"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u w:val="single"/>
                    </w:rPr>
                    <w:t>A.</w:t>
                  </w:r>
                  <w:r w:rsidRPr="00AF0A09">
                    <w:rPr>
                      <w:rFonts w:cs="Times New Roman"/>
                      <w:szCs w:val="24"/>
                    </w:rPr>
                    <w:t xml:space="preserve"> quay.</w:t>
                  </w:r>
                </w:p>
              </w:tc>
              <w:tc>
                <w:tcPr>
                  <w:tcW w:w="3412" w:type="dxa"/>
                </w:tcPr>
                <w:p w14:paraId="23155659"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B. đứng yên.</w:t>
                  </w:r>
                </w:p>
              </w:tc>
            </w:tr>
            <w:tr w:rsidR="001816F8" w:rsidRPr="00AF0A09" w14:paraId="02E04B41" w14:textId="77777777" w:rsidTr="00693BA4">
              <w:tc>
                <w:tcPr>
                  <w:tcW w:w="3411" w:type="dxa"/>
                </w:tcPr>
                <w:p w14:paraId="473E417C"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C. biến đổi.</w:t>
                  </w:r>
                </w:p>
              </w:tc>
              <w:tc>
                <w:tcPr>
                  <w:tcW w:w="3412" w:type="dxa"/>
                </w:tcPr>
                <w:p w14:paraId="3A62FF13"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D. thay đổi.</w:t>
                  </w:r>
                </w:p>
              </w:tc>
            </w:tr>
          </w:tbl>
          <w:p w14:paraId="71B3BDCC" w14:textId="77777777" w:rsidR="00EF6ED0" w:rsidRPr="00AF0A09" w:rsidRDefault="00EF6ED0" w:rsidP="009C1FF9">
            <w:pPr>
              <w:rPr>
                <w:rFonts w:cs="Times New Roman"/>
                <w:szCs w:val="24"/>
              </w:rPr>
            </w:pPr>
            <w:r w:rsidRPr="00AF0A09">
              <w:rPr>
                <w:rFonts w:cs="Times New Roman"/>
                <w:b/>
                <w:szCs w:val="24"/>
              </w:rPr>
              <w:t>Câu 2:</w:t>
            </w:r>
            <w:r w:rsidRPr="00AF0A09">
              <w:rPr>
                <w:rFonts w:cs="Times New Roman"/>
                <w:szCs w:val="24"/>
              </w:rPr>
              <w:t xml:space="preserve"> Chọn từ thích hợp điền vào chỗ trống: Tác dụng làm quay của lực phụ thuộc vào điểm đặt,  ………. và hướng của lự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1"/>
              <w:gridCol w:w="3412"/>
            </w:tblGrid>
            <w:tr w:rsidR="001816F8" w:rsidRPr="00AF0A09" w14:paraId="06367175" w14:textId="77777777" w:rsidTr="00693BA4">
              <w:tc>
                <w:tcPr>
                  <w:tcW w:w="3411" w:type="dxa"/>
                </w:tcPr>
                <w:p w14:paraId="17853C5E"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lastRenderedPageBreak/>
                    <w:t>A. độ thẳng.</w:t>
                  </w:r>
                </w:p>
              </w:tc>
              <w:tc>
                <w:tcPr>
                  <w:tcW w:w="3412" w:type="dxa"/>
                </w:tcPr>
                <w:p w14:paraId="6D6992ED"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B. độ to.</w:t>
                  </w:r>
                </w:p>
              </w:tc>
            </w:tr>
            <w:tr w:rsidR="001816F8" w:rsidRPr="00AF0A09" w14:paraId="60A960F8" w14:textId="77777777" w:rsidTr="00693BA4">
              <w:tc>
                <w:tcPr>
                  <w:tcW w:w="3411" w:type="dxa"/>
                </w:tcPr>
                <w:p w14:paraId="71AB4395"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u w:val="single"/>
                    </w:rPr>
                    <w:t>C.</w:t>
                  </w:r>
                  <w:r w:rsidRPr="00AF0A09">
                    <w:rPr>
                      <w:rFonts w:cs="Times New Roman"/>
                      <w:szCs w:val="24"/>
                    </w:rPr>
                    <w:t xml:space="preserve"> độ lớn.</w:t>
                  </w:r>
                </w:p>
              </w:tc>
              <w:tc>
                <w:tcPr>
                  <w:tcW w:w="3412" w:type="dxa"/>
                </w:tcPr>
                <w:p w14:paraId="524CA02B"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D. độ nhỏ.</w:t>
                  </w:r>
                </w:p>
              </w:tc>
            </w:tr>
          </w:tbl>
          <w:p w14:paraId="5CF9F1A5" w14:textId="77777777" w:rsidR="00EF6ED0" w:rsidRPr="00AF0A09" w:rsidRDefault="00EF6ED0" w:rsidP="009C1FF9">
            <w:pPr>
              <w:jc w:val="both"/>
              <w:rPr>
                <w:rFonts w:cs="Times New Roman"/>
                <w:szCs w:val="24"/>
              </w:rPr>
            </w:pPr>
            <w:r w:rsidRPr="00AF0A09">
              <w:rPr>
                <w:rFonts w:cs="Times New Roman"/>
                <w:b/>
                <w:szCs w:val="24"/>
              </w:rPr>
              <w:t>Câu 3:</w:t>
            </w:r>
            <w:r w:rsidRPr="00AF0A09">
              <w:rPr>
                <w:rFonts w:cs="Times New Roman"/>
                <w:szCs w:val="24"/>
              </w:rPr>
              <w:t xml:space="preserve"> Chọn từ thích hợp điền vào chỗ trống: Tác dụng làm quay của lực lên một vật quay quanh  một trục hay một điểm cố định được đặc trưng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1"/>
              <w:gridCol w:w="3412"/>
            </w:tblGrid>
            <w:tr w:rsidR="001816F8" w:rsidRPr="00AF0A09" w14:paraId="4EABBC60" w14:textId="77777777" w:rsidTr="00693BA4">
              <w:tc>
                <w:tcPr>
                  <w:tcW w:w="3411" w:type="dxa"/>
                </w:tcPr>
                <w:p w14:paraId="7BB821D3"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A. lực ma sát.</w:t>
                  </w:r>
                </w:p>
              </w:tc>
              <w:tc>
                <w:tcPr>
                  <w:tcW w:w="3412" w:type="dxa"/>
                </w:tcPr>
                <w:p w14:paraId="61F6A884"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u w:val="single"/>
                    </w:rPr>
                    <w:t>B.</w:t>
                  </w:r>
                  <w:r w:rsidRPr="00AF0A09">
                    <w:rPr>
                      <w:rFonts w:cs="Times New Roman"/>
                      <w:szCs w:val="24"/>
                    </w:rPr>
                    <w:t xml:space="preserve"> moment lực.</w:t>
                  </w:r>
                </w:p>
              </w:tc>
            </w:tr>
            <w:tr w:rsidR="001816F8" w:rsidRPr="00AF0A09" w14:paraId="246CD6DA" w14:textId="77777777" w:rsidTr="00693BA4">
              <w:tc>
                <w:tcPr>
                  <w:tcW w:w="3411" w:type="dxa"/>
                </w:tcPr>
                <w:p w14:paraId="2D668259"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C. lực đẩy.</w:t>
                  </w:r>
                </w:p>
              </w:tc>
              <w:tc>
                <w:tcPr>
                  <w:tcW w:w="3412" w:type="dxa"/>
                </w:tcPr>
                <w:p w14:paraId="50A35125"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D. lực hút.</w:t>
                  </w:r>
                </w:p>
              </w:tc>
            </w:tr>
          </w:tbl>
          <w:p w14:paraId="7E7B3DF0" w14:textId="77777777" w:rsidR="00EF6ED0" w:rsidRPr="00AF0A09" w:rsidRDefault="00EF6ED0" w:rsidP="009C1FF9">
            <w:pPr>
              <w:rPr>
                <w:rFonts w:cs="Times New Roman"/>
                <w:szCs w:val="24"/>
              </w:rPr>
            </w:pPr>
            <w:r w:rsidRPr="00AF0A09">
              <w:rPr>
                <w:rFonts w:cs="Times New Roman"/>
                <w:b/>
                <w:szCs w:val="24"/>
              </w:rPr>
              <w:t>Câu 4:</w:t>
            </w:r>
            <w:r w:rsidRPr="00AF0A09">
              <w:rPr>
                <w:rFonts w:cs="Times New Roman"/>
                <w:szCs w:val="24"/>
              </w:rPr>
              <w:t xml:space="preserve"> Chọn từ thích hợp điền vào chỗ trống: Lực càng lớn thì moment lực càng ………………., tác dụng lực quay càng lớ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1"/>
              <w:gridCol w:w="3412"/>
            </w:tblGrid>
            <w:tr w:rsidR="001816F8" w:rsidRPr="00AF0A09" w14:paraId="672004BA" w14:textId="77777777" w:rsidTr="00693BA4">
              <w:tc>
                <w:tcPr>
                  <w:tcW w:w="3411" w:type="dxa"/>
                  <w:shd w:val="clear" w:color="auto" w:fill="auto"/>
                </w:tcPr>
                <w:p w14:paraId="59040ABC"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xml:space="preserve">A. nhỏ. </w:t>
                  </w:r>
                </w:p>
              </w:tc>
              <w:tc>
                <w:tcPr>
                  <w:tcW w:w="3412" w:type="dxa"/>
                  <w:shd w:val="clear" w:color="auto" w:fill="auto"/>
                </w:tcPr>
                <w:p w14:paraId="0B1CB387"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u w:val="single"/>
                    </w:rPr>
                    <w:t>B.</w:t>
                  </w:r>
                  <w:r w:rsidRPr="00AF0A09">
                    <w:rPr>
                      <w:rFonts w:cs="Times New Roman"/>
                      <w:szCs w:val="24"/>
                    </w:rPr>
                    <w:t xml:space="preserve"> lớn.</w:t>
                  </w:r>
                </w:p>
              </w:tc>
            </w:tr>
            <w:tr w:rsidR="001816F8" w:rsidRPr="00AF0A09" w14:paraId="07BF885D" w14:textId="77777777" w:rsidTr="00693BA4">
              <w:tc>
                <w:tcPr>
                  <w:tcW w:w="3411" w:type="dxa"/>
                  <w:shd w:val="clear" w:color="auto" w:fill="auto"/>
                </w:tcPr>
                <w:p w14:paraId="526246BC"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C. bằng nhau.</w:t>
                  </w:r>
                </w:p>
              </w:tc>
              <w:tc>
                <w:tcPr>
                  <w:tcW w:w="3412" w:type="dxa"/>
                  <w:shd w:val="clear" w:color="auto" w:fill="auto"/>
                </w:tcPr>
                <w:p w14:paraId="1F407B1B"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xml:space="preserve">D. kém hơn. </w:t>
                  </w:r>
                </w:p>
              </w:tc>
            </w:tr>
          </w:tbl>
          <w:p w14:paraId="59DF0B2F" w14:textId="77777777" w:rsidR="00EF6ED0" w:rsidRPr="00AF0A09" w:rsidRDefault="00EF6ED0" w:rsidP="009C1FF9">
            <w:pPr>
              <w:rPr>
                <w:rFonts w:cs="Times New Roman"/>
                <w:szCs w:val="24"/>
              </w:rPr>
            </w:pPr>
            <w:r w:rsidRPr="00AF0A09">
              <w:rPr>
                <w:rFonts w:cs="Times New Roman"/>
                <w:b/>
                <w:szCs w:val="24"/>
              </w:rPr>
              <w:t>Câu 5:</w:t>
            </w:r>
            <w:r w:rsidRPr="00AF0A09">
              <w:rPr>
                <w:rFonts w:cs="Times New Roman"/>
                <w:szCs w:val="24"/>
              </w:rPr>
              <w:t xml:space="preserve"> Chọn từ thích hợp điền vào chỗ trống: Giá của lực càng ……………….trục quay, moment lực càng lớn, tác dụng làm quay càng lớ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1"/>
              <w:gridCol w:w="3412"/>
            </w:tblGrid>
            <w:tr w:rsidR="001816F8" w:rsidRPr="00AF0A09" w14:paraId="41417BB5" w14:textId="77777777" w:rsidTr="00693BA4">
              <w:tc>
                <w:tcPr>
                  <w:tcW w:w="3411" w:type="dxa"/>
                  <w:shd w:val="clear" w:color="auto" w:fill="auto"/>
                </w:tcPr>
                <w:p w14:paraId="5CBCFB24"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u w:val="single"/>
                    </w:rPr>
                    <w:t>A.</w:t>
                  </w:r>
                  <w:r w:rsidRPr="00AF0A09">
                    <w:rPr>
                      <w:rFonts w:cs="Times New Roman"/>
                      <w:szCs w:val="24"/>
                    </w:rPr>
                    <w:t xml:space="preserve"> xa. </w:t>
                  </w:r>
                </w:p>
              </w:tc>
              <w:tc>
                <w:tcPr>
                  <w:tcW w:w="3412" w:type="dxa"/>
                  <w:shd w:val="clear" w:color="auto" w:fill="auto"/>
                </w:tcPr>
                <w:p w14:paraId="58FB7196"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B. gần.</w:t>
                  </w:r>
                </w:p>
              </w:tc>
            </w:tr>
            <w:tr w:rsidR="001816F8" w:rsidRPr="00AF0A09" w14:paraId="6E7BD1A2" w14:textId="77777777" w:rsidTr="00693BA4">
              <w:tc>
                <w:tcPr>
                  <w:tcW w:w="3411" w:type="dxa"/>
                  <w:shd w:val="clear" w:color="auto" w:fill="auto"/>
                </w:tcPr>
                <w:p w14:paraId="08339E08"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C. nhỏ.</w:t>
                  </w:r>
                </w:p>
              </w:tc>
              <w:tc>
                <w:tcPr>
                  <w:tcW w:w="3412" w:type="dxa"/>
                  <w:shd w:val="clear" w:color="auto" w:fill="auto"/>
                </w:tcPr>
                <w:p w14:paraId="3F425320"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xml:space="preserve">D. lớn. </w:t>
                  </w:r>
                </w:p>
              </w:tc>
            </w:tr>
          </w:tbl>
          <w:p w14:paraId="1F2619FB" w14:textId="77777777" w:rsidR="00EF6ED0" w:rsidRPr="00AF0A09" w:rsidRDefault="00EF6ED0" w:rsidP="009C1FF9">
            <w:pPr>
              <w:rPr>
                <w:rFonts w:cs="Times New Roman"/>
                <w:szCs w:val="24"/>
              </w:rPr>
            </w:pPr>
            <w:r w:rsidRPr="00AF0A09">
              <w:rPr>
                <w:rFonts w:cs="Times New Roman"/>
                <w:b/>
                <w:szCs w:val="24"/>
              </w:rPr>
              <w:t>Câu 6:</w:t>
            </w:r>
            <w:r w:rsidRPr="00AF0A09">
              <w:rPr>
                <w:rFonts w:cs="Times New Roman"/>
                <w:szCs w:val="24"/>
              </w:rPr>
              <w:t xml:space="preserve"> Chọn từ thích hợp điền vào chỗ trống: Giá của lực càng xa trục quay, moment lực càng …………, tác dụng làm quay càng lớ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1"/>
              <w:gridCol w:w="3412"/>
            </w:tblGrid>
            <w:tr w:rsidR="001816F8" w:rsidRPr="00AF0A09" w14:paraId="4CAA9333" w14:textId="77777777" w:rsidTr="00693BA4">
              <w:tc>
                <w:tcPr>
                  <w:tcW w:w="3411" w:type="dxa"/>
                </w:tcPr>
                <w:p w14:paraId="13BF7BD7"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xml:space="preserve">A. nhỏ. </w:t>
                  </w:r>
                </w:p>
              </w:tc>
              <w:tc>
                <w:tcPr>
                  <w:tcW w:w="3412" w:type="dxa"/>
                </w:tcPr>
                <w:p w14:paraId="33FEAFC9"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u w:val="single"/>
                    </w:rPr>
                    <w:t>B.</w:t>
                  </w:r>
                  <w:r w:rsidRPr="00AF0A09">
                    <w:rPr>
                      <w:rFonts w:cs="Times New Roman"/>
                      <w:szCs w:val="24"/>
                    </w:rPr>
                    <w:t xml:space="preserve"> lớn.</w:t>
                  </w:r>
                </w:p>
              </w:tc>
            </w:tr>
            <w:tr w:rsidR="001816F8" w:rsidRPr="00AF0A09" w14:paraId="6C508AC4" w14:textId="77777777" w:rsidTr="00693BA4">
              <w:tc>
                <w:tcPr>
                  <w:tcW w:w="3411" w:type="dxa"/>
                </w:tcPr>
                <w:p w14:paraId="46DDFBEB"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C. bằng nhau.</w:t>
                  </w:r>
                </w:p>
              </w:tc>
              <w:tc>
                <w:tcPr>
                  <w:tcW w:w="3412" w:type="dxa"/>
                </w:tcPr>
                <w:p w14:paraId="4D1651E5"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xml:space="preserve">D. kém hơn. </w:t>
                  </w:r>
                </w:p>
              </w:tc>
            </w:tr>
          </w:tbl>
          <w:p w14:paraId="68E87377" w14:textId="77777777" w:rsidR="00EF6ED0" w:rsidRPr="00AF0A09" w:rsidRDefault="00EF6ED0" w:rsidP="009C1FF9">
            <w:pPr>
              <w:rPr>
                <w:rFonts w:cs="Times New Roman"/>
                <w:szCs w:val="24"/>
              </w:rPr>
            </w:pPr>
            <w:r w:rsidRPr="00AF0A09">
              <w:rPr>
                <w:rFonts w:cs="Times New Roman"/>
                <w:b/>
                <w:szCs w:val="24"/>
              </w:rPr>
              <w:t>Câu 7:</w:t>
            </w:r>
            <w:r w:rsidRPr="00AF0A09">
              <w:rPr>
                <w:rFonts w:cs="Times New Roman"/>
                <w:szCs w:val="24"/>
              </w:rPr>
              <w:t xml:space="preserve"> Chọn từ thích hợp điền vào chỗ trống: Giá của lực càng xa trục quay, moment lực càng lớn, tác dụng làm quay cà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1"/>
              <w:gridCol w:w="3412"/>
            </w:tblGrid>
            <w:tr w:rsidR="001816F8" w:rsidRPr="00AF0A09" w14:paraId="195D26CF" w14:textId="77777777" w:rsidTr="00693BA4">
              <w:tc>
                <w:tcPr>
                  <w:tcW w:w="3411" w:type="dxa"/>
                </w:tcPr>
                <w:p w14:paraId="38A29C95"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xml:space="preserve">A. nhỏ. </w:t>
                  </w:r>
                </w:p>
              </w:tc>
              <w:tc>
                <w:tcPr>
                  <w:tcW w:w="3412" w:type="dxa"/>
                </w:tcPr>
                <w:p w14:paraId="515DDFBD"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B. bằng nhau.</w:t>
                  </w:r>
                </w:p>
              </w:tc>
            </w:tr>
            <w:tr w:rsidR="001816F8" w:rsidRPr="00AF0A09" w14:paraId="4A06D194" w14:textId="77777777" w:rsidTr="00693BA4">
              <w:tc>
                <w:tcPr>
                  <w:tcW w:w="3411" w:type="dxa"/>
                </w:tcPr>
                <w:p w14:paraId="25A6A22D"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u w:val="single"/>
                    </w:rPr>
                    <w:t>C.</w:t>
                  </w:r>
                  <w:r w:rsidRPr="00AF0A09">
                    <w:rPr>
                      <w:rFonts w:cs="Times New Roman"/>
                      <w:szCs w:val="24"/>
                    </w:rPr>
                    <w:t xml:space="preserve"> lớn.</w:t>
                  </w:r>
                </w:p>
              </w:tc>
              <w:tc>
                <w:tcPr>
                  <w:tcW w:w="3412" w:type="dxa"/>
                </w:tcPr>
                <w:p w14:paraId="04A85D10"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xml:space="preserve">D. kém hơn. </w:t>
                  </w:r>
                </w:p>
              </w:tc>
            </w:tr>
          </w:tbl>
          <w:p w14:paraId="02A2FF66" w14:textId="77777777" w:rsidR="00EF6ED0" w:rsidRPr="00AF0A09" w:rsidRDefault="00EF6ED0" w:rsidP="009C1FF9">
            <w:pPr>
              <w:shd w:val="clear" w:color="auto" w:fill="FFFFFF"/>
              <w:jc w:val="both"/>
              <w:rPr>
                <w:rFonts w:cs="Times New Roman"/>
                <w:szCs w:val="24"/>
              </w:rPr>
            </w:pPr>
            <w:r w:rsidRPr="00AF0A09">
              <w:rPr>
                <w:rFonts w:cs="Times New Roman"/>
                <w:b/>
                <w:szCs w:val="24"/>
              </w:rPr>
              <w:t>Câu 8:</w:t>
            </w:r>
            <w:r w:rsidRPr="00AF0A09">
              <w:rPr>
                <w:rFonts w:cs="Times New Roman"/>
                <w:szCs w:val="24"/>
              </w:rPr>
              <w:t xml:space="preserve"> Hoạt động nào sau đây </w:t>
            </w:r>
            <w:r w:rsidRPr="00AF0A09">
              <w:rPr>
                <w:rFonts w:cs="Times New Roman"/>
                <w:b/>
                <w:szCs w:val="24"/>
              </w:rPr>
              <w:t xml:space="preserve">không </w:t>
            </w:r>
            <w:r w:rsidRPr="00AF0A09">
              <w:rPr>
                <w:rFonts w:cs="Times New Roman"/>
                <w:szCs w:val="24"/>
              </w:rPr>
              <w:t>xuất hiện moment lự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3"/>
            </w:tblGrid>
            <w:tr w:rsidR="001816F8" w:rsidRPr="00AF0A09" w14:paraId="449D99D5" w14:textId="77777777" w:rsidTr="00693BA4">
              <w:tc>
                <w:tcPr>
                  <w:tcW w:w="6823" w:type="dxa"/>
                </w:tcPr>
                <w:p w14:paraId="422C9D5C"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u w:val="single"/>
                    </w:rPr>
                    <w:t>A.</w:t>
                  </w:r>
                  <w:r w:rsidRPr="00AF0A09">
                    <w:rPr>
                      <w:rFonts w:cs="Times New Roman"/>
                      <w:szCs w:val="24"/>
                    </w:rPr>
                    <w:t xml:space="preserve"> Dùng tay để mở ngăn kéo hộp bàn.</w:t>
                  </w:r>
                </w:p>
              </w:tc>
            </w:tr>
            <w:tr w:rsidR="001816F8" w:rsidRPr="00AF0A09" w14:paraId="7E93FBAB" w14:textId="77777777" w:rsidTr="00693BA4">
              <w:tc>
                <w:tcPr>
                  <w:tcW w:w="6823" w:type="dxa"/>
                </w:tcPr>
                <w:p w14:paraId="6D234ED4"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rPr>
                    <w:t>B. Dùng tay xoay bánh lái của tàu thủy.</w:t>
                  </w:r>
                </w:p>
              </w:tc>
            </w:tr>
            <w:tr w:rsidR="001816F8" w:rsidRPr="00AF0A09" w14:paraId="1D37DFB1" w14:textId="77777777" w:rsidTr="00693BA4">
              <w:tc>
                <w:tcPr>
                  <w:tcW w:w="6823" w:type="dxa"/>
                </w:tcPr>
                <w:p w14:paraId="0E2ADB9D"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rPr>
                    <w:t>C. Dùng tay mở và đóng khóa vòi nước.</w:t>
                  </w:r>
                </w:p>
              </w:tc>
            </w:tr>
            <w:tr w:rsidR="001816F8" w:rsidRPr="00AF0A09" w14:paraId="5F8EEB5D" w14:textId="77777777" w:rsidTr="00693BA4">
              <w:tc>
                <w:tcPr>
                  <w:tcW w:w="6823" w:type="dxa"/>
                </w:tcPr>
                <w:p w14:paraId="038D51FC"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rPr>
                    <w:t>D. Dùng cờ lê để mở bu lông gắn trên chi tiết máy.</w:t>
                  </w:r>
                </w:p>
              </w:tc>
            </w:tr>
          </w:tbl>
          <w:p w14:paraId="08E83F2E" w14:textId="77777777" w:rsidR="00EF6ED0" w:rsidRPr="00AF0A09" w:rsidRDefault="00EF6ED0" w:rsidP="009C1FF9">
            <w:pPr>
              <w:shd w:val="clear" w:color="auto" w:fill="FFFFFF"/>
              <w:jc w:val="both"/>
              <w:rPr>
                <w:rFonts w:cs="Times New Roman"/>
                <w:szCs w:val="24"/>
              </w:rPr>
            </w:pPr>
            <w:r w:rsidRPr="00AF0A09">
              <w:rPr>
                <w:rFonts w:cs="Times New Roman"/>
                <w:b/>
                <w:szCs w:val="24"/>
              </w:rPr>
              <w:t>Câu 9:</w:t>
            </w:r>
            <w:r w:rsidRPr="00AF0A09">
              <w:rPr>
                <w:rFonts w:cs="Times New Roman"/>
                <w:szCs w:val="24"/>
              </w:rPr>
              <w:t> Hoạt động nào sau đây có xuất hiện moment lự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3"/>
            </w:tblGrid>
            <w:tr w:rsidR="001816F8" w:rsidRPr="00AF0A09" w14:paraId="52451396" w14:textId="77777777" w:rsidTr="00693BA4">
              <w:tc>
                <w:tcPr>
                  <w:tcW w:w="6823" w:type="dxa"/>
                </w:tcPr>
                <w:p w14:paraId="50CC8CDE"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rPr>
                    <w:t>A. Một học sinh chơi trò chơi cầu tuột.</w:t>
                  </w:r>
                </w:p>
              </w:tc>
            </w:tr>
            <w:tr w:rsidR="001816F8" w:rsidRPr="00AF0A09" w14:paraId="7D531363" w14:textId="77777777" w:rsidTr="00693BA4">
              <w:tc>
                <w:tcPr>
                  <w:tcW w:w="6823" w:type="dxa"/>
                </w:tcPr>
                <w:p w14:paraId="3F0D53C2"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rPr>
                    <w:t>B. Dùng tay để mở ngăn kéo hộp bàn.</w:t>
                  </w:r>
                </w:p>
              </w:tc>
            </w:tr>
            <w:tr w:rsidR="001816F8" w:rsidRPr="00AF0A09" w14:paraId="7E06EE6F" w14:textId="77777777" w:rsidTr="00693BA4">
              <w:tc>
                <w:tcPr>
                  <w:tcW w:w="6823" w:type="dxa"/>
                </w:tcPr>
                <w:p w14:paraId="771BBBF7"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rPr>
                    <w:t>C. Dùng tay để đẩy một vật nặng trên sàn.</w:t>
                  </w:r>
                </w:p>
              </w:tc>
            </w:tr>
            <w:tr w:rsidR="001816F8" w:rsidRPr="00AF0A09" w14:paraId="7D76CC07" w14:textId="77777777" w:rsidTr="00693BA4">
              <w:tc>
                <w:tcPr>
                  <w:tcW w:w="6823" w:type="dxa"/>
                </w:tcPr>
                <w:p w14:paraId="6AF61454"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u w:val="single"/>
                    </w:rPr>
                    <w:t xml:space="preserve">D. </w:t>
                  </w:r>
                  <w:r w:rsidRPr="00AF0A09">
                    <w:rPr>
                      <w:rFonts w:cs="Times New Roman"/>
                      <w:szCs w:val="24"/>
                    </w:rPr>
                    <w:t>Dùng tua vít để mở ốc được gắn trên mẩu gỗ.</w:t>
                  </w:r>
                </w:p>
              </w:tc>
            </w:tr>
          </w:tbl>
          <w:p w14:paraId="517E2FF0" w14:textId="77777777" w:rsidR="00EF6ED0" w:rsidRPr="00AF0A09" w:rsidRDefault="00EF6ED0" w:rsidP="009C1FF9">
            <w:pPr>
              <w:shd w:val="clear" w:color="auto" w:fill="FFFFFF"/>
              <w:jc w:val="both"/>
              <w:rPr>
                <w:rFonts w:cs="Times New Roman"/>
                <w:szCs w:val="24"/>
              </w:rPr>
            </w:pPr>
            <w:r w:rsidRPr="00AF0A09">
              <w:rPr>
                <w:rFonts w:cs="Times New Roman"/>
                <w:b/>
                <w:szCs w:val="24"/>
              </w:rPr>
              <w:t>Câu 10:</w:t>
            </w:r>
            <w:r w:rsidRPr="00AF0A09">
              <w:rPr>
                <w:rFonts w:cs="Times New Roman"/>
                <w:szCs w:val="24"/>
              </w:rPr>
              <w:t> Ở trường hợp nào sau đây, lực có tác dụng làm vật rắn quay quanh trục?</w:t>
            </w:r>
          </w:p>
          <w:p w14:paraId="7101ECB7"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rPr>
              <w:t>A. Lực có giá nằm trong mặt phẳng vuông góc với trục quay và cắt trục quay.</w:t>
            </w:r>
          </w:p>
          <w:p w14:paraId="71E32336"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rPr>
              <w:t>B. Lực có giá song song với trục quay.</w:t>
            </w:r>
          </w:p>
          <w:p w14:paraId="31CABCD7"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rPr>
              <w:t>C. Lực có giá cắt trục quay.</w:t>
            </w:r>
          </w:p>
          <w:p w14:paraId="49BB3F13" w14:textId="77777777" w:rsidR="00EF6ED0" w:rsidRPr="00AF0A09" w:rsidRDefault="00EF6ED0" w:rsidP="009C1FF9">
            <w:pPr>
              <w:pBdr>
                <w:top w:val="nil"/>
                <w:left w:val="nil"/>
                <w:bottom w:val="nil"/>
                <w:right w:val="nil"/>
                <w:between w:val="nil"/>
              </w:pBdr>
              <w:shd w:val="clear" w:color="auto" w:fill="FFFFFF"/>
              <w:jc w:val="both"/>
              <w:rPr>
                <w:rFonts w:cs="Times New Roman"/>
                <w:szCs w:val="24"/>
              </w:rPr>
            </w:pPr>
            <w:r w:rsidRPr="00AF0A09">
              <w:rPr>
                <w:rFonts w:cs="Times New Roman"/>
                <w:szCs w:val="24"/>
                <w:u w:val="single"/>
              </w:rPr>
              <w:t>D.</w:t>
            </w:r>
            <w:r w:rsidRPr="00AF0A09">
              <w:rPr>
                <w:rFonts w:cs="Times New Roman"/>
                <w:szCs w:val="24"/>
              </w:rPr>
              <w:t xml:space="preserve"> Lực có giá nằm trong mặt phẳng vuông góc với trục quay và không cắt trục quay.</w:t>
            </w:r>
          </w:p>
          <w:p w14:paraId="2F6F93DF" w14:textId="77777777" w:rsidR="00EF6ED0" w:rsidRPr="00AF0A09" w:rsidRDefault="00EF6ED0" w:rsidP="009C1FF9">
            <w:pPr>
              <w:rPr>
                <w:rFonts w:cs="Times New Roman"/>
                <w:szCs w:val="24"/>
              </w:rPr>
            </w:pPr>
            <w:r w:rsidRPr="00AF0A09">
              <w:rPr>
                <w:rFonts w:cs="Times New Roman"/>
                <w:b/>
                <w:szCs w:val="24"/>
              </w:rPr>
              <w:t>Câu 11:</w:t>
            </w:r>
            <w:r w:rsidRPr="00AF0A09">
              <w:rPr>
                <w:rFonts w:cs="Times New Roman"/>
                <w:szCs w:val="24"/>
              </w:rPr>
              <w:t xml:space="preserve"> Cách dễ nhất để mở một cánh cửa bằng sắt nặng bằng cách tác dụng lực vào đâ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23"/>
            </w:tblGrid>
            <w:tr w:rsidR="001816F8" w:rsidRPr="00AF0A09" w14:paraId="1FE00DCA" w14:textId="77777777" w:rsidTr="00693BA4">
              <w:tc>
                <w:tcPr>
                  <w:tcW w:w="6823" w:type="dxa"/>
                </w:tcPr>
                <w:p w14:paraId="66888EED"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A. Gần bản lề.</w:t>
                  </w:r>
                </w:p>
              </w:tc>
            </w:tr>
            <w:tr w:rsidR="001816F8" w:rsidRPr="00AF0A09" w14:paraId="00B7F898" w14:textId="77777777" w:rsidTr="00693BA4">
              <w:tc>
                <w:tcPr>
                  <w:tcW w:w="6823" w:type="dxa"/>
                </w:tcPr>
                <w:p w14:paraId="717DC33D"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B. Ở giữa cửa.</w:t>
                  </w:r>
                </w:p>
              </w:tc>
            </w:tr>
            <w:tr w:rsidR="001816F8" w:rsidRPr="00AF0A09" w14:paraId="261803AF" w14:textId="77777777" w:rsidTr="00693BA4">
              <w:tc>
                <w:tcPr>
                  <w:tcW w:w="6823" w:type="dxa"/>
                </w:tcPr>
                <w:p w14:paraId="2CC89565"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u w:val="single"/>
                    </w:rPr>
                    <w:t xml:space="preserve">C. </w:t>
                  </w:r>
                  <w:r w:rsidRPr="00AF0A09">
                    <w:rPr>
                      <w:rFonts w:cs="Times New Roman"/>
                      <w:szCs w:val="24"/>
                    </w:rPr>
                    <w:t>Độ lớn của lực và khoảng cách từ trục quay đến giá của lực.</w:t>
                  </w:r>
                </w:p>
              </w:tc>
            </w:tr>
            <w:tr w:rsidR="001816F8" w:rsidRPr="00AF0A09" w14:paraId="21DDAC87" w14:textId="77777777" w:rsidTr="00693BA4">
              <w:tc>
                <w:tcPr>
                  <w:tcW w:w="6823" w:type="dxa"/>
                </w:tcPr>
                <w:p w14:paraId="02521433"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D. Ở mép cửa cách xa bản lề.</w:t>
                  </w:r>
                </w:p>
              </w:tc>
            </w:tr>
          </w:tbl>
          <w:p w14:paraId="50307785" w14:textId="77777777" w:rsidR="00EF6ED0" w:rsidRPr="00AF0A09" w:rsidRDefault="00EF6ED0" w:rsidP="009C1FF9">
            <w:pPr>
              <w:rPr>
                <w:rFonts w:cs="Times New Roman"/>
                <w:szCs w:val="24"/>
              </w:rPr>
            </w:pPr>
            <w:r w:rsidRPr="00AF0A09">
              <w:rPr>
                <w:rFonts w:cs="Times New Roman"/>
                <w:noProof/>
                <w:szCs w:val="24"/>
              </w:rPr>
              <w:lastRenderedPageBreak/>
              <w:drawing>
                <wp:anchor distT="0" distB="0" distL="114300" distR="114300" simplePos="0" relativeHeight="251682816" behindDoc="0" locked="0" layoutInCell="1" allowOverlap="1" wp14:anchorId="4D036E1A" wp14:editId="17A3CC4A">
                  <wp:simplePos x="0" y="0"/>
                  <wp:positionH relativeFrom="column">
                    <wp:posOffset>3486785</wp:posOffset>
                  </wp:positionH>
                  <wp:positionV relativeFrom="paragraph">
                    <wp:posOffset>467995</wp:posOffset>
                  </wp:positionV>
                  <wp:extent cx="861695" cy="1271905"/>
                  <wp:effectExtent l="0" t="0" r="0" b="0"/>
                  <wp:wrapSquare wrapText="bothSides"/>
                  <wp:docPr id="16349953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3" cstate="print">
                            <a:lum contrast="40000"/>
                            <a:extLst>
                              <a:ext uri="{28A0092B-C50C-407E-A947-70E740481C1C}">
                                <a14:useLocalDpi xmlns:a14="http://schemas.microsoft.com/office/drawing/2010/main" val="0"/>
                              </a:ext>
                            </a:extLst>
                          </a:blip>
                          <a:srcRect/>
                          <a:stretch>
                            <a:fillRect/>
                          </a:stretch>
                        </pic:blipFill>
                        <pic:spPr bwMode="auto">
                          <a:xfrm>
                            <a:off x="0" y="0"/>
                            <a:ext cx="861695" cy="1271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0A09">
              <w:rPr>
                <w:rFonts w:cs="Times New Roman"/>
                <w:b/>
                <w:szCs w:val="24"/>
              </w:rPr>
              <w:t>Câu 12:</w:t>
            </w:r>
            <w:r w:rsidRPr="00AF0A09">
              <w:rPr>
                <w:rFonts w:cs="Times New Roman"/>
                <w:szCs w:val="24"/>
              </w:rPr>
              <w:t xml:space="preserve"> Tác dụng làm quay của lực phụ thuộc vào yếu tố nào?</w:t>
            </w:r>
          </w:p>
          <w:p w14:paraId="6E66128D"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A. Độ lớn của lực.</w:t>
            </w:r>
          </w:p>
          <w:p w14:paraId="5CE29CAA"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B. Điểm đặt của lực tác dụng.</w:t>
            </w:r>
          </w:p>
          <w:p w14:paraId="7CA0FFE5"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u w:val="single"/>
              </w:rPr>
              <w:t>C.</w:t>
            </w:r>
            <w:r w:rsidRPr="00AF0A09">
              <w:rPr>
                <w:rFonts w:cs="Times New Roman"/>
                <w:szCs w:val="24"/>
              </w:rPr>
              <w:t xml:space="preserve"> Độ lớn của lực và điểm đặt của lực.</w:t>
            </w:r>
          </w:p>
          <w:p w14:paraId="4785E1BD"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D. Không phụ thuộc vào bất kì yếu tố nào.</w:t>
            </w:r>
          </w:p>
          <w:p w14:paraId="7631D8B6" w14:textId="77777777" w:rsidR="00EF6ED0" w:rsidRPr="00AF0A09" w:rsidRDefault="00EF6ED0" w:rsidP="009C1FF9">
            <w:pPr>
              <w:jc w:val="both"/>
              <w:rPr>
                <w:rFonts w:cs="Times New Roman"/>
                <w:szCs w:val="24"/>
              </w:rPr>
            </w:pPr>
            <w:r w:rsidRPr="00AF0A09">
              <w:rPr>
                <w:rFonts w:cs="Times New Roman"/>
                <w:b/>
                <w:szCs w:val="24"/>
                <w:lang w:val="es-ES"/>
              </w:rPr>
              <w:t xml:space="preserve">Câu 13. </w:t>
            </w:r>
            <w:r w:rsidRPr="00AF0A09">
              <w:rPr>
                <w:rFonts w:cs="Times New Roman"/>
                <w:szCs w:val="24"/>
              </w:rPr>
              <w:t xml:space="preserve">Một học sinh tác dụng một lực có độ lớn 5N vào tay nắm của cánh cửa theo phương vuông góc với trục quay của bản lề cửa. Khoảng cách từ tay nắm cửa đến bản lề là 80 cm. Moment lực tác dụng lên cánh cửa có giá trị bằng bao nhiêu? </w:t>
            </w:r>
            <w:r w:rsidRPr="00AF0A09">
              <w:rPr>
                <w:rFonts w:cs="Times New Roman"/>
                <w:i/>
                <w:iCs/>
                <w:szCs w:val="24"/>
              </w:rPr>
              <w:t>Biết M = F.d (Trong đó F là lực tác dụng, d là khoảng cách từ trục đến điểm tác dụng lự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1"/>
              <w:gridCol w:w="3412"/>
            </w:tblGrid>
            <w:tr w:rsidR="001816F8" w:rsidRPr="00AF0A09" w14:paraId="35525D7F" w14:textId="77777777" w:rsidTr="00693BA4">
              <w:tc>
                <w:tcPr>
                  <w:tcW w:w="3411" w:type="dxa"/>
                </w:tcPr>
                <w:p w14:paraId="7153C223"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A. 40 N/m.</w:t>
                  </w:r>
                </w:p>
              </w:tc>
              <w:tc>
                <w:tcPr>
                  <w:tcW w:w="3412" w:type="dxa"/>
                </w:tcPr>
                <w:p w14:paraId="354BBB04"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B. 4 N/m.</w:t>
                  </w:r>
                </w:p>
              </w:tc>
            </w:tr>
            <w:tr w:rsidR="001816F8" w:rsidRPr="00AF0A09" w14:paraId="7250B216" w14:textId="77777777" w:rsidTr="00693BA4">
              <w:tc>
                <w:tcPr>
                  <w:tcW w:w="3411" w:type="dxa"/>
                </w:tcPr>
                <w:p w14:paraId="33D9B132"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u w:val="single"/>
                    </w:rPr>
                    <w:t>C.</w:t>
                  </w:r>
                  <w:r w:rsidRPr="00AF0A09">
                    <w:rPr>
                      <w:rFonts w:cs="Times New Roman"/>
                      <w:szCs w:val="24"/>
                    </w:rPr>
                    <w:t xml:space="preserve"> 4 N.m.</w:t>
                  </w:r>
                </w:p>
              </w:tc>
              <w:tc>
                <w:tcPr>
                  <w:tcW w:w="3412" w:type="dxa"/>
                </w:tcPr>
                <w:p w14:paraId="416F9FC2"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D. 40 N/m.</w:t>
                  </w:r>
                </w:p>
              </w:tc>
            </w:tr>
          </w:tbl>
          <w:p w14:paraId="1CCCE351" w14:textId="77777777" w:rsidR="00EF6ED0" w:rsidRPr="00AF0A09" w:rsidRDefault="00EF6ED0" w:rsidP="009C1FF9">
            <w:pPr>
              <w:jc w:val="both"/>
              <w:rPr>
                <w:rFonts w:cs="Times New Roman"/>
                <w:szCs w:val="24"/>
                <w:highlight w:val="white"/>
              </w:rPr>
            </w:pPr>
            <w:r w:rsidRPr="00AF0A09">
              <w:rPr>
                <w:rFonts w:cs="Times New Roman"/>
                <w:b/>
                <w:szCs w:val="24"/>
                <w:lang w:val="es-ES"/>
              </w:rPr>
              <w:t xml:space="preserve">Câu 14. </w:t>
            </w:r>
            <w:r w:rsidRPr="00AF0A09">
              <w:rPr>
                <w:rFonts w:cs="Times New Roman"/>
                <w:szCs w:val="24"/>
                <w:highlight w:val="white"/>
              </w:rPr>
              <w:t>Chúng ta đã biết, lực tác dụng vào vật có thể làm thay đổi tốc độ, hướng chuyển động hoặc làm biến dạng vật. Không những thế, lực còn có thể làm quay vật. Trong các trường hợp dưới đây trường hợp nào khi lực tác dụng lên cánh cửa sẽ làm quay cánh cửa? Giải thích</w:t>
            </w:r>
          </w:p>
          <w:p w14:paraId="7B394E7F" w14:textId="77777777" w:rsidR="00EF6ED0" w:rsidRPr="00AF0A09" w:rsidRDefault="00EF6ED0" w:rsidP="009C1FF9">
            <w:pPr>
              <w:jc w:val="both"/>
              <w:rPr>
                <w:rFonts w:cs="Times New Roman"/>
                <w:szCs w:val="24"/>
                <w:highlight w:val="white"/>
              </w:rPr>
            </w:pPr>
            <w:r w:rsidRPr="00AF0A09">
              <w:rPr>
                <w:rFonts w:cs="Times New Roman"/>
                <w:b/>
                <w:bCs/>
                <w:szCs w:val="24"/>
                <w:highlight w:val="white"/>
              </w:rPr>
              <w:t>Trường hợp 1:</w:t>
            </w:r>
            <w:r w:rsidRPr="00AF0A09">
              <w:rPr>
                <w:rFonts w:cs="Times New Roman"/>
                <w:szCs w:val="24"/>
                <w:highlight w:val="white"/>
              </w:rPr>
              <w:t xml:space="preserve"> Học sinh A tác dụng lực lên nắm tay theo hướng vuông góc với mặt phẳng cửa.</w:t>
            </w:r>
          </w:p>
          <w:p w14:paraId="6085678E" w14:textId="77777777" w:rsidR="00EF6ED0" w:rsidRPr="00AF0A09" w:rsidRDefault="00EF6ED0" w:rsidP="009C1FF9">
            <w:pPr>
              <w:jc w:val="both"/>
              <w:rPr>
                <w:rFonts w:cs="Times New Roman"/>
                <w:szCs w:val="24"/>
                <w:highlight w:val="white"/>
              </w:rPr>
            </w:pPr>
            <w:r w:rsidRPr="00AF0A09">
              <w:rPr>
                <w:rFonts w:cs="Times New Roman"/>
                <w:b/>
                <w:bCs/>
                <w:szCs w:val="24"/>
                <w:highlight w:val="white"/>
              </w:rPr>
              <w:t>Trường hợp 2:</w:t>
            </w:r>
            <w:r w:rsidRPr="00AF0A09">
              <w:rPr>
                <w:rFonts w:cs="Times New Roman"/>
                <w:szCs w:val="24"/>
                <w:highlight w:val="white"/>
              </w:rPr>
              <w:t xml:space="preserve"> Học sinh B tác dụng lực lên nắm tay hướng vào bản lề cửa và song song với mặt phẳng cửa.</w:t>
            </w:r>
          </w:p>
          <w:p w14:paraId="78E29184" w14:textId="77777777" w:rsidR="00EF6ED0" w:rsidRPr="00AF0A09" w:rsidRDefault="00EF6ED0" w:rsidP="009C1FF9">
            <w:pPr>
              <w:jc w:val="both"/>
              <w:rPr>
                <w:rFonts w:cs="Times New Roman"/>
                <w:szCs w:val="24"/>
                <w:highlight w:val="white"/>
              </w:rPr>
            </w:pPr>
            <w:r w:rsidRPr="00AF0A09">
              <w:rPr>
                <w:rFonts w:cs="Times New Roman"/>
                <w:b/>
                <w:bCs/>
                <w:szCs w:val="24"/>
                <w:highlight w:val="white"/>
              </w:rPr>
              <w:t>Trường hợp 3:</w:t>
            </w:r>
            <w:r w:rsidRPr="00AF0A09">
              <w:rPr>
                <w:rFonts w:cs="Times New Roman"/>
                <w:szCs w:val="24"/>
                <w:highlight w:val="white"/>
              </w:rPr>
              <w:t xml:space="preserve"> Học sinh C tác dụng lực lên nắm tay hướng từ bản lề ra ngoài và song song với mặt phẳng cử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1"/>
              <w:gridCol w:w="3412"/>
            </w:tblGrid>
            <w:tr w:rsidR="001816F8" w:rsidRPr="00AF0A09" w14:paraId="6A712F42" w14:textId="77777777" w:rsidTr="00693BA4">
              <w:tc>
                <w:tcPr>
                  <w:tcW w:w="3411" w:type="dxa"/>
                </w:tcPr>
                <w:p w14:paraId="26F57A7A" w14:textId="77777777" w:rsidR="00EF6ED0" w:rsidRPr="00AF0A09" w:rsidRDefault="00EF6ED0" w:rsidP="009C1FF9">
                  <w:pPr>
                    <w:jc w:val="both"/>
                    <w:rPr>
                      <w:rFonts w:cs="Times New Roman"/>
                      <w:szCs w:val="24"/>
                      <w:highlight w:val="white"/>
                    </w:rPr>
                  </w:pPr>
                  <w:r w:rsidRPr="00AF0A09">
                    <w:rPr>
                      <w:rFonts w:cs="Times New Roman"/>
                      <w:bCs/>
                      <w:szCs w:val="24"/>
                      <w:u w:val="single"/>
                    </w:rPr>
                    <w:t>A.</w:t>
                  </w:r>
                  <w:r w:rsidRPr="00AF0A09">
                    <w:rPr>
                      <w:rFonts w:cs="Times New Roman"/>
                      <w:szCs w:val="24"/>
                    </w:rPr>
                    <w:t xml:space="preserve"> Trường hợp 1</w:t>
                  </w:r>
                </w:p>
              </w:tc>
              <w:tc>
                <w:tcPr>
                  <w:tcW w:w="3412" w:type="dxa"/>
                </w:tcPr>
                <w:p w14:paraId="3268682C" w14:textId="77777777" w:rsidR="00EF6ED0" w:rsidRPr="00AF0A09" w:rsidRDefault="00EF6ED0" w:rsidP="009C1FF9">
                  <w:pPr>
                    <w:jc w:val="both"/>
                    <w:rPr>
                      <w:rFonts w:cs="Times New Roman"/>
                      <w:szCs w:val="24"/>
                      <w:highlight w:val="white"/>
                    </w:rPr>
                  </w:pPr>
                  <w:r w:rsidRPr="00AF0A09">
                    <w:rPr>
                      <w:rFonts w:cs="Times New Roman"/>
                      <w:bCs/>
                      <w:szCs w:val="24"/>
                    </w:rPr>
                    <w:t>B.</w:t>
                  </w:r>
                  <w:r w:rsidRPr="00AF0A09">
                    <w:rPr>
                      <w:rFonts w:cs="Times New Roman"/>
                      <w:szCs w:val="24"/>
                    </w:rPr>
                    <w:t xml:space="preserve"> Trường hợp 2</w:t>
                  </w:r>
                </w:p>
              </w:tc>
            </w:tr>
            <w:tr w:rsidR="001816F8" w:rsidRPr="00AF0A09" w14:paraId="1B710822" w14:textId="77777777" w:rsidTr="00693BA4">
              <w:tc>
                <w:tcPr>
                  <w:tcW w:w="3411" w:type="dxa"/>
                </w:tcPr>
                <w:p w14:paraId="132ED790" w14:textId="77777777" w:rsidR="00EF6ED0" w:rsidRPr="00AF0A09" w:rsidRDefault="00EF6ED0" w:rsidP="009C1FF9">
                  <w:pPr>
                    <w:jc w:val="both"/>
                    <w:rPr>
                      <w:rFonts w:cs="Times New Roman"/>
                      <w:szCs w:val="24"/>
                    </w:rPr>
                  </w:pPr>
                  <w:r w:rsidRPr="00AF0A09">
                    <w:rPr>
                      <w:rFonts w:cs="Times New Roman"/>
                      <w:bCs/>
                      <w:szCs w:val="24"/>
                    </w:rPr>
                    <w:t>C.</w:t>
                  </w:r>
                  <w:r w:rsidRPr="00AF0A09">
                    <w:rPr>
                      <w:rFonts w:cs="Times New Roman"/>
                      <w:szCs w:val="24"/>
                    </w:rPr>
                    <w:t xml:space="preserve"> Trường hợp 3 </w:t>
                  </w:r>
                </w:p>
              </w:tc>
              <w:tc>
                <w:tcPr>
                  <w:tcW w:w="3412" w:type="dxa"/>
                </w:tcPr>
                <w:p w14:paraId="071067F6" w14:textId="77777777" w:rsidR="00EF6ED0" w:rsidRPr="00AF0A09" w:rsidRDefault="00EF6ED0" w:rsidP="009C1FF9">
                  <w:pPr>
                    <w:jc w:val="both"/>
                    <w:rPr>
                      <w:rFonts w:cs="Times New Roman"/>
                      <w:szCs w:val="24"/>
                    </w:rPr>
                  </w:pPr>
                  <w:r w:rsidRPr="00AF0A09">
                    <w:rPr>
                      <w:rFonts w:cs="Times New Roman"/>
                      <w:bCs/>
                      <w:szCs w:val="24"/>
                    </w:rPr>
                    <w:t>D.</w:t>
                  </w:r>
                  <w:r w:rsidRPr="00AF0A09">
                    <w:rPr>
                      <w:rFonts w:cs="Times New Roman"/>
                      <w:szCs w:val="24"/>
                    </w:rPr>
                    <w:t xml:space="preserve"> Cả 3 trường hợp</w:t>
                  </w:r>
                </w:p>
              </w:tc>
            </w:tr>
          </w:tbl>
          <w:p w14:paraId="5A51C9EE" w14:textId="77777777" w:rsidR="00EF6ED0" w:rsidRPr="00AF0A09" w:rsidRDefault="00EF6ED0" w:rsidP="009C1FF9">
            <w:pPr>
              <w:rPr>
                <w:rFonts w:cs="Times New Roman"/>
                <w:szCs w:val="24"/>
              </w:rPr>
            </w:pPr>
            <w:r w:rsidRPr="00AF0A09">
              <w:rPr>
                <w:rFonts w:cs="Times New Roman"/>
                <w:b/>
                <w:szCs w:val="24"/>
                <w:lang w:val="es-ES"/>
              </w:rPr>
              <w:t xml:space="preserve">Câu 15. </w:t>
            </w:r>
            <w:r w:rsidRPr="00AF0A09">
              <w:rPr>
                <w:rFonts w:cs="Times New Roman"/>
                <w:szCs w:val="24"/>
                <w:highlight w:val="white"/>
              </w:rPr>
              <w:t xml:space="preserve">Một bạn nhỏ cần mở một chiếc cổng gỗ rất nặng bằng cách đẩy nó quay quanh bản lề. Để có thể mở cổng dễ dàng nhất, bạn này cần tác dụng lực vào những điểm ở trên hình? </w:t>
            </w:r>
          </w:p>
          <w:p w14:paraId="0EBC978A" w14:textId="77777777" w:rsidR="00EF6ED0" w:rsidRPr="00AF0A09" w:rsidRDefault="00EF6ED0" w:rsidP="009C1FF9">
            <w:pPr>
              <w:jc w:val="center"/>
              <w:rPr>
                <w:rFonts w:cs="Times New Roman"/>
                <w:szCs w:val="24"/>
                <w:highlight w:val="white"/>
              </w:rPr>
            </w:pPr>
            <w:r w:rsidRPr="00AF0A09">
              <w:rPr>
                <w:rFonts w:cs="Times New Roman"/>
                <w:noProof/>
                <w:szCs w:val="24"/>
                <w:highlight w:val="white"/>
              </w:rPr>
              <w:drawing>
                <wp:inline distT="114300" distB="114300" distL="114300" distR="114300" wp14:anchorId="01E0FB7E" wp14:editId="2F1CC4A0">
                  <wp:extent cx="2337759" cy="983411"/>
                  <wp:effectExtent l="0" t="0" r="0" b="0"/>
                  <wp:docPr id="162040858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264"/>
                          <a:srcRect/>
                          <a:stretch>
                            <a:fillRect/>
                          </a:stretch>
                        </pic:blipFill>
                        <pic:spPr>
                          <a:xfrm>
                            <a:off x="0" y="0"/>
                            <a:ext cx="2338847" cy="983869"/>
                          </a:xfrm>
                          <a:prstGeom prst="rect">
                            <a:avLst/>
                          </a:prstGeom>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1"/>
              <w:gridCol w:w="3412"/>
            </w:tblGrid>
            <w:tr w:rsidR="001816F8" w:rsidRPr="00AF0A09" w14:paraId="243A98B5" w14:textId="77777777" w:rsidTr="00693BA4">
              <w:tc>
                <w:tcPr>
                  <w:tcW w:w="3411" w:type="dxa"/>
                </w:tcPr>
                <w:p w14:paraId="740E4812" w14:textId="77777777" w:rsidR="00EF6ED0" w:rsidRPr="00AF0A09" w:rsidRDefault="00EF6ED0" w:rsidP="009C1FF9">
                  <w:pPr>
                    <w:rPr>
                      <w:rFonts w:cs="Times New Roman"/>
                      <w:bCs/>
                      <w:szCs w:val="24"/>
                    </w:rPr>
                  </w:pPr>
                  <w:r w:rsidRPr="00AF0A09">
                    <w:rPr>
                      <w:rFonts w:cs="Times New Roman"/>
                      <w:bCs/>
                      <w:szCs w:val="24"/>
                      <w:u w:val="single"/>
                    </w:rPr>
                    <w:t>A.</w:t>
                  </w:r>
                  <w:r w:rsidRPr="00AF0A09">
                    <w:rPr>
                      <w:rFonts w:cs="Times New Roman"/>
                      <w:szCs w:val="24"/>
                    </w:rPr>
                    <w:t xml:space="preserve"> Điểm A</w:t>
                  </w:r>
                </w:p>
              </w:tc>
              <w:tc>
                <w:tcPr>
                  <w:tcW w:w="3412" w:type="dxa"/>
                </w:tcPr>
                <w:p w14:paraId="62EFCA8E" w14:textId="77777777" w:rsidR="00EF6ED0" w:rsidRPr="00AF0A09" w:rsidRDefault="00EF6ED0" w:rsidP="009C1FF9">
                  <w:pPr>
                    <w:rPr>
                      <w:rFonts w:cs="Times New Roman"/>
                      <w:bCs/>
                      <w:szCs w:val="24"/>
                    </w:rPr>
                  </w:pPr>
                  <w:r w:rsidRPr="00AF0A09">
                    <w:rPr>
                      <w:rFonts w:cs="Times New Roman"/>
                      <w:bCs/>
                      <w:szCs w:val="24"/>
                    </w:rPr>
                    <w:t>B.</w:t>
                  </w:r>
                  <w:r w:rsidRPr="00AF0A09">
                    <w:rPr>
                      <w:rFonts w:cs="Times New Roman"/>
                      <w:szCs w:val="24"/>
                    </w:rPr>
                    <w:t xml:space="preserve"> Điểm B</w:t>
                  </w:r>
                  <w:r w:rsidRPr="00AF0A09">
                    <w:rPr>
                      <w:rFonts w:cs="Times New Roman"/>
                      <w:szCs w:val="24"/>
                    </w:rPr>
                    <w:tab/>
                  </w:r>
                </w:p>
              </w:tc>
            </w:tr>
            <w:tr w:rsidR="001816F8" w:rsidRPr="00AF0A09" w14:paraId="597EEE63" w14:textId="77777777" w:rsidTr="00693BA4">
              <w:tc>
                <w:tcPr>
                  <w:tcW w:w="3411" w:type="dxa"/>
                </w:tcPr>
                <w:p w14:paraId="7701198A" w14:textId="77777777" w:rsidR="00EF6ED0" w:rsidRPr="00AF0A09" w:rsidRDefault="00EF6ED0" w:rsidP="009C1FF9">
                  <w:pPr>
                    <w:jc w:val="both"/>
                    <w:rPr>
                      <w:rFonts w:cs="Times New Roman"/>
                      <w:szCs w:val="24"/>
                    </w:rPr>
                  </w:pPr>
                  <w:r w:rsidRPr="00AF0A09">
                    <w:rPr>
                      <w:rFonts w:cs="Times New Roman"/>
                      <w:bCs/>
                      <w:szCs w:val="24"/>
                    </w:rPr>
                    <w:t>C.</w:t>
                  </w:r>
                  <w:r w:rsidRPr="00AF0A09">
                    <w:rPr>
                      <w:rFonts w:cs="Times New Roman"/>
                      <w:szCs w:val="24"/>
                    </w:rPr>
                    <w:t xml:space="preserve"> Điểm C </w:t>
                  </w:r>
                </w:p>
              </w:tc>
              <w:tc>
                <w:tcPr>
                  <w:tcW w:w="3412" w:type="dxa"/>
                </w:tcPr>
                <w:p w14:paraId="003DAF69" w14:textId="77777777" w:rsidR="00EF6ED0" w:rsidRPr="00AF0A09" w:rsidRDefault="00EF6ED0" w:rsidP="009C1FF9">
                  <w:pPr>
                    <w:jc w:val="both"/>
                    <w:rPr>
                      <w:rFonts w:cs="Times New Roman"/>
                      <w:szCs w:val="24"/>
                    </w:rPr>
                  </w:pPr>
                  <w:r w:rsidRPr="00AF0A09">
                    <w:rPr>
                      <w:rFonts w:cs="Times New Roman"/>
                      <w:bCs/>
                      <w:szCs w:val="24"/>
                    </w:rPr>
                    <w:t>D.</w:t>
                  </w:r>
                  <w:r w:rsidRPr="00AF0A09">
                    <w:rPr>
                      <w:rFonts w:cs="Times New Roman"/>
                      <w:szCs w:val="24"/>
                    </w:rPr>
                    <w:t xml:space="preserve"> Điểm B và C</w:t>
                  </w:r>
                </w:p>
              </w:tc>
            </w:tr>
          </w:tbl>
          <w:p w14:paraId="758C425A" w14:textId="77777777" w:rsidR="00EF6ED0" w:rsidRPr="00AF0A09" w:rsidRDefault="00EF6ED0" w:rsidP="009C1FF9">
            <w:pPr>
              <w:rPr>
                <w:rFonts w:cs="Times New Roman"/>
                <w:szCs w:val="24"/>
              </w:rPr>
            </w:pPr>
            <w:r w:rsidRPr="00AF0A09">
              <w:rPr>
                <w:rFonts w:cs="Times New Roman"/>
                <w:b/>
                <w:bCs/>
                <w:szCs w:val="24"/>
              </w:rPr>
              <w:t>Câu 16:</w:t>
            </w:r>
            <w:r w:rsidRPr="00AF0A09">
              <w:rPr>
                <w:rFonts w:cs="Times New Roman"/>
                <w:szCs w:val="24"/>
              </w:rPr>
              <w:t> Moment lực tác dụng lên vật là đại lượng:</w:t>
            </w:r>
          </w:p>
          <w:p w14:paraId="20DA5EA0"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đặc trưng cho tác dụng làm quay của lực. </w:t>
            </w:r>
            <w:r w:rsidRPr="00AF0A09">
              <w:rPr>
                <w:rFonts w:cs="Times New Roman"/>
                <w:szCs w:val="24"/>
              </w:rPr>
              <w:tab/>
            </w:r>
            <w:r w:rsidRPr="00AF0A09">
              <w:rPr>
                <w:rFonts w:cs="Times New Roman"/>
                <w:szCs w:val="24"/>
              </w:rPr>
              <w:tab/>
            </w:r>
            <w:r w:rsidRPr="00AF0A09">
              <w:rPr>
                <w:rFonts w:cs="Times New Roman"/>
                <w:szCs w:val="24"/>
              </w:rPr>
              <w:tab/>
            </w:r>
          </w:p>
          <w:p w14:paraId="746CD133" w14:textId="77777777" w:rsidR="00EF6ED0" w:rsidRPr="00AF0A09" w:rsidRDefault="00EF6ED0" w:rsidP="009C1FF9">
            <w:pPr>
              <w:ind w:left="360"/>
              <w:outlineLvl w:val="5"/>
              <w:rPr>
                <w:rFonts w:cs="Times New Roman"/>
                <w:szCs w:val="24"/>
              </w:rPr>
            </w:pPr>
            <w:r w:rsidRPr="00AF0A09">
              <w:rPr>
                <w:rFonts w:cs="Times New Roman"/>
                <w:szCs w:val="24"/>
              </w:rPr>
              <w:t>B. véctơ.</w:t>
            </w:r>
          </w:p>
          <w:p w14:paraId="0DA290C2" w14:textId="77777777" w:rsidR="00EF6ED0" w:rsidRPr="00AF0A09" w:rsidRDefault="00EF6ED0" w:rsidP="009C1FF9">
            <w:pPr>
              <w:ind w:left="360"/>
              <w:rPr>
                <w:rFonts w:cs="Times New Roman"/>
                <w:szCs w:val="24"/>
              </w:rPr>
            </w:pPr>
            <w:r w:rsidRPr="00AF0A09">
              <w:rPr>
                <w:rFonts w:cs="Times New Roman"/>
                <w:szCs w:val="24"/>
              </w:rPr>
              <w:t xml:space="preserve">C. để xác định độ lớn của lực tác dụng. </w:t>
            </w:r>
            <w:r w:rsidRPr="00AF0A09">
              <w:rPr>
                <w:rFonts w:cs="Times New Roman"/>
                <w:szCs w:val="24"/>
              </w:rPr>
              <w:tab/>
            </w:r>
            <w:r w:rsidRPr="00AF0A09">
              <w:rPr>
                <w:rFonts w:cs="Times New Roman"/>
                <w:szCs w:val="24"/>
              </w:rPr>
              <w:tab/>
            </w:r>
            <w:r w:rsidRPr="00AF0A09">
              <w:rPr>
                <w:rFonts w:cs="Times New Roman"/>
                <w:szCs w:val="24"/>
              </w:rPr>
              <w:tab/>
            </w:r>
          </w:p>
          <w:p w14:paraId="30982670" w14:textId="77777777" w:rsidR="00EF6ED0" w:rsidRPr="00AF0A09" w:rsidRDefault="00EF6ED0" w:rsidP="009C1FF9">
            <w:pPr>
              <w:ind w:left="360"/>
              <w:rPr>
                <w:rFonts w:cs="Times New Roman"/>
                <w:szCs w:val="24"/>
              </w:rPr>
            </w:pPr>
            <w:r w:rsidRPr="00AF0A09">
              <w:rPr>
                <w:rFonts w:cs="Times New Roman"/>
                <w:szCs w:val="24"/>
              </w:rPr>
              <w:t>D. luôn có giá trị âm.</w:t>
            </w:r>
          </w:p>
          <w:p w14:paraId="580766DC" w14:textId="77777777" w:rsidR="00EF6ED0" w:rsidRPr="00AF0A09" w:rsidRDefault="00EF6ED0" w:rsidP="009C1FF9">
            <w:pPr>
              <w:rPr>
                <w:rFonts w:cs="Times New Roman"/>
                <w:szCs w:val="24"/>
              </w:rPr>
            </w:pPr>
            <w:r w:rsidRPr="00AF0A09">
              <w:rPr>
                <w:rFonts w:cs="Times New Roman"/>
                <w:b/>
                <w:bCs/>
                <w:szCs w:val="24"/>
              </w:rPr>
              <w:t>Câu 17:</w:t>
            </w:r>
            <w:r w:rsidRPr="00AF0A09">
              <w:rPr>
                <w:rFonts w:cs="Times New Roman"/>
                <w:szCs w:val="24"/>
              </w:rPr>
              <w:t> Khi một vật rắn quay quanh một trục thì tổng moment lực tác dụng lên vật có giá trị:</w:t>
            </w:r>
          </w:p>
          <w:p w14:paraId="2F01ED66" w14:textId="77777777" w:rsidR="00EF6ED0" w:rsidRPr="00AF0A09" w:rsidRDefault="00EF6ED0" w:rsidP="009C1FF9">
            <w:pPr>
              <w:ind w:left="360"/>
              <w:rPr>
                <w:rFonts w:cs="Times New Roman"/>
                <w:szCs w:val="24"/>
              </w:rPr>
            </w:pPr>
            <w:r w:rsidRPr="00AF0A09">
              <w:rPr>
                <w:rFonts w:cs="Times New Roman"/>
                <w:szCs w:val="24"/>
              </w:rPr>
              <w:t xml:space="preserve">A. bằng không. </w:t>
            </w:r>
            <w:r w:rsidRPr="00AF0A09">
              <w:rPr>
                <w:rFonts w:cs="Times New Roman"/>
                <w:szCs w:val="24"/>
              </w:rPr>
              <w:tab/>
            </w:r>
            <w:r w:rsidRPr="00AF0A09">
              <w:rPr>
                <w:rFonts w:cs="Times New Roman"/>
                <w:szCs w:val="24"/>
              </w:rPr>
              <w:tab/>
              <w:t xml:space="preserve">B. luôn dương. </w:t>
            </w:r>
            <w:r w:rsidRPr="00AF0A09">
              <w:rPr>
                <w:rFonts w:cs="Times New Roman"/>
                <w:szCs w:val="24"/>
              </w:rPr>
              <w:tab/>
            </w:r>
            <w:r w:rsidRPr="00AF0A09">
              <w:rPr>
                <w:rFonts w:cs="Times New Roman"/>
                <w:szCs w:val="24"/>
              </w:rPr>
              <w:tab/>
            </w:r>
          </w:p>
          <w:p w14:paraId="77FD35F9" w14:textId="77777777" w:rsidR="00EF6ED0" w:rsidRPr="00AF0A09" w:rsidRDefault="00EF6ED0" w:rsidP="009C1FF9">
            <w:pPr>
              <w:ind w:left="360"/>
              <w:rPr>
                <w:rFonts w:cs="Times New Roman"/>
                <w:szCs w:val="24"/>
              </w:rPr>
            </w:pPr>
            <w:r w:rsidRPr="00AF0A09">
              <w:rPr>
                <w:rFonts w:cs="Times New Roman"/>
                <w:szCs w:val="24"/>
              </w:rPr>
              <w:t xml:space="preserve">C. luôn âm.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khác không.</w:t>
            </w:r>
          </w:p>
          <w:p w14:paraId="480C7C14" w14:textId="77777777" w:rsidR="00EF6ED0" w:rsidRPr="00AF0A09" w:rsidRDefault="00EF6ED0" w:rsidP="009C1FF9">
            <w:pPr>
              <w:rPr>
                <w:rFonts w:cs="Times New Roman"/>
                <w:szCs w:val="24"/>
              </w:rPr>
            </w:pPr>
            <w:r w:rsidRPr="00AF0A09">
              <w:rPr>
                <w:rFonts w:cs="Times New Roman"/>
                <w:b/>
                <w:bCs/>
                <w:szCs w:val="24"/>
              </w:rPr>
              <w:t>Câu 18:</w:t>
            </w:r>
            <w:r w:rsidRPr="00AF0A09">
              <w:rPr>
                <w:rFonts w:cs="Times New Roman"/>
                <w:szCs w:val="24"/>
              </w:rPr>
              <w:t> moment của ngẫu lực phụ thuộc vào</w:t>
            </w:r>
          </w:p>
          <w:p w14:paraId="2200F764" w14:textId="77777777" w:rsidR="00EF6ED0" w:rsidRPr="00AF0A09" w:rsidRDefault="00EF6ED0" w:rsidP="009C1FF9">
            <w:pPr>
              <w:ind w:left="360"/>
              <w:rPr>
                <w:rFonts w:cs="Times New Roman"/>
                <w:szCs w:val="24"/>
              </w:rPr>
            </w:pPr>
            <w:r w:rsidRPr="00AF0A09">
              <w:rPr>
                <w:rFonts w:cs="Times New Roman"/>
                <w:szCs w:val="24"/>
              </w:rPr>
              <w:t xml:space="preserve">A. khoảng cách giữa giá của hai lực. </w:t>
            </w:r>
            <w:r w:rsidRPr="00AF0A09">
              <w:rPr>
                <w:rFonts w:cs="Times New Roman"/>
                <w:szCs w:val="24"/>
              </w:rPr>
              <w:tab/>
            </w:r>
            <w:r w:rsidRPr="00AF0A09">
              <w:rPr>
                <w:rFonts w:cs="Times New Roman"/>
                <w:szCs w:val="24"/>
              </w:rPr>
              <w:tab/>
            </w:r>
            <w:r w:rsidRPr="00AF0A09">
              <w:rPr>
                <w:rFonts w:cs="Times New Roman"/>
                <w:szCs w:val="24"/>
              </w:rPr>
              <w:tab/>
            </w:r>
          </w:p>
          <w:p w14:paraId="1A1F6EED" w14:textId="77777777" w:rsidR="00EF6ED0" w:rsidRPr="00AF0A09" w:rsidRDefault="00EF6ED0" w:rsidP="009C1FF9">
            <w:pPr>
              <w:ind w:left="360"/>
              <w:rPr>
                <w:rFonts w:cs="Times New Roman"/>
                <w:szCs w:val="24"/>
              </w:rPr>
            </w:pPr>
            <w:r w:rsidRPr="00AF0A09">
              <w:rPr>
                <w:rFonts w:cs="Times New Roman"/>
                <w:szCs w:val="24"/>
              </w:rPr>
              <w:t>B. điểm đặt của mỗi lực tác dụng.</w:t>
            </w:r>
          </w:p>
          <w:p w14:paraId="42EF4B65"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vị trí trục quay của vật.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712C3E9A" w14:textId="77777777" w:rsidR="00EF6ED0" w:rsidRPr="00AF0A09" w:rsidRDefault="00EF6ED0" w:rsidP="009C1FF9">
            <w:pPr>
              <w:ind w:left="360"/>
              <w:outlineLvl w:val="5"/>
              <w:rPr>
                <w:rFonts w:cs="Times New Roman"/>
                <w:szCs w:val="24"/>
              </w:rPr>
            </w:pPr>
            <w:r w:rsidRPr="00AF0A09">
              <w:rPr>
                <w:rFonts w:cs="Times New Roman"/>
                <w:szCs w:val="24"/>
              </w:rPr>
              <w:t>D. trục quay.</w:t>
            </w:r>
          </w:p>
          <w:p w14:paraId="496A7CC7" w14:textId="77777777" w:rsidR="00EF6ED0" w:rsidRPr="00AF0A09" w:rsidRDefault="00EF6ED0" w:rsidP="009C1FF9">
            <w:pPr>
              <w:rPr>
                <w:rFonts w:cs="Times New Roman"/>
                <w:szCs w:val="24"/>
              </w:rPr>
            </w:pPr>
            <w:r w:rsidRPr="00AF0A09">
              <w:rPr>
                <w:rFonts w:cs="Times New Roman"/>
                <w:b/>
                <w:bCs/>
                <w:szCs w:val="24"/>
              </w:rPr>
              <w:t>Câu 19:</w:t>
            </w:r>
            <w:r w:rsidRPr="00AF0A09">
              <w:rPr>
                <w:rFonts w:cs="Times New Roman"/>
                <w:szCs w:val="24"/>
              </w:rPr>
              <w:t> Đơn vị của moment lực là:</w:t>
            </w:r>
          </w:p>
          <w:p w14:paraId="1541A840" w14:textId="77777777" w:rsidR="00EF6ED0" w:rsidRPr="00AF0A09" w:rsidRDefault="00EF6ED0" w:rsidP="009C1FF9">
            <w:pPr>
              <w:ind w:left="360"/>
              <w:rPr>
                <w:rFonts w:cs="Times New Roman"/>
                <w:szCs w:val="24"/>
              </w:rPr>
            </w:pPr>
            <w:r w:rsidRPr="00AF0A09">
              <w:rPr>
                <w:rFonts w:cs="Times New Roman"/>
                <w:szCs w:val="24"/>
              </w:rPr>
              <w:t xml:space="preserve">A. m/s.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N.m. </w:t>
            </w:r>
            <w:r w:rsidRPr="00AF0A09">
              <w:rPr>
                <w:rFonts w:cs="Times New Roman"/>
                <w:szCs w:val="24"/>
              </w:rPr>
              <w:tab/>
              <w:t xml:space="preserve">C. kg.m. </w:t>
            </w:r>
            <w:r w:rsidRPr="00AF0A09">
              <w:rPr>
                <w:rFonts w:cs="Times New Roman"/>
                <w:szCs w:val="24"/>
              </w:rPr>
              <w:tab/>
            </w:r>
            <w:r w:rsidRPr="00AF0A09">
              <w:rPr>
                <w:rFonts w:cs="Times New Roman"/>
                <w:szCs w:val="24"/>
              </w:rPr>
              <w:tab/>
              <w:t>D. N.kg.</w:t>
            </w:r>
          </w:p>
          <w:p w14:paraId="12E05D72" w14:textId="77777777" w:rsidR="00EF6ED0" w:rsidRPr="00AF0A09" w:rsidRDefault="00EF6ED0" w:rsidP="009C1FF9">
            <w:pPr>
              <w:rPr>
                <w:rFonts w:cs="Times New Roman"/>
                <w:szCs w:val="24"/>
              </w:rPr>
            </w:pPr>
            <w:r w:rsidRPr="00AF0A09">
              <w:rPr>
                <w:rFonts w:cs="Times New Roman"/>
                <w:b/>
                <w:bCs/>
                <w:szCs w:val="24"/>
              </w:rPr>
              <w:t>Câu 20:</w:t>
            </w:r>
            <w:r w:rsidRPr="00AF0A09">
              <w:rPr>
                <w:rFonts w:cs="Times New Roman"/>
                <w:szCs w:val="24"/>
              </w:rPr>
              <w:t> Điền vào chỗ trống: "Độ lớn của moment lực ... với độ lớn của lực và khoảng cách từ điểm tác dụng của lực đến trục quay."</w:t>
            </w:r>
          </w:p>
          <w:p w14:paraId="446D88C0"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Tỉ lệ thuận. </w:t>
            </w:r>
            <w:r w:rsidRPr="00AF0A09">
              <w:rPr>
                <w:rFonts w:cs="Times New Roman"/>
                <w:szCs w:val="24"/>
              </w:rPr>
              <w:tab/>
            </w:r>
            <w:r w:rsidRPr="00AF0A09">
              <w:rPr>
                <w:rFonts w:cs="Times New Roman"/>
                <w:szCs w:val="24"/>
              </w:rPr>
              <w:tab/>
              <w:t xml:space="preserve">B. Tỉ lệ nghich </w:t>
            </w:r>
            <w:r w:rsidRPr="00AF0A09">
              <w:rPr>
                <w:rFonts w:cs="Times New Roman"/>
                <w:szCs w:val="24"/>
              </w:rPr>
              <w:tab/>
            </w:r>
            <w:r w:rsidRPr="00AF0A09">
              <w:rPr>
                <w:rFonts w:cs="Times New Roman"/>
                <w:szCs w:val="24"/>
              </w:rPr>
              <w:tab/>
            </w:r>
          </w:p>
          <w:p w14:paraId="3923F947" w14:textId="77777777" w:rsidR="00EF6ED0" w:rsidRPr="00AF0A09" w:rsidRDefault="00EF6ED0" w:rsidP="009C1FF9">
            <w:pPr>
              <w:ind w:left="360"/>
              <w:outlineLvl w:val="5"/>
              <w:rPr>
                <w:rFonts w:cs="Times New Roman"/>
                <w:szCs w:val="24"/>
              </w:rPr>
            </w:pPr>
            <w:r w:rsidRPr="00AF0A09">
              <w:rPr>
                <w:rFonts w:cs="Times New Roman"/>
                <w:szCs w:val="24"/>
              </w:rPr>
              <w:lastRenderedPageBreak/>
              <w:t xml:space="preserve">C. Bằng </w:t>
            </w:r>
            <w:r w:rsidRPr="00AF0A09">
              <w:rPr>
                <w:rFonts w:cs="Times New Roman"/>
                <w:szCs w:val="24"/>
              </w:rPr>
              <w:tab/>
              <w:t xml:space="preserve">                      C. Không có đáp án đúng</w:t>
            </w:r>
          </w:p>
          <w:p w14:paraId="341EF63B" w14:textId="77777777" w:rsidR="00EF6ED0" w:rsidRPr="00AF0A09" w:rsidRDefault="00EF6ED0" w:rsidP="009C1FF9">
            <w:pPr>
              <w:rPr>
                <w:rFonts w:cs="Times New Roman"/>
                <w:szCs w:val="24"/>
              </w:rPr>
            </w:pPr>
            <w:r w:rsidRPr="00AF0A09">
              <w:rPr>
                <w:rFonts w:cs="Times New Roman"/>
                <w:b/>
                <w:bCs/>
                <w:szCs w:val="24"/>
              </w:rPr>
              <w:t>Câu 21:</w:t>
            </w:r>
            <w:r w:rsidRPr="00AF0A09">
              <w:rPr>
                <w:rFonts w:cs="Times New Roman"/>
                <w:szCs w:val="24"/>
              </w:rPr>
              <w:t> Khi lực tác dụng vào vật có giá không song song và không cắt trục quay thì sẽ?</w:t>
            </w:r>
          </w:p>
          <w:p w14:paraId="22D8FC51"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Làm quay vật </w:t>
            </w:r>
            <w:r w:rsidRPr="00AF0A09">
              <w:rPr>
                <w:rFonts w:cs="Times New Roman"/>
                <w:szCs w:val="24"/>
              </w:rPr>
              <w:tab/>
            </w:r>
            <w:r w:rsidRPr="00AF0A09">
              <w:rPr>
                <w:rFonts w:cs="Times New Roman"/>
                <w:szCs w:val="24"/>
              </w:rPr>
              <w:tab/>
            </w:r>
            <w:r w:rsidRPr="00AF0A09">
              <w:rPr>
                <w:rFonts w:cs="Times New Roman"/>
                <w:szCs w:val="24"/>
              </w:rPr>
              <w:tab/>
              <w:t>B. Làm vật đứng yên</w:t>
            </w:r>
          </w:p>
          <w:p w14:paraId="795482D1" w14:textId="77777777" w:rsidR="00EF6ED0" w:rsidRPr="00AF0A09" w:rsidRDefault="00EF6ED0" w:rsidP="009C1FF9">
            <w:pPr>
              <w:ind w:left="360"/>
              <w:rPr>
                <w:rFonts w:cs="Times New Roman"/>
                <w:szCs w:val="24"/>
              </w:rPr>
            </w:pPr>
            <w:r w:rsidRPr="00AF0A09">
              <w:rPr>
                <w:rFonts w:cs="Times New Roman"/>
                <w:szCs w:val="24"/>
              </w:rPr>
              <w:t xml:space="preserve">C. Không tác dụng lên vật </w:t>
            </w:r>
            <w:r w:rsidRPr="00AF0A09">
              <w:rPr>
                <w:rFonts w:cs="Times New Roman"/>
                <w:szCs w:val="24"/>
              </w:rPr>
              <w:tab/>
            </w:r>
            <w:r w:rsidRPr="00AF0A09">
              <w:rPr>
                <w:rFonts w:cs="Times New Roman"/>
                <w:szCs w:val="24"/>
              </w:rPr>
              <w:tab/>
              <w:t>D. Vật tịnh tiến</w:t>
            </w:r>
          </w:p>
          <w:p w14:paraId="3A2B927F" w14:textId="77777777" w:rsidR="00EF6ED0" w:rsidRPr="00AF0A09" w:rsidRDefault="00EF6ED0" w:rsidP="009C1FF9">
            <w:pPr>
              <w:rPr>
                <w:rFonts w:cs="Times New Roman"/>
                <w:szCs w:val="24"/>
              </w:rPr>
            </w:pPr>
            <w:r w:rsidRPr="00AF0A09">
              <w:rPr>
                <w:rFonts w:cs="Times New Roman"/>
                <w:b/>
                <w:bCs/>
                <w:szCs w:val="24"/>
              </w:rPr>
              <w:t>Câu 22:</w:t>
            </w:r>
            <w:r w:rsidRPr="00AF0A09">
              <w:rPr>
                <w:rFonts w:cs="Times New Roman"/>
                <w:szCs w:val="24"/>
              </w:rPr>
              <w:t> Tổng các moment lực tác dụng tác dụng lên vật (đối với một điểm bất kì) bằng:</w:t>
            </w:r>
          </w:p>
          <w:p w14:paraId="349FF4AB"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0             B. Thay đổi        C. Luôn dương        D. Luôn âm</w:t>
            </w:r>
          </w:p>
          <w:p w14:paraId="777A187D" w14:textId="77777777" w:rsidR="00EF6ED0" w:rsidRPr="00AF0A09" w:rsidRDefault="00EF6ED0" w:rsidP="009C1FF9">
            <w:pPr>
              <w:rPr>
                <w:rFonts w:cs="Times New Roman"/>
                <w:szCs w:val="24"/>
              </w:rPr>
            </w:pPr>
            <w:r w:rsidRPr="00AF0A09">
              <w:rPr>
                <w:rFonts w:cs="Times New Roman"/>
                <w:b/>
                <w:bCs/>
                <w:szCs w:val="24"/>
              </w:rPr>
              <w:t>Câu 23:</w:t>
            </w:r>
            <w:r w:rsidRPr="00AF0A09">
              <w:rPr>
                <w:rFonts w:cs="Times New Roman"/>
                <w:szCs w:val="24"/>
              </w:rPr>
              <w:t> Moment lực của một lực đối với trục quay là bao nhiêu nếu độ lớn của lực là 5,5N và cánh tay đòn là 2m</w:t>
            </w:r>
          </w:p>
          <w:p w14:paraId="220A617B" w14:textId="77777777" w:rsidR="00EF6ED0" w:rsidRPr="00AF0A09" w:rsidRDefault="00EF6ED0" w:rsidP="009C1FF9">
            <w:pPr>
              <w:ind w:left="360"/>
              <w:rPr>
                <w:rFonts w:cs="Times New Roman"/>
                <w:szCs w:val="24"/>
              </w:rPr>
            </w:pPr>
            <w:r w:rsidRPr="00AF0A09">
              <w:rPr>
                <w:rFonts w:cs="Times New Roman"/>
                <w:szCs w:val="24"/>
              </w:rPr>
              <w:t xml:space="preserve">A. 10 N </w:t>
            </w:r>
            <w:r w:rsidRPr="00AF0A09">
              <w:rPr>
                <w:rFonts w:cs="Times New Roman"/>
                <w:szCs w:val="24"/>
              </w:rPr>
              <w:tab/>
              <w:t xml:space="preserve">      B. 10 Nm </w:t>
            </w:r>
            <w:r w:rsidRPr="00AF0A09">
              <w:rPr>
                <w:rFonts w:cs="Times New Roman"/>
                <w:szCs w:val="24"/>
              </w:rPr>
              <w:tab/>
              <w:t xml:space="preserve">C. 11 N </w:t>
            </w:r>
            <w:r w:rsidRPr="00AF0A09">
              <w:rPr>
                <w:rFonts w:cs="Times New Roman"/>
                <w:szCs w:val="24"/>
              </w:rPr>
              <w:tab/>
              <w:t xml:space="preserve">      </w:t>
            </w:r>
            <w:r w:rsidRPr="00AF0A09">
              <w:rPr>
                <w:rFonts w:cs="Times New Roman"/>
                <w:szCs w:val="24"/>
                <w:u w:val="single"/>
              </w:rPr>
              <w:t>D.</w:t>
            </w:r>
            <w:r w:rsidRPr="00AF0A09">
              <w:rPr>
                <w:rFonts w:cs="Times New Roman"/>
                <w:szCs w:val="24"/>
              </w:rPr>
              <w:t xml:space="preserve"> 11 Mn</w:t>
            </w:r>
          </w:p>
          <w:p w14:paraId="034A7F15" w14:textId="77777777" w:rsidR="00EF6ED0" w:rsidRPr="00AF0A09" w:rsidRDefault="00EF6ED0" w:rsidP="009C1FF9">
            <w:pPr>
              <w:rPr>
                <w:rFonts w:cs="Times New Roman"/>
                <w:szCs w:val="24"/>
              </w:rPr>
            </w:pPr>
            <w:r w:rsidRPr="00AF0A09">
              <w:rPr>
                <w:rFonts w:cs="Times New Roman"/>
                <w:b/>
                <w:bCs/>
                <w:szCs w:val="24"/>
              </w:rPr>
              <w:t>Câu 24:</w:t>
            </w:r>
            <w:r w:rsidRPr="00AF0A09">
              <w:rPr>
                <w:rFonts w:cs="Times New Roman"/>
                <w:szCs w:val="24"/>
              </w:rPr>
              <w:t> Một lực F nằm trong mặt phẳng vuông góc với trục quay và không cắt trục quay. Moment của lực F đối với trục quay là đại lượng đặc trưng cho tác dụng làm quay của lực quanh trục ấy được đo bằng</w:t>
            </w:r>
          </w:p>
          <w:p w14:paraId="5BFA0279"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tích của lực tác dụng với cánh tay đòn. </w:t>
            </w:r>
            <w:r w:rsidRPr="00AF0A09">
              <w:rPr>
                <w:rFonts w:cs="Times New Roman"/>
                <w:szCs w:val="24"/>
              </w:rPr>
              <w:tab/>
            </w:r>
            <w:r w:rsidRPr="00AF0A09">
              <w:rPr>
                <w:rFonts w:cs="Times New Roman"/>
                <w:szCs w:val="24"/>
              </w:rPr>
              <w:tab/>
            </w:r>
          </w:p>
          <w:p w14:paraId="213DBE7E" w14:textId="77777777" w:rsidR="00EF6ED0" w:rsidRPr="00AF0A09" w:rsidRDefault="00EF6ED0" w:rsidP="009C1FF9">
            <w:pPr>
              <w:ind w:left="360"/>
              <w:outlineLvl w:val="5"/>
              <w:rPr>
                <w:rFonts w:cs="Times New Roman"/>
                <w:szCs w:val="24"/>
              </w:rPr>
            </w:pPr>
            <w:r w:rsidRPr="00AF0A09">
              <w:rPr>
                <w:rFonts w:cs="Times New Roman"/>
                <w:szCs w:val="24"/>
              </w:rPr>
              <w:t>B. tích của tốc độ góc và lực tác dụng.</w:t>
            </w:r>
          </w:p>
          <w:p w14:paraId="58C1ACC8" w14:textId="77777777" w:rsidR="00EF6ED0" w:rsidRPr="00AF0A09" w:rsidRDefault="00EF6ED0" w:rsidP="009C1FF9">
            <w:pPr>
              <w:ind w:left="360"/>
              <w:rPr>
                <w:rFonts w:cs="Times New Roman"/>
                <w:szCs w:val="24"/>
              </w:rPr>
            </w:pPr>
            <w:r w:rsidRPr="00AF0A09">
              <w:rPr>
                <w:rFonts w:cs="Times New Roman"/>
                <w:szCs w:val="24"/>
              </w:rPr>
              <w:t xml:space="preserve">C. thương của lực tác dụng với cánh tay đòn. </w:t>
            </w:r>
            <w:r w:rsidRPr="00AF0A09">
              <w:rPr>
                <w:rFonts w:cs="Times New Roman"/>
                <w:szCs w:val="24"/>
              </w:rPr>
              <w:tab/>
            </w:r>
          </w:p>
          <w:p w14:paraId="190E59AA" w14:textId="77777777" w:rsidR="00EF6ED0" w:rsidRPr="00AF0A09" w:rsidRDefault="00EF6ED0" w:rsidP="009C1FF9">
            <w:pPr>
              <w:ind w:left="360"/>
              <w:rPr>
                <w:rFonts w:cs="Times New Roman"/>
                <w:szCs w:val="24"/>
              </w:rPr>
            </w:pPr>
            <w:r w:rsidRPr="00AF0A09">
              <w:rPr>
                <w:rFonts w:cs="Times New Roman"/>
                <w:szCs w:val="24"/>
              </w:rPr>
              <w:t>D. thương của lực tác dụng với tốc độ góc.</w:t>
            </w:r>
          </w:p>
          <w:p w14:paraId="56927C8A" w14:textId="77777777" w:rsidR="00EF6ED0" w:rsidRPr="00AF0A09" w:rsidRDefault="00EF6ED0" w:rsidP="009C1FF9">
            <w:pPr>
              <w:rPr>
                <w:rFonts w:cs="Times New Roman"/>
                <w:szCs w:val="24"/>
              </w:rPr>
            </w:pPr>
            <w:r w:rsidRPr="00AF0A09">
              <w:rPr>
                <w:rFonts w:cs="Times New Roman"/>
                <w:b/>
                <w:bCs/>
                <w:szCs w:val="24"/>
              </w:rPr>
              <w:t>Câu 25:</w:t>
            </w:r>
            <w:r w:rsidRPr="00AF0A09">
              <w:rPr>
                <w:rFonts w:cs="Times New Roman"/>
                <w:szCs w:val="24"/>
              </w:rPr>
              <w:t> Chọn câu sai.</w:t>
            </w:r>
          </w:p>
          <w:p w14:paraId="4CC0934C" w14:textId="77777777" w:rsidR="00EF6ED0" w:rsidRPr="00AF0A09" w:rsidRDefault="00EF6ED0" w:rsidP="009C1FF9">
            <w:pPr>
              <w:ind w:left="360"/>
              <w:rPr>
                <w:rFonts w:cs="Times New Roman"/>
                <w:szCs w:val="24"/>
              </w:rPr>
            </w:pPr>
            <w:r w:rsidRPr="00AF0A09">
              <w:rPr>
                <w:rFonts w:cs="Times New Roman"/>
                <w:szCs w:val="24"/>
              </w:rPr>
              <w:t>A. Với cánh tay đòn không đổi, lực càng lớn thì tác dụng làm quay càng lớn.</w:t>
            </w:r>
          </w:p>
          <w:p w14:paraId="12DFAA4C" w14:textId="77777777" w:rsidR="00EF6ED0" w:rsidRPr="00AF0A09" w:rsidRDefault="00EF6ED0" w:rsidP="009C1FF9">
            <w:pPr>
              <w:ind w:left="360"/>
              <w:outlineLvl w:val="5"/>
              <w:rPr>
                <w:rFonts w:cs="Times New Roman"/>
                <w:szCs w:val="24"/>
              </w:rPr>
            </w:pPr>
            <w:r w:rsidRPr="00AF0A09">
              <w:rPr>
                <w:rFonts w:cs="Times New Roman"/>
                <w:szCs w:val="24"/>
                <w:u w:val="single"/>
              </w:rPr>
              <w:t>B</w:t>
            </w:r>
            <w:r w:rsidRPr="00AF0A09">
              <w:rPr>
                <w:rFonts w:cs="Times New Roman"/>
                <w:szCs w:val="24"/>
              </w:rPr>
              <w:t>. Cánh tay đòn càng lớn thì tác dụng làm quay càng bé.</w:t>
            </w:r>
          </w:p>
          <w:p w14:paraId="2994D75D" w14:textId="77777777" w:rsidR="00EF6ED0" w:rsidRPr="00AF0A09" w:rsidRDefault="00EF6ED0" w:rsidP="009C1FF9">
            <w:pPr>
              <w:ind w:left="360"/>
              <w:rPr>
                <w:rFonts w:cs="Times New Roman"/>
                <w:szCs w:val="24"/>
              </w:rPr>
            </w:pPr>
            <w:r w:rsidRPr="00AF0A09">
              <w:rPr>
                <w:rFonts w:cs="Times New Roman"/>
                <w:szCs w:val="24"/>
              </w:rPr>
              <w:t>C. Moment lực tác dụng vào một vật quay quanh một trục cố định làm thay đổi tốc độ góc của vật.</w:t>
            </w:r>
          </w:p>
          <w:p w14:paraId="4E16D5A3" w14:textId="77777777" w:rsidR="00EF6ED0" w:rsidRPr="00AF0A09" w:rsidRDefault="00EF6ED0" w:rsidP="009C1FF9">
            <w:pPr>
              <w:ind w:left="360"/>
              <w:rPr>
                <w:rFonts w:cs="Times New Roman"/>
                <w:szCs w:val="24"/>
              </w:rPr>
            </w:pPr>
            <w:r w:rsidRPr="00AF0A09">
              <w:rPr>
                <w:rFonts w:cs="Times New Roman"/>
                <w:szCs w:val="24"/>
              </w:rPr>
              <w:t>D. Mọi vật quay quanh một trục đều có mức quán tính.</w:t>
            </w:r>
          </w:p>
          <w:p w14:paraId="5D0EB9A9" w14:textId="77777777" w:rsidR="00EF6ED0" w:rsidRPr="00AF0A09" w:rsidRDefault="00EF6ED0" w:rsidP="009C1FF9">
            <w:pPr>
              <w:rPr>
                <w:rFonts w:cs="Times New Roman"/>
                <w:szCs w:val="24"/>
              </w:rPr>
            </w:pPr>
            <w:r w:rsidRPr="00AF0A09">
              <w:rPr>
                <w:rFonts w:cs="Times New Roman"/>
                <w:b/>
                <w:bCs/>
                <w:szCs w:val="24"/>
              </w:rPr>
              <w:t>Câu 26:</w:t>
            </w:r>
            <w:r w:rsidRPr="00AF0A09">
              <w:rPr>
                <w:rFonts w:cs="Times New Roman"/>
                <w:szCs w:val="24"/>
              </w:rPr>
              <w:t>  Một lực có độ lớn 10 N tác dụng lên một vật rắn quay quanh một trục cố định, biết khoảng cách từ giá của lực đến trục quay là 20 cm. moment của lực tác dụng lên vật có giá trị là:</w:t>
            </w:r>
          </w:p>
          <w:p w14:paraId="18F5745E" w14:textId="77777777" w:rsidR="00EF6ED0" w:rsidRPr="00AF0A09" w:rsidRDefault="00EF6ED0" w:rsidP="009C1FF9">
            <w:pPr>
              <w:ind w:left="360"/>
              <w:rPr>
                <w:rFonts w:cs="Times New Roman"/>
                <w:szCs w:val="24"/>
              </w:rPr>
            </w:pPr>
            <w:r w:rsidRPr="00AF0A09">
              <w:rPr>
                <w:rFonts w:cs="Times New Roman"/>
                <w:szCs w:val="24"/>
              </w:rPr>
              <w:t xml:space="preserve">A. 200 N.m. </w:t>
            </w:r>
            <w:r w:rsidRPr="00AF0A09">
              <w:rPr>
                <w:rFonts w:cs="Times New Roman"/>
                <w:szCs w:val="24"/>
              </w:rPr>
              <w:tab/>
            </w:r>
            <w:r w:rsidRPr="00AF0A09">
              <w:rPr>
                <w:rFonts w:cs="Times New Roman"/>
                <w:szCs w:val="24"/>
              </w:rPr>
              <w:tab/>
              <w:t xml:space="preserve">B. 200 N/m. </w:t>
            </w:r>
            <w:r w:rsidRPr="00AF0A09">
              <w:rPr>
                <w:rFonts w:cs="Times New Roman"/>
                <w:szCs w:val="24"/>
              </w:rPr>
              <w:tab/>
            </w:r>
            <w:r w:rsidRPr="00AF0A09">
              <w:rPr>
                <w:rFonts w:cs="Times New Roman"/>
                <w:szCs w:val="24"/>
              </w:rPr>
              <w:tab/>
            </w:r>
            <w:r w:rsidRPr="00AF0A09">
              <w:rPr>
                <w:rFonts w:cs="Times New Roman"/>
                <w:szCs w:val="24"/>
              </w:rPr>
              <w:tab/>
            </w:r>
          </w:p>
          <w:p w14:paraId="1B7E0A2D" w14:textId="77777777" w:rsidR="00EF6ED0" w:rsidRPr="00AF0A09" w:rsidRDefault="00EF6ED0" w:rsidP="009C1FF9">
            <w:pPr>
              <w:ind w:left="360"/>
              <w:rPr>
                <w:rFonts w:cs="Times New Roman"/>
                <w:szCs w:val="24"/>
              </w:rPr>
            </w:pPr>
            <w:r w:rsidRPr="00AF0A09">
              <w:rPr>
                <w:rFonts w:cs="Times New Roman"/>
                <w:szCs w:val="24"/>
                <w:u w:val="single"/>
              </w:rPr>
              <w:t>C</w:t>
            </w:r>
            <w:r w:rsidRPr="00AF0A09">
              <w:rPr>
                <w:rFonts w:cs="Times New Roman"/>
                <w:szCs w:val="24"/>
              </w:rPr>
              <w:t xml:space="preserve">. 2 N.m. </w:t>
            </w:r>
            <w:r w:rsidRPr="00AF0A09">
              <w:rPr>
                <w:rFonts w:cs="Times New Roman"/>
                <w:szCs w:val="24"/>
              </w:rPr>
              <w:tab/>
            </w:r>
            <w:r w:rsidRPr="00AF0A09">
              <w:rPr>
                <w:rFonts w:cs="Times New Roman"/>
                <w:szCs w:val="24"/>
              </w:rPr>
              <w:tab/>
              <w:t>D. 2 N/m.</w:t>
            </w:r>
          </w:p>
          <w:p w14:paraId="4D591386" w14:textId="77777777" w:rsidR="00EF6ED0" w:rsidRPr="00AF0A09" w:rsidRDefault="00EF6ED0" w:rsidP="009C1FF9">
            <w:pPr>
              <w:rPr>
                <w:rFonts w:cs="Times New Roman"/>
                <w:szCs w:val="24"/>
              </w:rPr>
            </w:pPr>
            <w:r w:rsidRPr="00AF0A09">
              <w:rPr>
                <w:rFonts w:cs="Times New Roman"/>
                <w:b/>
                <w:bCs/>
                <w:szCs w:val="24"/>
              </w:rPr>
              <w:t>Câu 27:</w:t>
            </w:r>
            <w:r w:rsidRPr="00AF0A09">
              <w:rPr>
                <w:rFonts w:cs="Times New Roman"/>
                <w:szCs w:val="24"/>
              </w:rPr>
              <w:t> Một vật có trục quay cố định chịu tác dụng của lực F. Tình huống nào sau đây, lực F sẽ gây tác dụng làm quay đối với vật?</w:t>
            </w:r>
          </w:p>
          <w:p w14:paraId="6D4ED7D7"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Giá của lực F không đi qua trục quay. </w:t>
            </w:r>
            <w:r w:rsidRPr="00AF0A09">
              <w:rPr>
                <w:rFonts w:cs="Times New Roman"/>
                <w:szCs w:val="24"/>
              </w:rPr>
              <w:tab/>
            </w:r>
          </w:p>
          <w:p w14:paraId="04BB3CFC" w14:textId="77777777" w:rsidR="00EF6ED0" w:rsidRPr="00AF0A09" w:rsidRDefault="00EF6ED0" w:rsidP="009C1FF9">
            <w:pPr>
              <w:ind w:left="360"/>
              <w:outlineLvl w:val="5"/>
              <w:rPr>
                <w:rFonts w:cs="Times New Roman"/>
                <w:szCs w:val="24"/>
              </w:rPr>
            </w:pPr>
            <w:r w:rsidRPr="00AF0A09">
              <w:rPr>
                <w:rFonts w:cs="Times New Roman"/>
                <w:szCs w:val="24"/>
              </w:rPr>
              <w:t>B. Giá của lực F song song với trục quay.</w:t>
            </w:r>
          </w:p>
          <w:p w14:paraId="1E1F35FD" w14:textId="77777777" w:rsidR="00EF6ED0" w:rsidRPr="00AF0A09" w:rsidRDefault="00EF6ED0" w:rsidP="009C1FF9">
            <w:pPr>
              <w:ind w:left="360"/>
              <w:rPr>
                <w:rFonts w:cs="Times New Roman"/>
                <w:szCs w:val="24"/>
              </w:rPr>
            </w:pPr>
            <w:r w:rsidRPr="00AF0A09">
              <w:rPr>
                <w:rFonts w:cs="Times New Roman"/>
                <w:szCs w:val="24"/>
              </w:rPr>
              <w:t xml:space="preserve">C. Giá của lực F đi qua trục quay. </w:t>
            </w:r>
            <w:r w:rsidRPr="00AF0A09">
              <w:rPr>
                <w:rFonts w:cs="Times New Roman"/>
                <w:szCs w:val="24"/>
              </w:rPr>
              <w:tab/>
            </w:r>
            <w:r w:rsidRPr="00AF0A09">
              <w:rPr>
                <w:rFonts w:cs="Times New Roman"/>
                <w:szCs w:val="24"/>
              </w:rPr>
              <w:tab/>
            </w:r>
          </w:p>
          <w:p w14:paraId="2E66E55B" w14:textId="77777777" w:rsidR="00EF6ED0" w:rsidRPr="00AF0A09" w:rsidRDefault="00EF6ED0" w:rsidP="009C1FF9">
            <w:pPr>
              <w:ind w:left="360"/>
              <w:rPr>
                <w:rFonts w:cs="Times New Roman"/>
                <w:szCs w:val="24"/>
              </w:rPr>
            </w:pPr>
            <w:r w:rsidRPr="00AF0A09">
              <w:rPr>
                <w:rFonts w:cs="Times New Roman"/>
                <w:szCs w:val="24"/>
              </w:rPr>
              <w:t>D. Giá của lực F có phương bất kì.</w:t>
            </w:r>
          </w:p>
          <w:p w14:paraId="3C79A19C" w14:textId="77777777" w:rsidR="00EF6ED0" w:rsidRPr="00AF0A09" w:rsidRDefault="00EF6ED0" w:rsidP="009C1FF9">
            <w:pPr>
              <w:rPr>
                <w:rFonts w:cs="Times New Roman"/>
                <w:szCs w:val="24"/>
              </w:rPr>
            </w:pPr>
            <w:r w:rsidRPr="00AF0A09">
              <w:rPr>
                <w:rFonts w:cs="Times New Roman"/>
                <w:b/>
                <w:bCs/>
                <w:szCs w:val="24"/>
              </w:rPr>
              <w:t>Câu 28:</w:t>
            </w:r>
            <w:r w:rsidRPr="00AF0A09">
              <w:rPr>
                <w:rFonts w:cs="Times New Roman"/>
                <w:szCs w:val="24"/>
              </w:rPr>
              <w:t> Điền từ vào chỗ trống sao cho có nội dung phù hợp: “Hợp lực của 2 lực song song cùng chiều là một lực (1) …… với 2 lực và có độ lớn bằng (2) …… các độ lớn của 2 lực thành phần”.</w:t>
            </w:r>
          </w:p>
          <w:p w14:paraId="2139B770"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1) song song, cùng chiều; (2) tổng. </w:t>
            </w:r>
            <w:r w:rsidRPr="00AF0A09">
              <w:rPr>
                <w:rFonts w:cs="Times New Roman"/>
                <w:szCs w:val="24"/>
              </w:rPr>
              <w:tab/>
            </w:r>
          </w:p>
          <w:p w14:paraId="3E3F0E64" w14:textId="77777777" w:rsidR="00EF6ED0" w:rsidRPr="00AF0A09" w:rsidRDefault="00EF6ED0" w:rsidP="009C1FF9">
            <w:pPr>
              <w:ind w:left="360"/>
              <w:outlineLvl w:val="5"/>
              <w:rPr>
                <w:rFonts w:cs="Times New Roman"/>
                <w:szCs w:val="24"/>
              </w:rPr>
            </w:pPr>
            <w:r w:rsidRPr="00AF0A09">
              <w:rPr>
                <w:rFonts w:cs="Times New Roman"/>
                <w:szCs w:val="24"/>
              </w:rPr>
              <w:t>B. (1) song song, ngược chiều; (2) tổng.</w:t>
            </w:r>
          </w:p>
          <w:p w14:paraId="1417EFD7" w14:textId="77777777" w:rsidR="00EF6ED0" w:rsidRPr="00AF0A09" w:rsidRDefault="00EF6ED0" w:rsidP="009C1FF9">
            <w:pPr>
              <w:ind w:left="360"/>
              <w:rPr>
                <w:rFonts w:cs="Times New Roman"/>
                <w:szCs w:val="24"/>
              </w:rPr>
            </w:pPr>
            <w:r w:rsidRPr="00AF0A09">
              <w:rPr>
                <w:rFonts w:cs="Times New Roman"/>
                <w:szCs w:val="24"/>
              </w:rPr>
              <w:t xml:space="preserve">C. (1) song song, cùng chiều; (2) hiệu. </w:t>
            </w:r>
            <w:r w:rsidRPr="00AF0A09">
              <w:rPr>
                <w:rFonts w:cs="Times New Roman"/>
                <w:szCs w:val="24"/>
              </w:rPr>
              <w:tab/>
            </w:r>
          </w:p>
          <w:p w14:paraId="7558D8F4" w14:textId="77777777" w:rsidR="00EF6ED0" w:rsidRPr="00AF0A09" w:rsidRDefault="00EF6ED0" w:rsidP="009C1FF9">
            <w:pPr>
              <w:ind w:left="360"/>
              <w:rPr>
                <w:rFonts w:cs="Times New Roman"/>
                <w:szCs w:val="24"/>
              </w:rPr>
            </w:pPr>
            <w:r w:rsidRPr="00AF0A09">
              <w:rPr>
                <w:rFonts w:cs="Times New Roman"/>
                <w:szCs w:val="24"/>
              </w:rPr>
              <w:t>D. (1) song song, ngược chiều; (2) hiệu.</w:t>
            </w:r>
          </w:p>
          <w:p w14:paraId="6C87FE47" w14:textId="77777777" w:rsidR="00EF6ED0" w:rsidRPr="00AF0A09" w:rsidRDefault="00EF6ED0" w:rsidP="009C1FF9">
            <w:pPr>
              <w:rPr>
                <w:rFonts w:cs="Times New Roman"/>
                <w:szCs w:val="24"/>
              </w:rPr>
            </w:pPr>
            <w:r w:rsidRPr="00AF0A09">
              <w:rPr>
                <w:rFonts w:cs="Times New Roman"/>
                <w:b/>
                <w:bCs/>
                <w:szCs w:val="24"/>
              </w:rPr>
              <w:t>Câu 29:</w:t>
            </w:r>
            <w:r w:rsidRPr="00AF0A09">
              <w:rPr>
                <w:rFonts w:cs="Times New Roman"/>
                <w:szCs w:val="24"/>
              </w:rPr>
              <w:t> Hai lực của ngẫu lực có độ lớn F = 20 N, khoảng cách giữa hai giá của ngẫu lực là d = 30 cm. Moment của ngẫu lực có độ lớn bằng:</w:t>
            </w:r>
          </w:p>
          <w:p w14:paraId="3832CA87" w14:textId="77777777" w:rsidR="00EF6ED0" w:rsidRPr="00AF0A09" w:rsidRDefault="00EF6ED0" w:rsidP="009C1FF9">
            <w:pPr>
              <w:ind w:left="360"/>
              <w:rPr>
                <w:rFonts w:cs="Times New Roman"/>
                <w:szCs w:val="24"/>
              </w:rPr>
            </w:pPr>
            <w:r w:rsidRPr="00AF0A09">
              <w:rPr>
                <w:rFonts w:cs="Times New Roman"/>
                <w:szCs w:val="24"/>
              </w:rPr>
              <w:t xml:space="preserve">A. M = 0,6 N.m. </w:t>
            </w:r>
            <w:r w:rsidRPr="00AF0A09">
              <w:rPr>
                <w:rFonts w:cs="Times New Roman"/>
                <w:szCs w:val="24"/>
              </w:rPr>
              <w:tab/>
            </w:r>
            <w:r w:rsidRPr="00AF0A09">
              <w:rPr>
                <w:rFonts w:cs="Times New Roman"/>
                <w:szCs w:val="24"/>
              </w:rPr>
              <w:tab/>
              <w:t>B. M = 600 N.m.</w:t>
            </w:r>
          </w:p>
          <w:p w14:paraId="0F9063B4"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M = 6 N.m. </w:t>
            </w:r>
            <w:r w:rsidRPr="00AF0A09">
              <w:rPr>
                <w:rFonts w:cs="Times New Roman"/>
                <w:szCs w:val="24"/>
              </w:rPr>
              <w:tab/>
            </w:r>
            <w:r w:rsidRPr="00AF0A09">
              <w:rPr>
                <w:rFonts w:cs="Times New Roman"/>
                <w:szCs w:val="24"/>
              </w:rPr>
              <w:tab/>
            </w:r>
            <w:r w:rsidRPr="00AF0A09">
              <w:rPr>
                <w:rFonts w:cs="Times New Roman"/>
                <w:szCs w:val="24"/>
              </w:rPr>
              <w:tab/>
              <w:t>D. M = 60 N.m.</w:t>
            </w:r>
          </w:p>
          <w:p w14:paraId="314DAEE2" w14:textId="77777777" w:rsidR="00EF6ED0" w:rsidRPr="00AF0A09" w:rsidRDefault="00EF6ED0" w:rsidP="009C1FF9">
            <w:pPr>
              <w:rPr>
                <w:rFonts w:cs="Times New Roman"/>
                <w:szCs w:val="24"/>
              </w:rPr>
            </w:pPr>
            <w:r w:rsidRPr="00AF0A09">
              <w:rPr>
                <w:rFonts w:cs="Times New Roman"/>
                <w:b/>
                <w:bCs/>
                <w:szCs w:val="24"/>
              </w:rPr>
              <w:t>Câu 30:</w:t>
            </w:r>
            <w:r w:rsidRPr="00AF0A09">
              <w:rPr>
                <w:rFonts w:cs="Times New Roman"/>
                <w:szCs w:val="24"/>
              </w:rPr>
              <w:t> Công thức tính moment lực đối với một trục quay</w:t>
            </w:r>
          </w:p>
          <w:p w14:paraId="0C3ADA50" w14:textId="77777777" w:rsidR="00EF6ED0" w:rsidRPr="00AF0A09" w:rsidRDefault="00EF6ED0" w:rsidP="009C1FF9">
            <w:pPr>
              <w:outlineLvl w:val="5"/>
              <w:rPr>
                <w:rFonts w:cs="Times New Roman"/>
                <w:szCs w:val="24"/>
              </w:rPr>
            </w:pPr>
            <w:r w:rsidRPr="00AF0A09">
              <w:rPr>
                <w:rFonts w:cs="Times New Roman"/>
                <w:szCs w:val="24"/>
                <w:u w:val="single"/>
              </w:rPr>
              <w:t>A</w:t>
            </w:r>
            <w:r w:rsidRPr="00AF0A09">
              <w:rPr>
                <w:rFonts w:cs="Times New Roman"/>
                <w:szCs w:val="24"/>
              </w:rPr>
              <w:t xml:space="preserve">. M=F.d </w:t>
            </w:r>
            <w:r w:rsidRPr="00AF0A09">
              <w:rPr>
                <w:rFonts w:cs="Times New Roman"/>
                <w:szCs w:val="24"/>
              </w:rPr>
              <w:tab/>
              <w:t xml:space="preserve">B. M=F/d </w:t>
            </w:r>
            <w:r w:rsidRPr="00AF0A09">
              <w:rPr>
                <w:rFonts w:cs="Times New Roman"/>
                <w:szCs w:val="24"/>
              </w:rPr>
              <w:tab/>
              <w:t xml:space="preserve">      C. M=d/F </w:t>
            </w:r>
            <w:r w:rsidRPr="00AF0A09">
              <w:rPr>
                <w:rFonts w:cs="Times New Roman"/>
                <w:szCs w:val="24"/>
              </w:rPr>
              <w:tab/>
              <w:t xml:space="preserve">         D. M=2F.d</w:t>
            </w:r>
          </w:p>
          <w:p w14:paraId="48D5EA1B" w14:textId="77777777" w:rsidR="00EF6ED0" w:rsidRPr="00AF0A09" w:rsidRDefault="00EF6ED0" w:rsidP="009C1FF9">
            <w:pPr>
              <w:rPr>
                <w:rFonts w:cs="Times New Roman"/>
                <w:szCs w:val="24"/>
              </w:rPr>
            </w:pPr>
            <w:r w:rsidRPr="00AF0A09">
              <w:rPr>
                <w:rFonts w:cs="Times New Roman"/>
                <w:b/>
                <w:bCs/>
                <w:szCs w:val="24"/>
              </w:rPr>
              <w:t>Câu 31:</w:t>
            </w:r>
            <w:r w:rsidRPr="00AF0A09">
              <w:rPr>
                <w:rFonts w:cs="Times New Roman"/>
                <w:szCs w:val="24"/>
              </w:rPr>
              <w:t> Hai lực song song cùng chiều cách nhau một đoạn 0,2 m. Nếu một trong hai lực có độ lớn 13 N và hợp lực của chúng có điểm đặt cách điểm đặt của lực kia một đoạn 0,08 m. Tính độ lớn của hợp lực và lực còn lại.</w:t>
            </w:r>
          </w:p>
          <w:p w14:paraId="5182ECBE" w14:textId="77777777" w:rsidR="00EF6ED0" w:rsidRPr="00AF0A09" w:rsidRDefault="00EF6ED0" w:rsidP="009C1FF9">
            <w:pPr>
              <w:ind w:left="360"/>
              <w:rPr>
                <w:rFonts w:cs="Times New Roman"/>
                <w:szCs w:val="24"/>
              </w:rPr>
            </w:pPr>
            <w:r w:rsidRPr="00AF0A09">
              <w:rPr>
                <w:rFonts w:cs="Times New Roman"/>
                <w:szCs w:val="24"/>
              </w:rPr>
              <w:t xml:space="preserve">A. 7,5 N và 20,5 N. </w:t>
            </w:r>
            <w:r w:rsidRPr="00AF0A09">
              <w:rPr>
                <w:rFonts w:cs="Times New Roman"/>
                <w:szCs w:val="24"/>
              </w:rPr>
              <w:tab/>
            </w:r>
            <w:r w:rsidRPr="00AF0A09">
              <w:rPr>
                <w:rFonts w:cs="Times New Roman"/>
                <w:szCs w:val="24"/>
              </w:rPr>
              <w:tab/>
            </w:r>
            <w:r w:rsidRPr="00AF0A09">
              <w:rPr>
                <w:rFonts w:cs="Times New Roman"/>
                <w:szCs w:val="24"/>
              </w:rPr>
              <w:tab/>
              <w:t>B. 10,5 N và 23,5 N.</w:t>
            </w:r>
          </w:p>
          <w:p w14:paraId="26C1142F" w14:textId="77777777" w:rsidR="00EF6ED0" w:rsidRPr="00AF0A09" w:rsidRDefault="00EF6ED0" w:rsidP="009C1FF9">
            <w:pPr>
              <w:ind w:left="360"/>
              <w:outlineLvl w:val="5"/>
              <w:rPr>
                <w:rFonts w:cs="Times New Roman"/>
                <w:szCs w:val="24"/>
              </w:rPr>
            </w:pPr>
            <w:r w:rsidRPr="00AF0A09">
              <w:rPr>
                <w:rFonts w:cs="Times New Roman"/>
                <w:szCs w:val="24"/>
                <w:u w:val="single"/>
              </w:rPr>
              <w:lastRenderedPageBreak/>
              <w:t>C</w:t>
            </w:r>
            <w:r w:rsidRPr="00AF0A09">
              <w:rPr>
                <w:rFonts w:cs="Times New Roman"/>
                <w:szCs w:val="24"/>
              </w:rPr>
              <w:t xml:space="preserve">. 19,5 N và 32,5 N. </w:t>
            </w:r>
            <w:r w:rsidRPr="00AF0A09">
              <w:rPr>
                <w:rFonts w:cs="Times New Roman"/>
                <w:szCs w:val="24"/>
              </w:rPr>
              <w:tab/>
            </w:r>
            <w:r w:rsidRPr="00AF0A09">
              <w:rPr>
                <w:rFonts w:cs="Times New Roman"/>
                <w:szCs w:val="24"/>
              </w:rPr>
              <w:tab/>
            </w:r>
            <w:r w:rsidRPr="00AF0A09">
              <w:rPr>
                <w:rFonts w:cs="Times New Roman"/>
                <w:szCs w:val="24"/>
              </w:rPr>
              <w:tab/>
              <w:t>D. 15 N và 28 N.</w:t>
            </w:r>
          </w:p>
          <w:p w14:paraId="58301CC6" w14:textId="77777777" w:rsidR="00EF6ED0" w:rsidRPr="00AF0A09" w:rsidRDefault="00EF6ED0" w:rsidP="009C1FF9">
            <w:pPr>
              <w:rPr>
                <w:rFonts w:cs="Times New Roman"/>
                <w:szCs w:val="24"/>
              </w:rPr>
            </w:pPr>
            <w:r w:rsidRPr="00AF0A09">
              <w:rPr>
                <w:rFonts w:cs="Times New Roman"/>
                <w:b/>
                <w:bCs/>
                <w:szCs w:val="24"/>
              </w:rPr>
              <w:t>Câu 32:</w:t>
            </w:r>
            <w:r w:rsidRPr="00AF0A09">
              <w:rPr>
                <w:rFonts w:cs="Times New Roman"/>
                <w:szCs w:val="24"/>
              </w:rPr>
              <w:t> Chọn đáp án đúng.</w:t>
            </w:r>
          </w:p>
          <w:p w14:paraId="48CCBFA1" w14:textId="77777777" w:rsidR="00EF6ED0" w:rsidRPr="00AF0A09" w:rsidRDefault="00EF6ED0" w:rsidP="009C1FF9">
            <w:pPr>
              <w:ind w:left="142"/>
              <w:rPr>
                <w:rFonts w:cs="Times New Roman"/>
                <w:szCs w:val="24"/>
              </w:rPr>
            </w:pPr>
            <w:r w:rsidRPr="00AF0A09">
              <w:rPr>
                <w:rFonts w:cs="Times New Roman"/>
                <w:szCs w:val="24"/>
              </w:rPr>
              <w:t>A. Ngẫu lực là hệ hai lực song song, cùng chiều, bằng nhau về độ lớn tác dụng vào một vật và giá của hai lực cách nhau một khoảng d.</w:t>
            </w:r>
          </w:p>
          <w:p w14:paraId="71E06C4F" w14:textId="77777777" w:rsidR="00EF6ED0" w:rsidRPr="00AF0A09" w:rsidRDefault="00EF6ED0" w:rsidP="009C1FF9">
            <w:pPr>
              <w:ind w:left="142"/>
              <w:outlineLvl w:val="5"/>
              <w:rPr>
                <w:rFonts w:cs="Times New Roman"/>
                <w:szCs w:val="24"/>
              </w:rPr>
            </w:pPr>
            <w:r w:rsidRPr="00AF0A09">
              <w:rPr>
                <w:rFonts w:cs="Times New Roman"/>
                <w:szCs w:val="24"/>
                <w:u w:val="single"/>
              </w:rPr>
              <w:t>B</w:t>
            </w:r>
            <w:r w:rsidRPr="00AF0A09">
              <w:rPr>
                <w:rFonts w:cs="Times New Roman"/>
                <w:szCs w:val="24"/>
              </w:rPr>
              <w:t>. Ngẫu lực là hệ hai lực song song, ngược chiều, bằng nhau về độ lớn tác dụng vào một vật và giá của hai lực cách nhau một khoảng d.</w:t>
            </w:r>
          </w:p>
          <w:p w14:paraId="49A81752" w14:textId="77777777" w:rsidR="00EF6ED0" w:rsidRPr="00AF0A09" w:rsidRDefault="00EF6ED0" w:rsidP="009C1FF9">
            <w:pPr>
              <w:ind w:left="142"/>
              <w:rPr>
                <w:rFonts w:cs="Times New Roman"/>
                <w:szCs w:val="24"/>
              </w:rPr>
            </w:pPr>
            <w:r w:rsidRPr="00AF0A09">
              <w:rPr>
                <w:rFonts w:cs="Times New Roman"/>
                <w:szCs w:val="24"/>
              </w:rPr>
              <w:t>C. Ngẫu lực là hệ hai lực song song, cùng chiều, tác dụng vào một vật và giá của hai lực cách nhau một khoảng d.</w:t>
            </w:r>
          </w:p>
          <w:p w14:paraId="5093921C" w14:textId="77777777" w:rsidR="00EF6ED0" w:rsidRPr="00AF0A09" w:rsidRDefault="00EF6ED0" w:rsidP="009C1FF9">
            <w:pPr>
              <w:ind w:left="142"/>
              <w:rPr>
                <w:rFonts w:cs="Times New Roman"/>
                <w:szCs w:val="24"/>
              </w:rPr>
            </w:pPr>
            <w:r w:rsidRPr="00AF0A09">
              <w:rPr>
                <w:rFonts w:cs="Times New Roman"/>
                <w:szCs w:val="24"/>
              </w:rPr>
              <w:t>D. Ngẫu lực là hệ hai lực song song, ngược chiều, tác dụng vào một vật và giá của hai lực cách nhau một khoảng d.</w:t>
            </w:r>
          </w:p>
          <w:p w14:paraId="48591689" w14:textId="77777777" w:rsidR="00EF6ED0" w:rsidRPr="00AF0A09" w:rsidRDefault="00EF6ED0" w:rsidP="009C1FF9">
            <w:pPr>
              <w:rPr>
                <w:rFonts w:cs="Times New Roman"/>
                <w:szCs w:val="24"/>
              </w:rPr>
            </w:pPr>
            <w:r w:rsidRPr="00AF0A09">
              <w:rPr>
                <w:rFonts w:cs="Times New Roman"/>
                <w:b/>
                <w:bCs/>
                <w:szCs w:val="24"/>
              </w:rPr>
              <w:t>Câu 33:</w:t>
            </w:r>
            <w:r w:rsidRPr="00AF0A09">
              <w:rPr>
                <w:rFonts w:cs="Times New Roman"/>
                <w:szCs w:val="24"/>
              </w:rPr>
              <w:t> Ở trường hợp nào sau đây, lực có tác dụng làm vật rắn quay quanh trục?</w:t>
            </w:r>
          </w:p>
          <w:p w14:paraId="1CC261DC" w14:textId="77777777" w:rsidR="00EF6ED0" w:rsidRPr="00AF0A09" w:rsidRDefault="00EF6ED0" w:rsidP="009C1FF9">
            <w:pPr>
              <w:ind w:left="142"/>
              <w:rPr>
                <w:rFonts w:cs="Times New Roman"/>
                <w:szCs w:val="24"/>
              </w:rPr>
            </w:pPr>
            <w:r w:rsidRPr="00AF0A09">
              <w:rPr>
                <w:rFonts w:cs="Times New Roman"/>
                <w:szCs w:val="24"/>
              </w:rPr>
              <w:t>A. lực có giá nằm trong mặt phẳng vuông góc với trục quay và cắt trục quay.</w:t>
            </w:r>
          </w:p>
          <w:p w14:paraId="6830F176" w14:textId="77777777" w:rsidR="00EF6ED0" w:rsidRPr="00AF0A09" w:rsidRDefault="00EF6ED0" w:rsidP="009C1FF9">
            <w:pPr>
              <w:ind w:left="142"/>
              <w:rPr>
                <w:rFonts w:cs="Times New Roman"/>
                <w:szCs w:val="24"/>
              </w:rPr>
            </w:pPr>
            <w:r w:rsidRPr="00AF0A09">
              <w:rPr>
                <w:rFonts w:cs="Times New Roman"/>
                <w:szCs w:val="24"/>
              </w:rPr>
              <w:t>B. lực có giá song song với trục quay.</w:t>
            </w:r>
          </w:p>
          <w:p w14:paraId="38AC3314" w14:textId="77777777" w:rsidR="00EF6ED0" w:rsidRPr="00AF0A09" w:rsidRDefault="00EF6ED0" w:rsidP="009C1FF9">
            <w:pPr>
              <w:ind w:left="142"/>
              <w:rPr>
                <w:rFonts w:cs="Times New Roman"/>
                <w:szCs w:val="24"/>
              </w:rPr>
            </w:pPr>
            <w:r w:rsidRPr="00AF0A09">
              <w:rPr>
                <w:rFonts w:cs="Times New Roman"/>
                <w:szCs w:val="24"/>
              </w:rPr>
              <w:t>C. lực có giá cắt trục quay.</w:t>
            </w:r>
          </w:p>
          <w:p w14:paraId="41305FBB" w14:textId="77777777" w:rsidR="00EF6ED0" w:rsidRPr="00AF0A09" w:rsidRDefault="00EF6ED0" w:rsidP="009C1FF9">
            <w:pPr>
              <w:ind w:left="142"/>
              <w:outlineLvl w:val="5"/>
              <w:rPr>
                <w:rFonts w:cs="Times New Roman"/>
                <w:szCs w:val="24"/>
              </w:rPr>
            </w:pPr>
            <w:r w:rsidRPr="00AF0A09">
              <w:rPr>
                <w:rFonts w:cs="Times New Roman"/>
                <w:szCs w:val="24"/>
                <w:u w:val="single"/>
              </w:rPr>
              <w:t>D</w:t>
            </w:r>
            <w:r w:rsidRPr="00AF0A09">
              <w:rPr>
                <w:rFonts w:cs="Times New Roman"/>
                <w:szCs w:val="24"/>
              </w:rPr>
              <w:t>. lực có giá nằm trong mặt phẳng vuông góc với trục quay và không cắt trục quay.</w:t>
            </w:r>
          </w:p>
          <w:p w14:paraId="77D55E20" w14:textId="77777777" w:rsidR="00EF6ED0" w:rsidRPr="00AF0A09" w:rsidRDefault="00EF6ED0" w:rsidP="009C1FF9">
            <w:pPr>
              <w:rPr>
                <w:rFonts w:cs="Times New Roman"/>
                <w:szCs w:val="24"/>
              </w:rPr>
            </w:pPr>
            <w:r w:rsidRPr="00AF0A09">
              <w:rPr>
                <w:rFonts w:cs="Times New Roman"/>
                <w:b/>
                <w:bCs/>
                <w:szCs w:val="24"/>
              </w:rPr>
              <w:t>Câu 34:</w:t>
            </w:r>
            <w:r w:rsidRPr="00AF0A09">
              <w:rPr>
                <w:rFonts w:cs="Times New Roman"/>
                <w:szCs w:val="24"/>
              </w:rPr>
              <w:t> Điền vào chỗ trống: "...  là đại lượng đặc trưng cho tác dụng làm quay của lực lên một vật quanh một điểm hoặc trục."</w:t>
            </w:r>
          </w:p>
          <w:p w14:paraId="4F88DF9E"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Moment lực </w:t>
            </w:r>
            <w:r w:rsidRPr="00AF0A09">
              <w:rPr>
                <w:rFonts w:cs="Times New Roman"/>
                <w:szCs w:val="24"/>
              </w:rPr>
              <w:tab/>
            </w:r>
            <w:r w:rsidRPr="00AF0A09">
              <w:rPr>
                <w:rFonts w:cs="Times New Roman"/>
                <w:szCs w:val="24"/>
              </w:rPr>
              <w:tab/>
              <w:t xml:space="preserve">B. Trọng lực </w:t>
            </w:r>
            <w:r w:rsidRPr="00AF0A09">
              <w:rPr>
                <w:rFonts w:cs="Times New Roman"/>
                <w:szCs w:val="24"/>
              </w:rPr>
              <w:tab/>
            </w:r>
            <w:r w:rsidRPr="00AF0A09">
              <w:rPr>
                <w:rFonts w:cs="Times New Roman"/>
                <w:szCs w:val="24"/>
              </w:rPr>
              <w:tab/>
            </w:r>
          </w:p>
          <w:p w14:paraId="50F7A31D" w14:textId="77777777" w:rsidR="00EF6ED0" w:rsidRPr="00AF0A09" w:rsidRDefault="00EF6ED0" w:rsidP="009C1FF9">
            <w:pPr>
              <w:ind w:left="360"/>
              <w:outlineLvl w:val="5"/>
              <w:rPr>
                <w:rFonts w:cs="Times New Roman"/>
                <w:szCs w:val="24"/>
              </w:rPr>
            </w:pPr>
            <w:r w:rsidRPr="00AF0A09">
              <w:rPr>
                <w:rFonts w:cs="Times New Roman"/>
                <w:szCs w:val="24"/>
              </w:rPr>
              <w:t xml:space="preserve">C. Khối lượng riêng </w:t>
            </w:r>
            <w:r w:rsidRPr="00AF0A09">
              <w:rPr>
                <w:rFonts w:cs="Times New Roman"/>
                <w:szCs w:val="24"/>
              </w:rPr>
              <w:tab/>
              <w:t>D. Thể tích</w:t>
            </w:r>
          </w:p>
          <w:p w14:paraId="47396CE5" w14:textId="77777777" w:rsidR="00EF6ED0" w:rsidRPr="00AF0A09" w:rsidRDefault="00EF6ED0" w:rsidP="009C1FF9">
            <w:pPr>
              <w:rPr>
                <w:rFonts w:cs="Times New Roman"/>
                <w:szCs w:val="24"/>
              </w:rPr>
            </w:pPr>
            <w:r w:rsidRPr="00AF0A09">
              <w:rPr>
                <w:rFonts w:cs="Times New Roman"/>
                <w:b/>
                <w:bCs/>
                <w:szCs w:val="24"/>
              </w:rPr>
              <w:t>Câu 35:</w:t>
            </w:r>
            <w:r w:rsidRPr="00AF0A09">
              <w:rPr>
                <w:rFonts w:cs="Times New Roman"/>
                <w:szCs w:val="24"/>
              </w:rPr>
              <w:t> Ngẫu lực là hai lực song song,</w:t>
            </w:r>
          </w:p>
          <w:p w14:paraId="01137379" w14:textId="77777777" w:rsidR="00EF6ED0" w:rsidRPr="00AF0A09" w:rsidRDefault="00EF6ED0" w:rsidP="009C1FF9">
            <w:pPr>
              <w:ind w:left="142"/>
              <w:rPr>
                <w:rFonts w:cs="Times New Roman"/>
                <w:szCs w:val="24"/>
              </w:rPr>
            </w:pPr>
            <w:r w:rsidRPr="00AF0A09">
              <w:rPr>
                <w:rFonts w:cs="Times New Roman"/>
                <w:szCs w:val="24"/>
              </w:rPr>
              <w:t>A. cùng chiều, có độ lớn bằng nhau và cùng tác dụng vào một vật.</w:t>
            </w:r>
          </w:p>
          <w:p w14:paraId="62419A1C" w14:textId="77777777" w:rsidR="00EF6ED0" w:rsidRPr="00AF0A09" w:rsidRDefault="00EF6ED0" w:rsidP="009C1FF9">
            <w:pPr>
              <w:ind w:left="142"/>
              <w:outlineLvl w:val="5"/>
              <w:rPr>
                <w:rFonts w:cs="Times New Roman"/>
                <w:szCs w:val="24"/>
              </w:rPr>
            </w:pPr>
            <w:r w:rsidRPr="00AF0A09">
              <w:rPr>
                <w:rFonts w:cs="Times New Roman"/>
                <w:szCs w:val="24"/>
                <w:u w:val="single"/>
              </w:rPr>
              <w:t>B</w:t>
            </w:r>
            <w:r w:rsidRPr="00AF0A09">
              <w:rPr>
                <w:rFonts w:cs="Times New Roman"/>
                <w:szCs w:val="24"/>
              </w:rPr>
              <w:t>. ngược chiều, có độ lớn bằng nhau và cùng tác dụng vào một vật.</w:t>
            </w:r>
          </w:p>
          <w:p w14:paraId="09C20403" w14:textId="77777777" w:rsidR="00EF6ED0" w:rsidRPr="00AF0A09" w:rsidRDefault="00EF6ED0" w:rsidP="009C1FF9">
            <w:pPr>
              <w:ind w:left="142"/>
              <w:rPr>
                <w:rFonts w:cs="Times New Roman"/>
                <w:szCs w:val="24"/>
              </w:rPr>
            </w:pPr>
            <w:r w:rsidRPr="00AF0A09">
              <w:rPr>
                <w:rFonts w:cs="Times New Roman"/>
                <w:szCs w:val="24"/>
              </w:rPr>
              <w:t>C. cùng chiều, có độ lớn bằng nhau và tác dụng vào hai vật khác nhau.</w:t>
            </w:r>
          </w:p>
          <w:p w14:paraId="73208BE0" w14:textId="77777777" w:rsidR="00EF6ED0" w:rsidRPr="00AF0A09" w:rsidRDefault="00EF6ED0" w:rsidP="009C1FF9">
            <w:pPr>
              <w:ind w:left="142"/>
              <w:rPr>
                <w:rFonts w:cs="Times New Roman"/>
                <w:szCs w:val="24"/>
              </w:rPr>
            </w:pPr>
            <w:r w:rsidRPr="00AF0A09">
              <w:rPr>
                <w:rFonts w:cs="Times New Roman"/>
                <w:szCs w:val="24"/>
              </w:rPr>
              <w:t>D. ngược chiều, có độ lớn bằng nhau và tác dụng vào hai vật khác nhau.</w:t>
            </w:r>
          </w:p>
          <w:p w14:paraId="42A317B2" w14:textId="77777777" w:rsidR="00EF6ED0" w:rsidRPr="00AF0A09" w:rsidRDefault="00EF6ED0" w:rsidP="009C1FF9">
            <w:pPr>
              <w:rPr>
                <w:rFonts w:cs="Times New Roman"/>
                <w:szCs w:val="24"/>
              </w:rPr>
            </w:pPr>
            <w:r w:rsidRPr="00AF0A09">
              <w:rPr>
                <w:rFonts w:cs="Times New Roman"/>
                <w:b/>
                <w:bCs/>
                <w:szCs w:val="24"/>
              </w:rPr>
              <w:t>Câu 36:</w:t>
            </w:r>
            <w:r w:rsidRPr="00AF0A09">
              <w:rPr>
                <w:rFonts w:cs="Times New Roman"/>
                <w:szCs w:val="24"/>
              </w:rPr>
              <w:t> Trong các vật sau vật nào có trọng tâm không nằm trên vật?</w:t>
            </w:r>
          </w:p>
          <w:p w14:paraId="05D0E34E" w14:textId="77777777" w:rsidR="00EF6ED0" w:rsidRPr="00AF0A09" w:rsidRDefault="00EF6ED0" w:rsidP="009C1FF9">
            <w:pPr>
              <w:ind w:left="360"/>
              <w:rPr>
                <w:rFonts w:cs="Times New Roman"/>
                <w:szCs w:val="24"/>
              </w:rPr>
            </w:pPr>
            <w:r w:rsidRPr="00AF0A09">
              <w:rPr>
                <w:rFonts w:cs="Times New Roman"/>
                <w:szCs w:val="24"/>
              </w:rPr>
              <w:t xml:space="preserve">A. Mặt bàn học. </w:t>
            </w:r>
            <w:r w:rsidRPr="00AF0A09">
              <w:rPr>
                <w:rFonts w:cs="Times New Roman"/>
                <w:szCs w:val="24"/>
              </w:rPr>
              <w:tab/>
            </w:r>
            <w:r w:rsidRPr="00AF0A09">
              <w:rPr>
                <w:rFonts w:cs="Times New Roman"/>
                <w:szCs w:val="24"/>
              </w:rPr>
              <w:tab/>
              <w:t xml:space="preserve">           B. Cái tivi. </w:t>
            </w:r>
            <w:r w:rsidRPr="00AF0A09">
              <w:rPr>
                <w:rFonts w:cs="Times New Roman"/>
                <w:szCs w:val="24"/>
              </w:rPr>
              <w:tab/>
            </w:r>
            <w:r w:rsidRPr="00AF0A09">
              <w:rPr>
                <w:rFonts w:cs="Times New Roman"/>
                <w:szCs w:val="24"/>
              </w:rPr>
              <w:tab/>
            </w:r>
          </w:p>
          <w:p w14:paraId="39ACE06F" w14:textId="77777777" w:rsidR="00EF6ED0" w:rsidRPr="00AF0A09" w:rsidRDefault="00EF6ED0" w:rsidP="009C1FF9">
            <w:pPr>
              <w:ind w:left="360"/>
              <w:rPr>
                <w:rFonts w:cs="Times New Roman"/>
                <w:szCs w:val="24"/>
              </w:rPr>
            </w:pPr>
            <w:r w:rsidRPr="00AF0A09">
              <w:rPr>
                <w:rFonts w:cs="Times New Roman"/>
                <w:szCs w:val="24"/>
                <w:u w:val="single"/>
              </w:rPr>
              <w:t>C</w:t>
            </w:r>
            <w:r w:rsidRPr="00AF0A09">
              <w:rPr>
                <w:rFonts w:cs="Times New Roman"/>
                <w:szCs w:val="24"/>
              </w:rPr>
              <w:t xml:space="preserve">. Chiếc nhẫn trơn. </w:t>
            </w:r>
            <w:r w:rsidRPr="00AF0A09">
              <w:rPr>
                <w:rFonts w:cs="Times New Roman"/>
                <w:szCs w:val="24"/>
              </w:rPr>
              <w:tab/>
            </w:r>
            <w:r w:rsidRPr="00AF0A09">
              <w:rPr>
                <w:rFonts w:cs="Times New Roman"/>
                <w:szCs w:val="24"/>
              </w:rPr>
              <w:tab/>
              <w:t>D. Viên gạch.</w:t>
            </w:r>
          </w:p>
          <w:p w14:paraId="382AC589" w14:textId="77777777" w:rsidR="00EF6ED0" w:rsidRPr="00AF0A09" w:rsidRDefault="00EF6ED0" w:rsidP="009C1FF9">
            <w:pPr>
              <w:rPr>
                <w:rFonts w:cs="Times New Roman"/>
                <w:szCs w:val="24"/>
              </w:rPr>
            </w:pPr>
            <w:r w:rsidRPr="00AF0A09">
              <w:rPr>
                <w:rFonts w:cs="Times New Roman"/>
                <w:b/>
                <w:bCs/>
                <w:szCs w:val="24"/>
              </w:rPr>
              <w:t>Câu 37:</w:t>
            </w:r>
            <w:r w:rsidRPr="00AF0A09">
              <w:rPr>
                <w:rFonts w:cs="Times New Roman"/>
                <w:szCs w:val="24"/>
              </w:rPr>
              <w:t> Điều kiện cân bằng của một vật rắn có trục quay cố định là</w:t>
            </w:r>
          </w:p>
          <w:p w14:paraId="5BE8EFFC" w14:textId="77777777" w:rsidR="00EF6ED0" w:rsidRPr="00AF0A09" w:rsidRDefault="00EF6ED0" w:rsidP="009C1FF9">
            <w:pPr>
              <w:ind w:left="360"/>
              <w:rPr>
                <w:rFonts w:cs="Times New Roman"/>
                <w:szCs w:val="24"/>
              </w:rPr>
            </w:pPr>
            <w:r w:rsidRPr="00AF0A09">
              <w:rPr>
                <w:rFonts w:cs="Times New Roman"/>
                <w:szCs w:val="24"/>
              </w:rPr>
              <w:t>A. hợp lực tác dụng lên vật bằng 0.</w:t>
            </w:r>
          </w:p>
          <w:p w14:paraId="124B80E0" w14:textId="77777777" w:rsidR="00EF6ED0" w:rsidRPr="00AF0A09" w:rsidRDefault="00EF6ED0" w:rsidP="009C1FF9">
            <w:pPr>
              <w:ind w:left="360"/>
              <w:rPr>
                <w:rFonts w:cs="Times New Roman"/>
                <w:szCs w:val="24"/>
              </w:rPr>
            </w:pPr>
            <w:r w:rsidRPr="00AF0A09">
              <w:rPr>
                <w:rFonts w:cs="Times New Roman"/>
                <w:szCs w:val="24"/>
              </w:rPr>
              <w:t>B. moment của trọng lực tác dụng lên vật bằng 0.</w:t>
            </w:r>
          </w:p>
          <w:p w14:paraId="759BBB2F"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tổng moment của các lực làm vật quay theo một chiều phải bằng tổng moment của các lực làm vật quay theo chiều ngược lại.</w:t>
            </w:r>
          </w:p>
          <w:p w14:paraId="7268E18C" w14:textId="77777777" w:rsidR="00EF6ED0" w:rsidRPr="00AF0A09" w:rsidRDefault="00EF6ED0" w:rsidP="009C1FF9">
            <w:pPr>
              <w:ind w:left="360"/>
              <w:rPr>
                <w:rFonts w:cs="Times New Roman"/>
                <w:szCs w:val="24"/>
              </w:rPr>
            </w:pPr>
            <w:r w:rsidRPr="00AF0A09">
              <w:rPr>
                <w:rFonts w:cs="Times New Roman"/>
                <w:szCs w:val="24"/>
              </w:rPr>
              <w:t>D. giá của trọng lực tác dụng lên vật đi qua trục quay.</w:t>
            </w:r>
          </w:p>
          <w:p w14:paraId="3CA1B238" w14:textId="77777777" w:rsidR="00EF6ED0" w:rsidRPr="00AF0A09" w:rsidRDefault="00EF6ED0" w:rsidP="009C1FF9">
            <w:pPr>
              <w:rPr>
                <w:rFonts w:cs="Times New Roman"/>
                <w:szCs w:val="24"/>
              </w:rPr>
            </w:pPr>
            <w:r w:rsidRPr="00AF0A09">
              <w:rPr>
                <w:rFonts w:cs="Times New Roman"/>
                <w:b/>
                <w:bCs/>
                <w:szCs w:val="24"/>
              </w:rPr>
              <w:t>Câu 38:</w:t>
            </w:r>
            <w:r w:rsidRPr="00AF0A09">
              <w:rPr>
                <w:rFonts w:cs="Times New Roman"/>
                <w:szCs w:val="24"/>
              </w:rPr>
              <w:t> Tác dụng làm quay càng lớn khi nào?</w:t>
            </w:r>
          </w:p>
          <w:p w14:paraId="223ED9A6"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Giá của lực càng xa, moment lực càng lớn</w:t>
            </w:r>
          </w:p>
          <w:p w14:paraId="60307DD5" w14:textId="77777777" w:rsidR="00EF6ED0" w:rsidRPr="00AF0A09" w:rsidRDefault="00EF6ED0" w:rsidP="009C1FF9">
            <w:pPr>
              <w:ind w:left="360"/>
              <w:outlineLvl w:val="5"/>
              <w:rPr>
                <w:rFonts w:cs="Times New Roman"/>
                <w:szCs w:val="24"/>
              </w:rPr>
            </w:pPr>
            <w:r w:rsidRPr="00AF0A09">
              <w:rPr>
                <w:rFonts w:cs="Times New Roman"/>
                <w:szCs w:val="24"/>
              </w:rPr>
              <w:t>B. Giá của lực càng gần, moment lực càng lớn</w:t>
            </w:r>
          </w:p>
          <w:p w14:paraId="3F584DFD" w14:textId="77777777" w:rsidR="00EF6ED0" w:rsidRPr="00AF0A09" w:rsidRDefault="00EF6ED0" w:rsidP="009C1FF9">
            <w:pPr>
              <w:ind w:left="360"/>
              <w:rPr>
                <w:rFonts w:cs="Times New Roman"/>
                <w:szCs w:val="24"/>
              </w:rPr>
            </w:pPr>
            <w:r w:rsidRPr="00AF0A09">
              <w:rPr>
                <w:rFonts w:cs="Times New Roman"/>
                <w:szCs w:val="24"/>
              </w:rPr>
              <w:t>C. Giá của lực càng xa, moment lực càng bé</w:t>
            </w:r>
          </w:p>
          <w:p w14:paraId="39B4B52F" w14:textId="77777777" w:rsidR="00EF6ED0" w:rsidRPr="00AF0A09" w:rsidRDefault="00EF6ED0" w:rsidP="009C1FF9">
            <w:pPr>
              <w:ind w:left="360"/>
              <w:rPr>
                <w:rFonts w:cs="Times New Roman"/>
                <w:szCs w:val="24"/>
              </w:rPr>
            </w:pPr>
            <w:r w:rsidRPr="00AF0A09">
              <w:rPr>
                <w:rFonts w:cs="Times New Roman"/>
                <w:szCs w:val="24"/>
              </w:rPr>
              <w:t>D. Giá của lực càng gần, moment lực càng bé</w:t>
            </w:r>
          </w:p>
          <w:p w14:paraId="6497907B" w14:textId="77777777" w:rsidR="00EF6ED0" w:rsidRPr="00AF0A09" w:rsidRDefault="00EF6ED0" w:rsidP="009C1FF9">
            <w:pPr>
              <w:rPr>
                <w:rFonts w:cs="Times New Roman"/>
                <w:szCs w:val="24"/>
              </w:rPr>
            </w:pPr>
            <w:r w:rsidRPr="00AF0A09">
              <w:rPr>
                <w:rFonts w:cs="Times New Roman"/>
                <w:b/>
                <w:bCs/>
                <w:szCs w:val="24"/>
              </w:rPr>
              <w:t>Câu 39:</w:t>
            </w:r>
            <w:r w:rsidRPr="00AF0A09">
              <w:rPr>
                <w:rFonts w:cs="Times New Roman"/>
                <w:szCs w:val="24"/>
              </w:rPr>
              <w:t> Điền vào chỗ trống: "Khi lực tác dụng càng xa trục quay, moment lực ... và tác dụng làm quay càng mạnh."</w:t>
            </w:r>
          </w:p>
          <w:p w14:paraId="258EB8AB"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Càng lớn </w:t>
            </w:r>
            <w:r w:rsidRPr="00AF0A09">
              <w:rPr>
                <w:rFonts w:cs="Times New Roman"/>
                <w:szCs w:val="24"/>
              </w:rPr>
              <w:tab/>
            </w:r>
            <w:r w:rsidRPr="00AF0A09">
              <w:rPr>
                <w:rFonts w:cs="Times New Roman"/>
                <w:szCs w:val="24"/>
              </w:rPr>
              <w:tab/>
              <w:t xml:space="preserve">           B. Càng bé </w:t>
            </w:r>
            <w:r w:rsidRPr="00AF0A09">
              <w:rPr>
                <w:rFonts w:cs="Times New Roman"/>
                <w:szCs w:val="24"/>
              </w:rPr>
              <w:tab/>
            </w:r>
            <w:r w:rsidRPr="00AF0A09">
              <w:rPr>
                <w:rFonts w:cs="Times New Roman"/>
                <w:szCs w:val="24"/>
              </w:rPr>
              <w:tab/>
            </w:r>
          </w:p>
          <w:p w14:paraId="6F4F46DE" w14:textId="77777777" w:rsidR="00EF6ED0" w:rsidRPr="00AF0A09" w:rsidRDefault="00EF6ED0" w:rsidP="009C1FF9">
            <w:pPr>
              <w:ind w:left="360"/>
              <w:outlineLvl w:val="5"/>
              <w:rPr>
                <w:rFonts w:cs="Times New Roman"/>
                <w:szCs w:val="24"/>
              </w:rPr>
            </w:pPr>
            <w:r w:rsidRPr="00AF0A09">
              <w:rPr>
                <w:rFonts w:cs="Times New Roman"/>
                <w:szCs w:val="24"/>
              </w:rPr>
              <w:t xml:space="preserve">C. Không bị ảnh hưởng </w:t>
            </w:r>
            <w:r w:rsidRPr="00AF0A09">
              <w:rPr>
                <w:rFonts w:cs="Times New Roman"/>
                <w:szCs w:val="24"/>
              </w:rPr>
              <w:tab/>
            </w:r>
            <w:r w:rsidRPr="00AF0A09">
              <w:rPr>
                <w:rFonts w:cs="Times New Roman"/>
                <w:szCs w:val="24"/>
              </w:rPr>
              <w:tab/>
              <w:t>D. Thay đổi</w:t>
            </w:r>
          </w:p>
          <w:p w14:paraId="4F5EAF2E" w14:textId="77777777" w:rsidR="00EF6ED0" w:rsidRPr="00AF0A09" w:rsidRDefault="00EF6ED0" w:rsidP="009C1FF9">
            <w:pPr>
              <w:rPr>
                <w:rFonts w:cs="Times New Roman"/>
                <w:szCs w:val="24"/>
              </w:rPr>
            </w:pPr>
            <w:r w:rsidRPr="00AF0A09">
              <w:rPr>
                <w:rFonts w:cs="Times New Roman"/>
                <w:b/>
                <w:bCs/>
                <w:szCs w:val="24"/>
              </w:rPr>
              <w:t>Câu 40:</w:t>
            </w:r>
            <w:r w:rsidRPr="00AF0A09">
              <w:rPr>
                <w:rFonts w:cs="Times New Roman"/>
                <w:szCs w:val="24"/>
              </w:rPr>
              <w:t> Một thanh chắn đường AB dài 7,5 m; có khối lượng 25 kg, có trọng tâm G cách đầu A là 1,2 m. Thanh có thể quay quanh một trục O nằm ngang cách đầu A là 1,5 m. Để giữ thanh cân bằng nằm ngang thì phải tác dụng lên đầu B một lực bằng bao nhiêu? Lấy g = 10 m/s2.</w:t>
            </w:r>
          </w:p>
          <w:p w14:paraId="7E734D5A" w14:textId="77777777" w:rsidR="00EF6ED0" w:rsidRPr="00AF0A09" w:rsidRDefault="00EF6ED0" w:rsidP="009C1FF9">
            <w:pPr>
              <w:ind w:left="360"/>
              <w:rPr>
                <w:rFonts w:cs="Times New Roman"/>
                <w:szCs w:val="24"/>
              </w:rPr>
            </w:pPr>
            <w:r w:rsidRPr="00AF0A09">
              <w:rPr>
                <w:rFonts w:cs="Times New Roman"/>
                <w:szCs w:val="24"/>
              </w:rPr>
              <w:t xml:space="preserve">A. 125 N. </w:t>
            </w:r>
            <w:r w:rsidRPr="00AF0A09">
              <w:rPr>
                <w:rFonts w:cs="Times New Roman"/>
                <w:szCs w:val="24"/>
              </w:rPr>
              <w:tab/>
            </w:r>
            <w:r w:rsidRPr="00AF0A09">
              <w:rPr>
                <w:rFonts w:cs="Times New Roman"/>
                <w:szCs w:val="24"/>
                <w:u w:val="single"/>
              </w:rPr>
              <w:t>B.</w:t>
            </w:r>
            <w:r w:rsidRPr="00AF0A09">
              <w:rPr>
                <w:rFonts w:cs="Times New Roman"/>
                <w:szCs w:val="24"/>
              </w:rPr>
              <w:t xml:space="preserve"> 12,5 N. </w:t>
            </w:r>
            <w:r w:rsidRPr="00AF0A09">
              <w:rPr>
                <w:rFonts w:cs="Times New Roman"/>
                <w:szCs w:val="24"/>
              </w:rPr>
              <w:tab/>
              <w:t xml:space="preserve">     C. 26,5 N. </w:t>
            </w:r>
            <w:r w:rsidRPr="00AF0A09">
              <w:rPr>
                <w:rFonts w:cs="Times New Roman"/>
                <w:szCs w:val="24"/>
              </w:rPr>
              <w:tab/>
              <w:t>D. 250 N.</w:t>
            </w:r>
          </w:p>
          <w:p w14:paraId="286B6723"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3B6083DB" w14:textId="77777777" w:rsidR="00EF6ED0" w:rsidRPr="00AF0A09" w:rsidRDefault="00EF6ED0" w:rsidP="009C1FF9">
            <w:pPr>
              <w:jc w:val="both"/>
              <w:rPr>
                <w:rFonts w:eastAsia="Arial" w:cs="Times New Roman"/>
                <w:szCs w:val="24"/>
              </w:rPr>
            </w:pPr>
            <w:r w:rsidRPr="00AF0A09">
              <w:rPr>
                <w:rFonts w:eastAsia="Arial" w:cs="Times New Roman"/>
                <w:szCs w:val="24"/>
              </w:rPr>
              <w:t>- HS cá nhân lựa chọn đáp án và giải thích</w:t>
            </w:r>
          </w:p>
          <w:p w14:paraId="00AF2FBF"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5BC754ED" w14:textId="77777777" w:rsidR="00EF6ED0" w:rsidRPr="00AF0A09" w:rsidRDefault="00EF6ED0" w:rsidP="009C1FF9">
            <w:pPr>
              <w:jc w:val="both"/>
              <w:rPr>
                <w:rFonts w:cs="Times New Roman"/>
                <w:b/>
                <w:szCs w:val="24"/>
                <w:lang w:val="nl-NL"/>
              </w:rPr>
            </w:pPr>
            <w:r w:rsidRPr="00AF0A09">
              <w:rPr>
                <w:rFonts w:cs="Times New Roman"/>
                <w:b/>
                <w:szCs w:val="24"/>
                <w:lang w:val="nl-NL"/>
              </w:rPr>
              <w:lastRenderedPageBreak/>
              <w:t>Bước 3: Báo cáo kết quả hoạt động và thảo luận</w:t>
            </w:r>
          </w:p>
          <w:p w14:paraId="0911FE31"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12514092"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226DF4E" w14:textId="77777777" w:rsidR="00EF6ED0" w:rsidRPr="00AF0A09" w:rsidRDefault="00EF6ED0" w:rsidP="009C1FF9">
            <w:pPr>
              <w:jc w:val="both"/>
              <w:rPr>
                <w:rFonts w:cs="Times New Roman"/>
                <w:iCs/>
                <w:szCs w:val="24"/>
                <w:shd w:val="clear" w:color="auto" w:fill="FFFFFF"/>
                <w:lang w:val="de-DE"/>
              </w:rPr>
            </w:pPr>
            <w:r w:rsidRPr="00AF0A09">
              <w:rPr>
                <w:rFonts w:eastAsia="Arial" w:cs="Times New Roman"/>
                <w:szCs w:val="24"/>
              </w:rPr>
              <w:t>- GV nhận xét đánh giá và chốt nội dung kiến thức.</w:t>
            </w:r>
          </w:p>
        </w:tc>
        <w:tc>
          <w:tcPr>
            <w:tcW w:w="2835" w:type="dxa"/>
          </w:tcPr>
          <w:p w14:paraId="38518B01" w14:textId="77777777" w:rsidR="00EF6ED0" w:rsidRPr="00AF0A09" w:rsidRDefault="00EF6ED0" w:rsidP="009C1FF9">
            <w:pPr>
              <w:jc w:val="both"/>
              <w:rPr>
                <w:rFonts w:cs="Times New Roman"/>
                <w:b/>
                <w:iCs/>
                <w:szCs w:val="24"/>
                <w:shd w:val="clear" w:color="auto" w:fill="FFFFFF"/>
              </w:rPr>
            </w:pPr>
            <w:r w:rsidRPr="00AF0A09">
              <w:rPr>
                <w:rFonts w:cs="Times New Roman"/>
                <w:b/>
                <w:iCs/>
                <w:szCs w:val="24"/>
                <w:shd w:val="clear" w:color="auto" w:fill="FFFFFF"/>
              </w:rPr>
              <w:lastRenderedPageBreak/>
              <w:t>III. Luyện tập.</w:t>
            </w:r>
          </w:p>
          <w:p w14:paraId="2B4E6CC6" w14:textId="77777777" w:rsidR="00EF6ED0" w:rsidRPr="00AF0A09" w:rsidRDefault="00EF6ED0" w:rsidP="009C1FF9">
            <w:pPr>
              <w:jc w:val="both"/>
              <w:rPr>
                <w:rFonts w:cs="Times New Roman"/>
                <w:b/>
                <w:i/>
                <w:iCs/>
                <w:szCs w:val="24"/>
                <w:shd w:val="clear" w:color="auto" w:fill="FFFFFF"/>
              </w:rPr>
            </w:pPr>
            <w:r w:rsidRPr="00AF0A09">
              <w:rPr>
                <w:rFonts w:cs="Times New Roman"/>
                <w:b/>
                <w:i/>
                <w:iCs/>
                <w:szCs w:val="24"/>
                <w:shd w:val="clear" w:color="auto" w:fill="FFFFFF"/>
              </w:rPr>
              <w:t>Đáp án</w:t>
            </w:r>
          </w:p>
          <w:p w14:paraId="7AAF9F60" w14:textId="77777777" w:rsidR="00EF6ED0" w:rsidRPr="00AF0A09" w:rsidRDefault="00EF6ED0" w:rsidP="009C1FF9">
            <w:pPr>
              <w:jc w:val="both"/>
              <w:rPr>
                <w:rFonts w:cs="Times New Roman"/>
                <w:b/>
                <w:iCs/>
                <w:szCs w:val="24"/>
                <w:shd w:val="clear" w:color="auto" w:fill="FFFFFF"/>
              </w:rPr>
            </w:pPr>
            <w:r w:rsidRPr="00AF0A09">
              <w:rPr>
                <w:rFonts w:cs="Times New Roman"/>
                <w:b/>
                <w:iCs/>
                <w:szCs w:val="24"/>
                <w:shd w:val="clear" w:color="auto" w:fill="FFFFFF"/>
              </w:rPr>
              <w:t>Câu 1.  A</w:t>
            </w:r>
          </w:p>
          <w:p w14:paraId="3E820F99" w14:textId="77777777" w:rsidR="00EF6ED0" w:rsidRPr="00AF0A09" w:rsidRDefault="00EF6ED0" w:rsidP="009C1FF9">
            <w:pPr>
              <w:jc w:val="both"/>
              <w:rPr>
                <w:rFonts w:cs="Times New Roman"/>
                <w:i/>
                <w:szCs w:val="24"/>
              </w:rPr>
            </w:pPr>
            <w:r w:rsidRPr="00AF0A09">
              <w:rPr>
                <w:rFonts w:cs="Times New Roman"/>
                <w:i/>
                <w:szCs w:val="24"/>
              </w:rPr>
              <w:t>Lực tác dụng lên vật có thể làm vật quay quanh trục hay một điểm cố định → Đáp án câu A</w:t>
            </w:r>
          </w:p>
          <w:p w14:paraId="1E9D45D0" w14:textId="77777777" w:rsidR="00EF6ED0" w:rsidRPr="00AF0A09" w:rsidRDefault="00EF6ED0" w:rsidP="009C1FF9">
            <w:pPr>
              <w:jc w:val="both"/>
              <w:rPr>
                <w:rFonts w:cs="Times New Roman"/>
                <w:iCs/>
                <w:szCs w:val="24"/>
                <w:shd w:val="clear" w:color="auto" w:fill="FFFFFF"/>
              </w:rPr>
            </w:pPr>
            <w:r w:rsidRPr="00AF0A09">
              <w:rPr>
                <w:rFonts w:cs="Times New Roman"/>
                <w:b/>
                <w:iCs/>
                <w:szCs w:val="24"/>
                <w:shd w:val="clear" w:color="auto" w:fill="FFFFFF"/>
              </w:rPr>
              <w:t>Câu 2.</w:t>
            </w:r>
            <w:r w:rsidRPr="00AF0A09">
              <w:rPr>
                <w:rFonts w:cs="Times New Roman"/>
                <w:iCs/>
                <w:szCs w:val="24"/>
                <w:shd w:val="clear" w:color="auto" w:fill="FFFFFF"/>
              </w:rPr>
              <w:t xml:space="preserve">  C</w:t>
            </w:r>
          </w:p>
          <w:p w14:paraId="128BFF40" w14:textId="77777777" w:rsidR="00EF6ED0" w:rsidRPr="00AF0A09" w:rsidRDefault="00EF6ED0" w:rsidP="009C1FF9">
            <w:pPr>
              <w:jc w:val="both"/>
              <w:rPr>
                <w:rFonts w:cs="Times New Roman"/>
                <w:i/>
                <w:szCs w:val="24"/>
              </w:rPr>
            </w:pPr>
            <w:r w:rsidRPr="00AF0A09">
              <w:rPr>
                <w:rFonts w:cs="Times New Roman"/>
                <w:i/>
                <w:szCs w:val="24"/>
              </w:rPr>
              <w:lastRenderedPageBreak/>
              <w:t>Tác dụng làm quay của lực phụ thuộc vào điểm đặt, độ lớn và hướng của lực → Đáp án câu C</w:t>
            </w:r>
          </w:p>
          <w:p w14:paraId="1FCC070E" w14:textId="77777777" w:rsidR="00EF6ED0" w:rsidRPr="00AF0A09" w:rsidRDefault="00EF6ED0" w:rsidP="009C1FF9">
            <w:pPr>
              <w:jc w:val="both"/>
              <w:rPr>
                <w:rFonts w:cs="Times New Roman"/>
                <w:iCs/>
                <w:szCs w:val="24"/>
                <w:shd w:val="clear" w:color="auto" w:fill="FFFFFF"/>
              </w:rPr>
            </w:pPr>
            <w:r w:rsidRPr="00AF0A09">
              <w:rPr>
                <w:rFonts w:cs="Times New Roman"/>
                <w:b/>
                <w:iCs/>
                <w:szCs w:val="24"/>
                <w:shd w:val="clear" w:color="auto" w:fill="FFFFFF"/>
              </w:rPr>
              <w:t>Câu 3.</w:t>
            </w:r>
            <w:r w:rsidRPr="00AF0A09">
              <w:rPr>
                <w:rFonts w:cs="Times New Roman"/>
                <w:iCs/>
                <w:szCs w:val="24"/>
                <w:shd w:val="clear" w:color="auto" w:fill="FFFFFF"/>
              </w:rPr>
              <w:t xml:space="preserve">   B</w:t>
            </w:r>
          </w:p>
          <w:p w14:paraId="71375E87" w14:textId="77777777" w:rsidR="00EF6ED0" w:rsidRPr="00AF0A09" w:rsidRDefault="00EF6ED0" w:rsidP="009C1FF9">
            <w:pPr>
              <w:jc w:val="both"/>
              <w:rPr>
                <w:rFonts w:cs="Times New Roman"/>
                <w:i/>
                <w:szCs w:val="24"/>
              </w:rPr>
            </w:pPr>
            <w:r w:rsidRPr="00AF0A09">
              <w:rPr>
                <w:rFonts w:cs="Times New Roman"/>
                <w:i/>
                <w:szCs w:val="24"/>
              </w:rPr>
              <w:t>Tác dụng làm quay của lực lên một vật quay quanh  một trục hay một điểm cố định được đặc trưng bằng moment lực → Đáp án câu B</w:t>
            </w:r>
          </w:p>
          <w:p w14:paraId="743254F4" w14:textId="77777777" w:rsidR="00EF6ED0" w:rsidRPr="00AF0A09" w:rsidRDefault="00EF6ED0" w:rsidP="009C1FF9">
            <w:pPr>
              <w:jc w:val="both"/>
              <w:rPr>
                <w:rFonts w:cs="Times New Roman"/>
                <w:iCs/>
                <w:szCs w:val="24"/>
                <w:shd w:val="clear" w:color="auto" w:fill="FFFFFF"/>
              </w:rPr>
            </w:pPr>
            <w:r w:rsidRPr="00AF0A09">
              <w:rPr>
                <w:rFonts w:cs="Times New Roman"/>
                <w:b/>
                <w:iCs/>
                <w:szCs w:val="24"/>
                <w:shd w:val="clear" w:color="auto" w:fill="FFFFFF"/>
              </w:rPr>
              <w:t xml:space="preserve">Câu 4.  </w:t>
            </w:r>
            <w:r w:rsidRPr="00AF0A09">
              <w:rPr>
                <w:rFonts w:cs="Times New Roman"/>
                <w:iCs/>
                <w:szCs w:val="24"/>
                <w:shd w:val="clear" w:color="auto" w:fill="FFFFFF"/>
              </w:rPr>
              <w:t xml:space="preserve"> B</w:t>
            </w:r>
          </w:p>
          <w:p w14:paraId="49F214D8" w14:textId="77777777" w:rsidR="00EF6ED0" w:rsidRPr="00AF0A09" w:rsidRDefault="00EF6ED0" w:rsidP="009C1FF9">
            <w:pPr>
              <w:rPr>
                <w:rFonts w:cs="Times New Roman"/>
                <w:i/>
                <w:szCs w:val="24"/>
              </w:rPr>
            </w:pPr>
            <w:r w:rsidRPr="00AF0A09">
              <w:rPr>
                <w:rFonts w:cs="Times New Roman"/>
                <w:i/>
                <w:szCs w:val="24"/>
              </w:rPr>
              <w:t>Lực càng lớn thì moment lực càng lớn, tác dụng lực quay càng lớn.→ Đáp án câu B</w:t>
            </w:r>
          </w:p>
          <w:p w14:paraId="67167437" w14:textId="77777777" w:rsidR="00EF6ED0" w:rsidRPr="00AF0A09" w:rsidRDefault="00EF6ED0" w:rsidP="009C1FF9">
            <w:pPr>
              <w:jc w:val="both"/>
              <w:rPr>
                <w:rFonts w:eastAsia="Arial" w:cs="Times New Roman"/>
                <w:szCs w:val="24"/>
                <w:shd w:val="clear" w:color="auto" w:fill="FFFFFF"/>
              </w:rPr>
            </w:pPr>
            <w:r w:rsidRPr="00AF0A09">
              <w:rPr>
                <w:rFonts w:cs="Times New Roman"/>
                <w:b/>
                <w:iCs/>
                <w:szCs w:val="24"/>
                <w:shd w:val="clear" w:color="auto" w:fill="FFFFFF"/>
              </w:rPr>
              <w:t>Câu 5.</w:t>
            </w:r>
            <w:r w:rsidRPr="00AF0A09">
              <w:rPr>
                <w:rFonts w:cs="Times New Roman"/>
                <w:iCs/>
                <w:szCs w:val="24"/>
                <w:shd w:val="clear" w:color="auto" w:fill="FFFFFF"/>
              </w:rPr>
              <w:t xml:space="preserve">   </w:t>
            </w:r>
            <w:r w:rsidRPr="00AF0A09">
              <w:rPr>
                <w:rFonts w:eastAsia="Arial" w:cs="Times New Roman"/>
                <w:szCs w:val="24"/>
                <w:shd w:val="clear" w:color="auto" w:fill="FFFFFF"/>
              </w:rPr>
              <w:t>A</w:t>
            </w:r>
          </w:p>
          <w:p w14:paraId="63754256" w14:textId="77777777" w:rsidR="00EF6ED0" w:rsidRPr="00AF0A09" w:rsidRDefault="00EF6ED0" w:rsidP="009C1FF9">
            <w:pPr>
              <w:rPr>
                <w:rFonts w:cs="Times New Roman"/>
                <w:i/>
                <w:szCs w:val="24"/>
              </w:rPr>
            </w:pPr>
            <w:r w:rsidRPr="00AF0A09">
              <w:rPr>
                <w:rFonts w:cs="Times New Roman"/>
                <w:i/>
                <w:szCs w:val="24"/>
              </w:rPr>
              <w:t>Giá của lực càng xa trục quay, moment lực càng lớn, tác dụng lực quay càng lớn → Đáp án câu A</w:t>
            </w:r>
          </w:p>
          <w:p w14:paraId="247ECDB6" w14:textId="77777777" w:rsidR="00EF6ED0" w:rsidRPr="00AF0A09" w:rsidRDefault="00EF6ED0" w:rsidP="009C1FF9">
            <w:pPr>
              <w:pStyle w:val="NormalWeb"/>
              <w:shd w:val="clear" w:color="auto" w:fill="FFFFFF"/>
              <w:spacing w:before="0" w:beforeAutospacing="0" w:after="0" w:afterAutospacing="0"/>
              <w:jc w:val="both"/>
              <w:rPr>
                <w:rFonts w:eastAsia="sans-serif"/>
              </w:rPr>
            </w:pPr>
            <w:r w:rsidRPr="00AF0A09">
              <w:rPr>
                <w:rFonts w:eastAsia="sans-serif"/>
                <w:b/>
                <w:shd w:val="clear" w:color="auto" w:fill="FFFFFF"/>
              </w:rPr>
              <w:t>Câu 6.</w:t>
            </w:r>
            <w:r w:rsidRPr="00AF0A09">
              <w:rPr>
                <w:rFonts w:eastAsia="sans-serif"/>
                <w:shd w:val="clear" w:color="auto" w:fill="FFFFFF"/>
              </w:rPr>
              <w:t xml:space="preserve">   B</w:t>
            </w:r>
          </w:p>
          <w:p w14:paraId="2FA68B3F" w14:textId="77777777" w:rsidR="00EF6ED0" w:rsidRPr="00AF0A09" w:rsidRDefault="00EF6ED0" w:rsidP="009C1FF9">
            <w:pPr>
              <w:rPr>
                <w:rFonts w:cs="Times New Roman"/>
                <w:i/>
                <w:szCs w:val="24"/>
              </w:rPr>
            </w:pPr>
            <w:r w:rsidRPr="00AF0A09">
              <w:rPr>
                <w:rFonts w:cs="Times New Roman"/>
                <w:i/>
                <w:szCs w:val="24"/>
              </w:rPr>
              <w:t>Giá của lực càng xa trục quay, moment lực càng lớn, tác dụng lực quay càng lớn → Đáp án câu B</w:t>
            </w:r>
          </w:p>
          <w:p w14:paraId="2338B858" w14:textId="77777777" w:rsidR="00EF6ED0" w:rsidRPr="00AF0A09" w:rsidRDefault="00EF6ED0" w:rsidP="009C1FF9">
            <w:pPr>
              <w:pStyle w:val="NormalWeb"/>
              <w:shd w:val="clear" w:color="auto" w:fill="FFFFFF"/>
              <w:spacing w:before="0" w:beforeAutospacing="0" w:after="0" w:afterAutospacing="0"/>
              <w:jc w:val="both"/>
              <w:rPr>
                <w:rFonts w:eastAsia="sans-serif"/>
                <w:shd w:val="clear" w:color="auto" w:fill="FFFFFF"/>
              </w:rPr>
            </w:pPr>
            <w:r w:rsidRPr="00AF0A09">
              <w:rPr>
                <w:rFonts w:eastAsia="sans-serif"/>
                <w:b/>
                <w:shd w:val="clear" w:color="auto" w:fill="FFFFFF"/>
              </w:rPr>
              <w:t>Câu 7.</w:t>
            </w:r>
            <w:r w:rsidRPr="00AF0A09">
              <w:rPr>
                <w:rFonts w:eastAsia="sans-serif"/>
                <w:shd w:val="clear" w:color="auto" w:fill="FFFFFF"/>
              </w:rPr>
              <w:t xml:space="preserve">   C</w:t>
            </w:r>
          </w:p>
          <w:p w14:paraId="5204D43F" w14:textId="77777777" w:rsidR="00EF6ED0" w:rsidRPr="00AF0A09" w:rsidRDefault="00EF6ED0" w:rsidP="009C1FF9">
            <w:pPr>
              <w:rPr>
                <w:rFonts w:cs="Times New Roman"/>
                <w:i/>
                <w:szCs w:val="24"/>
              </w:rPr>
            </w:pPr>
            <w:r w:rsidRPr="00AF0A09">
              <w:rPr>
                <w:rFonts w:cs="Times New Roman"/>
                <w:i/>
                <w:szCs w:val="24"/>
              </w:rPr>
              <w:t>Giá của lực càng xa trục quay, moment lực càng lớn, tác dụng lực quay càng lớn → Đáp án câu B</w:t>
            </w:r>
          </w:p>
          <w:p w14:paraId="1E4F4B48" w14:textId="77777777" w:rsidR="00EF6ED0" w:rsidRPr="00AF0A09" w:rsidRDefault="00EF6ED0" w:rsidP="009C1FF9">
            <w:pPr>
              <w:pStyle w:val="NormalWeb"/>
              <w:shd w:val="clear" w:color="auto" w:fill="FFFFFF"/>
              <w:spacing w:before="0" w:beforeAutospacing="0" w:after="0" w:afterAutospacing="0"/>
              <w:jc w:val="both"/>
              <w:rPr>
                <w:rFonts w:eastAsia="sans-serif"/>
              </w:rPr>
            </w:pPr>
            <w:r w:rsidRPr="00AF0A09">
              <w:rPr>
                <w:rFonts w:eastAsia="sans-serif"/>
                <w:b/>
                <w:shd w:val="clear" w:color="auto" w:fill="FFFFFF"/>
              </w:rPr>
              <w:t>Câu 8.</w:t>
            </w:r>
            <w:r w:rsidRPr="00AF0A09">
              <w:rPr>
                <w:rFonts w:eastAsia="sans-serif"/>
                <w:shd w:val="clear" w:color="auto" w:fill="FFFFFF"/>
              </w:rPr>
              <w:t xml:space="preserve">   A</w:t>
            </w:r>
          </w:p>
          <w:p w14:paraId="6307CD30" w14:textId="77777777" w:rsidR="00EF6ED0" w:rsidRPr="00AF0A09" w:rsidRDefault="00EF6ED0" w:rsidP="009C1FF9">
            <w:pPr>
              <w:rPr>
                <w:rFonts w:cs="Times New Roman"/>
                <w:i/>
                <w:szCs w:val="24"/>
              </w:rPr>
            </w:pPr>
            <w:r w:rsidRPr="00AF0A09">
              <w:rPr>
                <w:rFonts w:cs="Times New Roman"/>
                <w:i/>
                <w:szCs w:val="24"/>
              </w:rPr>
              <w:t>Dùng tay mở ngăn kéo hộp bàn chỉ làm cho ngăn kéo di chuyển theo đường thẳng không có tác dụng làm vật quay nên không xuất hiện moment lực. → Đáp án câu A</w:t>
            </w:r>
          </w:p>
          <w:p w14:paraId="3D57A7F1" w14:textId="77777777" w:rsidR="00EF6ED0" w:rsidRPr="00AF0A09" w:rsidRDefault="00EF6ED0" w:rsidP="009C1FF9">
            <w:pPr>
              <w:pStyle w:val="NormalWeb"/>
              <w:shd w:val="clear" w:color="auto" w:fill="FFFFFF"/>
              <w:spacing w:before="0" w:beforeAutospacing="0" w:after="0" w:afterAutospacing="0"/>
              <w:jc w:val="both"/>
              <w:rPr>
                <w:rFonts w:eastAsia="sans-serif"/>
                <w:shd w:val="clear" w:color="auto" w:fill="FFFFFF"/>
              </w:rPr>
            </w:pPr>
            <w:r w:rsidRPr="00AF0A09">
              <w:rPr>
                <w:rFonts w:eastAsia="sans-serif"/>
                <w:b/>
                <w:shd w:val="clear" w:color="auto" w:fill="FFFFFF"/>
              </w:rPr>
              <w:t>Câu 9.</w:t>
            </w:r>
            <w:r w:rsidRPr="00AF0A09">
              <w:rPr>
                <w:rFonts w:eastAsia="sans-serif"/>
                <w:shd w:val="clear" w:color="auto" w:fill="FFFFFF"/>
              </w:rPr>
              <w:t xml:space="preserve">   D</w:t>
            </w:r>
          </w:p>
          <w:p w14:paraId="66D2ABE7" w14:textId="77777777" w:rsidR="00EF6ED0" w:rsidRPr="00AF0A09" w:rsidRDefault="00EF6ED0" w:rsidP="009C1FF9">
            <w:pPr>
              <w:pBdr>
                <w:top w:val="nil"/>
                <w:left w:val="nil"/>
                <w:bottom w:val="nil"/>
                <w:right w:val="nil"/>
                <w:between w:val="nil"/>
              </w:pBdr>
              <w:shd w:val="clear" w:color="auto" w:fill="FFFFFF"/>
              <w:jc w:val="both"/>
              <w:rPr>
                <w:rFonts w:cs="Times New Roman"/>
                <w:i/>
                <w:szCs w:val="24"/>
              </w:rPr>
            </w:pPr>
            <w:r w:rsidRPr="00AF0A09">
              <w:rPr>
                <w:rFonts w:cs="Times New Roman"/>
                <w:i/>
                <w:szCs w:val="24"/>
              </w:rPr>
              <w:t>Khi dùng tua vít để mở thì lực do tay tác dụng vào tua vít làm ốc quay nên xuất hiện moment lực → Đáp án câu D</w:t>
            </w:r>
          </w:p>
          <w:p w14:paraId="3B19B794" w14:textId="77777777" w:rsidR="00EF6ED0" w:rsidRPr="00AF0A09" w:rsidRDefault="00EF6ED0" w:rsidP="009C1FF9">
            <w:pPr>
              <w:pStyle w:val="NormalWeb"/>
              <w:shd w:val="clear" w:color="auto" w:fill="FFFFFF"/>
              <w:spacing w:before="0" w:beforeAutospacing="0" w:after="0" w:afterAutospacing="0"/>
              <w:jc w:val="both"/>
              <w:rPr>
                <w:rFonts w:eastAsia="sans-serif"/>
              </w:rPr>
            </w:pPr>
            <w:r w:rsidRPr="00AF0A09">
              <w:rPr>
                <w:rFonts w:eastAsia="sans-serif"/>
                <w:b/>
                <w:shd w:val="clear" w:color="auto" w:fill="FFFFFF"/>
              </w:rPr>
              <w:t>Câu 10.</w:t>
            </w:r>
            <w:r w:rsidRPr="00AF0A09">
              <w:rPr>
                <w:rFonts w:eastAsia="sans-serif"/>
                <w:shd w:val="clear" w:color="auto" w:fill="FFFFFF"/>
              </w:rPr>
              <w:t xml:space="preserve">   D</w:t>
            </w:r>
          </w:p>
          <w:p w14:paraId="64A46980" w14:textId="77777777" w:rsidR="00EF6ED0" w:rsidRPr="00AF0A09" w:rsidRDefault="00EF6ED0" w:rsidP="009C1FF9">
            <w:pPr>
              <w:jc w:val="both"/>
              <w:rPr>
                <w:rFonts w:cs="Times New Roman"/>
                <w:i/>
                <w:szCs w:val="24"/>
              </w:rPr>
            </w:pPr>
            <w:r w:rsidRPr="00AF0A09">
              <w:rPr>
                <w:rFonts w:cs="Times New Roman"/>
                <w:i/>
                <w:szCs w:val="24"/>
              </w:rPr>
              <w:t>Lực có tác dụng làm vật rắn quay quanh trục có giá nằm trong mặt phẳng vuông góc với trục quay và không cắt trục quay.  → Đáp án câu D</w:t>
            </w:r>
          </w:p>
          <w:p w14:paraId="1270514F"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79EBF633"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6C50ECB3" w14:textId="77777777" w:rsidR="00EF6ED0" w:rsidRPr="00AF0A09" w:rsidRDefault="00EF6ED0" w:rsidP="009C1FF9">
            <w:pPr>
              <w:pStyle w:val="NormalWeb"/>
              <w:shd w:val="clear" w:color="auto" w:fill="FFFFFF"/>
              <w:spacing w:before="0" w:beforeAutospacing="0" w:after="0" w:afterAutospacing="0"/>
              <w:jc w:val="both"/>
              <w:rPr>
                <w:rFonts w:eastAsia="sans-serif"/>
              </w:rPr>
            </w:pPr>
            <w:r w:rsidRPr="00AF0A09">
              <w:rPr>
                <w:rFonts w:eastAsia="sans-serif"/>
                <w:b/>
                <w:shd w:val="clear" w:color="auto" w:fill="FFFFFF"/>
              </w:rPr>
              <w:t>Câu 11.</w:t>
            </w:r>
            <w:r w:rsidRPr="00AF0A09">
              <w:rPr>
                <w:rFonts w:eastAsia="sans-serif"/>
                <w:shd w:val="clear" w:color="auto" w:fill="FFFFFF"/>
              </w:rPr>
              <w:t xml:space="preserve">   C</w:t>
            </w:r>
          </w:p>
          <w:p w14:paraId="779577B3" w14:textId="77777777" w:rsidR="00EF6ED0" w:rsidRPr="00AF0A09" w:rsidRDefault="00EF6ED0" w:rsidP="009C1FF9">
            <w:pPr>
              <w:rPr>
                <w:rFonts w:cs="Times New Roman"/>
                <w:i/>
                <w:szCs w:val="24"/>
              </w:rPr>
            </w:pPr>
            <w:r w:rsidRPr="00AF0A09">
              <w:rPr>
                <w:rFonts w:cs="Times New Roman"/>
                <w:i/>
                <w:szCs w:val="24"/>
              </w:rPr>
              <w:lastRenderedPageBreak/>
              <w:t>Khi tác dụng lực ở mép cửa cách xa bản lề giúp dễ dàng mở cửa hơn vì lúc đó moment sẽ có giá trị lớn → Đáp án câu C</w:t>
            </w:r>
          </w:p>
          <w:p w14:paraId="3C1E04CA" w14:textId="77777777" w:rsidR="00EF6ED0" w:rsidRPr="00AF0A09" w:rsidRDefault="00EF6ED0" w:rsidP="009C1FF9">
            <w:pPr>
              <w:pStyle w:val="NormalWeb"/>
              <w:shd w:val="clear" w:color="auto" w:fill="FFFFFF"/>
              <w:spacing w:before="0" w:beforeAutospacing="0" w:after="0" w:afterAutospacing="0"/>
              <w:jc w:val="both"/>
              <w:rPr>
                <w:rFonts w:eastAsia="sans-serif"/>
              </w:rPr>
            </w:pPr>
            <w:r w:rsidRPr="00AF0A09">
              <w:rPr>
                <w:rFonts w:eastAsia="sans-serif"/>
                <w:b/>
                <w:shd w:val="clear" w:color="auto" w:fill="FFFFFF"/>
              </w:rPr>
              <w:t>Câu 12.</w:t>
            </w:r>
            <w:r w:rsidRPr="00AF0A09">
              <w:rPr>
                <w:rFonts w:eastAsia="sans-serif"/>
                <w:shd w:val="clear" w:color="auto" w:fill="FFFFFF"/>
              </w:rPr>
              <w:t xml:space="preserve">   C</w:t>
            </w:r>
          </w:p>
          <w:p w14:paraId="66AA8F79" w14:textId="77777777" w:rsidR="00EF6ED0" w:rsidRPr="00AF0A09" w:rsidRDefault="00EF6ED0" w:rsidP="009C1FF9">
            <w:pPr>
              <w:rPr>
                <w:rFonts w:cs="Times New Roman"/>
                <w:i/>
                <w:szCs w:val="24"/>
              </w:rPr>
            </w:pPr>
            <w:r w:rsidRPr="00AF0A09">
              <w:rPr>
                <w:rFonts w:cs="Times New Roman"/>
                <w:i/>
                <w:szCs w:val="24"/>
              </w:rPr>
              <w:t>Tác dụng làm quay của lực phụ thuộc vào độ lớn của lực → Đáp án câu C</w:t>
            </w:r>
          </w:p>
          <w:p w14:paraId="384F09D9"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4B398B18" w14:textId="77777777" w:rsidR="00EF6ED0" w:rsidRPr="00AF0A09" w:rsidRDefault="00EF6ED0" w:rsidP="009C1FF9">
            <w:pPr>
              <w:pStyle w:val="NormalWeb"/>
              <w:shd w:val="clear" w:color="auto" w:fill="FFFFFF"/>
              <w:spacing w:before="0" w:beforeAutospacing="0" w:after="0" w:afterAutospacing="0"/>
              <w:jc w:val="both"/>
              <w:rPr>
                <w:rFonts w:eastAsia="sans-serif"/>
              </w:rPr>
            </w:pPr>
            <w:r w:rsidRPr="00AF0A09">
              <w:rPr>
                <w:rFonts w:eastAsia="sans-serif"/>
                <w:b/>
                <w:shd w:val="clear" w:color="auto" w:fill="FFFFFF"/>
              </w:rPr>
              <w:t>Câu 13.</w:t>
            </w:r>
            <w:r w:rsidRPr="00AF0A09">
              <w:rPr>
                <w:rFonts w:eastAsia="sans-serif"/>
                <w:shd w:val="clear" w:color="auto" w:fill="FFFFFF"/>
              </w:rPr>
              <w:t xml:space="preserve">   C</w:t>
            </w:r>
          </w:p>
          <w:p w14:paraId="7999F992"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23085EC9"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13290B88"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28AC10F6"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6C137BD1"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4281E195"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0BB7F742"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2B95688F"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1DD8F7AA" w14:textId="77777777" w:rsidR="00EF6ED0" w:rsidRPr="00AF0A09" w:rsidRDefault="00EF6ED0" w:rsidP="009C1FF9">
            <w:pPr>
              <w:pStyle w:val="NormalWeb"/>
              <w:shd w:val="clear" w:color="auto" w:fill="FFFFFF"/>
              <w:spacing w:before="0" w:beforeAutospacing="0" w:after="0" w:afterAutospacing="0"/>
              <w:jc w:val="both"/>
              <w:rPr>
                <w:rFonts w:eastAsia="sans-serif"/>
              </w:rPr>
            </w:pPr>
            <w:r w:rsidRPr="00AF0A09">
              <w:rPr>
                <w:rFonts w:eastAsia="sans-serif"/>
                <w:b/>
                <w:shd w:val="clear" w:color="auto" w:fill="FFFFFF"/>
              </w:rPr>
              <w:t>Câu 14.</w:t>
            </w:r>
            <w:r w:rsidRPr="00AF0A09">
              <w:rPr>
                <w:rFonts w:eastAsia="sans-serif"/>
                <w:shd w:val="clear" w:color="auto" w:fill="FFFFFF"/>
              </w:rPr>
              <w:t xml:space="preserve">   A</w:t>
            </w:r>
          </w:p>
          <w:p w14:paraId="27A1F3B3" w14:textId="77777777" w:rsidR="00EF6ED0" w:rsidRPr="00AF0A09" w:rsidRDefault="00EF6ED0" w:rsidP="009C1FF9">
            <w:pPr>
              <w:jc w:val="both"/>
              <w:rPr>
                <w:rFonts w:cs="Times New Roman"/>
                <w:i/>
                <w:szCs w:val="24"/>
              </w:rPr>
            </w:pPr>
            <w:r w:rsidRPr="00AF0A09">
              <w:rPr>
                <w:rFonts w:cs="Times New Roman"/>
                <w:i/>
                <w:szCs w:val="24"/>
              </w:rPr>
              <w:t>Trường hợp 1 khi lực của học sinh A tác dụng lên nắm tay cửa theo hướng vuông góc có thể làm quay cánh cửa. Giải thích: Vì lực tác dụng lên vật sẽ làm quay vật, khi lực đó không song song với trục quay và có giá không đi qua trục quay.</w:t>
            </w:r>
          </w:p>
          <w:p w14:paraId="0B0EE3AF"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55417941" w14:textId="77777777" w:rsidR="00EF6ED0" w:rsidRPr="00AF0A09" w:rsidRDefault="00EF6ED0" w:rsidP="009C1FF9">
            <w:pPr>
              <w:pStyle w:val="NormalWeb"/>
              <w:shd w:val="clear" w:color="auto" w:fill="FFFFFF"/>
              <w:spacing w:before="0" w:beforeAutospacing="0" w:after="0" w:afterAutospacing="0"/>
              <w:jc w:val="both"/>
              <w:rPr>
                <w:rFonts w:eastAsia="sans-serif"/>
                <w:b/>
                <w:shd w:val="clear" w:color="auto" w:fill="FFFFFF"/>
              </w:rPr>
            </w:pPr>
          </w:p>
          <w:p w14:paraId="4BD593CB" w14:textId="77777777" w:rsidR="00EF6ED0" w:rsidRPr="00AF0A09" w:rsidRDefault="00EF6ED0" w:rsidP="009C1FF9">
            <w:pPr>
              <w:pStyle w:val="NormalWeb"/>
              <w:shd w:val="clear" w:color="auto" w:fill="FFFFFF"/>
              <w:spacing w:before="0" w:beforeAutospacing="0" w:after="0" w:afterAutospacing="0"/>
              <w:jc w:val="both"/>
              <w:rPr>
                <w:rFonts w:eastAsia="sans-serif"/>
              </w:rPr>
            </w:pPr>
            <w:r w:rsidRPr="00AF0A09">
              <w:rPr>
                <w:rFonts w:eastAsia="sans-serif"/>
                <w:b/>
                <w:shd w:val="clear" w:color="auto" w:fill="FFFFFF"/>
              </w:rPr>
              <w:t>Câu 15.</w:t>
            </w:r>
            <w:r w:rsidRPr="00AF0A09">
              <w:rPr>
                <w:rFonts w:eastAsia="sans-serif"/>
                <w:shd w:val="clear" w:color="auto" w:fill="FFFFFF"/>
              </w:rPr>
              <w:t xml:space="preserve">   A</w:t>
            </w:r>
          </w:p>
          <w:p w14:paraId="5B93C323" w14:textId="77777777" w:rsidR="00EF6ED0" w:rsidRPr="00AF0A09" w:rsidRDefault="00EF6ED0" w:rsidP="009C1FF9">
            <w:pPr>
              <w:jc w:val="both"/>
              <w:rPr>
                <w:rFonts w:cs="Times New Roman"/>
                <w:bCs/>
                <w:i/>
                <w:iCs/>
                <w:szCs w:val="24"/>
              </w:rPr>
            </w:pPr>
            <w:r w:rsidRPr="00AF0A09">
              <w:rPr>
                <w:rFonts w:cs="Times New Roman"/>
                <w:bCs/>
                <w:i/>
                <w:iCs/>
                <w:szCs w:val="24"/>
              </w:rPr>
              <w:t>Để có thể mở cổng dễ dàng, bạn này cần tác dụng lực vào điểm A hoặc điểm B nhưng điểm A sẽ dễ mở cửa nhất vì nơi xa bản lề nhất thì lực tác dụng vào cửa để mở cửa là nhỏ nhất. Còn ở điểm C thì nằm gần sát bản lề để cửa quay được thì cần tác dụng một lực rất lớn</w:t>
            </w:r>
          </w:p>
          <w:p w14:paraId="4EB2013D" w14:textId="77777777" w:rsidR="00EF6ED0" w:rsidRPr="00AF0A09" w:rsidRDefault="00EF6ED0" w:rsidP="009C1FF9">
            <w:pPr>
              <w:rPr>
                <w:rFonts w:cs="Times New Roman"/>
                <w:szCs w:val="24"/>
              </w:rPr>
            </w:pPr>
            <w:r w:rsidRPr="00AF0A09">
              <w:rPr>
                <w:rFonts w:cs="Times New Roman"/>
                <w:b/>
                <w:szCs w:val="24"/>
                <w:lang w:val="es-ES"/>
              </w:rPr>
              <w:t>Câu 16.</w:t>
            </w:r>
            <w:r w:rsidRPr="00AF0A09">
              <w:rPr>
                <w:rFonts w:cs="Times New Roman"/>
                <w:b/>
                <w:szCs w:val="24"/>
              </w:rPr>
              <w:t xml:space="preserve"> A</w:t>
            </w:r>
          </w:p>
          <w:p w14:paraId="1DE64DBD" w14:textId="77777777" w:rsidR="00EF6ED0" w:rsidRPr="00AF0A09" w:rsidRDefault="00EF6ED0" w:rsidP="009C1FF9">
            <w:pPr>
              <w:rPr>
                <w:rFonts w:cs="Times New Roman"/>
                <w:szCs w:val="24"/>
              </w:rPr>
            </w:pPr>
          </w:p>
          <w:p w14:paraId="27411790" w14:textId="77777777" w:rsidR="00EF6ED0" w:rsidRPr="00AF0A09" w:rsidRDefault="00EF6ED0" w:rsidP="009C1FF9">
            <w:pPr>
              <w:rPr>
                <w:rFonts w:cs="Times New Roman"/>
                <w:szCs w:val="24"/>
              </w:rPr>
            </w:pPr>
          </w:p>
          <w:p w14:paraId="0731C93B" w14:textId="77777777" w:rsidR="00EF6ED0" w:rsidRPr="00AF0A09" w:rsidRDefault="00EF6ED0" w:rsidP="009C1FF9">
            <w:pPr>
              <w:rPr>
                <w:rFonts w:cs="Times New Roman"/>
                <w:b/>
                <w:szCs w:val="24"/>
                <w:lang w:val="es-ES"/>
              </w:rPr>
            </w:pPr>
          </w:p>
          <w:p w14:paraId="1C018EB7" w14:textId="77777777" w:rsidR="00EF6ED0" w:rsidRPr="00AF0A09" w:rsidRDefault="00EF6ED0" w:rsidP="009C1FF9">
            <w:pPr>
              <w:rPr>
                <w:rFonts w:cs="Times New Roman"/>
                <w:b/>
                <w:szCs w:val="24"/>
                <w:lang w:val="es-ES"/>
              </w:rPr>
            </w:pPr>
          </w:p>
          <w:p w14:paraId="02CCB164" w14:textId="77777777" w:rsidR="00EF6ED0" w:rsidRPr="00AF0A09" w:rsidRDefault="00EF6ED0" w:rsidP="009C1FF9">
            <w:pPr>
              <w:rPr>
                <w:rFonts w:cs="Times New Roman"/>
                <w:szCs w:val="24"/>
              </w:rPr>
            </w:pPr>
            <w:r w:rsidRPr="00AF0A09">
              <w:rPr>
                <w:rFonts w:cs="Times New Roman"/>
                <w:b/>
                <w:szCs w:val="24"/>
                <w:lang w:val="es-ES"/>
              </w:rPr>
              <w:t>Câu 17.</w:t>
            </w:r>
            <w:r w:rsidRPr="00AF0A09">
              <w:rPr>
                <w:rFonts w:cs="Times New Roman"/>
                <w:b/>
                <w:szCs w:val="24"/>
              </w:rPr>
              <w:t xml:space="preserve"> D</w:t>
            </w:r>
          </w:p>
          <w:p w14:paraId="01BDF192" w14:textId="77777777" w:rsidR="00EF6ED0" w:rsidRPr="00AF0A09" w:rsidRDefault="00EF6ED0" w:rsidP="009C1FF9">
            <w:pPr>
              <w:rPr>
                <w:rFonts w:cs="Times New Roman"/>
                <w:szCs w:val="24"/>
              </w:rPr>
            </w:pPr>
          </w:p>
          <w:p w14:paraId="6EE90FE8" w14:textId="77777777" w:rsidR="00EF6ED0" w:rsidRPr="00AF0A09" w:rsidRDefault="00EF6ED0" w:rsidP="009C1FF9">
            <w:pPr>
              <w:rPr>
                <w:rFonts w:cs="Times New Roman"/>
                <w:b/>
                <w:szCs w:val="24"/>
                <w:lang w:val="es-ES"/>
              </w:rPr>
            </w:pPr>
          </w:p>
          <w:p w14:paraId="7E142C03" w14:textId="77777777" w:rsidR="00EF6ED0" w:rsidRPr="00AF0A09" w:rsidRDefault="00EF6ED0" w:rsidP="009C1FF9">
            <w:pPr>
              <w:rPr>
                <w:rFonts w:cs="Times New Roman"/>
                <w:b/>
                <w:szCs w:val="24"/>
                <w:lang w:val="es-ES"/>
              </w:rPr>
            </w:pPr>
          </w:p>
          <w:p w14:paraId="66E967A6" w14:textId="77777777" w:rsidR="00EF6ED0" w:rsidRPr="00AF0A09" w:rsidRDefault="00EF6ED0" w:rsidP="009C1FF9">
            <w:pPr>
              <w:rPr>
                <w:rFonts w:cs="Times New Roman"/>
                <w:b/>
                <w:szCs w:val="24"/>
              </w:rPr>
            </w:pPr>
            <w:r w:rsidRPr="00AF0A09">
              <w:rPr>
                <w:rFonts w:cs="Times New Roman"/>
                <w:b/>
                <w:szCs w:val="24"/>
                <w:lang w:val="es-ES"/>
              </w:rPr>
              <w:t>Câu 18.</w:t>
            </w:r>
            <w:r w:rsidRPr="00AF0A09">
              <w:rPr>
                <w:rFonts w:cs="Times New Roman"/>
                <w:b/>
                <w:szCs w:val="24"/>
              </w:rPr>
              <w:t xml:space="preserve"> C</w:t>
            </w:r>
          </w:p>
          <w:p w14:paraId="233A2F30" w14:textId="77777777" w:rsidR="00EF6ED0" w:rsidRPr="00AF0A09" w:rsidRDefault="00EF6ED0" w:rsidP="009C1FF9">
            <w:pPr>
              <w:rPr>
                <w:rFonts w:cs="Times New Roman"/>
                <w:b/>
                <w:szCs w:val="24"/>
              </w:rPr>
            </w:pPr>
          </w:p>
          <w:p w14:paraId="0A30FCCA" w14:textId="77777777" w:rsidR="00EF6ED0" w:rsidRPr="00AF0A09" w:rsidRDefault="00EF6ED0" w:rsidP="009C1FF9">
            <w:pPr>
              <w:rPr>
                <w:rFonts w:cs="Times New Roman"/>
                <w:b/>
                <w:szCs w:val="24"/>
              </w:rPr>
            </w:pPr>
          </w:p>
          <w:p w14:paraId="145E7547" w14:textId="77777777" w:rsidR="00EF6ED0" w:rsidRPr="00AF0A09" w:rsidRDefault="00EF6ED0" w:rsidP="009C1FF9">
            <w:pPr>
              <w:rPr>
                <w:rFonts w:cs="Times New Roman"/>
                <w:b/>
                <w:szCs w:val="24"/>
                <w:lang w:val="es-ES"/>
              </w:rPr>
            </w:pPr>
          </w:p>
          <w:p w14:paraId="06C5D87F" w14:textId="77777777" w:rsidR="00EF6ED0" w:rsidRPr="00AF0A09" w:rsidRDefault="00EF6ED0" w:rsidP="009C1FF9">
            <w:pPr>
              <w:rPr>
                <w:rFonts w:cs="Times New Roman"/>
                <w:szCs w:val="24"/>
              </w:rPr>
            </w:pPr>
            <w:r w:rsidRPr="00AF0A09">
              <w:rPr>
                <w:rFonts w:cs="Times New Roman"/>
                <w:b/>
                <w:szCs w:val="24"/>
                <w:lang w:val="es-ES"/>
              </w:rPr>
              <w:t>Câu 19.</w:t>
            </w:r>
            <w:r w:rsidRPr="00AF0A09">
              <w:rPr>
                <w:rFonts w:cs="Times New Roman"/>
                <w:b/>
                <w:szCs w:val="24"/>
              </w:rPr>
              <w:t xml:space="preserve"> B </w:t>
            </w:r>
          </w:p>
          <w:p w14:paraId="6F0F4059" w14:textId="77777777" w:rsidR="00EF6ED0" w:rsidRPr="00AF0A09" w:rsidRDefault="00EF6ED0" w:rsidP="009C1FF9">
            <w:pPr>
              <w:rPr>
                <w:rFonts w:cs="Times New Roman"/>
                <w:szCs w:val="24"/>
              </w:rPr>
            </w:pPr>
          </w:p>
          <w:p w14:paraId="372489B9" w14:textId="77777777" w:rsidR="00EF6ED0" w:rsidRPr="00AF0A09" w:rsidRDefault="00EF6ED0" w:rsidP="009C1FF9">
            <w:pPr>
              <w:rPr>
                <w:rFonts w:cs="Times New Roman"/>
                <w:szCs w:val="24"/>
              </w:rPr>
            </w:pPr>
          </w:p>
          <w:p w14:paraId="0FC44D8F"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20.</w:t>
            </w:r>
            <w:r w:rsidRPr="00AF0A09">
              <w:rPr>
                <w:rFonts w:cs="Times New Roman"/>
                <w:b/>
                <w:szCs w:val="24"/>
              </w:rPr>
              <w:t xml:space="preserve"> A</w:t>
            </w:r>
          </w:p>
          <w:p w14:paraId="78E02822" w14:textId="77777777" w:rsidR="00EF6ED0" w:rsidRPr="00AF0A09" w:rsidRDefault="00EF6ED0" w:rsidP="009C1FF9">
            <w:pPr>
              <w:rPr>
                <w:rFonts w:cs="Times New Roman"/>
                <w:szCs w:val="24"/>
              </w:rPr>
            </w:pPr>
          </w:p>
          <w:p w14:paraId="4A70A19A" w14:textId="77777777" w:rsidR="00EF6ED0" w:rsidRPr="00AF0A09" w:rsidRDefault="00EF6ED0" w:rsidP="009C1FF9">
            <w:pPr>
              <w:rPr>
                <w:rFonts w:cs="Times New Roman"/>
                <w:b/>
                <w:szCs w:val="24"/>
                <w:lang w:val="es-ES"/>
              </w:rPr>
            </w:pPr>
          </w:p>
          <w:p w14:paraId="5DF47785" w14:textId="77777777" w:rsidR="00EF6ED0" w:rsidRPr="00AF0A09" w:rsidRDefault="00EF6ED0" w:rsidP="009C1FF9">
            <w:pPr>
              <w:rPr>
                <w:rFonts w:cs="Times New Roman"/>
                <w:b/>
                <w:szCs w:val="24"/>
                <w:lang w:val="es-ES"/>
              </w:rPr>
            </w:pPr>
          </w:p>
          <w:p w14:paraId="069A1CB6" w14:textId="77777777" w:rsidR="00EF6ED0" w:rsidRPr="00AF0A09" w:rsidRDefault="00EF6ED0" w:rsidP="009C1FF9">
            <w:pPr>
              <w:rPr>
                <w:rFonts w:cs="Times New Roman"/>
                <w:b/>
                <w:szCs w:val="24"/>
                <w:lang w:val="es-ES"/>
              </w:rPr>
            </w:pPr>
          </w:p>
          <w:p w14:paraId="614C1B1A" w14:textId="77777777" w:rsidR="00EF6ED0" w:rsidRPr="00AF0A09" w:rsidRDefault="00EF6ED0" w:rsidP="009C1FF9">
            <w:pPr>
              <w:rPr>
                <w:rFonts w:cs="Times New Roman"/>
                <w:szCs w:val="24"/>
              </w:rPr>
            </w:pPr>
            <w:r w:rsidRPr="00AF0A09">
              <w:rPr>
                <w:rFonts w:cs="Times New Roman"/>
                <w:b/>
                <w:szCs w:val="24"/>
                <w:lang w:val="es-ES"/>
              </w:rPr>
              <w:t>Câu 21.</w:t>
            </w:r>
            <w:r w:rsidRPr="00AF0A09">
              <w:rPr>
                <w:rFonts w:cs="Times New Roman"/>
                <w:b/>
                <w:szCs w:val="24"/>
              </w:rPr>
              <w:t xml:space="preserve"> A</w:t>
            </w:r>
          </w:p>
          <w:p w14:paraId="3FB89BFF" w14:textId="77777777" w:rsidR="00EF6ED0" w:rsidRPr="00AF0A09" w:rsidRDefault="00EF6ED0" w:rsidP="009C1FF9">
            <w:pPr>
              <w:rPr>
                <w:rFonts w:cs="Times New Roman"/>
                <w:szCs w:val="24"/>
              </w:rPr>
            </w:pPr>
          </w:p>
          <w:p w14:paraId="28456087" w14:textId="77777777" w:rsidR="00EF6ED0" w:rsidRPr="00AF0A09" w:rsidRDefault="00EF6ED0" w:rsidP="009C1FF9">
            <w:pPr>
              <w:rPr>
                <w:rFonts w:cs="Times New Roman"/>
                <w:b/>
                <w:szCs w:val="24"/>
                <w:lang w:val="es-ES"/>
              </w:rPr>
            </w:pPr>
          </w:p>
          <w:p w14:paraId="0894DB2F" w14:textId="77777777" w:rsidR="00EF6ED0" w:rsidRPr="00AF0A09" w:rsidRDefault="00EF6ED0" w:rsidP="009C1FF9">
            <w:pPr>
              <w:rPr>
                <w:rFonts w:cs="Times New Roman"/>
                <w:b/>
                <w:szCs w:val="24"/>
                <w:lang w:val="es-ES"/>
              </w:rPr>
            </w:pPr>
          </w:p>
          <w:p w14:paraId="51A96022" w14:textId="77777777" w:rsidR="00EF6ED0" w:rsidRPr="00AF0A09" w:rsidRDefault="00EF6ED0" w:rsidP="009C1FF9">
            <w:pPr>
              <w:rPr>
                <w:rFonts w:cs="Times New Roman"/>
                <w:szCs w:val="24"/>
              </w:rPr>
            </w:pPr>
            <w:r w:rsidRPr="00AF0A09">
              <w:rPr>
                <w:rFonts w:cs="Times New Roman"/>
                <w:b/>
                <w:szCs w:val="24"/>
                <w:lang w:val="es-ES"/>
              </w:rPr>
              <w:t>Câu 22.</w:t>
            </w:r>
            <w:r w:rsidRPr="00AF0A09">
              <w:rPr>
                <w:rFonts w:cs="Times New Roman"/>
                <w:b/>
                <w:szCs w:val="24"/>
              </w:rPr>
              <w:t xml:space="preserve"> A</w:t>
            </w:r>
          </w:p>
          <w:p w14:paraId="69D9CBD2" w14:textId="77777777" w:rsidR="00EF6ED0" w:rsidRPr="00AF0A09" w:rsidRDefault="00EF6ED0" w:rsidP="009C1FF9">
            <w:pPr>
              <w:rPr>
                <w:rFonts w:cs="Times New Roman"/>
                <w:szCs w:val="24"/>
              </w:rPr>
            </w:pPr>
          </w:p>
          <w:p w14:paraId="636D1E77" w14:textId="77777777" w:rsidR="00EF6ED0" w:rsidRPr="00AF0A09" w:rsidRDefault="00EF6ED0" w:rsidP="009C1FF9">
            <w:pPr>
              <w:rPr>
                <w:rFonts w:cs="Times New Roman"/>
                <w:szCs w:val="24"/>
              </w:rPr>
            </w:pPr>
          </w:p>
          <w:p w14:paraId="6C3699A3" w14:textId="77777777" w:rsidR="00EF6ED0" w:rsidRPr="00AF0A09" w:rsidRDefault="00EF6ED0" w:rsidP="009C1FF9">
            <w:pPr>
              <w:rPr>
                <w:rFonts w:cs="Times New Roman"/>
                <w:szCs w:val="24"/>
              </w:rPr>
            </w:pPr>
            <w:r w:rsidRPr="00AF0A09">
              <w:rPr>
                <w:rFonts w:cs="Times New Roman"/>
                <w:b/>
                <w:szCs w:val="24"/>
                <w:lang w:val="es-ES"/>
              </w:rPr>
              <w:t>Câu 23.</w:t>
            </w:r>
            <w:r w:rsidRPr="00AF0A09">
              <w:rPr>
                <w:rFonts w:cs="Times New Roman"/>
                <w:b/>
                <w:szCs w:val="24"/>
              </w:rPr>
              <w:t xml:space="preserve"> D</w:t>
            </w:r>
          </w:p>
          <w:p w14:paraId="05B0FD53" w14:textId="77777777" w:rsidR="00EF6ED0" w:rsidRPr="00AF0A09" w:rsidRDefault="00EF6ED0" w:rsidP="009C1FF9">
            <w:pPr>
              <w:rPr>
                <w:rFonts w:cs="Times New Roman"/>
                <w:szCs w:val="24"/>
              </w:rPr>
            </w:pPr>
          </w:p>
          <w:p w14:paraId="71F31D69" w14:textId="77777777" w:rsidR="00EF6ED0" w:rsidRPr="00AF0A09" w:rsidRDefault="00EF6ED0" w:rsidP="009C1FF9">
            <w:pPr>
              <w:rPr>
                <w:rFonts w:cs="Times New Roman"/>
                <w:b/>
                <w:szCs w:val="24"/>
                <w:lang w:val="es-ES"/>
              </w:rPr>
            </w:pPr>
          </w:p>
          <w:p w14:paraId="16BC3132" w14:textId="77777777" w:rsidR="00EF6ED0" w:rsidRPr="00AF0A09" w:rsidRDefault="00EF6ED0" w:rsidP="009C1FF9">
            <w:pPr>
              <w:rPr>
                <w:rFonts w:cs="Times New Roman"/>
                <w:szCs w:val="24"/>
              </w:rPr>
            </w:pPr>
            <w:r w:rsidRPr="00AF0A09">
              <w:rPr>
                <w:rFonts w:cs="Times New Roman"/>
                <w:b/>
                <w:szCs w:val="24"/>
                <w:lang w:val="es-ES"/>
              </w:rPr>
              <w:t>Câu 24.</w:t>
            </w:r>
            <w:r w:rsidRPr="00AF0A09">
              <w:rPr>
                <w:rFonts w:cs="Times New Roman"/>
                <w:b/>
                <w:szCs w:val="24"/>
              </w:rPr>
              <w:t xml:space="preserve"> A</w:t>
            </w:r>
          </w:p>
          <w:p w14:paraId="4CB7FBF1" w14:textId="77777777" w:rsidR="00EF6ED0" w:rsidRPr="00AF0A09" w:rsidRDefault="00EF6ED0" w:rsidP="009C1FF9">
            <w:pPr>
              <w:rPr>
                <w:rFonts w:cs="Times New Roman"/>
                <w:szCs w:val="24"/>
              </w:rPr>
            </w:pPr>
          </w:p>
          <w:p w14:paraId="49492FE8" w14:textId="77777777" w:rsidR="00EF6ED0" w:rsidRPr="00AF0A09" w:rsidRDefault="00EF6ED0" w:rsidP="009C1FF9">
            <w:pPr>
              <w:rPr>
                <w:rFonts w:cs="Times New Roman"/>
                <w:b/>
                <w:szCs w:val="24"/>
                <w:lang w:val="es-ES"/>
              </w:rPr>
            </w:pPr>
          </w:p>
          <w:p w14:paraId="17BFAB94" w14:textId="77777777" w:rsidR="00EF6ED0" w:rsidRPr="00AF0A09" w:rsidRDefault="00EF6ED0" w:rsidP="009C1FF9">
            <w:pPr>
              <w:rPr>
                <w:rFonts w:cs="Times New Roman"/>
                <w:b/>
                <w:szCs w:val="24"/>
                <w:lang w:val="es-ES"/>
              </w:rPr>
            </w:pPr>
          </w:p>
          <w:p w14:paraId="2F260D81" w14:textId="77777777" w:rsidR="00EF6ED0" w:rsidRPr="00AF0A09" w:rsidRDefault="00EF6ED0" w:rsidP="009C1FF9">
            <w:pPr>
              <w:rPr>
                <w:rFonts w:cs="Times New Roman"/>
                <w:b/>
                <w:szCs w:val="24"/>
                <w:lang w:val="es-ES"/>
              </w:rPr>
            </w:pPr>
          </w:p>
          <w:p w14:paraId="61E0E54E" w14:textId="77777777" w:rsidR="00EF6ED0" w:rsidRPr="00AF0A09" w:rsidRDefault="00EF6ED0" w:rsidP="009C1FF9">
            <w:pPr>
              <w:rPr>
                <w:rFonts w:cs="Times New Roman"/>
                <w:b/>
                <w:szCs w:val="24"/>
                <w:lang w:val="es-ES"/>
              </w:rPr>
            </w:pPr>
          </w:p>
          <w:p w14:paraId="0BC9BA34" w14:textId="77777777" w:rsidR="00EF6ED0" w:rsidRPr="00AF0A09" w:rsidRDefault="00EF6ED0" w:rsidP="009C1FF9">
            <w:pPr>
              <w:rPr>
                <w:rFonts w:cs="Times New Roman"/>
                <w:b/>
                <w:szCs w:val="24"/>
                <w:lang w:val="es-ES"/>
              </w:rPr>
            </w:pPr>
          </w:p>
          <w:p w14:paraId="54F920B3" w14:textId="77777777" w:rsidR="00EF6ED0" w:rsidRPr="00AF0A09" w:rsidRDefault="00EF6ED0" w:rsidP="009C1FF9">
            <w:pPr>
              <w:rPr>
                <w:rFonts w:cs="Times New Roman"/>
                <w:b/>
                <w:szCs w:val="24"/>
                <w:lang w:val="es-ES"/>
              </w:rPr>
            </w:pPr>
          </w:p>
          <w:p w14:paraId="74685BA0" w14:textId="77777777" w:rsidR="00EF6ED0" w:rsidRPr="00AF0A09" w:rsidRDefault="00EF6ED0" w:rsidP="009C1FF9">
            <w:pPr>
              <w:rPr>
                <w:rFonts w:cs="Times New Roman"/>
                <w:szCs w:val="24"/>
              </w:rPr>
            </w:pPr>
            <w:r w:rsidRPr="00AF0A09">
              <w:rPr>
                <w:rFonts w:cs="Times New Roman"/>
                <w:b/>
                <w:szCs w:val="24"/>
                <w:lang w:val="es-ES"/>
              </w:rPr>
              <w:t>Câu 25.</w:t>
            </w:r>
            <w:r w:rsidRPr="00AF0A09">
              <w:rPr>
                <w:rFonts w:cs="Times New Roman"/>
                <w:b/>
                <w:szCs w:val="24"/>
              </w:rPr>
              <w:t xml:space="preserve"> B</w:t>
            </w:r>
          </w:p>
          <w:p w14:paraId="628FF8D7" w14:textId="77777777" w:rsidR="00EF6ED0" w:rsidRPr="00AF0A09" w:rsidRDefault="00EF6ED0" w:rsidP="009C1FF9">
            <w:pPr>
              <w:rPr>
                <w:rFonts w:cs="Times New Roman"/>
                <w:szCs w:val="24"/>
              </w:rPr>
            </w:pPr>
          </w:p>
          <w:p w14:paraId="484A49B7" w14:textId="77777777" w:rsidR="00EF6ED0" w:rsidRPr="00AF0A09" w:rsidRDefault="00EF6ED0" w:rsidP="009C1FF9">
            <w:pPr>
              <w:rPr>
                <w:rFonts w:cs="Times New Roman"/>
                <w:b/>
                <w:szCs w:val="24"/>
                <w:lang w:val="es-ES"/>
              </w:rPr>
            </w:pPr>
          </w:p>
          <w:p w14:paraId="64FAC3C0" w14:textId="77777777" w:rsidR="00EF6ED0" w:rsidRPr="00AF0A09" w:rsidRDefault="00EF6ED0" w:rsidP="009C1FF9">
            <w:pPr>
              <w:rPr>
                <w:rFonts w:cs="Times New Roman"/>
                <w:b/>
                <w:szCs w:val="24"/>
                <w:lang w:val="es-ES"/>
              </w:rPr>
            </w:pPr>
          </w:p>
          <w:p w14:paraId="03348787" w14:textId="77777777" w:rsidR="00EF6ED0" w:rsidRPr="00AF0A09" w:rsidRDefault="00EF6ED0" w:rsidP="009C1FF9">
            <w:pPr>
              <w:rPr>
                <w:rFonts w:cs="Times New Roman"/>
                <w:b/>
                <w:szCs w:val="24"/>
                <w:lang w:val="es-ES"/>
              </w:rPr>
            </w:pPr>
          </w:p>
          <w:p w14:paraId="113FF34E" w14:textId="77777777" w:rsidR="00EF6ED0" w:rsidRPr="00AF0A09" w:rsidRDefault="00EF6ED0" w:rsidP="009C1FF9">
            <w:pPr>
              <w:rPr>
                <w:rFonts w:cs="Times New Roman"/>
                <w:b/>
                <w:szCs w:val="24"/>
                <w:lang w:val="es-ES"/>
              </w:rPr>
            </w:pPr>
          </w:p>
          <w:p w14:paraId="5D659FB9" w14:textId="77777777" w:rsidR="00EF6ED0" w:rsidRPr="00AF0A09" w:rsidRDefault="00EF6ED0" w:rsidP="009C1FF9">
            <w:pPr>
              <w:rPr>
                <w:rFonts w:cs="Times New Roman"/>
                <w:b/>
                <w:szCs w:val="24"/>
                <w:lang w:val="es-ES"/>
              </w:rPr>
            </w:pPr>
          </w:p>
          <w:p w14:paraId="1EAD6961" w14:textId="77777777" w:rsidR="00EF6ED0" w:rsidRPr="00AF0A09" w:rsidRDefault="00EF6ED0" w:rsidP="009C1FF9">
            <w:pPr>
              <w:rPr>
                <w:rFonts w:cs="Times New Roman"/>
                <w:szCs w:val="24"/>
              </w:rPr>
            </w:pPr>
            <w:r w:rsidRPr="00AF0A09">
              <w:rPr>
                <w:rFonts w:cs="Times New Roman"/>
                <w:b/>
                <w:szCs w:val="24"/>
                <w:lang w:val="es-ES"/>
              </w:rPr>
              <w:t>Câu 26.</w:t>
            </w:r>
            <w:r w:rsidRPr="00AF0A09">
              <w:rPr>
                <w:rFonts w:cs="Times New Roman"/>
                <w:b/>
                <w:szCs w:val="24"/>
              </w:rPr>
              <w:t xml:space="preserve"> C</w:t>
            </w:r>
          </w:p>
          <w:p w14:paraId="7DB07AA9" w14:textId="77777777" w:rsidR="00EF6ED0" w:rsidRPr="00AF0A09" w:rsidRDefault="00EF6ED0" w:rsidP="009C1FF9">
            <w:pPr>
              <w:rPr>
                <w:rFonts w:cs="Times New Roman"/>
                <w:szCs w:val="24"/>
              </w:rPr>
            </w:pPr>
          </w:p>
          <w:p w14:paraId="765EB015" w14:textId="77777777" w:rsidR="00EF6ED0" w:rsidRPr="00AF0A09" w:rsidRDefault="00EF6ED0" w:rsidP="009C1FF9">
            <w:pPr>
              <w:rPr>
                <w:rFonts w:cs="Times New Roman"/>
                <w:b/>
                <w:szCs w:val="24"/>
                <w:lang w:val="es-ES"/>
              </w:rPr>
            </w:pPr>
          </w:p>
          <w:p w14:paraId="29961E3A" w14:textId="77777777" w:rsidR="00EF6ED0" w:rsidRPr="00AF0A09" w:rsidRDefault="00EF6ED0" w:rsidP="009C1FF9">
            <w:pPr>
              <w:rPr>
                <w:rFonts w:cs="Times New Roman"/>
                <w:b/>
                <w:szCs w:val="24"/>
                <w:lang w:val="es-ES"/>
              </w:rPr>
            </w:pPr>
          </w:p>
          <w:p w14:paraId="7F124FA3" w14:textId="77777777" w:rsidR="00EF6ED0" w:rsidRPr="00AF0A09" w:rsidRDefault="00EF6ED0" w:rsidP="009C1FF9">
            <w:pPr>
              <w:rPr>
                <w:rFonts w:cs="Times New Roman"/>
                <w:b/>
                <w:szCs w:val="24"/>
                <w:lang w:val="es-ES"/>
              </w:rPr>
            </w:pPr>
          </w:p>
          <w:p w14:paraId="7C8625BC" w14:textId="77777777" w:rsidR="00EF6ED0" w:rsidRPr="00AF0A09" w:rsidRDefault="00EF6ED0" w:rsidP="009C1FF9">
            <w:pPr>
              <w:rPr>
                <w:rFonts w:cs="Times New Roman"/>
                <w:szCs w:val="24"/>
              </w:rPr>
            </w:pPr>
            <w:r w:rsidRPr="00AF0A09">
              <w:rPr>
                <w:rFonts w:cs="Times New Roman"/>
                <w:b/>
                <w:szCs w:val="24"/>
                <w:lang w:val="es-ES"/>
              </w:rPr>
              <w:t>Câu 27.</w:t>
            </w:r>
            <w:r w:rsidRPr="00AF0A09">
              <w:rPr>
                <w:rFonts w:cs="Times New Roman"/>
                <w:b/>
                <w:szCs w:val="24"/>
              </w:rPr>
              <w:t xml:space="preserve"> A</w:t>
            </w:r>
          </w:p>
          <w:p w14:paraId="41629183" w14:textId="77777777" w:rsidR="00EF6ED0" w:rsidRPr="00AF0A09" w:rsidRDefault="00EF6ED0" w:rsidP="009C1FF9">
            <w:pPr>
              <w:rPr>
                <w:rFonts w:cs="Times New Roman"/>
                <w:szCs w:val="24"/>
              </w:rPr>
            </w:pPr>
          </w:p>
          <w:p w14:paraId="7D751DEF" w14:textId="77777777" w:rsidR="00EF6ED0" w:rsidRPr="00AF0A09" w:rsidRDefault="00EF6ED0" w:rsidP="009C1FF9">
            <w:pPr>
              <w:rPr>
                <w:rFonts w:cs="Times New Roman"/>
                <w:bCs/>
                <w:iCs/>
                <w:szCs w:val="24"/>
              </w:rPr>
            </w:pPr>
          </w:p>
          <w:p w14:paraId="110A67BE" w14:textId="77777777" w:rsidR="00EF6ED0" w:rsidRPr="00AF0A09" w:rsidRDefault="00EF6ED0" w:rsidP="009C1FF9">
            <w:pPr>
              <w:rPr>
                <w:rFonts w:cs="Times New Roman"/>
                <w:bCs/>
                <w:iCs/>
                <w:szCs w:val="24"/>
              </w:rPr>
            </w:pPr>
          </w:p>
          <w:p w14:paraId="573A98B2" w14:textId="77777777" w:rsidR="00EF6ED0" w:rsidRPr="00AF0A09" w:rsidRDefault="00EF6ED0" w:rsidP="009C1FF9">
            <w:pPr>
              <w:rPr>
                <w:rFonts w:cs="Times New Roman"/>
                <w:bCs/>
                <w:iCs/>
                <w:szCs w:val="24"/>
              </w:rPr>
            </w:pPr>
          </w:p>
          <w:p w14:paraId="7E00D919" w14:textId="77777777" w:rsidR="00EF6ED0" w:rsidRPr="00AF0A09" w:rsidRDefault="00EF6ED0" w:rsidP="009C1FF9">
            <w:pPr>
              <w:rPr>
                <w:rFonts w:cs="Times New Roman"/>
                <w:bCs/>
                <w:iCs/>
                <w:szCs w:val="24"/>
              </w:rPr>
            </w:pPr>
          </w:p>
          <w:p w14:paraId="01959EA1" w14:textId="77777777" w:rsidR="00EF6ED0" w:rsidRPr="00AF0A09" w:rsidRDefault="00EF6ED0" w:rsidP="009C1FF9">
            <w:pPr>
              <w:rPr>
                <w:rFonts w:cs="Times New Roman"/>
                <w:b/>
                <w:szCs w:val="24"/>
                <w:lang w:val="es-ES"/>
              </w:rPr>
            </w:pPr>
          </w:p>
          <w:p w14:paraId="63F3346B" w14:textId="77777777" w:rsidR="00EF6ED0" w:rsidRPr="00AF0A09" w:rsidRDefault="00EF6ED0" w:rsidP="009C1FF9">
            <w:pPr>
              <w:rPr>
                <w:rFonts w:cs="Times New Roman"/>
                <w:szCs w:val="24"/>
              </w:rPr>
            </w:pPr>
            <w:r w:rsidRPr="00AF0A09">
              <w:rPr>
                <w:rFonts w:cs="Times New Roman"/>
                <w:b/>
                <w:szCs w:val="24"/>
                <w:lang w:val="es-ES"/>
              </w:rPr>
              <w:t>Câu 28.</w:t>
            </w:r>
            <w:r w:rsidRPr="00AF0A09">
              <w:rPr>
                <w:rFonts w:cs="Times New Roman"/>
                <w:b/>
                <w:szCs w:val="24"/>
              </w:rPr>
              <w:t xml:space="preserve"> A</w:t>
            </w:r>
          </w:p>
          <w:p w14:paraId="042ED3FA" w14:textId="77777777" w:rsidR="00EF6ED0" w:rsidRPr="00AF0A09" w:rsidRDefault="00EF6ED0" w:rsidP="009C1FF9">
            <w:pPr>
              <w:rPr>
                <w:rFonts w:cs="Times New Roman"/>
                <w:b/>
                <w:szCs w:val="24"/>
                <w:lang w:val="es-ES"/>
              </w:rPr>
            </w:pPr>
          </w:p>
          <w:p w14:paraId="1386DA5E" w14:textId="77777777" w:rsidR="00EF6ED0" w:rsidRPr="00AF0A09" w:rsidRDefault="00EF6ED0" w:rsidP="009C1FF9">
            <w:pPr>
              <w:rPr>
                <w:rFonts w:cs="Times New Roman"/>
                <w:b/>
                <w:szCs w:val="24"/>
                <w:lang w:val="es-ES"/>
              </w:rPr>
            </w:pPr>
          </w:p>
          <w:p w14:paraId="3773F2A2" w14:textId="77777777" w:rsidR="00EF6ED0" w:rsidRPr="00AF0A09" w:rsidRDefault="00EF6ED0" w:rsidP="009C1FF9">
            <w:pPr>
              <w:rPr>
                <w:rFonts w:cs="Times New Roman"/>
                <w:b/>
                <w:szCs w:val="24"/>
                <w:lang w:val="es-ES"/>
              </w:rPr>
            </w:pPr>
          </w:p>
          <w:p w14:paraId="76300A50" w14:textId="77777777" w:rsidR="00EF6ED0" w:rsidRPr="00AF0A09" w:rsidRDefault="00EF6ED0" w:rsidP="009C1FF9">
            <w:pPr>
              <w:rPr>
                <w:rFonts w:cs="Times New Roman"/>
                <w:b/>
                <w:szCs w:val="24"/>
                <w:lang w:val="es-ES"/>
              </w:rPr>
            </w:pPr>
          </w:p>
          <w:p w14:paraId="2C089A9F" w14:textId="77777777" w:rsidR="00EF6ED0" w:rsidRPr="00AF0A09" w:rsidRDefault="00EF6ED0" w:rsidP="009C1FF9">
            <w:pPr>
              <w:rPr>
                <w:rFonts w:cs="Times New Roman"/>
                <w:b/>
                <w:szCs w:val="24"/>
                <w:lang w:val="es-ES"/>
              </w:rPr>
            </w:pPr>
          </w:p>
          <w:p w14:paraId="61208D77" w14:textId="77777777" w:rsidR="00EF6ED0" w:rsidRPr="00AF0A09" w:rsidRDefault="00EF6ED0" w:rsidP="009C1FF9">
            <w:pPr>
              <w:rPr>
                <w:rFonts w:cs="Times New Roman"/>
                <w:b/>
                <w:szCs w:val="24"/>
                <w:lang w:val="es-ES"/>
              </w:rPr>
            </w:pPr>
          </w:p>
          <w:p w14:paraId="38E007EA" w14:textId="77777777" w:rsidR="00EF6ED0" w:rsidRPr="00AF0A09" w:rsidRDefault="00EF6ED0" w:rsidP="009C1FF9">
            <w:pPr>
              <w:rPr>
                <w:rFonts w:cs="Times New Roman"/>
                <w:szCs w:val="24"/>
              </w:rPr>
            </w:pPr>
            <w:r w:rsidRPr="00AF0A09">
              <w:rPr>
                <w:rFonts w:cs="Times New Roman"/>
                <w:b/>
                <w:szCs w:val="24"/>
                <w:lang w:val="es-ES"/>
              </w:rPr>
              <w:t>Câu 29.</w:t>
            </w:r>
            <w:r w:rsidRPr="00AF0A09">
              <w:rPr>
                <w:rFonts w:cs="Times New Roman"/>
                <w:b/>
                <w:szCs w:val="24"/>
              </w:rPr>
              <w:t xml:space="preserve"> C</w:t>
            </w:r>
          </w:p>
          <w:p w14:paraId="059C7540" w14:textId="77777777" w:rsidR="00EF6ED0" w:rsidRPr="00AF0A09" w:rsidRDefault="00EF6ED0" w:rsidP="009C1FF9">
            <w:pPr>
              <w:rPr>
                <w:rFonts w:cs="Times New Roman"/>
                <w:b/>
                <w:szCs w:val="24"/>
                <w:lang w:val="es-ES"/>
              </w:rPr>
            </w:pPr>
          </w:p>
          <w:p w14:paraId="5E4AD889" w14:textId="77777777" w:rsidR="00EF6ED0" w:rsidRPr="00AF0A09" w:rsidRDefault="00EF6ED0" w:rsidP="009C1FF9">
            <w:pPr>
              <w:rPr>
                <w:rFonts w:cs="Times New Roman"/>
                <w:b/>
                <w:szCs w:val="24"/>
                <w:lang w:val="es-ES"/>
              </w:rPr>
            </w:pPr>
          </w:p>
          <w:p w14:paraId="7861FA20" w14:textId="77777777" w:rsidR="00EF6ED0" w:rsidRPr="00AF0A09" w:rsidRDefault="00EF6ED0" w:rsidP="009C1FF9">
            <w:pPr>
              <w:rPr>
                <w:rFonts w:cs="Times New Roman"/>
                <w:b/>
                <w:szCs w:val="24"/>
                <w:lang w:val="es-ES"/>
              </w:rPr>
            </w:pPr>
          </w:p>
          <w:p w14:paraId="61C58F37" w14:textId="77777777" w:rsidR="00EF6ED0" w:rsidRPr="00AF0A09" w:rsidRDefault="00EF6ED0" w:rsidP="009C1FF9">
            <w:pPr>
              <w:rPr>
                <w:rFonts w:cs="Times New Roman"/>
                <w:b/>
                <w:szCs w:val="24"/>
                <w:lang w:val="es-ES"/>
              </w:rPr>
            </w:pPr>
          </w:p>
          <w:p w14:paraId="731418E7" w14:textId="77777777" w:rsidR="00EF6ED0" w:rsidRPr="00AF0A09" w:rsidRDefault="00EF6ED0" w:rsidP="009C1FF9">
            <w:pPr>
              <w:rPr>
                <w:rFonts w:cs="Times New Roman"/>
                <w:szCs w:val="24"/>
              </w:rPr>
            </w:pPr>
            <w:r w:rsidRPr="00AF0A09">
              <w:rPr>
                <w:rFonts w:cs="Times New Roman"/>
                <w:b/>
                <w:szCs w:val="24"/>
                <w:lang w:val="es-ES"/>
              </w:rPr>
              <w:t>Câu 30.</w:t>
            </w:r>
            <w:r w:rsidRPr="00AF0A09">
              <w:rPr>
                <w:rFonts w:cs="Times New Roman"/>
                <w:b/>
                <w:szCs w:val="24"/>
              </w:rPr>
              <w:t xml:space="preserve"> A</w:t>
            </w:r>
          </w:p>
          <w:p w14:paraId="650C53A5" w14:textId="77777777" w:rsidR="00EF6ED0" w:rsidRPr="00AF0A09" w:rsidRDefault="00EF6ED0" w:rsidP="009C1FF9">
            <w:pPr>
              <w:rPr>
                <w:rFonts w:cs="Times New Roman"/>
                <w:b/>
                <w:szCs w:val="24"/>
                <w:lang w:val="es-ES"/>
              </w:rPr>
            </w:pPr>
          </w:p>
          <w:p w14:paraId="24F1D95A" w14:textId="77777777" w:rsidR="00EF6ED0" w:rsidRPr="00AF0A09" w:rsidRDefault="00EF6ED0" w:rsidP="009C1FF9">
            <w:pPr>
              <w:rPr>
                <w:rFonts w:cs="Times New Roman"/>
                <w:szCs w:val="24"/>
              </w:rPr>
            </w:pPr>
            <w:r w:rsidRPr="00AF0A09">
              <w:rPr>
                <w:rFonts w:cs="Times New Roman"/>
                <w:b/>
                <w:szCs w:val="24"/>
                <w:lang w:val="es-ES"/>
              </w:rPr>
              <w:t>Câu 31.</w:t>
            </w:r>
            <w:r w:rsidRPr="00AF0A09">
              <w:rPr>
                <w:rFonts w:cs="Times New Roman"/>
                <w:b/>
                <w:szCs w:val="24"/>
              </w:rPr>
              <w:t xml:space="preserve"> C</w:t>
            </w:r>
          </w:p>
          <w:p w14:paraId="6D2C2790" w14:textId="77777777" w:rsidR="00EF6ED0" w:rsidRPr="00AF0A09" w:rsidRDefault="00EF6ED0" w:rsidP="009C1FF9">
            <w:pPr>
              <w:rPr>
                <w:rFonts w:cs="Times New Roman"/>
                <w:b/>
                <w:szCs w:val="24"/>
                <w:lang w:val="es-ES"/>
              </w:rPr>
            </w:pPr>
          </w:p>
          <w:p w14:paraId="51F69F4B" w14:textId="77777777" w:rsidR="00EF6ED0" w:rsidRPr="00AF0A09" w:rsidRDefault="00EF6ED0" w:rsidP="009C1FF9">
            <w:pPr>
              <w:rPr>
                <w:rFonts w:cs="Times New Roman"/>
                <w:b/>
                <w:szCs w:val="24"/>
                <w:lang w:val="es-ES"/>
              </w:rPr>
            </w:pPr>
          </w:p>
          <w:p w14:paraId="7D49F44E" w14:textId="77777777" w:rsidR="00EF6ED0" w:rsidRPr="00AF0A09" w:rsidRDefault="00EF6ED0" w:rsidP="009C1FF9">
            <w:pPr>
              <w:rPr>
                <w:rFonts w:cs="Times New Roman"/>
                <w:b/>
                <w:szCs w:val="24"/>
                <w:lang w:val="es-ES"/>
              </w:rPr>
            </w:pPr>
          </w:p>
          <w:p w14:paraId="192E6267" w14:textId="77777777" w:rsidR="00EF6ED0" w:rsidRPr="00AF0A09" w:rsidRDefault="00EF6ED0" w:rsidP="009C1FF9">
            <w:pPr>
              <w:rPr>
                <w:rFonts w:cs="Times New Roman"/>
                <w:b/>
                <w:szCs w:val="24"/>
                <w:lang w:val="es-ES"/>
              </w:rPr>
            </w:pPr>
          </w:p>
          <w:p w14:paraId="2381CBE2" w14:textId="77777777" w:rsidR="00EF6ED0" w:rsidRPr="00AF0A09" w:rsidRDefault="00EF6ED0" w:rsidP="009C1FF9">
            <w:pPr>
              <w:rPr>
                <w:rFonts w:cs="Times New Roman"/>
                <w:b/>
                <w:szCs w:val="24"/>
                <w:lang w:val="es-ES"/>
              </w:rPr>
            </w:pPr>
          </w:p>
          <w:p w14:paraId="45775500" w14:textId="77777777" w:rsidR="00EF6ED0" w:rsidRPr="00AF0A09" w:rsidRDefault="00EF6ED0" w:rsidP="009C1FF9">
            <w:pPr>
              <w:rPr>
                <w:rFonts w:cs="Times New Roman"/>
                <w:szCs w:val="24"/>
              </w:rPr>
            </w:pPr>
            <w:r w:rsidRPr="00AF0A09">
              <w:rPr>
                <w:rFonts w:cs="Times New Roman"/>
                <w:b/>
                <w:szCs w:val="24"/>
                <w:lang w:val="es-ES"/>
              </w:rPr>
              <w:t>Câu 32.</w:t>
            </w:r>
            <w:r w:rsidRPr="00AF0A09">
              <w:rPr>
                <w:rFonts w:cs="Times New Roman"/>
                <w:b/>
                <w:szCs w:val="24"/>
              </w:rPr>
              <w:t xml:space="preserve"> B</w:t>
            </w:r>
          </w:p>
          <w:p w14:paraId="0E04A7D0" w14:textId="77777777" w:rsidR="00EF6ED0" w:rsidRPr="00AF0A09" w:rsidRDefault="00EF6ED0" w:rsidP="009C1FF9">
            <w:pPr>
              <w:rPr>
                <w:rFonts w:cs="Times New Roman"/>
                <w:b/>
                <w:szCs w:val="24"/>
                <w:lang w:val="es-ES"/>
              </w:rPr>
            </w:pPr>
          </w:p>
          <w:p w14:paraId="63A67CA0" w14:textId="77777777" w:rsidR="00EF6ED0" w:rsidRPr="00AF0A09" w:rsidRDefault="00EF6ED0" w:rsidP="009C1FF9">
            <w:pPr>
              <w:rPr>
                <w:rFonts w:cs="Times New Roman"/>
                <w:b/>
                <w:szCs w:val="24"/>
                <w:lang w:val="es-ES"/>
              </w:rPr>
            </w:pPr>
          </w:p>
          <w:p w14:paraId="0507EA75" w14:textId="77777777" w:rsidR="00EF6ED0" w:rsidRPr="00AF0A09" w:rsidRDefault="00EF6ED0" w:rsidP="009C1FF9">
            <w:pPr>
              <w:rPr>
                <w:rFonts w:cs="Times New Roman"/>
                <w:b/>
                <w:szCs w:val="24"/>
                <w:lang w:val="es-ES"/>
              </w:rPr>
            </w:pPr>
          </w:p>
          <w:p w14:paraId="1BBA464D" w14:textId="77777777" w:rsidR="00EF6ED0" w:rsidRPr="00AF0A09" w:rsidRDefault="00EF6ED0" w:rsidP="009C1FF9">
            <w:pPr>
              <w:rPr>
                <w:rFonts w:cs="Times New Roman"/>
                <w:b/>
                <w:szCs w:val="24"/>
                <w:lang w:val="es-ES"/>
              </w:rPr>
            </w:pPr>
          </w:p>
          <w:p w14:paraId="5427A980" w14:textId="77777777" w:rsidR="00EF6ED0" w:rsidRPr="00AF0A09" w:rsidRDefault="00EF6ED0" w:rsidP="009C1FF9">
            <w:pPr>
              <w:rPr>
                <w:rFonts w:cs="Times New Roman"/>
                <w:b/>
                <w:szCs w:val="24"/>
                <w:lang w:val="es-ES"/>
              </w:rPr>
            </w:pPr>
          </w:p>
          <w:p w14:paraId="109E6FD1" w14:textId="77777777" w:rsidR="00EF6ED0" w:rsidRPr="00AF0A09" w:rsidRDefault="00EF6ED0" w:rsidP="009C1FF9">
            <w:pPr>
              <w:rPr>
                <w:rFonts w:cs="Times New Roman"/>
                <w:b/>
                <w:szCs w:val="24"/>
                <w:lang w:val="es-ES"/>
              </w:rPr>
            </w:pPr>
          </w:p>
          <w:p w14:paraId="29345003" w14:textId="77777777" w:rsidR="00EF6ED0" w:rsidRPr="00AF0A09" w:rsidRDefault="00EF6ED0" w:rsidP="009C1FF9">
            <w:pPr>
              <w:rPr>
                <w:rFonts w:cs="Times New Roman"/>
                <w:b/>
                <w:szCs w:val="24"/>
                <w:lang w:val="es-ES"/>
              </w:rPr>
            </w:pPr>
          </w:p>
          <w:p w14:paraId="56EE4793" w14:textId="77777777" w:rsidR="00EF6ED0" w:rsidRPr="00AF0A09" w:rsidRDefault="00EF6ED0" w:rsidP="009C1FF9">
            <w:pPr>
              <w:rPr>
                <w:rFonts w:cs="Times New Roman"/>
                <w:szCs w:val="24"/>
              </w:rPr>
            </w:pPr>
            <w:r w:rsidRPr="00AF0A09">
              <w:rPr>
                <w:rFonts w:cs="Times New Roman"/>
                <w:b/>
                <w:szCs w:val="24"/>
                <w:lang w:val="es-ES"/>
              </w:rPr>
              <w:t>Câu 33.</w:t>
            </w:r>
            <w:r w:rsidRPr="00AF0A09">
              <w:rPr>
                <w:rFonts w:cs="Times New Roman"/>
                <w:b/>
                <w:szCs w:val="24"/>
              </w:rPr>
              <w:t xml:space="preserve"> D</w:t>
            </w:r>
          </w:p>
          <w:p w14:paraId="0E3CACFE" w14:textId="77777777" w:rsidR="00EF6ED0" w:rsidRPr="00AF0A09" w:rsidRDefault="00EF6ED0" w:rsidP="009C1FF9">
            <w:pPr>
              <w:rPr>
                <w:rFonts w:cs="Times New Roman"/>
                <w:b/>
                <w:szCs w:val="24"/>
                <w:lang w:val="es-ES"/>
              </w:rPr>
            </w:pPr>
          </w:p>
          <w:p w14:paraId="48C556E7" w14:textId="77777777" w:rsidR="00EF6ED0" w:rsidRPr="00AF0A09" w:rsidRDefault="00EF6ED0" w:rsidP="009C1FF9">
            <w:pPr>
              <w:rPr>
                <w:rFonts w:cs="Times New Roman"/>
                <w:b/>
                <w:szCs w:val="24"/>
                <w:lang w:val="es-ES"/>
              </w:rPr>
            </w:pPr>
          </w:p>
          <w:p w14:paraId="55A3B276" w14:textId="77777777" w:rsidR="00EF6ED0" w:rsidRPr="00AF0A09" w:rsidRDefault="00EF6ED0" w:rsidP="009C1FF9">
            <w:pPr>
              <w:rPr>
                <w:rFonts w:cs="Times New Roman"/>
                <w:b/>
                <w:szCs w:val="24"/>
                <w:lang w:val="es-ES"/>
              </w:rPr>
            </w:pPr>
          </w:p>
          <w:p w14:paraId="04022AD8" w14:textId="77777777" w:rsidR="00EF6ED0" w:rsidRPr="00AF0A09" w:rsidRDefault="00EF6ED0" w:rsidP="009C1FF9">
            <w:pPr>
              <w:rPr>
                <w:rFonts w:cs="Times New Roman"/>
                <w:b/>
                <w:szCs w:val="24"/>
                <w:lang w:val="es-ES"/>
              </w:rPr>
            </w:pPr>
          </w:p>
          <w:p w14:paraId="62324901" w14:textId="77777777" w:rsidR="00EF6ED0" w:rsidRPr="00AF0A09" w:rsidRDefault="00EF6ED0" w:rsidP="009C1FF9">
            <w:pPr>
              <w:rPr>
                <w:rFonts w:cs="Times New Roman"/>
                <w:b/>
                <w:szCs w:val="24"/>
                <w:lang w:val="es-ES"/>
              </w:rPr>
            </w:pPr>
          </w:p>
          <w:p w14:paraId="3E278F78" w14:textId="77777777" w:rsidR="00EF6ED0" w:rsidRPr="00AF0A09" w:rsidRDefault="00EF6ED0" w:rsidP="009C1FF9">
            <w:pPr>
              <w:rPr>
                <w:rFonts w:cs="Times New Roman"/>
                <w:b/>
                <w:szCs w:val="24"/>
                <w:lang w:val="es-ES"/>
              </w:rPr>
            </w:pPr>
          </w:p>
          <w:p w14:paraId="0EB7BBD9" w14:textId="77777777" w:rsidR="00EF6ED0" w:rsidRPr="00AF0A09" w:rsidRDefault="00EF6ED0" w:rsidP="009C1FF9">
            <w:pPr>
              <w:rPr>
                <w:rFonts w:cs="Times New Roman"/>
                <w:szCs w:val="24"/>
              </w:rPr>
            </w:pPr>
            <w:r w:rsidRPr="00AF0A09">
              <w:rPr>
                <w:rFonts w:cs="Times New Roman"/>
                <w:b/>
                <w:szCs w:val="24"/>
                <w:lang w:val="es-ES"/>
              </w:rPr>
              <w:t>Câu 34.</w:t>
            </w:r>
            <w:r w:rsidRPr="00AF0A09">
              <w:rPr>
                <w:rFonts w:cs="Times New Roman"/>
                <w:b/>
                <w:szCs w:val="24"/>
              </w:rPr>
              <w:t xml:space="preserve"> A</w:t>
            </w:r>
          </w:p>
          <w:p w14:paraId="39AE31B9" w14:textId="77777777" w:rsidR="00EF6ED0" w:rsidRPr="00AF0A09" w:rsidRDefault="00EF6ED0" w:rsidP="009C1FF9">
            <w:pPr>
              <w:rPr>
                <w:rFonts w:cs="Times New Roman"/>
                <w:b/>
                <w:szCs w:val="24"/>
                <w:lang w:val="es-ES"/>
              </w:rPr>
            </w:pPr>
          </w:p>
          <w:p w14:paraId="6AB66164" w14:textId="77777777" w:rsidR="00EF6ED0" w:rsidRPr="00AF0A09" w:rsidRDefault="00EF6ED0" w:rsidP="009C1FF9">
            <w:pPr>
              <w:rPr>
                <w:rFonts w:cs="Times New Roman"/>
                <w:b/>
                <w:szCs w:val="24"/>
                <w:lang w:val="es-ES"/>
              </w:rPr>
            </w:pPr>
          </w:p>
          <w:p w14:paraId="71C33BB3" w14:textId="77777777" w:rsidR="00EF6ED0" w:rsidRPr="00AF0A09" w:rsidRDefault="00EF6ED0" w:rsidP="009C1FF9">
            <w:pPr>
              <w:rPr>
                <w:rFonts w:cs="Times New Roman"/>
                <w:b/>
                <w:szCs w:val="24"/>
                <w:lang w:val="es-ES"/>
              </w:rPr>
            </w:pPr>
          </w:p>
          <w:p w14:paraId="69D64453" w14:textId="77777777" w:rsidR="00EF6ED0" w:rsidRPr="00AF0A09" w:rsidRDefault="00EF6ED0" w:rsidP="009C1FF9">
            <w:pPr>
              <w:rPr>
                <w:rFonts w:cs="Times New Roman"/>
                <w:szCs w:val="24"/>
              </w:rPr>
            </w:pPr>
            <w:r w:rsidRPr="00AF0A09">
              <w:rPr>
                <w:rFonts w:cs="Times New Roman"/>
                <w:b/>
                <w:szCs w:val="24"/>
                <w:lang w:val="es-ES"/>
              </w:rPr>
              <w:t>Câu 35.</w:t>
            </w:r>
            <w:r w:rsidRPr="00AF0A09">
              <w:rPr>
                <w:rFonts w:cs="Times New Roman"/>
                <w:b/>
                <w:szCs w:val="24"/>
              </w:rPr>
              <w:t xml:space="preserve"> B</w:t>
            </w:r>
          </w:p>
          <w:p w14:paraId="5C081F8F" w14:textId="77777777" w:rsidR="00EF6ED0" w:rsidRPr="00AF0A09" w:rsidRDefault="00EF6ED0" w:rsidP="009C1FF9">
            <w:pPr>
              <w:rPr>
                <w:rFonts w:cs="Times New Roman"/>
                <w:b/>
                <w:szCs w:val="24"/>
                <w:lang w:val="es-ES"/>
              </w:rPr>
            </w:pPr>
          </w:p>
          <w:p w14:paraId="3EAF9102" w14:textId="77777777" w:rsidR="00EF6ED0" w:rsidRPr="00AF0A09" w:rsidRDefault="00EF6ED0" w:rsidP="009C1FF9">
            <w:pPr>
              <w:rPr>
                <w:rFonts w:cs="Times New Roman"/>
                <w:b/>
                <w:szCs w:val="24"/>
                <w:lang w:val="es-ES"/>
              </w:rPr>
            </w:pPr>
          </w:p>
          <w:p w14:paraId="705ACE51" w14:textId="77777777" w:rsidR="00EF6ED0" w:rsidRPr="00AF0A09" w:rsidRDefault="00EF6ED0" w:rsidP="009C1FF9">
            <w:pPr>
              <w:rPr>
                <w:rFonts w:cs="Times New Roman"/>
                <w:b/>
                <w:szCs w:val="24"/>
                <w:lang w:val="es-ES"/>
              </w:rPr>
            </w:pPr>
          </w:p>
          <w:p w14:paraId="66A9FC66" w14:textId="77777777" w:rsidR="00EF6ED0" w:rsidRPr="00AF0A09" w:rsidRDefault="00EF6ED0" w:rsidP="009C1FF9">
            <w:pPr>
              <w:rPr>
                <w:rFonts w:cs="Times New Roman"/>
                <w:b/>
                <w:szCs w:val="24"/>
                <w:lang w:val="es-ES"/>
              </w:rPr>
            </w:pPr>
          </w:p>
          <w:p w14:paraId="2244C261" w14:textId="77777777" w:rsidR="00EF6ED0" w:rsidRPr="00AF0A09" w:rsidRDefault="00EF6ED0" w:rsidP="009C1FF9">
            <w:pPr>
              <w:rPr>
                <w:rFonts w:cs="Times New Roman"/>
                <w:szCs w:val="24"/>
              </w:rPr>
            </w:pPr>
            <w:r w:rsidRPr="00AF0A09">
              <w:rPr>
                <w:rFonts w:cs="Times New Roman"/>
                <w:b/>
                <w:szCs w:val="24"/>
                <w:lang w:val="es-ES"/>
              </w:rPr>
              <w:t>Câu 36.</w:t>
            </w:r>
            <w:r w:rsidRPr="00AF0A09">
              <w:rPr>
                <w:rFonts w:cs="Times New Roman"/>
                <w:b/>
                <w:szCs w:val="24"/>
              </w:rPr>
              <w:t xml:space="preserve"> C</w:t>
            </w:r>
          </w:p>
          <w:p w14:paraId="42E1B73D" w14:textId="77777777" w:rsidR="00EF6ED0" w:rsidRPr="00AF0A09" w:rsidRDefault="00EF6ED0" w:rsidP="009C1FF9">
            <w:pPr>
              <w:rPr>
                <w:rFonts w:cs="Times New Roman"/>
                <w:b/>
                <w:szCs w:val="24"/>
                <w:lang w:val="es-ES"/>
              </w:rPr>
            </w:pPr>
          </w:p>
          <w:p w14:paraId="683F7B3F" w14:textId="77777777" w:rsidR="00EF6ED0" w:rsidRPr="00AF0A09" w:rsidRDefault="00EF6ED0" w:rsidP="009C1FF9">
            <w:pPr>
              <w:rPr>
                <w:rFonts w:cs="Times New Roman"/>
                <w:b/>
                <w:szCs w:val="24"/>
                <w:lang w:val="es-ES"/>
              </w:rPr>
            </w:pPr>
          </w:p>
          <w:p w14:paraId="666802CA" w14:textId="77777777" w:rsidR="00EF6ED0" w:rsidRPr="00AF0A09" w:rsidRDefault="00EF6ED0" w:rsidP="009C1FF9">
            <w:pPr>
              <w:rPr>
                <w:rFonts w:cs="Times New Roman"/>
                <w:szCs w:val="24"/>
              </w:rPr>
            </w:pPr>
            <w:r w:rsidRPr="00AF0A09">
              <w:rPr>
                <w:rFonts w:cs="Times New Roman"/>
                <w:b/>
                <w:szCs w:val="24"/>
                <w:lang w:val="es-ES"/>
              </w:rPr>
              <w:t>Câu 37.</w:t>
            </w:r>
            <w:r w:rsidRPr="00AF0A09">
              <w:rPr>
                <w:rFonts w:cs="Times New Roman"/>
                <w:b/>
                <w:szCs w:val="24"/>
              </w:rPr>
              <w:t xml:space="preserve"> C</w:t>
            </w:r>
          </w:p>
          <w:p w14:paraId="3F3FF698" w14:textId="77777777" w:rsidR="00EF6ED0" w:rsidRPr="00AF0A09" w:rsidRDefault="00EF6ED0" w:rsidP="009C1FF9">
            <w:pPr>
              <w:rPr>
                <w:rFonts w:cs="Times New Roman"/>
                <w:b/>
                <w:szCs w:val="24"/>
                <w:lang w:val="es-ES"/>
              </w:rPr>
            </w:pPr>
          </w:p>
          <w:p w14:paraId="13E3FEB0" w14:textId="77777777" w:rsidR="00EF6ED0" w:rsidRPr="00AF0A09" w:rsidRDefault="00EF6ED0" w:rsidP="009C1FF9">
            <w:pPr>
              <w:rPr>
                <w:rFonts w:cs="Times New Roman"/>
                <w:b/>
                <w:szCs w:val="24"/>
                <w:lang w:val="es-ES"/>
              </w:rPr>
            </w:pPr>
          </w:p>
          <w:p w14:paraId="2CAE54C5" w14:textId="77777777" w:rsidR="00EF6ED0" w:rsidRPr="00AF0A09" w:rsidRDefault="00EF6ED0" w:rsidP="009C1FF9">
            <w:pPr>
              <w:rPr>
                <w:rFonts w:cs="Times New Roman"/>
                <w:b/>
                <w:szCs w:val="24"/>
                <w:lang w:val="es-ES"/>
              </w:rPr>
            </w:pPr>
          </w:p>
          <w:p w14:paraId="36F6D133" w14:textId="77777777" w:rsidR="00EF6ED0" w:rsidRPr="00AF0A09" w:rsidRDefault="00EF6ED0" w:rsidP="009C1FF9">
            <w:pPr>
              <w:rPr>
                <w:rFonts w:cs="Times New Roman"/>
                <w:b/>
                <w:szCs w:val="24"/>
                <w:lang w:val="es-ES"/>
              </w:rPr>
            </w:pPr>
          </w:p>
          <w:p w14:paraId="35C45DE1" w14:textId="77777777" w:rsidR="00EF6ED0" w:rsidRPr="00AF0A09" w:rsidRDefault="00EF6ED0" w:rsidP="009C1FF9">
            <w:pPr>
              <w:rPr>
                <w:rFonts w:cs="Times New Roman"/>
                <w:szCs w:val="24"/>
              </w:rPr>
            </w:pPr>
            <w:r w:rsidRPr="00AF0A09">
              <w:rPr>
                <w:rFonts w:cs="Times New Roman"/>
                <w:b/>
                <w:szCs w:val="24"/>
                <w:lang w:val="es-ES"/>
              </w:rPr>
              <w:t>Câu 38.</w:t>
            </w:r>
            <w:r w:rsidRPr="00AF0A09">
              <w:rPr>
                <w:rFonts w:cs="Times New Roman"/>
                <w:b/>
                <w:szCs w:val="24"/>
              </w:rPr>
              <w:t xml:space="preserve"> A</w:t>
            </w:r>
          </w:p>
          <w:p w14:paraId="49525E19" w14:textId="77777777" w:rsidR="00EF6ED0" w:rsidRPr="00AF0A09" w:rsidRDefault="00EF6ED0" w:rsidP="009C1FF9">
            <w:pPr>
              <w:rPr>
                <w:rFonts w:cs="Times New Roman"/>
                <w:b/>
                <w:szCs w:val="24"/>
                <w:lang w:val="es-ES"/>
              </w:rPr>
            </w:pPr>
          </w:p>
          <w:p w14:paraId="77F0CB5B" w14:textId="77777777" w:rsidR="00EF6ED0" w:rsidRPr="00AF0A09" w:rsidRDefault="00EF6ED0" w:rsidP="009C1FF9">
            <w:pPr>
              <w:rPr>
                <w:rFonts w:cs="Times New Roman"/>
                <w:b/>
                <w:szCs w:val="24"/>
                <w:lang w:val="es-ES"/>
              </w:rPr>
            </w:pPr>
          </w:p>
          <w:p w14:paraId="6BB65FF0" w14:textId="77777777" w:rsidR="00EF6ED0" w:rsidRPr="00AF0A09" w:rsidRDefault="00EF6ED0" w:rsidP="009C1FF9">
            <w:pPr>
              <w:rPr>
                <w:rFonts w:cs="Times New Roman"/>
                <w:b/>
                <w:szCs w:val="24"/>
                <w:lang w:val="es-ES"/>
              </w:rPr>
            </w:pPr>
          </w:p>
          <w:p w14:paraId="4E8B5A05" w14:textId="77777777" w:rsidR="00EF6ED0" w:rsidRPr="00AF0A09" w:rsidRDefault="00EF6ED0" w:rsidP="009C1FF9">
            <w:pPr>
              <w:rPr>
                <w:rFonts w:cs="Times New Roman"/>
                <w:b/>
                <w:szCs w:val="24"/>
                <w:lang w:val="es-ES"/>
              </w:rPr>
            </w:pPr>
          </w:p>
          <w:p w14:paraId="530957F1" w14:textId="77777777" w:rsidR="00EF6ED0" w:rsidRPr="00AF0A09" w:rsidRDefault="00EF6ED0" w:rsidP="009C1FF9">
            <w:pPr>
              <w:rPr>
                <w:rFonts w:cs="Times New Roman"/>
                <w:b/>
                <w:szCs w:val="24"/>
                <w:lang w:val="es-ES"/>
              </w:rPr>
            </w:pPr>
          </w:p>
          <w:p w14:paraId="287FA87F" w14:textId="77777777" w:rsidR="00EF6ED0" w:rsidRPr="00AF0A09" w:rsidRDefault="00EF6ED0" w:rsidP="009C1FF9">
            <w:pPr>
              <w:rPr>
                <w:rFonts w:cs="Times New Roman"/>
                <w:szCs w:val="24"/>
              </w:rPr>
            </w:pPr>
            <w:r w:rsidRPr="00AF0A09">
              <w:rPr>
                <w:rFonts w:cs="Times New Roman"/>
                <w:b/>
                <w:szCs w:val="24"/>
                <w:lang w:val="es-ES"/>
              </w:rPr>
              <w:t>Câu 39.</w:t>
            </w:r>
            <w:r w:rsidRPr="00AF0A09">
              <w:rPr>
                <w:rFonts w:cs="Times New Roman"/>
                <w:b/>
                <w:szCs w:val="24"/>
              </w:rPr>
              <w:t xml:space="preserve"> A</w:t>
            </w:r>
          </w:p>
          <w:p w14:paraId="446FD1D9" w14:textId="77777777" w:rsidR="00EF6ED0" w:rsidRPr="00AF0A09" w:rsidRDefault="00EF6ED0" w:rsidP="009C1FF9">
            <w:pPr>
              <w:rPr>
                <w:rFonts w:cs="Times New Roman"/>
                <w:b/>
                <w:szCs w:val="24"/>
                <w:lang w:val="es-ES"/>
              </w:rPr>
            </w:pPr>
          </w:p>
          <w:p w14:paraId="10D25723" w14:textId="77777777" w:rsidR="00EF6ED0" w:rsidRPr="00AF0A09" w:rsidRDefault="00EF6ED0" w:rsidP="009C1FF9">
            <w:pPr>
              <w:rPr>
                <w:rFonts w:cs="Times New Roman"/>
                <w:b/>
                <w:szCs w:val="24"/>
                <w:lang w:val="es-ES"/>
              </w:rPr>
            </w:pPr>
          </w:p>
          <w:p w14:paraId="7065A35E" w14:textId="77777777" w:rsidR="00EF6ED0" w:rsidRPr="00AF0A09" w:rsidRDefault="00EF6ED0" w:rsidP="009C1FF9">
            <w:pPr>
              <w:rPr>
                <w:rFonts w:cs="Times New Roman"/>
                <w:szCs w:val="24"/>
              </w:rPr>
            </w:pPr>
            <w:r w:rsidRPr="00AF0A09">
              <w:rPr>
                <w:rFonts w:cs="Times New Roman"/>
                <w:b/>
                <w:szCs w:val="24"/>
                <w:lang w:val="es-ES"/>
              </w:rPr>
              <w:t>Câu 40.</w:t>
            </w:r>
            <w:r w:rsidRPr="00AF0A09">
              <w:rPr>
                <w:rFonts w:cs="Times New Roman"/>
                <w:b/>
                <w:szCs w:val="24"/>
              </w:rPr>
              <w:t xml:space="preserve"> B</w:t>
            </w:r>
          </w:p>
          <w:p w14:paraId="06393C32" w14:textId="77777777" w:rsidR="00EF6ED0" w:rsidRPr="00AF0A09" w:rsidRDefault="00EF6ED0" w:rsidP="009C1FF9">
            <w:pPr>
              <w:rPr>
                <w:rFonts w:cs="Times New Roman"/>
                <w:b/>
                <w:szCs w:val="24"/>
                <w:lang w:val="es-ES"/>
              </w:rPr>
            </w:pPr>
          </w:p>
          <w:p w14:paraId="5CC70522" w14:textId="77777777" w:rsidR="00EF6ED0" w:rsidRPr="00AF0A09" w:rsidRDefault="00EF6ED0" w:rsidP="009C1FF9">
            <w:pPr>
              <w:rPr>
                <w:rFonts w:cs="Times New Roman"/>
                <w:b/>
                <w:szCs w:val="24"/>
                <w:lang w:val="es-ES"/>
              </w:rPr>
            </w:pPr>
          </w:p>
          <w:p w14:paraId="5A1CC151" w14:textId="77777777" w:rsidR="00EF6ED0" w:rsidRPr="00AF0A09" w:rsidRDefault="00EF6ED0" w:rsidP="009C1FF9">
            <w:pPr>
              <w:rPr>
                <w:rFonts w:cs="Times New Roman"/>
                <w:b/>
                <w:szCs w:val="24"/>
                <w:lang w:val="es-ES"/>
              </w:rPr>
            </w:pPr>
          </w:p>
          <w:p w14:paraId="1C3123B5" w14:textId="77777777" w:rsidR="00EF6ED0" w:rsidRPr="00AF0A09" w:rsidRDefault="00EF6ED0" w:rsidP="009C1FF9">
            <w:pPr>
              <w:rPr>
                <w:rFonts w:cs="Times New Roman"/>
                <w:b/>
                <w:szCs w:val="24"/>
                <w:lang w:val="es-ES"/>
              </w:rPr>
            </w:pPr>
          </w:p>
          <w:p w14:paraId="2433A415" w14:textId="77777777" w:rsidR="00EF6ED0" w:rsidRPr="00AF0A09" w:rsidRDefault="00EF6ED0" w:rsidP="009C1FF9">
            <w:pPr>
              <w:rPr>
                <w:rFonts w:cs="Times New Roman"/>
                <w:b/>
                <w:szCs w:val="24"/>
                <w:lang w:val="es-ES"/>
              </w:rPr>
            </w:pPr>
          </w:p>
          <w:p w14:paraId="6C2A7E7C" w14:textId="77777777" w:rsidR="00EF6ED0" w:rsidRPr="00AF0A09" w:rsidRDefault="00EF6ED0" w:rsidP="009C1FF9">
            <w:pPr>
              <w:rPr>
                <w:rFonts w:cs="Times New Roman"/>
                <w:szCs w:val="24"/>
              </w:rPr>
            </w:pPr>
          </w:p>
        </w:tc>
      </w:tr>
    </w:tbl>
    <w:p w14:paraId="73A61CDB" w14:textId="77777777" w:rsidR="00EF6ED0" w:rsidRPr="00AF0A09" w:rsidRDefault="00EF6ED0"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b/>
          <w:bCs/>
          <w:sz w:val="24"/>
          <w:szCs w:val="24"/>
          <w:lang w:val="de-DE"/>
        </w:rPr>
        <w:lastRenderedPageBreak/>
        <w:t>4. Hoạt động 4:</w:t>
      </w:r>
      <w:r w:rsidRPr="00AF0A09">
        <w:rPr>
          <w:rFonts w:ascii="Times New Roman" w:hAnsi="Times New Roman" w:cs="Times New Roman"/>
          <w:b/>
          <w:sz w:val="24"/>
          <w:szCs w:val="24"/>
          <w:lang w:val="de-DE"/>
        </w:rPr>
        <w:t xml:space="preserve"> Hoạt động vận dụng</w:t>
      </w:r>
      <w:r w:rsidRPr="00AF0A09">
        <w:rPr>
          <w:rFonts w:ascii="Times New Roman" w:hAnsi="Times New Roman" w:cs="Times New Roman"/>
          <w:b/>
          <w:sz w:val="24"/>
          <w:szCs w:val="24"/>
          <w:lang w:val="vi-VN"/>
        </w:rPr>
        <w:t xml:space="preserve">                                                                                                         </w:t>
      </w:r>
      <w:r w:rsidRPr="00AF0A09">
        <w:rPr>
          <w:rFonts w:ascii="Times New Roman" w:hAnsi="Times New Roman" w:cs="Times New Roman"/>
          <w:b/>
          <w:i/>
          <w:sz w:val="24"/>
          <w:szCs w:val="24"/>
          <w:lang w:val="de-DE"/>
        </w:rPr>
        <w:t>a</w:t>
      </w:r>
      <w:r w:rsidRPr="00AF0A09">
        <w:rPr>
          <w:rFonts w:ascii="Times New Roman" w:hAnsi="Times New Roman" w:cs="Times New Roman"/>
          <w:b/>
          <w:iCs/>
          <w:sz w:val="24"/>
          <w:szCs w:val="24"/>
          <w:lang w:val="de-DE"/>
        </w:rPr>
        <w:t>.</w:t>
      </w:r>
      <w:r w:rsidRPr="00AF0A09">
        <w:rPr>
          <w:rFonts w:ascii="Times New Roman" w:hAnsi="Times New Roman" w:cs="Times New Roman"/>
          <w:b/>
          <w:iCs/>
          <w:sz w:val="24"/>
          <w:szCs w:val="24"/>
          <w:lang w:val="vi-VN"/>
        </w:rPr>
        <w:t xml:space="preserve"> </w:t>
      </w:r>
      <w:r w:rsidRPr="00AF0A09">
        <w:rPr>
          <w:rFonts w:ascii="Times New Roman" w:hAnsi="Times New Roman" w:cs="Times New Roman"/>
          <w:b/>
          <w:iCs/>
          <w:sz w:val="24"/>
          <w:szCs w:val="24"/>
          <w:lang w:val="de-DE"/>
        </w:rPr>
        <w:t>Mục tiêu:</w:t>
      </w:r>
      <w:r w:rsidRPr="00AF0A09">
        <w:rPr>
          <w:rFonts w:ascii="Times New Roman" w:hAnsi="Times New Roman" w:cs="Times New Roman"/>
          <w:iCs/>
          <w:sz w:val="24"/>
          <w:szCs w:val="24"/>
          <w:lang w:val="de-DE"/>
        </w:rPr>
        <w:t xml:space="preserve"> Học sinh vận dụng kiến thức đã học vào giải quyết tình huống thực tế.</w:t>
      </w:r>
      <w:r w:rsidRPr="00AF0A09">
        <w:rPr>
          <w:rFonts w:ascii="Times New Roman" w:hAnsi="Times New Roman" w:cs="Times New Roman"/>
          <w:iCs/>
          <w:sz w:val="24"/>
          <w:szCs w:val="24"/>
          <w:lang w:val="vi-VN"/>
        </w:rPr>
        <w:t xml:space="preserve">       </w:t>
      </w:r>
    </w:p>
    <w:p w14:paraId="46ADE3E9" w14:textId="77777777" w:rsidR="00EF6ED0" w:rsidRPr="00AF0A09" w:rsidRDefault="00EF6ED0" w:rsidP="009C1FF9">
      <w:pPr>
        <w:spacing w:after="0" w:line="240" w:lineRule="auto"/>
        <w:jc w:val="both"/>
        <w:rPr>
          <w:rFonts w:ascii="Times New Roman" w:eastAsia="Calibri" w:hAnsi="Times New Roman" w:cs="Times New Roman"/>
          <w:iCs/>
          <w:sz w:val="24"/>
          <w:szCs w:val="24"/>
          <w:lang w:val="de-DE"/>
        </w:rPr>
      </w:pPr>
      <w:r w:rsidRPr="00AF0A09">
        <w:rPr>
          <w:rFonts w:ascii="Times New Roman" w:eastAsia="Calibri" w:hAnsi="Times New Roman" w:cs="Times New Roman"/>
          <w:b/>
          <w:iCs/>
          <w:sz w:val="24"/>
          <w:szCs w:val="24"/>
          <w:lang w:val="vi-VN"/>
        </w:rPr>
        <w:t>b</w:t>
      </w:r>
      <w:r w:rsidRPr="00AF0A09">
        <w:rPr>
          <w:rFonts w:ascii="Times New Roman" w:eastAsia="Calibri" w:hAnsi="Times New Roman" w:cs="Times New Roman"/>
          <w:b/>
          <w:iCs/>
          <w:sz w:val="24"/>
          <w:szCs w:val="24"/>
          <w:lang w:val="de-DE"/>
        </w:rPr>
        <w:t>.</w:t>
      </w:r>
      <w:r w:rsidRPr="00AF0A09">
        <w:rPr>
          <w:rFonts w:ascii="Times New Roman" w:eastAsia="Calibri" w:hAnsi="Times New Roman" w:cs="Times New Roman"/>
          <w:b/>
          <w:iCs/>
          <w:sz w:val="24"/>
          <w:szCs w:val="24"/>
          <w:lang w:val="vi-VN"/>
        </w:rPr>
        <w:t xml:space="preserve"> Nội dung:</w:t>
      </w:r>
      <w:r w:rsidRPr="00AF0A09">
        <w:rPr>
          <w:rFonts w:ascii="Times New Roman" w:eastAsia="Calibri" w:hAnsi="Times New Roman" w:cs="Times New Roman"/>
          <w:iCs/>
          <w:sz w:val="24"/>
          <w:szCs w:val="24"/>
          <w:lang w:val="vi-VN"/>
        </w:rPr>
        <w:t xml:space="preserve"> </w:t>
      </w:r>
      <w:r w:rsidRPr="00AF0A09">
        <w:rPr>
          <w:rFonts w:ascii="Times New Roman" w:eastAsia="Arial" w:hAnsi="Times New Roman" w:cs="Times New Roman"/>
          <w:iCs/>
          <w:sz w:val="24"/>
          <w:szCs w:val="24"/>
        </w:rPr>
        <w:t>HS thảo luận nhóm trả lời câu hỏi</w:t>
      </w:r>
      <w:r w:rsidRPr="00AF0A09">
        <w:rPr>
          <w:rFonts w:ascii="Times New Roman" w:eastAsia="Arial" w:hAnsi="Times New Roman" w:cs="Times New Roman"/>
          <w:iCs/>
          <w:sz w:val="24"/>
          <w:szCs w:val="24"/>
          <w:lang w:val="de-DE"/>
        </w:rPr>
        <w:t>.</w:t>
      </w:r>
    </w:p>
    <w:p w14:paraId="180D4048" w14:textId="77777777" w:rsidR="00EF6ED0" w:rsidRPr="00AF0A09" w:rsidRDefault="00EF6ED0" w:rsidP="009C1FF9">
      <w:pPr>
        <w:spacing w:after="0" w:line="240" w:lineRule="auto"/>
        <w:jc w:val="both"/>
        <w:rPr>
          <w:rFonts w:ascii="Times New Roman" w:hAnsi="Times New Roman" w:cs="Times New Roman"/>
          <w:iCs/>
          <w:sz w:val="24"/>
          <w:szCs w:val="24"/>
          <w:lang w:val="de-DE"/>
        </w:rPr>
      </w:pPr>
      <w:r w:rsidRPr="00AF0A09">
        <w:rPr>
          <w:rFonts w:ascii="Times New Roman" w:eastAsia="Calibri" w:hAnsi="Times New Roman" w:cs="Times New Roman"/>
          <w:b/>
          <w:iCs/>
          <w:sz w:val="24"/>
          <w:szCs w:val="24"/>
          <w:lang w:val="vi-VN"/>
        </w:rPr>
        <w:t>c.</w:t>
      </w:r>
      <w:r w:rsidRPr="00AF0A09">
        <w:rPr>
          <w:rFonts w:ascii="Times New Roman" w:eastAsia="Calibri" w:hAnsi="Times New Roman" w:cs="Times New Roman"/>
          <w:iCs/>
          <w:sz w:val="24"/>
          <w:szCs w:val="24"/>
          <w:lang w:val="vi-VN"/>
        </w:rPr>
        <w:t xml:space="preserve"> </w:t>
      </w:r>
      <w:r w:rsidRPr="00AF0A09">
        <w:rPr>
          <w:rFonts w:ascii="Times New Roman" w:hAnsi="Times New Roman" w:cs="Times New Roman"/>
          <w:b/>
          <w:iCs/>
          <w:sz w:val="24"/>
          <w:szCs w:val="24"/>
          <w:lang w:val="de-DE"/>
        </w:rPr>
        <w:t xml:space="preserve">Sản phẩm: </w:t>
      </w:r>
      <w:r w:rsidRPr="00AF0A09">
        <w:rPr>
          <w:rFonts w:ascii="Times New Roman" w:hAnsi="Times New Roman" w:cs="Times New Roman"/>
          <w:iCs/>
          <w:sz w:val="24"/>
          <w:szCs w:val="24"/>
          <w:lang w:val="de-DE"/>
        </w:rPr>
        <w:t>Kết quả câu trả lời của học sinh.</w:t>
      </w:r>
    </w:p>
    <w:p w14:paraId="4F67CD71" w14:textId="77777777" w:rsidR="00EF6ED0" w:rsidRPr="00AF0A09" w:rsidRDefault="00EF6ED0" w:rsidP="009C1FF9">
      <w:pPr>
        <w:spacing w:after="0" w:line="240" w:lineRule="auto"/>
        <w:rPr>
          <w:rFonts w:ascii="Times New Roman" w:hAnsi="Times New Roman" w:cs="Times New Roman"/>
          <w:b/>
          <w:iCs/>
          <w:sz w:val="24"/>
          <w:szCs w:val="24"/>
        </w:rPr>
      </w:pPr>
      <w:r w:rsidRPr="00AF0A09">
        <w:rPr>
          <w:rFonts w:ascii="Times New Roman" w:hAnsi="Times New Roman" w:cs="Times New Roman"/>
          <w:b/>
          <w:iCs/>
          <w:sz w:val="24"/>
          <w:szCs w:val="24"/>
          <w:lang w:val="de-DE"/>
        </w:rPr>
        <w:t>d</w:t>
      </w:r>
      <w:r w:rsidRPr="00AF0A09">
        <w:rPr>
          <w:rFonts w:ascii="Times New Roman" w:hAnsi="Times New Roman" w:cs="Times New Roman"/>
          <w:b/>
          <w:iCs/>
          <w:sz w:val="24"/>
          <w:szCs w:val="24"/>
          <w:lang w:val="vi-VN"/>
        </w:rPr>
        <w:t>.</w:t>
      </w:r>
      <w:r w:rsidRPr="00AF0A09">
        <w:rPr>
          <w:rFonts w:ascii="Times New Roman" w:hAnsi="Times New Roman" w:cs="Times New Roman"/>
          <w:b/>
          <w:iCs/>
          <w:sz w:val="24"/>
          <w:szCs w:val="24"/>
          <w:lang w:val="de-DE"/>
        </w:rPr>
        <w:t xml:space="preserve"> </w:t>
      </w:r>
      <w:r w:rsidRPr="00AF0A09">
        <w:rPr>
          <w:rFonts w:ascii="Times New Roman" w:hAnsi="Times New Roman" w:cs="Times New Roman"/>
          <w:b/>
          <w:iCs/>
          <w:sz w:val="24"/>
          <w:szCs w:val="24"/>
          <w:lang w:val="vi-VN"/>
        </w:rPr>
        <w:t xml:space="preserve">Tổ chức thực hiện: </w:t>
      </w:r>
    </w:p>
    <w:tbl>
      <w:tblPr>
        <w:tblW w:w="9634" w:type="dxa"/>
        <w:tblLook w:val="04A0" w:firstRow="1" w:lastRow="0" w:firstColumn="1" w:lastColumn="0" w:noHBand="0" w:noVBand="1"/>
      </w:tblPr>
      <w:tblGrid>
        <w:gridCol w:w="5070"/>
        <w:gridCol w:w="4564"/>
      </w:tblGrid>
      <w:tr w:rsidR="009C1FF9" w:rsidRPr="00AF0A09" w14:paraId="0BC69A8D"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vAlign w:val="bottom"/>
          </w:tcPr>
          <w:p w14:paraId="5C41463C" w14:textId="77777777" w:rsidR="00EF6ED0" w:rsidRPr="00AF0A09" w:rsidRDefault="00EF6ED0" w:rsidP="009C1FF9">
            <w:pPr>
              <w:spacing w:after="0" w:line="240" w:lineRule="auto"/>
              <w:jc w:val="center"/>
              <w:rPr>
                <w:rFonts w:ascii="Times New Roman" w:eastAsia="Calibri" w:hAnsi="Times New Roman" w:cs="Times New Roman"/>
                <w:b/>
                <w:sz w:val="24"/>
                <w:szCs w:val="24"/>
                <w:lang w:val="de-DE"/>
              </w:rPr>
            </w:pPr>
            <w:r w:rsidRPr="00AF0A09">
              <w:rPr>
                <w:rFonts w:ascii="Times New Roman" w:hAnsi="Times New Roman" w:cs="Times New Roman"/>
                <w:b/>
                <w:sz w:val="24"/>
                <w:szCs w:val="24"/>
                <w:lang w:val="nl-NL"/>
              </w:rPr>
              <w:t>HOẠT ĐỘNG CỦA GV - HS</w:t>
            </w:r>
          </w:p>
        </w:tc>
        <w:tc>
          <w:tcPr>
            <w:tcW w:w="4564" w:type="dxa"/>
            <w:tcBorders>
              <w:top w:val="single" w:sz="4" w:space="0" w:color="auto"/>
              <w:left w:val="single" w:sz="4" w:space="0" w:color="auto"/>
              <w:bottom w:val="single" w:sz="4" w:space="0" w:color="auto"/>
              <w:right w:val="single" w:sz="4" w:space="0" w:color="auto"/>
            </w:tcBorders>
            <w:shd w:val="clear" w:color="auto" w:fill="auto"/>
            <w:vAlign w:val="bottom"/>
          </w:tcPr>
          <w:p w14:paraId="4F305200"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CEE9B66"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tcPr>
          <w:p w14:paraId="5D23D0D0" w14:textId="77777777" w:rsidR="00EF6ED0" w:rsidRPr="00AF0A09" w:rsidRDefault="00EF6ED0" w:rsidP="009C1FF9">
            <w:pPr>
              <w:pStyle w:val="NormalWeb"/>
              <w:shd w:val="clear" w:color="auto" w:fill="FFFFFF"/>
              <w:spacing w:before="0" w:beforeAutospacing="0" w:after="0" w:afterAutospacing="0"/>
              <w:jc w:val="both"/>
            </w:pPr>
            <w:r w:rsidRPr="00AF0A09">
              <w:rPr>
                <w:b/>
                <w:bCs/>
              </w:rPr>
              <w:t>Bước 1. Chuyển giao nhiệm vụ học tập</w:t>
            </w:r>
          </w:p>
          <w:p w14:paraId="420EA13E" w14:textId="77777777" w:rsidR="00EF6ED0" w:rsidRPr="00AF0A09" w:rsidRDefault="00EF6ED0"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GV yêu cầu HS thảo luận </w:t>
            </w:r>
            <w:r w:rsidRPr="00AF0A09">
              <w:rPr>
                <w:rFonts w:ascii="Times New Roman" w:hAnsi="Times New Roman" w:cs="Times New Roman"/>
                <w:sz w:val="24"/>
                <w:szCs w:val="24"/>
              </w:rPr>
              <w:t xml:space="preserve">nhóm </w:t>
            </w:r>
            <w:r w:rsidRPr="00AF0A09">
              <w:rPr>
                <w:rFonts w:ascii="Times New Roman" w:hAnsi="Times New Roman" w:cs="Times New Roman"/>
                <w:sz w:val="24"/>
                <w:szCs w:val="24"/>
                <w:lang w:val="vi-VN"/>
              </w:rPr>
              <w:t xml:space="preserve">trả lời các câu hỏi: </w:t>
            </w:r>
          </w:p>
          <w:p w14:paraId="464C8DA8"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b/>
                <w:sz w:val="24"/>
                <w:szCs w:val="24"/>
              </w:rPr>
              <w:t>Câu 1.</w:t>
            </w:r>
            <w:r w:rsidRPr="00AF0A09">
              <w:rPr>
                <w:rFonts w:ascii="Times New Roman" w:hAnsi="Times New Roman" w:cs="Times New Roman"/>
                <w:i/>
                <w:sz w:val="24"/>
                <w:szCs w:val="24"/>
              </w:rPr>
              <w:t xml:space="preserve"> </w:t>
            </w:r>
            <w:r w:rsidRPr="00AF0A09">
              <w:rPr>
                <w:rFonts w:ascii="Times New Roman" w:hAnsi="Times New Roman" w:cs="Times New Roman"/>
                <w:i/>
                <w:sz w:val="24"/>
                <w:szCs w:val="24"/>
                <w:shd w:val="clear" w:color="auto" w:fill="FFFFFF"/>
              </w:rPr>
              <w:t>Giải thích được cách tác dụng lực khi bắt đầu đạp pê – đan để xe đạp có thể chuyển động.</w:t>
            </w:r>
          </w:p>
          <w:p w14:paraId="01E34079" w14:textId="77777777" w:rsidR="00EF6ED0" w:rsidRPr="00AF0A09" w:rsidRDefault="00EF6ED0"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b/>
                <w:sz w:val="24"/>
                <w:szCs w:val="24"/>
                <w:shd w:val="clear" w:color="auto" w:fill="FFFFFF"/>
              </w:rPr>
              <w:t>Câu 2.</w:t>
            </w:r>
            <w:r w:rsidRPr="00AF0A09">
              <w:rPr>
                <w:rFonts w:ascii="Times New Roman" w:hAnsi="Times New Roman" w:cs="Times New Roman"/>
                <w:i/>
                <w:sz w:val="24"/>
                <w:szCs w:val="24"/>
                <w:shd w:val="clear" w:color="auto" w:fill="FFFFFF"/>
              </w:rPr>
              <w:t xml:space="preserve"> Giải thích được cách sử dụng cờ lê để vặn ốc một cách dễ dàng.</w:t>
            </w:r>
          </w:p>
          <w:p w14:paraId="062D1EA7" w14:textId="77777777" w:rsidR="00EF6ED0" w:rsidRPr="00AF0A09" w:rsidRDefault="00EF6ED0" w:rsidP="009C1FF9">
            <w:pPr>
              <w:spacing w:after="0" w:line="240" w:lineRule="auto"/>
              <w:rPr>
                <w:rFonts w:ascii="Times New Roman" w:hAnsi="Times New Roman" w:cs="Times New Roman"/>
                <w:i/>
                <w:sz w:val="24"/>
                <w:szCs w:val="24"/>
              </w:rPr>
            </w:pPr>
            <w:r w:rsidRPr="00AF0A09">
              <w:rPr>
                <w:rFonts w:ascii="Times New Roman" w:hAnsi="Times New Roman" w:cs="Times New Roman"/>
                <w:b/>
                <w:sz w:val="24"/>
                <w:szCs w:val="24"/>
              </w:rPr>
              <w:t>Câu 3:</w:t>
            </w:r>
            <w:r w:rsidRPr="00AF0A09">
              <w:rPr>
                <w:rFonts w:ascii="Times New Roman" w:hAnsi="Times New Roman" w:cs="Times New Roman"/>
                <w:sz w:val="24"/>
                <w:szCs w:val="24"/>
              </w:rPr>
              <w:t xml:space="preserve"> </w:t>
            </w:r>
            <w:r w:rsidRPr="00AF0A09">
              <w:rPr>
                <w:rFonts w:ascii="Times New Roman" w:hAnsi="Times New Roman" w:cs="Times New Roman"/>
                <w:i/>
                <w:sz w:val="24"/>
                <w:szCs w:val="24"/>
              </w:rPr>
              <w:t>Khi tháo đai ốc ở các máy móc thiết bị, người thợ cần dùng dụng cụ là cờ lê.</w:t>
            </w:r>
          </w:p>
          <w:p w14:paraId="0BFDA518" w14:textId="77777777" w:rsidR="00EF6ED0" w:rsidRPr="00AF0A09" w:rsidRDefault="00EF6ED0" w:rsidP="009C1FF9">
            <w:pPr>
              <w:pBdr>
                <w:top w:val="nil"/>
                <w:left w:val="nil"/>
                <w:bottom w:val="nil"/>
                <w:right w:val="nil"/>
                <w:between w:val="nil"/>
              </w:pBd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a,Hãy chỉ ra vật chịu lực tác dụng làm quay và lực làm quay trong trường hợp này là gì?</w:t>
            </w:r>
          </w:p>
          <w:p w14:paraId="1CB34B93" w14:textId="77777777" w:rsidR="00EF6ED0" w:rsidRPr="00AF0A09" w:rsidRDefault="00EF6ED0" w:rsidP="009C1FF9">
            <w:pPr>
              <w:pBdr>
                <w:top w:val="nil"/>
                <w:left w:val="nil"/>
                <w:bottom w:val="nil"/>
                <w:right w:val="nil"/>
                <w:between w:val="nil"/>
              </w:pBd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b, Nếu ốc quá chặt, người thợ thường phải dùng thêm 1 đoạn ống thép để nối dài thêm cán của chiếc cờ lê. Giải thích cách làm này.</w:t>
            </w:r>
          </w:p>
          <w:p w14:paraId="25670406" w14:textId="77777777" w:rsidR="00EF6ED0" w:rsidRPr="00AF0A09" w:rsidRDefault="00EF6ED0" w:rsidP="009C1FF9">
            <w:pPr>
              <w:pStyle w:val="NormalWeb"/>
              <w:shd w:val="clear" w:color="auto" w:fill="FFFFFF"/>
              <w:spacing w:before="0" w:beforeAutospacing="0" w:after="0" w:afterAutospacing="0"/>
              <w:jc w:val="both"/>
              <w:rPr>
                <w:b/>
                <w:bCs/>
                <w:shd w:val="clear" w:color="auto" w:fill="FFFFFF"/>
              </w:rPr>
            </w:pPr>
            <w:r w:rsidRPr="00AF0A09">
              <w:rPr>
                <w:b/>
                <w:highlight w:val="white"/>
              </w:rPr>
              <w:t>Câu 4</w:t>
            </w:r>
            <w:r w:rsidRPr="00AF0A09">
              <w:rPr>
                <w:highlight w:val="white"/>
              </w:rPr>
              <w:t xml:space="preserve"> </w:t>
            </w:r>
            <w:r w:rsidRPr="00AF0A09">
              <w:rPr>
                <w:i/>
                <w:highlight w:val="white"/>
              </w:rPr>
              <w:t>Em hãy chỉ rõ vật quay, trục quay của vật và mô tả lực tác dụng làm quay vật trong hình</w:t>
            </w:r>
            <w:r w:rsidRPr="00AF0A09">
              <w:rPr>
                <w:highlight w:val="white"/>
              </w:rPr>
              <w:t xml:space="preserve"> </w:t>
            </w:r>
          </w:p>
          <w:p w14:paraId="7C1220E9" w14:textId="77777777" w:rsidR="00EF6ED0" w:rsidRPr="00AF0A09" w:rsidRDefault="00EF6ED0" w:rsidP="009C1FF9">
            <w:pPr>
              <w:pStyle w:val="NormalWeb"/>
              <w:shd w:val="clear" w:color="auto" w:fill="FFFFFF"/>
              <w:spacing w:before="0" w:beforeAutospacing="0" w:after="0" w:afterAutospacing="0"/>
              <w:jc w:val="center"/>
              <w:rPr>
                <w:b/>
                <w:bCs/>
                <w:shd w:val="clear" w:color="auto" w:fill="FFFFFF"/>
              </w:rPr>
            </w:pPr>
            <w:r w:rsidRPr="00AF0A09">
              <w:rPr>
                <w:noProof/>
              </w:rPr>
              <w:drawing>
                <wp:inline distT="114300" distB="114300" distL="114300" distR="114300" wp14:anchorId="7DAFFC46" wp14:editId="636E0B94">
                  <wp:extent cx="1906438" cy="810883"/>
                  <wp:effectExtent l="0" t="0" r="0" b="0"/>
                  <wp:docPr id="162040858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65"/>
                          <a:srcRect/>
                          <a:stretch>
                            <a:fillRect/>
                          </a:stretch>
                        </pic:blipFill>
                        <pic:spPr>
                          <a:xfrm>
                            <a:off x="0" y="0"/>
                            <a:ext cx="1910251" cy="812505"/>
                          </a:xfrm>
                          <a:prstGeom prst="rect">
                            <a:avLst/>
                          </a:prstGeom>
                          <a:ln/>
                        </pic:spPr>
                      </pic:pic>
                    </a:graphicData>
                  </a:graphic>
                </wp:inline>
              </w:drawing>
            </w:r>
          </w:p>
          <w:p w14:paraId="5E857677" w14:textId="77777777" w:rsidR="00EF6ED0" w:rsidRPr="00AF0A09" w:rsidRDefault="00EF6ED0"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bCs/>
                <w:sz w:val="24"/>
                <w:szCs w:val="24"/>
              </w:rPr>
              <w:t>Câu 5:</w:t>
            </w:r>
            <w:r w:rsidRPr="00AF0A09">
              <w:rPr>
                <w:rFonts w:ascii="Times New Roman" w:hAnsi="Times New Roman" w:cs="Times New Roman"/>
                <w:sz w:val="24"/>
                <w:szCs w:val="24"/>
              </w:rPr>
              <w:t xml:space="preserve"> </w:t>
            </w:r>
            <w:r w:rsidRPr="00AF0A09">
              <w:rPr>
                <w:rFonts w:ascii="Times New Roman" w:hAnsi="Times New Roman" w:cs="Times New Roman"/>
                <w:i/>
                <w:sz w:val="24"/>
                <w:szCs w:val="24"/>
              </w:rPr>
              <w:t>Kìm cộng lực là một dụng cụ dùng để cắt các đoạn sắt thép. Vì sao chúng có tay cầm dài hơn bình thường?</w:t>
            </w:r>
          </w:p>
          <w:p w14:paraId="411E9BC1" w14:textId="77777777" w:rsidR="00EF6ED0" w:rsidRPr="00AF0A09" w:rsidRDefault="00EF6ED0" w:rsidP="009C1FF9">
            <w:pPr>
              <w:pStyle w:val="NormalWeb"/>
              <w:shd w:val="clear" w:color="auto" w:fill="FFFFFF"/>
              <w:spacing w:before="0" w:beforeAutospacing="0" w:after="0" w:afterAutospacing="0"/>
              <w:jc w:val="center"/>
              <w:rPr>
                <w:b/>
                <w:bCs/>
                <w:shd w:val="clear" w:color="auto" w:fill="FFFFFF"/>
              </w:rPr>
            </w:pPr>
            <w:r w:rsidRPr="00AF0A09">
              <w:rPr>
                <w:noProof/>
              </w:rPr>
              <w:drawing>
                <wp:inline distT="0" distB="0" distL="0" distR="0" wp14:anchorId="0FBF1A3D" wp14:editId="315E5819">
                  <wp:extent cx="1258491" cy="923026"/>
                  <wp:effectExtent l="0" t="0" r="0" b="0"/>
                  <wp:docPr id="107859334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265309" cy="928027"/>
                          </a:xfrm>
                          <a:prstGeom prst="rect">
                            <a:avLst/>
                          </a:prstGeom>
                          <a:noFill/>
                          <a:ln>
                            <a:noFill/>
                          </a:ln>
                        </pic:spPr>
                      </pic:pic>
                    </a:graphicData>
                  </a:graphic>
                </wp:inline>
              </w:drawing>
            </w:r>
          </w:p>
          <w:p w14:paraId="4E4A23DD" w14:textId="77777777" w:rsidR="00EF6ED0" w:rsidRPr="00AF0A09" w:rsidRDefault="00EF6ED0"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bCs/>
                <w:sz w:val="24"/>
                <w:szCs w:val="24"/>
              </w:rPr>
              <w:t>Câu 6:</w:t>
            </w:r>
            <w:r w:rsidRPr="00AF0A09">
              <w:rPr>
                <w:rFonts w:ascii="Times New Roman" w:hAnsi="Times New Roman" w:cs="Times New Roman"/>
                <w:sz w:val="24"/>
                <w:szCs w:val="24"/>
              </w:rPr>
              <w:t xml:space="preserve"> </w:t>
            </w:r>
            <w:r w:rsidRPr="00AF0A09">
              <w:rPr>
                <w:rFonts w:ascii="Times New Roman" w:hAnsi="Times New Roman" w:cs="Times New Roman"/>
                <w:i/>
                <w:sz w:val="24"/>
                <w:szCs w:val="24"/>
              </w:rPr>
              <w:t>Tác dụng cùng một lực F vào cờ lê theo hai cách như hình dưới. Cách nào có thể tháo lắp được bu lông vì sao?</w:t>
            </w:r>
          </w:p>
          <w:p w14:paraId="0D4EAC94" w14:textId="77777777" w:rsidR="00EF6ED0" w:rsidRPr="00AF0A09" w:rsidRDefault="00EF6ED0" w:rsidP="009C1FF9">
            <w:pPr>
              <w:pStyle w:val="NormalWeb"/>
              <w:shd w:val="clear" w:color="auto" w:fill="FFFFFF"/>
              <w:spacing w:before="0" w:beforeAutospacing="0" w:after="0" w:afterAutospacing="0"/>
              <w:jc w:val="center"/>
              <w:rPr>
                <w:b/>
                <w:bCs/>
                <w:shd w:val="clear" w:color="auto" w:fill="FFFFFF"/>
              </w:rPr>
            </w:pPr>
            <w:r w:rsidRPr="00AF0A09">
              <w:rPr>
                <w:noProof/>
              </w:rPr>
              <w:drawing>
                <wp:inline distT="0" distB="0" distL="0" distR="0" wp14:anchorId="0B668AEE" wp14:editId="77EC89C0">
                  <wp:extent cx="1803509" cy="966159"/>
                  <wp:effectExtent l="0" t="0" r="0" b="0"/>
                  <wp:docPr id="1576051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67" cstate="print">
                            <a:extLst>
                              <a:ext uri="{28A0092B-C50C-407E-A947-70E740481C1C}">
                                <a14:useLocalDpi xmlns:a14="http://schemas.microsoft.com/office/drawing/2010/main" val="0"/>
                              </a:ext>
                            </a:extLst>
                          </a:blip>
                          <a:srcRect t="48443" b="9293"/>
                          <a:stretch/>
                        </pic:blipFill>
                        <pic:spPr bwMode="auto">
                          <a:xfrm>
                            <a:off x="0" y="0"/>
                            <a:ext cx="1827947" cy="979251"/>
                          </a:xfrm>
                          <a:prstGeom prst="rect">
                            <a:avLst/>
                          </a:prstGeom>
                          <a:noFill/>
                          <a:ln>
                            <a:noFill/>
                          </a:ln>
                          <a:extLst>
                            <a:ext uri="{53640926-AAD7-44D8-BBD7-CCE9431645EC}">
                              <a14:shadowObscured xmlns:a14="http://schemas.microsoft.com/office/drawing/2010/main"/>
                            </a:ext>
                          </a:extLst>
                        </pic:spPr>
                      </pic:pic>
                    </a:graphicData>
                  </a:graphic>
                </wp:inline>
              </w:drawing>
            </w:r>
          </w:p>
          <w:p w14:paraId="1E3F74B2" w14:textId="77777777" w:rsidR="00EF6ED0" w:rsidRPr="00AF0A09" w:rsidRDefault="00EF6ED0" w:rsidP="009C1FF9">
            <w:pPr>
              <w:pBdr>
                <w:top w:val="nil"/>
                <w:left w:val="nil"/>
                <w:bottom w:val="nil"/>
                <w:right w:val="nil"/>
                <w:between w:val="nil"/>
              </w:pBdr>
              <w:spacing w:after="0" w:line="240" w:lineRule="auto"/>
              <w:rPr>
                <w:rFonts w:ascii="Times New Roman" w:hAnsi="Times New Roman" w:cs="Times New Roman"/>
                <w:i/>
                <w:sz w:val="24"/>
                <w:szCs w:val="24"/>
              </w:rPr>
            </w:pPr>
            <w:r w:rsidRPr="00AF0A09">
              <w:rPr>
                <w:rFonts w:ascii="Times New Roman" w:eastAsiaTheme="minorEastAsia" w:hAnsi="Times New Roman" w:cs="Times New Roman"/>
                <w:b/>
                <w:bCs/>
                <w:sz w:val="24"/>
                <w:szCs w:val="24"/>
              </w:rPr>
              <w:t>Câu 7:</w:t>
            </w:r>
            <w:r w:rsidRPr="00AF0A09">
              <w:rPr>
                <w:rFonts w:ascii="Times New Roman" w:hAnsi="Times New Roman" w:cs="Times New Roman"/>
                <w:sz w:val="24"/>
                <w:szCs w:val="24"/>
              </w:rPr>
              <w:t xml:space="preserve"> </w:t>
            </w:r>
            <w:r w:rsidRPr="00AF0A09">
              <w:rPr>
                <w:rFonts w:ascii="Times New Roman" w:hAnsi="Times New Roman" w:cs="Times New Roman"/>
                <w:i/>
                <w:sz w:val="24"/>
                <w:szCs w:val="24"/>
              </w:rPr>
              <w:t>Em hãy mô tả cách mở chiếc kẹp ở hình dưới đây. Sau đó, biểu diễn lực tác dụng và chỉ rõ đâu là điểm tựa.</w:t>
            </w:r>
          </w:p>
          <w:p w14:paraId="036C9CB8" w14:textId="77777777" w:rsidR="00EF6ED0" w:rsidRPr="00AF0A09" w:rsidRDefault="00EF6ED0" w:rsidP="009C1FF9">
            <w:pPr>
              <w:pStyle w:val="NormalWeb"/>
              <w:shd w:val="clear" w:color="auto" w:fill="FFFFFF"/>
              <w:spacing w:before="0" w:beforeAutospacing="0" w:after="0" w:afterAutospacing="0"/>
              <w:jc w:val="center"/>
              <w:rPr>
                <w:b/>
                <w:bCs/>
                <w:shd w:val="clear" w:color="auto" w:fill="FFFFFF"/>
              </w:rPr>
            </w:pPr>
            <w:r w:rsidRPr="00AF0A09">
              <w:rPr>
                <w:noProof/>
              </w:rPr>
              <w:drawing>
                <wp:inline distT="114300" distB="114300" distL="114300" distR="114300" wp14:anchorId="486D7AEB" wp14:editId="2B116011">
                  <wp:extent cx="897148" cy="698740"/>
                  <wp:effectExtent l="0" t="0" r="0" b="0"/>
                  <wp:docPr id="1620408586"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68"/>
                          <a:srcRect/>
                          <a:stretch>
                            <a:fillRect/>
                          </a:stretch>
                        </pic:blipFill>
                        <pic:spPr>
                          <a:xfrm>
                            <a:off x="0" y="0"/>
                            <a:ext cx="903826" cy="703941"/>
                          </a:xfrm>
                          <a:prstGeom prst="rect">
                            <a:avLst/>
                          </a:prstGeom>
                          <a:ln/>
                        </pic:spPr>
                      </pic:pic>
                    </a:graphicData>
                  </a:graphic>
                </wp:inline>
              </w:drawing>
            </w:r>
          </w:p>
          <w:p w14:paraId="78C50054" w14:textId="77777777" w:rsidR="00EF6ED0" w:rsidRPr="00AF0A09" w:rsidRDefault="00EF6ED0" w:rsidP="009C1FF9">
            <w:pPr>
              <w:pStyle w:val="NormalWeb"/>
              <w:shd w:val="clear" w:color="auto" w:fill="FFFFFF"/>
              <w:spacing w:before="0" w:beforeAutospacing="0" w:after="0" w:afterAutospacing="0"/>
              <w:jc w:val="both"/>
            </w:pPr>
            <w:r w:rsidRPr="00AF0A09">
              <w:rPr>
                <w:b/>
                <w:bCs/>
                <w:shd w:val="clear" w:color="auto" w:fill="FFFFFF"/>
              </w:rPr>
              <w:t>Bước 2. Thực hiện nhiệm vụ học tập</w:t>
            </w:r>
          </w:p>
          <w:p w14:paraId="38AA8D47" w14:textId="77777777" w:rsidR="00EF6ED0" w:rsidRPr="00AF0A09" w:rsidRDefault="00EF6ED0" w:rsidP="009C1FF9">
            <w:pPr>
              <w:spacing w:after="0" w:line="240" w:lineRule="auto"/>
              <w:jc w:val="both"/>
              <w:rPr>
                <w:rFonts w:ascii="Times New Roman" w:hAnsi="Times New Roman" w:cs="Times New Roman"/>
                <w:iCs/>
                <w:sz w:val="24"/>
                <w:szCs w:val="24"/>
                <w:lang w:val="de-DE"/>
              </w:rPr>
            </w:pPr>
            <w:r w:rsidRPr="00AF0A09">
              <w:rPr>
                <w:rFonts w:ascii="Times New Roman" w:hAnsi="Times New Roman" w:cs="Times New Roman"/>
                <w:iCs/>
                <w:sz w:val="24"/>
                <w:szCs w:val="24"/>
                <w:lang w:val="de-DE"/>
              </w:rPr>
              <w:lastRenderedPageBreak/>
              <w:t>- HS hoạt động nhóm trả lời câu hỏi.</w:t>
            </w:r>
          </w:p>
          <w:p w14:paraId="01FAB2E4" w14:textId="77777777" w:rsidR="00EF6ED0" w:rsidRPr="00AF0A09" w:rsidRDefault="00EF6ED0" w:rsidP="009C1FF9">
            <w:pPr>
              <w:pStyle w:val="NormalWeb"/>
              <w:shd w:val="clear" w:color="auto" w:fill="FFFFFF"/>
              <w:spacing w:before="0" w:beforeAutospacing="0" w:after="0" w:afterAutospacing="0"/>
              <w:jc w:val="both"/>
            </w:pPr>
            <w:r w:rsidRPr="00AF0A09">
              <w:rPr>
                <w:b/>
                <w:bCs/>
                <w:shd w:val="clear" w:color="auto" w:fill="FFFFFF"/>
              </w:rPr>
              <w:t>Bước 3. Báo cáo kết quả hoạt động và thảo luận</w:t>
            </w:r>
          </w:p>
          <w:p w14:paraId="09AD7CFE"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 xml:space="preserve">Đại diện nhóm HS trình bày, HS nhóm khác </w:t>
            </w:r>
            <w:r w:rsidRPr="00AF0A09">
              <w:rPr>
                <w:rFonts w:ascii="Times New Roman" w:hAnsi="Times New Roman" w:cs="Times New Roman"/>
                <w:sz w:val="24"/>
                <w:szCs w:val="24"/>
                <w:lang w:val="de-DE"/>
              </w:rPr>
              <w:t>nhận xét, bổ sung</w:t>
            </w:r>
            <w:r w:rsidRPr="00AF0A09">
              <w:rPr>
                <w:rFonts w:ascii="Times New Roman" w:hAnsi="Times New Roman" w:cs="Times New Roman"/>
                <w:sz w:val="24"/>
                <w:szCs w:val="24"/>
                <w:lang w:val="vi-VN"/>
              </w:rPr>
              <w:t xml:space="preserve">.  </w:t>
            </w:r>
          </w:p>
          <w:p w14:paraId="5FA0DD89" w14:textId="77777777" w:rsidR="00EF6ED0" w:rsidRPr="00AF0A09" w:rsidRDefault="00EF6ED0" w:rsidP="009C1FF9">
            <w:pPr>
              <w:pStyle w:val="NormalWeb"/>
              <w:shd w:val="clear" w:color="auto" w:fill="FFFFFF"/>
              <w:spacing w:before="0" w:beforeAutospacing="0" w:after="0" w:afterAutospacing="0"/>
              <w:jc w:val="both"/>
            </w:pPr>
            <w:r w:rsidRPr="00AF0A09">
              <w:rPr>
                <w:b/>
                <w:bCs/>
                <w:shd w:val="clear" w:color="auto" w:fill="FFFFFF"/>
              </w:rPr>
              <w:t>Bước 4. Đánh giá kết quả thực hiện nhiệm vụ</w:t>
            </w:r>
          </w:p>
          <w:p w14:paraId="395FC99F" w14:textId="77777777" w:rsidR="00EF6ED0" w:rsidRPr="00AF0A09" w:rsidRDefault="00EF6ED0" w:rsidP="009C1FF9">
            <w:pPr>
              <w:spacing w:after="0" w:line="240" w:lineRule="auto"/>
              <w:jc w:val="both"/>
              <w:rPr>
                <w:rFonts w:ascii="Times New Roman" w:hAnsi="Times New Roman" w:cs="Times New Roman"/>
                <w:iCs/>
                <w:sz w:val="24"/>
                <w:szCs w:val="24"/>
              </w:rPr>
            </w:pPr>
            <w:r w:rsidRPr="00AF0A09">
              <w:rPr>
                <w:rFonts w:ascii="Times New Roman" w:hAnsi="Times New Roman" w:cs="Times New Roman"/>
                <w:iCs/>
                <w:sz w:val="24"/>
                <w:szCs w:val="24"/>
                <w:lang w:val="de-DE"/>
              </w:rPr>
              <w:t>- GV nhận xét, đánh giá và chốt kiến thức</w:t>
            </w:r>
            <w:r w:rsidRPr="00AF0A09">
              <w:rPr>
                <w:rFonts w:ascii="Times New Roman" w:hAnsi="Times New Roman" w:cs="Times New Roman"/>
                <w:iCs/>
                <w:sz w:val="24"/>
                <w:szCs w:val="24"/>
              </w:rPr>
              <w:t>.</w:t>
            </w:r>
          </w:p>
        </w:tc>
        <w:tc>
          <w:tcPr>
            <w:tcW w:w="4564" w:type="dxa"/>
            <w:tcBorders>
              <w:top w:val="single" w:sz="4" w:space="0" w:color="auto"/>
              <w:left w:val="single" w:sz="4" w:space="0" w:color="auto"/>
              <w:bottom w:val="single" w:sz="4" w:space="0" w:color="auto"/>
              <w:right w:val="single" w:sz="4" w:space="0" w:color="auto"/>
            </w:tcBorders>
            <w:shd w:val="clear" w:color="auto" w:fill="auto"/>
          </w:tcPr>
          <w:p w14:paraId="2AC6A2CB"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IV. Vận dụng.</w:t>
            </w:r>
          </w:p>
          <w:p w14:paraId="21600AE8"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Hướng dẫn trả lời câu hỏi thảo luận nhóm:</w:t>
            </w:r>
          </w:p>
          <w:p w14:paraId="7C8F32DB" w14:textId="77777777" w:rsidR="00EF6ED0" w:rsidRPr="00AF0A09" w:rsidRDefault="00EF6ED0" w:rsidP="009C1FF9">
            <w:pPr>
              <w:spacing w:after="0" w:line="240" w:lineRule="auto"/>
              <w:ind w:right="48"/>
              <w:jc w:val="both"/>
              <w:rPr>
                <w:rFonts w:ascii="Times New Roman" w:hAnsi="Times New Roman" w:cs="Times New Roman"/>
                <w:b/>
                <w:sz w:val="24"/>
                <w:szCs w:val="24"/>
              </w:rPr>
            </w:pPr>
            <w:r w:rsidRPr="00AF0A09">
              <w:rPr>
                <w:rFonts w:ascii="Times New Roman" w:hAnsi="Times New Roman" w:cs="Times New Roman"/>
                <w:b/>
                <w:sz w:val="24"/>
                <w:szCs w:val="24"/>
              </w:rPr>
              <w:t>Câu 1,</w:t>
            </w:r>
          </w:p>
          <w:p w14:paraId="1C9EEDD4" w14:textId="77777777" w:rsidR="00EF6ED0" w:rsidRPr="00AF0A09" w:rsidRDefault="00EF6ED0" w:rsidP="009C1FF9">
            <w:pPr>
              <w:spacing w:after="0" w:line="240" w:lineRule="auto"/>
              <w:ind w:right="48"/>
              <w:jc w:val="both"/>
              <w:rPr>
                <w:rFonts w:ascii="Times New Roman" w:hAnsi="Times New Roman" w:cs="Times New Roman"/>
                <w:i/>
                <w:sz w:val="24"/>
                <w:szCs w:val="24"/>
              </w:rPr>
            </w:pPr>
            <w:r w:rsidRPr="00AF0A09">
              <w:rPr>
                <w:rFonts w:ascii="Times New Roman" w:hAnsi="Times New Roman" w:cs="Times New Roman"/>
                <w:i/>
                <w:sz w:val="24"/>
                <w:szCs w:val="24"/>
              </w:rPr>
              <w:t>- Dựa vào đặc điểm của lực có thể làm quay vật là lực tác dụng vào vật có giá không song song và không cắt trục quay thì sẽ làm vật quay.</w:t>
            </w:r>
          </w:p>
          <w:p w14:paraId="181691A5"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a thấy: Chân tác dụng lên pê – đan một lực có phương thẳng đứng hướng xuống dưới, vuông góc với pê – đan làm đùi đĩa quay quanh trục, giúp đĩa và xích chuyển động kéo theo bánh líp xe chuyển động làm bánh xe quay.</w:t>
            </w:r>
          </w:p>
          <w:p w14:paraId="34DE2030" w14:textId="77777777" w:rsidR="00EF6ED0" w:rsidRPr="00AF0A09" w:rsidRDefault="00EF6ED0"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549F25B8" wp14:editId="7876F0DC">
                  <wp:extent cx="1567983" cy="793631"/>
                  <wp:effectExtent l="0" t="0" r="0" b="0"/>
                  <wp:docPr id="510709127" name="Picture 510709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567497" cy="793385"/>
                          </a:xfrm>
                          <a:prstGeom prst="rect">
                            <a:avLst/>
                          </a:prstGeom>
                          <a:noFill/>
                        </pic:spPr>
                      </pic:pic>
                    </a:graphicData>
                  </a:graphic>
                </wp:inline>
              </w:drawing>
            </w:r>
          </w:p>
          <w:p w14:paraId="4885A296" w14:textId="77777777" w:rsidR="00EF6ED0" w:rsidRPr="00AF0A09" w:rsidRDefault="00EF6ED0" w:rsidP="009C1FF9">
            <w:pPr>
              <w:spacing w:after="0" w:line="240" w:lineRule="auto"/>
              <w:jc w:val="both"/>
              <w:rPr>
                <w:rFonts w:ascii="Times New Roman" w:eastAsia="Calibri" w:hAnsi="Times New Roman" w:cs="Times New Roman"/>
                <w:b/>
                <w:sz w:val="24"/>
                <w:szCs w:val="24"/>
                <w:lang w:val="de-DE"/>
              </w:rPr>
            </w:pPr>
            <w:r w:rsidRPr="00AF0A09">
              <w:rPr>
                <w:rFonts w:ascii="Times New Roman" w:hAnsi="Times New Roman" w:cs="Times New Roman"/>
                <w:b/>
                <w:sz w:val="24"/>
                <w:szCs w:val="24"/>
              </w:rPr>
              <w:t>Câu 2,</w:t>
            </w:r>
            <w:r w:rsidRPr="00AF0A09">
              <w:rPr>
                <w:rFonts w:ascii="Times New Roman" w:hAnsi="Times New Roman" w:cs="Times New Roman"/>
                <w:sz w:val="24"/>
                <w:szCs w:val="24"/>
              </w:rPr>
              <w:t xml:space="preserve"> </w:t>
            </w:r>
            <w:r w:rsidRPr="00AF0A09">
              <w:rPr>
                <w:rFonts w:ascii="Times New Roman" w:hAnsi="Times New Roman" w:cs="Times New Roman"/>
                <w:i/>
                <w:sz w:val="24"/>
                <w:szCs w:val="24"/>
                <w:shd w:val="clear" w:color="auto" w:fill="FFFFFF"/>
              </w:rPr>
              <w:t>Người ta thường sử dụng cờ lê để vặn ốc khi chiếc ốc rất chặt khó thể có dùng tay không để vặn vì một đầu cờ lê gắn với ốc tạo ra trục quay, ta cầm tay vào đầu còn lại và tác dụng một lực có giá không song song và không cắt trục quay sẽ làm ốc quay. Hơn nữa giá của lực cách xa trục quay nên tác dụng làm quay ốc lớn hơn khi ta dùng tay không để vặn ốc.</w:t>
            </w:r>
          </w:p>
          <w:p w14:paraId="49BB2377" w14:textId="77777777" w:rsidR="00EF6ED0" w:rsidRPr="00AF0A09" w:rsidRDefault="00EF6ED0" w:rsidP="009C1FF9">
            <w:pPr>
              <w:pBdr>
                <w:top w:val="nil"/>
                <w:left w:val="nil"/>
                <w:bottom w:val="nil"/>
                <w:right w:val="nil"/>
                <w:between w:val="nil"/>
              </w:pBdr>
              <w:spacing w:after="0" w:line="240" w:lineRule="auto"/>
              <w:jc w:val="both"/>
              <w:rPr>
                <w:rFonts w:ascii="Times New Roman" w:eastAsia="Calibri" w:hAnsi="Times New Roman" w:cs="Times New Roman"/>
                <w:b/>
                <w:sz w:val="24"/>
                <w:szCs w:val="24"/>
                <w:lang w:val="de-DE"/>
              </w:rPr>
            </w:pPr>
            <w:r w:rsidRPr="00AF0A09">
              <w:rPr>
                <w:rFonts w:ascii="Times New Roman" w:eastAsia="Calibri" w:hAnsi="Times New Roman" w:cs="Times New Roman"/>
                <w:b/>
                <w:sz w:val="24"/>
                <w:szCs w:val="24"/>
                <w:lang w:val="de-DE"/>
              </w:rPr>
              <w:t xml:space="preserve">Câu 3: </w:t>
            </w:r>
          </w:p>
          <w:p w14:paraId="2B4C774E" w14:textId="77777777" w:rsidR="00EF6ED0" w:rsidRPr="00AF0A09" w:rsidRDefault="00EF6ED0" w:rsidP="009C1FF9">
            <w:pPr>
              <w:pBdr>
                <w:top w:val="nil"/>
                <w:left w:val="nil"/>
                <w:bottom w:val="nil"/>
                <w:right w:val="nil"/>
                <w:between w:val="nil"/>
              </w:pBd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a) Vật chịu lực tác dụng làm quay là cơ lê và đai ốc; và lực làm quay vật trong trường hợp này là moment xoắn. </w:t>
            </w:r>
          </w:p>
          <w:p w14:paraId="2F89B478" w14:textId="77777777" w:rsidR="00EF6ED0" w:rsidRPr="00AF0A09" w:rsidRDefault="00EF6ED0" w:rsidP="009C1FF9">
            <w:pPr>
              <w:pBdr>
                <w:top w:val="nil"/>
                <w:left w:val="nil"/>
                <w:bottom w:val="nil"/>
                <w:right w:val="nil"/>
                <w:between w:val="nil"/>
              </w:pBd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b)  Nếu ốc quá chặt, người thợ thường phải dùng thêm một đoạn ống thép để nối dài thêm cán của chiếc cờ lê vì khi đó cánh tay đòn dài ra, lực tác động cũng sẽ tăng lên.</w:t>
            </w:r>
          </w:p>
          <w:p w14:paraId="50DD1DDC" w14:textId="77777777" w:rsidR="00EF6ED0" w:rsidRPr="00AF0A09" w:rsidRDefault="00EF6ED0" w:rsidP="009C1FF9">
            <w:pPr>
              <w:spacing w:after="0" w:line="240" w:lineRule="auto"/>
              <w:jc w:val="both"/>
              <w:rPr>
                <w:rFonts w:ascii="Times New Roman" w:hAnsi="Times New Roman" w:cs="Times New Roman"/>
                <w:i/>
                <w:sz w:val="24"/>
                <w:szCs w:val="24"/>
              </w:rPr>
            </w:pPr>
            <w:r w:rsidRPr="00AF0A09">
              <w:rPr>
                <w:rFonts w:ascii="Times New Roman" w:eastAsia="Calibri" w:hAnsi="Times New Roman" w:cs="Times New Roman"/>
                <w:b/>
                <w:sz w:val="24"/>
                <w:szCs w:val="24"/>
                <w:lang w:val="de-DE"/>
              </w:rPr>
              <w:t xml:space="preserve">Câu 4: </w:t>
            </w:r>
            <w:r w:rsidRPr="00AF0A09">
              <w:rPr>
                <w:rFonts w:ascii="Times New Roman" w:hAnsi="Times New Roman" w:cs="Times New Roman"/>
                <w:i/>
                <w:sz w:val="24"/>
                <w:szCs w:val="24"/>
              </w:rPr>
              <w:t xml:space="preserve">Tác dụng làm quay của lực phụ thuộc vào độ lớn của lực, lực cánh tay đòn.Trục quay tại điểm O, vật quay là máy chèo. </w:t>
            </w:r>
          </w:p>
          <w:p w14:paraId="4DCF5896" w14:textId="77777777" w:rsidR="00EF6ED0" w:rsidRPr="00AF0A09" w:rsidRDefault="00EF6ED0" w:rsidP="009C1FF9">
            <w:pPr>
              <w:spacing w:after="0" w:line="240" w:lineRule="auto"/>
              <w:jc w:val="center"/>
              <w:rPr>
                <w:rFonts w:ascii="Times New Roman" w:eastAsia="Calibri" w:hAnsi="Times New Roman" w:cs="Times New Roman"/>
                <w:sz w:val="24"/>
                <w:szCs w:val="24"/>
                <w:lang w:val="de-DE"/>
              </w:rPr>
            </w:pPr>
            <w:r w:rsidRPr="00AF0A09">
              <w:rPr>
                <w:rFonts w:ascii="Times New Roman" w:hAnsi="Times New Roman" w:cs="Times New Roman"/>
                <w:noProof/>
                <w:sz w:val="24"/>
                <w:szCs w:val="24"/>
              </w:rPr>
              <w:drawing>
                <wp:inline distT="114300" distB="114300" distL="114300" distR="114300" wp14:anchorId="06033324" wp14:editId="43CDB270">
                  <wp:extent cx="2311879" cy="1000664"/>
                  <wp:effectExtent l="0" t="0" r="0" b="0"/>
                  <wp:docPr id="162040858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70"/>
                          <a:srcRect/>
                          <a:stretch>
                            <a:fillRect/>
                          </a:stretch>
                        </pic:blipFill>
                        <pic:spPr>
                          <a:xfrm>
                            <a:off x="0" y="0"/>
                            <a:ext cx="2318890" cy="1003699"/>
                          </a:xfrm>
                          <a:prstGeom prst="rect">
                            <a:avLst/>
                          </a:prstGeom>
                          <a:ln/>
                        </pic:spPr>
                      </pic:pic>
                    </a:graphicData>
                  </a:graphic>
                </wp:inline>
              </w:drawing>
            </w:r>
          </w:p>
          <w:p w14:paraId="26866044" w14:textId="77777777" w:rsidR="00EF6ED0" w:rsidRPr="00AF0A09" w:rsidRDefault="00EF6ED0" w:rsidP="009C1FF9">
            <w:pPr>
              <w:spacing w:after="0" w:line="240" w:lineRule="auto"/>
              <w:jc w:val="both"/>
              <w:rPr>
                <w:rFonts w:ascii="Times New Roman" w:hAnsi="Times New Roman" w:cs="Times New Roman"/>
                <w:i/>
                <w:noProof/>
                <w:sz w:val="24"/>
                <w:szCs w:val="24"/>
              </w:rPr>
            </w:pPr>
            <w:r w:rsidRPr="00AF0A09">
              <w:rPr>
                <w:rFonts w:ascii="Times New Roman" w:eastAsia="Calibri" w:hAnsi="Times New Roman" w:cs="Times New Roman"/>
                <w:b/>
                <w:sz w:val="24"/>
                <w:szCs w:val="24"/>
                <w:lang w:val="de-DE"/>
              </w:rPr>
              <w:lastRenderedPageBreak/>
              <w:t>Câu 5:</w:t>
            </w:r>
            <w:r w:rsidRPr="00AF0A09">
              <w:rPr>
                <w:rFonts w:ascii="Times New Roman" w:hAnsi="Times New Roman" w:cs="Times New Roman"/>
                <w:sz w:val="24"/>
                <w:szCs w:val="24"/>
              </w:rPr>
              <w:t xml:space="preserve"> </w:t>
            </w:r>
            <w:r w:rsidRPr="00AF0A09">
              <w:rPr>
                <w:rFonts w:ascii="Times New Roman" w:hAnsi="Times New Roman" w:cs="Times New Roman"/>
                <w:i/>
                <w:sz w:val="24"/>
                <w:szCs w:val="24"/>
              </w:rPr>
              <w:t>Kìm cộng lực thường có tay cầm dài hơn bình thường nhằm tạo lực cắt lớn hơn vì tác dụng làm quay của lực phụ thuộc vào độ lớn của lực tác dụng và cánh tay đòn.</w:t>
            </w:r>
          </w:p>
          <w:p w14:paraId="0C27C827" w14:textId="77777777" w:rsidR="00EF6ED0" w:rsidRPr="00AF0A09" w:rsidRDefault="00EF6ED0" w:rsidP="009C1FF9">
            <w:pPr>
              <w:spacing w:after="0" w:line="240" w:lineRule="auto"/>
              <w:jc w:val="both"/>
              <w:rPr>
                <w:rFonts w:ascii="Times New Roman" w:eastAsiaTheme="minorEastAsia" w:hAnsi="Times New Roman" w:cs="Times New Roman"/>
                <w:i/>
                <w:sz w:val="24"/>
                <w:szCs w:val="24"/>
              </w:rPr>
            </w:pPr>
            <w:r w:rsidRPr="00AF0A09">
              <w:rPr>
                <w:rFonts w:ascii="Times New Roman" w:eastAsia="Calibri" w:hAnsi="Times New Roman" w:cs="Times New Roman"/>
                <w:b/>
                <w:sz w:val="24"/>
                <w:szCs w:val="24"/>
                <w:lang w:val="de-DE"/>
              </w:rPr>
              <w:t>Câu 6:</w:t>
            </w:r>
            <w:r w:rsidRPr="00AF0A09">
              <w:rPr>
                <w:rFonts w:ascii="Times New Roman" w:eastAsia="Calibri" w:hAnsi="Times New Roman" w:cs="Times New Roman"/>
                <w:sz w:val="24"/>
                <w:szCs w:val="24"/>
                <w:lang w:val="de-DE"/>
              </w:rPr>
              <w:t xml:space="preserve"> </w:t>
            </w:r>
            <w:r w:rsidRPr="00AF0A09">
              <w:rPr>
                <w:rFonts w:ascii="Times New Roman" w:hAnsi="Times New Roman" w:cs="Times New Roman"/>
                <w:i/>
                <w:sz w:val="24"/>
                <w:szCs w:val="24"/>
              </w:rPr>
              <w:t>Cách ở hình b có thể tháo lắp được bu lông vì có phương vuông góc với trục quay và không đi qua trục quay.</w:t>
            </w:r>
          </w:p>
          <w:p w14:paraId="6D364387"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eastAsia="Calibri" w:hAnsi="Times New Roman" w:cs="Times New Roman"/>
                <w:b/>
                <w:sz w:val="24"/>
                <w:szCs w:val="24"/>
                <w:lang w:val="de-DE"/>
              </w:rPr>
              <w:t>Câu 7:</w:t>
            </w:r>
            <w:r w:rsidRPr="00AF0A09">
              <w:rPr>
                <w:rFonts w:ascii="Times New Roman" w:eastAsia="Calibri" w:hAnsi="Times New Roman" w:cs="Times New Roman"/>
                <w:sz w:val="24"/>
                <w:szCs w:val="24"/>
                <w:lang w:val="de-DE"/>
              </w:rPr>
              <w:t xml:space="preserve"> </w:t>
            </w:r>
            <w:r w:rsidRPr="00AF0A09">
              <w:rPr>
                <w:rFonts w:ascii="Times New Roman" w:hAnsi="Times New Roman" w:cs="Times New Roman"/>
                <w:i/>
                <w:sz w:val="24"/>
                <w:szCs w:val="24"/>
              </w:rPr>
              <w:t>Dùng tay ấn vào phần đuôi tay cầm của chiếc kẹp thì sẽ mở được chiếc kẹp.</w:t>
            </w:r>
            <w:r w:rsidRPr="00AF0A09">
              <w:rPr>
                <w:rFonts w:ascii="Times New Roman" w:hAnsi="Times New Roman" w:cs="Times New Roman"/>
                <w:sz w:val="24"/>
                <w:szCs w:val="24"/>
              </w:rPr>
              <w:t> </w:t>
            </w:r>
          </w:p>
          <w:p w14:paraId="55C97732" w14:textId="77777777" w:rsidR="00EF6ED0" w:rsidRPr="00AF0A09" w:rsidRDefault="00EF6ED0" w:rsidP="009C1FF9">
            <w:pPr>
              <w:spacing w:after="0" w:line="240" w:lineRule="auto"/>
              <w:jc w:val="center"/>
              <w:rPr>
                <w:rFonts w:ascii="Times New Roman" w:eastAsia="Calibri" w:hAnsi="Times New Roman" w:cs="Times New Roman"/>
                <w:sz w:val="24"/>
                <w:szCs w:val="24"/>
                <w:lang w:val="de-DE"/>
              </w:rPr>
            </w:pPr>
            <w:r w:rsidRPr="00AF0A09">
              <w:rPr>
                <w:rFonts w:ascii="Times New Roman" w:hAnsi="Times New Roman" w:cs="Times New Roman"/>
                <w:noProof/>
                <w:sz w:val="24"/>
                <w:szCs w:val="24"/>
              </w:rPr>
              <w:drawing>
                <wp:inline distT="114300" distB="114300" distL="114300" distR="114300" wp14:anchorId="45433BAB" wp14:editId="3F54E5D0">
                  <wp:extent cx="1069675" cy="862641"/>
                  <wp:effectExtent l="0" t="0" r="0" b="0"/>
                  <wp:docPr id="1620408582"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71"/>
                          <a:srcRect/>
                          <a:stretch>
                            <a:fillRect/>
                          </a:stretch>
                        </pic:blipFill>
                        <pic:spPr>
                          <a:xfrm>
                            <a:off x="0" y="0"/>
                            <a:ext cx="1073130" cy="865427"/>
                          </a:xfrm>
                          <a:prstGeom prst="rect">
                            <a:avLst/>
                          </a:prstGeom>
                          <a:ln/>
                        </pic:spPr>
                      </pic:pic>
                    </a:graphicData>
                  </a:graphic>
                </wp:inline>
              </w:drawing>
            </w:r>
          </w:p>
        </w:tc>
      </w:tr>
    </w:tbl>
    <w:p w14:paraId="58CC508D"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313B096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Hướng dẫn HS tự học ở nhà.</w:t>
      </w:r>
    </w:p>
    <w:p w14:paraId="40E4F95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ọc thuộc nội dung bài 18, làm các bài tập bài 18 trong sách bài tập.</w:t>
      </w:r>
    </w:p>
    <w:p w14:paraId="2B3DF2D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em trước bài 19: Đòn bẩy và ứng dụng.</w:t>
      </w:r>
    </w:p>
    <w:p w14:paraId="029A0E75" w14:textId="77777777" w:rsidR="00EF6ED0" w:rsidRPr="00AF0A09" w:rsidRDefault="00EF6ED0" w:rsidP="009C1FF9">
      <w:pPr>
        <w:spacing w:after="0" w:line="240" w:lineRule="auto"/>
        <w:jc w:val="center"/>
        <w:rPr>
          <w:rFonts w:ascii="Times New Roman" w:hAnsi="Times New Roman" w:cs="Times New Roman"/>
          <w:b/>
          <w:bCs/>
          <w:sz w:val="24"/>
          <w:szCs w:val="24"/>
          <w:u w:val="single"/>
        </w:rPr>
      </w:pPr>
    </w:p>
    <w:p w14:paraId="1B5CDE7A" w14:textId="3F148D72" w:rsidR="00B443CC"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01B54529"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19:                                ĐÒN BẨY VÀ ỨNG DỤNG </w:t>
      </w:r>
    </w:p>
    <w:p w14:paraId="222AEFAB"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Vật lí)  </w:t>
      </w:r>
    </w:p>
    <w:p w14:paraId="64392852"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4 tiết (tiết 64, 65, 66 - tuần 16, 17)</w:t>
      </w:r>
    </w:p>
    <w:p w14:paraId="7FCCC147" w14:textId="77777777" w:rsidR="00EF6ED0" w:rsidRPr="00AF0A09" w:rsidRDefault="00EF6ED0" w:rsidP="009C1FF9">
      <w:pPr>
        <w:spacing w:after="0" w:line="240" w:lineRule="auto"/>
        <w:jc w:val="center"/>
        <w:rPr>
          <w:rFonts w:ascii="Times New Roman" w:eastAsia="Times New Roman" w:hAnsi="Times New Roman" w:cs="Times New Roman"/>
          <w:b/>
          <w:bCs/>
          <w:sz w:val="24"/>
          <w:szCs w:val="24"/>
          <w:shd w:val="clear" w:color="auto" w:fill="FFFFFF"/>
        </w:rPr>
      </w:pPr>
    </w:p>
    <w:p w14:paraId="6D1FCBC8"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77D9B5C2"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761EC849"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Dung dụng cụ đơn giản minh họa được đòn bẩy có thể làm thay đổi hướng tác dụng của lực.</w:t>
      </w:r>
    </w:p>
    <w:p w14:paraId="15F69F9E"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Lấy được ví dụ về một số loại đòn bẩy khác nhau trong thực tiễn.</w:t>
      </w:r>
    </w:p>
    <w:p w14:paraId="3156370F"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Sử dụng kiến thức, kĩ năng về đòn bẩy để giải quyết được một số vấn đề thực tiễn</w:t>
      </w:r>
    </w:p>
    <w:p w14:paraId="538AF8F0"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157CFBC3" w14:textId="77777777" w:rsidR="00EF6ED0" w:rsidRPr="00AF0A09" w:rsidRDefault="00EF6ED0"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76D322E1"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tự chủ và tự học: tìm kiếm thông tin, đọc sách giáo khoa để tìm hiểu về tác dụng của đòn bẩy, các loại đòn bẩy và ứng dụng của đòn bẩy.</w:t>
      </w:r>
    </w:p>
    <w:p w14:paraId="1CEE170A"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74F69380"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32859089" w14:textId="77777777" w:rsidR="00EF6ED0" w:rsidRPr="00AF0A09" w:rsidRDefault="00EF6ED0" w:rsidP="009C1FF9">
      <w:pPr>
        <w:pStyle w:val="ListParagraph"/>
        <w:ind w:left="0"/>
        <w:jc w:val="both"/>
        <w:rPr>
          <w:rFonts w:eastAsia="Arial"/>
          <w:b/>
          <w:i/>
        </w:rPr>
      </w:pPr>
      <w:r w:rsidRPr="00AF0A09">
        <w:rPr>
          <w:rFonts w:eastAsia="Arial"/>
          <w:b/>
          <w:i/>
        </w:rPr>
        <w:t>2.2. Năng lực khoa học tự nhiên</w:t>
      </w:r>
    </w:p>
    <w:p w14:paraId="49069523"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tác dụng của đòn bẩy, các loại đòn bẩy và ứng dụng của đòn bẩy trong thực tiễn.</w:t>
      </w:r>
    </w:p>
    <w:p w14:paraId="1C94307D"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ăng lực tìm hiểu tự nhiên: Nắm được </w:t>
      </w:r>
      <w:r w:rsidRPr="00AF0A09">
        <w:rPr>
          <w:rFonts w:ascii="Times New Roman" w:eastAsia="Arial" w:hAnsi="Times New Roman" w:cs="Times New Roman"/>
          <w:bCs/>
          <w:sz w:val="24"/>
          <w:szCs w:val="24"/>
        </w:rPr>
        <w:t>tác dụng của đòn bẩy, các loại đòn bẩy và ứng dụng của đòn bẩy.</w:t>
      </w:r>
    </w:p>
    <w:p w14:paraId="7C14FDE7"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ận dụng kiến thức, kỹ năng đã học: Vận dụng những hiểu biết về đòn bẩy để giải thích được những vấn đề liên quan đến ứng dụng của đòn bẩy trong thực tiễn đời sống.</w:t>
      </w:r>
    </w:p>
    <w:p w14:paraId="4C5D8698" w14:textId="77777777" w:rsidR="00EF6ED0" w:rsidRPr="00AF0A09" w:rsidRDefault="00EF6ED0" w:rsidP="009C1FF9">
      <w:pPr>
        <w:pStyle w:val="NormalWeb"/>
        <w:kinsoku w:val="0"/>
        <w:overflowPunct w:val="0"/>
        <w:spacing w:before="0" w:beforeAutospacing="0" w:after="0" w:afterAutospacing="0"/>
        <w:jc w:val="both"/>
        <w:textAlignment w:val="baseline"/>
        <w:rPr>
          <w:b/>
          <w:bCs/>
          <w:lang w:val="nl-NL"/>
        </w:rPr>
      </w:pPr>
      <w:r w:rsidRPr="00AF0A09">
        <w:rPr>
          <w:b/>
          <w:bCs/>
          <w:lang w:val="nl-NL"/>
        </w:rPr>
        <w:t xml:space="preserve">3. Phẩm chất: </w:t>
      </w:r>
    </w:p>
    <w:p w14:paraId="3B0162D7"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3F39A1FB" w14:textId="77777777" w:rsidR="00EF6ED0" w:rsidRPr="00AF0A09" w:rsidRDefault="00EF6ED0" w:rsidP="009C1FF9">
      <w:pPr>
        <w:pStyle w:val="ListParagraph"/>
        <w:ind w:left="0"/>
        <w:contextualSpacing/>
        <w:jc w:val="both"/>
        <w:rPr>
          <w:rFonts w:eastAsia="Arial"/>
          <w:bCs/>
        </w:rPr>
      </w:pPr>
      <w:r w:rsidRPr="00AF0A09">
        <w:rPr>
          <w:rFonts w:eastAsia="Arial"/>
        </w:rPr>
        <w:t xml:space="preserve">- Chăm học, chịu khó tìm tòi tài liệu và thực hiện các nhiệm vụ cá nhân nhằm tìm hiểu </w:t>
      </w:r>
      <w:r w:rsidRPr="00AF0A09">
        <w:rPr>
          <w:rFonts w:eastAsia="Arial"/>
          <w:bCs/>
        </w:rPr>
        <w:t>tác dụng của đòn bẩy, các loại đòn bẩy và ứng dụng của đòn bẩy trong thực tiễn.</w:t>
      </w:r>
    </w:p>
    <w:p w14:paraId="2107E5CA" w14:textId="77777777" w:rsidR="00EF6ED0" w:rsidRPr="00AF0A09" w:rsidRDefault="00EF6ED0"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4707346C"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 động và kiểm ra đánh giá.</w:t>
      </w:r>
    </w:p>
    <w:p w14:paraId="7A72FC5B"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28482932"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736119A2"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6F215E13"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6E22F36A"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Dụng cụ: HH8-9.2-Gi-S; VL8.10.LK; </w:t>
      </w:r>
      <w:r w:rsidRPr="00AF0A09">
        <w:rPr>
          <w:rFonts w:ascii="Times New Roman" w:eastAsia="Times New Roman" w:hAnsi="Times New Roman" w:cs="Times New Roman"/>
          <w:bCs/>
          <w:sz w:val="24"/>
          <w:szCs w:val="24"/>
        </w:rPr>
        <w:t>KHTN.L6.4.BQGT</w:t>
      </w:r>
      <w:r w:rsidRPr="00AF0A09">
        <w:rPr>
          <w:rFonts w:ascii="Times New Roman" w:eastAsia="Times New Roman" w:hAnsi="Times New Roman" w:cs="Times New Roman"/>
          <w:sz w:val="24"/>
          <w:szCs w:val="24"/>
        </w:rPr>
        <w:t>.</w:t>
      </w:r>
    </w:p>
    <w:p w14:paraId="4DE114BB"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4EE52113" w14:textId="77777777" w:rsidR="00EF6ED0" w:rsidRPr="00AF0A09" w:rsidRDefault="00EF6ED0"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4732B942" w14:textId="77777777" w:rsidR="00EF6ED0" w:rsidRPr="00AF0A09" w:rsidRDefault="00EF6ED0"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lastRenderedPageBreak/>
        <w:t>III. Tiến trình dạy học</w:t>
      </w:r>
    </w:p>
    <w:p w14:paraId="7FF9ED44" w14:textId="77777777" w:rsidR="00EF6ED0" w:rsidRPr="00AF0A09" w:rsidRDefault="00EF6ED0"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3210572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37ECE410"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15F612AE"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1C376106"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2"/>
        <w:tblW w:w="9718" w:type="dxa"/>
        <w:tblLook w:val="04A0" w:firstRow="1" w:lastRow="0" w:firstColumn="1" w:lastColumn="0" w:noHBand="0" w:noVBand="1"/>
      </w:tblPr>
      <w:tblGrid>
        <w:gridCol w:w="6629"/>
        <w:gridCol w:w="3089"/>
      </w:tblGrid>
      <w:tr w:rsidR="009C1FF9" w:rsidRPr="00AF0A09" w14:paraId="2A579B3E" w14:textId="77777777" w:rsidTr="00693BA4">
        <w:tc>
          <w:tcPr>
            <w:tcW w:w="6629" w:type="dxa"/>
            <w:vAlign w:val="bottom"/>
          </w:tcPr>
          <w:p w14:paraId="1391E56B" w14:textId="77777777" w:rsidR="00EF6ED0" w:rsidRPr="00AF0A09" w:rsidRDefault="00EF6ED0"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HOẠT ĐỘNG CỦA GV - HS</w:t>
            </w:r>
          </w:p>
        </w:tc>
        <w:tc>
          <w:tcPr>
            <w:tcW w:w="3089" w:type="dxa"/>
            <w:vAlign w:val="bottom"/>
          </w:tcPr>
          <w:p w14:paraId="5F1B0339" w14:textId="77777777" w:rsidR="00EF6ED0" w:rsidRPr="00AF0A09" w:rsidRDefault="00EF6ED0" w:rsidP="009C1FF9">
            <w:pPr>
              <w:jc w:val="center"/>
              <w:rPr>
                <w:rFonts w:ascii="Times New Roman" w:eastAsia="Calibri" w:hAnsi="Times New Roman" w:cs="Times New Roman"/>
                <w:i/>
                <w:iCs/>
                <w:sz w:val="24"/>
                <w:szCs w:val="24"/>
                <w:lang w:val="vi-VN"/>
              </w:rPr>
            </w:pPr>
            <w:r w:rsidRPr="00AF0A09">
              <w:rPr>
                <w:rFonts w:ascii="Times New Roman" w:eastAsia="Times New Roman" w:hAnsi="Times New Roman" w:cs="Times New Roman"/>
                <w:b/>
                <w:sz w:val="24"/>
                <w:szCs w:val="24"/>
                <w:lang w:val="nl-NL"/>
              </w:rPr>
              <w:t>DỰ KIẾN SẢN PHẨM</w:t>
            </w:r>
          </w:p>
        </w:tc>
      </w:tr>
      <w:tr w:rsidR="009C1FF9" w:rsidRPr="00AF0A09" w14:paraId="75810C35" w14:textId="77777777" w:rsidTr="00693BA4">
        <w:tc>
          <w:tcPr>
            <w:tcW w:w="6629" w:type="dxa"/>
          </w:tcPr>
          <w:p w14:paraId="7DEB64D3" w14:textId="77777777" w:rsidR="00EF6ED0" w:rsidRPr="00AF0A09" w:rsidRDefault="00EF6ED0"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4A87E18C" w14:textId="77777777" w:rsidR="00EF6ED0" w:rsidRPr="00AF0A09" w:rsidRDefault="00EF6ED0" w:rsidP="009C1FF9">
            <w:pPr>
              <w:jc w:val="both"/>
              <w:rPr>
                <w:rFonts w:ascii="Times New Roman" w:eastAsia="Calibri" w:hAnsi="Times New Roman" w:cs="Times New Roman"/>
                <w:bCs/>
                <w:iCs/>
                <w:sz w:val="24"/>
                <w:szCs w:val="24"/>
                <w:lang w:val="en-US"/>
              </w:rPr>
            </w:pPr>
            <w:r w:rsidRPr="00AF0A09">
              <w:rPr>
                <w:rFonts w:ascii="Times New Roman" w:eastAsia="Calibri" w:hAnsi="Times New Roman" w:cs="Times New Roman"/>
                <w:bCs/>
                <w:iCs/>
                <w:sz w:val="24"/>
                <w:szCs w:val="24"/>
                <w:lang w:val="en-US"/>
              </w:rPr>
              <w:t>- GV chiếu hình ảnh cho HS quan sát:</w:t>
            </w:r>
          </w:p>
          <w:p w14:paraId="59E48B1A" w14:textId="77777777" w:rsidR="00EF6ED0" w:rsidRPr="00AF0A09" w:rsidRDefault="00EF6ED0" w:rsidP="009C1FF9">
            <w:pPr>
              <w:jc w:val="center"/>
              <w:rPr>
                <w:rFonts w:ascii="Times New Roman" w:eastAsia="Calibri" w:hAnsi="Times New Roman" w:cs="Times New Roman"/>
                <w:bCs/>
                <w:iCs/>
                <w:sz w:val="24"/>
                <w:szCs w:val="24"/>
                <w:lang w:val="en-US"/>
              </w:rPr>
            </w:pPr>
            <w:r w:rsidRPr="00AF0A09">
              <w:rPr>
                <w:rFonts w:ascii="Times New Roman" w:eastAsia="Calibri" w:hAnsi="Times New Roman" w:cs="Times New Roman"/>
                <w:bCs/>
                <w:iCs/>
                <w:noProof/>
                <w:sz w:val="24"/>
                <w:szCs w:val="24"/>
              </w:rPr>
              <w:drawing>
                <wp:inline distT="0" distB="0" distL="0" distR="0" wp14:anchorId="38A919CF" wp14:editId="4A4FF35D">
                  <wp:extent cx="2000250" cy="1155523"/>
                  <wp:effectExtent l="0" t="0" r="0" b="6985"/>
                  <wp:docPr id="1143110570" name="Picture 114311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000250" cy="1155523"/>
                          </a:xfrm>
                          <a:prstGeom prst="rect">
                            <a:avLst/>
                          </a:prstGeom>
                          <a:noFill/>
                        </pic:spPr>
                      </pic:pic>
                    </a:graphicData>
                  </a:graphic>
                </wp:inline>
              </w:drawing>
            </w:r>
            <w:r w:rsidRPr="00AF0A09">
              <w:rPr>
                <w:rFonts w:ascii="Times New Roman" w:hAnsi="Times New Roman" w:cs="Times New Roman"/>
                <w:noProof/>
                <w:sz w:val="24"/>
                <w:szCs w:val="24"/>
              </w:rPr>
              <mc:AlternateContent>
                <mc:Choice Requires="wps">
                  <w:drawing>
                    <wp:inline distT="0" distB="0" distL="0" distR="0" wp14:anchorId="78381677" wp14:editId="1AC2D1B6">
                      <wp:extent cx="304800" cy="304800"/>
                      <wp:effectExtent l="0" t="0" r="0" b="0"/>
                      <wp:docPr id="496224146" name="AutoShape 1" descr="Khi muốn nâng một vật, người ta cần tác dụng lực có hướng thẳng đứng lên trên (hình bê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F77646C" id="AutoShape 1" o:spid="_x0000_s1026" alt="Khi muốn nâng một vật, người ta cần tác dụng lực có hướng thẳng đứng lên trên (hình bê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2FB95D15" w14:textId="77777777" w:rsidR="00EF6ED0" w:rsidRPr="00AF0A09" w:rsidRDefault="00EF6ED0" w:rsidP="009C1FF9">
            <w:pPr>
              <w:jc w:val="both"/>
              <w:rPr>
                <w:rFonts w:ascii="Times New Roman" w:eastAsia="Calibri" w:hAnsi="Times New Roman" w:cs="Times New Roman"/>
                <w:bCs/>
                <w:iCs/>
                <w:sz w:val="24"/>
                <w:szCs w:val="24"/>
                <w:lang w:val="en-US"/>
              </w:rPr>
            </w:pPr>
            <w:r w:rsidRPr="00AF0A09">
              <w:rPr>
                <w:rFonts w:ascii="Times New Roman" w:eastAsia="Calibri" w:hAnsi="Times New Roman" w:cs="Times New Roman"/>
                <w:bCs/>
                <w:iCs/>
                <w:sz w:val="24"/>
                <w:szCs w:val="24"/>
                <w:lang w:val="en-US"/>
              </w:rPr>
              <w:t>- GV Chiếu câu hỏi cho HS hoạt động cá nhân:</w:t>
            </w:r>
          </w:p>
          <w:p w14:paraId="7534B309" w14:textId="77777777" w:rsidR="00EF6ED0" w:rsidRPr="00AF0A09" w:rsidRDefault="00EF6ED0" w:rsidP="009C1FF9">
            <w:pPr>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Khi muốn nâng một vật, người ta cần tác dụng lực có hướng thẳng đứng lên trên (hình bên). Có cách nào tận dụng được trọng lượng của người để nâng được vật lên cao hay không?</w:t>
            </w:r>
          </w:p>
          <w:p w14:paraId="01C55A42" w14:textId="77777777" w:rsidR="00EF6ED0" w:rsidRPr="00AF0A09" w:rsidRDefault="00EF6ED0"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0B243E5E" w14:textId="77777777" w:rsidR="00EF6ED0" w:rsidRPr="00AF0A09" w:rsidRDefault="00EF6ED0" w:rsidP="009C1FF9">
            <w:pPr>
              <w:rPr>
                <w:rFonts w:ascii="Times New Roman" w:hAnsi="Times New Roman" w:cs="Times New Roman"/>
                <w:sz w:val="24"/>
                <w:szCs w:val="24"/>
              </w:rPr>
            </w:pPr>
            <w:r w:rsidRPr="00AF0A09">
              <w:rPr>
                <w:rFonts w:ascii="Times New Roman" w:eastAsia="Times New Roman" w:hAnsi="Times New Roman" w:cs="Times New Roman"/>
                <w:iCs/>
                <w:sz w:val="24"/>
                <w:szCs w:val="24"/>
                <w:lang w:val="de-DE"/>
              </w:rPr>
              <w:t>HS Cá nhân suy nghĩ  trả lời câu hỏi.</w:t>
            </w:r>
          </w:p>
          <w:p w14:paraId="08794BF5" w14:textId="77777777" w:rsidR="00EF6ED0" w:rsidRPr="00AF0A09" w:rsidRDefault="00EF6ED0" w:rsidP="009C1FF9">
            <w:pPr>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063BC21" w14:textId="77777777" w:rsidR="00EF6ED0" w:rsidRPr="00AF0A09" w:rsidRDefault="00EF6ED0" w:rsidP="009C1FF9">
            <w:pPr>
              <w:jc w:val="both"/>
              <w:rPr>
                <w:rFonts w:ascii="Times New Roman" w:eastAsia="Times New Roman" w:hAnsi="Times New Roman" w:cs="Times New Roman"/>
                <w:b/>
                <w:i/>
                <w:iCs/>
                <w:sz w:val="24"/>
                <w:szCs w:val="24"/>
                <w:lang w:val="de-DE"/>
              </w:rPr>
            </w:pPr>
            <w:r w:rsidRPr="00AF0A09">
              <w:rPr>
                <w:rFonts w:ascii="Times New Roman" w:eastAsia="Arial" w:hAnsi="Times New Roman" w:cs="Times New Roman"/>
                <w:sz w:val="24"/>
                <w:szCs w:val="24"/>
                <w:lang w:val="en-US"/>
              </w:rPr>
              <w:t>GV gọi Hs trả lời câu hỏi, Hs khác nhận xét bổ sung</w:t>
            </w:r>
          </w:p>
          <w:p w14:paraId="7D35092B"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76AD9EFE" w14:textId="77777777" w:rsidR="00EF6ED0" w:rsidRPr="00AF0A09" w:rsidRDefault="00EF6ED0" w:rsidP="009C1FF9">
            <w:pPr>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7DB97785" w14:textId="77777777" w:rsidR="00EF6ED0" w:rsidRPr="00AF0A09" w:rsidRDefault="00EF6ED0" w:rsidP="009C1FF9">
            <w:pPr>
              <w:jc w:val="both"/>
              <w:rPr>
                <w:rFonts w:ascii="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089" w:type="dxa"/>
          </w:tcPr>
          <w:p w14:paraId="4F2B3642" w14:textId="77777777" w:rsidR="00EF6ED0" w:rsidRPr="00AF0A09" w:rsidRDefault="00EF6ED0" w:rsidP="009C1FF9">
            <w:pPr>
              <w:jc w:val="both"/>
              <w:rPr>
                <w:rFonts w:ascii="Times New Roman" w:eastAsia="Times New Roman" w:hAnsi="Times New Roman" w:cs="Times New Roman"/>
                <w:b/>
                <w:i/>
                <w:iCs/>
                <w:sz w:val="24"/>
                <w:szCs w:val="24"/>
                <w:lang w:val="de-DE"/>
              </w:rPr>
            </w:pPr>
          </w:p>
          <w:p w14:paraId="47CD4F14" w14:textId="77777777" w:rsidR="00EF6ED0" w:rsidRPr="00AF0A09" w:rsidRDefault="00EF6ED0" w:rsidP="009C1FF9">
            <w:pPr>
              <w:contextualSpacing/>
              <w:jc w:val="both"/>
              <w:rPr>
                <w:rFonts w:ascii="Times New Roman" w:eastAsia="Calibri" w:hAnsi="Times New Roman" w:cs="Times New Roman"/>
                <w:b/>
                <w:i/>
                <w:iCs/>
                <w:sz w:val="24"/>
                <w:szCs w:val="24"/>
                <w:lang w:val="en-US"/>
              </w:rPr>
            </w:pPr>
            <w:r w:rsidRPr="00AF0A09">
              <w:rPr>
                <w:rFonts w:ascii="Times New Roman" w:eastAsia="Calibri" w:hAnsi="Times New Roman" w:cs="Times New Roman"/>
                <w:b/>
                <w:i/>
                <w:iCs/>
                <w:sz w:val="24"/>
                <w:szCs w:val="24"/>
                <w:lang w:val="en-US"/>
              </w:rPr>
              <w:t>Dự kiến câu trả lời của HS:</w:t>
            </w:r>
          </w:p>
          <w:p w14:paraId="2A5F8896" w14:textId="77777777" w:rsidR="00EF6ED0" w:rsidRPr="00AF0A09" w:rsidRDefault="00EF6ED0" w:rsidP="009C1FF9">
            <w:pPr>
              <w:contextualSpacing/>
              <w:jc w:val="both"/>
              <w:rPr>
                <w:rFonts w:ascii="Times New Roman" w:hAnsi="Times New Roman" w:cs="Times New Roman"/>
                <w:sz w:val="24"/>
                <w:szCs w:val="24"/>
                <w:shd w:val="clear" w:color="auto" w:fill="FFFFFF"/>
              </w:rPr>
            </w:pPr>
          </w:p>
          <w:p w14:paraId="2E079F8F" w14:textId="77777777" w:rsidR="00EF6ED0" w:rsidRPr="00AF0A09" w:rsidRDefault="00EF6ED0" w:rsidP="009C1FF9">
            <w:pPr>
              <w:contextualSpacing/>
              <w:jc w:val="both"/>
              <w:rPr>
                <w:rFonts w:ascii="Times New Roman" w:eastAsia="Calibri" w:hAnsi="Times New Roman" w:cs="Times New Roman"/>
                <w:i/>
                <w:iCs/>
                <w:sz w:val="24"/>
                <w:szCs w:val="24"/>
                <w:lang w:val="en-US"/>
              </w:rPr>
            </w:pPr>
            <w:r w:rsidRPr="00AF0A09">
              <w:rPr>
                <w:rFonts w:ascii="Times New Roman" w:hAnsi="Times New Roman" w:cs="Times New Roman"/>
                <w:i/>
                <w:sz w:val="24"/>
                <w:szCs w:val="24"/>
                <w:shd w:val="clear" w:color="auto" w:fill="FFFFFF"/>
              </w:rPr>
              <w:t>Có cách tận dụng được trọng lượng của người để nâng được vật lên cao đó là dùng đòn bẩy.</w:t>
            </w:r>
          </w:p>
        </w:tc>
      </w:tr>
    </w:tbl>
    <w:p w14:paraId="72BE5698" w14:textId="77777777" w:rsidR="00EF6ED0" w:rsidRPr="00AF0A09" w:rsidRDefault="00EF6ED0" w:rsidP="009C1FF9">
      <w:pPr>
        <w:spacing w:after="0" w:line="240" w:lineRule="auto"/>
        <w:jc w:val="both"/>
        <w:rPr>
          <w:rFonts w:ascii="Times New Roman" w:hAnsi="Times New Roman" w:cs="Times New Roman"/>
          <w:b/>
          <w:bCs/>
          <w:sz w:val="24"/>
          <w:szCs w:val="24"/>
        </w:rPr>
      </w:pPr>
    </w:p>
    <w:p w14:paraId="0B0D037A" w14:textId="77777777" w:rsidR="00EF6ED0" w:rsidRPr="00AF0A09" w:rsidRDefault="00EF6ED0"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0D4B1559"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tác dụng của đòn bẩy.</w:t>
      </w:r>
    </w:p>
    <w:p w14:paraId="147EA963"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Dung dụng cụ đơn giản minh họa được đòn bẩy có thể làm thay đổi hướng tác dụng của lực.</w:t>
      </w:r>
    </w:p>
    <w:p w14:paraId="5A34FB5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D9AA07B"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79</w:t>
      </w:r>
    </w:p>
    <w:p w14:paraId="700B55C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iến hành thí nghiệm và trả lời câu hỏi sau thí nghiệm SGK/79</w:t>
      </w:r>
    </w:p>
    <w:p w14:paraId="7DE70EA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cặp đôi trả lời câu hỏi SGK/80.</w:t>
      </w:r>
    </w:p>
    <w:p w14:paraId="242B236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25FAA39A"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ayout w:type="fixed"/>
        <w:tblLook w:val="04A0" w:firstRow="1" w:lastRow="0" w:firstColumn="1" w:lastColumn="0" w:noHBand="0" w:noVBand="1"/>
      </w:tblPr>
      <w:tblGrid>
        <w:gridCol w:w="5495"/>
        <w:gridCol w:w="4394"/>
      </w:tblGrid>
      <w:tr w:rsidR="001816F8" w:rsidRPr="00AF0A09" w14:paraId="4883C6EB" w14:textId="77777777" w:rsidTr="00693BA4">
        <w:tc>
          <w:tcPr>
            <w:tcW w:w="5495" w:type="dxa"/>
            <w:vAlign w:val="center"/>
          </w:tcPr>
          <w:p w14:paraId="1B631BB8"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4394" w:type="dxa"/>
            <w:vAlign w:val="center"/>
          </w:tcPr>
          <w:p w14:paraId="442B3457"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4E1C883B" w14:textId="77777777" w:rsidTr="00693BA4">
        <w:tc>
          <w:tcPr>
            <w:tcW w:w="5495" w:type="dxa"/>
          </w:tcPr>
          <w:p w14:paraId="027312FF"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13AC6A26" w14:textId="77777777" w:rsidR="00EF6ED0" w:rsidRPr="00AF0A09" w:rsidRDefault="00EF6ED0" w:rsidP="009C1FF9">
            <w:pPr>
              <w:pStyle w:val="ListParagraph"/>
              <w:ind w:left="0"/>
              <w:jc w:val="both"/>
              <w:rPr>
                <w:rFonts w:eastAsia="Arial"/>
              </w:rPr>
            </w:pPr>
            <w:r w:rsidRPr="00AF0A09">
              <w:rPr>
                <w:rFonts w:eastAsia="Arial"/>
              </w:rPr>
              <w:t xml:space="preserve">- GV cho HS cá nhân nghiên cứu thông tin SGK/79 - HS hoạt động nhóm theo bàn thực hiện thí nghiệm và trả lời câu hỏi sau thí nghiệm: </w:t>
            </w:r>
          </w:p>
          <w:p w14:paraId="5870FF69" w14:textId="77777777" w:rsidR="00EF6ED0" w:rsidRPr="00AF0A09" w:rsidRDefault="00EF6ED0" w:rsidP="009C1FF9">
            <w:pPr>
              <w:ind w:left="48" w:right="48"/>
              <w:jc w:val="both"/>
              <w:rPr>
                <w:rFonts w:cs="Times New Roman"/>
                <w:b/>
                <w:i/>
                <w:szCs w:val="24"/>
              </w:rPr>
            </w:pPr>
            <w:r w:rsidRPr="00AF0A09">
              <w:rPr>
                <w:rFonts w:cs="Times New Roman"/>
                <w:b/>
                <w:i/>
                <w:szCs w:val="24"/>
              </w:rPr>
              <w:t>Thí nghiệm</w:t>
            </w:r>
          </w:p>
          <w:p w14:paraId="02033431" w14:textId="77777777" w:rsidR="00EF6ED0" w:rsidRPr="00AF0A09" w:rsidRDefault="00EF6ED0" w:rsidP="009C1FF9">
            <w:pPr>
              <w:ind w:left="48" w:right="48"/>
              <w:jc w:val="both"/>
              <w:rPr>
                <w:rFonts w:cs="Times New Roman"/>
                <w:szCs w:val="24"/>
              </w:rPr>
            </w:pPr>
            <w:r w:rsidRPr="00AF0A09">
              <w:rPr>
                <w:rFonts w:cs="Times New Roman"/>
                <w:i/>
                <w:iCs/>
                <w:szCs w:val="24"/>
              </w:rPr>
              <w:t>Chuẩn bị:</w:t>
            </w:r>
            <w:r w:rsidRPr="00AF0A09">
              <w:rPr>
                <w:rFonts w:cs="Times New Roman"/>
                <w:szCs w:val="24"/>
              </w:rPr>
              <w:t> Thanh nhựa cứng có lỗ cách đều, giá thí nghiệm, lực kế, các quả nặng có móc treo.</w:t>
            </w:r>
          </w:p>
          <w:p w14:paraId="4FF5F57F" w14:textId="77777777" w:rsidR="00EF6ED0" w:rsidRPr="00AF0A09" w:rsidRDefault="00EF6ED0" w:rsidP="009C1FF9">
            <w:pPr>
              <w:ind w:left="48" w:right="48"/>
              <w:jc w:val="both"/>
              <w:rPr>
                <w:rFonts w:cs="Times New Roman"/>
                <w:szCs w:val="24"/>
              </w:rPr>
            </w:pPr>
            <w:r w:rsidRPr="00AF0A09">
              <w:rPr>
                <w:rFonts w:cs="Times New Roman"/>
                <w:i/>
                <w:iCs/>
                <w:szCs w:val="24"/>
              </w:rPr>
              <w:t>Tiến hành:</w:t>
            </w:r>
          </w:p>
          <w:p w14:paraId="29D7DDBC" w14:textId="77777777" w:rsidR="00EF6ED0" w:rsidRPr="00AF0A09" w:rsidRDefault="00EF6ED0" w:rsidP="009C1FF9">
            <w:pPr>
              <w:ind w:left="48" w:right="48"/>
              <w:jc w:val="both"/>
              <w:rPr>
                <w:rFonts w:cs="Times New Roman"/>
                <w:szCs w:val="24"/>
              </w:rPr>
            </w:pPr>
            <w:r w:rsidRPr="00AF0A09">
              <w:rPr>
                <w:rFonts w:cs="Times New Roman"/>
                <w:szCs w:val="24"/>
              </w:rPr>
              <w:t>- Dùng lực kế tác dụng lực vào đòn bẩy AB, đòn bẩy có thể tác dụng lực nâng quả nặng.</w:t>
            </w:r>
          </w:p>
          <w:p w14:paraId="5962428C" w14:textId="77777777" w:rsidR="00EF6ED0" w:rsidRPr="00AF0A09" w:rsidRDefault="00EF6ED0" w:rsidP="009C1FF9">
            <w:pPr>
              <w:ind w:left="48" w:right="48"/>
              <w:jc w:val="both"/>
              <w:rPr>
                <w:rFonts w:cs="Times New Roman"/>
                <w:szCs w:val="24"/>
              </w:rPr>
            </w:pPr>
            <w:r w:rsidRPr="00AF0A09">
              <w:rPr>
                <w:rFonts w:cs="Times New Roman"/>
                <w:szCs w:val="24"/>
              </w:rPr>
              <w:t>- Thay đổi cánh tay đòn bằng cách móc lực kế vào các vị trí khác nhau. Đọc giá trị của lực kế khi nâng được các quả nặng để thanh cân bằng ở mỗi vị trí của lực kế.</w:t>
            </w:r>
          </w:p>
          <w:p w14:paraId="299FD91D" w14:textId="77777777" w:rsidR="00EF6ED0" w:rsidRPr="00AF0A09" w:rsidRDefault="00EF6ED0" w:rsidP="009C1FF9">
            <w:pPr>
              <w:ind w:right="48"/>
              <w:jc w:val="center"/>
              <w:rPr>
                <w:rFonts w:cs="Times New Roman"/>
                <w:i/>
                <w:szCs w:val="24"/>
              </w:rPr>
            </w:pPr>
            <w:r w:rsidRPr="00AF0A09">
              <w:rPr>
                <w:rFonts w:cs="Times New Roman"/>
                <w:i/>
                <w:noProof/>
                <w:szCs w:val="24"/>
              </w:rPr>
              <w:lastRenderedPageBreak/>
              <w:drawing>
                <wp:inline distT="0" distB="0" distL="0" distR="0" wp14:anchorId="3EF3FDF9" wp14:editId="3162FE8B">
                  <wp:extent cx="1543050" cy="1241617"/>
                  <wp:effectExtent l="0" t="0" r="0" b="0"/>
                  <wp:docPr id="1845594168" name="Picture 184559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544349" cy="1242662"/>
                          </a:xfrm>
                          <a:prstGeom prst="rect">
                            <a:avLst/>
                          </a:prstGeom>
                          <a:noFill/>
                        </pic:spPr>
                      </pic:pic>
                    </a:graphicData>
                  </a:graphic>
                </wp:inline>
              </w:drawing>
            </w:r>
            <w:r w:rsidRPr="00AF0A09">
              <w:rPr>
                <w:rFonts w:cs="Times New Roman"/>
                <w:noProof/>
                <w:szCs w:val="24"/>
              </w:rPr>
              <mc:AlternateContent>
                <mc:Choice Requires="wps">
                  <w:drawing>
                    <wp:inline distT="0" distB="0" distL="0" distR="0" wp14:anchorId="3DCBE01B" wp14:editId="51613BD5">
                      <wp:extent cx="304800" cy="304800"/>
                      <wp:effectExtent l="0" t="0" r="0" b="0"/>
                      <wp:docPr id="1166067976" name="AutoShape 1" descr="Thí nghiệm Chuẩn bị: Thanh nhựa cứng có lỗ cách đều, giá thí nghiệm"/>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3E91992" id="AutoShape 1" o:spid="_x0000_s1026" alt="Thí nghiệm Chuẩn bị: Thanh nhựa cứng có lỗ cách đều, giá thí nghiệm"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745908B8" w14:textId="77777777" w:rsidR="00EF6ED0" w:rsidRPr="00AF0A09" w:rsidRDefault="00EF6ED0" w:rsidP="009C1FF9">
            <w:pPr>
              <w:ind w:right="48"/>
              <w:jc w:val="both"/>
              <w:rPr>
                <w:rFonts w:cs="Times New Roman"/>
                <w:szCs w:val="24"/>
                <w:shd w:val="clear" w:color="auto" w:fill="FFFFFF"/>
              </w:rPr>
            </w:pPr>
            <w:r w:rsidRPr="00AF0A09">
              <w:rPr>
                <w:rFonts w:cs="Times New Roman"/>
                <w:szCs w:val="24"/>
                <w:shd w:val="clear" w:color="auto" w:fill="FFFFFF"/>
              </w:rPr>
              <w:t>Từ kết quả thí nghiệm, trả lời các câu hỏi sau:</w:t>
            </w:r>
          </w:p>
          <w:p w14:paraId="16B07D39" w14:textId="77777777" w:rsidR="00EF6ED0" w:rsidRPr="00AF0A09" w:rsidRDefault="00EF6ED0" w:rsidP="009C1FF9">
            <w:pPr>
              <w:ind w:left="48" w:right="48"/>
              <w:jc w:val="both"/>
              <w:rPr>
                <w:rFonts w:cs="Times New Roman"/>
                <w:szCs w:val="24"/>
              </w:rPr>
            </w:pPr>
            <w:r w:rsidRPr="00AF0A09">
              <w:rPr>
                <w:rFonts w:cs="Times New Roman"/>
                <w:szCs w:val="24"/>
              </w:rPr>
              <w:t>1. Đòn bẩy AB có tác dụng thay đổi hướng lực tác dụng khi nâng quả nặng như thế nào?</w:t>
            </w:r>
          </w:p>
          <w:p w14:paraId="0BC0A949" w14:textId="77777777" w:rsidR="00EF6ED0" w:rsidRPr="00AF0A09" w:rsidRDefault="00EF6ED0" w:rsidP="009C1FF9">
            <w:pPr>
              <w:ind w:left="48" w:right="48"/>
              <w:jc w:val="both"/>
              <w:rPr>
                <w:rFonts w:cs="Times New Roman"/>
                <w:szCs w:val="24"/>
              </w:rPr>
            </w:pPr>
            <w:r w:rsidRPr="00AF0A09">
              <w:rPr>
                <w:rFonts w:cs="Times New Roman"/>
                <w:szCs w:val="24"/>
              </w:rPr>
              <w:t>2. Khi nào đòn bẩy cho ta lợi thế về lực?</w:t>
            </w:r>
          </w:p>
          <w:p w14:paraId="792B041F" w14:textId="77777777" w:rsidR="00EF6ED0" w:rsidRPr="00AF0A09" w:rsidRDefault="00EF6ED0" w:rsidP="009C1FF9">
            <w:pPr>
              <w:ind w:right="48"/>
              <w:jc w:val="both"/>
              <w:rPr>
                <w:rFonts w:cs="Times New Roman"/>
                <w:szCs w:val="24"/>
              </w:rPr>
            </w:pPr>
            <w:r w:rsidRPr="00AF0A09">
              <w:rPr>
                <w:rFonts w:cs="Times New Roman"/>
                <w:szCs w:val="24"/>
              </w:rPr>
              <w:t>- GV cho HS hoạt động cặp đôi thực hiện yêu cầu:</w:t>
            </w:r>
          </w:p>
          <w:p w14:paraId="024A18B8" w14:textId="77777777" w:rsidR="00EF6ED0" w:rsidRPr="00AF0A09" w:rsidRDefault="00EF6ED0" w:rsidP="009C1FF9">
            <w:pPr>
              <w:pStyle w:val="ListParagraph"/>
              <w:ind w:left="0"/>
              <w:jc w:val="both"/>
              <w:rPr>
                <w:b/>
                <w:lang w:val="nl-NL"/>
              </w:rPr>
            </w:pPr>
            <w:r w:rsidRPr="00AF0A09">
              <w:rPr>
                <w:shd w:val="clear" w:color="auto" w:fill="FFFFFF"/>
              </w:rPr>
              <w:t>1. Xác định điểm tựa, cánh tay đòn trong các trường hợp ở Hình 19.2.</w:t>
            </w:r>
          </w:p>
          <w:p w14:paraId="6FA2FD45" w14:textId="77777777" w:rsidR="00EF6ED0" w:rsidRPr="00AF0A09" w:rsidRDefault="00EF6ED0" w:rsidP="009C1FF9">
            <w:pPr>
              <w:pStyle w:val="ListParagraph"/>
              <w:ind w:left="0"/>
              <w:jc w:val="center"/>
              <w:rPr>
                <w:b/>
                <w:lang w:val="nl-NL"/>
              </w:rPr>
            </w:pPr>
            <w:r w:rsidRPr="00AF0A09">
              <w:rPr>
                <w:b/>
                <w:noProof/>
              </w:rPr>
              <w:drawing>
                <wp:inline distT="0" distB="0" distL="0" distR="0" wp14:anchorId="1A4133EC" wp14:editId="52719A88">
                  <wp:extent cx="3190875" cy="1085850"/>
                  <wp:effectExtent l="0" t="0" r="9525" b="0"/>
                  <wp:docPr id="1864716823" name="Picture 1864716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198386" cy="1088406"/>
                          </a:xfrm>
                          <a:prstGeom prst="rect">
                            <a:avLst/>
                          </a:prstGeom>
                          <a:noFill/>
                        </pic:spPr>
                      </pic:pic>
                    </a:graphicData>
                  </a:graphic>
                </wp:inline>
              </w:drawing>
            </w:r>
          </w:p>
          <w:p w14:paraId="5ADB2346" w14:textId="77777777" w:rsidR="00EF6ED0" w:rsidRPr="00AF0A09" w:rsidRDefault="00EF6ED0" w:rsidP="009C1FF9">
            <w:pPr>
              <w:jc w:val="both"/>
              <w:rPr>
                <w:rFonts w:cs="Times New Roman"/>
                <w:szCs w:val="24"/>
                <w:lang w:val="nl-NL"/>
              </w:rPr>
            </w:pPr>
            <w:r w:rsidRPr="00AF0A09">
              <w:rPr>
                <w:rFonts w:cs="Times New Roman"/>
                <w:szCs w:val="24"/>
                <w:lang w:val="nl-NL"/>
              </w:rPr>
              <w:t>- GV choHS rút ra kết luận về tác dụng của đòn bẩy.</w:t>
            </w:r>
          </w:p>
          <w:p w14:paraId="23E511DE"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25EB3888" w14:textId="77777777" w:rsidR="00EF6ED0" w:rsidRPr="00AF0A09" w:rsidRDefault="00EF6ED0" w:rsidP="009C1FF9">
            <w:pPr>
              <w:pStyle w:val="ListParagraph"/>
              <w:ind w:left="0"/>
              <w:jc w:val="both"/>
              <w:rPr>
                <w:rFonts w:eastAsia="Arial"/>
              </w:rPr>
            </w:pPr>
            <w:r w:rsidRPr="00AF0A09">
              <w:rPr>
                <w:rFonts w:eastAsia="Arial"/>
              </w:rPr>
              <w:t>- HS nghiên cứu thông tin SGK/79.</w:t>
            </w:r>
          </w:p>
          <w:p w14:paraId="4BE48CCD" w14:textId="77777777" w:rsidR="00EF6ED0" w:rsidRPr="00AF0A09" w:rsidRDefault="00EF6ED0" w:rsidP="009C1FF9">
            <w:pPr>
              <w:pStyle w:val="ListParagraph"/>
              <w:ind w:left="0"/>
              <w:jc w:val="both"/>
              <w:rPr>
                <w:rFonts w:eastAsia="Arial"/>
              </w:rPr>
            </w:pPr>
            <w:r w:rsidRPr="00AF0A09">
              <w:rPr>
                <w:rFonts w:eastAsia="Arial"/>
              </w:rPr>
              <w:t>- HS hoạt động nhóm theo bàn thực hiện thí nghiệm và trả lời câu hỏi sau thí nghiệm.</w:t>
            </w:r>
          </w:p>
          <w:p w14:paraId="19FA74AF" w14:textId="77777777" w:rsidR="00EF6ED0" w:rsidRPr="00AF0A09" w:rsidRDefault="00EF6ED0" w:rsidP="009C1FF9">
            <w:pPr>
              <w:pStyle w:val="ListParagraph"/>
              <w:ind w:left="0"/>
              <w:jc w:val="both"/>
            </w:pPr>
            <w:r w:rsidRPr="00AF0A09">
              <w:t>- HS hoạt động cặp đôi trả lời câu hỏi</w:t>
            </w:r>
          </w:p>
          <w:p w14:paraId="385B19BE" w14:textId="77777777" w:rsidR="00EF6ED0" w:rsidRPr="00AF0A09" w:rsidRDefault="00EF6ED0" w:rsidP="009C1FF9">
            <w:pPr>
              <w:pStyle w:val="ListParagraph"/>
              <w:ind w:left="0"/>
              <w:jc w:val="both"/>
              <w:rPr>
                <w:rFonts w:eastAsia="Arial"/>
              </w:rPr>
            </w:pPr>
            <w:r w:rsidRPr="00AF0A09">
              <w:t>- HS rút ra kết luận về tác dụng của đòn bẩy.</w:t>
            </w:r>
          </w:p>
          <w:p w14:paraId="19F76265"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2868466" w14:textId="77777777" w:rsidR="00EF6ED0" w:rsidRPr="00AF0A09" w:rsidRDefault="00EF6ED0" w:rsidP="009C1FF9">
            <w:pPr>
              <w:jc w:val="both"/>
              <w:rPr>
                <w:rFonts w:eastAsia="Arial" w:cs="Times New Roman"/>
                <w:szCs w:val="24"/>
              </w:rPr>
            </w:pPr>
            <w:r w:rsidRPr="00AF0A09">
              <w:rPr>
                <w:rFonts w:eastAsia="Arial" w:cs="Times New Roman"/>
                <w:szCs w:val="24"/>
              </w:rPr>
              <w:t>- HS đại diện các nhóm báo cáo kết quả thí nghiệm.</w:t>
            </w:r>
          </w:p>
          <w:p w14:paraId="3D921060" w14:textId="77777777" w:rsidR="00EF6ED0" w:rsidRPr="00AF0A09" w:rsidRDefault="00EF6ED0" w:rsidP="009C1FF9">
            <w:pPr>
              <w:jc w:val="both"/>
              <w:rPr>
                <w:rFonts w:eastAsia="Arial" w:cs="Times New Roman"/>
                <w:szCs w:val="24"/>
              </w:rPr>
            </w:pPr>
            <w:r w:rsidRPr="00AF0A09">
              <w:rPr>
                <w:rFonts w:eastAsia="Arial" w:cs="Times New Roman"/>
                <w:szCs w:val="24"/>
              </w:rPr>
              <w:t>- HS các cặp đôi báo cáo kết quả thực hiện nhiệm vụ.</w:t>
            </w:r>
          </w:p>
          <w:p w14:paraId="278B0C1E" w14:textId="77777777" w:rsidR="00EF6ED0" w:rsidRPr="00AF0A09" w:rsidRDefault="00EF6ED0" w:rsidP="009C1FF9">
            <w:pPr>
              <w:jc w:val="both"/>
              <w:rPr>
                <w:rFonts w:eastAsia="Arial" w:cs="Times New Roman"/>
                <w:szCs w:val="24"/>
              </w:rPr>
            </w:pPr>
            <w:r w:rsidRPr="00AF0A09">
              <w:rPr>
                <w:rFonts w:eastAsia="Arial" w:cs="Times New Roman"/>
                <w:szCs w:val="24"/>
              </w:rPr>
              <w:t>- HS các nhóm khác theo dõi, bổ sung.</w:t>
            </w:r>
          </w:p>
          <w:p w14:paraId="1C5C9B30" w14:textId="77777777" w:rsidR="00EF6ED0" w:rsidRPr="00AF0A09" w:rsidRDefault="00EF6ED0" w:rsidP="009C1FF9">
            <w:pPr>
              <w:jc w:val="both"/>
              <w:rPr>
                <w:rFonts w:eastAsia="Arial" w:cs="Times New Roman"/>
                <w:szCs w:val="24"/>
              </w:rPr>
            </w:pPr>
            <w:r w:rsidRPr="00AF0A09">
              <w:rPr>
                <w:rFonts w:eastAsia="Arial" w:cs="Times New Roman"/>
                <w:szCs w:val="24"/>
              </w:rPr>
              <w:t>- HS rút ra kết luận về tác dụng của đòn bẩy</w:t>
            </w:r>
          </w:p>
          <w:p w14:paraId="27BA546F"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3245F18E"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4394" w:type="dxa"/>
          </w:tcPr>
          <w:p w14:paraId="40509626"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 Tác dụng của đòn bẩy</w:t>
            </w:r>
          </w:p>
          <w:p w14:paraId="6E9D072B" w14:textId="77777777" w:rsidR="00EF6ED0" w:rsidRPr="00AF0A09" w:rsidRDefault="00EF6ED0" w:rsidP="009C1FF9">
            <w:pPr>
              <w:contextualSpacing/>
              <w:jc w:val="both"/>
              <w:rPr>
                <w:rFonts w:eastAsia="Calibri" w:cs="Times New Roman"/>
                <w:i/>
                <w:iCs/>
                <w:szCs w:val="24"/>
              </w:rPr>
            </w:pPr>
          </w:p>
          <w:p w14:paraId="1928F4E2"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53474A1B" w14:textId="77777777" w:rsidR="00EF6ED0" w:rsidRPr="00AF0A09" w:rsidRDefault="00EF6ED0" w:rsidP="009C1FF9">
            <w:pPr>
              <w:ind w:left="48" w:right="48"/>
              <w:jc w:val="both"/>
              <w:rPr>
                <w:rFonts w:cs="Times New Roman"/>
                <w:i/>
                <w:szCs w:val="24"/>
              </w:rPr>
            </w:pPr>
            <w:r w:rsidRPr="00AF0A09">
              <w:rPr>
                <w:rFonts w:cs="Times New Roman"/>
                <w:i/>
                <w:szCs w:val="24"/>
              </w:rPr>
              <w:t>- Khi thay đổi vị trí của lực kế trên đòn bẩy AB ở đầu A và giữ nguyên vị trí vật treo ở đầu B ta thấy rằng:</w:t>
            </w:r>
          </w:p>
          <w:p w14:paraId="70F2DD00" w14:textId="77777777" w:rsidR="00EF6ED0" w:rsidRPr="00AF0A09" w:rsidRDefault="00EF6ED0" w:rsidP="009C1FF9">
            <w:pPr>
              <w:ind w:left="48" w:right="48"/>
              <w:jc w:val="both"/>
              <w:rPr>
                <w:rFonts w:cs="Times New Roman"/>
                <w:i/>
                <w:szCs w:val="24"/>
              </w:rPr>
            </w:pPr>
            <w:r w:rsidRPr="00AF0A09">
              <w:rPr>
                <w:rFonts w:cs="Times New Roman"/>
                <w:i/>
                <w:szCs w:val="24"/>
              </w:rPr>
              <w:t>+ Lực kế càng ở gần điểm tựa O thì giá trị của lực kế chỉ càng lớn.</w:t>
            </w:r>
          </w:p>
          <w:p w14:paraId="3015381F" w14:textId="77777777" w:rsidR="00EF6ED0" w:rsidRPr="00AF0A09" w:rsidRDefault="00EF6ED0" w:rsidP="009C1FF9">
            <w:pPr>
              <w:ind w:left="48" w:right="48"/>
              <w:jc w:val="both"/>
              <w:rPr>
                <w:rFonts w:cs="Times New Roman"/>
                <w:i/>
                <w:szCs w:val="24"/>
              </w:rPr>
            </w:pPr>
            <w:r w:rsidRPr="00AF0A09">
              <w:rPr>
                <w:rFonts w:cs="Times New Roman"/>
                <w:i/>
                <w:szCs w:val="24"/>
              </w:rPr>
              <w:t>+ Lực kế càng ra xa điểm tựa O thì giá trị của lực kế càng nhỏ.</w:t>
            </w:r>
          </w:p>
          <w:p w14:paraId="3916BF20" w14:textId="77777777" w:rsidR="00EF6ED0" w:rsidRPr="00AF0A09" w:rsidRDefault="00EF6ED0" w:rsidP="009C1FF9">
            <w:pPr>
              <w:ind w:left="48" w:right="48"/>
              <w:jc w:val="both"/>
              <w:rPr>
                <w:rFonts w:cs="Times New Roman"/>
                <w:i/>
                <w:szCs w:val="24"/>
              </w:rPr>
            </w:pPr>
            <w:r w:rsidRPr="00AF0A09">
              <w:rPr>
                <w:rFonts w:cs="Times New Roman"/>
                <w:i/>
                <w:szCs w:val="24"/>
              </w:rPr>
              <w:t>- Từ kết quả thí nghiệm:</w:t>
            </w:r>
          </w:p>
          <w:p w14:paraId="38AEFB81" w14:textId="77777777" w:rsidR="00EF6ED0" w:rsidRPr="00AF0A09" w:rsidRDefault="00EF6ED0" w:rsidP="009C1FF9">
            <w:pPr>
              <w:ind w:left="48" w:right="48"/>
              <w:jc w:val="both"/>
              <w:rPr>
                <w:rFonts w:cs="Times New Roman"/>
                <w:i/>
                <w:szCs w:val="24"/>
              </w:rPr>
            </w:pPr>
            <w:r w:rsidRPr="00AF0A09">
              <w:rPr>
                <w:rFonts w:cs="Times New Roman"/>
                <w:i/>
                <w:szCs w:val="24"/>
              </w:rPr>
              <w:t xml:space="preserve">1. Đòn bẩy AB có tác dụng thay đổi hướng lực tác dụng khi nâng quả nặng: Lực tác </w:t>
            </w:r>
            <w:r w:rsidRPr="00AF0A09">
              <w:rPr>
                <w:rFonts w:cs="Times New Roman"/>
                <w:i/>
                <w:szCs w:val="24"/>
              </w:rPr>
              <w:lastRenderedPageBreak/>
              <w:t>dụng vào đầu A có phương thẳng đứng chiều từ trên xuống dưới.</w:t>
            </w:r>
          </w:p>
          <w:p w14:paraId="2BF34547" w14:textId="77777777" w:rsidR="00EF6ED0" w:rsidRPr="00AF0A09" w:rsidRDefault="00EF6ED0" w:rsidP="009C1FF9">
            <w:pPr>
              <w:ind w:left="48" w:right="48"/>
              <w:jc w:val="both"/>
              <w:rPr>
                <w:rFonts w:cs="Times New Roman"/>
                <w:i/>
                <w:szCs w:val="24"/>
              </w:rPr>
            </w:pPr>
            <w:r w:rsidRPr="00AF0A09">
              <w:rPr>
                <w:rFonts w:cs="Times New Roman"/>
                <w:i/>
                <w:szCs w:val="24"/>
              </w:rPr>
              <w:t>2. Đòn bẩy cho ta lợi thế về lực khi cánh tay đòn (khoảng cách từ điểm tựa O tới giá của lực) càng dài.</w:t>
            </w:r>
          </w:p>
          <w:p w14:paraId="2EB57E39"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cặp đôi:</w:t>
            </w:r>
            <w:r w:rsidRPr="00AF0A09">
              <w:rPr>
                <w:rFonts w:cs="Times New Roman"/>
                <w:i/>
                <w:szCs w:val="24"/>
              </w:rPr>
              <w:t xml:space="preserve"> </w:t>
            </w:r>
          </w:p>
          <w:p w14:paraId="03B82ADA" w14:textId="77777777" w:rsidR="00EF6ED0" w:rsidRPr="00AF0A09" w:rsidRDefault="00EF6ED0" w:rsidP="009C1FF9">
            <w:pPr>
              <w:contextualSpacing/>
              <w:jc w:val="both"/>
              <w:rPr>
                <w:rFonts w:cs="Times New Roman"/>
                <w:szCs w:val="24"/>
              </w:rPr>
            </w:pPr>
            <w:r w:rsidRPr="00AF0A09">
              <w:rPr>
                <w:rFonts w:cs="Times New Roman"/>
                <w:szCs w:val="24"/>
              </w:rPr>
              <w:t xml:space="preserve">1, </w:t>
            </w:r>
          </w:p>
          <w:p w14:paraId="4B508E03" w14:textId="77777777" w:rsidR="00EF6ED0" w:rsidRPr="00AF0A09" w:rsidRDefault="00EF6ED0" w:rsidP="009C1FF9">
            <w:pPr>
              <w:contextualSpacing/>
              <w:jc w:val="both"/>
              <w:rPr>
                <w:rFonts w:cs="Times New Roman"/>
                <w:szCs w:val="24"/>
              </w:rPr>
            </w:pPr>
            <w:r w:rsidRPr="00AF0A09">
              <w:rPr>
                <w:rFonts w:cs="Times New Roman"/>
                <w:szCs w:val="24"/>
                <w:shd w:val="clear" w:color="auto" w:fill="FFFFFF"/>
              </w:rPr>
              <w:t>- Hình 19.2 a:</w:t>
            </w:r>
          </w:p>
          <w:p w14:paraId="6C64F85B"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6B423D47" wp14:editId="6735BFE1">
                  <wp:extent cx="1371600" cy="895350"/>
                  <wp:effectExtent l="0" t="0" r="0" b="0"/>
                  <wp:docPr id="1012675256" name="Picture 101267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371600" cy="895350"/>
                          </a:xfrm>
                          <a:prstGeom prst="rect">
                            <a:avLst/>
                          </a:prstGeom>
                          <a:noFill/>
                        </pic:spPr>
                      </pic:pic>
                    </a:graphicData>
                  </a:graphic>
                </wp:inline>
              </w:drawing>
            </w:r>
          </w:p>
          <w:p w14:paraId="7898B124" w14:textId="77777777" w:rsidR="00EF6ED0" w:rsidRPr="00AF0A09" w:rsidRDefault="00EF6ED0" w:rsidP="009C1FF9">
            <w:pPr>
              <w:rPr>
                <w:rFonts w:cs="Times New Roman"/>
                <w:szCs w:val="24"/>
              </w:rPr>
            </w:pPr>
            <w:r w:rsidRPr="00AF0A09">
              <w:rPr>
                <w:rFonts w:cs="Times New Roman"/>
                <w:szCs w:val="24"/>
                <w:shd w:val="clear" w:color="auto" w:fill="FFFFFF"/>
              </w:rPr>
              <w:t>- Hình 19.2 b:</w:t>
            </w:r>
          </w:p>
          <w:p w14:paraId="14D0BC79"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140F1AF2" wp14:editId="2289613A">
                  <wp:extent cx="1457325" cy="838200"/>
                  <wp:effectExtent l="0" t="0" r="9525" b="0"/>
                  <wp:docPr id="1575334203" name="Picture 157533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457325" cy="838200"/>
                          </a:xfrm>
                          <a:prstGeom prst="rect">
                            <a:avLst/>
                          </a:prstGeom>
                          <a:noFill/>
                        </pic:spPr>
                      </pic:pic>
                    </a:graphicData>
                  </a:graphic>
                </wp:inline>
              </w:drawing>
            </w:r>
          </w:p>
          <w:p w14:paraId="26DB3451" w14:textId="77777777" w:rsidR="00EF6ED0" w:rsidRPr="00AF0A09" w:rsidRDefault="00EF6ED0" w:rsidP="009C1FF9">
            <w:pPr>
              <w:rPr>
                <w:rFonts w:cs="Times New Roman"/>
                <w:szCs w:val="24"/>
                <w:shd w:val="clear" w:color="auto" w:fill="FFFFFF"/>
              </w:rPr>
            </w:pPr>
            <w:r w:rsidRPr="00AF0A09">
              <w:rPr>
                <w:rFonts w:cs="Times New Roman"/>
                <w:szCs w:val="24"/>
                <w:shd w:val="clear" w:color="auto" w:fill="FFFFFF"/>
              </w:rPr>
              <w:t>- Hình 19.2 c:</w:t>
            </w:r>
          </w:p>
          <w:p w14:paraId="4272D068"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0B63A11A" wp14:editId="08280A50">
                  <wp:extent cx="1638300" cy="913066"/>
                  <wp:effectExtent l="0" t="0" r="0" b="1905"/>
                  <wp:docPr id="1698414584" name="Picture 169841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643788" cy="916125"/>
                          </a:xfrm>
                          <a:prstGeom prst="rect">
                            <a:avLst/>
                          </a:prstGeom>
                          <a:noFill/>
                        </pic:spPr>
                      </pic:pic>
                    </a:graphicData>
                  </a:graphic>
                </wp:inline>
              </w:drawing>
            </w:r>
            <w:r w:rsidRPr="00AF0A09">
              <w:rPr>
                <w:rFonts w:cs="Times New Roman"/>
                <w:noProof/>
                <w:szCs w:val="24"/>
              </w:rPr>
              <mc:AlternateContent>
                <mc:Choice Requires="wps">
                  <w:drawing>
                    <wp:inline distT="0" distB="0" distL="0" distR="0" wp14:anchorId="03204475" wp14:editId="07EEE21F">
                      <wp:extent cx="304800" cy="304800"/>
                      <wp:effectExtent l="0" t="0" r="0" b="0"/>
                      <wp:docPr id="2026677781" name="AutoShape 4" descr="Xác định điểm tựa, cánh tay đòn trong các trường hợp ở Hình 19.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CE4B0ED" id="AutoShape 4" o:spid="_x0000_s1026" alt="Xác định điểm tựa, cánh tay đòn trong các trường hợp ở Hình 19.2"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49B1FC79" w14:textId="77777777" w:rsidR="00EF6ED0" w:rsidRPr="00AF0A09" w:rsidRDefault="00EF6ED0" w:rsidP="009C1FF9">
            <w:pPr>
              <w:rPr>
                <w:rFonts w:cs="Times New Roman"/>
                <w:b/>
                <w:szCs w:val="24"/>
              </w:rPr>
            </w:pPr>
            <w:r w:rsidRPr="00AF0A09">
              <w:rPr>
                <w:rFonts w:cs="Times New Roman"/>
                <w:b/>
                <w:szCs w:val="24"/>
              </w:rPr>
              <w:t>KL:</w:t>
            </w:r>
          </w:p>
          <w:p w14:paraId="4C2F8DDD" w14:textId="77777777" w:rsidR="00EF6ED0" w:rsidRPr="00AF0A09" w:rsidRDefault="00EF6ED0" w:rsidP="009C1FF9">
            <w:pPr>
              <w:pStyle w:val="NormalWeb"/>
              <w:shd w:val="clear" w:color="auto" w:fill="FFFFFF"/>
              <w:spacing w:before="0" w:beforeAutospacing="0" w:after="0" w:afterAutospacing="0"/>
              <w:jc w:val="both"/>
            </w:pPr>
            <w:r w:rsidRPr="00AF0A09">
              <w:t>- Đòn bẩy là một công cụ có thể thay đổi hướng tác dụng của lực và có thể cung cấp lợi thế về lực.</w:t>
            </w:r>
          </w:p>
          <w:p w14:paraId="5762444E" w14:textId="77777777" w:rsidR="00EF6ED0" w:rsidRPr="00AF0A09" w:rsidRDefault="00EF6ED0" w:rsidP="009C1FF9">
            <w:pPr>
              <w:pStyle w:val="NormalWeb"/>
              <w:shd w:val="clear" w:color="auto" w:fill="FFFFFF"/>
              <w:spacing w:before="0" w:beforeAutospacing="0" w:after="0" w:afterAutospacing="0"/>
              <w:jc w:val="both"/>
            </w:pPr>
            <w:r w:rsidRPr="00AF0A09">
              <w:t>- Trục quay của đòn bẩy luôn đi qua một điểm tựa O, và khoảng cách từ giá của lực tác dụng tới điểm tựa gọi là cánh tay đòn.</w:t>
            </w:r>
          </w:p>
          <w:p w14:paraId="6FE34930" w14:textId="77777777" w:rsidR="00EF6ED0" w:rsidRPr="00AF0A09" w:rsidRDefault="00EF6ED0" w:rsidP="009C1FF9">
            <w:pPr>
              <w:pStyle w:val="NormalWeb"/>
              <w:shd w:val="clear" w:color="auto" w:fill="FFFFFF"/>
              <w:spacing w:before="0" w:beforeAutospacing="0" w:after="0" w:afterAutospacing="0"/>
              <w:jc w:val="both"/>
            </w:pPr>
            <w:r w:rsidRPr="00AF0A09">
              <w:t>- Với cuộc sống:</w:t>
            </w:r>
          </w:p>
          <w:p w14:paraId="7D7BA301" w14:textId="77777777" w:rsidR="00EF6ED0" w:rsidRPr="00AF0A09" w:rsidRDefault="00EF6ED0" w:rsidP="009C1FF9">
            <w:pPr>
              <w:pStyle w:val="NormalWeb"/>
              <w:shd w:val="clear" w:color="auto" w:fill="FFFFFF"/>
              <w:spacing w:before="0" w:beforeAutospacing="0" w:after="0" w:afterAutospacing="0"/>
              <w:jc w:val="both"/>
            </w:pPr>
            <w:r w:rsidRPr="00AF0A09">
              <w:t>+ Đòn bẩy là một công cụ quan trọng trong cuộc sống và có thể được sử dụng để cung cấp lợi thế về lực.</w:t>
            </w:r>
          </w:p>
          <w:p w14:paraId="0B296536" w14:textId="77777777" w:rsidR="00EF6ED0" w:rsidRPr="00AF0A09" w:rsidRDefault="00EF6ED0" w:rsidP="009C1FF9">
            <w:pPr>
              <w:pStyle w:val="NormalWeb"/>
              <w:shd w:val="clear" w:color="auto" w:fill="FFFFFF"/>
              <w:spacing w:before="0" w:beforeAutospacing="0" w:after="0" w:afterAutospacing="0"/>
              <w:jc w:val="both"/>
            </w:pPr>
            <w:r w:rsidRPr="00AF0A09">
              <w:t>+ Khi đòn bẩy được sử dụng để thay đổi hướng tác dụng của lực và nâng vật nặng, nó có thể giúp ta đạt được lợi về lực.</w:t>
            </w:r>
          </w:p>
        </w:tc>
      </w:tr>
    </w:tbl>
    <w:p w14:paraId="37A32171"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lastRenderedPageBreak/>
        <w:t xml:space="preserve">Hoạt động 2.2: Tìm hiểu </w:t>
      </w:r>
      <w:r w:rsidRPr="00AF0A09">
        <w:rPr>
          <w:rFonts w:ascii="Times New Roman" w:eastAsia="Calibri" w:hAnsi="Times New Roman" w:cs="Times New Roman"/>
          <w:b/>
          <w:sz w:val="24"/>
          <w:szCs w:val="24"/>
        </w:rPr>
        <w:t>các loại đòn bẩy.</w:t>
      </w:r>
    </w:p>
    <w:p w14:paraId="0846B602"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Lấy được ví dụ về một số loại đòn bẩy khác nhau trong thực tiễn.</w:t>
      </w:r>
    </w:p>
    <w:p w14:paraId="1BC128EB"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5C4B9011"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về các loại đòn bẩy SGK/80.</w:t>
      </w:r>
    </w:p>
    <w:p w14:paraId="59E2CE11"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hực hiện nhiệm vụ SGK/81.</w:t>
      </w:r>
    </w:p>
    <w:p w14:paraId="6D083F9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rút ra kết luận về các loại đòn bẩy</w:t>
      </w:r>
    </w:p>
    <w:p w14:paraId="707D30E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0DCA7AEB"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ayout w:type="fixed"/>
        <w:tblLook w:val="04A0" w:firstRow="1" w:lastRow="0" w:firstColumn="1" w:lastColumn="0" w:noHBand="0" w:noVBand="1"/>
      </w:tblPr>
      <w:tblGrid>
        <w:gridCol w:w="4361"/>
        <w:gridCol w:w="5528"/>
      </w:tblGrid>
      <w:tr w:rsidR="001816F8" w:rsidRPr="00AF0A09" w14:paraId="30D20A84" w14:textId="77777777" w:rsidTr="00693BA4">
        <w:tc>
          <w:tcPr>
            <w:tcW w:w="4361" w:type="dxa"/>
            <w:vAlign w:val="center"/>
          </w:tcPr>
          <w:p w14:paraId="2BDA513B"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5528" w:type="dxa"/>
            <w:vAlign w:val="center"/>
          </w:tcPr>
          <w:p w14:paraId="716AFF53"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7F318FAB" w14:textId="77777777" w:rsidTr="00693BA4">
        <w:tc>
          <w:tcPr>
            <w:tcW w:w="4361" w:type="dxa"/>
          </w:tcPr>
          <w:p w14:paraId="04EA2B12"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2682FF19" w14:textId="77777777" w:rsidR="00EF6ED0" w:rsidRPr="00AF0A09" w:rsidRDefault="00EF6ED0" w:rsidP="009C1FF9">
            <w:pPr>
              <w:pStyle w:val="ListParagraph"/>
              <w:ind w:left="0"/>
              <w:jc w:val="both"/>
              <w:rPr>
                <w:rFonts w:eastAsia="Arial"/>
              </w:rPr>
            </w:pPr>
            <w:r w:rsidRPr="00AF0A09">
              <w:rPr>
                <w:rFonts w:eastAsia="Arial"/>
              </w:rPr>
              <w:t>- GV cho HS cá nhân nghiên cứu thông tin về các loại đòn bẩy SGK/80.</w:t>
            </w:r>
          </w:p>
          <w:p w14:paraId="0A812658" w14:textId="77777777" w:rsidR="00EF6ED0" w:rsidRPr="00AF0A09" w:rsidRDefault="00EF6ED0" w:rsidP="009C1FF9">
            <w:pPr>
              <w:pStyle w:val="ListParagraph"/>
              <w:ind w:left="0"/>
              <w:jc w:val="both"/>
              <w:rPr>
                <w:rFonts w:eastAsia="Arial"/>
              </w:rPr>
            </w:pPr>
            <w:r w:rsidRPr="00AF0A09">
              <w:rPr>
                <w:rFonts w:eastAsia="Arial"/>
              </w:rPr>
              <w:t>- HS nêu các loại đòn bẩy, đặc điểm của từng loại đòn bẩy</w:t>
            </w:r>
          </w:p>
          <w:p w14:paraId="17A8C3A8" w14:textId="77777777" w:rsidR="00EF6ED0" w:rsidRPr="00AF0A09" w:rsidRDefault="00EF6ED0" w:rsidP="009C1FF9">
            <w:pPr>
              <w:pStyle w:val="ListParagraph"/>
              <w:ind w:left="0"/>
              <w:jc w:val="both"/>
              <w:rPr>
                <w:rFonts w:eastAsia="Arial"/>
              </w:rPr>
            </w:pPr>
            <w:r w:rsidRPr="00AF0A09">
              <w:rPr>
                <w:rFonts w:eastAsia="Arial"/>
              </w:rPr>
              <w:lastRenderedPageBreak/>
              <w:t>- HS thảo luận nhóm theo bàn thực hiện nhiệm vụ học tập SGK/81:</w:t>
            </w:r>
          </w:p>
          <w:p w14:paraId="4066B4A9"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3F2D8CD0" w14:textId="77777777" w:rsidR="00EF6ED0" w:rsidRPr="00AF0A09" w:rsidRDefault="00EF6ED0" w:rsidP="009C1FF9">
            <w:pPr>
              <w:pStyle w:val="ListParagraph"/>
              <w:ind w:left="0"/>
              <w:jc w:val="both"/>
              <w:rPr>
                <w:rFonts w:eastAsia="Arial"/>
              </w:rPr>
            </w:pPr>
            <w:r w:rsidRPr="00AF0A09">
              <w:rPr>
                <w:rFonts w:eastAsia="Arial"/>
              </w:rPr>
              <w:t>- HS nghiên cứu thông tin về các loại đòn bẩy SGK/80.</w:t>
            </w:r>
          </w:p>
          <w:p w14:paraId="517FE419" w14:textId="77777777" w:rsidR="00EF6ED0" w:rsidRPr="00AF0A09" w:rsidRDefault="00EF6ED0" w:rsidP="009C1FF9">
            <w:pPr>
              <w:pStyle w:val="ListParagraph"/>
              <w:ind w:left="0"/>
              <w:jc w:val="both"/>
              <w:rPr>
                <w:rFonts w:eastAsia="Arial"/>
              </w:rPr>
            </w:pPr>
            <w:r w:rsidRPr="00AF0A09">
              <w:rPr>
                <w:rFonts w:eastAsia="Arial"/>
              </w:rPr>
              <w:t>- HS nêu các loại đòn bẩy, đặc điểm của từng loại đòn bẩy</w:t>
            </w:r>
          </w:p>
          <w:p w14:paraId="325E796F" w14:textId="77777777" w:rsidR="00EF6ED0" w:rsidRPr="00AF0A09" w:rsidRDefault="00EF6ED0" w:rsidP="009C1FF9">
            <w:pPr>
              <w:pStyle w:val="ListParagraph"/>
              <w:ind w:left="0"/>
              <w:jc w:val="both"/>
              <w:rPr>
                <w:rFonts w:eastAsia="Arial"/>
              </w:rPr>
            </w:pPr>
            <w:r w:rsidRPr="00AF0A09">
              <w:rPr>
                <w:rFonts w:eastAsia="Arial"/>
              </w:rPr>
              <w:t>- HS thảo luận nhóm theo bàn thực hiện nhiệm vụ học tập SGK/81:</w:t>
            </w:r>
          </w:p>
          <w:p w14:paraId="6D6575CE" w14:textId="77777777" w:rsidR="00EF6ED0" w:rsidRPr="00AF0A09" w:rsidRDefault="00EF6ED0" w:rsidP="009C1FF9">
            <w:pPr>
              <w:ind w:left="48" w:right="48"/>
              <w:jc w:val="both"/>
              <w:rPr>
                <w:rFonts w:cs="Times New Roman"/>
                <w:szCs w:val="24"/>
              </w:rPr>
            </w:pPr>
            <w:r w:rsidRPr="00AF0A09">
              <w:rPr>
                <w:rFonts w:cs="Times New Roman"/>
                <w:szCs w:val="24"/>
              </w:rPr>
              <w:t>1. Hình 19.6 vẽ các dụng cụ, các vật có cấu tạo và chức năng của đòn bẩy.</w:t>
            </w:r>
          </w:p>
          <w:p w14:paraId="686561E9" w14:textId="77777777" w:rsidR="00EF6ED0" w:rsidRPr="00AF0A09" w:rsidRDefault="00EF6ED0" w:rsidP="009C1FF9">
            <w:pPr>
              <w:ind w:left="48" w:right="48"/>
              <w:jc w:val="both"/>
              <w:rPr>
                <w:rFonts w:cs="Times New Roman"/>
                <w:szCs w:val="24"/>
              </w:rPr>
            </w:pPr>
            <w:r w:rsidRPr="00AF0A09">
              <w:rPr>
                <w:rFonts w:cs="Times New Roman"/>
                <w:szCs w:val="24"/>
              </w:rPr>
              <w:t>- Em hãy chỉ rõ loại đòn bẩy trong từng trường hợp.</w:t>
            </w:r>
          </w:p>
          <w:p w14:paraId="146A0E13" w14:textId="77777777" w:rsidR="00EF6ED0" w:rsidRPr="00AF0A09" w:rsidRDefault="00EF6ED0" w:rsidP="009C1FF9">
            <w:pPr>
              <w:ind w:left="48" w:right="48"/>
              <w:jc w:val="both"/>
              <w:rPr>
                <w:rFonts w:cs="Times New Roman"/>
                <w:szCs w:val="24"/>
              </w:rPr>
            </w:pPr>
            <w:r w:rsidRPr="00AF0A09">
              <w:rPr>
                <w:rFonts w:cs="Times New Roman"/>
                <w:szCs w:val="24"/>
              </w:rPr>
              <w:t>- Sử dụng đòn bẩy như vậy đem lại lợi ích như thế nào?</w:t>
            </w:r>
          </w:p>
          <w:p w14:paraId="43AAADFE" w14:textId="77777777" w:rsidR="00EF6ED0" w:rsidRPr="00AF0A09" w:rsidRDefault="00EF6ED0" w:rsidP="009C1FF9">
            <w:pPr>
              <w:pStyle w:val="ListParagraph"/>
              <w:ind w:left="0"/>
              <w:jc w:val="both"/>
              <w:rPr>
                <w:rFonts w:eastAsia="Arial"/>
              </w:rPr>
            </w:pPr>
          </w:p>
          <w:p w14:paraId="05E1C0DE" w14:textId="77777777" w:rsidR="00EF6ED0" w:rsidRPr="00AF0A09" w:rsidRDefault="00EF6ED0" w:rsidP="009C1FF9">
            <w:pPr>
              <w:pStyle w:val="ListParagraph"/>
              <w:ind w:left="0"/>
              <w:jc w:val="both"/>
              <w:rPr>
                <w:rFonts w:eastAsia="Arial"/>
              </w:rPr>
            </w:pPr>
            <w:r w:rsidRPr="00AF0A09">
              <w:rPr>
                <w:noProof/>
              </w:rPr>
              <w:drawing>
                <wp:inline distT="0" distB="0" distL="0" distR="0" wp14:anchorId="726579C8" wp14:editId="39FDD92B">
                  <wp:extent cx="3179099" cy="2009775"/>
                  <wp:effectExtent l="0" t="0" r="2540" b="0"/>
                  <wp:docPr id="1458761944" name="Picture 1458761944" descr="KHTN 8 Bài 19 (Kết nối tri thức): Đòn bẩy và ứng dụng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KHTN 8 Bài 19 (Kết nối tri thức): Đòn bẩy và ứng dụng (ảnh 1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179099" cy="2009775"/>
                          </a:xfrm>
                          <a:prstGeom prst="rect">
                            <a:avLst/>
                          </a:prstGeom>
                          <a:noFill/>
                          <a:ln>
                            <a:noFill/>
                          </a:ln>
                        </pic:spPr>
                      </pic:pic>
                    </a:graphicData>
                  </a:graphic>
                </wp:inline>
              </w:drawing>
            </w:r>
          </w:p>
          <w:p w14:paraId="40B0C516" w14:textId="77777777" w:rsidR="00EF6ED0" w:rsidRPr="00AF0A09" w:rsidRDefault="00EF6ED0" w:rsidP="009C1FF9">
            <w:pPr>
              <w:ind w:left="48" w:right="48"/>
              <w:jc w:val="both"/>
              <w:rPr>
                <w:rFonts w:cs="Times New Roman"/>
                <w:szCs w:val="24"/>
              </w:rPr>
            </w:pPr>
            <w:r w:rsidRPr="00AF0A09">
              <w:rPr>
                <w:rFonts w:cs="Times New Roman"/>
                <w:szCs w:val="24"/>
              </w:rPr>
              <w:t>2. Mô tả cách sử dụng đòn bẩy để tận dụng trọng lượng của người để nâng vật lên cao trong tính huống ở đầu bài học.</w:t>
            </w:r>
          </w:p>
          <w:p w14:paraId="5885BEEC" w14:textId="77777777" w:rsidR="00EF6ED0" w:rsidRPr="00AF0A09" w:rsidRDefault="00EF6ED0" w:rsidP="009C1FF9">
            <w:pPr>
              <w:ind w:left="48" w:right="48"/>
              <w:jc w:val="both"/>
              <w:rPr>
                <w:rFonts w:cs="Times New Roman"/>
                <w:szCs w:val="24"/>
              </w:rPr>
            </w:pPr>
            <w:r w:rsidRPr="00AF0A09">
              <w:rPr>
                <w:rFonts w:cs="Times New Roman"/>
                <w:szCs w:val="24"/>
              </w:rPr>
              <w:t>3. Lấy các ví dụ khác về mỗi loại đòn bẩy trong cuộc sống và phân tích tác dụng của chúng.</w:t>
            </w:r>
          </w:p>
          <w:p w14:paraId="1DFA4D16" w14:textId="77777777" w:rsidR="00EF6ED0" w:rsidRPr="00AF0A09" w:rsidRDefault="00EF6ED0" w:rsidP="009C1FF9">
            <w:pPr>
              <w:pStyle w:val="ListParagraph"/>
              <w:ind w:left="0"/>
              <w:jc w:val="both"/>
              <w:rPr>
                <w:rFonts w:eastAsia="Arial"/>
              </w:rPr>
            </w:pPr>
          </w:p>
          <w:p w14:paraId="266C074E" w14:textId="77777777" w:rsidR="00EF6ED0" w:rsidRPr="00AF0A09" w:rsidRDefault="00EF6ED0" w:rsidP="009C1FF9">
            <w:pPr>
              <w:pStyle w:val="ListParagraph"/>
              <w:ind w:left="0"/>
              <w:jc w:val="both"/>
              <w:rPr>
                <w:rFonts w:eastAsia="Arial"/>
              </w:rPr>
            </w:pPr>
          </w:p>
          <w:p w14:paraId="19610BA9"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B092172" w14:textId="77777777" w:rsidR="00EF6ED0" w:rsidRPr="00AF0A09" w:rsidRDefault="00EF6ED0" w:rsidP="009C1FF9">
            <w:pPr>
              <w:jc w:val="both"/>
              <w:rPr>
                <w:rFonts w:eastAsia="Arial" w:cs="Times New Roman"/>
                <w:szCs w:val="24"/>
              </w:rPr>
            </w:pPr>
            <w:r w:rsidRPr="00AF0A09">
              <w:rPr>
                <w:rFonts w:eastAsia="Arial" w:cs="Times New Roman"/>
                <w:szCs w:val="24"/>
              </w:rPr>
              <w:t>- HS cá nhân trình bày từng loại đòn bẩy, đặc điểm của mỗi loại.</w:t>
            </w:r>
          </w:p>
          <w:p w14:paraId="6854DE17" w14:textId="77777777" w:rsidR="00EF6ED0" w:rsidRPr="00AF0A09" w:rsidRDefault="00EF6ED0" w:rsidP="009C1FF9">
            <w:pPr>
              <w:pStyle w:val="ListParagraph"/>
              <w:ind w:left="0"/>
              <w:jc w:val="both"/>
              <w:rPr>
                <w:rFonts w:eastAsia="Arial"/>
              </w:rPr>
            </w:pPr>
            <w:r w:rsidRPr="00AF0A09">
              <w:rPr>
                <w:rFonts w:eastAsia="Arial"/>
              </w:rPr>
              <w:t>- HS đại diện các nhóm báo cáo kết quả hoạt động thảo luận</w:t>
            </w:r>
          </w:p>
          <w:p w14:paraId="1AD903BB" w14:textId="77777777" w:rsidR="00EF6ED0" w:rsidRPr="00AF0A09" w:rsidRDefault="00EF6ED0" w:rsidP="009C1FF9">
            <w:pPr>
              <w:jc w:val="both"/>
              <w:rPr>
                <w:rFonts w:cs="Times New Roman"/>
                <w:b/>
                <w:szCs w:val="24"/>
                <w:lang w:val="nl-NL"/>
              </w:rPr>
            </w:pPr>
          </w:p>
          <w:p w14:paraId="1270DB94" w14:textId="77777777" w:rsidR="00EF6ED0" w:rsidRPr="00AF0A09" w:rsidRDefault="00EF6ED0" w:rsidP="009C1FF9">
            <w:pPr>
              <w:jc w:val="both"/>
              <w:rPr>
                <w:rFonts w:cs="Times New Roman"/>
                <w:b/>
                <w:szCs w:val="24"/>
                <w:lang w:val="nl-NL"/>
              </w:rPr>
            </w:pPr>
          </w:p>
          <w:p w14:paraId="0EA46A8D"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4985606" w14:textId="77777777" w:rsidR="00EF6ED0" w:rsidRPr="00AF0A09" w:rsidRDefault="00EF6ED0" w:rsidP="009C1FF9">
            <w:pPr>
              <w:ind w:right="48"/>
              <w:jc w:val="both"/>
              <w:rPr>
                <w:rFonts w:eastAsia="Arial" w:cs="Times New Roman"/>
                <w:szCs w:val="24"/>
              </w:rPr>
            </w:pPr>
          </w:p>
          <w:p w14:paraId="732903DC" w14:textId="77777777" w:rsidR="00EF6ED0" w:rsidRPr="00AF0A09" w:rsidRDefault="00EF6ED0"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07860D68" w14:textId="77777777" w:rsidR="00EF6ED0" w:rsidRPr="00AF0A09" w:rsidRDefault="00EF6ED0" w:rsidP="009C1FF9">
            <w:pPr>
              <w:ind w:right="48"/>
              <w:jc w:val="both"/>
              <w:rPr>
                <w:rFonts w:cs="Times New Roman"/>
                <w:bCs/>
                <w:szCs w:val="24"/>
              </w:rPr>
            </w:pPr>
          </w:p>
        </w:tc>
        <w:tc>
          <w:tcPr>
            <w:tcW w:w="5528" w:type="dxa"/>
          </w:tcPr>
          <w:p w14:paraId="3CBCF346" w14:textId="77777777" w:rsidR="00EF6ED0" w:rsidRPr="00AF0A09" w:rsidRDefault="00EF6ED0" w:rsidP="009C1FF9">
            <w:pPr>
              <w:ind w:right="48"/>
              <w:jc w:val="both"/>
              <w:rPr>
                <w:rFonts w:eastAsia="Calibri" w:cs="Times New Roman"/>
                <w:b/>
                <w:szCs w:val="24"/>
              </w:rPr>
            </w:pPr>
            <w:r w:rsidRPr="00AF0A09">
              <w:rPr>
                <w:rFonts w:eastAsia="Calibri" w:cs="Times New Roman"/>
                <w:b/>
                <w:szCs w:val="24"/>
              </w:rPr>
              <w:lastRenderedPageBreak/>
              <w:t>II. Các loại đòn bẩy.</w:t>
            </w:r>
          </w:p>
          <w:p w14:paraId="37CD8984" w14:textId="77777777" w:rsidR="00EF6ED0" w:rsidRPr="00AF0A09" w:rsidRDefault="00EF6ED0" w:rsidP="009C1FF9">
            <w:pPr>
              <w:rPr>
                <w:rFonts w:cs="Times New Roman"/>
                <w:b/>
                <w:szCs w:val="24"/>
              </w:rPr>
            </w:pPr>
            <w:r w:rsidRPr="00AF0A09">
              <w:rPr>
                <w:rFonts w:cs="Times New Roman"/>
                <w:b/>
                <w:szCs w:val="24"/>
              </w:rPr>
              <w:t xml:space="preserve">KL: </w:t>
            </w:r>
          </w:p>
          <w:p w14:paraId="6321528F" w14:textId="77777777" w:rsidR="00EF6ED0" w:rsidRPr="00AF0A09" w:rsidRDefault="00EF6ED0" w:rsidP="009C1FF9">
            <w:pPr>
              <w:pStyle w:val="NormalWeb"/>
              <w:shd w:val="clear" w:color="auto" w:fill="FFFFFF"/>
              <w:spacing w:before="0" w:beforeAutospacing="0" w:after="0" w:afterAutospacing="0"/>
              <w:jc w:val="both"/>
            </w:pPr>
            <w:r w:rsidRPr="00AF0A09">
              <w:t>- Để dễ hình dung, ta mô tả đòn bẩy là một thanh cứng thẳng và thực tế có hai loại đòn bẩy tuỳ theo vị trí của điểm tựa O và điểm đặt của các lực tác dụng F ; F.</w:t>
            </w:r>
          </w:p>
          <w:p w14:paraId="10692E57" w14:textId="77777777" w:rsidR="00EF6ED0" w:rsidRPr="00AF0A09" w:rsidRDefault="00EF6ED0" w:rsidP="009C1FF9">
            <w:pPr>
              <w:pStyle w:val="NormalWeb"/>
              <w:shd w:val="clear" w:color="auto" w:fill="FFFFFF"/>
              <w:spacing w:before="0" w:beforeAutospacing="0" w:after="0" w:afterAutospacing="0"/>
              <w:jc w:val="both"/>
            </w:pPr>
            <w:r w:rsidRPr="00AF0A09">
              <w:lastRenderedPageBreak/>
              <w:t>- Đòn bẩy loại 1: Điểm tựa O nằm trong khoảng giữa điểm đặt O, O, của các lực F và F (Hình 19.3 SGK/80)</w:t>
            </w:r>
          </w:p>
          <w:p w14:paraId="2E2372C8" w14:textId="77777777" w:rsidR="00EF6ED0" w:rsidRPr="00AF0A09" w:rsidRDefault="00EF6ED0" w:rsidP="009C1FF9">
            <w:pPr>
              <w:pStyle w:val="NormalWeb"/>
              <w:shd w:val="clear" w:color="auto" w:fill="FFFFFF"/>
              <w:spacing w:before="0" w:beforeAutospacing="0" w:after="0" w:afterAutospacing="0"/>
              <w:jc w:val="both"/>
            </w:pPr>
            <w:r w:rsidRPr="00AF0A09">
              <w:rPr>
                <w:noProof/>
              </w:rPr>
              <w:drawing>
                <wp:inline distT="0" distB="0" distL="0" distR="0" wp14:anchorId="5A812A59" wp14:editId="28428F78">
                  <wp:extent cx="2392245" cy="885825"/>
                  <wp:effectExtent l="0" t="0" r="8255" b="0"/>
                  <wp:docPr id="100" name="Picture 100" descr="KHTN 8 Bài 19 (Kết nối tri thức): Đòn bẩy và ứng dụng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KHTN 8 Bài 19 (Kết nối tri thức): Đòn bẩy và ứng dụng (ảnh 2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391081" cy="885394"/>
                          </a:xfrm>
                          <a:prstGeom prst="rect">
                            <a:avLst/>
                          </a:prstGeom>
                          <a:noFill/>
                          <a:ln>
                            <a:noFill/>
                          </a:ln>
                        </pic:spPr>
                      </pic:pic>
                    </a:graphicData>
                  </a:graphic>
                </wp:inline>
              </w:drawing>
            </w:r>
          </w:p>
          <w:p w14:paraId="20F73ED2" w14:textId="77777777" w:rsidR="00EF6ED0" w:rsidRPr="00AF0A09" w:rsidRDefault="00EF6ED0" w:rsidP="009C1FF9">
            <w:pPr>
              <w:pStyle w:val="NormalWeb"/>
              <w:shd w:val="clear" w:color="auto" w:fill="FFFFFF"/>
              <w:spacing w:before="0" w:beforeAutospacing="0" w:after="0" w:afterAutospacing="0"/>
              <w:jc w:val="both"/>
            </w:pPr>
            <w:r w:rsidRPr="00AF0A09">
              <w:t>- Đòn bẩy loại 2: Điểm tựa nằm ngoài khoảng giữa điểm đặt O,, O, của hai lực, lực tác dụng lên đòn bẩy F, nằm xa điểm tựa O hơn vị trí của lực F (Hình 19.4 SGK/80)</w:t>
            </w:r>
          </w:p>
          <w:p w14:paraId="4831C1CD" w14:textId="77777777" w:rsidR="00EF6ED0" w:rsidRPr="00AF0A09" w:rsidRDefault="00EF6ED0" w:rsidP="009C1FF9">
            <w:pPr>
              <w:pStyle w:val="NormalWeb"/>
              <w:shd w:val="clear" w:color="auto" w:fill="FFFFFF"/>
              <w:spacing w:before="0" w:beforeAutospacing="0" w:after="0" w:afterAutospacing="0"/>
              <w:jc w:val="both"/>
            </w:pPr>
            <w:r w:rsidRPr="00AF0A09">
              <w:rPr>
                <w:noProof/>
              </w:rPr>
              <w:drawing>
                <wp:inline distT="0" distB="0" distL="0" distR="0" wp14:anchorId="1C86C118" wp14:editId="78AA68AB">
                  <wp:extent cx="2571750" cy="927220"/>
                  <wp:effectExtent l="0" t="0" r="0" b="6350"/>
                  <wp:docPr id="99" name="Picture 99" descr="KHTN 8 Bài 19 (Kết nối tri thức): Đòn bẩy và ứng dụng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KHTN 8 Bài 19 (Kết nối tri thức): Đòn bẩy và ứng dụng (ảnh 2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570498" cy="926769"/>
                          </a:xfrm>
                          <a:prstGeom prst="rect">
                            <a:avLst/>
                          </a:prstGeom>
                          <a:noFill/>
                          <a:ln>
                            <a:noFill/>
                          </a:ln>
                        </pic:spPr>
                      </pic:pic>
                    </a:graphicData>
                  </a:graphic>
                </wp:inline>
              </w:drawing>
            </w:r>
          </w:p>
          <w:p w14:paraId="37E4A233" w14:textId="77777777" w:rsidR="00EF6ED0" w:rsidRPr="00AF0A09" w:rsidRDefault="00EF6ED0" w:rsidP="009C1FF9">
            <w:pPr>
              <w:pStyle w:val="NormalWeb"/>
              <w:shd w:val="clear" w:color="auto" w:fill="FFFFFF"/>
              <w:spacing w:before="0" w:beforeAutospacing="0" w:after="0" w:afterAutospacing="0"/>
              <w:jc w:val="both"/>
            </w:pPr>
            <w:r w:rsidRPr="00AF0A09">
              <w:t>- Đòn bẩy loại 3 cho lợi về lực, nhưng có trường hợp không cho lợi về lực khi điểm tựa O nằm gần vị trí của lực F, được gọi là đòn bẩy loại 3. (Hình 19.5 SGK/80)</w:t>
            </w:r>
          </w:p>
          <w:p w14:paraId="592F585D" w14:textId="77777777" w:rsidR="00EF6ED0" w:rsidRPr="00AF0A09" w:rsidRDefault="00EF6ED0" w:rsidP="009C1FF9">
            <w:pPr>
              <w:pStyle w:val="NormalWeb"/>
              <w:shd w:val="clear" w:color="auto" w:fill="FFFFFF"/>
              <w:spacing w:before="0" w:beforeAutospacing="0" w:after="0" w:afterAutospacing="0"/>
              <w:jc w:val="both"/>
            </w:pPr>
            <w:r w:rsidRPr="00AF0A09">
              <w:rPr>
                <w:noProof/>
              </w:rPr>
              <w:drawing>
                <wp:inline distT="0" distB="0" distL="0" distR="0" wp14:anchorId="3C7E55BE" wp14:editId="55AC29F9">
                  <wp:extent cx="2514465" cy="885825"/>
                  <wp:effectExtent l="0" t="0" r="635" b="0"/>
                  <wp:docPr id="98" name="Picture 98" descr="KHTN 8 Bài 19 (Kết nối tri thức): Đòn bẩy và ứng dụng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KHTN 8 Bài 19 (Kết nối tri thức): Đòn bẩy và ứng dụng (ảnh 2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518791" cy="887349"/>
                          </a:xfrm>
                          <a:prstGeom prst="rect">
                            <a:avLst/>
                          </a:prstGeom>
                          <a:noFill/>
                          <a:ln>
                            <a:noFill/>
                          </a:ln>
                        </pic:spPr>
                      </pic:pic>
                    </a:graphicData>
                  </a:graphic>
                </wp:inline>
              </w:drawing>
            </w:r>
          </w:p>
          <w:p w14:paraId="085DDFD3" w14:textId="77777777" w:rsidR="00EF6ED0" w:rsidRPr="00AF0A09" w:rsidRDefault="00EF6ED0" w:rsidP="009C1FF9">
            <w:pPr>
              <w:rPr>
                <w:rFonts w:cs="Times New Roman"/>
                <w:b/>
                <w:szCs w:val="24"/>
              </w:rPr>
            </w:pPr>
          </w:p>
          <w:p w14:paraId="146054AE"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4E9D656F" w14:textId="77777777" w:rsidR="00EF6ED0" w:rsidRPr="00AF0A09" w:rsidRDefault="00EF6ED0" w:rsidP="009C1FF9">
            <w:pPr>
              <w:ind w:left="48" w:right="48"/>
              <w:jc w:val="both"/>
              <w:rPr>
                <w:rFonts w:cs="Times New Roman"/>
                <w:szCs w:val="24"/>
              </w:rPr>
            </w:pPr>
            <w:r w:rsidRPr="00AF0A09">
              <w:rPr>
                <w:rFonts w:cs="Times New Roman"/>
                <w:szCs w:val="24"/>
              </w:rPr>
              <w:t>1.</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2115"/>
              <w:gridCol w:w="4260"/>
              <w:gridCol w:w="5670"/>
            </w:tblGrid>
            <w:tr w:rsidR="001816F8" w:rsidRPr="00AF0A09" w14:paraId="04176F1F" w14:textId="77777777" w:rsidTr="00693BA4">
              <w:tc>
                <w:tcPr>
                  <w:tcW w:w="2115" w:type="dxa"/>
                  <w:tcBorders>
                    <w:top w:val="outset" w:sz="6" w:space="0" w:color="auto"/>
                    <w:left w:val="outset" w:sz="6" w:space="0" w:color="auto"/>
                    <w:bottom w:val="outset" w:sz="6" w:space="0" w:color="auto"/>
                    <w:right w:val="outset" w:sz="6" w:space="0" w:color="auto"/>
                  </w:tcBorders>
                  <w:shd w:val="clear" w:color="auto" w:fill="auto"/>
                  <w:hideMark/>
                </w:tcPr>
                <w:p w14:paraId="0749457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ình</w:t>
                  </w:r>
                </w:p>
              </w:tc>
              <w:tc>
                <w:tcPr>
                  <w:tcW w:w="4260" w:type="dxa"/>
                  <w:tcBorders>
                    <w:top w:val="outset" w:sz="6" w:space="0" w:color="auto"/>
                    <w:left w:val="outset" w:sz="6" w:space="0" w:color="auto"/>
                    <w:bottom w:val="outset" w:sz="6" w:space="0" w:color="auto"/>
                    <w:right w:val="outset" w:sz="6" w:space="0" w:color="auto"/>
                  </w:tcBorders>
                  <w:shd w:val="clear" w:color="auto" w:fill="auto"/>
                  <w:hideMark/>
                </w:tcPr>
                <w:p w14:paraId="20F9CC0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Loại đòn bẩy</w:t>
                  </w:r>
                </w:p>
              </w:tc>
              <w:tc>
                <w:tcPr>
                  <w:tcW w:w="5670" w:type="dxa"/>
                  <w:tcBorders>
                    <w:top w:val="outset" w:sz="6" w:space="0" w:color="auto"/>
                    <w:left w:val="outset" w:sz="6" w:space="0" w:color="auto"/>
                    <w:bottom w:val="outset" w:sz="6" w:space="0" w:color="auto"/>
                    <w:right w:val="outset" w:sz="6" w:space="0" w:color="auto"/>
                  </w:tcBorders>
                  <w:shd w:val="clear" w:color="auto" w:fill="auto"/>
                  <w:hideMark/>
                </w:tcPr>
                <w:p w14:paraId="2A15096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ác dụng</w:t>
                  </w:r>
                </w:p>
              </w:tc>
            </w:tr>
            <w:tr w:rsidR="001816F8" w:rsidRPr="00AF0A09" w14:paraId="56B7B2F0" w14:textId="77777777" w:rsidTr="00693BA4">
              <w:tc>
                <w:tcPr>
                  <w:tcW w:w="2115" w:type="dxa"/>
                  <w:tcBorders>
                    <w:top w:val="outset" w:sz="6" w:space="0" w:color="auto"/>
                    <w:left w:val="outset" w:sz="6" w:space="0" w:color="auto"/>
                    <w:bottom w:val="outset" w:sz="6" w:space="0" w:color="auto"/>
                    <w:right w:val="outset" w:sz="6" w:space="0" w:color="auto"/>
                  </w:tcBorders>
                  <w:shd w:val="clear" w:color="auto" w:fill="auto"/>
                  <w:hideMark/>
                </w:tcPr>
                <w:p w14:paraId="120EA78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9.6 a</w:t>
                  </w:r>
                </w:p>
              </w:tc>
              <w:tc>
                <w:tcPr>
                  <w:tcW w:w="4260" w:type="dxa"/>
                  <w:tcBorders>
                    <w:top w:val="outset" w:sz="6" w:space="0" w:color="auto"/>
                    <w:left w:val="outset" w:sz="6" w:space="0" w:color="auto"/>
                    <w:bottom w:val="outset" w:sz="6" w:space="0" w:color="auto"/>
                    <w:right w:val="outset" w:sz="6" w:space="0" w:color="auto"/>
                  </w:tcBorders>
                  <w:shd w:val="clear" w:color="auto" w:fill="auto"/>
                  <w:hideMark/>
                </w:tcPr>
                <w:p w14:paraId="573E4A9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òn bẩy loại 2 không cho lợi về lực</w:t>
                  </w:r>
                </w:p>
              </w:tc>
              <w:tc>
                <w:tcPr>
                  <w:tcW w:w="5670" w:type="dxa"/>
                  <w:tcBorders>
                    <w:top w:val="outset" w:sz="6" w:space="0" w:color="auto"/>
                    <w:left w:val="outset" w:sz="6" w:space="0" w:color="auto"/>
                    <w:bottom w:val="outset" w:sz="6" w:space="0" w:color="auto"/>
                    <w:right w:val="outset" w:sz="6" w:space="0" w:color="auto"/>
                  </w:tcBorders>
                  <w:shd w:val="clear" w:color="auto" w:fill="auto"/>
                  <w:hideMark/>
                </w:tcPr>
                <w:p w14:paraId="0BBFC36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iúp di chuyển vật cần nâng nhanh chóng và dễ dàng hơn (câu được cá nhanh hơn).</w:t>
                  </w:r>
                </w:p>
              </w:tc>
            </w:tr>
            <w:tr w:rsidR="001816F8" w:rsidRPr="00AF0A09" w14:paraId="1435C338" w14:textId="77777777" w:rsidTr="00693BA4">
              <w:tc>
                <w:tcPr>
                  <w:tcW w:w="2115" w:type="dxa"/>
                  <w:tcBorders>
                    <w:top w:val="outset" w:sz="6" w:space="0" w:color="auto"/>
                    <w:left w:val="outset" w:sz="6" w:space="0" w:color="auto"/>
                    <w:bottom w:val="outset" w:sz="6" w:space="0" w:color="auto"/>
                    <w:right w:val="outset" w:sz="6" w:space="0" w:color="auto"/>
                  </w:tcBorders>
                  <w:shd w:val="clear" w:color="auto" w:fill="auto"/>
                  <w:hideMark/>
                </w:tcPr>
                <w:p w14:paraId="6058725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9.6 b</w:t>
                  </w:r>
                </w:p>
              </w:tc>
              <w:tc>
                <w:tcPr>
                  <w:tcW w:w="4260" w:type="dxa"/>
                  <w:tcBorders>
                    <w:top w:val="outset" w:sz="6" w:space="0" w:color="auto"/>
                    <w:left w:val="outset" w:sz="6" w:space="0" w:color="auto"/>
                    <w:bottom w:val="outset" w:sz="6" w:space="0" w:color="auto"/>
                    <w:right w:val="outset" w:sz="6" w:space="0" w:color="auto"/>
                  </w:tcBorders>
                  <w:shd w:val="clear" w:color="auto" w:fill="auto"/>
                  <w:hideMark/>
                </w:tcPr>
                <w:p w14:paraId="3C271C3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òn bẩy loại 1</w:t>
                  </w:r>
                </w:p>
              </w:tc>
              <w:tc>
                <w:tcPr>
                  <w:tcW w:w="5670" w:type="dxa"/>
                  <w:tcBorders>
                    <w:top w:val="outset" w:sz="6" w:space="0" w:color="auto"/>
                    <w:left w:val="outset" w:sz="6" w:space="0" w:color="auto"/>
                    <w:bottom w:val="outset" w:sz="6" w:space="0" w:color="auto"/>
                    <w:right w:val="outset" w:sz="6" w:space="0" w:color="auto"/>
                  </w:tcBorders>
                  <w:shd w:val="clear" w:color="auto" w:fill="auto"/>
                  <w:hideMark/>
                </w:tcPr>
                <w:p w14:paraId="4372550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ho lợi về lực (mở được nắp bia dễ dàng).</w:t>
                  </w:r>
                </w:p>
              </w:tc>
            </w:tr>
            <w:tr w:rsidR="001816F8" w:rsidRPr="00AF0A09" w14:paraId="2E94D2A5" w14:textId="77777777" w:rsidTr="00693BA4">
              <w:tc>
                <w:tcPr>
                  <w:tcW w:w="2115" w:type="dxa"/>
                  <w:tcBorders>
                    <w:top w:val="outset" w:sz="6" w:space="0" w:color="auto"/>
                    <w:left w:val="outset" w:sz="6" w:space="0" w:color="auto"/>
                    <w:bottom w:val="outset" w:sz="6" w:space="0" w:color="auto"/>
                    <w:right w:val="outset" w:sz="6" w:space="0" w:color="auto"/>
                  </w:tcBorders>
                  <w:shd w:val="clear" w:color="auto" w:fill="auto"/>
                  <w:hideMark/>
                </w:tcPr>
                <w:p w14:paraId="6D8EF99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9.6 c</w:t>
                  </w:r>
                </w:p>
              </w:tc>
              <w:tc>
                <w:tcPr>
                  <w:tcW w:w="4260" w:type="dxa"/>
                  <w:tcBorders>
                    <w:top w:val="outset" w:sz="6" w:space="0" w:color="auto"/>
                    <w:left w:val="outset" w:sz="6" w:space="0" w:color="auto"/>
                    <w:bottom w:val="outset" w:sz="6" w:space="0" w:color="auto"/>
                    <w:right w:val="outset" w:sz="6" w:space="0" w:color="auto"/>
                  </w:tcBorders>
                  <w:shd w:val="clear" w:color="auto" w:fill="auto"/>
                  <w:hideMark/>
                </w:tcPr>
                <w:p w14:paraId="210AAD5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òn bẩy loại 2 không cho lợi về lực</w:t>
                  </w:r>
                </w:p>
              </w:tc>
              <w:tc>
                <w:tcPr>
                  <w:tcW w:w="5670" w:type="dxa"/>
                  <w:tcBorders>
                    <w:top w:val="outset" w:sz="6" w:space="0" w:color="auto"/>
                    <w:left w:val="outset" w:sz="6" w:space="0" w:color="auto"/>
                    <w:bottom w:val="outset" w:sz="6" w:space="0" w:color="auto"/>
                    <w:right w:val="outset" w:sz="6" w:space="0" w:color="auto"/>
                  </w:tcBorders>
                  <w:shd w:val="clear" w:color="auto" w:fill="auto"/>
                  <w:hideMark/>
                </w:tcPr>
                <w:p w14:paraId="31A8AA2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iúp di chuyển vật cần nâng nhanh chóng và dễ dàng hơn (gắp thức ăn dễ dàng).</w:t>
                  </w:r>
                </w:p>
              </w:tc>
            </w:tr>
            <w:tr w:rsidR="001816F8" w:rsidRPr="00AF0A09" w14:paraId="46FA5D5F" w14:textId="77777777" w:rsidTr="00693BA4">
              <w:tc>
                <w:tcPr>
                  <w:tcW w:w="2115" w:type="dxa"/>
                  <w:tcBorders>
                    <w:top w:val="outset" w:sz="6" w:space="0" w:color="auto"/>
                    <w:left w:val="outset" w:sz="6" w:space="0" w:color="auto"/>
                    <w:bottom w:val="outset" w:sz="6" w:space="0" w:color="auto"/>
                    <w:right w:val="outset" w:sz="6" w:space="0" w:color="auto"/>
                  </w:tcBorders>
                  <w:shd w:val="clear" w:color="auto" w:fill="auto"/>
                  <w:hideMark/>
                </w:tcPr>
                <w:p w14:paraId="1E61BF1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9.6 d</w:t>
                  </w:r>
                </w:p>
              </w:tc>
              <w:tc>
                <w:tcPr>
                  <w:tcW w:w="4260" w:type="dxa"/>
                  <w:tcBorders>
                    <w:top w:val="outset" w:sz="6" w:space="0" w:color="auto"/>
                    <w:left w:val="outset" w:sz="6" w:space="0" w:color="auto"/>
                    <w:bottom w:val="outset" w:sz="6" w:space="0" w:color="auto"/>
                    <w:right w:val="outset" w:sz="6" w:space="0" w:color="auto"/>
                  </w:tcBorders>
                  <w:shd w:val="clear" w:color="auto" w:fill="auto"/>
                  <w:hideMark/>
                </w:tcPr>
                <w:p w14:paraId="26EB885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òn bẩy loại 2 cho lợi về lực</w:t>
                  </w:r>
                </w:p>
              </w:tc>
              <w:tc>
                <w:tcPr>
                  <w:tcW w:w="5670" w:type="dxa"/>
                  <w:tcBorders>
                    <w:top w:val="outset" w:sz="6" w:space="0" w:color="auto"/>
                    <w:left w:val="outset" w:sz="6" w:space="0" w:color="auto"/>
                    <w:bottom w:val="outset" w:sz="6" w:space="0" w:color="auto"/>
                    <w:right w:val="outset" w:sz="6" w:space="0" w:color="auto"/>
                  </w:tcBorders>
                  <w:shd w:val="clear" w:color="auto" w:fill="auto"/>
                  <w:hideMark/>
                </w:tcPr>
                <w:p w14:paraId="34DABFB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âng được vật nặng (làm vỡ được vật cứng khi cần một lực tác dụng lớn).</w:t>
                  </w:r>
                </w:p>
              </w:tc>
            </w:tr>
            <w:tr w:rsidR="001816F8" w:rsidRPr="00AF0A09" w14:paraId="404D246A" w14:textId="77777777" w:rsidTr="00693BA4">
              <w:tc>
                <w:tcPr>
                  <w:tcW w:w="2115" w:type="dxa"/>
                  <w:tcBorders>
                    <w:top w:val="outset" w:sz="6" w:space="0" w:color="auto"/>
                    <w:left w:val="outset" w:sz="6" w:space="0" w:color="auto"/>
                    <w:bottom w:val="outset" w:sz="6" w:space="0" w:color="auto"/>
                    <w:right w:val="outset" w:sz="6" w:space="0" w:color="auto"/>
                  </w:tcBorders>
                  <w:shd w:val="clear" w:color="auto" w:fill="auto"/>
                  <w:hideMark/>
                </w:tcPr>
                <w:p w14:paraId="0DDCE9B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9. 6 e</w:t>
                  </w:r>
                </w:p>
              </w:tc>
              <w:tc>
                <w:tcPr>
                  <w:tcW w:w="4260" w:type="dxa"/>
                  <w:tcBorders>
                    <w:top w:val="outset" w:sz="6" w:space="0" w:color="auto"/>
                    <w:left w:val="outset" w:sz="6" w:space="0" w:color="auto"/>
                    <w:bottom w:val="outset" w:sz="6" w:space="0" w:color="auto"/>
                    <w:right w:val="outset" w:sz="6" w:space="0" w:color="auto"/>
                  </w:tcBorders>
                  <w:shd w:val="clear" w:color="auto" w:fill="auto"/>
                  <w:hideMark/>
                </w:tcPr>
                <w:p w14:paraId="6EFDFF8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òn bẩy loại 1</w:t>
                  </w:r>
                </w:p>
              </w:tc>
              <w:tc>
                <w:tcPr>
                  <w:tcW w:w="5670" w:type="dxa"/>
                  <w:tcBorders>
                    <w:top w:val="outset" w:sz="6" w:space="0" w:color="auto"/>
                    <w:left w:val="outset" w:sz="6" w:space="0" w:color="auto"/>
                    <w:bottom w:val="outset" w:sz="6" w:space="0" w:color="auto"/>
                    <w:right w:val="outset" w:sz="6" w:space="0" w:color="auto"/>
                  </w:tcBorders>
                  <w:shd w:val="clear" w:color="auto" w:fill="auto"/>
                  <w:hideMark/>
                </w:tcPr>
                <w:p w14:paraId="2140717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ho lợi về lực và thay đổi hướng tác dụng lực theo mong muốn (làm thuyền di chuyển dễ dàng).</w:t>
                  </w:r>
                </w:p>
              </w:tc>
            </w:tr>
            <w:tr w:rsidR="001816F8" w:rsidRPr="00AF0A09" w14:paraId="3A0F548C" w14:textId="77777777" w:rsidTr="00693BA4">
              <w:tc>
                <w:tcPr>
                  <w:tcW w:w="2115" w:type="dxa"/>
                  <w:tcBorders>
                    <w:top w:val="outset" w:sz="6" w:space="0" w:color="auto"/>
                    <w:left w:val="outset" w:sz="6" w:space="0" w:color="auto"/>
                    <w:bottom w:val="outset" w:sz="6" w:space="0" w:color="auto"/>
                    <w:right w:val="outset" w:sz="6" w:space="0" w:color="auto"/>
                  </w:tcBorders>
                  <w:shd w:val="clear" w:color="auto" w:fill="auto"/>
                  <w:hideMark/>
                </w:tcPr>
                <w:p w14:paraId="6A7AD5F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9.6 g</w:t>
                  </w:r>
                </w:p>
              </w:tc>
              <w:tc>
                <w:tcPr>
                  <w:tcW w:w="4260" w:type="dxa"/>
                  <w:tcBorders>
                    <w:top w:val="outset" w:sz="6" w:space="0" w:color="auto"/>
                    <w:left w:val="outset" w:sz="6" w:space="0" w:color="auto"/>
                    <w:bottom w:val="outset" w:sz="6" w:space="0" w:color="auto"/>
                    <w:right w:val="outset" w:sz="6" w:space="0" w:color="auto"/>
                  </w:tcBorders>
                  <w:shd w:val="clear" w:color="auto" w:fill="auto"/>
                  <w:hideMark/>
                </w:tcPr>
                <w:p w14:paraId="056F4E4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òn bẩy loại 1</w:t>
                  </w:r>
                </w:p>
              </w:tc>
              <w:tc>
                <w:tcPr>
                  <w:tcW w:w="5670" w:type="dxa"/>
                  <w:tcBorders>
                    <w:top w:val="outset" w:sz="6" w:space="0" w:color="auto"/>
                    <w:left w:val="outset" w:sz="6" w:space="0" w:color="auto"/>
                    <w:bottom w:val="outset" w:sz="6" w:space="0" w:color="auto"/>
                    <w:right w:val="outset" w:sz="6" w:space="0" w:color="auto"/>
                  </w:tcBorders>
                  <w:shd w:val="clear" w:color="auto" w:fill="auto"/>
                  <w:hideMark/>
                </w:tcPr>
                <w:p w14:paraId="1A1BDD8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ho lợi về lực và thay đổi hướng tác dụng lực theo mong muốn (cắt đồ vật dễ dàng).</w:t>
                  </w:r>
                </w:p>
              </w:tc>
            </w:tr>
          </w:tbl>
          <w:p w14:paraId="792B4F08" w14:textId="77777777" w:rsidR="00EF6ED0" w:rsidRPr="00AF0A09" w:rsidRDefault="00EF6ED0" w:rsidP="009C1FF9">
            <w:pPr>
              <w:ind w:left="48" w:right="48"/>
              <w:jc w:val="both"/>
              <w:rPr>
                <w:rFonts w:cs="Times New Roman"/>
                <w:i/>
                <w:szCs w:val="24"/>
                <w:shd w:val="clear" w:color="auto" w:fill="FFFFFF"/>
              </w:rPr>
            </w:pPr>
          </w:p>
          <w:p w14:paraId="0D83CD63" w14:textId="77777777" w:rsidR="00EF6ED0" w:rsidRPr="00AF0A09" w:rsidRDefault="00EF6ED0" w:rsidP="009C1FF9">
            <w:pPr>
              <w:ind w:left="48" w:right="48"/>
              <w:jc w:val="both"/>
              <w:rPr>
                <w:rFonts w:cs="Times New Roman"/>
                <w:i/>
                <w:szCs w:val="24"/>
                <w:shd w:val="clear" w:color="auto" w:fill="FFFFFF"/>
              </w:rPr>
            </w:pPr>
            <w:r w:rsidRPr="00AF0A09">
              <w:rPr>
                <w:rFonts w:cs="Times New Roman"/>
                <w:i/>
                <w:szCs w:val="24"/>
                <w:shd w:val="clear" w:color="auto" w:fill="FFFFFF"/>
              </w:rPr>
              <w:t>2. Mô tả cách sử dụng đòn bẩy tận dụng trọng lực: người ấn lên đòn bẩy một lực theo phương thẳng đứng hướng xuống.</w:t>
            </w:r>
          </w:p>
          <w:p w14:paraId="146AFC99" w14:textId="77777777" w:rsidR="00EF6ED0" w:rsidRPr="00AF0A09" w:rsidRDefault="00EF6ED0" w:rsidP="009C1FF9">
            <w:pPr>
              <w:ind w:left="48" w:right="48"/>
              <w:jc w:val="center"/>
              <w:rPr>
                <w:rFonts w:cs="Times New Roman"/>
                <w:i/>
                <w:szCs w:val="24"/>
              </w:rPr>
            </w:pPr>
            <w:r w:rsidRPr="00AF0A09">
              <w:rPr>
                <w:rFonts w:cs="Times New Roman"/>
                <w:i/>
                <w:noProof/>
                <w:szCs w:val="24"/>
              </w:rPr>
              <w:drawing>
                <wp:inline distT="0" distB="0" distL="0" distR="0" wp14:anchorId="48D30807" wp14:editId="62E7D4D3">
                  <wp:extent cx="1371600" cy="826718"/>
                  <wp:effectExtent l="0" t="0" r="0" b="0"/>
                  <wp:docPr id="1512444604" name="Picture 151244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377863" cy="830493"/>
                          </a:xfrm>
                          <a:prstGeom prst="rect">
                            <a:avLst/>
                          </a:prstGeom>
                          <a:noFill/>
                        </pic:spPr>
                      </pic:pic>
                    </a:graphicData>
                  </a:graphic>
                </wp:inline>
              </w:drawing>
            </w:r>
          </w:p>
          <w:p w14:paraId="676944CF" w14:textId="77777777" w:rsidR="00EF6ED0" w:rsidRPr="00AF0A09" w:rsidRDefault="00EF6ED0" w:rsidP="009C1FF9">
            <w:pPr>
              <w:ind w:left="48" w:right="48"/>
              <w:jc w:val="both"/>
              <w:rPr>
                <w:rFonts w:cs="Times New Roman"/>
                <w:szCs w:val="24"/>
              </w:rPr>
            </w:pPr>
            <w:r w:rsidRPr="00AF0A09">
              <w:rPr>
                <w:rFonts w:cs="Times New Roman"/>
                <w:szCs w:val="24"/>
              </w:rPr>
              <w:t>3.</w:t>
            </w:r>
          </w:p>
          <w:p w14:paraId="4C81A120" w14:textId="77777777" w:rsidR="00EF6ED0" w:rsidRPr="00AF0A09" w:rsidRDefault="00EF6ED0" w:rsidP="009C1FF9">
            <w:pPr>
              <w:ind w:left="48" w:right="48"/>
              <w:jc w:val="both"/>
              <w:rPr>
                <w:rFonts w:cs="Times New Roman"/>
                <w:szCs w:val="24"/>
              </w:rPr>
            </w:pPr>
            <w:r w:rsidRPr="00AF0A09">
              <w:rPr>
                <w:rFonts w:cs="Times New Roman"/>
                <w:szCs w:val="24"/>
              </w:rPr>
              <w:t>Ví dụ khác về đòn bẩy trong cuộc sống</w:t>
            </w:r>
          </w:p>
          <w:p w14:paraId="240F1FFE" w14:textId="77777777" w:rsidR="00EF6ED0" w:rsidRPr="00AF0A09" w:rsidRDefault="00EF6ED0" w:rsidP="009C1FF9">
            <w:pPr>
              <w:ind w:left="48" w:right="48"/>
              <w:jc w:val="both"/>
              <w:rPr>
                <w:rFonts w:cs="Times New Roman"/>
                <w:szCs w:val="24"/>
              </w:rPr>
            </w:pPr>
            <w:r w:rsidRPr="00AF0A09">
              <w:rPr>
                <w:rFonts w:cs="Times New Roman"/>
                <w:szCs w:val="24"/>
              </w:rPr>
              <w:t>- Trò chơi bập bênh</w:t>
            </w:r>
          </w:p>
          <w:p w14:paraId="734B252B" w14:textId="77777777" w:rsidR="00EF6ED0" w:rsidRPr="00AF0A09" w:rsidRDefault="00EF6ED0" w:rsidP="009C1FF9">
            <w:pPr>
              <w:ind w:left="48" w:right="48"/>
              <w:jc w:val="center"/>
              <w:rPr>
                <w:rFonts w:cs="Times New Roman"/>
                <w:szCs w:val="24"/>
              </w:rPr>
            </w:pPr>
            <w:r w:rsidRPr="00AF0A09">
              <w:rPr>
                <w:rFonts w:cs="Times New Roman"/>
                <w:noProof/>
                <w:szCs w:val="24"/>
              </w:rPr>
              <w:drawing>
                <wp:inline distT="0" distB="0" distL="0" distR="0" wp14:anchorId="72DC8C26" wp14:editId="11F9846B">
                  <wp:extent cx="2333625" cy="858524"/>
                  <wp:effectExtent l="0" t="0" r="0" b="0"/>
                  <wp:docPr id="276271437" name="Picture 27627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333625" cy="858524"/>
                          </a:xfrm>
                          <a:prstGeom prst="rect">
                            <a:avLst/>
                          </a:prstGeom>
                          <a:noFill/>
                        </pic:spPr>
                      </pic:pic>
                    </a:graphicData>
                  </a:graphic>
                </wp:inline>
              </w:drawing>
            </w:r>
          </w:p>
          <w:p w14:paraId="24DDD0EB" w14:textId="77777777" w:rsidR="00EF6ED0" w:rsidRPr="00AF0A09" w:rsidRDefault="00EF6ED0" w:rsidP="009C1FF9">
            <w:pPr>
              <w:ind w:left="48" w:right="48"/>
              <w:jc w:val="both"/>
              <w:rPr>
                <w:rFonts w:cs="Times New Roman"/>
                <w:szCs w:val="24"/>
                <w:shd w:val="clear" w:color="auto" w:fill="FFFFFF"/>
              </w:rPr>
            </w:pPr>
            <w:r w:rsidRPr="00AF0A09">
              <w:rPr>
                <w:rFonts w:cs="Times New Roman"/>
                <w:szCs w:val="24"/>
                <w:shd w:val="clear" w:color="auto" w:fill="FFFFFF"/>
              </w:rPr>
              <w:lastRenderedPageBreak/>
              <w:t>- Xẻng xúc đất, cát</w:t>
            </w:r>
          </w:p>
          <w:p w14:paraId="6CA4893B" w14:textId="77777777" w:rsidR="00EF6ED0" w:rsidRPr="00AF0A09" w:rsidRDefault="00EF6ED0" w:rsidP="009C1FF9">
            <w:pPr>
              <w:ind w:left="48" w:right="48"/>
              <w:jc w:val="center"/>
              <w:rPr>
                <w:rFonts w:cs="Times New Roman"/>
                <w:szCs w:val="24"/>
              </w:rPr>
            </w:pPr>
            <w:r w:rsidRPr="00AF0A09">
              <w:rPr>
                <w:rFonts w:cs="Times New Roman"/>
                <w:noProof/>
                <w:szCs w:val="24"/>
              </w:rPr>
              <w:drawing>
                <wp:inline distT="0" distB="0" distL="0" distR="0" wp14:anchorId="2C59C507" wp14:editId="0AE87450">
                  <wp:extent cx="1533525" cy="964115"/>
                  <wp:effectExtent l="0" t="0" r="0" b="7620"/>
                  <wp:docPr id="89269503" name="Picture 89269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533525" cy="964115"/>
                          </a:xfrm>
                          <a:prstGeom prst="rect">
                            <a:avLst/>
                          </a:prstGeom>
                          <a:noFill/>
                        </pic:spPr>
                      </pic:pic>
                    </a:graphicData>
                  </a:graphic>
                </wp:inline>
              </w:drawing>
            </w:r>
            <w:r w:rsidRPr="00AF0A09">
              <w:rPr>
                <w:rFonts w:cs="Times New Roman"/>
                <w:noProof/>
                <w:szCs w:val="24"/>
              </w:rPr>
              <mc:AlternateContent>
                <mc:Choice Requires="wps">
                  <w:drawing>
                    <wp:inline distT="0" distB="0" distL="0" distR="0" wp14:anchorId="12C2E194" wp14:editId="5954AD4D">
                      <wp:extent cx="304800" cy="304800"/>
                      <wp:effectExtent l="0" t="0" r="0" b="0"/>
                      <wp:docPr id="588755530" name="AutoShape 5" descr="1. Hình 19.6 vẽ các dụng cụ, các vật có cấu tạo và chức năng của đòn bẩy"/>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C3E49EA" id="AutoShape 5" o:spid="_x0000_s1026" alt="1. Hình 19.6 vẽ các dụng cụ, các vật có cấu tạo và chức năng của đòn bẩy"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tc>
      </w:tr>
    </w:tbl>
    <w:p w14:paraId="2B61A169"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rPr>
      </w:pPr>
    </w:p>
    <w:p w14:paraId="5B7A1096"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3: Tìm hiểu </w:t>
      </w:r>
      <w:r w:rsidRPr="00AF0A09">
        <w:rPr>
          <w:rFonts w:ascii="Times New Roman" w:eastAsia="Calibri" w:hAnsi="Times New Roman" w:cs="Times New Roman"/>
          <w:b/>
          <w:sz w:val="24"/>
          <w:szCs w:val="24"/>
        </w:rPr>
        <w:t>về ứng dụng của đòn bẩy.</w:t>
      </w:r>
    </w:p>
    <w:p w14:paraId="74DB235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Sử dụng kiến thức, kĩ năng về đòn bẩy để giải quyết được một số vấn đề thực tiễn</w:t>
      </w:r>
    </w:p>
    <w:p w14:paraId="15E8443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0A8E741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81, 82.</w:t>
      </w:r>
    </w:p>
    <w:p w14:paraId="1609267F" w14:textId="77777777" w:rsidR="00EF6ED0" w:rsidRPr="00AF0A09" w:rsidRDefault="00EF6ED0" w:rsidP="009C1FF9">
      <w:pPr>
        <w:pStyle w:val="ListParagraph"/>
        <w:ind w:left="0"/>
        <w:jc w:val="both"/>
        <w:rPr>
          <w:rFonts w:eastAsia="Arial"/>
        </w:rPr>
      </w:pPr>
      <w:r w:rsidRPr="00AF0A09">
        <w:t xml:space="preserve">- </w:t>
      </w:r>
      <w:r w:rsidRPr="00AF0A09">
        <w:rPr>
          <w:rFonts w:eastAsia="Arial"/>
        </w:rPr>
        <w:t>HS thảo luận nhóm theo bàn thực hiện nhiệm vụ học tập SGK/81.</w:t>
      </w:r>
    </w:p>
    <w:p w14:paraId="7816A52F" w14:textId="77777777" w:rsidR="00EF6ED0" w:rsidRPr="00AF0A09" w:rsidRDefault="00EF6ED0" w:rsidP="009C1FF9">
      <w:pPr>
        <w:pStyle w:val="ListParagraph"/>
        <w:ind w:left="0"/>
        <w:jc w:val="both"/>
        <w:rPr>
          <w:rFonts w:eastAsia="Arial"/>
        </w:rPr>
      </w:pPr>
      <w:r w:rsidRPr="00AF0A09">
        <w:rPr>
          <w:rFonts w:eastAsia="Arial"/>
        </w:rPr>
        <w:t>- HS rút ra một số ứng dụng của đòn bẩy</w:t>
      </w:r>
    </w:p>
    <w:p w14:paraId="17CBEE1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057ABA10"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W w:w="9889" w:type="dxa"/>
        <w:tblLook w:val="04A0" w:firstRow="1" w:lastRow="0" w:firstColumn="1" w:lastColumn="0" w:noHBand="0" w:noVBand="1"/>
      </w:tblPr>
      <w:tblGrid>
        <w:gridCol w:w="5211"/>
        <w:gridCol w:w="4678"/>
      </w:tblGrid>
      <w:tr w:rsidR="009C1FF9" w:rsidRPr="00AF0A09" w14:paraId="16977555" w14:textId="77777777" w:rsidTr="00693BA4">
        <w:tc>
          <w:tcPr>
            <w:tcW w:w="5211" w:type="dxa"/>
            <w:vAlign w:val="center"/>
          </w:tcPr>
          <w:p w14:paraId="50409E06"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4678" w:type="dxa"/>
            <w:vAlign w:val="center"/>
          </w:tcPr>
          <w:p w14:paraId="59FB3E72"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374D5FA3" w14:textId="77777777" w:rsidTr="00693BA4">
        <w:tc>
          <w:tcPr>
            <w:tcW w:w="5211" w:type="dxa"/>
          </w:tcPr>
          <w:p w14:paraId="4B7CF028"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131603CD" w14:textId="77777777" w:rsidR="00EF6ED0" w:rsidRPr="00AF0A09" w:rsidRDefault="00EF6ED0" w:rsidP="009C1FF9">
            <w:pPr>
              <w:pStyle w:val="ListParagraph"/>
              <w:ind w:left="0"/>
              <w:jc w:val="both"/>
              <w:rPr>
                <w:rFonts w:eastAsia="Arial"/>
              </w:rPr>
            </w:pPr>
            <w:r w:rsidRPr="00AF0A09">
              <w:rPr>
                <w:rFonts w:eastAsia="Arial"/>
              </w:rPr>
              <w:t>- GV cho HS cá nhân nghiên cứu thông tin về ứng dụng của đòn bẩy SGK/81, 82 về một số ứng dụng của đòn bẩy.</w:t>
            </w:r>
          </w:p>
          <w:p w14:paraId="4E9C9E12" w14:textId="77777777" w:rsidR="00EF6ED0" w:rsidRPr="00AF0A09" w:rsidRDefault="00EF6ED0" w:rsidP="009C1FF9">
            <w:pPr>
              <w:pStyle w:val="ListParagraph"/>
              <w:ind w:left="0"/>
              <w:jc w:val="both"/>
              <w:rPr>
                <w:rFonts w:eastAsia="Arial"/>
              </w:rPr>
            </w:pPr>
            <w:r w:rsidRPr="00AF0A09">
              <w:rPr>
                <w:rFonts w:eastAsia="Arial"/>
              </w:rPr>
              <w:t>- HS thảo luận nhóm theo bàn thực hiện nhiệm vụ học tập SGK/81:</w:t>
            </w:r>
          </w:p>
          <w:p w14:paraId="69690722" w14:textId="77777777" w:rsidR="00EF6ED0" w:rsidRPr="00AF0A09" w:rsidRDefault="00EF6ED0" w:rsidP="009C1FF9">
            <w:pPr>
              <w:pStyle w:val="ListParagraph"/>
              <w:ind w:left="0"/>
              <w:jc w:val="both"/>
              <w:rPr>
                <w:rFonts w:eastAsia="Arial"/>
                <w:i/>
              </w:rPr>
            </w:pPr>
            <w:r w:rsidRPr="00AF0A09">
              <w:rPr>
                <w:i/>
                <w:shd w:val="clear" w:color="auto" w:fill="FFFFFF"/>
              </w:rPr>
              <w:t>Đòn bẩy trong máy bơm nước bằng tay (Hình 19.7) là đòn bẩy loại nào? Sử dụng máy bơm nước này cho ta những lợi ích gì?</w:t>
            </w:r>
          </w:p>
          <w:p w14:paraId="7D438115" w14:textId="77777777" w:rsidR="00EF6ED0" w:rsidRPr="00AF0A09" w:rsidRDefault="00EF6ED0" w:rsidP="009C1FF9">
            <w:pPr>
              <w:pStyle w:val="ListParagraph"/>
              <w:ind w:left="0"/>
              <w:jc w:val="center"/>
              <w:rPr>
                <w:rFonts w:eastAsia="Arial"/>
              </w:rPr>
            </w:pPr>
            <w:r w:rsidRPr="00AF0A09">
              <w:rPr>
                <w:rFonts w:eastAsia="Arial"/>
                <w:noProof/>
              </w:rPr>
              <w:drawing>
                <wp:inline distT="0" distB="0" distL="0" distR="0" wp14:anchorId="20894834" wp14:editId="4DA3B594">
                  <wp:extent cx="2247900" cy="1162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253904" cy="1165154"/>
                          </a:xfrm>
                          <a:prstGeom prst="rect">
                            <a:avLst/>
                          </a:prstGeom>
                          <a:noFill/>
                        </pic:spPr>
                      </pic:pic>
                    </a:graphicData>
                  </a:graphic>
                </wp:inline>
              </w:drawing>
            </w:r>
            <w:r w:rsidRPr="00AF0A09">
              <w:rPr>
                <w:noProof/>
              </w:rPr>
              <mc:AlternateContent>
                <mc:Choice Requires="wps">
                  <w:drawing>
                    <wp:inline distT="0" distB="0" distL="0" distR="0" wp14:anchorId="1C79BB92" wp14:editId="051D8A7D">
                      <wp:extent cx="304800" cy="304800"/>
                      <wp:effectExtent l="0" t="0" r="0" b="0"/>
                      <wp:docPr id="1932415899" name="AutoShape 6" descr="Đòn bẩy trong máy bơm nước bằng tay (Hình 19.7) là đòn bẩy loại nào"/>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74C05AA" id="AutoShape 6" o:spid="_x0000_s1026" alt="Đòn bẩy trong máy bơm nước bằng tay (Hình 19.7) là đòn bẩy loại nào"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21BC0BC0" w14:textId="77777777" w:rsidR="00EF6ED0" w:rsidRPr="00AF0A09" w:rsidRDefault="00EF6ED0" w:rsidP="009C1FF9">
            <w:pPr>
              <w:pStyle w:val="ListParagraph"/>
              <w:ind w:left="0"/>
              <w:jc w:val="both"/>
              <w:rPr>
                <w:rFonts w:eastAsia="Arial"/>
              </w:rPr>
            </w:pPr>
            <w:r w:rsidRPr="00AF0A09">
              <w:rPr>
                <w:rFonts w:eastAsia="Arial"/>
              </w:rPr>
              <w:t>- HS thảo luận nhóm theo bàn trả lời câu hỏi SGK/82:</w:t>
            </w:r>
          </w:p>
          <w:p w14:paraId="461B87D0" w14:textId="77777777" w:rsidR="00EF6ED0" w:rsidRPr="00AF0A09" w:rsidRDefault="00EF6ED0" w:rsidP="009C1FF9">
            <w:pPr>
              <w:pStyle w:val="ListParagraph"/>
              <w:ind w:left="0"/>
              <w:jc w:val="both"/>
              <w:rPr>
                <w:rFonts w:eastAsia="Arial"/>
                <w:i/>
              </w:rPr>
            </w:pPr>
            <w:r w:rsidRPr="00AF0A09">
              <w:rPr>
                <w:i/>
                <w:shd w:val="clear" w:color="auto" w:fill="FFFFFF"/>
              </w:rPr>
              <w:t>Dựa trên cấu tạo của cơ thể và tác dụng của đòn bẩy em hãy đưa ra tư thế ngồi để tránh mỏi cổ.</w:t>
            </w:r>
          </w:p>
          <w:p w14:paraId="2935FFD8" w14:textId="77777777" w:rsidR="00EF6ED0" w:rsidRPr="00AF0A09" w:rsidRDefault="00EF6ED0" w:rsidP="009C1FF9">
            <w:pPr>
              <w:pStyle w:val="ListParagraph"/>
              <w:ind w:left="0"/>
              <w:jc w:val="center"/>
              <w:rPr>
                <w:b/>
                <w:lang w:val="nl-NL"/>
              </w:rPr>
            </w:pPr>
            <w:r w:rsidRPr="00AF0A09">
              <w:rPr>
                <w:b/>
                <w:noProof/>
              </w:rPr>
              <w:drawing>
                <wp:inline distT="0" distB="0" distL="0" distR="0" wp14:anchorId="59568499" wp14:editId="6729BB58">
                  <wp:extent cx="1666875" cy="1936195"/>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666875" cy="1936195"/>
                          </a:xfrm>
                          <a:prstGeom prst="rect">
                            <a:avLst/>
                          </a:prstGeom>
                          <a:noFill/>
                        </pic:spPr>
                      </pic:pic>
                    </a:graphicData>
                  </a:graphic>
                </wp:inline>
              </w:drawing>
            </w:r>
          </w:p>
          <w:p w14:paraId="17A4CDAC" w14:textId="77777777" w:rsidR="00EF6ED0" w:rsidRPr="00AF0A09" w:rsidRDefault="00EF6ED0" w:rsidP="009C1FF9">
            <w:pPr>
              <w:pStyle w:val="ListParagraph"/>
              <w:ind w:left="0"/>
              <w:rPr>
                <w:i/>
                <w:shd w:val="clear" w:color="auto" w:fill="FFFFFF"/>
              </w:rPr>
            </w:pPr>
          </w:p>
          <w:p w14:paraId="28730EE9" w14:textId="77777777" w:rsidR="00EF6ED0" w:rsidRPr="00AF0A09" w:rsidRDefault="00EF6ED0" w:rsidP="009C1FF9">
            <w:pPr>
              <w:pStyle w:val="ListParagraph"/>
              <w:ind w:left="0"/>
              <w:jc w:val="both"/>
              <w:rPr>
                <w:rFonts w:eastAsia="Arial"/>
              </w:rPr>
            </w:pPr>
            <w:r w:rsidRPr="00AF0A09">
              <w:rPr>
                <w:rFonts w:eastAsia="Arial"/>
              </w:rPr>
              <w:t>- HS thảo luận cặp đôi trả lời câu hỏi SGK/82:</w:t>
            </w:r>
          </w:p>
          <w:p w14:paraId="610FC8CC" w14:textId="77777777" w:rsidR="00EF6ED0" w:rsidRPr="00AF0A09" w:rsidRDefault="00EF6ED0" w:rsidP="009C1FF9">
            <w:pPr>
              <w:pStyle w:val="ListParagraph"/>
              <w:ind w:left="0"/>
              <w:rPr>
                <w:b/>
                <w:i/>
                <w:lang w:val="nl-NL"/>
              </w:rPr>
            </w:pPr>
            <w:r w:rsidRPr="00AF0A09">
              <w:rPr>
                <w:i/>
                <w:shd w:val="clear" w:color="auto" w:fill="FFFFFF"/>
              </w:rPr>
              <w:t>Em hãy giải thích vì sao khi cầm vật nặng, ta cần gập sát cánh tay vào bắp tay.</w:t>
            </w:r>
          </w:p>
          <w:p w14:paraId="3597373E" w14:textId="77777777" w:rsidR="00EF6ED0" w:rsidRPr="00AF0A09" w:rsidRDefault="00EF6ED0" w:rsidP="009C1FF9">
            <w:pPr>
              <w:pStyle w:val="ListParagraph"/>
              <w:ind w:left="0"/>
              <w:rPr>
                <w:b/>
                <w:lang w:val="nl-NL"/>
              </w:rPr>
            </w:pPr>
          </w:p>
          <w:p w14:paraId="052F060A" w14:textId="77777777" w:rsidR="00EF6ED0" w:rsidRPr="00AF0A09" w:rsidRDefault="00EF6ED0" w:rsidP="009C1FF9">
            <w:pPr>
              <w:ind w:left="48" w:right="48"/>
              <w:jc w:val="both"/>
              <w:rPr>
                <w:rFonts w:cs="Times New Roman"/>
                <w:szCs w:val="24"/>
              </w:rPr>
            </w:pPr>
          </w:p>
          <w:p w14:paraId="7807702B" w14:textId="77777777" w:rsidR="00EF6ED0" w:rsidRPr="00AF0A09" w:rsidRDefault="00EF6ED0" w:rsidP="009C1FF9">
            <w:pPr>
              <w:ind w:left="48" w:right="48"/>
              <w:jc w:val="both"/>
              <w:rPr>
                <w:rFonts w:cs="Times New Roman"/>
                <w:szCs w:val="24"/>
              </w:rPr>
            </w:pPr>
          </w:p>
          <w:p w14:paraId="506706D9" w14:textId="77777777" w:rsidR="00EF6ED0" w:rsidRPr="00AF0A09" w:rsidRDefault="00EF6ED0" w:rsidP="009C1FF9">
            <w:pPr>
              <w:ind w:left="48" w:right="48"/>
              <w:jc w:val="both"/>
              <w:rPr>
                <w:rFonts w:cs="Times New Roman"/>
                <w:szCs w:val="24"/>
              </w:rPr>
            </w:pPr>
          </w:p>
          <w:p w14:paraId="1B7E9BF5" w14:textId="77777777" w:rsidR="00EF6ED0" w:rsidRPr="00AF0A09" w:rsidRDefault="00EF6ED0" w:rsidP="009C1FF9">
            <w:pPr>
              <w:ind w:left="48" w:right="48"/>
              <w:jc w:val="both"/>
              <w:rPr>
                <w:rFonts w:cs="Times New Roman"/>
                <w:szCs w:val="24"/>
              </w:rPr>
            </w:pPr>
          </w:p>
          <w:p w14:paraId="6331D9C6" w14:textId="77777777" w:rsidR="00EF6ED0" w:rsidRPr="00AF0A09" w:rsidRDefault="00EF6ED0" w:rsidP="009C1FF9">
            <w:pPr>
              <w:ind w:left="48" w:right="48"/>
              <w:jc w:val="both"/>
              <w:rPr>
                <w:rFonts w:cs="Times New Roman"/>
                <w:szCs w:val="24"/>
              </w:rPr>
            </w:pPr>
          </w:p>
          <w:p w14:paraId="0A7C5D9F" w14:textId="77777777" w:rsidR="00EF6ED0" w:rsidRPr="00AF0A09" w:rsidRDefault="00EF6ED0" w:rsidP="009C1FF9">
            <w:pPr>
              <w:ind w:left="48" w:right="48"/>
              <w:jc w:val="both"/>
              <w:rPr>
                <w:rFonts w:cs="Times New Roman"/>
                <w:szCs w:val="24"/>
              </w:rPr>
            </w:pPr>
          </w:p>
          <w:p w14:paraId="60204452" w14:textId="77777777" w:rsidR="00EF6ED0" w:rsidRPr="00AF0A09" w:rsidRDefault="00EF6ED0" w:rsidP="009C1FF9">
            <w:pPr>
              <w:ind w:left="48" w:right="48"/>
              <w:jc w:val="both"/>
              <w:rPr>
                <w:rFonts w:cs="Times New Roman"/>
                <w:szCs w:val="24"/>
              </w:rPr>
            </w:pPr>
          </w:p>
          <w:p w14:paraId="50E9FA65" w14:textId="77777777" w:rsidR="00EF6ED0" w:rsidRPr="00AF0A09" w:rsidRDefault="00EF6ED0" w:rsidP="009C1FF9">
            <w:pPr>
              <w:ind w:left="48" w:right="48"/>
              <w:jc w:val="both"/>
              <w:rPr>
                <w:rFonts w:cs="Times New Roman"/>
                <w:szCs w:val="24"/>
              </w:rPr>
            </w:pPr>
          </w:p>
          <w:p w14:paraId="3B37D127" w14:textId="77777777" w:rsidR="00EF6ED0" w:rsidRPr="00AF0A09" w:rsidRDefault="00EF6ED0" w:rsidP="009C1FF9">
            <w:pPr>
              <w:ind w:left="48" w:right="48"/>
              <w:jc w:val="both"/>
              <w:rPr>
                <w:rFonts w:cs="Times New Roman"/>
                <w:szCs w:val="24"/>
              </w:rPr>
            </w:pPr>
          </w:p>
          <w:p w14:paraId="675FA48D" w14:textId="77777777" w:rsidR="00EF6ED0" w:rsidRPr="00AF0A09" w:rsidRDefault="00EF6ED0" w:rsidP="009C1FF9">
            <w:pPr>
              <w:ind w:left="48" w:right="48"/>
              <w:jc w:val="both"/>
              <w:rPr>
                <w:rFonts w:cs="Times New Roman"/>
                <w:szCs w:val="24"/>
              </w:rPr>
            </w:pPr>
          </w:p>
          <w:p w14:paraId="5B3897D4" w14:textId="77777777" w:rsidR="00EF6ED0" w:rsidRPr="00AF0A09" w:rsidRDefault="00EF6ED0" w:rsidP="009C1FF9">
            <w:pPr>
              <w:ind w:left="48" w:right="48"/>
              <w:jc w:val="both"/>
              <w:rPr>
                <w:rFonts w:cs="Times New Roman"/>
                <w:szCs w:val="24"/>
              </w:rPr>
            </w:pPr>
          </w:p>
          <w:p w14:paraId="25257B5B" w14:textId="77777777" w:rsidR="00EF6ED0" w:rsidRPr="00AF0A09" w:rsidRDefault="00EF6ED0" w:rsidP="009C1FF9">
            <w:pPr>
              <w:ind w:left="48" w:right="48"/>
              <w:jc w:val="both"/>
              <w:rPr>
                <w:rFonts w:cs="Times New Roman"/>
                <w:szCs w:val="24"/>
              </w:rPr>
            </w:pPr>
          </w:p>
          <w:p w14:paraId="29FA15A5" w14:textId="77777777" w:rsidR="00EF6ED0" w:rsidRPr="00AF0A09" w:rsidRDefault="00EF6ED0" w:rsidP="009C1FF9">
            <w:pPr>
              <w:ind w:left="48" w:right="48"/>
              <w:jc w:val="both"/>
              <w:rPr>
                <w:rFonts w:cs="Times New Roman"/>
                <w:szCs w:val="24"/>
              </w:rPr>
            </w:pPr>
          </w:p>
          <w:p w14:paraId="7A1D2EA2" w14:textId="77777777" w:rsidR="00EF6ED0" w:rsidRPr="00AF0A09" w:rsidRDefault="00EF6ED0" w:rsidP="009C1FF9">
            <w:pPr>
              <w:ind w:left="48" w:right="48"/>
              <w:jc w:val="both"/>
              <w:rPr>
                <w:rFonts w:cs="Times New Roman"/>
                <w:szCs w:val="24"/>
              </w:rPr>
            </w:pPr>
          </w:p>
          <w:p w14:paraId="4C92F8EF" w14:textId="77777777" w:rsidR="00EF6ED0" w:rsidRPr="00AF0A09" w:rsidRDefault="00EF6ED0" w:rsidP="009C1FF9">
            <w:pPr>
              <w:ind w:left="48" w:right="48"/>
              <w:jc w:val="both"/>
              <w:rPr>
                <w:rFonts w:cs="Times New Roman"/>
                <w:szCs w:val="24"/>
              </w:rPr>
            </w:pPr>
          </w:p>
          <w:p w14:paraId="3D64BADF" w14:textId="77777777" w:rsidR="00EF6ED0" w:rsidRPr="00AF0A09" w:rsidRDefault="00EF6ED0" w:rsidP="009C1FF9">
            <w:pPr>
              <w:ind w:left="48" w:right="48"/>
              <w:jc w:val="both"/>
              <w:rPr>
                <w:rFonts w:cs="Times New Roman"/>
                <w:szCs w:val="24"/>
              </w:rPr>
            </w:pPr>
          </w:p>
          <w:p w14:paraId="5C61D2E1" w14:textId="77777777" w:rsidR="00EF6ED0" w:rsidRPr="00AF0A09" w:rsidRDefault="00EF6ED0" w:rsidP="009C1FF9">
            <w:pPr>
              <w:ind w:left="48" w:right="48"/>
              <w:jc w:val="both"/>
              <w:rPr>
                <w:rFonts w:cs="Times New Roman"/>
                <w:szCs w:val="24"/>
              </w:rPr>
            </w:pPr>
          </w:p>
          <w:p w14:paraId="2FE3E1B9" w14:textId="77777777" w:rsidR="00EF6ED0" w:rsidRPr="00AF0A09" w:rsidRDefault="00EF6ED0" w:rsidP="009C1FF9">
            <w:pPr>
              <w:ind w:left="48" w:right="48"/>
              <w:jc w:val="both"/>
              <w:rPr>
                <w:rFonts w:cs="Times New Roman"/>
                <w:szCs w:val="24"/>
              </w:rPr>
            </w:pPr>
          </w:p>
          <w:p w14:paraId="545743D5" w14:textId="77777777" w:rsidR="00EF6ED0" w:rsidRPr="00AF0A09" w:rsidRDefault="00EF6ED0" w:rsidP="009C1FF9">
            <w:pPr>
              <w:ind w:left="48" w:right="48"/>
              <w:jc w:val="both"/>
              <w:rPr>
                <w:rFonts w:cs="Times New Roman"/>
                <w:szCs w:val="24"/>
              </w:rPr>
            </w:pPr>
          </w:p>
          <w:p w14:paraId="32D2231D" w14:textId="77777777" w:rsidR="00EF6ED0" w:rsidRPr="00AF0A09" w:rsidRDefault="00EF6ED0" w:rsidP="009C1FF9">
            <w:pPr>
              <w:ind w:left="48" w:right="48"/>
              <w:jc w:val="both"/>
              <w:rPr>
                <w:rFonts w:cs="Times New Roman"/>
                <w:szCs w:val="24"/>
              </w:rPr>
            </w:pPr>
          </w:p>
          <w:p w14:paraId="4299D61E" w14:textId="77777777" w:rsidR="00EF6ED0" w:rsidRPr="00AF0A09" w:rsidRDefault="00EF6ED0" w:rsidP="009C1FF9">
            <w:pPr>
              <w:pStyle w:val="ListParagraph"/>
              <w:ind w:left="0"/>
              <w:jc w:val="both"/>
              <w:rPr>
                <w:rFonts w:eastAsia="Arial"/>
              </w:rPr>
            </w:pPr>
            <w:r w:rsidRPr="00AF0A09">
              <w:rPr>
                <w:rFonts w:eastAsia="Arial"/>
              </w:rPr>
              <w:t>- HS thảo luận nhóm thực hiện hoạt động SGK/83:</w:t>
            </w:r>
          </w:p>
          <w:p w14:paraId="22B81AC9" w14:textId="77777777" w:rsidR="00EF6ED0" w:rsidRPr="00AF0A09" w:rsidRDefault="00EF6ED0" w:rsidP="009C1FF9">
            <w:pPr>
              <w:ind w:left="48" w:right="48"/>
              <w:jc w:val="both"/>
              <w:rPr>
                <w:rFonts w:cs="Times New Roman"/>
                <w:i/>
                <w:szCs w:val="24"/>
              </w:rPr>
            </w:pPr>
            <w:r w:rsidRPr="00AF0A09">
              <w:rPr>
                <w:rFonts w:cs="Times New Roman"/>
                <w:i/>
                <w:szCs w:val="24"/>
              </w:rPr>
              <w:t>Thảo luận nhóm về vấn đề sau:</w:t>
            </w:r>
          </w:p>
          <w:p w14:paraId="0BE85B5A" w14:textId="77777777" w:rsidR="00EF6ED0" w:rsidRPr="00AF0A09" w:rsidRDefault="00EF6ED0" w:rsidP="009C1FF9">
            <w:pPr>
              <w:ind w:left="48" w:right="48"/>
              <w:jc w:val="both"/>
              <w:rPr>
                <w:rFonts w:cs="Times New Roman"/>
                <w:i/>
                <w:szCs w:val="24"/>
              </w:rPr>
            </w:pPr>
            <w:r w:rsidRPr="00AF0A09">
              <w:rPr>
                <w:rFonts w:cs="Times New Roman"/>
                <w:i/>
                <w:szCs w:val="24"/>
              </w:rPr>
              <w:t>- Em hãy xác định các đòn bẩy trên xe đạp khi ta sử dụng xe. Ứng với mỗi trường hợp hãy xác định trục quay, các lực tác dụng và xác định loại đòn bẩy tương ứng.</w:t>
            </w:r>
          </w:p>
          <w:p w14:paraId="6C05465D" w14:textId="77777777" w:rsidR="00EF6ED0" w:rsidRPr="00AF0A09" w:rsidRDefault="00EF6ED0" w:rsidP="009C1FF9">
            <w:pPr>
              <w:ind w:left="48" w:right="48"/>
              <w:jc w:val="both"/>
              <w:rPr>
                <w:rFonts w:cs="Times New Roman"/>
                <w:i/>
                <w:szCs w:val="24"/>
              </w:rPr>
            </w:pPr>
            <w:r w:rsidRPr="00AF0A09">
              <w:rPr>
                <w:rFonts w:cs="Times New Roman"/>
                <w:i/>
                <w:szCs w:val="24"/>
              </w:rPr>
              <w:t>- Hãy mô tả sự thay đổi hướng của lực khi dùng chân tác dụng lực lên pê – đan xe đạp để đẩy xe đạp tiến về phía trước. Xét quá trình tác dụng lực với hai trục quay tại trục giữa A và trục bánh sau B (Hình 19.10).</w:t>
            </w:r>
          </w:p>
          <w:p w14:paraId="2169403E" w14:textId="77777777" w:rsidR="00EF6ED0" w:rsidRPr="00AF0A09" w:rsidRDefault="00EF6ED0" w:rsidP="009C1FF9">
            <w:pPr>
              <w:ind w:left="48" w:right="48"/>
              <w:jc w:val="both"/>
              <w:rPr>
                <w:rFonts w:cs="Times New Roman"/>
                <w:i/>
                <w:szCs w:val="24"/>
              </w:rPr>
            </w:pPr>
          </w:p>
          <w:p w14:paraId="5DD25813" w14:textId="77777777" w:rsidR="00EF6ED0" w:rsidRPr="00AF0A09" w:rsidRDefault="00EF6ED0" w:rsidP="009C1FF9">
            <w:pPr>
              <w:pStyle w:val="ListParagraph"/>
              <w:ind w:left="0"/>
              <w:jc w:val="center"/>
              <w:rPr>
                <w:b/>
                <w:lang w:val="nl-NL"/>
              </w:rPr>
            </w:pPr>
            <w:r w:rsidRPr="00AF0A09">
              <w:rPr>
                <w:b/>
                <w:noProof/>
              </w:rPr>
              <w:drawing>
                <wp:inline distT="0" distB="0" distL="0" distR="0" wp14:anchorId="47051009" wp14:editId="284506C8">
                  <wp:extent cx="2076450" cy="1519354"/>
                  <wp:effectExtent l="0" t="0" r="0" b="5080"/>
                  <wp:docPr id="400674144" name="Picture 40067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076450" cy="1519354"/>
                          </a:xfrm>
                          <a:prstGeom prst="rect">
                            <a:avLst/>
                          </a:prstGeom>
                          <a:noFill/>
                        </pic:spPr>
                      </pic:pic>
                    </a:graphicData>
                  </a:graphic>
                </wp:inline>
              </w:drawing>
            </w:r>
          </w:p>
          <w:p w14:paraId="6989AAAA" w14:textId="77777777" w:rsidR="00EF6ED0" w:rsidRPr="00AF0A09" w:rsidRDefault="00EF6ED0" w:rsidP="009C1FF9">
            <w:pPr>
              <w:pStyle w:val="ListParagraph"/>
              <w:ind w:left="0"/>
              <w:rPr>
                <w:b/>
                <w:lang w:val="nl-NL"/>
              </w:rPr>
            </w:pPr>
          </w:p>
          <w:p w14:paraId="61652CD3" w14:textId="77777777" w:rsidR="00EF6ED0" w:rsidRPr="00AF0A09" w:rsidRDefault="00EF6ED0" w:rsidP="009C1FF9">
            <w:pPr>
              <w:pStyle w:val="ListParagraph"/>
              <w:ind w:left="0"/>
              <w:rPr>
                <w:b/>
                <w:lang w:val="nl-NL"/>
              </w:rPr>
            </w:pPr>
          </w:p>
          <w:p w14:paraId="0175782B"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128FB11D" w14:textId="77777777" w:rsidR="00EF6ED0" w:rsidRPr="00AF0A09" w:rsidRDefault="00EF6ED0" w:rsidP="009C1FF9">
            <w:pPr>
              <w:pStyle w:val="ListParagraph"/>
              <w:ind w:left="0"/>
              <w:jc w:val="both"/>
              <w:rPr>
                <w:rFonts w:eastAsia="Arial"/>
              </w:rPr>
            </w:pPr>
            <w:r w:rsidRPr="00AF0A09">
              <w:rPr>
                <w:rFonts w:eastAsia="Arial"/>
              </w:rPr>
              <w:t>- GV cho HS cá nhân nghiên cứu thông tin phần 1 SGK/81, 82, 83 vè ứng dụng của đòn bẩy .</w:t>
            </w:r>
          </w:p>
          <w:p w14:paraId="2D8A4E73" w14:textId="77777777" w:rsidR="00EF6ED0" w:rsidRPr="00AF0A09" w:rsidRDefault="00EF6ED0" w:rsidP="009C1FF9">
            <w:pPr>
              <w:pStyle w:val="ListParagraph"/>
              <w:ind w:left="0"/>
              <w:jc w:val="both"/>
              <w:rPr>
                <w:rFonts w:eastAsia="Arial"/>
              </w:rPr>
            </w:pPr>
            <w:r w:rsidRPr="00AF0A09">
              <w:rPr>
                <w:rFonts w:eastAsia="Arial"/>
              </w:rPr>
              <w:t>- HS cá nhân nghiên cứu Hình 19.7, 19.8, 19.9, 19.10 SGK/ 81, 82, 83.</w:t>
            </w:r>
          </w:p>
          <w:p w14:paraId="2DF05780" w14:textId="77777777" w:rsidR="00EF6ED0" w:rsidRPr="00AF0A09" w:rsidRDefault="00EF6ED0" w:rsidP="009C1FF9">
            <w:pPr>
              <w:pStyle w:val="ListParagraph"/>
              <w:ind w:left="0"/>
              <w:jc w:val="both"/>
              <w:rPr>
                <w:rFonts w:eastAsia="Arial"/>
              </w:rPr>
            </w:pPr>
            <w:r w:rsidRPr="00AF0A09">
              <w:rPr>
                <w:rFonts w:eastAsia="Arial"/>
              </w:rPr>
              <w:t xml:space="preserve">- HS thảo luận nhóm bàn, thảo luận cặp đôi trả lời các câu hỏi SGK/81, 82 và thực hiện hoạt động SGK/83. </w:t>
            </w:r>
          </w:p>
          <w:p w14:paraId="785990CB" w14:textId="77777777" w:rsidR="00EF6ED0" w:rsidRPr="00AF0A09" w:rsidRDefault="00EF6ED0" w:rsidP="009C1FF9">
            <w:pPr>
              <w:pStyle w:val="ListParagraph"/>
              <w:ind w:left="0"/>
              <w:jc w:val="both"/>
              <w:rPr>
                <w:rFonts w:eastAsia="Arial"/>
              </w:rPr>
            </w:pPr>
            <w:r w:rsidRPr="00AF0A09">
              <w:rPr>
                <w:rFonts w:eastAsia="Arial"/>
              </w:rPr>
              <w:t>- HS rút ra kết luận về ứng dụng của đòn bẩy.</w:t>
            </w:r>
          </w:p>
          <w:p w14:paraId="1F14A24A"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75A2A75A" w14:textId="77777777" w:rsidR="00EF6ED0" w:rsidRPr="00AF0A09" w:rsidRDefault="00EF6ED0" w:rsidP="009C1FF9">
            <w:pPr>
              <w:jc w:val="both"/>
              <w:rPr>
                <w:rFonts w:eastAsia="Arial" w:cs="Times New Roman"/>
                <w:szCs w:val="24"/>
              </w:rPr>
            </w:pPr>
            <w:r w:rsidRPr="00AF0A09">
              <w:rPr>
                <w:rFonts w:eastAsia="Arial" w:cs="Times New Roman"/>
                <w:szCs w:val="24"/>
              </w:rPr>
              <w:t>- HS đại diện các nhóm báo cáo kết quả hoạt động nhóm, hoạt động cặp đôi.</w:t>
            </w:r>
          </w:p>
          <w:p w14:paraId="7BFB29EB" w14:textId="77777777" w:rsidR="00EF6ED0" w:rsidRPr="00AF0A09" w:rsidRDefault="00EF6ED0" w:rsidP="009C1FF9">
            <w:pPr>
              <w:jc w:val="both"/>
              <w:rPr>
                <w:rFonts w:eastAsia="Arial" w:cs="Times New Roman"/>
                <w:szCs w:val="24"/>
              </w:rPr>
            </w:pPr>
            <w:r w:rsidRPr="00AF0A09">
              <w:rPr>
                <w:rFonts w:eastAsia="Arial" w:cs="Times New Roman"/>
                <w:szCs w:val="24"/>
              </w:rPr>
              <w:t>- HS các nhóm khác theo dõi, bổ sung.</w:t>
            </w:r>
          </w:p>
          <w:p w14:paraId="6D8410E2" w14:textId="77777777" w:rsidR="00EF6ED0" w:rsidRPr="00AF0A09" w:rsidRDefault="00EF6ED0" w:rsidP="009C1FF9">
            <w:pPr>
              <w:pStyle w:val="ListParagraph"/>
              <w:ind w:left="0"/>
              <w:jc w:val="both"/>
              <w:rPr>
                <w:rFonts w:eastAsia="Arial"/>
              </w:rPr>
            </w:pPr>
            <w:r w:rsidRPr="00AF0A09">
              <w:rPr>
                <w:rFonts w:eastAsia="Arial"/>
              </w:rPr>
              <w:t>- HS đưa ra kết luận về ứng dụng của đòn bẩy</w:t>
            </w:r>
          </w:p>
          <w:p w14:paraId="7E889952" w14:textId="77777777" w:rsidR="00EF6ED0" w:rsidRPr="00AF0A09" w:rsidRDefault="00EF6ED0" w:rsidP="009C1FF9">
            <w:pPr>
              <w:jc w:val="both"/>
              <w:rPr>
                <w:rFonts w:cs="Times New Roman"/>
                <w:b/>
                <w:szCs w:val="24"/>
                <w:lang w:val="nl-NL"/>
              </w:rPr>
            </w:pPr>
            <w:r w:rsidRPr="00AF0A09">
              <w:rPr>
                <w:rFonts w:cs="Times New Roman"/>
                <w:b/>
                <w:szCs w:val="24"/>
                <w:lang w:val="nl-NL"/>
              </w:rPr>
              <w:lastRenderedPageBreak/>
              <w:t>Bước 4: Đánh giá kết quả thực hiện nhiệm vụ học tập</w:t>
            </w:r>
          </w:p>
          <w:p w14:paraId="596EDC4B" w14:textId="77777777" w:rsidR="00EF6ED0" w:rsidRPr="00AF0A09" w:rsidRDefault="00EF6ED0" w:rsidP="009C1FF9">
            <w:pPr>
              <w:ind w:right="48"/>
              <w:jc w:val="both"/>
              <w:rPr>
                <w:rFonts w:eastAsia="Arial" w:cs="Times New Roman"/>
                <w:szCs w:val="24"/>
              </w:rPr>
            </w:pPr>
            <w:r w:rsidRPr="00AF0A09">
              <w:rPr>
                <w:rFonts w:eastAsia="Arial" w:cs="Times New Roman"/>
                <w:szCs w:val="24"/>
              </w:rPr>
              <w:t>GV nhận xét đánh giá và chốt nội dung kiến thức.</w:t>
            </w:r>
          </w:p>
        </w:tc>
        <w:tc>
          <w:tcPr>
            <w:tcW w:w="4678" w:type="dxa"/>
          </w:tcPr>
          <w:p w14:paraId="0D060CAE"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II. Ứng dụng của đòn bẩy.</w:t>
            </w:r>
          </w:p>
          <w:p w14:paraId="3C21241C" w14:textId="77777777" w:rsidR="00EF6ED0" w:rsidRPr="00AF0A09" w:rsidRDefault="00EF6ED0" w:rsidP="009C1FF9">
            <w:pPr>
              <w:rPr>
                <w:rFonts w:eastAsia="Calibri" w:cs="Times New Roman"/>
                <w:b/>
                <w:szCs w:val="24"/>
              </w:rPr>
            </w:pPr>
            <w:r w:rsidRPr="00AF0A09">
              <w:rPr>
                <w:rFonts w:eastAsia="Calibri" w:cs="Times New Roman"/>
                <w:b/>
                <w:szCs w:val="24"/>
              </w:rPr>
              <w:t>1, Bơm nước bằng tay.</w:t>
            </w:r>
          </w:p>
          <w:p w14:paraId="5E732927" w14:textId="77777777" w:rsidR="00EF6ED0" w:rsidRPr="00AF0A09" w:rsidRDefault="00EF6ED0" w:rsidP="009C1FF9">
            <w:pPr>
              <w:contextualSpacing/>
              <w:jc w:val="both"/>
              <w:rPr>
                <w:rFonts w:cs="Times New Roman"/>
                <w:i/>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02FE94FD" w14:textId="77777777" w:rsidR="00EF6ED0" w:rsidRPr="00AF0A09" w:rsidRDefault="00EF6ED0" w:rsidP="009C1FF9">
            <w:pPr>
              <w:contextualSpacing/>
              <w:jc w:val="both"/>
              <w:rPr>
                <w:rFonts w:cs="Times New Roman"/>
                <w:szCs w:val="24"/>
              </w:rPr>
            </w:pPr>
          </w:p>
          <w:p w14:paraId="7BA65CE3" w14:textId="77777777" w:rsidR="00EF6ED0" w:rsidRPr="00AF0A09" w:rsidRDefault="00EF6ED0" w:rsidP="009C1FF9">
            <w:pPr>
              <w:ind w:right="48"/>
              <w:jc w:val="both"/>
              <w:rPr>
                <w:rFonts w:cs="Times New Roman"/>
                <w:i/>
                <w:szCs w:val="24"/>
              </w:rPr>
            </w:pPr>
            <w:r w:rsidRPr="00AF0A09">
              <w:rPr>
                <w:rFonts w:cs="Times New Roman"/>
                <w:i/>
                <w:szCs w:val="24"/>
                <w:shd w:val="clear" w:color="auto" w:fill="FFFFFF"/>
              </w:rPr>
              <w:t>1, Đòn bẩy trong máy bơm nước bằng tay (Hình 19.7) là đòn bẩy loại 1 vì có điểm tựa nằm trong khoảng điểm đặt lực tác dụng và vật nâng. Sử dụng máy bơm nước này giúp ta lợi về lực nâng nước và thay đổi được hướng tác dụng lực theo ý con người muốn.</w:t>
            </w:r>
          </w:p>
          <w:p w14:paraId="38466C66" w14:textId="77777777" w:rsidR="00EF6ED0" w:rsidRPr="00AF0A09" w:rsidRDefault="00EF6ED0" w:rsidP="009C1FF9">
            <w:pPr>
              <w:ind w:right="48"/>
              <w:jc w:val="both"/>
              <w:rPr>
                <w:rFonts w:cs="Times New Roman"/>
                <w:szCs w:val="24"/>
              </w:rPr>
            </w:pPr>
          </w:p>
          <w:p w14:paraId="00B9603F" w14:textId="77777777" w:rsidR="00EF6ED0" w:rsidRPr="00AF0A09" w:rsidRDefault="00EF6ED0" w:rsidP="009C1FF9">
            <w:pPr>
              <w:ind w:right="48"/>
              <w:jc w:val="both"/>
              <w:rPr>
                <w:rFonts w:cs="Times New Roman"/>
                <w:szCs w:val="24"/>
              </w:rPr>
            </w:pPr>
          </w:p>
          <w:p w14:paraId="62AE0689" w14:textId="77777777" w:rsidR="00EF6ED0" w:rsidRPr="00AF0A09" w:rsidRDefault="00EF6ED0" w:rsidP="009C1FF9">
            <w:pPr>
              <w:rPr>
                <w:rFonts w:cs="Times New Roman"/>
                <w:szCs w:val="24"/>
              </w:rPr>
            </w:pPr>
          </w:p>
          <w:p w14:paraId="493D91B5" w14:textId="77777777" w:rsidR="00EF6ED0" w:rsidRPr="00AF0A09" w:rsidRDefault="00EF6ED0" w:rsidP="009C1FF9">
            <w:pPr>
              <w:rPr>
                <w:rFonts w:cs="Times New Roman"/>
                <w:szCs w:val="24"/>
              </w:rPr>
            </w:pPr>
          </w:p>
          <w:p w14:paraId="5A0BAD2F" w14:textId="77777777" w:rsidR="00EF6ED0" w:rsidRPr="00AF0A09" w:rsidRDefault="00EF6ED0" w:rsidP="009C1FF9">
            <w:pPr>
              <w:ind w:left="48" w:right="48"/>
              <w:jc w:val="both"/>
              <w:rPr>
                <w:rFonts w:cs="Times New Roman"/>
                <w:b/>
                <w:szCs w:val="24"/>
              </w:rPr>
            </w:pPr>
            <w:r w:rsidRPr="00AF0A09">
              <w:rPr>
                <w:rFonts w:cs="Times New Roman"/>
                <w:b/>
                <w:szCs w:val="24"/>
              </w:rPr>
              <w:t>2, Đòn bẩy trong cơ thể người.</w:t>
            </w:r>
          </w:p>
          <w:p w14:paraId="0CFFDB83" w14:textId="77777777" w:rsidR="00EF6ED0" w:rsidRPr="00AF0A09" w:rsidRDefault="00EF6ED0" w:rsidP="009C1FF9">
            <w:pPr>
              <w:contextualSpacing/>
              <w:jc w:val="both"/>
              <w:rPr>
                <w:rFonts w:cs="Times New Roman"/>
                <w:i/>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4E94F898" w14:textId="77777777" w:rsidR="00EF6ED0" w:rsidRPr="00AF0A09" w:rsidRDefault="00EF6ED0" w:rsidP="009C1FF9">
            <w:pPr>
              <w:ind w:left="48" w:right="48"/>
              <w:jc w:val="both"/>
              <w:rPr>
                <w:rFonts w:cs="Times New Roman"/>
                <w:i/>
                <w:szCs w:val="24"/>
              </w:rPr>
            </w:pPr>
            <w:r w:rsidRPr="00AF0A09">
              <w:rPr>
                <w:rFonts w:cs="Times New Roman"/>
                <w:i/>
                <w:szCs w:val="24"/>
              </w:rPr>
              <w:t>Tư thế ngồi tránh mỏi cổ:</w:t>
            </w:r>
          </w:p>
          <w:p w14:paraId="4411CE6A" w14:textId="77777777" w:rsidR="00EF6ED0" w:rsidRPr="00AF0A09" w:rsidRDefault="00EF6ED0" w:rsidP="009C1FF9">
            <w:pPr>
              <w:ind w:left="48" w:right="48"/>
              <w:jc w:val="both"/>
              <w:rPr>
                <w:rFonts w:cs="Times New Roman"/>
                <w:i/>
                <w:szCs w:val="24"/>
              </w:rPr>
            </w:pPr>
            <w:r w:rsidRPr="00AF0A09">
              <w:rPr>
                <w:rFonts w:cs="Times New Roman"/>
                <w:i/>
                <w:szCs w:val="24"/>
              </w:rPr>
              <w:t>- Cổ: giữ cổ ở vị trí thẳng trục với cột sống.</w:t>
            </w:r>
          </w:p>
          <w:p w14:paraId="7A288143" w14:textId="77777777" w:rsidR="00EF6ED0" w:rsidRPr="00AF0A09" w:rsidRDefault="00EF6ED0" w:rsidP="009C1FF9">
            <w:pPr>
              <w:ind w:left="48" w:right="48"/>
              <w:jc w:val="both"/>
              <w:rPr>
                <w:rFonts w:cs="Times New Roman"/>
                <w:i/>
                <w:szCs w:val="24"/>
              </w:rPr>
            </w:pPr>
            <w:r w:rsidRPr="00AF0A09">
              <w:rPr>
                <w:rFonts w:cs="Times New Roman"/>
                <w:i/>
                <w:szCs w:val="24"/>
              </w:rPr>
              <w:t>- Vai: thả lỏng, đặt cẳng tay ở mặt phẳng ngang vuông góc với khuỷu tay, cổ tay thẳng trục với cẳng tay.</w:t>
            </w:r>
          </w:p>
          <w:p w14:paraId="7EF3CF7D" w14:textId="77777777" w:rsidR="00EF6ED0" w:rsidRPr="00AF0A09" w:rsidRDefault="00EF6ED0" w:rsidP="009C1FF9">
            <w:pPr>
              <w:ind w:left="48" w:right="48"/>
              <w:jc w:val="both"/>
              <w:rPr>
                <w:rFonts w:cs="Times New Roman"/>
                <w:i/>
                <w:szCs w:val="24"/>
              </w:rPr>
            </w:pPr>
            <w:r w:rsidRPr="00AF0A09">
              <w:rPr>
                <w:rFonts w:cs="Times New Roman"/>
                <w:i/>
                <w:szCs w:val="24"/>
              </w:rPr>
              <w:t>- Lưng: giữ thẳng, nên chọn một chiếc ghế tựa, có thể điều chỉnh chiều cao, độ nghiêng phù hợp nhằm giảm thiểu các áp lực lên cột sống.</w:t>
            </w:r>
          </w:p>
          <w:p w14:paraId="6A6BDAD4" w14:textId="77777777" w:rsidR="00EF6ED0" w:rsidRPr="00AF0A09" w:rsidRDefault="00EF6ED0" w:rsidP="009C1FF9">
            <w:pPr>
              <w:ind w:left="48" w:right="48"/>
              <w:jc w:val="both"/>
              <w:rPr>
                <w:rFonts w:cs="Times New Roman"/>
                <w:i/>
                <w:szCs w:val="24"/>
              </w:rPr>
            </w:pPr>
            <w:r w:rsidRPr="00AF0A09">
              <w:rPr>
                <w:rFonts w:cs="Times New Roman"/>
                <w:i/>
                <w:szCs w:val="24"/>
              </w:rPr>
              <w:t>- Chân: bàn chân nên đặt bằng phẳng trên sàn. Trong trường hợp ghế quá cao, bạn nên dùng một chiếc ghế thấp hoặc 1 hộp vuông để kê chân để chân ở vị trí thoải mái nhất. Tránh ngồi bắt chéo chân vì tư thế này sẽ gây áp lực lên vùng dưới đầu gối, dễ gây tê liệt dây thần kinh.</w:t>
            </w:r>
          </w:p>
          <w:p w14:paraId="46B6F0ED" w14:textId="77777777" w:rsidR="00EF6ED0" w:rsidRPr="00AF0A09" w:rsidRDefault="00EF6ED0" w:rsidP="009C1FF9">
            <w:pPr>
              <w:ind w:left="48" w:right="48"/>
              <w:jc w:val="both"/>
              <w:rPr>
                <w:rFonts w:cs="Times New Roman"/>
                <w:i/>
                <w:szCs w:val="24"/>
              </w:rPr>
            </w:pPr>
            <w:r w:rsidRPr="00AF0A09">
              <w:rPr>
                <w:rFonts w:cs="Times New Roman"/>
                <w:i/>
                <w:szCs w:val="24"/>
              </w:rPr>
              <w:t>- Điều chỉnh khoảng cách giữa ghế và màn hình cũng như độ cao màn hình cho phù hợp, tránh tư thế cong lưng hoặc ngửa cổ để nhìn màn hình.</w:t>
            </w:r>
          </w:p>
          <w:p w14:paraId="73457BE0" w14:textId="77777777" w:rsidR="00EF6ED0" w:rsidRPr="00AF0A09" w:rsidRDefault="00EF6ED0" w:rsidP="009C1FF9">
            <w:pPr>
              <w:ind w:left="48" w:right="48"/>
              <w:jc w:val="both"/>
              <w:rPr>
                <w:rFonts w:cs="Times New Roman"/>
                <w:i/>
                <w:szCs w:val="24"/>
              </w:rPr>
            </w:pPr>
            <w:r w:rsidRPr="00AF0A09">
              <w:rPr>
                <w:rFonts w:cs="Times New Roman"/>
                <w:i/>
                <w:szCs w:val="24"/>
              </w:rPr>
              <w:lastRenderedPageBreak/>
              <w:t>- Sau 1 đến 2 tiếng làm việc, bạn nên đứng lên đi lại, vận động nhẹ nhàng để các cơ được thư giãn.</w:t>
            </w:r>
          </w:p>
          <w:p w14:paraId="4BAE4107"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7B21F481" wp14:editId="60ADEE80">
                  <wp:extent cx="1571625" cy="10382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574973" cy="1040437"/>
                          </a:xfrm>
                          <a:prstGeom prst="rect">
                            <a:avLst/>
                          </a:prstGeom>
                          <a:noFill/>
                        </pic:spPr>
                      </pic:pic>
                    </a:graphicData>
                  </a:graphic>
                </wp:inline>
              </w:drawing>
            </w:r>
          </w:p>
          <w:p w14:paraId="77017EBC" w14:textId="77777777" w:rsidR="00EF6ED0" w:rsidRPr="00AF0A09" w:rsidRDefault="00EF6ED0" w:rsidP="009C1FF9">
            <w:pPr>
              <w:contextualSpacing/>
              <w:jc w:val="both"/>
              <w:rPr>
                <w:rFonts w:cs="Times New Roman"/>
                <w:i/>
                <w:szCs w:val="24"/>
              </w:rPr>
            </w:pPr>
            <w:r w:rsidRPr="00AF0A09">
              <w:rPr>
                <w:rFonts w:eastAsia="Calibri" w:cs="Times New Roman"/>
                <w:i/>
                <w:iCs/>
                <w:szCs w:val="24"/>
              </w:rPr>
              <w:t>Hướng dẫn trả lời nội dung thảo luận cặp đôi:</w:t>
            </w:r>
            <w:r w:rsidRPr="00AF0A09">
              <w:rPr>
                <w:rFonts w:cs="Times New Roman"/>
                <w:i/>
                <w:szCs w:val="24"/>
              </w:rPr>
              <w:t xml:space="preserve"> </w:t>
            </w:r>
          </w:p>
          <w:p w14:paraId="0F67E04B" w14:textId="77777777" w:rsidR="00EF6ED0" w:rsidRPr="00AF0A09" w:rsidRDefault="00EF6ED0" w:rsidP="009C1FF9">
            <w:pPr>
              <w:rPr>
                <w:rFonts w:cs="Times New Roman"/>
                <w:szCs w:val="24"/>
              </w:rPr>
            </w:pPr>
            <w:r w:rsidRPr="00AF0A09">
              <w:rPr>
                <w:rFonts w:cs="Times New Roman"/>
                <w:szCs w:val="24"/>
                <w:shd w:val="clear" w:color="auto" w:fill="FFFFFF"/>
              </w:rPr>
              <w:t>Khi cầm vật nặng, ta cần gập sát cánh tay vào bắp tay khi đó làm giảm được độ dài cánh tay đòn giúp làm giảm được tác dụng của trọng lượng của vật lên cánh tay để tránh mỏi cơ.</w:t>
            </w:r>
          </w:p>
          <w:p w14:paraId="1F14699A" w14:textId="77777777" w:rsidR="00EF6ED0" w:rsidRPr="00AF0A09" w:rsidRDefault="00EF6ED0" w:rsidP="009C1FF9">
            <w:pPr>
              <w:ind w:left="48" w:right="48"/>
              <w:jc w:val="both"/>
              <w:rPr>
                <w:rFonts w:cs="Times New Roman"/>
                <w:b/>
                <w:szCs w:val="24"/>
              </w:rPr>
            </w:pPr>
            <w:r w:rsidRPr="00AF0A09">
              <w:rPr>
                <w:rFonts w:cs="Times New Roman"/>
                <w:b/>
                <w:szCs w:val="24"/>
              </w:rPr>
              <w:t>3, Đòn bẩy trong xe đạp.</w:t>
            </w:r>
          </w:p>
          <w:p w14:paraId="6D23EFF1"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0BA3853C" wp14:editId="1B3B1562">
                  <wp:extent cx="2507987" cy="1257300"/>
                  <wp:effectExtent l="0" t="0" r="6985" b="0"/>
                  <wp:docPr id="400674146" name="Picture 40067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518939" cy="1262790"/>
                          </a:xfrm>
                          <a:prstGeom prst="rect">
                            <a:avLst/>
                          </a:prstGeom>
                          <a:noFill/>
                        </pic:spPr>
                      </pic:pic>
                    </a:graphicData>
                  </a:graphic>
                </wp:inline>
              </w:drawing>
            </w:r>
          </w:p>
          <w:p w14:paraId="16B8D6D5" w14:textId="77777777" w:rsidR="00EF6ED0" w:rsidRPr="00AF0A09" w:rsidRDefault="00EF6ED0" w:rsidP="009C1FF9">
            <w:pPr>
              <w:contextualSpacing/>
              <w:jc w:val="both"/>
              <w:rPr>
                <w:rFonts w:cs="Times New Roman"/>
                <w:i/>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4C165A9B" w14:textId="77777777" w:rsidR="00EF6ED0" w:rsidRPr="00AF0A09" w:rsidRDefault="00EF6ED0" w:rsidP="009C1FF9">
            <w:pPr>
              <w:ind w:left="48" w:right="48"/>
              <w:jc w:val="both"/>
              <w:rPr>
                <w:rFonts w:cs="Times New Roman"/>
                <w:i/>
                <w:szCs w:val="24"/>
              </w:rPr>
            </w:pPr>
            <w:r w:rsidRPr="00AF0A09">
              <w:rPr>
                <w:rFonts w:cs="Times New Roman"/>
                <w:i/>
                <w:szCs w:val="24"/>
              </w:rPr>
              <w:t>- Các bộ phận xe đạp dựa trên nguyên đòn bẩy là:</w:t>
            </w:r>
          </w:p>
          <w:p w14:paraId="109ED31D" w14:textId="77777777" w:rsidR="00EF6ED0" w:rsidRPr="00AF0A09" w:rsidRDefault="00EF6ED0" w:rsidP="009C1FF9">
            <w:pPr>
              <w:ind w:left="48" w:right="48"/>
              <w:jc w:val="both"/>
              <w:rPr>
                <w:rFonts w:cs="Times New Roman"/>
                <w:i/>
                <w:szCs w:val="24"/>
              </w:rPr>
            </w:pPr>
            <w:r w:rsidRPr="00AF0A09">
              <w:rPr>
                <w:rFonts w:cs="Times New Roman"/>
                <w:i/>
                <w:szCs w:val="24"/>
              </w:rPr>
              <w:t>+ Bộ phận gồm: Bàn đạp (pê-đan) (1), đùi, trục giữa (2), đĩa (3), xích (4), líp (5).</w:t>
            </w:r>
          </w:p>
          <w:p w14:paraId="3815BB1B" w14:textId="77777777" w:rsidR="00EF6ED0" w:rsidRPr="00AF0A09" w:rsidRDefault="00EF6ED0" w:rsidP="009C1FF9">
            <w:pPr>
              <w:ind w:left="48" w:right="48"/>
              <w:jc w:val="both"/>
              <w:rPr>
                <w:rFonts w:cs="Times New Roman"/>
                <w:i/>
                <w:szCs w:val="24"/>
              </w:rPr>
            </w:pPr>
            <w:r w:rsidRPr="00AF0A09">
              <w:rPr>
                <w:rFonts w:cs="Times New Roman"/>
                <w:i/>
                <w:szCs w:val="24"/>
              </w:rPr>
              <w:t>Bàn đạp là điểm lực tác dụng</w:t>
            </w:r>
          </w:p>
          <w:p w14:paraId="34B7BDCC" w14:textId="77777777" w:rsidR="00EF6ED0" w:rsidRPr="00AF0A09" w:rsidRDefault="00EF6ED0" w:rsidP="009C1FF9">
            <w:pPr>
              <w:ind w:left="48" w:right="48"/>
              <w:jc w:val="both"/>
              <w:rPr>
                <w:rFonts w:cs="Times New Roman"/>
                <w:i/>
                <w:szCs w:val="24"/>
              </w:rPr>
            </w:pPr>
            <w:r w:rsidRPr="00AF0A09">
              <w:rPr>
                <w:rFonts w:cs="Times New Roman"/>
                <w:i/>
                <w:szCs w:val="24"/>
              </w:rPr>
              <w:t>Trục giữa là điểm tựa</w:t>
            </w:r>
          </w:p>
          <w:p w14:paraId="07F8FD6D" w14:textId="77777777" w:rsidR="00EF6ED0" w:rsidRPr="00AF0A09" w:rsidRDefault="00EF6ED0" w:rsidP="009C1FF9">
            <w:pPr>
              <w:ind w:left="48" w:right="48"/>
              <w:jc w:val="both"/>
              <w:rPr>
                <w:rFonts w:cs="Times New Roman"/>
                <w:i/>
                <w:szCs w:val="24"/>
              </w:rPr>
            </w:pPr>
            <w:r w:rsidRPr="00AF0A09">
              <w:rPr>
                <w:rFonts w:cs="Times New Roman"/>
                <w:i/>
                <w:szCs w:val="24"/>
              </w:rPr>
              <w:t>Xích đĩa líp là điểm đặt vật nâng (kéo bánh xe sau chuyển động)</w:t>
            </w:r>
          </w:p>
          <w:p w14:paraId="761EE88E" w14:textId="77777777" w:rsidR="00EF6ED0" w:rsidRPr="00AF0A09" w:rsidRDefault="00EF6ED0" w:rsidP="009C1FF9">
            <w:pPr>
              <w:ind w:left="48" w:right="48"/>
              <w:jc w:val="both"/>
              <w:rPr>
                <w:rFonts w:cs="Times New Roman"/>
                <w:i/>
                <w:szCs w:val="24"/>
              </w:rPr>
            </w:pPr>
            <w:r w:rsidRPr="00AF0A09">
              <w:rPr>
                <w:rFonts w:cs="Times New Roman"/>
                <w:i/>
                <w:szCs w:val="24"/>
              </w:rPr>
              <w:t>+ Bộ phận: chân chống xe</w:t>
            </w:r>
          </w:p>
          <w:p w14:paraId="1ACC8500"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44B00820" wp14:editId="30347DF5">
                  <wp:extent cx="2381250" cy="981075"/>
                  <wp:effectExtent l="0" t="0" r="0" b="9525"/>
                  <wp:docPr id="400674147" name="Picture 40067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381250" cy="981075"/>
                          </a:xfrm>
                          <a:prstGeom prst="rect">
                            <a:avLst/>
                          </a:prstGeom>
                          <a:noFill/>
                        </pic:spPr>
                      </pic:pic>
                    </a:graphicData>
                  </a:graphic>
                </wp:inline>
              </w:drawing>
            </w:r>
          </w:p>
          <w:p w14:paraId="33171CC1" w14:textId="77777777" w:rsidR="00EF6ED0" w:rsidRPr="00AF0A09" w:rsidRDefault="00EF6ED0" w:rsidP="009C1FF9">
            <w:pPr>
              <w:ind w:left="48" w:right="48"/>
              <w:jc w:val="both"/>
              <w:rPr>
                <w:rFonts w:cs="Times New Roman"/>
                <w:i/>
                <w:szCs w:val="24"/>
              </w:rPr>
            </w:pPr>
            <w:r w:rsidRPr="00AF0A09">
              <w:rPr>
                <w:rFonts w:cs="Times New Roman"/>
                <w:i/>
                <w:szCs w:val="24"/>
              </w:rPr>
              <w:t>Trong đó: O là điểm tựa; O</w:t>
            </w:r>
            <w:r w:rsidRPr="00AF0A09">
              <w:rPr>
                <w:rFonts w:cs="Times New Roman"/>
                <w:i/>
                <w:szCs w:val="24"/>
                <w:vertAlign w:val="subscript"/>
              </w:rPr>
              <w:t>1</w:t>
            </w:r>
            <w:r w:rsidRPr="00AF0A09">
              <w:rPr>
                <w:rFonts w:cs="Times New Roman"/>
                <w:i/>
                <w:szCs w:val="24"/>
              </w:rPr>
              <w:t> là điểm tác dụng lực; O</w:t>
            </w:r>
            <w:r w:rsidRPr="00AF0A09">
              <w:rPr>
                <w:rFonts w:cs="Times New Roman"/>
                <w:i/>
                <w:szCs w:val="24"/>
                <w:vertAlign w:val="subscript"/>
              </w:rPr>
              <w:t>2</w:t>
            </w:r>
            <w:r w:rsidRPr="00AF0A09">
              <w:rPr>
                <w:rFonts w:cs="Times New Roman"/>
                <w:i/>
                <w:szCs w:val="24"/>
              </w:rPr>
              <w:t> là điểm đặt vật.</w:t>
            </w:r>
          </w:p>
          <w:p w14:paraId="18B6E418" w14:textId="77777777" w:rsidR="00EF6ED0" w:rsidRPr="00AF0A09" w:rsidRDefault="00EF6ED0" w:rsidP="009C1FF9">
            <w:pPr>
              <w:ind w:left="48" w:right="48"/>
              <w:jc w:val="both"/>
              <w:rPr>
                <w:rFonts w:cs="Times New Roman"/>
                <w:i/>
                <w:szCs w:val="24"/>
              </w:rPr>
            </w:pPr>
            <w:r w:rsidRPr="00AF0A09">
              <w:rPr>
                <w:rFonts w:cs="Times New Roman"/>
                <w:i/>
                <w:szCs w:val="24"/>
              </w:rPr>
              <w:t>+ Bộ phận: đòn bẩy tay phanh</w:t>
            </w:r>
          </w:p>
          <w:p w14:paraId="3B59273D" w14:textId="77777777" w:rsidR="00EF6ED0" w:rsidRPr="00AF0A09" w:rsidRDefault="00EF6ED0" w:rsidP="009C1FF9">
            <w:pPr>
              <w:pStyle w:val="NormalWeb"/>
              <w:spacing w:before="0" w:beforeAutospacing="0" w:after="0" w:afterAutospacing="0"/>
              <w:ind w:left="48" w:right="48"/>
              <w:jc w:val="both"/>
              <w:rPr>
                <w:i/>
              </w:rPr>
            </w:pPr>
            <w:r w:rsidRPr="00AF0A09">
              <w:rPr>
                <w:noProof/>
              </w:rPr>
              <w:drawing>
                <wp:inline distT="0" distB="0" distL="0" distR="0" wp14:anchorId="68D0DAAC" wp14:editId="2F61DAF1">
                  <wp:extent cx="2748641" cy="1114425"/>
                  <wp:effectExtent l="0" t="0" r="0" b="0"/>
                  <wp:docPr id="400674150" name="Picture 40067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752838" cy="1116127"/>
                          </a:xfrm>
                          <a:prstGeom prst="rect">
                            <a:avLst/>
                          </a:prstGeom>
                          <a:noFill/>
                        </pic:spPr>
                      </pic:pic>
                    </a:graphicData>
                  </a:graphic>
                </wp:inline>
              </w:drawing>
            </w:r>
            <w:r w:rsidRPr="00AF0A09">
              <w:rPr>
                <w:i/>
              </w:rPr>
              <w:t>Trong đó: O là điểm tựa; O</w:t>
            </w:r>
            <w:r w:rsidRPr="00AF0A09">
              <w:rPr>
                <w:i/>
                <w:vertAlign w:val="subscript"/>
              </w:rPr>
              <w:t>1</w:t>
            </w:r>
            <w:r w:rsidRPr="00AF0A09">
              <w:rPr>
                <w:i/>
              </w:rPr>
              <w:t> là điểm tác dụng lực; O</w:t>
            </w:r>
            <w:r w:rsidRPr="00AF0A09">
              <w:rPr>
                <w:i/>
                <w:vertAlign w:val="subscript"/>
              </w:rPr>
              <w:t>2</w:t>
            </w:r>
            <w:r w:rsidRPr="00AF0A09">
              <w:rPr>
                <w:i/>
              </w:rPr>
              <w:t> là điểm đặt vật.</w:t>
            </w:r>
          </w:p>
          <w:p w14:paraId="664323AD" w14:textId="77777777" w:rsidR="00EF6ED0" w:rsidRPr="00AF0A09" w:rsidRDefault="00EF6ED0" w:rsidP="009C1FF9">
            <w:pPr>
              <w:ind w:left="48" w:right="48"/>
              <w:jc w:val="both"/>
              <w:rPr>
                <w:rFonts w:cs="Times New Roman"/>
                <w:i/>
                <w:szCs w:val="24"/>
              </w:rPr>
            </w:pPr>
            <w:r w:rsidRPr="00AF0A09">
              <w:rPr>
                <w:rFonts w:cs="Times New Roman"/>
                <w:i/>
                <w:szCs w:val="24"/>
              </w:rPr>
              <w:t xml:space="preserve">- Lực khi dùng chân tác dụng lên pê – đan xe đạp có phương thẳng đứng chiều từ trên xuống và có tác dụng làm trục giữa A quay, khi đó tạo ra lực kéo giữa các điểm tiếp xúc giữa mắt xích và răng của vành đĩa, làm cho </w:t>
            </w:r>
            <w:r w:rsidRPr="00AF0A09">
              <w:rPr>
                <w:rFonts w:cs="Times New Roman"/>
                <w:i/>
                <w:szCs w:val="24"/>
              </w:rPr>
              <w:lastRenderedPageBreak/>
              <w:t>trục bánh sau B quay tạo ra lực kéo làm cả xe chuyển</w:t>
            </w:r>
          </w:p>
          <w:p w14:paraId="38BC9FDB" w14:textId="77777777" w:rsidR="00EF6ED0" w:rsidRPr="00AF0A09" w:rsidRDefault="00EF6ED0" w:rsidP="009C1FF9">
            <w:pPr>
              <w:ind w:left="48" w:right="48"/>
              <w:jc w:val="both"/>
              <w:rPr>
                <w:rFonts w:cs="Times New Roman"/>
                <w:i/>
                <w:szCs w:val="24"/>
              </w:rPr>
            </w:pPr>
            <w:r w:rsidRPr="00AF0A09">
              <w:rPr>
                <w:rFonts w:cs="Times New Roman"/>
                <w:i/>
                <w:szCs w:val="24"/>
              </w:rPr>
              <w:t>động.</w:t>
            </w:r>
            <w:r w:rsidRPr="00AF0A09">
              <w:rPr>
                <w:rFonts w:cs="Times New Roman"/>
                <w:noProof/>
                <w:szCs w:val="24"/>
              </w:rPr>
              <mc:AlternateContent>
                <mc:Choice Requires="wps">
                  <w:drawing>
                    <wp:inline distT="0" distB="0" distL="0" distR="0" wp14:anchorId="58191CF3" wp14:editId="56788878">
                      <wp:extent cx="304800" cy="304800"/>
                      <wp:effectExtent l="0" t="0" r="0" b="0"/>
                      <wp:docPr id="466737568" name="AutoShape 11" descr="Thảo luận nhóm về vấn đề sau: Em hãy xác định các đòn bẩy trên xe đạp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F6EA9D5" id="AutoShape 11" o:spid="_x0000_s1026" alt="Thảo luận nhóm về vấn đề sau: Em hãy xác định các đòn bẩy trên xe đạp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tc>
      </w:tr>
    </w:tbl>
    <w:p w14:paraId="2E5ACA35" w14:textId="77777777" w:rsidR="00EF6ED0" w:rsidRPr="00AF0A09" w:rsidRDefault="00EF6ED0" w:rsidP="009C1FF9">
      <w:pPr>
        <w:spacing w:after="0" w:line="240" w:lineRule="auto"/>
        <w:jc w:val="both"/>
        <w:rPr>
          <w:rFonts w:ascii="Times New Roman" w:hAnsi="Times New Roman" w:cs="Times New Roman"/>
          <w:b/>
          <w:sz w:val="24"/>
          <w:szCs w:val="24"/>
          <w:lang w:val="sv-SE"/>
        </w:rPr>
      </w:pPr>
    </w:p>
    <w:p w14:paraId="6C0C0C7F"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25485BA6"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63F0BE5A"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25C374BD"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56623BAB"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6771"/>
        <w:gridCol w:w="3118"/>
      </w:tblGrid>
      <w:tr w:rsidR="009C1FF9" w:rsidRPr="00AF0A09" w14:paraId="199DB5BC" w14:textId="77777777" w:rsidTr="00693BA4">
        <w:tc>
          <w:tcPr>
            <w:tcW w:w="6771" w:type="dxa"/>
            <w:vAlign w:val="center"/>
          </w:tcPr>
          <w:p w14:paraId="1197F421"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118" w:type="dxa"/>
            <w:vAlign w:val="center"/>
          </w:tcPr>
          <w:p w14:paraId="0D7D43C6"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5148390D" w14:textId="77777777" w:rsidTr="00693BA4">
        <w:tc>
          <w:tcPr>
            <w:tcW w:w="6771" w:type="dxa"/>
          </w:tcPr>
          <w:p w14:paraId="5251A69E"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2171D384" w14:textId="77777777" w:rsidR="00EF6ED0" w:rsidRPr="00AF0A09" w:rsidRDefault="00EF6ED0" w:rsidP="009C1FF9">
            <w:pPr>
              <w:pStyle w:val="ListParagraph"/>
              <w:ind w:left="0"/>
              <w:jc w:val="both"/>
              <w:rPr>
                <w:iCs/>
              </w:rPr>
            </w:pPr>
            <w:r w:rsidRPr="00AF0A09">
              <w:rPr>
                <w:rFonts w:eastAsia="Arial"/>
              </w:rPr>
              <w:t>- GV cho HS làm một số bài tập trắc nghiệm</w:t>
            </w:r>
            <w:r w:rsidRPr="00AF0A09">
              <w:rPr>
                <w:iCs/>
              </w:rPr>
              <w:t>:</w:t>
            </w:r>
          </w:p>
          <w:p w14:paraId="26CC39CF" w14:textId="77777777" w:rsidR="00EF6ED0" w:rsidRPr="00AF0A09" w:rsidRDefault="00EF6ED0" w:rsidP="009C1FF9">
            <w:pPr>
              <w:jc w:val="both"/>
              <w:rPr>
                <w:rFonts w:cs="Times New Roman"/>
                <w:b/>
                <w:szCs w:val="24"/>
                <w:lang w:val="es-ES"/>
              </w:rPr>
            </w:pPr>
            <w:r w:rsidRPr="00AF0A09">
              <w:rPr>
                <w:rFonts w:cs="Times New Roman"/>
                <w:b/>
                <w:szCs w:val="24"/>
                <w:lang w:val="es-ES"/>
              </w:rPr>
              <w:t xml:space="preserve">Câu 1. </w:t>
            </w:r>
            <w:r w:rsidRPr="00AF0A09">
              <w:rPr>
                <w:rFonts w:cs="Times New Roman"/>
                <w:szCs w:val="24"/>
                <w:shd w:val="clear" w:color="auto" w:fill="FFFFFF"/>
              </w:rPr>
              <w:t>Chọn phát biểu sai khi nói về tác dụng của đòn bẩy:</w:t>
            </w:r>
          </w:p>
          <w:p w14:paraId="03D27F49" w14:textId="77777777" w:rsidR="00EF6ED0" w:rsidRPr="00AF0A09" w:rsidRDefault="00EF6ED0" w:rsidP="009C1FF9">
            <w:pPr>
              <w:jc w:val="both"/>
              <w:rPr>
                <w:rFonts w:cs="Times New Roman"/>
                <w:b/>
                <w:szCs w:val="24"/>
                <w:lang w:val="es-ES"/>
              </w:rPr>
            </w:pPr>
            <w:r w:rsidRPr="00AF0A09">
              <w:rPr>
                <w:rFonts w:cs="Times New Roman"/>
                <w:b/>
                <w:szCs w:val="24"/>
                <w:lang w:val="es-ES"/>
              </w:rPr>
              <w:tab/>
              <w:t xml:space="preserve">A. </w:t>
            </w:r>
            <w:r w:rsidRPr="00AF0A09">
              <w:rPr>
                <w:rFonts w:cs="Times New Roman"/>
                <w:szCs w:val="24"/>
                <w:shd w:val="clear" w:color="auto" w:fill="FFFFFF"/>
              </w:rPr>
              <w:t>Đòn bẩy làm tăng lực kéo hoặc đẩy vật.</w:t>
            </w:r>
          </w:p>
          <w:p w14:paraId="3D69D921" w14:textId="77777777" w:rsidR="00EF6ED0" w:rsidRPr="00AF0A09" w:rsidRDefault="00EF6ED0" w:rsidP="009C1FF9">
            <w:pPr>
              <w:jc w:val="both"/>
              <w:rPr>
                <w:rFonts w:cs="Times New Roman"/>
                <w:b/>
                <w:szCs w:val="24"/>
                <w:lang w:val="es-ES"/>
              </w:rPr>
            </w:pPr>
            <w:r w:rsidRPr="00AF0A09">
              <w:rPr>
                <w:rFonts w:cs="Times New Roman"/>
                <w:b/>
                <w:szCs w:val="24"/>
                <w:lang w:val="es-ES"/>
              </w:rPr>
              <w:tab/>
              <w:t>B.</w:t>
            </w:r>
            <w:r w:rsidRPr="00AF0A09">
              <w:rPr>
                <w:rFonts w:cs="Times New Roman"/>
                <w:szCs w:val="24"/>
                <w:lang w:val="es-ES"/>
              </w:rPr>
              <w:t xml:space="preserve"> </w:t>
            </w:r>
            <w:r w:rsidRPr="00AF0A09">
              <w:rPr>
                <w:rFonts w:cs="Times New Roman"/>
                <w:szCs w:val="24"/>
                <w:shd w:val="clear" w:color="auto" w:fill="FFFFFF"/>
              </w:rPr>
              <w:t>Dùng đòn bẩy có thể được lợi về lực.</w:t>
            </w:r>
          </w:p>
          <w:p w14:paraId="20BB9704" w14:textId="77777777" w:rsidR="00EF6ED0" w:rsidRPr="00AF0A09" w:rsidRDefault="00EF6ED0" w:rsidP="009C1FF9">
            <w:pPr>
              <w:jc w:val="both"/>
              <w:rPr>
                <w:rFonts w:cs="Times New Roman"/>
                <w:b/>
                <w:szCs w:val="24"/>
                <w:lang w:val="es-ES"/>
              </w:rPr>
            </w:pPr>
            <w:r w:rsidRPr="00AF0A09">
              <w:rPr>
                <w:rFonts w:cs="Times New Roman"/>
                <w:b/>
                <w:szCs w:val="24"/>
                <w:lang w:val="es-ES"/>
              </w:rPr>
              <w:tab/>
            </w:r>
            <w:r w:rsidRPr="00AF0A09">
              <w:rPr>
                <w:rFonts w:cs="Times New Roman"/>
                <w:b/>
                <w:szCs w:val="24"/>
                <w:u w:val="single"/>
                <w:lang w:val="es-ES"/>
              </w:rPr>
              <w:t>C.</w:t>
            </w:r>
            <w:r w:rsidRPr="00AF0A09">
              <w:rPr>
                <w:rFonts w:cs="Times New Roman"/>
                <w:szCs w:val="24"/>
                <w:lang w:val="es-ES"/>
              </w:rPr>
              <w:t xml:space="preserve"> </w:t>
            </w:r>
            <w:r w:rsidRPr="00AF0A09">
              <w:rPr>
                <w:rFonts w:cs="Times New Roman"/>
                <w:szCs w:val="24"/>
                <w:shd w:val="clear" w:color="auto" w:fill="FFFFFF"/>
              </w:rPr>
              <w:t>Đòn bẩy làm giảm lực kéo hoặc đẩy vật.</w:t>
            </w:r>
          </w:p>
          <w:p w14:paraId="579D27A1" w14:textId="77777777" w:rsidR="00EF6ED0" w:rsidRPr="00AF0A09" w:rsidRDefault="00EF6ED0" w:rsidP="009C1FF9">
            <w:pPr>
              <w:jc w:val="both"/>
              <w:rPr>
                <w:rFonts w:cs="Times New Roman"/>
                <w:b/>
                <w:szCs w:val="24"/>
                <w:lang w:val="es-ES"/>
              </w:rPr>
            </w:pPr>
            <w:r w:rsidRPr="00AF0A09">
              <w:rPr>
                <w:rFonts w:cs="Times New Roman"/>
                <w:b/>
                <w:szCs w:val="24"/>
                <w:lang w:val="es-ES"/>
              </w:rPr>
              <w:tab/>
              <w:t>D.</w:t>
            </w:r>
            <w:r w:rsidRPr="00AF0A09">
              <w:rPr>
                <w:rFonts w:cs="Times New Roman"/>
                <w:szCs w:val="24"/>
                <w:lang w:val="es-ES"/>
              </w:rPr>
              <w:t xml:space="preserve"> </w:t>
            </w:r>
            <w:r w:rsidRPr="00AF0A09">
              <w:rPr>
                <w:rFonts w:cs="Times New Roman"/>
                <w:szCs w:val="24"/>
                <w:shd w:val="clear" w:color="auto" w:fill="FFFFFF"/>
              </w:rPr>
              <w:t>Đòn bẩy làm thay đổi hướng của lực vào vật</w:t>
            </w:r>
          </w:p>
          <w:p w14:paraId="430627A6" w14:textId="77777777" w:rsidR="00EF6ED0" w:rsidRPr="00AF0A09" w:rsidRDefault="00EF6ED0" w:rsidP="009C1FF9">
            <w:pPr>
              <w:jc w:val="both"/>
              <w:rPr>
                <w:rFonts w:cs="Times New Roman"/>
                <w:b/>
                <w:szCs w:val="24"/>
              </w:rPr>
            </w:pPr>
            <w:r w:rsidRPr="00AF0A09">
              <w:rPr>
                <w:rFonts w:cs="Times New Roman"/>
                <w:b/>
                <w:szCs w:val="24"/>
                <w:lang w:val="es-ES"/>
              </w:rPr>
              <w:t xml:space="preserve">Câu 2. </w:t>
            </w:r>
            <w:r w:rsidRPr="00AF0A09">
              <w:rPr>
                <w:rFonts w:cs="Times New Roman"/>
                <w:szCs w:val="24"/>
                <w:shd w:val="clear" w:color="auto" w:fill="FFFFFF"/>
              </w:rPr>
              <w:t>Trong các dụng cụ sau đây, dụng cụ nào là đòn bẩy?</w:t>
            </w:r>
          </w:p>
          <w:p w14:paraId="5E2BF52D"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Cái cầu thang</w:t>
            </w:r>
            <w:r w:rsidRPr="00AF0A09">
              <w:rPr>
                <w:rFonts w:cs="Times New Roman"/>
                <w:b/>
                <w:szCs w:val="24"/>
              </w:rPr>
              <w:t xml:space="preserve">                       </w:t>
            </w:r>
            <w:r w:rsidRPr="00AF0A09">
              <w:rPr>
                <w:rFonts w:cs="Times New Roman"/>
                <w:b/>
                <w:szCs w:val="24"/>
                <w:u w:val="single"/>
                <w:lang w:val="es-ES"/>
              </w:rPr>
              <w:t>B.</w:t>
            </w:r>
            <w:r w:rsidRPr="00AF0A09">
              <w:rPr>
                <w:rFonts w:cs="Times New Roman"/>
                <w:szCs w:val="24"/>
                <w:lang w:val="es-ES"/>
              </w:rPr>
              <w:t xml:space="preserve"> </w:t>
            </w:r>
            <w:r w:rsidRPr="00AF0A09">
              <w:rPr>
                <w:rFonts w:cs="Times New Roman"/>
                <w:szCs w:val="24"/>
                <w:shd w:val="clear" w:color="auto" w:fill="FFFFFF"/>
              </w:rPr>
              <w:t>Mái chèo</w:t>
            </w:r>
          </w:p>
          <w:p w14:paraId="5769B270" w14:textId="77777777" w:rsidR="00EF6ED0" w:rsidRPr="00AF0A09" w:rsidRDefault="00EF6ED0" w:rsidP="009C1FF9">
            <w:pPr>
              <w:jc w:val="both"/>
              <w:rPr>
                <w:rFonts w:cs="Times New Roman"/>
                <w:b/>
                <w:szCs w:val="24"/>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Thùng nước</w:t>
            </w:r>
            <w:r w:rsidRPr="00AF0A09">
              <w:rPr>
                <w:rFonts w:cs="Times New Roman"/>
                <w:b/>
                <w:szCs w:val="24"/>
              </w:rPr>
              <w:t xml:space="preserve">                         </w:t>
            </w:r>
            <w:r w:rsidRPr="00AF0A09">
              <w:rPr>
                <w:rFonts w:cs="Times New Roman"/>
                <w:b/>
                <w:szCs w:val="24"/>
                <w:lang w:val="es-ES"/>
              </w:rPr>
              <w:t>D.</w:t>
            </w:r>
            <w:r w:rsidRPr="00AF0A09">
              <w:rPr>
                <w:rFonts w:cs="Times New Roman"/>
                <w:szCs w:val="24"/>
                <w:lang w:val="es-ES"/>
              </w:rPr>
              <w:t xml:space="preserve"> </w:t>
            </w:r>
            <w:r w:rsidRPr="00AF0A09">
              <w:rPr>
                <w:rFonts w:cs="Times New Roman"/>
                <w:szCs w:val="24"/>
                <w:shd w:val="clear" w:color="auto" w:fill="FFFFFF"/>
              </w:rPr>
              <w:t>Quyển sách để trên bàn</w:t>
            </w:r>
          </w:p>
          <w:p w14:paraId="0CEF4C88" w14:textId="77777777" w:rsidR="00EF6ED0" w:rsidRPr="00AF0A09" w:rsidRDefault="00EF6ED0" w:rsidP="009C1FF9">
            <w:pPr>
              <w:jc w:val="both"/>
              <w:rPr>
                <w:rFonts w:cs="Times New Roman"/>
                <w:b/>
                <w:szCs w:val="24"/>
              </w:rPr>
            </w:pPr>
            <w:r w:rsidRPr="00AF0A09">
              <w:rPr>
                <w:rFonts w:cs="Times New Roman"/>
                <w:b/>
                <w:szCs w:val="24"/>
                <w:lang w:val="es-ES"/>
              </w:rPr>
              <w:t xml:space="preserve">Câu 3. </w:t>
            </w:r>
            <w:r w:rsidRPr="00AF0A09">
              <w:rPr>
                <w:rFonts w:cs="Times New Roman"/>
                <w:szCs w:val="24"/>
                <w:shd w:val="clear" w:color="auto" w:fill="FFFFFF"/>
              </w:rPr>
              <w:t>Đòn bẩy có thể chia làm mấy loại?</w:t>
            </w:r>
          </w:p>
          <w:p w14:paraId="5357A8B7"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2 loại dựa trên vị trí của vật và lực tác dụng</w:t>
            </w:r>
          </w:p>
          <w:p w14:paraId="64F04DDE"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B</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3 loại dựa trên vị trí của vật, lực tác dụng và điểm tựa</w:t>
            </w:r>
          </w:p>
          <w:p w14:paraId="71E8323C" w14:textId="77777777" w:rsidR="00EF6ED0" w:rsidRPr="00AF0A09" w:rsidRDefault="00EF6ED0" w:rsidP="009C1FF9">
            <w:pPr>
              <w:jc w:val="both"/>
              <w:rPr>
                <w:rFonts w:cs="Times New Roman"/>
                <w:b/>
                <w:szCs w:val="24"/>
                <w:lang w:val="es-ES"/>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4 loại dựa trên vị trí của vật, lực tác dụng và điểm tựa</w:t>
            </w:r>
          </w:p>
          <w:p w14:paraId="73DC19E9"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t>D.</w:t>
            </w:r>
            <w:r w:rsidRPr="00AF0A09">
              <w:rPr>
                <w:rFonts w:cs="Times New Roman"/>
                <w:szCs w:val="24"/>
                <w:lang w:val="es-ES"/>
              </w:rPr>
              <w:t xml:space="preserve"> </w:t>
            </w:r>
            <w:r w:rsidRPr="00AF0A09">
              <w:rPr>
                <w:rFonts w:cs="Times New Roman"/>
                <w:szCs w:val="24"/>
                <w:shd w:val="clear" w:color="auto" w:fill="FFFFFF"/>
              </w:rPr>
              <w:t>Tất cả đáp án trên đều sai</w:t>
            </w:r>
          </w:p>
          <w:p w14:paraId="5DDAF20F" w14:textId="77777777" w:rsidR="00EF6ED0" w:rsidRPr="00AF0A09" w:rsidRDefault="00EF6ED0" w:rsidP="009C1FF9">
            <w:pPr>
              <w:jc w:val="both"/>
              <w:rPr>
                <w:rFonts w:cs="Times New Roman"/>
                <w:b/>
                <w:szCs w:val="24"/>
              </w:rPr>
            </w:pPr>
            <w:r w:rsidRPr="00AF0A09">
              <w:rPr>
                <w:rFonts w:cs="Times New Roman"/>
                <w:b/>
                <w:szCs w:val="24"/>
                <w:lang w:val="es-ES"/>
              </w:rPr>
              <w:t xml:space="preserve">Câu 4. </w:t>
            </w:r>
            <w:r w:rsidRPr="00AF0A09">
              <w:rPr>
                <w:rFonts w:cs="Times New Roman"/>
                <w:szCs w:val="24"/>
                <w:shd w:val="clear" w:color="auto" w:fill="FFFFFF"/>
              </w:rPr>
              <w:t>Cân nào sau đây không phải là ứng dụng của đòn bẩy</w:t>
            </w:r>
          </w:p>
          <w:p w14:paraId="33851160"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Cân Robecvan</w:t>
            </w:r>
            <w:r w:rsidRPr="00AF0A09">
              <w:rPr>
                <w:rFonts w:cs="Times New Roman"/>
                <w:b/>
                <w:szCs w:val="24"/>
              </w:rPr>
              <w:t xml:space="preserve">                   </w:t>
            </w:r>
            <w:r w:rsidRPr="00AF0A09">
              <w:rPr>
                <w:rFonts w:cs="Times New Roman"/>
                <w:b/>
                <w:szCs w:val="24"/>
                <w:lang w:val="es-ES"/>
              </w:rPr>
              <w:t>B.</w:t>
            </w:r>
            <w:r w:rsidRPr="00AF0A09">
              <w:rPr>
                <w:rFonts w:cs="Times New Roman"/>
                <w:szCs w:val="24"/>
                <w:lang w:val="es-ES"/>
              </w:rPr>
              <w:t xml:space="preserve"> </w:t>
            </w:r>
            <w:r w:rsidRPr="00AF0A09">
              <w:rPr>
                <w:rFonts w:cs="Times New Roman"/>
                <w:szCs w:val="24"/>
                <w:shd w:val="clear" w:color="auto" w:fill="FFFFFF"/>
              </w:rPr>
              <w:t>Cân tạ</w:t>
            </w:r>
          </w:p>
          <w:p w14:paraId="12F8673F" w14:textId="77777777" w:rsidR="00EF6ED0" w:rsidRPr="00AF0A09" w:rsidRDefault="00EF6ED0" w:rsidP="009C1FF9">
            <w:pPr>
              <w:jc w:val="both"/>
              <w:rPr>
                <w:rFonts w:cs="Times New Roman"/>
                <w:b/>
                <w:szCs w:val="24"/>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Cân đòn</w:t>
            </w:r>
            <w:r w:rsidRPr="00AF0A09">
              <w:rPr>
                <w:rFonts w:cs="Times New Roman"/>
                <w:b/>
                <w:szCs w:val="24"/>
              </w:rPr>
              <w:t xml:space="preserve">                             </w:t>
            </w:r>
            <w:r w:rsidRPr="00AF0A09">
              <w:rPr>
                <w:rFonts w:cs="Times New Roman"/>
                <w:b/>
                <w:szCs w:val="24"/>
                <w:u w:val="single"/>
                <w:lang w:val="es-ES"/>
              </w:rPr>
              <w:t>D</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Cân đồng hồ</w:t>
            </w:r>
          </w:p>
          <w:p w14:paraId="5E9D876B" w14:textId="77777777" w:rsidR="00EF6ED0" w:rsidRPr="00AF0A09" w:rsidRDefault="00EF6ED0" w:rsidP="009C1FF9">
            <w:pPr>
              <w:jc w:val="both"/>
              <w:rPr>
                <w:rFonts w:cs="Times New Roman"/>
                <w:b/>
                <w:szCs w:val="24"/>
              </w:rPr>
            </w:pPr>
            <w:r w:rsidRPr="00AF0A09">
              <w:rPr>
                <w:rFonts w:cs="Times New Roman"/>
                <w:b/>
                <w:szCs w:val="24"/>
                <w:lang w:val="es-ES"/>
              </w:rPr>
              <w:t xml:space="preserve">Câu 5. </w:t>
            </w:r>
            <w:r w:rsidRPr="00AF0A09">
              <w:rPr>
                <w:rFonts w:cs="Times New Roman"/>
                <w:szCs w:val="24"/>
                <w:shd w:val="clear" w:color="auto" w:fill="FFFFFF"/>
              </w:rPr>
              <w:t>Dụng cụ nào sau đây không phải là ứng dụng của đòn bẩy</w:t>
            </w:r>
          </w:p>
          <w:p w14:paraId="5C61022A"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Dụng cụ khui nắp chai</w:t>
            </w:r>
            <w:r w:rsidRPr="00AF0A09">
              <w:rPr>
                <w:rFonts w:cs="Times New Roman"/>
                <w:b/>
                <w:szCs w:val="24"/>
              </w:rPr>
              <w:t xml:space="preserve">        </w:t>
            </w:r>
            <w:r w:rsidRPr="00AF0A09">
              <w:rPr>
                <w:rFonts w:cs="Times New Roman"/>
                <w:b/>
                <w:szCs w:val="24"/>
                <w:lang w:val="es-ES"/>
              </w:rPr>
              <w:t>B.</w:t>
            </w:r>
            <w:r w:rsidRPr="00AF0A09">
              <w:rPr>
                <w:rFonts w:cs="Times New Roman"/>
                <w:szCs w:val="24"/>
                <w:lang w:val="es-ES"/>
              </w:rPr>
              <w:t xml:space="preserve"> </w:t>
            </w:r>
            <w:r w:rsidRPr="00AF0A09">
              <w:rPr>
                <w:rFonts w:cs="Times New Roman"/>
                <w:szCs w:val="24"/>
                <w:shd w:val="clear" w:color="auto" w:fill="FFFFFF"/>
              </w:rPr>
              <w:t>Bấm giấy</w:t>
            </w:r>
          </w:p>
          <w:p w14:paraId="109CED7C"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C</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 xml:space="preserve">Tua vít                                 </w:t>
            </w:r>
            <w:r w:rsidRPr="00AF0A09">
              <w:rPr>
                <w:rFonts w:cs="Times New Roman"/>
                <w:b/>
                <w:szCs w:val="24"/>
                <w:lang w:val="es-ES"/>
              </w:rPr>
              <w:t>D.</w:t>
            </w:r>
            <w:r w:rsidRPr="00AF0A09">
              <w:rPr>
                <w:rFonts w:cs="Times New Roman"/>
                <w:szCs w:val="24"/>
                <w:lang w:val="es-ES"/>
              </w:rPr>
              <w:t xml:space="preserve"> </w:t>
            </w:r>
            <w:r w:rsidRPr="00AF0A09">
              <w:rPr>
                <w:rFonts w:cs="Times New Roman"/>
                <w:szCs w:val="24"/>
                <w:shd w:val="clear" w:color="auto" w:fill="FFFFFF"/>
              </w:rPr>
              <w:t>Bập bênh</w:t>
            </w:r>
          </w:p>
          <w:p w14:paraId="6F4F7AEC" w14:textId="77777777" w:rsidR="00EF6ED0" w:rsidRPr="00AF0A09" w:rsidRDefault="00EF6ED0" w:rsidP="009C1FF9">
            <w:pPr>
              <w:jc w:val="both"/>
              <w:rPr>
                <w:rFonts w:cs="Times New Roman"/>
                <w:b/>
                <w:szCs w:val="24"/>
              </w:rPr>
            </w:pPr>
            <w:r w:rsidRPr="00AF0A09">
              <w:rPr>
                <w:rFonts w:cs="Times New Roman"/>
                <w:b/>
                <w:szCs w:val="24"/>
                <w:lang w:val="es-ES"/>
              </w:rPr>
              <w:t xml:space="preserve">Câu 6. </w:t>
            </w:r>
            <w:r w:rsidRPr="00AF0A09">
              <w:rPr>
                <w:rFonts w:cs="Times New Roman"/>
                <w:szCs w:val="24"/>
                <w:shd w:val="clear" w:color="auto" w:fill="FFFFFF"/>
              </w:rPr>
              <w:t>Muốn đẩy một tảng đá lớn từ mặt đường xuống hố đất lớn nằm ở bên cạnh, ta thường sử dụng:</w:t>
            </w:r>
          </w:p>
          <w:p w14:paraId="572B9782"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Mặt phẳng nghiêng</w:t>
            </w:r>
            <w:r w:rsidRPr="00AF0A09">
              <w:rPr>
                <w:rFonts w:cs="Times New Roman"/>
                <w:b/>
                <w:szCs w:val="24"/>
              </w:rPr>
              <w:t xml:space="preserve">             </w:t>
            </w:r>
            <w:r w:rsidRPr="00AF0A09">
              <w:rPr>
                <w:rFonts w:cs="Times New Roman"/>
                <w:b/>
                <w:szCs w:val="24"/>
                <w:lang w:val="es-ES"/>
              </w:rPr>
              <w:t>B.</w:t>
            </w:r>
            <w:r w:rsidRPr="00AF0A09">
              <w:rPr>
                <w:rFonts w:cs="Times New Roman"/>
                <w:szCs w:val="24"/>
                <w:lang w:val="es-ES"/>
              </w:rPr>
              <w:t xml:space="preserve"> </w:t>
            </w:r>
            <w:r w:rsidRPr="00AF0A09">
              <w:rPr>
                <w:rFonts w:cs="Times New Roman"/>
                <w:szCs w:val="24"/>
                <w:shd w:val="clear" w:color="auto" w:fill="FFFFFF"/>
              </w:rPr>
              <w:t>Ròng rọc động</w:t>
            </w:r>
          </w:p>
          <w:p w14:paraId="3E604618" w14:textId="77777777" w:rsidR="00EF6ED0" w:rsidRPr="00AF0A09" w:rsidRDefault="00EF6ED0" w:rsidP="009C1FF9">
            <w:pPr>
              <w:jc w:val="both"/>
              <w:rPr>
                <w:rFonts w:cs="Times New Roman"/>
                <w:b/>
                <w:szCs w:val="24"/>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Ròng rọc cố định</w:t>
            </w:r>
            <w:r w:rsidRPr="00AF0A09">
              <w:rPr>
                <w:rFonts w:cs="Times New Roman"/>
                <w:b/>
                <w:szCs w:val="24"/>
              </w:rPr>
              <w:t xml:space="preserve">                </w:t>
            </w:r>
            <w:r w:rsidRPr="00AF0A09">
              <w:rPr>
                <w:rFonts w:cs="Times New Roman"/>
                <w:b/>
                <w:szCs w:val="24"/>
                <w:u w:val="single"/>
                <w:lang w:val="es-ES"/>
              </w:rPr>
              <w:t>D</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Đòn bẩy</w:t>
            </w:r>
          </w:p>
          <w:p w14:paraId="0E6DE7D4" w14:textId="77777777" w:rsidR="00EF6ED0" w:rsidRPr="00AF0A09" w:rsidRDefault="00EF6ED0" w:rsidP="009C1FF9">
            <w:pPr>
              <w:jc w:val="both"/>
              <w:rPr>
                <w:rFonts w:cs="Times New Roman"/>
                <w:b/>
                <w:szCs w:val="24"/>
              </w:rPr>
            </w:pPr>
            <w:r w:rsidRPr="00AF0A09">
              <w:rPr>
                <w:rFonts w:cs="Times New Roman"/>
                <w:b/>
                <w:szCs w:val="24"/>
                <w:lang w:val="es-ES"/>
              </w:rPr>
              <w:t xml:space="preserve">Câu 7. </w:t>
            </w:r>
            <w:r w:rsidRPr="00AF0A09">
              <w:rPr>
                <w:rFonts w:cs="Times New Roman"/>
                <w:szCs w:val="24"/>
                <w:shd w:val="clear" w:color="auto" w:fill="FFFFFF"/>
              </w:rPr>
              <w:t>Đòn bẩy là:</w:t>
            </w:r>
          </w:p>
          <w:p w14:paraId="29637314"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A.</w:t>
            </w:r>
            <w:r w:rsidRPr="00AF0A09">
              <w:rPr>
                <w:rFonts w:cs="Times New Roman"/>
                <w:b/>
                <w:szCs w:val="24"/>
                <w:lang w:val="es-ES"/>
              </w:rPr>
              <w:t xml:space="preserve"> </w:t>
            </w:r>
            <w:r w:rsidRPr="00AF0A09">
              <w:rPr>
                <w:rFonts w:cs="Times New Roman"/>
                <w:szCs w:val="24"/>
                <w:shd w:val="clear" w:color="auto" w:fill="FFFFFF"/>
              </w:rPr>
              <w:t>Một thanh cứng có thể quay quanh trục xác định gọi là điểm tựa</w:t>
            </w:r>
          </w:p>
          <w:p w14:paraId="67428F8B" w14:textId="77777777" w:rsidR="00EF6ED0" w:rsidRPr="00AF0A09" w:rsidRDefault="00EF6ED0" w:rsidP="009C1FF9">
            <w:pPr>
              <w:jc w:val="both"/>
              <w:rPr>
                <w:rFonts w:cs="Times New Roman"/>
                <w:b/>
                <w:szCs w:val="24"/>
              </w:rPr>
            </w:pPr>
            <w:r w:rsidRPr="00AF0A09">
              <w:rPr>
                <w:rFonts w:cs="Times New Roman"/>
                <w:b/>
                <w:szCs w:val="24"/>
                <w:lang w:val="es-ES"/>
              </w:rPr>
              <w:tab/>
              <w:t>B.</w:t>
            </w:r>
            <w:r w:rsidRPr="00AF0A09">
              <w:rPr>
                <w:rFonts w:cs="Times New Roman"/>
                <w:szCs w:val="24"/>
                <w:lang w:val="es-ES"/>
              </w:rPr>
              <w:t xml:space="preserve"> </w:t>
            </w:r>
            <w:r w:rsidRPr="00AF0A09">
              <w:rPr>
                <w:rFonts w:cs="Times New Roman"/>
                <w:szCs w:val="24"/>
                <w:shd w:val="clear" w:color="auto" w:fill="FFFFFF"/>
              </w:rPr>
              <w:t>Một khối khí chuyển động xung quanh điểm tựa</w:t>
            </w:r>
          </w:p>
          <w:p w14:paraId="7F89BA0F" w14:textId="77777777" w:rsidR="00EF6ED0" w:rsidRPr="00AF0A09" w:rsidRDefault="00EF6ED0" w:rsidP="009C1FF9">
            <w:pPr>
              <w:jc w:val="both"/>
              <w:rPr>
                <w:rFonts w:cs="Times New Roman"/>
                <w:b/>
                <w:szCs w:val="24"/>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Một thanh kim loại chuyển động quanh lực tác dụng</w:t>
            </w:r>
          </w:p>
          <w:p w14:paraId="61B3C73C"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t>D.</w:t>
            </w:r>
            <w:r w:rsidRPr="00AF0A09">
              <w:rPr>
                <w:rFonts w:cs="Times New Roman"/>
                <w:szCs w:val="24"/>
                <w:lang w:val="es-ES"/>
              </w:rPr>
              <w:t xml:space="preserve"> </w:t>
            </w:r>
            <w:r w:rsidRPr="00AF0A09">
              <w:rPr>
                <w:rFonts w:cs="Times New Roman"/>
                <w:szCs w:val="24"/>
                <w:shd w:val="clear" w:color="auto" w:fill="FFFFFF"/>
              </w:rPr>
              <w:t>Một thanh làm bằng gỗ có thể tự chuyển động</w:t>
            </w:r>
          </w:p>
          <w:p w14:paraId="48EF3751" w14:textId="77777777" w:rsidR="00EF6ED0" w:rsidRPr="00AF0A09" w:rsidRDefault="00EF6ED0" w:rsidP="009C1FF9">
            <w:pPr>
              <w:jc w:val="both"/>
              <w:rPr>
                <w:rFonts w:cs="Times New Roman"/>
                <w:b/>
                <w:szCs w:val="24"/>
              </w:rPr>
            </w:pPr>
            <w:r w:rsidRPr="00AF0A09">
              <w:rPr>
                <w:rFonts w:cs="Times New Roman"/>
                <w:b/>
                <w:szCs w:val="24"/>
                <w:lang w:val="es-ES"/>
              </w:rPr>
              <w:t xml:space="preserve">Câu 8. </w:t>
            </w:r>
            <w:r w:rsidRPr="00AF0A09">
              <w:rPr>
                <w:rFonts w:cs="Times New Roman"/>
                <w:bCs/>
                <w:szCs w:val="24"/>
                <w:lang w:val="es-ES"/>
              </w:rPr>
              <w:t>Trường</w:t>
            </w:r>
            <w:r w:rsidRPr="00AF0A09">
              <w:rPr>
                <w:rFonts w:cs="Times New Roman"/>
                <w:bCs/>
                <w:szCs w:val="24"/>
              </w:rPr>
              <w:t xml:space="preserve"> hợp nào sau đây chúng ta sử dụng </w:t>
            </w:r>
            <w:r w:rsidRPr="00AF0A09">
              <w:rPr>
                <w:rFonts w:cs="Times New Roman"/>
                <w:bCs/>
                <w:szCs w:val="24"/>
                <w:shd w:val="clear" w:color="auto" w:fill="FFFFFF"/>
              </w:rPr>
              <w:t>đòn bẩy?</w:t>
            </w:r>
          </w:p>
          <w:p w14:paraId="1C29F532"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Trong xây dựng, người công nhân cần đưa các vật lên cao</w:t>
            </w:r>
          </w:p>
          <w:p w14:paraId="10B03FAE" w14:textId="77777777" w:rsidR="00EF6ED0" w:rsidRPr="00AF0A09" w:rsidRDefault="00EF6ED0" w:rsidP="009C1FF9">
            <w:pPr>
              <w:jc w:val="both"/>
              <w:rPr>
                <w:rFonts w:cs="Times New Roman"/>
                <w:b/>
                <w:szCs w:val="24"/>
              </w:rPr>
            </w:pPr>
            <w:r w:rsidRPr="00AF0A09">
              <w:rPr>
                <w:rFonts w:cs="Times New Roman"/>
                <w:b/>
                <w:szCs w:val="24"/>
                <w:lang w:val="es-ES"/>
              </w:rPr>
              <w:tab/>
              <w:t>B.</w:t>
            </w:r>
            <w:r w:rsidRPr="00AF0A09">
              <w:rPr>
                <w:rFonts w:cs="Times New Roman"/>
                <w:szCs w:val="24"/>
                <w:lang w:val="es-ES"/>
              </w:rPr>
              <w:t xml:space="preserve"> </w:t>
            </w:r>
            <w:r w:rsidRPr="00AF0A09">
              <w:rPr>
                <w:rFonts w:cs="Times New Roman"/>
                <w:szCs w:val="24"/>
                <w:shd w:val="clear" w:color="auto" w:fill="FFFFFF"/>
              </w:rPr>
              <w:t>Khi treo hoặc tháo cờ</w:t>
            </w:r>
          </w:p>
          <w:p w14:paraId="5487B8BF"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C</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Cắt một mảnh vải</w:t>
            </w:r>
          </w:p>
          <w:p w14:paraId="75C75C9D"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t>D.</w:t>
            </w:r>
            <w:r w:rsidRPr="00AF0A09">
              <w:rPr>
                <w:rFonts w:cs="Times New Roman"/>
                <w:szCs w:val="24"/>
                <w:lang w:val="es-ES"/>
              </w:rPr>
              <w:t xml:space="preserve"> </w:t>
            </w:r>
            <w:r w:rsidRPr="00AF0A09">
              <w:rPr>
                <w:rFonts w:cs="Times New Roman"/>
                <w:szCs w:val="24"/>
                <w:shd w:val="clear" w:color="auto" w:fill="FFFFFF"/>
              </w:rPr>
              <w:t>Kéo ô tô</w:t>
            </w:r>
          </w:p>
          <w:p w14:paraId="7C38DC15" w14:textId="77777777" w:rsidR="00EF6ED0" w:rsidRPr="00AF0A09" w:rsidRDefault="00EF6ED0" w:rsidP="009C1FF9">
            <w:pPr>
              <w:jc w:val="both"/>
              <w:rPr>
                <w:rFonts w:cs="Times New Roman"/>
                <w:b/>
                <w:szCs w:val="24"/>
              </w:rPr>
            </w:pPr>
            <w:r w:rsidRPr="00AF0A09">
              <w:rPr>
                <w:rFonts w:cs="Times New Roman"/>
                <w:b/>
                <w:szCs w:val="24"/>
                <w:lang w:val="es-ES"/>
              </w:rPr>
              <w:t xml:space="preserve">Câu 9. </w:t>
            </w:r>
            <w:r w:rsidRPr="00AF0A09">
              <w:rPr>
                <w:rFonts w:cs="Times New Roman"/>
                <w:bCs/>
                <w:szCs w:val="24"/>
                <w:lang w:val="es-ES"/>
              </w:rPr>
              <w:t>Trường</w:t>
            </w:r>
            <w:r w:rsidRPr="00AF0A09">
              <w:rPr>
                <w:rFonts w:cs="Times New Roman"/>
                <w:bCs/>
                <w:szCs w:val="24"/>
              </w:rPr>
              <w:t xml:space="preserve"> hợp nào sau đây chúng ta sử dụng </w:t>
            </w:r>
            <w:r w:rsidRPr="00AF0A09">
              <w:rPr>
                <w:rFonts w:cs="Times New Roman"/>
                <w:bCs/>
                <w:szCs w:val="24"/>
                <w:shd w:val="clear" w:color="auto" w:fill="FFFFFF"/>
              </w:rPr>
              <w:t>đòn bẩy?</w:t>
            </w:r>
          </w:p>
          <w:p w14:paraId="2C6004F2"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Trong xây dựng, người công nhân cần đưa các vật lên cao</w:t>
            </w:r>
          </w:p>
          <w:p w14:paraId="7AAA805E" w14:textId="77777777" w:rsidR="00EF6ED0" w:rsidRPr="00AF0A09" w:rsidRDefault="00EF6ED0" w:rsidP="009C1FF9">
            <w:pPr>
              <w:jc w:val="both"/>
              <w:rPr>
                <w:rFonts w:cs="Times New Roman"/>
                <w:b/>
                <w:szCs w:val="24"/>
              </w:rPr>
            </w:pPr>
            <w:r w:rsidRPr="00AF0A09">
              <w:rPr>
                <w:rFonts w:cs="Times New Roman"/>
                <w:b/>
                <w:szCs w:val="24"/>
                <w:lang w:val="es-ES"/>
              </w:rPr>
              <w:tab/>
              <w:t>B.</w:t>
            </w:r>
            <w:r w:rsidRPr="00AF0A09">
              <w:rPr>
                <w:rFonts w:cs="Times New Roman"/>
                <w:szCs w:val="24"/>
                <w:lang w:val="es-ES"/>
              </w:rPr>
              <w:t xml:space="preserve"> </w:t>
            </w:r>
            <w:r w:rsidRPr="00AF0A09">
              <w:rPr>
                <w:rFonts w:cs="Times New Roman"/>
                <w:szCs w:val="24"/>
                <w:shd w:val="clear" w:color="auto" w:fill="FFFFFF"/>
              </w:rPr>
              <w:t>Khi treo hoặc tháo cờ</w:t>
            </w:r>
          </w:p>
          <w:p w14:paraId="7A0B88C9"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C</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Cắt một mảnh vải</w:t>
            </w:r>
          </w:p>
          <w:p w14:paraId="278B83ED"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t>D.</w:t>
            </w:r>
            <w:r w:rsidRPr="00AF0A09">
              <w:rPr>
                <w:rFonts w:cs="Times New Roman"/>
                <w:szCs w:val="24"/>
                <w:lang w:val="es-ES"/>
              </w:rPr>
              <w:t xml:space="preserve"> </w:t>
            </w:r>
            <w:r w:rsidRPr="00AF0A09">
              <w:rPr>
                <w:rFonts w:cs="Times New Roman"/>
                <w:szCs w:val="24"/>
                <w:shd w:val="clear" w:color="auto" w:fill="FFFFFF"/>
              </w:rPr>
              <w:t>Kéo ô tô</w:t>
            </w:r>
          </w:p>
          <w:p w14:paraId="2E50ED25" w14:textId="77777777" w:rsidR="00EF6ED0" w:rsidRPr="00AF0A09" w:rsidRDefault="00EF6ED0" w:rsidP="009C1FF9">
            <w:pPr>
              <w:jc w:val="both"/>
              <w:rPr>
                <w:rFonts w:cs="Times New Roman"/>
                <w:bCs/>
                <w:szCs w:val="24"/>
              </w:rPr>
            </w:pPr>
            <w:r w:rsidRPr="00AF0A09">
              <w:rPr>
                <w:rFonts w:cs="Times New Roman"/>
                <w:b/>
                <w:noProof/>
                <w:szCs w:val="24"/>
              </w:rPr>
              <w:lastRenderedPageBreak/>
              <w:drawing>
                <wp:anchor distT="0" distB="0" distL="114300" distR="114300" simplePos="0" relativeHeight="251686912" behindDoc="0" locked="0" layoutInCell="1" allowOverlap="1" wp14:anchorId="6918368A" wp14:editId="60F128E4">
                  <wp:simplePos x="0" y="0"/>
                  <wp:positionH relativeFrom="column">
                    <wp:posOffset>3020695</wp:posOffset>
                  </wp:positionH>
                  <wp:positionV relativeFrom="paragraph">
                    <wp:posOffset>52705</wp:posOffset>
                  </wp:positionV>
                  <wp:extent cx="1149985" cy="657225"/>
                  <wp:effectExtent l="0" t="0" r="0" b="9525"/>
                  <wp:wrapSquare wrapText="bothSides"/>
                  <wp:docPr id="9910473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047371" name="Picture 991047371"/>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1149985" cy="657225"/>
                          </a:xfrm>
                          <a:prstGeom prst="rect">
                            <a:avLst/>
                          </a:prstGeom>
                        </pic:spPr>
                      </pic:pic>
                    </a:graphicData>
                  </a:graphic>
                  <wp14:sizeRelH relativeFrom="margin">
                    <wp14:pctWidth>0</wp14:pctWidth>
                  </wp14:sizeRelH>
                  <wp14:sizeRelV relativeFrom="margin">
                    <wp14:pctHeight>0</wp14:pctHeight>
                  </wp14:sizeRelV>
                </wp:anchor>
              </w:drawing>
            </w:r>
            <w:r w:rsidRPr="00AF0A09">
              <w:rPr>
                <w:rFonts w:cs="Times New Roman"/>
                <w:b/>
                <w:szCs w:val="24"/>
                <w:lang w:val="es-ES"/>
              </w:rPr>
              <w:t xml:space="preserve">Câu 10. </w:t>
            </w:r>
            <w:r w:rsidRPr="00AF0A09">
              <w:rPr>
                <w:rFonts w:cs="Times New Roman"/>
                <w:bCs/>
                <w:szCs w:val="24"/>
                <w:lang w:val="es-ES"/>
              </w:rPr>
              <w:t>Quan</w:t>
            </w:r>
            <w:r w:rsidRPr="00AF0A09">
              <w:rPr>
                <w:rFonts w:cs="Times New Roman"/>
                <w:bCs/>
                <w:szCs w:val="24"/>
              </w:rPr>
              <w:t xml:space="preserve"> sát hình ảnh sau và trả lời câu hỏi:</w:t>
            </w:r>
          </w:p>
          <w:p w14:paraId="71A67A4E" w14:textId="77777777" w:rsidR="00EF6ED0" w:rsidRPr="00AF0A09" w:rsidRDefault="00EF6ED0" w:rsidP="009C1FF9">
            <w:pPr>
              <w:jc w:val="both"/>
              <w:rPr>
                <w:rFonts w:cs="Times New Roman"/>
                <w:bCs/>
                <w:szCs w:val="24"/>
              </w:rPr>
            </w:pPr>
            <w:r w:rsidRPr="00AF0A09">
              <w:rPr>
                <w:rFonts w:cs="Times New Roman"/>
                <w:bCs/>
                <w:szCs w:val="24"/>
              </w:rPr>
              <w:t>Đây là đòn bẩy loại mấy?</w:t>
            </w:r>
          </w:p>
          <w:p w14:paraId="1AAF08AF"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Loại 1</w:t>
            </w:r>
            <w:r w:rsidRPr="00AF0A09">
              <w:rPr>
                <w:rFonts w:cs="Times New Roman"/>
                <w:b/>
                <w:szCs w:val="24"/>
              </w:rPr>
              <w:t xml:space="preserve">                 </w:t>
            </w:r>
            <w:r w:rsidRPr="00AF0A09">
              <w:rPr>
                <w:rFonts w:cs="Times New Roman"/>
                <w:b/>
                <w:szCs w:val="24"/>
                <w:u w:val="single"/>
                <w:lang w:val="es-ES"/>
              </w:rPr>
              <w:t>B</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Loại 2</w:t>
            </w:r>
          </w:p>
          <w:p w14:paraId="47ECEF46" w14:textId="77777777" w:rsidR="00EF6ED0" w:rsidRPr="00AF0A09" w:rsidRDefault="00EF6ED0" w:rsidP="009C1FF9">
            <w:pPr>
              <w:jc w:val="both"/>
              <w:rPr>
                <w:rFonts w:cs="Times New Roman"/>
                <w:b/>
                <w:szCs w:val="24"/>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Loại 3</w:t>
            </w:r>
            <w:r w:rsidRPr="00AF0A09">
              <w:rPr>
                <w:rFonts w:cs="Times New Roman"/>
                <w:b/>
                <w:szCs w:val="24"/>
              </w:rPr>
              <w:t xml:space="preserve">                 </w:t>
            </w:r>
            <w:r w:rsidRPr="00AF0A09">
              <w:rPr>
                <w:rFonts w:cs="Times New Roman"/>
                <w:b/>
                <w:szCs w:val="24"/>
                <w:lang w:val="es-ES"/>
              </w:rPr>
              <w:t>D.</w:t>
            </w:r>
            <w:r w:rsidRPr="00AF0A09">
              <w:rPr>
                <w:rFonts w:cs="Times New Roman"/>
                <w:szCs w:val="24"/>
                <w:lang w:val="es-ES"/>
              </w:rPr>
              <w:t xml:space="preserve"> </w:t>
            </w:r>
            <w:r w:rsidRPr="00AF0A09">
              <w:rPr>
                <w:rFonts w:cs="Times New Roman"/>
                <w:szCs w:val="24"/>
                <w:shd w:val="clear" w:color="auto" w:fill="FFFFFF"/>
              </w:rPr>
              <w:t>Không phải đòn bẩy</w:t>
            </w:r>
          </w:p>
          <w:p w14:paraId="67A43821" w14:textId="77777777" w:rsidR="00EF6ED0" w:rsidRPr="00AF0A09" w:rsidRDefault="00EF6ED0" w:rsidP="009C1FF9">
            <w:pPr>
              <w:jc w:val="both"/>
              <w:rPr>
                <w:rFonts w:cs="Times New Roman"/>
                <w:b/>
                <w:szCs w:val="24"/>
              </w:rPr>
            </w:pPr>
            <w:r w:rsidRPr="00AF0A09">
              <w:rPr>
                <w:rFonts w:cs="Times New Roman"/>
                <w:b/>
                <w:szCs w:val="24"/>
                <w:lang w:val="es-ES"/>
              </w:rPr>
              <w:t xml:space="preserve">Câu 11. </w:t>
            </w:r>
            <w:r w:rsidRPr="00AF0A09">
              <w:rPr>
                <w:rFonts w:cs="Times New Roman"/>
                <w:bCs/>
                <w:szCs w:val="24"/>
                <w:lang w:val="es-ES"/>
              </w:rPr>
              <w:t>Đòn</w:t>
            </w:r>
            <w:r w:rsidRPr="00AF0A09">
              <w:rPr>
                <w:rFonts w:cs="Times New Roman"/>
                <w:bCs/>
                <w:szCs w:val="24"/>
              </w:rPr>
              <w:t xml:space="preserve"> bẩy là một công cụ có thể thay đổi hướng tác dụng của lực và có thể cung cấp lợi thế về?</w:t>
            </w:r>
          </w:p>
          <w:p w14:paraId="220A32D1"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Khối lượng</w:t>
            </w:r>
            <w:r w:rsidRPr="00AF0A09">
              <w:rPr>
                <w:rFonts w:cs="Times New Roman"/>
                <w:b/>
                <w:szCs w:val="24"/>
              </w:rPr>
              <w:t xml:space="preserve">                </w:t>
            </w:r>
            <w:r w:rsidRPr="00AF0A09">
              <w:rPr>
                <w:rFonts w:cs="Times New Roman"/>
                <w:b/>
                <w:szCs w:val="24"/>
                <w:lang w:val="es-ES"/>
              </w:rPr>
              <w:t>B.</w:t>
            </w:r>
            <w:r w:rsidRPr="00AF0A09">
              <w:rPr>
                <w:rFonts w:cs="Times New Roman"/>
                <w:szCs w:val="24"/>
                <w:lang w:val="es-ES"/>
              </w:rPr>
              <w:t xml:space="preserve"> </w:t>
            </w:r>
            <w:r w:rsidRPr="00AF0A09">
              <w:rPr>
                <w:rFonts w:cs="Times New Roman"/>
                <w:szCs w:val="24"/>
                <w:shd w:val="clear" w:color="auto" w:fill="FFFFFF"/>
              </w:rPr>
              <w:t>Trọng lực</w:t>
            </w:r>
          </w:p>
          <w:p w14:paraId="7C4C33D2"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C</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Lực</w:t>
            </w:r>
            <w:r w:rsidRPr="00AF0A09">
              <w:rPr>
                <w:rFonts w:cs="Times New Roman"/>
                <w:b/>
                <w:szCs w:val="24"/>
              </w:rPr>
              <w:t xml:space="preserve">                            </w:t>
            </w:r>
            <w:r w:rsidRPr="00AF0A09">
              <w:rPr>
                <w:rFonts w:cs="Times New Roman"/>
                <w:b/>
                <w:szCs w:val="24"/>
                <w:lang w:val="es-ES"/>
              </w:rPr>
              <w:t>D.</w:t>
            </w:r>
            <w:r w:rsidRPr="00AF0A09">
              <w:rPr>
                <w:rFonts w:cs="Times New Roman"/>
                <w:szCs w:val="24"/>
                <w:lang w:val="es-ES"/>
              </w:rPr>
              <w:t xml:space="preserve"> </w:t>
            </w:r>
            <w:r w:rsidRPr="00AF0A09">
              <w:rPr>
                <w:rFonts w:cs="Times New Roman"/>
                <w:szCs w:val="24"/>
                <w:shd w:val="clear" w:color="auto" w:fill="FFFFFF"/>
              </w:rPr>
              <w:t>Tất cả đáp án trên đều đúng</w:t>
            </w:r>
          </w:p>
          <w:p w14:paraId="126CEC76" w14:textId="77777777" w:rsidR="00EF6ED0" w:rsidRPr="00AF0A09" w:rsidRDefault="00EF6ED0" w:rsidP="009C1FF9">
            <w:pPr>
              <w:rPr>
                <w:rFonts w:cs="Times New Roman"/>
                <w:szCs w:val="24"/>
              </w:rPr>
            </w:pPr>
            <w:r w:rsidRPr="00AF0A09">
              <w:rPr>
                <w:rFonts w:cs="Times New Roman"/>
                <w:b/>
                <w:bCs/>
                <w:szCs w:val="24"/>
              </w:rPr>
              <w:t>Câu 12:</w:t>
            </w:r>
            <w:r w:rsidRPr="00AF0A09">
              <w:rPr>
                <w:rFonts w:cs="Times New Roman"/>
                <w:szCs w:val="24"/>
              </w:rPr>
              <w:t> Chọn phát biểu sai khi nói về tác dụng của đòn bẩy?</w:t>
            </w:r>
          </w:p>
          <w:p w14:paraId="77B8375E" w14:textId="77777777" w:rsidR="00EF6ED0" w:rsidRPr="00AF0A09" w:rsidRDefault="00EF6ED0" w:rsidP="009C1FF9">
            <w:pPr>
              <w:ind w:left="142"/>
              <w:rPr>
                <w:rFonts w:cs="Times New Roman"/>
                <w:szCs w:val="24"/>
              </w:rPr>
            </w:pPr>
            <w:r w:rsidRPr="00AF0A09">
              <w:rPr>
                <w:rFonts w:cs="Times New Roman"/>
                <w:szCs w:val="24"/>
              </w:rPr>
              <w:t>A. Tác dụng của đòn bẩy là giảm lực kéo hoặc đẩy vật.</w:t>
            </w:r>
          </w:p>
          <w:p w14:paraId="7130FC71" w14:textId="77777777" w:rsidR="00EF6ED0" w:rsidRPr="00AF0A09" w:rsidRDefault="00EF6ED0" w:rsidP="009C1FF9">
            <w:pPr>
              <w:ind w:left="142"/>
              <w:outlineLvl w:val="5"/>
              <w:rPr>
                <w:rFonts w:cs="Times New Roman"/>
                <w:szCs w:val="24"/>
              </w:rPr>
            </w:pPr>
            <w:r w:rsidRPr="00AF0A09">
              <w:rPr>
                <w:rFonts w:cs="Times New Roman"/>
                <w:szCs w:val="24"/>
                <w:u w:val="single"/>
              </w:rPr>
              <w:t>B</w:t>
            </w:r>
            <w:r w:rsidRPr="00AF0A09">
              <w:rPr>
                <w:rFonts w:cs="Times New Roman"/>
                <w:szCs w:val="24"/>
              </w:rPr>
              <w:t>. Tác dụng của đòn bẩy là tăng lực kéo hoặc đẩy vật.</w:t>
            </w:r>
          </w:p>
          <w:p w14:paraId="7F517F72" w14:textId="77777777" w:rsidR="00EF6ED0" w:rsidRPr="00AF0A09" w:rsidRDefault="00EF6ED0" w:rsidP="009C1FF9">
            <w:pPr>
              <w:ind w:left="142"/>
              <w:rPr>
                <w:rFonts w:cs="Times New Roman"/>
                <w:szCs w:val="24"/>
              </w:rPr>
            </w:pPr>
            <w:r w:rsidRPr="00AF0A09">
              <w:rPr>
                <w:rFonts w:cs="Times New Roman"/>
                <w:szCs w:val="24"/>
              </w:rPr>
              <w:t>C. Đòn bẩy có tác dụng làm thay đổi hướng của lực vào vật.</w:t>
            </w:r>
          </w:p>
          <w:p w14:paraId="7493371D" w14:textId="77777777" w:rsidR="00EF6ED0" w:rsidRPr="00AF0A09" w:rsidRDefault="00EF6ED0" w:rsidP="009C1FF9">
            <w:pPr>
              <w:ind w:left="142"/>
              <w:rPr>
                <w:rFonts w:cs="Times New Roman"/>
                <w:szCs w:val="24"/>
              </w:rPr>
            </w:pPr>
            <w:r w:rsidRPr="00AF0A09">
              <w:rPr>
                <w:rFonts w:cs="Times New Roman"/>
                <w:szCs w:val="24"/>
              </w:rPr>
              <w:t>D. Dùng đòn bẩy có thể được lợi về lực.</w:t>
            </w:r>
          </w:p>
          <w:p w14:paraId="4EB659BB" w14:textId="77777777" w:rsidR="00EF6ED0" w:rsidRPr="00AF0A09" w:rsidRDefault="00EF6ED0" w:rsidP="009C1FF9">
            <w:pPr>
              <w:rPr>
                <w:rFonts w:cs="Times New Roman"/>
                <w:szCs w:val="24"/>
              </w:rPr>
            </w:pPr>
            <w:r w:rsidRPr="00AF0A09">
              <w:rPr>
                <w:rFonts w:cs="Times New Roman"/>
                <w:b/>
                <w:bCs/>
                <w:szCs w:val="24"/>
              </w:rPr>
              <w:t>Câu 13:</w:t>
            </w:r>
            <w:r w:rsidRPr="00AF0A09">
              <w:rPr>
                <w:rFonts w:cs="Times New Roman"/>
                <w:szCs w:val="24"/>
              </w:rPr>
              <w:t> Dụng cụ nào sau đây không phải là ứng dụng của đòn bẩy?</w:t>
            </w:r>
          </w:p>
          <w:p w14:paraId="449D4110" w14:textId="77777777" w:rsidR="00EF6ED0" w:rsidRPr="00AF0A09" w:rsidRDefault="00EF6ED0" w:rsidP="009C1FF9">
            <w:pPr>
              <w:ind w:left="360"/>
              <w:rPr>
                <w:rFonts w:cs="Times New Roman"/>
                <w:szCs w:val="24"/>
              </w:rPr>
            </w:pPr>
            <w:r w:rsidRPr="00AF0A09">
              <w:rPr>
                <w:rFonts w:cs="Times New Roman"/>
                <w:szCs w:val="24"/>
              </w:rPr>
              <w:t>A. Cái kéo                 B. Cái kìm</w:t>
            </w:r>
          </w:p>
          <w:p w14:paraId="5FD5CC64"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Cái cưa                 D. Cái mở nút chai</w:t>
            </w:r>
          </w:p>
          <w:p w14:paraId="280F0068" w14:textId="77777777" w:rsidR="00EF6ED0" w:rsidRPr="00AF0A09" w:rsidRDefault="00EF6ED0" w:rsidP="009C1FF9">
            <w:pPr>
              <w:rPr>
                <w:rFonts w:cs="Times New Roman"/>
                <w:szCs w:val="24"/>
              </w:rPr>
            </w:pPr>
            <w:r w:rsidRPr="00AF0A09">
              <w:rPr>
                <w:rFonts w:cs="Times New Roman"/>
                <w:b/>
                <w:bCs/>
                <w:szCs w:val="24"/>
              </w:rPr>
              <w:t>Câu 14:</w:t>
            </w:r>
            <w:r w:rsidRPr="00AF0A09">
              <w:rPr>
                <w:rFonts w:cs="Times New Roman"/>
                <w:szCs w:val="24"/>
              </w:rPr>
              <w:t> Quan sát người công nhân đang đẩy chiếc xe cút kít, ba bạn Bình, Lan, Chi. phát biểu:</w:t>
            </w:r>
          </w:p>
          <w:p w14:paraId="628F54B8" w14:textId="77777777" w:rsidR="00EF6ED0" w:rsidRPr="00AF0A09" w:rsidRDefault="00EF6ED0" w:rsidP="009C1FF9">
            <w:pPr>
              <w:rPr>
                <w:rFonts w:cs="Times New Roman"/>
                <w:szCs w:val="24"/>
              </w:rPr>
            </w:pPr>
            <w:r w:rsidRPr="00AF0A09">
              <w:rPr>
                <w:rFonts w:cs="Times New Roman"/>
                <w:szCs w:val="24"/>
              </w:rPr>
              <w:t>Bình: Theo tôi, đó là đòn bẩy loại 1.</w:t>
            </w:r>
          </w:p>
          <w:p w14:paraId="2FB206DD" w14:textId="77777777" w:rsidR="00EF6ED0" w:rsidRPr="00AF0A09" w:rsidRDefault="00EF6ED0" w:rsidP="009C1FF9">
            <w:pPr>
              <w:rPr>
                <w:rFonts w:cs="Times New Roman"/>
                <w:szCs w:val="24"/>
              </w:rPr>
            </w:pPr>
            <w:r w:rsidRPr="00AF0A09">
              <w:rPr>
                <w:rFonts w:cs="Times New Roman"/>
                <w:szCs w:val="24"/>
              </w:rPr>
              <w:t>Lan: Mình nghĩ khác, phải là đòn bẩy loại 2a mới đúng</w:t>
            </w:r>
          </w:p>
          <w:p w14:paraId="5BBE14F7" w14:textId="77777777" w:rsidR="00EF6ED0" w:rsidRPr="00AF0A09" w:rsidRDefault="00EF6ED0" w:rsidP="009C1FF9">
            <w:pPr>
              <w:rPr>
                <w:rFonts w:cs="Times New Roman"/>
                <w:szCs w:val="24"/>
              </w:rPr>
            </w:pPr>
            <w:r w:rsidRPr="00AF0A09">
              <w:rPr>
                <w:rFonts w:cs="Times New Roman"/>
                <w:szCs w:val="24"/>
              </w:rPr>
              <w:t>Chi: Sao lại là 2a? Lực động ở ngoài cùng thì phải là loại 2b mới đúng chứ!</w:t>
            </w:r>
          </w:p>
          <w:p w14:paraId="263728EA" w14:textId="77777777" w:rsidR="00EF6ED0" w:rsidRPr="00AF0A09" w:rsidRDefault="00EF6ED0" w:rsidP="009C1FF9">
            <w:pPr>
              <w:ind w:left="360"/>
              <w:rPr>
                <w:rFonts w:cs="Times New Roman"/>
                <w:szCs w:val="24"/>
              </w:rPr>
            </w:pPr>
            <w:r w:rsidRPr="00AF0A09">
              <w:rPr>
                <w:rFonts w:cs="Times New Roman"/>
                <w:szCs w:val="24"/>
              </w:rPr>
              <w:t xml:space="preserve">A. Chỉ có Bình đúng. </w:t>
            </w:r>
            <w:r w:rsidRPr="00AF0A09">
              <w:rPr>
                <w:rFonts w:cs="Times New Roman"/>
                <w:szCs w:val="24"/>
              </w:rPr>
              <w:tab/>
            </w:r>
            <w:r w:rsidRPr="00AF0A09">
              <w:rPr>
                <w:rFonts w:cs="Times New Roman"/>
                <w:szCs w:val="24"/>
              </w:rPr>
              <w:tab/>
            </w:r>
            <w:r w:rsidRPr="00AF0A09">
              <w:rPr>
                <w:rFonts w:cs="Times New Roman"/>
                <w:szCs w:val="24"/>
              </w:rPr>
              <w:tab/>
              <w:t>B. Chỉ có Lan đúng.</w:t>
            </w:r>
          </w:p>
          <w:p w14:paraId="2D29630A"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Chỉ có Chi đúng. </w:t>
            </w:r>
            <w:r w:rsidRPr="00AF0A09">
              <w:rPr>
                <w:rFonts w:cs="Times New Roman"/>
                <w:szCs w:val="24"/>
              </w:rPr>
              <w:tab/>
            </w:r>
            <w:r w:rsidRPr="00AF0A09">
              <w:rPr>
                <w:rFonts w:cs="Times New Roman"/>
                <w:szCs w:val="24"/>
              </w:rPr>
              <w:tab/>
            </w:r>
            <w:r w:rsidRPr="00AF0A09">
              <w:rPr>
                <w:rFonts w:cs="Times New Roman"/>
                <w:szCs w:val="24"/>
              </w:rPr>
              <w:tab/>
              <w:t>D. Cả 3 bạn đều sai.</w:t>
            </w:r>
          </w:p>
          <w:p w14:paraId="27C93BCB" w14:textId="77777777" w:rsidR="00EF6ED0" w:rsidRPr="00AF0A09" w:rsidRDefault="00EF6ED0" w:rsidP="009C1FF9">
            <w:pPr>
              <w:rPr>
                <w:rFonts w:cs="Times New Roman"/>
                <w:szCs w:val="24"/>
              </w:rPr>
            </w:pPr>
            <w:r w:rsidRPr="00AF0A09">
              <w:rPr>
                <w:rFonts w:cs="Times New Roman"/>
                <w:b/>
                <w:bCs/>
                <w:szCs w:val="24"/>
              </w:rPr>
              <w:t>Câu 15:</w:t>
            </w:r>
            <w:r w:rsidRPr="00AF0A09">
              <w:rPr>
                <w:rFonts w:cs="Times New Roman"/>
                <w:szCs w:val="24"/>
              </w:rPr>
              <w:t> Một người tác dụng một lực F = 150 N vào đầu A của đòn bẩy, để bẩy một hòn đá có khối lượng 60kg. Biết OB = 20 cm, chiều dài đòn AB là:</w:t>
            </w:r>
          </w:p>
          <w:p w14:paraId="6E07A752" w14:textId="77777777" w:rsidR="00EF6ED0" w:rsidRPr="00AF0A09" w:rsidRDefault="00EF6ED0" w:rsidP="009C1FF9">
            <w:pPr>
              <w:ind w:left="360"/>
              <w:rPr>
                <w:rFonts w:cs="Times New Roman"/>
                <w:szCs w:val="24"/>
              </w:rPr>
            </w:pPr>
            <w:r w:rsidRPr="00AF0A09">
              <w:rPr>
                <w:rFonts w:cs="Times New Roman"/>
                <w:szCs w:val="24"/>
              </w:rPr>
              <w:t xml:space="preserve">A. 80 cm </w:t>
            </w:r>
            <w:r w:rsidRPr="00AF0A09">
              <w:rPr>
                <w:rFonts w:cs="Times New Roman"/>
                <w:szCs w:val="24"/>
              </w:rPr>
              <w:tab/>
            </w:r>
            <w:r w:rsidRPr="00AF0A09">
              <w:rPr>
                <w:rFonts w:cs="Times New Roman"/>
                <w:szCs w:val="24"/>
              </w:rPr>
              <w:tab/>
              <w:t xml:space="preserve">B. 120 cm </w:t>
            </w:r>
            <w:r w:rsidRPr="00AF0A09">
              <w:rPr>
                <w:rFonts w:cs="Times New Roman"/>
                <w:szCs w:val="24"/>
              </w:rPr>
              <w:tab/>
              <w:t xml:space="preserve">   </w:t>
            </w:r>
            <w:r w:rsidRPr="00AF0A09">
              <w:rPr>
                <w:rFonts w:cs="Times New Roman"/>
                <w:szCs w:val="24"/>
                <w:u w:val="single"/>
              </w:rPr>
              <w:t>C</w:t>
            </w:r>
            <w:r w:rsidRPr="00AF0A09">
              <w:rPr>
                <w:rFonts w:cs="Times New Roman"/>
                <w:szCs w:val="24"/>
              </w:rPr>
              <w:t xml:space="preserve">. 1m </w:t>
            </w:r>
            <w:r w:rsidRPr="00AF0A09">
              <w:rPr>
                <w:rFonts w:cs="Times New Roman"/>
                <w:szCs w:val="24"/>
              </w:rPr>
              <w:tab/>
              <w:t xml:space="preserve">     D. 60 cm.</w:t>
            </w:r>
          </w:p>
          <w:p w14:paraId="36AAE70E" w14:textId="77777777" w:rsidR="00EF6ED0" w:rsidRPr="00AF0A09" w:rsidRDefault="00EF6ED0" w:rsidP="009C1FF9">
            <w:pPr>
              <w:rPr>
                <w:rFonts w:cs="Times New Roman"/>
                <w:szCs w:val="24"/>
              </w:rPr>
            </w:pPr>
            <w:r w:rsidRPr="00AF0A09">
              <w:rPr>
                <w:rFonts w:cs="Times New Roman"/>
                <w:b/>
                <w:bCs/>
                <w:szCs w:val="24"/>
              </w:rPr>
              <w:t>Câu 16:</w:t>
            </w:r>
            <w:r w:rsidRPr="00AF0A09">
              <w:rPr>
                <w:rFonts w:cs="Times New Roman"/>
                <w:szCs w:val="24"/>
              </w:rPr>
              <w:t> Hai quả cầu đặc có kích thước y như nhau, một quả bằng đồng và một quả bằng sắt được treo vào 2 đầu của đòn bẩy tại 2 điểm A và B. Biết OA = OB. Lúc này đòn bẩy sẽ...</w:t>
            </w:r>
          </w:p>
          <w:p w14:paraId="556EDE13" w14:textId="77777777" w:rsidR="00EF6ED0" w:rsidRPr="00AF0A09" w:rsidRDefault="00EF6ED0" w:rsidP="009C1FF9">
            <w:pPr>
              <w:ind w:left="360"/>
              <w:rPr>
                <w:rFonts w:cs="Times New Roman"/>
                <w:szCs w:val="24"/>
              </w:rPr>
            </w:pPr>
            <w:r w:rsidRPr="00AF0A09">
              <w:rPr>
                <w:rFonts w:cs="Times New Roman"/>
                <w:szCs w:val="24"/>
              </w:rPr>
              <w:t xml:space="preserve">A. Cân bằng nhau.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194A5E83" w14:textId="77777777" w:rsidR="00EF6ED0" w:rsidRPr="00AF0A09" w:rsidRDefault="00EF6ED0" w:rsidP="009C1FF9">
            <w:pPr>
              <w:ind w:left="360"/>
              <w:rPr>
                <w:rFonts w:cs="Times New Roman"/>
                <w:szCs w:val="24"/>
              </w:rPr>
            </w:pPr>
            <w:r w:rsidRPr="00AF0A09">
              <w:rPr>
                <w:rFonts w:cs="Times New Roman"/>
                <w:szCs w:val="24"/>
              </w:rPr>
              <w:t>B. Bị lệch về phía qủa cầu bằng sắt.</w:t>
            </w:r>
          </w:p>
          <w:p w14:paraId="551898BC"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Bị lệch về phía qủa cầu bằng đồng. </w:t>
            </w:r>
            <w:r w:rsidRPr="00AF0A09">
              <w:rPr>
                <w:rFonts w:cs="Times New Roman"/>
                <w:szCs w:val="24"/>
              </w:rPr>
              <w:tab/>
            </w:r>
            <w:r w:rsidRPr="00AF0A09">
              <w:rPr>
                <w:rFonts w:cs="Times New Roman"/>
                <w:szCs w:val="24"/>
              </w:rPr>
              <w:tab/>
            </w:r>
          </w:p>
          <w:p w14:paraId="2BA859A3" w14:textId="77777777" w:rsidR="00EF6ED0" w:rsidRPr="00AF0A09" w:rsidRDefault="00EF6ED0" w:rsidP="009C1FF9">
            <w:pPr>
              <w:ind w:left="360"/>
              <w:outlineLvl w:val="5"/>
              <w:rPr>
                <w:rFonts w:cs="Times New Roman"/>
                <w:szCs w:val="24"/>
              </w:rPr>
            </w:pPr>
            <w:r w:rsidRPr="00AF0A09">
              <w:rPr>
                <w:rFonts w:cs="Times New Roman"/>
                <w:szCs w:val="24"/>
              </w:rPr>
              <w:t>D. Chưa thể khẳng định được điều gì.</w:t>
            </w:r>
          </w:p>
          <w:p w14:paraId="748386EC" w14:textId="77777777" w:rsidR="00EF6ED0" w:rsidRPr="00AF0A09" w:rsidRDefault="00EF6ED0" w:rsidP="009C1FF9">
            <w:pPr>
              <w:rPr>
                <w:rFonts w:cs="Times New Roman"/>
                <w:szCs w:val="24"/>
              </w:rPr>
            </w:pPr>
            <w:r w:rsidRPr="00AF0A09">
              <w:rPr>
                <w:rFonts w:cs="Times New Roman"/>
                <w:b/>
                <w:bCs/>
                <w:szCs w:val="24"/>
              </w:rPr>
              <w:t>Câu 17:</w:t>
            </w:r>
            <w:r w:rsidRPr="00AF0A09">
              <w:rPr>
                <w:rFonts w:cs="Times New Roman"/>
                <w:szCs w:val="24"/>
              </w:rPr>
              <w:t> Vật nào sau đây là ứng dụng của đòn bẩy ?</w:t>
            </w:r>
          </w:p>
          <w:p w14:paraId="74DBFB3A" w14:textId="77777777" w:rsidR="00EF6ED0" w:rsidRPr="00AF0A09" w:rsidRDefault="00EF6ED0" w:rsidP="009C1FF9">
            <w:pPr>
              <w:ind w:left="360"/>
              <w:rPr>
                <w:rFonts w:cs="Times New Roman"/>
                <w:szCs w:val="24"/>
              </w:rPr>
            </w:pPr>
            <w:r w:rsidRPr="00AF0A09">
              <w:rPr>
                <w:rFonts w:cs="Times New Roman"/>
                <w:szCs w:val="24"/>
              </w:rPr>
              <w:t xml:space="preserve">A. Cầu trượt.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3641C4B3" w14:textId="77777777" w:rsidR="00EF6ED0" w:rsidRPr="00AF0A09" w:rsidRDefault="00EF6ED0" w:rsidP="009C1FF9">
            <w:pPr>
              <w:ind w:left="360"/>
              <w:rPr>
                <w:rFonts w:cs="Times New Roman"/>
                <w:szCs w:val="24"/>
              </w:rPr>
            </w:pPr>
            <w:r w:rsidRPr="00AF0A09">
              <w:rPr>
                <w:rFonts w:cs="Times New Roman"/>
                <w:szCs w:val="24"/>
              </w:rPr>
              <w:t>B. Đẩy xe lên nhà bằng tấm ván.</w:t>
            </w:r>
          </w:p>
          <w:p w14:paraId="1423DEC5" w14:textId="77777777" w:rsidR="00EF6ED0" w:rsidRPr="00AF0A09" w:rsidRDefault="00EF6ED0" w:rsidP="009C1FF9">
            <w:pPr>
              <w:ind w:left="360"/>
              <w:rPr>
                <w:rFonts w:cs="Times New Roman"/>
                <w:szCs w:val="24"/>
              </w:rPr>
            </w:pPr>
            <w:r w:rsidRPr="00AF0A09">
              <w:rPr>
                <w:rFonts w:cs="Times New Roman"/>
                <w:szCs w:val="24"/>
              </w:rPr>
              <w:t xml:space="preserve">C. Bánh xe ở đỉnh cột cờ. </w:t>
            </w:r>
            <w:r w:rsidRPr="00AF0A09">
              <w:rPr>
                <w:rFonts w:cs="Times New Roman"/>
                <w:szCs w:val="24"/>
              </w:rPr>
              <w:tab/>
            </w:r>
            <w:r w:rsidRPr="00AF0A09">
              <w:rPr>
                <w:rFonts w:cs="Times New Roman"/>
                <w:szCs w:val="24"/>
              </w:rPr>
              <w:tab/>
            </w:r>
          </w:p>
          <w:p w14:paraId="3F25F9F1" w14:textId="77777777" w:rsidR="00EF6ED0" w:rsidRPr="00AF0A09" w:rsidRDefault="00EF6ED0" w:rsidP="009C1FF9">
            <w:pPr>
              <w:ind w:left="360"/>
              <w:rPr>
                <w:rFonts w:cs="Times New Roman"/>
                <w:szCs w:val="24"/>
              </w:rPr>
            </w:pPr>
            <w:r w:rsidRPr="00AF0A09">
              <w:rPr>
                <w:rFonts w:cs="Times New Roman"/>
                <w:szCs w:val="24"/>
                <w:u w:val="single"/>
              </w:rPr>
              <w:t>D</w:t>
            </w:r>
            <w:r w:rsidRPr="00AF0A09">
              <w:rPr>
                <w:rFonts w:cs="Times New Roman"/>
                <w:szCs w:val="24"/>
              </w:rPr>
              <w:t>. Cây bấm giấy.</w:t>
            </w:r>
          </w:p>
          <w:p w14:paraId="2EF26C3E" w14:textId="77777777" w:rsidR="00EF6ED0" w:rsidRPr="00AF0A09" w:rsidRDefault="00EF6ED0" w:rsidP="009C1FF9">
            <w:pPr>
              <w:rPr>
                <w:rFonts w:cs="Times New Roman"/>
                <w:szCs w:val="24"/>
              </w:rPr>
            </w:pPr>
            <w:r w:rsidRPr="00AF0A09">
              <w:rPr>
                <w:rFonts w:cs="Times New Roman"/>
                <w:b/>
                <w:bCs/>
                <w:szCs w:val="24"/>
              </w:rPr>
              <w:t>Câu 18:</w:t>
            </w:r>
            <w:r w:rsidRPr="00AF0A09">
              <w:rPr>
                <w:rFonts w:cs="Times New Roman"/>
                <w:szCs w:val="24"/>
              </w:rPr>
              <w:t> Máy cơ đơn giản nào sau đây không cho lợi về lực?</w:t>
            </w:r>
          </w:p>
          <w:p w14:paraId="252F4A43" w14:textId="77777777" w:rsidR="00EF6ED0" w:rsidRPr="00AF0A09" w:rsidRDefault="00EF6ED0" w:rsidP="009C1FF9">
            <w:pPr>
              <w:ind w:left="360"/>
              <w:rPr>
                <w:rFonts w:cs="Times New Roman"/>
                <w:szCs w:val="24"/>
              </w:rPr>
            </w:pPr>
            <w:r w:rsidRPr="00AF0A09">
              <w:rPr>
                <w:rFonts w:cs="Times New Roman"/>
                <w:szCs w:val="24"/>
              </w:rPr>
              <w:t xml:space="preserve">A. Đòn bẩy. </w:t>
            </w:r>
            <w:r w:rsidRPr="00AF0A09">
              <w:rPr>
                <w:rFonts w:cs="Times New Roman"/>
                <w:szCs w:val="24"/>
              </w:rPr>
              <w:tab/>
            </w:r>
            <w:r w:rsidRPr="00AF0A09">
              <w:rPr>
                <w:rFonts w:cs="Times New Roman"/>
                <w:szCs w:val="24"/>
              </w:rPr>
              <w:tab/>
            </w:r>
            <w:r w:rsidRPr="00AF0A09">
              <w:rPr>
                <w:rFonts w:cs="Times New Roman"/>
                <w:szCs w:val="24"/>
              </w:rPr>
              <w:tab/>
              <w:t>B.Mặt phẳng nghiêng.</w:t>
            </w:r>
          </w:p>
          <w:p w14:paraId="2240A79C"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Ròng rọc cố định </w:t>
            </w:r>
            <w:r w:rsidRPr="00AF0A09">
              <w:rPr>
                <w:rFonts w:cs="Times New Roman"/>
                <w:szCs w:val="24"/>
              </w:rPr>
              <w:tab/>
            </w:r>
            <w:r w:rsidRPr="00AF0A09">
              <w:rPr>
                <w:rFonts w:cs="Times New Roman"/>
                <w:szCs w:val="24"/>
              </w:rPr>
              <w:tab/>
              <w:t>D. Ròng rọc động</w:t>
            </w:r>
          </w:p>
          <w:p w14:paraId="256AD926" w14:textId="77777777" w:rsidR="00EF6ED0" w:rsidRPr="00AF0A09" w:rsidRDefault="00EF6ED0" w:rsidP="009C1FF9">
            <w:pPr>
              <w:rPr>
                <w:rFonts w:cs="Times New Roman"/>
                <w:szCs w:val="24"/>
              </w:rPr>
            </w:pPr>
            <w:r w:rsidRPr="00AF0A09">
              <w:rPr>
                <w:rFonts w:cs="Times New Roman"/>
                <w:b/>
                <w:bCs/>
                <w:szCs w:val="24"/>
              </w:rPr>
              <w:t>Câu 19:</w:t>
            </w:r>
            <w:r w:rsidRPr="00AF0A09">
              <w:rPr>
                <w:rFonts w:cs="Times New Roman"/>
                <w:szCs w:val="24"/>
              </w:rPr>
              <w:t> Quan sát dao cắt giấy ở một cửa hiệu photocopy, ba bạn Bình, Lan, Chi phát biểu:</w:t>
            </w:r>
          </w:p>
          <w:p w14:paraId="0F19599B" w14:textId="77777777" w:rsidR="00EF6ED0" w:rsidRPr="00AF0A09" w:rsidRDefault="00EF6ED0" w:rsidP="009C1FF9">
            <w:pPr>
              <w:rPr>
                <w:rFonts w:cs="Times New Roman"/>
                <w:szCs w:val="24"/>
              </w:rPr>
            </w:pPr>
            <w:r w:rsidRPr="00AF0A09">
              <w:rPr>
                <w:rFonts w:cs="Times New Roman"/>
                <w:szCs w:val="24"/>
              </w:rPr>
              <w:t>Bình: Chỉ là dao bình thường, không ứng dụng bất kỳ máy cơ đơn giản nào.</w:t>
            </w:r>
          </w:p>
          <w:p w14:paraId="5A8F37C5" w14:textId="77777777" w:rsidR="00EF6ED0" w:rsidRPr="00AF0A09" w:rsidRDefault="00EF6ED0" w:rsidP="009C1FF9">
            <w:pPr>
              <w:rPr>
                <w:rFonts w:cs="Times New Roman"/>
                <w:szCs w:val="24"/>
              </w:rPr>
            </w:pPr>
            <w:r w:rsidRPr="00AF0A09">
              <w:rPr>
                <w:rFonts w:cs="Times New Roman"/>
                <w:szCs w:val="24"/>
              </w:rPr>
              <w:t>Lan: Ứng dụng của đòn bẩy loại 1</w:t>
            </w:r>
          </w:p>
          <w:p w14:paraId="435B5DB4" w14:textId="77777777" w:rsidR="00EF6ED0" w:rsidRPr="00AF0A09" w:rsidRDefault="00EF6ED0" w:rsidP="009C1FF9">
            <w:pPr>
              <w:rPr>
                <w:rFonts w:cs="Times New Roman"/>
                <w:szCs w:val="24"/>
              </w:rPr>
            </w:pPr>
            <w:r w:rsidRPr="00AF0A09">
              <w:rPr>
                <w:rFonts w:cs="Times New Roman"/>
                <w:szCs w:val="24"/>
              </w:rPr>
              <w:t>Chi: Ứng dụng của đòn bẩy loại 2.</w:t>
            </w:r>
          </w:p>
          <w:p w14:paraId="232693C4" w14:textId="77777777" w:rsidR="00EF6ED0" w:rsidRPr="00AF0A09" w:rsidRDefault="00EF6ED0" w:rsidP="009C1FF9">
            <w:pPr>
              <w:ind w:left="360"/>
              <w:rPr>
                <w:rFonts w:cs="Times New Roman"/>
                <w:szCs w:val="24"/>
              </w:rPr>
            </w:pPr>
            <w:r w:rsidRPr="00AF0A09">
              <w:rPr>
                <w:rFonts w:cs="Times New Roman"/>
                <w:szCs w:val="24"/>
              </w:rPr>
              <w:t xml:space="preserve">A. Chỉ có Bình đúng. </w:t>
            </w:r>
            <w:r w:rsidRPr="00AF0A09">
              <w:rPr>
                <w:rFonts w:cs="Times New Roman"/>
                <w:szCs w:val="24"/>
              </w:rPr>
              <w:tab/>
            </w:r>
            <w:r w:rsidRPr="00AF0A09">
              <w:rPr>
                <w:rFonts w:cs="Times New Roman"/>
                <w:szCs w:val="24"/>
              </w:rPr>
              <w:tab/>
            </w:r>
            <w:r w:rsidRPr="00AF0A09">
              <w:rPr>
                <w:rFonts w:cs="Times New Roman"/>
                <w:szCs w:val="24"/>
              </w:rPr>
              <w:tab/>
              <w:t>B. Chỉ có Lan đúng.</w:t>
            </w:r>
          </w:p>
          <w:p w14:paraId="19FF83B9"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Chỉ có Chi đúng. </w:t>
            </w:r>
            <w:r w:rsidRPr="00AF0A09">
              <w:rPr>
                <w:rFonts w:cs="Times New Roman"/>
                <w:szCs w:val="24"/>
              </w:rPr>
              <w:tab/>
            </w:r>
            <w:r w:rsidRPr="00AF0A09">
              <w:rPr>
                <w:rFonts w:cs="Times New Roman"/>
                <w:szCs w:val="24"/>
              </w:rPr>
              <w:tab/>
            </w:r>
            <w:r w:rsidRPr="00AF0A09">
              <w:rPr>
                <w:rFonts w:cs="Times New Roman"/>
                <w:szCs w:val="24"/>
              </w:rPr>
              <w:tab/>
              <w:t>D. Cả 3 bạn đều sai.</w:t>
            </w:r>
          </w:p>
          <w:p w14:paraId="7A6D088D" w14:textId="77777777" w:rsidR="00EF6ED0" w:rsidRPr="00AF0A09" w:rsidRDefault="00EF6ED0" w:rsidP="009C1FF9">
            <w:pPr>
              <w:rPr>
                <w:rFonts w:cs="Times New Roman"/>
                <w:szCs w:val="24"/>
              </w:rPr>
            </w:pPr>
            <w:r w:rsidRPr="00AF0A09">
              <w:rPr>
                <w:rFonts w:cs="Times New Roman"/>
                <w:b/>
                <w:bCs/>
                <w:szCs w:val="24"/>
              </w:rPr>
              <w:t>Câu 20:</w:t>
            </w:r>
            <w:r w:rsidRPr="00AF0A09">
              <w:rPr>
                <w:rFonts w:cs="Times New Roman"/>
                <w:szCs w:val="24"/>
              </w:rPr>
              <w:t xml:space="preserve"> họn từ thích hợp điền vào chỗ trống: Muốn lực nâng vật……… trọng lượng của vật thì phải làm cho khoảng cách từ </w:t>
            </w:r>
            <w:r w:rsidRPr="00AF0A09">
              <w:rPr>
                <w:rFonts w:cs="Times New Roman"/>
                <w:szCs w:val="24"/>
              </w:rPr>
              <w:lastRenderedPageBreak/>
              <w:t>điểm tựa tới điểm tác dụng của lực nâng……khoảng cách từ điểm tựa tới điểm tác dụng của trọng lượng vật.</w:t>
            </w:r>
          </w:p>
          <w:p w14:paraId="43EDF9D7"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nhỏ hơn, lớn hơn </w:t>
            </w:r>
            <w:r w:rsidRPr="00AF0A09">
              <w:rPr>
                <w:rFonts w:cs="Times New Roman"/>
                <w:szCs w:val="24"/>
              </w:rPr>
              <w:tab/>
            </w:r>
            <w:r w:rsidRPr="00AF0A09">
              <w:rPr>
                <w:rFonts w:cs="Times New Roman"/>
                <w:szCs w:val="24"/>
              </w:rPr>
              <w:tab/>
            </w:r>
            <w:r w:rsidRPr="00AF0A09">
              <w:rPr>
                <w:rFonts w:cs="Times New Roman"/>
                <w:szCs w:val="24"/>
              </w:rPr>
              <w:tab/>
              <w:t>B. nhỏ hơn, nhỏ hơn</w:t>
            </w:r>
          </w:p>
          <w:p w14:paraId="1B96873F" w14:textId="77777777" w:rsidR="00EF6ED0" w:rsidRPr="00AF0A09" w:rsidRDefault="00EF6ED0" w:rsidP="009C1FF9">
            <w:pPr>
              <w:ind w:left="360"/>
              <w:rPr>
                <w:rFonts w:cs="Times New Roman"/>
                <w:szCs w:val="24"/>
              </w:rPr>
            </w:pPr>
            <w:r w:rsidRPr="00AF0A09">
              <w:rPr>
                <w:rFonts w:cs="Times New Roman"/>
                <w:szCs w:val="24"/>
              </w:rPr>
              <w:t xml:space="preserve">C. lớn hơn, lớn hơn </w:t>
            </w:r>
            <w:r w:rsidRPr="00AF0A09">
              <w:rPr>
                <w:rFonts w:cs="Times New Roman"/>
                <w:szCs w:val="24"/>
              </w:rPr>
              <w:tab/>
            </w:r>
            <w:r w:rsidRPr="00AF0A09">
              <w:rPr>
                <w:rFonts w:cs="Times New Roman"/>
                <w:szCs w:val="24"/>
              </w:rPr>
              <w:tab/>
            </w:r>
            <w:r w:rsidRPr="00AF0A09">
              <w:rPr>
                <w:rFonts w:cs="Times New Roman"/>
                <w:szCs w:val="24"/>
              </w:rPr>
              <w:tab/>
              <w:t>D. lớn hơn, nhỏ hơn</w:t>
            </w:r>
          </w:p>
          <w:p w14:paraId="78CF4311" w14:textId="77777777" w:rsidR="00EF6ED0" w:rsidRPr="00AF0A09" w:rsidRDefault="00EF6ED0" w:rsidP="009C1FF9">
            <w:pPr>
              <w:rPr>
                <w:rFonts w:cs="Times New Roman"/>
                <w:szCs w:val="24"/>
              </w:rPr>
            </w:pPr>
            <w:r w:rsidRPr="00AF0A09">
              <w:rPr>
                <w:rFonts w:cs="Times New Roman"/>
                <w:b/>
                <w:bCs/>
                <w:szCs w:val="24"/>
              </w:rPr>
              <w:t>Câu 21:</w:t>
            </w:r>
            <w:r w:rsidRPr="00AF0A09">
              <w:rPr>
                <w:rFonts w:cs="Times New Roman"/>
                <w:szCs w:val="24"/>
              </w:rPr>
              <w:t> Muốn bẩy một vật nặng 2000N bằng một lực 500N thì phải dùng đòn bẩy có :</w:t>
            </w:r>
          </w:p>
          <w:p w14:paraId="424CD272" w14:textId="77777777" w:rsidR="00EF6ED0" w:rsidRPr="00AF0A09" w:rsidRDefault="00EF6ED0" w:rsidP="009C1FF9">
            <w:pPr>
              <w:ind w:left="360"/>
              <w:rPr>
                <w:rFonts w:cs="Times New Roman"/>
                <w:szCs w:val="24"/>
              </w:rPr>
            </w:pPr>
            <w:r w:rsidRPr="00AF0A09">
              <w:rPr>
                <w:rFonts w:cs="Times New Roman"/>
                <w:szCs w:val="24"/>
              </w:rPr>
              <w:t>A. O</w:t>
            </w:r>
            <w:r w:rsidRPr="00AF0A09">
              <w:rPr>
                <w:rFonts w:cs="Times New Roman"/>
                <w:szCs w:val="24"/>
                <w:vertAlign w:val="subscript"/>
              </w:rPr>
              <w:t>2</w:t>
            </w:r>
            <w:r w:rsidRPr="00AF0A09">
              <w:rPr>
                <w:rFonts w:cs="Times New Roman"/>
                <w:szCs w:val="24"/>
              </w:rPr>
              <w:t>O = O</w:t>
            </w:r>
            <w:r w:rsidRPr="00AF0A09">
              <w:rPr>
                <w:rFonts w:cs="Times New Roman"/>
                <w:szCs w:val="24"/>
                <w:vertAlign w:val="subscript"/>
              </w:rPr>
              <w:t>1</w:t>
            </w:r>
            <w:r w:rsidRPr="00AF0A09">
              <w:rPr>
                <w:rFonts w:cs="Times New Roman"/>
                <w:szCs w:val="24"/>
              </w:rPr>
              <w:t xml:space="preserve">O.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O</w:t>
            </w:r>
            <w:r w:rsidRPr="00AF0A09">
              <w:rPr>
                <w:rFonts w:cs="Times New Roman"/>
                <w:szCs w:val="24"/>
                <w:vertAlign w:val="subscript"/>
              </w:rPr>
              <w:t>2</w:t>
            </w:r>
            <w:r w:rsidRPr="00AF0A09">
              <w:rPr>
                <w:rFonts w:cs="Times New Roman"/>
                <w:szCs w:val="24"/>
              </w:rPr>
              <w:t>O &gt; 4O</w:t>
            </w:r>
            <w:r w:rsidRPr="00AF0A09">
              <w:rPr>
                <w:rFonts w:cs="Times New Roman"/>
                <w:szCs w:val="24"/>
                <w:vertAlign w:val="subscript"/>
              </w:rPr>
              <w:t>1</w:t>
            </w:r>
            <w:r w:rsidRPr="00AF0A09">
              <w:rPr>
                <w:rFonts w:cs="Times New Roman"/>
                <w:szCs w:val="24"/>
              </w:rPr>
              <w:t>O.</w:t>
            </w:r>
          </w:p>
          <w:p w14:paraId="18322F37" w14:textId="77777777" w:rsidR="00EF6ED0" w:rsidRPr="00AF0A09" w:rsidRDefault="00EF6ED0" w:rsidP="009C1FF9">
            <w:pPr>
              <w:ind w:left="360"/>
              <w:rPr>
                <w:rFonts w:cs="Times New Roman"/>
                <w:szCs w:val="24"/>
              </w:rPr>
            </w:pPr>
            <w:r w:rsidRPr="00AF0A09">
              <w:rPr>
                <w:rFonts w:cs="Times New Roman"/>
                <w:szCs w:val="24"/>
              </w:rPr>
              <w:t>C. O</w:t>
            </w:r>
            <w:r w:rsidRPr="00AF0A09">
              <w:rPr>
                <w:rFonts w:cs="Times New Roman"/>
                <w:szCs w:val="24"/>
                <w:vertAlign w:val="subscript"/>
              </w:rPr>
              <w:t>1</w:t>
            </w:r>
            <w:r w:rsidRPr="00AF0A09">
              <w:rPr>
                <w:rFonts w:cs="Times New Roman"/>
                <w:szCs w:val="24"/>
              </w:rPr>
              <w:t>O &gt; 4O</w:t>
            </w:r>
            <w:r w:rsidRPr="00AF0A09">
              <w:rPr>
                <w:rFonts w:cs="Times New Roman"/>
                <w:szCs w:val="24"/>
                <w:vertAlign w:val="subscript"/>
              </w:rPr>
              <w:t>2</w:t>
            </w:r>
            <w:r w:rsidRPr="00AF0A09">
              <w:rPr>
                <w:rFonts w:cs="Times New Roman"/>
                <w:szCs w:val="24"/>
              </w:rPr>
              <w:t>O.</w:t>
            </w:r>
            <w:r w:rsidRPr="00AF0A09">
              <w:rPr>
                <w:rFonts w:cs="Times New Roman"/>
                <w:szCs w:val="24"/>
              </w:rPr>
              <w:tab/>
              <w:t xml:space="preserve"> </w:t>
            </w:r>
            <w:r w:rsidRPr="00AF0A09">
              <w:rPr>
                <w:rFonts w:cs="Times New Roman"/>
                <w:szCs w:val="24"/>
              </w:rPr>
              <w:tab/>
            </w:r>
            <w:r w:rsidRPr="00AF0A09">
              <w:rPr>
                <w:rFonts w:cs="Times New Roman"/>
                <w:szCs w:val="24"/>
              </w:rPr>
              <w:tab/>
              <w:t>D. 4O</w:t>
            </w:r>
            <w:r w:rsidRPr="00AF0A09">
              <w:rPr>
                <w:rFonts w:cs="Times New Roman"/>
                <w:szCs w:val="24"/>
                <w:vertAlign w:val="subscript"/>
              </w:rPr>
              <w:t>1</w:t>
            </w:r>
            <w:r w:rsidRPr="00AF0A09">
              <w:rPr>
                <w:rFonts w:cs="Times New Roman"/>
                <w:szCs w:val="24"/>
              </w:rPr>
              <w:t>O &gt; O</w:t>
            </w:r>
            <w:r w:rsidRPr="00AF0A09">
              <w:rPr>
                <w:rFonts w:cs="Times New Roman"/>
                <w:szCs w:val="24"/>
                <w:vertAlign w:val="subscript"/>
              </w:rPr>
              <w:t>2</w:t>
            </w:r>
            <w:r w:rsidRPr="00AF0A09">
              <w:rPr>
                <w:rFonts w:cs="Times New Roman"/>
                <w:szCs w:val="24"/>
              </w:rPr>
              <w:t>O &gt; 2O</w:t>
            </w:r>
            <w:r w:rsidRPr="00AF0A09">
              <w:rPr>
                <w:rFonts w:cs="Times New Roman"/>
                <w:szCs w:val="24"/>
                <w:vertAlign w:val="subscript"/>
              </w:rPr>
              <w:t>1</w:t>
            </w:r>
            <w:r w:rsidRPr="00AF0A09">
              <w:rPr>
                <w:rFonts w:cs="Times New Roman"/>
                <w:szCs w:val="24"/>
              </w:rPr>
              <w:t>O.</w:t>
            </w:r>
          </w:p>
          <w:p w14:paraId="584A159D" w14:textId="77777777" w:rsidR="00EF6ED0" w:rsidRPr="00AF0A09" w:rsidRDefault="00EF6ED0" w:rsidP="009C1FF9">
            <w:pPr>
              <w:rPr>
                <w:rFonts w:cs="Times New Roman"/>
                <w:szCs w:val="24"/>
              </w:rPr>
            </w:pPr>
            <w:r w:rsidRPr="00AF0A09">
              <w:rPr>
                <w:rFonts w:cs="Times New Roman"/>
                <w:b/>
                <w:bCs/>
                <w:szCs w:val="24"/>
              </w:rPr>
              <w:t>Câu 22:</w:t>
            </w:r>
            <w:r w:rsidRPr="00AF0A09">
              <w:rPr>
                <w:rFonts w:cs="Times New Roman"/>
                <w:szCs w:val="24"/>
              </w:rPr>
              <w:t> Cho đòn bẩy loại 1 có chiều dài OO</w:t>
            </w:r>
            <w:r w:rsidRPr="00AF0A09">
              <w:rPr>
                <w:rFonts w:cs="Times New Roman"/>
                <w:szCs w:val="24"/>
                <w:vertAlign w:val="subscript"/>
              </w:rPr>
              <w:t>1</w:t>
            </w:r>
            <w:r w:rsidRPr="00AF0A09">
              <w:rPr>
                <w:rFonts w:cs="Times New Roman"/>
                <w:szCs w:val="24"/>
              </w:rPr>
              <w:t> &lt; OO</w:t>
            </w:r>
            <w:r w:rsidRPr="00AF0A09">
              <w:rPr>
                <w:rFonts w:cs="Times New Roman"/>
                <w:szCs w:val="24"/>
                <w:vertAlign w:val="subscript"/>
              </w:rPr>
              <w:t>2</w:t>
            </w:r>
            <w:r w:rsidRPr="00AF0A09">
              <w:rPr>
                <w:rFonts w:cs="Times New Roman"/>
                <w:szCs w:val="24"/>
              </w:rPr>
              <w:t>. Hai lực tác dụng vào 2 đầu O</w:t>
            </w:r>
            <w:r w:rsidRPr="00AF0A09">
              <w:rPr>
                <w:rFonts w:cs="Times New Roman"/>
                <w:szCs w:val="24"/>
                <w:vertAlign w:val="subscript"/>
              </w:rPr>
              <w:t>1</w:t>
            </w:r>
            <w:r w:rsidRPr="00AF0A09">
              <w:rPr>
                <w:rFonts w:cs="Times New Roman"/>
                <w:szCs w:val="24"/>
              </w:rPr>
              <w:t> và O</w:t>
            </w:r>
            <w:r w:rsidRPr="00AF0A09">
              <w:rPr>
                <w:rFonts w:cs="Times New Roman"/>
                <w:szCs w:val="24"/>
                <w:vertAlign w:val="subscript"/>
              </w:rPr>
              <w:t>2</w:t>
            </w:r>
            <w:r w:rsidRPr="00AF0A09">
              <w:rPr>
                <w:rFonts w:cs="Times New Roman"/>
                <w:szCs w:val="24"/>
              </w:rPr>
              <w:t> lần lượt là F</w:t>
            </w:r>
            <w:r w:rsidRPr="00AF0A09">
              <w:rPr>
                <w:rFonts w:cs="Times New Roman"/>
                <w:szCs w:val="24"/>
                <w:vertAlign w:val="subscript"/>
              </w:rPr>
              <w:t>1</w:t>
            </w:r>
            <w:r w:rsidRPr="00AF0A09">
              <w:rPr>
                <w:rFonts w:cs="Times New Roman"/>
                <w:szCs w:val="24"/>
              </w:rPr>
              <w:t> và F</w:t>
            </w:r>
            <w:r w:rsidRPr="00AF0A09">
              <w:rPr>
                <w:rFonts w:cs="Times New Roman"/>
                <w:szCs w:val="24"/>
                <w:vertAlign w:val="subscript"/>
              </w:rPr>
              <w:t>2</w:t>
            </w:r>
            <w:r w:rsidRPr="00AF0A09">
              <w:rPr>
                <w:rFonts w:cs="Times New Roman"/>
                <w:szCs w:val="24"/>
              </w:rPr>
              <w:t>. Để đòn bẩy cân bằng ta phải có:</w:t>
            </w:r>
          </w:p>
          <w:p w14:paraId="2D2C1090" w14:textId="77777777" w:rsidR="00EF6ED0" w:rsidRPr="00AF0A09" w:rsidRDefault="00EF6ED0" w:rsidP="009C1FF9">
            <w:pPr>
              <w:ind w:left="360"/>
              <w:rPr>
                <w:rFonts w:cs="Times New Roman"/>
                <w:szCs w:val="24"/>
              </w:rPr>
            </w:pPr>
            <w:r w:rsidRPr="00AF0A09">
              <w:rPr>
                <w:rFonts w:cs="Times New Roman"/>
                <w:szCs w:val="24"/>
              </w:rPr>
              <w:t>A. Lực F</w:t>
            </w:r>
            <w:r w:rsidRPr="00AF0A09">
              <w:rPr>
                <w:rFonts w:cs="Times New Roman"/>
                <w:szCs w:val="24"/>
                <w:vertAlign w:val="subscript"/>
              </w:rPr>
              <w:t>2</w:t>
            </w:r>
            <w:r w:rsidRPr="00AF0A09">
              <w:rPr>
                <w:rFonts w:cs="Times New Roman"/>
                <w:szCs w:val="24"/>
              </w:rPr>
              <w:t> có độ lớn lớn hơn lực F</w:t>
            </w:r>
            <w:r w:rsidRPr="00AF0A09">
              <w:rPr>
                <w:rFonts w:cs="Times New Roman"/>
                <w:szCs w:val="24"/>
                <w:vertAlign w:val="subscript"/>
              </w:rPr>
              <w:t>1</w:t>
            </w:r>
            <w:r w:rsidRPr="00AF0A09">
              <w:rPr>
                <w:rFonts w:cs="Times New Roman"/>
                <w:szCs w:val="24"/>
              </w:rPr>
              <w:t xml:space="preserve">. </w:t>
            </w:r>
            <w:r w:rsidRPr="00AF0A09">
              <w:rPr>
                <w:rFonts w:cs="Times New Roman"/>
                <w:szCs w:val="24"/>
              </w:rPr>
              <w:tab/>
            </w:r>
            <w:r w:rsidRPr="00AF0A09">
              <w:rPr>
                <w:rFonts w:cs="Times New Roman"/>
                <w:szCs w:val="24"/>
              </w:rPr>
              <w:tab/>
            </w:r>
          </w:p>
          <w:p w14:paraId="0E8426B4" w14:textId="77777777" w:rsidR="00EF6ED0" w:rsidRPr="00AF0A09" w:rsidRDefault="00EF6ED0" w:rsidP="009C1FF9">
            <w:pPr>
              <w:ind w:left="360"/>
              <w:rPr>
                <w:rFonts w:cs="Times New Roman"/>
                <w:szCs w:val="24"/>
              </w:rPr>
            </w:pPr>
            <w:r w:rsidRPr="00AF0A09">
              <w:rPr>
                <w:rFonts w:cs="Times New Roman"/>
                <w:szCs w:val="24"/>
                <w:u w:val="single"/>
              </w:rPr>
              <w:t>B</w:t>
            </w:r>
            <w:r w:rsidRPr="00AF0A09">
              <w:rPr>
                <w:rFonts w:cs="Times New Roman"/>
                <w:szCs w:val="24"/>
              </w:rPr>
              <w:t>. Lực F</w:t>
            </w:r>
            <w:r w:rsidRPr="00AF0A09">
              <w:rPr>
                <w:rFonts w:cs="Times New Roman"/>
                <w:szCs w:val="24"/>
                <w:vertAlign w:val="subscript"/>
              </w:rPr>
              <w:t>2</w:t>
            </w:r>
            <w:r w:rsidRPr="00AF0A09">
              <w:rPr>
                <w:rFonts w:cs="Times New Roman"/>
                <w:szCs w:val="24"/>
              </w:rPr>
              <w:t> CÓ độ lớn nhỏ hơn lực F</w:t>
            </w:r>
            <w:r w:rsidRPr="00AF0A09">
              <w:rPr>
                <w:rFonts w:cs="Times New Roman"/>
                <w:szCs w:val="24"/>
                <w:vertAlign w:val="subscript"/>
              </w:rPr>
              <w:t>1</w:t>
            </w:r>
            <w:r w:rsidRPr="00AF0A09">
              <w:rPr>
                <w:rFonts w:cs="Times New Roman"/>
                <w:szCs w:val="24"/>
              </w:rPr>
              <w:t>.</w:t>
            </w:r>
          </w:p>
          <w:p w14:paraId="7ECD7851" w14:textId="77777777" w:rsidR="00EF6ED0" w:rsidRPr="00AF0A09" w:rsidRDefault="00EF6ED0" w:rsidP="009C1FF9">
            <w:pPr>
              <w:ind w:left="360"/>
              <w:rPr>
                <w:rFonts w:cs="Times New Roman"/>
                <w:szCs w:val="24"/>
              </w:rPr>
            </w:pPr>
            <w:r w:rsidRPr="00AF0A09">
              <w:rPr>
                <w:rFonts w:cs="Times New Roman"/>
                <w:szCs w:val="24"/>
              </w:rPr>
              <w:t>C. Hai lực F</w:t>
            </w:r>
            <w:r w:rsidRPr="00AF0A09">
              <w:rPr>
                <w:rFonts w:cs="Times New Roman"/>
                <w:szCs w:val="24"/>
                <w:vertAlign w:val="subscript"/>
              </w:rPr>
              <w:t>1</w:t>
            </w:r>
            <w:r w:rsidRPr="00AF0A09">
              <w:rPr>
                <w:rFonts w:cs="Times New Roman"/>
                <w:szCs w:val="24"/>
              </w:rPr>
              <w:t> và F</w:t>
            </w:r>
            <w:r w:rsidRPr="00AF0A09">
              <w:rPr>
                <w:rFonts w:cs="Times New Roman"/>
                <w:szCs w:val="24"/>
                <w:vertAlign w:val="subscript"/>
              </w:rPr>
              <w:t>2</w:t>
            </w:r>
            <w:r w:rsidRPr="00AF0A09">
              <w:rPr>
                <w:rFonts w:cs="Times New Roman"/>
                <w:szCs w:val="24"/>
              </w:rPr>
              <w:t xml:space="preserve"> có độ lớn như nhau. </w:t>
            </w:r>
          </w:p>
          <w:p w14:paraId="2B8DACB8" w14:textId="77777777" w:rsidR="00EF6ED0" w:rsidRPr="00AF0A09" w:rsidRDefault="00EF6ED0" w:rsidP="009C1FF9">
            <w:pPr>
              <w:ind w:left="360"/>
              <w:rPr>
                <w:rFonts w:cs="Times New Roman"/>
                <w:szCs w:val="24"/>
              </w:rPr>
            </w:pPr>
            <w:r w:rsidRPr="00AF0A09">
              <w:rPr>
                <w:rFonts w:cs="Times New Roman"/>
                <w:szCs w:val="24"/>
              </w:rPr>
              <w:t>D. Không thể cân bằng được, vì OO</w:t>
            </w:r>
            <w:r w:rsidRPr="00AF0A09">
              <w:rPr>
                <w:rFonts w:cs="Times New Roman"/>
                <w:szCs w:val="24"/>
                <w:vertAlign w:val="subscript"/>
              </w:rPr>
              <w:t>1</w:t>
            </w:r>
            <w:r w:rsidRPr="00AF0A09">
              <w:rPr>
                <w:rFonts w:cs="Times New Roman"/>
                <w:szCs w:val="24"/>
              </w:rPr>
              <w:t> đã nhỏ hơn OO</w:t>
            </w:r>
            <w:r w:rsidRPr="00AF0A09">
              <w:rPr>
                <w:rFonts w:cs="Times New Roman"/>
                <w:szCs w:val="24"/>
                <w:vertAlign w:val="subscript"/>
              </w:rPr>
              <w:t>2</w:t>
            </w:r>
            <w:r w:rsidRPr="00AF0A09">
              <w:rPr>
                <w:rFonts w:cs="Times New Roman"/>
                <w:szCs w:val="24"/>
              </w:rPr>
              <w:t>.</w:t>
            </w:r>
          </w:p>
          <w:p w14:paraId="7527DAE5" w14:textId="77777777" w:rsidR="00EF6ED0" w:rsidRPr="00AF0A09" w:rsidRDefault="00EF6ED0" w:rsidP="009C1FF9">
            <w:pPr>
              <w:rPr>
                <w:rFonts w:cs="Times New Roman"/>
                <w:szCs w:val="24"/>
              </w:rPr>
            </w:pPr>
            <w:r w:rsidRPr="00AF0A09">
              <w:rPr>
                <w:rFonts w:cs="Times New Roman"/>
                <w:b/>
                <w:bCs/>
                <w:szCs w:val="24"/>
              </w:rPr>
              <w:t>Câu 23:</w:t>
            </w:r>
            <w:r w:rsidRPr="00AF0A09">
              <w:rPr>
                <w:rFonts w:cs="Times New Roman"/>
                <w:szCs w:val="24"/>
              </w:rPr>
              <w:t> Khi đưa một hòn đá nặng dời chỗ sang bên cạnh, người ta thường sử dụng</w:t>
            </w:r>
          </w:p>
          <w:p w14:paraId="15056B0C" w14:textId="77777777" w:rsidR="00EF6ED0" w:rsidRPr="00AF0A09" w:rsidRDefault="00EF6ED0" w:rsidP="009C1FF9">
            <w:pPr>
              <w:ind w:left="360"/>
              <w:rPr>
                <w:rFonts w:cs="Times New Roman"/>
                <w:szCs w:val="24"/>
              </w:rPr>
            </w:pPr>
            <w:r w:rsidRPr="00AF0A09">
              <w:rPr>
                <w:rFonts w:cs="Times New Roman"/>
                <w:szCs w:val="24"/>
              </w:rPr>
              <w:t xml:space="preserve">A. Ròng rọc cố định  </w:t>
            </w:r>
            <w:r w:rsidRPr="00AF0A09">
              <w:rPr>
                <w:rFonts w:cs="Times New Roman"/>
                <w:szCs w:val="24"/>
              </w:rPr>
              <w:tab/>
              <w:t>B. Mặt phẳng nghiêng </w:t>
            </w:r>
          </w:p>
          <w:p w14:paraId="0BE8558C"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Đòn bảy  </w:t>
            </w:r>
            <w:r w:rsidRPr="00AF0A09">
              <w:rPr>
                <w:rFonts w:cs="Times New Roman"/>
                <w:szCs w:val="24"/>
              </w:rPr>
              <w:tab/>
            </w:r>
            <w:r w:rsidRPr="00AF0A09">
              <w:rPr>
                <w:rFonts w:cs="Times New Roman"/>
                <w:szCs w:val="24"/>
              </w:rPr>
              <w:tab/>
              <w:t>D. Mặt phẳng nghiêng và đòn bẩy</w:t>
            </w:r>
          </w:p>
          <w:p w14:paraId="6B269973" w14:textId="77777777" w:rsidR="00EF6ED0" w:rsidRPr="00AF0A09" w:rsidRDefault="00EF6ED0" w:rsidP="009C1FF9">
            <w:pPr>
              <w:rPr>
                <w:rFonts w:cs="Times New Roman"/>
                <w:szCs w:val="24"/>
              </w:rPr>
            </w:pPr>
            <w:r w:rsidRPr="00AF0A09">
              <w:rPr>
                <w:rFonts w:cs="Times New Roman"/>
                <w:b/>
                <w:bCs/>
                <w:szCs w:val="24"/>
              </w:rPr>
              <w:t>Câu 24:</w:t>
            </w:r>
            <w:r w:rsidRPr="00AF0A09">
              <w:rPr>
                <w:rFonts w:cs="Times New Roman"/>
                <w:szCs w:val="24"/>
              </w:rPr>
              <w:t> Dùng đòn bẩy được lợi về lực khi</w:t>
            </w:r>
          </w:p>
          <w:p w14:paraId="42D9B675" w14:textId="77777777" w:rsidR="00EF6ED0" w:rsidRPr="00AF0A09" w:rsidRDefault="00EF6ED0" w:rsidP="009C1FF9">
            <w:pPr>
              <w:rPr>
                <w:rFonts w:cs="Times New Roman"/>
                <w:szCs w:val="24"/>
              </w:rPr>
            </w:pPr>
            <w:r w:rsidRPr="00AF0A09">
              <w:rPr>
                <w:rFonts w:cs="Times New Roman"/>
                <w:szCs w:val="24"/>
              </w:rPr>
              <w:t>A. Khoảng cách OO1= OO2.    B. Khoảng cách OO1&gt; OO2.</w:t>
            </w:r>
          </w:p>
          <w:p w14:paraId="35396CB6" w14:textId="77777777" w:rsidR="00EF6ED0" w:rsidRPr="00AF0A09" w:rsidRDefault="00EF6ED0" w:rsidP="009C1FF9">
            <w:pPr>
              <w:outlineLvl w:val="5"/>
              <w:rPr>
                <w:rFonts w:cs="Times New Roman"/>
                <w:szCs w:val="24"/>
              </w:rPr>
            </w:pPr>
            <w:r w:rsidRPr="00AF0A09">
              <w:rPr>
                <w:rFonts w:cs="Times New Roman"/>
                <w:szCs w:val="24"/>
                <w:u w:val="single"/>
              </w:rPr>
              <w:t>C</w:t>
            </w:r>
            <w:r w:rsidRPr="00AF0A09">
              <w:rPr>
                <w:rFonts w:cs="Times New Roman"/>
                <w:szCs w:val="24"/>
              </w:rPr>
              <w:t>. Khoảng cách OO1 &lt; OO2.   D.Tất cả đều sai.</w:t>
            </w:r>
          </w:p>
          <w:p w14:paraId="770C6385" w14:textId="77777777" w:rsidR="00EF6ED0" w:rsidRPr="00AF0A09" w:rsidRDefault="00EF6ED0" w:rsidP="009C1FF9">
            <w:pPr>
              <w:rPr>
                <w:rFonts w:cs="Times New Roman"/>
                <w:szCs w:val="24"/>
              </w:rPr>
            </w:pPr>
            <w:r w:rsidRPr="00AF0A09">
              <w:rPr>
                <w:rFonts w:cs="Times New Roman"/>
                <w:b/>
                <w:bCs/>
                <w:szCs w:val="24"/>
              </w:rPr>
              <w:t>Câu 25:</w:t>
            </w:r>
            <w:r w:rsidRPr="00AF0A09">
              <w:rPr>
                <w:rFonts w:cs="Times New Roman"/>
                <w:szCs w:val="24"/>
              </w:rPr>
              <w:t> Một đòn bẩy AB có chiều dài 1 m. Ở 2 đầu người ta treo 2 vật có khối lượng lần lượt m1 = 400g và m2 = l00g. Để đòn bẩy cân bằng, điểm tựa 0 phải cách A một đoạn.... Cho biết đầu A treo vật 400g.</w:t>
            </w:r>
          </w:p>
          <w:p w14:paraId="3152EA9D" w14:textId="77777777" w:rsidR="00EF6ED0" w:rsidRPr="00AF0A09" w:rsidRDefault="00EF6ED0" w:rsidP="009C1FF9">
            <w:pPr>
              <w:ind w:left="360"/>
              <w:rPr>
                <w:rFonts w:cs="Times New Roman"/>
                <w:szCs w:val="24"/>
              </w:rPr>
            </w:pPr>
            <w:r w:rsidRPr="00AF0A09">
              <w:rPr>
                <w:rFonts w:cs="Times New Roman"/>
                <w:szCs w:val="24"/>
              </w:rPr>
              <w:t xml:space="preserve">A. 40cm. </w:t>
            </w:r>
            <w:r w:rsidRPr="00AF0A09">
              <w:rPr>
                <w:rFonts w:cs="Times New Roman"/>
                <w:szCs w:val="24"/>
              </w:rPr>
              <w:tab/>
              <w:t xml:space="preserve">     B. 25 cm. </w:t>
            </w:r>
            <w:r w:rsidRPr="00AF0A09">
              <w:rPr>
                <w:rFonts w:cs="Times New Roman"/>
                <w:szCs w:val="24"/>
              </w:rPr>
              <w:tab/>
            </w:r>
            <w:r w:rsidRPr="00AF0A09">
              <w:rPr>
                <w:rFonts w:cs="Times New Roman"/>
                <w:szCs w:val="24"/>
              </w:rPr>
              <w:tab/>
            </w:r>
            <w:r w:rsidRPr="00AF0A09">
              <w:rPr>
                <w:rFonts w:cs="Times New Roman"/>
                <w:szCs w:val="24"/>
                <w:u w:val="single"/>
              </w:rPr>
              <w:t>C</w:t>
            </w:r>
            <w:r w:rsidRPr="00AF0A09">
              <w:rPr>
                <w:rFonts w:cs="Times New Roman"/>
                <w:szCs w:val="24"/>
              </w:rPr>
              <w:t xml:space="preserve">. 20 cm. </w:t>
            </w:r>
            <w:r w:rsidRPr="00AF0A09">
              <w:rPr>
                <w:rFonts w:cs="Times New Roman"/>
                <w:szCs w:val="24"/>
              </w:rPr>
              <w:tab/>
              <w:t xml:space="preserve">     D. 30 cm.</w:t>
            </w:r>
          </w:p>
          <w:p w14:paraId="54FF6845" w14:textId="77777777" w:rsidR="00EF6ED0" w:rsidRPr="00AF0A09" w:rsidRDefault="00EF6ED0" w:rsidP="009C1FF9">
            <w:pPr>
              <w:rPr>
                <w:rFonts w:cs="Times New Roman"/>
                <w:szCs w:val="24"/>
              </w:rPr>
            </w:pPr>
            <w:r w:rsidRPr="00AF0A09">
              <w:rPr>
                <w:rFonts w:cs="Times New Roman"/>
                <w:b/>
                <w:bCs/>
                <w:szCs w:val="24"/>
              </w:rPr>
              <w:t>Câu 26:</w:t>
            </w:r>
            <w:r w:rsidRPr="00AF0A09">
              <w:rPr>
                <w:rFonts w:cs="Times New Roman"/>
                <w:szCs w:val="24"/>
              </w:rPr>
              <w:t> Đầu người là đòn bẩy loại mấy?</w:t>
            </w:r>
          </w:p>
          <w:p w14:paraId="654FF3BC"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Loại 1. </w:t>
            </w:r>
            <w:r w:rsidRPr="00AF0A09">
              <w:rPr>
                <w:rFonts w:cs="Times New Roman"/>
                <w:szCs w:val="24"/>
              </w:rPr>
              <w:tab/>
            </w:r>
            <w:r w:rsidRPr="00AF0A09">
              <w:rPr>
                <w:rFonts w:cs="Times New Roman"/>
                <w:szCs w:val="24"/>
              </w:rPr>
              <w:tab/>
            </w:r>
            <w:r w:rsidRPr="00AF0A09">
              <w:rPr>
                <w:rFonts w:cs="Times New Roman"/>
                <w:szCs w:val="24"/>
              </w:rPr>
              <w:tab/>
              <w:t>B. Loại 2.</w:t>
            </w:r>
          </w:p>
          <w:p w14:paraId="474656E0" w14:textId="77777777" w:rsidR="00EF6ED0" w:rsidRPr="00AF0A09" w:rsidRDefault="00EF6ED0" w:rsidP="009C1FF9">
            <w:pPr>
              <w:ind w:left="360"/>
              <w:rPr>
                <w:rFonts w:cs="Times New Roman"/>
                <w:szCs w:val="24"/>
              </w:rPr>
            </w:pPr>
            <w:r w:rsidRPr="00AF0A09">
              <w:rPr>
                <w:rFonts w:cs="Times New Roman"/>
                <w:szCs w:val="24"/>
              </w:rPr>
              <w:t xml:space="preserve">C. Vừa loại 1, vừa loại 2. </w:t>
            </w:r>
            <w:r w:rsidRPr="00AF0A09">
              <w:rPr>
                <w:rFonts w:cs="Times New Roman"/>
                <w:szCs w:val="24"/>
              </w:rPr>
              <w:tab/>
              <w:t>D. Không phải đòn bẩy.</w:t>
            </w:r>
          </w:p>
          <w:p w14:paraId="707FB892" w14:textId="77777777" w:rsidR="00EF6ED0" w:rsidRPr="00AF0A09" w:rsidRDefault="00EF6ED0" w:rsidP="009C1FF9">
            <w:pPr>
              <w:rPr>
                <w:rFonts w:cs="Times New Roman"/>
                <w:szCs w:val="24"/>
              </w:rPr>
            </w:pPr>
            <w:r w:rsidRPr="00AF0A09">
              <w:rPr>
                <w:rFonts w:cs="Times New Roman"/>
                <w:b/>
                <w:bCs/>
                <w:szCs w:val="24"/>
              </w:rPr>
              <w:t>Câu 27:</w:t>
            </w:r>
            <w:r w:rsidRPr="00AF0A09">
              <w:rPr>
                <w:rFonts w:cs="Times New Roman"/>
                <w:szCs w:val="24"/>
              </w:rPr>
              <w:t> Cánh tay là đòn bẩy loại mấy?</w:t>
            </w:r>
          </w:p>
          <w:p w14:paraId="6ED8BA23"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Loại 1. </w:t>
            </w:r>
            <w:r w:rsidRPr="00AF0A09">
              <w:rPr>
                <w:rFonts w:cs="Times New Roman"/>
                <w:szCs w:val="24"/>
              </w:rPr>
              <w:tab/>
            </w:r>
            <w:r w:rsidRPr="00AF0A09">
              <w:rPr>
                <w:rFonts w:cs="Times New Roman"/>
                <w:szCs w:val="24"/>
              </w:rPr>
              <w:tab/>
            </w:r>
            <w:r w:rsidRPr="00AF0A09">
              <w:rPr>
                <w:rFonts w:cs="Times New Roman"/>
                <w:szCs w:val="24"/>
              </w:rPr>
              <w:tab/>
              <w:t>B. Loại 2.</w:t>
            </w:r>
          </w:p>
          <w:p w14:paraId="0B69CFB9" w14:textId="77777777" w:rsidR="00EF6ED0" w:rsidRPr="00AF0A09" w:rsidRDefault="00EF6ED0" w:rsidP="009C1FF9">
            <w:pPr>
              <w:ind w:left="360"/>
              <w:rPr>
                <w:rFonts w:cs="Times New Roman"/>
                <w:szCs w:val="24"/>
              </w:rPr>
            </w:pPr>
            <w:r w:rsidRPr="00AF0A09">
              <w:rPr>
                <w:rFonts w:cs="Times New Roman"/>
                <w:szCs w:val="24"/>
              </w:rPr>
              <w:t xml:space="preserve">C. Vừa loại 1, vừa loại 2. </w:t>
            </w:r>
            <w:r w:rsidRPr="00AF0A09">
              <w:rPr>
                <w:rFonts w:cs="Times New Roman"/>
                <w:szCs w:val="24"/>
              </w:rPr>
              <w:tab/>
              <w:t>D. Không phải đòn bẩy.</w:t>
            </w:r>
          </w:p>
          <w:p w14:paraId="75529B2F" w14:textId="77777777" w:rsidR="00EF6ED0" w:rsidRPr="00AF0A09" w:rsidRDefault="00EF6ED0" w:rsidP="009C1FF9">
            <w:pPr>
              <w:rPr>
                <w:rFonts w:cs="Times New Roman"/>
                <w:szCs w:val="24"/>
              </w:rPr>
            </w:pPr>
            <w:r w:rsidRPr="00AF0A09">
              <w:rPr>
                <w:rFonts w:cs="Times New Roman"/>
                <w:b/>
                <w:bCs/>
                <w:szCs w:val="24"/>
              </w:rPr>
              <w:t>Câu 28:</w:t>
            </w:r>
            <w:r w:rsidRPr="00AF0A09">
              <w:rPr>
                <w:rFonts w:cs="Times New Roman"/>
                <w:szCs w:val="24"/>
              </w:rPr>
              <w:t> Điền vào chỗ trống: "Đòn bẩy loại 2: Điểm tựa nằm ngoài khoảng giữa điểm đặt O,, O, của hai lực, lực tác dụng lên đòn bẩy F, nằm ... điểm tựa O hơn vị trí của lực F"</w:t>
            </w:r>
          </w:p>
          <w:p w14:paraId="7D185601"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Xa. </w:t>
            </w:r>
            <w:r w:rsidRPr="00AF0A09">
              <w:rPr>
                <w:rFonts w:cs="Times New Roman"/>
                <w:szCs w:val="24"/>
              </w:rPr>
              <w:tab/>
            </w:r>
            <w:r w:rsidRPr="00AF0A09">
              <w:rPr>
                <w:rFonts w:cs="Times New Roman"/>
                <w:szCs w:val="24"/>
              </w:rPr>
              <w:tab/>
              <w:t xml:space="preserve">           B. Gần. </w:t>
            </w:r>
            <w:r w:rsidRPr="00AF0A09">
              <w:rPr>
                <w:rFonts w:cs="Times New Roman"/>
                <w:szCs w:val="24"/>
              </w:rPr>
              <w:tab/>
            </w:r>
            <w:r w:rsidRPr="00AF0A09">
              <w:rPr>
                <w:rFonts w:cs="Times New Roman"/>
                <w:szCs w:val="24"/>
              </w:rPr>
              <w:tab/>
            </w:r>
          </w:p>
          <w:p w14:paraId="29A84EFD" w14:textId="77777777" w:rsidR="00EF6ED0" w:rsidRPr="00AF0A09" w:rsidRDefault="00EF6ED0" w:rsidP="009C1FF9">
            <w:pPr>
              <w:ind w:left="360"/>
              <w:outlineLvl w:val="5"/>
              <w:rPr>
                <w:rFonts w:cs="Times New Roman"/>
                <w:szCs w:val="24"/>
              </w:rPr>
            </w:pPr>
            <w:r w:rsidRPr="00AF0A09">
              <w:rPr>
                <w:rFonts w:cs="Times New Roman"/>
                <w:szCs w:val="24"/>
              </w:rPr>
              <w:t xml:space="preserve">D. Chính giữa. </w:t>
            </w:r>
            <w:r w:rsidRPr="00AF0A09">
              <w:rPr>
                <w:rFonts w:cs="Times New Roman"/>
                <w:szCs w:val="24"/>
              </w:rPr>
              <w:tab/>
            </w:r>
            <w:r w:rsidRPr="00AF0A09">
              <w:rPr>
                <w:rFonts w:cs="Times New Roman"/>
                <w:szCs w:val="24"/>
              </w:rPr>
              <w:tab/>
              <w:t>D. Bất kì.</w:t>
            </w:r>
          </w:p>
          <w:p w14:paraId="38EB05AB" w14:textId="77777777" w:rsidR="00EF6ED0" w:rsidRPr="00AF0A09" w:rsidRDefault="00EF6ED0" w:rsidP="009C1FF9">
            <w:pPr>
              <w:rPr>
                <w:rFonts w:cs="Times New Roman"/>
                <w:szCs w:val="24"/>
              </w:rPr>
            </w:pPr>
            <w:r w:rsidRPr="00AF0A09">
              <w:rPr>
                <w:rFonts w:cs="Times New Roman"/>
                <w:b/>
                <w:bCs/>
                <w:szCs w:val="24"/>
              </w:rPr>
              <w:t>Câu 29:</w:t>
            </w:r>
            <w:r w:rsidRPr="00AF0A09">
              <w:rPr>
                <w:rFonts w:cs="Times New Roman"/>
                <w:szCs w:val="24"/>
              </w:rPr>
              <w:t> Nếu đòn bẩy quay quanh điểm tựa O, trọng lượng của vật cần nâng tác dụng vào điểm O</w:t>
            </w:r>
            <w:r w:rsidRPr="00AF0A09">
              <w:rPr>
                <w:rFonts w:cs="Times New Roman"/>
                <w:szCs w:val="24"/>
                <w:vertAlign w:val="subscript"/>
              </w:rPr>
              <w:t>1</w:t>
            </w:r>
            <w:r w:rsidRPr="00AF0A09">
              <w:rPr>
                <w:rFonts w:cs="Times New Roman"/>
                <w:szCs w:val="24"/>
              </w:rPr>
              <w:t> của đòn bẩy, lực nâng vật tác dụng vào điểm O</w:t>
            </w:r>
            <w:r w:rsidRPr="00AF0A09">
              <w:rPr>
                <w:rFonts w:cs="Times New Roman"/>
                <w:szCs w:val="24"/>
                <w:vertAlign w:val="subscript"/>
              </w:rPr>
              <w:t>2</w:t>
            </w:r>
            <w:r w:rsidRPr="00AF0A09">
              <w:rPr>
                <w:rFonts w:cs="Times New Roman"/>
                <w:szCs w:val="24"/>
              </w:rPr>
              <w:t> của đòn bẩy thì dùng đòn bẩy được lợi về lực trong trường hợp nào dưới đây?</w:t>
            </w:r>
          </w:p>
          <w:p w14:paraId="2B454F15" w14:textId="77777777" w:rsidR="00EF6ED0" w:rsidRPr="00AF0A09" w:rsidRDefault="00EF6ED0" w:rsidP="009C1FF9">
            <w:pPr>
              <w:ind w:left="142"/>
              <w:rPr>
                <w:rFonts w:cs="Times New Roman"/>
                <w:szCs w:val="24"/>
              </w:rPr>
            </w:pPr>
            <w:r w:rsidRPr="00AF0A09">
              <w:rPr>
                <w:rFonts w:cs="Times New Roman"/>
                <w:szCs w:val="24"/>
              </w:rPr>
              <w:t>A. Khoảng cách OO</w:t>
            </w:r>
            <w:r w:rsidRPr="00AF0A09">
              <w:rPr>
                <w:rFonts w:cs="Times New Roman"/>
                <w:szCs w:val="24"/>
                <w:vertAlign w:val="subscript"/>
              </w:rPr>
              <w:t>1</w:t>
            </w:r>
            <w:r w:rsidRPr="00AF0A09">
              <w:rPr>
                <w:rFonts w:cs="Times New Roman"/>
                <w:szCs w:val="24"/>
              </w:rPr>
              <w:t> &gt; OO</w:t>
            </w:r>
            <w:r w:rsidRPr="00AF0A09">
              <w:rPr>
                <w:rFonts w:cs="Times New Roman"/>
                <w:szCs w:val="24"/>
                <w:vertAlign w:val="subscript"/>
              </w:rPr>
              <w:t>2</w:t>
            </w:r>
            <w:r w:rsidRPr="00AF0A09">
              <w:rPr>
                <w:rFonts w:cs="Times New Roman"/>
                <w:szCs w:val="24"/>
              </w:rPr>
              <w:t xml:space="preserve">      B. Khoảng cách OO</w:t>
            </w:r>
            <w:r w:rsidRPr="00AF0A09">
              <w:rPr>
                <w:rFonts w:cs="Times New Roman"/>
                <w:szCs w:val="24"/>
                <w:vertAlign w:val="subscript"/>
              </w:rPr>
              <w:t>1</w:t>
            </w:r>
            <w:r w:rsidRPr="00AF0A09">
              <w:rPr>
                <w:rFonts w:cs="Times New Roman"/>
                <w:szCs w:val="24"/>
              </w:rPr>
              <w:t> = OO</w:t>
            </w:r>
            <w:r w:rsidRPr="00AF0A09">
              <w:rPr>
                <w:rFonts w:cs="Times New Roman"/>
                <w:szCs w:val="24"/>
                <w:vertAlign w:val="subscript"/>
              </w:rPr>
              <w:t>2</w:t>
            </w:r>
          </w:p>
          <w:p w14:paraId="1CF7A9EE" w14:textId="77777777" w:rsidR="00EF6ED0" w:rsidRPr="00AF0A09" w:rsidRDefault="00EF6ED0" w:rsidP="009C1FF9">
            <w:pPr>
              <w:ind w:left="142"/>
              <w:outlineLvl w:val="5"/>
              <w:rPr>
                <w:rFonts w:cs="Times New Roman"/>
                <w:szCs w:val="24"/>
              </w:rPr>
            </w:pPr>
            <w:r w:rsidRPr="00AF0A09">
              <w:rPr>
                <w:rFonts w:cs="Times New Roman"/>
                <w:szCs w:val="24"/>
                <w:u w:val="single"/>
              </w:rPr>
              <w:t>C.</w:t>
            </w:r>
            <w:r w:rsidRPr="00AF0A09">
              <w:rPr>
                <w:rFonts w:cs="Times New Roman"/>
                <w:szCs w:val="24"/>
              </w:rPr>
              <w:t> Khoảng cách OO</w:t>
            </w:r>
            <w:r w:rsidRPr="00AF0A09">
              <w:rPr>
                <w:rFonts w:cs="Times New Roman"/>
                <w:szCs w:val="24"/>
                <w:vertAlign w:val="subscript"/>
              </w:rPr>
              <w:t>1</w:t>
            </w:r>
            <w:r w:rsidRPr="00AF0A09">
              <w:rPr>
                <w:rFonts w:cs="Times New Roman"/>
                <w:szCs w:val="24"/>
              </w:rPr>
              <w:t> &lt; OO</w:t>
            </w:r>
            <w:r w:rsidRPr="00AF0A09">
              <w:rPr>
                <w:rFonts w:cs="Times New Roman"/>
                <w:szCs w:val="24"/>
                <w:vertAlign w:val="subscript"/>
              </w:rPr>
              <w:t>2</w:t>
            </w:r>
            <w:r w:rsidRPr="00AF0A09">
              <w:rPr>
                <w:rFonts w:cs="Times New Roman"/>
                <w:szCs w:val="24"/>
              </w:rPr>
              <w:t xml:space="preserve">      D. Khoảng cách OO</w:t>
            </w:r>
            <w:r w:rsidRPr="00AF0A09">
              <w:rPr>
                <w:rFonts w:cs="Times New Roman"/>
                <w:szCs w:val="24"/>
                <w:vertAlign w:val="subscript"/>
              </w:rPr>
              <w:t>1</w:t>
            </w:r>
            <w:r w:rsidRPr="00AF0A09">
              <w:rPr>
                <w:rFonts w:cs="Times New Roman"/>
                <w:szCs w:val="24"/>
              </w:rPr>
              <w:t> = 2OO</w:t>
            </w:r>
            <w:r w:rsidRPr="00AF0A09">
              <w:rPr>
                <w:rFonts w:cs="Times New Roman"/>
                <w:szCs w:val="24"/>
                <w:vertAlign w:val="subscript"/>
              </w:rPr>
              <w:t>2</w:t>
            </w:r>
          </w:p>
          <w:p w14:paraId="643EC602" w14:textId="77777777" w:rsidR="00EF6ED0" w:rsidRPr="00AF0A09" w:rsidRDefault="00EF6ED0" w:rsidP="009C1FF9">
            <w:pPr>
              <w:rPr>
                <w:rFonts w:cs="Times New Roman"/>
                <w:szCs w:val="24"/>
              </w:rPr>
            </w:pPr>
            <w:r w:rsidRPr="00AF0A09">
              <w:rPr>
                <w:rFonts w:cs="Times New Roman"/>
                <w:b/>
                <w:bCs/>
                <w:szCs w:val="24"/>
              </w:rPr>
              <w:t>Câu 30:</w:t>
            </w:r>
            <w:r w:rsidRPr="00AF0A09">
              <w:rPr>
                <w:rFonts w:cs="Times New Roman"/>
                <w:szCs w:val="24"/>
              </w:rPr>
              <w:t> Đòn bẩy là một công cụ có thể thay đổi hướng tác dụng của lực và có thể cung cấp lợi thế về?</w:t>
            </w:r>
          </w:p>
          <w:p w14:paraId="573F1D8E" w14:textId="77777777" w:rsidR="00EF6ED0" w:rsidRPr="00AF0A09" w:rsidRDefault="00EF6ED0" w:rsidP="009C1FF9">
            <w:pPr>
              <w:ind w:left="360"/>
              <w:rPr>
                <w:rFonts w:cs="Times New Roman"/>
                <w:szCs w:val="24"/>
              </w:rPr>
            </w:pPr>
            <w:r w:rsidRPr="00AF0A09">
              <w:rPr>
                <w:rFonts w:cs="Times New Roman"/>
                <w:szCs w:val="24"/>
              </w:rPr>
              <w:t xml:space="preserve">A. Khối lượng. </w:t>
            </w:r>
            <w:r w:rsidRPr="00AF0A09">
              <w:rPr>
                <w:rFonts w:cs="Times New Roman"/>
                <w:szCs w:val="24"/>
              </w:rPr>
              <w:tab/>
            </w:r>
            <w:r w:rsidRPr="00AF0A09">
              <w:rPr>
                <w:rFonts w:cs="Times New Roman"/>
                <w:szCs w:val="24"/>
              </w:rPr>
              <w:tab/>
              <w:t xml:space="preserve">B. Trọng lực. </w:t>
            </w:r>
            <w:r w:rsidRPr="00AF0A09">
              <w:rPr>
                <w:rFonts w:cs="Times New Roman"/>
                <w:szCs w:val="24"/>
              </w:rPr>
              <w:tab/>
            </w:r>
            <w:r w:rsidRPr="00AF0A09">
              <w:rPr>
                <w:rFonts w:cs="Times New Roman"/>
                <w:szCs w:val="24"/>
              </w:rPr>
              <w:tab/>
            </w:r>
          </w:p>
          <w:p w14:paraId="2B5DC0D5" w14:textId="77777777" w:rsidR="00EF6ED0" w:rsidRPr="00AF0A09" w:rsidRDefault="00EF6ED0" w:rsidP="009C1FF9">
            <w:pPr>
              <w:ind w:left="360"/>
              <w:rPr>
                <w:rFonts w:cs="Times New Roman"/>
                <w:szCs w:val="24"/>
              </w:rPr>
            </w:pPr>
            <w:r w:rsidRPr="00AF0A09">
              <w:rPr>
                <w:rFonts w:cs="Times New Roman"/>
                <w:szCs w:val="24"/>
                <w:u w:val="single"/>
              </w:rPr>
              <w:t>C.</w:t>
            </w:r>
            <w:r w:rsidRPr="00AF0A09">
              <w:rPr>
                <w:rFonts w:cs="Times New Roman"/>
                <w:szCs w:val="24"/>
              </w:rPr>
              <w:t xml:space="preserve"> Lực. </w:t>
            </w:r>
            <w:r w:rsidRPr="00AF0A09">
              <w:rPr>
                <w:rFonts w:cs="Times New Roman"/>
                <w:szCs w:val="24"/>
              </w:rPr>
              <w:tab/>
              <w:t xml:space="preserve">                      D. Tất cả đáp án</w:t>
            </w:r>
          </w:p>
          <w:p w14:paraId="46BB629A" w14:textId="77777777" w:rsidR="00EF6ED0" w:rsidRPr="00AF0A09" w:rsidRDefault="00EF6ED0" w:rsidP="009C1FF9">
            <w:pPr>
              <w:rPr>
                <w:rFonts w:cs="Times New Roman"/>
                <w:szCs w:val="24"/>
              </w:rPr>
            </w:pPr>
            <w:r w:rsidRPr="00AF0A09">
              <w:rPr>
                <w:rFonts w:cs="Times New Roman"/>
                <w:b/>
                <w:bCs/>
                <w:szCs w:val="24"/>
              </w:rPr>
              <w:t>Câu 31:</w:t>
            </w:r>
            <w:r w:rsidRPr="00AF0A09">
              <w:rPr>
                <w:rFonts w:cs="Times New Roman"/>
                <w:szCs w:val="24"/>
              </w:rPr>
              <w:t> Điền vào chố trống: "Trục quay của đòn bẩy luôn đi qua một điểm tựa O, và khoảng cách từ giá của lực tác dụng tới điểm tựa gọi là ..."</w:t>
            </w:r>
          </w:p>
          <w:p w14:paraId="1DC282C4"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Cánh tay đòn. </w:t>
            </w:r>
            <w:r w:rsidRPr="00AF0A09">
              <w:rPr>
                <w:rFonts w:cs="Times New Roman"/>
                <w:szCs w:val="24"/>
              </w:rPr>
              <w:tab/>
            </w:r>
            <w:r w:rsidRPr="00AF0A09">
              <w:rPr>
                <w:rFonts w:cs="Times New Roman"/>
                <w:szCs w:val="24"/>
              </w:rPr>
              <w:tab/>
              <w:t xml:space="preserve"> B. Trọng tâm. </w:t>
            </w:r>
            <w:r w:rsidRPr="00AF0A09">
              <w:rPr>
                <w:rFonts w:cs="Times New Roman"/>
                <w:szCs w:val="24"/>
              </w:rPr>
              <w:tab/>
            </w:r>
          </w:p>
          <w:p w14:paraId="4A1F645B" w14:textId="77777777" w:rsidR="00EF6ED0" w:rsidRPr="00AF0A09" w:rsidRDefault="00EF6ED0" w:rsidP="009C1FF9">
            <w:pPr>
              <w:ind w:left="360"/>
              <w:outlineLvl w:val="5"/>
              <w:rPr>
                <w:rFonts w:cs="Times New Roman"/>
                <w:szCs w:val="24"/>
              </w:rPr>
            </w:pPr>
            <w:r w:rsidRPr="00AF0A09">
              <w:rPr>
                <w:rFonts w:cs="Times New Roman"/>
                <w:szCs w:val="24"/>
              </w:rPr>
              <w:t xml:space="preserve">C. Trục quay. </w:t>
            </w:r>
            <w:r w:rsidRPr="00AF0A09">
              <w:rPr>
                <w:rFonts w:cs="Times New Roman"/>
                <w:szCs w:val="24"/>
              </w:rPr>
              <w:tab/>
              <w:t xml:space="preserve">                       D. Hướng</w:t>
            </w:r>
          </w:p>
          <w:p w14:paraId="3159D804" w14:textId="77777777" w:rsidR="00EF6ED0" w:rsidRPr="00AF0A09" w:rsidRDefault="00EF6ED0" w:rsidP="009C1FF9">
            <w:pPr>
              <w:rPr>
                <w:rFonts w:cs="Times New Roman"/>
                <w:szCs w:val="24"/>
              </w:rPr>
            </w:pPr>
            <w:r w:rsidRPr="00AF0A09">
              <w:rPr>
                <w:rFonts w:cs="Times New Roman"/>
                <w:b/>
                <w:bCs/>
                <w:szCs w:val="24"/>
              </w:rPr>
              <w:t>Câu 32:</w:t>
            </w:r>
            <w:r w:rsidRPr="00AF0A09">
              <w:rPr>
                <w:rFonts w:cs="Times New Roman"/>
                <w:szCs w:val="24"/>
              </w:rPr>
              <w:t xml:space="preserve"> Một người gánh một gánh nước. Thùng thứ nhất nặng 20 kg, thùng thứ hai nặng 30 kg. Gọi điểm tiếp xúc giữa vai với đòn </w:t>
            </w:r>
            <w:r w:rsidRPr="00AF0A09">
              <w:rPr>
                <w:rFonts w:cs="Times New Roman"/>
                <w:szCs w:val="24"/>
              </w:rPr>
              <w:lastRenderedPageBreak/>
              <w:t>gánh là O, điểm treo thùng thứ nhất vào đòn gánh là O</w:t>
            </w:r>
            <w:r w:rsidRPr="00AF0A09">
              <w:rPr>
                <w:rFonts w:cs="Times New Roman"/>
                <w:szCs w:val="24"/>
                <w:vertAlign w:val="subscript"/>
              </w:rPr>
              <w:t>1</w:t>
            </w:r>
            <w:r w:rsidRPr="00AF0A09">
              <w:rPr>
                <w:rFonts w:cs="Times New Roman"/>
                <w:szCs w:val="24"/>
              </w:rPr>
              <w:t>, điểm treo thùng thứ hai vào đòn gánh là O</w:t>
            </w:r>
            <w:r w:rsidRPr="00AF0A09">
              <w:rPr>
                <w:rFonts w:cs="Times New Roman"/>
                <w:szCs w:val="24"/>
                <w:vertAlign w:val="subscript"/>
              </w:rPr>
              <w:t>2</w:t>
            </w:r>
            <w:r w:rsidRPr="00AF0A09">
              <w:rPr>
                <w:rFonts w:cs="Times New Roman"/>
                <w:szCs w:val="24"/>
              </w:rPr>
              <w:t>. Hỏi OO</w:t>
            </w:r>
            <w:r w:rsidRPr="00AF0A09">
              <w:rPr>
                <w:rFonts w:cs="Times New Roman"/>
                <w:szCs w:val="24"/>
                <w:vertAlign w:val="subscript"/>
              </w:rPr>
              <w:t>1</w:t>
            </w:r>
            <w:r w:rsidRPr="00AF0A09">
              <w:rPr>
                <w:rFonts w:cs="Times New Roman"/>
                <w:szCs w:val="24"/>
              </w:rPr>
              <w:t> và OO</w:t>
            </w:r>
            <w:r w:rsidRPr="00AF0A09">
              <w:rPr>
                <w:rFonts w:cs="Times New Roman"/>
                <w:szCs w:val="24"/>
                <w:vertAlign w:val="subscript"/>
              </w:rPr>
              <w:t>2</w:t>
            </w:r>
            <w:r w:rsidRPr="00AF0A09">
              <w:rPr>
                <w:rFonts w:cs="Times New Roman"/>
                <w:szCs w:val="24"/>
              </w:rPr>
              <w:t> có giá trị nào sau đây thì gánh nước cân bằng?</w:t>
            </w:r>
          </w:p>
          <w:p w14:paraId="5EC0ECF0" w14:textId="77777777" w:rsidR="00EF6ED0" w:rsidRPr="00AF0A09" w:rsidRDefault="00EF6ED0" w:rsidP="009C1FF9">
            <w:pPr>
              <w:rPr>
                <w:rFonts w:cs="Times New Roman"/>
                <w:szCs w:val="24"/>
              </w:rPr>
            </w:pPr>
            <w:r w:rsidRPr="00AF0A09">
              <w:rPr>
                <w:rFonts w:cs="Times New Roman"/>
                <w:szCs w:val="24"/>
              </w:rPr>
              <w:t>A. OO</w:t>
            </w:r>
            <w:r w:rsidRPr="00AF0A09">
              <w:rPr>
                <w:rFonts w:cs="Times New Roman"/>
                <w:szCs w:val="24"/>
                <w:vertAlign w:val="subscript"/>
              </w:rPr>
              <w:t>1</w:t>
            </w:r>
            <w:r w:rsidRPr="00AF0A09">
              <w:rPr>
                <w:rFonts w:cs="Times New Roman"/>
                <w:szCs w:val="24"/>
              </w:rPr>
              <w:t> = 90 cm, OO</w:t>
            </w:r>
            <w:r w:rsidRPr="00AF0A09">
              <w:rPr>
                <w:rFonts w:cs="Times New Roman"/>
                <w:szCs w:val="24"/>
                <w:vertAlign w:val="subscript"/>
              </w:rPr>
              <w:t>2</w:t>
            </w:r>
            <w:r w:rsidRPr="00AF0A09">
              <w:rPr>
                <w:rFonts w:cs="Times New Roman"/>
                <w:szCs w:val="24"/>
              </w:rPr>
              <w:t xml:space="preserve"> = 90 cm.      </w:t>
            </w:r>
            <w:r w:rsidRPr="00AF0A09">
              <w:rPr>
                <w:rFonts w:cs="Times New Roman"/>
                <w:szCs w:val="24"/>
                <w:u w:val="single"/>
              </w:rPr>
              <w:t>B.</w:t>
            </w:r>
            <w:r w:rsidRPr="00AF0A09">
              <w:rPr>
                <w:rFonts w:cs="Times New Roman"/>
                <w:szCs w:val="24"/>
              </w:rPr>
              <w:t> OO</w:t>
            </w:r>
            <w:r w:rsidRPr="00AF0A09">
              <w:rPr>
                <w:rFonts w:cs="Times New Roman"/>
                <w:szCs w:val="24"/>
                <w:vertAlign w:val="subscript"/>
              </w:rPr>
              <w:t>1</w:t>
            </w:r>
            <w:r w:rsidRPr="00AF0A09">
              <w:rPr>
                <w:rFonts w:cs="Times New Roman"/>
                <w:szCs w:val="24"/>
              </w:rPr>
              <w:t> = 90 cm, OO</w:t>
            </w:r>
            <w:r w:rsidRPr="00AF0A09">
              <w:rPr>
                <w:rFonts w:cs="Times New Roman"/>
                <w:szCs w:val="24"/>
                <w:vertAlign w:val="subscript"/>
              </w:rPr>
              <w:t>2</w:t>
            </w:r>
            <w:r w:rsidRPr="00AF0A09">
              <w:rPr>
                <w:rFonts w:cs="Times New Roman"/>
                <w:szCs w:val="24"/>
              </w:rPr>
              <w:t> = 60 cm</w:t>
            </w:r>
          </w:p>
          <w:p w14:paraId="2A4EAB13" w14:textId="77777777" w:rsidR="00EF6ED0" w:rsidRPr="00AF0A09" w:rsidRDefault="00EF6ED0" w:rsidP="009C1FF9">
            <w:pPr>
              <w:rPr>
                <w:rFonts w:cs="Times New Roman"/>
                <w:szCs w:val="24"/>
              </w:rPr>
            </w:pPr>
            <w:r w:rsidRPr="00AF0A09">
              <w:rPr>
                <w:rFonts w:cs="Times New Roman"/>
                <w:szCs w:val="24"/>
              </w:rPr>
              <w:t>C. OO</w:t>
            </w:r>
            <w:r w:rsidRPr="00AF0A09">
              <w:rPr>
                <w:rFonts w:cs="Times New Roman"/>
                <w:szCs w:val="24"/>
                <w:vertAlign w:val="subscript"/>
              </w:rPr>
              <w:t>1</w:t>
            </w:r>
            <w:r w:rsidRPr="00AF0A09">
              <w:rPr>
                <w:rFonts w:cs="Times New Roman"/>
                <w:szCs w:val="24"/>
              </w:rPr>
              <w:t> = 60 cm, OO</w:t>
            </w:r>
            <w:r w:rsidRPr="00AF0A09">
              <w:rPr>
                <w:rFonts w:cs="Times New Roman"/>
                <w:szCs w:val="24"/>
                <w:vertAlign w:val="subscript"/>
              </w:rPr>
              <w:t>2</w:t>
            </w:r>
            <w:r w:rsidRPr="00AF0A09">
              <w:rPr>
                <w:rFonts w:cs="Times New Roman"/>
                <w:szCs w:val="24"/>
              </w:rPr>
              <w:t> = 90 cm.      D. OO</w:t>
            </w:r>
            <w:r w:rsidRPr="00AF0A09">
              <w:rPr>
                <w:rFonts w:cs="Times New Roman"/>
                <w:szCs w:val="24"/>
                <w:vertAlign w:val="subscript"/>
              </w:rPr>
              <w:t>1</w:t>
            </w:r>
            <w:r w:rsidRPr="00AF0A09">
              <w:rPr>
                <w:rFonts w:cs="Times New Roman"/>
                <w:szCs w:val="24"/>
              </w:rPr>
              <w:t> = 60 cm, OO</w:t>
            </w:r>
            <w:r w:rsidRPr="00AF0A09">
              <w:rPr>
                <w:rFonts w:cs="Times New Roman"/>
                <w:szCs w:val="24"/>
                <w:vertAlign w:val="subscript"/>
              </w:rPr>
              <w:t>2</w:t>
            </w:r>
            <w:r w:rsidRPr="00AF0A09">
              <w:rPr>
                <w:rFonts w:cs="Times New Roman"/>
                <w:szCs w:val="24"/>
              </w:rPr>
              <w:t> = 120 cm</w:t>
            </w:r>
          </w:p>
          <w:p w14:paraId="2705C35B" w14:textId="77777777" w:rsidR="00EF6ED0" w:rsidRPr="00AF0A09" w:rsidRDefault="00EF6ED0" w:rsidP="009C1FF9">
            <w:pPr>
              <w:rPr>
                <w:rFonts w:cs="Times New Roman"/>
                <w:szCs w:val="24"/>
              </w:rPr>
            </w:pPr>
            <w:r w:rsidRPr="00AF0A09">
              <w:rPr>
                <w:rFonts w:cs="Times New Roman"/>
                <w:b/>
                <w:bCs/>
                <w:szCs w:val="24"/>
              </w:rPr>
              <w:t>Câu 33:</w:t>
            </w:r>
            <w:r w:rsidRPr="00AF0A09">
              <w:rPr>
                <w:rFonts w:cs="Times New Roman"/>
                <w:szCs w:val="24"/>
              </w:rPr>
              <w:t> Điều kiện nào sau đây giúp người sử dụng đòn bẩy để nâng vật lên với lực nhỏ hơn trọng lượng của vật?</w:t>
            </w:r>
          </w:p>
          <w:p w14:paraId="23245087" w14:textId="77777777" w:rsidR="00EF6ED0" w:rsidRPr="00AF0A09" w:rsidRDefault="00EF6ED0" w:rsidP="009C1FF9">
            <w:pPr>
              <w:ind w:left="142"/>
              <w:rPr>
                <w:rFonts w:cs="Times New Roman"/>
                <w:szCs w:val="24"/>
              </w:rPr>
            </w:pPr>
            <w:r w:rsidRPr="00AF0A09">
              <w:rPr>
                <w:rFonts w:cs="Times New Roman"/>
                <w:szCs w:val="24"/>
              </w:rPr>
              <w:t>A. Khi OO</w:t>
            </w:r>
            <w:r w:rsidRPr="00AF0A09">
              <w:rPr>
                <w:rFonts w:cs="Times New Roman"/>
                <w:szCs w:val="24"/>
                <w:vertAlign w:val="subscript"/>
              </w:rPr>
              <w:t>2</w:t>
            </w:r>
            <w:r w:rsidRPr="00AF0A09">
              <w:rPr>
                <w:rFonts w:cs="Times New Roman"/>
                <w:szCs w:val="24"/>
              </w:rPr>
              <w:t> &lt; OO</w:t>
            </w:r>
            <w:r w:rsidRPr="00AF0A09">
              <w:rPr>
                <w:rFonts w:cs="Times New Roman"/>
                <w:szCs w:val="24"/>
                <w:vertAlign w:val="subscript"/>
              </w:rPr>
              <w:t>1</w:t>
            </w:r>
            <w:r w:rsidRPr="00AF0A09">
              <w:rPr>
                <w:rFonts w:cs="Times New Roman"/>
                <w:szCs w:val="24"/>
              </w:rPr>
              <w:t> thì F</w:t>
            </w:r>
            <w:r w:rsidRPr="00AF0A09">
              <w:rPr>
                <w:rFonts w:cs="Times New Roman"/>
                <w:szCs w:val="24"/>
                <w:vertAlign w:val="subscript"/>
              </w:rPr>
              <w:t>2</w:t>
            </w:r>
            <w:r w:rsidRPr="00AF0A09">
              <w:rPr>
                <w:rFonts w:cs="Times New Roman"/>
                <w:szCs w:val="24"/>
              </w:rPr>
              <w:t> &lt; F</w:t>
            </w:r>
            <w:r w:rsidRPr="00AF0A09">
              <w:rPr>
                <w:rFonts w:cs="Times New Roman"/>
                <w:szCs w:val="24"/>
                <w:vertAlign w:val="subscript"/>
              </w:rPr>
              <w:t>1</w:t>
            </w:r>
            <w:r w:rsidRPr="00AF0A09">
              <w:rPr>
                <w:rFonts w:cs="Times New Roman"/>
                <w:szCs w:val="24"/>
              </w:rPr>
              <w:t xml:space="preserve">        B. Khi OO</w:t>
            </w:r>
            <w:r w:rsidRPr="00AF0A09">
              <w:rPr>
                <w:rFonts w:cs="Times New Roman"/>
                <w:szCs w:val="24"/>
                <w:vertAlign w:val="subscript"/>
              </w:rPr>
              <w:t>2</w:t>
            </w:r>
            <w:r w:rsidRPr="00AF0A09">
              <w:rPr>
                <w:rFonts w:cs="Times New Roman"/>
                <w:szCs w:val="24"/>
              </w:rPr>
              <w:t> = OO</w:t>
            </w:r>
            <w:r w:rsidRPr="00AF0A09">
              <w:rPr>
                <w:rFonts w:cs="Times New Roman"/>
                <w:szCs w:val="24"/>
                <w:vertAlign w:val="subscript"/>
              </w:rPr>
              <w:t>1</w:t>
            </w:r>
            <w:r w:rsidRPr="00AF0A09">
              <w:rPr>
                <w:rFonts w:cs="Times New Roman"/>
                <w:szCs w:val="24"/>
              </w:rPr>
              <w:t> thì F</w:t>
            </w:r>
            <w:r w:rsidRPr="00AF0A09">
              <w:rPr>
                <w:rFonts w:cs="Times New Roman"/>
                <w:szCs w:val="24"/>
                <w:vertAlign w:val="subscript"/>
              </w:rPr>
              <w:t>2</w:t>
            </w:r>
            <w:r w:rsidRPr="00AF0A09">
              <w:rPr>
                <w:rFonts w:cs="Times New Roman"/>
                <w:szCs w:val="24"/>
              </w:rPr>
              <w:t> = F</w:t>
            </w:r>
            <w:r w:rsidRPr="00AF0A09">
              <w:rPr>
                <w:rFonts w:cs="Times New Roman"/>
                <w:szCs w:val="24"/>
                <w:vertAlign w:val="subscript"/>
              </w:rPr>
              <w:t>1</w:t>
            </w:r>
          </w:p>
          <w:p w14:paraId="4332160C" w14:textId="77777777" w:rsidR="00EF6ED0" w:rsidRPr="00AF0A09" w:rsidRDefault="00EF6ED0" w:rsidP="009C1FF9">
            <w:pPr>
              <w:ind w:left="142"/>
              <w:outlineLvl w:val="5"/>
              <w:rPr>
                <w:rFonts w:cs="Times New Roman"/>
                <w:szCs w:val="24"/>
              </w:rPr>
            </w:pPr>
            <w:r w:rsidRPr="00AF0A09">
              <w:rPr>
                <w:rFonts w:cs="Times New Roman"/>
                <w:szCs w:val="24"/>
                <w:u w:val="single"/>
              </w:rPr>
              <w:t>C</w:t>
            </w:r>
            <w:r w:rsidRPr="00AF0A09">
              <w:rPr>
                <w:rFonts w:cs="Times New Roman"/>
                <w:szCs w:val="24"/>
              </w:rPr>
              <w:t>. Khi OO</w:t>
            </w:r>
            <w:r w:rsidRPr="00AF0A09">
              <w:rPr>
                <w:rFonts w:cs="Times New Roman"/>
                <w:szCs w:val="24"/>
                <w:vertAlign w:val="subscript"/>
              </w:rPr>
              <w:t>2</w:t>
            </w:r>
            <w:r w:rsidRPr="00AF0A09">
              <w:rPr>
                <w:rFonts w:cs="Times New Roman"/>
                <w:szCs w:val="24"/>
              </w:rPr>
              <w:t> &gt; OO</w:t>
            </w:r>
            <w:r w:rsidRPr="00AF0A09">
              <w:rPr>
                <w:rFonts w:cs="Times New Roman"/>
                <w:szCs w:val="24"/>
                <w:vertAlign w:val="subscript"/>
              </w:rPr>
              <w:t>1</w:t>
            </w:r>
            <w:r w:rsidRPr="00AF0A09">
              <w:rPr>
                <w:rFonts w:cs="Times New Roman"/>
                <w:szCs w:val="24"/>
              </w:rPr>
              <w:t> thì F</w:t>
            </w:r>
            <w:r w:rsidRPr="00AF0A09">
              <w:rPr>
                <w:rFonts w:cs="Times New Roman"/>
                <w:szCs w:val="24"/>
                <w:vertAlign w:val="subscript"/>
              </w:rPr>
              <w:t>2</w:t>
            </w:r>
            <w:r w:rsidRPr="00AF0A09">
              <w:rPr>
                <w:rFonts w:cs="Times New Roman"/>
                <w:szCs w:val="24"/>
              </w:rPr>
              <w:t> &lt; F</w:t>
            </w:r>
            <w:r w:rsidRPr="00AF0A09">
              <w:rPr>
                <w:rFonts w:cs="Times New Roman"/>
                <w:szCs w:val="24"/>
                <w:vertAlign w:val="subscript"/>
              </w:rPr>
              <w:t>1</w:t>
            </w:r>
            <w:r w:rsidRPr="00AF0A09">
              <w:rPr>
                <w:rFonts w:cs="Times New Roman"/>
                <w:szCs w:val="24"/>
              </w:rPr>
              <w:t xml:space="preserve">        D. Khi OO</w:t>
            </w:r>
            <w:r w:rsidRPr="00AF0A09">
              <w:rPr>
                <w:rFonts w:cs="Times New Roman"/>
                <w:szCs w:val="24"/>
                <w:vertAlign w:val="subscript"/>
              </w:rPr>
              <w:t>2</w:t>
            </w:r>
            <w:r w:rsidRPr="00AF0A09">
              <w:rPr>
                <w:rFonts w:cs="Times New Roman"/>
                <w:szCs w:val="24"/>
              </w:rPr>
              <w:t> &gt; OO</w:t>
            </w:r>
            <w:r w:rsidRPr="00AF0A09">
              <w:rPr>
                <w:rFonts w:cs="Times New Roman"/>
                <w:szCs w:val="24"/>
                <w:vertAlign w:val="subscript"/>
              </w:rPr>
              <w:t>1</w:t>
            </w:r>
            <w:r w:rsidRPr="00AF0A09">
              <w:rPr>
                <w:rFonts w:cs="Times New Roman"/>
                <w:szCs w:val="24"/>
              </w:rPr>
              <w:t> thì F</w:t>
            </w:r>
            <w:r w:rsidRPr="00AF0A09">
              <w:rPr>
                <w:rFonts w:cs="Times New Roman"/>
                <w:szCs w:val="24"/>
                <w:vertAlign w:val="subscript"/>
              </w:rPr>
              <w:t>2</w:t>
            </w:r>
            <w:r w:rsidRPr="00AF0A09">
              <w:rPr>
                <w:rFonts w:cs="Times New Roman"/>
                <w:szCs w:val="24"/>
              </w:rPr>
              <w:t> &gt; F</w:t>
            </w:r>
            <w:r w:rsidRPr="00AF0A09">
              <w:rPr>
                <w:rFonts w:cs="Times New Roman"/>
                <w:szCs w:val="24"/>
                <w:vertAlign w:val="subscript"/>
              </w:rPr>
              <w:t>1</w:t>
            </w:r>
            <w:r w:rsidRPr="00AF0A09">
              <w:rPr>
                <w:rFonts w:cs="Times New Roman"/>
                <w:szCs w:val="24"/>
              </w:rPr>
              <w:t xml:space="preserve"> </w:t>
            </w:r>
          </w:p>
          <w:p w14:paraId="73849D61"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419675F8" w14:textId="77777777" w:rsidR="00EF6ED0" w:rsidRPr="00AF0A09" w:rsidRDefault="00EF6ED0" w:rsidP="009C1FF9">
            <w:pPr>
              <w:jc w:val="both"/>
              <w:rPr>
                <w:rFonts w:eastAsia="Arial" w:cs="Times New Roman"/>
                <w:szCs w:val="24"/>
              </w:rPr>
            </w:pPr>
            <w:r w:rsidRPr="00AF0A09">
              <w:rPr>
                <w:rFonts w:eastAsia="Arial" w:cs="Times New Roman"/>
                <w:szCs w:val="24"/>
              </w:rPr>
              <w:t>- HS cá nhân lựa chọn đáp án và giải thích</w:t>
            </w:r>
          </w:p>
          <w:p w14:paraId="44387BF1"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45F7A604"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8A8BCA5"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0C59F3F1"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71F00A89"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3118" w:type="dxa"/>
          </w:tcPr>
          <w:p w14:paraId="20D12D7F" w14:textId="77777777" w:rsidR="00EF6ED0" w:rsidRPr="00AF0A09" w:rsidRDefault="00EF6ED0" w:rsidP="009C1FF9">
            <w:pPr>
              <w:ind w:left="48" w:right="48"/>
              <w:jc w:val="both"/>
              <w:rPr>
                <w:rFonts w:cs="Times New Roman"/>
                <w:b/>
                <w:szCs w:val="24"/>
              </w:rPr>
            </w:pPr>
            <w:r w:rsidRPr="00AF0A09">
              <w:rPr>
                <w:rFonts w:cs="Times New Roman"/>
                <w:b/>
                <w:szCs w:val="24"/>
              </w:rPr>
              <w:lastRenderedPageBreak/>
              <w:t>III. Luyện tập</w:t>
            </w:r>
          </w:p>
          <w:p w14:paraId="13CB2134"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72C586FA" w14:textId="77777777" w:rsidR="00EF6ED0" w:rsidRPr="00AF0A09" w:rsidRDefault="00EF6ED0" w:rsidP="009C1FF9">
            <w:pPr>
              <w:rPr>
                <w:rFonts w:cs="Times New Roman"/>
                <w:szCs w:val="24"/>
              </w:rPr>
            </w:pPr>
            <w:r w:rsidRPr="00AF0A09">
              <w:rPr>
                <w:rFonts w:cs="Times New Roman"/>
                <w:b/>
                <w:szCs w:val="24"/>
                <w:lang w:val="es-ES"/>
              </w:rPr>
              <w:t>Câu 1.</w:t>
            </w:r>
            <w:r w:rsidRPr="00AF0A09">
              <w:rPr>
                <w:rFonts w:cs="Times New Roman"/>
                <w:b/>
                <w:szCs w:val="24"/>
              </w:rPr>
              <w:t xml:space="preserve"> C</w:t>
            </w:r>
          </w:p>
          <w:p w14:paraId="1ED822C7" w14:textId="77777777" w:rsidR="00EF6ED0" w:rsidRPr="00AF0A09" w:rsidRDefault="00EF6ED0" w:rsidP="009C1FF9">
            <w:pPr>
              <w:rPr>
                <w:rFonts w:cs="Times New Roman"/>
                <w:szCs w:val="24"/>
              </w:rPr>
            </w:pPr>
          </w:p>
          <w:p w14:paraId="64BAECCE" w14:textId="77777777" w:rsidR="00EF6ED0" w:rsidRPr="00AF0A09" w:rsidRDefault="00EF6ED0" w:rsidP="009C1FF9">
            <w:pPr>
              <w:rPr>
                <w:rFonts w:cs="Times New Roman"/>
                <w:szCs w:val="24"/>
              </w:rPr>
            </w:pPr>
          </w:p>
          <w:p w14:paraId="721B83BC" w14:textId="77777777" w:rsidR="00EF6ED0" w:rsidRPr="00AF0A09" w:rsidRDefault="00EF6ED0" w:rsidP="009C1FF9">
            <w:pPr>
              <w:rPr>
                <w:rFonts w:cs="Times New Roman"/>
                <w:szCs w:val="24"/>
              </w:rPr>
            </w:pPr>
            <w:r w:rsidRPr="00AF0A09">
              <w:rPr>
                <w:rFonts w:cs="Times New Roman"/>
                <w:b/>
                <w:szCs w:val="24"/>
                <w:lang w:val="es-ES"/>
              </w:rPr>
              <w:t>Câu 2.</w:t>
            </w:r>
            <w:r w:rsidRPr="00AF0A09">
              <w:rPr>
                <w:rFonts w:cs="Times New Roman"/>
                <w:b/>
                <w:szCs w:val="24"/>
              </w:rPr>
              <w:t xml:space="preserve"> B</w:t>
            </w:r>
          </w:p>
          <w:p w14:paraId="2499A887" w14:textId="77777777" w:rsidR="00EF6ED0" w:rsidRPr="00AF0A09" w:rsidRDefault="00EF6ED0" w:rsidP="009C1FF9">
            <w:pPr>
              <w:rPr>
                <w:rFonts w:cs="Times New Roman"/>
                <w:b/>
                <w:szCs w:val="24"/>
                <w:lang w:val="es-ES"/>
              </w:rPr>
            </w:pPr>
          </w:p>
          <w:p w14:paraId="35E305CE" w14:textId="77777777" w:rsidR="00EF6ED0" w:rsidRPr="00AF0A09" w:rsidRDefault="00EF6ED0" w:rsidP="009C1FF9">
            <w:pPr>
              <w:rPr>
                <w:rFonts w:cs="Times New Roman"/>
                <w:b/>
                <w:szCs w:val="24"/>
                <w:lang w:val="es-ES"/>
              </w:rPr>
            </w:pPr>
          </w:p>
          <w:p w14:paraId="6162839B" w14:textId="77777777" w:rsidR="00EF6ED0" w:rsidRPr="00AF0A09" w:rsidRDefault="00EF6ED0" w:rsidP="009C1FF9">
            <w:pPr>
              <w:rPr>
                <w:rFonts w:cs="Times New Roman"/>
                <w:b/>
                <w:szCs w:val="24"/>
              </w:rPr>
            </w:pPr>
            <w:r w:rsidRPr="00AF0A09">
              <w:rPr>
                <w:rFonts w:cs="Times New Roman"/>
                <w:b/>
                <w:szCs w:val="24"/>
                <w:lang w:val="es-ES"/>
              </w:rPr>
              <w:t>Câu 3.</w:t>
            </w:r>
            <w:r w:rsidRPr="00AF0A09">
              <w:rPr>
                <w:rFonts w:cs="Times New Roman"/>
                <w:b/>
                <w:szCs w:val="24"/>
              </w:rPr>
              <w:t xml:space="preserve"> B</w:t>
            </w:r>
          </w:p>
          <w:p w14:paraId="1B5FADFF" w14:textId="77777777" w:rsidR="00EF6ED0" w:rsidRPr="00AF0A09" w:rsidRDefault="00EF6ED0" w:rsidP="009C1FF9">
            <w:pPr>
              <w:rPr>
                <w:rFonts w:cs="Times New Roman"/>
                <w:b/>
                <w:szCs w:val="24"/>
              </w:rPr>
            </w:pPr>
          </w:p>
          <w:p w14:paraId="40A2DD90" w14:textId="77777777" w:rsidR="00EF6ED0" w:rsidRPr="00AF0A09" w:rsidRDefault="00EF6ED0" w:rsidP="009C1FF9">
            <w:pPr>
              <w:rPr>
                <w:rFonts w:cs="Times New Roman"/>
                <w:b/>
                <w:szCs w:val="24"/>
              </w:rPr>
            </w:pPr>
          </w:p>
          <w:p w14:paraId="431AB38E" w14:textId="77777777" w:rsidR="00EF6ED0" w:rsidRPr="00AF0A09" w:rsidRDefault="00EF6ED0" w:rsidP="009C1FF9">
            <w:pPr>
              <w:rPr>
                <w:rFonts w:cs="Times New Roman"/>
                <w:b/>
                <w:szCs w:val="24"/>
                <w:lang w:val="es-ES"/>
              </w:rPr>
            </w:pPr>
          </w:p>
          <w:p w14:paraId="72672B0B" w14:textId="77777777" w:rsidR="00EF6ED0" w:rsidRPr="00AF0A09" w:rsidRDefault="00EF6ED0" w:rsidP="009C1FF9">
            <w:pPr>
              <w:rPr>
                <w:rFonts w:cs="Times New Roman"/>
                <w:b/>
                <w:szCs w:val="24"/>
                <w:lang w:val="es-ES"/>
              </w:rPr>
            </w:pPr>
          </w:p>
          <w:p w14:paraId="7AEB4ABD"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4.</w:t>
            </w:r>
            <w:r w:rsidRPr="00AF0A09">
              <w:rPr>
                <w:rFonts w:cs="Times New Roman"/>
                <w:b/>
                <w:szCs w:val="24"/>
              </w:rPr>
              <w:t xml:space="preserve"> D</w:t>
            </w:r>
          </w:p>
          <w:p w14:paraId="2F9F3DB5" w14:textId="77777777" w:rsidR="00EF6ED0" w:rsidRPr="00AF0A09" w:rsidRDefault="00EF6ED0" w:rsidP="009C1FF9">
            <w:pPr>
              <w:rPr>
                <w:rFonts w:cs="Times New Roman"/>
                <w:szCs w:val="24"/>
              </w:rPr>
            </w:pPr>
          </w:p>
          <w:p w14:paraId="0B0F04C6" w14:textId="77777777" w:rsidR="00EF6ED0" w:rsidRPr="00AF0A09" w:rsidRDefault="00EF6ED0" w:rsidP="009C1FF9">
            <w:pPr>
              <w:rPr>
                <w:rFonts w:cs="Times New Roman"/>
                <w:szCs w:val="24"/>
              </w:rPr>
            </w:pPr>
          </w:p>
          <w:p w14:paraId="5A36E65C" w14:textId="77777777" w:rsidR="00EF6ED0" w:rsidRPr="00AF0A09" w:rsidRDefault="00EF6ED0" w:rsidP="009C1FF9">
            <w:pPr>
              <w:rPr>
                <w:rFonts w:cs="Times New Roman"/>
                <w:szCs w:val="24"/>
              </w:rPr>
            </w:pPr>
            <w:r w:rsidRPr="00AF0A09">
              <w:rPr>
                <w:rFonts w:cs="Times New Roman"/>
                <w:b/>
                <w:szCs w:val="24"/>
                <w:lang w:val="es-ES"/>
              </w:rPr>
              <w:t>Câu 5.</w:t>
            </w:r>
            <w:r w:rsidRPr="00AF0A09">
              <w:rPr>
                <w:rFonts w:cs="Times New Roman"/>
                <w:b/>
                <w:szCs w:val="24"/>
              </w:rPr>
              <w:t xml:space="preserve"> C</w:t>
            </w:r>
          </w:p>
          <w:p w14:paraId="07304DBD" w14:textId="77777777" w:rsidR="00EF6ED0" w:rsidRPr="00AF0A09" w:rsidRDefault="00EF6ED0" w:rsidP="009C1FF9">
            <w:pPr>
              <w:rPr>
                <w:rFonts w:cs="Times New Roman"/>
                <w:szCs w:val="24"/>
              </w:rPr>
            </w:pPr>
          </w:p>
          <w:p w14:paraId="6322F7DE" w14:textId="77777777" w:rsidR="00EF6ED0" w:rsidRPr="00AF0A09" w:rsidRDefault="00EF6ED0" w:rsidP="009C1FF9">
            <w:pPr>
              <w:rPr>
                <w:rFonts w:cs="Times New Roman"/>
                <w:szCs w:val="24"/>
              </w:rPr>
            </w:pPr>
            <w:r w:rsidRPr="00AF0A09">
              <w:rPr>
                <w:rFonts w:cs="Times New Roman"/>
                <w:b/>
                <w:szCs w:val="24"/>
                <w:lang w:val="es-ES"/>
              </w:rPr>
              <w:t>Câu 6.</w:t>
            </w:r>
            <w:r w:rsidRPr="00AF0A09">
              <w:rPr>
                <w:rFonts w:cs="Times New Roman"/>
                <w:b/>
                <w:szCs w:val="24"/>
              </w:rPr>
              <w:t xml:space="preserve"> D</w:t>
            </w:r>
          </w:p>
          <w:p w14:paraId="4F8BDFEE" w14:textId="77777777" w:rsidR="00EF6ED0" w:rsidRPr="00AF0A09" w:rsidRDefault="00EF6ED0" w:rsidP="009C1FF9">
            <w:pPr>
              <w:rPr>
                <w:rFonts w:cs="Times New Roman"/>
                <w:szCs w:val="24"/>
              </w:rPr>
            </w:pPr>
          </w:p>
          <w:p w14:paraId="441A96F6" w14:textId="77777777" w:rsidR="00EF6ED0" w:rsidRPr="00AF0A09" w:rsidRDefault="00EF6ED0" w:rsidP="009C1FF9">
            <w:pPr>
              <w:rPr>
                <w:rFonts w:cs="Times New Roman"/>
                <w:szCs w:val="24"/>
              </w:rPr>
            </w:pPr>
          </w:p>
          <w:p w14:paraId="4B1E2B9D" w14:textId="77777777" w:rsidR="00EF6ED0" w:rsidRPr="00AF0A09" w:rsidRDefault="00EF6ED0" w:rsidP="009C1FF9">
            <w:pPr>
              <w:rPr>
                <w:rFonts w:cs="Times New Roman"/>
                <w:b/>
                <w:szCs w:val="24"/>
                <w:lang w:val="es-ES"/>
              </w:rPr>
            </w:pPr>
          </w:p>
          <w:p w14:paraId="5F7C147A" w14:textId="77777777" w:rsidR="00EF6ED0" w:rsidRPr="00AF0A09" w:rsidRDefault="00EF6ED0" w:rsidP="009C1FF9">
            <w:pPr>
              <w:rPr>
                <w:rFonts w:cs="Times New Roman"/>
                <w:szCs w:val="24"/>
              </w:rPr>
            </w:pPr>
            <w:r w:rsidRPr="00AF0A09">
              <w:rPr>
                <w:rFonts w:cs="Times New Roman"/>
                <w:b/>
                <w:szCs w:val="24"/>
                <w:lang w:val="es-ES"/>
              </w:rPr>
              <w:t>Câu 7.</w:t>
            </w:r>
            <w:r w:rsidRPr="00AF0A09">
              <w:rPr>
                <w:rFonts w:cs="Times New Roman"/>
                <w:b/>
                <w:szCs w:val="24"/>
              </w:rPr>
              <w:t xml:space="preserve"> A</w:t>
            </w:r>
          </w:p>
          <w:p w14:paraId="362A827C" w14:textId="77777777" w:rsidR="00EF6ED0" w:rsidRPr="00AF0A09" w:rsidRDefault="00EF6ED0" w:rsidP="009C1FF9">
            <w:pPr>
              <w:rPr>
                <w:rFonts w:cs="Times New Roman"/>
                <w:szCs w:val="24"/>
              </w:rPr>
            </w:pPr>
          </w:p>
          <w:p w14:paraId="17DC93AF" w14:textId="77777777" w:rsidR="00EF6ED0" w:rsidRPr="00AF0A09" w:rsidRDefault="00EF6ED0" w:rsidP="009C1FF9">
            <w:pPr>
              <w:rPr>
                <w:rFonts w:cs="Times New Roman"/>
                <w:b/>
                <w:szCs w:val="24"/>
                <w:lang w:val="es-ES"/>
              </w:rPr>
            </w:pPr>
          </w:p>
          <w:p w14:paraId="041A62BD" w14:textId="77777777" w:rsidR="00EF6ED0" w:rsidRPr="00AF0A09" w:rsidRDefault="00EF6ED0" w:rsidP="009C1FF9">
            <w:pPr>
              <w:rPr>
                <w:rFonts w:cs="Times New Roman"/>
                <w:b/>
                <w:szCs w:val="24"/>
                <w:lang w:val="es-ES"/>
              </w:rPr>
            </w:pPr>
          </w:p>
          <w:p w14:paraId="034AAF0D" w14:textId="77777777" w:rsidR="00EF6ED0" w:rsidRPr="00AF0A09" w:rsidRDefault="00EF6ED0" w:rsidP="009C1FF9">
            <w:pPr>
              <w:rPr>
                <w:rFonts w:cs="Times New Roman"/>
                <w:b/>
                <w:szCs w:val="24"/>
                <w:lang w:val="es-ES"/>
              </w:rPr>
            </w:pPr>
          </w:p>
          <w:p w14:paraId="632A36A6" w14:textId="77777777" w:rsidR="00EF6ED0" w:rsidRPr="00AF0A09" w:rsidRDefault="00EF6ED0" w:rsidP="009C1FF9">
            <w:pPr>
              <w:rPr>
                <w:rFonts w:cs="Times New Roman"/>
                <w:szCs w:val="24"/>
              </w:rPr>
            </w:pPr>
            <w:r w:rsidRPr="00AF0A09">
              <w:rPr>
                <w:rFonts w:cs="Times New Roman"/>
                <w:b/>
                <w:szCs w:val="24"/>
                <w:lang w:val="es-ES"/>
              </w:rPr>
              <w:t>Câu 8.</w:t>
            </w:r>
            <w:r w:rsidRPr="00AF0A09">
              <w:rPr>
                <w:rFonts w:cs="Times New Roman"/>
                <w:b/>
                <w:szCs w:val="24"/>
              </w:rPr>
              <w:t xml:space="preserve"> C</w:t>
            </w:r>
          </w:p>
          <w:p w14:paraId="657F6F99" w14:textId="77777777" w:rsidR="00EF6ED0" w:rsidRPr="00AF0A09" w:rsidRDefault="00EF6ED0" w:rsidP="009C1FF9">
            <w:pPr>
              <w:rPr>
                <w:rFonts w:cs="Times New Roman"/>
                <w:szCs w:val="24"/>
              </w:rPr>
            </w:pPr>
          </w:p>
          <w:p w14:paraId="64E923A3" w14:textId="77777777" w:rsidR="00EF6ED0" w:rsidRPr="00AF0A09" w:rsidRDefault="00EF6ED0" w:rsidP="009C1FF9">
            <w:pPr>
              <w:rPr>
                <w:rFonts w:cs="Times New Roman"/>
                <w:b/>
                <w:szCs w:val="24"/>
                <w:lang w:val="es-ES"/>
              </w:rPr>
            </w:pPr>
          </w:p>
          <w:p w14:paraId="5F0902FF" w14:textId="77777777" w:rsidR="00EF6ED0" w:rsidRPr="00AF0A09" w:rsidRDefault="00EF6ED0" w:rsidP="009C1FF9">
            <w:pPr>
              <w:rPr>
                <w:rFonts w:cs="Times New Roman"/>
                <w:b/>
                <w:szCs w:val="24"/>
                <w:lang w:val="es-ES"/>
              </w:rPr>
            </w:pPr>
          </w:p>
          <w:p w14:paraId="77C4E838" w14:textId="77777777" w:rsidR="00EF6ED0" w:rsidRPr="00AF0A09" w:rsidRDefault="00EF6ED0" w:rsidP="009C1FF9">
            <w:pPr>
              <w:rPr>
                <w:rFonts w:cs="Times New Roman"/>
                <w:b/>
                <w:szCs w:val="24"/>
                <w:lang w:val="es-ES"/>
              </w:rPr>
            </w:pPr>
          </w:p>
          <w:p w14:paraId="580DA8A6" w14:textId="77777777" w:rsidR="00EF6ED0" w:rsidRPr="00AF0A09" w:rsidRDefault="00EF6ED0" w:rsidP="009C1FF9">
            <w:pPr>
              <w:rPr>
                <w:rFonts w:cs="Times New Roman"/>
                <w:szCs w:val="24"/>
              </w:rPr>
            </w:pPr>
            <w:r w:rsidRPr="00AF0A09">
              <w:rPr>
                <w:rFonts w:cs="Times New Roman"/>
                <w:b/>
                <w:szCs w:val="24"/>
                <w:lang w:val="es-ES"/>
              </w:rPr>
              <w:t>Câu 9.</w:t>
            </w:r>
            <w:r w:rsidRPr="00AF0A09">
              <w:rPr>
                <w:rFonts w:cs="Times New Roman"/>
                <w:b/>
                <w:szCs w:val="24"/>
              </w:rPr>
              <w:t xml:space="preserve"> C</w:t>
            </w:r>
          </w:p>
          <w:p w14:paraId="1F0BCF55" w14:textId="77777777" w:rsidR="00EF6ED0" w:rsidRPr="00AF0A09" w:rsidRDefault="00EF6ED0" w:rsidP="009C1FF9">
            <w:pPr>
              <w:rPr>
                <w:rFonts w:cs="Times New Roman"/>
                <w:szCs w:val="24"/>
              </w:rPr>
            </w:pPr>
          </w:p>
          <w:p w14:paraId="231DC05B" w14:textId="77777777" w:rsidR="00EF6ED0" w:rsidRPr="00AF0A09" w:rsidRDefault="00EF6ED0" w:rsidP="009C1FF9">
            <w:pPr>
              <w:rPr>
                <w:rFonts w:cs="Times New Roman"/>
                <w:szCs w:val="24"/>
              </w:rPr>
            </w:pPr>
          </w:p>
          <w:p w14:paraId="476919AE" w14:textId="77777777" w:rsidR="00EF6ED0" w:rsidRPr="00AF0A09" w:rsidRDefault="00EF6ED0" w:rsidP="009C1FF9">
            <w:pPr>
              <w:rPr>
                <w:rFonts w:cs="Times New Roman"/>
                <w:b/>
                <w:szCs w:val="24"/>
                <w:lang w:val="es-ES"/>
              </w:rPr>
            </w:pPr>
          </w:p>
          <w:p w14:paraId="260B1203" w14:textId="77777777" w:rsidR="00EF6ED0" w:rsidRPr="00AF0A09" w:rsidRDefault="00EF6ED0" w:rsidP="009C1FF9">
            <w:pPr>
              <w:rPr>
                <w:rFonts w:cs="Times New Roman"/>
                <w:szCs w:val="24"/>
              </w:rPr>
            </w:pPr>
            <w:r w:rsidRPr="00AF0A09">
              <w:rPr>
                <w:rFonts w:cs="Times New Roman"/>
                <w:b/>
                <w:szCs w:val="24"/>
                <w:lang w:val="es-ES"/>
              </w:rPr>
              <w:t>Câu 10.</w:t>
            </w:r>
            <w:r w:rsidRPr="00AF0A09">
              <w:rPr>
                <w:rFonts w:cs="Times New Roman"/>
                <w:b/>
                <w:szCs w:val="24"/>
              </w:rPr>
              <w:t xml:space="preserve"> B</w:t>
            </w:r>
          </w:p>
          <w:p w14:paraId="11BEC2DA" w14:textId="77777777" w:rsidR="00EF6ED0" w:rsidRPr="00AF0A09" w:rsidRDefault="00EF6ED0" w:rsidP="009C1FF9">
            <w:pPr>
              <w:rPr>
                <w:rFonts w:cs="Times New Roman"/>
                <w:szCs w:val="24"/>
              </w:rPr>
            </w:pPr>
          </w:p>
          <w:p w14:paraId="5E45DCCA" w14:textId="77777777" w:rsidR="00EF6ED0" w:rsidRPr="00AF0A09" w:rsidRDefault="00EF6ED0" w:rsidP="009C1FF9">
            <w:pPr>
              <w:rPr>
                <w:rFonts w:cs="Times New Roman"/>
                <w:b/>
                <w:szCs w:val="24"/>
                <w:lang w:val="es-ES"/>
              </w:rPr>
            </w:pPr>
          </w:p>
          <w:p w14:paraId="3934290B" w14:textId="77777777" w:rsidR="00EF6ED0" w:rsidRPr="00AF0A09" w:rsidRDefault="00EF6ED0" w:rsidP="009C1FF9">
            <w:pPr>
              <w:rPr>
                <w:rFonts w:cs="Times New Roman"/>
                <w:b/>
                <w:szCs w:val="24"/>
                <w:lang w:val="es-ES"/>
              </w:rPr>
            </w:pPr>
          </w:p>
          <w:p w14:paraId="211767E9" w14:textId="77777777" w:rsidR="00EF6ED0" w:rsidRPr="00AF0A09" w:rsidRDefault="00EF6ED0" w:rsidP="009C1FF9">
            <w:pPr>
              <w:rPr>
                <w:rFonts w:cs="Times New Roman"/>
                <w:b/>
                <w:szCs w:val="24"/>
                <w:lang w:val="es-ES"/>
              </w:rPr>
            </w:pPr>
          </w:p>
          <w:p w14:paraId="19FA121D" w14:textId="77777777" w:rsidR="00EF6ED0" w:rsidRPr="00AF0A09" w:rsidRDefault="00EF6ED0" w:rsidP="009C1FF9">
            <w:pPr>
              <w:rPr>
                <w:rFonts w:cs="Times New Roman"/>
                <w:szCs w:val="24"/>
              </w:rPr>
            </w:pPr>
            <w:r w:rsidRPr="00AF0A09">
              <w:rPr>
                <w:rFonts w:cs="Times New Roman"/>
                <w:b/>
                <w:szCs w:val="24"/>
                <w:lang w:val="es-ES"/>
              </w:rPr>
              <w:t>Câu 11.</w:t>
            </w:r>
            <w:r w:rsidRPr="00AF0A09">
              <w:rPr>
                <w:rFonts w:cs="Times New Roman"/>
                <w:b/>
                <w:szCs w:val="24"/>
              </w:rPr>
              <w:t xml:space="preserve"> C</w:t>
            </w:r>
          </w:p>
          <w:p w14:paraId="2995AC6B" w14:textId="77777777" w:rsidR="00EF6ED0" w:rsidRPr="00AF0A09" w:rsidRDefault="00EF6ED0" w:rsidP="009C1FF9">
            <w:pPr>
              <w:rPr>
                <w:rFonts w:cs="Times New Roman"/>
                <w:szCs w:val="24"/>
              </w:rPr>
            </w:pPr>
          </w:p>
          <w:p w14:paraId="6E043C17" w14:textId="77777777" w:rsidR="00EF6ED0" w:rsidRPr="00AF0A09" w:rsidRDefault="00EF6ED0" w:rsidP="009C1FF9">
            <w:pPr>
              <w:rPr>
                <w:rFonts w:cs="Times New Roman"/>
                <w:szCs w:val="24"/>
              </w:rPr>
            </w:pPr>
          </w:p>
          <w:p w14:paraId="3382398A" w14:textId="77777777" w:rsidR="00EF6ED0" w:rsidRPr="00AF0A09" w:rsidRDefault="00EF6ED0" w:rsidP="009C1FF9">
            <w:pPr>
              <w:rPr>
                <w:rFonts w:cs="Times New Roman"/>
                <w:b/>
                <w:szCs w:val="24"/>
                <w:lang w:val="es-ES"/>
              </w:rPr>
            </w:pPr>
          </w:p>
          <w:p w14:paraId="25E62E4A" w14:textId="77777777" w:rsidR="00EF6ED0" w:rsidRPr="00AF0A09" w:rsidRDefault="00EF6ED0" w:rsidP="009C1FF9">
            <w:pPr>
              <w:rPr>
                <w:rFonts w:cs="Times New Roman"/>
                <w:szCs w:val="24"/>
              </w:rPr>
            </w:pPr>
            <w:r w:rsidRPr="00AF0A09">
              <w:rPr>
                <w:rFonts w:cs="Times New Roman"/>
                <w:b/>
                <w:szCs w:val="24"/>
                <w:lang w:val="es-ES"/>
              </w:rPr>
              <w:t>Câu 12.</w:t>
            </w:r>
            <w:r w:rsidRPr="00AF0A09">
              <w:rPr>
                <w:rFonts w:cs="Times New Roman"/>
                <w:b/>
                <w:szCs w:val="24"/>
              </w:rPr>
              <w:t xml:space="preserve"> B</w:t>
            </w:r>
          </w:p>
          <w:p w14:paraId="0A8A877B" w14:textId="77777777" w:rsidR="00EF6ED0" w:rsidRPr="00AF0A09" w:rsidRDefault="00EF6ED0" w:rsidP="009C1FF9">
            <w:pPr>
              <w:jc w:val="both"/>
              <w:rPr>
                <w:rFonts w:cs="Times New Roman"/>
                <w:bCs/>
                <w:iCs/>
                <w:szCs w:val="24"/>
              </w:rPr>
            </w:pPr>
            <w:r w:rsidRPr="00AF0A09">
              <w:rPr>
                <w:rFonts w:cs="Times New Roman"/>
                <w:bCs/>
                <w:iCs/>
                <w:szCs w:val="24"/>
              </w:rPr>
              <w:t xml:space="preserve"> </w:t>
            </w:r>
          </w:p>
          <w:p w14:paraId="7F7C2ECE" w14:textId="77777777" w:rsidR="00EF6ED0" w:rsidRPr="00AF0A09" w:rsidRDefault="00EF6ED0" w:rsidP="009C1FF9">
            <w:pPr>
              <w:jc w:val="both"/>
              <w:rPr>
                <w:rFonts w:cs="Times New Roman"/>
                <w:bCs/>
                <w:iCs/>
                <w:szCs w:val="24"/>
              </w:rPr>
            </w:pPr>
          </w:p>
          <w:p w14:paraId="5A1C8CB8" w14:textId="77777777" w:rsidR="00EF6ED0" w:rsidRPr="00AF0A09" w:rsidRDefault="00EF6ED0" w:rsidP="009C1FF9">
            <w:pPr>
              <w:jc w:val="both"/>
              <w:rPr>
                <w:rFonts w:cs="Times New Roman"/>
                <w:bCs/>
                <w:iCs/>
                <w:szCs w:val="24"/>
              </w:rPr>
            </w:pPr>
          </w:p>
          <w:p w14:paraId="144F60AA" w14:textId="77777777" w:rsidR="00EF6ED0" w:rsidRPr="00AF0A09" w:rsidRDefault="00EF6ED0" w:rsidP="009C1FF9">
            <w:pPr>
              <w:rPr>
                <w:rFonts w:cs="Times New Roman"/>
                <w:b/>
                <w:szCs w:val="24"/>
                <w:lang w:val="es-ES"/>
              </w:rPr>
            </w:pPr>
          </w:p>
          <w:p w14:paraId="443C09DD" w14:textId="77777777" w:rsidR="00EF6ED0" w:rsidRPr="00AF0A09" w:rsidRDefault="00EF6ED0" w:rsidP="009C1FF9">
            <w:pPr>
              <w:rPr>
                <w:rFonts w:cs="Times New Roman"/>
                <w:bCs/>
                <w:iCs/>
                <w:szCs w:val="24"/>
              </w:rPr>
            </w:pPr>
            <w:r w:rsidRPr="00AF0A09">
              <w:rPr>
                <w:rFonts w:cs="Times New Roman"/>
                <w:b/>
                <w:szCs w:val="24"/>
                <w:lang w:val="es-ES"/>
              </w:rPr>
              <w:t>Câu 13.  C</w:t>
            </w:r>
            <w:r w:rsidRPr="00AF0A09">
              <w:rPr>
                <w:rFonts w:cs="Times New Roman"/>
                <w:bCs/>
                <w:iCs/>
                <w:szCs w:val="24"/>
              </w:rPr>
              <w:t xml:space="preserve">                         </w:t>
            </w:r>
          </w:p>
          <w:p w14:paraId="4E532E4A" w14:textId="77777777" w:rsidR="00EF6ED0" w:rsidRPr="00AF0A09" w:rsidRDefault="00EF6ED0" w:rsidP="009C1FF9">
            <w:pPr>
              <w:rPr>
                <w:rFonts w:cs="Times New Roman"/>
                <w:bCs/>
                <w:iCs/>
                <w:szCs w:val="24"/>
              </w:rPr>
            </w:pPr>
          </w:p>
          <w:p w14:paraId="68239FE7" w14:textId="77777777" w:rsidR="00EF6ED0" w:rsidRPr="00AF0A09" w:rsidRDefault="00EF6ED0" w:rsidP="009C1FF9">
            <w:pPr>
              <w:rPr>
                <w:rFonts w:cs="Times New Roman"/>
                <w:bCs/>
                <w:iCs/>
                <w:szCs w:val="24"/>
              </w:rPr>
            </w:pPr>
          </w:p>
          <w:p w14:paraId="39BA44A6" w14:textId="77777777" w:rsidR="00EF6ED0" w:rsidRPr="00AF0A09" w:rsidRDefault="00EF6ED0" w:rsidP="009C1FF9">
            <w:pPr>
              <w:rPr>
                <w:rFonts w:cs="Times New Roman"/>
                <w:bCs/>
                <w:iCs/>
                <w:szCs w:val="24"/>
              </w:rPr>
            </w:pPr>
          </w:p>
          <w:p w14:paraId="39E86514" w14:textId="77777777" w:rsidR="00EF6ED0" w:rsidRPr="00AF0A09" w:rsidRDefault="00EF6ED0" w:rsidP="009C1FF9">
            <w:pPr>
              <w:rPr>
                <w:rFonts w:cs="Times New Roman"/>
                <w:b/>
                <w:szCs w:val="24"/>
                <w:lang w:val="es-ES"/>
              </w:rPr>
            </w:pPr>
          </w:p>
          <w:p w14:paraId="237A82C4" w14:textId="77777777" w:rsidR="00EF6ED0" w:rsidRPr="00AF0A09" w:rsidRDefault="00EF6ED0" w:rsidP="009C1FF9">
            <w:pPr>
              <w:rPr>
                <w:rFonts w:cs="Times New Roman"/>
                <w:szCs w:val="24"/>
              </w:rPr>
            </w:pPr>
            <w:r w:rsidRPr="00AF0A09">
              <w:rPr>
                <w:rFonts w:cs="Times New Roman"/>
                <w:b/>
                <w:szCs w:val="24"/>
                <w:lang w:val="es-ES"/>
              </w:rPr>
              <w:t>Câu 14.  C</w:t>
            </w:r>
            <w:r w:rsidRPr="00AF0A09">
              <w:rPr>
                <w:rFonts w:cs="Times New Roman"/>
                <w:bCs/>
                <w:iCs/>
                <w:szCs w:val="24"/>
              </w:rPr>
              <w:t xml:space="preserve">                         </w:t>
            </w:r>
          </w:p>
          <w:p w14:paraId="2DF74C28" w14:textId="77777777" w:rsidR="00EF6ED0" w:rsidRPr="00AF0A09" w:rsidRDefault="00EF6ED0" w:rsidP="009C1FF9">
            <w:pPr>
              <w:rPr>
                <w:rFonts w:cs="Times New Roman"/>
                <w:bCs/>
                <w:iCs/>
                <w:szCs w:val="24"/>
              </w:rPr>
            </w:pPr>
          </w:p>
          <w:p w14:paraId="033161CB" w14:textId="77777777" w:rsidR="00EF6ED0" w:rsidRPr="00AF0A09" w:rsidRDefault="00EF6ED0" w:rsidP="009C1FF9">
            <w:pPr>
              <w:rPr>
                <w:rFonts w:cs="Times New Roman"/>
                <w:szCs w:val="24"/>
              </w:rPr>
            </w:pPr>
          </w:p>
          <w:p w14:paraId="18815242" w14:textId="77777777" w:rsidR="00EF6ED0" w:rsidRPr="00AF0A09" w:rsidRDefault="00EF6ED0" w:rsidP="009C1FF9">
            <w:pPr>
              <w:rPr>
                <w:rFonts w:cs="Times New Roman"/>
                <w:szCs w:val="24"/>
              </w:rPr>
            </w:pPr>
          </w:p>
          <w:p w14:paraId="343D7995" w14:textId="77777777" w:rsidR="00EF6ED0" w:rsidRPr="00AF0A09" w:rsidRDefault="00EF6ED0" w:rsidP="009C1FF9">
            <w:pPr>
              <w:rPr>
                <w:rFonts w:cs="Times New Roman"/>
                <w:szCs w:val="24"/>
              </w:rPr>
            </w:pPr>
          </w:p>
          <w:p w14:paraId="356E1E2C" w14:textId="77777777" w:rsidR="00EF6ED0" w:rsidRPr="00AF0A09" w:rsidRDefault="00EF6ED0" w:rsidP="009C1FF9">
            <w:pPr>
              <w:rPr>
                <w:rFonts w:cs="Times New Roman"/>
                <w:szCs w:val="24"/>
              </w:rPr>
            </w:pPr>
          </w:p>
          <w:p w14:paraId="5C885E0B" w14:textId="77777777" w:rsidR="00EF6ED0" w:rsidRPr="00AF0A09" w:rsidRDefault="00EF6ED0" w:rsidP="009C1FF9">
            <w:pPr>
              <w:rPr>
                <w:rFonts w:cs="Times New Roman"/>
                <w:szCs w:val="24"/>
              </w:rPr>
            </w:pPr>
          </w:p>
          <w:p w14:paraId="768CA096" w14:textId="77777777" w:rsidR="00EF6ED0" w:rsidRPr="00AF0A09" w:rsidRDefault="00EF6ED0" w:rsidP="009C1FF9">
            <w:pPr>
              <w:rPr>
                <w:rFonts w:cs="Times New Roman"/>
                <w:szCs w:val="24"/>
              </w:rPr>
            </w:pPr>
          </w:p>
          <w:p w14:paraId="0BF99D78" w14:textId="77777777" w:rsidR="00EF6ED0" w:rsidRPr="00AF0A09" w:rsidRDefault="00EF6ED0" w:rsidP="009C1FF9">
            <w:pPr>
              <w:rPr>
                <w:rFonts w:cs="Times New Roman"/>
                <w:szCs w:val="24"/>
              </w:rPr>
            </w:pPr>
          </w:p>
          <w:p w14:paraId="021ACB8E" w14:textId="77777777" w:rsidR="00EF6ED0" w:rsidRPr="00AF0A09" w:rsidRDefault="00EF6ED0" w:rsidP="009C1FF9">
            <w:pPr>
              <w:rPr>
                <w:rFonts w:cs="Times New Roman"/>
                <w:szCs w:val="24"/>
              </w:rPr>
            </w:pPr>
          </w:p>
          <w:p w14:paraId="58FFBA96" w14:textId="77777777" w:rsidR="00EF6ED0" w:rsidRPr="00AF0A09" w:rsidRDefault="00EF6ED0" w:rsidP="009C1FF9">
            <w:pPr>
              <w:rPr>
                <w:rFonts w:cs="Times New Roman"/>
                <w:szCs w:val="24"/>
              </w:rPr>
            </w:pPr>
            <w:r w:rsidRPr="00AF0A09">
              <w:rPr>
                <w:rFonts w:cs="Times New Roman"/>
                <w:b/>
                <w:szCs w:val="24"/>
                <w:lang w:val="es-ES"/>
              </w:rPr>
              <w:t>Câu 15.</w:t>
            </w:r>
            <w:r w:rsidRPr="00AF0A09">
              <w:rPr>
                <w:rFonts w:cs="Times New Roman"/>
                <w:b/>
                <w:szCs w:val="24"/>
              </w:rPr>
              <w:t xml:space="preserve"> C</w:t>
            </w:r>
          </w:p>
          <w:p w14:paraId="65A5E894" w14:textId="77777777" w:rsidR="00EF6ED0" w:rsidRPr="00AF0A09" w:rsidRDefault="00EF6ED0" w:rsidP="009C1FF9">
            <w:pPr>
              <w:rPr>
                <w:rFonts w:cs="Times New Roman"/>
                <w:szCs w:val="24"/>
              </w:rPr>
            </w:pPr>
          </w:p>
          <w:p w14:paraId="28D86FAD" w14:textId="77777777" w:rsidR="00EF6ED0" w:rsidRPr="00AF0A09" w:rsidRDefault="00EF6ED0" w:rsidP="009C1FF9">
            <w:pPr>
              <w:rPr>
                <w:rFonts w:cs="Times New Roman"/>
                <w:szCs w:val="24"/>
              </w:rPr>
            </w:pPr>
          </w:p>
          <w:p w14:paraId="124107A2" w14:textId="77777777" w:rsidR="00EF6ED0" w:rsidRPr="00AF0A09" w:rsidRDefault="00EF6ED0" w:rsidP="009C1FF9">
            <w:pPr>
              <w:rPr>
                <w:rFonts w:cs="Times New Roman"/>
                <w:b/>
                <w:szCs w:val="24"/>
                <w:lang w:val="es-ES"/>
              </w:rPr>
            </w:pPr>
          </w:p>
          <w:p w14:paraId="63CE85C6" w14:textId="77777777" w:rsidR="00EF6ED0" w:rsidRPr="00AF0A09" w:rsidRDefault="00EF6ED0" w:rsidP="009C1FF9">
            <w:pPr>
              <w:rPr>
                <w:rFonts w:cs="Times New Roman"/>
                <w:b/>
                <w:szCs w:val="24"/>
              </w:rPr>
            </w:pPr>
            <w:r w:rsidRPr="00AF0A09">
              <w:rPr>
                <w:rFonts w:cs="Times New Roman"/>
                <w:b/>
                <w:szCs w:val="24"/>
                <w:lang w:val="es-ES"/>
              </w:rPr>
              <w:t>Câu 16.</w:t>
            </w:r>
            <w:r w:rsidRPr="00AF0A09">
              <w:rPr>
                <w:rFonts w:cs="Times New Roman"/>
                <w:b/>
                <w:szCs w:val="24"/>
              </w:rPr>
              <w:t xml:space="preserve"> C</w:t>
            </w:r>
          </w:p>
          <w:p w14:paraId="04EEF86A" w14:textId="77777777" w:rsidR="00EF6ED0" w:rsidRPr="00AF0A09" w:rsidRDefault="00EF6ED0" w:rsidP="009C1FF9">
            <w:pPr>
              <w:rPr>
                <w:rFonts w:cs="Times New Roman"/>
                <w:b/>
                <w:szCs w:val="24"/>
              </w:rPr>
            </w:pPr>
          </w:p>
          <w:p w14:paraId="5EBCBB2B" w14:textId="77777777" w:rsidR="00EF6ED0" w:rsidRPr="00AF0A09" w:rsidRDefault="00EF6ED0" w:rsidP="009C1FF9">
            <w:pPr>
              <w:rPr>
                <w:rFonts w:cs="Times New Roman"/>
                <w:b/>
                <w:szCs w:val="24"/>
              </w:rPr>
            </w:pPr>
          </w:p>
          <w:p w14:paraId="09655776" w14:textId="77777777" w:rsidR="00EF6ED0" w:rsidRPr="00AF0A09" w:rsidRDefault="00EF6ED0" w:rsidP="009C1FF9">
            <w:pPr>
              <w:rPr>
                <w:rFonts w:cs="Times New Roman"/>
                <w:b/>
                <w:szCs w:val="24"/>
                <w:lang w:val="es-ES"/>
              </w:rPr>
            </w:pPr>
          </w:p>
          <w:p w14:paraId="0FD9007E" w14:textId="77777777" w:rsidR="00EF6ED0" w:rsidRPr="00AF0A09" w:rsidRDefault="00EF6ED0" w:rsidP="009C1FF9">
            <w:pPr>
              <w:rPr>
                <w:rFonts w:cs="Times New Roman"/>
                <w:b/>
                <w:szCs w:val="24"/>
                <w:lang w:val="es-ES"/>
              </w:rPr>
            </w:pPr>
          </w:p>
          <w:p w14:paraId="12F4A536" w14:textId="77777777" w:rsidR="00EF6ED0" w:rsidRPr="00AF0A09" w:rsidRDefault="00EF6ED0" w:rsidP="009C1FF9">
            <w:pPr>
              <w:rPr>
                <w:rFonts w:cs="Times New Roman"/>
                <w:b/>
                <w:szCs w:val="24"/>
                <w:lang w:val="es-ES"/>
              </w:rPr>
            </w:pPr>
          </w:p>
          <w:p w14:paraId="4E72CE60" w14:textId="77777777" w:rsidR="00EF6ED0" w:rsidRPr="00AF0A09" w:rsidRDefault="00EF6ED0" w:rsidP="009C1FF9">
            <w:pPr>
              <w:rPr>
                <w:rFonts w:cs="Times New Roman"/>
                <w:b/>
                <w:szCs w:val="24"/>
                <w:lang w:val="es-ES"/>
              </w:rPr>
            </w:pPr>
          </w:p>
          <w:p w14:paraId="256416D6" w14:textId="77777777" w:rsidR="00EF6ED0" w:rsidRPr="00AF0A09" w:rsidRDefault="00EF6ED0" w:rsidP="009C1FF9">
            <w:pPr>
              <w:rPr>
                <w:rFonts w:cs="Times New Roman"/>
                <w:b/>
                <w:szCs w:val="24"/>
                <w:lang w:val="es-ES"/>
              </w:rPr>
            </w:pPr>
          </w:p>
          <w:p w14:paraId="0BCCE10B" w14:textId="77777777" w:rsidR="00EF6ED0" w:rsidRPr="00AF0A09" w:rsidRDefault="00EF6ED0" w:rsidP="009C1FF9">
            <w:pPr>
              <w:rPr>
                <w:rFonts w:cs="Times New Roman"/>
                <w:szCs w:val="24"/>
              </w:rPr>
            </w:pPr>
            <w:r w:rsidRPr="00AF0A09">
              <w:rPr>
                <w:rFonts w:cs="Times New Roman"/>
                <w:b/>
                <w:szCs w:val="24"/>
                <w:lang w:val="es-ES"/>
              </w:rPr>
              <w:t>Câu 17.</w:t>
            </w:r>
            <w:r w:rsidRPr="00AF0A09">
              <w:rPr>
                <w:rFonts w:cs="Times New Roman"/>
                <w:b/>
                <w:szCs w:val="24"/>
              </w:rPr>
              <w:t xml:space="preserve"> D </w:t>
            </w:r>
          </w:p>
          <w:p w14:paraId="4DE2198B" w14:textId="77777777" w:rsidR="00EF6ED0" w:rsidRPr="00AF0A09" w:rsidRDefault="00EF6ED0" w:rsidP="009C1FF9">
            <w:pPr>
              <w:rPr>
                <w:rFonts w:cs="Times New Roman"/>
                <w:szCs w:val="24"/>
              </w:rPr>
            </w:pPr>
          </w:p>
          <w:p w14:paraId="75FACC53" w14:textId="77777777" w:rsidR="00EF6ED0" w:rsidRPr="00AF0A09" w:rsidRDefault="00EF6ED0" w:rsidP="009C1FF9">
            <w:pPr>
              <w:rPr>
                <w:rFonts w:cs="Times New Roman"/>
                <w:szCs w:val="24"/>
              </w:rPr>
            </w:pPr>
          </w:p>
          <w:p w14:paraId="317D7C65" w14:textId="77777777" w:rsidR="00EF6ED0" w:rsidRPr="00AF0A09" w:rsidRDefault="00EF6ED0" w:rsidP="009C1FF9">
            <w:pPr>
              <w:rPr>
                <w:rFonts w:cs="Times New Roman"/>
                <w:szCs w:val="24"/>
              </w:rPr>
            </w:pPr>
          </w:p>
          <w:p w14:paraId="361A0C6D" w14:textId="77777777" w:rsidR="00EF6ED0" w:rsidRPr="00AF0A09" w:rsidRDefault="00EF6ED0" w:rsidP="009C1FF9">
            <w:pPr>
              <w:rPr>
                <w:rFonts w:cs="Times New Roman"/>
                <w:szCs w:val="24"/>
              </w:rPr>
            </w:pPr>
          </w:p>
          <w:p w14:paraId="205B945B"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18.</w:t>
            </w:r>
            <w:r w:rsidRPr="00AF0A09">
              <w:rPr>
                <w:rFonts w:cs="Times New Roman"/>
                <w:b/>
                <w:szCs w:val="24"/>
              </w:rPr>
              <w:t xml:space="preserve"> C</w:t>
            </w:r>
          </w:p>
          <w:p w14:paraId="745729F7" w14:textId="77777777" w:rsidR="00EF6ED0" w:rsidRPr="00AF0A09" w:rsidRDefault="00EF6ED0" w:rsidP="009C1FF9">
            <w:pPr>
              <w:rPr>
                <w:rFonts w:cs="Times New Roman"/>
                <w:szCs w:val="24"/>
              </w:rPr>
            </w:pPr>
          </w:p>
          <w:p w14:paraId="4EF1F0CD" w14:textId="77777777" w:rsidR="00EF6ED0" w:rsidRPr="00AF0A09" w:rsidRDefault="00EF6ED0" w:rsidP="009C1FF9">
            <w:pPr>
              <w:rPr>
                <w:rFonts w:cs="Times New Roman"/>
                <w:b/>
                <w:szCs w:val="24"/>
                <w:lang w:val="es-ES"/>
              </w:rPr>
            </w:pPr>
          </w:p>
          <w:p w14:paraId="32AFBCEB" w14:textId="77777777" w:rsidR="00EF6ED0" w:rsidRPr="00AF0A09" w:rsidRDefault="00EF6ED0" w:rsidP="009C1FF9">
            <w:pPr>
              <w:rPr>
                <w:rFonts w:cs="Times New Roman"/>
                <w:szCs w:val="24"/>
              </w:rPr>
            </w:pPr>
            <w:r w:rsidRPr="00AF0A09">
              <w:rPr>
                <w:rFonts w:cs="Times New Roman"/>
                <w:b/>
                <w:szCs w:val="24"/>
                <w:lang w:val="es-ES"/>
              </w:rPr>
              <w:t>Câu 19.</w:t>
            </w:r>
            <w:r w:rsidRPr="00AF0A09">
              <w:rPr>
                <w:rFonts w:cs="Times New Roman"/>
                <w:b/>
                <w:szCs w:val="24"/>
              </w:rPr>
              <w:t xml:space="preserve"> C</w:t>
            </w:r>
          </w:p>
          <w:p w14:paraId="1AEF520C" w14:textId="77777777" w:rsidR="00EF6ED0" w:rsidRPr="00AF0A09" w:rsidRDefault="00EF6ED0" w:rsidP="009C1FF9">
            <w:pPr>
              <w:rPr>
                <w:rFonts w:cs="Times New Roman"/>
                <w:szCs w:val="24"/>
              </w:rPr>
            </w:pPr>
          </w:p>
          <w:p w14:paraId="6A2B658E" w14:textId="77777777" w:rsidR="00EF6ED0" w:rsidRPr="00AF0A09" w:rsidRDefault="00EF6ED0" w:rsidP="009C1FF9">
            <w:pPr>
              <w:rPr>
                <w:rFonts w:cs="Times New Roman"/>
                <w:b/>
                <w:szCs w:val="24"/>
                <w:lang w:val="es-ES"/>
              </w:rPr>
            </w:pPr>
          </w:p>
          <w:p w14:paraId="1DE3F891" w14:textId="77777777" w:rsidR="00EF6ED0" w:rsidRPr="00AF0A09" w:rsidRDefault="00EF6ED0" w:rsidP="009C1FF9">
            <w:pPr>
              <w:rPr>
                <w:rFonts w:cs="Times New Roman"/>
                <w:b/>
                <w:szCs w:val="24"/>
                <w:lang w:val="es-ES"/>
              </w:rPr>
            </w:pPr>
          </w:p>
          <w:p w14:paraId="4DC38F71" w14:textId="77777777" w:rsidR="00EF6ED0" w:rsidRPr="00AF0A09" w:rsidRDefault="00EF6ED0" w:rsidP="009C1FF9">
            <w:pPr>
              <w:rPr>
                <w:rFonts w:cs="Times New Roman"/>
                <w:b/>
                <w:szCs w:val="24"/>
                <w:lang w:val="es-ES"/>
              </w:rPr>
            </w:pPr>
          </w:p>
          <w:p w14:paraId="6262C7CD" w14:textId="77777777" w:rsidR="00EF6ED0" w:rsidRPr="00AF0A09" w:rsidRDefault="00EF6ED0" w:rsidP="009C1FF9">
            <w:pPr>
              <w:rPr>
                <w:rFonts w:cs="Times New Roman"/>
                <w:b/>
                <w:szCs w:val="24"/>
                <w:lang w:val="es-ES"/>
              </w:rPr>
            </w:pPr>
          </w:p>
          <w:p w14:paraId="0297F6F1" w14:textId="77777777" w:rsidR="00EF6ED0" w:rsidRPr="00AF0A09" w:rsidRDefault="00EF6ED0" w:rsidP="009C1FF9">
            <w:pPr>
              <w:rPr>
                <w:rFonts w:cs="Times New Roman"/>
                <w:b/>
                <w:szCs w:val="24"/>
                <w:lang w:val="es-ES"/>
              </w:rPr>
            </w:pPr>
          </w:p>
          <w:p w14:paraId="1AE92B82" w14:textId="77777777" w:rsidR="00EF6ED0" w:rsidRPr="00AF0A09" w:rsidRDefault="00EF6ED0" w:rsidP="009C1FF9">
            <w:pPr>
              <w:rPr>
                <w:rFonts w:cs="Times New Roman"/>
                <w:b/>
                <w:szCs w:val="24"/>
                <w:lang w:val="es-ES"/>
              </w:rPr>
            </w:pPr>
          </w:p>
          <w:p w14:paraId="7E36D74B" w14:textId="77777777" w:rsidR="00EF6ED0" w:rsidRPr="00AF0A09" w:rsidRDefault="00EF6ED0" w:rsidP="009C1FF9">
            <w:pPr>
              <w:rPr>
                <w:rFonts w:cs="Times New Roman"/>
                <w:szCs w:val="24"/>
              </w:rPr>
            </w:pPr>
            <w:r w:rsidRPr="00AF0A09">
              <w:rPr>
                <w:rFonts w:cs="Times New Roman"/>
                <w:b/>
                <w:szCs w:val="24"/>
                <w:lang w:val="es-ES"/>
              </w:rPr>
              <w:t>Câu 20.</w:t>
            </w:r>
            <w:r w:rsidRPr="00AF0A09">
              <w:rPr>
                <w:rFonts w:cs="Times New Roman"/>
                <w:b/>
                <w:szCs w:val="24"/>
              </w:rPr>
              <w:t xml:space="preserve"> A</w:t>
            </w:r>
          </w:p>
          <w:p w14:paraId="18EE4A84" w14:textId="77777777" w:rsidR="00EF6ED0" w:rsidRPr="00AF0A09" w:rsidRDefault="00EF6ED0" w:rsidP="009C1FF9">
            <w:pPr>
              <w:rPr>
                <w:rFonts w:cs="Times New Roman"/>
                <w:szCs w:val="24"/>
              </w:rPr>
            </w:pPr>
          </w:p>
          <w:p w14:paraId="08AD5D95" w14:textId="77777777" w:rsidR="00EF6ED0" w:rsidRPr="00AF0A09" w:rsidRDefault="00EF6ED0" w:rsidP="009C1FF9">
            <w:pPr>
              <w:rPr>
                <w:rFonts w:cs="Times New Roman"/>
                <w:szCs w:val="24"/>
              </w:rPr>
            </w:pPr>
          </w:p>
          <w:p w14:paraId="7DEBD65F" w14:textId="77777777" w:rsidR="00EF6ED0" w:rsidRPr="00AF0A09" w:rsidRDefault="00EF6ED0" w:rsidP="009C1FF9">
            <w:pPr>
              <w:rPr>
                <w:rFonts w:cs="Times New Roman"/>
                <w:szCs w:val="24"/>
              </w:rPr>
            </w:pPr>
          </w:p>
          <w:p w14:paraId="5B8BF205" w14:textId="77777777" w:rsidR="00EF6ED0" w:rsidRPr="00AF0A09" w:rsidRDefault="00EF6ED0" w:rsidP="009C1FF9">
            <w:pPr>
              <w:rPr>
                <w:rFonts w:cs="Times New Roman"/>
                <w:b/>
                <w:szCs w:val="24"/>
                <w:lang w:val="es-ES"/>
              </w:rPr>
            </w:pPr>
          </w:p>
          <w:p w14:paraId="22D09F3B" w14:textId="77777777" w:rsidR="00EF6ED0" w:rsidRPr="00AF0A09" w:rsidRDefault="00EF6ED0" w:rsidP="009C1FF9">
            <w:pPr>
              <w:rPr>
                <w:rFonts w:cs="Times New Roman"/>
                <w:b/>
                <w:szCs w:val="24"/>
                <w:lang w:val="es-ES"/>
              </w:rPr>
            </w:pPr>
          </w:p>
          <w:p w14:paraId="3879661D" w14:textId="77777777" w:rsidR="00EF6ED0" w:rsidRPr="00AF0A09" w:rsidRDefault="00EF6ED0" w:rsidP="009C1FF9">
            <w:pPr>
              <w:rPr>
                <w:rFonts w:cs="Times New Roman"/>
                <w:szCs w:val="24"/>
              </w:rPr>
            </w:pPr>
            <w:r w:rsidRPr="00AF0A09">
              <w:rPr>
                <w:rFonts w:cs="Times New Roman"/>
                <w:b/>
                <w:szCs w:val="24"/>
                <w:lang w:val="es-ES"/>
              </w:rPr>
              <w:t>Câu 21.</w:t>
            </w:r>
            <w:r w:rsidRPr="00AF0A09">
              <w:rPr>
                <w:rFonts w:cs="Times New Roman"/>
                <w:b/>
                <w:szCs w:val="24"/>
              </w:rPr>
              <w:t xml:space="preserve"> B</w:t>
            </w:r>
          </w:p>
          <w:p w14:paraId="244F2B8C" w14:textId="77777777" w:rsidR="00EF6ED0" w:rsidRPr="00AF0A09" w:rsidRDefault="00EF6ED0" w:rsidP="009C1FF9">
            <w:pPr>
              <w:rPr>
                <w:rFonts w:cs="Times New Roman"/>
                <w:szCs w:val="24"/>
              </w:rPr>
            </w:pPr>
          </w:p>
          <w:p w14:paraId="0C465881" w14:textId="77777777" w:rsidR="00EF6ED0" w:rsidRPr="00AF0A09" w:rsidRDefault="00EF6ED0" w:rsidP="009C1FF9">
            <w:pPr>
              <w:rPr>
                <w:rFonts w:cs="Times New Roman"/>
                <w:b/>
                <w:szCs w:val="24"/>
                <w:lang w:val="es-ES"/>
              </w:rPr>
            </w:pPr>
          </w:p>
          <w:p w14:paraId="01BDFAA6" w14:textId="77777777" w:rsidR="00EF6ED0" w:rsidRPr="00AF0A09" w:rsidRDefault="00EF6ED0" w:rsidP="009C1FF9">
            <w:pPr>
              <w:rPr>
                <w:rFonts w:cs="Times New Roman"/>
                <w:b/>
                <w:szCs w:val="24"/>
                <w:lang w:val="es-ES"/>
              </w:rPr>
            </w:pPr>
          </w:p>
          <w:p w14:paraId="7045651A" w14:textId="77777777" w:rsidR="00EF6ED0" w:rsidRPr="00AF0A09" w:rsidRDefault="00EF6ED0" w:rsidP="009C1FF9">
            <w:pPr>
              <w:rPr>
                <w:rFonts w:cs="Times New Roman"/>
                <w:szCs w:val="24"/>
              </w:rPr>
            </w:pPr>
            <w:r w:rsidRPr="00AF0A09">
              <w:rPr>
                <w:rFonts w:cs="Times New Roman"/>
                <w:b/>
                <w:szCs w:val="24"/>
                <w:lang w:val="es-ES"/>
              </w:rPr>
              <w:t>Câu 22.</w:t>
            </w:r>
            <w:r w:rsidRPr="00AF0A09">
              <w:rPr>
                <w:rFonts w:cs="Times New Roman"/>
                <w:b/>
                <w:szCs w:val="24"/>
              </w:rPr>
              <w:t xml:space="preserve"> B</w:t>
            </w:r>
          </w:p>
          <w:p w14:paraId="31449C7F" w14:textId="77777777" w:rsidR="00EF6ED0" w:rsidRPr="00AF0A09" w:rsidRDefault="00EF6ED0" w:rsidP="009C1FF9">
            <w:pPr>
              <w:rPr>
                <w:rFonts w:cs="Times New Roman"/>
                <w:szCs w:val="24"/>
              </w:rPr>
            </w:pPr>
          </w:p>
          <w:p w14:paraId="30347CE5" w14:textId="77777777" w:rsidR="00EF6ED0" w:rsidRPr="00AF0A09" w:rsidRDefault="00EF6ED0" w:rsidP="009C1FF9">
            <w:pPr>
              <w:rPr>
                <w:rFonts w:cs="Times New Roman"/>
                <w:b/>
                <w:szCs w:val="24"/>
                <w:lang w:val="es-ES"/>
              </w:rPr>
            </w:pPr>
          </w:p>
          <w:p w14:paraId="68A81EFA" w14:textId="77777777" w:rsidR="00EF6ED0" w:rsidRPr="00AF0A09" w:rsidRDefault="00EF6ED0" w:rsidP="009C1FF9">
            <w:pPr>
              <w:rPr>
                <w:rFonts w:cs="Times New Roman"/>
                <w:b/>
                <w:szCs w:val="24"/>
                <w:lang w:val="es-ES"/>
              </w:rPr>
            </w:pPr>
          </w:p>
          <w:p w14:paraId="14B94918" w14:textId="77777777" w:rsidR="00EF6ED0" w:rsidRPr="00AF0A09" w:rsidRDefault="00EF6ED0" w:rsidP="009C1FF9">
            <w:pPr>
              <w:rPr>
                <w:rFonts w:cs="Times New Roman"/>
                <w:b/>
                <w:szCs w:val="24"/>
                <w:lang w:val="es-ES"/>
              </w:rPr>
            </w:pPr>
          </w:p>
          <w:p w14:paraId="2335E341" w14:textId="77777777" w:rsidR="00EF6ED0" w:rsidRPr="00AF0A09" w:rsidRDefault="00EF6ED0" w:rsidP="009C1FF9">
            <w:pPr>
              <w:rPr>
                <w:rFonts w:cs="Times New Roman"/>
                <w:b/>
                <w:szCs w:val="24"/>
                <w:lang w:val="es-ES"/>
              </w:rPr>
            </w:pPr>
          </w:p>
          <w:p w14:paraId="655BFDAB" w14:textId="77777777" w:rsidR="00EF6ED0" w:rsidRPr="00AF0A09" w:rsidRDefault="00EF6ED0" w:rsidP="009C1FF9">
            <w:pPr>
              <w:rPr>
                <w:rFonts w:cs="Times New Roman"/>
                <w:b/>
                <w:szCs w:val="24"/>
                <w:lang w:val="es-ES"/>
              </w:rPr>
            </w:pPr>
          </w:p>
          <w:p w14:paraId="151F66C9" w14:textId="77777777" w:rsidR="00EF6ED0" w:rsidRPr="00AF0A09" w:rsidRDefault="00EF6ED0" w:rsidP="009C1FF9">
            <w:pPr>
              <w:rPr>
                <w:rFonts w:cs="Times New Roman"/>
                <w:szCs w:val="24"/>
              </w:rPr>
            </w:pPr>
            <w:r w:rsidRPr="00AF0A09">
              <w:rPr>
                <w:rFonts w:cs="Times New Roman"/>
                <w:b/>
                <w:szCs w:val="24"/>
                <w:lang w:val="es-ES"/>
              </w:rPr>
              <w:t>Câu 23.</w:t>
            </w:r>
            <w:r w:rsidRPr="00AF0A09">
              <w:rPr>
                <w:rFonts w:cs="Times New Roman"/>
                <w:b/>
                <w:szCs w:val="24"/>
              </w:rPr>
              <w:t xml:space="preserve"> C</w:t>
            </w:r>
          </w:p>
          <w:p w14:paraId="70B6E271" w14:textId="77777777" w:rsidR="00EF6ED0" w:rsidRPr="00AF0A09" w:rsidRDefault="00EF6ED0" w:rsidP="009C1FF9">
            <w:pPr>
              <w:rPr>
                <w:rFonts w:cs="Times New Roman"/>
                <w:szCs w:val="24"/>
              </w:rPr>
            </w:pPr>
          </w:p>
          <w:p w14:paraId="3319F672" w14:textId="77777777" w:rsidR="00EF6ED0" w:rsidRPr="00AF0A09" w:rsidRDefault="00EF6ED0" w:rsidP="009C1FF9">
            <w:pPr>
              <w:rPr>
                <w:rFonts w:cs="Times New Roman"/>
                <w:szCs w:val="24"/>
              </w:rPr>
            </w:pPr>
          </w:p>
          <w:p w14:paraId="061054C0" w14:textId="77777777" w:rsidR="00EF6ED0" w:rsidRPr="00AF0A09" w:rsidRDefault="00EF6ED0" w:rsidP="009C1FF9">
            <w:pPr>
              <w:rPr>
                <w:rFonts w:cs="Times New Roman"/>
                <w:b/>
                <w:szCs w:val="24"/>
                <w:lang w:val="es-ES"/>
              </w:rPr>
            </w:pPr>
          </w:p>
          <w:p w14:paraId="3B8FFB5A" w14:textId="77777777" w:rsidR="00EF6ED0" w:rsidRPr="00AF0A09" w:rsidRDefault="00EF6ED0" w:rsidP="009C1FF9">
            <w:pPr>
              <w:rPr>
                <w:rFonts w:cs="Times New Roman"/>
                <w:szCs w:val="24"/>
              </w:rPr>
            </w:pPr>
            <w:r w:rsidRPr="00AF0A09">
              <w:rPr>
                <w:rFonts w:cs="Times New Roman"/>
                <w:b/>
                <w:szCs w:val="24"/>
                <w:lang w:val="es-ES"/>
              </w:rPr>
              <w:t>Câu 24.</w:t>
            </w:r>
            <w:r w:rsidRPr="00AF0A09">
              <w:rPr>
                <w:rFonts w:cs="Times New Roman"/>
                <w:b/>
                <w:szCs w:val="24"/>
              </w:rPr>
              <w:t xml:space="preserve"> C</w:t>
            </w:r>
          </w:p>
          <w:p w14:paraId="1DAA8EFA" w14:textId="77777777" w:rsidR="00EF6ED0" w:rsidRPr="00AF0A09" w:rsidRDefault="00EF6ED0" w:rsidP="009C1FF9">
            <w:pPr>
              <w:rPr>
                <w:rFonts w:cs="Times New Roman"/>
                <w:szCs w:val="24"/>
              </w:rPr>
            </w:pPr>
          </w:p>
          <w:p w14:paraId="333BDA26" w14:textId="77777777" w:rsidR="00EF6ED0" w:rsidRPr="00AF0A09" w:rsidRDefault="00EF6ED0" w:rsidP="009C1FF9">
            <w:pPr>
              <w:rPr>
                <w:rFonts w:cs="Times New Roman"/>
                <w:b/>
                <w:szCs w:val="24"/>
                <w:lang w:val="es-ES"/>
              </w:rPr>
            </w:pPr>
          </w:p>
          <w:p w14:paraId="1A2CA8AB" w14:textId="77777777" w:rsidR="00EF6ED0" w:rsidRPr="00AF0A09" w:rsidRDefault="00EF6ED0" w:rsidP="009C1FF9">
            <w:pPr>
              <w:rPr>
                <w:rFonts w:cs="Times New Roman"/>
                <w:szCs w:val="24"/>
              </w:rPr>
            </w:pPr>
            <w:r w:rsidRPr="00AF0A09">
              <w:rPr>
                <w:rFonts w:cs="Times New Roman"/>
                <w:b/>
                <w:szCs w:val="24"/>
                <w:lang w:val="es-ES"/>
              </w:rPr>
              <w:t>Câu 25.</w:t>
            </w:r>
            <w:r w:rsidRPr="00AF0A09">
              <w:rPr>
                <w:rFonts w:cs="Times New Roman"/>
                <w:b/>
                <w:szCs w:val="24"/>
              </w:rPr>
              <w:t xml:space="preserve"> C</w:t>
            </w:r>
          </w:p>
          <w:p w14:paraId="3E4F58D3" w14:textId="77777777" w:rsidR="00EF6ED0" w:rsidRPr="00AF0A09" w:rsidRDefault="00EF6ED0" w:rsidP="009C1FF9">
            <w:pPr>
              <w:rPr>
                <w:rFonts w:cs="Times New Roman"/>
                <w:szCs w:val="24"/>
              </w:rPr>
            </w:pPr>
          </w:p>
          <w:p w14:paraId="050F730B" w14:textId="77777777" w:rsidR="00EF6ED0" w:rsidRPr="00AF0A09" w:rsidRDefault="00EF6ED0" w:rsidP="009C1FF9">
            <w:pPr>
              <w:rPr>
                <w:rFonts w:cs="Times New Roman"/>
                <w:szCs w:val="24"/>
              </w:rPr>
            </w:pPr>
          </w:p>
          <w:p w14:paraId="3CBD1F0C" w14:textId="77777777" w:rsidR="00EF6ED0" w:rsidRPr="00AF0A09" w:rsidRDefault="00EF6ED0" w:rsidP="009C1FF9">
            <w:pPr>
              <w:rPr>
                <w:rFonts w:cs="Times New Roman"/>
                <w:szCs w:val="24"/>
              </w:rPr>
            </w:pPr>
          </w:p>
          <w:p w14:paraId="3E5CF616" w14:textId="77777777" w:rsidR="00EF6ED0" w:rsidRPr="00AF0A09" w:rsidRDefault="00EF6ED0" w:rsidP="009C1FF9">
            <w:pPr>
              <w:rPr>
                <w:rFonts w:cs="Times New Roman"/>
                <w:b/>
                <w:szCs w:val="24"/>
                <w:lang w:val="es-ES"/>
              </w:rPr>
            </w:pPr>
          </w:p>
          <w:p w14:paraId="0F5984F5" w14:textId="77777777" w:rsidR="00EF6ED0" w:rsidRPr="00AF0A09" w:rsidRDefault="00EF6ED0" w:rsidP="009C1FF9">
            <w:pPr>
              <w:rPr>
                <w:rFonts w:cs="Times New Roman"/>
                <w:szCs w:val="24"/>
              </w:rPr>
            </w:pPr>
            <w:r w:rsidRPr="00AF0A09">
              <w:rPr>
                <w:rFonts w:cs="Times New Roman"/>
                <w:b/>
                <w:szCs w:val="24"/>
                <w:lang w:val="es-ES"/>
              </w:rPr>
              <w:t>Câu 26.</w:t>
            </w:r>
            <w:r w:rsidRPr="00AF0A09">
              <w:rPr>
                <w:rFonts w:cs="Times New Roman"/>
                <w:b/>
                <w:szCs w:val="24"/>
              </w:rPr>
              <w:t xml:space="preserve"> A</w:t>
            </w:r>
          </w:p>
          <w:p w14:paraId="784E721C" w14:textId="77777777" w:rsidR="00EF6ED0" w:rsidRPr="00AF0A09" w:rsidRDefault="00EF6ED0" w:rsidP="009C1FF9">
            <w:pPr>
              <w:jc w:val="both"/>
              <w:rPr>
                <w:rFonts w:cs="Times New Roman"/>
                <w:bCs/>
                <w:iCs/>
                <w:szCs w:val="24"/>
              </w:rPr>
            </w:pPr>
            <w:r w:rsidRPr="00AF0A09">
              <w:rPr>
                <w:rFonts w:cs="Times New Roman"/>
                <w:bCs/>
                <w:iCs/>
                <w:szCs w:val="24"/>
              </w:rPr>
              <w:t xml:space="preserve"> </w:t>
            </w:r>
          </w:p>
          <w:p w14:paraId="747C8478" w14:textId="77777777" w:rsidR="00EF6ED0" w:rsidRPr="00AF0A09" w:rsidRDefault="00EF6ED0" w:rsidP="009C1FF9">
            <w:pPr>
              <w:jc w:val="both"/>
              <w:rPr>
                <w:rFonts w:cs="Times New Roman"/>
                <w:bCs/>
                <w:iCs/>
                <w:szCs w:val="24"/>
              </w:rPr>
            </w:pPr>
          </w:p>
          <w:p w14:paraId="67F2E9CD" w14:textId="77777777" w:rsidR="00EF6ED0" w:rsidRPr="00AF0A09" w:rsidRDefault="00EF6ED0" w:rsidP="009C1FF9">
            <w:pPr>
              <w:jc w:val="both"/>
              <w:rPr>
                <w:rFonts w:cs="Times New Roman"/>
                <w:bCs/>
                <w:iCs/>
                <w:szCs w:val="24"/>
              </w:rPr>
            </w:pPr>
          </w:p>
          <w:p w14:paraId="6D004133" w14:textId="77777777" w:rsidR="00EF6ED0" w:rsidRPr="00AF0A09" w:rsidRDefault="00EF6ED0" w:rsidP="009C1FF9">
            <w:pPr>
              <w:rPr>
                <w:rFonts w:cs="Times New Roman"/>
                <w:bCs/>
                <w:iCs/>
                <w:szCs w:val="24"/>
              </w:rPr>
            </w:pPr>
            <w:r w:rsidRPr="00AF0A09">
              <w:rPr>
                <w:rFonts w:cs="Times New Roman"/>
                <w:b/>
                <w:szCs w:val="24"/>
                <w:lang w:val="es-ES"/>
              </w:rPr>
              <w:t>Câu 27.  A</w:t>
            </w:r>
            <w:r w:rsidRPr="00AF0A09">
              <w:rPr>
                <w:rFonts w:cs="Times New Roman"/>
                <w:bCs/>
                <w:iCs/>
                <w:szCs w:val="24"/>
              </w:rPr>
              <w:t xml:space="preserve">                         </w:t>
            </w:r>
          </w:p>
          <w:p w14:paraId="3DD238AA" w14:textId="77777777" w:rsidR="00EF6ED0" w:rsidRPr="00AF0A09" w:rsidRDefault="00EF6ED0" w:rsidP="009C1FF9">
            <w:pPr>
              <w:rPr>
                <w:rFonts w:cs="Times New Roman"/>
                <w:bCs/>
                <w:iCs/>
                <w:szCs w:val="24"/>
              </w:rPr>
            </w:pPr>
          </w:p>
          <w:p w14:paraId="44D4A467" w14:textId="77777777" w:rsidR="00EF6ED0" w:rsidRPr="00AF0A09" w:rsidRDefault="00EF6ED0" w:rsidP="009C1FF9">
            <w:pPr>
              <w:rPr>
                <w:rFonts w:cs="Times New Roman"/>
                <w:b/>
                <w:szCs w:val="24"/>
                <w:lang w:val="es-ES"/>
              </w:rPr>
            </w:pPr>
          </w:p>
          <w:p w14:paraId="2CB3EAAC" w14:textId="77777777" w:rsidR="00EF6ED0" w:rsidRPr="00AF0A09" w:rsidRDefault="00EF6ED0" w:rsidP="009C1FF9">
            <w:pPr>
              <w:rPr>
                <w:rFonts w:cs="Times New Roman"/>
                <w:szCs w:val="24"/>
              </w:rPr>
            </w:pPr>
            <w:r w:rsidRPr="00AF0A09">
              <w:rPr>
                <w:rFonts w:cs="Times New Roman"/>
                <w:b/>
                <w:szCs w:val="24"/>
                <w:lang w:val="es-ES"/>
              </w:rPr>
              <w:t>Câu 28.  A</w:t>
            </w:r>
            <w:r w:rsidRPr="00AF0A09">
              <w:rPr>
                <w:rFonts w:cs="Times New Roman"/>
                <w:bCs/>
                <w:iCs/>
                <w:szCs w:val="24"/>
              </w:rPr>
              <w:t xml:space="preserve">                         </w:t>
            </w:r>
          </w:p>
          <w:p w14:paraId="0D3E8781" w14:textId="77777777" w:rsidR="00EF6ED0" w:rsidRPr="00AF0A09" w:rsidRDefault="00EF6ED0" w:rsidP="009C1FF9">
            <w:pPr>
              <w:rPr>
                <w:rFonts w:cs="Times New Roman"/>
                <w:szCs w:val="24"/>
              </w:rPr>
            </w:pPr>
          </w:p>
          <w:p w14:paraId="32E10A20" w14:textId="77777777" w:rsidR="00EF6ED0" w:rsidRPr="00AF0A09" w:rsidRDefault="00EF6ED0" w:rsidP="009C1FF9">
            <w:pPr>
              <w:rPr>
                <w:rFonts w:cs="Times New Roman"/>
                <w:szCs w:val="24"/>
              </w:rPr>
            </w:pPr>
          </w:p>
          <w:p w14:paraId="7E4E322E" w14:textId="77777777" w:rsidR="00EF6ED0" w:rsidRPr="00AF0A09" w:rsidRDefault="00EF6ED0" w:rsidP="009C1FF9">
            <w:pPr>
              <w:rPr>
                <w:rFonts w:cs="Times New Roman"/>
                <w:szCs w:val="24"/>
              </w:rPr>
            </w:pPr>
          </w:p>
          <w:p w14:paraId="18E816A2" w14:textId="77777777" w:rsidR="00EF6ED0" w:rsidRPr="00AF0A09" w:rsidRDefault="00EF6ED0" w:rsidP="009C1FF9">
            <w:pPr>
              <w:rPr>
                <w:rFonts w:cs="Times New Roman"/>
                <w:szCs w:val="24"/>
              </w:rPr>
            </w:pPr>
          </w:p>
          <w:p w14:paraId="1AB90B83" w14:textId="77777777" w:rsidR="00EF6ED0" w:rsidRPr="00AF0A09" w:rsidRDefault="00EF6ED0" w:rsidP="009C1FF9">
            <w:pPr>
              <w:rPr>
                <w:rFonts w:cs="Times New Roman"/>
                <w:b/>
                <w:szCs w:val="24"/>
                <w:lang w:val="es-ES"/>
              </w:rPr>
            </w:pPr>
          </w:p>
          <w:p w14:paraId="47FB5F14" w14:textId="77777777" w:rsidR="00EF6ED0" w:rsidRPr="00AF0A09" w:rsidRDefault="00EF6ED0" w:rsidP="009C1FF9">
            <w:pPr>
              <w:rPr>
                <w:rFonts w:cs="Times New Roman"/>
                <w:szCs w:val="24"/>
              </w:rPr>
            </w:pPr>
            <w:r w:rsidRPr="00AF0A09">
              <w:rPr>
                <w:rFonts w:cs="Times New Roman"/>
                <w:b/>
                <w:szCs w:val="24"/>
                <w:lang w:val="es-ES"/>
              </w:rPr>
              <w:t>Câu 29.</w:t>
            </w:r>
            <w:r w:rsidRPr="00AF0A09">
              <w:rPr>
                <w:rFonts w:cs="Times New Roman"/>
                <w:b/>
                <w:szCs w:val="24"/>
              </w:rPr>
              <w:t xml:space="preserve"> C</w:t>
            </w:r>
          </w:p>
          <w:p w14:paraId="117B6ED7" w14:textId="77777777" w:rsidR="00EF6ED0" w:rsidRPr="00AF0A09" w:rsidRDefault="00EF6ED0" w:rsidP="009C1FF9">
            <w:pPr>
              <w:jc w:val="both"/>
              <w:rPr>
                <w:rFonts w:cs="Times New Roman"/>
                <w:bCs/>
                <w:iCs/>
                <w:szCs w:val="24"/>
              </w:rPr>
            </w:pPr>
            <w:r w:rsidRPr="00AF0A09">
              <w:rPr>
                <w:rFonts w:cs="Times New Roman"/>
                <w:bCs/>
                <w:iCs/>
                <w:szCs w:val="24"/>
              </w:rPr>
              <w:t xml:space="preserve"> </w:t>
            </w:r>
          </w:p>
          <w:p w14:paraId="4757E926" w14:textId="77777777" w:rsidR="00EF6ED0" w:rsidRPr="00AF0A09" w:rsidRDefault="00EF6ED0" w:rsidP="009C1FF9">
            <w:pPr>
              <w:jc w:val="both"/>
              <w:rPr>
                <w:rFonts w:cs="Times New Roman"/>
                <w:bCs/>
                <w:iCs/>
                <w:szCs w:val="24"/>
              </w:rPr>
            </w:pPr>
          </w:p>
          <w:p w14:paraId="129835BE" w14:textId="77777777" w:rsidR="00EF6ED0" w:rsidRPr="00AF0A09" w:rsidRDefault="00EF6ED0" w:rsidP="009C1FF9">
            <w:pPr>
              <w:jc w:val="both"/>
              <w:rPr>
                <w:rFonts w:cs="Times New Roman"/>
                <w:bCs/>
                <w:iCs/>
                <w:szCs w:val="24"/>
              </w:rPr>
            </w:pPr>
          </w:p>
          <w:p w14:paraId="745272D1" w14:textId="77777777" w:rsidR="00EF6ED0" w:rsidRPr="00AF0A09" w:rsidRDefault="00EF6ED0" w:rsidP="009C1FF9">
            <w:pPr>
              <w:rPr>
                <w:rFonts w:cs="Times New Roman"/>
                <w:b/>
                <w:szCs w:val="24"/>
                <w:lang w:val="es-ES"/>
              </w:rPr>
            </w:pPr>
          </w:p>
          <w:p w14:paraId="1A0BAFFE" w14:textId="77777777" w:rsidR="00EF6ED0" w:rsidRPr="00AF0A09" w:rsidRDefault="00EF6ED0" w:rsidP="009C1FF9">
            <w:pPr>
              <w:rPr>
                <w:rFonts w:cs="Times New Roman"/>
                <w:b/>
                <w:szCs w:val="24"/>
                <w:lang w:val="es-ES"/>
              </w:rPr>
            </w:pPr>
          </w:p>
          <w:p w14:paraId="4D6B64AF" w14:textId="77777777" w:rsidR="00EF6ED0" w:rsidRPr="00AF0A09" w:rsidRDefault="00EF6ED0" w:rsidP="009C1FF9">
            <w:pPr>
              <w:rPr>
                <w:rFonts w:cs="Times New Roman"/>
                <w:b/>
                <w:szCs w:val="24"/>
                <w:lang w:val="es-ES"/>
              </w:rPr>
            </w:pPr>
          </w:p>
          <w:p w14:paraId="2C027D5E" w14:textId="77777777" w:rsidR="00EF6ED0" w:rsidRPr="00AF0A09" w:rsidRDefault="00EF6ED0" w:rsidP="009C1FF9">
            <w:pPr>
              <w:rPr>
                <w:rFonts w:cs="Times New Roman"/>
                <w:bCs/>
                <w:iCs/>
                <w:szCs w:val="24"/>
              </w:rPr>
            </w:pPr>
            <w:r w:rsidRPr="00AF0A09">
              <w:rPr>
                <w:rFonts w:cs="Times New Roman"/>
                <w:b/>
                <w:szCs w:val="24"/>
                <w:lang w:val="es-ES"/>
              </w:rPr>
              <w:t>Câu 30.  C</w:t>
            </w:r>
            <w:r w:rsidRPr="00AF0A09">
              <w:rPr>
                <w:rFonts w:cs="Times New Roman"/>
                <w:bCs/>
                <w:iCs/>
                <w:szCs w:val="24"/>
              </w:rPr>
              <w:t xml:space="preserve">                         </w:t>
            </w:r>
          </w:p>
          <w:p w14:paraId="76905949" w14:textId="77777777" w:rsidR="00EF6ED0" w:rsidRPr="00AF0A09" w:rsidRDefault="00EF6ED0" w:rsidP="009C1FF9">
            <w:pPr>
              <w:rPr>
                <w:rFonts w:cs="Times New Roman"/>
                <w:bCs/>
                <w:iCs/>
                <w:szCs w:val="24"/>
              </w:rPr>
            </w:pPr>
          </w:p>
          <w:p w14:paraId="1ABE3311" w14:textId="77777777" w:rsidR="00EF6ED0" w:rsidRPr="00AF0A09" w:rsidRDefault="00EF6ED0" w:rsidP="009C1FF9">
            <w:pPr>
              <w:rPr>
                <w:rFonts w:cs="Times New Roman"/>
                <w:b/>
                <w:szCs w:val="24"/>
                <w:lang w:val="es-ES"/>
              </w:rPr>
            </w:pPr>
          </w:p>
          <w:p w14:paraId="0DB9DC3C" w14:textId="77777777" w:rsidR="00EF6ED0" w:rsidRPr="00AF0A09" w:rsidRDefault="00EF6ED0" w:rsidP="009C1FF9">
            <w:pPr>
              <w:rPr>
                <w:rFonts w:cs="Times New Roman"/>
                <w:b/>
                <w:szCs w:val="24"/>
                <w:lang w:val="es-ES"/>
              </w:rPr>
            </w:pPr>
          </w:p>
          <w:p w14:paraId="2E42A118" w14:textId="77777777" w:rsidR="00EF6ED0" w:rsidRPr="00AF0A09" w:rsidRDefault="00EF6ED0" w:rsidP="009C1FF9">
            <w:pPr>
              <w:rPr>
                <w:rFonts w:cs="Times New Roman"/>
                <w:szCs w:val="24"/>
              </w:rPr>
            </w:pPr>
            <w:r w:rsidRPr="00AF0A09">
              <w:rPr>
                <w:rFonts w:cs="Times New Roman"/>
                <w:b/>
                <w:szCs w:val="24"/>
                <w:lang w:val="es-ES"/>
              </w:rPr>
              <w:t>Câu 31.  A</w:t>
            </w:r>
            <w:r w:rsidRPr="00AF0A09">
              <w:rPr>
                <w:rFonts w:cs="Times New Roman"/>
                <w:bCs/>
                <w:iCs/>
                <w:szCs w:val="24"/>
              </w:rPr>
              <w:t xml:space="preserve">                         </w:t>
            </w:r>
          </w:p>
          <w:p w14:paraId="4D2AF181" w14:textId="77777777" w:rsidR="00EF6ED0" w:rsidRPr="00AF0A09" w:rsidRDefault="00EF6ED0" w:rsidP="009C1FF9">
            <w:pPr>
              <w:rPr>
                <w:rFonts w:cs="Times New Roman"/>
                <w:szCs w:val="24"/>
              </w:rPr>
            </w:pPr>
          </w:p>
          <w:p w14:paraId="037FCF43" w14:textId="77777777" w:rsidR="00EF6ED0" w:rsidRPr="00AF0A09" w:rsidRDefault="00EF6ED0" w:rsidP="009C1FF9">
            <w:pPr>
              <w:rPr>
                <w:rFonts w:cs="Times New Roman"/>
                <w:szCs w:val="24"/>
              </w:rPr>
            </w:pPr>
          </w:p>
          <w:p w14:paraId="593EF84F" w14:textId="77777777" w:rsidR="00EF6ED0" w:rsidRPr="00AF0A09" w:rsidRDefault="00EF6ED0" w:rsidP="009C1FF9">
            <w:pPr>
              <w:rPr>
                <w:rFonts w:cs="Times New Roman"/>
                <w:szCs w:val="24"/>
              </w:rPr>
            </w:pPr>
          </w:p>
          <w:p w14:paraId="5FC8C6AA" w14:textId="77777777" w:rsidR="00EF6ED0" w:rsidRPr="00AF0A09" w:rsidRDefault="00EF6ED0" w:rsidP="009C1FF9">
            <w:pPr>
              <w:rPr>
                <w:rFonts w:cs="Times New Roman"/>
                <w:szCs w:val="24"/>
              </w:rPr>
            </w:pPr>
          </w:p>
          <w:p w14:paraId="347A4B0A" w14:textId="77777777" w:rsidR="00EF6ED0" w:rsidRPr="00AF0A09" w:rsidRDefault="00EF6ED0" w:rsidP="009C1FF9">
            <w:pPr>
              <w:rPr>
                <w:rFonts w:cs="Times New Roman"/>
                <w:szCs w:val="24"/>
              </w:rPr>
            </w:pPr>
          </w:p>
          <w:p w14:paraId="529D8BF5" w14:textId="77777777" w:rsidR="00EF6ED0" w:rsidRPr="00AF0A09" w:rsidRDefault="00EF6ED0" w:rsidP="009C1FF9">
            <w:pPr>
              <w:rPr>
                <w:rFonts w:cs="Times New Roman"/>
                <w:bCs/>
                <w:iCs/>
                <w:szCs w:val="24"/>
              </w:rPr>
            </w:pPr>
            <w:r w:rsidRPr="00AF0A09">
              <w:rPr>
                <w:rFonts w:cs="Times New Roman"/>
                <w:b/>
                <w:szCs w:val="24"/>
                <w:lang w:val="es-ES"/>
              </w:rPr>
              <w:t>Câu 32.  B</w:t>
            </w:r>
            <w:r w:rsidRPr="00AF0A09">
              <w:rPr>
                <w:rFonts w:cs="Times New Roman"/>
                <w:bCs/>
                <w:iCs/>
                <w:szCs w:val="24"/>
              </w:rPr>
              <w:t xml:space="preserve">                         </w:t>
            </w:r>
          </w:p>
          <w:p w14:paraId="010F213B" w14:textId="77777777" w:rsidR="00EF6ED0" w:rsidRPr="00AF0A09" w:rsidRDefault="00EF6ED0" w:rsidP="009C1FF9">
            <w:pPr>
              <w:rPr>
                <w:rFonts w:cs="Times New Roman"/>
                <w:bCs/>
                <w:iCs/>
                <w:szCs w:val="24"/>
              </w:rPr>
            </w:pPr>
          </w:p>
          <w:p w14:paraId="3C7A8523" w14:textId="77777777" w:rsidR="00EF6ED0" w:rsidRPr="00AF0A09" w:rsidRDefault="00EF6ED0" w:rsidP="009C1FF9">
            <w:pPr>
              <w:rPr>
                <w:rFonts w:cs="Times New Roman"/>
                <w:b/>
                <w:szCs w:val="24"/>
                <w:lang w:val="es-ES"/>
              </w:rPr>
            </w:pPr>
          </w:p>
          <w:p w14:paraId="43526C1A" w14:textId="77777777" w:rsidR="00EF6ED0" w:rsidRPr="00AF0A09" w:rsidRDefault="00EF6ED0" w:rsidP="009C1FF9">
            <w:pPr>
              <w:rPr>
                <w:rFonts w:cs="Times New Roman"/>
                <w:b/>
                <w:szCs w:val="24"/>
                <w:lang w:val="es-ES"/>
              </w:rPr>
            </w:pPr>
          </w:p>
          <w:p w14:paraId="4C0A0553" w14:textId="77777777" w:rsidR="00EF6ED0" w:rsidRPr="00AF0A09" w:rsidRDefault="00EF6ED0" w:rsidP="009C1FF9">
            <w:pPr>
              <w:rPr>
                <w:rFonts w:cs="Times New Roman"/>
                <w:b/>
                <w:szCs w:val="24"/>
                <w:lang w:val="es-ES"/>
              </w:rPr>
            </w:pPr>
          </w:p>
          <w:p w14:paraId="377B1FDD" w14:textId="77777777" w:rsidR="00EF6ED0" w:rsidRPr="00AF0A09" w:rsidRDefault="00EF6ED0" w:rsidP="009C1FF9">
            <w:pPr>
              <w:rPr>
                <w:rFonts w:cs="Times New Roman"/>
                <w:b/>
                <w:szCs w:val="24"/>
                <w:lang w:val="es-ES"/>
              </w:rPr>
            </w:pPr>
          </w:p>
          <w:p w14:paraId="09822B8B" w14:textId="77777777" w:rsidR="00EF6ED0" w:rsidRPr="00AF0A09" w:rsidRDefault="00EF6ED0" w:rsidP="009C1FF9">
            <w:pPr>
              <w:rPr>
                <w:rFonts w:cs="Times New Roman"/>
                <w:b/>
                <w:szCs w:val="24"/>
                <w:lang w:val="es-ES"/>
              </w:rPr>
            </w:pPr>
          </w:p>
          <w:p w14:paraId="61CD2732" w14:textId="77777777" w:rsidR="00EF6ED0" w:rsidRPr="00AF0A09" w:rsidRDefault="00EF6ED0" w:rsidP="009C1FF9">
            <w:pPr>
              <w:rPr>
                <w:rFonts w:cs="Times New Roman"/>
                <w:szCs w:val="24"/>
              </w:rPr>
            </w:pPr>
            <w:r w:rsidRPr="00AF0A09">
              <w:rPr>
                <w:rFonts w:cs="Times New Roman"/>
                <w:b/>
                <w:szCs w:val="24"/>
                <w:lang w:val="es-ES"/>
              </w:rPr>
              <w:t>Câu 33.  B</w:t>
            </w:r>
            <w:r w:rsidRPr="00AF0A09">
              <w:rPr>
                <w:rFonts w:cs="Times New Roman"/>
                <w:bCs/>
                <w:iCs/>
                <w:szCs w:val="24"/>
              </w:rPr>
              <w:t xml:space="preserve">                         </w:t>
            </w:r>
          </w:p>
          <w:p w14:paraId="16658FBE" w14:textId="77777777" w:rsidR="00EF6ED0" w:rsidRPr="00AF0A09" w:rsidRDefault="00EF6ED0" w:rsidP="009C1FF9">
            <w:pPr>
              <w:rPr>
                <w:rFonts w:cs="Times New Roman"/>
                <w:szCs w:val="24"/>
              </w:rPr>
            </w:pPr>
          </w:p>
        </w:tc>
      </w:tr>
    </w:tbl>
    <w:p w14:paraId="5AC17712" w14:textId="77777777" w:rsidR="00EF6ED0" w:rsidRPr="00AF0A09" w:rsidRDefault="00EF6ED0"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br w:type="textWrapping" w:clear="all"/>
        <w:t xml:space="preserve">4. Hoạt động 4: Vận dụng </w:t>
      </w:r>
    </w:p>
    <w:p w14:paraId="4B01D517"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2058AE3F"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05216707"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6D7A3D99"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747" w:type="dxa"/>
        <w:tblLayout w:type="fixed"/>
        <w:tblLook w:val="04A0" w:firstRow="1" w:lastRow="0" w:firstColumn="1" w:lastColumn="0" w:noHBand="0" w:noVBand="1"/>
      </w:tblPr>
      <w:tblGrid>
        <w:gridCol w:w="3794"/>
        <w:gridCol w:w="5953"/>
      </w:tblGrid>
      <w:tr w:rsidR="001816F8" w:rsidRPr="00AF0A09" w14:paraId="4E3E6CBA"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vAlign w:val="bottom"/>
          </w:tcPr>
          <w:p w14:paraId="059A106B"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5953" w:type="dxa"/>
            <w:tcBorders>
              <w:top w:val="single" w:sz="4" w:space="0" w:color="auto"/>
              <w:left w:val="single" w:sz="4" w:space="0" w:color="auto"/>
              <w:bottom w:val="single" w:sz="4" w:space="0" w:color="auto"/>
              <w:right w:val="single" w:sz="4" w:space="0" w:color="auto"/>
            </w:tcBorders>
            <w:shd w:val="clear" w:color="auto" w:fill="auto"/>
            <w:vAlign w:val="bottom"/>
          </w:tcPr>
          <w:p w14:paraId="027499D7"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1829C68B"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tcPr>
          <w:p w14:paraId="4BDDE813"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1B1CFCD8"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làm bài tập</w:t>
            </w:r>
          </w:p>
          <w:p w14:paraId="421C9913" w14:textId="77777777" w:rsidR="00EF6ED0" w:rsidRPr="00AF0A09" w:rsidRDefault="00EF6ED0" w:rsidP="009C1FF9">
            <w:pPr>
              <w:spacing w:after="0" w:line="240" w:lineRule="auto"/>
              <w:jc w:val="both"/>
              <w:rPr>
                <w:rFonts w:ascii="Times New Roman" w:hAnsi="Times New Roman" w:cs="Times New Roman"/>
                <w:bCs/>
                <w:iCs/>
                <w:sz w:val="24"/>
                <w:szCs w:val="24"/>
              </w:rPr>
            </w:pPr>
            <w:r w:rsidRPr="00AF0A09">
              <w:rPr>
                <w:rFonts w:ascii="Times New Roman" w:hAnsi="Times New Roman" w:cs="Times New Roman"/>
                <w:b/>
                <w:iCs/>
                <w:sz w:val="24"/>
                <w:szCs w:val="24"/>
              </w:rPr>
              <w:t xml:space="preserve">Bài tập 1. </w:t>
            </w:r>
            <w:r w:rsidRPr="00AF0A09">
              <w:rPr>
                <w:rFonts w:ascii="Times New Roman" w:hAnsi="Times New Roman" w:cs="Times New Roman"/>
                <w:sz w:val="24"/>
                <w:szCs w:val="24"/>
                <w:shd w:val="clear" w:color="auto" w:fill="FFFFFF"/>
              </w:rPr>
              <w:t>Chỉ ra được các loại đòn bẩy và lợi ích của nó trong thực tiễn.</w:t>
            </w:r>
          </w:p>
          <w:p w14:paraId="5E2946FE" w14:textId="77777777" w:rsidR="00EF6ED0" w:rsidRPr="00AF0A09" w:rsidRDefault="00EF6ED0" w:rsidP="009C1FF9">
            <w:pPr>
              <w:spacing w:after="0" w:line="240" w:lineRule="auto"/>
              <w:jc w:val="both"/>
              <w:rPr>
                <w:rFonts w:ascii="Times New Roman" w:hAnsi="Times New Roman" w:cs="Times New Roman"/>
                <w:b/>
                <w:iCs/>
                <w:sz w:val="24"/>
                <w:szCs w:val="24"/>
              </w:rPr>
            </w:pPr>
          </w:p>
          <w:p w14:paraId="709556FC"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 xml:space="preserve">Bài tập 2. </w:t>
            </w:r>
          </w:p>
          <w:p w14:paraId="2C370426" w14:textId="77777777" w:rsidR="00EF6ED0" w:rsidRPr="00AF0A09" w:rsidRDefault="00EF6ED0" w:rsidP="009C1FF9">
            <w:pPr>
              <w:spacing w:after="0" w:line="240" w:lineRule="auto"/>
              <w:jc w:val="both"/>
              <w:rPr>
                <w:rFonts w:ascii="Times New Roman" w:hAnsi="Times New Roman" w:cs="Times New Roman"/>
                <w:noProof/>
                <w:sz w:val="24"/>
                <w:szCs w:val="24"/>
              </w:rPr>
            </w:pPr>
            <w:r w:rsidRPr="00AF0A09">
              <w:rPr>
                <w:rFonts w:ascii="Times New Roman" w:hAnsi="Times New Roman" w:cs="Times New Roman"/>
                <w:sz w:val="24"/>
                <w:szCs w:val="24"/>
                <w:shd w:val="clear" w:color="auto" w:fill="FFFFFF"/>
              </w:rPr>
              <w:t>Lựa chọn được loại đòn bẩy phù hợp để sử dụng trong một số trường hợp đơn giản trong đời sống.</w:t>
            </w:r>
          </w:p>
          <w:p w14:paraId="55A6F05B" w14:textId="77777777" w:rsidR="00EF6ED0" w:rsidRPr="00AF0A09" w:rsidRDefault="00EF6ED0" w:rsidP="009C1FF9">
            <w:pPr>
              <w:spacing w:after="0" w:line="240" w:lineRule="auto"/>
              <w:jc w:val="both"/>
              <w:rPr>
                <w:rFonts w:ascii="Times New Roman" w:hAnsi="Times New Roman" w:cs="Times New Roman"/>
                <w:bCs/>
                <w:sz w:val="24"/>
                <w:szCs w:val="24"/>
              </w:rPr>
            </w:pPr>
          </w:p>
          <w:p w14:paraId="005FC900"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Bài tập 3.</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shd w:val="clear" w:color="auto" w:fill="FFFFFF"/>
              </w:rPr>
              <w:t>Vận dụng được kiến thức về đòn bẩy để có các thao tác vận động đúng trong sinh hoạt hằng ngày.</w:t>
            </w:r>
          </w:p>
          <w:p w14:paraId="75AEB4BA" w14:textId="77777777" w:rsidR="00EF6ED0" w:rsidRPr="00AF0A09" w:rsidRDefault="00EF6ED0" w:rsidP="009C1FF9">
            <w:pPr>
              <w:spacing w:after="0" w:line="240" w:lineRule="auto"/>
              <w:ind w:left="360"/>
              <w:jc w:val="center"/>
              <w:rPr>
                <w:rFonts w:ascii="Times New Roman" w:hAnsi="Times New Roman" w:cs="Times New Roman"/>
                <w:bCs/>
                <w:sz w:val="24"/>
                <w:szCs w:val="24"/>
              </w:rPr>
            </w:pPr>
          </w:p>
          <w:p w14:paraId="4A583876"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Bài tập 4.</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lang w:val="vi-VN"/>
              </w:rPr>
              <w:t>Hãy nêu một số ví dụ về đòn bẩy trong thực tế cho ta lợi về lực?</w:t>
            </w:r>
          </w:p>
          <w:p w14:paraId="357AD684" w14:textId="77777777" w:rsidR="00EF6ED0" w:rsidRPr="00AF0A09" w:rsidRDefault="00EF6ED0" w:rsidP="009C1FF9">
            <w:pPr>
              <w:spacing w:after="0" w:line="240" w:lineRule="auto"/>
              <w:ind w:right="48"/>
              <w:jc w:val="both"/>
              <w:rPr>
                <w:rFonts w:ascii="Times New Roman" w:hAnsi="Times New Roman" w:cs="Times New Roman"/>
                <w:b/>
                <w:iCs/>
                <w:sz w:val="24"/>
                <w:szCs w:val="24"/>
              </w:rPr>
            </w:pPr>
          </w:p>
          <w:p w14:paraId="44846304" w14:textId="77777777" w:rsidR="00EF6ED0" w:rsidRPr="00AF0A09" w:rsidRDefault="00EF6ED0" w:rsidP="009C1FF9">
            <w:pPr>
              <w:spacing w:after="0" w:line="240" w:lineRule="auto"/>
              <w:ind w:right="48"/>
              <w:jc w:val="both"/>
              <w:rPr>
                <w:rFonts w:ascii="Times New Roman" w:hAnsi="Times New Roman" w:cs="Times New Roman"/>
                <w:iCs/>
                <w:sz w:val="24"/>
                <w:szCs w:val="24"/>
              </w:rPr>
            </w:pPr>
            <w:r w:rsidRPr="00AF0A09">
              <w:rPr>
                <w:rFonts w:ascii="Times New Roman" w:hAnsi="Times New Roman" w:cs="Times New Roman"/>
                <w:bCs/>
                <w:iCs/>
                <w:noProof/>
                <w:sz w:val="24"/>
                <w:szCs w:val="24"/>
              </w:rPr>
              <w:drawing>
                <wp:anchor distT="0" distB="0" distL="114300" distR="114300" simplePos="0" relativeHeight="251687936" behindDoc="0" locked="0" layoutInCell="1" allowOverlap="1" wp14:anchorId="1EBAAE16" wp14:editId="7AB5541C">
                  <wp:simplePos x="0" y="0"/>
                  <wp:positionH relativeFrom="column">
                    <wp:posOffset>1882140</wp:posOffset>
                  </wp:positionH>
                  <wp:positionV relativeFrom="paragraph">
                    <wp:posOffset>93980</wp:posOffset>
                  </wp:positionV>
                  <wp:extent cx="1221740" cy="685800"/>
                  <wp:effectExtent l="0" t="0" r="0" b="0"/>
                  <wp:wrapSquare wrapText="bothSides"/>
                  <wp:docPr id="552675362" name="Picture 3" descr="A cartoon of kids playing on a seesaw&#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675362" name="Picture 3" descr="A cartoon of kids playing on a seesaw&#10;&#10;Description automatically generated with low confidence"/>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1221740" cy="685800"/>
                          </a:xfrm>
                          <a:prstGeom prst="rect">
                            <a:avLst/>
                          </a:prstGeom>
                        </pic:spPr>
                      </pic:pic>
                    </a:graphicData>
                  </a:graphic>
                  <wp14:sizeRelH relativeFrom="margin">
                    <wp14:pctWidth>0</wp14:pctWidth>
                  </wp14:sizeRelH>
                  <wp14:sizeRelV relativeFrom="margin">
                    <wp14:pctHeight>0</wp14:pctHeight>
                  </wp14:sizeRelV>
                </wp:anchor>
              </w:drawing>
            </w:r>
            <w:r w:rsidRPr="00AF0A09">
              <w:rPr>
                <w:rFonts w:ascii="Times New Roman" w:hAnsi="Times New Roman" w:cs="Times New Roman"/>
                <w:b/>
                <w:iCs/>
                <w:sz w:val="24"/>
                <w:szCs w:val="24"/>
              </w:rPr>
              <w:t xml:space="preserve">Bài tập 5: </w:t>
            </w:r>
            <w:r w:rsidRPr="00AF0A09">
              <w:rPr>
                <w:rFonts w:ascii="Times New Roman" w:hAnsi="Times New Roman" w:cs="Times New Roman"/>
                <w:iCs/>
                <w:sz w:val="24"/>
                <w:szCs w:val="24"/>
                <w:lang w:val="vi-VN"/>
              </w:rPr>
              <w:t>Hãy chỉ ra điểm tựa, các lực tác dụng của lực F1, F2 lên đòn bẩy trong hình vẽ sau:</w:t>
            </w:r>
          </w:p>
          <w:p w14:paraId="25D75AD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51C56B8F" w14:textId="77777777" w:rsidR="00EF6ED0" w:rsidRPr="00AF0A09" w:rsidRDefault="00EF6ED0" w:rsidP="009C1FF9">
            <w:pPr>
              <w:spacing w:after="0" w:line="240" w:lineRule="auto"/>
              <w:rPr>
                <w:rFonts w:ascii="Times New Roman" w:hAnsi="Times New Roman" w:cs="Times New Roman"/>
                <w:b/>
                <w:iCs/>
                <w:sz w:val="24"/>
                <w:szCs w:val="24"/>
              </w:rPr>
            </w:pPr>
            <w:r w:rsidRPr="00AF0A09">
              <w:rPr>
                <w:rFonts w:ascii="Times New Roman" w:hAnsi="Times New Roman" w:cs="Times New Roman"/>
                <w:b/>
                <w:iCs/>
                <w:sz w:val="24"/>
                <w:szCs w:val="24"/>
              </w:rPr>
              <w:t xml:space="preserve">Bài tập 6: </w:t>
            </w:r>
            <w:r w:rsidRPr="00AF0A09">
              <w:rPr>
                <w:rFonts w:ascii="Times New Roman" w:hAnsi="Times New Roman" w:cs="Times New Roman"/>
                <w:iCs/>
                <w:sz w:val="24"/>
                <w:szCs w:val="24"/>
                <w:lang w:val="vi-VN"/>
              </w:rPr>
              <w:t>Một vận động viên thực hiện một cú ném bóng có được xem là đòn bẩy hay không? Giải thích vì sao và chỉ ra đòn bẩy loại mấy.</w:t>
            </w:r>
          </w:p>
          <w:p w14:paraId="1DBC2B49" w14:textId="77777777" w:rsidR="00EF6ED0" w:rsidRPr="00AF0A09" w:rsidRDefault="00EF6ED0" w:rsidP="009C1FF9">
            <w:pPr>
              <w:spacing w:after="0" w:line="240" w:lineRule="auto"/>
              <w:rPr>
                <w:rFonts w:ascii="Times New Roman" w:hAnsi="Times New Roman" w:cs="Times New Roman"/>
                <w:b/>
                <w:iCs/>
                <w:sz w:val="24"/>
                <w:szCs w:val="24"/>
              </w:rPr>
            </w:pPr>
            <w:r w:rsidRPr="00AF0A09">
              <w:rPr>
                <w:rFonts w:ascii="Times New Roman" w:hAnsi="Times New Roman" w:cs="Times New Roman"/>
                <w:b/>
                <w:iCs/>
                <w:sz w:val="24"/>
                <w:szCs w:val="24"/>
              </w:rPr>
              <w:lastRenderedPageBreak/>
              <w:t xml:space="preserve">Bài tập 7: </w:t>
            </w:r>
            <w:r w:rsidRPr="00AF0A09">
              <w:rPr>
                <w:rFonts w:ascii="Times New Roman" w:hAnsi="Times New Roman" w:cs="Times New Roman"/>
                <w:iCs/>
                <w:sz w:val="24"/>
                <w:szCs w:val="24"/>
                <w:lang w:val="vi-VN"/>
              </w:rPr>
              <w:t>Trò chơi UFO ở các khu vui chơi thuộc đòn bẩy loại mấy</w:t>
            </w:r>
          </w:p>
          <w:p w14:paraId="56D55D4B" w14:textId="77777777" w:rsidR="00EF6ED0" w:rsidRPr="00AF0A09" w:rsidRDefault="00EF6ED0" w:rsidP="009C1FF9">
            <w:pPr>
              <w:spacing w:after="0" w:line="240" w:lineRule="auto"/>
              <w:rPr>
                <w:rFonts w:ascii="Times New Roman" w:hAnsi="Times New Roman" w:cs="Times New Roman"/>
                <w:b/>
                <w:iCs/>
                <w:sz w:val="24"/>
                <w:szCs w:val="24"/>
                <w:lang w:val="vi-VN"/>
              </w:rPr>
            </w:pPr>
            <w:r w:rsidRPr="00AF0A09">
              <w:rPr>
                <w:rFonts w:ascii="Times New Roman" w:hAnsi="Times New Roman" w:cs="Times New Roman"/>
                <w:b/>
                <w:iCs/>
                <w:sz w:val="24"/>
                <w:szCs w:val="24"/>
              </w:rPr>
              <w:t xml:space="preserve">Bài tập 8: </w:t>
            </w:r>
            <w:r w:rsidRPr="00AF0A09">
              <w:rPr>
                <w:rFonts w:ascii="Times New Roman" w:hAnsi="Times New Roman" w:cs="Times New Roman"/>
                <w:iCs/>
                <w:sz w:val="24"/>
                <w:szCs w:val="24"/>
                <w:lang w:val="vi-VN"/>
              </w:rPr>
              <w:t>Quan sát hình ảnh sau và trả lời các câu hỏi sau:</w:t>
            </w:r>
            <w:r w:rsidRPr="00AF0A09">
              <w:rPr>
                <w:rFonts w:ascii="Times New Roman" w:hAnsi="Times New Roman" w:cs="Times New Roman"/>
                <w:b/>
                <w:iCs/>
                <w:sz w:val="24"/>
                <w:szCs w:val="24"/>
                <w:lang w:val="vi-VN"/>
              </w:rPr>
              <w:t xml:space="preserve"> </w:t>
            </w:r>
          </w:p>
          <w:p w14:paraId="5268F4EA" w14:textId="77777777" w:rsidR="00EF6ED0" w:rsidRPr="00AF0A09" w:rsidRDefault="00EF6ED0" w:rsidP="009C1FF9">
            <w:pPr>
              <w:spacing w:after="0" w:line="240" w:lineRule="auto"/>
              <w:rPr>
                <w:rFonts w:ascii="Times New Roman" w:hAnsi="Times New Roman" w:cs="Times New Roman"/>
                <w:bCs/>
                <w:iCs/>
                <w:sz w:val="24"/>
                <w:szCs w:val="24"/>
              </w:rPr>
            </w:pPr>
            <w:r w:rsidRPr="00AF0A09">
              <w:rPr>
                <w:rFonts w:ascii="Times New Roman" w:hAnsi="Times New Roman" w:cs="Times New Roman"/>
                <w:bCs/>
                <w:iCs/>
                <w:noProof/>
                <w:sz w:val="24"/>
                <w:szCs w:val="24"/>
              </w:rPr>
              <w:drawing>
                <wp:anchor distT="0" distB="0" distL="114300" distR="114300" simplePos="0" relativeHeight="251684864" behindDoc="0" locked="0" layoutInCell="1" allowOverlap="1" wp14:anchorId="1968B960" wp14:editId="619C4D72">
                  <wp:simplePos x="0" y="0"/>
                  <wp:positionH relativeFrom="column">
                    <wp:posOffset>1927860</wp:posOffset>
                  </wp:positionH>
                  <wp:positionV relativeFrom="paragraph">
                    <wp:posOffset>-863600</wp:posOffset>
                  </wp:positionV>
                  <wp:extent cx="1166495" cy="809625"/>
                  <wp:effectExtent l="0" t="0" r="0" b="9525"/>
                  <wp:wrapSquare wrapText="bothSides"/>
                  <wp:docPr id="943160497" name="Picture 4" descr="A picture containing sky, amusement park, ride, amusement ri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60497" name="Picture 4" descr="A picture containing sky, amusement park, ride, amusement ride&#10;&#10;Description automatically generated"/>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1166495" cy="809625"/>
                          </a:xfrm>
                          <a:prstGeom prst="rect">
                            <a:avLst/>
                          </a:prstGeom>
                        </pic:spPr>
                      </pic:pic>
                    </a:graphicData>
                  </a:graphic>
                  <wp14:sizeRelH relativeFrom="margin">
                    <wp14:pctWidth>0</wp14:pctWidth>
                  </wp14:sizeRelH>
                  <wp14:sizeRelV relativeFrom="margin">
                    <wp14:pctHeight>0</wp14:pctHeight>
                  </wp14:sizeRelV>
                </wp:anchor>
              </w:drawing>
            </w:r>
            <w:r w:rsidRPr="00AF0A09">
              <w:rPr>
                <w:rFonts w:ascii="Times New Roman" w:hAnsi="Times New Roman" w:cs="Times New Roman"/>
                <w:bCs/>
                <w:iCs/>
                <w:noProof/>
                <w:sz w:val="24"/>
                <w:szCs w:val="24"/>
              </w:rPr>
              <w:drawing>
                <wp:anchor distT="0" distB="0" distL="114300" distR="114300" simplePos="0" relativeHeight="251685888" behindDoc="0" locked="0" layoutInCell="1" allowOverlap="1" wp14:anchorId="445409BF" wp14:editId="6706BD79">
                  <wp:simplePos x="0" y="0"/>
                  <wp:positionH relativeFrom="column">
                    <wp:posOffset>1823720</wp:posOffset>
                  </wp:positionH>
                  <wp:positionV relativeFrom="paragraph">
                    <wp:posOffset>95250</wp:posOffset>
                  </wp:positionV>
                  <wp:extent cx="1271270" cy="914400"/>
                  <wp:effectExtent l="0" t="0" r="5080" b="0"/>
                  <wp:wrapSquare wrapText="bothSides"/>
                  <wp:docPr id="209680064" name="Picture 2" descr="A close-up of a person's fee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80064" name="Picture 2" descr="A close-up of a person's feet&#10;&#10;Description automatically generated with medium confidence"/>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1271270" cy="914400"/>
                          </a:xfrm>
                          <a:prstGeom prst="rect">
                            <a:avLst/>
                          </a:prstGeom>
                        </pic:spPr>
                      </pic:pic>
                    </a:graphicData>
                  </a:graphic>
                  <wp14:sizeRelH relativeFrom="margin">
                    <wp14:pctWidth>0</wp14:pctWidth>
                  </wp14:sizeRelH>
                  <wp14:sizeRelV relativeFrom="margin">
                    <wp14:pctHeight>0</wp14:pctHeight>
                  </wp14:sizeRelV>
                </wp:anchor>
              </w:drawing>
            </w:r>
            <w:r w:rsidRPr="00AF0A09">
              <w:rPr>
                <w:rFonts w:ascii="Times New Roman" w:hAnsi="Times New Roman" w:cs="Times New Roman"/>
                <w:bCs/>
                <w:iCs/>
                <w:sz w:val="24"/>
                <w:szCs w:val="24"/>
                <w:lang w:val="vi-VN"/>
              </w:rPr>
              <w:t>a) Trong sinh cơ học, hình ảnh gót chân chúng ta đi tạo nên một đòn bẩy. Vậy đòn bẩy được tạo ra từ nâng gót chân đi thuộc đòn bẩy loại mấy?</w:t>
            </w:r>
          </w:p>
          <w:p w14:paraId="1F8899B7" w14:textId="77777777" w:rsidR="00EF6ED0" w:rsidRPr="00AF0A09" w:rsidRDefault="00EF6ED0" w:rsidP="009C1FF9">
            <w:pPr>
              <w:spacing w:after="0" w:line="240" w:lineRule="auto"/>
              <w:rPr>
                <w:rFonts w:ascii="Times New Roman" w:hAnsi="Times New Roman" w:cs="Times New Roman"/>
                <w:bCs/>
                <w:iCs/>
                <w:sz w:val="24"/>
                <w:szCs w:val="24"/>
              </w:rPr>
            </w:pPr>
            <w:r w:rsidRPr="00AF0A09">
              <w:rPr>
                <w:rFonts w:ascii="Times New Roman" w:hAnsi="Times New Roman" w:cs="Times New Roman"/>
                <w:bCs/>
                <w:iCs/>
                <w:sz w:val="24"/>
                <w:szCs w:val="24"/>
                <w:lang w:val="vi-VN"/>
              </w:rPr>
              <w:t>b) Nếu ngón chân ta là điểm tựa, vậy làm thế nào để giảm thiểu lực dồn vào điểm tựa giúp giảm bớt bị đau ngón chân?</w:t>
            </w:r>
          </w:p>
          <w:p w14:paraId="567DB9C0"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iCs/>
                <w:sz w:val="24"/>
                <w:szCs w:val="24"/>
              </w:rPr>
              <w:t xml:space="preserve">Bài tập 9: </w:t>
            </w:r>
            <w:r w:rsidRPr="00AF0A09">
              <w:rPr>
                <w:rFonts w:ascii="Times New Roman" w:hAnsi="Times New Roman" w:cs="Times New Roman"/>
                <w:b/>
                <w:sz w:val="24"/>
                <w:szCs w:val="24"/>
                <w:lang w:val="vi-VN"/>
              </w:rPr>
              <w:t xml:space="preserve"> </w:t>
            </w:r>
            <w:r w:rsidRPr="00AF0A09">
              <w:rPr>
                <w:rFonts w:ascii="Times New Roman" w:hAnsi="Times New Roman" w:cs="Times New Roman"/>
                <w:sz w:val="24"/>
                <w:szCs w:val="24"/>
                <w:shd w:val="clear" w:color="auto" w:fill="FFFFFF"/>
              </w:rPr>
              <w:t>Để bẩy một hòn đá có khối lượng 1 tấn người ta sử dụng một đòn bẩy như trên hình vẽ. Biết OO</w:t>
            </w:r>
            <w:r w:rsidRPr="00AF0A09">
              <w:rPr>
                <w:rFonts w:ascii="Times New Roman" w:hAnsi="Times New Roman" w:cs="Times New Roman"/>
                <w:sz w:val="24"/>
                <w:szCs w:val="24"/>
                <w:shd w:val="clear" w:color="auto" w:fill="FFFFFF"/>
                <w:vertAlign w:val="subscript"/>
              </w:rPr>
              <w:t>2</w:t>
            </w:r>
            <w:r w:rsidRPr="00AF0A09">
              <w:rPr>
                <w:rFonts w:ascii="Times New Roman" w:hAnsi="Times New Roman" w:cs="Times New Roman"/>
                <w:sz w:val="24"/>
                <w:szCs w:val="24"/>
                <w:shd w:val="clear" w:color="auto" w:fill="FFFFFF"/>
              </w:rPr>
              <w:t> = 5.OO</w:t>
            </w:r>
            <w:r w:rsidRPr="00AF0A09">
              <w:rPr>
                <w:rFonts w:ascii="Times New Roman" w:hAnsi="Times New Roman" w:cs="Times New Roman"/>
                <w:sz w:val="24"/>
                <w:szCs w:val="24"/>
                <w:shd w:val="clear" w:color="auto" w:fill="FFFFFF"/>
                <w:vertAlign w:val="subscript"/>
              </w:rPr>
              <w:t>1</w:t>
            </w:r>
            <w:r w:rsidRPr="00AF0A09">
              <w:rPr>
                <w:rFonts w:ascii="Times New Roman" w:hAnsi="Times New Roman" w:cs="Times New Roman"/>
                <w:sz w:val="24"/>
                <w:szCs w:val="24"/>
                <w:shd w:val="clear" w:color="auto" w:fill="FFFFFF"/>
              </w:rPr>
              <w:t>. Lực F</w:t>
            </w:r>
            <w:r w:rsidRPr="00AF0A09">
              <w:rPr>
                <w:rFonts w:ascii="Times New Roman" w:hAnsi="Times New Roman" w:cs="Times New Roman"/>
                <w:sz w:val="24"/>
                <w:szCs w:val="24"/>
                <w:shd w:val="clear" w:color="auto" w:fill="FFFFFF"/>
                <w:vertAlign w:val="subscript"/>
              </w:rPr>
              <w:t>2</w:t>
            </w:r>
            <w:r w:rsidRPr="00AF0A09">
              <w:rPr>
                <w:rFonts w:ascii="Times New Roman" w:hAnsi="Times New Roman" w:cs="Times New Roman"/>
                <w:sz w:val="24"/>
                <w:szCs w:val="24"/>
                <w:shd w:val="clear" w:color="auto" w:fill="FFFFFF"/>
              </w:rPr>
              <w:t> tối thiểu tác dụng vào O</w:t>
            </w:r>
            <w:r w:rsidRPr="00AF0A09">
              <w:rPr>
                <w:rFonts w:ascii="Times New Roman" w:hAnsi="Times New Roman" w:cs="Times New Roman"/>
                <w:sz w:val="24"/>
                <w:szCs w:val="24"/>
                <w:shd w:val="clear" w:color="auto" w:fill="FFFFFF"/>
                <w:vertAlign w:val="subscript"/>
              </w:rPr>
              <w:t>2</w:t>
            </w:r>
            <w:r w:rsidRPr="00AF0A09">
              <w:rPr>
                <w:rFonts w:ascii="Times New Roman" w:hAnsi="Times New Roman" w:cs="Times New Roman"/>
                <w:sz w:val="24"/>
                <w:szCs w:val="24"/>
                <w:shd w:val="clear" w:color="auto" w:fill="FFFFFF"/>
              </w:rPr>
              <w:t> là bao nhiêu để có thể nâng được tảng đá này lên?</w:t>
            </w:r>
          </w:p>
          <w:p w14:paraId="304BE466" w14:textId="77777777" w:rsidR="00EF6ED0" w:rsidRPr="00AF0A09" w:rsidRDefault="00EF6ED0" w:rsidP="009C1FF9">
            <w:pPr>
              <w:spacing w:after="0" w:line="240" w:lineRule="auto"/>
              <w:jc w:val="center"/>
              <w:rPr>
                <w:rFonts w:ascii="Times New Roman" w:hAnsi="Times New Roman" w:cs="Times New Roman"/>
                <w:sz w:val="24"/>
                <w:szCs w:val="24"/>
                <w:shd w:val="clear" w:color="auto" w:fill="FFFFFF"/>
                <w:lang w:val="vi-VN"/>
              </w:rPr>
            </w:pPr>
            <w:r w:rsidRPr="00AF0A09">
              <w:rPr>
                <w:rFonts w:ascii="Times New Roman" w:hAnsi="Times New Roman" w:cs="Times New Roman"/>
                <w:noProof/>
                <w:sz w:val="24"/>
                <w:szCs w:val="24"/>
                <w:shd w:val="clear" w:color="auto" w:fill="FFFFFF"/>
              </w:rPr>
              <w:drawing>
                <wp:inline distT="0" distB="0" distL="0" distR="0" wp14:anchorId="089FCA0A" wp14:editId="75169781">
                  <wp:extent cx="2198404" cy="895350"/>
                  <wp:effectExtent l="0" t="0" r="0" b="0"/>
                  <wp:docPr id="152334096" name="Picture 6" descr="A picture containing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34096" name="Picture 6" descr="A picture containing line, screenshot&#10;&#10;Description automatically generated"/>
                          <pic:cNvPicPr/>
                        </pic:nvPicPr>
                        <pic:blipFill>
                          <a:blip r:embed="rId296">
                            <a:extLst>
                              <a:ext uri="{28A0092B-C50C-407E-A947-70E740481C1C}">
                                <a14:useLocalDpi xmlns:a14="http://schemas.microsoft.com/office/drawing/2010/main" val="0"/>
                              </a:ext>
                            </a:extLst>
                          </a:blip>
                          <a:stretch>
                            <a:fillRect/>
                          </a:stretch>
                        </pic:blipFill>
                        <pic:spPr>
                          <a:xfrm>
                            <a:off x="0" y="0"/>
                            <a:ext cx="2222249" cy="905061"/>
                          </a:xfrm>
                          <a:prstGeom prst="rect">
                            <a:avLst/>
                          </a:prstGeom>
                        </pic:spPr>
                      </pic:pic>
                    </a:graphicData>
                  </a:graphic>
                </wp:inline>
              </w:drawing>
            </w:r>
          </w:p>
          <w:p w14:paraId="6A85FB3D" w14:textId="77777777" w:rsidR="00EF6ED0" w:rsidRPr="00AF0A09" w:rsidRDefault="00EF6ED0" w:rsidP="009C1FF9">
            <w:pPr>
              <w:pStyle w:val="NormalWeb"/>
              <w:spacing w:before="0" w:beforeAutospacing="0" w:after="0" w:afterAutospacing="0"/>
              <w:ind w:left="48" w:right="48"/>
              <w:jc w:val="both"/>
            </w:pPr>
            <w:r w:rsidRPr="00AF0A09">
              <w:rPr>
                <w:b/>
                <w:iCs/>
              </w:rPr>
              <w:t xml:space="preserve">Bài tập 10: </w:t>
            </w:r>
            <w:r w:rsidRPr="00AF0A09">
              <w:rPr>
                <w:bCs/>
                <w:shd w:val="clear" w:color="auto" w:fill="FFFFFF"/>
              </w:rPr>
              <w:t>Hãy nêu cách xác định điểm tựa O, điểm O</w:t>
            </w:r>
            <w:r w:rsidRPr="00AF0A09">
              <w:rPr>
                <w:bCs/>
                <w:shd w:val="clear" w:color="auto" w:fill="FFFFFF"/>
                <w:vertAlign w:val="subscript"/>
              </w:rPr>
              <w:t>1</w:t>
            </w:r>
            <w:r w:rsidRPr="00AF0A09">
              <w:rPr>
                <w:bCs/>
                <w:shd w:val="clear" w:color="auto" w:fill="FFFFFF"/>
              </w:rPr>
              <w:t> và điểm O</w:t>
            </w:r>
            <w:r w:rsidRPr="00AF0A09">
              <w:rPr>
                <w:bCs/>
                <w:shd w:val="clear" w:color="auto" w:fill="FFFFFF"/>
                <w:vertAlign w:val="subscript"/>
              </w:rPr>
              <w:t>2</w:t>
            </w:r>
            <w:r w:rsidRPr="00AF0A09">
              <w:rPr>
                <w:bCs/>
                <w:shd w:val="clear" w:color="auto" w:fill="FFFFFF"/>
              </w:rPr>
              <w:t> của đòn bẩy</w:t>
            </w:r>
          </w:p>
          <w:p w14:paraId="3104395D"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0A197556"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0DB721D6"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4599CE0E"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3882DB95"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0F2EBD92"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0F2B46BC"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5953" w:type="dxa"/>
            <w:tcBorders>
              <w:top w:val="single" w:sz="4" w:space="0" w:color="auto"/>
              <w:left w:val="single" w:sz="4" w:space="0" w:color="auto"/>
              <w:bottom w:val="single" w:sz="4" w:space="0" w:color="auto"/>
              <w:right w:val="single" w:sz="4" w:space="0" w:color="auto"/>
            </w:tcBorders>
            <w:shd w:val="clear" w:color="auto" w:fill="auto"/>
          </w:tcPr>
          <w:p w14:paraId="0A4552B9"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20832E11"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638B181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p>
          <w:p w14:paraId="6A291DD9" w14:textId="77777777" w:rsidR="00EF6ED0" w:rsidRPr="00AF0A09" w:rsidRDefault="00EF6ED0" w:rsidP="009C1FF9">
            <w:pPr>
              <w:spacing w:after="0" w:line="240" w:lineRule="auto"/>
              <w:ind w:right="48"/>
              <w:jc w:val="both"/>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 Đòn bẩy loại 1 có điểm tựa nằm trong khoảng điểm đặt lực tác dụng và điểm đặt vật. Loại này có lợi ích cho lợi về lực và thay đổi hướng tác dụng lực theo mong muốn.</w:t>
            </w:r>
          </w:p>
          <w:p w14:paraId="466AFDB3" w14:textId="77777777" w:rsidR="00EF6ED0" w:rsidRPr="00AF0A09" w:rsidRDefault="00EF6ED0" w:rsidP="009C1FF9">
            <w:pPr>
              <w:spacing w:after="0" w:line="240" w:lineRule="auto"/>
              <w:ind w:right="48"/>
              <w:jc w:val="center"/>
              <w:rPr>
                <w:rFonts w:ascii="Times New Roman" w:hAnsi="Times New Roman" w:cs="Times New Roman"/>
                <w:sz w:val="24"/>
                <w:szCs w:val="24"/>
                <w:shd w:val="clear" w:color="auto" w:fill="FFFFFF"/>
              </w:rPr>
            </w:pPr>
            <w:r w:rsidRPr="00AF0A09">
              <w:rPr>
                <w:rFonts w:ascii="Times New Roman" w:hAnsi="Times New Roman" w:cs="Times New Roman"/>
                <w:noProof/>
                <w:sz w:val="24"/>
                <w:szCs w:val="24"/>
                <w:shd w:val="clear" w:color="auto" w:fill="FFFFFF"/>
              </w:rPr>
              <w:drawing>
                <wp:inline distT="0" distB="0" distL="0" distR="0" wp14:anchorId="7EBF20B4" wp14:editId="05568883">
                  <wp:extent cx="2057400" cy="761794"/>
                  <wp:effectExtent l="0" t="0" r="0" b="635"/>
                  <wp:docPr id="400674155" name="Picture 40067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063770" cy="764153"/>
                          </a:xfrm>
                          <a:prstGeom prst="rect">
                            <a:avLst/>
                          </a:prstGeom>
                          <a:noFill/>
                        </pic:spPr>
                      </pic:pic>
                    </a:graphicData>
                  </a:graphic>
                </wp:inline>
              </w:drawing>
            </w:r>
          </w:p>
          <w:p w14:paraId="11939D23"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lang w:val="nl-NL"/>
              </w:rPr>
            </w:pPr>
            <w:r w:rsidRPr="00AF0A09">
              <w:rPr>
                <w:rFonts w:ascii="Times New Roman" w:hAnsi="Times New Roman" w:cs="Times New Roman"/>
                <w:sz w:val="24"/>
                <w:szCs w:val="24"/>
                <w:shd w:val="clear" w:color="auto" w:fill="FFFFFF"/>
              </w:rPr>
              <w:t>- Đòn bẩy loại 2 có điểm tựa nằm ngoài khoảng điểm đặt lực tác dụng và điểm đặt vật (lực tác dụng lên đòn bẩy xa điểm tựa). Loại này cho lợi về lực giúp nâng được vật nặng nhưng di chuyển vật chậm.</w:t>
            </w:r>
          </w:p>
          <w:p w14:paraId="67000AC6" w14:textId="77777777" w:rsidR="00EF6ED0" w:rsidRPr="00AF0A09" w:rsidRDefault="00EF6ED0" w:rsidP="009C1FF9">
            <w:pPr>
              <w:spacing w:after="0" w:line="240" w:lineRule="auto"/>
              <w:ind w:right="48"/>
              <w:jc w:val="center"/>
              <w:rPr>
                <w:rFonts w:ascii="Times New Roman" w:eastAsia="Times New Roman" w:hAnsi="Times New Roman" w:cs="Times New Roman"/>
                <w:b/>
                <w:sz w:val="24"/>
                <w:szCs w:val="24"/>
                <w:lang w:val="nl-NL"/>
              </w:rPr>
            </w:pPr>
            <w:r w:rsidRPr="00AF0A09">
              <w:rPr>
                <w:rFonts w:ascii="Times New Roman" w:eastAsia="Times New Roman" w:hAnsi="Times New Roman" w:cs="Times New Roman"/>
                <w:b/>
                <w:noProof/>
                <w:sz w:val="24"/>
                <w:szCs w:val="24"/>
              </w:rPr>
              <w:drawing>
                <wp:inline distT="0" distB="0" distL="0" distR="0" wp14:anchorId="63BFCB73" wp14:editId="4FECEE04">
                  <wp:extent cx="2668390" cy="600075"/>
                  <wp:effectExtent l="0" t="0" r="0" b="0"/>
                  <wp:docPr id="400674158" name="Picture 40067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676525" cy="601904"/>
                          </a:xfrm>
                          <a:prstGeom prst="rect">
                            <a:avLst/>
                          </a:prstGeom>
                          <a:noFill/>
                        </pic:spPr>
                      </pic:pic>
                    </a:graphicData>
                  </a:graphic>
                </wp:inline>
              </w:drawing>
            </w:r>
          </w:p>
          <w:p w14:paraId="07AA3D94"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lang w:val="nl-NL"/>
              </w:rPr>
            </w:pPr>
            <w:r w:rsidRPr="00AF0A09">
              <w:rPr>
                <w:rFonts w:ascii="Times New Roman" w:hAnsi="Times New Roman" w:cs="Times New Roman"/>
                <w:sz w:val="24"/>
                <w:szCs w:val="24"/>
                <w:shd w:val="clear" w:color="auto" w:fill="FFFFFF"/>
              </w:rPr>
              <w:t>- Đòn bẩy loại 3 có điểm tựa nằm ngoài khoảng điểm đặt lực tác dụng và điểm đặt vật (lực tác dụng lên đòn bẩy gần điểm tựa). Loại này không cho lợi về lực nhưng giúp di chuyển vật cần nâng nhanh chóng và dễ dàng.</w:t>
            </w:r>
          </w:p>
          <w:p w14:paraId="2908FC9B" w14:textId="77777777" w:rsidR="00EF6ED0" w:rsidRPr="00AF0A09" w:rsidRDefault="00EF6ED0" w:rsidP="009C1FF9">
            <w:pPr>
              <w:spacing w:after="0" w:line="240" w:lineRule="auto"/>
              <w:ind w:right="48"/>
              <w:jc w:val="center"/>
              <w:rPr>
                <w:rFonts w:ascii="Times New Roman" w:eastAsia="Times New Roman" w:hAnsi="Times New Roman" w:cs="Times New Roman"/>
                <w:b/>
                <w:sz w:val="24"/>
                <w:szCs w:val="24"/>
                <w:lang w:val="nl-NL"/>
              </w:rPr>
            </w:pPr>
            <w:r w:rsidRPr="00AF0A09">
              <w:rPr>
                <w:rFonts w:ascii="Times New Roman" w:eastAsia="Times New Roman" w:hAnsi="Times New Roman" w:cs="Times New Roman"/>
                <w:b/>
                <w:noProof/>
                <w:sz w:val="24"/>
                <w:szCs w:val="24"/>
              </w:rPr>
              <w:drawing>
                <wp:inline distT="0" distB="0" distL="0" distR="0" wp14:anchorId="4F73F73A" wp14:editId="2EE05BDD">
                  <wp:extent cx="1990725" cy="699688"/>
                  <wp:effectExtent l="0" t="0" r="0" b="5715"/>
                  <wp:docPr id="400674161" name="Picture 40067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993451" cy="700646"/>
                          </a:xfrm>
                          <a:prstGeom prst="rect">
                            <a:avLst/>
                          </a:prstGeom>
                          <a:noFill/>
                        </pic:spPr>
                      </pic:pic>
                    </a:graphicData>
                  </a:graphic>
                </wp:inline>
              </w:drawing>
            </w:r>
          </w:p>
          <w:p w14:paraId="58CF95B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 xml:space="preserve">Bài tập 2: </w:t>
            </w:r>
          </w:p>
          <w:p w14:paraId="2EB0157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ử dụng đòn bẩy loại 2 như đôi đũa để lấy thức ăn được dễ dàng.</w:t>
            </w:r>
          </w:p>
          <w:p w14:paraId="3433D9E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ử dụng đòn bẩy loại 1 như cái mở nắp hộp, cái kéo.</w:t>
            </w:r>
          </w:p>
          <w:p w14:paraId="443B8028" w14:textId="77777777" w:rsidR="00EF6ED0" w:rsidRPr="00AF0A09" w:rsidRDefault="00EF6ED0" w:rsidP="009C1FF9">
            <w:pPr>
              <w:pStyle w:val="ListParagraph"/>
              <w:ind w:left="0"/>
              <w:jc w:val="both"/>
              <w:rPr>
                <w:b/>
                <w:iCs/>
              </w:rPr>
            </w:pPr>
            <w:r w:rsidRPr="00AF0A09">
              <w:rPr>
                <w:b/>
                <w:iCs/>
              </w:rPr>
              <w:t xml:space="preserve">Bài tập 3: </w:t>
            </w:r>
          </w:p>
          <w:p w14:paraId="39B0676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Nên ngồi thẳng người, đi đứng thẳng xương sống để tránh mỏi cổ.</w:t>
            </w:r>
          </w:p>
          <w:p w14:paraId="3F7CCC3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hi cầm vật nặng nên đưa tay gập sát cánh tay vào bắp tay.</w:t>
            </w:r>
          </w:p>
          <w:p w14:paraId="31B2367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iCs/>
                <w:sz w:val="24"/>
                <w:szCs w:val="24"/>
              </w:rPr>
              <w:t xml:space="preserve">Bài tập 4: </w:t>
            </w:r>
          </w:p>
          <w:p w14:paraId="1CE12637" w14:textId="77777777" w:rsidR="00EF6ED0" w:rsidRPr="00AF0A09" w:rsidRDefault="00EF6ED0"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Bập bênh, mái chèo, búa nhổ đinh, kìm, xe cút kít, kéo cắt kim loại,…</w:t>
            </w:r>
          </w:p>
          <w:p w14:paraId="0483C66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iCs/>
                <w:sz w:val="24"/>
                <w:szCs w:val="24"/>
              </w:rPr>
              <w:t xml:space="preserve">Bài tập 5: </w:t>
            </w:r>
          </w:p>
          <w:p w14:paraId="4E601126" w14:textId="77777777" w:rsidR="00EF6ED0" w:rsidRPr="00AF0A09" w:rsidRDefault="00EF6ED0"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 Điểm tựa: Trục quay bập bênh.</w:t>
            </w:r>
          </w:p>
          <w:p w14:paraId="567EB891" w14:textId="77777777" w:rsidR="00EF6ED0" w:rsidRPr="00AF0A09" w:rsidRDefault="00EF6ED0"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 Điểm tác dụng của lực F1: Vị trí bạn ngồi thứ nhất.</w:t>
            </w:r>
          </w:p>
          <w:p w14:paraId="567B83BE" w14:textId="77777777" w:rsidR="00EF6ED0" w:rsidRPr="00AF0A09" w:rsidRDefault="00EF6ED0"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 Điểm tác dụng của lực F2: Vị trí bạn ngồi thứ hai.</w:t>
            </w:r>
          </w:p>
          <w:p w14:paraId="5B79ED88" w14:textId="77777777" w:rsidR="00EF6ED0" w:rsidRPr="00AF0A09" w:rsidRDefault="00EF6ED0" w:rsidP="009C1FF9">
            <w:pPr>
              <w:spacing w:after="0" w:line="240" w:lineRule="auto"/>
              <w:jc w:val="both"/>
              <w:rPr>
                <w:rFonts w:ascii="Times New Roman" w:eastAsiaTheme="minorEastAsia" w:hAnsi="Times New Roman" w:cs="Times New Roman"/>
                <w:sz w:val="24"/>
                <w:szCs w:val="24"/>
              </w:rPr>
            </w:pPr>
            <w:r w:rsidRPr="00AF0A09">
              <w:rPr>
                <w:rFonts w:ascii="Times New Roman" w:hAnsi="Times New Roman" w:cs="Times New Roman"/>
                <w:b/>
                <w:iCs/>
                <w:sz w:val="24"/>
                <w:szCs w:val="24"/>
              </w:rPr>
              <w:t xml:space="preserve">Bài tập 6: </w:t>
            </w:r>
          </w:p>
          <w:p w14:paraId="6F9A6E9E" w14:textId="77777777" w:rsidR="00EF6ED0" w:rsidRPr="00AF0A09" w:rsidRDefault="00EF6ED0"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Có, bởi vì khi thực hiện co khớp tay chúng ta đã tạo nên một đòn bẩy loại 1. Khuỷu tay là điểm tựa, cánh tay trên tạo nên 1 lực F1 còn cánh tay dưới tạo nên 1 lực F2</w:t>
            </w:r>
          </w:p>
          <w:p w14:paraId="1292990A" w14:textId="77777777" w:rsidR="00EF6ED0" w:rsidRPr="00AF0A09" w:rsidRDefault="00EF6ED0" w:rsidP="009C1FF9">
            <w:pPr>
              <w:spacing w:after="0" w:line="240" w:lineRule="auto"/>
              <w:rPr>
                <w:rFonts w:ascii="Times New Roman" w:eastAsiaTheme="minorEastAsia" w:hAnsi="Times New Roman" w:cs="Times New Roman"/>
                <w:sz w:val="24"/>
                <w:szCs w:val="24"/>
              </w:rPr>
            </w:pPr>
            <w:r w:rsidRPr="00AF0A09">
              <w:rPr>
                <w:rFonts w:ascii="Times New Roman" w:hAnsi="Times New Roman" w:cs="Times New Roman"/>
                <w:b/>
                <w:iCs/>
                <w:sz w:val="24"/>
                <w:szCs w:val="24"/>
              </w:rPr>
              <w:t xml:space="preserve">Bài tập 7: </w:t>
            </w:r>
            <w:r w:rsidRPr="00AF0A09">
              <w:rPr>
                <w:rFonts w:ascii="Times New Roman" w:hAnsi="Times New Roman" w:cs="Times New Roman"/>
                <w:bCs/>
                <w:iCs/>
                <w:sz w:val="24"/>
                <w:szCs w:val="24"/>
                <w:lang w:val="vi-VN"/>
              </w:rPr>
              <w:t>Đòn bẩy loại III</w:t>
            </w:r>
            <w:r w:rsidRPr="00AF0A09">
              <w:rPr>
                <w:rFonts w:ascii="Times New Roman" w:hAnsi="Times New Roman" w:cs="Times New Roman"/>
                <w:bCs/>
                <w:iCs/>
                <w:sz w:val="24"/>
                <w:szCs w:val="24"/>
                <w:lang w:val="vi-VN"/>
              </w:rPr>
              <w:br w:type="textWrapping" w:clear="all"/>
            </w:r>
            <w:r w:rsidRPr="00AF0A09">
              <w:rPr>
                <w:rFonts w:ascii="Times New Roman" w:hAnsi="Times New Roman" w:cs="Times New Roman"/>
                <w:b/>
                <w:iCs/>
                <w:sz w:val="24"/>
                <w:szCs w:val="24"/>
              </w:rPr>
              <w:t xml:space="preserve">Bài tập 8: </w:t>
            </w:r>
          </w:p>
          <w:p w14:paraId="1D05CF01" w14:textId="77777777" w:rsidR="00EF6ED0" w:rsidRPr="00AF0A09" w:rsidRDefault="00EF6ED0"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a) Đòn bẩy loại 2: Các đầu ngón chân là điểm tựa, mu bàn chân là kháng trở trọng lực, gót chân là lực nâng</w:t>
            </w:r>
          </w:p>
          <w:p w14:paraId="02E31FF3" w14:textId="77777777" w:rsidR="00EF6ED0" w:rsidRPr="00AF0A09" w:rsidRDefault="00EF6ED0"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iCs/>
                <w:sz w:val="24"/>
                <w:szCs w:val="24"/>
                <w:lang w:val="vi-VN"/>
              </w:rPr>
              <w:t>b) Khi vận động nhiều như chạy nhảy, để giảm thiểu đau ngón chân như sau:</w:t>
            </w:r>
          </w:p>
          <w:p w14:paraId="5E4D64CC" w14:textId="77777777" w:rsidR="00EF6ED0" w:rsidRPr="00AF0A09" w:rsidRDefault="00EF6ED0" w:rsidP="009C1FF9">
            <w:pPr>
              <w:spacing w:after="0" w:line="240" w:lineRule="auto"/>
              <w:rPr>
                <w:rFonts w:ascii="Times New Roman" w:hAnsi="Times New Roman" w:cs="Times New Roman"/>
                <w:bCs/>
                <w:sz w:val="24"/>
                <w:szCs w:val="24"/>
                <w:shd w:val="clear" w:color="auto" w:fill="FFFFFF"/>
                <w:lang w:val="vi-VN"/>
              </w:rPr>
            </w:pPr>
            <w:r w:rsidRPr="00AF0A09">
              <w:rPr>
                <w:rFonts w:ascii="Times New Roman" w:hAnsi="Times New Roman" w:cs="Times New Roman"/>
                <w:bCs/>
                <w:sz w:val="24"/>
                <w:szCs w:val="24"/>
                <w:shd w:val="clear" w:color="auto" w:fill="FFFFFF"/>
                <w:lang w:val="vi-VN"/>
              </w:rPr>
              <w:t>- Mang giầy thể thao khi vận động chân</w:t>
            </w:r>
          </w:p>
          <w:p w14:paraId="5A20D6CD" w14:textId="77777777" w:rsidR="00EF6ED0" w:rsidRPr="00AF0A09" w:rsidRDefault="00EF6ED0" w:rsidP="009C1FF9">
            <w:pPr>
              <w:spacing w:after="0" w:line="240" w:lineRule="auto"/>
              <w:rPr>
                <w:rFonts w:ascii="Times New Roman" w:hAnsi="Times New Roman" w:cs="Times New Roman"/>
                <w:bCs/>
                <w:sz w:val="24"/>
                <w:szCs w:val="24"/>
                <w:shd w:val="clear" w:color="auto" w:fill="FFFFFF"/>
              </w:rPr>
            </w:pPr>
            <w:r w:rsidRPr="00AF0A09">
              <w:rPr>
                <w:rFonts w:ascii="Times New Roman" w:hAnsi="Times New Roman" w:cs="Times New Roman"/>
                <w:bCs/>
                <w:sz w:val="24"/>
                <w:szCs w:val="24"/>
                <w:shd w:val="clear" w:color="auto" w:fill="FFFFFF"/>
              </w:rPr>
              <w:t>- </w:t>
            </w:r>
            <w:r w:rsidRPr="00AF0A09">
              <w:rPr>
                <w:rFonts w:ascii="Times New Roman" w:hAnsi="Times New Roman" w:cs="Times New Roman"/>
                <w:bCs/>
                <w:sz w:val="24"/>
                <w:szCs w:val="24"/>
              </w:rPr>
              <w:t>Để ngón chân được nghỉ ngơi, hạn chế đi lại đặc biệt không làm việc nặng để tránh tạo áp lực lên các khớp ngón chân</w:t>
            </w:r>
            <w:r w:rsidRPr="00AF0A09">
              <w:rPr>
                <w:rFonts w:ascii="Times New Roman" w:hAnsi="Times New Roman" w:cs="Times New Roman"/>
                <w:bCs/>
                <w:sz w:val="24"/>
                <w:szCs w:val="24"/>
                <w:shd w:val="clear" w:color="auto" w:fill="FFFFFF"/>
              </w:rPr>
              <w:t xml:space="preserve">. </w:t>
            </w:r>
          </w:p>
          <w:p w14:paraId="38DD6E82" w14:textId="77777777" w:rsidR="00EF6ED0" w:rsidRPr="00AF0A09" w:rsidRDefault="00EF6ED0" w:rsidP="009C1FF9">
            <w:pPr>
              <w:spacing w:after="0" w:line="240" w:lineRule="auto"/>
              <w:rPr>
                <w:rFonts w:ascii="Times New Roman" w:hAnsi="Times New Roman" w:cs="Times New Roman"/>
                <w:bCs/>
                <w:sz w:val="24"/>
                <w:szCs w:val="24"/>
                <w:shd w:val="clear" w:color="auto" w:fill="FFFFFF"/>
              </w:rPr>
            </w:pPr>
            <w:r w:rsidRPr="00AF0A09">
              <w:rPr>
                <w:rFonts w:ascii="Times New Roman" w:hAnsi="Times New Roman" w:cs="Times New Roman"/>
                <w:bCs/>
                <w:sz w:val="24"/>
                <w:szCs w:val="24"/>
                <w:shd w:val="clear" w:color="auto" w:fill="FFFFFF"/>
              </w:rPr>
              <w:t xml:space="preserve">- Có thể dùng nẹp cố định: giúp hỗ trợ giảm áp lực lên ngón chân cái khi vận động. </w:t>
            </w:r>
          </w:p>
          <w:p w14:paraId="21E54A9E" w14:textId="77777777" w:rsidR="00EF6ED0" w:rsidRPr="00AF0A09" w:rsidRDefault="00EF6ED0" w:rsidP="009C1FF9">
            <w:pPr>
              <w:spacing w:after="0" w:line="240" w:lineRule="auto"/>
              <w:rPr>
                <w:rFonts w:ascii="Times New Roman" w:hAnsi="Times New Roman" w:cs="Times New Roman"/>
                <w:bCs/>
                <w:iCs/>
                <w:sz w:val="24"/>
                <w:szCs w:val="24"/>
                <w:lang w:val="vi-VN"/>
              </w:rPr>
            </w:pPr>
            <w:r w:rsidRPr="00AF0A09">
              <w:rPr>
                <w:rFonts w:ascii="Times New Roman" w:hAnsi="Times New Roman" w:cs="Times New Roman"/>
                <w:bCs/>
                <w:sz w:val="24"/>
                <w:szCs w:val="24"/>
                <w:shd w:val="clear" w:color="auto" w:fill="FFFFFF"/>
              </w:rPr>
              <w:t>- Sử dụng thuốc làm giảm cơn đau và kiểm soát các triệu chứng đi kèm.</w:t>
            </w:r>
          </w:p>
          <w:p w14:paraId="746C5D9F"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iCs/>
                <w:sz w:val="24"/>
                <w:szCs w:val="24"/>
              </w:rPr>
              <w:t xml:space="preserve">Bài tập 9: </w:t>
            </w:r>
            <w:r w:rsidRPr="00AF0A09">
              <w:rPr>
                <w:rFonts w:ascii="Times New Roman" w:hAnsi="Times New Roman" w:cs="Times New Roman"/>
                <w:b/>
                <w:sz w:val="24"/>
                <w:szCs w:val="24"/>
                <w:lang w:val="vi-VN"/>
              </w:rPr>
              <w:t xml:space="preserve"> </w:t>
            </w:r>
          </w:p>
          <w:p w14:paraId="7C508EE0" w14:textId="77777777" w:rsidR="00EF6ED0" w:rsidRPr="00AF0A09" w:rsidRDefault="00EF6ED0" w:rsidP="009C1FF9">
            <w:pPr>
              <w:pStyle w:val="NormalWeb"/>
              <w:spacing w:before="0" w:beforeAutospacing="0" w:after="0" w:afterAutospacing="0"/>
              <w:ind w:left="48" w:right="48"/>
              <w:jc w:val="both"/>
            </w:pPr>
            <w:r w:rsidRPr="00AF0A09">
              <w:t>1 tấn = 1000kg</w:t>
            </w:r>
          </w:p>
          <w:p w14:paraId="398619CB" w14:textId="77777777" w:rsidR="00EF6ED0" w:rsidRPr="00AF0A09" w:rsidRDefault="00EF6ED0" w:rsidP="009C1FF9">
            <w:pPr>
              <w:pStyle w:val="NormalWeb"/>
              <w:spacing w:before="0" w:beforeAutospacing="0" w:after="0" w:afterAutospacing="0"/>
              <w:ind w:left="48" w:right="48"/>
              <w:jc w:val="both"/>
            </w:pPr>
            <w:r w:rsidRPr="00AF0A09">
              <w:t>- Trọng lượng của tảng đá là: 1000.10 = 10000 (N)</w:t>
            </w:r>
          </w:p>
          <w:p w14:paraId="6898424E" w14:textId="77777777" w:rsidR="00EF6ED0" w:rsidRPr="00AF0A09" w:rsidRDefault="00EF6ED0" w:rsidP="009C1FF9">
            <w:pPr>
              <w:pStyle w:val="NormalWeb"/>
              <w:spacing w:before="0" w:beforeAutospacing="0" w:after="0" w:afterAutospacing="0"/>
              <w:ind w:left="48" w:right="48"/>
              <w:jc w:val="both"/>
            </w:pPr>
            <w:r w:rsidRPr="00AF0A09">
              <w:t>- Vậy để nâng được tảng đá này lên thì lực F1 tối thiểu phải là 10000N.</w:t>
            </w:r>
          </w:p>
          <w:p w14:paraId="3434A811" w14:textId="77777777" w:rsidR="00EF6ED0" w:rsidRPr="00AF0A09" w:rsidRDefault="00EF6ED0" w:rsidP="009C1FF9">
            <w:pPr>
              <w:pStyle w:val="NormalWeb"/>
              <w:spacing w:before="0" w:beforeAutospacing="0" w:after="0" w:afterAutospacing="0"/>
              <w:ind w:left="48" w:right="48"/>
              <w:jc w:val="both"/>
            </w:pPr>
            <w:r w:rsidRPr="00AF0A09">
              <w:t>- Lực F</w:t>
            </w:r>
            <w:r w:rsidRPr="00AF0A09">
              <w:rPr>
                <w:vertAlign w:val="subscript"/>
              </w:rPr>
              <w:t>2</w:t>
            </w:r>
            <w:r w:rsidRPr="00AF0A09">
              <w:t> tối thiểu phải là:</w:t>
            </w:r>
          </w:p>
          <w:p w14:paraId="63206612" w14:textId="77777777" w:rsidR="00EF6ED0" w:rsidRPr="00AF0A09" w:rsidRDefault="00EF6ED0" w:rsidP="009C1FF9">
            <w:pPr>
              <w:pStyle w:val="NormalWeb"/>
              <w:spacing w:before="0" w:beforeAutospacing="0" w:after="0" w:afterAutospacing="0"/>
              <w:ind w:left="48" w:right="48"/>
              <w:jc w:val="both"/>
            </w:pPr>
            <w:r w:rsidRPr="00AF0A09">
              <w:rPr>
                <w:position w:val="-30"/>
              </w:rPr>
              <w:object w:dxaOrig="4180" w:dyaOrig="680" w14:anchorId="3BA345B0">
                <v:shape id="_x0000_i1106" type="#_x0000_t75" style="width:209.55pt;height:33.3pt" o:ole="">
                  <v:imagedata r:id="rId300" o:title=""/>
                </v:shape>
                <o:OLEObject Type="Embed" ProgID="Equation.DSMT4" ShapeID="_x0000_i1106" DrawAspect="Content" ObjectID="_1754590478" r:id="rId301"/>
              </w:object>
            </w:r>
          </w:p>
          <w:p w14:paraId="6CF8AED5" w14:textId="77777777" w:rsidR="00EF6ED0" w:rsidRPr="00AF0A09" w:rsidRDefault="00EF6ED0" w:rsidP="009C1FF9">
            <w:pPr>
              <w:pStyle w:val="NormalWeb"/>
              <w:spacing w:before="0" w:beforeAutospacing="0" w:after="0" w:afterAutospacing="0"/>
              <w:ind w:left="48" w:right="48"/>
              <w:rPr>
                <w:b/>
                <w:iCs/>
              </w:rPr>
            </w:pPr>
            <w:r w:rsidRPr="00AF0A09">
              <w:rPr>
                <w:b/>
                <w:iCs/>
              </w:rPr>
              <w:t xml:space="preserve">Bài tập 10: </w:t>
            </w:r>
          </w:p>
          <w:p w14:paraId="1B58099B" w14:textId="77777777" w:rsidR="00EF6ED0" w:rsidRPr="00AF0A09" w:rsidRDefault="00EF6ED0" w:rsidP="009C1FF9">
            <w:pPr>
              <w:pStyle w:val="NormalWeb"/>
              <w:spacing w:before="0" w:beforeAutospacing="0" w:after="0" w:afterAutospacing="0"/>
              <w:ind w:left="48" w:right="48"/>
              <w:jc w:val="both"/>
            </w:pPr>
            <w:r w:rsidRPr="00AF0A09">
              <w:t>- Điểm tựa O là điểm nằm trên đòn bẩy mà tại đó đòn bẩy có thể quay quanh nó.</w:t>
            </w:r>
          </w:p>
          <w:p w14:paraId="1B754C43" w14:textId="77777777" w:rsidR="00EF6ED0" w:rsidRPr="00AF0A09" w:rsidRDefault="00EF6ED0" w:rsidP="009C1FF9">
            <w:pPr>
              <w:pStyle w:val="NormalWeb"/>
              <w:spacing w:before="0" w:beforeAutospacing="0" w:after="0" w:afterAutospacing="0"/>
              <w:ind w:left="48" w:right="48"/>
              <w:jc w:val="both"/>
            </w:pPr>
            <w:r w:rsidRPr="00AF0A09">
              <w:t>- Đòn bẩy có hai đầu, đầu nào có vật tác dụng lên nó thì đầu đó có điểm O</w:t>
            </w:r>
            <w:r w:rsidRPr="00AF0A09">
              <w:rPr>
                <w:vertAlign w:val="subscript"/>
              </w:rPr>
              <w:t>1</w:t>
            </w:r>
            <w:r w:rsidRPr="00AF0A09">
              <w:t>. Còn đầu kia tay ta cầm để tác dụng lực lên đòn bẩy là có điểm O</w:t>
            </w:r>
            <w:r w:rsidRPr="00AF0A09">
              <w:rPr>
                <w:vertAlign w:val="subscript"/>
              </w:rPr>
              <w:t>2</w:t>
            </w:r>
            <w:r w:rsidRPr="00AF0A09">
              <w:t>.</w:t>
            </w:r>
          </w:p>
          <w:p w14:paraId="7DFB6EB8" w14:textId="77777777" w:rsidR="00EF6ED0" w:rsidRPr="00AF0A09" w:rsidRDefault="00EF6ED0" w:rsidP="009C1FF9">
            <w:pPr>
              <w:pStyle w:val="NormalWeb"/>
              <w:spacing w:before="0" w:beforeAutospacing="0" w:after="0" w:afterAutospacing="0"/>
              <w:ind w:left="48" w:right="48"/>
              <w:jc w:val="both"/>
            </w:pPr>
            <w:r w:rsidRPr="00AF0A09">
              <w:t>+ Ví dụ 1: Khi chèo thuyền, điểm tựa là chỗ mái chèo tựa vào mạn thuyền, điểm tác dụng của lực F</w:t>
            </w:r>
            <w:r w:rsidRPr="00AF0A09">
              <w:rPr>
                <w:vertAlign w:val="subscript"/>
              </w:rPr>
              <w:t>1</w:t>
            </w:r>
            <w:r w:rsidRPr="00AF0A09">
              <w:t> là chỗ nước đẩy vào mái chèo, điểm tác dụng của lực F</w:t>
            </w:r>
            <w:r w:rsidRPr="00AF0A09">
              <w:rPr>
                <w:vertAlign w:val="subscript"/>
              </w:rPr>
              <w:t>2</w:t>
            </w:r>
            <w:r w:rsidRPr="00AF0A09">
              <w:t> là chỗ tay cầm mái chèo.</w:t>
            </w:r>
          </w:p>
          <w:p w14:paraId="31D37484" w14:textId="77777777" w:rsidR="00EF6ED0" w:rsidRPr="00AF0A09" w:rsidRDefault="00EF6ED0" w:rsidP="009C1FF9">
            <w:pPr>
              <w:pStyle w:val="NormalWeb"/>
              <w:spacing w:before="0" w:beforeAutospacing="0" w:after="0" w:afterAutospacing="0"/>
              <w:ind w:left="48" w:right="48"/>
              <w:jc w:val="both"/>
            </w:pPr>
            <w:r w:rsidRPr="00AF0A09">
              <w:t>+ Ví dụ 2: Khi vận chuyển vật liệu bằng xe cút kít, điểm tác dụng của lực F</w:t>
            </w:r>
            <w:r w:rsidRPr="00AF0A09">
              <w:rPr>
                <w:vertAlign w:val="subscript"/>
              </w:rPr>
              <w:t>1</w:t>
            </w:r>
            <w:r w:rsidRPr="00AF0A09">
              <w:t> là chỗ giữa mặt đáy thùng xe cút kít chạm vào thanh nối ra tay cầm , điểm tác dụng lực F</w:t>
            </w:r>
            <w:r w:rsidRPr="00AF0A09">
              <w:rPr>
                <w:vertAlign w:val="subscript"/>
              </w:rPr>
              <w:t>2</w:t>
            </w:r>
            <w:r w:rsidRPr="00AF0A09">
              <w:t> là chỗ tay cầm xe cút kít.</w:t>
            </w:r>
          </w:p>
        </w:tc>
      </w:tr>
    </w:tbl>
    <w:p w14:paraId="15B28D21"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p>
    <w:p w14:paraId="7DDCDB2A"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1CD0D298"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19.</w:t>
      </w:r>
    </w:p>
    <w:p w14:paraId="122BE045"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19 trong SBT vào vở bài tập.</w:t>
      </w:r>
    </w:p>
    <w:p w14:paraId="384782BF"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lastRenderedPageBreak/>
        <w:t>- Đọc trước bài 20: Hiện tượng nhiễm điện do cọ xát</w:t>
      </w:r>
    </w:p>
    <w:p w14:paraId="2A6F9E66" w14:textId="77777777" w:rsidR="00EF6ED0" w:rsidRPr="00AF0A09" w:rsidRDefault="00EF6ED0" w:rsidP="009C1FF9">
      <w:pPr>
        <w:spacing w:after="0" w:line="240" w:lineRule="auto"/>
        <w:rPr>
          <w:rFonts w:ascii="Times New Roman" w:hAnsi="Times New Roman" w:cs="Times New Roman"/>
          <w:b/>
          <w:bCs/>
          <w:sz w:val="24"/>
          <w:szCs w:val="24"/>
        </w:rPr>
      </w:pPr>
    </w:p>
    <w:p w14:paraId="171C6DB3" w14:textId="77777777" w:rsidR="00EF6ED0" w:rsidRPr="00AF0A09" w:rsidRDefault="00EF6ED0" w:rsidP="009C1FF9">
      <w:pPr>
        <w:spacing w:after="0" w:line="240" w:lineRule="auto"/>
        <w:rPr>
          <w:rFonts w:ascii="Times New Roman" w:hAnsi="Times New Roman" w:cs="Times New Roman"/>
          <w:b/>
          <w:bCs/>
          <w:sz w:val="24"/>
          <w:szCs w:val="24"/>
        </w:rPr>
      </w:pPr>
    </w:p>
    <w:p w14:paraId="4AF44B12" w14:textId="7B5CD129"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6F90A55D"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Chương V:                                           ĐIỆN</w:t>
      </w:r>
    </w:p>
    <w:p w14:paraId="1B24C830"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20:                 HIỆN TƯỢNG NHIỄM ĐIỆN DO CỌ XÁT </w:t>
      </w:r>
    </w:p>
    <w:p w14:paraId="6D20A663"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Vật lí)  </w:t>
      </w:r>
    </w:p>
    <w:p w14:paraId="189C12B6"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71, 72 - tuần 18)</w:t>
      </w:r>
    </w:p>
    <w:p w14:paraId="36869594" w14:textId="77777777" w:rsidR="00EF6ED0" w:rsidRPr="00AF0A09" w:rsidRDefault="00EF6ED0" w:rsidP="009C1FF9">
      <w:pPr>
        <w:spacing w:after="0" w:line="240" w:lineRule="auto"/>
        <w:jc w:val="center"/>
        <w:rPr>
          <w:rFonts w:ascii="Times New Roman" w:eastAsia="Times New Roman" w:hAnsi="Times New Roman" w:cs="Times New Roman"/>
          <w:b/>
          <w:bCs/>
          <w:sz w:val="24"/>
          <w:szCs w:val="24"/>
          <w:shd w:val="clear" w:color="auto" w:fill="FFFFFF"/>
        </w:rPr>
      </w:pPr>
    </w:p>
    <w:p w14:paraId="642510DA"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7D045CF9"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2B6FBE3C"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Giải thích được sơ lược nguyên nhân một vật cách điện, nhiễm điện do cọ xát.</w:t>
      </w:r>
    </w:p>
    <w:p w14:paraId="78E1CE59"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Giải thích được một vài hiện tượng thực tế liên quan đến sự nhiễm điện do cọ xát.</w:t>
      </w:r>
    </w:p>
    <w:p w14:paraId="09B62246"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2B4D874F" w14:textId="77777777" w:rsidR="00EF6ED0" w:rsidRPr="00AF0A09" w:rsidRDefault="00EF6ED0"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584CBE29"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tự chủ và tự học: tìm kiếm thông tin qua thí nghiệm, đọc sách giáo khoa để tìm hiểu về vật nhiễm điện và giải thích sơ lược về sự nhiễm điện do cọ xát.</w:t>
      </w:r>
    </w:p>
    <w:p w14:paraId="13280A48"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021F2867"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005DAC66" w14:textId="77777777" w:rsidR="00EF6ED0" w:rsidRPr="00AF0A09" w:rsidRDefault="00EF6ED0" w:rsidP="009C1FF9">
      <w:pPr>
        <w:pStyle w:val="ListParagraph"/>
        <w:ind w:left="0"/>
        <w:jc w:val="both"/>
        <w:rPr>
          <w:rFonts w:eastAsia="Arial"/>
          <w:b/>
          <w:i/>
        </w:rPr>
      </w:pPr>
      <w:r w:rsidRPr="00AF0A09">
        <w:rPr>
          <w:rFonts w:eastAsia="Arial"/>
          <w:b/>
          <w:i/>
        </w:rPr>
        <w:t>2.2. Năng lực khoa học tự nhiên</w:t>
      </w:r>
    </w:p>
    <w:p w14:paraId="24AB6248"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các vật nhiễm điện.</w:t>
      </w:r>
    </w:p>
    <w:p w14:paraId="5DE6287C"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ăng lực tìm hiểu tự nhiên: Biết làm thí nghiệm để tìm hiểu về vật nhiễm do cọ xát</w:t>
      </w:r>
      <w:r w:rsidRPr="00AF0A09">
        <w:rPr>
          <w:rFonts w:ascii="Times New Roman" w:eastAsia="Arial" w:hAnsi="Times New Roman" w:cs="Times New Roman"/>
          <w:bCs/>
          <w:sz w:val="24"/>
          <w:szCs w:val="24"/>
        </w:rPr>
        <w:t>.</w:t>
      </w:r>
    </w:p>
    <w:p w14:paraId="61ABFFCD"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ận dụng kiến thức, kỹ năng đã học: Vận dụng những hiểu biết về vật nhiễm điện giải thích sơ lược về sự nhiễm điện do cọ xát</w:t>
      </w:r>
      <w:r w:rsidRPr="00AF0A09">
        <w:rPr>
          <w:rFonts w:ascii="Times New Roman" w:eastAsia="Arial" w:hAnsi="Times New Roman" w:cs="Times New Roman"/>
          <w:bCs/>
          <w:sz w:val="24"/>
          <w:szCs w:val="24"/>
        </w:rPr>
        <w:t>.</w:t>
      </w:r>
    </w:p>
    <w:p w14:paraId="1E8144C0" w14:textId="77777777" w:rsidR="00EF6ED0" w:rsidRPr="00AF0A09" w:rsidRDefault="00EF6ED0" w:rsidP="009C1FF9">
      <w:pPr>
        <w:pStyle w:val="NormalWeb"/>
        <w:kinsoku w:val="0"/>
        <w:overflowPunct w:val="0"/>
        <w:spacing w:before="0" w:beforeAutospacing="0" w:after="0" w:afterAutospacing="0"/>
        <w:jc w:val="both"/>
        <w:textAlignment w:val="baseline"/>
        <w:rPr>
          <w:b/>
          <w:bCs/>
          <w:lang w:val="nl-NL"/>
        </w:rPr>
      </w:pPr>
      <w:r w:rsidRPr="00AF0A09">
        <w:rPr>
          <w:b/>
          <w:bCs/>
          <w:lang w:val="nl-NL"/>
        </w:rPr>
        <w:t xml:space="preserve">3. Phẩm chất: </w:t>
      </w:r>
    </w:p>
    <w:p w14:paraId="60373517"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40FCAE2A" w14:textId="77777777" w:rsidR="00EF6ED0" w:rsidRPr="00AF0A09" w:rsidRDefault="00EF6ED0" w:rsidP="009C1FF9">
      <w:pPr>
        <w:pStyle w:val="ListParagraph"/>
        <w:ind w:left="0"/>
        <w:contextualSpacing/>
        <w:jc w:val="both"/>
        <w:rPr>
          <w:rFonts w:eastAsia="Arial"/>
          <w:bCs/>
        </w:rPr>
      </w:pPr>
      <w:r w:rsidRPr="00AF0A09">
        <w:rPr>
          <w:rFonts w:eastAsia="Arial"/>
        </w:rPr>
        <w:t xml:space="preserve">- Chăm học, chịu khó tìm tòi tài liệu và thực hiện các nhiệm vụ cá nhân nhằm tìm hiểu </w:t>
      </w:r>
      <w:r w:rsidRPr="00AF0A09">
        <w:rPr>
          <w:rFonts w:eastAsia="Arial"/>
          <w:bCs/>
        </w:rPr>
        <w:t>về vật nhiễm điện do cọ xát và giải thích sơ lược được về sự nhiễm điện.</w:t>
      </w:r>
    </w:p>
    <w:p w14:paraId="38B24FEF" w14:textId="77777777" w:rsidR="00EF6ED0" w:rsidRPr="00AF0A09" w:rsidRDefault="00EF6ED0"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2BB15306"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t động và kiểm ra đánh giá.</w:t>
      </w:r>
    </w:p>
    <w:p w14:paraId="4CCAE6CB"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1F04DCE1"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189A6321"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75D9B616"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3C2B66AC"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ụng cụ: HH8-9.2-Gi-S ; HH8-9.14-ĐTT.</w:t>
      </w:r>
    </w:p>
    <w:p w14:paraId="680EB7E9"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17B26746" w14:textId="77777777" w:rsidR="00EF6ED0" w:rsidRPr="00AF0A09" w:rsidRDefault="00EF6ED0"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3230A50C" w14:textId="77777777" w:rsidR="00EF6ED0" w:rsidRPr="00AF0A09" w:rsidRDefault="00EF6ED0"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0F38952E" w14:textId="77777777" w:rsidR="00EF6ED0" w:rsidRPr="00AF0A09" w:rsidRDefault="00EF6ED0"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08BFB4B2"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3D83BFDF"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02649220"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67468D5F"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
        <w:tblW w:w="0" w:type="auto"/>
        <w:tblLook w:val="04A0" w:firstRow="1" w:lastRow="0" w:firstColumn="1" w:lastColumn="0" w:noHBand="0" w:noVBand="1"/>
      </w:tblPr>
      <w:tblGrid>
        <w:gridCol w:w="6912"/>
        <w:gridCol w:w="2942"/>
      </w:tblGrid>
      <w:tr w:rsidR="009C1FF9" w:rsidRPr="00AF0A09" w14:paraId="6D888CF6" w14:textId="77777777" w:rsidTr="00693BA4">
        <w:tc>
          <w:tcPr>
            <w:tcW w:w="6912" w:type="dxa"/>
            <w:vAlign w:val="bottom"/>
          </w:tcPr>
          <w:p w14:paraId="18AA54C0"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HOẠT ĐỘNG CỦA GV - HS</w:t>
            </w:r>
          </w:p>
        </w:tc>
        <w:tc>
          <w:tcPr>
            <w:tcW w:w="2942" w:type="dxa"/>
            <w:vAlign w:val="bottom"/>
          </w:tcPr>
          <w:p w14:paraId="59820F0F"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DỰ KIẾN SẢN PHẨM</w:t>
            </w:r>
          </w:p>
        </w:tc>
      </w:tr>
      <w:tr w:rsidR="009C1FF9" w:rsidRPr="00AF0A09" w14:paraId="26D7258A" w14:textId="77777777" w:rsidTr="00693BA4">
        <w:tc>
          <w:tcPr>
            <w:tcW w:w="6912" w:type="dxa"/>
          </w:tcPr>
          <w:p w14:paraId="2A94A364"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234D0E12" w14:textId="77777777" w:rsidR="00EF6ED0" w:rsidRPr="00AF0A09" w:rsidRDefault="00EF6ED0" w:rsidP="009C1FF9">
            <w:pPr>
              <w:jc w:val="both"/>
              <w:rPr>
                <w:rFonts w:eastAsia="Calibri" w:cs="Times New Roman"/>
                <w:bCs/>
                <w:iCs/>
                <w:szCs w:val="24"/>
              </w:rPr>
            </w:pPr>
            <w:r w:rsidRPr="00AF0A09">
              <w:rPr>
                <w:rFonts w:eastAsia="Calibri" w:cs="Times New Roman"/>
                <w:bCs/>
                <w:iCs/>
                <w:szCs w:val="24"/>
              </w:rPr>
              <w:t>- GV Chiếu câu hỏi cho HS hoạt động cá nhân:</w:t>
            </w:r>
          </w:p>
          <w:p w14:paraId="5E217ABD" w14:textId="77777777" w:rsidR="00EF6ED0" w:rsidRPr="00AF0A09" w:rsidRDefault="00EF6ED0" w:rsidP="009C1FF9">
            <w:pPr>
              <w:jc w:val="both"/>
              <w:rPr>
                <w:rFonts w:cs="Times New Roman"/>
                <w:b/>
                <w:i/>
                <w:szCs w:val="24"/>
                <w:shd w:val="clear" w:color="auto" w:fill="FFFFFF"/>
              </w:rPr>
            </w:pPr>
            <w:r w:rsidRPr="00AF0A09">
              <w:rPr>
                <w:rFonts w:cs="Times New Roman"/>
                <w:b/>
                <w:i/>
                <w:szCs w:val="24"/>
                <w:shd w:val="clear" w:color="auto" w:fill="FFFFFF"/>
              </w:rPr>
              <w:t>Vì sao vào những ngày hanh khô, khi chải tóc bằng lược nhựa thì nhiều sợi tóc bị lược nhựa hút kéo thẳng ra?</w:t>
            </w:r>
          </w:p>
          <w:p w14:paraId="456E9953"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3EFCD7E0" w14:textId="77777777" w:rsidR="00EF6ED0" w:rsidRPr="00AF0A09" w:rsidRDefault="00EF6ED0" w:rsidP="009C1FF9">
            <w:pPr>
              <w:rPr>
                <w:rFonts w:cs="Times New Roman"/>
                <w:szCs w:val="24"/>
              </w:rPr>
            </w:pPr>
            <w:r w:rsidRPr="00AF0A09">
              <w:rPr>
                <w:rFonts w:cs="Times New Roman"/>
                <w:iCs/>
                <w:szCs w:val="24"/>
                <w:lang w:val="de-DE"/>
              </w:rPr>
              <w:t>HS Cá nhân suy nghĩ  trả lời câu hỏi.</w:t>
            </w:r>
          </w:p>
          <w:p w14:paraId="04F2743C"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6461DCB0" w14:textId="77777777" w:rsidR="00EF6ED0" w:rsidRPr="00AF0A09" w:rsidRDefault="00EF6ED0" w:rsidP="009C1FF9">
            <w:pPr>
              <w:jc w:val="both"/>
              <w:rPr>
                <w:rFonts w:cs="Times New Roman"/>
                <w:b/>
                <w:i/>
                <w:iCs/>
                <w:szCs w:val="24"/>
                <w:lang w:val="de-DE"/>
              </w:rPr>
            </w:pPr>
            <w:r w:rsidRPr="00AF0A09">
              <w:rPr>
                <w:rFonts w:eastAsia="Arial" w:cs="Times New Roman"/>
                <w:szCs w:val="24"/>
              </w:rPr>
              <w:t>GV gọi Hs trả lời câu hỏi, Hs khác nhận xét bổ sung</w:t>
            </w:r>
          </w:p>
          <w:p w14:paraId="195C434D"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038EA204"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11EA1A0B" w14:textId="77777777" w:rsidR="00EF6ED0" w:rsidRPr="00AF0A09" w:rsidRDefault="00EF6ED0" w:rsidP="009C1FF9">
            <w:pPr>
              <w:rPr>
                <w:rFonts w:cs="Times New Roman"/>
                <w:b/>
                <w:szCs w:val="24"/>
                <w:shd w:val="clear" w:color="auto" w:fill="FFFFFF"/>
              </w:rPr>
            </w:pPr>
            <w:r w:rsidRPr="00AF0A09">
              <w:rPr>
                <w:rFonts w:cs="Times New Roman"/>
                <w:szCs w:val="24"/>
              </w:rPr>
              <w:lastRenderedPageBreak/>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2942" w:type="dxa"/>
          </w:tcPr>
          <w:p w14:paraId="5CF5E060"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lastRenderedPageBreak/>
              <w:t>Dự kiến câu trả lời của HS:</w:t>
            </w:r>
          </w:p>
          <w:p w14:paraId="5FADAE8C" w14:textId="77777777" w:rsidR="00EF6ED0" w:rsidRPr="00AF0A09" w:rsidRDefault="00EF6ED0" w:rsidP="009C1FF9">
            <w:pPr>
              <w:contextualSpacing/>
              <w:jc w:val="both"/>
              <w:rPr>
                <w:rFonts w:eastAsia="Calibri" w:cs="Times New Roman"/>
                <w:b/>
                <w:i/>
                <w:iCs/>
                <w:szCs w:val="24"/>
              </w:rPr>
            </w:pPr>
          </w:p>
          <w:p w14:paraId="250E0B60" w14:textId="77777777" w:rsidR="00EF6ED0" w:rsidRPr="00AF0A09" w:rsidRDefault="00EF6ED0" w:rsidP="009C1FF9">
            <w:pPr>
              <w:jc w:val="both"/>
              <w:rPr>
                <w:rFonts w:cs="Times New Roman"/>
                <w:b/>
                <w:szCs w:val="24"/>
                <w:shd w:val="clear" w:color="auto" w:fill="FFFFFF"/>
              </w:rPr>
            </w:pPr>
            <w:r w:rsidRPr="00AF0A09">
              <w:rPr>
                <w:rFonts w:cs="Times New Roman"/>
                <w:szCs w:val="24"/>
                <w:shd w:val="clear" w:color="auto" w:fill="FFFFFF"/>
              </w:rPr>
              <w:t>Vào những ngày hanh khô, khi chải tóc bằng lược nhựa thì nhiều sợi tóc bị lược nhựa hút kéo thẳng ra vì khi đó tóc và lược nhựa đã bị nhiễm điện do cọ xát với nhau.</w:t>
            </w:r>
          </w:p>
        </w:tc>
      </w:tr>
    </w:tbl>
    <w:p w14:paraId="26C7D36F" w14:textId="77777777" w:rsidR="00EF6ED0" w:rsidRPr="00AF0A09" w:rsidRDefault="00EF6ED0" w:rsidP="009C1FF9">
      <w:pPr>
        <w:spacing w:after="0" w:line="240" w:lineRule="auto"/>
        <w:jc w:val="both"/>
        <w:rPr>
          <w:rFonts w:ascii="Times New Roman" w:hAnsi="Times New Roman" w:cs="Times New Roman"/>
          <w:b/>
          <w:bCs/>
          <w:sz w:val="24"/>
          <w:szCs w:val="24"/>
        </w:rPr>
      </w:pPr>
    </w:p>
    <w:p w14:paraId="5B071AEB" w14:textId="77777777" w:rsidR="00EF6ED0" w:rsidRPr="00AF0A09" w:rsidRDefault="00EF6ED0"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3AA0A228"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về vật nhiễm điện.</w:t>
      </w:r>
    </w:p>
    <w:p w14:paraId="3F79AAE1"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HS biết được một vật nhiễm điện do cọ xát.</w:t>
      </w:r>
    </w:p>
    <w:p w14:paraId="399D451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61715F65"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về thí nghiệm SGK/84, 85</w:t>
      </w:r>
    </w:p>
    <w:p w14:paraId="55659B2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iến hành thí nghiệm và trả lời câu hỏi sau thí nghiệm SGK/85</w:t>
      </w:r>
    </w:p>
    <w:p w14:paraId="35FF065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cặp đôi trả lời câu hỏi SGK/85.</w:t>
      </w:r>
    </w:p>
    <w:p w14:paraId="13A3B850"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0AE29415"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4361"/>
        <w:gridCol w:w="5528"/>
      </w:tblGrid>
      <w:tr w:rsidR="001816F8" w:rsidRPr="00AF0A09" w14:paraId="04EBF587" w14:textId="77777777" w:rsidTr="00693BA4">
        <w:tc>
          <w:tcPr>
            <w:tcW w:w="4361" w:type="dxa"/>
            <w:vAlign w:val="center"/>
          </w:tcPr>
          <w:p w14:paraId="315793E4"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5528" w:type="dxa"/>
            <w:vAlign w:val="center"/>
          </w:tcPr>
          <w:p w14:paraId="07D15664"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7A5AA76B" w14:textId="77777777" w:rsidTr="00693BA4">
        <w:tc>
          <w:tcPr>
            <w:tcW w:w="4361" w:type="dxa"/>
          </w:tcPr>
          <w:p w14:paraId="6B36DC2F"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32A9F45B" w14:textId="77777777" w:rsidR="00EF6ED0" w:rsidRPr="00AF0A09" w:rsidRDefault="00EF6ED0" w:rsidP="009C1FF9">
            <w:pPr>
              <w:pStyle w:val="ListParagraph"/>
              <w:ind w:left="0"/>
              <w:jc w:val="both"/>
              <w:rPr>
                <w:rFonts w:eastAsia="Arial"/>
              </w:rPr>
            </w:pPr>
            <w:r w:rsidRPr="00AF0A09">
              <w:rPr>
                <w:rFonts w:eastAsia="Arial"/>
              </w:rPr>
              <w:t xml:space="preserve">- GV cho HS cá nhân nghiên cứu thông tin SGK/84, 85 </w:t>
            </w:r>
          </w:p>
          <w:p w14:paraId="3D101582" w14:textId="77777777" w:rsidR="00EF6ED0" w:rsidRPr="00AF0A09" w:rsidRDefault="00EF6ED0" w:rsidP="009C1FF9">
            <w:pPr>
              <w:pStyle w:val="ListParagraph"/>
              <w:ind w:left="0"/>
              <w:jc w:val="both"/>
              <w:rPr>
                <w:rFonts w:eastAsia="Arial"/>
              </w:rPr>
            </w:pPr>
            <w:r w:rsidRPr="00AF0A09">
              <w:rPr>
                <w:rFonts w:eastAsia="Arial"/>
              </w:rPr>
              <w:t xml:space="preserve">- HS hoạt động nhóm theo bàn thực hiện thí nghiệm và rút ra kết luận của thí nghiệm 1. </w:t>
            </w:r>
          </w:p>
          <w:p w14:paraId="2D15FCE3" w14:textId="77777777" w:rsidR="00EF6ED0" w:rsidRPr="00AF0A09" w:rsidRDefault="00EF6ED0" w:rsidP="009C1FF9">
            <w:pPr>
              <w:ind w:left="48" w:right="48"/>
              <w:jc w:val="both"/>
              <w:rPr>
                <w:rFonts w:cs="Times New Roman"/>
                <w:szCs w:val="24"/>
              </w:rPr>
            </w:pPr>
            <w:r w:rsidRPr="00AF0A09">
              <w:rPr>
                <w:rFonts w:cs="Times New Roman"/>
                <w:i/>
                <w:iCs/>
                <w:szCs w:val="24"/>
              </w:rPr>
              <w:t>Chuẩn bị:</w:t>
            </w:r>
          </w:p>
          <w:p w14:paraId="3F935014" w14:textId="77777777" w:rsidR="00EF6ED0" w:rsidRPr="00AF0A09" w:rsidRDefault="00EF6ED0" w:rsidP="009C1FF9">
            <w:pPr>
              <w:ind w:left="48" w:right="48"/>
              <w:jc w:val="both"/>
              <w:rPr>
                <w:rFonts w:cs="Times New Roman"/>
                <w:szCs w:val="24"/>
              </w:rPr>
            </w:pPr>
            <w:r w:rsidRPr="00AF0A09">
              <w:rPr>
                <w:rFonts w:cs="Times New Roman"/>
                <w:szCs w:val="24"/>
              </w:rPr>
              <w:t>- Một chiếc đũa bằng nhựa, một chiếc đũa bằng thủy tinh.</w:t>
            </w:r>
          </w:p>
          <w:p w14:paraId="1173F146" w14:textId="77777777" w:rsidR="00EF6ED0" w:rsidRPr="00AF0A09" w:rsidRDefault="00EF6ED0" w:rsidP="009C1FF9">
            <w:pPr>
              <w:ind w:left="48" w:right="48"/>
              <w:jc w:val="both"/>
              <w:rPr>
                <w:rFonts w:cs="Times New Roman"/>
                <w:szCs w:val="24"/>
              </w:rPr>
            </w:pPr>
            <w:r w:rsidRPr="00AF0A09">
              <w:rPr>
                <w:rFonts w:cs="Times New Roman"/>
                <w:szCs w:val="24"/>
              </w:rPr>
              <w:t>- Một mảnh vải len (hoặc dạ) và một mảnh vải lụa.</w:t>
            </w:r>
          </w:p>
          <w:p w14:paraId="27FBD463" w14:textId="77777777" w:rsidR="00EF6ED0" w:rsidRPr="00AF0A09" w:rsidRDefault="00EF6ED0" w:rsidP="009C1FF9">
            <w:pPr>
              <w:ind w:left="48" w:right="48"/>
              <w:jc w:val="both"/>
              <w:rPr>
                <w:rFonts w:cs="Times New Roman"/>
                <w:szCs w:val="24"/>
              </w:rPr>
            </w:pPr>
            <w:r w:rsidRPr="00AF0A09">
              <w:rPr>
                <w:rFonts w:cs="Times New Roman"/>
                <w:szCs w:val="24"/>
              </w:rPr>
              <w:t>- Một số mẩu giấy vụn.</w:t>
            </w:r>
          </w:p>
          <w:p w14:paraId="030F9829" w14:textId="77777777" w:rsidR="00EF6ED0" w:rsidRPr="00AF0A09" w:rsidRDefault="00EF6ED0" w:rsidP="009C1FF9">
            <w:pPr>
              <w:ind w:left="48" w:right="48"/>
              <w:jc w:val="both"/>
              <w:rPr>
                <w:rFonts w:cs="Times New Roman"/>
                <w:szCs w:val="24"/>
              </w:rPr>
            </w:pPr>
            <w:r w:rsidRPr="00AF0A09">
              <w:rPr>
                <w:rFonts w:cs="Times New Roman"/>
                <w:i/>
                <w:iCs/>
                <w:szCs w:val="24"/>
              </w:rPr>
              <w:t>Tiến hành:</w:t>
            </w:r>
          </w:p>
          <w:p w14:paraId="084D073C" w14:textId="77777777" w:rsidR="00EF6ED0" w:rsidRPr="00AF0A09" w:rsidRDefault="00EF6ED0" w:rsidP="009C1FF9">
            <w:pPr>
              <w:ind w:left="48" w:right="48"/>
              <w:jc w:val="both"/>
              <w:rPr>
                <w:rFonts w:cs="Times New Roman"/>
                <w:szCs w:val="24"/>
              </w:rPr>
            </w:pPr>
            <w:r w:rsidRPr="00AF0A09">
              <w:rPr>
                <w:rFonts w:cs="Times New Roman"/>
                <w:szCs w:val="24"/>
              </w:rPr>
              <w:t>- Đưa chiếc đũa nhựa lại gần các mẩu giấy (Hình 20.1), có hiện tượng gì xảy ra không?</w:t>
            </w:r>
          </w:p>
          <w:p w14:paraId="0E1B2DF8" w14:textId="77777777" w:rsidR="00EF6ED0" w:rsidRPr="00AF0A09" w:rsidRDefault="00EF6ED0" w:rsidP="009C1FF9">
            <w:pPr>
              <w:ind w:left="48" w:right="48"/>
              <w:jc w:val="both"/>
              <w:rPr>
                <w:rFonts w:cs="Times New Roman"/>
                <w:szCs w:val="24"/>
              </w:rPr>
            </w:pPr>
            <w:r w:rsidRPr="00AF0A09">
              <w:rPr>
                <w:rFonts w:cs="Times New Roman"/>
                <w:szCs w:val="24"/>
              </w:rPr>
              <w:t>- Cọ chiếc đũa nhựa vào mảnh vải len (hoặc dạ) sau đó đưa lại gần các mẩu giấy vụn, quan sát hiện tượng xảy ra.</w:t>
            </w:r>
          </w:p>
          <w:p w14:paraId="43BF2ACC" w14:textId="77777777" w:rsidR="00EF6ED0" w:rsidRPr="00AF0A09" w:rsidRDefault="00EF6ED0" w:rsidP="009C1FF9">
            <w:pPr>
              <w:ind w:left="48" w:right="48"/>
              <w:jc w:val="both"/>
              <w:rPr>
                <w:rFonts w:cs="Times New Roman"/>
                <w:szCs w:val="24"/>
              </w:rPr>
            </w:pPr>
            <w:r w:rsidRPr="00AF0A09">
              <w:rPr>
                <w:rFonts w:cs="Times New Roman"/>
                <w:szCs w:val="24"/>
              </w:rPr>
              <w:t>- Làm thí nghiệm tương tự, thay đũa nhựa bằng đũa thủy tinh được cọ xát vào mảnh vải lụa, quan sát hiện tượng xảy ra.</w:t>
            </w:r>
          </w:p>
          <w:p w14:paraId="17D9A90B" w14:textId="77777777" w:rsidR="00EF6ED0" w:rsidRPr="00AF0A09" w:rsidRDefault="00EF6ED0" w:rsidP="009C1FF9">
            <w:pPr>
              <w:ind w:left="48" w:right="48"/>
              <w:jc w:val="both"/>
              <w:rPr>
                <w:rFonts w:cs="Times New Roman"/>
                <w:szCs w:val="24"/>
              </w:rPr>
            </w:pPr>
            <w:r w:rsidRPr="00AF0A09">
              <w:rPr>
                <w:rFonts w:cs="Times New Roman"/>
                <w:szCs w:val="24"/>
              </w:rPr>
              <w:t>- Mô tả hiện tượng xảy ra và rút ra nhận xét.</w:t>
            </w:r>
          </w:p>
          <w:p w14:paraId="1436CD63" w14:textId="77777777" w:rsidR="00EF6ED0" w:rsidRPr="00AF0A09" w:rsidRDefault="00EF6ED0" w:rsidP="009C1FF9">
            <w:pPr>
              <w:ind w:right="48"/>
              <w:jc w:val="center"/>
              <w:rPr>
                <w:rFonts w:cs="Times New Roman"/>
                <w:i/>
                <w:noProof/>
                <w:szCs w:val="24"/>
              </w:rPr>
            </w:pPr>
            <w:r w:rsidRPr="00AF0A09">
              <w:rPr>
                <w:rFonts w:cs="Times New Roman"/>
                <w:i/>
                <w:noProof/>
                <w:szCs w:val="24"/>
              </w:rPr>
              <w:drawing>
                <wp:inline distT="0" distB="0" distL="0" distR="0" wp14:anchorId="24931E92" wp14:editId="3B088335">
                  <wp:extent cx="1876425" cy="1183028"/>
                  <wp:effectExtent l="0" t="0" r="0" b="0"/>
                  <wp:docPr id="1681103838" name="Picture 168110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876425" cy="1183028"/>
                          </a:xfrm>
                          <a:prstGeom prst="rect">
                            <a:avLst/>
                          </a:prstGeom>
                          <a:noFill/>
                        </pic:spPr>
                      </pic:pic>
                    </a:graphicData>
                  </a:graphic>
                </wp:inline>
              </w:drawing>
            </w:r>
          </w:p>
          <w:p w14:paraId="1571FFE5" w14:textId="77777777" w:rsidR="00EF6ED0" w:rsidRPr="00AF0A09" w:rsidRDefault="00EF6ED0" w:rsidP="009C1FF9">
            <w:pPr>
              <w:pStyle w:val="ListParagraph"/>
              <w:ind w:left="0"/>
              <w:jc w:val="both"/>
              <w:rPr>
                <w:rFonts w:eastAsia="Arial"/>
              </w:rPr>
            </w:pPr>
            <w:r w:rsidRPr="00AF0A09">
              <w:rPr>
                <w:rFonts w:eastAsia="Arial"/>
              </w:rPr>
              <w:t xml:space="preserve">- HS hoạt động nhóm theo bàn thực hiện thí nghiệm và rút ra kết luận của thí nghiệm 2. </w:t>
            </w:r>
          </w:p>
          <w:p w14:paraId="5172BF1E" w14:textId="77777777" w:rsidR="00EF6ED0" w:rsidRPr="00AF0A09" w:rsidRDefault="00EF6ED0" w:rsidP="009C1FF9">
            <w:pPr>
              <w:ind w:left="48" w:right="48"/>
              <w:jc w:val="both"/>
              <w:rPr>
                <w:rFonts w:cs="Times New Roman"/>
                <w:szCs w:val="24"/>
              </w:rPr>
            </w:pPr>
            <w:r w:rsidRPr="00AF0A09">
              <w:rPr>
                <w:rFonts w:cs="Times New Roman"/>
                <w:szCs w:val="24"/>
              </w:rPr>
              <w:t>Thí nghiệm 2</w:t>
            </w:r>
          </w:p>
          <w:p w14:paraId="3A1AD451" w14:textId="77777777" w:rsidR="00EF6ED0" w:rsidRPr="00AF0A09" w:rsidRDefault="00EF6ED0" w:rsidP="009C1FF9">
            <w:pPr>
              <w:ind w:left="48" w:right="48"/>
              <w:jc w:val="both"/>
              <w:rPr>
                <w:rFonts w:cs="Times New Roman"/>
                <w:szCs w:val="24"/>
              </w:rPr>
            </w:pPr>
            <w:r w:rsidRPr="00AF0A09">
              <w:rPr>
                <w:rFonts w:cs="Times New Roman"/>
                <w:i/>
                <w:iCs/>
                <w:szCs w:val="24"/>
              </w:rPr>
              <w:t>Chuẩn bị:</w:t>
            </w:r>
          </w:p>
          <w:p w14:paraId="324FE8EA" w14:textId="77777777" w:rsidR="00EF6ED0" w:rsidRPr="00AF0A09" w:rsidRDefault="00EF6ED0" w:rsidP="009C1FF9">
            <w:pPr>
              <w:ind w:left="48" w:right="48"/>
              <w:jc w:val="both"/>
              <w:rPr>
                <w:rFonts w:cs="Times New Roman"/>
                <w:szCs w:val="24"/>
              </w:rPr>
            </w:pPr>
            <w:r w:rsidRPr="00AF0A09">
              <w:rPr>
                <w:rFonts w:cs="Times New Roman"/>
                <w:szCs w:val="24"/>
              </w:rPr>
              <w:t>- Hai đũa nhựa và một đũa thủy tinh.</w:t>
            </w:r>
          </w:p>
          <w:p w14:paraId="3EA72968" w14:textId="77777777" w:rsidR="00EF6ED0" w:rsidRPr="00AF0A09" w:rsidRDefault="00EF6ED0" w:rsidP="009C1FF9">
            <w:pPr>
              <w:ind w:left="48" w:right="48"/>
              <w:jc w:val="both"/>
              <w:rPr>
                <w:rFonts w:cs="Times New Roman"/>
                <w:szCs w:val="24"/>
              </w:rPr>
            </w:pPr>
            <w:r w:rsidRPr="00AF0A09">
              <w:rPr>
                <w:rFonts w:cs="Times New Roman"/>
                <w:szCs w:val="24"/>
              </w:rPr>
              <w:t>- Mảnh vải len (hoặc dạ) và mảnh vải lụa.</w:t>
            </w:r>
          </w:p>
          <w:p w14:paraId="2DEC50CD" w14:textId="77777777" w:rsidR="00EF6ED0" w:rsidRPr="00AF0A09" w:rsidRDefault="00EF6ED0" w:rsidP="009C1FF9">
            <w:pPr>
              <w:ind w:left="48" w:right="48"/>
              <w:jc w:val="both"/>
              <w:rPr>
                <w:rFonts w:cs="Times New Roman"/>
                <w:szCs w:val="24"/>
              </w:rPr>
            </w:pPr>
            <w:r w:rsidRPr="00AF0A09">
              <w:rPr>
                <w:rFonts w:cs="Times New Roman"/>
                <w:szCs w:val="24"/>
              </w:rPr>
              <w:t>- Giá thí nghiệm và dây treo.</w:t>
            </w:r>
          </w:p>
          <w:p w14:paraId="5DE49007" w14:textId="77777777" w:rsidR="00EF6ED0" w:rsidRPr="00AF0A09" w:rsidRDefault="00EF6ED0" w:rsidP="009C1FF9">
            <w:pPr>
              <w:ind w:left="48" w:right="48"/>
              <w:jc w:val="both"/>
              <w:rPr>
                <w:rFonts w:cs="Times New Roman"/>
                <w:szCs w:val="24"/>
              </w:rPr>
            </w:pPr>
            <w:r w:rsidRPr="00AF0A09">
              <w:rPr>
                <w:rFonts w:cs="Times New Roman"/>
                <w:i/>
                <w:iCs/>
                <w:szCs w:val="24"/>
              </w:rPr>
              <w:t>Tiến hành:</w:t>
            </w:r>
          </w:p>
          <w:p w14:paraId="2476484B" w14:textId="77777777" w:rsidR="00EF6ED0" w:rsidRPr="00AF0A09" w:rsidRDefault="00EF6ED0" w:rsidP="009C1FF9">
            <w:pPr>
              <w:ind w:left="48" w:right="48"/>
              <w:jc w:val="both"/>
              <w:rPr>
                <w:rFonts w:cs="Times New Roman"/>
                <w:szCs w:val="24"/>
              </w:rPr>
            </w:pPr>
            <w:r w:rsidRPr="00AF0A09">
              <w:rPr>
                <w:rFonts w:cs="Times New Roman"/>
                <w:szCs w:val="24"/>
              </w:rPr>
              <w:t xml:space="preserve">- Lấy một đũa nhựa cọ vào mảnh vải len, sau đó treo lên giá thí nghiệm. Lấy chiếc </w:t>
            </w:r>
            <w:r w:rsidRPr="00AF0A09">
              <w:rPr>
                <w:rFonts w:cs="Times New Roman"/>
                <w:szCs w:val="24"/>
              </w:rPr>
              <w:lastRenderedPageBreak/>
              <w:t>đũa nhựa thứ hai cọ vào mảnh vải len rồi đưa lại gần đầu đũa nhựa kia (Hình 20.2 a). Quan sát hiện tượng xảy ra.</w:t>
            </w:r>
          </w:p>
          <w:p w14:paraId="68C0205D" w14:textId="77777777" w:rsidR="00EF6ED0" w:rsidRPr="00AF0A09" w:rsidRDefault="00EF6ED0" w:rsidP="009C1FF9">
            <w:pPr>
              <w:ind w:left="48" w:right="48"/>
              <w:jc w:val="both"/>
              <w:rPr>
                <w:rFonts w:cs="Times New Roman"/>
                <w:szCs w:val="24"/>
              </w:rPr>
            </w:pPr>
            <w:r w:rsidRPr="00AF0A09">
              <w:rPr>
                <w:rFonts w:cs="Times New Roman"/>
                <w:szCs w:val="24"/>
              </w:rPr>
              <w:t>- Thay đũa nhựa bằng đũa thủy tinh đã cọ vào mảnh vải lụa, rồi đưa lại gần đũa nhựa (Hình 20.2b). Quan sát hiện tượng xảy ra.</w:t>
            </w:r>
          </w:p>
          <w:p w14:paraId="2DA675B0" w14:textId="77777777" w:rsidR="00EF6ED0" w:rsidRPr="00AF0A09" w:rsidRDefault="00EF6ED0" w:rsidP="009C1FF9">
            <w:pPr>
              <w:ind w:right="48"/>
              <w:jc w:val="center"/>
              <w:rPr>
                <w:rFonts w:cs="Times New Roman"/>
                <w:szCs w:val="24"/>
                <w:shd w:val="clear" w:color="auto" w:fill="FFFFFF"/>
              </w:rPr>
            </w:pPr>
            <w:r w:rsidRPr="00AF0A09">
              <w:rPr>
                <w:rFonts w:cs="Times New Roman"/>
                <w:i/>
                <w:noProof/>
                <w:szCs w:val="24"/>
              </w:rPr>
              <w:drawing>
                <wp:inline distT="0" distB="0" distL="0" distR="0" wp14:anchorId="509E5C9F" wp14:editId="66542DD4">
                  <wp:extent cx="2686050" cy="106765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697151" cy="1072069"/>
                          </a:xfrm>
                          <a:prstGeom prst="rect">
                            <a:avLst/>
                          </a:prstGeom>
                          <a:noFill/>
                        </pic:spPr>
                      </pic:pic>
                    </a:graphicData>
                  </a:graphic>
                </wp:inline>
              </w:drawing>
            </w:r>
          </w:p>
          <w:p w14:paraId="65FDBBF9" w14:textId="77777777" w:rsidR="00EF6ED0" w:rsidRPr="00AF0A09" w:rsidRDefault="00EF6ED0" w:rsidP="009C1FF9">
            <w:pPr>
              <w:ind w:right="48"/>
              <w:rPr>
                <w:rFonts w:cs="Times New Roman"/>
                <w:i/>
                <w:szCs w:val="24"/>
              </w:rPr>
            </w:pPr>
            <w:r w:rsidRPr="00AF0A09">
              <w:rPr>
                <w:rFonts w:cs="Times New Roman"/>
                <w:szCs w:val="24"/>
                <w:shd w:val="clear" w:color="auto" w:fill="FFFFFF"/>
              </w:rPr>
              <w:t>Từ kết quả thí nghiệm, trả lời các câu hỏi sau:</w:t>
            </w:r>
          </w:p>
          <w:p w14:paraId="522133E5" w14:textId="77777777" w:rsidR="00EF6ED0" w:rsidRPr="00AF0A09" w:rsidRDefault="00EF6ED0" w:rsidP="009C1FF9">
            <w:pPr>
              <w:jc w:val="both"/>
              <w:rPr>
                <w:rFonts w:cs="Times New Roman"/>
                <w:i/>
                <w:szCs w:val="24"/>
              </w:rPr>
            </w:pPr>
            <w:r w:rsidRPr="00AF0A09">
              <w:rPr>
                <w:rFonts w:cs="Times New Roman"/>
                <w:i/>
                <w:szCs w:val="24"/>
                <w:shd w:val="clear" w:color="auto" w:fill="FFFFFF"/>
              </w:rPr>
              <w:t>1, Từ các kết quả thí nghiệm, rút ra nhận xét gì? Điện tích trên đũa thủy tinh có cùng loại với điện tích trên đũa nhựa không?</w:t>
            </w:r>
          </w:p>
          <w:p w14:paraId="5ED0BC5E" w14:textId="77777777" w:rsidR="00EF6ED0" w:rsidRPr="00AF0A09" w:rsidRDefault="00EF6ED0" w:rsidP="009C1FF9">
            <w:pPr>
              <w:jc w:val="both"/>
              <w:rPr>
                <w:rFonts w:cs="Times New Roman"/>
                <w:i/>
                <w:szCs w:val="24"/>
              </w:rPr>
            </w:pPr>
          </w:p>
          <w:p w14:paraId="08D75CBC"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2, Các điện tích cùng loại và khác loại tác dụng với nhau như thế nào?</w:t>
            </w:r>
          </w:p>
          <w:p w14:paraId="490D5211" w14:textId="77777777" w:rsidR="00EF6ED0" w:rsidRPr="00AF0A09" w:rsidRDefault="00EF6ED0" w:rsidP="009C1FF9">
            <w:pPr>
              <w:jc w:val="both"/>
              <w:rPr>
                <w:rFonts w:cs="Times New Roman"/>
                <w:szCs w:val="24"/>
              </w:rPr>
            </w:pPr>
            <w:r w:rsidRPr="00AF0A09">
              <w:rPr>
                <w:rFonts w:cs="Times New Roman"/>
                <w:szCs w:val="24"/>
              </w:rPr>
              <w:t>- GV cho HS đọc thông tin SGK/85 để tìm hiểu và rút ra kết luận về quy ước điện tích.</w:t>
            </w:r>
          </w:p>
          <w:p w14:paraId="1F1231BE" w14:textId="77777777" w:rsidR="00EF6ED0" w:rsidRPr="00AF0A09" w:rsidRDefault="00EF6ED0" w:rsidP="009C1FF9">
            <w:pPr>
              <w:jc w:val="both"/>
              <w:rPr>
                <w:rFonts w:cs="Times New Roman"/>
                <w:szCs w:val="24"/>
                <w:lang w:val="nl-NL"/>
              </w:rPr>
            </w:pPr>
            <w:r w:rsidRPr="00AF0A09">
              <w:rPr>
                <w:rFonts w:cs="Times New Roman"/>
                <w:szCs w:val="24"/>
                <w:lang w:val="nl-NL"/>
              </w:rPr>
              <w:t xml:space="preserve">- GV cho HS cá nhân trả lời câu hỏi SGK/85. </w:t>
            </w:r>
          </w:p>
          <w:p w14:paraId="180AF827" w14:textId="77777777" w:rsidR="00EF6ED0" w:rsidRPr="00AF0A09" w:rsidRDefault="00EF6ED0" w:rsidP="009C1FF9">
            <w:pPr>
              <w:jc w:val="both"/>
              <w:rPr>
                <w:rFonts w:cs="Times New Roman"/>
                <w:szCs w:val="24"/>
                <w:lang w:val="nl-NL"/>
              </w:rPr>
            </w:pPr>
            <w:r w:rsidRPr="00AF0A09">
              <w:rPr>
                <w:rFonts w:cs="Times New Roman"/>
                <w:szCs w:val="24"/>
                <w:lang w:val="nl-NL"/>
              </w:rPr>
              <w:t>- GV cho HS rút ra kết luận về vật nhiễm điện.</w:t>
            </w:r>
          </w:p>
          <w:p w14:paraId="77DEB77F"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36328058" w14:textId="77777777" w:rsidR="00EF6ED0" w:rsidRPr="00AF0A09" w:rsidRDefault="00EF6ED0" w:rsidP="009C1FF9">
            <w:pPr>
              <w:pStyle w:val="ListParagraph"/>
              <w:ind w:left="0"/>
              <w:jc w:val="both"/>
              <w:rPr>
                <w:rFonts w:eastAsia="Arial"/>
              </w:rPr>
            </w:pPr>
            <w:r w:rsidRPr="00AF0A09">
              <w:rPr>
                <w:rFonts w:eastAsia="Arial"/>
              </w:rPr>
              <w:t>- HS nghiên cứu thông tin SGK/84, 85.</w:t>
            </w:r>
          </w:p>
          <w:p w14:paraId="4A727786" w14:textId="77777777" w:rsidR="00EF6ED0" w:rsidRPr="00AF0A09" w:rsidRDefault="00EF6ED0" w:rsidP="009C1FF9">
            <w:pPr>
              <w:pStyle w:val="ListParagraph"/>
              <w:ind w:left="0"/>
              <w:jc w:val="both"/>
              <w:rPr>
                <w:rFonts w:eastAsia="Arial"/>
              </w:rPr>
            </w:pPr>
            <w:r w:rsidRPr="00AF0A09">
              <w:rPr>
                <w:rFonts w:eastAsia="Arial"/>
              </w:rPr>
              <w:t>- HS hoạt động nhóm theo bàn thực hiện thí nghiệm và rút ra nhận xét của thí nghiệm.</w:t>
            </w:r>
          </w:p>
          <w:p w14:paraId="24603B6E" w14:textId="77777777" w:rsidR="00EF6ED0" w:rsidRPr="00AF0A09" w:rsidRDefault="00EF6ED0" w:rsidP="009C1FF9">
            <w:pPr>
              <w:pStyle w:val="ListParagraph"/>
              <w:ind w:left="0"/>
              <w:jc w:val="both"/>
            </w:pPr>
            <w:r w:rsidRPr="00AF0A09">
              <w:t xml:space="preserve">- HS hoạt động nhóm trả lời câu hỏi </w:t>
            </w:r>
            <w:r w:rsidRPr="00AF0A09">
              <w:rPr>
                <w:lang w:val="nl-NL"/>
              </w:rPr>
              <w:t xml:space="preserve">hoạt động </w:t>
            </w:r>
            <w:r w:rsidRPr="00AF0A09">
              <w:t>SGK/85</w:t>
            </w:r>
          </w:p>
          <w:p w14:paraId="1AD4A615" w14:textId="77777777" w:rsidR="00EF6ED0" w:rsidRPr="00AF0A09" w:rsidRDefault="00EF6ED0" w:rsidP="009C1FF9">
            <w:pPr>
              <w:pStyle w:val="ListParagraph"/>
              <w:ind w:left="0"/>
              <w:jc w:val="both"/>
            </w:pPr>
            <w:r w:rsidRPr="00AF0A09">
              <w:t xml:space="preserve">- HS </w:t>
            </w:r>
            <w:r w:rsidRPr="00AF0A09">
              <w:rPr>
                <w:lang w:val="nl-NL"/>
              </w:rPr>
              <w:t>cá nhân trả lời câu hỏi  SGK/85.</w:t>
            </w:r>
          </w:p>
          <w:p w14:paraId="6AF4332A" w14:textId="77777777" w:rsidR="00EF6ED0" w:rsidRPr="00AF0A09" w:rsidRDefault="00EF6ED0" w:rsidP="009C1FF9">
            <w:pPr>
              <w:pStyle w:val="ListParagraph"/>
              <w:ind w:left="0"/>
              <w:jc w:val="both"/>
              <w:rPr>
                <w:rFonts w:eastAsia="Arial"/>
              </w:rPr>
            </w:pPr>
            <w:r w:rsidRPr="00AF0A09">
              <w:t>- HS rút ra kết luận về vật nhiễm điện.</w:t>
            </w:r>
          </w:p>
          <w:p w14:paraId="355BD3A9"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1ED3C88C"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thí nghiệm.</w:t>
            </w:r>
          </w:p>
          <w:p w14:paraId="3DC167A5"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thảo luận.</w:t>
            </w:r>
          </w:p>
          <w:p w14:paraId="3FB1F50A" w14:textId="77777777" w:rsidR="00EF6ED0" w:rsidRPr="00AF0A09" w:rsidRDefault="00EF6ED0" w:rsidP="009C1FF9">
            <w:pPr>
              <w:jc w:val="both"/>
              <w:rPr>
                <w:rFonts w:eastAsia="Arial" w:cs="Times New Roman"/>
                <w:szCs w:val="24"/>
              </w:rPr>
            </w:pPr>
            <w:r w:rsidRPr="00AF0A09">
              <w:rPr>
                <w:rFonts w:eastAsia="Arial" w:cs="Times New Roman"/>
                <w:szCs w:val="24"/>
              </w:rPr>
              <w:t xml:space="preserve">- HS </w:t>
            </w:r>
            <w:r w:rsidRPr="00AF0A09">
              <w:rPr>
                <w:rFonts w:cs="Times New Roman"/>
                <w:szCs w:val="24"/>
                <w:lang w:val="nl-NL"/>
              </w:rPr>
              <w:t>cá nhân trả lời câu hỏi SGK/85</w:t>
            </w:r>
            <w:r w:rsidRPr="00AF0A09">
              <w:rPr>
                <w:rFonts w:eastAsia="Arial" w:cs="Times New Roman"/>
                <w:szCs w:val="24"/>
              </w:rPr>
              <w:t>.</w:t>
            </w:r>
          </w:p>
          <w:p w14:paraId="29126124" w14:textId="77777777" w:rsidR="00EF6ED0" w:rsidRPr="00AF0A09" w:rsidRDefault="00EF6ED0" w:rsidP="009C1FF9">
            <w:pPr>
              <w:jc w:val="both"/>
              <w:rPr>
                <w:rFonts w:eastAsia="Arial" w:cs="Times New Roman"/>
                <w:szCs w:val="24"/>
              </w:rPr>
            </w:pPr>
            <w:r w:rsidRPr="00AF0A09">
              <w:rPr>
                <w:rFonts w:eastAsia="Arial" w:cs="Times New Roman"/>
                <w:szCs w:val="24"/>
              </w:rPr>
              <w:t>- HS rút ra kết luận về vật nhiễm điện</w:t>
            </w:r>
          </w:p>
          <w:p w14:paraId="41257A1E"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5CABB25"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5528" w:type="dxa"/>
          </w:tcPr>
          <w:p w14:paraId="5D7A6A02"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 Vật nhiễm điện</w:t>
            </w:r>
          </w:p>
          <w:p w14:paraId="3C41BA53" w14:textId="77777777" w:rsidR="00EF6ED0" w:rsidRPr="00AF0A09" w:rsidRDefault="00EF6ED0" w:rsidP="009C1FF9">
            <w:pPr>
              <w:contextualSpacing/>
              <w:jc w:val="both"/>
              <w:rPr>
                <w:rFonts w:eastAsia="Calibri" w:cs="Times New Roman"/>
                <w:i/>
                <w:iCs/>
                <w:szCs w:val="24"/>
              </w:rPr>
            </w:pPr>
          </w:p>
          <w:p w14:paraId="4095D5B3" w14:textId="77777777" w:rsidR="00EF6ED0" w:rsidRPr="00AF0A09" w:rsidRDefault="00EF6ED0" w:rsidP="009C1FF9">
            <w:pPr>
              <w:contextualSpacing/>
              <w:jc w:val="both"/>
              <w:rPr>
                <w:rFonts w:cs="Times New Roman"/>
                <w:b/>
                <w:szCs w:val="24"/>
              </w:rPr>
            </w:pPr>
            <w:r w:rsidRPr="00AF0A09">
              <w:rPr>
                <w:rFonts w:eastAsia="Calibri" w:cs="Times New Roman"/>
                <w:b/>
                <w:i/>
                <w:iCs/>
                <w:szCs w:val="24"/>
              </w:rPr>
              <w:t>Hướng dẫn trả lời nội dung thí nghiệm:</w:t>
            </w:r>
            <w:r w:rsidRPr="00AF0A09">
              <w:rPr>
                <w:rFonts w:cs="Times New Roman"/>
                <w:b/>
                <w:i/>
                <w:szCs w:val="24"/>
              </w:rPr>
              <w:t xml:space="preserve"> </w:t>
            </w:r>
          </w:p>
          <w:p w14:paraId="4F33FBCF" w14:textId="77777777" w:rsidR="00EF6ED0" w:rsidRPr="00AF0A09" w:rsidRDefault="00EF6ED0" w:rsidP="009C1FF9">
            <w:pPr>
              <w:ind w:left="48" w:right="48"/>
              <w:jc w:val="both"/>
              <w:rPr>
                <w:rFonts w:cs="Times New Roman"/>
                <w:b/>
                <w:bCs/>
                <w:szCs w:val="24"/>
              </w:rPr>
            </w:pPr>
          </w:p>
          <w:p w14:paraId="18500E7E" w14:textId="77777777" w:rsidR="00EF6ED0" w:rsidRPr="00AF0A09" w:rsidRDefault="00EF6ED0" w:rsidP="009C1FF9">
            <w:pPr>
              <w:ind w:right="48"/>
              <w:jc w:val="both"/>
              <w:rPr>
                <w:rFonts w:cs="Times New Roman"/>
                <w:b/>
                <w:bCs/>
                <w:szCs w:val="24"/>
              </w:rPr>
            </w:pPr>
          </w:p>
          <w:p w14:paraId="5248A687" w14:textId="77777777" w:rsidR="00EF6ED0" w:rsidRPr="00AF0A09" w:rsidRDefault="00EF6ED0" w:rsidP="009C1FF9">
            <w:pPr>
              <w:ind w:left="48" w:right="48"/>
              <w:jc w:val="both"/>
              <w:rPr>
                <w:rFonts w:cs="Times New Roman"/>
                <w:szCs w:val="24"/>
              </w:rPr>
            </w:pPr>
            <w:r w:rsidRPr="00AF0A09">
              <w:rPr>
                <w:rFonts w:cs="Times New Roman"/>
                <w:b/>
                <w:bCs/>
                <w:szCs w:val="24"/>
              </w:rPr>
              <w:t>Trả lời:</w:t>
            </w:r>
          </w:p>
          <w:p w14:paraId="48297012" w14:textId="77777777" w:rsidR="00EF6ED0" w:rsidRPr="00AF0A09" w:rsidRDefault="00EF6ED0" w:rsidP="009C1FF9">
            <w:pPr>
              <w:ind w:left="48" w:right="48"/>
              <w:jc w:val="both"/>
              <w:rPr>
                <w:rFonts w:cs="Times New Roman"/>
                <w:i/>
                <w:szCs w:val="24"/>
              </w:rPr>
            </w:pPr>
            <w:r w:rsidRPr="00AF0A09">
              <w:rPr>
                <w:rFonts w:cs="Times New Roman"/>
                <w:i/>
                <w:szCs w:val="24"/>
              </w:rPr>
              <w:t>- Ban đầu, đưa chiếc đũa nhựa lại gần các mẩu giấy, ta thấy không có hiện tượng gì xảy ra.</w:t>
            </w:r>
          </w:p>
          <w:p w14:paraId="78BD3302" w14:textId="77777777" w:rsidR="00EF6ED0" w:rsidRPr="00AF0A09" w:rsidRDefault="00EF6ED0" w:rsidP="009C1FF9">
            <w:pPr>
              <w:ind w:left="48" w:right="48"/>
              <w:jc w:val="both"/>
              <w:rPr>
                <w:rFonts w:cs="Times New Roman"/>
                <w:i/>
                <w:szCs w:val="24"/>
              </w:rPr>
            </w:pPr>
            <w:r w:rsidRPr="00AF0A09">
              <w:rPr>
                <w:rFonts w:cs="Times New Roman"/>
                <w:i/>
                <w:szCs w:val="24"/>
              </w:rPr>
              <w:t>- Khi cọ chiếc đũa nhựa vào mảnh vải len (hoặc dạ) sau đó đưa lại gần các mẩu giấy vụn, ta thấy đũa nhựa hút các mẩu giấy vụn làm các mẩu giấy vụn bám vào đầu của đũa nhựa.</w:t>
            </w:r>
          </w:p>
          <w:p w14:paraId="0D5AD714" w14:textId="77777777" w:rsidR="00EF6ED0" w:rsidRPr="00AF0A09" w:rsidRDefault="00EF6ED0" w:rsidP="009C1FF9">
            <w:pPr>
              <w:ind w:left="48" w:right="48"/>
              <w:jc w:val="both"/>
              <w:rPr>
                <w:rFonts w:cs="Times New Roman"/>
                <w:i/>
                <w:szCs w:val="24"/>
              </w:rPr>
            </w:pPr>
          </w:p>
          <w:p w14:paraId="70F9DDC6" w14:textId="77777777" w:rsidR="00EF6ED0" w:rsidRPr="00AF0A09" w:rsidRDefault="00EF6ED0" w:rsidP="009C1FF9">
            <w:pPr>
              <w:ind w:left="48" w:right="48"/>
              <w:jc w:val="both"/>
              <w:rPr>
                <w:rFonts w:cs="Times New Roman"/>
                <w:i/>
                <w:szCs w:val="24"/>
              </w:rPr>
            </w:pPr>
          </w:p>
          <w:p w14:paraId="3CBDE805" w14:textId="77777777" w:rsidR="00EF6ED0" w:rsidRPr="00AF0A09" w:rsidRDefault="00EF6ED0" w:rsidP="009C1FF9">
            <w:pPr>
              <w:ind w:left="48" w:right="48"/>
              <w:jc w:val="both"/>
              <w:rPr>
                <w:rFonts w:cs="Times New Roman"/>
                <w:i/>
                <w:szCs w:val="24"/>
              </w:rPr>
            </w:pPr>
            <w:r w:rsidRPr="00AF0A09">
              <w:rPr>
                <w:rFonts w:cs="Times New Roman"/>
                <w:i/>
                <w:szCs w:val="24"/>
              </w:rPr>
              <w:t>- Khi làm thí nghiệm với đũa thủy tinh ta cũng quan sát được hiện tượng tương tự như đũa nhựa.</w:t>
            </w:r>
          </w:p>
          <w:p w14:paraId="5C7AE1A7" w14:textId="77777777" w:rsidR="00EF6ED0" w:rsidRPr="00AF0A09" w:rsidRDefault="00EF6ED0" w:rsidP="009C1FF9">
            <w:pPr>
              <w:ind w:left="48" w:right="48"/>
              <w:jc w:val="both"/>
              <w:rPr>
                <w:rFonts w:cs="Times New Roman"/>
                <w:i/>
                <w:szCs w:val="24"/>
              </w:rPr>
            </w:pPr>
            <w:r w:rsidRPr="00AF0A09">
              <w:rPr>
                <w:rFonts w:cs="Times New Roman"/>
                <w:i/>
                <w:szCs w:val="24"/>
              </w:rPr>
              <w:t>Nhận xét: Các vật sau khi bị cọ xát có tính chất hút được các vật khác (mẩu giấy vụn) được gọi là vật nhiễm điện hay vật mang điện tích.</w:t>
            </w:r>
          </w:p>
          <w:p w14:paraId="712FBBB3" w14:textId="77777777" w:rsidR="00EF6ED0" w:rsidRPr="00AF0A09" w:rsidRDefault="00EF6ED0" w:rsidP="009C1FF9">
            <w:pPr>
              <w:rPr>
                <w:rFonts w:cs="Times New Roman"/>
                <w:i/>
                <w:szCs w:val="24"/>
              </w:rPr>
            </w:pPr>
          </w:p>
          <w:p w14:paraId="4F40C1C8" w14:textId="77777777" w:rsidR="00EF6ED0" w:rsidRPr="00AF0A09" w:rsidRDefault="00EF6ED0" w:rsidP="009C1FF9">
            <w:pPr>
              <w:rPr>
                <w:rFonts w:cs="Times New Roman"/>
                <w:b/>
                <w:szCs w:val="24"/>
              </w:rPr>
            </w:pPr>
            <w:r w:rsidRPr="00AF0A09">
              <w:rPr>
                <w:rFonts w:cs="Times New Roman"/>
                <w:b/>
                <w:szCs w:val="24"/>
              </w:rPr>
              <w:t>KL:</w:t>
            </w:r>
          </w:p>
          <w:p w14:paraId="0256E3F6" w14:textId="77777777" w:rsidR="00EF6ED0" w:rsidRPr="00AF0A09" w:rsidRDefault="00EF6ED0" w:rsidP="009C1FF9">
            <w:pPr>
              <w:pStyle w:val="NormalWeb"/>
              <w:shd w:val="clear" w:color="auto" w:fill="FFFFFF"/>
              <w:spacing w:before="0" w:beforeAutospacing="0" w:after="0" w:afterAutospacing="0"/>
              <w:jc w:val="both"/>
            </w:pPr>
            <w:r w:rsidRPr="00AF0A09">
              <w:t>- Vật nhiễm điện là vật có khả năng hút các vật khác hoặc phóng tia lửa điện sang các vật khác.</w:t>
            </w:r>
          </w:p>
          <w:p w14:paraId="5A7400B9" w14:textId="77777777" w:rsidR="00EF6ED0" w:rsidRPr="00AF0A09" w:rsidRDefault="00EF6ED0" w:rsidP="009C1FF9">
            <w:pPr>
              <w:pStyle w:val="NormalWeb"/>
              <w:shd w:val="clear" w:color="auto" w:fill="FFFFFF"/>
              <w:spacing w:before="0" w:beforeAutospacing="0" w:after="0" w:afterAutospacing="0"/>
              <w:jc w:val="both"/>
            </w:pPr>
            <w:r w:rsidRPr="00AF0A09">
              <w:t>- Ví dụ:</w:t>
            </w:r>
          </w:p>
          <w:p w14:paraId="2F4CA76E" w14:textId="77777777" w:rsidR="00EF6ED0" w:rsidRPr="00AF0A09" w:rsidRDefault="00EF6ED0" w:rsidP="009C1FF9">
            <w:pPr>
              <w:pStyle w:val="NormalWeb"/>
              <w:shd w:val="clear" w:color="auto" w:fill="FFFFFF"/>
              <w:spacing w:before="0" w:beforeAutospacing="0" w:after="0" w:afterAutospacing="0"/>
              <w:jc w:val="both"/>
            </w:pPr>
            <w:r w:rsidRPr="00AF0A09">
              <w:t>a, Chiếc thước nhựa nhiễm điện hút các mảnh giấy vụn</w:t>
            </w:r>
          </w:p>
          <w:p w14:paraId="2ABFF8DC" w14:textId="77777777" w:rsidR="00EF6ED0" w:rsidRPr="00AF0A09" w:rsidRDefault="00EF6ED0" w:rsidP="009C1FF9">
            <w:pPr>
              <w:pStyle w:val="NormalWeb"/>
              <w:shd w:val="clear" w:color="auto" w:fill="FFFFFF"/>
              <w:spacing w:before="0" w:beforeAutospacing="0" w:after="0" w:afterAutospacing="0"/>
              <w:jc w:val="both"/>
            </w:pPr>
            <w:r w:rsidRPr="00AF0A09">
              <w:t xml:space="preserve">b, Các đám mây nhiễm điệm (do sự cọ xát của những giọt nước mưa trong không khí) </w:t>
            </w:r>
            <w:r w:rsidRPr="00AF0A09">
              <w:rPr>
                <w:rFonts w:ascii="Cambria Math" w:hAnsi="Cambria Math" w:cs="Cambria Math"/>
              </w:rPr>
              <w:t>⇒</w:t>
            </w:r>
            <w:r w:rsidRPr="00AF0A09">
              <w:t xml:space="preserve"> xuất hiện tia lửa điện phát ra ánh chớp chói lóa trên bầu trời.</w:t>
            </w:r>
          </w:p>
          <w:p w14:paraId="21BAD7DB" w14:textId="77777777" w:rsidR="00EF6ED0" w:rsidRPr="00AF0A09" w:rsidRDefault="00EF6ED0" w:rsidP="009C1FF9">
            <w:pPr>
              <w:pStyle w:val="NormalWeb"/>
              <w:shd w:val="clear" w:color="auto" w:fill="FFFFFF"/>
              <w:spacing w:before="0" w:beforeAutospacing="0" w:after="0" w:afterAutospacing="0"/>
              <w:jc w:val="both"/>
            </w:pPr>
            <w:r w:rsidRPr="00AF0A09">
              <w:t>- Một vật có thể bị nhiễm điện bằng nhiều cách khác nhau, trong đó đơn giản nhất là sự nhiễm điện do cọ xát. Nhiều vật khi bị cọ xát trở thành các vật nhiễm điện.</w:t>
            </w:r>
          </w:p>
          <w:p w14:paraId="17F7AE6C" w14:textId="77777777" w:rsidR="00EF6ED0" w:rsidRPr="00AF0A09" w:rsidRDefault="00EF6ED0" w:rsidP="009C1FF9">
            <w:pPr>
              <w:contextualSpacing/>
              <w:jc w:val="both"/>
              <w:rPr>
                <w:rFonts w:eastAsia="Calibri" w:cs="Times New Roman"/>
                <w:b/>
                <w:i/>
                <w:iCs/>
                <w:szCs w:val="24"/>
              </w:rPr>
            </w:pPr>
          </w:p>
          <w:p w14:paraId="13EB321D" w14:textId="77777777" w:rsidR="00EF6ED0" w:rsidRPr="00AF0A09" w:rsidRDefault="00EF6ED0" w:rsidP="009C1FF9">
            <w:pPr>
              <w:contextualSpacing/>
              <w:jc w:val="both"/>
              <w:rPr>
                <w:rFonts w:cs="Times New Roman"/>
                <w:b/>
                <w:szCs w:val="24"/>
              </w:rPr>
            </w:pPr>
            <w:r w:rsidRPr="00AF0A09">
              <w:rPr>
                <w:rFonts w:eastAsia="Calibri" w:cs="Times New Roman"/>
                <w:b/>
                <w:i/>
                <w:iCs/>
                <w:szCs w:val="24"/>
              </w:rPr>
              <w:t>Hướng dẫn trả lời câu hỏi sau thí nghiệm:</w:t>
            </w:r>
            <w:r w:rsidRPr="00AF0A09">
              <w:rPr>
                <w:rFonts w:cs="Times New Roman"/>
                <w:b/>
                <w:i/>
                <w:szCs w:val="24"/>
              </w:rPr>
              <w:t xml:space="preserve"> </w:t>
            </w:r>
          </w:p>
          <w:p w14:paraId="40EE43F3" w14:textId="77777777" w:rsidR="00EF6ED0" w:rsidRPr="00AF0A09" w:rsidRDefault="00EF6ED0" w:rsidP="009C1FF9">
            <w:pPr>
              <w:pStyle w:val="NormalWeb"/>
              <w:shd w:val="clear" w:color="auto" w:fill="FFFFFF"/>
              <w:spacing w:before="0" w:beforeAutospacing="0" w:after="0" w:afterAutospacing="0"/>
              <w:jc w:val="both"/>
            </w:pPr>
          </w:p>
          <w:p w14:paraId="0FB18AB6" w14:textId="77777777" w:rsidR="00EF6ED0" w:rsidRPr="00AF0A09" w:rsidRDefault="00EF6ED0" w:rsidP="009C1FF9">
            <w:pPr>
              <w:pStyle w:val="NormalWeb"/>
              <w:shd w:val="clear" w:color="auto" w:fill="FFFFFF"/>
              <w:spacing w:before="0" w:beforeAutospacing="0" w:after="0" w:afterAutospacing="0"/>
              <w:jc w:val="both"/>
              <w:rPr>
                <w:i/>
              </w:rPr>
            </w:pPr>
            <w:r w:rsidRPr="00AF0A09">
              <w:rPr>
                <w:rStyle w:val="Strong"/>
                <w:i/>
              </w:rPr>
              <w:t>1.</w:t>
            </w:r>
            <w:r w:rsidRPr="00AF0A09">
              <w:rPr>
                <w:i/>
              </w:rPr>
              <w:t> Cách làm cho vật nhiễm điện khi cọ xát: Cọ xát vật đó vào vật khác như len dạ, nhựa, tóc...</w:t>
            </w:r>
          </w:p>
          <w:p w14:paraId="29231BE5" w14:textId="77777777" w:rsidR="00EF6ED0" w:rsidRPr="00AF0A09" w:rsidRDefault="00EF6ED0" w:rsidP="009C1FF9">
            <w:pPr>
              <w:pStyle w:val="NormalWeb"/>
              <w:shd w:val="clear" w:color="auto" w:fill="FFFFFF"/>
              <w:spacing w:before="0" w:beforeAutospacing="0" w:after="0" w:afterAutospacing="0"/>
              <w:jc w:val="both"/>
              <w:rPr>
                <w:i/>
              </w:rPr>
            </w:pPr>
            <w:r w:rsidRPr="00AF0A09">
              <w:rPr>
                <w:rStyle w:val="Strong"/>
                <w:i/>
              </w:rPr>
              <w:t>Ví dụ:</w:t>
            </w:r>
            <w:r w:rsidRPr="00AF0A09">
              <w:rPr>
                <w:i/>
              </w:rPr>
              <w:t xml:space="preserve"> Lấy chăn len cọ xát vào tóc </w:t>
            </w:r>
            <w:r w:rsidRPr="00AF0A09">
              <w:rPr>
                <w:rFonts w:ascii="Cambria Math" w:hAnsi="Cambria Math" w:cs="Cambria Math"/>
                <w:i/>
              </w:rPr>
              <w:t>⇒</w:t>
            </w:r>
            <w:r w:rsidRPr="00AF0A09">
              <w:rPr>
                <w:i/>
              </w:rPr>
              <w:t xml:space="preserve"> Chăn len hút tóc</w:t>
            </w:r>
          </w:p>
          <w:p w14:paraId="42F1E760" w14:textId="77777777" w:rsidR="00EF6ED0" w:rsidRPr="00AF0A09" w:rsidRDefault="00EF6ED0" w:rsidP="009C1FF9">
            <w:pPr>
              <w:pStyle w:val="NormalWeb"/>
              <w:shd w:val="clear" w:color="auto" w:fill="FFFFFF"/>
              <w:spacing w:before="0" w:beforeAutospacing="0" w:after="0" w:afterAutospacing="0"/>
              <w:jc w:val="center"/>
              <w:rPr>
                <w:i/>
              </w:rPr>
            </w:pPr>
            <w:r w:rsidRPr="00AF0A09">
              <w:rPr>
                <w:i/>
                <w:noProof/>
              </w:rPr>
              <w:lastRenderedPageBreak/>
              <w:drawing>
                <wp:inline distT="0" distB="0" distL="0" distR="0" wp14:anchorId="466F17B3" wp14:editId="2EED0745">
                  <wp:extent cx="2639663" cy="790575"/>
                  <wp:effectExtent l="0" t="0" r="8890" b="0"/>
                  <wp:docPr id="2014572641" name="Picture 2"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ật Lí lớp 7 | Chuyên đề: Lý thuyết - Bài tập Vật Lý 7 có đáp án"/>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645026" cy="792181"/>
                          </a:xfrm>
                          <a:prstGeom prst="rect">
                            <a:avLst/>
                          </a:prstGeom>
                          <a:noFill/>
                          <a:ln>
                            <a:noFill/>
                          </a:ln>
                        </pic:spPr>
                      </pic:pic>
                    </a:graphicData>
                  </a:graphic>
                </wp:inline>
              </w:drawing>
            </w:r>
          </w:p>
          <w:p w14:paraId="554616C7" w14:textId="77777777" w:rsidR="00EF6ED0" w:rsidRPr="00AF0A09" w:rsidRDefault="00EF6ED0" w:rsidP="009C1FF9">
            <w:pPr>
              <w:pStyle w:val="NormalWeb"/>
              <w:shd w:val="clear" w:color="auto" w:fill="FFFFFF"/>
              <w:spacing w:before="0" w:beforeAutospacing="0" w:after="0" w:afterAutospacing="0"/>
              <w:jc w:val="both"/>
              <w:rPr>
                <w:i/>
              </w:rPr>
            </w:pPr>
            <w:r w:rsidRPr="00AF0A09">
              <w:rPr>
                <w:rStyle w:val="Strong"/>
                <w:i/>
              </w:rPr>
              <w:t>2.</w:t>
            </w:r>
            <w:r w:rsidRPr="00AF0A09">
              <w:rPr>
                <w:i/>
              </w:rPr>
              <w:t> Nhận biết các vật đã nhiễm điện</w:t>
            </w:r>
          </w:p>
          <w:p w14:paraId="7CE4C660" w14:textId="77777777" w:rsidR="00EF6ED0" w:rsidRPr="00AF0A09" w:rsidRDefault="00EF6ED0" w:rsidP="009C1FF9">
            <w:pPr>
              <w:pStyle w:val="NormalWeb"/>
              <w:shd w:val="clear" w:color="auto" w:fill="FFFFFF"/>
              <w:spacing w:before="0" w:beforeAutospacing="0" w:after="0" w:afterAutospacing="0"/>
              <w:jc w:val="both"/>
              <w:rPr>
                <w:i/>
              </w:rPr>
            </w:pPr>
            <w:r w:rsidRPr="00AF0A09">
              <w:rPr>
                <w:i/>
              </w:rPr>
              <w:t>Dựa vào đặc điểm của vật nhiễm điện là nó có khả năng hút các vật khác hoặc phóng tia lửa điện sang các vật khác, vì vậy muốn biết một vật đã bị nhiễm điện hay chưa ta đưa vật cần nhận biết đến:</w:t>
            </w:r>
          </w:p>
          <w:p w14:paraId="6F9B5B44" w14:textId="77777777" w:rsidR="00EF6ED0" w:rsidRPr="00AF0A09" w:rsidRDefault="00EF6ED0" w:rsidP="009C1FF9">
            <w:pPr>
              <w:pStyle w:val="NormalWeb"/>
              <w:shd w:val="clear" w:color="auto" w:fill="FFFFFF"/>
              <w:spacing w:before="0" w:beforeAutospacing="0" w:after="0" w:afterAutospacing="0"/>
              <w:jc w:val="both"/>
              <w:rPr>
                <w:i/>
              </w:rPr>
            </w:pPr>
            <w:r w:rsidRPr="00AF0A09">
              <w:rPr>
                <w:i/>
              </w:rPr>
              <w:t>- Các vật nhẹ:</w:t>
            </w:r>
          </w:p>
          <w:p w14:paraId="36092C6D" w14:textId="77777777" w:rsidR="00EF6ED0" w:rsidRPr="00AF0A09" w:rsidRDefault="00EF6ED0" w:rsidP="009C1FF9">
            <w:pPr>
              <w:pStyle w:val="NormalWeb"/>
              <w:shd w:val="clear" w:color="auto" w:fill="FFFFFF"/>
              <w:spacing w:before="0" w:beforeAutospacing="0" w:after="0" w:afterAutospacing="0"/>
              <w:jc w:val="both"/>
              <w:rPr>
                <w:i/>
              </w:rPr>
            </w:pPr>
            <w:r w:rsidRPr="00AF0A09">
              <w:rPr>
                <w:i/>
              </w:rPr>
              <w:t>+ Nếu nó hút được các vật nhẹ thì vật đó đã nhiễm điện.</w:t>
            </w:r>
          </w:p>
          <w:p w14:paraId="18FA1AA8" w14:textId="77777777" w:rsidR="00EF6ED0" w:rsidRPr="00AF0A09" w:rsidRDefault="00EF6ED0" w:rsidP="009C1FF9">
            <w:pPr>
              <w:pStyle w:val="NormalWeb"/>
              <w:shd w:val="clear" w:color="auto" w:fill="FFFFFF"/>
              <w:spacing w:before="0" w:beforeAutospacing="0" w:after="0" w:afterAutospacing="0"/>
              <w:jc w:val="both"/>
              <w:rPr>
                <w:i/>
              </w:rPr>
            </w:pPr>
            <w:r w:rsidRPr="00AF0A09">
              <w:rPr>
                <w:i/>
              </w:rPr>
              <w:t>+ Nếu nó không hút được vật nhẹ thì vật đó chưa nhiễm điện.</w:t>
            </w:r>
          </w:p>
          <w:p w14:paraId="4DDD5654" w14:textId="77777777" w:rsidR="00EF6ED0" w:rsidRPr="00AF0A09" w:rsidRDefault="00EF6ED0" w:rsidP="009C1FF9">
            <w:pPr>
              <w:pStyle w:val="NormalWeb"/>
              <w:shd w:val="clear" w:color="auto" w:fill="FFFFFF"/>
              <w:spacing w:before="0" w:beforeAutospacing="0" w:after="0" w:afterAutospacing="0"/>
              <w:jc w:val="both"/>
              <w:rPr>
                <w:i/>
              </w:rPr>
            </w:pPr>
            <w:r w:rsidRPr="00AF0A09">
              <w:rPr>
                <w:rStyle w:val="Strong"/>
                <w:i/>
              </w:rPr>
              <w:t>Ví dụ:</w:t>
            </w:r>
            <w:r w:rsidRPr="00AF0A09">
              <w:rPr>
                <w:i/>
              </w:rPr>
              <w:t xml:space="preserve"> Khi ta thổi bụi thì bụi bay đi. Cánh quạt điện thổi gió mạnh nhưng sau một thời gian có nhiều bụi bám vào cánh quạt </w:t>
            </w:r>
            <w:r w:rsidRPr="00AF0A09">
              <w:rPr>
                <w:rFonts w:ascii="Cambria Math" w:hAnsi="Cambria Math" w:cs="Cambria Math"/>
                <w:i/>
              </w:rPr>
              <w:t>⇒</w:t>
            </w:r>
            <w:r w:rsidRPr="00AF0A09">
              <w:rPr>
                <w:i/>
              </w:rPr>
              <w:t xml:space="preserve"> Cánh quạt khi quay cọ xát nhiều vào không khí nên bị nhiễm điện </w:t>
            </w:r>
            <w:r w:rsidRPr="00AF0A09">
              <w:rPr>
                <w:rFonts w:ascii="Cambria Math" w:hAnsi="Cambria Math" w:cs="Cambria Math"/>
                <w:i/>
              </w:rPr>
              <w:t>⇒</w:t>
            </w:r>
            <w:r w:rsidRPr="00AF0A09">
              <w:rPr>
                <w:i/>
              </w:rPr>
              <w:t xml:space="preserve"> Cánh quạt hút các hạt bụi</w:t>
            </w:r>
          </w:p>
          <w:p w14:paraId="3F45B04E" w14:textId="77777777" w:rsidR="00EF6ED0" w:rsidRPr="00AF0A09" w:rsidRDefault="00EF6ED0" w:rsidP="009C1FF9">
            <w:pPr>
              <w:pStyle w:val="NormalWeb"/>
              <w:shd w:val="clear" w:color="auto" w:fill="FFFFFF"/>
              <w:spacing w:before="0" w:beforeAutospacing="0" w:after="0" w:afterAutospacing="0"/>
              <w:jc w:val="center"/>
            </w:pPr>
            <w:r w:rsidRPr="00AF0A09">
              <w:rPr>
                <w:noProof/>
              </w:rPr>
              <w:drawing>
                <wp:inline distT="0" distB="0" distL="0" distR="0" wp14:anchorId="563CA25B" wp14:editId="6F2D510D">
                  <wp:extent cx="2045871" cy="914400"/>
                  <wp:effectExtent l="0" t="0" r="0" b="0"/>
                  <wp:docPr id="806382209" name="Picture 1"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ật Lí lớp 7 | Chuyên đề: Lý thuyết - Bài tập Vật Lý 7 có đáp án"/>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048264" cy="915469"/>
                          </a:xfrm>
                          <a:prstGeom prst="rect">
                            <a:avLst/>
                          </a:prstGeom>
                          <a:noFill/>
                          <a:ln>
                            <a:noFill/>
                          </a:ln>
                        </pic:spPr>
                      </pic:pic>
                    </a:graphicData>
                  </a:graphic>
                </wp:inline>
              </w:drawing>
            </w:r>
          </w:p>
          <w:p w14:paraId="6F89675E" w14:textId="77777777" w:rsidR="00EF6ED0" w:rsidRPr="00AF0A09" w:rsidRDefault="00EF6ED0" w:rsidP="009C1FF9">
            <w:pPr>
              <w:pStyle w:val="NormalWeb"/>
              <w:shd w:val="clear" w:color="auto" w:fill="FFFFFF"/>
              <w:spacing w:before="0" w:beforeAutospacing="0" w:after="0" w:afterAutospacing="0"/>
              <w:jc w:val="both"/>
              <w:rPr>
                <w:i/>
              </w:rPr>
            </w:pPr>
            <w:r w:rsidRPr="00AF0A09">
              <w:rPr>
                <w:i/>
              </w:rPr>
              <w:t>- Các vật khác:</w:t>
            </w:r>
          </w:p>
          <w:p w14:paraId="054F627C" w14:textId="77777777" w:rsidR="00EF6ED0" w:rsidRPr="00AF0A09" w:rsidRDefault="00EF6ED0" w:rsidP="009C1FF9">
            <w:pPr>
              <w:pStyle w:val="NormalWeb"/>
              <w:shd w:val="clear" w:color="auto" w:fill="FFFFFF"/>
              <w:spacing w:before="0" w:beforeAutospacing="0" w:after="0" w:afterAutospacing="0"/>
              <w:jc w:val="both"/>
              <w:rPr>
                <w:i/>
              </w:rPr>
            </w:pPr>
            <w:r w:rsidRPr="00AF0A09">
              <w:rPr>
                <w:i/>
              </w:rPr>
              <w:t>+ Nếu có hiện tượng phóng điện thì vật đó đã nhiễm điện.</w:t>
            </w:r>
          </w:p>
          <w:p w14:paraId="5181E0B9" w14:textId="77777777" w:rsidR="00EF6ED0" w:rsidRPr="00AF0A09" w:rsidRDefault="00EF6ED0" w:rsidP="009C1FF9">
            <w:pPr>
              <w:pStyle w:val="NormalWeb"/>
              <w:shd w:val="clear" w:color="auto" w:fill="FFFFFF"/>
              <w:spacing w:before="0" w:beforeAutospacing="0" w:after="0" w:afterAutospacing="0"/>
              <w:jc w:val="both"/>
              <w:rPr>
                <w:i/>
              </w:rPr>
            </w:pPr>
            <w:r w:rsidRPr="00AF0A09">
              <w:rPr>
                <w:i/>
              </w:rPr>
              <w:t>+ Nếu không có hiện tượng phóng điện thì vật đó chưa nhiễm điện.</w:t>
            </w:r>
          </w:p>
          <w:p w14:paraId="7E970374" w14:textId="77777777" w:rsidR="00EF6ED0" w:rsidRPr="00AF0A09" w:rsidRDefault="00EF6ED0" w:rsidP="009C1FF9">
            <w:pPr>
              <w:pStyle w:val="NormalWeb"/>
              <w:shd w:val="clear" w:color="auto" w:fill="FFFFFF"/>
              <w:spacing w:before="0" w:beforeAutospacing="0" w:after="0" w:afterAutospacing="0"/>
              <w:jc w:val="both"/>
              <w:rPr>
                <w:i/>
              </w:rPr>
            </w:pPr>
            <w:r w:rsidRPr="00AF0A09">
              <w:rPr>
                <w:i/>
              </w:rPr>
              <w:t> </w:t>
            </w:r>
            <w:r w:rsidRPr="00AF0A09">
              <w:rPr>
                <w:rStyle w:val="Strong"/>
                <w:i/>
              </w:rPr>
              <w:t>Ví dụ:</w:t>
            </w:r>
            <w:r w:rsidRPr="00AF0A09">
              <w:rPr>
                <w:i/>
              </w:rPr>
              <w:t xml:space="preserve"> Cọ xát mảnh phim nhựa bằng miếng vải khô. Đặt mảnh tôn lên mảnh phim nhựa. Chạm bút thử điện vào mảnh tôn </w:t>
            </w:r>
            <w:r w:rsidRPr="00AF0A09">
              <w:rPr>
                <w:rFonts w:ascii="Cambria Math" w:hAnsi="Cambria Math" w:cs="Cambria Math"/>
                <w:i/>
              </w:rPr>
              <w:t>⇒</w:t>
            </w:r>
            <w:r w:rsidRPr="00AF0A09">
              <w:rPr>
                <w:i/>
              </w:rPr>
              <w:t xml:space="preserve"> Bút thử điện lóe sáng </w:t>
            </w:r>
            <w:r w:rsidRPr="00AF0A09">
              <w:rPr>
                <w:rFonts w:ascii="Cambria Math" w:hAnsi="Cambria Math" w:cs="Cambria Math"/>
                <w:i/>
              </w:rPr>
              <w:t>⇒</w:t>
            </w:r>
            <w:r w:rsidRPr="00AF0A09">
              <w:rPr>
                <w:i/>
              </w:rPr>
              <w:t xml:space="preserve"> Có tia lửa điện phóng qua bút thử điện </w:t>
            </w:r>
            <w:r w:rsidRPr="00AF0A09">
              <w:rPr>
                <w:rFonts w:ascii="Cambria Math" w:hAnsi="Cambria Math" w:cs="Cambria Math"/>
                <w:i/>
              </w:rPr>
              <w:t>⇒</w:t>
            </w:r>
            <w:r w:rsidRPr="00AF0A09">
              <w:rPr>
                <w:i/>
              </w:rPr>
              <w:t xml:space="preserve"> Chứng tỏ mảnh phim nhựa nhiễm điện</w:t>
            </w:r>
          </w:p>
          <w:p w14:paraId="026C68B7" w14:textId="77777777" w:rsidR="00EF6ED0" w:rsidRPr="00AF0A09" w:rsidRDefault="00EF6ED0" w:rsidP="009C1FF9">
            <w:pPr>
              <w:contextualSpacing/>
              <w:jc w:val="both"/>
              <w:rPr>
                <w:rFonts w:cs="Times New Roman"/>
                <w:b/>
                <w:szCs w:val="24"/>
              </w:rPr>
            </w:pPr>
            <w:r w:rsidRPr="00AF0A09">
              <w:rPr>
                <w:rFonts w:eastAsia="Calibri" w:cs="Times New Roman"/>
                <w:b/>
                <w:i/>
                <w:iCs/>
                <w:szCs w:val="24"/>
              </w:rPr>
              <w:t>Hướng dẫn trả lời câu hỏi hoạt động SGK/85:</w:t>
            </w:r>
            <w:r w:rsidRPr="00AF0A09">
              <w:rPr>
                <w:rFonts w:cs="Times New Roman"/>
                <w:b/>
                <w:i/>
                <w:szCs w:val="24"/>
              </w:rPr>
              <w:t xml:space="preserve"> </w:t>
            </w:r>
          </w:p>
          <w:p w14:paraId="13F9D36E" w14:textId="77777777" w:rsidR="00EF6ED0" w:rsidRPr="00AF0A09" w:rsidRDefault="00EF6ED0" w:rsidP="009C1FF9">
            <w:pPr>
              <w:ind w:left="48" w:right="48"/>
              <w:jc w:val="both"/>
              <w:rPr>
                <w:rFonts w:cs="Times New Roman"/>
                <w:i/>
                <w:szCs w:val="24"/>
              </w:rPr>
            </w:pPr>
            <w:r w:rsidRPr="00AF0A09">
              <w:rPr>
                <w:rFonts w:cs="Times New Roman"/>
                <w:i/>
                <w:szCs w:val="24"/>
              </w:rPr>
              <w:t>- Ta thấy hiện tượng xảy ra là hai chiếc đũa nhựa đẩy nhau như ở Hình 20.2a.</w:t>
            </w:r>
          </w:p>
          <w:p w14:paraId="7230D71C" w14:textId="77777777" w:rsidR="00EF6ED0" w:rsidRPr="00AF0A09" w:rsidRDefault="00EF6ED0" w:rsidP="009C1FF9">
            <w:pPr>
              <w:ind w:left="48" w:right="48"/>
              <w:jc w:val="both"/>
              <w:rPr>
                <w:rFonts w:cs="Times New Roman"/>
                <w:i/>
                <w:szCs w:val="24"/>
              </w:rPr>
            </w:pPr>
            <w:r w:rsidRPr="00AF0A09">
              <w:rPr>
                <w:rFonts w:cs="Times New Roman"/>
                <w:i/>
                <w:szCs w:val="24"/>
              </w:rPr>
              <w:t>- Ta thấy hiện tượng xảy ra là hai chiếc đũa nhựa và đũa thủy tinh hút nhau như ở Hình 20.2b.</w:t>
            </w:r>
          </w:p>
          <w:p w14:paraId="56B94E33" w14:textId="77777777" w:rsidR="00EF6ED0" w:rsidRPr="00AF0A09" w:rsidRDefault="00EF6ED0" w:rsidP="009C1FF9">
            <w:pPr>
              <w:contextualSpacing/>
              <w:jc w:val="both"/>
              <w:rPr>
                <w:rFonts w:cs="Times New Roman"/>
                <w:b/>
                <w:szCs w:val="24"/>
              </w:rPr>
            </w:pPr>
            <w:r w:rsidRPr="00AF0A09">
              <w:rPr>
                <w:rFonts w:eastAsia="Calibri" w:cs="Times New Roman"/>
                <w:b/>
                <w:i/>
                <w:iCs/>
                <w:szCs w:val="24"/>
              </w:rPr>
              <w:t>Hướng dẫn trả lời câu hỏi SGK/85:</w:t>
            </w:r>
            <w:r w:rsidRPr="00AF0A09">
              <w:rPr>
                <w:rFonts w:cs="Times New Roman"/>
                <w:b/>
                <w:i/>
                <w:szCs w:val="24"/>
              </w:rPr>
              <w:t xml:space="preserve"> </w:t>
            </w:r>
          </w:p>
          <w:p w14:paraId="1DF9CC47" w14:textId="77777777" w:rsidR="00EF6ED0" w:rsidRPr="00AF0A09" w:rsidRDefault="00EF6ED0" w:rsidP="009C1FF9">
            <w:pPr>
              <w:ind w:right="48"/>
              <w:jc w:val="both"/>
              <w:rPr>
                <w:rFonts w:cs="Times New Roman"/>
                <w:i/>
                <w:szCs w:val="24"/>
              </w:rPr>
            </w:pPr>
            <w:r w:rsidRPr="00AF0A09">
              <w:rPr>
                <w:rFonts w:cs="Times New Roman"/>
                <w:i/>
                <w:szCs w:val="24"/>
              </w:rPr>
              <w:t>1,</w:t>
            </w:r>
          </w:p>
          <w:p w14:paraId="131E79CA" w14:textId="77777777" w:rsidR="00EF6ED0" w:rsidRPr="00AF0A09" w:rsidRDefault="00EF6ED0" w:rsidP="009C1FF9">
            <w:pPr>
              <w:ind w:right="48"/>
              <w:jc w:val="both"/>
              <w:rPr>
                <w:rFonts w:cs="Times New Roman"/>
                <w:i/>
                <w:szCs w:val="24"/>
              </w:rPr>
            </w:pPr>
            <w:r w:rsidRPr="00AF0A09">
              <w:rPr>
                <w:rFonts w:cs="Times New Roman"/>
                <w:i/>
                <w:szCs w:val="24"/>
              </w:rPr>
              <w:t>- Chiếc đũa nhựa và đũa thủy tinh sau khi cọ sát đều bị nhiễm điện.</w:t>
            </w:r>
          </w:p>
          <w:p w14:paraId="1333047D" w14:textId="77777777" w:rsidR="00EF6ED0" w:rsidRPr="00AF0A09" w:rsidRDefault="00EF6ED0" w:rsidP="009C1FF9">
            <w:pPr>
              <w:ind w:left="48" w:right="48"/>
              <w:jc w:val="both"/>
              <w:rPr>
                <w:rFonts w:cs="Times New Roman"/>
                <w:i/>
                <w:szCs w:val="24"/>
              </w:rPr>
            </w:pPr>
            <w:r w:rsidRPr="00AF0A09">
              <w:rPr>
                <w:rFonts w:cs="Times New Roman"/>
                <w:i/>
                <w:szCs w:val="24"/>
              </w:rPr>
              <w:t>- Điện tích trên đũa thủy tinh khác loại với điện tích trên đũa nhựa.</w:t>
            </w:r>
          </w:p>
          <w:p w14:paraId="273FFB8A" w14:textId="77777777" w:rsidR="00EF6ED0" w:rsidRPr="00AF0A09" w:rsidRDefault="00EF6ED0" w:rsidP="009C1FF9">
            <w:pPr>
              <w:ind w:left="48" w:right="48"/>
              <w:jc w:val="both"/>
              <w:rPr>
                <w:rFonts w:cs="Times New Roman"/>
                <w:i/>
                <w:szCs w:val="24"/>
              </w:rPr>
            </w:pPr>
            <w:r w:rsidRPr="00AF0A09">
              <w:rPr>
                <w:rFonts w:cs="Times New Roman"/>
                <w:b/>
                <w:bCs/>
                <w:i/>
                <w:szCs w:val="24"/>
              </w:rPr>
              <w:t>2,</w:t>
            </w:r>
          </w:p>
          <w:p w14:paraId="5CA1A596" w14:textId="77777777" w:rsidR="00EF6ED0" w:rsidRPr="00AF0A09" w:rsidRDefault="00EF6ED0" w:rsidP="009C1FF9">
            <w:pPr>
              <w:ind w:left="48" w:right="48"/>
              <w:jc w:val="both"/>
              <w:rPr>
                <w:rFonts w:cs="Times New Roman"/>
                <w:i/>
                <w:szCs w:val="24"/>
              </w:rPr>
            </w:pPr>
            <w:r w:rsidRPr="00AF0A09">
              <w:rPr>
                <w:rFonts w:cs="Times New Roman"/>
                <w:i/>
                <w:szCs w:val="24"/>
              </w:rPr>
              <w:t>- Các điện tích cùng loại thì đẩy nhau.</w:t>
            </w:r>
          </w:p>
          <w:p w14:paraId="405A5E22" w14:textId="77777777" w:rsidR="00EF6ED0" w:rsidRPr="00AF0A09" w:rsidRDefault="00EF6ED0" w:rsidP="009C1FF9">
            <w:pPr>
              <w:ind w:left="48" w:right="48"/>
              <w:jc w:val="both"/>
              <w:rPr>
                <w:rFonts w:cs="Times New Roman"/>
                <w:i/>
                <w:szCs w:val="24"/>
              </w:rPr>
            </w:pPr>
            <w:r w:rsidRPr="00AF0A09">
              <w:rPr>
                <w:rFonts w:cs="Times New Roman"/>
                <w:i/>
                <w:szCs w:val="24"/>
              </w:rPr>
              <w:t>- Các điện tích khác loại thì hút nhau.</w:t>
            </w:r>
          </w:p>
          <w:p w14:paraId="65DA14BE" w14:textId="77777777" w:rsidR="00EF6ED0" w:rsidRPr="00AF0A09" w:rsidRDefault="00EF6ED0" w:rsidP="009C1FF9">
            <w:pPr>
              <w:rPr>
                <w:rFonts w:cs="Times New Roman"/>
                <w:szCs w:val="24"/>
              </w:rPr>
            </w:pPr>
            <w:r w:rsidRPr="00AF0A09">
              <w:rPr>
                <w:rFonts w:cs="Times New Roman"/>
                <w:i/>
                <w:szCs w:val="24"/>
                <w:shd w:val="clear" w:color="auto" w:fill="FFFFFF"/>
              </w:rPr>
              <w:t>Khi lược nhựa chải vào tóc nhiều lần thì cả lược nhựa và tóc đều bị nhiễm điện (lược nhựa nhiễm điện âm, tóc nhiễm điện dương), hai vật nhiễm điện trái dấu nhau nên hút nhau.</w:t>
            </w:r>
          </w:p>
        </w:tc>
      </w:tr>
    </w:tbl>
    <w:p w14:paraId="02D5B161"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lastRenderedPageBreak/>
        <w:br w:type="textWrapping" w:clear="all"/>
        <w:t>Hoạt động 2.2: Giải thích sơ lược về sự nhiễm điện do cọ xát</w:t>
      </w:r>
      <w:r w:rsidRPr="00AF0A09">
        <w:rPr>
          <w:rFonts w:ascii="Times New Roman" w:eastAsia="Calibri" w:hAnsi="Times New Roman" w:cs="Times New Roman"/>
          <w:b/>
          <w:sz w:val="24"/>
          <w:szCs w:val="24"/>
        </w:rPr>
        <w:t>.</w:t>
      </w:r>
    </w:p>
    <w:p w14:paraId="5B02934E"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bCs/>
          <w:sz w:val="24"/>
          <w:szCs w:val="24"/>
        </w:rPr>
        <w:t>A, Mục tiêu: </w:t>
      </w:r>
    </w:p>
    <w:p w14:paraId="0CD9F29B"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Giải thích được sơ lược nguyên nhân một vật cách điện, nhiễm điện do cọ xát.</w:t>
      </w:r>
    </w:p>
    <w:p w14:paraId="203CD191"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lastRenderedPageBreak/>
        <w:t>- Giải thích được một vài hiện tượng thực tế liên quan đến sự nhiễm điện do cọ xát.</w:t>
      </w:r>
    </w:p>
    <w:p w14:paraId="5840766D"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C0C09C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86.</w:t>
      </w:r>
    </w:p>
    <w:p w14:paraId="34DF79B3"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rả lời câu hỏi hoạt động SGK/86.</w:t>
      </w:r>
    </w:p>
    <w:p w14:paraId="7C4C852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cặp đôi trả lời câu hỏi SGK/86.</w:t>
      </w:r>
    </w:p>
    <w:p w14:paraId="1E9DA4D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đưa ra giải thích cho hiện tượng.</w:t>
      </w:r>
    </w:p>
    <w:p w14:paraId="20CA1E22"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04F2B727"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ook w:val="04A0" w:firstRow="1" w:lastRow="0" w:firstColumn="1" w:lastColumn="0" w:noHBand="0" w:noVBand="1"/>
      </w:tblPr>
      <w:tblGrid>
        <w:gridCol w:w="5226"/>
        <w:gridCol w:w="4663"/>
      </w:tblGrid>
      <w:tr w:rsidR="009C1FF9" w:rsidRPr="00AF0A09" w14:paraId="75BE9322" w14:textId="77777777" w:rsidTr="00693BA4">
        <w:tc>
          <w:tcPr>
            <w:tcW w:w="5226" w:type="dxa"/>
            <w:vAlign w:val="center"/>
          </w:tcPr>
          <w:p w14:paraId="6E68FA81"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4663" w:type="dxa"/>
            <w:vAlign w:val="center"/>
          </w:tcPr>
          <w:p w14:paraId="4C5F0E90"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2377A298" w14:textId="77777777" w:rsidTr="00693BA4">
        <w:tc>
          <w:tcPr>
            <w:tcW w:w="5226" w:type="dxa"/>
          </w:tcPr>
          <w:p w14:paraId="2B1F83FA"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7316D4C6" w14:textId="77777777" w:rsidR="00EF6ED0" w:rsidRPr="00AF0A09" w:rsidRDefault="00EF6ED0" w:rsidP="009C1FF9">
            <w:pPr>
              <w:ind w:right="48"/>
              <w:jc w:val="both"/>
              <w:rPr>
                <w:rFonts w:cs="Times New Roman"/>
                <w:szCs w:val="24"/>
              </w:rPr>
            </w:pPr>
            <w:r w:rsidRPr="00AF0A09">
              <w:rPr>
                <w:rFonts w:cs="Times New Roman"/>
                <w:szCs w:val="24"/>
              </w:rPr>
              <w:t>- GV cho HS hoạt động cá nhân nghiên cứu thông tin SGK/86.</w:t>
            </w:r>
          </w:p>
          <w:p w14:paraId="4DEDB0A8" w14:textId="77777777" w:rsidR="00EF6ED0" w:rsidRPr="00AF0A09" w:rsidRDefault="00EF6ED0" w:rsidP="009C1FF9">
            <w:pPr>
              <w:ind w:right="48"/>
              <w:jc w:val="both"/>
              <w:rPr>
                <w:rFonts w:cs="Times New Roman"/>
                <w:szCs w:val="24"/>
              </w:rPr>
            </w:pPr>
            <w:r w:rsidRPr="00AF0A09">
              <w:rPr>
                <w:rFonts w:cs="Times New Roman"/>
                <w:szCs w:val="24"/>
              </w:rPr>
              <w:t>- GV cho HS thảo luận nhóm trả lời câu hỏi hoạt động SGK/86:</w:t>
            </w:r>
          </w:p>
          <w:p w14:paraId="329EF945" w14:textId="77777777" w:rsidR="00EF6ED0" w:rsidRPr="00AF0A09" w:rsidRDefault="00EF6ED0" w:rsidP="009C1FF9">
            <w:pPr>
              <w:ind w:left="48" w:right="48"/>
              <w:jc w:val="both"/>
              <w:rPr>
                <w:rFonts w:cs="Times New Roman"/>
                <w:i/>
                <w:szCs w:val="24"/>
              </w:rPr>
            </w:pPr>
            <w:r w:rsidRPr="00AF0A09">
              <w:rPr>
                <w:rFonts w:cs="Times New Roman"/>
                <w:i/>
                <w:szCs w:val="24"/>
              </w:rPr>
              <w:t>Hãy thảo luận để trả lời các câu hỏi dưới đây:</w:t>
            </w:r>
          </w:p>
          <w:p w14:paraId="17CD968C" w14:textId="77777777" w:rsidR="00EF6ED0" w:rsidRPr="00AF0A09" w:rsidRDefault="00EF6ED0" w:rsidP="009C1FF9">
            <w:pPr>
              <w:ind w:left="48" w:right="48"/>
              <w:jc w:val="both"/>
              <w:rPr>
                <w:rFonts w:cs="Times New Roman"/>
                <w:i/>
                <w:szCs w:val="24"/>
              </w:rPr>
            </w:pPr>
            <w:r w:rsidRPr="00AF0A09">
              <w:rPr>
                <w:rFonts w:cs="Times New Roman"/>
                <w:i/>
                <w:szCs w:val="24"/>
              </w:rPr>
              <w:t>1. Nguyên tử có cấu tạo như thế nào? Hãy vẽ hình mô tả cấu tạo nguyên tử.</w:t>
            </w:r>
          </w:p>
          <w:p w14:paraId="45154177" w14:textId="77777777" w:rsidR="00EF6ED0" w:rsidRPr="00AF0A09" w:rsidRDefault="00EF6ED0" w:rsidP="009C1FF9">
            <w:pPr>
              <w:ind w:left="48" w:right="48"/>
              <w:jc w:val="both"/>
              <w:rPr>
                <w:rFonts w:cs="Times New Roman"/>
                <w:i/>
                <w:szCs w:val="24"/>
              </w:rPr>
            </w:pPr>
            <w:r w:rsidRPr="00AF0A09">
              <w:rPr>
                <w:rFonts w:cs="Times New Roman"/>
                <w:i/>
                <w:szCs w:val="24"/>
              </w:rPr>
              <w:t>2. Electron trong nguyên tử có thể dịch chuyển như thế nào?</w:t>
            </w:r>
          </w:p>
          <w:p w14:paraId="5B7D4C71" w14:textId="77777777" w:rsidR="00EF6ED0" w:rsidRPr="00AF0A09" w:rsidRDefault="00EF6ED0" w:rsidP="009C1FF9">
            <w:pPr>
              <w:pStyle w:val="ListParagraph"/>
              <w:ind w:left="0"/>
              <w:jc w:val="both"/>
              <w:rPr>
                <w:rFonts w:eastAsia="Arial"/>
              </w:rPr>
            </w:pPr>
            <w:r w:rsidRPr="00AF0A09">
              <w:rPr>
                <w:rFonts w:eastAsia="Arial"/>
              </w:rPr>
              <w:t>GV cho HS nghiên cứu thông tin SGK/86 và giải thích sự nhiễm điện dương của đũa thủy tinh khi cọ xát vào vải nhựa hoặc sự nhiễm điện âm của đũa nhựa khi cọ xát vào vải len.</w:t>
            </w:r>
          </w:p>
          <w:p w14:paraId="70EA7F90" w14:textId="77777777" w:rsidR="00EF6ED0" w:rsidRPr="00AF0A09" w:rsidRDefault="00EF6ED0" w:rsidP="009C1FF9">
            <w:pPr>
              <w:pStyle w:val="ListParagraph"/>
              <w:ind w:left="0"/>
              <w:jc w:val="both"/>
              <w:rPr>
                <w:rFonts w:eastAsia="Arial"/>
              </w:rPr>
            </w:pPr>
            <w:r w:rsidRPr="00AF0A09">
              <w:rPr>
                <w:rFonts w:eastAsia="Arial"/>
              </w:rPr>
              <w:t>- HS thảo luận cặp đôi trả lời câu hỏi SGK/86:</w:t>
            </w:r>
          </w:p>
          <w:p w14:paraId="6F2CA275" w14:textId="77777777" w:rsidR="00EF6ED0" w:rsidRPr="00AF0A09" w:rsidRDefault="00EF6ED0" w:rsidP="009C1FF9">
            <w:pPr>
              <w:shd w:val="clear" w:color="auto" w:fill="FFFFFF"/>
              <w:ind w:left="48" w:right="48"/>
              <w:jc w:val="both"/>
              <w:rPr>
                <w:rFonts w:cs="Times New Roman"/>
                <w:i/>
                <w:szCs w:val="24"/>
              </w:rPr>
            </w:pPr>
            <w:r w:rsidRPr="00AF0A09">
              <w:rPr>
                <w:rFonts w:cs="Times New Roman"/>
                <w:b/>
                <w:bCs/>
                <w:i/>
                <w:szCs w:val="24"/>
                <w:shd w:val="clear" w:color="auto" w:fill="FFFFFF"/>
              </w:rPr>
              <w:t xml:space="preserve">1, </w:t>
            </w:r>
            <w:r w:rsidRPr="00AF0A09">
              <w:rPr>
                <w:rFonts w:cs="Times New Roman"/>
                <w:i/>
                <w:szCs w:val="24"/>
              </w:rPr>
              <w:t> Giải thích tại sao bụi lại bám nhiều ở cánh quạt điện sau một thời gian sử dụng.</w:t>
            </w:r>
          </w:p>
          <w:p w14:paraId="1E61591E" w14:textId="77777777" w:rsidR="00EF6ED0" w:rsidRPr="00AF0A09" w:rsidRDefault="00EF6ED0" w:rsidP="009C1FF9">
            <w:pPr>
              <w:shd w:val="clear" w:color="auto" w:fill="FFFFFF"/>
              <w:ind w:left="48" w:right="48"/>
              <w:jc w:val="both"/>
              <w:rPr>
                <w:rFonts w:cs="Times New Roman"/>
                <w:i/>
                <w:szCs w:val="24"/>
              </w:rPr>
            </w:pPr>
            <w:r w:rsidRPr="00AF0A09">
              <w:rPr>
                <w:rFonts w:cs="Times New Roman"/>
                <w:b/>
                <w:bCs/>
                <w:i/>
                <w:szCs w:val="24"/>
                <w:shd w:val="clear" w:color="auto" w:fill="FFFFFF"/>
              </w:rPr>
              <w:t xml:space="preserve">2, </w:t>
            </w:r>
            <w:r w:rsidRPr="00AF0A09">
              <w:rPr>
                <w:rFonts w:cs="Times New Roman"/>
                <w:i/>
                <w:szCs w:val="24"/>
              </w:rPr>
              <w:t> Vì sao vào những ngày thời tiết khô ráo, khi lau chùi gương soi, kính cửa sổ hay màn hình ti vi bằng khăn bông khô thì vẫn thấy có bụi bông bám vào?</w:t>
            </w:r>
          </w:p>
          <w:p w14:paraId="17A49C0F"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21039BDB" w14:textId="77777777" w:rsidR="00EF6ED0" w:rsidRPr="00AF0A09" w:rsidRDefault="00EF6ED0" w:rsidP="009C1FF9">
            <w:pPr>
              <w:pStyle w:val="ListParagraph"/>
              <w:ind w:left="0"/>
              <w:jc w:val="both"/>
              <w:rPr>
                <w:rFonts w:eastAsia="Arial"/>
              </w:rPr>
            </w:pPr>
            <w:r w:rsidRPr="00AF0A09">
              <w:rPr>
                <w:rFonts w:eastAsia="Arial"/>
              </w:rPr>
              <w:t>- HS nghiên cứu thông tin SGK/86, 87.</w:t>
            </w:r>
          </w:p>
          <w:p w14:paraId="227EE113" w14:textId="77777777" w:rsidR="00EF6ED0" w:rsidRPr="00AF0A09" w:rsidRDefault="00EF6ED0" w:rsidP="009C1FF9">
            <w:pPr>
              <w:pStyle w:val="ListParagraph"/>
              <w:ind w:left="0"/>
              <w:jc w:val="both"/>
              <w:rPr>
                <w:rFonts w:eastAsia="Arial"/>
              </w:rPr>
            </w:pPr>
            <w:r w:rsidRPr="00AF0A09">
              <w:rPr>
                <w:rFonts w:eastAsia="Arial"/>
              </w:rPr>
              <w:t>- HS thảo luận nhóm theo bàn trả lời câu hỏi hoạt động SGK/86.</w:t>
            </w:r>
          </w:p>
          <w:p w14:paraId="788D586F" w14:textId="77777777" w:rsidR="00EF6ED0" w:rsidRPr="00AF0A09" w:rsidRDefault="00EF6ED0" w:rsidP="009C1FF9">
            <w:pPr>
              <w:pStyle w:val="ListParagraph"/>
              <w:ind w:left="0"/>
              <w:jc w:val="both"/>
              <w:rPr>
                <w:rFonts w:eastAsia="Arial"/>
              </w:rPr>
            </w:pPr>
            <w:r w:rsidRPr="00AF0A09">
              <w:rPr>
                <w:rFonts w:eastAsia="Arial"/>
              </w:rPr>
              <w:t>- HS thảo luận cặp đôi trả lời câu hỏi  SGK/86.</w:t>
            </w:r>
          </w:p>
          <w:p w14:paraId="6186A5EA" w14:textId="77777777" w:rsidR="00EF6ED0" w:rsidRPr="00AF0A09" w:rsidRDefault="00EF6ED0" w:rsidP="009C1FF9">
            <w:pPr>
              <w:pStyle w:val="ListParagraph"/>
              <w:ind w:left="0"/>
              <w:jc w:val="both"/>
              <w:rPr>
                <w:rFonts w:eastAsia="Arial"/>
              </w:rPr>
            </w:pPr>
            <w:r w:rsidRPr="00AF0A09">
              <w:rPr>
                <w:rFonts w:eastAsia="Arial"/>
              </w:rPr>
              <w:t>GV cho HS độc mục em có biết SGK/86,87 để tìm hiểu về các hiện tượng:</w:t>
            </w:r>
          </w:p>
          <w:p w14:paraId="0597EB23" w14:textId="77777777" w:rsidR="00EF6ED0" w:rsidRPr="00AF0A09" w:rsidRDefault="00EF6ED0" w:rsidP="009C1FF9">
            <w:pPr>
              <w:pStyle w:val="ListParagraph"/>
              <w:ind w:left="0"/>
              <w:jc w:val="both"/>
              <w:rPr>
                <w:rFonts w:eastAsia="Arial"/>
                <w:i/>
              </w:rPr>
            </w:pPr>
            <w:r w:rsidRPr="00AF0A09">
              <w:rPr>
                <w:rFonts w:eastAsia="Arial"/>
                <w:i/>
              </w:rPr>
              <w:t>1, Hiện tượng sấm sét lúc trời mưa dông.</w:t>
            </w:r>
          </w:p>
          <w:p w14:paraId="30244B1F" w14:textId="77777777" w:rsidR="00EF6ED0" w:rsidRPr="00AF0A09" w:rsidRDefault="00EF6ED0" w:rsidP="009C1FF9">
            <w:pPr>
              <w:pStyle w:val="ListParagraph"/>
              <w:ind w:left="0"/>
              <w:jc w:val="both"/>
              <w:rPr>
                <w:rFonts w:eastAsia="Arial"/>
                <w:i/>
              </w:rPr>
            </w:pPr>
            <w:r w:rsidRPr="00AF0A09">
              <w:rPr>
                <w:rFonts w:eastAsia="Arial"/>
                <w:i/>
              </w:rPr>
              <w:t>2, Điện nghiệm.</w:t>
            </w:r>
          </w:p>
          <w:p w14:paraId="7B62C0F2" w14:textId="77777777" w:rsidR="00EF6ED0" w:rsidRPr="00AF0A09" w:rsidRDefault="00EF6ED0" w:rsidP="009C1FF9">
            <w:pPr>
              <w:pStyle w:val="ListParagraph"/>
              <w:ind w:left="0"/>
              <w:jc w:val="both"/>
              <w:rPr>
                <w:rFonts w:eastAsia="Arial"/>
              </w:rPr>
            </w:pPr>
            <w:r w:rsidRPr="00AF0A09">
              <w:rPr>
                <w:rFonts w:eastAsia="Arial"/>
              </w:rPr>
              <w:t>GV cho HS hệ thống lại các nội dung chính của bài học theo mục Em đã học SGK/87.</w:t>
            </w:r>
          </w:p>
          <w:p w14:paraId="1690F835"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28EB922" w14:textId="77777777" w:rsidR="00EF6ED0" w:rsidRPr="00AF0A09" w:rsidRDefault="00EF6ED0" w:rsidP="009C1FF9">
            <w:pPr>
              <w:jc w:val="both"/>
              <w:rPr>
                <w:rFonts w:eastAsia="Arial" w:cs="Times New Roman"/>
                <w:szCs w:val="24"/>
              </w:rPr>
            </w:pPr>
            <w:r w:rsidRPr="00AF0A09">
              <w:rPr>
                <w:rFonts w:eastAsia="Arial" w:cs="Times New Roman"/>
                <w:szCs w:val="24"/>
              </w:rPr>
              <w:t>- HS các nhóm trả lời câu hỏi nội dung hoạt động SGK/86.</w:t>
            </w:r>
          </w:p>
          <w:p w14:paraId="486129D0" w14:textId="77777777" w:rsidR="00EF6ED0" w:rsidRPr="00AF0A09" w:rsidRDefault="00EF6ED0" w:rsidP="009C1FF9">
            <w:pPr>
              <w:jc w:val="both"/>
              <w:rPr>
                <w:rFonts w:eastAsia="Arial" w:cs="Times New Roman"/>
                <w:szCs w:val="24"/>
              </w:rPr>
            </w:pPr>
            <w:r w:rsidRPr="00AF0A09">
              <w:rPr>
                <w:rFonts w:eastAsia="Arial" w:cs="Times New Roman"/>
                <w:szCs w:val="24"/>
              </w:rPr>
              <w:t>- HS các cặp đôi trả lời câu hỏi SGK/86.</w:t>
            </w:r>
          </w:p>
          <w:p w14:paraId="528DEFF2" w14:textId="77777777" w:rsidR="00EF6ED0" w:rsidRPr="00AF0A09" w:rsidRDefault="00EF6ED0" w:rsidP="009C1FF9">
            <w:pPr>
              <w:jc w:val="both"/>
              <w:rPr>
                <w:rFonts w:eastAsia="Arial" w:cs="Times New Roman"/>
                <w:szCs w:val="24"/>
              </w:rPr>
            </w:pPr>
            <w:r w:rsidRPr="00AF0A09">
              <w:rPr>
                <w:rFonts w:eastAsia="Arial" w:cs="Times New Roman"/>
                <w:szCs w:val="24"/>
              </w:rPr>
              <w:t>- HS giải thích hiện tượng sấm sét khi trời mưa giông, giải thích nguyên lý hoạt động của điện nghiệm.</w:t>
            </w:r>
          </w:p>
          <w:p w14:paraId="2A3AF985" w14:textId="77777777" w:rsidR="00EF6ED0" w:rsidRPr="00AF0A09" w:rsidRDefault="00EF6ED0" w:rsidP="009C1FF9">
            <w:pPr>
              <w:jc w:val="both"/>
              <w:rPr>
                <w:rFonts w:eastAsia="Arial" w:cs="Times New Roman"/>
                <w:szCs w:val="24"/>
              </w:rPr>
            </w:pPr>
            <w:r w:rsidRPr="00AF0A09">
              <w:rPr>
                <w:rFonts w:eastAsia="Arial" w:cs="Times New Roman"/>
                <w:szCs w:val="24"/>
              </w:rPr>
              <w:t>- HS đưa ra cách giải thích sơ lược về sự nhiễm điện do cọ xát</w:t>
            </w:r>
          </w:p>
          <w:p w14:paraId="33833EA8"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D07769E" w14:textId="77777777" w:rsidR="00EF6ED0" w:rsidRPr="00AF0A09" w:rsidRDefault="00EF6ED0" w:rsidP="009C1FF9">
            <w:pPr>
              <w:ind w:right="48"/>
              <w:jc w:val="both"/>
              <w:rPr>
                <w:rFonts w:eastAsia="Arial" w:cs="Times New Roman"/>
                <w:szCs w:val="24"/>
              </w:rPr>
            </w:pPr>
            <w:r w:rsidRPr="00AF0A09">
              <w:rPr>
                <w:rFonts w:eastAsia="Arial" w:cs="Times New Roman"/>
                <w:szCs w:val="24"/>
              </w:rPr>
              <w:t>GV nhận xét đánh giá và chốt nội dung kiến thức.</w:t>
            </w:r>
          </w:p>
        </w:tc>
        <w:tc>
          <w:tcPr>
            <w:tcW w:w="4663" w:type="dxa"/>
          </w:tcPr>
          <w:p w14:paraId="325E5F18" w14:textId="77777777" w:rsidR="00EF6ED0" w:rsidRPr="00AF0A09" w:rsidRDefault="00EF6ED0" w:rsidP="009C1FF9">
            <w:pPr>
              <w:rPr>
                <w:rFonts w:eastAsia="Calibri" w:cs="Times New Roman"/>
                <w:b/>
                <w:szCs w:val="24"/>
              </w:rPr>
            </w:pPr>
            <w:r w:rsidRPr="00AF0A09">
              <w:rPr>
                <w:rFonts w:eastAsia="Calibri" w:cs="Times New Roman"/>
                <w:b/>
                <w:szCs w:val="24"/>
              </w:rPr>
              <w:t xml:space="preserve">II. </w:t>
            </w:r>
            <w:r w:rsidRPr="00AF0A09">
              <w:rPr>
                <w:rFonts w:cs="Times New Roman"/>
                <w:b/>
                <w:bCs/>
                <w:szCs w:val="24"/>
              </w:rPr>
              <w:t>Giải thích sơ lược về sự nhiễm điện do cọ xát</w:t>
            </w:r>
            <w:r w:rsidRPr="00AF0A09">
              <w:rPr>
                <w:rFonts w:eastAsia="Calibri" w:cs="Times New Roman"/>
                <w:b/>
                <w:szCs w:val="24"/>
              </w:rPr>
              <w:t>.</w:t>
            </w:r>
          </w:p>
          <w:p w14:paraId="6972F16F" w14:textId="77777777" w:rsidR="00EF6ED0" w:rsidRPr="00AF0A09" w:rsidRDefault="00EF6ED0" w:rsidP="009C1FF9">
            <w:pPr>
              <w:rPr>
                <w:rFonts w:eastAsia="Calibri" w:cs="Times New Roman"/>
                <w:b/>
                <w:szCs w:val="24"/>
              </w:rPr>
            </w:pPr>
          </w:p>
          <w:p w14:paraId="79A527BB"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4FF22D2A" w14:textId="77777777" w:rsidR="00EF6ED0" w:rsidRPr="00AF0A09" w:rsidRDefault="00EF6ED0" w:rsidP="009C1FF9">
            <w:pPr>
              <w:ind w:left="48" w:right="48"/>
              <w:jc w:val="both"/>
              <w:rPr>
                <w:rFonts w:cs="Times New Roman"/>
                <w:i/>
                <w:szCs w:val="24"/>
              </w:rPr>
            </w:pPr>
            <w:r w:rsidRPr="00AF0A09">
              <w:rPr>
                <w:rFonts w:cs="Times New Roman"/>
                <w:i/>
                <w:szCs w:val="24"/>
              </w:rPr>
              <w:t>1. Cấu tạo nguyên tử gồm có hạt nhân và lớp vỏ electron. Trong đó:</w:t>
            </w:r>
          </w:p>
          <w:p w14:paraId="18BB8465" w14:textId="77777777" w:rsidR="00EF6ED0" w:rsidRPr="00AF0A09" w:rsidRDefault="00EF6ED0" w:rsidP="009C1FF9">
            <w:pPr>
              <w:ind w:left="48" w:right="48"/>
              <w:jc w:val="both"/>
              <w:rPr>
                <w:rFonts w:cs="Times New Roman"/>
                <w:i/>
                <w:szCs w:val="24"/>
              </w:rPr>
            </w:pPr>
            <w:r w:rsidRPr="00AF0A09">
              <w:rPr>
                <w:rFonts w:cs="Times New Roman"/>
                <w:i/>
                <w:szCs w:val="24"/>
              </w:rPr>
              <w:t>Hạt nhân nằm ở tâm nguyên tử, gồm các hạt proton và nơtron.</w:t>
            </w:r>
          </w:p>
          <w:p w14:paraId="6CD2CBE3" w14:textId="77777777" w:rsidR="00EF6ED0" w:rsidRPr="00AF0A09" w:rsidRDefault="00EF6ED0" w:rsidP="009C1FF9">
            <w:pPr>
              <w:ind w:left="48" w:right="48"/>
              <w:jc w:val="both"/>
              <w:rPr>
                <w:rFonts w:cs="Times New Roman"/>
                <w:i/>
                <w:szCs w:val="24"/>
              </w:rPr>
            </w:pPr>
            <w:r w:rsidRPr="00AF0A09">
              <w:rPr>
                <w:rFonts w:cs="Times New Roman"/>
                <w:i/>
                <w:szCs w:val="24"/>
              </w:rPr>
              <w:t>Vỏ nguyên tử bao gồm các electron chuyển động trong không gian xung quanh hạt nhân.</w:t>
            </w:r>
          </w:p>
          <w:p w14:paraId="6DE4C251" w14:textId="77777777" w:rsidR="00EF6ED0" w:rsidRPr="00AF0A09" w:rsidRDefault="00EF6ED0" w:rsidP="009C1FF9">
            <w:pPr>
              <w:ind w:left="48" w:right="48"/>
              <w:jc w:val="both"/>
              <w:rPr>
                <w:rFonts w:cs="Times New Roman"/>
                <w:i/>
                <w:szCs w:val="24"/>
              </w:rPr>
            </w:pPr>
            <w:r w:rsidRPr="00AF0A09">
              <w:rPr>
                <w:rFonts w:cs="Times New Roman"/>
                <w:i/>
                <w:szCs w:val="24"/>
              </w:rPr>
              <w:t>=&gt; Nguyên tử được cấu tạo bởi 3 loại hạt cơ bản là: electron, proton và nơtron.</w:t>
            </w:r>
          </w:p>
          <w:p w14:paraId="7BFF8B31" w14:textId="77777777" w:rsidR="00EF6ED0" w:rsidRPr="00AF0A09" w:rsidRDefault="00EF6ED0" w:rsidP="009C1FF9">
            <w:pPr>
              <w:ind w:left="48" w:right="48"/>
              <w:jc w:val="center"/>
              <w:rPr>
                <w:rFonts w:cs="Times New Roman"/>
                <w:i/>
                <w:szCs w:val="24"/>
              </w:rPr>
            </w:pPr>
            <w:r w:rsidRPr="00AF0A09">
              <w:rPr>
                <w:rFonts w:cs="Times New Roman"/>
                <w:i/>
                <w:noProof/>
                <w:szCs w:val="24"/>
              </w:rPr>
              <w:drawing>
                <wp:inline distT="0" distB="0" distL="0" distR="0" wp14:anchorId="388B5151" wp14:editId="53BB51FD">
                  <wp:extent cx="1755060" cy="904875"/>
                  <wp:effectExtent l="0" t="0" r="0" b="0"/>
                  <wp:docPr id="1705543391" name="Picture 170554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755060" cy="904875"/>
                          </a:xfrm>
                          <a:prstGeom prst="rect">
                            <a:avLst/>
                          </a:prstGeom>
                          <a:noFill/>
                        </pic:spPr>
                      </pic:pic>
                    </a:graphicData>
                  </a:graphic>
                </wp:inline>
              </w:drawing>
            </w:r>
          </w:p>
          <w:p w14:paraId="158BDB0D" w14:textId="77777777" w:rsidR="00EF6ED0" w:rsidRPr="00AF0A09" w:rsidRDefault="00EF6ED0" w:rsidP="009C1FF9">
            <w:pPr>
              <w:shd w:val="clear" w:color="auto" w:fill="FFFFFF"/>
              <w:ind w:left="48" w:right="48"/>
              <w:jc w:val="both"/>
              <w:rPr>
                <w:rFonts w:cs="Times New Roman"/>
                <w:i/>
                <w:szCs w:val="24"/>
                <w:shd w:val="clear" w:color="auto" w:fill="FFFFFF"/>
              </w:rPr>
            </w:pPr>
            <w:r w:rsidRPr="00AF0A09">
              <w:rPr>
                <w:rFonts w:cs="Times New Roman"/>
                <w:i/>
                <w:szCs w:val="24"/>
                <w:shd w:val="clear" w:color="auto" w:fill="FFFFFF"/>
              </w:rPr>
              <w:t>2. Electron trong nguyên tử có thể dịch chuyển rời khỏi nguyên tử và di chuyển sang nơi khác.</w:t>
            </w:r>
          </w:p>
          <w:p w14:paraId="315F4C21"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cặp đôi:</w:t>
            </w:r>
            <w:r w:rsidRPr="00AF0A09">
              <w:rPr>
                <w:rFonts w:cs="Times New Roman"/>
                <w:i/>
                <w:szCs w:val="24"/>
              </w:rPr>
              <w:t xml:space="preserve"> </w:t>
            </w:r>
          </w:p>
          <w:p w14:paraId="2FF84FA0" w14:textId="77777777" w:rsidR="00EF6ED0" w:rsidRPr="00AF0A09" w:rsidRDefault="00EF6ED0" w:rsidP="009C1FF9">
            <w:pPr>
              <w:shd w:val="clear" w:color="auto" w:fill="FFFFFF"/>
              <w:ind w:left="48" w:right="48"/>
              <w:jc w:val="both"/>
              <w:rPr>
                <w:rFonts w:cs="Times New Roman"/>
                <w:i/>
                <w:szCs w:val="24"/>
              </w:rPr>
            </w:pPr>
            <w:r w:rsidRPr="00AF0A09">
              <w:rPr>
                <w:rFonts w:cs="Times New Roman"/>
                <w:i/>
                <w:szCs w:val="24"/>
              </w:rPr>
              <w:t>1, Bụi bám nhiều ở cánh quạt điện sau một thời gian sử dụng là do khi cánh quạt quay, ma sát nhiều với không khí xung quanh làm cánh quạt bị nhiễm điện do cọ xát. Do đó, cánh quạt có thể hút được các vật nhỏ nhẹ như bụi trong không khí. Sau mỗi lần sử dụng quạt thì cánh quạt lại bị nhiễm điện và hút thêm một lượng bụi nên ta thấy bụi bám nhiều ở cánh quạt điện sau một thời gian sử dụng.</w:t>
            </w:r>
          </w:p>
          <w:p w14:paraId="64138B75" w14:textId="77777777" w:rsidR="00EF6ED0" w:rsidRPr="00AF0A09" w:rsidRDefault="00EF6ED0" w:rsidP="009C1FF9">
            <w:pPr>
              <w:shd w:val="clear" w:color="auto" w:fill="FFFFFF"/>
              <w:ind w:left="48" w:right="48"/>
              <w:jc w:val="both"/>
              <w:rPr>
                <w:rFonts w:cs="Times New Roman"/>
                <w:szCs w:val="24"/>
              </w:rPr>
            </w:pPr>
            <w:r w:rsidRPr="00AF0A09">
              <w:rPr>
                <w:rFonts w:cs="Times New Roman"/>
                <w:b/>
                <w:bCs/>
                <w:i/>
                <w:szCs w:val="24"/>
              </w:rPr>
              <w:t xml:space="preserve">2, </w:t>
            </w:r>
            <w:r w:rsidRPr="00AF0A09">
              <w:rPr>
                <w:rFonts w:cs="Times New Roman"/>
                <w:i/>
                <w:szCs w:val="24"/>
              </w:rPr>
              <w:t>Vào những ngày thời tiết khô ráo, khi lau chùi gương soi, kính cửa sổ hay màn hình ti vi bằng khăn bông khô thì vẫn thấy có bụi bông bám vào vì khăn bông khô khi lau chùi sẽ cọ xát với các bề mặt được lau gây ra hiện tượng nhiễm điện do cọ xát làm các bề mặt được lau bị nhiễm điện có thể hút được các vật nhỏ nhẹ mà khăn bông khô lại gồm nhiều sợi bông nhỏ nhẹ nên dễ bị chúng hút bám vào các</w:t>
            </w:r>
            <w:r w:rsidRPr="00AF0A09">
              <w:rPr>
                <w:rFonts w:cs="Times New Roman"/>
                <w:szCs w:val="24"/>
              </w:rPr>
              <w:t xml:space="preserve"> bề mặt được lau.</w:t>
            </w:r>
          </w:p>
          <w:p w14:paraId="5CD9FBA4" w14:textId="77777777" w:rsidR="00EF6ED0" w:rsidRPr="00AF0A09" w:rsidRDefault="00EF6ED0" w:rsidP="009C1FF9">
            <w:pPr>
              <w:ind w:left="48" w:right="48"/>
              <w:jc w:val="both"/>
              <w:rPr>
                <w:rFonts w:cs="Times New Roman"/>
                <w:szCs w:val="24"/>
              </w:rPr>
            </w:pPr>
            <w:r w:rsidRPr="00AF0A09">
              <w:rPr>
                <w:rFonts w:cs="Times New Roman"/>
                <w:b/>
                <w:szCs w:val="24"/>
              </w:rPr>
              <w:t>KL</w:t>
            </w:r>
            <w:r w:rsidRPr="00AF0A09">
              <w:rPr>
                <w:rFonts w:cs="Times New Roman"/>
                <w:szCs w:val="24"/>
              </w:rPr>
              <w:t xml:space="preserve">: </w:t>
            </w:r>
          </w:p>
          <w:p w14:paraId="3197B140" w14:textId="77777777" w:rsidR="00EF6ED0" w:rsidRPr="00AF0A09" w:rsidRDefault="00EF6ED0" w:rsidP="009C1FF9">
            <w:pPr>
              <w:ind w:left="48" w:right="48"/>
              <w:jc w:val="both"/>
              <w:rPr>
                <w:rFonts w:cs="Times New Roman"/>
                <w:szCs w:val="24"/>
              </w:rPr>
            </w:pPr>
            <w:r w:rsidRPr="00AF0A09">
              <w:rPr>
                <w:rFonts w:cs="Times New Roman"/>
                <w:szCs w:val="24"/>
              </w:rPr>
              <w:t>Nội dung phần giải thích SGK/86</w:t>
            </w:r>
          </w:p>
        </w:tc>
      </w:tr>
    </w:tbl>
    <w:p w14:paraId="3FA5597E"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br w:type="textWrapping" w:clear="all"/>
      </w:r>
      <w:r w:rsidRPr="00AF0A09">
        <w:rPr>
          <w:rFonts w:ascii="Times New Roman" w:hAnsi="Times New Roman" w:cs="Times New Roman"/>
          <w:b/>
          <w:sz w:val="24"/>
          <w:szCs w:val="24"/>
          <w:lang w:val="sv-SE"/>
        </w:rPr>
        <w:t xml:space="preserve">3. Hoạt động 3: Luyện tập </w:t>
      </w:r>
    </w:p>
    <w:p w14:paraId="4566FA0F"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1A93EFA3"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lastRenderedPageBreak/>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385D000E"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62D7E9A2"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7196"/>
        <w:gridCol w:w="2693"/>
      </w:tblGrid>
      <w:tr w:rsidR="001816F8" w:rsidRPr="00AF0A09" w14:paraId="368E4916" w14:textId="77777777" w:rsidTr="00693BA4">
        <w:tc>
          <w:tcPr>
            <w:tcW w:w="7196" w:type="dxa"/>
            <w:vAlign w:val="center"/>
          </w:tcPr>
          <w:p w14:paraId="102ACFCF"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2693" w:type="dxa"/>
            <w:vAlign w:val="center"/>
          </w:tcPr>
          <w:p w14:paraId="5572F783"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6B79B90C" w14:textId="77777777" w:rsidTr="00693BA4">
        <w:tc>
          <w:tcPr>
            <w:tcW w:w="7196" w:type="dxa"/>
          </w:tcPr>
          <w:p w14:paraId="0B96AB6F"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2E3B7E04" w14:textId="77777777" w:rsidR="00EF6ED0" w:rsidRPr="00AF0A09" w:rsidRDefault="00EF6ED0" w:rsidP="009C1FF9">
            <w:pPr>
              <w:pStyle w:val="ListParagraph"/>
              <w:ind w:left="0"/>
              <w:jc w:val="both"/>
              <w:rPr>
                <w:iCs/>
              </w:rPr>
            </w:pPr>
            <w:r w:rsidRPr="00AF0A09">
              <w:rPr>
                <w:rFonts w:eastAsia="Arial"/>
              </w:rPr>
              <w:t>- GV cho HS làm một số bài tập trắc nghiệm</w:t>
            </w:r>
            <w:r w:rsidRPr="00AF0A09">
              <w:rPr>
                <w:iCs/>
              </w:rPr>
              <w:t>:</w:t>
            </w:r>
          </w:p>
          <w:p w14:paraId="3B5E3E3D" w14:textId="77777777" w:rsidR="00EF6ED0" w:rsidRPr="00AF0A09" w:rsidRDefault="00EF6ED0" w:rsidP="009C1FF9">
            <w:pPr>
              <w:jc w:val="both"/>
              <w:rPr>
                <w:rFonts w:cs="Times New Roman"/>
                <w:b/>
                <w:szCs w:val="24"/>
              </w:rPr>
            </w:pPr>
            <w:r w:rsidRPr="00AF0A09">
              <w:rPr>
                <w:rFonts w:cs="Times New Roman"/>
                <w:b/>
                <w:szCs w:val="24"/>
                <w:lang w:val="es-ES"/>
              </w:rPr>
              <w:t xml:space="preserve">Câu 1. </w:t>
            </w:r>
            <w:r w:rsidRPr="00AF0A09">
              <w:rPr>
                <w:rFonts w:cs="Times New Roman"/>
                <w:szCs w:val="24"/>
                <w:shd w:val="clear" w:color="auto" w:fill="FFFFFF"/>
              </w:rPr>
              <w:t>Nhiều vật khi cọ xát với nhau thì có khả năng</w:t>
            </w:r>
          </w:p>
          <w:p w14:paraId="29867B62"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Đẩy nhau</w:t>
            </w:r>
            <w:r w:rsidRPr="00AF0A09">
              <w:rPr>
                <w:rFonts w:cs="Times New Roman"/>
                <w:b/>
                <w:szCs w:val="24"/>
              </w:rPr>
              <w:t xml:space="preserve">                      </w:t>
            </w:r>
            <w:r w:rsidRPr="00AF0A09">
              <w:rPr>
                <w:rFonts w:cs="Times New Roman"/>
                <w:b/>
                <w:szCs w:val="24"/>
                <w:u w:val="single"/>
                <w:lang w:val="es-ES"/>
              </w:rPr>
              <w:t>B</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Hút nhau</w:t>
            </w:r>
          </w:p>
          <w:p w14:paraId="2738348C" w14:textId="77777777" w:rsidR="00EF6ED0" w:rsidRPr="00AF0A09" w:rsidRDefault="00EF6ED0" w:rsidP="009C1FF9">
            <w:pPr>
              <w:jc w:val="both"/>
              <w:rPr>
                <w:rFonts w:cs="Times New Roman"/>
                <w:b/>
                <w:szCs w:val="24"/>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Vừa hút vừa đẩy</w:t>
            </w:r>
            <w:r w:rsidRPr="00AF0A09">
              <w:rPr>
                <w:rFonts w:cs="Times New Roman"/>
                <w:b/>
                <w:szCs w:val="24"/>
              </w:rPr>
              <w:t xml:space="preserve">          </w:t>
            </w:r>
            <w:r w:rsidRPr="00AF0A09">
              <w:rPr>
                <w:rFonts w:cs="Times New Roman"/>
                <w:b/>
                <w:szCs w:val="24"/>
                <w:lang w:val="es-ES"/>
              </w:rPr>
              <w:t>D.</w:t>
            </w:r>
            <w:r w:rsidRPr="00AF0A09">
              <w:rPr>
                <w:rFonts w:cs="Times New Roman"/>
                <w:szCs w:val="24"/>
                <w:lang w:val="es-ES"/>
              </w:rPr>
              <w:t xml:space="preserve"> </w:t>
            </w:r>
            <w:r w:rsidRPr="00AF0A09">
              <w:rPr>
                <w:rFonts w:cs="Times New Roman"/>
                <w:szCs w:val="24"/>
                <w:shd w:val="clear" w:color="auto" w:fill="FFFFFF"/>
              </w:rPr>
              <w:t>Không có hiện tượng</w:t>
            </w:r>
          </w:p>
          <w:p w14:paraId="32449F73" w14:textId="77777777" w:rsidR="00EF6ED0" w:rsidRPr="00AF0A09" w:rsidRDefault="00EF6ED0" w:rsidP="009C1FF9">
            <w:pPr>
              <w:jc w:val="both"/>
              <w:rPr>
                <w:rFonts w:cs="Times New Roman"/>
                <w:b/>
                <w:szCs w:val="24"/>
              </w:rPr>
            </w:pPr>
            <w:r w:rsidRPr="00AF0A09">
              <w:rPr>
                <w:rFonts w:cs="Times New Roman"/>
                <w:b/>
                <w:szCs w:val="24"/>
                <w:lang w:val="es-ES"/>
              </w:rPr>
              <w:t xml:space="preserve">Câu 2. </w:t>
            </w:r>
            <w:r w:rsidRPr="00AF0A09">
              <w:rPr>
                <w:rFonts w:cs="Times New Roman"/>
                <w:szCs w:val="24"/>
                <w:shd w:val="clear" w:color="auto" w:fill="FFFFFF"/>
              </w:rPr>
              <w:t>Có thể làm nhiễm điện một vật bằng cách?</w:t>
            </w:r>
          </w:p>
          <w:p w14:paraId="0DA5C849"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Nung nóng</w:t>
            </w:r>
            <w:r w:rsidRPr="00AF0A09">
              <w:rPr>
                <w:rFonts w:cs="Times New Roman"/>
                <w:b/>
                <w:szCs w:val="24"/>
              </w:rPr>
              <w:t xml:space="preserve">                  </w:t>
            </w:r>
            <w:r w:rsidRPr="00AF0A09">
              <w:rPr>
                <w:rFonts w:cs="Times New Roman"/>
                <w:b/>
                <w:szCs w:val="24"/>
                <w:lang w:val="es-ES"/>
              </w:rPr>
              <w:t>B.</w:t>
            </w:r>
            <w:r w:rsidRPr="00AF0A09">
              <w:rPr>
                <w:rFonts w:cs="Times New Roman"/>
                <w:szCs w:val="24"/>
                <w:lang w:val="es-ES"/>
              </w:rPr>
              <w:t xml:space="preserve"> </w:t>
            </w:r>
            <w:r w:rsidRPr="00AF0A09">
              <w:rPr>
                <w:rFonts w:cs="Times New Roman"/>
                <w:szCs w:val="24"/>
                <w:shd w:val="clear" w:color="auto" w:fill="FFFFFF"/>
              </w:rPr>
              <w:t>Nhúng vào nước đá</w:t>
            </w:r>
          </w:p>
          <w:p w14:paraId="2C015344"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C</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Cọ xát</w:t>
            </w:r>
            <w:r w:rsidRPr="00AF0A09">
              <w:rPr>
                <w:rFonts w:cs="Times New Roman"/>
                <w:b/>
                <w:szCs w:val="24"/>
              </w:rPr>
              <w:t xml:space="preserve">                         </w:t>
            </w:r>
            <w:r w:rsidRPr="00AF0A09">
              <w:rPr>
                <w:rFonts w:cs="Times New Roman"/>
                <w:b/>
                <w:szCs w:val="24"/>
                <w:lang w:val="es-ES"/>
              </w:rPr>
              <w:t>D.</w:t>
            </w:r>
            <w:r w:rsidRPr="00AF0A09">
              <w:rPr>
                <w:rFonts w:cs="Times New Roman"/>
                <w:szCs w:val="24"/>
                <w:lang w:val="es-ES"/>
              </w:rPr>
              <w:t xml:space="preserve"> </w:t>
            </w:r>
            <w:r w:rsidRPr="00AF0A09">
              <w:rPr>
                <w:rFonts w:cs="Times New Roman"/>
                <w:szCs w:val="24"/>
                <w:shd w:val="clear" w:color="auto" w:fill="FFFFFF"/>
              </w:rPr>
              <w:t>Cho chạm vào nam châm</w:t>
            </w:r>
          </w:p>
          <w:p w14:paraId="49E41AC3" w14:textId="77777777" w:rsidR="00EF6ED0" w:rsidRPr="00AF0A09" w:rsidRDefault="00EF6ED0" w:rsidP="009C1FF9">
            <w:pPr>
              <w:pStyle w:val="NormalWeb"/>
              <w:spacing w:before="0" w:beforeAutospacing="0" w:after="0" w:afterAutospacing="0"/>
              <w:ind w:right="48"/>
              <w:jc w:val="both"/>
            </w:pPr>
            <w:r w:rsidRPr="00AF0A09">
              <w:rPr>
                <w:b/>
                <w:lang w:val="es-ES"/>
              </w:rPr>
              <w:t xml:space="preserve">Câu 3. </w:t>
            </w:r>
            <w:r w:rsidRPr="00AF0A09">
              <w:t>Những ngày hanh khô, khi chải tóc khô bằng lược nhựa thì nhiều sợi tóc bị lược nhựa hút kéo thẳng ra vì:</w:t>
            </w:r>
          </w:p>
          <w:p w14:paraId="4EE39A7B"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t xml:space="preserve">A. </w:t>
            </w:r>
            <w:r w:rsidRPr="00AF0A09">
              <w:rPr>
                <w:rFonts w:cs="Times New Roman"/>
                <w:szCs w:val="24"/>
                <w:shd w:val="clear" w:color="auto" w:fill="FFFFFF"/>
              </w:rPr>
              <w:t>Lược nhựa chuyển động thẳng kéo sợi tóc thẳng ra.</w:t>
            </w:r>
          </w:p>
          <w:p w14:paraId="0CAA5341"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t>B.</w:t>
            </w:r>
            <w:r w:rsidRPr="00AF0A09">
              <w:rPr>
                <w:rFonts w:cs="Times New Roman"/>
                <w:szCs w:val="24"/>
                <w:lang w:val="es-ES"/>
              </w:rPr>
              <w:t xml:space="preserve"> </w:t>
            </w:r>
            <w:r w:rsidRPr="00AF0A09">
              <w:rPr>
                <w:rFonts w:cs="Times New Roman"/>
                <w:szCs w:val="24"/>
                <w:shd w:val="clear" w:color="auto" w:fill="FFFFFF"/>
              </w:rPr>
              <w:t>Các sợi tóc trơn hơn và bị cuốn thẳng ra.</w:t>
            </w:r>
          </w:p>
          <w:p w14:paraId="7D488DAC" w14:textId="77777777" w:rsidR="00EF6ED0" w:rsidRPr="00AF0A09" w:rsidRDefault="00EF6ED0" w:rsidP="009C1FF9">
            <w:pPr>
              <w:jc w:val="both"/>
              <w:rPr>
                <w:rFonts w:cs="Times New Roman"/>
                <w:b/>
                <w:szCs w:val="24"/>
                <w:lang w:val="es-ES"/>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Tóc đang rối, bị chải thì thẳng ra.</w:t>
            </w:r>
          </w:p>
          <w:p w14:paraId="636FEE00"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r>
            <w:r w:rsidRPr="00AF0A09">
              <w:rPr>
                <w:rFonts w:cs="Times New Roman"/>
                <w:b/>
                <w:szCs w:val="24"/>
                <w:u w:val="single"/>
                <w:lang w:val="es-ES"/>
              </w:rPr>
              <w:t>D</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 Khi cọ xát với tóc lược nhựa bị nhiễm điện nên nó hút và kéo làm cho sợi tóc thẳng ra.</w:t>
            </w:r>
          </w:p>
          <w:p w14:paraId="580A7334"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 xml:space="preserve">Câu 4. </w:t>
            </w:r>
            <w:r w:rsidRPr="00AF0A09">
              <w:rPr>
                <w:rFonts w:cs="Times New Roman"/>
                <w:szCs w:val="24"/>
                <w:shd w:val="clear" w:color="auto" w:fill="FFFFFF"/>
              </w:rPr>
              <w:t>Vào những ngày như thế nào thì các thí nghiệm về sự nhiễm điện do cọ xát thực hiện dễ thành công?</w:t>
            </w:r>
          </w:p>
          <w:p w14:paraId="23F27FBD" w14:textId="77777777" w:rsidR="00EF6ED0" w:rsidRPr="00AF0A09" w:rsidRDefault="00EF6ED0" w:rsidP="009C1FF9">
            <w:pPr>
              <w:jc w:val="both"/>
              <w:rPr>
                <w:rFonts w:cs="Times New Roman"/>
                <w:b/>
                <w:szCs w:val="24"/>
              </w:rPr>
            </w:pPr>
            <w:r w:rsidRPr="00AF0A09">
              <w:rPr>
                <w:rFonts w:cs="Times New Roman"/>
                <w:b/>
                <w:szCs w:val="24"/>
                <w:lang w:val="es-ES"/>
              </w:rPr>
              <w:t xml:space="preserve">    A. </w:t>
            </w:r>
            <w:r w:rsidRPr="00AF0A09">
              <w:rPr>
                <w:rFonts w:cs="Times New Roman"/>
                <w:szCs w:val="24"/>
                <w:shd w:val="clear" w:color="auto" w:fill="FFFFFF"/>
              </w:rPr>
              <w:t>Trời nắng</w:t>
            </w:r>
            <w:r w:rsidRPr="00AF0A09">
              <w:rPr>
                <w:rFonts w:cs="Times New Roman"/>
                <w:b/>
                <w:szCs w:val="24"/>
              </w:rPr>
              <w:t xml:space="preserve">                             </w:t>
            </w:r>
            <w:r w:rsidRPr="00AF0A09">
              <w:rPr>
                <w:rFonts w:cs="Times New Roman"/>
                <w:b/>
                <w:szCs w:val="24"/>
                <w:lang w:val="es-ES"/>
              </w:rPr>
              <w:t>B.</w:t>
            </w:r>
            <w:r w:rsidRPr="00AF0A09">
              <w:rPr>
                <w:rFonts w:cs="Times New Roman"/>
                <w:szCs w:val="24"/>
                <w:lang w:val="es-ES"/>
              </w:rPr>
              <w:t xml:space="preserve"> </w:t>
            </w:r>
            <w:r w:rsidRPr="00AF0A09">
              <w:rPr>
                <w:rFonts w:cs="Times New Roman"/>
                <w:szCs w:val="24"/>
                <w:shd w:val="clear" w:color="auto" w:fill="FFFFFF"/>
              </w:rPr>
              <w:t>Mát mẻ</w:t>
            </w:r>
          </w:p>
          <w:p w14:paraId="291B3414"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C</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Hanh khô</w:t>
            </w:r>
            <w:r w:rsidRPr="00AF0A09">
              <w:rPr>
                <w:rFonts w:cs="Times New Roman"/>
                <w:b/>
                <w:szCs w:val="24"/>
              </w:rPr>
              <w:t xml:space="preserve">                             </w:t>
            </w:r>
            <w:r w:rsidRPr="00AF0A09">
              <w:rPr>
                <w:rFonts w:cs="Times New Roman"/>
                <w:b/>
                <w:szCs w:val="24"/>
                <w:lang w:val="es-ES"/>
              </w:rPr>
              <w:t>D.</w:t>
            </w:r>
            <w:r w:rsidRPr="00AF0A09">
              <w:rPr>
                <w:rFonts w:cs="Times New Roman"/>
                <w:szCs w:val="24"/>
                <w:lang w:val="es-ES"/>
              </w:rPr>
              <w:t xml:space="preserve"> </w:t>
            </w:r>
            <w:r w:rsidRPr="00AF0A09">
              <w:rPr>
                <w:rFonts w:cs="Times New Roman"/>
                <w:szCs w:val="24"/>
                <w:shd w:val="clear" w:color="auto" w:fill="FFFFFF"/>
              </w:rPr>
              <w:t>Mưa gió bão táp</w:t>
            </w:r>
          </w:p>
          <w:p w14:paraId="13A9A282" w14:textId="77777777" w:rsidR="00EF6ED0" w:rsidRPr="00AF0A09" w:rsidRDefault="00EF6ED0" w:rsidP="009C1FF9">
            <w:pPr>
              <w:jc w:val="both"/>
              <w:rPr>
                <w:rFonts w:cs="Times New Roman"/>
                <w:b/>
                <w:szCs w:val="24"/>
              </w:rPr>
            </w:pPr>
            <w:r w:rsidRPr="00AF0A09">
              <w:rPr>
                <w:rFonts w:cs="Times New Roman"/>
                <w:b/>
                <w:szCs w:val="24"/>
                <w:lang w:val="es-ES"/>
              </w:rPr>
              <w:t xml:space="preserve">Câu 5. </w:t>
            </w:r>
            <w:r w:rsidRPr="00AF0A09">
              <w:rPr>
                <w:rFonts w:cs="Times New Roman"/>
                <w:szCs w:val="24"/>
                <w:shd w:val="clear" w:color="auto" w:fill="FFFFFF"/>
              </w:rPr>
              <w:t>Trong các thí nghiệm về sự nhiễm điện do cọ xát, vai trò (tác dụng) của các vụn giấy, quả cầu nhựa xốp, bút thử điện là:</w:t>
            </w:r>
          </w:p>
          <w:p w14:paraId="6DCC1463"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Xác định xem các vụn giấy, quả cầu nhựa xốp có bị hút hoặc đẩy không.</w:t>
            </w:r>
          </w:p>
          <w:p w14:paraId="49371EE3" w14:textId="77777777" w:rsidR="00EF6ED0" w:rsidRPr="00AF0A09" w:rsidRDefault="00EF6ED0" w:rsidP="009C1FF9">
            <w:pPr>
              <w:jc w:val="both"/>
              <w:rPr>
                <w:rFonts w:cs="Times New Roman"/>
                <w:b/>
                <w:szCs w:val="24"/>
              </w:rPr>
            </w:pPr>
            <w:r w:rsidRPr="00AF0A09">
              <w:rPr>
                <w:rFonts w:cs="Times New Roman"/>
                <w:b/>
                <w:szCs w:val="24"/>
                <w:lang w:val="es-ES"/>
              </w:rPr>
              <w:tab/>
              <w:t>B.</w:t>
            </w:r>
            <w:r w:rsidRPr="00AF0A09">
              <w:rPr>
                <w:rFonts w:cs="Times New Roman"/>
                <w:szCs w:val="24"/>
                <w:lang w:val="es-ES"/>
              </w:rPr>
              <w:t xml:space="preserve"> </w:t>
            </w:r>
            <w:r w:rsidRPr="00AF0A09">
              <w:rPr>
                <w:rFonts w:cs="Times New Roman"/>
                <w:szCs w:val="24"/>
                <w:shd w:val="clear" w:color="auto" w:fill="FFFFFF"/>
              </w:rPr>
              <w:t>Xác định xem bóng đèn bút thử điện có sáng lên hay không.</w:t>
            </w:r>
          </w:p>
          <w:p w14:paraId="62A8CD4B"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C</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Những vật ″thử″, qua biểu hiện của chúng mà ta xác định được một vật có nhiễm điện hay không.</w:t>
            </w:r>
          </w:p>
          <w:p w14:paraId="00D8A67E"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t>D.</w:t>
            </w:r>
            <w:r w:rsidRPr="00AF0A09">
              <w:rPr>
                <w:rFonts w:cs="Times New Roman"/>
                <w:szCs w:val="24"/>
                <w:lang w:val="es-ES"/>
              </w:rPr>
              <w:t xml:space="preserve"> </w:t>
            </w:r>
            <w:r w:rsidRPr="00AF0A09">
              <w:rPr>
                <w:rFonts w:cs="Times New Roman"/>
                <w:szCs w:val="24"/>
                <w:shd w:val="clear" w:color="auto" w:fill="FFFFFF"/>
              </w:rPr>
              <w:t>Tạo ra hiện tượng hút hoặc đẩy, sáng hay không sáng.</w:t>
            </w:r>
          </w:p>
          <w:p w14:paraId="1277E700" w14:textId="77777777" w:rsidR="00EF6ED0" w:rsidRPr="00AF0A09" w:rsidRDefault="00EF6ED0" w:rsidP="009C1FF9">
            <w:pPr>
              <w:jc w:val="both"/>
              <w:rPr>
                <w:rFonts w:cs="Times New Roman"/>
                <w:b/>
                <w:szCs w:val="24"/>
              </w:rPr>
            </w:pPr>
            <w:r w:rsidRPr="00AF0A09">
              <w:rPr>
                <w:rFonts w:cs="Times New Roman"/>
                <w:b/>
                <w:szCs w:val="24"/>
                <w:lang w:val="es-ES"/>
              </w:rPr>
              <w:t xml:space="preserve">Câu 6. </w:t>
            </w:r>
            <w:r w:rsidRPr="00AF0A09">
              <w:rPr>
                <w:rFonts w:cs="Times New Roman"/>
                <w:szCs w:val="24"/>
                <w:shd w:val="clear" w:color="auto" w:fill="FFFFFF"/>
              </w:rPr>
              <w:t>Sau một thời gian hoạt động, cánh quạt dính nhiều bụi vì:</w:t>
            </w:r>
          </w:p>
          <w:p w14:paraId="1CE59976"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A</w:t>
            </w:r>
            <w:r w:rsidRPr="00AF0A09">
              <w:rPr>
                <w:rFonts w:cs="Times New Roman"/>
                <w:b/>
                <w:szCs w:val="24"/>
                <w:lang w:val="es-ES"/>
              </w:rPr>
              <w:t xml:space="preserve">. </w:t>
            </w:r>
            <w:r w:rsidRPr="00AF0A09">
              <w:rPr>
                <w:rFonts w:cs="Times New Roman"/>
                <w:szCs w:val="24"/>
                <w:shd w:val="clear" w:color="auto" w:fill="FFFFFF"/>
              </w:rPr>
              <w:t>Cánh quạt cọ xát với không khí, bị nhiễm điện nên hút nhiều bụi.</w:t>
            </w:r>
          </w:p>
          <w:p w14:paraId="2F3CF429" w14:textId="77777777" w:rsidR="00EF6ED0" w:rsidRPr="00AF0A09" w:rsidRDefault="00EF6ED0" w:rsidP="009C1FF9">
            <w:pPr>
              <w:jc w:val="both"/>
              <w:rPr>
                <w:rFonts w:cs="Times New Roman"/>
                <w:b/>
                <w:szCs w:val="24"/>
              </w:rPr>
            </w:pPr>
            <w:r w:rsidRPr="00AF0A09">
              <w:rPr>
                <w:rFonts w:cs="Times New Roman"/>
                <w:b/>
                <w:szCs w:val="24"/>
                <w:lang w:val="es-ES"/>
              </w:rPr>
              <w:tab/>
              <w:t>B.</w:t>
            </w:r>
            <w:r w:rsidRPr="00AF0A09">
              <w:rPr>
                <w:rFonts w:cs="Times New Roman"/>
                <w:szCs w:val="24"/>
                <w:lang w:val="es-ES"/>
              </w:rPr>
              <w:t xml:space="preserve"> </w:t>
            </w:r>
            <w:r w:rsidRPr="00AF0A09">
              <w:rPr>
                <w:rFonts w:cs="Times New Roman"/>
                <w:szCs w:val="24"/>
                <w:shd w:val="clear" w:color="auto" w:fill="FFFFFF"/>
              </w:rPr>
              <w:t>Cánh quạt bị ẩm nên hút nhiều bụi.</w:t>
            </w:r>
          </w:p>
          <w:p w14:paraId="506F9223" w14:textId="77777777" w:rsidR="00EF6ED0" w:rsidRPr="00AF0A09" w:rsidRDefault="00EF6ED0" w:rsidP="009C1FF9">
            <w:pPr>
              <w:jc w:val="both"/>
              <w:rPr>
                <w:rFonts w:cs="Times New Roman"/>
                <w:b/>
                <w:szCs w:val="24"/>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Một số chất nhờn trong không khí đọng lại ở cánh quạt và hút nhiều bụi.</w:t>
            </w:r>
          </w:p>
          <w:p w14:paraId="6346249D"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t>D.</w:t>
            </w:r>
            <w:r w:rsidRPr="00AF0A09">
              <w:rPr>
                <w:rFonts w:cs="Times New Roman"/>
                <w:szCs w:val="24"/>
                <w:lang w:val="es-ES"/>
              </w:rPr>
              <w:t xml:space="preserve"> </w:t>
            </w:r>
            <w:r w:rsidRPr="00AF0A09">
              <w:rPr>
                <w:rFonts w:cs="Times New Roman"/>
                <w:szCs w:val="24"/>
                <w:shd w:val="clear" w:color="auto" w:fill="FFFFFF"/>
              </w:rPr>
              <w:t>Bụi có chất keo nên bám vào cánh quạt.</w:t>
            </w:r>
          </w:p>
          <w:p w14:paraId="14F77FBE" w14:textId="77777777" w:rsidR="00EF6ED0" w:rsidRPr="00AF0A09" w:rsidRDefault="00EF6ED0" w:rsidP="009C1FF9">
            <w:pPr>
              <w:jc w:val="both"/>
              <w:rPr>
                <w:rFonts w:cs="Times New Roman"/>
                <w:b/>
                <w:szCs w:val="24"/>
              </w:rPr>
            </w:pPr>
            <w:r w:rsidRPr="00AF0A09">
              <w:rPr>
                <w:rFonts w:cs="Times New Roman"/>
                <w:b/>
                <w:szCs w:val="24"/>
                <w:lang w:val="es-ES"/>
              </w:rPr>
              <w:t xml:space="preserve">Câu 7. </w:t>
            </w:r>
            <w:r w:rsidRPr="00AF0A09">
              <w:rPr>
                <w:rFonts w:cs="Times New Roman"/>
                <w:szCs w:val="24"/>
                <w:shd w:val="clear" w:color="auto" w:fill="FFFFFF"/>
              </w:rPr>
              <w:t>Xe chạy một thời gian dài. Sau khi xuống xe, sờ vào thành xe, đôi lúc ta thấy như bị điện giật. Nguyên nhân là do:</w:t>
            </w:r>
          </w:p>
          <w:p w14:paraId="75EC544B"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Bộ phận điện của xe bị hư hỏng.</w:t>
            </w:r>
          </w:p>
          <w:p w14:paraId="066AAAE6"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B</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Thành xe cọ xát vào không khí nên xe bị nhiễm điện.</w:t>
            </w:r>
          </w:p>
          <w:p w14:paraId="452AF187" w14:textId="77777777" w:rsidR="00EF6ED0" w:rsidRPr="00AF0A09" w:rsidRDefault="00EF6ED0" w:rsidP="009C1FF9">
            <w:pPr>
              <w:jc w:val="both"/>
              <w:rPr>
                <w:rFonts w:cs="Times New Roman"/>
                <w:b/>
                <w:szCs w:val="24"/>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Do một số vật dụng bằng điện gần đó đang hoạt động.</w:t>
            </w:r>
          </w:p>
          <w:p w14:paraId="1B8095D2"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t>D.</w:t>
            </w:r>
            <w:r w:rsidRPr="00AF0A09">
              <w:rPr>
                <w:rFonts w:cs="Times New Roman"/>
                <w:szCs w:val="24"/>
                <w:lang w:val="es-ES"/>
              </w:rPr>
              <w:t xml:space="preserve"> </w:t>
            </w:r>
            <w:r w:rsidRPr="00AF0A09">
              <w:rPr>
                <w:rFonts w:cs="Times New Roman"/>
                <w:szCs w:val="24"/>
                <w:shd w:val="clear" w:color="auto" w:fill="FFFFFF"/>
              </w:rPr>
              <w:t>Do ngoài trời sắp có cơn dông.</w:t>
            </w:r>
          </w:p>
          <w:p w14:paraId="2F006199"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 xml:space="preserve">Câu 8. </w:t>
            </w:r>
            <w:r w:rsidRPr="00AF0A09">
              <w:rPr>
                <w:rFonts w:cs="Times New Roman"/>
                <w:szCs w:val="24"/>
                <w:shd w:val="clear" w:color="auto" w:fill="FFFFFF"/>
              </w:rPr>
              <w:t>Cho mảnh tôn phẳng đã được gắn vào đầu bút thử điện chạm vào mảnh polyethylene đã được cọ xát nhiều lần bằng len thì bóng đèn bút thử điện sáng lên khi chạm ngón tay vào đầu bút vì:</w:t>
            </w:r>
          </w:p>
          <w:p w14:paraId="3CACE8EC"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Trong bút có điện</w:t>
            </w:r>
          </w:p>
          <w:p w14:paraId="5070845E" w14:textId="77777777" w:rsidR="00EF6ED0" w:rsidRPr="00AF0A09" w:rsidRDefault="00EF6ED0" w:rsidP="009C1FF9">
            <w:pPr>
              <w:jc w:val="both"/>
              <w:rPr>
                <w:rFonts w:cs="Times New Roman"/>
                <w:b/>
                <w:szCs w:val="24"/>
              </w:rPr>
            </w:pPr>
            <w:r w:rsidRPr="00AF0A09">
              <w:rPr>
                <w:rFonts w:cs="Times New Roman"/>
                <w:b/>
                <w:szCs w:val="24"/>
                <w:lang w:val="es-ES"/>
              </w:rPr>
              <w:tab/>
              <w:t>B.</w:t>
            </w:r>
            <w:r w:rsidRPr="00AF0A09">
              <w:rPr>
                <w:rFonts w:cs="Times New Roman"/>
                <w:szCs w:val="24"/>
                <w:lang w:val="es-ES"/>
              </w:rPr>
              <w:t xml:space="preserve"> </w:t>
            </w:r>
            <w:r w:rsidRPr="00AF0A09">
              <w:rPr>
                <w:rFonts w:cs="Times New Roman"/>
                <w:szCs w:val="24"/>
                <w:shd w:val="clear" w:color="auto" w:fill="FFFFFF"/>
              </w:rPr>
              <w:t>Ngón tay chạm vào đầu bút</w:t>
            </w:r>
          </w:p>
          <w:p w14:paraId="0792F3CD"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C.</w:t>
            </w:r>
            <w:r w:rsidRPr="00AF0A09">
              <w:rPr>
                <w:rFonts w:cs="Times New Roman"/>
                <w:szCs w:val="24"/>
                <w:lang w:val="es-ES"/>
              </w:rPr>
              <w:t xml:space="preserve"> </w:t>
            </w:r>
            <w:r w:rsidRPr="00AF0A09">
              <w:rPr>
                <w:rFonts w:cs="Times New Roman"/>
                <w:szCs w:val="24"/>
                <w:shd w:val="clear" w:color="auto" w:fill="FFFFFF"/>
              </w:rPr>
              <w:t>Mảnh polyethylene nhiễm điện do cọ xát</w:t>
            </w:r>
          </w:p>
          <w:p w14:paraId="2B9FB74C"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t>D.</w:t>
            </w:r>
            <w:r w:rsidRPr="00AF0A09">
              <w:rPr>
                <w:rFonts w:cs="Times New Roman"/>
                <w:szCs w:val="24"/>
                <w:lang w:val="es-ES"/>
              </w:rPr>
              <w:t xml:space="preserve"> </w:t>
            </w:r>
            <w:r w:rsidRPr="00AF0A09">
              <w:rPr>
                <w:rFonts w:cs="Times New Roman"/>
                <w:szCs w:val="24"/>
                <w:shd w:val="clear" w:color="auto" w:fill="FFFFFF"/>
              </w:rPr>
              <w:t>Mảnh tôn nhiễm điện</w:t>
            </w:r>
          </w:p>
          <w:p w14:paraId="29479E73" w14:textId="77777777" w:rsidR="00EF6ED0" w:rsidRPr="00AF0A09" w:rsidRDefault="00EF6ED0" w:rsidP="009C1FF9">
            <w:pPr>
              <w:jc w:val="both"/>
              <w:rPr>
                <w:rFonts w:cs="Times New Roman"/>
                <w:b/>
                <w:szCs w:val="24"/>
              </w:rPr>
            </w:pPr>
            <w:r w:rsidRPr="00AF0A09">
              <w:rPr>
                <w:rFonts w:cs="Times New Roman"/>
                <w:b/>
                <w:szCs w:val="24"/>
                <w:lang w:val="es-ES"/>
              </w:rPr>
              <w:t xml:space="preserve">Câu 9. </w:t>
            </w:r>
            <w:r w:rsidRPr="00AF0A09">
              <w:rPr>
                <w:rFonts w:cs="Times New Roman"/>
                <w:szCs w:val="24"/>
                <w:shd w:val="clear" w:color="auto" w:fill="FFFFFF"/>
              </w:rPr>
              <w:t> Điền từ thích hợp vào chỗ trống. Các vật nhiễm điện … thì đẩy nhau, … thì hút nhau</w:t>
            </w:r>
          </w:p>
          <w:p w14:paraId="3B967253"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Khác loại, cùng loại</w:t>
            </w:r>
            <w:r w:rsidRPr="00AF0A09">
              <w:rPr>
                <w:rFonts w:cs="Times New Roman"/>
                <w:b/>
                <w:szCs w:val="24"/>
              </w:rPr>
              <w:t xml:space="preserve">           </w:t>
            </w:r>
            <w:r w:rsidRPr="00AF0A09">
              <w:rPr>
                <w:rFonts w:cs="Times New Roman"/>
                <w:b/>
                <w:szCs w:val="24"/>
                <w:u w:val="single"/>
                <w:lang w:val="es-ES"/>
              </w:rPr>
              <w:t>B</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Cùng loại, khác loại</w:t>
            </w:r>
          </w:p>
          <w:p w14:paraId="15ACBE1C" w14:textId="77777777" w:rsidR="00EF6ED0" w:rsidRPr="00AF0A09" w:rsidRDefault="00EF6ED0" w:rsidP="009C1FF9">
            <w:pPr>
              <w:jc w:val="both"/>
              <w:rPr>
                <w:rFonts w:cs="Times New Roman"/>
                <w:b/>
                <w:szCs w:val="24"/>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Như nhau, khác nhau</w:t>
            </w:r>
            <w:r w:rsidRPr="00AF0A09">
              <w:rPr>
                <w:rFonts w:cs="Times New Roman"/>
                <w:b/>
                <w:szCs w:val="24"/>
              </w:rPr>
              <w:t xml:space="preserve">         </w:t>
            </w:r>
            <w:r w:rsidRPr="00AF0A09">
              <w:rPr>
                <w:rFonts w:cs="Times New Roman"/>
                <w:b/>
                <w:szCs w:val="24"/>
                <w:lang w:val="es-ES"/>
              </w:rPr>
              <w:t>D.</w:t>
            </w:r>
            <w:r w:rsidRPr="00AF0A09">
              <w:rPr>
                <w:rFonts w:cs="Times New Roman"/>
                <w:szCs w:val="24"/>
                <w:lang w:val="es-ES"/>
              </w:rPr>
              <w:t xml:space="preserve"> </w:t>
            </w:r>
            <w:r w:rsidRPr="00AF0A09">
              <w:rPr>
                <w:rFonts w:cs="Times New Roman"/>
                <w:szCs w:val="24"/>
                <w:shd w:val="clear" w:color="auto" w:fill="FFFFFF"/>
              </w:rPr>
              <w:t>Khác nhau, như nhau</w:t>
            </w:r>
          </w:p>
          <w:p w14:paraId="1F05F77D" w14:textId="77777777" w:rsidR="00EF6ED0" w:rsidRPr="00AF0A09" w:rsidRDefault="00EF6ED0" w:rsidP="009C1FF9">
            <w:pPr>
              <w:jc w:val="both"/>
              <w:rPr>
                <w:rFonts w:cs="Times New Roman"/>
                <w:b/>
                <w:szCs w:val="24"/>
              </w:rPr>
            </w:pPr>
            <w:r w:rsidRPr="00AF0A09">
              <w:rPr>
                <w:rFonts w:cs="Times New Roman"/>
                <w:b/>
                <w:szCs w:val="24"/>
                <w:lang w:val="es-ES"/>
              </w:rPr>
              <w:lastRenderedPageBreak/>
              <w:t xml:space="preserve">Câu 10. </w:t>
            </w:r>
            <w:r w:rsidRPr="00AF0A09">
              <w:rPr>
                <w:rFonts w:cs="Times New Roman"/>
                <w:szCs w:val="24"/>
                <w:shd w:val="clear" w:color="auto" w:fill="FFFFFF"/>
              </w:rPr>
              <w:t>Chọn câu trả lời đúng. Thước nhựa sau khi được cọ xát bằng mảnh vải khô sẽ có khả năng hút các vụn giấy nhỏ. Vậy khi đưa mảnh vải khô lại gần các mẩu giấy vụn, mảnh vải sẽ hút hay đẩy chúng? Tại sao?</w:t>
            </w:r>
          </w:p>
          <w:p w14:paraId="42F43C8B"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Đẩy, vì mảnh vải nhiễm điện sau khi bị cọ xát</w:t>
            </w:r>
          </w:p>
          <w:p w14:paraId="2EC37AF0"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B</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Hút, vì mảnh vải nhiễm điện sau khi bị cọ xát</w:t>
            </w:r>
          </w:p>
          <w:p w14:paraId="1C5005E2" w14:textId="77777777" w:rsidR="00EF6ED0" w:rsidRPr="00AF0A09" w:rsidRDefault="00EF6ED0" w:rsidP="009C1FF9">
            <w:pPr>
              <w:jc w:val="both"/>
              <w:rPr>
                <w:rFonts w:cs="Times New Roman"/>
                <w:b/>
                <w:szCs w:val="24"/>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Đẩy, vì vụn giấy nhiễm điện</w:t>
            </w:r>
          </w:p>
          <w:p w14:paraId="44FE6786"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t>D.</w:t>
            </w:r>
            <w:r w:rsidRPr="00AF0A09">
              <w:rPr>
                <w:rFonts w:cs="Times New Roman"/>
                <w:szCs w:val="24"/>
                <w:lang w:val="es-ES"/>
              </w:rPr>
              <w:t xml:space="preserve"> </w:t>
            </w:r>
            <w:r w:rsidRPr="00AF0A09">
              <w:rPr>
                <w:rFonts w:cs="Times New Roman"/>
                <w:szCs w:val="24"/>
                <w:shd w:val="clear" w:color="auto" w:fill="FFFFFF"/>
              </w:rPr>
              <w:t>Hút, vì vụn giấy nhiễm điện</w:t>
            </w:r>
          </w:p>
          <w:p w14:paraId="6ED650E6" w14:textId="77777777" w:rsidR="00EF6ED0" w:rsidRPr="00AF0A09" w:rsidRDefault="00EF6ED0" w:rsidP="009C1FF9">
            <w:pPr>
              <w:jc w:val="both"/>
              <w:rPr>
                <w:rFonts w:cs="Times New Roman"/>
                <w:bCs/>
                <w:szCs w:val="24"/>
              </w:rPr>
            </w:pPr>
            <w:r w:rsidRPr="00AF0A09">
              <w:rPr>
                <w:rFonts w:cs="Times New Roman"/>
                <w:b/>
                <w:szCs w:val="24"/>
                <w:lang w:val="es-ES"/>
              </w:rPr>
              <w:t xml:space="preserve">Câu 11. </w:t>
            </w:r>
            <w:r w:rsidRPr="00AF0A09">
              <w:rPr>
                <w:rFonts w:cs="Times New Roman"/>
                <w:szCs w:val="24"/>
                <w:shd w:val="clear" w:color="auto" w:fill="FFFFFF"/>
              </w:rPr>
              <w:t>Điền từ thích hợp vào chỗ trống. Nhiều vật sau khi cọ xát có khả năng … bóng đèn bút thử điện</w:t>
            </w:r>
          </w:p>
          <w:p w14:paraId="2EEA83DD"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Làm đứt</w:t>
            </w:r>
            <w:r w:rsidRPr="00AF0A09">
              <w:rPr>
                <w:rFonts w:cs="Times New Roman"/>
                <w:b/>
                <w:szCs w:val="24"/>
              </w:rPr>
              <w:t xml:space="preserve">                      </w:t>
            </w:r>
            <w:r w:rsidRPr="00AF0A09">
              <w:rPr>
                <w:rFonts w:cs="Times New Roman"/>
                <w:b/>
                <w:szCs w:val="24"/>
                <w:lang w:val="es-ES"/>
              </w:rPr>
              <w:t>B.</w:t>
            </w:r>
            <w:r w:rsidRPr="00AF0A09">
              <w:rPr>
                <w:rFonts w:cs="Times New Roman"/>
                <w:szCs w:val="24"/>
                <w:lang w:val="es-ES"/>
              </w:rPr>
              <w:t xml:space="preserve"> </w:t>
            </w:r>
            <w:r w:rsidRPr="00AF0A09">
              <w:rPr>
                <w:rFonts w:cs="Times New Roman"/>
                <w:szCs w:val="24"/>
                <w:shd w:val="clear" w:color="auto" w:fill="FFFFFF"/>
              </w:rPr>
              <w:t>Làm tắt</w:t>
            </w:r>
          </w:p>
          <w:p w14:paraId="75D175F2" w14:textId="77777777" w:rsidR="00EF6ED0" w:rsidRPr="00AF0A09" w:rsidRDefault="00EF6ED0" w:rsidP="009C1FF9">
            <w:pPr>
              <w:jc w:val="both"/>
              <w:rPr>
                <w:rFonts w:cs="Times New Roman"/>
                <w:b/>
                <w:szCs w:val="24"/>
              </w:rPr>
            </w:pPr>
            <w:r w:rsidRPr="00AF0A09">
              <w:rPr>
                <w:rFonts w:cs="Times New Roman"/>
                <w:b/>
                <w:szCs w:val="24"/>
                <w:lang w:val="es-ES"/>
              </w:rPr>
              <w:tab/>
            </w:r>
            <w:r w:rsidRPr="00AF0A09">
              <w:rPr>
                <w:rFonts w:cs="Times New Roman"/>
                <w:b/>
                <w:szCs w:val="24"/>
                <w:u w:val="single"/>
                <w:lang w:val="es-ES"/>
              </w:rPr>
              <w:t>C.</w:t>
            </w:r>
            <w:r w:rsidRPr="00AF0A09">
              <w:rPr>
                <w:rFonts w:cs="Times New Roman"/>
                <w:szCs w:val="24"/>
                <w:lang w:val="es-ES"/>
              </w:rPr>
              <w:t xml:space="preserve"> </w:t>
            </w:r>
            <w:r w:rsidRPr="00AF0A09">
              <w:rPr>
                <w:rFonts w:cs="Times New Roman"/>
                <w:szCs w:val="24"/>
                <w:shd w:val="clear" w:color="auto" w:fill="FFFFFF"/>
              </w:rPr>
              <w:t>Làm sáng</w:t>
            </w:r>
            <w:r w:rsidRPr="00AF0A09">
              <w:rPr>
                <w:rFonts w:cs="Times New Roman"/>
                <w:b/>
                <w:szCs w:val="24"/>
              </w:rPr>
              <w:t xml:space="preserve">                    </w:t>
            </w:r>
            <w:r w:rsidRPr="00AF0A09">
              <w:rPr>
                <w:rFonts w:cs="Times New Roman"/>
                <w:b/>
                <w:szCs w:val="24"/>
                <w:lang w:val="es-ES"/>
              </w:rPr>
              <w:t>D.</w:t>
            </w:r>
            <w:r w:rsidRPr="00AF0A09">
              <w:rPr>
                <w:rFonts w:cs="Times New Roman"/>
                <w:szCs w:val="24"/>
                <w:lang w:val="es-ES"/>
              </w:rPr>
              <w:t xml:space="preserve"> </w:t>
            </w:r>
            <w:r w:rsidRPr="00AF0A09">
              <w:rPr>
                <w:rFonts w:cs="Times New Roman"/>
                <w:szCs w:val="24"/>
                <w:shd w:val="clear" w:color="auto" w:fill="FFFFFF"/>
              </w:rPr>
              <w:t>Không hiện tượng</w:t>
            </w:r>
          </w:p>
          <w:p w14:paraId="7FA6BBBF" w14:textId="77777777" w:rsidR="00EF6ED0" w:rsidRPr="00AF0A09" w:rsidRDefault="00EF6ED0" w:rsidP="009C1FF9">
            <w:pPr>
              <w:jc w:val="both"/>
              <w:rPr>
                <w:rFonts w:cs="Times New Roman"/>
                <w:b/>
                <w:szCs w:val="24"/>
              </w:rPr>
            </w:pPr>
            <w:r w:rsidRPr="00AF0A09">
              <w:rPr>
                <w:rFonts w:cs="Times New Roman"/>
                <w:b/>
                <w:szCs w:val="24"/>
                <w:lang w:val="es-ES"/>
              </w:rPr>
              <w:t xml:space="preserve">Câu 12. </w:t>
            </w:r>
            <w:r w:rsidRPr="00AF0A09">
              <w:rPr>
                <w:rFonts w:cs="Times New Roman"/>
                <w:szCs w:val="24"/>
                <w:shd w:val="clear" w:color="auto" w:fill="FFFFFF"/>
              </w:rPr>
              <w:t>Chọn câu giải thích đúng. Ở xứ lạnh vào mùa đông, một người đi tất (vớ) trên một sàn nhà được trải thảm, khi đưa tay vào gần các tay nắm cửa bằng kim loại thì nghe thấy có tiếng lách tách nhỏ và tay người đó bị giật. Hãy giải thích vì sao?</w:t>
            </w:r>
          </w:p>
          <w:p w14:paraId="3A7D91E3" w14:textId="77777777" w:rsidR="00EF6ED0" w:rsidRPr="00AF0A09" w:rsidRDefault="00EF6ED0" w:rsidP="009C1FF9">
            <w:pPr>
              <w:jc w:val="both"/>
              <w:rPr>
                <w:rFonts w:cs="Times New Roman"/>
                <w:b/>
                <w:szCs w:val="24"/>
              </w:rPr>
            </w:pPr>
            <w:r w:rsidRPr="00AF0A09">
              <w:rPr>
                <w:rFonts w:cs="Times New Roman"/>
                <w:b/>
                <w:szCs w:val="24"/>
                <w:lang w:val="es-ES"/>
              </w:rPr>
              <w:tab/>
              <w:t xml:space="preserve">A. </w:t>
            </w:r>
            <w:r w:rsidRPr="00AF0A09">
              <w:rPr>
                <w:rFonts w:cs="Times New Roman"/>
                <w:szCs w:val="24"/>
                <w:shd w:val="clear" w:color="auto" w:fill="FFFFFF"/>
              </w:rPr>
              <w:t>Vì khi đi trên thảm, có sự cọ sát với thảm nên nhiễm điện</w:t>
            </w:r>
          </w:p>
          <w:p w14:paraId="7E5282E9" w14:textId="77777777" w:rsidR="00EF6ED0" w:rsidRPr="00AF0A09" w:rsidRDefault="00EF6ED0" w:rsidP="009C1FF9">
            <w:pPr>
              <w:jc w:val="both"/>
              <w:rPr>
                <w:rFonts w:cs="Times New Roman"/>
                <w:b/>
                <w:szCs w:val="24"/>
              </w:rPr>
            </w:pPr>
            <w:r w:rsidRPr="00AF0A09">
              <w:rPr>
                <w:rFonts w:cs="Times New Roman"/>
                <w:b/>
                <w:szCs w:val="24"/>
                <w:lang w:val="es-ES"/>
              </w:rPr>
              <w:tab/>
              <w:t>B.</w:t>
            </w:r>
            <w:r w:rsidRPr="00AF0A09">
              <w:rPr>
                <w:rFonts w:cs="Times New Roman"/>
                <w:szCs w:val="24"/>
                <w:lang w:val="es-ES"/>
              </w:rPr>
              <w:t xml:space="preserve"> </w:t>
            </w:r>
            <w:r w:rsidRPr="00AF0A09">
              <w:rPr>
                <w:rFonts w:cs="Times New Roman"/>
                <w:szCs w:val="24"/>
                <w:shd w:val="clear" w:color="auto" w:fill="FFFFFF"/>
              </w:rPr>
              <w:t>Do hiện tượng phóng điện giữa người và tay nắm cửa</w:t>
            </w:r>
          </w:p>
          <w:p w14:paraId="3E750F7E" w14:textId="77777777" w:rsidR="00EF6ED0" w:rsidRPr="00AF0A09" w:rsidRDefault="00EF6ED0" w:rsidP="009C1FF9">
            <w:pPr>
              <w:jc w:val="both"/>
              <w:rPr>
                <w:rFonts w:cs="Times New Roman"/>
                <w:b/>
                <w:szCs w:val="24"/>
              </w:rPr>
            </w:pPr>
            <w:r w:rsidRPr="00AF0A09">
              <w:rPr>
                <w:rFonts w:cs="Times New Roman"/>
                <w:b/>
                <w:szCs w:val="24"/>
                <w:lang w:val="es-ES"/>
              </w:rPr>
              <w:tab/>
              <w:t>C.</w:t>
            </w:r>
            <w:r w:rsidRPr="00AF0A09">
              <w:rPr>
                <w:rFonts w:cs="Times New Roman"/>
                <w:szCs w:val="24"/>
                <w:lang w:val="es-ES"/>
              </w:rPr>
              <w:t xml:space="preserve"> </w:t>
            </w:r>
            <w:r w:rsidRPr="00AF0A09">
              <w:rPr>
                <w:rFonts w:cs="Times New Roman"/>
                <w:szCs w:val="24"/>
                <w:shd w:val="clear" w:color="auto" w:fill="FFFFFF"/>
              </w:rPr>
              <w:t>Cả A và B đều sai</w:t>
            </w:r>
          </w:p>
          <w:p w14:paraId="2BE02F83"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ab/>
            </w:r>
            <w:r w:rsidRPr="00AF0A09">
              <w:rPr>
                <w:rFonts w:cs="Times New Roman"/>
                <w:b/>
                <w:szCs w:val="24"/>
                <w:u w:val="single"/>
                <w:lang w:val="es-ES"/>
              </w:rPr>
              <w:t>D</w:t>
            </w:r>
            <w:r w:rsidRPr="00AF0A09">
              <w:rPr>
                <w:rFonts w:cs="Times New Roman"/>
                <w:b/>
                <w:szCs w:val="24"/>
                <w:lang w:val="es-ES"/>
              </w:rPr>
              <w:t>.</w:t>
            </w:r>
            <w:r w:rsidRPr="00AF0A09">
              <w:rPr>
                <w:rFonts w:cs="Times New Roman"/>
                <w:szCs w:val="24"/>
                <w:lang w:val="es-ES"/>
              </w:rPr>
              <w:t xml:space="preserve"> </w:t>
            </w:r>
            <w:r w:rsidRPr="00AF0A09">
              <w:rPr>
                <w:rFonts w:cs="Times New Roman"/>
                <w:szCs w:val="24"/>
                <w:shd w:val="clear" w:color="auto" w:fill="FFFFFF"/>
              </w:rPr>
              <w:t>Cả A và B đều đúng</w:t>
            </w:r>
          </w:p>
          <w:p w14:paraId="528B8D27" w14:textId="77777777" w:rsidR="00EF6ED0" w:rsidRPr="00AF0A09" w:rsidRDefault="00EF6ED0" w:rsidP="009C1FF9">
            <w:pPr>
              <w:shd w:val="clear" w:color="auto" w:fill="FFFFFF"/>
              <w:rPr>
                <w:rFonts w:cs="Times New Roman"/>
                <w:szCs w:val="24"/>
              </w:rPr>
            </w:pPr>
            <w:r w:rsidRPr="00AF0A09">
              <w:rPr>
                <w:rFonts w:cs="Times New Roman"/>
                <w:b/>
                <w:bCs/>
                <w:szCs w:val="24"/>
              </w:rPr>
              <w:t>Câu 13:</w:t>
            </w:r>
            <w:r w:rsidRPr="00AF0A09">
              <w:rPr>
                <w:rFonts w:cs="Times New Roman"/>
                <w:szCs w:val="24"/>
              </w:rPr>
              <w:t> Chọn câu sai. Các vật nhiễm……….. thì đẩy nhau.</w:t>
            </w:r>
          </w:p>
          <w:p w14:paraId="4EB305D5"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Cùng điện tích dương. </w:t>
            </w:r>
            <w:r w:rsidRPr="00AF0A09">
              <w:rPr>
                <w:rFonts w:cs="Times New Roman"/>
                <w:szCs w:val="24"/>
              </w:rPr>
              <w:tab/>
              <w:t>B. Cùng điện tích âm.</w:t>
            </w:r>
          </w:p>
          <w:p w14:paraId="44F38F1A"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Điện tích cùng loại.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Điện tích khác nhau.</w:t>
            </w:r>
          </w:p>
          <w:p w14:paraId="4EC5A04D" w14:textId="77777777" w:rsidR="00EF6ED0" w:rsidRPr="00AF0A09" w:rsidRDefault="00EF6ED0" w:rsidP="009C1FF9">
            <w:pPr>
              <w:shd w:val="clear" w:color="auto" w:fill="FFFFFF"/>
              <w:rPr>
                <w:rFonts w:cs="Times New Roman"/>
                <w:szCs w:val="24"/>
              </w:rPr>
            </w:pPr>
            <w:r w:rsidRPr="00AF0A09">
              <w:rPr>
                <w:rFonts w:cs="Times New Roman"/>
                <w:b/>
                <w:bCs/>
                <w:szCs w:val="24"/>
              </w:rPr>
              <w:t>Câu 14:</w:t>
            </w:r>
            <w:r w:rsidRPr="00AF0A09">
              <w:rPr>
                <w:rFonts w:cs="Times New Roman"/>
                <w:szCs w:val="24"/>
              </w:rPr>
              <w:t> Chọn câu trả lời đúng. Khi đưa tay sát gần màn hình tivi hay màn hình máy vi tính đang hoạt động sẽ nghe thấy những tiếng lách tách nhỏ. Điều này là do:</w:t>
            </w:r>
          </w:p>
          <w:p w14:paraId="0EA38B3C"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Màn hình đã bị nhiễm điện. </w:t>
            </w:r>
            <w:r w:rsidRPr="00AF0A09">
              <w:rPr>
                <w:rFonts w:cs="Times New Roman"/>
                <w:szCs w:val="24"/>
              </w:rPr>
              <w:tab/>
            </w:r>
            <w:r w:rsidRPr="00AF0A09">
              <w:rPr>
                <w:rFonts w:cs="Times New Roman"/>
                <w:szCs w:val="24"/>
              </w:rPr>
              <w:tab/>
            </w:r>
          </w:p>
          <w:p w14:paraId="3321276F" w14:textId="77777777" w:rsidR="00EF6ED0" w:rsidRPr="00AF0A09" w:rsidRDefault="00EF6ED0" w:rsidP="009C1FF9">
            <w:pPr>
              <w:shd w:val="clear" w:color="auto" w:fill="FFFFFF"/>
              <w:ind w:left="360"/>
              <w:rPr>
                <w:rFonts w:cs="Times New Roman"/>
                <w:szCs w:val="24"/>
              </w:rPr>
            </w:pPr>
            <w:r w:rsidRPr="00AF0A09">
              <w:rPr>
                <w:rFonts w:cs="Times New Roman"/>
                <w:szCs w:val="24"/>
              </w:rPr>
              <w:t>B. Có sự phóng điện giữa tay và màn hình.</w:t>
            </w:r>
          </w:p>
          <w:p w14:paraId="19F28E5D"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Cả hai câu A và B đều đúng. </w:t>
            </w:r>
            <w:r w:rsidRPr="00AF0A09">
              <w:rPr>
                <w:rFonts w:cs="Times New Roman"/>
                <w:szCs w:val="24"/>
              </w:rPr>
              <w:tab/>
            </w:r>
            <w:r w:rsidRPr="00AF0A09">
              <w:rPr>
                <w:rFonts w:cs="Times New Roman"/>
                <w:szCs w:val="24"/>
              </w:rPr>
              <w:tab/>
            </w:r>
          </w:p>
          <w:p w14:paraId="094C52BD"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rPr>
              <w:t>D. Cả hai câu A và B đều sai.</w:t>
            </w:r>
          </w:p>
          <w:p w14:paraId="500EE50A" w14:textId="77777777" w:rsidR="00EF6ED0" w:rsidRPr="00AF0A09" w:rsidRDefault="00EF6ED0" w:rsidP="009C1FF9">
            <w:pPr>
              <w:shd w:val="clear" w:color="auto" w:fill="FFFFFF"/>
              <w:rPr>
                <w:rFonts w:cs="Times New Roman"/>
                <w:szCs w:val="24"/>
              </w:rPr>
            </w:pPr>
            <w:r w:rsidRPr="00AF0A09">
              <w:rPr>
                <w:rFonts w:cs="Times New Roman"/>
                <w:b/>
                <w:bCs/>
                <w:szCs w:val="24"/>
              </w:rPr>
              <w:t>Câu 15:</w:t>
            </w:r>
            <w:r w:rsidRPr="00AF0A09">
              <w:rPr>
                <w:rFonts w:cs="Times New Roman"/>
                <w:szCs w:val="24"/>
              </w:rPr>
              <w:t> Chọn câu trả lời đúng. Làm thế nào để biết một vật bị nhiễm điện?</w:t>
            </w:r>
          </w:p>
          <w:p w14:paraId="66759C4E" w14:textId="77777777" w:rsidR="00EF6ED0" w:rsidRPr="00AF0A09" w:rsidRDefault="00EF6ED0" w:rsidP="009C1FF9">
            <w:pPr>
              <w:shd w:val="clear" w:color="auto" w:fill="FFFFFF"/>
              <w:ind w:left="142"/>
              <w:rPr>
                <w:rFonts w:cs="Times New Roman"/>
                <w:szCs w:val="24"/>
              </w:rPr>
            </w:pPr>
            <w:r w:rsidRPr="00AF0A09">
              <w:rPr>
                <w:rFonts w:cs="Times New Roman"/>
                <w:szCs w:val="24"/>
              </w:rPr>
              <w:t>A. Đưa vật lại gần các vụn giấy, nếu vật hút các mẩu giấy thì kết luận vật bị nhiễm điện</w:t>
            </w:r>
          </w:p>
          <w:p w14:paraId="48FA36D9"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B</w:t>
            </w:r>
            <w:r w:rsidRPr="00AF0A09">
              <w:rPr>
                <w:rFonts w:cs="Times New Roman"/>
                <w:szCs w:val="24"/>
              </w:rPr>
              <w:t>. Đưa vật đến gần các vật khác đã bị nhiễm điện nếu chúng hút hay đẩy nhau thì kết luận vật nhiễm điện</w:t>
            </w:r>
          </w:p>
          <w:p w14:paraId="42170CDB" w14:textId="77777777" w:rsidR="00EF6ED0" w:rsidRPr="00AF0A09" w:rsidRDefault="00EF6ED0" w:rsidP="009C1FF9">
            <w:pPr>
              <w:shd w:val="clear" w:color="auto" w:fill="FFFFFF"/>
              <w:ind w:left="142"/>
              <w:rPr>
                <w:rFonts w:cs="Times New Roman"/>
                <w:szCs w:val="24"/>
              </w:rPr>
            </w:pPr>
            <w:r w:rsidRPr="00AF0A09">
              <w:rPr>
                <w:rFonts w:cs="Times New Roman"/>
                <w:szCs w:val="24"/>
              </w:rPr>
              <w:t>C. Đưa vật lại gần các vụn giấy nếu vật đẩy các mẩu giấy thì kết luận vật bị nhiễm điện</w:t>
            </w:r>
          </w:p>
          <w:p w14:paraId="0955083A" w14:textId="77777777" w:rsidR="00EF6ED0" w:rsidRPr="00AF0A09" w:rsidRDefault="00EF6ED0" w:rsidP="009C1FF9">
            <w:pPr>
              <w:shd w:val="clear" w:color="auto" w:fill="FFFFFF"/>
              <w:ind w:left="142"/>
              <w:rPr>
                <w:rFonts w:cs="Times New Roman"/>
                <w:szCs w:val="24"/>
              </w:rPr>
            </w:pPr>
            <w:r w:rsidRPr="00AF0A09">
              <w:rPr>
                <w:rFonts w:cs="Times New Roman"/>
                <w:szCs w:val="24"/>
              </w:rPr>
              <w:t>D. Cả A và C đều đúng</w:t>
            </w:r>
          </w:p>
          <w:p w14:paraId="1E29444E" w14:textId="77777777" w:rsidR="00EF6ED0" w:rsidRPr="00AF0A09" w:rsidRDefault="00EF6ED0" w:rsidP="009C1FF9">
            <w:pPr>
              <w:shd w:val="clear" w:color="auto" w:fill="FFFFFF"/>
              <w:rPr>
                <w:rFonts w:cs="Times New Roman"/>
                <w:szCs w:val="24"/>
              </w:rPr>
            </w:pPr>
            <w:r w:rsidRPr="00AF0A09">
              <w:rPr>
                <w:rFonts w:cs="Times New Roman"/>
                <w:b/>
                <w:bCs/>
                <w:szCs w:val="24"/>
              </w:rPr>
              <w:t>Câu 16:</w:t>
            </w:r>
            <w:r w:rsidRPr="00AF0A09">
              <w:rPr>
                <w:rFonts w:cs="Times New Roman"/>
                <w:szCs w:val="24"/>
              </w:rPr>
              <w:t> Chọn câu giải thích đúng. Ở xứ lạnh vào mùa đông, một người đi tất (vớ) trên một sàn nhà được trải thảm, khi đưa tay vào gần các tay nắm cửa bằng kim loại thì nghe thấy có tiếng lách tách nhỏ và tay người đó bị giật. Hãy giải thích vì sao?</w:t>
            </w:r>
          </w:p>
          <w:p w14:paraId="302E36C2" w14:textId="77777777" w:rsidR="00EF6ED0" w:rsidRPr="00AF0A09" w:rsidRDefault="00EF6ED0" w:rsidP="009C1FF9">
            <w:pPr>
              <w:shd w:val="clear" w:color="auto" w:fill="FFFFFF"/>
              <w:ind w:left="360"/>
              <w:rPr>
                <w:rFonts w:cs="Times New Roman"/>
                <w:szCs w:val="24"/>
              </w:rPr>
            </w:pPr>
            <w:r w:rsidRPr="00AF0A09">
              <w:rPr>
                <w:rFonts w:cs="Times New Roman"/>
                <w:szCs w:val="24"/>
              </w:rPr>
              <w:t>A. Vì khi người đi trên thảm, có sự cọ xát với thảm nên bị nhiễm điện</w:t>
            </w:r>
          </w:p>
          <w:p w14:paraId="77F782D2" w14:textId="77777777" w:rsidR="00EF6ED0" w:rsidRPr="00AF0A09" w:rsidRDefault="00EF6ED0" w:rsidP="009C1FF9">
            <w:pPr>
              <w:shd w:val="clear" w:color="auto" w:fill="FFFFFF"/>
              <w:ind w:left="360"/>
              <w:rPr>
                <w:rFonts w:cs="Times New Roman"/>
                <w:szCs w:val="24"/>
              </w:rPr>
            </w:pPr>
            <w:r w:rsidRPr="00AF0A09">
              <w:rPr>
                <w:rFonts w:cs="Times New Roman"/>
                <w:szCs w:val="24"/>
              </w:rPr>
              <w:t>B. Do hiện tượng phóng điện giữa người và tay nắm cửa</w:t>
            </w:r>
          </w:p>
          <w:p w14:paraId="6D62A407" w14:textId="77777777" w:rsidR="00EF6ED0" w:rsidRPr="00AF0A09" w:rsidRDefault="00EF6ED0" w:rsidP="009C1FF9">
            <w:pPr>
              <w:shd w:val="clear" w:color="auto" w:fill="FFFFFF"/>
              <w:ind w:left="360"/>
              <w:rPr>
                <w:rFonts w:cs="Times New Roman"/>
                <w:szCs w:val="24"/>
              </w:rPr>
            </w:pPr>
            <w:r w:rsidRPr="00AF0A09">
              <w:rPr>
                <w:rFonts w:cs="Times New Roman"/>
                <w:szCs w:val="24"/>
              </w:rPr>
              <w:t>C. Chỉ có câu A đúng</w:t>
            </w:r>
          </w:p>
          <w:p w14:paraId="7C3B968D"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xml:space="preserve"> Cả hai câu A và B đều đúng</w:t>
            </w:r>
          </w:p>
          <w:p w14:paraId="150BA2BA" w14:textId="77777777" w:rsidR="00EF6ED0" w:rsidRPr="00AF0A09" w:rsidRDefault="00EF6ED0" w:rsidP="009C1FF9">
            <w:pPr>
              <w:shd w:val="clear" w:color="auto" w:fill="FFFFFF"/>
              <w:rPr>
                <w:rFonts w:cs="Times New Roman"/>
                <w:szCs w:val="24"/>
              </w:rPr>
            </w:pPr>
            <w:r w:rsidRPr="00AF0A09">
              <w:rPr>
                <w:rFonts w:cs="Times New Roman"/>
                <w:b/>
                <w:bCs/>
                <w:szCs w:val="24"/>
              </w:rPr>
              <w:t>Câu 17:</w:t>
            </w:r>
            <w:r w:rsidRPr="00AF0A09">
              <w:rPr>
                <w:rFonts w:cs="Times New Roman"/>
                <w:szCs w:val="24"/>
              </w:rPr>
              <w:t> Chọn câu giải thích đúng. Tại sao khi lau kính bằng các khăn vải khô ta thấy không sạch bụi</w:t>
            </w:r>
          </w:p>
          <w:p w14:paraId="7A6E64A7" w14:textId="77777777" w:rsidR="00EF6ED0" w:rsidRPr="00AF0A09" w:rsidRDefault="00EF6ED0" w:rsidP="009C1FF9">
            <w:pPr>
              <w:shd w:val="clear" w:color="auto" w:fill="FFFFFF"/>
              <w:ind w:left="360"/>
              <w:rPr>
                <w:rFonts w:cs="Times New Roman"/>
                <w:szCs w:val="24"/>
              </w:rPr>
            </w:pPr>
            <w:r w:rsidRPr="00AF0A09">
              <w:rPr>
                <w:rFonts w:cs="Times New Roman"/>
                <w:szCs w:val="24"/>
              </w:rPr>
              <w:t>A. Vì khăn vải khô làm kính bị trầy xước</w:t>
            </w:r>
          </w:p>
          <w:p w14:paraId="78184583" w14:textId="77777777" w:rsidR="00EF6ED0" w:rsidRPr="00AF0A09" w:rsidRDefault="00EF6ED0" w:rsidP="009C1FF9">
            <w:pPr>
              <w:shd w:val="clear" w:color="auto" w:fill="FFFFFF"/>
              <w:ind w:left="360"/>
              <w:rPr>
                <w:rFonts w:cs="Times New Roman"/>
                <w:szCs w:val="24"/>
              </w:rPr>
            </w:pPr>
            <w:r w:rsidRPr="00AF0A09">
              <w:rPr>
                <w:rFonts w:cs="Times New Roman"/>
                <w:szCs w:val="24"/>
              </w:rPr>
              <w:t>B. Vì khăn vải khô không dính được các hạ bụi</w:t>
            </w:r>
          </w:p>
          <w:p w14:paraId="562FB3B1"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Vì khăn vải khô làm kính bị nhiễm điện nên sẽ hút các hạt bụi và các bụi vải</w:t>
            </w:r>
          </w:p>
          <w:p w14:paraId="7F0D65F0" w14:textId="77777777" w:rsidR="00EF6ED0" w:rsidRPr="00AF0A09" w:rsidRDefault="00EF6ED0" w:rsidP="009C1FF9">
            <w:pPr>
              <w:shd w:val="clear" w:color="auto" w:fill="FFFFFF"/>
              <w:ind w:left="360"/>
              <w:rPr>
                <w:rFonts w:cs="Times New Roman"/>
                <w:szCs w:val="24"/>
              </w:rPr>
            </w:pPr>
            <w:r w:rsidRPr="00AF0A09">
              <w:rPr>
                <w:rFonts w:cs="Times New Roman"/>
                <w:szCs w:val="24"/>
              </w:rPr>
              <w:t>D. Cả ba câu đều sai</w:t>
            </w:r>
          </w:p>
          <w:p w14:paraId="400CA3D2" w14:textId="77777777" w:rsidR="00EF6ED0" w:rsidRPr="00AF0A09" w:rsidRDefault="00EF6ED0" w:rsidP="009C1FF9">
            <w:pPr>
              <w:shd w:val="clear" w:color="auto" w:fill="FFFFFF"/>
              <w:rPr>
                <w:rFonts w:cs="Times New Roman"/>
                <w:szCs w:val="24"/>
              </w:rPr>
            </w:pPr>
            <w:r w:rsidRPr="00AF0A09">
              <w:rPr>
                <w:rFonts w:cs="Times New Roman"/>
                <w:b/>
                <w:bCs/>
                <w:szCs w:val="24"/>
              </w:rPr>
              <w:lastRenderedPageBreak/>
              <w:t>Câu 18:</w:t>
            </w:r>
            <w:r w:rsidRPr="00AF0A09">
              <w:rPr>
                <w:rFonts w:cs="Times New Roman"/>
                <w:szCs w:val="24"/>
              </w:rPr>
              <w:t> Điền từ thích hợp vào chỗ trống. Nhiều vật sau khi bị cọ xát………………………. các vật khác</w:t>
            </w:r>
          </w:p>
          <w:p w14:paraId="3FF57E0A"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Có khả năng đẩy.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Có khả năng hút. </w:t>
            </w:r>
          </w:p>
          <w:p w14:paraId="47F11BCD"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Vừa đẩy vừa hút.  </w:t>
            </w:r>
            <w:r w:rsidRPr="00AF0A09">
              <w:rPr>
                <w:rFonts w:cs="Times New Roman"/>
                <w:szCs w:val="24"/>
              </w:rPr>
              <w:tab/>
            </w:r>
            <w:r w:rsidRPr="00AF0A09">
              <w:rPr>
                <w:rFonts w:cs="Times New Roman"/>
                <w:szCs w:val="24"/>
              </w:rPr>
              <w:tab/>
              <w:t xml:space="preserve">D. Không đẩy và không hút. </w:t>
            </w:r>
          </w:p>
          <w:p w14:paraId="07C45CF8" w14:textId="77777777" w:rsidR="00EF6ED0" w:rsidRPr="00AF0A09" w:rsidRDefault="00EF6ED0" w:rsidP="009C1FF9">
            <w:pPr>
              <w:shd w:val="clear" w:color="auto" w:fill="FFFFFF"/>
              <w:rPr>
                <w:rFonts w:cs="Times New Roman"/>
                <w:szCs w:val="24"/>
              </w:rPr>
            </w:pPr>
            <w:r w:rsidRPr="00AF0A09">
              <w:rPr>
                <w:rFonts w:cs="Times New Roman"/>
                <w:b/>
                <w:bCs/>
                <w:szCs w:val="24"/>
              </w:rPr>
              <w:t>Câu 19:</w:t>
            </w:r>
            <w:r w:rsidRPr="00AF0A09">
              <w:rPr>
                <w:rFonts w:cs="Times New Roman"/>
                <w:szCs w:val="24"/>
              </w:rPr>
              <w:t> Chọn câu sai. Vật bị nhiễm điện:</w:t>
            </w:r>
          </w:p>
          <w:p w14:paraId="132F533D"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Có khả năng đẩy các vật khác. </w:t>
            </w:r>
            <w:r w:rsidRPr="00AF0A09">
              <w:rPr>
                <w:rFonts w:cs="Times New Roman"/>
                <w:szCs w:val="24"/>
              </w:rPr>
              <w:tab/>
            </w:r>
          </w:p>
          <w:p w14:paraId="19990708" w14:textId="77777777" w:rsidR="00EF6ED0" w:rsidRPr="00AF0A09" w:rsidRDefault="00EF6ED0" w:rsidP="009C1FF9">
            <w:pPr>
              <w:shd w:val="clear" w:color="auto" w:fill="FFFFFF"/>
              <w:ind w:left="360"/>
              <w:rPr>
                <w:rFonts w:cs="Times New Roman"/>
                <w:szCs w:val="24"/>
              </w:rPr>
            </w:pPr>
            <w:r w:rsidRPr="00AF0A09">
              <w:rPr>
                <w:rFonts w:cs="Times New Roman"/>
                <w:szCs w:val="24"/>
              </w:rPr>
              <w:t>B. Có khả năng làm sáng bóng đèn bút thử điện</w:t>
            </w:r>
          </w:p>
          <w:p w14:paraId="1EAF7668" w14:textId="77777777" w:rsidR="00EF6ED0" w:rsidRPr="00AF0A09" w:rsidRDefault="00EF6ED0" w:rsidP="009C1FF9">
            <w:pPr>
              <w:shd w:val="clear" w:color="auto" w:fill="FFFFFF"/>
              <w:ind w:left="360"/>
              <w:rPr>
                <w:rFonts w:cs="Times New Roman"/>
                <w:szCs w:val="24"/>
              </w:rPr>
            </w:pPr>
            <w:r w:rsidRPr="00AF0A09">
              <w:rPr>
                <w:rFonts w:cs="Times New Roman"/>
                <w:szCs w:val="24"/>
              </w:rPr>
              <w:t>C. Còn được gọi là vật mang điện tích</w:t>
            </w:r>
          </w:p>
          <w:p w14:paraId="4C5E259C"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Không có khả năng đẩy các vật khác</w:t>
            </w:r>
          </w:p>
          <w:p w14:paraId="52D5A37E" w14:textId="77777777" w:rsidR="00EF6ED0" w:rsidRPr="00AF0A09" w:rsidRDefault="00EF6ED0" w:rsidP="009C1FF9">
            <w:pPr>
              <w:shd w:val="clear" w:color="auto" w:fill="FFFFFF"/>
              <w:rPr>
                <w:rFonts w:cs="Times New Roman"/>
                <w:szCs w:val="24"/>
              </w:rPr>
            </w:pPr>
            <w:r w:rsidRPr="00AF0A09">
              <w:rPr>
                <w:rFonts w:cs="Times New Roman"/>
                <w:b/>
                <w:bCs/>
                <w:szCs w:val="24"/>
              </w:rPr>
              <w:t>Câu 20:</w:t>
            </w:r>
            <w:r w:rsidRPr="00AF0A09">
              <w:rPr>
                <w:rFonts w:cs="Times New Roman"/>
                <w:szCs w:val="24"/>
              </w:rPr>
              <w:t> Chọn câu trả lời đúng. Thanh thủy tinh sau khi được cọ xát bằng mảnh lụa thì có khả năng:</w:t>
            </w:r>
          </w:p>
          <w:p w14:paraId="68EE0019"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Hút được mảnh vải khô. </w:t>
            </w:r>
            <w:r w:rsidRPr="00AF0A09">
              <w:rPr>
                <w:rFonts w:cs="Times New Roman"/>
                <w:szCs w:val="24"/>
              </w:rPr>
              <w:tab/>
            </w:r>
            <w:r w:rsidRPr="00AF0A09">
              <w:rPr>
                <w:rFonts w:cs="Times New Roman"/>
                <w:szCs w:val="24"/>
                <w:u w:val="single"/>
              </w:rPr>
              <w:t>B.</w:t>
            </w:r>
            <w:r w:rsidRPr="00AF0A09">
              <w:rPr>
                <w:rFonts w:cs="Times New Roman"/>
                <w:szCs w:val="24"/>
              </w:rPr>
              <w:t xml:space="preserve"> Hút được mảnh nilông. </w:t>
            </w:r>
          </w:p>
          <w:p w14:paraId="0D86AB6F"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Hút được mảnh len. </w:t>
            </w:r>
            <w:r w:rsidRPr="00AF0A09">
              <w:rPr>
                <w:rFonts w:cs="Times New Roman"/>
                <w:szCs w:val="24"/>
              </w:rPr>
              <w:tab/>
              <w:t xml:space="preserve">           D. Hút được thanh thước nhựa.</w:t>
            </w:r>
          </w:p>
          <w:p w14:paraId="026B6778" w14:textId="77777777" w:rsidR="00EF6ED0" w:rsidRPr="00AF0A09" w:rsidRDefault="00EF6ED0" w:rsidP="009C1FF9">
            <w:pPr>
              <w:shd w:val="clear" w:color="auto" w:fill="FFFFFF"/>
              <w:rPr>
                <w:rFonts w:cs="Times New Roman"/>
                <w:szCs w:val="24"/>
              </w:rPr>
            </w:pPr>
            <w:r w:rsidRPr="00AF0A09">
              <w:rPr>
                <w:rFonts w:cs="Times New Roman"/>
                <w:b/>
                <w:bCs/>
                <w:szCs w:val="24"/>
              </w:rPr>
              <w:t>Câu 21:</w:t>
            </w:r>
            <w:r w:rsidRPr="00AF0A09">
              <w:rPr>
                <w:rFonts w:cs="Times New Roman"/>
                <w:szCs w:val="24"/>
              </w:rPr>
              <w:t> Chọn câu trả lời đúng. Dùng mảnh vải khô để cọ xát, thì có thể làm cho vật nào dưới đây mang điện tích:</w:t>
            </w:r>
          </w:p>
          <w:p w14:paraId="6D6D0529"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Thanh sắt. </w:t>
            </w:r>
            <w:r w:rsidRPr="00AF0A09">
              <w:rPr>
                <w:rFonts w:cs="Times New Roman"/>
                <w:szCs w:val="24"/>
              </w:rPr>
              <w:tab/>
            </w:r>
            <w:r w:rsidRPr="00AF0A09">
              <w:rPr>
                <w:rFonts w:cs="Times New Roman"/>
                <w:szCs w:val="24"/>
              </w:rPr>
              <w:tab/>
              <w:t xml:space="preserve">B. Thanh thép. </w:t>
            </w:r>
            <w:r w:rsidRPr="00AF0A09">
              <w:rPr>
                <w:rFonts w:cs="Times New Roman"/>
                <w:szCs w:val="24"/>
              </w:rPr>
              <w:tab/>
            </w:r>
            <w:r w:rsidRPr="00AF0A09">
              <w:rPr>
                <w:rFonts w:cs="Times New Roman"/>
                <w:szCs w:val="24"/>
              </w:rPr>
              <w:tab/>
            </w:r>
          </w:p>
          <w:p w14:paraId="0A6BFA4C" w14:textId="77777777" w:rsidR="00EF6ED0" w:rsidRPr="00AF0A09" w:rsidRDefault="00EF6ED0" w:rsidP="009C1FF9">
            <w:pPr>
              <w:shd w:val="clear" w:color="auto" w:fill="FFFFFF"/>
              <w:ind w:left="360"/>
              <w:rPr>
                <w:rFonts w:cs="Times New Roman"/>
                <w:szCs w:val="24"/>
              </w:rPr>
            </w:pPr>
            <w:r w:rsidRPr="00AF0A09">
              <w:rPr>
                <w:rFonts w:cs="Times New Roman"/>
                <w:szCs w:val="24"/>
                <w:u w:val="single"/>
              </w:rPr>
              <w:t>C</w:t>
            </w:r>
            <w:r w:rsidRPr="00AF0A09">
              <w:rPr>
                <w:rFonts w:cs="Times New Roman"/>
                <w:szCs w:val="24"/>
              </w:rPr>
              <w:t xml:space="preserve">. Thanh nhựa. </w:t>
            </w:r>
            <w:r w:rsidRPr="00AF0A09">
              <w:rPr>
                <w:rFonts w:cs="Times New Roman"/>
                <w:szCs w:val="24"/>
              </w:rPr>
              <w:tab/>
              <w:t xml:space="preserve">           D. Thanh gỗ. </w:t>
            </w:r>
          </w:p>
          <w:p w14:paraId="6B6DFE83" w14:textId="77777777" w:rsidR="00EF6ED0" w:rsidRPr="00AF0A09" w:rsidRDefault="00EF6ED0" w:rsidP="009C1FF9">
            <w:pPr>
              <w:shd w:val="clear" w:color="auto" w:fill="FFFFFF"/>
              <w:rPr>
                <w:rFonts w:cs="Times New Roman"/>
                <w:szCs w:val="24"/>
              </w:rPr>
            </w:pPr>
            <w:r w:rsidRPr="00AF0A09">
              <w:rPr>
                <w:rFonts w:cs="Times New Roman"/>
                <w:b/>
                <w:bCs/>
                <w:szCs w:val="24"/>
              </w:rPr>
              <w:t>Câu 22:</w:t>
            </w:r>
            <w:r w:rsidRPr="00AF0A09">
              <w:rPr>
                <w:rFonts w:cs="Times New Roman"/>
                <w:szCs w:val="24"/>
              </w:rPr>
              <w:t> Điền từ thích hợp vào chỗ trống. Nhiều vật sau khi cọ xát có khả năng…………… bóng đèn bút thử điện</w:t>
            </w:r>
          </w:p>
          <w:p w14:paraId="75C9DDAD"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Làm đứt.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Làm sáng. </w:t>
            </w:r>
            <w:r w:rsidRPr="00AF0A09">
              <w:rPr>
                <w:rFonts w:cs="Times New Roman"/>
                <w:szCs w:val="24"/>
              </w:rPr>
              <w:tab/>
            </w:r>
            <w:r w:rsidRPr="00AF0A09">
              <w:rPr>
                <w:rFonts w:cs="Times New Roman"/>
                <w:szCs w:val="24"/>
              </w:rPr>
              <w:tab/>
            </w:r>
          </w:p>
          <w:p w14:paraId="5C4A19E0"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Làm tắt. </w:t>
            </w:r>
            <w:r w:rsidRPr="00AF0A09">
              <w:rPr>
                <w:rFonts w:cs="Times New Roman"/>
                <w:szCs w:val="24"/>
              </w:rPr>
              <w:tab/>
              <w:t xml:space="preserve">           D. Cả A, B, C đều sai</w:t>
            </w:r>
          </w:p>
          <w:p w14:paraId="21CF9319" w14:textId="77777777" w:rsidR="00EF6ED0" w:rsidRPr="00AF0A09" w:rsidRDefault="00EF6ED0" w:rsidP="009C1FF9">
            <w:pPr>
              <w:shd w:val="clear" w:color="auto" w:fill="FFFFFF"/>
              <w:rPr>
                <w:rFonts w:cs="Times New Roman"/>
                <w:szCs w:val="24"/>
              </w:rPr>
            </w:pPr>
            <w:r w:rsidRPr="00AF0A09">
              <w:rPr>
                <w:rFonts w:cs="Times New Roman"/>
                <w:b/>
                <w:bCs/>
                <w:szCs w:val="24"/>
              </w:rPr>
              <w:t>Câu 23:</w:t>
            </w:r>
            <w:r w:rsidRPr="00AF0A09">
              <w:rPr>
                <w:rFonts w:cs="Times New Roman"/>
                <w:szCs w:val="24"/>
              </w:rPr>
              <w:t> Chọn câu trả lời đúng. Một trong những nguyên nhân tạo thành các đám mây dông bị nhiễm điện là do:</w:t>
            </w:r>
          </w:p>
          <w:p w14:paraId="334AEF10"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A.</w:t>
            </w:r>
            <w:r w:rsidRPr="00AF0A09">
              <w:rPr>
                <w:rFonts w:cs="Times New Roman"/>
                <w:szCs w:val="24"/>
              </w:rPr>
              <w:t xml:space="preserve"> Sự cọ xát mạnh giữa những giọt nước trong luồng không khí bốc lên cao</w:t>
            </w:r>
          </w:p>
          <w:p w14:paraId="5CC20F81" w14:textId="77777777" w:rsidR="00EF6ED0" w:rsidRPr="00AF0A09" w:rsidRDefault="00EF6ED0" w:rsidP="009C1FF9">
            <w:pPr>
              <w:shd w:val="clear" w:color="auto" w:fill="FFFFFF"/>
              <w:ind w:left="142"/>
              <w:rPr>
                <w:rFonts w:cs="Times New Roman"/>
                <w:szCs w:val="24"/>
              </w:rPr>
            </w:pPr>
            <w:r w:rsidRPr="00AF0A09">
              <w:rPr>
                <w:rFonts w:cs="Times New Roman"/>
                <w:szCs w:val="24"/>
              </w:rPr>
              <w:t>B. Sự có xát mạnh giữa các luồng không khí</w:t>
            </w:r>
          </w:p>
          <w:p w14:paraId="1BD9A7C6" w14:textId="77777777" w:rsidR="00EF6ED0" w:rsidRPr="00AF0A09" w:rsidRDefault="00EF6ED0" w:rsidP="009C1FF9">
            <w:pPr>
              <w:shd w:val="clear" w:color="auto" w:fill="FFFFFF"/>
              <w:ind w:left="142"/>
              <w:rPr>
                <w:rFonts w:cs="Times New Roman"/>
                <w:szCs w:val="24"/>
              </w:rPr>
            </w:pPr>
            <w:r w:rsidRPr="00AF0A09">
              <w:rPr>
                <w:rFonts w:cs="Times New Roman"/>
                <w:szCs w:val="24"/>
              </w:rPr>
              <w:t>C. Gió làm cho đám mây bị nhiễm điện</w:t>
            </w:r>
          </w:p>
          <w:p w14:paraId="08061D97" w14:textId="77777777" w:rsidR="00EF6ED0" w:rsidRPr="00AF0A09" w:rsidRDefault="00EF6ED0" w:rsidP="009C1FF9">
            <w:pPr>
              <w:shd w:val="clear" w:color="auto" w:fill="FFFFFF"/>
              <w:ind w:left="142"/>
              <w:rPr>
                <w:rFonts w:cs="Times New Roman"/>
                <w:szCs w:val="24"/>
              </w:rPr>
            </w:pPr>
            <w:r w:rsidRPr="00AF0A09">
              <w:rPr>
                <w:rFonts w:cs="Times New Roman"/>
                <w:szCs w:val="24"/>
              </w:rPr>
              <w:t>D. Cả ba câu trên dều sai</w:t>
            </w:r>
          </w:p>
          <w:p w14:paraId="6DA9E858" w14:textId="77777777" w:rsidR="00EF6ED0" w:rsidRPr="00AF0A09" w:rsidRDefault="00EF6ED0" w:rsidP="009C1FF9">
            <w:pPr>
              <w:shd w:val="clear" w:color="auto" w:fill="FFFFFF"/>
              <w:rPr>
                <w:rFonts w:cs="Times New Roman"/>
                <w:szCs w:val="24"/>
              </w:rPr>
            </w:pPr>
            <w:r w:rsidRPr="00AF0A09">
              <w:rPr>
                <w:rFonts w:cs="Times New Roman"/>
                <w:b/>
                <w:bCs/>
                <w:szCs w:val="24"/>
              </w:rPr>
              <w:t>Câu 24:</w:t>
            </w:r>
            <w:r w:rsidRPr="00AF0A09">
              <w:rPr>
                <w:rFonts w:cs="Times New Roman"/>
                <w:szCs w:val="24"/>
              </w:rPr>
              <w:t> Chọn câu trả lời đúng. Khi đưa một cây thước nhựa lại gần một sợi tóc</w:t>
            </w:r>
          </w:p>
          <w:p w14:paraId="2A43648B" w14:textId="77777777" w:rsidR="00EF6ED0" w:rsidRPr="00AF0A09" w:rsidRDefault="00EF6ED0" w:rsidP="009C1FF9">
            <w:pPr>
              <w:shd w:val="clear" w:color="auto" w:fill="FFFFFF"/>
              <w:ind w:left="142"/>
              <w:rPr>
                <w:rFonts w:cs="Times New Roman"/>
                <w:szCs w:val="24"/>
              </w:rPr>
            </w:pPr>
            <w:r w:rsidRPr="00AF0A09">
              <w:rPr>
                <w:rFonts w:cs="Times New Roman"/>
                <w:szCs w:val="24"/>
              </w:rPr>
              <w:t>A. Cây thước hút sợi tóc</w:t>
            </w:r>
          </w:p>
          <w:p w14:paraId="7674E39D" w14:textId="77777777" w:rsidR="00EF6ED0" w:rsidRPr="00AF0A09" w:rsidRDefault="00EF6ED0" w:rsidP="009C1FF9">
            <w:pPr>
              <w:shd w:val="clear" w:color="auto" w:fill="FFFFFF"/>
              <w:ind w:left="142"/>
              <w:rPr>
                <w:rFonts w:cs="Times New Roman"/>
                <w:szCs w:val="24"/>
              </w:rPr>
            </w:pPr>
            <w:r w:rsidRPr="00AF0A09">
              <w:rPr>
                <w:rFonts w:cs="Times New Roman"/>
                <w:szCs w:val="24"/>
              </w:rPr>
              <w:t>B. Cây thước đẩy sợi tóc</w:t>
            </w:r>
          </w:p>
          <w:p w14:paraId="7D4CE3EF"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C.</w:t>
            </w:r>
            <w:r w:rsidRPr="00AF0A09">
              <w:rPr>
                <w:rFonts w:cs="Times New Roman"/>
                <w:szCs w:val="24"/>
              </w:rPr>
              <w:t xml:space="preserve"> Cây thước sau khi cọ xát vào mảnh vải khô sẽ hút sợi tóc</w:t>
            </w:r>
          </w:p>
          <w:p w14:paraId="09D1493B" w14:textId="77777777" w:rsidR="00EF6ED0" w:rsidRPr="00AF0A09" w:rsidRDefault="00EF6ED0" w:rsidP="009C1FF9">
            <w:pPr>
              <w:shd w:val="clear" w:color="auto" w:fill="FFFFFF"/>
              <w:ind w:left="142"/>
              <w:rPr>
                <w:rFonts w:cs="Times New Roman"/>
                <w:szCs w:val="24"/>
              </w:rPr>
            </w:pPr>
            <w:r w:rsidRPr="00AF0A09">
              <w:rPr>
                <w:rFonts w:cs="Times New Roman"/>
                <w:szCs w:val="24"/>
              </w:rPr>
              <w:t>D. Cây thước sau khi cọ xát vào mảnh vải khô sẽ đẩy sợi tóc ra xa</w:t>
            </w:r>
          </w:p>
          <w:p w14:paraId="3CF30439" w14:textId="77777777" w:rsidR="00EF6ED0" w:rsidRPr="00AF0A09" w:rsidRDefault="00EF6ED0" w:rsidP="009C1FF9">
            <w:pPr>
              <w:shd w:val="clear" w:color="auto" w:fill="FFFFFF"/>
              <w:rPr>
                <w:rFonts w:cs="Times New Roman"/>
                <w:szCs w:val="24"/>
              </w:rPr>
            </w:pPr>
            <w:r w:rsidRPr="00AF0A09">
              <w:rPr>
                <w:rFonts w:cs="Times New Roman"/>
                <w:b/>
                <w:bCs/>
                <w:szCs w:val="24"/>
              </w:rPr>
              <w:t>Câu 25:</w:t>
            </w:r>
            <w:r w:rsidRPr="00AF0A09">
              <w:rPr>
                <w:rFonts w:cs="Times New Roman"/>
                <w:szCs w:val="24"/>
              </w:rPr>
              <w:t> Trong các kết luận sau đây, kết luận nào sai?</w:t>
            </w:r>
          </w:p>
          <w:p w14:paraId="51F5C37E" w14:textId="77777777" w:rsidR="00EF6ED0" w:rsidRPr="00AF0A09" w:rsidRDefault="00EF6ED0" w:rsidP="009C1FF9">
            <w:pPr>
              <w:shd w:val="clear" w:color="auto" w:fill="FFFFFF"/>
              <w:ind w:left="142"/>
              <w:rPr>
                <w:rFonts w:cs="Times New Roman"/>
                <w:szCs w:val="24"/>
              </w:rPr>
            </w:pPr>
            <w:r w:rsidRPr="00AF0A09">
              <w:rPr>
                <w:rFonts w:cs="Times New Roman"/>
                <w:szCs w:val="24"/>
              </w:rPr>
              <w:t>A. Các vật đều có khả năng nhiễm điện.</w:t>
            </w:r>
          </w:p>
          <w:p w14:paraId="5C5988DF"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B</w:t>
            </w:r>
            <w:r w:rsidRPr="00AF0A09">
              <w:rPr>
                <w:rFonts w:cs="Times New Roman"/>
                <w:szCs w:val="24"/>
              </w:rPr>
              <w:t>. Trái Đất hút được các vật nên nó luôn luôn bị nhiễm điện.</w:t>
            </w:r>
          </w:p>
          <w:p w14:paraId="71E4B384" w14:textId="77777777" w:rsidR="00EF6ED0" w:rsidRPr="00AF0A09" w:rsidRDefault="00EF6ED0" w:rsidP="009C1FF9">
            <w:pPr>
              <w:shd w:val="clear" w:color="auto" w:fill="FFFFFF"/>
              <w:ind w:left="142"/>
              <w:rPr>
                <w:rFonts w:cs="Times New Roman"/>
                <w:szCs w:val="24"/>
              </w:rPr>
            </w:pPr>
            <w:r w:rsidRPr="00AF0A09">
              <w:rPr>
                <w:rFonts w:cs="Times New Roman"/>
                <w:szCs w:val="24"/>
              </w:rPr>
              <w:t>C. Nhiều vật sau khi bị cọ xát trở thành các vật nhiễm điện.</w:t>
            </w:r>
          </w:p>
          <w:p w14:paraId="6DC7CD5B" w14:textId="77777777" w:rsidR="00EF6ED0" w:rsidRPr="00AF0A09" w:rsidRDefault="00EF6ED0" w:rsidP="009C1FF9">
            <w:pPr>
              <w:shd w:val="clear" w:color="auto" w:fill="FFFFFF"/>
              <w:ind w:left="142"/>
              <w:rPr>
                <w:rFonts w:cs="Times New Roman"/>
                <w:szCs w:val="24"/>
              </w:rPr>
            </w:pPr>
            <w:r w:rsidRPr="00AF0A09">
              <w:rPr>
                <w:rFonts w:cs="Times New Roman"/>
                <w:szCs w:val="24"/>
              </w:rPr>
              <w:t>D. Có thể làm nhiễm điện nhiều vật bằng cách cọ xát.</w:t>
            </w:r>
          </w:p>
          <w:p w14:paraId="251E0662" w14:textId="77777777" w:rsidR="00EF6ED0" w:rsidRPr="00AF0A09" w:rsidRDefault="00EF6ED0" w:rsidP="009C1FF9">
            <w:pPr>
              <w:shd w:val="clear" w:color="auto" w:fill="FFFFFF"/>
              <w:rPr>
                <w:rFonts w:cs="Times New Roman"/>
                <w:szCs w:val="24"/>
              </w:rPr>
            </w:pPr>
            <w:r w:rsidRPr="00AF0A09">
              <w:rPr>
                <w:rFonts w:cs="Times New Roman"/>
                <w:b/>
                <w:bCs/>
                <w:szCs w:val="24"/>
              </w:rPr>
              <w:t>Câu 26:</w:t>
            </w:r>
            <w:r w:rsidRPr="00AF0A09">
              <w:rPr>
                <w:rFonts w:cs="Times New Roman"/>
                <w:szCs w:val="24"/>
              </w:rPr>
              <w:t> Chọn câu trả lời đúng. Đưa tay hai vật đã bị nhiễm điện lại gần nhau</w:t>
            </w:r>
          </w:p>
          <w:p w14:paraId="0BE7ADDA" w14:textId="77777777" w:rsidR="00EF6ED0" w:rsidRPr="00AF0A09" w:rsidRDefault="00EF6ED0" w:rsidP="009C1FF9">
            <w:pPr>
              <w:shd w:val="clear" w:color="auto" w:fill="FFFFFF"/>
              <w:ind w:left="142"/>
              <w:rPr>
                <w:rFonts w:cs="Times New Roman"/>
                <w:szCs w:val="24"/>
              </w:rPr>
            </w:pPr>
            <w:r w:rsidRPr="00AF0A09">
              <w:rPr>
                <w:rFonts w:cs="Times New Roman"/>
                <w:szCs w:val="24"/>
              </w:rPr>
              <w:t xml:space="preserve">A. Chúng luôn hút nhau. </w:t>
            </w:r>
            <w:r w:rsidRPr="00AF0A09">
              <w:rPr>
                <w:rFonts w:cs="Times New Roman"/>
                <w:szCs w:val="24"/>
              </w:rPr>
              <w:tab/>
            </w:r>
            <w:r w:rsidRPr="00AF0A09">
              <w:rPr>
                <w:rFonts w:cs="Times New Roman"/>
                <w:szCs w:val="24"/>
              </w:rPr>
              <w:tab/>
            </w:r>
            <w:r w:rsidRPr="00AF0A09">
              <w:rPr>
                <w:rFonts w:cs="Times New Roman"/>
                <w:szCs w:val="24"/>
              </w:rPr>
              <w:tab/>
            </w:r>
          </w:p>
          <w:p w14:paraId="52054C47" w14:textId="77777777" w:rsidR="00EF6ED0" w:rsidRPr="00AF0A09" w:rsidRDefault="00EF6ED0" w:rsidP="009C1FF9">
            <w:pPr>
              <w:shd w:val="clear" w:color="auto" w:fill="FFFFFF"/>
              <w:ind w:left="142"/>
              <w:rPr>
                <w:rFonts w:cs="Times New Roman"/>
                <w:szCs w:val="24"/>
              </w:rPr>
            </w:pPr>
            <w:r w:rsidRPr="00AF0A09">
              <w:rPr>
                <w:rFonts w:cs="Times New Roman"/>
                <w:szCs w:val="24"/>
              </w:rPr>
              <w:t>B. Chúng luôn đẩy nhau</w:t>
            </w:r>
          </w:p>
          <w:p w14:paraId="304C0F98" w14:textId="77777777" w:rsidR="00EF6ED0" w:rsidRPr="00AF0A09" w:rsidRDefault="00EF6ED0" w:rsidP="009C1FF9">
            <w:pPr>
              <w:shd w:val="clear" w:color="auto" w:fill="FFFFFF"/>
              <w:ind w:left="142"/>
              <w:rPr>
                <w:rFonts w:cs="Times New Roman"/>
                <w:szCs w:val="24"/>
              </w:rPr>
            </w:pPr>
            <w:r w:rsidRPr="00AF0A09">
              <w:rPr>
                <w:rFonts w:cs="Times New Roman"/>
                <w:szCs w:val="24"/>
              </w:rPr>
              <w:t>C. Chúng không hút và không đẩy nhau</w:t>
            </w:r>
          </w:p>
          <w:p w14:paraId="70FEFEDA"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D</w:t>
            </w:r>
            <w:r w:rsidRPr="00AF0A09">
              <w:rPr>
                <w:rFonts w:cs="Times New Roman"/>
                <w:szCs w:val="24"/>
              </w:rPr>
              <w:t>. Có thể hút hoặc đẩy nhau tùy theo chúng nhiễm điện cùng dấu hay trái dấu</w:t>
            </w:r>
          </w:p>
          <w:p w14:paraId="0183D9B9" w14:textId="77777777" w:rsidR="00EF6ED0" w:rsidRPr="00AF0A09" w:rsidRDefault="00EF6ED0" w:rsidP="009C1FF9">
            <w:pPr>
              <w:shd w:val="clear" w:color="auto" w:fill="FFFFFF"/>
              <w:rPr>
                <w:rFonts w:cs="Times New Roman"/>
                <w:szCs w:val="24"/>
              </w:rPr>
            </w:pPr>
            <w:r w:rsidRPr="00AF0A09">
              <w:rPr>
                <w:rFonts w:cs="Times New Roman"/>
                <w:b/>
                <w:bCs/>
                <w:szCs w:val="24"/>
              </w:rPr>
              <w:t>Câu 27:</w:t>
            </w:r>
            <w:r w:rsidRPr="00AF0A09">
              <w:rPr>
                <w:rFonts w:cs="Times New Roman"/>
                <w:szCs w:val="24"/>
              </w:rPr>
              <w:t> Trong một số ngành sản xuất, nhiều khi người ta thấy có các tia lửa phóng ra giữa dây kéo và ròng rọc. Giải thích vì sao?</w:t>
            </w:r>
          </w:p>
          <w:p w14:paraId="3A4450AB"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A</w:t>
            </w:r>
            <w:r w:rsidRPr="00AF0A09">
              <w:rPr>
                <w:rFonts w:cs="Times New Roman"/>
                <w:szCs w:val="24"/>
              </w:rPr>
              <w:t>. Ròng rọc và dây kéo bị nhiễm điện do cọ xát.</w:t>
            </w:r>
          </w:p>
          <w:p w14:paraId="69D78E61" w14:textId="77777777" w:rsidR="00EF6ED0" w:rsidRPr="00AF0A09" w:rsidRDefault="00EF6ED0" w:rsidP="009C1FF9">
            <w:pPr>
              <w:shd w:val="clear" w:color="auto" w:fill="FFFFFF"/>
              <w:ind w:left="142"/>
              <w:rPr>
                <w:rFonts w:cs="Times New Roman"/>
                <w:szCs w:val="24"/>
              </w:rPr>
            </w:pPr>
            <w:r w:rsidRPr="00AF0A09">
              <w:rPr>
                <w:rFonts w:cs="Times New Roman"/>
                <w:szCs w:val="24"/>
              </w:rPr>
              <w:t>B. Ròng rọc và dây kéo bị nóng lên do cọ xát.</w:t>
            </w:r>
          </w:p>
          <w:p w14:paraId="0D7E17E0" w14:textId="77777777" w:rsidR="00EF6ED0" w:rsidRPr="00AF0A09" w:rsidRDefault="00EF6ED0" w:rsidP="009C1FF9">
            <w:pPr>
              <w:shd w:val="clear" w:color="auto" w:fill="FFFFFF"/>
              <w:ind w:left="142"/>
              <w:rPr>
                <w:rFonts w:cs="Times New Roman"/>
                <w:szCs w:val="24"/>
              </w:rPr>
            </w:pPr>
            <w:r w:rsidRPr="00AF0A09">
              <w:rPr>
                <w:rFonts w:cs="Times New Roman"/>
                <w:szCs w:val="24"/>
              </w:rPr>
              <w:t>C. Nhiệt độ trong phòng khi ấy tăng lên.</w:t>
            </w:r>
          </w:p>
          <w:p w14:paraId="3966B0C9" w14:textId="77777777" w:rsidR="00EF6ED0" w:rsidRPr="00AF0A09" w:rsidRDefault="00EF6ED0" w:rsidP="009C1FF9">
            <w:pPr>
              <w:shd w:val="clear" w:color="auto" w:fill="FFFFFF"/>
              <w:ind w:left="142"/>
              <w:rPr>
                <w:rFonts w:cs="Times New Roman"/>
                <w:szCs w:val="24"/>
              </w:rPr>
            </w:pPr>
            <w:r w:rsidRPr="00AF0A09">
              <w:rPr>
                <w:rFonts w:cs="Times New Roman"/>
                <w:szCs w:val="24"/>
              </w:rPr>
              <w:t>D. Do cọ xát mạnh.</w:t>
            </w:r>
          </w:p>
          <w:p w14:paraId="3398E2A4"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0B3B7C55" w14:textId="77777777" w:rsidR="00EF6ED0" w:rsidRPr="00AF0A09" w:rsidRDefault="00EF6ED0" w:rsidP="009C1FF9">
            <w:pPr>
              <w:jc w:val="both"/>
              <w:rPr>
                <w:rFonts w:eastAsia="Arial" w:cs="Times New Roman"/>
                <w:szCs w:val="24"/>
              </w:rPr>
            </w:pPr>
            <w:r w:rsidRPr="00AF0A09">
              <w:rPr>
                <w:rFonts w:eastAsia="Arial" w:cs="Times New Roman"/>
                <w:szCs w:val="24"/>
              </w:rPr>
              <w:t>- HS cá nhân lựa chọn đáp án và giải thích</w:t>
            </w:r>
          </w:p>
          <w:p w14:paraId="041D78B0"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79ABA710" w14:textId="77777777" w:rsidR="00EF6ED0" w:rsidRPr="00AF0A09" w:rsidRDefault="00EF6ED0" w:rsidP="009C1FF9">
            <w:pPr>
              <w:jc w:val="both"/>
              <w:rPr>
                <w:rFonts w:cs="Times New Roman"/>
                <w:b/>
                <w:szCs w:val="24"/>
                <w:lang w:val="nl-NL"/>
              </w:rPr>
            </w:pPr>
            <w:r w:rsidRPr="00AF0A09">
              <w:rPr>
                <w:rFonts w:cs="Times New Roman"/>
                <w:b/>
                <w:szCs w:val="24"/>
                <w:lang w:val="nl-NL"/>
              </w:rPr>
              <w:lastRenderedPageBreak/>
              <w:t>Bước 3: Báo cáo kết quả hoạt động và thảo luận</w:t>
            </w:r>
          </w:p>
          <w:p w14:paraId="49351AAE"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154D6772"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58638E9"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693" w:type="dxa"/>
          </w:tcPr>
          <w:p w14:paraId="19421AD6" w14:textId="77777777" w:rsidR="00EF6ED0" w:rsidRPr="00AF0A09" w:rsidRDefault="00EF6ED0" w:rsidP="009C1FF9">
            <w:pPr>
              <w:ind w:left="48" w:right="48"/>
              <w:jc w:val="both"/>
              <w:rPr>
                <w:rFonts w:cs="Times New Roman"/>
                <w:b/>
                <w:szCs w:val="24"/>
              </w:rPr>
            </w:pPr>
            <w:r w:rsidRPr="00AF0A09">
              <w:rPr>
                <w:rFonts w:cs="Times New Roman"/>
                <w:b/>
                <w:szCs w:val="24"/>
              </w:rPr>
              <w:lastRenderedPageBreak/>
              <w:t>III. Luyện tập</w:t>
            </w:r>
          </w:p>
          <w:p w14:paraId="180C5591"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2C3B5CA4" w14:textId="77777777" w:rsidR="00EF6ED0" w:rsidRPr="00AF0A09" w:rsidRDefault="00EF6ED0" w:rsidP="009C1FF9">
            <w:pPr>
              <w:rPr>
                <w:rFonts w:cs="Times New Roman"/>
                <w:szCs w:val="24"/>
              </w:rPr>
            </w:pPr>
            <w:r w:rsidRPr="00AF0A09">
              <w:rPr>
                <w:rFonts w:cs="Times New Roman"/>
                <w:b/>
                <w:szCs w:val="24"/>
                <w:lang w:val="es-ES"/>
              </w:rPr>
              <w:t>Câu 1.</w:t>
            </w:r>
            <w:r w:rsidRPr="00AF0A09">
              <w:rPr>
                <w:rFonts w:cs="Times New Roman"/>
                <w:b/>
                <w:szCs w:val="24"/>
              </w:rPr>
              <w:t xml:space="preserve"> B</w:t>
            </w:r>
          </w:p>
          <w:p w14:paraId="7C5DC58F" w14:textId="77777777" w:rsidR="00EF6ED0" w:rsidRPr="00AF0A09" w:rsidRDefault="00EF6ED0" w:rsidP="009C1FF9">
            <w:pPr>
              <w:rPr>
                <w:rFonts w:cs="Times New Roman"/>
                <w:szCs w:val="24"/>
              </w:rPr>
            </w:pPr>
          </w:p>
          <w:p w14:paraId="3470F1D1" w14:textId="77777777" w:rsidR="00EF6ED0" w:rsidRPr="00AF0A09" w:rsidRDefault="00EF6ED0" w:rsidP="009C1FF9">
            <w:pPr>
              <w:rPr>
                <w:rFonts w:cs="Times New Roman"/>
                <w:szCs w:val="24"/>
              </w:rPr>
            </w:pPr>
            <w:r w:rsidRPr="00AF0A09">
              <w:rPr>
                <w:rFonts w:cs="Times New Roman"/>
                <w:b/>
                <w:szCs w:val="24"/>
                <w:lang w:val="es-ES"/>
              </w:rPr>
              <w:t>Câu 2.</w:t>
            </w:r>
            <w:r w:rsidRPr="00AF0A09">
              <w:rPr>
                <w:rFonts w:cs="Times New Roman"/>
                <w:b/>
                <w:szCs w:val="24"/>
              </w:rPr>
              <w:t xml:space="preserve"> C</w:t>
            </w:r>
          </w:p>
          <w:p w14:paraId="6BF9A3EF" w14:textId="77777777" w:rsidR="00EF6ED0" w:rsidRPr="00AF0A09" w:rsidRDefault="00EF6ED0" w:rsidP="009C1FF9">
            <w:pPr>
              <w:rPr>
                <w:rFonts w:cs="Times New Roman"/>
                <w:szCs w:val="24"/>
              </w:rPr>
            </w:pPr>
          </w:p>
          <w:p w14:paraId="6312ECD3" w14:textId="77777777" w:rsidR="00EF6ED0" w:rsidRPr="00AF0A09" w:rsidRDefault="00EF6ED0" w:rsidP="009C1FF9">
            <w:pPr>
              <w:rPr>
                <w:rFonts w:cs="Times New Roman"/>
                <w:b/>
                <w:szCs w:val="24"/>
                <w:lang w:val="es-ES"/>
              </w:rPr>
            </w:pPr>
          </w:p>
          <w:p w14:paraId="68145528" w14:textId="77777777" w:rsidR="00EF6ED0" w:rsidRPr="00AF0A09" w:rsidRDefault="00EF6ED0" w:rsidP="009C1FF9">
            <w:pPr>
              <w:rPr>
                <w:rFonts w:cs="Times New Roman"/>
                <w:b/>
                <w:szCs w:val="24"/>
              </w:rPr>
            </w:pPr>
            <w:r w:rsidRPr="00AF0A09">
              <w:rPr>
                <w:rFonts w:cs="Times New Roman"/>
                <w:b/>
                <w:szCs w:val="24"/>
                <w:lang w:val="es-ES"/>
              </w:rPr>
              <w:t>Câu 3.</w:t>
            </w:r>
            <w:r w:rsidRPr="00AF0A09">
              <w:rPr>
                <w:rFonts w:cs="Times New Roman"/>
                <w:b/>
                <w:szCs w:val="24"/>
              </w:rPr>
              <w:t xml:space="preserve"> D</w:t>
            </w:r>
          </w:p>
          <w:p w14:paraId="6F13DF0F" w14:textId="77777777" w:rsidR="00EF6ED0" w:rsidRPr="00AF0A09" w:rsidRDefault="00EF6ED0" w:rsidP="009C1FF9">
            <w:pPr>
              <w:rPr>
                <w:rFonts w:cs="Times New Roman"/>
                <w:b/>
                <w:szCs w:val="24"/>
              </w:rPr>
            </w:pPr>
          </w:p>
          <w:p w14:paraId="68612221" w14:textId="77777777" w:rsidR="00EF6ED0" w:rsidRPr="00AF0A09" w:rsidRDefault="00EF6ED0" w:rsidP="009C1FF9">
            <w:pPr>
              <w:rPr>
                <w:rFonts w:cs="Times New Roman"/>
                <w:b/>
                <w:szCs w:val="24"/>
              </w:rPr>
            </w:pPr>
          </w:p>
          <w:p w14:paraId="71674A8A" w14:textId="77777777" w:rsidR="00EF6ED0" w:rsidRPr="00AF0A09" w:rsidRDefault="00EF6ED0" w:rsidP="009C1FF9">
            <w:pPr>
              <w:rPr>
                <w:rFonts w:cs="Times New Roman"/>
                <w:b/>
                <w:szCs w:val="24"/>
                <w:lang w:val="es-ES"/>
              </w:rPr>
            </w:pPr>
          </w:p>
          <w:p w14:paraId="22A38852" w14:textId="77777777" w:rsidR="00EF6ED0" w:rsidRPr="00AF0A09" w:rsidRDefault="00EF6ED0" w:rsidP="009C1FF9">
            <w:pPr>
              <w:rPr>
                <w:rFonts w:cs="Times New Roman"/>
                <w:b/>
                <w:szCs w:val="24"/>
                <w:lang w:val="es-ES"/>
              </w:rPr>
            </w:pPr>
          </w:p>
          <w:p w14:paraId="76B172C0" w14:textId="77777777" w:rsidR="00EF6ED0" w:rsidRPr="00AF0A09" w:rsidRDefault="00EF6ED0" w:rsidP="009C1FF9">
            <w:pPr>
              <w:rPr>
                <w:rFonts w:cs="Times New Roman"/>
                <w:b/>
                <w:szCs w:val="24"/>
                <w:lang w:val="es-ES"/>
              </w:rPr>
            </w:pPr>
          </w:p>
          <w:p w14:paraId="108C1C19" w14:textId="77777777" w:rsidR="00EF6ED0" w:rsidRPr="00AF0A09" w:rsidRDefault="00EF6ED0" w:rsidP="009C1FF9">
            <w:pPr>
              <w:rPr>
                <w:rFonts w:cs="Times New Roman"/>
                <w:b/>
                <w:szCs w:val="24"/>
                <w:lang w:val="es-ES"/>
              </w:rPr>
            </w:pPr>
          </w:p>
          <w:p w14:paraId="6A1EB7BB" w14:textId="77777777" w:rsidR="00EF6ED0" w:rsidRPr="00AF0A09" w:rsidRDefault="00EF6ED0" w:rsidP="009C1FF9">
            <w:pPr>
              <w:rPr>
                <w:rFonts w:cs="Times New Roman"/>
                <w:szCs w:val="24"/>
              </w:rPr>
            </w:pPr>
            <w:r w:rsidRPr="00AF0A09">
              <w:rPr>
                <w:rFonts w:cs="Times New Roman"/>
                <w:b/>
                <w:szCs w:val="24"/>
                <w:lang w:val="es-ES"/>
              </w:rPr>
              <w:t>Câu 4.</w:t>
            </w:r>
            <w:r w:rsidRPr="00AF0A09">
              <w:rPr>
                <w:rFonts w:cs="Times New Roman"/>
                <w:b/>
                <w:szCs w:val="24"/>
              </w:rPr>
              <w:t xml:space="preserve"> C </w:t>
            </w:r>
          </w:p>
          <w:p w14:paraId="377B7A2B" w14:textId="77777777" w:rsidR="00EF6ED0" w:rsidRPr="00AF0A09" w:rsidRDefault="00EF6ED0" w:rsidP="009C1FF9">
            <w:pPr>
              <w:rPr>
                <w:rFonts w:cs="Times New Roman"/>
                <w:szCs w:val="24"/>
              </w:rPr>
            </w:pPr>
          </w:p>
          <w:p w14:paraId="170A996B" w14:textId="77777777" w:rsidR="00EF6ED0" w:rsidRPr="00AF0A09" w:rsidRDefault="00EF6ED0" w:rsidP="009C1FF9">
            <w:pPr>
              <w:rPr>
                <w:rFonts w:cs="Times New Roman"/>
                <w:szCs w:val="24"/>
              </w:rPr>
            </w:pPr>
          </w:p>
          <w:p w14:paraId="0CAC5087" w14:textId="77777777" w:rsidR="00EF6ED0" w:rsidRPr="00AF0A09" w:rsidRDefault="00EF6ED0" w:rsidP="009C1FF9">
            <w:pPr>
              <w:rPr>
                <w:rFonts w:cs="Times New Roman"/>
                <w:szCs w:val="24"/>
              </w:rPr>
            </w:pPr>
          </w:p>
          <w:p w14:paraId="4999F66D"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C</w:t>
            </w:r>
          </w:p>
          <w:p w14:paraId="328F93F5" w14:textId="77777777" w:rsidR="00EF6ED0" w:rsidRPr="00AF0A09" w:rsidRDefault="00EF6ED0" w:rsidP="009C1FF9">
            <w:pPr>
              <w:rPr>
                <w:rFonts w:cs="Times New Roman"/>
                <w:szCs w:val="24"/>
              </w:rPr>
            </w:pPr>
          </w:p>
          <w:p w14:paraId="492BE81C" w14:textId="77777777" w:rsidR="00EF6ED0" w:rsidRPr="00AF0A09" w:rsidRDefault="00EF6ED0" w:rsidP="009C1FF9">
            <w:pPr>
              <w:rPr>
                <w:rFonts w:cs="Times New Roman"/>
                <w:b/>
                <w:szCs w:val="24"/>
                <w:lang w:val="es-ES"/>
              </w:rPr>
            </w:pPr>
          </w:p>
          <w:p w14:paraId="3474464D" w14:textId="77777777" w:rsidR="00EF6ED0" w:rsidRPr="00AF0A09" w:rsidRDefault="00EF6ED0" w:rsidP="009C1FF9">
            <w:pPr>
              <w:rPr>
                <w:rFonts w:cs="Times New Roman"/>
                <w:b/>
                <w:szCs w:val="24"/>
                <w:lang w:val="es-ES"/>
              </w:rPr>
            </w:pPr>
          </w:p>
          <w:p w14:paraId="6BB9C06D" w14:textId="77777777" w:rsidR="00EF6ED0" w:rsidRPr="00AF0A09" w:rsidRDefault="00EF6ED0" w:rsidP="009C1FF9">
            <w:pPr>
              <w:rPr>
                <w:rFonts w:cs="Times New Roman"/>
                <w:b/>
                <w:szCs w:val="24"/>
                <w:lang w:val="es-ES"/>
              </w:rPr>
            </w:pPr>
          </w:p>
          <w:p w14:paraId="5018083D" w14:textId="77777777" w:rsidR="00EF6ED0" w:rsidRPr="00AF0A09" w:rsidRDefault="00EF6ED0" w:rsidP="009C1FF9">
            <w:pPr>
              <w:rPr>
                <w:rFonts w:cs="Times New Roman"/>
                <w:b/>
                <w:szCs w:val="24"/>
                <w:lang w:val="es-ES"/>
              </w:rPr>
            </w:pPr>
          </w:p>
          <w:p w14:paraId="4500E2B4" w14:textId="77777777" w:rsidR="00EF6ED0" w:rsidRPr="00AF0A09" w:rsidRDefault="00EF6ED0" w:rsidP="009C1FF9">
            <w:pPr>
              <w:rPr>
                <w:rFonts w:cs="Times New Roman"/>
                <w:b/>
                <w:szCs w:val="24"/>
                <w:lang w:val="es-ES"/>
              </w:rPr>
            </w:pPr>
          </w:p>
          <w:p w14:paraId="4E05E55D" w14:textId="77777777" w:rsidR="00EF6ED0" w:rsidRPr="00AF0A09" w:rsidRDefault="00EF6ED0" w:rsidP="009C1FF9">
            <w:pPr>
              <w:rPr>
                <w:rFonts w:cs="Times New Roman"/>
                <w:b/>
                <w:szCs w:val="24"/>
                <w:lang w:val="es-ES"/>
              </w:rPr>
            </w:pPr>
          </w:p>
          <w:p w14:paraId="533CEFAF" w14:textId="77777777" w:rsidR="00EF6ED0" w:rsidRPr="00AF0A09" w:rsidRDefault="00EF6ED0" w:rsidP="009C1FF9">
            <w:pPr>
              <w:rPr>
                <w:rFonts w:cs="Times New Roman"/>
                <w:szCs w:val="24"/>
              </w:rPr>
            </w:pPr>
            <w:r w:rsidRPr="00AF0A09">
              <w:rPr>
                <w:rFonts w:cs="Times New Roman"/>
                <w:b/>
                <w:szCs w:val="24"/>
                <w:lang w:val="es-ES"/>
              </w:rPr>
              <w:t>Câu 6.</w:t>
            </w:r>
            <w:r w:rsidRPr="00AF0A09">
              <w:rPr>
                <w:rFonts w:cs="Times New Roman"/>
                <w:b/>
                <w:szCs w:val="24"/>
              </w:rPr>
              <w:t xml:space="preserve"> A</w:t>
            </w:r>
          </w:p>
          <w:p w14:paraId="63C3F0AD" w14:textId="77777777" w:rsidR="00EF6ED0" w:rsidRPr="00AF0A09" w:rsidRDefault="00EF6ED0" w:rsidP="009C1FF9">
            <w:pPr>
              <w:rPr>
                <w:rFonts w:cs="Times New Roman"/>
                <w:szCs w:val="24"/>
              </w:rPr>
            </w:pPr>
          </w:p>
          <w:p w14:paraId="6EF51076" w14:textId="77777777" w:rsidR="00EF6ED0" w:rsidRPr="00AF0A09" w:rsidRDefault="00EF6ED0" w:rsidP="009C1FF9">
            <w:pPr>
              <w:rPr>
                <w:rFonts w:cs="Times New Roman"/>
                <w:szCs w:val="24"/>
              </w:rPr>
            </w:pPr>
          </w:p>
          <w:p w14:paraId="4A85631F" w14:textId="77777777" w:rsidR="00EF6ED0" w:rsidRPr="00AF0A09" w:rsidRDefault="00EF6ED0" w:rsidP="009C1FF9">
            <w:pPr>
              <w:rPr>
                <w:rFonts w:cs="Times New Roman"/>
                <w:szCs w:val="24"/>
              </w:rPr>
            </w:pPr>
          </w:p>
          <w:p w14:paraId="7A387799" w14:textId="77777777" w:rsidR="00EF6ED0" w:rsidRPr="00AF0A09" w:rsidRDefault="00EF6ED0" w:rsidP="009C1FF9">
            <w:pPr>
              <w:rPr>
                <w:rFonts w:cs="Times New Roman"/>
                <w:b/>
                <w:szCs w:val="24"/>
                <w:lang w:val="es-ES"/>
              </w:rPr>
            </w:pPr>
          </w:p>
          <w:p w14:paraId="63511287" w14:textId="77777777" w:rsidR="00EF6ED0" w:rsidRPr="00AF0A09" w:rsidRDefault="00EF6ED0" w:rsidP="009C1FF9">
            <w:pPr>
              <w:rPr>
                <w:rFonts w:cs="Times New Roman"/>
                <w:szCs w:val="24"/>
              </w:rPr>
            </w:pPr>
            <w:r w:rsidRPr="00AF0A09">
              <w:rPr>
                <w:rFonts w:cs="Times New Roman"/>
                <w:b/>
                <w:szCs w:val="24"/>
                <w:lang w:val="es-ES"/>
              </w:rPr>
              <w:t>Câu 7.</w:t>
            </w:r>
            <w:r w:rsidRPr="00AF0A09">
              <w:rPr>
                <w:rFonts w:cs="Times New Roman"/>
                <w:b/>
                <w:szCs w:val="24"/>
              </w:rPr>
              <w:t xml:space="preserve"> B</w:t>
            </w:r>
          </w:p>
          <w:p w14:paraId="3840BF40" w14:textId="77777777" w:rsidR="00EF6ED0" w:rsidRPr="00AF0A09" w:rsidRDefault="00EF6ED0" w:rsidP="009C1FF9">
            <w:pPr>
              <w:rPr>
                <w:rFonts w:cs="Times New Roman"/>
                <w:szCs w:val="24"/>
              </w:rPr>
            </w:pPr>
          </w:p>
          <w:p w14:paraId="26F5DDE8" w14:textId="77777777" w:rsidR="00EF6ED0" w:rsidRPr="00AF0A09" w:rsidRDefault="00EF6ED0" w:rsidP="009C1FF9">
            <w:pPr>
              <w:rPr>
                <w:rFonts w:cs="Times New Roman"/>
                <w:szCs w:val="24"/>
              </w:rPr>
            </w:pPr>
          </w:p>
          <w:p w14:paraId="414ED716" w14:textId="77777777" w:rsidR="00EF6ED0" w:rsidRPr="00AF0A09" w:rsidRDefault="00EF6ED0" w:rsidP="009C1FF9">
            <w:pPr>
              <w:rPr>
                <w:rFonts w:cs="Times New Roman"/>
                <w:szCs w:val="24"/>
              </w:rPr>
            </w:pPr>
          </w:p>
          <w:p w14:paraId="089E3D9D" w14:textId="77777777" w:rsidR="00EF6ED0" w:rsidRPr="00AF0A09" w:rsidRDefault="00EF6ED0" w:rsidP="009C1FF9">
            <w:pPr>
              <w:rPr>
                <w:rFonts w:cs="Times New Roman"/>
                <w:b/>
                <w:szCs w:val="24"/>
                <w:lang w:val="es-ES"/>
              </w:rPr>
            </w:pPr>
          </w:p>
          <w:p w14:paraId="39AE629D" w14:textId="77777777" w:rsidR="00EF6ED0" w:rsidRPr="00AF0A09" w:rsidRDefault="00EF6ED0" w:rsidP="009C1FF9">
            <w:pPr>
              <w:rPr>
                <w:rFonts w:cs="Times New Roman"/>
                <w:b/>
                <w:szCs w:val="24"/>
                <w:lang w:val="es-ES"/>
              </w:rPr>
            </w:pPr>
          </w:p>
          <w:p w14:paraId="7209EBD0" w14:textId="77777777" w:rsidR="00EF6ED0" w:rsidRPr="00AF0A09" w:rsidRDefault="00EF6ED0" w:rsidP="009C1FF9">
            <w:pPr>
              <w:rPr>
                <w:rFonts w:cs="Times New Roman"/>
                <w:szCs w:val="24"/>
              </w:rPr>
            </w:pPr>
            <w:r w:rsidRPr="00AF0A09">
              <w:rPr>
                <w:rFonts w:cs="Times New Roman"/>
                <w:b/>
                <w:szCs w:val="24"/>
                <w:lang w:val="es-ES"/>
              </w:rPr>
              <w:t>Câu 8.</w:t>
            </w:r>
            <w:r w:rsidRPr="00AF0A09">
              <w:rPr>
                <w:rFonts w:cs="Times New Roman"/>
                <w:b/>
                <w:szCs w:val="24"/>
              </w:rPr>
              <w:t xml:space="preserve"> C</w:t>
            </w:r>
          </w:p>
          <w:p w14:paraId="01A86F0C" w14:textId="77777777" w:rsidR="00EF6ED0" w:rsidRPr="00AF0A09" w:rsidRDefault="00EF6ED0" w:rsidP="009C1FF9">
            <w:pPr>
              <w:rPr>
                <w:rFonts w:cs="Times New Roman"/>
                <w:szCs w:val="24"/>
              </w:rPr>
            </w:pPr>
          </w:p>
          <w:p w14:paraId="35B8C2CD" w14:textId="77777777" w:rsidR="00EF6ED0" w:rsidRPr="00AF0A09" w:rsidRDefault="00EF6ED0" w:rsidP="009C1FF9">
            <w:pPr>
              <w:rPr>
                <w:rFonts w:cs="Times New Roman"/>
                <w:b/>
                <w:szCs w:val="24"/>
                <w:lang w:val="es-ES"/>
              </w:rPr>
            </w:pPr>
          </w:p>
          <w:p w14:paraId="0C160918" w14:textId="77777777" w:rsidR="00EF6ED0" w:rsidRPr="00AF0A09" w:rsidRDefault="00EF6ED0" w:rsidP="009C1FF9">
            <w:pPr>
              <w:rPr>
                <w:rFonts w:cs="Times New Roman"/>
                <w:b/>
                <w:szCs w:val="24"/>
                <w:lang w:val="es-ES"/>
              </w:rPr>
            </w:pPr>
          </w:p>
          <w:p w14:paraId="44679BC2" w14:textId="77777777" w:rsidR="00EF6ED0" w:rsidRPr="00AF0A09" w:rsidRDefault="00EF6ED0" w:rsidP="009C1FF9">
            <w:pPr>
              <w:rPr>
                <w:rFonts w:cs="Times New Roman"/>
                <w:b/>
                <w:szCs w:val="24"/>
                <w:lang w:val="es-ES"/>
              </w:rPr>
            </w:pPr>
          </w:p>
          <w:p w14:paraId="55CF4A9A" w14:textId="77777777" w:rsidR="00EF6ED0" w:rsidRPr="00AF0A09" w:rsidRDefault="00EF6ED0" w:rsidP="009C1FF9">
            <w:pPr>
              <w:rPr>
                <w:rFonts w:cs="Times New Roman"/>
                <w:b/>
                <w:szCs w:val="24"/>
                <w:lang w:val="es-ES"/>
              </w:rPr>
            </w:pPr>
          </w:p>
          <w:p w14:paraId="0C6DC9B8" w14:textId="77777777" w:rsidR="00EF6ED0" w:rsidRPr="00AF0A09" w:rsidRDefault="00EF6ED0" w:rsidP="009C1FF9">
            <w:pPr>
              <w:rPr>
                <w:rFonts w:cs="Times New Roman"/>
                <w:b/>
                <w:szCs w:val="24"/>
                <w:lang w:val="es-ES"/>
              </w:rPr>
            </w:pPr>
          </w:p>
          <w:p w14:paraId="6AE04E2A" w14:textId="77777777" w:rsidR="00EF6ED0" w:rsidRPr="00AF0A09" w:rsidRDefault="00EF6ED0" w:rsidP="009C1FF9">
            <w:pPr>
              <w:rPr>
                <w:rFonts w:cs="Times New Roman"/>
                <w:szCs w:val="24"/>
              </w:rPr>
            </w:pPr>
            <w:r w:rsidRPr="00AF0A09">
              <w:rPr>
                <w:rFonts w:cs="Times New Roman"/>
                <w:b/>
                <w:szCs w:val="24"/>
                <w:lang w:val="es-ES"/>
              </w:rPr>
              <w:t>Câu 9.</w:t>
            </w:r>
            <w:r w:rsidRPr="00AF0A09">
              <w:rPr>
                <w:rFonts w:cs="Times New Roman"/>
                <w:b/>
                <w:szCs w:val="24"/>
              </w:rPr>
              <w:t xml:space="preserve"> B</w:t>
            </w:r>
          </w:p>
          <w:p w14:paraId="3A23958C" w14:textId="77777777" w:rsidR="00EF6ED0" w:rsidRPr="00AF0A09" w:rsidRDefault="00EF6ED0" w:rsidP="009C1FF9">
            <w:pPr>
              <w:rPr>
                <w:rFonts w:cs="Times New Roman"/>
                <w:szCs w:val="24"/>
              </w:rPr>
            </w:pPr>
          </w:p>
          <w:p w14:paraId="022CF21B" w14:textId="77777777" w:rsidR="00EF6ED0" w:rsidRPr="00AF0A09" w:rsidRDefault="00EF6ED0" w:rsidP="009C1FF9">
            <w:pPr>
              <w:rPr>
                <w:rFonts w:cs="Times New Roman"/>
                <w:b/>
                <w:szCs w:val="24"/>
                <w:lang w:val="es-ES"/>
              </w:rPr>
            </w:pPr>
          </w:p>
          <w:p w14:paraId="1150ABE9" w14:textId="77777777" w:rsidR="00EF6ED0" w:rsidRPr="00AF0A09" w:rsidRDefault="00EF6ED0" w:rsidP="009C1FF9">
            <w:pPr>
              <w:rPr>
                <w:rFonts w:cs="Times New Roman"/>
                <w:b/>
                <w:szCs w:val="24"/>
                <w:lang w:val="es-ES"/>
              </w:rPr>
            </w:pPr>
          </w:p>
          <w:p w14:paraId="5EDFC2AA" w14:textId="77777777" w:rsidR="00EF6ED0" w:rsidRPr="00AF0A09" w:rsidRDefault="00EF6ED0" w:rsidP="009C1FF9">
            <w:pPr>
              <w:rPr>
                <w:rFonts w:cs="Times New Roman"/>
                <w:szCs w:val="24"/>
              </w:rPr>
            </w:pPr>
            <w:r w:rsidRPr="00AF0A09">
              <w:rPr>
                <w:rFonts w:cs="Times New Roman"/>
                <w:b/>
                <w:szCs w:val="24"/>
                <w:lang w:val="es-ES"/>
              </w:rPr>
              <w:t>Câu 10.</w:t>
            </w:r>
            <w:r w:rsidRPr="00AF0A09">
              <w:rPr>
                <w:rFonts w:cs="Times New Roman"/>
                <w:b/>
                <w:szCs w:val="24"/>
              </w:rPr>
              <w:t xml:space="preserve"> B</w:t>
            </w:r>
          </w:p>
          <w:p w14:paraId="493BED5E" w14:textId="77777777" w:rsidR="00EF6ED0" w:rsidRPr="00AF0A09" w:rsidRDefault="00EF6ED0" w:rsidP="009C1FF9">
            <w:pPr>
              <w:rPr>
                <w:rFonts w:cs="Times New Roman"/>
                <w:szCs w:val="24"/>
              </w:rPr>
            </w:pPr>
          </w:p>
          <w:p w14:paraId="1B0E016C" w14:textId="77777777" w:rsidR="00EF6ED0" w:rsidRPr="00AF0A09" w:rsidRDefault="00EF6ED0" w:rsidP="009C1FF9">
            <w:pPr>
              <w:rPr>
                <w:rFonts w:cs="Times New Roman"/>
                <w:szCs w:val="24"/>
              </w:rPr>
            </w:pPr>
          </w:p>
          <w:p w14:paraId="035950A6" w14:textId="77777777" w:rsidR="00EF6ED0" w:rsidRPr="00AF0A09" w:rsidRDefault="00EF6ED0" w:rsidP="009C1FF9">
            <w:pPr>
              <w:rPr>
                <w:rFonts w:cs="Times New Roman"/>
                <w:b/>
                <w:szCs w:val="24"/>
                <w:lang w:val="es-ES"/>
              </w:rPr>
            </w:pPr>
          </w:p>
          <w:p w14:paraId="14779D90" w14:textId="77777777" w:rsidR="00EF6ED0" w:rsidRPr="00AF0A09" w:rsidRDefault="00EF6ED0" w:rsidP="009C1FF9">
            <w:pPr>
              <w:rPr>
                <w:rFonts w:cs="Times New Roman"/>
                <w:b/>
                <w:szCs w:val="24"/>
                <w:lang w:val="es-ES"/>
              </w:rPr>
            </w:pPr>
          </w:p>
          <w:p w14:paraId="4BE46C10" w14:textId="77777777" w:rsidR="00EF6ED0" w:rsidRPr="00AF0A09" w:rsidRDefault="00EF6ED0" w:rsidP="009C1FF9">
            <w:pPr>
              <w:rPr>
                <w:rFonts w:cs="Times New Roman"/>
                <w:b/>
                <w:szCs w:val="24"/>
                <w:lang w:val="es-ES"/>
              </w:rPr>
            </w:pPr>
          </w:p>
          <w:p w14:paraId="151277FC" w14:textId="77777777" w:rsidR="00EF6ED0" w:rsidRPr="00AF0A09" w:rsidRDefault="00EF6ED0" w:rsidP="009C1FF9">
            <w:pPr>
              <w:rPr>
                <w:rFonts w:cs="Times New Roman"/>
                <w:b/>
                <w:szCs w:val="24"/>
                <w:lang w:val="es-ES"/>
              </w:rPr>
            </w:pPr>
          </w:p>
          <w:p w14:paraId="0091ADAE" w14:textId="77777777" w:rsidR="00EF6ED0" w:rsidRPr="00AF0A09" w:rsidRDefault="00EF6ED0" w:rsidP="009C1FF9">
            <w:pPr>
              <w:rPr>
                <w:rFonts w:cs="Times New Roman"/>
                <w:b/>
                <w:szCs w:val="24"/>
                <w:lang w:val="es-ES"/>
              </w:rPr>
            </w:pPr>
          </w:p>
          <w:p w14:paraId="6FC0A95A" w14:textId="77777777" w:rsidR="00EF6ED0" w:rsidRPr="00AF0A09" w:rsidRDefault="00EF6ED0" w:rsidP="009C1FF9">
            <w:pPr>
              <w:rPr>
                <w:rFonts w:cs="Times New Roman"/>
                <w:szCs w:val="24"/>
              </w:rPr>
            </w:pPr>
            <w:r w:rsidRPr="00AF0A09">
              <w:rPr>
                <w:rFonts w:cs="Times New Roman"/>
                <w:b/>
                <w:szCs w:val="24"/>
                <w:lang w:val="es-ES"/>
              </w:rPr>
              <w:t>Câu 11.</w:t>
            </w:r>
            <w:r w:rsidRPr="00AF0A09">
              <w:rPr>
                <w:rFonts w:cs="Times New Roman"/>
                <w:b/>
                <w:szCs w:val="24"/>
              </w:rPr>
              <w:t xml:space="preserve"> C</w:t>
            </w:r>
          </w:p>
          <w:p w14:paraId="4D2DC3ED" w14:textId="77777777" w:rsidR="00EF6ED0" w:rsidRPr="00AF0A09" w:rsidRDefault="00EF6ED0" w:rsidP="009C1FF9">
            <w:pPr>
              <w:rPr>
                <w:rFonts w:cs="Times New Roman"/>
                <w:szCs w:val="24"/>
              </w:rPr>
            </w:pPr>
          </w:p>
          <w:p w14:paraId="6FC24591" w14:textId="77777777" w:rsidR="00EF6ED0" w:rsidRPr="00AF0A09" w:rsidRDefault="00EF6ED0" w:rsidP="009C1FF9">
            <w:pPr>
              <w:rPr>
                <w:rFonts w:cs="Times New Roman"/>
                <w:b/>
                <w:szCs w:val="24"/>
                <w:lang w:val="es-ES"/>
              </w:rPr>
            </w:pPr>
          </w:p>
          <w:p w14:paraId="0AF3D027" w14:textId="77777777" w:rsidR="00EF6ED0" w:rsidRPr="00AF0A09" w:rsidRDefault="00EF6ED0" w:rsidP="009C1FF9">
            <w:pPr>
              <w:rPr>
                <w:rFonts w:cs="Times New Roman"/>
                <w:b/>
                <w:szCs w:val="24"/>
                <w:lang w:val="es-ES"/>
              </w:rPr>
            </w:pPr>
          </w:p>
          <w:p w14:paraId="4685210A" w14:textId="77777777" w:rsidR="00EF6ED0" w:rsidRPr="00AF0A09" w:rsidRDefault="00EF6ED0" w:rsidP="009C1FF9">
            <w:pPr>
              <w:rPr>
                <w:rFonts w:cs="Times New Roman"/>
                <w:szCs w:val="24"/>
              </w:rPr>
            </w:pPr>
            <w:r w:rsidRPr="00AF0A09">
              <w:rPr>
                <w:rFonts w:cs="Times New Roman"/>
                <w:b/>
                <w:szCs w:val="24"/>
                <w:lang w:val="es-ES"/>
              </w:rPr>
              <w:t>Câu 12.</w:t>
            </w:r>
            <w:r w:rsidRPr="00AF0A09">
              <w:rPr>
                <w:rFonts w:cs="Times New Roman"/>
                <w:b/>
                <w:szCs w:val="24"/>
              </w:rPr>
              <w:t xml:space="preserve"> D</w:t>
            </w:r>
          </w:p>
          <w:p w14:paraId="7C51514C" w14:textId="77777777" w:rsidR="00EF6ED0" w:rsidRPr="00AF0A09" w:rsidRDefault="00EF6ED0" w:rsidP="009C1FF9">
            <w:pPr>
              <w:rPr>
                <w:rFonts w:cs="Times New Roman"/>
                <w:szCs w:val="24"/>
              </w:rPr>
            </w:pPr>
          </w:p>
          <w:p w14:paraId="56A8DA8D" w14:textId="77777777" w:rsidR="00EF6ED0" w:rsidRPr="00AF0A09" w:rsidRDefault="00EF6ED0" w:rsidP="009C1FF9">
            <w:pPr>
              <w:rPr>
                <w:rFonts w:cs="Times New Roman"/>
                <w:szCs w:val="24"/>
              </w:rPr>
            </w:pPr>
          </w:p>
          <w:p w14:paraId="26D53C80" w14:textId="77777777" w:rsidR="00EF6ED0" w:rsidRPr="00AF0A09" w:rsidRDefault="00EF6ED0" w:rsidP="009C1FF9">
            <w:pPr>
              <w:rPr>
                <w:rFonts w:cs="Times New Roman"/>
                <w:szCs w:val="24"/>
              </w:rPr>
            </w:pPr>
          </w:p>
          <w:p w14:paraId="5D7EB5D7" w14:textId="77777777" w:rsidR="00EF6ED0" w:rsidRPr="00AF0A09" w:rsidRDefault="00EF6ED0" w:rsidP="009C1FF9">
            <w:pPr>
              <w:rPr>
                <w:rFonts w:cs="Times New Roman"/>
                <w:szCs w:val="24"/>
              </w:rPr>
            </w:pPr>
          </w:p>
          <w:p w14:paraId="6112F3E9" w14:textId="77777777" w:rsidR="00EF6ED0" w:rsidRPr="00AF0A09" w:rsidRDefault="00EF6ED0" w:rsidP="009C1FF9">
            <w:pPr>
              <w:rPr>
                <w:rFonts w:cs="Times New Roman"/>
                <w:b/>
                <w:szCs w:val="24"/>
                <w:lang w:val="es-ES"/>
              </w:rPr>
            </w:pPr>
          </w:p>
          <w:p w14:paraId="2F2426AF" w14:textId="77777777" w:rsidR="00EF6ED0" w:rsidRPr="00AF0A09" w:rsidRDefault="00EF6ED0" w:rsidP="009C1FF9">
            <w:pPr>
              <w:rPr>
                <w:rFonts w:cs="Times New Roman"/>
                <w:b/>
                <w:szCs w:val="24"/>
                <w:lang w:val="es-ES"/>
              </w:rPr>
            </w:pPr>
          </w:p>
          <w:p w14:paraId="18ECD6C7" w14:textId="77777777" w:rsidR="00EF6ED0" w:rsidRPr="00AF0A09" w:rsidRDefault="00EF6ED0" w:rsidP="009C1FF9">
            <w:pPr>
              <w:rPr>
                <w:rFonts w:cs="Times New Roman"/>
                <w:b/>
                <w:szCs w:val="24"/>
                <w:lang w:val="es-ES"/>
              </w:rPr>
            </w:pPr>
          </w:p>
          <w:p w14:paraId="50F8438B" w14:textId="77777777" w:rsidR="00EF6ED0" w:rsidRPr="00AF0A09" w:rsidRDefault="00EF6ED0" w:rsidP="009C1FF9">
            <w:pPr>
              <w:rPr>
                <w:rFonts w:cs="Times New Roman"/>
                <w:szCs w:val="24"/>
              </w:rPr>
            </w:pPr>
            <w:r w:rsidRPr="00AF0A09">
              <w:rPr>
                <w:rFonts w:cs="Times New Roman"/>
                <w:b/>
                <w:szCs w:val="24"/>
                <w:lang w:val="es-ES"/>
              </w:rPr>
              <w:t>Câu 13.  D</w:t>
            </w:r>
            <w:r w:rsidRPr="00AF0A09">
              <w:rPr>
                <w:rFonts w:cs="Times New Roman"/>
                <w:bCs/>
                <w:iCs/>
                <w:szCs w:val="24"/>
              </w:rPr>
              <w:t xml:space="preserve">                         </w:t>
            </w:r>
          </w:p>
          <w:p w14:paraId="5F440EA0" w14:textId="77777777" w:rsidR="00EF6ED0" w:rsidRPr="00AF0A09" w:rsidRDefault="00EF6ED0" w:rsidP="009C1FF9">
            <w:pPr>
              <w:rPr>
                <w:rFonts w:cs="Times New Roman"/>
                <w:bCs/>
                <w:iCs/>
                <w:szCs w:val="24"/>
              </w:rPr>
            </w:pPr>
          </w:p>
          <w:p w14:paraId="50F1F5E0" w14:textId="77777777" w:rsidR="00EF6ED0" w:rsidRPr="00AF0A09" w:rsidRDefault="00EF6ED0" w:rsidP="009C1FF9">
            <w:pPr>
              <w:rPr>
                <w:rFonts w:cs="Times New Roman"/>
                <w:szCs w:val="24"/>
              </w:rPr>
            </w:pPr>
          </w:p>
          <w:p w14:paraId="6D7285D6" w14:textId="77777777" w:rsidR="00EF6ED0" w:rsidRPr="00AF0A09" w:rsidRDefault="00EF6ED0" w:rsidP="009C1FF9">
            <w:pPr>
              <w:rPr>
                <w:rFonts w:cs="Times New Roman"/>
                <w:szCs w:val="24"/>
              </w:rPr>
            </w:pPr>
            <w:r w:rsidRPr="00AF0A09">
              <w:rPr>
                <w:rFonts w:cs="Times New Roman"/>
                <w:b/>
                <w:szCs w:val="24"/>
                <w:lang w:val="es-ES"/>
              </w:rPr>
              <w:t>Câu 14.</w:t>
            </w:r>
            <w:r w:rsidRPr="00AF0A09">
              <w:rPr>
                <w:rFonts w:cs="Times New Roman"/>
                <w:b/>
                <w:szCs w:val="24"/>
              </w:rPr>
              <w:t xml:space="preserve"> C</w:t>
            </w:r>
          </w:p>
          <w:p w14:paraId="5D855F6C" w14:textId="77777777" w:rsidR="00EF6ED0" w:rsidRPr="00AF0A09" w:rsidRDefault="00EF6ED0" w:rsidP="009C1FF9">
            <w:pPr>
              <w:rPr>
                <w:rFonts w:cs="Times New Roman"/>
                <w:szCs w:val="24"/>
              </w:rPr>
            </w:pPr>
          </w:p>
          <w:p w14:paraId="60AA95AA" w14:textId="77777777" w:rsidR="00EF6ED0" w:rsidRPr="00AF0A09" w:rsidRDefault="00EF6ED0" w:rsidP="009C1FF9">
            <w:pPr>
              <w:rPr>
                <w:rFonts w:cs="Times New Roman"/>
                <w:b/>
                <w:szCs w:val="24"/>
                <w:lang w:val="es-ES"/>
              </w:rPr>
            </w:pPr>
          </w:p>
          <w:p w14:paraId="0B3C7606" w14:textId="77777777" w:rsidR="00EF6ED0" w:rsidRPr="00AF0A09" w:rsidRDefault="00EF6ED0" w:rsidP="009C1FF9">
            <w:pPr>
              <w:rPr>
                <w:rFonts w:cs="Times New Roman"/>
                <w:b/>
                <w:szCs w:val="24"/>
                <w:lang w:val="es-ES"/>
              </w:rPr>
            </w:pPr>
          </w:p>
          <w:p w14:paraId="298880CC" w14:textId="77777777" w:rsidR="00EF6ED0" w:rsidRPr="00AF0A09" w:rsidRDefault="00EF6ED0" w:rsidP="009C1FF9">
            <w:pPr>
              <w:rPr>
                <w:rFonts w:cs="Times New Roman"/>
                <w:b/>
                <w:szCs w:val="24"/>
                <w:lang w:val="es-ES"/>
              </w:rPr>
            </w:pPr>
          </w:p>
          <w:p w14:paraId="74C1E9EC" w14:textId="77777777" w:rsidR="00EF6ED0" w:rsidRPr="00AF0A09" w:rsidRDefault="00EF6ED0" w:rsidP="009C1FF9">
            <w:pPr>
              <w:rPr>
                <w:rFonts w:cs="Times New Roman"/>
                <w:b/>
                <w:szCs w:val="24"/>
                <w:lang w:val="es-ES"/>
              </w:rPr>
            </w:pPr>
          </w:p>
          <w:p w14:paraId="4E37FE71" w14:textId="77777777" w:rsidR="00EF6ED0" w:rsidRPr="00AF0A09" w:rsidRDefault="00EF6ED0" w:rsidP="009C1FF9">
            <w:pPr>
              <w:rPr>
                <w:rFonts w:cs="Times New Roman"/>
                <w:b/>
                <w:szCs w:val="24"/>
                <w:lang w:val="es-ES"/>
              </w:rPr>
            </w:pPr>
          </w:p>
          <w:p w14:paraId="55290AB1" w14:textId="77777777" w:rsidR="00EF6ED0" w:rsidRPr="00AF0A09" w:rsidRDefault="00EF6ED0" w:rsidP="009C1FF9">
            <w:pPr>
              <w:rPr>
                <w:rFonts w:cs="Times New Roman"/>
                <w:b/>
                <w:szCs w:val="24"/>
              </w:rPr>
            </w:pPr>
            <w:r w:rsidRPr="00AF0A09">
              <w:rPr>
                <w:rFonts w:cs="Times New Roman"/>
                <w:b/>
                <w:szCs w:val="24"/>
                <w:lang w:val="es-ES"/>
              </w:rPr>
              <w:t>Câu 15.</w:t>
            </w:r>
            <w:r w:rsidRPr="00AF0A09">
              <w:rPr>
                <w:rFonts w:cs="Times New Roman"/>
                <w:b/>
                <w:szCs w:val="24"/>
              </w:rPr>
              <w:t xml:space="preserve"> B</w:t>
            </w:r>
          </w:p>
          <w:p w14:paraId="228C19BF" w14:textId="77777777" w:rsidR="00EF6ED0" w:rsidRPr="00AF0A09" w:rsidRDefault="00EF6ED0" w:rsidP="009C1FF9">
            <w:pPr>
              <w:rPr>
                <w:rFonts w:cs="Times New Roman"/>
                <w:b/>
                <w:szCs w:val="24"/>
              </w:rPr>
            </w:pPr>
          </w:p>
          <w:p w14:paraId="73C46802" w14:textId="77777777" w:rsidR="00EF6ED0" w:rsidRPr="00AF0A09" w:rsidRDefault="00EF6ED0" w:rsidP="009C1FF9">
            <w:pPr>
              <w:rPr>
                <w:rFonts w:cs="Times New Roman"/>
                <w:b/>
                <w:szCs w:val="24"/>
              </w:rPr>
            </w:pPr>
          </w:p>
          <w:p w14:paraId="50D71AB3" w14:textId="77777777" w:rsidR="00EF6ED0" w:rsidRPr="00AF0A09" w:rsidRDefault="00EF6ED0" w:rsidP="009C1FF9">
            <w:pPr>
              <w:rPr>
                <w:rFonts w:cs="Times New Roman"/>
                <w:b/>
                <w:szCs w:val="24"/>
                <w:lang w:val="es-ES"/>
              </w:rPr>
            </w:pPr>
          </w:p>
          <w:p w14:paraId="6728162C" w14:textId="77777777" w:rsidR="00EF6ED0" w:rsidRPr="00AF0A09" w:rsidRDefault="00EF6ED0" w:rsidP="009C1FF9">
            <w:pPr>
              <w:rPr>
                <w:rFonts w:cs="Times New Roman"/>
                <w:b/>
                <w:szCs w:val="24"/>
                <w:lang w:val="es-ES"/>
              </w:rPr>
            </w:pPr>
          </w:p>
          <w:p w14:paraId="07E78B53" w14:textId="77777777" w:rsidR="00EF6ED0" w:rsidRPr="00AF0A09" w:rsidRDefault="00EF6ED0" w:rsidP="009C1FF9">
            <w:pPr>
              <w:rPr>
                <w:rFonts w:cs="Times New Roman"/>
                <w:b/>
                <w:szCs w:val="24"/>
                <w:lang w:val="es-ES"/>
              </w:rPr>
            </w:pPr>
          </w:p>
          <w:p w14:paraId="58D8B3DC" w14:textId="77777777" w:rsidR="00EF6ED0" w:rsidRPr="00AF0A09" w:rsidRDefault="00EF6ED0" w:rsidP="009C1FF9">
            <w:pPr>
              <w:rPr>
                <w:rFonts w:cs="Times New Roman"/>
                <w:b/>
                <w:szCs w:val="24"/>
                <w:lang w:val="es-ES"/>
              </w:rPr>
            </w:pPr>
          </w:p>
          <w:p w14:paraId="0C78EE6B" w14:textId="77777777" w:rsidR="00EF6ED0" w:rsidRPr="00AF0A09" w:rsidRDefault="00EF6ED0" w:rsidP="009C1FF9">
            <w:pPr>
              <w:rPr>
                <w:rFonts w:cs="Times New Roman"/>
                <w:b/>
                <w:szCs w:val="24"/>
                <w:lang w:val="es-ES"/>
              </w:rPr>
            </w:pPr>
          </w:p>
          <w:p w14:paraId="165F3D24" w14:textId="77777777" w:rsidR="00EF6ED0" w:rsidRPr="00AF0A09" w:rsidRDefault="00EF6ED0" w:rsidP="009C1FF9">
            <w:pPr>
              <w:rPr>
                <w:rFonts w:cs="Times New Roman"/>
                <w:b/>
                <w:szCs w:val="24"/>
                <w:lang w:val="es-ES"/>
              </w:rPr>
            </w:pPr>
          </w:p>
          <w:p w14:paraId="5EB93F61"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16.</w:t>
            </w:r>
            <w:r w:rsidRPr="00AF0A09">
              <w:rPr>
                <w:rFonts w:cs="Times New Roman"/>
                <w:b/>
                <w:szCs w:val="24"/>
              </w:rPr>
              <w:t xml:space="preserve"> D</w:t>
            </w:r>
          </w:p>
          <w:p w14:paraId="03C15A03" w14:textId="77777777" w:rsidR="00EF6ED0" w:rsidRPr="00AF0A09" w:rsidRDefault="00EF6ED0" w:rsidP="009C1FF9">
            <w:pPr>
              <w:rPr>
                <w:rFonts w:cs="Times New Roman"/>
                <w:szCs w:val="24"/>
              </w:rPr>
            </w:pPr>
          </w:p>
          <w:p w14:paraId="2BA6DC8A" w14:textId="77777777" w:rsidR="00EF6ED0" w:rsidRPr="00AF0A09" w:rsidRDefault="00EF6ED0" w:rsidP="009C1FF9">
            <w:pPr>
              <w:rPr>
                <w:rFonts w:cs="Times New Roman"/>
                <w:b/>
                <w:szCs w:val="24"/>
                <w:lang w:val="es-ES"/>
              </w:rPr>
            </w:pPr>
          </w:p>
          <w:p w14:paraId="3B675D7E" w14:textId="77777777" w:rsidR="00EF6ED0" w:rsidRPr="00AF0A09" w:rsidRDefault="00EF6ED0" w:rsidP="009C1FF9">
            <w:pPr>
              <w:rPr>
                <w:rFonts w:cs="Times New Roman"/>
                <w:b/>
                <w:szCs w:val="24"/>
                <w:lang w:val="es-ES"/>
              </w:rPr>
            </w:pPr>
          </w:p>
          <w:p w14:paraId="077A8FEE" w14:textId="77777777" w:rsidR="00EF6ED0" w:rsidRPr="00AF0A09" w:rsidRDefault="00EF6ED0" w:rsidP="009C1FF9">
            <w:pPr>
              <w:rPr>
                <w:rFonts w:cs="Times New Roman"/>
                <w:b/>
                <w:szCs w:val="24"/>
                <w:lang w:val="es-ES"/>
              </w:rPr>
            </w:pPr>
          </w:p>
          <w:p w14:paraId="03F0592F" w14:textId="77777777" w:rsidR="00EF6ED0" w:rsidRPr="00AF0A09" w:rsidRDefault="00EF6ED0" w:rsidP="009C1FF9">
            <w:pPr>
              <w:rPr>
                <w:rFonts w:cs="Times New Roman"/>
                <w:b/>
                <w:szCs w:val="24"/>
                <w:lang w:val="es-ES"/>
              </w:rPr>
            </w:pPr>
          </w:p>
          <w:p w14:paraId="369A0AA2" w14:textId="77777777" w:rsidR="00EF6ED0" w:rsidRPr="00AF0A09" w:rsidRDefault="00EF6ED0" w:rsidP="009C1FF9">
            <w:pPr>
              <w:rPr>
                <w:rFonts w:cs="Times New Roman"/>
                <w:b/>
                <w:szCs w:val="24"/>
                <w:lang w:val="es-ES"/>
              </w:rPr>
            </w:pPr>
          </w:p>
          <w:p w14:paraId="4E96C949" w14:textId="77777777" w:rsidR="00EF6ED0" w:rsidRPr="00AF0A09" w:rsidRDefault="00EF6ED0" w:rsidP="009C1FF9">
            <w:pPr>
              <w:rPr>
                <w:rFonts w:cs="Times New Roman"/>
                <w:b/>
                <w:szCs w:val="24"/>
                <w:lang w:val="es-ES"/>
              </w:rPr>
            </w:pPr>
          </w:p>
          <w:p w14:paraId="09B4C698" w14:textId="77777777" w:rsidR="00EF6ED0" w:rsidRPr="00AF0A09" w:rsidRDefault="00EF6ED0" w:rsidP="009C1FF9">
            <w:pPr>
              <w:rPr>
                <w:rFonts w:cs="Times New Roman"/>
                <w:b/>
                <w:szCs w:val="24"/>
                <w:lang w:val="es-ES"/>
              </w:rPr>
            </w:pPr>
          </w:p>
          <w:p w14:paraId="77337D39" w14:textId="77777777" w:rsidR="00EF6ED0" w:rsidRPr="00AF0A09" w:rsidRDefault="00EF6ED0" w:rsidP="009C1FF9">
            <w:pPr>
              <w:rPr>
                <w:rFonts w:cs="Times New Roman"/>
                <w:szCs w:val="24"/>
              </w:rPr>
            </w:pPr>
            <w:r w:rsidRPr="00AF0A09">
              <w:rPr>
                <w:rFonts w:cs="Times New Roman"/>
                <w:b/>
                <w:szCs w:val="24"/>
                <w:lang w:val="es-ES"/>
              </w:rPr>
              <w:t>Câu 17.</w:t>
            </w:r>
            <w:r w:rsidRPr="00AF0A09">
              <w:rPr>
                <w:rFonts w:cs="Times New Roman"/>
                <w:b/>
                <w:szCs w:val="24"/>
              </w:rPr>
              <w:t xml:space="preserve"> C</w:t>
            </w:r>
          </w:p>
          <w:p w14:paraId="0D57E2E7" w14:textId="77777777" w:rsidR="00EF6ED0" w:rsidRPr="00AF0A09" w:rsidRDefault="00EF6ED0" w:rsidP="009C1FF9">
            <w:pPr>
              <w:rPr>
                <w:rFonts w:cs="Times New Roman"/>
                <w:szCs w:val="24"/>
              </w:rPr>
            </w:pPr>
          </w:p>
          <w:p w14:paraId="7FA880AB" w14:textId="77777777" w:rsidR="00EF6ED0" w:rsidRPr="00AF0A09" w:rsidRDefault="00EF6ED0" w:rsidP="009C1FF9">
            <w:pPr>
              <w:rPr>
                <w:rFonts w:cs="Times New Roman"/>
                <w:szCs w:val="24"/>
              </w:rPr>
            </w:pPr>
          </w:p>
          <w:p w14:paraId="7E5D2EA2" w14:textId="77777777" w:rsidR="00EF6ED0" w:rsidRPr="00AF0A09" w:rsidRDefault="00EF6ED0" w:rsidP="009C1FF9">
            <w:pPr>
              <w:rPr>
                <w:rFonts w:cs="Times New Roman"/>
                <w:szCs w:val="24"/>
              </w:rPr>
            </w:pPr>
          </w:p>
          <w:p w14:paraId="57D2E946" w14:textId="77777777" w:rsidR="00EF6ED0" w:rsidRPr="00AF0A09" w:rsidRDefault="00EF6ED0" w:rsidP="009C1FF9">
            <w:pPr>
              <w:rPr>
                <w:rFonts w:cs="Times New Roman"/>
                <w:b/>
                <w:szCs w:val="24"/>
                <w:lang w:val="es-ES"/>
              </w:rPr>
            </w:pPr>
          </w:p>
          <w:p w14:paraId="514BF5F9" w14:textId="77777777" w:rsidR="00EF6ED0" w:rsidRPr="00AF0A09" w:rsidRDefault="00EF6ED0" w:rsidP="009C1FF9">
            <w:pPr>
              <w:rPr>
                <w:rFonts w:cs="Times New Roman"/>
                <w:b/>
                <w:szCs w:val="24"/>
                <w:lang w:val="es-ES"/>
              </w:rPr>
            </w:pPr>
          </w:p>
          <w:p w14:paraId="6A283F99" w14:textId="77777777" w:rsidR="00EF6ED0" w:rsidRPr="00AF0A09" w:rsidRDefault="00EF6ED0" w:rsidP="009C1FF9">
            <w:pPr>
              <w:rPr>
                <w:rFonts w:cs="Times New Roman"/>
                <w:b/>
                <w:szCs w:val="24"/>
                <w:lang w:val="es-ES"/>
              </w:rPr>
            </w:pPr>
          </w:p>
          <w:p w14:paraId="251CD13C" w14:textId="77777777" w:rsidR="00EF6ED0" w:rsidRPr="00AF0A09" w:rsidRDefault="00EF6ED0" w:rsidP="009C1FF9">
            <w:pPr>
              <w:rPr>
                <w:rFonts w:cs="Times New Roman"/>
                <w:szCs w:val="24"/>
              </w:rPr>
            </w:pPr>
            <w:r w:rsidRPr="00AF0A09">
              <w:rPr>
                <w:rFonts w:cs="Times New Roman"/>
                <w:b/>
                <w:szCs w:val="24"/>
                <w:lang w:val="es-ES"/>
              </w:rPr>
              <w:t>Câu 18.</w:t>
            </w:r>
            <w:r w:rsidRPr="00AF0A09">
              <w:rPr>
                <w:rFonts w:cs="Times New Roman"/>
                <w:b/>
                <w:szCs w:val="24"/>
              </w:rPr>
              <w:t xml:space="preserve"> B</w:t>
            </w:r>
          </w:p>
          <w:p w14:paraId="5D93BFEA" w14:textId="77777777" w:rsidR="00EF6ED0" w:rsidRPr="00AF0A09" w:rsidRDefault="00EF6ED0" w:rsidP="009C1FF9">
            <w:pPr>
              <w:rPr>
                <w:rFonts w:cs="Times New Roman"/>
                <w:szCs w:val="24"/>
              </w:rPr>
            </w:pPr>
          </w:p>
          <w:p w14:paraId="08365B0A" w14:textId="77777777" w:rsidR="00EF6ED0" w:rsidRPr="00AF0A09" w:rsidRDefault="00EF6ED0" w:rsidP="009C1FF9">
            <w:pPr>
              <w:rPr>
                <w:rFonts w:cs="Times New Roman"/>
                <w:b/>
                <w:szCs w:val="24"/>
                <w:lang w:val="es-ES"/>
              </w:rPr>
            </w:pPr>
          </w:p>
          <w:p w14:paraId="284F38BF" w14:textId="77777777" w:rsidR="00EF6ED0" w:rsidRPr="00AF0A09" w:rsidRDefault="00EF6ED0" w:rsidP="009C1FF9">
            <w:pPr>
              <w:rPr>
                <w:rFonts w:cs="Times New Roman"/>
                <w:b/>
                <w:szCs w:val="24"/>
                <w:lang w:val="es-ES"/>
              </w:rPr>
            </w:pPr>
          </w:p>
          <w:p w14:paraId="0240AE03" w14:textId="77777777" w:rsidR="00EF6ED0" w:rsidRPr="00AF0A09" w:rsidRDefault="00EF6ED0" w:rsidP="009C1FF9">
            <w:pPr>
              <w:rPr>
                <w:rFonts w:cs="Times New Roman"/>
                <w:szCs w:val="24"/>
              </w:rPr>
            </w:pPr>
            <w:r w:rsidRPr="00AF0A09">
              <w:rPr>
                <w:rFonts w:cs="Times New Roman"/>
                <w:b/>
                <w:szCs w:val="24"/>
                <w:lang w:val="es-ES"/>
              </w:rPr>
              <w:t>Câu 19.</w:t>
            </w:r>
            <w:r w:rsidRPr="00AF0A09">
              <w:rPr>
                <w:rFonts w:cs="Times New Roman"/>
                <w:b/>
                <w:szCs w:val="24"/>
              </w:rPr>
              <w:t xml:space="preserve"> D</w:t>
            </w:r>
          </w:p>
          <w:p w14:paraId="06606C87" w14:textId="77777777" w:rsidR="00EF6ED0" w:rsidRPr="00AF0A09" w:rsidRDefault="00EF6ED0" w:rsidP="009C1FF9">
            <w:pPr>
              <w:rPr>
                <w:rFonts w:cs="Times New Roman"/>
                <w:szCs w:val="24"/>
              </w:rPr>
            </w:pPr>
          </w:p>
          <w:p w14:paraId="3C303CCE" w14:textId="77777777" w:rsidR="00EF6ED0" w:rsidRPr="00AF0A09" w:rsidRDefault="00EF6ED0" w:rsidP="009C1FF9">
            <w:pPr>
              <w:rPr>
                <w:rFonts w:cs="Times New Roman"/>
                <w:szCs w:val="24"/>
              </w:rPr>
            </w:pPr>
          </w:p>
          <w:p w14:paraId="2199796E" w14:textId="77777777" w:rsidR="00EF6ED0" w:rsidRPr="00AF0A09" w:rsidRDefault="00EF6ED0" w:rsidP="009C1FF9">
            <w:pPr>
              <w:rPr>
                <w:rFonts w:cs="Times New Roman"/>
                <w:b/>
                <w:szCs w:val="24"/>
                <w:lang w:val="es-ES"/>
              </w:rPr>
            </w:pPr>
          </w:p>
          <w:p w14:paraId="17D429E9" w14:textId="77777777" w:rsidR="00EF6ED0" w:rsidRPr="00AF0A09" w:rsidRDefault="00EF6ED0" w:rsidP="009C1FF9">
            <w:pPr>
              <w:rPr>
                <w:rFonts w:cs="Times New Roman"/>
                <w:b/>
                <w:szCs w:val="24"/>
                <w:lang w:val="es-ES"/>
              </w:rPr>
            </w:pPr>
          </w:p>
          <w:p w14:paraId="415884EB" w14:textId="77777777" w:rsidR="00EF6ED0" w:rsidRPr="00AF0A09" w:rsidRDefault="00EF6ED0" w:rsidP="009C1FF9">
            <w:pPr>
              <w:rPr>
                <w:rFonts w:cs="Times New Roman"/>
                <w:szCs w:val="24"/>
              </w:rPr>
            </w:pPr>
            <w:r w:rsidRPr="00AF0A09">
              <w:rPr>
                <w:rFonts w:cs="Times New Roman"/>
                <w:b/>
                <w:szCs w:val="24"/>
                <w:lang w:val="es-ES"/>
              </w:rPr>
              <w:t>Câu 20.</w:t>
            </w:r>
            <w:r w:rsidRPr="00AF0A09">
              <w:rPr>
                <w:rFonts w:cs="Times New Roman"/>
                <w:b/>
                <w:szCs w:val="24"/>
              </w:rPr>
              <w:t xml:space="preserve"> B</w:t>
            </w:r>
          </w:p>
          <w:p w14:paraId="7BF00AD4" w14:textId="77777777" w:rsidR="00EF6ED0" w:rsidRPr="00AF0A09" w:rsidRDefault="00EF6ED0" w:rsidP="009C1FF9">
            <w:pPr>
              <w:rPr>
                <w:rFonts w:cs="Times New Roman"/>
                <w:szCs w:val="24"/>
              </w:rPr>
            </w:pPr>
          </w:p>
          <w:p w14:paraId="42DC5097" w14:textId="77777777" w:rsidR="00EF6ED0" w:rsidRPr="00AF0A09" w:rsidRDefault="00EF6ED0" w:rsidP="009C1FF9">
            <w:pPr>
              <w:rPr>
                <w:rFonts w:cs="Times New Roman"/>
                <w:b/>
                <w:szCs w:val="24"/>
                <w:lang w:val="es-ES"/>
              </w:rPr>
            </w:pPr>
          </w:p>
          <w:p w14:paraId="190C8826" w14:textId="77777777" w:rsidR="00EF6ED0" w:rsidRPr="00AF0A09" w:rsidRDefault="00EF6ED0" w:rsidP="009C1FF9">
            <w:pPr>
              <w:rPr>
                <w:rFonts w:cs="Times New Roman"/>
                <w:b/>
                <w:szCs w:val="24"/>
                <w:lang w:val="es-ES"/>
              </w:rPr>
            </w:pPr>
          </w:p>
          <w:p w14:paraId="10CFE4BC" w14:textId="77777777" w:rsidR="00EF6ED0" w:rsidRPr="00AF0A09" w:rsidRDefault="00EF6ED0" w:rsidP="009C1FF9">
            <w:pPr>
              <w:rPr>
                <w:rFonts w:cs="Times New Roman"/>
                <w:szCs w:val="24"/>
              </w:rPr>
            </w:pPr>
            <w:r w:rsidRPr="00AF0A09">
              <w:rPr>
                <w:rFonts w:cs="Times New Roman"/>
                <w:b/>
                <w:szCs w:val="24"/>
                <w:lang w:val="es-ES"/>
              </w:rPr>
              <w:t>Câu 21.</w:t>
            </w:r>
            <w:r w:rsidRPr="00AF0A09">
              <w:rPr>
                <w:rFonts w:cs="Times New Roman"/>
                <w:b/>
                <w:szCs w:val="24"/>
              </w:rPr>
              <w:t xml:space="preserve"> C</w:t>
            </w:r>
          </w:p>
          <w:p w14:paraId="1286CC5A" w14:textId="77777777" w:rsidR="00EF6ED0" w:rsidRPr="00AF0A09" w:rsidRDefault="00EF6ED0" w:rsidP="009C1FF9">
            <w:pPr>
              <w:jc w:val="both"/>
              <w:rPr>
                <w:rFonts w:cs="Times New Roman"/>
                <w:bCs/>
                <w:iCs/>
                <w:szCs w:val="24"/>
              </w:rPr>
            </w:pPr>
            <w:r w:rsidRPr="00AF0A09">
              <w:rPr>
                <w:rFonts w:cs="Times New Roman"/>
                <w:bCs/>
                <w:iCs/>
                <w:szCs w:val="24"/>
              </w:rPr>
              <w:t xml:space="preserve"> </w:t>
            </w:r>
          </w:p>
          <w:p w14:paraId="585A5A2E" w14:textId="77777777" w:rsidR="00EF6ED0" w:rsidRPr="00AF0A09" w:rsidRDefault="00EF6ED0" w:rsidP="009C1FF9">
            <w:pPr>
              <w:jc w:val="both"/>
              <w:rPr>
                <w:rFonts w:cs="Times New Roman"/>
                <w:bCs/>
                <w:iCs/>
                <w:szCs w:val="24"/>
              </w:rPr>
            </w:pPr>
          </w:p>
          <w:p w14:paraId="1D428D7A" w14:textId="77777777" w:rsidR="00EF6ED0" w:rsidRPr="00AF0A09" w:rsidRDefault="00EF6ED0" w:rsidP="009C1FF9">
            <w:pPr>
              <w:jc w:val="both"/>
              <w:rPr>
                <w:rFonts w:cs="Times New Roman"/>
                <w:bCs/>
                <w:iCs/>
                <w:szCs w:val="24"/>
              </w:rPr>
            </w:pPr>
          </w:p>
          <w:p w14:paraId="1D3A30FA" w14:textId="77777777" w:rsidR="00EF6ED0" w:rsidRPr="00AF0A09" w:rsidRDefault="00EF6ED0" w:rsidP="009C1FF9">
            <w:pPr>
              <w:rPr>
                <w:rFonts w:cs="Times New Roman"/>
                <w:bCs/>
                <w:iCs/>
                <w:szCs w:val="24"/>
              </w:rPr>
            </w:pPr>
            <w:r w:rsidRPr="00AF0A09">
              <w:rPr>
                <w:rFonts w:cs="Times New Roman"/>
                <w:b/>
                <w:szCs w:val="24"/>
                <w:lang w:val="es-ES"/>
              </w:rPr>
              <w:t>Câu 22.  B</w:t>
            </w:r>
            <w:r w:rsidRPr="00AF0A09">
              <w:rPr>
                <w:rFonts w:cs="Times New Roman"/>
                <w:bCs/>
                <w:iCs/>
                <w:szCs w:val="24"/>
              </w:rPr>
              <w:t xml:space="preserve">                         </w:t>
            </w:r>
          </w:p>
          <w:p w14:paraId="5C75AE60" w14:textId="77777777" w:rsidR="00EF6ED0" w:rsidRPr="00AF0A09" w:rsidRDefault="00EF6ED0" w:rsidP="009C1FF9">
            <w:pPr>
              <w:rPr>
                <w:rFonts w:cs="Times New Roman"/>
                <w:bCs/>
                <w:iCs/>
                <w:szCs w:val="24"/>
              </w:rPr>
            </w:pPr>
          </w:p>
          <w:p w14:paraId="29AF84A0" w14:textId="77777777" w:rsidR="00EF6ED0" w:rsidRPr="00AF0A09" w:rsidRDefault="00EF6ED0" w:rsidP="009C1FF9">
            <w:pPr>
              <w:rPr>
                <w:rFonts w:cs="Times New Roman"/>
                <w:bCs/>
                <w:iCs/>
                <w:szCs w:val="24"/>
              </w:rPr>
            </w:pPr>
          </w:p>
          <w:p w14:paraId="4D7FA93E" w14:textId="77777777" w:rsidR="00EF6ED0" w:rsidRPr="00AF0A09" w:rsidRDefault="00EF6ED0" w:rsidP="009C1FF9">
            <w:pPr>
              <w:rPr>
                <w:rFonts w:cs="Times New Roman"/>
                <w:bCs/>
                <w:iCs/>
                <w:szCs w:val="24"/>
              </w:rPr>
            </w:pPr>
          </w:p>
          <w:p w14:paraId="358C956D" w14:textId="77777777" w:rsidR="00EF6ED0" w:rsidRPr="00AF0A09" w:rsidRDefault="00EF6ED0" w:rsidP="009C1FF9">
            <w:pPr>
              <w:rPr>
                <w:rFonts w:cs="Times New Roman"/>
                <w:szCs w:val="24"/>
              </w:rPr>
            </w:pPr>
            <w:r w:rsidRPr="00AF0A09">
              <w:rPr>
                <w:rFonts w:cs="Times New Roman"/>
                <w:b/>
                <w:szCs w:val="24"/>
                <w:lang w:val="es-ES"/>
              </w:rPr>
              <w:t>Câu 23.</w:t>
            </w:r>
            <w:r w:rsidRPr="00AF0A09">
              <w:rPr>
                <w:rFonts w:cs="Times New Roman"/>
                <w:b/>
                <w:szCs w:val="24"/>
              </w:rPr>
              <w:t xml:space="preserve"> A</w:t>
            </w:r>
          </w:p>
          <w:p w14:paraId="6D4D51A2" w14:textId="77777777" w:rsidR="00EF6ED0" w:rsidRPr="00AF0A09" w:rsidRDefault="00EF6ED0" w:rsidP="009C1FF9">
            <w:pPr>
              <w:rPr>
                <w:rFonts w:cs="Times New Roman"/>
                <w:szCs w:val="24"/>
              </w:rPr>
            </w:pPr>
          </w:p>
          <w:p w14:paraId="4A41A84A" w14:textId="77777777" w:rsidR="00EF6ED0" w:rsidRPr="00AF0A09" w:rsidRDefault="00EF6ED0" w:rsidP="009C1FF9">
            <w:pPr>
              <w:rPr>
                <w:rFonts w:cs="Times New Roman"/>
                <w:b/>
                <w:szCs w:val="24"/>
                <w:lang w:val="es-ES"/>
              </w:rPr>
            </w:pPr>
          </w:p>
          <w:p w14:paraId="53E20336" w14:textId="77777777" w:rsidR="00EF6ED0" w:rsidRPr="00AF0A09" w:rsidRDefault="00EF6ED0" w:rsidP="009C1FF9">
            <w:pPr>
              <w:rPr>
                <w:rFonts w:cs="Times New Roman"/>
                <w:b/>
                <w:szCs w:val="24"/>
                <w:lang w:val="es-ES"/>
              </w:rPr>
            </w:pPr>
          </w:p>
          <w:p w14:paraId="20A210C7" w14:textId="77777777" w:rsidR="00EF6ED0" w:rsidRPr="00AF0A09" w:rsidRDefault="00EF6ED0" w:rsidP="009C1FF9">
            <w:pPr>
              <w:rPr>
                <w:rFonts w:cs="Times New Roman"/>
                <w:b/>
                <w:szCs w:val="24"/>
                <w:lang w:val="es-ES"/>
              </w:rPr>
            </w:pPr>
          </w:p>
          <w:p w14:paraId="046A53D3" w14:textId="77777777" w:rsidR="00EF6ED0" w:rsidRPr="00AF0A09" w:rsidRDefault="00EF6ED0" w:rsidP="009C1FF9">
            <w:pPr>
              <w:rPr>
                <w:rFonts w:cs="Times New Roman"/>
                <w:b/>
                <w:szCs w:val="24"/>
                <w:lang w:val="es-ES"/>
              </w:rPr>
            </w:pPr>
          </w:p>
          <w:p w14:paraId="7E1E7B99" w14:textId="77777777" w:rsidR="00EF6ED0" w:rsidRPr="00AF0A09" w:rsidRDefault="00EF6ED0" w:rsidP="009C1FF9">
            <w:pPr>
              <w:rPr>
                <w:rFonts w:cs="Times New Roman"/>
                <w:b/>
                <w:szCs w:val="24"/>
                <w:lang w:val="es-ES"/>
              </w:rPr>
            </w:pPr>
          </w:p>
          <w:p w14:paraId="72789464" w14:textId="77777777" w:rsidR="00EF6ED0" w:rsidRPr="00AF0A09" w:rsidRDefault="00EF6ED0" w:rsidP="009C1FF9">
            <w:pPr>
              <w:rPr>
                <w:rFonts w:cs="Times New Roman"/>
                <w:szCs w:val="24"/>
              </w:rPr>
            </w:pPr>
            <w:r w:rsidRPr="00AF0A09">
              <w:rPr>
                <w:rFonts w:cs="Times New Roman"/>
                <w:b/>
                <w:szCs w:val="24"/>
                <w:lang w:val="es-ES"/>
              </w:rPr>
              <w:t>Câu 24.</w:t>
            </w:r>
            <w:r w:rsidRPr="00AF0A09">
              <w:rPr>
                <w:rFonts w:cs="Times New Roman"/>
                <w:b/>
                <w:szCs w:val="24"/>
              </w:rPr>
              <w:t xml:space="preserve"> C</w:t>
            </w:r>
          </w:p>
          <w:p w14:paraId="16E1AB41" w14:textId="77777777" w:rsidR="00EF6ED0" w:rsidRPr="00AF0A09" w:rsidRDefault="00EF6ED0" w:rsidP="009C1FF9">
            <w:pPr>
              <w:rPr>
                <w:rFonts w:cs="Times New Roman"/>
                <w:szCs w:val="24"/>
              </w:rPr>
            </w:pPr>
          </w:p>
          <w:p w14:paraId="6A7397E1" w14:textId="77777777" w:rsidR="00EF6ED0" w:rsidRPr="00AF0A09" w:rsidRDefault="00EF6ED0" w:rsidP="009C1FF9">
            <w:pPr>
              <w:rPr>
                <w:rFonts w:cs="Times New Roman"/>
                <w:b/>
                <w:szCs w:val="24"/>
                <w:lang w:val="es-ES"/>
              </w:rPr>
            </w:pPr>
          </w:p>
          <w:p w14:paraId="6F968693" w14:textId="77777777" w:rsidR="00EF6ED0" w:rsidRPr="00AF0A09" w:rsidRDefault="00EF6ED0" w:rsidP="009C1FF9">
            <w:pPr>
              <w:rPr>
                <w:rFonts w:cs="Times New Roman"/>
                <w:b/>
                <w:szCs w:val="24"/>
                <w:lang w:val="es-ES"/>
              </w:rPr>
            </w:pPr>
          </w:p>
          <w:p w14:paraId="7CB5AE8F" w14:textId="77777777" w:rsidR="00EF6ED0" w:rsidRPr="00AF0A09" w:rsidRDefault="00EF6ED0" w:rsidP="009C1FF9">
            <w:pPr>
              <w:rPr>
                <w:rFonts w:cs="Times New Roman"/>
                <w:b/>
                <w:szCs w:val="24"/>
                <w:lang w:val="es-ES"/>
              </w:rPr>
            </w:pPr>
          </w:p>
          <w:p w14:paraId="60F69936" w14:textId="77777777" w:rsidR="00EF6ED0" w:rsidRPr="00AF0A09" w:rsidRDefault="00EF6ED0" w:rsidP="009C1FF9">
            <w:pPr>
              <w:rPr>
                <w:rFonts w:cs="Times New Roman"/>
                <w:b/>
                <w:szCs w:val="24"/>
                <w:lang w:val="es-ES"/>
              </w:rPr>
            </w:pPr>
          </w:p>
          <w:p w14:paraId="6F6090CB"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25.</w:t>
            </w:r>
            <w:r w:rsidRPr="00AF0A09">
              <w:rPr>
                <w:rFonts w:cs="Times New Roman"/>
                <w:b/>
                <w:szCs w:val="24"/>
              </w:rPr>
              <w:t xml:space="preserve"> B</w:t>
            </w:r>
          </w:p>
          <w:p w14:paraId="669FB654" w14:textId="77777777" w:rsidR="00EF6ED0" w:rsidRPr="00AF0A09" w:rsidRDefault="00EF6ED0" w:rsidP="009C1FF9">
            <w:pPr>
              <w:rPr>
                <w:rFonts w:cs="Times New Roman"/>
                <w:szCs w:val="24"/>
              </w:rPr>
            </w:pPr>
          </w:p>
          <w:p w14:paraId="182294A7" w14:textId="77777777" w:rsidR="00EF6ED0" w:rsidRPr="00AF0A09" w:rsidRDefault="00EF6ED0" w:rsidP="009C1FF9">
            <w:pPr>
              <w:rPr>
                <w:rFonts w:cs="Times New Roman"/>
                <w:b/>
                <w:szCs w:val="24"/>
                <w:lang w:val="es-ES"/>
              </w:rPr>
            </w:pPr>
          </w:p>
          <w:p w14:paraId="01AD7FDF" w14:textId="77777777" w:rsidR="00EF6ED0" w:rsidRPr="00AF0A09" w:rsidRDefault="00EF6ED0" w:rsidP="009C1FF9">
            <w:pPr>
              <w:rPr>
                <w:rFonts w:cs="Times New Roman"/>
                <w:b/>
                <w:szCs w:val="24"/>
                <w:lang w:val="es-ES"/>
              </w:rPr>
            </w:pPr>
          </w:p>
          <w:p w14:paraId="780F4023" w14:textId="77777777" w:rsidR="00EF6ED0" w:rsidRPr="00AF0A09" w:rsidRDefault="00EF6ED0" w:rsidP="009C1FF9">
            <w:pPr>
              <w:rPr>
                <w:rFonts w:cs="Times New Roman"/>
                <w:b/>
                <w:szCs w:val="24"/>
                <w:lang w:val="es-ES"/>
              </w:rPr>
            </w:pPr>
          </w:p>
          <w:p w14:paraId="7C1C6C69" w14:textId="77777777" w:rsidR="00EF6ED0" w:rsidRPr="00AF0A09" w:rsidRDefault="00EF6ED0" w:rsidP="009C1FF9">
            <w:pPr>
              <w:rPr>
                <w:rFonts w:cs="Times New Roman"/>
                <w:szCs w:val="24"/>
              </w:rPr>
            </w:pPr>
            <w:r w:rsidRPr="00AF0A09">
              <w:rPr>
                <w:rFonts w:cs="Times New Roman"/>
                <w:b/>
                <w:szCs w:val="24"/>
                <w:lang w:val="es-ES"/>
              </w:rPr>
              <w:t>Câu 26.</w:t>
            </w:r>
            <w:r w:rsidRPr="00AF0A09">
              <w:rPr>
                <w:rFonts w:cs="Times New Roman"/>
                <w:b/>
                <w:szCs w:val="24"/>
              </w:rPr>
              <w:t xml:space="preserve"> D</w:t>
            </w:r>
          </w:p>
          <w:p w14:paraId="6977E610" w14:textId="77777777" w:rsidR="00EF6ED0" w:rsidRPr="00AF0A09" w:rsidRDefault="00EF6ED0" w:rsidP="009C1FF9">
            <w:pPr>
              <w:rPr>
                <w:rFonts w:cs="Times New Roman"/>
                <w:szCs w:val="24"/>
              </w:rPr>
            </w:pPr>
          </w:p>
          <w:p w14:paraId="37C1DFA3" w14:textId="77777777" w:rsidR="00EF6ED0" w:rsidRPr="00AF0A09" w:rsidRDefault="00EF6ED0" w:rsidP="009C1FF9">
            <w:pPr>
              <w:rPr>
                <w:rFonts w:cs="Times New Roman"/>
                <w:szCs w:val="24"/>
              </w:rPr>
            </w:pPr>
          </w:p>
          <w:p w14:paraId="23AD324E" w14:textId="77777777" w:rsidR="00EF6ED0" w:rsidRPr="00AF0A09" w:rsidRDefault="00EF6ED0" w:rsidP="009C1FF9">
            <w:pPr>
              <w:rPr>
                <w:rFonts w:cs="Times New Roman"/>
                <w:szCs w:val="24"/>
              </w:rPr>
            </w:pPr>
          </w:p>
          <w:p w14:paraId="466F95C1" w14:textId="77777777" w:rsidR="00EF6ED0" w:rsidRPr="00AF0A09" w:rsidRDefault="00EF6ED0" w:rsidP="009C1FF9">
            <w:pPr>
              <w:rPr>
                <w:rFonts w:cs="Times New Roman"/>
                <w:b/>
                <w:szCs w:val="24"/>
                <w:lang w:val="es-ES"/>
              </w:rPr>
            </w:pPr>
          </w:p>
          <w:p w14:paraId="41D0E887" w14:textId="77777777" w:rsidR="00EF6ED0" w:rsidRPr="00AF0A09" w:rsidRDefault="00EF6ED0" w:rsidP="009C1FF9">
            <w:pPr>
              <w:rPr>
                <w:rFonts w:cs="Times New Roman"/>
                <w:b/>
                <w:szCs w:val="24"/>
                <w:lang w:val="es-ES"/>
              </w:rPr>
            </w:pPr>
          </w:p>
          <w:p w14:paraId="06754D9A" w14:textId="77777777" w:rsidR="00EF6ED0" w:rsidRPr="00AF0A09" w:rsidRDefault="00EF6ED0" w:rsidP="009C1FF9">
            <w:pPr>
              <w:rPr>
                <w:rFonts w:cs="Times New Roman"/>
                <w:b/>
                <w:szCs w:val="24"/>
                <w:lang w:val="es-ES"/>
              </w:rPr>
            </w:pPr>
          </w:p>
          <w:p w14:paraId="5D2EB628" w14:textId="77777777" w:rsidR="00EF6ED0" w:rsidRPr="00AF0A09" w:rsidRDefault="00EF6ED0" w:rsidP="009C1FF9">
            <w:pPr>
              <w:rPr>
                <w:rFonts w:cs="Times New Roman"/>
                <w:szCs w:val="24"/>
              </w:rPr>
            </w:pPr>
            <w:r w:rsidRPr="00AF0A09">
              <w:rPr>
                <w:rFonts w:cs="Times New Roman"/>
                <w:b/>
                <w:szCs w:val="24"/>
                <w:lang w:val="es-ES"/>
              </w:rPr>
              <w:t>Câu 27.</w:t>
            </w:r>
            <w:r w:rsidRPr="00AF0A09">
              <w:rPr>
                <w:rFonts w:cs="Times New Roman"/>
                <w:b/>
                <w:szCs w:val="24"/>
              </w:rPr>
              <w:t xml:space="preserve"> A</w:t>
            </w:r>
          </w:p>
          <w:p w14:paraId="640EF29F" w14:textId="77777777" w:rsidR="00EF6ED0" w:rsidRPr="00AF0A09" w:rsidRDefault="00EF6ED0" w:rsidP="009C1FF9">
            <w:pPr>
              <w:rPr>
                <w:rFonts w:cs="Times New Roman"/>
                <w:szCs w:val="24"/>
              </w:rPr>
            </w:pPr>
          </w:p>
          <w:p w14:paraId="2C7EB2A7" w14:textId="77777777" w:rsidR="00EF6ED0" w:rsidRPr="00AF0A09" w:rsidRDefault="00EF6ED0" w:rsidP="009C1FF9">
            <w:pPr>
              <w:rPr>
                <w:rFonts w:cs="Times New Roman"/>
                <w:szCs w:val="24"/>
              </w:rPr>
            </w:pPr>
          </w:p>
          <w:p w14:paraId="139871EF" w14:textId="77777777" w:rsidR="00EF6ED0" w:rsidRPr="00AF0A09" w:rsidRDefault="00EF6ED0" w:rsidP="009C1FF9">
            <w:pPr>
              <w:rPr>
                <w:rFonts w:cs="Times New Roman"/>
                <w:szCs w:val="24"/>
              </w:rPr>
            </w:pPr>
          </w:p>
          <w:p w14:paraId="5A579951" w14:textId="77777777" w:rsidR="00EF6ED0" w:rsidRPr="00AF0A09" w:rsidRDefault="00EF6ED0" w:rsidP="009C1FF9">
            <w:pPr>
              <w:rPr>
                <w:rFonts w:cs="Times New Roman"/>
                <w:b/>
                <w:szCs w:val="24"/>
                <w:lang w:val="es-ES"/>
              </w:rPr>
            </w:pPr>
          </w:p>
          <w:p w14:paraId="6DA19ACE" w14:textId="77777777" w:rsidR="00EF6ED0" w:rsidRPr="00AF0A09" w:rsidRDefault="00EF6ED0" w:rsidP="009C1FF9">
            <w:pPr>
              <w:rPr>
                <w:rFonts w:cs="Times New Roman"/>
                <w:b/>
                <w:szCs w:val="24"/>
                <w:lang w:val="es-ES"/>
              </w:rPr>
            </w:pPr>
          </w:p>
          <w:p w14:paraId="6BBCBDA1" w14:textId="77777777" w:rsidR="00EF6ED0" w:rsidRPr="00AF0A09" w:rsidRDefault="00EF6ED0" w:rsidP="009C1FF9">
            <w:pPr>
              <w:rPr>
                <w:rFonts w:cs="Times New Roman"/>
                <w:szCs w:val="24"/>
              </w:rPr>
            </w:pPr>
          </w:p>
          <w:p w14:paraId="42C3BFCD" w14:textId="77777777" w:rsidR="00EF6ED0" w:rsidRPr="00AF0A09" w:rsidRDefault="00EF6ED0" w:rsidP="009C1FF9">
            <w:pPr>
              <w:rPr>
                <w:rFonts w:cs="Times New Roman"/>
                <w:b/>
                <w:szCs w:val="24"/>
                <w:lang w:val="es-ES"/>
              </w:rPr>
            </w:pPr>
          </w:p>
          <w:p w14:paraId="6AA1EE1E" w14:textId="77777777" w:rsidR="00EF6ED0" w:rsidRPr="00AF0A09" w:rsidRDefault="00EF6ED0" w:rsidP="009C1FF9">
            <w:pPr>
              <w:rPr>
                <w:rFonts w:cs="Times New Roman"/>
                <w:b/>
                <w:szCs w:val="24"/>
                <w:lang w:val="es-ES"/>
              </w:rPr>
            </w:pPr>
          </w:p>
          <w:p w14:paraId="6138DC26" w14:textId="77777777" w:rsidR="00EF6ED0" w:rsidRPr="00AF0A09" w:rsidRDefault="00EF6ED0" w:rsidP="009C1FF9">
            <w:pPr>
              <w:rPr>
                <w:rFonts w:cs="Times New Roman"/>
                <w:b/>
                <w:szCs w:val="24"/>
                <w:lang w:val="es-ES"/>
              </w:rPr>
            </w:pPr>
          </w:p>
          <w:p w14:paraId="5D62832E" w14:textId="77777777" w:rsidR="00EF6ED0" w:rsidRPr="00AF0A09" w:rsidRDefault="00EF6ED0" w:rsidP="009C1FF9">
            <w:pPr>
              <w:rPr>
                <w:rFonts w:cs="Times New Roman"/>
                <w:szCs w:val="24"/>
              </w:rPr>
            </w:pPr>
          </w:p>
          <w:p w14:paraId="274F72B3" w14:textId="77777777" w:rsidR="00EF6ED0" w:rsidRPr="00AF0A09" w:rsidRDefault="00EF6ED0" w:rsidP="009C1FF9">
            <w:pPr>
              <w:rPr>
                <w:rFonts w:cs="Times New Roman"/>
                <w:szCs w:val="24"/>
              </w:rPr>
            </w:pPr>
          </w:p>
          <w:p w14:paraId="2DF00197" w14:textId="77777777" w:rsidR="00EF6ED0" w:rsidRPr="00AF0A09" w:rsidRDefault="00EF6ED0" w:rsidP="009C1FF9">
            <w:pPr>
              <w:rPr>
                <w:rFonts w:cs="Times New Roman"/>
                <w:szCs w:val="24"/>
              </w:rPr>
            </w:pPr>
          </w:p>
        </w:tc>
      </w:tr>
    </w:tbl>
    <w:p w14:paraId="37BCEE3B" w14:textId="77777777" w:rsidR="00EF6ED0" w:rsidRPr="00AF0A09" w:rsidRDefault="00EF6ED0"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br w:type="textWrapping" w:clear="all"/>
        <w:t xml:space="preserve">4. Hoạt động 4: Vận dụng </w:t>
      </w:r>
    </w:p>
    <w:p w14:paraId="660C246C"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7ADE3F03"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thảo luận nhóm vận dụng  kiến thức giải quyết các tình huống thực tiễn.</w:t>
      </w:r>
    </w:p>
    <w:p w14:paraId="3B2458FD"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7C76C855"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747" w:type="dxa"/>
        <w:tblLook w:val="04A0" w:firstRow="1" w:lastRow="0" w:firstColumn="1" w:lastColumn="0" w:noHBand="0" w:noVBand="1"/>
      </w:tblPr>
      <w:tblGrid>
        <w:gridCol w:w="4361"/>
        <w:gridCol w:w="5386"/>
      </w:tblGrid>
      <w:tr w:rsidR="009C1FF9" w:rsidRPr="00AF0A09" w14:paraId="7087483B" w14:textId="77777777" w:rsidTr="00693BA4">
        <w:tc>
          <w:tcPr>
            <w:tcW w:w="4361" w:type="dxa"/>
            <w:tcBorders>
              <w:top w:val="single" w:sz="4" w:space="0" w:color="auto"/>
              <w:left w:val="single" w:sz="4" w:space="0" w:color="auto"/>
              <w:bottom w:val="single" w:sz="4" w:space="0" w:color="auto"/>
              <w:right w:val="single" w:sz="4" w:space="0" w:color="auto"/>
            </w:tcBorders>
            <w:shd w:val="clear" w:color="auto" w:fill="auto"/>
            <w:vAlign w:val="bottom"/>
          </w:tcPr>
          <w:p w14:paraId="73F070B1"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5386" w:type="dxa"/>
            <w:tcBorders>
              <w:top w:val="single" w:sz="4" w:space="0" w:color="auto"/>
              <w:left w:val="single" w:sz="4" w:space="0" w:color="auto"/>
              <w:bottom w:val="single" w:sz="4" w:space="0" w:color="auto"/>
              <w:right w:val="single" w:sz="4" w:space="0" w:color="auto"/>
            </w:tcBorders>
            <w:shd w:val="clear" w:color="auto" w:fill="auto"/>
            <w:vAlign w:val="bottom"/>
          </w:tcPr>
          <w:p w14:paraId="6A203467"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64FB9889" w14:textId="77777777" w:rsidTr="00693BA4">
        <w:tc>
          <w:tcPr>
            <w:tcW w:w="4361" w:type="dxa"/>
            <w:tcBorders>
              <w:top w:val="single" w:sz="4" w:space="0" w:color="auto"/>
              <w:left w:val="single" w:sz="4" w:space="0" w:color="auto"/>
              <w:bottom w:val="single" w:sz="4" w:space="0" w:color="auto"/>
              <w:right w:val="single" w:sz="4" w:space="0" w:color="auto"/>
            </w:tcBorders>
            <w:shd w:val="clear" w:color="auto" w:fill="auto"/>
          </w:tcPr>
          <w:p w14:paraId="10EAE018"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1DA3B87C"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làm bài tập</w:t>
            </w:r>
          </w:p>
          <w:p w14:paraId="2CE936A1"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iCs/>
                <w:sz w:val="24"/>
                <w:szCs w:val="24"/>
              </w:rPr>
              <w:t xml:space="preserve">Bài tập 1. </w:t>
            </w:r>
            <w:r w:rsidRPr="00AF0A09">
              <w:rPr>
                <w:rFonts w:ascii="Times New Roman" w:hAnsi="Times New Roman" w:cs="Times New Roman"/>
                <w:sz w:val="24"/>
                <w:szCs w:val="24"/>
                <w:lang w:val="nl-NL"/>
              </w:rPr>
              <w:t xml:space="preserve">Nêu và giải thích được một số hiện tượng trong thực tế liên quan tới sự nhiễm điện do cọ </w:t>
            </w:r>
            <w:r w:rsidRPr="00AF0A09">
              <w:rPr>
                <w:rFonts w:ascii="Times New Roman" w:hAnsi="Times New Roman" w:cs="Times New Roman"/>
                <w:sz w:val="24"/>
                <w:szCs w:val="24"/>
              </w:rPr>
              <w:t>xát</w:t>
            </w:r>
            <w:r w:rsidRPr="00AF0A09">
              <w:rPr>
                <w:rFonts w:ascii="Times New Roman" w:hAnsi="Times New Roman" w:cs="Times New Roman"/>
                <w:sz w:val="24"/>
                <w:szCs w:val="24"/>
                <w:lang w:val="vi-VN"/>
              </w:rPr>
              <w:t xml:space="preserve"> trong thực tiễn?</w:t>
            </w:r>
          </w:p>
          <w:p w14:paraId="09E18034" w14:textId="77777777" w:rsidR="00EF6ED0" w:rsidRPr="00AF0A09" w:rsidRDefault="00EF6ED0" w:rsidP="009C1FF9">
            <w:pPr>
              <w:spacing w:after="0" w:line="240" w:lineRule="auto"/>
              <w:jc w:val="both"/>
              <w:rPr>
                <w:rFonts w:ascii="Times New Roman" w:hAnsi="Times New Roman" w:cs="Times New Roman"/>
                <w:bCs/>
                <w:iCs/>
                <w:sz w:val="24"/>
                <w:szCs w:val="24"/>
              </w:rPr>
            </w:pPr>
          </w:p>
          <w:p w14:paraId="2B0009D5" w14:textId="77777777" w:rsidR="00EF6ED0" w:rsidRPr="00AF0A09" w:rsidRDefault="00EF6ED0" w:rsidP="009C1FF9">
            <w:pPr>
              <w:spacing w:after="0" w:line="240" w:lineRule="auto"/>
              <w:jc w:val="both"/>
              <w:rPr>
                <w:rFonts w:ascii="Times New Roman" w:hAnsi="Times New Roman" w:cs="Times New Roman"/>
                <w:b/>
                <w:iCs/>
                <w:sz w:val="24"/>
                <w:szCs w:val="24"/>
              </w:rPr>
            </w:pPr>
          </w:p>
          <w:p w14:paraId="3B85FA09" w14:textId="77777777" w:rsidR="00EF6ED0" w:rsidRPr="00AF0A09" w:rsidRDefault="00EF6ED0" w:rsidP="009C1FF9">
            <w:pPr>
              <w:spacing w:after="0" w:line="240" w:lineRule="auto"/>
              <w:jc w:val="both"/>
              <w:rPr>
                <w:rFonts w:ascii="Times New Roman" w:hAnsi="Times New Roman" w:cs="Times New Roman"/>
                <w:b/>
                <w:iCs/>
                <w:sz w:val="24"/>
                <w:szCs w:val="24"/>
              </w:rPr>
            </w:pPr>
          </w:p>
          <w:p w14:paraId="1DD5F3F4" w14:textId="77777777" w:rsidR="00EF6ED0" w:rsidRPr="00AF0A09" w:rsidRDefault="00EF6ED0" w:rsidP="009C1FF9">
            <w:pPr>
              <w:spacing w:after="0" w:line="240" w:lineRule="auto"/>
              <w:jc w:val="both"/>
              <w:rPr>
                <w:rFonts w:ascii="Times New Roman" w:hAnsi="Times New Roman" w:cs="Times New Roman"/>
                <w:b/>
                <w:iCs/>
                <w:sz w:val="24"/>
                <w:szCs w:val="24"/>
              </w:rPr>
            </w:pPr>
          </w:p>
          <w:p w14:paraId="33FC9276" w14:textId="77777777" w:rsidR="00EF6ED0" w:rsidRPr="00AF0A09" w:rsidRDefault="00EF6ED0" w:rsidP="009C1FF9">
            <w:pPr>
              <w:spacing w:after="0" w:line="240" w:lineRule="auto"/>
              <w:jc w:val="both"/>
              <w:rPr>
                <w:rFonts w:ascii="Times New Roman" w:hAnsi="Times New Roman" w:cs="Times New Roman"/>
                <w:b/>
                <w:iCs/>
                <w:sz w:val="24"/>
                <w:szCs w:val="24"/>
              </w:rPr>
            </w:pPr>
          </w:p>
          <w:p w14:paraId="7B8B82E5" w14:textId="77777777" w:rsidR="00EF6ED0" w:rsidRPr="00AF0A09" w:rsidRDefault="00EF6ED0" w:rsidP="009C1FF9">
            <w:pPr>
              <w:spacing w:after="0" w:line="240" w:lineRule="auto"/>
              <w:jc w:val="both"/>
              <w:rPr>
                <w:rFonts w:ascii="Times New Roman" w:hAnsi="Times New Roman" w:cs="Times New Roman"/>
                <w:b/>
                <w:iCs/>
                <w:sz w:val="24"/>
                <w:szCs w:val="24"/>
              </w:rPr>
            </w:pPr>
          </w:p>
          <w:p w14:paraId="322976B7" w14:textId="77777777" w:rsidR="00EF6ED0" w:rsidRPr="00AF0A09" w:rsidRDefault="00EF6ED0" w:rsidP="009C1FF9">
            <w:pPr>
              <w:spacing w:after="0" w:line="240" w:lineRule="auto"/>
              <w:jc w:val="both"/>
              <w:rPr>
                <w:rFonts w:ascii="Times New Roman" w:hAnsi="Times New Roman" w:cs="Times New Roman"/>
                <w:b/>
                <w:iCs/>
                <w:sz w:val="24"/>
                <w:szCs w:val="24"/>
              </w:rPr>
            </w:pPr>
          </w:p>
          <w:p w14:paraId="7BBC1721" w14:textId="77777777" w:rsidR="00EF6ED0" w:rsidRPr="00AF0A09" w:rsidRDefault="00EF6ED0" w:rsidP="009C1FF9">
            <w:pPr>
              <w:spacing w:after="0" w:line="240" w:lineRule="auto"/>
              <w:jc w:val="both"/>
              <w:rPr>
                <w:rFonts w:ascii="Times New Roman" w:hAnsi="Times New Roman" w:cs="Times New Roman"/>
                <w:b/>
                <w:iCs/>
                <w:sz w:val="24"/>
                <w:szCs w:val="24"/>
              </w:rPr>
            </w:pPr>
          </w:p>
          <w:p w14:paraId="79D04638"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 xml:space="preserve">Bài tập 2. </w:t>
            </w:r>
            <w:r w:rsidRPr="00AF0A09">
              <w:rPr>
                <w:rFonts w:ascii="Times New Roman" w:eastAsia="Arial" w:hAnsi="Times New Roman" w:cs="Times New Roman"/>
                <w:sz w:val="24"/>
                <w:szCs w:val="24"/>
                <w:shd w:val="clear" w:color="auto" w:fill="FFFFFF"/>
              </w:rPr>
              <w:t>Cọ xát một thanh thủy tinh vào lụa, rồi đưa lại gần một quả cầu nhỏ bằng kim loại treo trên giá. Quả cầu bị hút về phía thanh thủy tinh. Có thể khẳng định quả cầu đã bị nhiễm điện dương được hay không? Giải thích.</w:t>
            </w:r>
          </w:p>
          <w:p w14:paraId="4622CEA6"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iCs/>
                <w:sz w:val="24"/>
                <w:szCs w:val="24"/>
              </w:rPr>
              <w:t>Bài tập 3.</w:t>
            </w:r>
            <w:r w:rsidRPr="00AF0A09">
              <w:rPr>
                <w:rFonts w:ascii="Times New Roman" w:hAnsi="Times New Roman" w:cs="Times New Roman"/>
                <w:bCs/>
                <w:sz w:val="24"/>
                <w:szCs w:val="24"/>
              </w:rPr>
              <w:t xml:space="preserve"> </w:t>
            </w:r>
            <w:r w:rsidRPr="00AF0A09">
              <w:rPr>
                <w:rFonts w:ascii="Times New Roman" w:eastAsia="Arial" w:hAnsi="Times New Roman" w:cs="Times New Roman"/>
                <w:sz w:val="24"/>
                <w:szCs w:val="24"/>
                <w:shd w:val="clear" w:color="auto" w:fill="FFFFFF"/>
              </w:rPr>
              <w:t>Làm thế nào để biết một cái thước nhựa có bị nhiễm điện hay không và nhiễm điện dương hay âm?</w:t>
            </w:r>
          </w:p>
          <w:p w14:paraId="405E9D55" w14:textId="77777777" w:rsidR="00EF6ED0" w:rsidRPr="00AF0A09" w:rsidRDefault="00EF6ED0" w:rsidP="009C1FF9">
            <w:pPr>
              <w:spacing w:after="0" w:line="240" w:lineRule="auto"/>
              <w:jc w:val="both"/>
              <w:rPr>
                <w:rFonts w:ascii="Times New Roman" w:hAnsi="Times New Roman" w:cs="Times New Roman"/>
                <w:b/>
                <w:iCs/>
                <w:sz w:val="24"/>
                <w:szCs w:val="24"/>
              </w:rPr>
            </w:pPr>
          </w:p>
          <w:p w14:paraId="08C6965B" w14:textId="77777777" w:rsidR="00EF6ED0" w:rsidRPr="00AF0A09" w:rsidRDefault="00EF6ED0" w:rsidP="009C1FF9">
            <w:pPr>
              <w:spacing w:after="0" w:line="240" w:lineRule="auto"/>
              <w:jc w:val="both"/>
              <w:rPr>
                <w:rFonts w:ascii="Times New Roman" w:hAnsi="Times New Roman" w:cs="Times New Roman"/>
                <w:bCs/>
                <w:sz w:val="24"/>
                <w:szCs w:val="24"/>
                <w:shd w:val="clear" w:color="auto" w:fill="FFFFFF"/>
              </w:rPr>
            </w:pPr>
            <w:r w:rsidRPr="00AF0A09">
              <w:rPr>
                <w:rFonts w:ascii="Times New Roman" w:hAnsi="Times New Roman" w:cs="Times New Roman"/>
                <w:b/>
                <w:iCs/>
                <w:sz w:val="24"/>
                <w:szCs w:val="24"/>
              </w:rPr>
              <w:t>Bài tập 4.</w:t>
            </w:r>
            <w:r w:rsidRPr="00AF0A09">
              <w:rPr>
                <w:rFonts w:ascii="Times New Roman" w:hAnsi="Times New Roman" w:cs="Times New Roman"/>
                <w:bCs/>
                <w:sz w:val="24"/>
                <w:szCs w:val="24"/>
              </w:rPr>
              <w:t xml:space="preserve"> </w:t>
            </w:r>
            <w:r w:rsidRPr="00AF0A09">
              <w:rPr>
                <w:rFonts w:ascii="Times New Roman" w:hAnsi="Times New Roman" w:cs="Times New Roman"/>
                <w:bCs/>
                <w:sz w:val="24"/>
                <w:szCs w:val="24"/>
                <w:shd w:val="clear" w:color="auto" w:fill="FFFFFF"/>
              </w:rPr>
              <w:t>Tại sao khi lau kính bằng các khăn vải khô ta thấy không sạch bụi?</w:t>
            </w:r>
          </w:p>
          <w:p w14:paraId="4582D7AE" w14:textId="77777777" w:rsidR="00EF6ED0" w:rsidRPr="00AF0A09" w:rsidRDefault="00EF6ED0" w:rsidP="009C1FF9">
            <w:pPr>
              <w:spacing w:after="0" w:line="240" w:lineRule="auto"/>
              <w:jc w:val="both"/>
              <w:rPr>
                <w:rFonts w:ascii="Times New Roman" w:hAnsi="Times New Roman" w:cs="Times New Roman"/>
                <w:b/>
                <w:iCs/>
                <w:sz w:val="24"/>
                <w:szCs w:val="24"/>
              </w:rPr>
            </w:pPr>
          </w:p>
          <w:p w14:paraId="47991802" w14:textId="77777777" w:rsidR="00EF6ED0" w:rsidRPr="00AF0A09" w:rsidRDefault="00EF6ED0"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iCs/>
                <w:noProof/>
                <w:sz w:val="24"/>
                <w:szCs w:val="24"/>
              </w:rPr>
              <w:drawing>
                <wp:anchor distT="0" distB="0" distL="114300" distR="114300" simplePos="0" relativeHeight="251689984" behindDoc="0" locked="0" layoutInCell="1" allowOverlap="1" wp14:anchorId="54452E47" wp14:editId="7D0D2BB0">
                  <wp:simplePos x="0" y="0"/>
                  <wp:positionH relativeFrom="margin">
                    <wp:posOffset>1176020</wp:posOffset>
                  </wp:positionH>
                  <wp:positionV relativeFrom="paragraph">
                    <wp:posOffset>397510</wp:posOffset>
                  </wp:positionV>
                  <wp:extent cx="1508125" cy="1038225"/>
                  <wp:effectExtent l="0" t="0" r="0" b="9525"/>
                  <wp:wrapSquare wrapText="bothSides"/>
                  <wp:docPr id="355745943" name="Picture 5" descr="A picture containing metalware, person, door handle,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745943" name="Picture 5" descr="A picture containing metalware, person, door handle, indoor&#10;&#10;Description automatically generated"/>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1508125" cy="1038225"/>
                          </a:xfrm>
                          <a:prstGeom prst="rect">
                            <a:avLst/>
                          </a:prstGeom>
                        </pic:spPr>
                      </pic:pic>
                    </a:graphicData>
                  </a:graphic>
                  <wp14:sizeRelH relativeFrom="margin">
                    <wp14:pctWidth>0</wp14:pctWidth>
                  </wp14:sizeRelH>
                  <wp14:sizeRelV relativeFrom="margin">
                    <wp14:pctHeight>0</wp14:pctHeight>
                  </wp14:sizeRelV>
                </wp:anchor>
              </w:drawing>
            </w:r>
            <w:r w:rsidRPr="00AF0A09">
              <w:rPr>
                <w:rFonts w:ascii="Times New Roman" w:hAnsi="Times New Roman" w:cs="Times New Roman"/>
                <w:b/>
                <w:iCs/>
                <w:sz w:val="24"/>
                <w:szCs w:val="24"/>
              </w:rPr>
              <w:t xml:space="preserve">Bài tập 5: </w:t>
            </w:r>
            <w:r w:rsidRPr="00AF0A09">
              <w:rPr>
                <w:rFonts w:ascii="Times New Roman" w:hAnsi="Times New Roman" w:cs="Times New Roman"/>
                <w:bCs/>
                <w:sz w:val="24"/>
                <w:szCs w:val="24"/>
                <w:shd w:val="clear" w:color="auto" w:fill="FFFFFF"/>
              </w:rPr>
              <w:t>Ở xứ lạnh, vào mùa đông, một người đi tất trên một sàn nhà được trải thảm, khi đưa tay vào gần các tay nắm cửa bằng kim loại thì nghe thấy có tiếng lách tách nhỏ và tay người đó bị điện giật. Hãy giải thích vì sao?</w:t>
            </w:r>
          </w:p>
          <w:p w14:paraId="573AF0D9" w14:textId="77777777" w:rsidR="00EF6ED0" w:rsidRPr="00AF0A09" w:rsidRDefault="00EF6ED0" w:rsidP="009C1FF9">
            <w:pPr>
              <w:spacing w:after="0" w:line="240" w:lineRule="auto"/>
              <w:jc w:val="both"/>
              <w:rPr>
                <w:rFonts w:ascii="Times New Roman" w:hAnsi="Times New Roman" w:cs="Times New Roman"/>
                <w:b/>
                <w:iCs/>
                <w:sz w:val="24"/>
                <w:szCs w:val="24"/>
              </w:rPr>
            </w:pPr>
          </w:p>
          <w:p w14:paraId="0B3692CC" w14:textId="77777777" w:rsidR="00EF6ED0" w:rsidRPr="00AF0A09" w:rsidRDefault="00EF6ED0"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b/>
                <w:iCs/>
                <w:sz w:val="24"/>
                <w:szCs w:val="24"/>
              </w:rPr>
              <w:t>Bài tập 6:</w:t>
            </w:r>
            <w:r w:rsidRPr="00AF0A09">
              <w:rPr>
                <w:rFonts w:ascii="Times New Roman" w:hAnsi="Times New Roman" w:cs="Times New Roman"/>
                <w:bCs/>
                <w:sz w:val="24"/>
                <w:szCs w:val="24"/>
                <w:shd w:val="clear" w:color="auto" w:fill="FFFFFF"/>
              </w:rPr>
              <w:t>Một trong những nguyên nhân tạo thành các đám mây dông bị nhiễm điện là do</w:t>
            </w:r>
            <w:r w:rsidRPr="00AF0A09">
              <w:rPr>
                <w:rFonts w:ascii="Times New Roman" w:hAnsi="Times New Roman" w:cs="Times New Roman"/>
                <w:bCs/>
                <w:sz w:val="24"/>
                <w:szCs w:val="24"/>
                <w:shd w:val="clear" w:color="auto" w:fill="FFFFFF"/>
                <w:lang w:val="vi-VN"/>
              </w:rPr>
              <w:t>?</w:t>
            </w:r>
          </w:p>
          <w:p w14:paraId="47AA470B" w14:textId="77777777" w:rsidR="00EF6ED0" w:rsidRPr="00AF0A09" w:rsidRDefault="00EF6ED0" w:rsidP="009C1FF9">
            <w:pPr>
              <w:spacing w:after="0" w:line="240" w:lineRule="auto"/>
              <w:jc w:val="both"/>
              <w:rPr>
                <w:rFonts w:ascii="Times New Roman" w:hAnsi="Times New Roman" w:cs="Times New Roman"/>
                <w:b/>
                <w:iCs/>
                <w:sz w:val="24"/>
                <w:szCs w:val="24"/>
              </w:rPr>
            </w:pPr>
          </w:p>
          <w:p w14:paraId="6A744DE8" w14:textId="77777777" w:rsidR="00EF6ED0" w:rsidRPr="00AF0A09" w:rsidRDefault="00EF6ED0"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b/>
                <w:iCs/>
                <w:sz w:val="24"/>
                <w:szCs w:val="24"/>
              </w:rPr>
              <w:lastRenderedPageBreak/>
              <w:t>Bài tập 7:</w:t>
            </w:r>
            <w:r w:rsidRPr="00AF0A09">
              <w:rPr>
                <w:rFonts w:ascii="Times New Roman" w:hAnsi="Times New Roman" w:cs="Times New Roman"/>
                <w:iCs/>
                <w:sz w:val="24"/>
                <w:szCs w:val="24"/>
                <w:lang w:val="vi-VN"/>
              </w:rPr>
              <w:t>Phân loại các vật nhiễm điện và không nhiễm điện</w:t>
            </w:r>
          </w:p>
          <w:p w14:paraId="0ADDA01E" w14:textId="77777777" w:rsidR="00EF6ED0" w:rsidRPr="00AF0A09" w:rsidRDefault="00EF6ED0" w:rsidP="009C1FF9">
            <w:pPr>
              <w:spacing w:after="0" w:line="240" w:lineRule="auto"/>
              <w:jc w:val="both"/>
              <w:rPr>
                <w:rFonts w:ascii="Times New Roman" w:hAnsi="Times New Roman" w:cs="Times New Roman"/>
                <w:b/>
                <w:iCs/>
                <w:sz w:val="24"/>
                <w:szCs w:val="24"/>
              </w:rPr>
            </w:pPr>
          </w:p>
          <w:p w14:paraId="73544269" w14:textId="77777777" w:rsidR="00EF6ED0" w:rsidRPr="00AF0A09" w:rsidRDefault="00EF6ED0"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b/>
                <w:iCs/>
                <w:sz w:val="24"/>
                <w:szCs w:val="24"/>
              </w:rPr>
              <w:t xml:space="preserve">Bài tập 8: </w:t>
            </w:r>
            <w:r w:rsidRPr="00AF0A09">
              <w:rPr>
                <w:rFonts w:ascii="Times New Roman" w:hAnsi="Times New Roman" w:cs="Times New Roman"/>
                <w:bCs/>
                <w:sz w:val="24"/>
                <w:szCs w:val="24"/>
                <w:shd w:val="clear" w:color="auto" w:fill="FFFFFF"/>
              </w:rPr>
              <w:t>Lý giải cho hiện tượng này, có thể thấy rằng: do các sợi vải bị nhiễm điện trong quá trình chải gây nên cọ xát, thế nên các sợi vải sẽ hút nhau và chúng bị rối.</w:t>
            </w:r>
          </w:p>
          <w:p w14:paraId="0284BA19"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p>
          <w:p w14:paraId="38E3FF9D"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1DD1FC29"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1BC37E5F"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5D3D54F"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w:t>
            </w:r>
          </w:p>
          <w:p w14:paraId="1AAB0687"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2E261FD1"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079F664D"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5386" w:type="dxa"/>
            <w:tcBorders>
              <w:top w:val="single" w:sz="4" w:space="0" w:color="auto"/>
              <w:left w:val="single" w:sz="4" w:space="0" w:color="auto"/>
              <w:bottom w:val="single" w:sz="4" w:space="0" w:color="auto"/>
              <w:right w:val="single" w:sz="4" w:space="0" w:color="auto"/>
            </w:tcBorders>
            <w:shd w:val="clear" w:color="auto" w:fill="auto"/>
          </w:tcPr>
          <w:p w14:paraId="0924557E"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51F07B1E"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bài tập phần thảo luận:</w:t>
            </w:r>
          </w:p>
          <w:p w14:paraId="11B01E85"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p>
          <w:p w14:paraId="2C8F8805" w14:textId="77777777" w:rsidR="00EF6ED0" w:rsidRPr="00AF0A09" w:rsidRDefault="00EF6ED0" w:rsidP="009C1FF9">
            <w:pPr>
              <w:spacing w:after="0" w:line="240" w:lineRule="auto"/>
              <w:jc w:val="both"/>
              <w:rPr>
                <w:rFonts w:ascii="Times New Roman" w:hAnsi="Times New Roman" w:cs="Times New Roman"/>
                <w:iCs/>
                <w:sz w:val="24"/>
                <w:szCs w:val="24"/>
                <w:lang w:val="vi-VN"/>
              </w:rPr>
            </w:pPr>
            <w:r w:rsidRPr="00AF0A09">
              <w:rPr>
                <w:rFonts w:ascii="Times New Roman" w:hAnsi="Times New Roman" w:cs="Times New Roman"/>
                <w:iCs/>
                <w:sz w:val="24"/>
                <w:szCs w:val="24"/>
                <w:lang w:val="vi-VN"/>
              </w:rPr>
              <w:t xml:space="preserve">- Vào những lúc trời mưa </w:t>
            </w:r>
            <w:r w:rsidRPr="00AF0A09">
              <w:rPr>
                <w:rFonts w:ascii="Times New Roman" w:hAnsi="Times New Roman" w:cs="Times New Roman"/>
                <w:iCs/>
                <w:sz w:val="24"/>
                <w:szCs w:val="24"/>
              </w:rPr>
              <w:t>gi</w:t>
            </w:r>
            <w:r w:rsidRPr="00AF0A09">
              <w:rPr>
                <w:rFonts w:ascii="Times New Roman" w:hAnsi="Times New Roman" w:cs="Times New Roman"/>
                <w:iCs/>
                <w:sz w:val="24"/>
                <w:szCs w:val="24"/>
                <w:lang w:val="vi-VN"/>
              </w:rPr>
              <w:t>ông, các đám mây bị cọ xát vào nhau nê</w:t>
            </w:r>
            <w:r w:rsidRPr="00AF0A09">
              <w:rPr>
                <w:rFonts w:ascii="Times New Roman" w:hAnsi="Times New Roman" w:cs="Times New Roman"/>
                <w:iCs/>
                <w:sz w:val="24"/>
                <w:szCs w:val="24"/>
              </w:rPr>
              <w:t>n</w:t>
            </w:r>
            <w:r w:rsidRPr="00AF0A09">
              <w:rPr>
                <w:rFonts w:ascii="Times New Roman" w:hAnsi="Times New Roman" w:cs="Times New Roman"/>
                <w:iCs/>
                <w:sz w:val="24"/>
                <w:szCs w:val="24"/>
                <w:lang w:val="vi-VN"/>
              </w:rPr>
              <w:t xml:space="preserve"> nhiễm điện trái dấu. Sự phóng điện giữa các đám mây (sấm) và giữa đám mây với mặt đất (sét) vừa có lợi vừa có hại cho cuộc sống con người.</w:t>
            </w:r>
          </w:p>
          <w:p w14:paraId="1961E808" w14:textId="77777777" w:rsidR="00EF6ED0" w:rsidRPr="00AF0A09" w:rsidRDefault="00EF6ED0" w:rsidP="009C1FF9">
            <w:pPr>
              <w:spacing w:after="0" w:line="240" w:lineRule="auto"/>
              <w:jc w:val="both"/>
              <w:rPr>
                <w:rFonts w:ascii="Times New Roman" w:hAnsi="Times New Roman" w:cs="Times New Roman"/>
                <w:iCs/>
                <w:sz w:val="24"/>
                <w:szCs w:val="24"/>
                <w:lang w:val="vi-VN"/>
              </w:rPr>
            </w:pPr>
            <w:r w:rsidRPr="00AF0A09">
              <w:rPr>
                <w:rFonts w:ascii="Times New Roman" w:hAnsi="Times New Roman" w:cs="Times New Roman"/>
                <w:iCs/>
                <w:sz w:val="24"/>
                <w:szCs w:val="24"/>
              </w:rPr>
              <w:t>+</w:t>
            </w:r>
            <w:r w:rsidRPr="00AF0A09">
              <w:rPr>
                <w:rFonts w:ascii="Times New Roman" w:hAnsi="Times New Roman" w:cs="Times New Roman"/>
                <w:iCs/>
                <w:sz w:val="24"/>
                <w:szCs w:val="24"/>
                <w:lang w:val="vi-VN"/>
              </w:rPr>
              <w:t xml:space="preserve"> Có lợi: Giúp điều hòa khí hậu, gây ra phản ứng hóa học nhằm tăng thêm lượng ôzôn bổ sung vào khí quyển.</w:t>
            </w:r>
          </w:p>
          <w:p w14:paraId="5C0F47EE" w14:textId="77777777" w:rsidR="00EF6ED0" w:rsidRPr="00AF0A09" w:rsidRDefault="00EF6ED0" w:rsidP="009C1FF9">
            <w:pPr>
              <w:spacing w:after="0" w:line="240" w:lineRule="auto"/>
              <w:jc w:val="both"/>
              <w:rPr>
                <w:rFonts w:ascii="Times New Roman" w:hAnsi="Times New Roman" w:cs="Times New Roman"/>
                <w:iCs/>
                <w:sz w:val="24"/>
                <w:szCs w:val="24"/>
                <w:lang w:val="vi-VN"/>
              </w:rPr>
            </w:pPr>
            <w:r w:rsidRPr="00AF0A09">
              <w:rPr>
                <w:rFonts w:ascii="Times New Roman" w:hAnsi="Times New Roman" w:cs="Times New Roman"/>
                <w:iCs/>
                <w:sz w:val="24"/>
                <w:szCs w:val="24"/>
                <w:lang w:val="vi-VN"/>
              </w:rPr>
              <w:t>+ Có hại: Phá hủy nhà của và các công trình xây dựng, ảnh hưởng đến tính mạng con người và sinh vật, tạo ra các khí độc hại (NO. NO</w:t>
            </w:r>
            <w:r w:rsidRPr="00AF0A09">
              <w:rPr>
                <w:rFonts w:ascii="Times New Roman" w:hAnsi="Times New Roman" w:cs="Times New Roman"/>
                <w:iCs/>
                <w:sz w:val="24"/>
                <w:szCs w:val="24"/>
                <w:vertAlign w:val="subscript"/>
                <w:lang w:val="vi-VN"/>
              </w:rPr>
              <w:t>2</w:t>
            </w:r>
            <w:r w:rsidRPr="00AF0A09">
              <w:rPr>
                <w:rFonts w:ascii="Times New Roman" w:hAnsi="Times New Roman" w:cs="Times New Roman"/>
                <w:iCs/>
                <w:sz w:val="24"/>
                <w:szCs w:val="24"/>
                <w:lang w:val="vi-VN"/>
              </w:rPr>
              <w:t xml:space="preserve"> ….)</w:t>
            </w:r>
          </w:p>
          <w:p w14:paraId="51476B2C" w14:textId="77777777" w:rsidR="00EF6ED0" w:rsidRPr="00AF0A09" w:rsidRDefault="00EF6ED0" w:rsidP="009C1FF9">
            <w:pPr>
              <w:spacing w:after="0" w:line="240" w:lineRule="auto"/>
              <w:jc w:val="both"/>
              <w:rPr>
                <w:rFonts w:ascii="Times New Roman" w:hAnsi="Times New Roman" w:cs="Times New Roman"/>
                <w:iCs/>
                <w:sz w:val="24"/>
                <w:szCs w:val="24"/>
              </w:rPr>
            </w:pPr>
            <w:r w:rsidRPr="00AF0A09">
              <w:rPr>
                <w:rFonts w:ascii="Times New Roman" w:hAnsi="Times New Roman" w:cs="Times New Roman"/>
                <w:iCs/>
                <w:sz w:val="24"/>
                <w:szCs w:val="24"/>
                <w:lang w:val="vi-VN"/>
              </w:rPr>
              <w:t>+ Để gi</w:t>
            </w:r>
            <w:r w:rsidRPr="00AF0A09">
              <w:rPr>
                <w:rFonts w:ascii="Times New Roman" w:hAnsi="Times New Roman" w:cs="Times New Roman"/>
                <w:iCs/>
                <w:sz w:val="24"/>
                <w:szCs w:val="24"/>
              </w:rPr>
              <w:t>ả</w:t>
            </w:r>
            <w:r w:rsidRPr="00AF0A09">
              <w:rPr>
                <w:rFonts w:ascii="Times New Roman" w:hAnsi="Times New Roman" w:cs="Times New Roman"/>
                <w:iCs/>
                <w:sz w:val="24"/>
                <w:szCs w:val="24"/>
                <w:lang w:val="vi-VN"/>
              </w:rPr>
              <w:t>m tác hại của sét, b</w:t>
            </w:r>
            <w:r w:rsidRPr="00AF0A09">
              <w:rPr>
                <w:rFonts w:ascii="Times New Roman" w:hAnsi="Times New Roman" w:cs="Times New Roman"/>
                <w:iCs/>
                <w:sz w:val="24"/>
                <w:szCs w:val="24"/>
              </w:rPr>
              <w:t>ả</w:t>
            </w:r>
            <w:r w:rsidRPr="00AF0A09">
              <w:rPr>
                <w:rFonts w:ascii="Times New Roman" w:hAnsi="Times New Roman" w:cs="Times New Roman"/>
                <w:iCs/>
                <w:sz w:val="24"/>
                <w:szCs w:val="24"/>
                <w:lang w:val="vi-VN"/>
              </w:rPr>
              <w:t>o vệ tính mạng của người và các công trình xây dựng, cần thiết xây dựng các cột thu lôi.</w:t>
            </w:r>
          </w:p>
          <w:p w14:paraId="3BE75E89"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 xml:space="preserve">Bài tập 2: </w:t>
            </w:r>
          </w:p>
          <w:p w14:paraId="362288A9"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K</w:t>
            </w:r>
            <w:r w:rsidRPr="00AF0A09">
              <w:rPr>
                <w:rFonts w:ascii="Times New Roman" w:eastAsia="Arial" w:hAnsi="Times New Roman" w:cs="Times New Roman"/>
                <w:sz w:val="24"/>
                <w:szCs w:val="24"/>
                <w:shd w:val="clear" w:color="auto" w:fill="FFFFFF"/>
              </w:rPr>
              <w:t>hông thể khẳng định quả cầu đã bị nhiễm điện dương. Vì sau khi thanh thủy tinh cọ xát vào lụa, thanh thủy tinh nhiễm điện dương. Đưa thanh thủy tinh lại gần quả cầu kim loại, quả cầu bị hút là do quả cầu bị nhiễm điện âm hoặc quả cầu trung hòa về điện nên không thể khẳng định quả cầu đã bị nhiễm điện dương.</w:t>
            </w:r>
          </w:p>
          <w:p w14:paraId="65E17B88" w14:textId="77777777" w:rsidR="00EF6ED0" w:rsidRPr="00AF0A09" w:rsidRDefault="00EF6ED0" w:rsidP="009C1FF9">
            <w:pPr>
              <w:pStyle w:val="ListParagraph"/>
              <w:ind w:left="0"/>
              <w:jc w:val="both"/>
              <w:rPr>
                <w:b/>
                <w:iCs/>
              </w:rPr>
            </w:pPr>
            <w:r w:rsidRPr="00AF0A09">
              <w:rPr>
                <w:b/>
                <w:iCs/>
              </w:rPr>
              <w:t xml:space="preserve">Bài tập 3: </w:t>
            </w:r>
          </w:p>
          <w:p w14:paraId="164CFCD5" w14:textId="77777777" w:rsidR="00EF6ED0" w:rsidRPr="00AF0A09" w:rsidRDefault="00EF6ED0" w:rsidP="009C1FF9">
            <w:pPr>
              <w:pStyle w:val="NormalWeb"/>
              <w:spacing w:before="0" w:beforeAutospacing="0" w:after="0" w:afterAutospacing="0"/>
              <w:ind w:left="43" w:right="43"/>
              <w:jc w:val="both"/>
              <w:rPr>
                <w:rFonts w:eastAsia="Arial"/>
              </w:rPr>
            </w:pPr>
            <w:r w:rsidRPr="00AF0A09">
              <w:rPr>
                <w:rFonts w:eastAsia="Arial"/>
              </w:rPr>
              <w:t>- Muốn biết thước nhựa nhiễm điện hay không, ta đưa một đầu thước nhựa lại gần mảnh giấy vụn, nếu thước nhựa hút các mảnh giấy vụn thì thước nhựa nhiễm điện.</w:t>
            </w:r>
          </w:p>
          <w:p w14:paraId="228C247D" w14:textId="77777777" w:rsidR="00EF6ED0" w:rsidRPr="00AF0A09" w:rsidRDefault="00EF6ED0" w:rsidP="009C1FF9">
            <w:pPr>
              <w:pStyle w:val="NormalWeb"/>
              <w:spacing w:before="0" w:beforeAutospacing="0" w:after="0" w:afterAutospacing="0"/>
              <w:ind w:left="43" w:right="43"/>
              <w:jc w:val="both"/>
              <w:rPr>
                <w:rFonts w:eastAsia="Arial"/>
              </w:rPr>
            </w:pPr>
            <w:r w:rsidRPr="00AF0A09">
              <w:rPr>
                <w:rFonts w:eastAsia="Arial"/>
              </w:rPr>
              <w:t>- Muốn biết thước nhựa nhiễm điện dương  hay âm thì đưa thước nhựa lại gần quả cầu kim loại mang điện tích âm treo bằng sợi chỉ mềm: Nếu quả cầu bị đẩy ra xa thước nhựa thì chứng tỏ thước nhựa nhiễm điện âm, còn nếu quả cầu bị hút lại gần với thước nhựa thì chứng tỏ thước nhựa nhiễm điện dương.</w:t>
            </w:r>
          </w:p>
          <w:p w14:paraId="75609038"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4: </w:t>
            </w:r>
          </w:p>
          <w:p w14:paraId="1489B91F" w14:textId="77777777" w:rsidR="00EF6ED0" w:rsidRPr="00AF0A09" w:rsidRDefault="00EF6ED0" w:rsidP="009C1FF9">
            <w:pPr>
              <w:spacing w:after="0" w:line="240" w:lineRule="auto"/>
              <w:rPr>
                <w:rFonts w:ascii="Times New Roman" w:hAnsi="Times New Roman" w:cs="Times New Roman"/>
                <w:b/>
                <w:iCs/>
                <w:sz w:val="24"/>
                <w:szCs w:val="24"/>
                <w:lang w:val="vi-VN"/>
              </w:rPr>
            </w:pPr>
            <w:r w:rsidRPr="00AF0A09">
              <w:rPr>
                <w:rFonts w:ascii="Times New Roman" w:hAnsi="Times New Roman" w:cs="Times New Roman"/>
                <w:sz w:val="24"/>
                <w:szCs w:val="24"/>
                <w:shd w:val="clear" w:color="auto" w:fill="FFFFFF"/>
              </w:rPr>
              <w:t>Khi lau kính bằng các khăn vải khô, ta thấy không sạch hết bụi vì khăn vải khô làm kính bị nhiễm điện nên sẽ hút các hạt bụi và các bụi vải lại</w:t>
            </w:r>
            <w:r w:rsidRPr="00AF0A09">
              <w:rPr>
                <w:rFonts w:ascii="Times New Roman" w:hAnsi="Times New Roman" w:cs="Times New Roman"/>
                <w:sz w:val="24"/>
                <w:szCs w:val="24"/>
                <w:shd w:val="clear" w:color="auto" w:fill="FFFFFF"/>
                <w:lang w:val="vi-VN"/>
              </w:rPr>
              <w:t>.</w:t>
            </w:r>
          </w:p>
          <w:p w14:paraId="028F88A5" w14:textId="77777777" w:rsidR="00EF6ED0" w:rsidRPr="00AF0A09" w:rsidRDefault="00EF6ED0"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b/>
                <w:iCs/>
                <w:sz w:val="24"/>
                <w:szCs w:val="24"/>
              </w:rPr>
              <w:t xml:space="preserve">Bài tập 5: </w:t>
            </w:r>
          </w:p>
          <w:p w14:paraId="5779E620" w14:textId="77777777" w:rsidR="00EF6ED0" w:rsidRPr="00AF0A09" w:rsidRDefault="00EF6ED0" w:rsidP="009C1FF9">
            <w:pPr>
              <w:pStyle w:val="NormalWeb"/>
              <w:shd w:val="clear" w:color="auto" w:fill="FFFFFF"/>
              <w:spacing w:before="0" w:beforeAutospacing="0" w:after="0" w:afterAutospacing="0"/>
              <w:jc w:val="both"/>
            </w:pPr>
            <w:r w:rsidRPr="00AF0A09">
              <w:t>Ở xứ lạnh, vào mùa đông, một người đi tất (vớ) trên một sàn nhà được trải thảm, khi đưa tay vào gần các tay nắm cửa bằng kim loại thì nghe thấy có tiếng lách tách nhỏ và tay người đó bị điện giật.</w:t>
            </w:r>
          </w:p>
          <w:p w14:paraId="7A7E3EB4"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Sở dĩ có hiện tượng này là do:</w:t>
            </w:r>
          </w:p>
          <w:p w14:paraId="58387181"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hi đi trên thảm, có sự cọ xát với thảm nên bị nhiễm điện </w:t>
            </w:r>
            <w:r w:rsidRPr="00AF0A09">
              <w:rPr>
                <w:rFonts w:ascii="Cambria Math" w:eastAsia="Times New Roman" w:hAnsi="Cambria Math" w:cs="Cambria Math"/>
                <w:sz w:val="24"/>
                <w:szCs w:val="24"/>
              </w:rPr>
              <w:t>⇒</w:t>
            </w:r>
            <w:r w:rsidRPr="00AF0A09">
              <w:rPr>
                <w:rFonts w:ascii="Times New Roman" w:eastAsia="Times New Roman" w:hAnsi="Times New Roman" w:cs="Times New Roman"/>
                <w:sz w:val="24"/>
                <w:szCs w:val="24"/>
              </w:rPr>
              <w:t> nghe thấy tiếng lách tách nhỏ</w:t>
            </w:r>
          </w:p>
          <w:p w14:paraId="08675448"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hi đưa tay vào nắm cửa bằng kim loại do hiện tượng phóng điện giữa người và tay nắm cửa </w:t>
            </w:r>
            <w:r w:rsidRPr="00AF0A09">
              <w:rPr>
                <w:rFonts w:ascii="Cambria Math" w:eastAsia="Times New Roman" w:hAnsi="Cambria Math" w:cs="Cambria Math"/>
                <w:sz w:val="24"/>
                <w:szCs w:val="24"/>
              </w:rPr>
              <w:t>⇒</w:t>
            </w:r>
            <w:r w:rsidRPr="00AF0A09">
              <w:rPr>
                <w:rFonts w:ascii="Times New Roman" w:eastAsia="Times New Roman" w:hAnsi="Times New Roman" w:cs="Times New Roman"/>
                <w:sz w:val="24"/>
                <w:szCs w:val="24"/>
              </w:rPr>
              <w:t> tay người đó bị điện giật.</w:t>
            </w:r>
          </w:p>
          <w:p w14:paraId="7F190FA4" w14:textId="77777777" w:rsidR="00EF6ED0" w:rsidRPr="00AF0A09" w:rsidRDefault="00EF6ED0"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b/>
                <w:iCs/>
                <w:sz w:val="24"/>
                <w:szCs w:val="24"/>
              </w:rPr>
              <w:t>Bài tập 6:</w:t>
            </w:r>
          </w:p>
          <w:p w14:paraId="7F79FD56" w14:textId="77777777" w:rsidR="00EF6ED0" w:rsidRPr="00AF0A09" w:rsidRDefault="00EF6ED0" w:rsidP="009C1FF9">
            <w:pPr>
              <w:spacing w:after="0" w:line="240" w:lineRule="auto"/>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Một trong những nguyên nhân tạo thành các đám mây dông bị nhiễm điện là do sự cọ xát mạnh giữa các luồng không khí với nhau.</w:t>
            </w:r>
          </w:p>
          <w:p w14:paraId="05F8C8B4" w14:textId="77777777" w:rsidR="00EF6ED0" w:rsidRPr="00AF0A09" w:rsidRDefault="00EF6ED0"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b/>
                <w:iCs/>
                <w:sz w:val="24"/>
                <w:szCs w:val="24"/>
              </w:rPr>
              <w:t>Bài tập 7:</w:t>
            </w:r>
          </w:p>
          <w:p w14:paraId="343849A1" w14:textId="77777777" w:rsidR="00EF6ED0" w:rsidRPr="00AF0A09" w:rsidRDefault="00EF6ED0" w:rsidP="009C1FF9">
            <w:pPr>
              <w:pStyle w:val="NormalWeb"/>
              <w:shd w:val="clear" w:color="auto" w:fill="FFFFFF"/>
              <w:spacing w:before="0" w:beforeAutospacing="0" w:after="0" w:afterAutospacing="0"/>
              <w:jc w:val="both"/>
            </w:pPr>
            <w:r w:rsidRPr="00AF0A09">
              <w:t>Vật bị nhiễm điện là: lược nhựa, bút bi có vỏ nhựa</w:t>
            </w:r>
          </w:p>
          <w:p w14:paraId="6E6D6DB7" w14:textId="77777777" w:rsidR="00EF6ED0" w:rsidRPr="00AF0A09" w:rsidRDefault="00EF6ED0" w:rsidP="009C1FF9">
            <w:pPr>
              <w:pStyle w:val="NormalWeb"/>
              <w:shd w:val="clear" w:color="auto" w:fill="FFFFFF"/>
              <w:spacing w:before="0" w:beforeAutospacing="0" w:after="0" w:afterAutospacing="0"/>
              <w:jc w:val="both"/>
            </w:pPr>
            <w:r w:rsidRPr="00AF0A09">
              <w:t>Vật không bị nhiễm điện là: lưỡi kéo cắt giấy, bút chì có vỏ gỗ</w:t>
            </w:r>
          </w:p>
          <w:p w14:paraId="77170993"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8: </w:t>
            </w:r>
          </w:p>
          <w:p w14:paraId="49D75599" w14:textId="77777777" w:rsidR="00EF6ED0" w:rsidRPr="00AF0A09" w:rsidRDefault="00EF6ED0" w:rsidP="009C1FF9">
            <w:pPr>
              <w:spacing w:after="0" w:line="240" w:lineRule="auto"/>
              <w:rPr>
                <w:rFonts w:ascii="Times New Roman" w:hAnsi="Times New Roman" w:cs="Times New Roman"/>
                <w:bCs/>
                <w:iCs/>
                <w:sz w:val="24"/>
                <w:szCs w:val="24"/>
              </w:rPr>
            </w:pPr>
            <w:r w:rsidRPr="00AF0A09">
              <w:rPr>
                <w:rFonts w:ascii="Times New Roman" w:hAnsi="Times New Roman" w:cs="Times New Roman"/>
                <w:sz w:val="24"/>
                <w:szCs w:val="24"/>
                <w:shd w:val="clear" w:color="auto" w:fill="FFFFFF"/>
              </w:rPr>
              <w:t>Biện pháp để khắc phục hiện tượng này không khó tìm hiểu. Người ta sẽ sử dụng dụng cụ chải sợi vải, được làm nên từ vật liệu không gây nhiễm điện. Do đó các sợi vải sẽ không hút vào nhau và bị rối nữa. Đây là cách được rất nhiều các nhà xưởng áp dụng. Chúng giúp cho người công nhân làm việc có thể cảm thấy thoải mái hơn.</w:t>
            </w:r>
          </w:p>
        </w:tc>
      </w:tr>
    </w:tbl>
    <w:p w14:paraId="2317A453"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p>
    <w:p w14:paraId="5D07D4D9"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107D7ABA"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20.</w:t>
      </w:r>
    </w:p>
    <w:p w14:paraId="38D9E8A5"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20 trong SBT vào vở bài tập.</w:t>
      </w:r>
    </w:p>
    <w:p w14:paraId="1ABEC8D4"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21: Dòng điện,nguồn điện</w:t>
      </w:r>
    </w:p>
    <w:p w14:paraId="242B1A0D" w14:textId="77777777" w:rsidR="00EF6ED0" w:rsidRPr="00AF0A09" w:rsidRDefault="00EF6ED0" w:rsidP="009C1FF9">
      <w:pPr>
        <w:spacing w:after="0" w:line="240" w:lineRule="auto"/>
        <w:rPr>
          <w:rFonts w:ascii="Times New Roman" w:hAnsi="Times New Roman" w:cs="Times New Roman"/>
          <w:b/>
          <w:bCs/>
          <w:sz w:val="24"/>
          <w:szCs w:val="24"/>
        </w:rPr>
      </w:pPr>
    </w:p>
    <w:p w14:paraId="18122D74" w14:textId="226D94CE"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2A9B90DF"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21:                               DÒNG ĐIỆN, NGUỒN ĐIỆN </w:t>
      </w:r>
    </w:p>
    <w:p w14:paraId="2D118411"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Môn học: KHTN 8 ( Phần Vật lí)  </w:t>
      </w:r>
    </w:p>
    <w:p w14:paraId="14045DD7"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Thời gian thực hiện: 1 tiết (tiết 73  - tuần 19)</w:t>
      </w:r>
    </w:p>
    <w:p w14:paraId="0690B688" w14:textId="77777777" w:rsidR="00EF6ED0" w:rsidRPr="00AF0A09" w:rsidRDefault="00EF6ED0" w:rsidP="009C1FF9">
      <w:pPr>
        <w:spacing w:after="0" w:line="240" w:lineRule="auto"/>
        <w:jc w:val="center"/>
        <w:rPr>
          <w:rFonts w:ascii="Times New Roman" w:eastAsia="Times New Roman" w:hAnsi="Times New Roman" w:cs="Times New Roman"/>
          <w:b/>
          <w:bCs/>
          <w:sz w:val="24"/>
          <w:szCs w:val="24"/>
          <w:shd w:val="clear" w:color="auto" w:fill="FFFFFF"/>
        </w:rPr>
      </w:pPr>
    </w:p>
    <w:p w14:paraId="78B7466F"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2A161805"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2CA44FDC"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định nghĩa dòng điện là dòng chuyển dời có hướng của các hạt mang điện; Phân loại được vật dẫn điện và vật không dẫn điện.</w:t>
      </w:r>
    </w:p>
    <w:p w14:paraId="36986ECF"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nguồn điện có khả năng cung cấp năng lượng điện và liệt kê được một số nguồn điện trong đời sống..</w:t>
      </w:r>
    </w:p>
    <w:p w14:paraId="10DFC468"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737E8F03" w14:textId="77777777" w:rsidR="00EF6ED0" w:rsidRPr="00AF0A09" w:rsidRDefault="00EF6ED0"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59415FFF"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tự chủ và tự học: tìm kiếm thông tin qua thí nghiệm, đọc sách giáo khoa để tìm hiểu về dòng điện và nguồn điện, vật dẫn điện và vật không dẫn điện.</w:t>
      </w:r>
    </w:p>
    <w:p w14:paraId="3C0CA7DB"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4C905DD1"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596BEBEC" w14:textId="77777777" w:rsidR="00EF6ED0" w:rsidRPr="00AF0A09" w:rsidRDefault="00EF6ED0" w:rsidP="009C1FF9">
      <w:pPr>
        <w:pStyle w:val="ListParagraph"/>
        <w:ind w:left="0"/>
        <w:jc w:val="both"/>
        <w:rPr>
          <w:rFonts w:eastAsia="Arial"/>
          <w:b/>
          <w:i/>
        </w:rPr>
      </w:pPr>
      <w:r w:rsidRPr="00AF0A09">
        <w:rPr>
          <w:rFonts w:eastAsia="Arial"/>
          <w:b/>
          <w:i/>
        </w:rPr>
        <w:t>2.2. Năng lực khoa học tự nhiên</w:t>
      </w:r>
    </w:p>
    <w:p w14:paraId="1C46A423"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dòng điện và nguồn điện, vật dẫn điện và vật không dẫn điện.</w:t>
      </w:r>
    </w:p>
    <w:p w14:paraId="5D139FAA"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ăng lực tìm hiểu tự nhiên: Biết làm thí nghiệm để tìm hiểu về vật dẫn điện và vật không dẫn điện</w:t>
      </w:r>
      <w:r w:rsidRPr="00AF0A09">
        <w:rPr>
          <w:rFonts w:ascii="Times New Roman" w:eastAsia="Arial" w:hAnsi="Times New Roman" w:cs="Times New Roman"/>
          <w:bCs/>
          <w:sz w:val="24"/>
          <w:szCs w:val="24"/>
        </w:rPr>
        <w:t>.</w:t>
      </w:r>
    </w:p>
    <w:p w14:paraId="54E12B80"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Vận dụng kiến thức, kỹ năng đã học: Vận dụng những hiểu biết về </w:t>
      </w:r>
      <w:r w:rsidRPr="00AF0A09">
        <w:rPr>
          <w:rFonts w:ascii="Times New Roman" w:eastAsia="Arial" w:hAnsi="Times New Roman" w:cs="Times New Roman"/>
          <w:bCs/>
          <w:sz w:val="24"/>
          <w:szCs w:val="24"/>
        </w:rPr>
        <w:t>dòng điện và nguồn điện, vật dẫn điện và vật không dẫn điện  để giải thích các vấn đề liên quan đến thực tiễn.</w:t>
      </w:r>
    </w:p>
    <w:p w14:paraId="5D4EB92C"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3. Phẩm chất: </w:t>
      </w:r>
    </w:p>
    <w:p w14:paraId="3022A780"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3C809D29"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eastAsia="Arial" w:hAnsi="Times New Roman" w:cs="Times New Roman"/>
          <w:sz w:val="24"/>
          <w:szCs w:val="24"/>
        </w:rPr>
        <w:t xml:space="preserve">- Chăm học, chịu khó tìm tòi tài liệu và thực hiện các nhiệm vụ cá nhân nhằm tìm hiểu </w:t>
      </w:r>
      <w:r w:rsidRPr="00AF0A09">
        <w:rPr>
          <w:rFonts w:ascii="Times New Roman" w:eastAsia="Arial" w:hAnsi="Times New Roman" w:cs="Times New Roman"/>
          <w:bCs/>
          <w:sz w:val="24"/>
          <w:szCs w:val="24"/>
        </w:rPr>
        <w:t>về dòng điện và nguồn điện, vật dẫn điện và vật không dẫn điện.</w:t>
      </w:r>
    </w:p>
    <w:p w14:paraId="2D1A088F" w14:textId="77777777" w:rsidR="00EF6ED0" w:rsidRPr="00AF0A09" w:rsidRDefault="00EF6ED0"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5AC7278B"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lastRenderedPageBreak/>
        <w:t>- Trung thực, trách nhiệm trong báo cáo kết quả các họat động và kiểm ra đánh giá.</w:t>
      </w:r>
    </w:p>
    <w:p w14:paraId="2544F848"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61F5B480"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2A1A843E"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56500E05"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5836CB4E"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ụng cụ: Nguồn điện 3V; bóng đèn pin 2,5V; dây nối; công tắc; dây nhôm; đồng; nhựa.</w:t>
      </w:r>
    </w:p>
    <w:p w14:paraId="492241FB"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424A216F" w14:textId="77777777" w:rsidR="00EF6ED0" w:rsidRPr="00AF0A09" w:rsidRDefault="00EF6ED0" w:rsidP="009C1FF9">
      <w:pPr>
        <w:pBdr>
          <w:bar w:val="single" w:sz="4" w:color="auto"/>
        </w:pBd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30F184B4" w14:textId="77777777" w:rsidR="00EF6ED0" w:rsidRPr="00AF0A09" w:rsidRDefault="00EF6ED0"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3C7CBE04" w14:textId="77777777" w:rsidR="00EF6ED0" w:rsidRPr="00AF0A09" w:rsidRDefault="00EF6ED0"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1892640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4313A8A6"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6439AECF"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13F4387B"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
        <w:tblW w:w="0" w:type="auto"/>
        <w:tblLook w:val="04A0" w:firstRow="1" w:lastRow="0" w:firstColumn="1" w:lastColumn="0" w:noHBand="0" w:noVBand="1"/>
      </w:tblPr>
      <w:tblGrid>
        <w:gridCol w:w="6771"/>
        <w:gridCol w:w="3083"/>
      </w:tblGrid>
      <w:tr w:rsidR="009C1FF9" w:rsidRPr="00AF0A09" w14:paraId="519FA4B4" w14:textId="77777777" w:rsidTr="00693BA4">
        <w:tc>
          <w:tcPr>
            <w:tcW w:w="6771" w:type="dxa"/>
            <w:vAlign w:val="bottom"/>
          </w:tcPr>
          <w:p w14:paraId="1B279523"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HOẠT ĐỘNG CỦA GV - HS</w:t>
            </w:r>
          </w:p>
        </w:tc>
        <w:tc>
          <w:tcPr>
            <w:tcW w:w="3083" w:type="dxa"/>
            <w:vAlign w:val="bottom"/>
          </w:tcPr>
          <w:p w14:paraId="58911A02"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DỰ KIẾN SẢN PHẨM</w:t>
            </w:r>
          </w:p>
        </w:tc>
      </w:tr>
      <w:tr w:rsidR="009C1FF9" w:rsidRPr="00AF0A09" w14:paraId="67C2437A" w14:textId="77777777" w:rsidTr="00693BA4">
        <w:tc>
          <w:tcPr>
            <w:tcW w:w="6771" w:type="dxa"/>
          </w:tcPr>
          <w:p w14:paraId="747E6F65"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31846603" w14:textId="77777777" w:rsidR="00EF6ED0" w:rsidRPr="00AF0A09" w:rsidRDefault="00EF6ED0" w:rsidP="009C1FF9">
            <w:pPr>
              <w:jc w:val="both"/>
              <w:rPr>
                <w:rFonts w:eastAsia="Calibri" w:cs="Times New Roman"/>
                <w:bCs/>
                <w:iCs/>
                <w:szCs w:val="24"/>
              </w:rPr>
            </w:pPr>
            <w:r w:rsidRPr="00AF0A09">
              <w:rPr>
                <w:rFonts w:eastAsia="Calibri" w:cs="Times New Roman"/>
                <w:bCs/>
                <w:iCs/>
                <w:szCs w:val="24"/>
              </w:rPr>
              <w:t>- GV chiếu hình ảnh:</w:t>
            </w:r>
          </w:p>
          <w:p w14:paraId="3F4A3F5B" w14:textId="77777777" w:rsidR="00EF6ED0" w:rsidRPr="00AF0A09" w:rsidRDefault="00EF6ED0" w:rsidP="009C1FF9">
            <w:pPr>
              <w:jc w:val="center"/>
              <w:rPr>
                <w:rFonts w:eastAsia="Calibri" w:cs="Times New Roman"/>
                <w:bCs/>
                <w:iCs/>
                <w:szCs w:val="24"/>
              </w:rPr>
            </w:pPr>
            <w:r w:rsidRPr="00AF0A09">
              <w:rPr>
                <w:rFonts w:eastAsia="Calibri" w:cs="Times New Roman"/>
                <w:bCs/>
                <w:iCs/>
                <w:noProof/>
                <w:szCs w:val="24"/>
              </w:rPr>
              <w:drawing>
                <wp:inline distT="0" distB="0" distL="0" distR="0" wp14:anchorId="4A3633DD" wp14:editId="1C7078AF">
                  <wp:extent cx="3105150" cy="1028700"/>
                  <wp:effectExtent l="0" t="0" r="0" b="0"/>
                  <wp:docPr id="1836181902" name="Picture 183618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106226" cy="1029056"/>
                          </a:xfrm>
                          <a:prstGeom prst="rect">
                            <a:avLst/>
                          </a:prstGeom>
                          <a:noFill/>
                        </pic:spPr>
                      </pic:pic>
                    </a:graphicData>
                  </a:graphic>
                </wp:inline>
              </w:drawing>
            </w:r>
          </w:p>
          <w:p w14:paraId="1E6D5DBA" w14:textId="77777777" w:rsidR="00EF6ED0" w:rsidRPr="00AF0A09" w:rsidRDefault="00EF6ED0" w:rsidP="009C1FF9">
            <w:pPr>
              <w:jc w:val="both"/>
              <w:rPr>
                <w:rFonts w:eastAsia="Calibri" w:cs="Times New Roman"/>
                <w:bCs/>
                <w:iCs/>
                <w:szCs w:val="24"/>
              </w:rPr>
            </w:pPr>
            <w:r w:rsidRPr="00AF0A09">
              <w:rPr>
                <w:rFonts w:eastAsia="Calibri" w:cs="Times New Roman"/>
                <w:bCs/>
                <w:iCs/>
                <w:szCs w:val="24"/>
              </w:rPr>
              <w:t>- GV Chiếu câu hỏi cho HS hoạt động cá nhân:</w:t>
            </w:r>
          </w:p>
          <w:p w14:paraId="64B16FFA" w14:textId="77777777" w:rsidR="00EF6ED0" w:rsidRPr="00AF0A09" w:rsidRDefault="00EF6ED0" w:rsidP="009C1FF9">
            <w:pPr>
              <w:ind w:left="48" w:right="48"/>
              <w:jc w:val="both"/>
              <w:rPr>
                <w:rFonts w:cs="Times New Roman"/>
                <w:szCs w:val="24"/>
              </w:rPr>
            </w:pPr>
            <w:r w:rsidRPr="00AF0A09">
              <w:rPr>
                <w:rFonts w:cs="Times New Roman"/>
                <w:szCs w:val="24"/>
              </w:rPr>
              <w:t>Quan sát thí nghiệm sau:</w:t>
            </w:r>
          </w:p>
          <w:p w14:paraId="0621A7A2" w14:textId="77777777" w:rsidR="00EF6ED0" w:rsidRPr="00AF0A09" w:rsidRDefault="00EF6ED0" w:rsidP="009C1FF9">
            <w:pPr>
              <w:ind w:left="48" w:right="48"/>
              <w:jc w:val="both"/>
              <w:rPr>
                <w:rFonts w:cs="Times New Roman"/>
                <w:szCs w:val="24"/>
              </w:rPr>
            </w:pPr>
            <w:r w:rsidRPr="00AF0A09">
              <w:rPr>
                <w:rFonts w:cs="Times New Roman"/>
                <w:szCs w:val="24"/>
              </w:rPr>
              <w:t>Có hai điện nghiệm, điện nghiệm A được tích điện nên hai lá kim loại xòe ra; điện nghiệm B không tích điện nên hai lá kim loại cụp lại (Hình a). Nối hai quả cầu của hai điện nghiệm, hiện tượng xảy ra: hai lá kim loại của điện nghiệm A giảm độ xòe, hai lá kim loại của điện nghiệm B xòe ra (Hình b). Kết quả thí nghiệm chứng tỏ điều gì?</w:t>
            </w:r>
          </w:p>
          <w:p w14:paraId="5428B536"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38BCBDC5" w14:textId="77777777" w:rsidR="00EF6ED0" w:rsidRPr="00AF0A09" w:rsidRDefault="00EF6ED0" w:rsidP="009C1FF9">
            <w:pPr>
              <w:rPr>
                <w:rFonts w:cs="Times New Roman"/>
                <w:szCs w:val="24"/>
              </w:rPr>
            </w:pPr>
            <w:r w:rsidRPr="00AF0A09">
              <w:rPr>
                <w:rFonts w:cs="Times New Roman"/>
                <w:iCs/>
                <w:szCs w:val="24"/>
                <w:lang w:val="de-DE"/>
              </w:rPr>
              <w:t>HS Cá nhân suy nghĩ  trả lời câu hỏi.</w:t>
            </w:r>
          </w:p>
          <w:p w14:paraId="3BC910A6"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2B90813B" w14:textId="77777777" w:rsidR="00EF6ED0" w:rsidRPr="00AF0A09" w:rsidRDefault="00EF6ED0" w:rsidP="009C1FF9">
            <w:pPr>
              <w:jc w:val="both"/>
              <w:rPr>
                <w:rFonts w:cs="Times New Roman"/>
                <w:b/>
                <w:i/>
                <w:iCs/>
                <w:szCs w:val="24"/>
                <w:lang w:val="de-DE"/>
              </w:rPr>
            </w:pPr>
            <w:r w:rsidRPr="00AF0A09">
              <w:rPr>
                <w:rFonts w:eastAsia="Arial" w:cs="Times New Roman"/>
                <w:szCs w:val="24"/>
              </w:rPr>
              <w:t>GV gọi Hs trả lời câu hỏi, Hs khác nhận xét bổ sung</w:t>
            </w:r>
          </w:p>
          <w:p w14:paraId="61BA6E80"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482E1BEF"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2BF28E32" w14:textId="77777777" w:rsidR="00EF6ED0" w:rsidRPr="00AF0A09" w:rsidRDefault="00EF6ED0" w:rsidP="009C1FF9">
            <w:pPr>
              <w:rPr>
                <w:rFonts w:cs="Times New Roman"/>
                <w:b/>
                <w:szCs w:val="24"/>
                <w:shd w:val="clear" w:color="auto" w:fill="FFFFFF"/>
              </w:rPr>
            </w:pPr>
            <w:r w:rsidRPr="00AF0A09">
              <w:rPr>
                <w:rFonts w:cs="Times New Roman"/>
                <w:szCs w:val="24"/>
              </w:rPr>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3083" w:type="dxa"/>
          </w:tcPr>
          <w:p w14:paraId="1345DCFF"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Dự kiến câu trả lời của HS:</w:t>
            </w:r>
          </w:p>
          <w:p w14:paraId="7A3BEB64" w14:textId="77777777" w:rsidR="00EF6ED0" w:rsidRPr="00AF0A09" w:rsidRDefault="00EF6ED0" w:rsidP="009C1FF9">
            <w:pPr>
              <w:rPr>
                <w:rFonts w:cs="Times New Roman"/>
                <w:b/>
                <w:szCs w:val="24"/>
                <w:shd w:val="clear" w:color="auto" w:fill="FFFFFF"/>
              </w:rPr>
            </w:pPr>
            <w:r w:rsidRPr="00AF0A09">
              <w:rPr>
                <w:rFonts w:cs="Times New Roman"/>
                <w:szCs w:val="24"/>
                <w:shd w:val="clear" w:color="auto" w:fill="FFFFFF"/>
              </w:rPr>
              <w:t>Kết quả thí nghiệm trên chứng tỏ các hạt mang điện ở điện nghiệm A đã chuyển dịch một phần qua thanh kim loại sang điện nghiệm B làm điện nghiệm B được tích điện hai lá kim loại của điện nghiệm B xòe ra còn điện nghiệm A giảm bớt điện tích nên điện nghiệm A giảm độ xòe.</w:t>
            </w:r>
          </w:p>
        </w:tc>
      </w:tr>
    </w:tbl>
    <w:p w14:paraId="22A38BBE" w14:textId="77777777" w:rsidR="00EF6ED0" w:rsidRPr="00AF0A09" w:rsidRDefault="00EF6ED0" w:rsidP="009C1FF9">
      <w:pPr>
        <w:spacing w:after="0" w:line="240" w:lineRule="auto"/>
        <w:jc w:val="both"/>
        <w:rPr>
          <w:rFonts w:ascii="Times New Roman" w:hAnsi="Times New Roman" w:cs="Times New Roman"/>
          <w:b/>
          <w:bCs/>
          <w:sz w:val="24"/>
          <w:szCs w:val="24"/>
        </w:rPr>
      </w:pPr>
    </w:p>
    <w:p w14:paraId="7734CB7E" w14:textId="77777777" w:rsidR="00EF6ED0" w:rsidRPr="00AF0A09" w:rsidRDefault="00EF6ED0"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3F6F87F3"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về dòng điện và nguồn điện.</w:t>
      </w:r>
    </w:p>
    <w:p w14:paraId="34BF53C3"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Nêu được định nghĩa dòng điện là dòng chuyển dời có hướng của các hạt mang điện; Phân loại được vật dẫn điện và vật không dẫn điện.</w:t>
      </w:r>
    </w:p>
    <w:p w14:paraId="2AFD3B8E"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4FE276A6"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88 nêu khái niệm về dòng điện và nguồn điện.</w:t>
      </w:r>
    </w:p>
    <w:p w14:paraId="3DEEA3C2"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thực hiện yêu cầu: Hãy kể tên các nguồn điện khác mà em biết.</w:t>
      </w:r>
    </w:p>
    <w:p w14:paraId="070D2112"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1DBA6FFB"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5211"/>
        <w:gridCol w:w="4678"/>
      </w:tblGrid>
      <w:tr w:rsidR="001816F8" w:rsidRPr="00AF0A09" w14:paraId="0F0A7DC3" w14:textId="77777777" w:rsidTr="00693BA4">
        <w:tc>
          <w:tcPr>
            <w:tcW w:w="5211" w:type="dxa"/>
            <w:vAlign w:val="center"/>
          </w:tcPr>
          <w:p w14:paraId="1466ABC1"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4678" w:type="dxa"/>
            <w:vAlign w:val="center"/>
          </w:tcPr>
          <w:p w14:paraId="41D7CE19"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06728CEA" w14:textId="77777777" w:rsidTr="00693BA4">
        <w:tc>
          <w:tcPr>
            <w:tcW w:w="5211" w:type="dxa"/>
          </w:tcPr>
          <w:p w14:paraId="20874BCD"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0173C687" w14:textId="77777777" w:rsidR="00EF6ED0" w:rsidRPr="00AF0A09" w:rsidRDefault="00EF6ED0" w:rsidP="009C1FF9">
            <w:pPr>
              <w:pStyle w:val="ListParagraph"/>
              <w:ind w:left="0"/>
              <w:jc w:val="both"/>
              <w:rPr>
                <w:rFonts w:eastAsia="Arial"/>
              </w:rPr>
            </w:pPr>
            <w:r w:rsidRPr="00AF0A09">
              <w:rPr>
                <w:rFonts w:eastAsia="Arial"/>
              </w:rPr>
              <w:t xml:space="preserve">- GV cho HS cá nhân nghiên cứu thông tin SGK 88 nêu khái niệm dòng điện và nguồn điện. </w:t>
            </w:r>
          </w:p>
          <w:p w14:paraId="5193CE5B" w14:textId="77777777" w:rsidR="00EF6ED0" w:rsidRPr="00AF0A09" w:rsidRDefault="00EF6ED0" w:rsidP="009C1FF9">
            <w:pPr>
              <w:pStyle w:val="ListParagraph"/>
              <w:ind w:left="0"/>
              <w:jc w:val="both"/>
              <w:rPr>
                <w:rFonts w:eastAsia="Arial"/>
              </w:rPr>
            </w:pPr>
            <w:r w:rsidRPr="00AF0A09">
              <w:rPr>
                <w:rFonts w:eastAsia="Arial"/>
              </w:rPr>
              <w:lastRenderedPageBreak/>
              <w:t xml:space="preserve">- HS hoạt động cá nhân thực hiện yêu cầu:  </w:t>
            </w:r>
          </w:p>
          <w:p w14:paraId="2E60646F" w14:textId="77777777" w:rsidR="00EF6ED0" w:rsidRPr="00AF0A09" w:rsidRDefault="00EF6ED0" w:rsidP="009C1FF9">
            <w:pPr>
              <w:pStyle w:val="ListParagraph"/>
              <w:ind w:left="0"/>
              <w:jc w:val="both"/>
              <w:rPr>
                <w:i/>
                <w:shd w:val="clear" w:color="auto" w:fill="FFFFFF"/>
              </w:rPr>
            </w:pPr>
            <w:r w:rsidRPr="00AF0A09">
              <w:rPr>
                <w:i/>
                <w:shd w:val="clear" w:color="auto" w:fill="FFFFFF"/>
              </w:rPr>
              <w:t>Hãy kể tên các nguồn điện khác mà em biết.</w:t>
            </w:r>
          </w:p>
          <w:p w14:paraId="42F9C06E" w14:textId="77777777" w:rsidR="00EF6ED0" w:rsidRPr="00AF0A09" w:rsidRDefault="00EF6ED0" w:rsidP="009C1FF9">
            <w:pPr>
              <w:pStyle w:val="ListParagraph"/>
              <w:ind w:left="0"/>
              <w:jc w:val="both"/>
            </w:pPr>
            <w:r w:rsidRPr="00AF0A09">
              <w:t>-, HS rút ra kết luận về dòng điện và nguồn điện;</w:t>
            </w:r>
          </w:p>
          <w:p w14:paraId="02580818"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063B22D1" w14:textId="77777777" w:rsidR="00EF6ED0" w:rsidRPr="00AF0A09" w:rsidRDefault="00EF6ED0" w:rsidP="009C1FF9">
            <w:pPr>
              <w:pStyle w:val="ListParagraph"/>
              <w:ind w:left="0"/>
              <w:jc w:val="both"/>
              <w:rPr>
                <w:rFonts w:eastAsia="Arial"/>
              </w:rPr>
            </w:pPr>
            <w:r w:rsidRPr="00AF0A09">
              <w:rPr>
                <w:rFonts w:eastAsia="Arial"/>
              </w:rPr>
              <w:t>- HS nghiên cứu thông tin SGK88, nêu khái niệm dòng điện, nguồn điện.</w:t>
            </w:r>
          </w:p>
          <w:p w14:paraId="25B351D8" w14:textId="77777777" w:rsidR="00EF6ED0" w:rsidRPr="00AF0A09" w:rsidRDefault="00EF6ED0" w:rsidP="009C1FF9">
            <w:pPr>
              <w:pStyle w:val="ListParagraph"/>
              <w:ind w:left="0"/>
              <w:jc w:val="both"/>
            </w:pPr>
            <w:r w:rsidRPr="00AF0A09">
              <w:t>- HS hoạt động nhóm trả lời câu hỏi SGK/88</w:t>
            </w:r>
          </w:p>
          <w:p w14:paraId="6B57927D"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199BBDDC" w14:textId="77777777" w:rsidR="00EF6ED0" w:rsidRPr="00AF0A09" w:rsidRDefault="00EF6ED0" w:rsidP="009C1FF9">
            <w:pPr>
              <w:pStyle w:val="ListParagraph"/>
              <w:ind w:left="0"/>
              <w:jc w:val="both"/>
              <w:rPr>
                <w:rFonts w:eastAsia="Arial"/>
              </w:rPr>
            </w:pPr>
            <w:r w:rsidRPr="00AF0A09">
              <w:rPr>
                <w:rFonts w:eastAsia="Arial"/>
              </w:rPr>
              <w:t>- HS nêu khái niệm dòng điện, nguồn điện.</w:t>
            </w:r>
          </w:p>
          <w:p w14:paraId="06CF6722" w14:textId="77777777" w:rsidR="00EF6ED0" w:rsidRPr="00AF0A09" w:rsidRDefault="00EF6ED0" w:rsidP="009C1FF9">
            <w:pPr>
              <w:pStyle w:val="ListParagraph"/>
              <w:ind w:left="0"/>
              <w:jc w:val="both"/>
            </w:pPr>
            <w:r w:rsidRPr="00AF0A09">
              <w:t>- HS hoạt động cá nhân trả lời câu hỏi SGK/88</w:t>
            </w:r>
          </w:p>
          <w:p w14:paraId="5DB43E65"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66CA87A0"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4678" w:type="dxa"/>
          </w:tcPr>
          <w:p w14:paraId="02C1E44A"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 Dòng điện và nguồn điện</w:t>
            </w:r>
          </w:p>
          <w:p w14:paraId="635F9238" w14:textId="77777777" w:rsidR="00EF6ED0" w:rsidRPr="00AF0A09" w:rsidRDefault="00EF6ED0" w:rsidP="009C1FF9">
            <w:pPr>
              <w:contextualSpacing/>
              <w:jc w:val="both"/>
              <w:rPr>
                <w:rFonts w:eastAsia="Calibri" w:cs="Times New Roman"/>
                <w:i/>
                <w:iCs/>
                <w:szCs w:val="24"/>
              </w:rPr>
            </w:pPr>
          </w:p>
          <w:p w14:paraId="6479560C" w14:textId="77777777" w:rsidR="00EF6ED0" w:rsidRPr="00AF0A09" w:rsidRDefault="00EF6ED0" w:rsidP="009C1FF9">
            <w:pPr>
              <w:contextualSpacing/>
              <w:jc w:val="both"/>
              <w:rPr>
                <w:rFonts w:eastAsia="Calibri" w:cs="Times New Roman"/>
                <w:i/>
                <w:iCs/>
                <w:szCs w:val="24"/>
              </w:rPr>
            </w:pPr>
          </w:p>
          <w:p w14:paraId="1DE6E3D3" w14:textId="77777777" w:rsidR="00EF6ED0" w:rsidRPr="00AF0A09" w:rsidRDefault="00EF6ED0" w:rsidP="009C1FF9">
            <w:pPr>
              <w:contextualSpacing/>
              <w:jc w:val="both"/>
              <w:rPr>
                <w:rFonts w:eastAsia="Calibri" w:cs="Times New Roman"/>
                <w:i/>
                <w:iCs/>
                <w:szCs w:val="24"/>
              </w:rPr>
            </w:pPr>
          </w:p>
          <w:p w14:paraId="3DBEEAD9" w14:textId="77777777" w:rsidR="00EF6ED0" w:rsidRPr="00AF0A09" w:rsidRDefault="00EF6ED0" w:rsidP="009C1FF9">
            <w:pPr>
              <w:contextualSpacing/>
              <w:jc w:val="both"/>
              <w:rPr>
                <w:rFonts w:eastAsia="Calibri" w:cs="Times New Roman"/>
                <w:i/>
                <w:iCs/>
                <w:szCs w:val="24"/>
              </w:rPr>
            </w:pPr>
          </w:p>
          <w:p w14:paraId="60444E76" w14:textId="77777777" w:rsidR="00EF6ED0" w:rsidRPr="00AF0A09" w:rsidRDefault="00EF6ED0" w:rsidP="009C1FF9">
            <w:pPr>
              <w:contextualSpacing/>
              <w:jc w:val="both"/>
              <w:rPr>
                <w:rFonts w:eastAsia="Calibri" w:cs="Times New Roman"/>
                <w:i/>
                <w:iCs/>
                <w:szCs w:val="24"/>
              </w:rPr>
            </w:pPr>
          </w:p>
          <w:p w14:paraId="3782F795" w14:textId="77777777" w:rsidR="00EF6ED0" w:rsidRPr="00AF0A09" w:rsidRDefault="00EF6ED0" w:rsidP="009C1FF9">
            <w:pPr>
              <w:contextualSpacing/>
              <w:jc w:val="both"/>
              <w:rPr>
                <w:rFonts w:eastAsia="Calibri" w:cs="Times New Roman"/>
                <w:i/>
                <w:iCs/>
                <w:szCs w:val="24"/>
              </w:rPr>
            </w:pPr>
          </w:p>
          <w:p w14:paraId="3660EC7E" w14:textId="77777777" w:rsidR="00EF6ED0" w:rsidRPr="00AF0A09" w:rsidRDefault="00EF6ED0" w:rsidP="009C1FF9">
            <w:pPr>
              <w:contextualSpacing/>
              <w:jc w:val="both"/>
              <w:rPr>
                <w:rFonts w:eastAsia="Calibri" w:cs="Times New Roman"/>
                <w:i/>
                <w:iCs/>
                <w:szCs w:val="24"/>
              </w:rPr>
            </w:pPr>
          </w:p>
          <w:p w14:paraId="3F5D5DB0" w14:textId="77777777" w:rsidR="00EF6ED0" w:rsidRPr="00AF0A09" w:rsidRDefault="00EF6ED0" w:rsidP="009C1FF9">
            <w:pPr>
              <w:contextualSpacing/>
              <w:jc w:val="both"/>
              <w:rPr>
                <w:rFonts w:eastAsia="Calibri" w:cs="Times New Roman"/>
                <w:i/>
                <w:iCs/>
                <w:szCs w:val="24"/>
              </w:rPr>
            </w:pPr>
          </w:p>
          <w:p w14:paraId="7BE00073" w14:textId="77777777" w:rsidR="00EF6ED0" w:rsidRPr="00AF0A09" w:rsidRDefault="00EF6ED0" w:rsidP="009C1FF9">
            <w:pPr>
              <w:contextualSpacing/>
              <w:jc w:val="both"/>
              <w:rPr>
                <w:rFonts w:eastAsia="Calibri" w:cs="Times New Roman"/>
                <w:i/>
                <w:iCs/>
                <w:szCs w:val="24"/>
              </w:rPr>
            </w:pPr>
          </w:p>
          <w:p w14:paraId="5B7E41F9"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câu hỏi hoạt động cá nhân:</w:t>
            </w:r>
            <w:r w:rsidRPr="00AF0A09">
              <w:rPr>
                <w:rFonts w:cs="Times New Roman"/>
                <w:i/>
                <w:szCs w:val="24"/>
              </w:rPr>
              <w:t xml:space="preserve"> </w:t>
            </w:r>
          </w:p>
          <w:p w14:paraId="15B5D396" w14:textId="77777777" w:rsidR="00EF6ED0" w:rsidRPr="00AF0A09" w:rsidRDefault="00EF6ED0" w:rsidP="009C1FF9">
            <w:pPr>
              <w:rPr>
                <w:rFonts w:cs="Times New Roman"/>
                <w:szCs w:val="24"/>
                <w:shd w:val="clear" w:color="auto" w:fill="FFFFFF"/>
              </w:rPr>
            </w:pPr>
            <w:r w:rsidRPr="00AF0A09">
              <w:rPr>
                <w:rFonts w:cs="Times New Roman"/>
                <w:szCs w:val="24"/>
                <w:shd w:val="clear" w:color="auto" w:fill="FFFFFF"/>
              </w:rPr>
              <w:t>Các nguồn điện khác mà em biết: pin tiểu, pin vuông, pin cúc áo, pin đại, acquy xe máy, đinamo xe đạp, pin Mặt Trời, máy phát điện, ổ lấy điện trong nhà, …….</w:t>
            </w:r>
          </w:p>
          <w:p w14:paraId="7B82EB12" w14:textId="77777777" w:rsidR="00EF6ED0" w:rsidRPr="00AF0A09" w:rsidRDefault="00EF6ED0" w:rsidP="009C1FF9">
            <w:pPr>
              <w:rPr>
                <w:rFonts w:cs="Times New Roman"/>
                <w:szCs w:val="24"/>
              </w:rPr>
            </w:pPr>
            <w:r w:rsidRPr="00AF0A09">
              <w:rPr>
                <w:rFonts w:cs="Times New Roman"/>
                <w:noProof/>
                <w:szCs w:val="24"/>
              </w:rPr>
              <w:drawing>
                <wp:inline distT="0" distB="0" distL="0" distR="0" wp14:anchorId="21D28B6C" wp14:editId="253B6A67">
                  <wp:extent cx="2804119" cy="1343025"/>
                  <wp:effectExtent l="0" t="0" r="0" b="0"/>
                  <wp:docPr id="1884056849" name="Picture 1884056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804119" cy="1343025"/>
                          </a:xfrm>
                          <a:prstGeom prst="rect">
                            <a:avLst/>
                          </a:prstGeom>
                          <a:noFill/>
                        </pic:spPr>
                      </pic:pic>
                    </a:graphicData>
                  </a:graphic>
                </wp:inline>
              </w:drawing>
            </w:r>
          </w:p>
          <w:p w14:paraId="6880F99D" w14:textId="77777777" w:rsidR="00EF6ED0" w:rsidRPr="00AF0A09" w:rsidRDefault="00EF6ED0" w:rsidP="009C1FF9">
            <w:pPr>
              <w:pStyle w:val="ListParagraph"/>
              <w:ind w:left="0"/>
              <w:contextualSpacing/>
              <w:rPr>
                <w:b/>
              </w:rPr>
            </w:pPr>
            <w:r w:rsidRPr="00AF0A09">
              <w:rPr>
                <w:b/>
              </w:rPr>
              <w:t>KL:</w:t>
            </w:r>
          </w:p>
          <w:p w14:paraId="36F4E16A" w14:textId="77777777" w:rsidR="00EF6ED0" w:rsidRPr="00AF0A09" w:rsidRDefault="00EF6ED0" w:rsidP="009C1FF9">
            <w:pPr>
              <w:pStyle w:val="ListParagraph"/>
              <w:ind w:left="0"/>
              <w:contextualSpacing/>
              <w:rPr>
                <w:bCs/>
              </w:rPr>
            </w:pPr>
            <w:r w:rsidRPr="00AF0A09">
              <w:rPr>
                <w:b/>
              </w:rPr>
              <w:t xml:space="preserve">Dòng điện </w:t>
            </w:r>
            <w:r w:rsidRPr="00AF0A09">
              <w:rPr>
                <w:bCs/>
              </w:rPr>
              <w:t>là dòng chuyển dời có hướng của các hạt mang điện.</w:t>
            </w:r>
          </w:p>
          <w:p w14:paraId="6B787021" w14:textId="77777777" w:rsidR="00EF6ED0" w:rsidRPr="00AF0A09" w:rsidRDefault="00EF6ED0" w:rsidP="009C1FF9">
            <w:pPr>
              <w:pStyle w:val="ListParagraph"/>
              <w:ind w:left="0"/>
              <w:contextualSpacing/>
              <w:rPr>
                <w:bCs/>
              </w:rPr>
            </w:pPr>
            <w:r w:rsidRPr="00AF0A09">
              <w:rPr>
                <w:b/>
              </w:rPr>
              <w:t xml:space="preserve">Nguồn điện </w:t>
            </w:r>
            <w:r w:rsidRPr="00AF0A09">
              <w:rPr>
                <w:bCs/>
              </w:rPr>
              <w:t>có khả năng cung cấp năng lượng điện cho các dụng cụ điện hoạt động. Pin, acquy là những nguồn điện có hai cực, một cực là cực dương (kí hiệu +), một cực là cực âm (kí hiệu -).</w:t>
            </w:r>
          </w:p>
        </w:tc>
      </w:tr>
    </w:tbl>
    <w:p w14:paraId="7394A846"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lastRenderedPageBreak/>
        <w:br w:type="textWrapping" w:clear="all"/>
        <w:t>Hoạt động 2.2: Tìm hiểu về vật dẫn điện và vật không dẫn điện</w:t>
      </w:r>
      <w:r w:rsidRPr="00AF0A09">
        <w:rPr>
          <w:rFonts w:ascii="Times New Roman" w:eastAsia="Calibri" w:hAnsi="Times New Roman" w:cs="Times New Roman"/>
          <w:b/>
          <w:sz w:val="24"/>
          <w:szCs w:val="24"/>
        </w:rPr>
        <w:t>.</w:t>
      </w:r>
    </w:p>
    <w:p w14:paraId="29087945"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Nêu được nguồn điện có khả năng cung cấp năng lượng điện và liệt kê được một số nguồn điện trong đời sống..</w:t>
      </w:r>
    </w:p>
    <w:p w14:paraId="45211F03"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22AF92D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nghiên cứu thông tin cách tiến hành thí nghiệm SGK/89.</w:t>
      </w:r>
    </w:p>
    <w:p w14:paraId="44A18A1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iến hành thí nghiệm theo hướng dẫn.</w:t>
      </w:r>
    </w:p>
    <w:p w14:paraId="043B667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nhóm trả lời câu hỏi sau khi tiến hành xong thí nghiệm</w:t>
      </w:r>
    </w:p>
    <w:p w14:paraId="75D7332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5BD26164"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487"/>
        <w:gridCol w:w="3402"/>
      </w:tblGrid>
      <w:tr w:rsidR="001816F8" w:rsidRPr="00AF0A09" w14:paraId="40B199B6" w14:textId="77777777" w:rsidTr="00693BA4">
        <w:tc>
          <w:tcPr>
            <w:tcW w:w="6487" w:type="dxa"/>
            <w:vAlign w:val="center"/>
          </w:tcPr>
          <w:p w14:paraId="30EF2DD8"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402" w:type="dxa"/>
            <w:vAlign w:val="center"/>
          </w:tcPr>
          <w:p w14:paraId="62BE7C40"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2559100A" w14:textId="77777777" w:rsidTr="00693BA4">
        <w:tc>
          <w:tcPr>
            <w:tcW w:w="6487" w:type="dxa"/>
          </w:tcPr>
          <w:p w14:paraId="7862BB9F"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7EC4C12A" w14:textId="77777777" w:rsidR="00EF6ED0" w:rsidRPr="00AF0A09" w:rsidRDefault="00EF6ED0" w:rsidP="009C1FF9">
            <w:pPr>
              <w:pStyle w:val="ListParagraph"/>
              <w:ind w:left="0"/>
              <w:jc w:val="both"/>
              <w:rPr>
                <w:rFonts w:eastAsia="Arial"/>
              </w:rPr>
            </w:pPr>
            <w:r w:rsidRPr="00AF0A09">
              <w:rPr>
                <w:rFonts w:eastAsia="Arial"/>
              </w:rPr>
              <w:t xml:space="preserve">- GV cho HS cá nhân nghiên cứu thông tin SGK/89 </w:t>
            </w:r>
          </w:p>
          <w:p w14:paraId="5D335294" w14:textId="77777777" w:rsidR="00EF6ED0" w:rsidRPr="00AF0A09" w:rsidRDefault="00EF6ED0" w:rsidP="009C1FF9">
            <w:pPr>
              <w:pStyle w:val="ListParagraph"/>
              <w:ind w:left="0"/>
              <w:jc w:val="both"/>
              <w:rPr>
                <w:rFonts w:eastAsia="Arial"/>
              </w:rPr>
            </w:pPr>
            <w:r w:rsidRPr="00AF0A09">
              <w:rPr>
                <w:rFonts w:eastAsia="Arial"/>
              </w:rPr>
              <w:t>- HS hoạt động nhóm theo bàn thực hiện thí nghiệm và rút ra kết luận của thí nghiệm</w:t>
            </w:r>
          </w:p>
          <w:p w14:paraId="14F3EE61" w14:textId="77777777" w:rsidR="00EF6ED0" w:rsidRPr="00AF0A09" w:rsidRDefault="00EF6ED0" w:rsidP="009C1FF9">
            <w:pPr>
              <w:ind w:left="48" w:right="48"/>
              <w:jc w:val="both"/>
              <w:rPr>
                <w:rFonts w:cs="Times New Roman"/>
                <w:b/>
                <w:i/>
                <w:szCs w:val="24"/>
              </w:rPr>
            </w:pPr>
            <w:r w:rsidRPr="00AF0A09">
              <w:rPr>
                <w:rFonts w:cs="Times New Roman"/>
                <w:b/>
                <w:i/>
                <w:szCs w:val="24"/>
              </w:rPr>
              <w:t>Thí nghiệm</w:t>
            </w:r>
          </w:p>
          <w:p w14:paraId="6D0CC751" w14:textId="77777777" w:rsidR="00EF6ED0" w:rsidRPr="00AF0A09" w:rsidRDefault="00EF6ED0" w:rsidP="009C1FF9">
            <w:pPr>
              <w:ind w:left="48" w:right="48"/>
              <w:jc w:val="both"/>
              <w:rPr>
                <w:rFonts w:cs="Times New Roman"/>
                <w:szCs w:val="24"/>
              </w:rPr>
            </w:pPr>
            <w:r w:rsidRPr="00AF0A09">
              <w:rPr>
                <w:rFonts w:cs="Times New Roman"/>
                <w:b/>
                <w:i/>
                <w:iCs/>
                <w:szCs w:val="24"/>
              </w:rPr>
              <w:t>Chuẩn bị</w:t>
            </w:r>
            <w:r w:rsidRPr="00AF0A09">
              <w:rPr>
                <w:rFonts w:cs="Times New Roman"/>
                <w:b/>
                <w:szCs w:val="24"/>
              </w:rPr>
              <w:t> </w:t>
            </w:r>
            <w:r w:rsidRPr="00AF0A09">
              <w:rPr>
                <w:rFonts w:cs="Times New Roman"/>
                <w:szCs w:val="24"/>
              </w:rPr>
              <w:t>(Hình 21.1):</w:t>
            </w:r>
          </w:p>
          <w:p w14:paraId="1E476497" w14:textId="77777777" w:rsidR="00EF6ED0" w:rsidRPr="00AF0A09" w:rsidRDefault="00EF6ED0" w:rsidP="009C1FF9">
            <w:pPr>
              <w:ind w:left="48" w:right="48"/>
              <w:jc w:val="both"/>
              <w:rPr>
                <w:rFonts w:cs="Times New Roman"/>
                <w:szCs w:val="24"/>
              </w:rPr>
            </w:pPr>
            <w:r w:rsidRPr="00AF0A09">
              <w:rPr>
                <w:rFonts w:cs="Times New Roman"/>
                <w:szCs w:val="24"/>
              </w:rPr>
              <w:t>- Nguồn điện 3 V.</w:t>
            </w:r>
          </w:p>
          <w:p w14:paraId="33EAB991" w14:textId="77777777" w:rsidR="00EF6ED0" w:rsidRPr="00AF0A09" w:rsidRDefault="00EF6ED0" w:rsidP="009C1FF9">
            <w:pPr>
              <w:ind w:left="48" w:right="48"/>
              <w:jc w:val="both"/>
              <w:rPr>
                <w:rFonts w:cs="Times New Roman"/>
                <w:szCs w:val="24"/>
              </w:rPr>
            </w:pPr>
            <w:r w:rsidRPr="00AF0A09">
              <w:rPr>
                <w:rFonts w:cs="Times New Roman"/>
                <w:szCs w:val="24"/>
              </w:rPr>
              <w:t>- Bóng đèn pin 2,5 V.</w:t>
            </w:r>
          </w:p>
          <w:p w14:paraId="4EDDB8CE" w14:textId="77777777" w:rsidR="00EF6ED0" w:rsidRPr="00AF0A09" w:rsidRDefault="00EF6ED0" w:rsidP="009C1FF9">
            <w:pPr>
              <w:ind w:left="48" w:right="48"/>
              <w:jc w:val="both"/>
              <w:rPr>
                <w:rFonts w:cs="Times New Roman"/>
                <w:szCs w:val="24"/>
              </w:rPr>
            </w:pPr>
            <w:r w:rsidRPr="00AF0A09">
              <w:rPr>
                <w:rFonts w:cs="Times New Roman"/>
                <w:szCs w:val="24"/>
              </w:rPr>
              <w:t>- Các dây nối – Công tắc.</w:t>
            </w:r>
          </w:p>
          <w:p w14:paraId="2B079B77" w14:textId="77777777" w:rsidR="00EF6ED0" w:rsidRPr="00AF0A09" w:rsidRDefault="00EF6ED0" w:rsidP="009C1FF9">
            <w:pPr>
              <w:ind w:left="48" w:right="48"/>
              <w:jc w:val="both"/>
              <w:rPr>
                <w:rFonts w:cs="Times New Roman"/>
                <w:szCs w:val="24"/>
              </w:rPr>
            </w:pPr>
            <w:r w:rsidRPr="00AF0A09">
              <w:rPr>
                <w:rFonts w:cs="Times New Roman"/>
                <w:szCs w:val="24"/>
              </w:rPr>
              <w:t>- Hai chiếc kẹp bằng kim loại dùng để kẹp nối vào hai đầu của vật cần nghiên cứu.</w:t>
            </w:r>
          </w:p>
          <w:p w14:paraId="5DE3FBE5" w14:textId="77777777" w:rsidR="00EF6ED0" w:rsidRPr="00AF0A09" w:rsidRDefault="00EF6ED0" w:rsidP="009C1FF9">
            <w:pPr>
              <w:ind w:left="48" w:right="48"/>
              <w:jc w:val="both"/>
              <w:rPr>
                <w:rFonts w:cs="Times New Roman"/>
                <w:szCs w:val="24"/>
              </w:rPr>
            </w:pPr>
            <w:r w:rsidRPr="00AF0A09">
              <w:rPr>
                <w:rFonts w:cs="Times New Roman"/>
                <w:szCs w:val="24"/>
              </w:rPr>
              <w:t>- Lá đồng, lá nhôm, lá nhựa.</w:t>
            </w:r>
          </w:p>
          <w:p w14:paraId="0E436DF7" w14:textId="77777777" w:rsidR="00EF6ED0" w:rsidRPr="00AF0A09" w:rsidRDefault="00EF6ED0" w:rsidP="009C1FF9">
            <w:pPr>
              <w:pStyle w:val="ListParagraph"/>
              <w:ind w:left="0"/>
              <w:jc w:val="center"/>
              <w:rPr>
                <w:rFonts w:eastAsia="Arial"/>
              </w:rPr>
            </w:pPr>
            <w:r w:rsidRPr="00AF0A09">
              <w:rPr>
                <w:rFonts w:eastAsia="Arial"/>
                <w:noProof/>
              </w:rPr>
              <w:lastRenderedPageBreak/>
              <w:drawing>
                <wp:inline distT="0" distB="0" distL="0" distR="0" wp14:anchorId="736DC5C9" wp14:editId="55499E17">
                  <wp:extent cx="3026958" cy="1047750"/>
                  <wp:effectExtent l="0" t="0" r="2540" b="0"/>
                  <wp:docPr id="503348941" name="Picture 503348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026958" cy="1047750"/>
                          </a:xfrm>
                          <a:prstGeom prst="rect">
                            <a:avLst/>
                          </a:prstGeom>
                          <a:noFill/>
                        </pic:spPr>
                      </pic:pic>
                    </a:graphicData>
                  </a:graphic>
                </wp:inline>
              </w:drawing>
            </w:r>
          </w:p>
          <w:p w14:paraId="4BDE542D" w14:textId="77777777" w:rsidR="00EF6ED0" w:rsidRPr="00AF0A09" w:rsidRDefault="00EF6ED0" w:rsidP="009C1FF9">
            <w:pPr>
              <w:ind w:left="48" w:right="48"/>
              <w:jc w:val="both"/>
              <w:rPr>
                <w:rFonts w:cs="Times New Roman"/>
                <w:b/>
                <w:szCs w:val="24"/>
              </w:rPr>
            </w:pPr>
            <w:r w:rsidRPr="00AF0A09">
              <w:rPr>
                <w:rFonts w:cs="Times New Roman"/>
                <w:b/>
                <w:i/>
                <w:iCs/>
                <w:szCs w:val="24"/>
              </w:rPr>
              <w:t>Tiến hành:</w:t>
            </w:r>
          </w:p>
          <w:p w14:paraId="2B502C13" w14:textId="77777777" w:rsidR="00EF6ED0" w:rsidRPr="00AF0A09" w:rsidRDefault="00EF6ED0" w:rsidP="009C1FF9">
            <w:pPr>
              <w:ind w:left="48" w:right="48"/>
              <w:jc w:val="both"/>
              <w:rPr>
                <w:rFonts w:cs="Times New Roman"/>
                <w:szCs w:val="24"/>
              </w:rPr>
            </w:pPr>
            <w:r w:rsidRPr="00AF0A09">
              <w:rPr>
                <w:rFonts w:cs="Times New Roman"/>
                <w:szCs w:val="24"/>
              </w:rPr>
              <w:t>- Bố trí thí nghiệm như Hình 21.1. Đóng công tắc, quan sát hiện tượng.</w:t>
            </w:r>
          </w:p>
          <w:p w14:paraId="3DB793B1" w14:textId="77777777" w:rsidR="00EF6ED0" w:rsidRPr="00AF0A09" w:rsidRDefault="00EF6ED0" w:rsidP="009C1FF9">
            <w:pPr>
              <w:pStyle w:val="ListParagraph"/>
              <w:ind w:left="0"/>
              <w:jc w:val="both"/>
              <w:rPr>
                <w:shd w:val="clear" w:color="auto" w:fill="FFFFFF"/>
              </w:rPr>
            </w:pPr>
            <w:r w:rsidRPr="00AF0A09">
              <w:rPr>
                <w:shd w:val="clear" w:color="auto" w:fill="FFFFFF"/>
              </w:rPr>
              <w:t>- Lần lượt thay lá đồng bằng lá nhôm và lá nhựa. Đóng công tắc, quan sát hiện tượng. Từ kết quả thí nghiệm, rút ra nhận xét về sự dẫn điện của lá đồng, lá nhôm, lá nhựa.</w:t>
            </w:r>
          </w:p>
          <w:p w14:paraId="46A9CF62" w14:textId="77777777" w:rsidR="00EF6ED0" w:rsidRPr="00AF0A09" w:rsidRDefault="00EF6ED0" w:rsidP="009C1FF9">
            <w:pPr>
              <w:pStyle w:val="ListParagraph"/>
              <w:ind w:left="0"/>
              <w:jc w:val="both"/>
              <w:rPr>
                <w:shd w:val="clear" w:color="auto" w:fill="FFFFFF"/>
              </w:rPr>
            </w:pPr>
            <w:r w:rsidRPr="00AF0A09">
              <w:rPr>
                <w:noProof/>
                <w:shd w:val="clear" w:color="auto" w:fill="FFFFFF"/>
              </w:rPr>
              <w:drawing>
                <wp:inline distT="0" distB="0" distL="0" distR="0" wp14:anchorId="0442ABC1" wp14:editId="0CC3C4F6">
                  <wp:extent cx="3123594" cy="1133475"/>
                  <wp:effectExtent l="0" t="0" r="635" b="0"/>
                  <wp:docPr id="903308831" name="Picture 903308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3133725" cy="1137151"/>
                          </a:xfrm>
                          <a:prstGeom prst="rect">
                            <a:avLst/>
                          </a:prstGeom>
                          <a:noFill/>
                        </pic:spPr>
                      </pic:pic>
                    </a:graphicData>
                  </a:graphic>
                </wp:inline>
              </w:drawing>
            </w:r>
          </w:p>
          <w:p w14:paraId="7B85B385" w14:textId="77777777" w:rsidR="00EF6ED0" w:rsidRPr="00AF0A09" w:rsidRDefault="00EF6ED0" w:rsidP="009C1FF9">
            <w:pPr>
              <w:pStyle w:val="ListParagraph"/>
              <w:ind w:left="0"/>
              <w:jc w:val="both"/>
              <w:rPr>
                <w:rFonts w:eastAsia="Arial"/>
              </w:rPr>
            </w:pPr>
            <w:r w:rsidRPr="00AF0A09">
              <w:rPr>
                <w:rFonts w:eastAsia="Arial"/>
              </w:rPr>
              <w:t xml:space="preserve">- GV cho HS thảo luận nhóm thực hiện nhiệm vụ học tập: </w:t>
            </w:r>
          </w:p>
          <w:p w14:paraId="5344FC1D" w14:textId="77777777" w:rsidR="00EF6ED0" w:rsidRPr="00AF0A09" w:rsidRDefault="00EF6ED0" w:rsidP="009C1FF9">
            <w:pPr>
              <w:ind w:left="48" w:right="48"/>
              <w:jc w:val="both"/>
              <w:rPr>
                <w:rFonts w:cs="Times New Roman"/>
                <w:i/>
                <w:szCs w:val="24"/>
              </w:rPr>
            </w:pPr>
            <w:r w:rsidRPr="00AF0A09">
              <w:rPr>
                <w:rFonts w:cs="Times New Roman"/>
                <w:i/>
                <w:szCs w:val="24"/>
              </w:rPr>
              <w:t>Hãy thảo luận để trả lời các câu hỏi dưới đây:</w:t>
            </w:r>
          </w:p>
          <w:p w14:paraId="1888B5AF" w14:textId="77777777" w:rsidR="00EF6ED0" w:rsidRPr="00AF0A09" w:rsidRDefault="00EF6ED0" w:rsidP="009C1FF9">
            <w:pPr>
              <w:ind w:left="48" w:right="48"/>
              <w:jc w:val="both"/>
              <w:rPr>
                <w:rFonts w:cs="Times New Roman"/>
                <w:i/>
                <w:szCs w:val="24"/>
                <w:shd w:val="clear" w:color="auto" w:fill="FFFFFF"/>
              </w:rPr>
            </w:pPr>
            <w:r w:rsidRPr="00AF0A09">
              <w:rPr>
                <w:rFonts w:cs="Times New Roman"/>
                <w:i/>
                <w:szCs w:val="24"/>
              </w:rPr>
              <w:t xml:space="preserve">1. </w:t>
            </w:r>
            <w:r w:rsidRPr="00AF0A09">
              <w:rPr>
                <w:rFonts w:cs="Times New Roman"/>
                <w:i/>
                <w:szCs w:val="24"/>
                <w:shd w:val="clear" w:color="auto" w:fill="FFFFFF"/>
              </w:rPr>
              <w:t>Trong những vật sau đây: thanh gỗ khô, ruột bút chì, dây nhựa, thanh thủy tinh, đoạn dây nhôm. Vật nào là vật dẫn điện, vật nào là vật cách điện?</w:t>
            </w:r>
          </w:p>
          <w:p w14:paraId="4FAEC98C" w14:textId="77777777" w:rsidR="00EF6ED0" w:rsidRPr="00AF0A09" w:rsidRDefault="00EF6ED0" w:rsidP="009C1FF9">
            <w:pPr>
              <w:pStyle w:val="ListParagraph"/>
              <w:ind w:left="0"/>
              <w:jc w:val="both"/>
              <w:rPr>
                <w:i/>
                <w:shd w:val="clear" w:color="auto" w:fill="FFFFFF"/>
              </w:rPr>
            </w:pPr>
            <w:r w:rsidRPr="00AF0A09">
              <w:rPr>
                <w:i/>
              </w:rPr>
              <w:t xml:space="preserve">2. </w:t>
            </w:r>
            <w:r w:rsidRPr="00AF0A09">
              <w:rPr>
                <w:i/>
                <w:shd w:val="clear" w:color="auto" w:fill="FFFFFF"/>
              </w:rPr>
              <w:t>Kể tên những vật liệu cách điện trong các dụng cụ và thiết bị điện thường dùng mà em biết.</w:t>
            </w:r>
          </w:p>
          <w:p w14:paraId="7F76EAEE" w14:textId="77777777" w:rsidR="00EF6ED0" w:rsidRPr="00AF0A09" w:rsidRDefault="00EF6ED0" w:rsidP="009C1FF9">
            <w:pPr>
              <w:pStyle w:val="ListParagraph"/>
              <w:ind w:left="0"/>
              <w:jc w:val="both"/>
              <w:rPr>
                <w:shd w:val="clear" w:color="auto" w:fill="FFFFFF"/>
              </w:rPr>
            </w:pPr>
            <w:r w:rsidRPr="00AF0A09">
              <w:rPr>
                <w:shd w:val="clear" w:color="auto" w:fill="FFFFFF"/>
              </w:rPr>
              <w:t>- GV cho HS rút ra kết luận về vật dẫn điện và vật không dẫn điện.</w:t>
            </w:r>
          </w:p>
          <w:p w14:paraId="101F9BF5" w14:textId="77777777" w:rsidR="00EF6ED0" w:rsidRPr="00AF0A09" w:rsidRDefault="00EF6ED0" w:rsidP="009C1FF9">
            <w:pPr>
              <w:pStyle w:val="ListParagraph"/>
              <w:ind w:left="0"/>
              <w:jc w:val="both"/>
              <w:rPr>
                <w:shd w:val="clear" w:color="auto" w:fill="FFFFFF"/>
              </w:rPr>
            </w:pPr>
            <w:r w:rsidRPr="00AF0A09">
              <w:rPr>
                <w:rFonts w:eastAsia="Arial"/>
              </w:rPr>
              <w:t>- GV cho HS hệ thống lại các nội dung chính của bài theo mục Em đã học SGK/90.</w:t>
            </w:r>
          </w:p>
          <w:p w14:paraId="27AEC445" w14:textId="77777777" w:rsidR="00EF6ED0" w:rsidRPr="00AF0A09" w:rsidRDefault="00EF6ED0" w:rsidP="009C1FF9">
            <w:pPr>
              <w:pStyle w:val="ListParagraph"/>
              <w:ind w:left="0"/>
              <w:jc w:val="both"/>
              <w:rPr>
                <w:rFonts w:eastAsia="Arial"/>
              </w:rPr>
            </w:pPr>
            <w:r w:rsidRPr="00AF0A09">
              <w:rPr>
                <w:rFonts w:eastAsia="Arial"/>
              </w:rPr>
              <w:t>- GV cho HS nghiên cứu thông tin mục Em có biết SGK/90 về chế tạo pin điện đầu tiên trên thế giới</w:t>
            </w:r>
          </w:p>
          <w:p w14:paraId="76AC62BB"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4E548DB4" w14:textId="77777777" w:rsidR="00EF6ED0" w:rsidRPr="00AF0A09" w:rsidRDefault="00EF6ED0" w:rsidP="009C1FF9">
            <w:pPr>
              <w:pStyle w:val="ListParagraph"/>
              <w:ind w:left="0"/>
              <w:jc w:val="both"/>
              <w:rPr>
                <w:rFonts w:eastAsia="Arial"/>
              </w:rPr>
            </w:pPr>
            <w:r w:rsidRPr="00AF0A09">
              <w:rPr>
                <w:rFonts w:eastAsia="Arial"/>
              </w:rPr>
              <w:t xml:space="preserve">- HS nghiên cứu thông tin SGK/89 </w:t>
            </w:r>
          </w:p>
          <w:p w14:paraId="1CCD1047" w14:textId="77777777" w:rsidR="00EF6ED0" w:rsidRPr="00AF0A09" w:rsidRDefault="00EF6ED0" w:rsidP="009C1FF9">
            <w:pPr>
              <w:pStyle w:val="ListParagraph"/>
              <w:ind w:left="0"/>
              <w:jc w:val="both"/>
              <w:rPr>
                <w:rFonts w:eastAsia="Arial"/>
              </w:rPr>
            </w:pPr>
            <w:r w:rsidRPr="00AF0A09">
              <w:rPr>
                <w:rFonts w:eastAsia="Arial"/>
              </w:rPr>
              <w:t>- HS hoạt động nhóm thực hiện thí nghiệm và rút ra kết luận của thí nghiệm.</w:t>
            </w:r>
          </w:p>
          <w:p w14:paraId="01F63E20" w14:textId="77777777" w:rsidR="00EF6ED0" w:rsidRPr="00AF0A09" w:rsidRDefault="00EF6ED0" w:rsidP="009C1FF9">
            <w:pPr>
              <w:pStyle w:val="ListParagraph"/>
              <w:ind w:left="0"/>
              <w:jc w:val="both"/>
              <w:rPr>
                <w:rFonts w:eastAsia="Arial"/>
              </w:rPr>
            </w:pPr>
            <w:r w:rsidRPr="00AF0A09">
              <w:rPr>
                <w:rFonts w:eastAsia="Arial"/>
              </w:rPr>
              <w:t xml:space="preserve">- HS thảo luận nhóm thực hiện nhiệm vụ học tập: </w:t>
            </w:r>
          </w:p>
          <w:p w14:paraId="5EBA0C4B" w14:textId="77777777" w:rsidR="00EF6ED0" w:rsidRPr="00AF0A09" w:rsidRDefault="00EF6ED0" w:rsidP="009C1FF9">
            <w:pPr>
              <w:pStyle w:val="ListParagraph"/>
              <w:ind w:left="0"/>
              <w:jc w:val="both"/>
              <w:rPr>
                <w:shd w:val="clear" w:color="auto" w:fill="FFFFFF"/>
              </w:rPr>
            </w:pPr>
            <w:r w:rsidRPr="00AF0A09">
              <w:rPr>
                <w:shd w:val="clear" w:color="auto" w:fill="FFFFFF"/>
              </w:rPr>
              <w:t>- HS rút ra kết luận về vật dẫn điện và vật không dẫn điện.</w:t>
            </w:r>
          </w:p>
          <w:p w14:paraId="22767BB5" w14:textId="77777777" w:rsidR="00EF6ED0" w:rsidRPr="00AF0A09" w:rsidRDefault="00EF6ED0" w:rsidP="009C1FF9">
            <w:pPr>
              <w:pStyle w:val="ListParagraph"/>
              <w:ind w:left="0"/>
              <w:jc w:val="both"/>
              <w:rPr>
                <w:rFonts w:eastAsia="Arial"/>
              </w:rPr>
            </w:pPr>
            <w:r w:rsidRPr="00AF0A09">
              <w:rPr>
                <w:rFonts w:eastAsia="Arial"/>
              </w:rPr>
              <w:t>- HS hệ thống lại các nội dung chính của bài.</w:t>
            </w:r>
          </w:p>
          <w:p w14:paraId="36748CCC"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04A30DF"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ảo  kết quả thí nghiệm và kết luận của thí nghiệm.</w:t>
            </w:r>
          </w:p>
          <w:p w14:paraId="2941AEC9" w14:textId="77777777" w:rsidR="00EF6ED0" w:rsidRPr="00AF0A09" w:rsidRDefault="00EF6ED0" w:rsidP="009C1FF9">
            <w:pPr>
              <w:pStyle w:val="ListParagraph"/>
              <w:ind w:left="0"/>
              <w:jc w:val="both"/>
              <w:rPr>
                <w:rFonts w:eastAsia="Arial"/>
              </w:rPr>
            </w:pPr>
            <w:r w:rsidRPr="00AF0A09">
              <w:rPr>
                <w:rFonts w:eastAsia="Arial"/>
              </w:rPr>
              <w:t>- HS đại diện các nhóm báo cáo kết quả hoạt động thảo luận</w:t>
            </w:r>
          </w:p>
          <w:p w14:paraId="57DB0B57" w14:textId="77777777" w:rsidR="00EF6ED0" w:rsidRPr="00AF0A09" w:rsidRDefault="00EF6ED0" w:rsidP="009C1FF9">
            <w:pPr>
              <w:pStyle w:val="ListParagraph"/>
              <w:ind w:left="0"/>
              <w:jc w:val="both"/>
              <w:rPr>
                <w:rFonts w:eastAsia="Arial"/>
              </w:rPr>
            </w:pPr>
            <w:r w:rsidRPr="00AF0A09">
              <w:rPr>
                <w:rFonts w:eastAsia="Arial"/>
              </w:rPr>
              <w:t>- HS nêu kết luận.</w:t>
            </w:r>
          </w:p>
          <w:p w14:paraId="094EFCE6"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3648B36F" w14:textId="77777777" w:rsidR="00EF6ED0" w:rsidRPr="00AF0A09" w:rsidRDefault="00EF6ED0" w:rsidP="009C1FF9">
            <w:pPr>
              <w:ind w:right="48"/>
              <w:jc w:val="both"/>
              <w:rPr>
                <w:rFonts w:eastAsia="Arial" w:cs="Times New Roman"/>
                <w:szCs w:val="24"/>
              </w:rPr>
            </w:pPr>
            <w:r w:rsidRPr="00AF0A09">
              <w:rPr>
                <w:rFonts w:eastAsia="Arial" w:cs="Times New Roman"/>
                <w:szCs w:val="24"/>
              </w:rPr>
              <w:t>GV nhận xét đánh giá và chốt nội dung kiến thức.</w:t>
            </w:r>
          </w:p>
        </w:tc>
        <w:tc>
          <w:tcPr>
            <w:tcW w:w="3402" w:type="dxa"/>
          </w:tcPr>
          <w:p w14:paraId="1E1885CA"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 xml:space="preserve">II. </w:t>
            </w:r>
            <w:r w:rsidRPr="00AF0A09">
              <w:rPr>
                <w:rFonts w:cs="Times New Roman"/>
                <w:b/>
                <w:bCs/>
                <w:szCs w:val="24"/>
              </w:rPr>
              <w:t>Vật dẫn điện và không dẫn điện</w:t>
            </w:r>
            <w:r w:rsidRPr="00AF0A09">
              <w:rPr>
                <w:rFonts w:eastAsia="Calibri" w:cs="Times New Roman"/>
                <w:b/>
                <w:szCs w:val="24"/>
              </w:rPr>
              <w:t>.</w:t>
            </w:r>
          </w:p>
          <w:p w14:paraId="2DD14F68" w14:textId="77777777" w:rsidR="00EF6ED0" w:rsidRPr="00AF0A09" w:rsidRDefault="00EF6ED0" w:rsidP="009C1FF9">
            <w:pPr>
              <w:rPr>
                <w:rFonts w:eastAsia="Calibri" w:cs="Times New Roman"/>
                <w:b/>
                <w:szCs w:val="24"/>
              </w:rPr>
            </w:pPr>
          </w:p>
          <w:p w14:paraId="51E00506"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1A2D9285" w14:textId="77777777" w:rsidR="00EF6ED0" w:rsidRPr="00AF0A09" w:rsidRDefault="00EF6ED0" w:rsidP="009C1FF9">
            <w:pPr>
              <w:ind w:left="48" w:right="48"/>
              <w:jc w:val="both"/>
              <w:rPr>
                <w:rFonts w:cs="Times New Roman"/>
                <w:szCs w:val="24"/>
              </w:rPr>
            </w:pPr>
            <w:r w:rsidRPr="00AF0A09">
              <w:rPr>
                <w:rFonts w:cs="Times New Roman"/>
                <w:szCs w:val="24"/>
              </w:rPr>
              <w:t>Kết quả thí nghiệm:</w:t>
            </w:r>
          </w:p>
          <w:p w14:paraId="615ABBE6" w14:textId="77777777" w:rsidR="00EF6ED0" w:rsidRPr="00AF0A09" w:rsidRDefault="00EF6ED0" w:rsidP="009C1FF9">
            <w:pPr>
              <w:ind w:left="48" w:right="48"/>
              <w:jc w:val="both"/>
              <w:rPr>
                <w:rFonts w:cs="Times New Roman"/>
                <w:szCs w:val="24"/>
                <w:bdr w:val="none" w:sz="0" w:space="0" w:color="auto" w:frame="1"/>
              </w:rPr>
            </w:pPr>
            <w:r w:rsidRPr="00AF0A09">
              <w:rPr>
                <w:rFonts w:cs="Times New Roman"/>
                <w:szCs w:val="24"/>
              </w:rPr>
              <w:t>- Khi ghép lá đồng, lá nhôm vào mạch thì bóng đèn sáng </w:t>
            </w:r>
          </w:p>
          <w:p w14:paraId="70E7609C" w14:textId="77777777" w:rsidR="00EF6ED0" w:rsidRPr="00AF0A09" w:rsidRDefault="00EF6ED0" w:rsidP="009C1FF9">
            <w:pPr>
              <w:ind w:left="48" w:right="48"/>
              <w:jc w:val="both"/>
              <w:rPr>
                <w:rFonts w:cs="Times New Roman"/>
                <w:szCs w:val="24"/>
              </w:rPr>
            </w:pPr>
            <w:r w:rsidRPr="00AF0A09">
              <w:rPr>
                <w:rFonts w:ascii="Cambria Math" w:hAnsi="Cambria Math" w:cs="Cambria Math"/>
                <w:szCs w:val="24"/>
                <w:bdr w:val="none" w:sz="0" w:space="0" w:color="auto" w:frame="1"/>
              </w:rPr>
              <w:t>⇒</w:t>
            </w:r>
            <w:r w:rsidRPr="00AF0A09">
              <w:rPr>
                <w:rFonts w:cs="Times New Roman"/>
                <w:szCs w:val="24"/>
              </w:rPr>
              <w:t>Lá đồng, lá nhôm cho dòng điện chạy qua, là vật dẫn điện.</w:t>
            </w:r>
          </w:p>
          <w:p w14:paraId="77723CC0" w14:textId="77777777" w:rsidR="00EF6ED0" w:rsidRPr="00AF0A09" w:rsidRDefault="00EF6ED0" w:rsidP="009C1FF9">
            <w:pPr>
              <w:ind w:right="48"/>
              <w:jc w:val="both"/>
              <w:rPr>
                <w:rFonts w:cs="Times New Roman"/>
                <w:szCs w:val="24"/>
              </w:rPr>
            </w:pPr>
            <w:r w:rsidRPr="00AF0A09">
              <w:rPr>
                <w:rFonts w:cs="Times New Roman"/>
                <w:szCs w:val="24"/>
              </w:rPr>
              <w:t>- Khi ghép lá nhựa vào mạch thì bóng đèn không sáng </w:t>
            </w:r>
          </w:p>
          <w:p w14:paraId="74918A28" w14:textId="77777777" w:rsidR="00EF6ED0" w:rsidRPr="00AF0A09" w:rsidRDefault="00EF6ED0" w:rsidP="009C1FF9">
            <w:pPr>
              <w:ind w:right="48"/>
              <w:jc w:val="both"/>
              <w:rPr>
                <w:rFonts w:cs="Times New Roman"/>
                <w:szCs w:val="24"/>
              </w:rPr>
            </w:pPr>
            <w:r w:rsidRPr="00AF0A09">
              <w:rPr>
                <w:rFonts w:ascii="Cambria Math" w:hAnsi="Cambria Math" w:cs="Cambria Math"/>
                <w:szCs w:val="24"/>
                <w:bdr w:val="none" w:sz="0" w:space="0" w:color="auto" w:frame="1"/>
              </w:rPr>
              <w:t>⇒</w:t>
            </w:r>
            <w:r w:rsidRPr="00AF0A09">
              <w:rPr>
                <w:rFonts w:cs="Times New Roman"/>
                <w:szCs w:val="24"/>
              </w:rPr>
              <w:t>Lá nhựa không cho dòng điện chạy qua, là vật không dẫn điện.</w:t>
            </w:r>
          </w:p>
          <w:p w14:paraId="0E6E1CD7" w14:textId="77777777" w:rsidR="00EF6ED0" w:rsidRPr="00AF0A09" w:rsidRDefault="00EF6ED0" w:rsidP="009C1FF9">
            <w:pPr>
              <w:ind w:right="48"/>
              <w:jc w:val="both"/>
              <w:rPr>
                <w:rFonts w:cs="Times New Roman"/>
                <w:szCs w:val="24"/>
              </w:rPr>
            </w:pPr>
          </w:p>
          <w:p w14:paraId="315524C5" w14:textId="77777777" w:rsidR="00EF6ED0" w:rsidRPr="00AF0A09" w:rsidRDefault="00EF6ED0" w:rsidP="009C1FF9">
            <w:pPr>
              <w:ind w:right="48"/>
              <w:jc w:val="both"/>
              <w:rPr>
                <w:rFonts w:cs="Times New Roman"/>
                <w:szCs w:val="24"/>
              </w:rPr>
            </w:pPr>
            <w:r w:rsidRPr="00AF0A09">
              <w:rPr>
                <w:rFonts w:cs="Times New Roman"/>
                <w:b/>
                <w:bCs/>
                <w:szCs w:val="24"/>
              </w:rPr>
              <w:t xml:space="preserve">1, </w:t>
            </w:r>
          </w:p>
          <w:tbl>
            <w:tblPr>
              <w:tblW w:w="3144"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727"/>
              <w:gridCol w:w="1417"/>
            </w:tblGrid>
            <w:tr w:rsidR="001816F8" w:rsidRPr="00AF0A09" w14:paraId="77893D32" w14:textId="77777777" w:rsidTr="00693BA4">
              <w:tc>
                <w:tcPr>
                  <w:tcW w:w="1727" w:type="dxa"/>
                  <w:tcBorders>
                    <w:top w:val="outset" w:sz="6" w:space="0" w:color="auto"/>
                    <w:left w:val="outset" w:sz="6" w:space="0" w:color="auto"/>
                    <w:bottom w:val="outset" w:sz="6" w:space="0" w:color="auto"/>
                    <w:right w:val="outset" w:sz="6" w:space="0" w:color="auto"/>
                  </w:tcBorders>
                  <w:shd w:val="clear" w:color="auto" w:fill="auto"/>
                  <w:hideMark/>
                </w:tcPr>
                <w:p w14:paraId="2A706A0B"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Vật dẫn điện</w:t>
                  </w:r>
                </w:p>
              </w:tc>
              <w:tc>
                <w:tcPr>
                  <w:tcW w:w="1417" w:type="dxa"/>
                  <w:tcBorders>
                    <w:top w:val="outset" w:sz="6" w:space="0" w:color="auto"/>
                    <w:left w:val="outset" w:sz="6" w:space="0" w:color="auto"/>
                    <w:bottom w:val="outset" w:sz="6" w:space="0" w:color="auto"/>
                    <w:right w:val="outset" w:sz="6" w:space="0" w:color="auto"/>
                  </w:tcBorders>
                  <w:shd w:val="clear" w:color="auto" w:fill="auto"/>
                  <w:hideMark/>
                </w:tcPr>
                <w:p w14:paraId="35A0DE9F"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Vật cách điện</w:t>
                  </w:r>
                </w:p>
              </w:tc>
            </w:tr>
            <w:tr w:rsidR="001816F8" w:rsidRPr="00AF0A09" w14:paraId="588FBB78" w14:textId="77777777" w:rsidTr="00693BA4">
              <w:tc>
                <w:tcPr>
                  <w:tcW w:w="1727" w:type="dxa"/>
                  <w:tcBorders>
                    <w:top w:val="outset" w:sz="6" w:space="0" w:color="auto"/>
                    <w:left w:val="outset" w:sz="6" w:space="0" w:color="auto"/>
                    <w:bottom w:val="outset" w:sz="6" w:space="0" w:color="auto"/>
                    <w:right w:val="outset" w:sz="6" w:space="0" w:color="auto"/>
                  </w:tcBorders>
                  <w:shd w:val="clear" w:color="auto" w:fill="auto"/>
                  <w:hideMark/>
                </w:tcPr>
                <w:p w14:paraId="66FD9349"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Ruột bút chì</w:t>
                  </w:r>
                </w:p>
                <w:p w14:paraId="2908358E"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oạn dây nhôm</w:t>
                  </w:r>
                </w:p>
              </w:tc>
              <w:tc>
                <w:tcPr>
                  <w:tcW w:w="1417" w:type="dxa"/>
                  <w:tcBorders>
                    <w:top w:val="outset" w:sz="6" w:space="0" w:color="auto"/>
                    <w:left w:val="outset" w:sz="6" w:space="0" w:color="auto"/>
                    <w:bottom w:val="outset" w:sz="6" w:space="0" w:color="auto"/>
                    <w:right w:val="outset" w:sz="6" w:space="0" w:color="auto"/>
                  </w:tcBorders>
                  <w:shd w:val="clear" w:color="auto" w:fill="auto"/>
                  <w:hideMark/>
                </w:tcPr>
                <w:p w14:paraId="3AFB60DA"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anh gỗ khô</w:t>
                  </w:r>
                </w:p>
                <w:p w14:paraId="58BF63FC"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ây nhựa</w:t>
                  </w:r>
                </w:p>
                <w:p w14:paraId="416B9DC1"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anh thủy tinh</w:t>
                  </w:r>
                </w:p>
              </w:tc>
            </w:tr>
          </w:tbl>
          <w:p w14:paraId="1D17D9F1" w14:textId="77777777" w:rsidR="00EF6ED0" w:rsidRPr="00AF0A09" w:rsidRDefault="00EF6ED0" w:rsidP="009C1FF9">
            <w:pPr>
              <w:ind w:left="48" w:right="48"/>
              <w:jc w:val="both"/>
              <w:rPr>
                <w:rFonts w:cs="Times New Roman"/>
                <w:szCs w:val="24"/>
              </w:rPr>
            </w:pPr>
          </w:p>
          <w:p w14:paraId="3710A2E1" w14:textId="77777777" w:rsidR="00EF6ED0" w:rsidRPr="00AF0A09" w:rsidRDefault="00EF6ED0" w:rsidP="009C1FF9">
            <w:pPr>
              <w:ind w:left="48" w:right="48"/>
              <w:jc w:val="both"/>
              <w:rPr>
                <w:rFonts w:cs="Times New Roman"/>
                <w:i/>
                <w:szCs w:val="24"/>
              </w:rPr>
            </w:pPr>
            <w:r w:rsidRPr="00AF0A09">
              <w:rPr>
                <w:rFonts w:cs="Times New Roman"/>
                <w:i/>
                <w:szCs w:val="24"/>
              </w:rPr>
              <w:t xml:space="preserve">2, </w:t>
            </w:r>
          </w:p>
          <w:p w14:paraId="144571A6" w14:textId="77777777" w:rsidR="00EF6ED0" w:rsidRPr="00AF0A09" w:rsidRDefault="00EF6ED0" w:rsidP="009C1FF9">
            <w:pPr>
              <w:ind w:left="48" w:right="48"/>
              <w:jc w:val="both"/>
              <w:rPr>
                <w:rFonts w:cs="Times New Roman"/>
                <w:i/>
                <w:szCs w:val="24"/>
              </w:rPr>
            </w:pPr>
            <w:r w:rsidRPr="00AF0A09">
              <w:rPr>
                <w:rFonts w:cs="Times New Roman"/>
                <w:i/>
                <w:szCs w:val="24"/>
              </w:rPr>
              <w:t>- Vỏ dây điện: Cách ly hai lõi dây điện với nhau và cách ly hai lõi dây điện với bên ngoài.</w:t>
            </w:r>
          </w:p>
          <w:p w14:paraId="4725B3F6" w14:textId="77777777" w:rsidR="00EF6ED0" w:rsidRPr="00AF0A09" w:rsidRDefault="00EF6ED0" w:rsidP="009C1FF9">
            <w:pPr>
              <w:ind w:left="48" w:right="48"/>
              <w:jc w:val="both"/>
              <w:rPr>
                <w:rFonts w:cs="Times New Roman"/>
                <w:szCs w:val="24"/>
              </w:rPr>
            </w:pPr>
            <w:r w:rsidRPr="00AF0A09">
              <w:rPr>
                <w:rFonts w:cs="Times New Roman"/>
                <w:noProof/>
                <w:szCs w:val="24"/>
              </w:rPr>
              <w:drawing>
                <wp:inline distT="0" distB="0" distL="0" distR="0" wp14:anchorId="4D67CD89" wp14:editId="2244D524">
                  <wp:extent cx="1901313" cy="647700"/>
                  <wp:effectExtent l="0" t="0" r="3810" b="0"/>
                  <wp:docPr id="1848946992" name="Picture 1848946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901313" cy="647700"/>
                          </a:xfrm>
                          <a:prstGeom prst="rect">
                            <a:avLst/>
                          </a:prstGeom>
                          <a:noFill/>
                        </pic:spPr>
                      </pic:pic>
                    </a:graphicData>
                  </a:graphic>
                </wp:inline>
              </w:drawing>
            </w:r>
          </w:p>
          <w:p w14:paraId="0C75C939" w14:textId="77777777" w:rsidR="00EF6ED0" w:rsidRPr="00AF0A09" w:rsidRDefault="00EF6ED0" w:rsidP="009C1FF9">
            <w:pPr>
              <w:ind w:left="48" w:right="48"/>
              <w:jc w:val="both"/>
              <w:rPr>
                <w:rFonts w:cs="Times New Roman"/>
                <w:i/>
                <w:szCs w:val="24"/>
              </w:rPr>
            </w:pPr>
            <w:r w:rsidRPr="00AF0A09">
              <w:rPr>
                <w:rFonts w:cs="Times New Roman"/>
                <w:i/>
                <w:szCs w:val="24"/>
              </w:rPr>
              <w:t>- Thân phích cắm điện: Cách ly hai chốt phích cắm với nhau và cách ly các phần tử mang điện bên trong với môi trường bên ngoài.</w:t>
            </w:r>
          </w:p>
          <w:p w14:paraId="1DB555EB" w14:textId="77777777" w:rsidR="00EF6ED0" w:rsidRPr="00AF0A09" w:rsidRDefault="00EF6ED0" w:rsidP="009C1FF9">
            <w:pPr>
              <w:ind w:left="48" w:right="48"/>
              <w:jc w:val="both"/>
              <w:rPr>
                <w:rFonts w:cs="Times New Roman"/>
                <w:szCs w:val="24"/>
              </w:rPr>
            </w:pPr>
            <w:r w:rsidRPr="00AF0A09">
              <w:rPr>
                <w:rFonts w:cs="Times New Roman"/>
                <w:noProof/>
                <w:szCs w:val="24"/>
              </w:rPr>
              <w:drawing>
                <wp:inline distT="0" distB="0" distL="0" distR="0" wp14:anchorId="45B18DC9" wp14:editId="47992B57">
                  <wp:extent cx="1916207" cy="914400"/>
                  <wp:effectExtent l="0" t="0" r="8255" b="0"/>
                  <wp:docPr id="2054034809" name="Picture 205403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918950" cy="915709"/>
                          </a:xfrm>
                          <a:prstGeom prst="rect">
                            <a:avLst/>
                          </a:prstGeom>
                          <a:noFill/>
                        </pic:spPr>
                      </pic:pic>
                    </a:graphicData>
                  </a:graphic>
                </wp:inline>
              </w:drawing>
            </w:r>
          </w:p>
          <w:p w14:paraId="50ADD36A" w14:textId="77777777" w:rsidR="00EF6ED0" w:rsidRPr="00AF0A09" w:rsidRDefault="00EF6ED0" w:rsidP="009C1FF9">
            <w:pPr>
              <w:ind w:left="48" w:right="48"/>
              <w:jc w:val="both"/>
              <w:rPr>
                <w:rFonts w:cs="Times New Roman"/>
                <w:szCs w:val="24"/>
              </w:rPr>
            </w:pPr>
          </w:p>
          <w:p w14:paraId="37946871" w14:textId="77777777" w:rsidR="00EF6ED0" w:rsidRPr="00AF0A09" w:rsidRDefault="00EF6ED0" w:rsidP="009C1FF9">
            <w:pPr>
              <w:ind w:left="48" w:right="48"/>
              <w:jc w:val="both"/>
              <w:rPr>
                <w:rFonts w:cs="Times New Roman"/>
                <w:szCs w:val="24"/>
              </w:rPr>
            </w:pPr>
          </w:p>
          <w:p w14:paraId="53779635" w14:textId="77777777" w:rsidR="00EF6ED0" w:rsidRPr="00AF0A09" w:rsidRDefault="00EF6ED0" w:rsidP="009C1FF9">
            <w:pPr>
              <w:ind w:right="48"/>
              <w:jc w:val="both"/>
              <w:rPr>
                <w:rFonts w:cs="Times New Roman"/>
                <w:b/>
                <w:szCs w:val="24"/>
              </w:rPr>
            </w:pPr>
            <w:r w:rsidRPr="00AF0A09">
              <w:rPr>
                <w:rFonts w:cs="Times New Roman"/>
                <w:b/>
                <w:szCs w:val="24"/>
              </w:rPr>
              <w:t>KL:</w:t>
            </w:r>
          </w:p>
          <w:p w14:paraId="2DCA6352" w14:textId="77777777" w:rsidR="00EF6ED0" w:rsidRPr="00AF0A09" w:rsidRDefault="00EF6ED0" w:rsidP="009C1FF9">
            <w:pPr>
              <w:pStyle w:val="ListParagraph"/>
              <w:ind w:left="0"/>
              <w:contextualSpacing/>
              <w:rPr>
                <w:bCs/>
              </w:rPr>
            </w:pPr>
            <w:r w:rsidRPr="00AF0A09">
              <w:rPr>
                <w:b/>
              </w:rPr>
              <w:t xml:space="preserve">Vật dẫn điện </w:t>
            </w:r>
            <w:r w:rsidRPr="00AF0A09">
              <w:rPr>
                <w:bCs/>
              </w:rPr>
              <w:t>là vật cho dòng điện chạy qua. Vật dẫn điện thường gặp là những vật làm bằng kim loại.</w:t>
            </w:r>
          </w:p>
          <w:p w14:paraId="48510220" w14:textId="77777777" w:rsidR="00EF6ED0" w:rsidRPr="00AF0A09" w:rsidRDefault="00EF6ED0" w:rsidP="009C1FF9">
            <w:pPr>
              <w:pStyle w:val="ListParagraph"/>
              <w:ind w:left="0"/>
              <w:contextualSpacing/>
              <w:rPr>
                <w:b/>
              </w:rPr>
            </w:pPr>
          </w:p>
          <w:p w14:paraId="66CB6E73" w14:textId="77777777" w:rsidR="00EF6ED0" w:rsidRPr="00AF0A09" w:rsidRDefault="00EF6ED0" w:rsidP="009C1FF9">
            <w:pPr>
              <w:pStyle w:val="ListParagraph"/>
              <w:ind w:left="0"/>
              <w:contextualSpacing/>
              <w:rPr>
                <w:bCs/>
              </w:rPr>
            </w:pPr>
            <w:r w:rsidRPr="00AF0A09">
              <w:rPr>
                <w:b/>
              </w:rPr>
              <w:t>Vật không dẫn điện</w:t>
            </w:r>
            <w:r w:rsidRPr="00AF0A09">
              <w:rPr>
                <w:bCs/>
              </w:rPr>
              <w:t xml:space="preserve"> (vật cách điện) là vật không cho dòng điện chạy qua. Vật cách điện thường gặp là những vật làm bằng sứ, nhựa, cao su, …</w:t>
            </w:r>
          </w:p>
        </w:tc>
      </w:tr>
    </w:tbl>
    <w:p w14:paraId="64C91670"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rPr>
      </w:pPr>
    </w:p>
    <w:p w14:paraId="116EB97B"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rPr>
      </w:pPr>
      <w:r w:rsidRPr="00AF0A09">
        <w:rPr>
          <w:rFonts w:ascii="Times New Roman" w:hAnsi="Times New Roman" w:cs="Times New Roman"/>
          <w:b/>
          <w:sz w:val="24"/>
          <w:szCs w:val="24"/>
          <w:lang w:val="sv-SE"/>
        </w:rPr>
        <w:t xml:space="preserve">3. Hoạt động 3: Luyện tập </w:t>
      </w:r>
    </w:p>
    <w:p w14:paraId="5FCE61A6"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0B84FF77"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084929C3"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79D3D3C9"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7196"/>
        <w:gridCol w:w="2693"/>
      </w:tblGrid>
      <w:tr w:rsidR="009C1FF9" w:rsidRPr="00AF0A09" w14:paraId="7173D0BE" w14:textId="77777777" w:rsidTr="00693BA4">
        <w:tc>
          <w:tcPr>
            <w:tcW w:w="7196" w:type="dxa"/>
            <w:vAlign w:val="center"/>
          </w:tcPr>
          <w:p w14:paraId="4E70BDD4"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2693" w:type="dxa"/>
            <w:vAlign w:val="center"/>
          </w:tcPr>
          <w:p w14:paraId="562F58F0"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AFDAAA5" w14:textId="77777777" w:rsidTr="00693BA4">
        <w:tc>
          <w:tcPr>
            <w:tcW w:w="7196" w:type="dxa"/>
          </w:tcPr>
          <w:p w14:paraId="031BF5E6"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62B5292E" w14:textId="77777777" w:rsidR="00EF6ED0" w:rsidRPr="00AF0A09" w:rsidRDefault="00EF6ED0" w:rsidP="009C1FF9">
            <w:pPr>
              <w:pStyle w:val="ListParagraph"/>
              <w:ind w:left="0"/>
              <w:jc w:val="both"/>
              <w:rPr>
                <w:iCs/>
              </w:rPr>
            </w:pPr>
            <w:r w:rsidRPr="00AF0A09">
              <w:rPr>
                <w:rFonts w:eastAsia="Arial"/>
              </w:rPr>
              <w:t>- GV cho HS làm một số bài tập trắc nghiệm</w:t>
            </w:r>
            <w:r w:rsidRPr="00AF0A09">
              <w:rPr>
                <w:iCs/>
              </w:rPr>
              <w:t>:</w:t>
            </w:r>
          </w:p>
          <w:p w14:paraId="5AF9C57E" w14:textId="77777777" w:rsidR="00EF6ED0" w:rsidRPr="00AF0A09" w:rsidRDefault="00EF6ED0" w:rsidP="009C1FF9">
            <w:pPr>
              <w:jc w:val="both"/>
              <w:rPr>
                <w:rFonts w:cs="Times New Roman"/>
                <w:bCs/>
                <w:szCs w:val="24"/>
                <w:lang w:val="es-ES"/>
              </w:rPr>
            </w:pPr>
            <w:r w:rsidRPr="00AF0A09">
              <w:rPr>
                <w:rFonts w:cs="Times New Roman"/>
                <w:b/>
                <w:szCs w:val="24"/>
                <w:lang w:val="es-ES"/>
              </w:rPr>
              <w:t>Câu 1</w:t>
            </w:r>
            <w:r w:rsidRPr="00AF0A09">
              <w:rPr>
                <w:rFonts w:cs="Times New Roman"/>
                <w:bCs/>
                <w:szCs w:val="24"/>
                <w:lang w:val="es-ES"/>
              </w:rPr>
              <w:t>. Đặc điểm chung của nguồn điện là gì?</w:t>
            </w:r>
          </w:p>
          <w:p w14:paraId="3B1A6650" w14:textId="77777777" w:rsidR="00EF6ED0" w:rsidRPr="00AF0A09" w:rsidRDefault="00EF6ED0" w:rsidP="009C1FF9">
            <w:pPr>
              <w:ind w:firstLine="284"/>
              <w:rPr>
                <w:rFonts w:cs="Times New Roman"/>
                <w:bCs/>
                <w:szCs w:val="24"/>
                <w:lang w:val="es-ES"/>
              </w:rPr>
            </w:pPr>
            <w:r w:rsidRPr="00AF0A09">
              <w:rPr>
                <w:rFonts w:cs="Times New Roman"/>
                <w:szCs w:val="24"/>
                <w:lang w:val="es-ES"/>
              </w:rPr>
              <w:lastRenderedPageBreak/>
              <w:t>A.</w:t>
            </w:r>
            <w:r w:rsidRPr="00AF0A09">
              <w:rPr>
                <w:rFonts w:cs="Times New Roman"/>
                <w:bCs/>
                <w:szCs w:val="24"/>
                <w:lang w:val="es-ES"/>
              </w:rPr>
              <w:t xml:space="preserve"> Có cùng hình dạng, kích thước.</w:t>
            </w:r>
          </w:p>
          <w:p w14:paraId="7ED3E858" w14:textId="77777777" w:rsidR="00EF6ED0" w:rsidRPr="00AF0A09" w:rsidRDefault="00EF6ED0" w:rsidP="009C1FF9">
            <w:pPr>
              <w:ind w:firstLine="284"/>
              <w:rPr>
                <w:rFonts w:cs="Times New Roman"/>
                <w:bCs/>
                <w:szCs w:val="24"/>
                <w:lang w:val="es-ES"/>
              </w:rPr>
            </w:pPr>
            <w:r w:rsidRPr="00AF0A09">
              <w:rPr>
                <w:rFonts w:cs="Times New Roman"/>
                <w:szCs w:val="24"/>
                <w:u w:val="single"/>
                <w:lang w:val="es-ES"/>
              </w:rPr>
              <w:t>B</w:t>
            </w:r>
            <w:r w:rsidRPr="00AF0A09">
              <w:rPr>
                <w:rFonts w:cs="Times New Roman"/>
                <w:szCs w:val="24"/>
                <w:lang w:val="es-ES"/>
              </w:rPr>
              <w:t>.</w:t>
            </w:r>
            <w:r w:rsidRPr="00AF0A09">
              <w:rPr>
                <w:rFonts w:cs="Times New Roman"/>
                <w:bCs/>
                <w:szCs w:val="24"/>
                <w:lang w:val="es-ES"/>
              </w:rPr>
              <w:t xml:space="preserve"> Có hai cực là dương và âm.</w:t>
            </w:r>
          </w:p>
          <w:p w14:paraId="22857DA5" w14:textId="77777777" w:rsidR="00EF6ED0" w:rsidRPr="00AF0A09" w:rsidRDefault="00EF6ED0" w:rsidP="009C1FF9">
            <w:pPr>
              <w:ind w:firstLine="284"/>
              <w:rPr>
                <w:rFonts w:cs="Times New Roman"/>
                <w:bCs/>
                <w:szCs w:val="24"/>
                <w:lang w:val="es-ES"/>
              </w:rPr>
            </w:pPr>
            <w:r w:rsidRPr="00AF0A09">
              <w:rPr>
                <w:rFonts w:cs="Times New Roman"/>
                <w:szCs w:val="24"/>
                <w:lang w:val="es-ES"/>
              </w:rPr>
              <w:t>C.</w:t>
            </w:r>
            <w:r w:rsidRPr="00AF0A09">
              <w:rPr>
                <w:rFonts w:cs="Times New Roman"/>
                <w:bCs/>
                <w:szCs w:val="24"/>
                <w:lang w:val="es-ES"/>
              </w:rPr>
              <w:t xml:space="preserve"> Có cùng cấu tạo.</w:t>
            </w:r>
          </w:p>
          <w:p w14:paraId="7631D836" w14:textId="77777777" w:rsidR="00EF6ED0" w:rsidRPr="00AF0A09" w:rsidRDefault="00EF6ED0" w:rsidP="009C1FF9">
            <w:pPr>
              <w:ind w:firstLine="284"/>
              <w:rPr>
                <w:rFonts w:cs="Times New Roman"/>
                <w:bCs/>
                <w:szCs w:val="24"/>
              </w:rPr>
            </w:pPr>
            <w:r w:rsidRPr="00AF0A09">
              <w:rPr>
                <w:rFonts w:cs="Times New Roman"/>
                <w:szCs w:val="24"/>
              </w:rPr>
              <w:t>D.</w:t>
            </w:r>
            <w:r w:rsidRPr="00AF0A09">
              <w:rPr>
                <w:rFonts w:cs="Times New Roman"/>
                <w:bCs/>
                <w:szCs w:val="24"/>
              </w:rPr>
              <w:t xml:space="preserve"> Cả A, B, C đều đúng.</w:t>
            </w:r>
          </w:p>
          <w:p w14:paraId="71409570" w14:textId="77777777" w:rsidR="00EF6ED0" w:rsidRPr="00AF0A09" w:rsidRDefault="00EF6ED0" w:rsidP="009C1FF9">
            <w:pPr>
              <w:jc w:val="both"/>
              <w:rPr>
                <w:rFonts w:cs="Times New Roman"/>
                <w:bCs/>
                <w:szCs w:val="24"/>
                <w:lang w:val="es-ES"/>
              </w:rPr>
            </w:pPr>
            <w:r w:rsidRPr="00AF0A09">
              <w:rPr>
                <w:rFonts w:cs="Times New Roman"/>
                <w:b/>
                <w:szCs w:val="24"/>
                <w:lang w:val="es-ES"/>
              </w:rPr>
              <w:t xml:space="preserve">Câu 2. </w:t>
            </w:r>
            <w:r w:rsidRPr="00AF0A09">
              <w:rPr>
                <w:rFonts w:cs="Times New Roman"/>
                <w:bCs/>
                <w:szCs w:val="24"/>
                <w:lang w:val="es-ES"/>
              </w:rPr>
              <w:t>Dòng điện là:</w:t>
            </w:r>
          </w:p>
          <w:p w14:paraId="55B1D369" w14:textId="77777777" w:rsidR="00EF6ED0" w:rsidRPr="00AF0A09" w:rsidRDefault="00EF6ED0" w:rsidP="009C1FF9">
            <w:pPr>
              <w:ind w:firstLine="284"/>
              <w:jc w:val="both"/>
              <w:rPr>
                <w:rFonts w:cs="Times New Roman"/>
                <w:bCs/>
                <w:szCs w:val="24"/>
                <w:lang w:val="es-ES"/>
              </w:rPr>
            </w:pPr>
            <w:r w:rsidRPr="00AF0A09">
              <w:rPr>
                <w:rFonts w:cs="Times New Roman"/>
                <w:szCs w:val="24"/>
                <w:lang w:val="es-ES"/>
              </w:rPr>
              <w:t>A.</w:t>
            </w:r>
            <w:r w:rsidRPr="00AF0A09">
              <w:rPr>
                <w:rFonts w:cs="Times New Roman"/>
                <w:bCs/>
                <w:szCs w:val="24"/>
                <w:lang w:val="es-ES"/>
              </w:rPr>
              <w:t xml:space="preserve"> Dòng các điện tích dương chuyển động hỗn loạn.</w:t>
            </w:r>
          </w:p>
          <w:p w14:paraId="22084860" w14:textId="77777777" w:rsidR="00EF6ED0" w:rsidRPr="00AF0A09" w:rsidRDefault="00EF6ED0" w:rsidP="009C1FF9">
            <w:pPr>
              <w:ind w:firstLine="284"/>
              <w:jc w:val="both"/>
              <w:rPr>
                <w:rFonts w:cs="Times New Roman"/>
                <w:bCs/>
                <w:szCs w:val="24"/>
                <w:lang w:val="es-ES"/>
              </w:rPr>
            </w:pPr>
            <w:r w:rsidRPr="00AF0A09">
              <w:rPr>
                <w:rFonts w:cs="Times New Roman"/>
                <w:szCs w:val="24"/>
                <w:lang w:val="es-ES"/>
              </w:rPr>
              <w:t>B.</w:t>
            </w:r>
            <w:r w:rsidRPr="00AF0A09">
              <w:rPr>
                <w:rFonts w:cs="Times New Roman"/>
                <w:bCs/>
                <w:szCs w:val="24"/>
                <w:lang w:val="es-ES"/>
              </w:rPr>
              <w:t xml:space="preserve"> Dòng các điện tích âm chuyển động hỗn loạn.</w:t>
            </w:r>
          </w:p>
          <w:p w14:paraId="32CD4D90" w14:textId="77777777" w:rsidR="00EF6ED0" w:rsidRPr="00AF0A09" w:rsidRDefault="00EF6ED0" w:rsidP="009C1FF9">
            <w:pPr>
              <w:ind w:firstLine="284"/>
              <w:jc w:val="both"/>
              <w:rPr>
                <w:rFonts w:cs="Times New Roman"/>
                <w:bCs/>
                <w:szCs w:val="24"/>
                <w:lang w:val="es-ES"/>
              </w:rPr>
            </w:pPr>
            <w:r w:rsidRPr="00AF0A09">
              <w:rPr>
                <w:rFonts w:cs="Times New Roman"/>
                <w:szCs w:val="24"/>
                <w:u w:val="single"/>
                <w:lang w:val="es-ES"/>
              </w:rPr>
              <w:t>C.</w:t>
            </w:r>
            <w:r w:rsidRPr="00AF0A09">
              <w:rPr>
                <w:rFonts w:cs="Times New Roman"/>
                <w:bCs/>
                <w:szCs w:val="24"/>
                <w:lang w:val="es-ES"/>
              </w:rPr>
              <w:t xml:space="preserve"> Dòng các điện tích dịch chuyển có hướng.</w:t>
            </w:r>
          </w:p>
          <w:p w14:paraId="09255A1E" w14:textId="77777777" w:rsidR="00EF6ED0" w:rsidRPr="00AF0A09" w:rsidRDefault="00EF6ED0" w:rsidP="009C1FF9">
            <w:pPr>
              <w:ind w:firstLine="284"/>
              <w:jc w:val="both"/>
              <w:rPr>
                <w:rFonts w:cs="Times New Roman"/>
                <w:bCs/>
                <w:szCs w:val="24"/>
                <w:lang w:val="es-ES"/>
              </w:rPr>
            </w:pPr>
            <w:r w:rsidRPr="00AF0A09">
              <w:rPr>
                <w:rFonts w:cs="Times New Roman"/>
                <w:szCs w:val="24"/>
                <w:lang w:val="es-ES"/>
              </w:rPr>
              <w:t>D.</w:t>
            </w:r>
            <w:r w:rsidRPr="00AF0A09">
              <w:rPr>
                <w:rFonts w:cs="Times New Roman"/>
                <w:bCs/>
                <w:szCs w:val="24"/>
                <w:lang w:val="es-ES"/>
              </w:rPr>
              <w:t xml:space="preserve"> Dòng các nguyên tử chuyển động có hướng.</w:t>
            </w:r>
          </w:p>
          <w:p w14:paraId="78FEEB57" w14:textId="77777777" w:rsidR="00EF6ED0" w:rsidRPr="00AF0A09" w:rsidRDefault="00EF6ED0" w:rsidP="009C1FF9">
            <w:pPr>
              <w:rPr>
                <w:rFonts w:cs="Times New Roman"/>
                <w:szCs w:val="24"/>
                <w:lang w:eastAsia="zh-CN"/>
              </w:rPr>
            </w:pPr>
            <w:r w:rsidRPr="00AF0A09">
              <w:rPr>
                <w:rFonts w:cs="Times New Roman"/>
                <w:b/>
                <w:szCs w:val="24"/>
                <w:lang w:val="es-ES"/>
              </w:rPr>
              <w:t xml:space="preserve">Câu 3. </w:t>
            </w:r>
            <w:hyperlink r:id="rId314" w:tooltip="Các thiết bị nào sau đây không phải là nguồn điện?" w:history="1">
              <w:r w:rsidRPr="00AF0A09">
                <w:rPr>
                  <w:rFonts w:cs="Times New Roman"/>
                  <w:szCs w:val="24"/>
                  <w:lang w:eastAsia="zh-CN"/>
                </w:rPr>
                <w:t>Các thiết bị nào sau đây không phải là nguồn điện?</w:t>
              </w:r>
            </w:hyperlink>
          </w:p>
          <w:p w14:paraId="66975C84" w14:textId="77777777" w:rsidR="00EF6ED0" w:rsidRPr="00AF0A09" w:rsidRDefault="00EF6ED0" w:rsidP="009C1FF9">
            <w:pPr>
              <w:ind w:firstLine="284"/>
              <w:jc w:val="both"/>
              <w:rPr>
                <w:rFonts w:cs="Times New Roman"/>
                <w:szCs w:val="24"/>
                <w:lang w:eastAsia="zh-CN"/>
              </w:rPr>
            </w:pPr>
            <w:r w:rsidRPr="00AF0A09">
              <w:rPr>
                <w:rFonts w:cs="Times New Roman"/>
                <w:bCs/>
                <w:szCs w:val="24"/>
                <w:lang w:eastAsia="zh-CN"/>
              </w:rPr>
              <w:t>A.</w:t>
            </w:r>
            <w:r w:rsidRPr="00AF0A09">
              <w:rPr>
                <w:rFonts w:cs="Times New Roman"/>
                <w:szCs w:val="24"/>
                <w:lang w:eastAsia="zh-CN"/>
              </w:rPr>
              <w:t xml:space="preserve"> Pin.                                    </w:t>
            </w:r>
            <w:r w:rsidRPr="00AF0A09">
              <w:rPr>
                <w:rFonts w:cs="Times New Roman"/>
                <w:bCs/>
                <w:szCs w:val="24"/>
                <w:lang w:eastAsia="zh-CN"/>
              </w:rPr>
              <w:t>B.</w:t>
            </w:r>
            <w:r w:rsidRPr="00AF0A09">
              <w:rPr>
                <w:rFonts w:cs="Times New Roman"/>
                <w:szCs w:val="24"/>
                <w:lang w:eastAsia="zh-CN"/>
              </w:rPr>
              <w:t xml:space="preserve"> Ác-quy.</w:t>
            </w:r>
          </w:p>
          <w:p w14:paraId="57C53428" w14:textId="77777777" w:rsidR="00EF6ED0" w:rsidRPr="00AF0A09" w:rsidRDefault="00EF6ED0" w:rsidP="009C1FF9">
            <w:pPr>
              <w:ind w:firstLine="284"/>
              <w:jc w:val="both"/>
              <w:rPr>
                <w:rFonts w:cs="Times New Roman"/>
                <w:szCs w:val="24"/>
                <w:lang w:eastAsia="zh-CN"/>
              </w:rPr>
            </w:pPr>
            <w:r w:rsidRPr="00AF0A09">
              <w:rPr>
                <w:rFonts w:cs="Times New Roman"/>
                <w:bCs/>
                <w:szCs w:val="24"/>
                <w:lang w:eastAsia="zh-CN"/>
              </w:rPr>
              <w:t>C.</w:t>
            </w:r>
            <w:r w:rsidRPr="00AF0A09">
              <w:rPr>
                <w:rFonts w:cs="Times New Roman"/>
                <w:szCs w:val="24"/>
                <w:lang w:eastAsia="zh-CN"/>
              </w:rPr>
              <w:t xml:space="preserve"> Đi - na - mô xe đạp.          </w:t>
            </w:r>
            <w:r w:rsidRPr="00AF0A09">
              <w:rPr>
                <w:rFonts w:cs="Times New Roman"/>
                <w:bCs/>
                <w:szCs w:val="24"/>
                <w:u w:val="single"/>
                <w:lang w:eastAsia="zh-CN"/>
              </w:rPr>
              <w:t>D</w:t>
            </w:r>
            <w:r w:rsidRPr="00AF0A09">
              <w:rPr>
                <w:rFonts w:cs="Times New Roman"/>
                <w:bCs/>
                <w:szCs w:val="24"/>
                <w:lang w:eastAsia="zh-CN"/>
              </w:rPr>
              <w:t>.</w:t>
            </w:r>
            <w:r w:rsidRPr="00AF0A09">
              <w:rPr>
                <w:rFonts w:cs="Times New Roman"/>
                <w:szCs w:val="24"/>
                <w:lang w:eastAsia="zh-CN"/>
              </w:rPr>
              <w:t xml:space="preserve"> Quạt điện.</w:t>
            </w:r>
          </w:p>
          <w:p w14:paraId="436EB434" w14:textId="77777777" w:rsidR="00EF6ED0" w:rsidRPr="00AF0A09" w:rsidRDefault="00EF6ED0" w:rsidP="009C1FF9">
            <w:pPr>
              <w:jc w:val="both"/>
              <w:rPr>
                <w:rFonts w:cs="Times New Roman"/>
                <w:bCs/>
                <w:szCs w:val="24"/>
                <w:lang w:val="es-ES"/>
              </w:rPr>
            </w:pPr>
            <w:r w:rsidRPr="00AF0A09">
              <w:rPr>
                <w:rFonts w:cs="Times New Roman"/>
                <w:b/>
                <w:szCs w:val="24"/>
                <w:lang w:val="es-ES"/>
              </w:rPr>
              <w:t xml:space="preserve">Câu 4. </w:t>
            </w:r>
            <w:r w:rsidRPr="00AF0A09">
              <w:rPr>
                <w:rFonts w:cs="Times New Roman"/>
                <w:bCs/>
                <w:szCs w:val="24"/>
                <w:lang w:val="es-ES"/>
              </w:rPr>
              <w:t>Trong các thiết bị sau đây, hãy cho biết thiết bị nào chỉ có thể hoạt động được khi có dòng điện chạy qua?</w:t>
            </w:r>
          </w:p>
          <w:p w14:paraId="09040849" w14:textId="77777777" w:rsidR="00EF6ED0" w:rsidRPr="00AF0A09" w:rsidRDefault="00EF6ED0" w:rsidP="009C1FF9">
            <w:pPr>
              <w:ind w:firstLine="284"/>
              <w:jc w:val="both"/>
              <w:rPr>
                <w:rFonts w:cs="Times New Roman"/>
                <w:bCs/>
                <w:szCs w:val="24"/>
                <w:lang w:val="es-ES"/>
              </w:rPr>
            </w:pPr>
            <w:r w:rsidRPr="00AF0A09">
              <w:rPr>
                <w:rFonts w:cs="Times New Roman"/>
                <w:szCs w:val="24"/>
                <w:u w:val="single"/>
                <w:lang w:val="es-ES"/>
              </w:rPr>
              <w:t>A</w:t>
            </w:r>
            <w:r w:rsidRPr="00AF0A09">
              <w:rPr>
                <w:rFonts w:cs="Times New Roman"/>
                <w:szCs w:val="24"/>
                <w:lang w:val="es-ES"/>
              </w:rPr>
              <w:t>.</w:t>
            </w:r>
            <w:r w:rsidRPr="00AF0A09">
              <w:rPr>
                <w:rFonts w:cs="Times New Roman"/>
                <w:bCs/>
                <w:szCs w:val="24"/>
                <w:lang w:val="es-ES"/>
              </w:rPr>
              <w:t xml:space="preserve"> Nồi cơm điện.                  </w:t>
            </w:r>
            <w:r w:rsidRPr="00AF0A09">
              <w:rPr>
                <w:rFonts w:cs="Times New Roman"/>
                <w:szCs w:val="24"/>
                <w:lang w:val="es-ES"/>
              </w:rPr>
              <w:t>B.</w:t>
            </w:r>
            <w:r w:rsidRPr="00AF0A09">
              <w:rPr>
                <w:rFonts w:cs="Times New Roman"/>
                <w:bCs/>
                <w:szCs w:val="24"/>
                <w:lang w:val="es-ES"/>
              </w:rPr>
              <w:t xml:space="preserve"> Bếp ga.</w:t>
            </w:r>
          </w:p>
          <w:p w14:paraId="7ABE8061" w14:textId="77777777" w:rsidR="00EF6ED0" w:rsidRPr="00AF0A09" w:rsidRDefault="00EF6ED0" w:rsidP="009C1FF9">
            <w:pPr>
              <w:ind w:firstLine="284"/>
              <w:jc w:val="both"/>
              <w:rPr>
                <w:rFonts w:cs="Times New Roman"/>
                <w:bCs/>
                <w:szCs w:val="24"/>
                <w:lang w:val="es-ES"/>
              </w:rPr>
            </w:pPr>
            <w:r w:rsidRPr="00AF0A09">
              <w:rPr>
                <w:rFonts w:cs="Times New Roman"/>
                <w:szCs w:val="24"/>
                <w:lang w:val="es-ES"/>
              </w:rPr>
              <w:t>C.</w:t>
            </w:r>
            <w:r w:rsidRPr="00AF0A09">
              <w:rPr>
                <w:rFonts w:cs="Times New Roman"/>
                <w:bCs/>
                <w:szCs w:val="24"/>
                <w:lang w:val="es-ES"/>
              </w:rPr>
              <w:t xml:space="preserve"> đèn dầu.                           </w:t>
            </w:r>
            <w:r w:rsidRPr="00AF0A09">
              <w:rPr>
                <w:rFonts w:cs="Times New Roman"/>
                <w:szCs w:val="24"/>
                <w:lang w:val="es-ES"/>
              </w:rPr>
              <w:t>D.</w:t>
            </w:r>
            <w:r w:rsidRPr="00AF0A09">
              <w:rPr>
                <w:rFonts w:cs="Times New Roman"/>
                <w:bCs/>
                <w:szCs w:val="24"/>
                <w:lang w:val="es-ES"/>
              </w:rPr>
              <w:t xml:space="preserve"> Ghế sô pha.</w:t>
            </w:r>
          </w:p>
          <w:p w14:paraId="794FFB5A" w14:textId="77777777" w:rsidR="00EF6ED0" w:rsidRPr="00AF0A09" w:rsidRDefault="00EF6ED0" w:rsidP="009C1FF9">
            <w:pPr>
              <w:jc w:val="both"/>
              <w:rPr>
                <w:rFonts w:cs="Times New Roman"/>
                <w:bCs/>
                <w:szCs w:val="24"/>
              </w:rPr>
            </w:pPr>
            <w:r w:rsidRPr="00AF0A09">
              <w:rPr>
                <w:rFonts w:cs="Times New Roman"/>
                <w:b/>
                <w:szCs w:val="24"/>
              </w:rPr>
              <w:t xml:space="preserve">Câu 5.  </w:t>
            </w:r>
            <w:r w:rsidRPr="00AF0A09">
              <w:rPr>
                <w:rFonts w:cs="Times New Roman"/>
                <w:bCs/>
                <w:szCs w:val="24"/>
              </w:rPr>
              <w:t>Không có dòng điện chạy qua vật nào dưới đây?</w:t>
            </w:r>
          </w:p>
          <w:p w14:paraId="0C6A9E1D" w14:textId="77777777" w:rsidR="00EF6ED0" w:rsidRPr="00AF0A09" w:rsidRDefault="00EF6ED0" w:rsidP="009C1FF9">
            <w:pPr>
              <w:ind w:firstLine="284"/>
              <w:jc w:val="both"/>
              <w:rPr>
                <w:rFonts w:cs="Times New Roman"/>
                <w:bCs/>
                <w:szCs w:val="24"/>
              </w:rPr>
            </w:pPr>
            <w:r w:rsidRPr="00AF0A09">
              <w:rPr>
                <w:rFonts w:cs="Times New Roman"/>
                <w:szCs w:val="24"/>
              </w:rPr>
              <w:t>A.</w:t>
            </w:r>
            <w:r w:rsidRPr="00AF0A09">
              <w:rPr>
                <w:rFonts w:cs="Times New Roman"/>
                <w:bCs/>
                <w:szCs w:val="24"/>
              </w:rPr>
              <w:t xml:space="preserve"> Quạt điện đang chạy liên tục.</w:t>
            </w:r>
          </w:p>
          <w:p w14:paraId="71408018" w14:textId="77777777" w:rsidR="00EF6ED0" w:rsidRPr="00AF0A09" w:rsidRDefault="00EF6ED0" w:rsidP="009C1FF9">
            <w:pPr>
              <w:ind w:firstLine="284"/>
              <w:jc w:val="both"/>
              <w:rPr>
                <w:rFonts w:cs="Times New Roman"/>
                <w:bCs/>
                <w:szCs w:val="24"/>
              </w:rPr>
            </w:pPr>
            <w:r w:rsidRPr="00AF0A09">
              <w:rPr>
                <w:rFonts w:cs="Times New Roman"/>
                <w:szCs w:val="24"/>
              </w:rPr>
              <w:t>B.</w:t>
            </w:r>
            <w:r w:rsidRPr="00AF0A09">
              <w:rPr>
                <w:rFonts w:cs="Times New Roman"/>
                <w:bCs/>
                <w:szCs w:val="24"/>
              </w:rPr>
              <w:t xml:space="preserve"> Bóng đèn điện đang phát sáng.</w:t>
            </w:r>
          </w:p>
          <w:p w14:paraId="527F1673" w14:textId="77777777" w:rsidR="00EF6ED0" w:rsidRPr="00AF0A09" w:rsidRDefault="00EF6ED0" w:rsidP="009C1FF9">
            <w:pPr>
              <w:ind w:firstLine="284"/>
              <w:jc w:val="both"/>
              <w:rPr>
                <w:rFonts w:cs="Times New Roman"/>
                <w:bCs/>
                <w:szCs w:val="24"/>
              </w:rPr>
            </w:pPr>
            <w:r w:rsidRPr="00AF0A09">
              <w:rPr>
                <w:rFonts w:cs="Times New Roman"/>
                <w:szCs w:val="24"/>
                <w:u w:val="single"/>
              </w:rPr>
              <w:t>C</w:t>
            </w:r>
            <w:r w:rsidRPr="00AF0A09">
              <w:rPr>
                <w:rFonts w:cs="Times New Roman"/>
                <w:szCs w:val="24"/>
              </w:rPr>
              <w:t>.</w:t>
            </w:r>
            <w:r w:rsidRPr="00AF0A09">
              <w:rPr>
                <w:rFonts w:cs="Times New Roman"/>
                <w:bCs/>
                <w:szCs w:val="24"/>
              </w:rPr>
              <w:t xml:space="preserve"> Thước nhựa đang bị nhiễm điện.</w:t>
            </w:r>
          </w:p>
          <w:p w14:paraId="708D0BD2" w14:textId="77777777" w:rsidR="00EF6ED0" w:rsidRPr="00AF0A09" w:rsidRDefault="00EF6ED0" w:rsidP="009C1FF9">
            <w:pPr>
              <w:ind w:firstLine="284"/>
              <w:jc w:val="both"/>
              <w:rPr>
                <w:rFonts w:cs="Times New Roman"/>
                <w:bCs/>
                <w:szCs w:val="24"/>
              </w:rPr>
            </w:pPr>
            <w:r w:rsidRPr="00AF0A09">
              <w:rPr>
                <w:rFonts w:cs="Times New Roman"/>
                <w:szCs w:val="24"/>
              </w:rPr>
              <w:t>D.</w:t>
            </w:r>
            <w:r w:rsidRPr="00AF0A09">
              <w:rPr>
                <w:rFonts w:cs="Times New Roman"/>
                <w:bCs/>
                <w:szCs w:val="24"/>
              </w:rPr>
              <w:t xml:space="preserve"> Radio đang nói.</w:t>
            </w:r>
          </w:p>
          <w:p w14:paraId="6E0B7385" w14:textId="77777777" w:rsidR="00EF6ED0" w:rsidRPr="00AF0A09" w:rsidRDefault="00EF6ED0" w:rsidP="009C1FF9">
            <w:pPr>
              <w:autoSpaceDE w:val="0"/>
              <w:autoSpaceDN w:val="0"/>
              <w:adjustRightInd w:val="0"/>
              <w:jc w:val="both"/>
              <w:rPr>
                <w:rFonts w:cs="Times New Roman"/>
                <w:bCs/>
                <w:szCs w:val="24"/>
              </w:rPr>
            </w:pPr>
            <w:r w:rsidRPr="00AF0A09">
              <w:rPr>
                <w:rFonts w:cs="Times New Roman"/>
                <w:b/>
                <w:szCs w:val="24"/>
              </w:rPr>
              <w:t xml:space="preserve">Câu 6.  </w:t>
            </w:r>
            <w:r w:rsidRPr="00AF0A09">
              <w:rPr>
                <w:rFonts w:cs="Times New Roman"/>
                <w:bCs/>
                <w:szCs w:val="24"/>
              </w:rPr>
              <w:t>Loại hạt nào dưới đây khi chuyển động có hướng thì tạo thành dòng điện?</w:t>
            </w:r>
          </w:p>
          <w:p w14:paraId="485B9573" w14:textId="77777777" w:rsidR="00EF6ED0" w:rsidRPr="00AF0A09" w:rsidRDefault="00EF6ED0" w:rsidP="009C1FF9">
            <w:pPr>
              <w:autoSpaceDE w:val="0"/>
              <w:autoSpaceDN w:val="0"/>
              <w:adjustRightInd w:val="0"/>
              <w:ind w:firstLine="284"/>
              <w:jc w:val="both"/>
              <w:rPr>
                <w:rFonts w:cs="Times New Roman"/>
                <w:bCs/>
                <w:szCs w:val="24"/>
              </w:rPr>
            </w:pPr>
            <w:r w:rsidRPr="00AF0A09">
              <w:rPr>
                <w:rFonts w:cs="Times New Roman"/>
                <w:szCs w:val="24"/>
                <w:u w:val="single"/>
              </w:rPr>
              <w:t>A</w:t>
            </w:r>
            <w:r w:rsidRPr="00AF0A09">
              <w:rPr>
                <w:rFonts w:cs="Times New Roman"/>
                <w:szCs w:val="24"/>
              </w:rPr>
              <w:t>.</w:t>
            </w:r>
            <w:r w:rsidRPr="00AF0A09">
              <w:rPr>
                <w:rFonts w:cs="Times New Roman"/>
                <w:bCs/>
                <w:szCs w:val="24"/>
              </w:rPr>
              <w:t xml:space="preserve"> Các hạt mang điện tích dương.    </w:t>
            </w:r>
            <w:r w:rsidRPr="00AF0A09">
              <w:rPr>
                <w:rFonts w:cs="Times New Roman"/>
                <w:szCs w:val="24"/>
              </w:rPr>
              <w:t>B.</w:t>
            </w:r>
            <w:r w:rsidRPr="00AF0A09">
              <w:rPr>
                <w:rFonts w:cs="Times New Roman"/>
                <w:bCs/>
                <w:szCs w:val="24"/>
              </w:rPr>
              <w:t xml:space="preserve"> Các các notron.</w:t>
            </w:r>
          </w:p>
          <w:p w14:paraId="7C813869" w14:textId="77777777" w:rsidR="00EF6ED0" w:rsidRPr="00AF0A09" w:rsidRDefault="00EF6ED0" w:rsidP="009C1FF9">
            <w:pPr>
              <w:autoSpaceDE w:val="0"/>
              <w:autoSpaceDN w:val="0"/>
              <w:adjustRightInd w:val="0"/>
              <w:ind w:firstLine="284"/>
              <w:jc w:val="both"/>
              <w:rPr>
                <w:rFonts w:cs="Times New Roman"/>
                <w:bCs/>
                <w:szCs w:val="24"/>
              </w:rPr>
            </w:pPr>
            <w:r w:rsidRPr="00AF0A09">
              <w:rPr>
                <w:rFonts w:cs="Times New Roman"/>
                <w:szCs w:val="24"/>
              </w:rPr>
              <w:t>C.</w:t>
            </w:r>
            <w:r w:rsidRPr="00AF0A09">
              <w:rPr>
                <w:rFonts w:cs="Times New Roman"/>
                <w:bCs/>
                <w:szCs w:val="24"/>
              </w:rPr>
              <w:t xml:space="preserve"> Các nguyên tử.                             </w:t>
            </w:r>
            <w:r w:rsidRPr="00AF0A09">
              <w:rPr>
                <w:rFonts w:cs="Times New Roman"/>
                <w:szCs w:val="24"/>
              </w:rPr>
              <w:t>D.</w:t>
            </w:r>
            <w:r w:rsidRPr="00AF0A09">
              <w:rPr>
                <w:rFonts w:cs="Times New Roman"/>
                <w:bCs/>
                <w:szCs w:val="24"/>
              </w:rPr>
              <w:t xml:space="preserve"> Tất cả đều đúng.</w:t>
            </w:r>
          </w:p>
          <w:p w14:paraId="045E19F8" w14:textId="77777777" w:rsidR="00EF6ED0" w:rsidRPr="00AF0A09" w:rsidRDefault="00EF6ED0" w:rsidP="009C1FF9">
            <w:pPr>
              <w:rPr>
                <w:rFonts w:cs="Times New Roman"/>
                <w:szCs w:val="24"/>
                <w:lang w:eastAsia="zh-CN"/>
              </w:rPr>
            </w:pPr>
            <w:r w:rsidRPr="00AF0A09">
              <w:rPr>
                <w:rFonts w:cs="Times New Roman"/>
                <w:b/>
                <w:szCs w:val="24"/>
                <w:lang w:val="es-ES"/>
              </w:rPr>
              <w:t xml:space="preserve">Câu 7. </w:t>
            </w:r>
            <w:hyperlink r:id="rId315" w:tooltip="Chọn phát biểu sai. Một bóng đèn đang sáng, quạt điện đang chạy chứng tỏ:" w:history="1">
              <w:r w:rsidRPr="00AF0A09">
                <w:rPr>
                  <w:rFonts w:cs="Times New Roman"/>
                  <w:szCs w:val="24"/>
                  <w:lang w:eastAsia="zh-CN"/>
                </w:rPr>
                <w:t>Chọn phát biểu sai về một bóng đèn đang sáng, quạt điện đang chạy chứng tỏ:</w:t>
              </w:r>
            </w:hyperlink>
          </w:p>
          <w:p w14:paraId="29170275" w14:textId="77777777" w:rsidR="00EF6ED0" w:rsidRPr="00AF0A09" w:rsidRDefault="00EF6ED0" w:rsidP="009C1FF9">
            <w:pPr>
              <w:ind w:firstLine="284"/>
              <w:jc w:val="both"/>
              <w:rPr>
                <w:rFonts w:cs="Times New Roman"/>
                <w:szCs w:val="24"/>
                <w:lang w:eastAsia="zh-CN"/>
              </w:rPr>
            </w:pPr>
            <w:r w:rsidRPr="00AF0A09">
              <w:rPr>
                <w:rFonts w:cs="Times New Roman"/>
                <w:bCs/>
                <w:szCs w:val="24"/>
                <w:lang w:eastAsia="zh-CN"/>
              </w:rPr>
              <w:t>A.</w:t>
            </w:r>
            <w:r w:rsidRPr="00AF0A09">
              <w:rPr>
                <w:rFonts w:cs="Times New Roman"/>
                <w:szCs w:val="24"/>
                <w:lang w:eastAsia="zh-CN"/>
              </w:rPr>
              <w:t xml:space="preserve"> Dòng điện chạy qua chúng.</w:t>
            </w:r>
          </w:p>
          <w:p w14:paraId="72C6014B" w14:textId="77777777" w:rsidR="00EF6ED0" w:rsidRPr="00AF0A09" w:rsidRDefault="00EF6ED0" w:rsidP="009C1FF9">
            <w:pPr>
              <w:ind w:firstLine="284"/>
              <w:jc w:val="both"/>
              <w:rPr>
                <w:rFonts w:cs="Times New Roman"/>
                <w:szCs w:val="24"/>
                <w:lang w:eastAsia="zh-CN"/>
              </w:rPr>
            </w:pPr>
            <w:r w:rsidRPr="00AF0A09">
              <w:rPr>
                <w:rFonts w:cs="Times New Roman"/>
                <w:bCs/>
                <w:szCs w:val="24"/>
                <w:lang w:eastAsia="zh-CN"/>
              </w:rPr>
              <w:t>B.</w:t>
            </w:r>
            <w:r w:rsidRPr="00AF0A09">
              <w:rPr>
                <w:rFonts w:cs="Times New Roman"/>
                <w:szCs w:val="24"/>
                <w:lang w:eastAsia="zh-CN"/>
              </w:rPr>
              <w:t xml:space="preserve"> Các điện tích chạy qua dây dẫn.</w:t>
            </w:r>
          </w:p>
          <w:p w14:paraId="312C7C54" w14:textId="77777777" w:rsidR="00EF6ED0" w:rsidRPr="00AF0A09" w:rsidRDefault="00EF6ED0" w:rsidP="009C1FF9">
            <w:pPr>
              <w:ind w:firstLine="284"/>
              <w:jc w:val="both"/>
              <w:rPr>
                <w:rFonts w:cs="Times New Roman"/>
                <w:szCs w:val="24"/>
                <w:lang w:eastAsia="zh-CN"/>
              </w:rPr>
            </w:pPr>
            <w:r w:rsidRPr="00AF0A09">
              <w:rPr>
                <w:rFonts w:cs="Times New Roman"/>
                <w:bCs/>
                <w:szCs w:val="24"/>
                <w:lang w:eastAsia="zh-CN"/>
              </w:rPr>
              <w:t>C.</w:t>
            </w:r>
            <w:r w:rsidRPr="00AF0A09">
              <w:rPr>
                <w:rFonts w:cs="Times New Roman"/>
                <w:szCs w:val="24"/>
                <w:lang w:eastAsia="zh-CN"/>
              </w:rPr>
              <w:t xml:space="preserve"> Các hạt mang điện đang chuyển dời trong dây dẫn.</w:t>
            </w:r>
          </w:p>
          <w:p w14:paraId="12AA7384" w14:textId="77777777" w:rsidR="00EF6ED0" w:rsidRPr="00AF0A09" w:rsidRDefault="00EF6ED0" w:rsidP="009C1FF9">
            <w:pPr>
              <w:ind w:firstLine="284"/>
              <w:jc w:val="both"/>
              <w:rPr>
                <w:rFonts w:cs="Times New Roman"/>
                <w:szCs w:val="24"/>
                <w:lang w:eastAsia="zh-CN"/>
              </w:rPr>
            </w:pPr>
            <w:r w:rsidRPr="00AF0A09">
              <w:rPr>
                <w:rFonts w:cs="Times New Roman"/>
                <w:bCs/>
                <w:szCs w:val="24"/>
                <w:u w:val="single"/>
                <w:lang w:eastAsia="zh-CN"/>
              </w:rPr>
              <w:t>D</w:t>
            </w:r>
            <w:r w:rsidRPr="00AF0A09">
              <w:rPr>
                <w:rFonts w:cs="Times New Roman"/>
                <w:bCs/>
                <w:szCs w:val="24"/>
                <w:lang w:eastAsia="zh-CN"/>
              </w:rPr>
              <w:t>.</w:t>
            </w:r>
            <w:r w:rsidRPr="00AF0A09">
              <w:rPr>
                <w:rFonts w:cs="Times New Roman"/>
                <w:szCs w:val="24"/>
                <w:lang w:eastAsia="zh-CN"/>
              </w:rPr>
              <w:t xml:space="preserve"> Bóng đèn và quạt đang bị nhiễm điện.</w:t>
            </w:r>
          </w:p>
          <w:p w14:paraId="301E4FFE" w14:textId="77777777" w:rsidR="00EF6ED0" w:rsidRPr="00AF0A09" w:rsidRDefault="00EF6ED0" w:rsidP="009C1FF9">
            <w:pPr>
              <w:jc w:val="both"/>
              <w:rPr>
                <w:rFonts w:cs="Times New Roman"/>
                <w:bCs/>
                <w:szCs w:val="24"/>
                <w:lang w:val="es-ES"/>
              </w:rPr>
            </w:pPr>
            <w:r w:rsidRPr="00AF0A09">
              <w:rPr>
                <w:rFonts w:cs="Times New Roman"/>
                <w:b/>
                <w:szCs w:val="24"/>
                <w:lang w:val="es-ES"/>
              </w:rPr>
              <w:t xml:space="preserve">Câu 8. </w:t>
            </w:r>
            <w:r w:rsidRPr="00AF0A09">
              <w:rPr>
                <w:rFonts w:cs="Times New Roman"/>
                <w:bCs/>
                <w:szCs w:val="24"/>
                <w:lang w:val="es-ES"/>
              </w:rPr>
              <w:t>Những đồ dùng nào sau đây sử dụng nguồn điện là pin:</w:t>
            </w:r>
          </w:p>
          <w:p w14:paraId="15EF903A" w14:textId="77777777" w:rsidR="00EF6ED0" w:rsidRPr="00AF0A09" w:rsidRDefault="00EF6ED0" w:rsidP="009C1FF9">
            <w:pPr>
              <w:ind w:firstLine="284"/>
              <w:jc w:val="both"/>
              <w:rPr>
                <w:rFonts w:cs="Times New Roman"/>
                <w:bCs/>
                <w:szCs w:val="24"/>
                <w:lang w:val="es-ES"/>
              </w:rPr>
            </w:pPr>
            <w:r w:rsidRPr="00AF0A09">
              <w:rPr>
                <w:rFonts w:cs="Times New Roman"/>
                <w:szCs w:val="24"/>
                <w:u w:val="single"/>
                <w:lang w:val="es-ES"/>
              </w:rPr>
              <w:t>A</w:t>
            </w:r>
            <w:r w:rsidRPr="00AF0A09">
              <w:rPr>
                <w:rFonts w:cs="Times New Roman"/>
                <w:szCs w:val="24"/>
                <w:lang w:val="es-ES"/>
              </w:rPr>
              <w:t>.</w:t>
            </w:r>
            <w:r w:rsidRPr="00AF0A09">
              <w:rPr>
                <w:rFonts w:cs="Times New Roman"/>
                <w:bCs/>
                <w:szCs w:val="24"/>
                <w:lang w:val="es-ES"/>
              </w:rPr>
              <w:t xml:space="preserve"> Đồng hồ treo tường.              </w:t>
            </w:r>
            <w:r w:rsidRPr="00AF0A09">
              <w:rPr>
                <w:rFonts w:cs="Times New Roman"/>
                <w:szCs w:val="24"/>
                <w:lang w:val="es-ES"/>
              </w:rPr>
              <w:t>B.</w:t>
            </w:r>
            <w:r w:rsidRPr="00AF0A09">
              <w:rPr>
                <w:rFonts w:cs="Times New Roman"/>
                <w:bCs/>
                <w:szCs w:val="24"/>
                <w:lang w:val="es-ES"/>
              </w:rPr>
              <w:t xml:space="preserve"> Ô tô.</w:t>
            </w:r>
          </w:p>
          <w:p w14:paraId="227CC974" w14:textId="77777777" w:rsidR="00EF6ED0" w:rsidRPr="00AF0A09" w:rsidRDefault="00EF6ED0" w:rsidP="009C1FF9">
            <w:pPr>
              <w:ind w:firstLine="284"/>
              <w:jc w:val="both"/>
              <w:rPr>
                <w:rFonts w:cs="Times New Roman"/>
                <w:bCs/>
                <w:szCs w:val="24"/>
                <w:lang w:val="es-ES"/>
              </w:rPr>
            </w:pPr>
            <w:r w:rsidRPr="00AF0A09">
              <w:rPr>
                <w:rFonts w:cs="Times New Roman"/>
                <w:szCs w:val="24"/>
                <w:lang w:val="es-ES"/>
              </w:rPr>
              <w:t>C.</w:t>
            </w:r>
            <w:r w:rsidRPr="00AF0A09">
              <w:rPr>
                <w:rFonts w:cs="Times New Roman"/>
                <w:bCs/>
                <w:szCs w:val="24"/>
                <w:lang w:val="es-ES"/>
              </w:rPr>
              <w:t xml:space="preserve"> Nồi cơm điện.                        </w:t>
            </w:r>
            <w:r w:rsidRPr="00AF0A09">
              <w:rPr>
                <w:rFonts w:cs="Times New Roman"/>
                <w:szCs w:val="24"/>
                <w:lang w:val="es-ES"/>
              </w:rPr>
              <w:t>D.</w:t>
            </w:r>
            <w:r w:rsidRPr="00AF0A09">
              <w:rPr>
                <w:rFonts w:cs="Times New Roman"/>
                <w:bCs/>
                <w:szCs w:val="24"/>
                <w:lang w:val="es-ES"/>
              </w:rPr>
              <w:t xml:space="preserve"> Quạt trần.</w:t>
            </w:r>
          </w:p>
          <w:p w14:paraId="28492C73" w14:textId="77777777" w:rsidR="00EF6ED0" w:rsidRPr="00AF0A09" w:rsidRDefault="00EF6ED0" w:rsidP="009C1FF9">
            <w:pPr>
              <w:jc w:val="both"/>
              <w:rPr>
                <w:rFonts w:cs="Times New Roman"/>
                <w:bCs/>
                <w:szCs w:val="24"/>
                <w:lang w:val="es-ES"/>
              </w:rPr>
            </w:pPr>
            <w:r w:rsidRPr="00AF0A09">
              <w:rPr>
                <w:rFonts w:cs="Times New Roman"/>
                <w:b/>
                <w:szCs w:val="24"/>
                <w:lang w:val="es-ES"/>
              </w:rPr>
              <w:t xml:space="preserve">Câu 9. </w:t>
            </w:r>
            <w:r w:rsidRPr="00AF0A09">
              <w:rPr>
                <w:rFonts w:cs="Times New Roman"/>
                <w:bCs/>
                <w:szCs w:val="24"/>
                <w:lang w:val="es-ES"/>
              </w:rPr>
              <w:t>Chọn câu sai:</w:t>
            </w:r>
          </w:p>
          <w:p w14:paraId="1A3B124B" w14:textId="77777777" w:rsidR="00EF6ED0" w:rsidRPr="00AF0A09" w:rsidRDefault="00EF6ED0" w:rsidP="009C1FF9">
            <w:pPr>
              <w:ind w:firstLine="284"/>
              <w:jc w:val="both"/>
              <w:rPr>
                <w:rFonts w:cs="Times New Roman"/>
                <w:bCs/>
                <w:szCs w:val="24"/>
                <w:lang w:val="es-ES"/>
              </w:rPr>
            </w:pPr>
            <w:r w:rsidRPr="00AF0A09">
              <w:rPr>
                <w:rFonts w:cs="Times New Roman"/>
                <w:szCs w:val="24"/>
                <w:lang w:val="es-ES"/>
              </w:rPr>
              <w:t>A.</w:t>
            </w:r>
            <w:r w:rsidRPr="00AF0A09">
              <w:rPr>
                <w:rFonts w:cs="Times New Roman"/>
                <w:bCs/>
                <w:szCs w:val="24"/>
                <w:lang w:val="es-ES"/>
              </w:rPr>
              <w:t xml:space="preserve"> Nguồn điện có khả năng duy trì hoạt động của các thiết bị điện.</w:t>
            </w:r>
          </w:p>
          <w:p w14:paraId="67398AE7" w14:textId="77777777" w:rsidR="00EF6ED0" w:rsidRPr="00AF0A09" w:rsidRDefault="00EF6ED0" w:rsidP="009C1FF9">
            <w:pPr>
              <w:ind w:firstLine="284"/>
              <w:jc w:val="both"/>
              <w:rPr>
                <w:rFonts w:cs="Times New Roman"/>
                <w:bCs/>
                <w:szCs w:val="24"/>
                <w:lang w:val="es-ES"/>
              </w:rPr>
            </w:pPr>
            <w:r w:rsidRPr="00AF0A09">
              <w:rPr>
                <w:rFonts w:cs="Times New Roman"/>
                <w:szCs w:val="24"/>
                <w:lang w:val="es-ES"/>
              </w:rPr>
              <w:t>B.</w:t>
            </w:r>
            <w:r w:rsidRPr="00AF0A09">
              <w:rPr>
                <w:rFonts w:cs="Times New Roman"/>
                <w:bCs/>
                <w:szCs w:val="24"/>
                <w:lang w:val="es-ES"/>
              </w:rPr>
              <w:t xml:space="preserve"> Nguồn điện tạo ra dòng điện.</w:t>
            </w:r>
          </w:p>
          <w:p w14:paraId="2592C0F2" w14:textId="77777777" w:rsidR="00EF6ED0" w:rsidRPr="00AF0A09" w:rsidRDefault="00EF6ED0" w:rsidP="009C1FF9">
            <w:pPr>
              <w:ind w:firstLine="284"/>
              <w:jc w:val="both"/>
              <w:rPr>
                <w:rFonts w:cs="Times New Roman"/>
                <w:bCs/>
                <w:szCs w:val="24"/>
                <w:lang w:val="es-ES"/>
              </w:rPr>
            </w:pPr>
            <w:r w:rsidRPr="00AF0A09">
              <w:rPr>
                <w:rFonts w:cs="Times New Roman"/>
                <w:szCs w:val="24"/>
                <w:lang w:val="es-ES"/>
              </w:rPr>
              <w:t>C.</w:t>
            </w:r>
            <w:r w:rsidRPr="00AF0A09">
              <w:rPr>
                <w:rFonts w:cs="Times New Roman"/>
                <w:bCs/>
                <w:szCs w:val="24"/>
                <w:lang w:val="es-ES"/>
              </w:rPr>
              <w:t xml:space="preserve"> Nguồn điện có thể tồn tại ở nhiều dạng khác nhau.</w:t>
            </w:r>
          </w:p>
          <w:p w14:paraId="0A00D584" w14:textId="77777777" w:rsidR="00EF6ED0" w:rsidRPr="00AF0A09" w:rsidRDefault="00EF6ED0" w:rsidP="009C1FF9">
            <w:pPr>
              <w:ind w:firstLine="284"/>
              <w:jc w:val="both"/>
              <w:rPr>
                <w:rFonts w:cs="Times New Roman"/>
                <w:bCs/>
                <w:szCs w:val="24"/>
                <w:lang w:val="es-ES"/>
              </w:rPr>
            </w:pPr>
            <w:r w:rsidRPr="00AF0A09">
              <w:rPr>
                <w:rFonts w:cs="Times New Roman"/>
                <w:szCs w:val="24"/>
                <w:u w:val="single"/>
                <w:lang w:val="es-ES"/>
              </w:rPr>
              <w:t>D</w:t>
            </w:r>
            <w:r w:rsidRPr="00AF0A09">
              <w:rPr>
                <w:rFonts w:cs="Times New Roman"/>
                <w:szCs w:val="24"/>
                <w:lang w:val="es-ES"/>
              </w:rPr>
              <w:t>.</w:t>
            </w:r>
            <w:r w:rsidRPr="00AF0A09">
              <w:rPr>
                <w:rFonts w:cs="Times New Roman"/>
                <w:bCs/>
                <w:szCs w:val="24"/>
                <w:lang w:val="es-ES"/>
              </w:rPr>
              <w:t xml:space="preserve"> Nguồn điện càng lớn thì thiết bị càng mạnh.</w:t>
            </w:r>
          </w:p>
          <w:p w14:paraId="5D0BD502" w14:textId="77777777" w:rsidR="00EF6ED0" w:rsidRPr="00AF0A09" w:rsidRDefault="00EF6ED0" w:rsidP="009C1FF9">
            <w:pPr>
              <w:jc w:val="both"/>
              <w:rPr>
                <w:rFonts w:cs="Times New Roman"/>
                <w:bCs/>
                <w:szCs w:val="24"/>
                <w:lang w:val="es-ES"/>
              </w:rPr>
            </w:pPr>
            <w:r w:rsidRPr="00AF0A09">
              <w:rPr>
                <w:rFonts w:cs="Times New Roman"/>
                <w:b/>
                <w:szCs w:val="24"/>
                <w:lang w:val="es-ES"/>
              </w:rPr>
              <w:t xml:space="preserve">Câu 10. </w:t>
            </w:r>
            <w:r w:rsidRPr="00AF0A09">
              <w:rPr>
                <w:rFonts w:cs="Times New Roman"/>
                <w:bCs/>
                <w:szCs w:val="24"/>
                <w:lang w:val="es-ES"/>
              </w:rPr>
              <w:t xml:space="preserve">Chọn câu trả lời đúng. </w:t>
            </w:r>
          </w:p>
          <w:p w14:paraId="29F7A670" w14:textId="77777777" w:rsidR="00EF6ED0" w:rsidRPr="00AF0A09" w:rsidRDefault="00EF6ED0" w:rsidP="009C1FF9">
            <w:pPr>
              <w:jc w:val="both"/>
              <w:rPr>
                <w:rFonts w:cs="Times New Roman"/>
                <w:bCs/>
                <w:szCs w:val="24"/>
                <w:lang w:val="es-ES"/>
              </w:rPr>
            </w:pPr>
            <w:r w:rsidRPr="00AF0A09">
              <w:rPr>
                <w:rFonts w:cs="Times New Roman"/>
                <w:bCs/>
                <w:szCs w:val="24"/>
                <w:lang w:val="es-ES"/>
              </w:rPr>
              <w:t>Khi sử dụng đèn pin, nếu bật công tắc mà bóng đèn không sáng thì có thể do những khả năng nào sau đây:</w:t>
            </w:r>
          </w:p>
          <w:p w14:paraId="1CB8E211" w14:textId="77777777" w:rsidR="00EF6ED0" w:rsidRPr="00AF0A09" w:rsidRDefault="00EF6ED0" w:rsidP="009C1FF9">
            <w:pPr>
              <w:ind w:firstLine="284"/>
              <w:jc w:val="both"/>
              <w:rPr>
                <w:rFonts w:cs="Times New Roman"/>
                <w:bCs/>
                <w:szCs w:val="24"/>
                <w:lang w:val="es-ES"/>
              </w:rPr>
            </w:pPr>
            <w:r w:rsidRPr="00AF0A09">
              <w:rPr>
                <w:rFonts w:cs="Times New Roman"/>
                <w:szCs w:val="24"/>
                <w:lang w:val="es-ES"/>
              </w:rPr>
              <w:t>A.</w:t>
            </w:r>
            <w:r w:rsidRPr="00AF0A09">
              <w:rPr>
                <w:rFonts w:cs="Times New Roman"/>
                <w:bCs/>
                <w:szCs w:val="24"/>
                <w:lang w:val="es-ES"/>
              </w:rPr>
              <w:t xml:space="preserve"> Bóng đèn bị hư.</w:t>
            </w:r>
          </w:p>
          <w:p w14:paraId="7BC575AC" w14:textId="77777777" w:rsidR="00EF6ED0" w:rsidRPr="00AF0A09" w:rsidRDefault="00EF6ED0" w:rsidP="009C1FF9">
            <w:pPr>
              <w:ind w:firstLine="284"/>
              <w:jc w:val="both"/>
              <w:rPr>
                <w:rFonts w:cs="Times New Roman"/>
                <w:bCs/>
                <w:szCs w:val="24"/>
                <w:lang w:val="es-ES"/>
              </w:rPr>
            </w:pPr>
            <w:r w:rsidRPr="00AF0A09">
              <w:rPr>
                <w:rFonts w:cs="Times New Roman"/>
                <w:szCs w:val="24"/>
                <w:lang w:val="es-ES"/>
              </w:rPr>
              <w:t>B.</w:t>
            </w:r>
            <w:r w:rsidRPr="00AF0A09">
              <w:rPr>
                <w:rFonts w:cs="Times New Roman"/>
                <w:bCs/>
                <w:szCs w:val="24"/>
                <w:lang w:val="es-ES"/>
              </w:rPr>
              <w:t xml:space="preserve"> Đèn hết pin.</w:t>
            </w:r>
          </w:p>
          <w:p w14:paraId="61403CF8" w14:textId="77777777" w:rsidR="00EF6ED0" w:rsidRPr="00AF0A09" w:rsidRDefault="00EF6ED0" w:rsidP="009C1FF9">
            <w:pPr>
              <w:ind w:firstLine="284"/>
              <w:jc w:val="both"/>
              <w:rPr>
                <w:rFonts w:cs="Times New Roman"/>
                <w:bCs/>
                <w:szCs w:val="24"/>
                <w:lang w:val="es-ES"/>
              </w:rPr>
            </w:pPr>
            <w:r w:rsidRPr="00AF0A09">
              <w:rPr>
                <w:rFonts w:cs="Times New Roman"/>
                <w:szCs w:val="24"/>
                <w:lang w:val="es-ES"/>
              </w:rPr>
              <w:t>C.</w:t>
            </w:r>
            <w:r w:rsidRPr="00AF0A09">
              <w:rPr>
                <w:rFonts w:cs="Times New Roman"/>
                <w:bCs/>
                <w:szCs w:val="24"/>
                <w:lang w:val="es-ES"/>
              </w:rPr>
              <w:t xml:space="preserve"> Pin còn nhưng gắn các cực không đúng.</w:t>
            </w:r>
          </w:p>
          <w:p w14:paraId="786FEF1A" w14:textId="77777777" w:rsidR="00EF6ED0" w:rsidRPr="00AF0A09" w:rsidRDefault="00EF6ED0" w:rsidP="009C1FF9">
            <w:pPr>
              <w:ind w:firstLine="284"/>
              <w:jc w:val="both"/>
              <w:rPr>
                <w:rFonts w:cs="Times New Roman"/>
                <w:bCs/>
                <w:szCs w:val="24"/>
                <w:lang w:val="es-ES"/>
              </w:rPr>
            </w:pPr>
            <w:r w:rsidRPr="00AF0A09">
              <w:rPr>
                <w:rFonts w:cs="Times New Roman"/>
                <w:szCs w:val="24"/>
                <w:u w:val="single"/>
                <w:lang w:val="es-ES"/>
              </w:rPr>
              <w:t>D</w:t>
            </w:r>
            <w:r w:rsidRPr="00AF0A09">
              <w:rPr>
                <w:rFonts w:cs="Times New Roman"/>
                <w:szCs w:val="24"/>
                <w:lang w:val="es-ES"/>
              </w:rPr>
              <w:t>.</w:t>
            </w:r>
            <w:r w:rsidRPr="00AF0A09">
              <w:rPr>
                <w:rFonts w:cs="Times New Roman"/>
                <w:bCs/>
                <w:szCs w:val="24"/>
                <w:lang w:val="es-ES"/>
              </w:rPr>
              <w:t xml:space="preserve"> Cả ba khả năng trên.</w:t>
            </w:r>
          </w:p>
          <w:p w14:paraId="79349FB1" w14:textId="77777777" w:rsidR="00EF6ED0" w:rsidRPr="00AF0A09" w:rsidRDefault="00EF6ED0" w:rsidP="009C1FF9">
            <w:pPr>
              <w:jc w:val="both"/>
              <w:rPr>
                <w:rFonts w:cs="Times New Roman"/>
                <w:szCs w:val="24"/>
                <w:lang w:val="es-ES"/>
              </w:rPr>
            </w:pPr>
            <w:r w:rsidRPr="00AF0A09">
              <w:rPr>
                <w:rFonts w:cs="Times New Roman"/>
                <w:b/>
                <w:szCs w:val="24"/>
                <w:lang w:val="es-ES"/>
              </w:rPr>
              <w:t xml:space="preserve">Câu 11. </w:t>
            </w:r>
            <w:r w:rsidRPr="00AF0A09">
              <w:rPr>
                <w:rFonts w:cs="Times New Roman"/>
                <w:szCs w:val="24"/>
                <w:lang w:val="es-ES"/>
              </w:rPr>
              <w:t>Chọn câu trả lời đúng. Hãy chỉ ra cực dương của các nguồn điện hình bên dưới:</w:t>
            </w:r>
          </w:p>
          <w:p w14:paraId="72DF5530" w14:textId="77777777" w:rsidR="00EF6ED0" w:rsidRPr="00AF0A09" w:rsidRDefault="00EF6ED0" w:rsidP="009C1FF9">
            <w:pPr>
              <w:pStyle w:val="ListParagraph"/>
              <w:ind w:left="0"/>
              <w:jc w:val="center"/>
              <w:rPr>
                <w:iCs/>
              </w:rPr>
            </w:pPr>
            <w:r w:rsidRPr="00AF0A09">
              <w:rPr>
                <w:noProof/>
              </w:rPr>
              <w:drawing>
                <wp:inline distT="0" distB="0" distL="0" distR="0" wp14:anchorId="5A2081D8" wp14:editId="2C22221F">
                  <wp:extent cx="1219200" cy="771525"/>
                  <wp:effectExtent l="0" t="0" r="0" b="9525"/>
                  <wp:docPr id="1252819680" name="Picture 1" descr="A close-up of a battery&#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819680" name="Picture 1" descr="A close-up of a battery&#10;&#10;Description automatically generated with low confidence"/>
                          <pic:cNvPicPr>
                            <a:picLocks noChangeAspect="1" noChangeArrowheads="1"/>
                          </pic:cNvPicPr>
                        </pic:nvPicPr>
                        <pic:blipFill rotWithShape="1">
                          <a:blip r:embed="rId316">
                            <a:extLst>
                              <a:ext uri="{28A0092B-C50C-407E-A947-70E740481C1C}">
                                <a14:useLocalDpi xmlns:a14="http://schemas.microsoft.com/office/drawing/2010/main" val="0"/>
                              </a:ext>
                            </a:extLst>
                          </a:blip>
                          <a:srcRect r="21036" b="23981"/>
                          <a:stretch/>
                        </pic:blipFill>
                        <pic:spPr bwMode="auto">
                          <a:xfrm>
                            <a:off x="0" y="0"/>
                            <a:ext cx="1219231" cy="771545"/>
                          </a:xfrm>
                          <a:prstGeom prst="rect">
                            <a:avLst/>
                          </a:prstGeom>
                          <a:noFill/>
                          <a:ln>
                            <a:noFill/>
                          </a:ln>
                          <a:extLst>
                            <a:ext uri="{53640926-AAD7-44D8-BBD7-CCE9431645EC}">
                              <a14:shadowObscured xmlns:a14="http://schemas.microsoft.com/office/drawing/2010/main"/>
                            </a:ext>
                          </a:extLst>
                        </pic:spPr>
                      </pic:pic>
                    </a:graphicData>
                  </a:graphic>
                </wp:inline>
              </w:drawing>
            </w:r>
          </w:p>
          <w:p w14:paraId="7CD4176F" w14:textId="77777777" w:rsidR="00EF6ED0" w:rsidRPr="00AF0A09" w:rsidRDefault="00EF6ED0" w:rsidP="009C1FF9">
            <w:pPr>
              <w:pStyle w:val="ListParagraph"/>
              <w:ind w:left="0"/>
              <w:jc w:val="both"/>
              <w:rPr>
                <w:iCs/>
              </w:rPr>
            </w:pPr>
          </w:p>
          <w:p w14:paraId="6F93E70C" w14:textId="77777777" w:rsidR="00EF6ED0" w:rsidRPr="00AF0A09" w:rsidRDefault="00EF6ED0" w:rsidP="009C1FF9">
            <w:pPr>
              <w:ind w:firstLine="284"/>
              <w:rPr>
                <w:rFonts w:cs="Times New Roman"/>
                <w:bCs/>
                <w:szCs w:val="24"/>
                <w:lang w:val="es-ES"/>
              </w:rPr>
            </w:pPr>
            <w:r w:rsidRPr="00AF0A09">
              <w:rPr>
                <w:rFonts w:cs="Times New Roman"/>
                <w:szCs w:val="24"/>
                <w:u w:val="single"/>
                <w:lang w:val="es-ES"/>
              </w:rPr>
              <w:t>A</w:t>
            </w:r>
            <w:r w:rsidRPr="00AF0A09">
              <w:rPr>
                <w:rFonts w:cs="Times New Roman"/>
                <w:szCs w:val="24"/>
                <w:lang w:val="es-ES"/>
              </w:rPr>
              <w:t>.</w:t>
            </w:r>
            <w:r w:rsidRPr="00AF0A09">
              <w:rPr>
                <w:rFonts w:cs="Times New Roman"/>
                <w:bCs/>
                <w:szCs w:val="24"/>
                <w:lang w:val="es-ES"/>
              </w:rPr>
              <w:t xml:space="preserve"> Cực có đánh dấu (+).            </w:t>
            </w:r>
            <w:r w:rsidRPr="00AF0A09">
              <w:rPr>
                <w:rFonts w:cs="Times New Roman"/>
                <w:szCs w:val="24"/>
                <w:lang w:val="es-ES"/>
              </w:rPr>
              <w:t>B.</w:t>
            </w:r>
            <w:r w:rsidRPr="00AF0A09">
              <w:rPr>
                <w:rFonts w:cs="Times New Roman"/>
                <w:bCs/>
                <w:szCs w:val="24"/>
                <w:lang w:val="es-ES"/>
              </w:rPr>
              <w:t xml:space="preserve"> Cực không đánh dấu.</w:t>
            </w:r>
          </w:p>
          <w:p w14:paraId="18139C97" w14:textId="77777777" w:rsidR="00EF6ED0" w:rsidRPr="00AF0A09" w:rsidRDefault="00EF6ED0" w:rsidP="009C1FF9">
            <w:pPr>
              <w:ind w:firstLine="284"/>
              <w:rPr>
                <w:rFonts w:cs="Times New Roman"/>
                <w:bCs/>
                <w:szCs w:val="24"/>
                <w:lang w:val="es-ES"/>
              </w:rPr>
            </w:pPr>
            <w:r w:rsidRPr="00AF0A09">
              <w:rPr>
                <w:rFonts w:cs="Times New Roman"/>
                <w:szCs w:val="24"/>
                <w:lang w:val="es-ES"/>
              </w:rPr>
              <w:t>C.</w:t>
            </w:r>
            <w:r w:rsidRPr="00AF0A09">
              <w:rPr>
                <w:rFonts w:cs="Times New Roman"/>
                <w:bCs/>
                <w:szCs w:val="24"/>
                <w:lang w:val="es-ES"/>
              </w:rPr>
              <w:t xml:space="preserve"> Cả hai cực.                            </w:t>
            </w:r>
            <w:r w:rsidRPr="00AF0A09">
              <w:rPr>
                <w:rFonts w:cs="Times New Roman"/>
                <w:szCs w:val="24"/>
              </w:rPr>
              <w:t>D.</w:t>
            </w:r>
            <w:r w:rsidRPr="00AF0A09">
              <w:rPr>
                <w:rFonts w:cs="Times New Roman"/>
                <w:bCs/>
                <w:szCs w:val="24"/>
              </w:rPr>
              <w:t xml:space="preserve"> Cả ba câu đều sai.</w:t>
            </w:r>
          </w:p>
          <w:p w14:paraId="436B0F9E" w14:textId="77777777" w:rsidR="00EF6ED0" w:rsidRPr="00AF0A09" w:rsidRDefault="00EF6ED0" w:rsidP="009C1FF9">
            <w:pPr>
              <w:jc w:val="both"/>
              <w:rPr>
                <w:rFonts w:cs="Times New Roman"/>
                <w:bCs/>
                <w:szCs w:val="24"/>
                <w:lang w:val="es-ES"/>
              </w:rPr>
            </w:pPr>
            <w:r w:rsidRPr="00AF0A09">
              <w:rPr>
                <w:rFonts w:cs="Times New Roman"/>
                <w:b/>
                <w:szCs w:val="24"/>
                <w:lang w:val="es-ES"/>
              </w:rPr>
              <w:lastRenderedPageBreak/>
              <w:t>Câu 12</w:t>
            </w:r>
            <w:r w:rsidRPr="00AF0A09">
              <w:rPr>
                <w:rFonts w:cs="Times New Roman"/>
                <w:bCs/>
                <w:szCs w:val="24"/>
                <w:lang w:val="es-ES"/>
              </w:rPr>
              <w:t>. Khi nối hai cực của một pin với bóng đèn như các hình dưới đây thì trường hợp nào đèn sáng.</w:t>
            </w:r>
          </w:p>
          <w:p w14:paraId="7D42F42A" w14:textId="77777777" w:rsidR="00EF6ED0" w:rsidRPr="00AF0A09" w:rsidRDefault="00EF6ED0" w:rsidP="009C1FF9">
            <w:pPr>
              <w:pStyle w:val="ListParagraph"/>
              <w:ind w:left="0"/>
              <w:jc w:val="center"/>
              <w:rPr>
                <w:iCs/>
              </w:rPr>
            </w:pPr>
            <w:r w:rsidRPr="00AF0A09">
              <w:rPr>
                <w:b/>
                <w:noProof/>
              </w:rPr>
              <w:drawing>
                <wp:inline distT="0" distB="0" distL="0" distR="0" wp14:anchorId="3483D342" wp14:editId="404C5634">
                  <wp:extent cx="2562225" cy="895908"/>
                  <wp:effectExtent l="0" t="0" r="0" b="0"/>
                  <wp:docPr id="2831150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7">
                            <a:extLst>
                              <a:ext uri="{28A0092B-C50C-407E-A947-70E740481C1C}">
                                <a14:useLocalDpi xmlns:a14="http://schemas.microsoft.com/office/drawing/2010/main" val="0"/>
                              </a:ext>
                            </a:extLst>
                          </a:blip>
                          <a:srcRect b="15738"/>
                          <a:stretch/>
                        </pic:blipFill>
                        <pic:spPr bwMode="auto">
                          <a:xfrm>
                            <a:off x="0" y="0"/>
                            <a:ext cx="2574456" cy="900185"/>
                          </a:xfrm>
                          <a:prstGeom prst="rect">
                            <a:avLst/>
                          </a:prstGeom>
                          <a:noFill/>
                          <a:ln>
                            <a:noFill/>
                          </a:ln>
                          <a:extLst>
                            <a:ext uri="{53640926-AAD7-44D8-BBD7-CCE9431645EC}">
                              <a14:shadowObscured xmlns:a14="http://schemas.microsoft.com/office/drawing/2010/main"/>
                            </a:ext>
                          </a:extLst>
                        </pic:spPr>
                      </pic:pic>
                    </a:graphicData>
                  </a:graphic>
                </wp:inline>
              </w:drawing>
            </w:r>
          </w:p>
          <w:p w14:paraId="0C9DF250" w14:textId="77777777" w:rsidR="00EF6ED0" w:rsidRPr="00AF0A09" w:rsidRDefault="00EF6ED0" w:rsidP="009C1FF9">
            <w:pPr>
              <w:pStyle w:val="ListParagraph"/>
              <w:ind w:left="0"/>
              <w:jc w:val="both"/>
              <w:rPr>
                <w:iCs/>
              </w:rPr>
            </w:pPr>
          </w:p>
          <w:p w14:paraId="22658EB4" w14:textId="77777777" w:rsidR="00EF6ED0" w:rsidRPr="00AF0A09" w:rsidRDefault="00EF6ED0" w:rsidP="009C1FF9">
            <w:pPr>
              <w:ind w:firstLine="426"/>
              <w:rPr>
                <w:rFonts w:cs="Times New Roman"/>
                <w:bCs/>
                <w:szCs w:val="24"/>
                <w:lang w:val="es-ES"/>
              </w:rPr>
            </w:pPr>
            <w:r w:rsidRPr="00AF0A09">
              <w:rPr>
                <w:rFonts w:cs="Times New Roman"/>
                <w:szCs w:val="24"/>
                <w:lang w:val="es-ES"/>
              </w:rPr>
              <w:t>A.</w:t>
            </w:r>
            <w:r w:rsidRPr="00AF0A09">
              <w:rPr>
                <w:rFonts w:cs="Times New Roman"/>
                <w:bCs/>
                <w:szCs w:val="24"/>
                <w:lang w:val="es-ES"/>
              </w:rPr>
              <w:t xml:space="preserve"> 1 và 2.           </w:t>
            </w:r>
            <w:r w:rsidRPr="00AF0A09">
              <w:rPr>
                <w:rFonts w:cs="Times New Roman"/>
                <w:szCs w:val="24"/>
                <w:u w:val="single"/>
                <w:lang w:val="es-ES"/>
              </w:rPr>
              <w:t>B</w:t>
            </w:r>
            <w:r w:rsidRPr="00AF0A09">
              <w:rPr>
                <w:rFonts w:cs="Times New Roman"/>
                <w:szCs w:val="24"/>
                <w:lang w:val="es-ES"/>
              </w:rPr>
              <w:t>.</w:t>
            </w:r>
            <w:r w:rsidRPr="00AF0A09">
              <w:rPr>
                <w:rFonts w:cs="Times New Roman"/>
                <w:bCs/>
                <w:szCs w:val="24"/>
                <w:lang w:val="es-ES"/>
              </w:rPr>
              <w:t xml:space="preserve"> 2 và 3.        </w:t>
            </w:r>
            <w:r w:rsidRPr="00AF0A09">
              <w:rPr>
                <w:rFonts w:cs="Times New Roman"/>
                <w:szCs w:val="24"/>
                <w:lang w:val="es-ES"/>
              </w:rPr>
              <w:t>C.</w:t>
            </w:r>
            <w:r w:rsidRPr="00AF0A09">
              <w:rPr>
                <w:rFonts w:cs="Times New Roman"/>
                <w:bCs/>
                <w:szCs w:val="24"/>
                <w:lang w:val="es-ES"/>
              </w:rPr>
              <w:t xml:space="preserve"> 1 và 3.           </w:t>
            </w:r>
            <w:r w:rsidRPr="00AF0A09">
              <w:rPr>
                <w:rFonts w:cs="Times New Roman"/>
                <w:szCs w:val="24"/>
                <w:lang w:val="es-ES"/>
              </w:rPr>
              <w:t>D.</w:t>
            </w:r>
            <w:r w:rsidRPr="00AF0A09">
              <w:rPr>
                <w:rFonts w:cs="Times New Roman"/>
                <w:bCs/>
                <w:szCs w:val="24"/>
                <w:lang w:val="es-ES"/>
              </w:rPr>
              <w:t xml:space="preserve"> 3 và 4</w:t>
            </w:r>
          </w:p>
          <w:p w14:paraId="2D20463D" w14:textId="77777777" w:rsidR="00EF6ED0" w:rsidRPr="00AF0A09" w:rsidRDefault="00EF6ED0" w:rsidP="009C1FF9">
            <w:pPr>
              <w:shd w:val="clear" w:color="auto" w:fill="FFFFFF"/>
              <w:rPr>
                <w:rFonts w:cs="Times New Roman"/>
                <w:szCs w:val="24"/>
              </w:rPr>
            </w:pPr>
            <w:r w:rsidRPr="00AF0A09">
              <w:rPr>
                <w:rFonts w:cs="Times New Roman"/>
                <w:b/>
                <w:bCs/>
                <w:szCs w:val="24"/>
              </w:rPr>
              <w:t>Câu 13:</w:t>
            </w:r>
            <w:r w:rsidRPr="00AF0A09">
              <w:rPr>
                <w:rFonts w:cs="Times New Roman"/>
                <w:szCs w:val="24"/>
              </w:rPr>
              <w:t> Phát biểu nào dưới đây sai:</w:t>
            </w:r>
          </w:p>
          <w:p w14:paraId="4A336A80"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A</w:t>
            </w:r>
            <w:r w:rsidRPr="00AF0A09">
              <w:rPr>
                <w:rFonts w:cs="Times New Roman"/>
                <w:szCs w:val="24"/>
              </w:rPr>
              <w:t>. Mạch điện kín là mạch gồm các thiết bị điện nối kín hai đầu với nhau.</w:t>
            </w:r>
          </w:p>
          <w:p w14:paraId="31899042" w14:textId="77777777" w:rsidR="00EF6ED0" w:rsidRPr="00AF0A09" w:rsidRDefault="00EF6ED0" w:rsidP="009C1FF9">
            <w:pPr>
              <w:shd w:val="clear" w:color="auto" w:fill="FFFFFF"/>
              <w:ind w:left="142"/>
              <w:rPr>
                <w:rFonts w:cs="Times New Roman"/>
                <w:szCs w:val="24"/>
              </w:rPr>
            </w:pPr>
            <w:r w:rsidRPr="00AF0A09">
              <w:rPr>
                <w:rFonts w:cs="Times New Roman"/>
                <w:szCs w:val="24"/>
              </w:rPr>
              <w:t>B. Mạch điện kín là mạch nối liền các thiết bị điện với hai cực của nguồn điện.</w:t>
            </w:r>
          </w:p>
          <w:p w14:paraId="05701311" w14:textId="77777777" w:rsidR="00EF6ED0" w:rsidRPr="00AF0A09" w:rsidRDefault="00EF6ED0" w:rsidP="009C1FF9">
            <w:pPr>
              <w:shd w:val="clear" w:color="auto" w:fill="FFFFFF"/>
              <w:ind w:left="142"/>
              <w:rPr>
                <w:rFonts w:cs="Times New Roman"/>
                <w:szCs w:val="24"/>
              </w:rPr>
            </w:pPr>
            <w:r w:rsidRPr="00AF0A09">
              <w:rPr>
                <w:rFonts w:cs="Times New Roman"/>
                <w:szCs w:val="24"/>
              </w:rPr>
              <w:t>C. Muốn mắc một mạch điện kín thì phải có nguồn điện và các thiết bị dùng điện cùng dây nối.</w:t>
            </w:r>
          </w:p>
          <w:p w14:paraId="3798138C" w14:textId="77777777" w:rsidR="00EF6ED0" w:rsidRPr="00AF0A09" w:rsidRDefault="00EF6ED0" w:rsidP="009C1FF9">
            <w:pPr>
              <w:shd w:val="clear" w:color="auto" w:fill="FFFFFF"/>
              <w:ind w:left="142"/>
              <w:rPr>
                <w:rFonts w:cs="Times New Roman"/>
                <w:szCs w:val="24"/>
              </w:rPr>
            </w:pPr>
            <w:r w:rsidRPr="00AF0A09">
              <w:rPr>
                <w:rFonts w:cs="Times New Roman"/>
                <w:szCs w:val="24"/>
              </w:rPr>
              <w:t>D. Mỗi nguồn điện đều có hai cực, dòng điện chạy trong mạch kín nối liền các thiết bị điện với hai cực nguồn điện.</w:t>
            </w:r>
          </w:p>
          <w:p w14:paraId="6032A751" w14:textId="77777777" w:rsidR="00EF6ED0" w:rsidRPr="00AF0A09" w:rsidRDefault="00EF6ED0" w:rsidP="009C1FF9">
            <w:pPr>
              <w:shd w:val="clear" w:color="auto" w:fill="FFFFFF"/>
              <w:rPr>
                <w:rFonts w:cs="Times New Roman"/>
                <w:szCs w:val="24"/>
              </w:rPr>
            </w:pPr>
            <w:r w:rsidRPr="00AF0A09">
              <w:rPr>
                <w:rFonts w:cs="Times New Roman"/>
                <w:b/>
                <w:bCs/>
                <w:szCs w:val="24"/>
              </w:rPr>
              <w:t>Câu 14:</w:t>
            </w:r>
            <w:r w:rsidRPr="00AF0A09">
              <w:rPr>
                <w:rFonts w:cs="Times New Roman"/>
                <w:szCs w:val="24"/>
              </w:rPr>
              <w:t> Chọn câu đúng nhất</w:t>
            </w:r>
          </w:p>
          <w:p w14:paraId="1249B6E1" w14:textId="77777777" w:rsidR="00EF6ED0" w:rsidRPr="00AF0A09" w:rsidRDefault="00EF6ED0" w:rsidP="009C1FF9">
            <w:pPr>
              <w:shd w:val="clear" w:color="auto" w:fill="FFFFFF"/>
              <w:ind w:left="142"/>
              <w:rPr>
                <w:rFonts w:cs="Times New Roman"/>
                <w:szCs w:val="24"/>
              </w:rPr>
            </w:pPr>
            <w:r w:rsidRPr="00AF0A09">
              <w:rPr>
                <w:rFonts w:cs="Times New Roman"/>
                <w:szCs w:val="24"/>
              </w:rPr>
              <w:t>A. Dòng điện là dòng dịch chuyển có hướng của các điện tích</w:t>
            </w:r>
          </w:p>
          <w:p w14:paraId="30F99128" w14:textId="77777777" w:rsidR="00EF6ED0" w:rsidRPr="00AF0A09" w:rsidRDefault="00EF6ED0" w:rsidP="009C1FF9">
            <w:pPr>
              <w:shd w:val="clear" w:color="auto" w:fill="FFFFFF"/>
              <w:ind w:left="142"/>
              <w:rPr>
                <w:rFonts w:cs="Times New Roman"/>
                <w:szCs w:val="24"/>
              </w:rPr>
            </w:pPr>
            <w:r w:rsidRPr="00AF0A09">
              <w:rPr>
                <w:rFonts w:cs="Times New Roman"/>
                <w:szCs w:val="24"/>
              </w:rPr>
              <w:t>B. Dòng điện là dòng dịch chuyển có hướng của các ion âm</w:t>
            </w:r>
          </w:p>
          <w:p w14:paraId="714286F1" w14:textId="77777777" w:rsidR="00EF6ED0" w:rsidRPr="00AF0A09" w:rsidRDefault="00EF6ED0" w:rsidP="009C1FF9">
            <w:pPr>
              <w:shd w:val="clear" w:color="auto" w:fill="FFFFFF"/>
              <w:ind w:left="142"/>
              <w:rPr>
                <w:rFonts w:cs="Times New Roman"/>
                <w:szCs w:val="24"/>
              </w:rPr>
            </w:pPr>
            <w:r w:rsidRPr="00AF0A09">
              <w:rPr>
                <w:rFonts w:cs="Times New Roman"/>
                <w:szCs w:val="24"/>
              </w:rPr>
              <w:t>C. Dòng điện là dòng dịch chuyển có hướng của các ion dương</w:t>
            </w:r>
          </w:p>
          <w:p w14:paraId="203FBC78"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D</w:t>
            </w:r>
            <w:r w:rsidRPr="00AF0A09">
              <w:rPr>
                <w:rFonts w:cs="Times New Roman"/>
                <w:szCs w:val="24"/>
              </w:rPr>
              <w:t>. Dòng điện là dòng dịch chuyển có hướng của các hạt mang điện tích</w:t>
            </w:r>
          </w:p>
          <w:p w14:paraId="482E173E" w14:textId="77777777" w:rsidR="00EF6ED0" w:rsidRPr="00AF0A09" w:rsidRDefault="00EF6ED0" w:rsidP="009C1FF9">
            <w:pPr>
              <w:shd w:val="clear" w:color="auto" w:fill="FFFFFF"/>
              <w:rPr>
                <w:rFonts w:cs="Times New Roman"/>
                <w:szCs w:val="24"/>
              </w:rPr>
            </w:pPr>
            <w:r w:rsidRPr="00AF0A09">
              <w:rPr>
                <w:rFonts w:cs="Times New Roman"/>
                <w:b/>
                <w:bCs/>
                <w:szCs w:val="24"/>
              </w:rPr>
              <w:t>Câu 15:</w:t>
            </w:r>
            <w:r w:rsidRPr="00AF0A09">
              <w:rPr>
                <w:rFonts w:cs="Times New Roman"/>
                <w:szCs w:val="24"/>
              </w:rPr>
              <w:t> Chọn câu đúng</w:t>
            </w:r>
          </w:p>
          <w:p w14:paraId="2B3E8296" w14:textId="77777777" w:rsidR="00EF6ED0" w:rsidRPr="00AF0A09" w:rsidRDefault="00EF6ED0" w:rsidP="009C1FF9">
            <w:pPr>
              <w:shd w:val="clear" w:color="auto" w:fill="FFFFFF"/>
              <w:ind w:left="142"/>
              <w:rPr>
                <w:rFonts w:cs="Times New Roman"/>
                <w:szCs w:val="24"/>
              </w:rPr>
            </w:pPr>
            <w:r w:rsidRPr="00AF0A09">
              <w:rPr>
                <w:rFonts w:cs="Times New Roman"/>
                <w:szCs w:val="24"/>
              </w:rPr>
              <w:t>A. Nguồn điện là dụng cụ dùng để tạo ra nguồn điện</w:t>
            </w:r>
          </w:p>
          <w:p w14:paraId="18247EE6" w14:textId="77777777" w:rsidR="00EF6ED0" w:rsidRPr="00AF0A09" w:rsidRDefault="00EF6ED0" w:rsidP="009C1FF9">
            <w:pPr>
              <w:shd w:val="clear" w:color="auto" w:fill="FFFFFF"/>
              <w:ind w:left="142"/>
              <w:rPr>
                <w:rFonts w:cs="Times New Roman"/>
                <w:szCs w:val="24"/>
              </w:rPr>
            </w:pPr>
            <w:r w:rsidRPr="00AF0A09">
              <w:rPr>
                <w:rFonts w:cs="Times New Roman"/>
                <w:szCs w:val="24"/>
              </w:rPr>
              <w:t>B. Nguồn điện có khả năng duy trì hoạt động của các dụng cụ điện</w:t>
            </w:r>
          </w:p>
          <w:p w14:paraId="4B24FF31" w14:textId="77777777" w:rsidR="00EF6ED0" w:rsidRPr="00AF0A09" w:rsidRDefault="00EF6ED0" w:rsidP="009C1FF9">
            <w:pPr>
              <w:shd w:val="clear" w:color="auto" w:fill="FFFFFF"/>
              <w:ind w:left="142"/>
              <w:rPr>
                <w:rFonts w:cs="Times New Roman"/>
                <w:szCs w:val="24"/>
              </w:rPr>
            </w:pPr>
            <w:r w:rsidRPr="00AF0A09">
              <w:rPr>
                <w:rFonts w:cs="Times New Roman"/>
                <w:szCs w:val="24"/>
              </w:rPr>
              <w:t>Chọn câu đúng</w:t>
            </w:r>
          </w:p>
          <w:p w14:paraId="655ED922" w14:textId="77777777" w:rsidR="00EF6ED0" w:rsidRPr="00AF0A09" w:rsidRDefault="00EF6ED0" w:rsidP="009C1FF9">
            <w:pPr>
              <w:shd w:val="clear" w:color="auto" w:fill="FFFFFF"/>
              <w:ind w:left="142"/>
              <w:rPr>
                <w:rFonts w:cs="Times New Roman"/>
                <w:szCs w:val="24"/>
              </w:rPr>
            </w:pPr>
            <w:r w:rsidRPr="00AF0A09">
              <w:rPr>
                <w:rFonts w:cs="Times New Roman"/>
                <w:szCs w:val="24"/>
              </w:rPr>
              <w:t>C. Nguồn điện là dụng cụ dùng để tạo ra nguồn điện</w:t>
            </w:r>
          </w:p>
          <w:p w14:paraId="02BCE17F"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D.</w:t>
            </w:r>
            <w:r w:rsidRPr="00AF0A09">
              <w:rPr>
                <w:rFonts w:cs="Times New Roman"/>
                <w:szCs w:val="24"/>
              </w:rPr>
              <w:t xml:space="preserve"> Nguồn điện có khả năng duy trì hoạt động của các dụng cụ điện</w:t>
            </w:r>
          </w:p>
          <w:p w14:paraId="23236715" w14:textId="77777777" w:rsidR="00EF6ED0" w:rsidRPr="00AF0A09" w:rsidRDefault="00EF6ED0" w:rsidP="009C1FF9">
            <w:pPr>
              <w:shd w:val="clear" w:color="auto" w:fill="FFFFFF"/>
              <w:rPr>
                <w:rFonts w:cs="Times New Roman"/>
                <w:szCs w:val="24"/>
              </w:rPr>
            </w:pPr>
            <w:r w:rsidRPr="00AF0A09">
              <w:rPr>
                <w:rFonts w:cs="Times New Roman"/>
                <w:b/>
                <w:bCs/>
                <w:szCs w:val="24"/>
              </w:rPr>
              <w:t>Câu 16:</w:t>
            </w:r>
            <w:r w:rsidRPr="00AF0A09">
              <w:rPr>
                <w:rFonts w:cs="Times New Roman"/>
                <w:szCs w:val="24"/>
              </w:rPr>
              <w:t> Chọn câu trả lời đúng</w:t>
            </w:r>
          </w:p>
          <w:p w14:paraId="20364EF9" w14:textId="77777777" w:rsidR="00EF6ED0" w:rsidRPr="00AF0A09" w:rsidRDefault="00EF6ED0" w:rsidP="009C1FF9">
            <w:pPr>
              <w:shd w:val="clear" w:color="auto" w:fill="FFFFFF"/>
              <w:rPr>
                <w:rFonts w:cs="Times New Roman"/>
                <w:szCs w:val="24"/>
              </w:rPr>
            </w:pPr>
            <w:r w:rsidRPr="00AF0A09">
              <w:rPr>
                <w:rFonts w:cs="Times New Roman"/>
                <w:szCs w:val="24"/>
              </w:rPr>
              <w:t>Các thiết bị nào sau đây hoạt động không cần nguồn điện:</w:t>
            </w:r>
          </w:p>
          <w:p w14:paraId="5E8075BB"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Bàn ủi điện. </w:t>
            </w:r>
            <w:r w:rsidRPr="00AF0A09">
              <w:rPr>
                <w:rFonts w:cs="Times New Roman"/>
                <w:szCs w:val="24"/>
              </w:rPr>
              <w:tab/>
            </w:r>
            <w:r w:rsidRPr="00AF0A09">
              <w:rPr>
                <w:rFonts w:cs="Times New Roman"/>
                <w:szCs w:val="24"/>
              </w:rPr>
              <w:tab/>
              <w:t xml:space="preserve">B. Nồi cơm điện. </w:t>
            </w:r>
            <w:r w:rsidRPr="00AF0A09">
              <w:rPr>
                <w:rFonts w:cs="Times New Roman"/>
                <w:szCs w:val="24"/>
              </w:rPr>
              <w:tab/>
            </w:r>
            <w:r w:rsidRPr="00AF0A09">
              <w:rPr>
                <w:rFonts w:cs="Times New Roman"/>
                <w:szCs w:val="24"/>
              </w:rPr>
              <w:tab/>
            </w:r>
          </w:p>
          <w:p w14:paraId="01316785" w14:textId="77777777" w:rsidR="00EF6ED0" w:rsidRPr="00AF0A09" w:rsidRDefault="00EF6ED0" w:rsidP="009C1FF9">
            <w:pPr>
              <w:shd w:val="clear" w:color="auto" w:fill="FFFFFF"/>
              <w:ind w:left="360"/>
              <w:rPr>
                <w:rFonts w:cs="Times New Roman"/>
                <w:szCs w:val="24"/>
              </w:rPr>
            </w:pPr>
            <w:r w:rsidRPr="00AF0A09">
              <w:rPr>
                <w:rFonts w:cs="Times New Roman"/>
                <w:szCs w:val="24"/>
                <w:u w:val="single"/>
              </w:rPr>
              <w:t>C</w:t>
            </w:r>
            <w:r w:rsidRPr="00AF0A09">
              <w:rPr>
                <w:rFonts w:cs="Times New Roman"/>
                <w:szCs w:val="24"/>
              </w:rPr>
              <w:t xml:space="preserve">. Bếp dầu. </w:t>
            </w:r>
            <w:r w:rsidRPr="00AF0A09">
              <w:rPr>
                <w:rFonts w:cs="Times New Roman"/>
                <w:szCs w:val="24"/>
              </w:rPr>
              <w:tab/>
            </w:r>
            <w:r w:rsidRPr="00AF0A09">
              <w:rPr>
                <w:rFonts w:cs="Times New Roman"/>
                <w:szCs w:val="24"/>
              </w:rPr>
              <w:tab/>
              <w:t xml:space="preserve">D. Bếp điện. </w:t>
            </w:r>
          </w:p>
          <w:p w14:paraId="5F5D11F6" w14:textId="77777777" w:rsidR="00EF6ED0" w:rsidRPr="00AF0A09" w:rsidRDefault="00EF6ED0" w:rsidP="009C1FF9">
            <w:pPr>
              <w:shd w:val="clear" w:color="auto" w:fill="FFFFFF"/>
              <w:rPr>
                <w:rFonts w:cs="Times New Roman"/>
                <w:szCs w:val="24"/>
              </w:rPr>
            </w:pPr>
            <w:r w:rsidRPr="00AF0A09">
              <w:rPr>
                <w:rFonts w:cs="Times New Roman"/>
                <w:b/>
                <w:bCs/>
                <w:szCs w:val="24"/>
              </w:rPr>
              <w:t>Câu 17:</w:t>
            </w:r>
            <w:r w:rsidRPr="00AF0A09">
              <w:rPr>
                <w:rFonts w:cs="Times New Roman"/>
                <w:szCs w:val="24"/>
              </w:rPr>
              <w:t> Chọn câu trả lời đúng</w:t>
            </w:r>
          </w:p>
          <w:p w14:paraId="1086F080" w14:textId="77777777" w:rsidR="00EF6ED0" w:rsidRPr="00AF0A09" w:rsidRDefault="00EF6ED0" w:rsidP="009C1FF9">
            <w:pPr>
              <w:shd w:val="clear" w:color="auto" w:fill="FFFFFF"/>
              <w:rPr>
                <w:rFonts w:cs="Times New Roman"/>
                <w:szCs w:val="24"/>
              </w:rPr>
            </w:pPr>
            <w:r w:rsidRPr="00AF0A09">
              <w:rPr>
                <w:rFonts w:cs="Times New Roman"/>
                <w:szCs w:val="24"/>
              </w:rPr>
              <w:t>Các dụng cụ điện hoạt động được là do:</w:t>
            </w:r>
          </w:p>
          <w:p w14:paraId="23C50D2F" w14:textId="77777777" w:rsidR="00EF6ED0" w:rsidRPr="00AF0A09" w:rsidRDefault="00EF6ED0" w:rsidP="009C1FF9">
            <w:pPr>
              <w:shd w:val="clear" w:color="auto" w:fill="FFFFFF"/>
              <w:ind w:left="142"/>
              <w:rPr>
                <w:rFonts w:cs="Times New Roman"/>
                <w:szCs w:val="24"/>
              </w:rPr>
            </w:pPr>
            <w:r w:rsidRPr="00AF0A09">
              <w:rPr>
                <w:rFonts w:cs="Times New Roman"/>
                <w:szCs w:val="24"/>
              </w:rPr>
              <w:t xml:space="preserve">A. Có dòng điện chạy qua nó. </w:t>
            </w:r>
            <w:r w:rsidRPr="00AF0A09">
              <w:rPr>
                <w:rFonts w:cs="Times New Roman"/>
                <w:szCs w:val="24"/>
              </w:rPr>
              <w:tab/>
              <w:t>B. Được mắc với nguồn điện</w:t>
            </w:r>
          </w:p>
          <w:p w14:paraId="59977DC5"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C</w:t>
            </w:r>
            <w:r w:rsidRPr="00AF0A09">
              <w:rPr>
                <w:rFonts w:cs="Times New Roman"/>
                <w:szCs w:val="24"/>
              </w:rPr>
              <w:t xml:space="preserve">. A và B đều đúng. </w:t>
            </w:r>
            <w:r w:rsidRPr="00AF0A09">
              <w:rPr>
                <w:rFonts w:cs="Times New Roman"/>
                <w:szCs w:val="24"/>
              </w:rPr>
              <w:tab/>
            </w:r>
            <w:r w:rsidRPr="00AF0A09">
              <w:rPr>
                <w:rFonts w:cs="Times New Roman"/>
                <w:szCs w:val="24"/>
              </w:rPr>
              <w:tab/>
              <w:t>D. A và B đều sai</w:t>
            </w:r>
          </w:p>
          <w:p w14:paraId="23C0C32A" w14:textId="77777777" w:rsidR="00EF6ED0" w:rsidRPr="00AF0A09" w:rsidRDefault="00EF6ED0" w:rsidP="009C1FF9">
            <w:pPr>
              <w:shd w:val="clear" w:color="auto" w:fill="FFFFFF"/>
              <w:rPr>
                <w:rFonts w:cs="Times New Roman"/>
                <w:szCs w:val="24"/>
              </w:rPr>
            </w:pPr>
            <w:r w:rsidRPr="00AF0A09">
              <w:rPr>
                <w:rFonts w:cs="Times New Roman"/>
                <w:b/>
                <w:bCs/>
                <w:szCs w:val="24"/>
              </w:rPr>
              <w:t>Câu 18:</w:t>
            </w:r>
            <w:r w:rsidRPr="00AF0A09">
              <w:rPr>
                <w:rFonts w:cs="Times New Roman"/>
                <w:szCs w:val="24"/>
              </w:rPr>
              <w:t> Chọn câu trả lời đúng</w:t>
            </w:r>
          </w:p>
          <w:p w14:paraId="350BD882" w14:textId="77777777" w:rsidR="00EF6ED0" w:rsidRPr="00AF0A09" w:rsidRDefault="00EF6ED0" w:rsidP="009C1FF9">
            <w:pPr>
              <w:shd w:val="clear" w:color="auto" w:fill="FFFFFF"/>
              <w:rPr>
                <w:rFonts w:cs="Times New Roman"/>
                <w:szCs w:val="24"/>
              </w:rPr>
            </w:pPr>
            <w:r w:rsidRPr="00AF0A09">
              <w:rPr>
                <w:rFonts w:cs="Times New Roman"/>
                <w:szCs w:val="24"/>
              </w:rPr>
              <w:t>Khi dùng một sợi dây đồng nối liền hai cực của một cục pin thì:</w:t>
            </w:r>
          </w:p>
          <w:p w14:paraId="227DBA30" w14:textId="77777777" w:rsidR="00EF6ED0" w:rsidRPr="00AF0A09" w:rsidRDefault="00EF6ED0" w:rsidP="009C1FF9">
            <w:pPr>
              <w:shd w:val="clear" w:color="auto" w:fill="FFFFFF"/>
              <w:ind w:left="142"/>
              <w:rPr>
                <w:rFonts w:cs="Times New Roman"/>
                <w:szCs w:val="24"/>
              </w:rPr>
            </w:pPr>
            <w:r w:rsidRPr="00AF0A09">
              <w:rPr>
                <w:rFonts w:cs="Times New Roman"/>
                <w:szCs w:val="24"/>
              </w:rPr>
              <w:t>A. Các ion dương trong sợi dây đồng dịch chuyển từ cực dương sang cực âm</w:t>
            </w:r>
          </w:p>
          <w:p w14:paraId="4C5C7770" w14:textId="77777777" w:rsidR="00EF6ED0" w:rsidRPr="00AF0A09" w:rsidRDefault="00EF6ED0" w:rsidP="009C1FF9">
            <w:pPr>
              <w:shd w:val="clear" w:color="auto" w:fill="FFFFFF"/>
              <w:ind w:left="142"/>
              <w:rPr>
                <w:rFonts w:cs="Times New Roman"/>
                <w:szCs w:val="24"/>
              </w:rPr>
            </w:pPr>
            <w:r w:rsidRPr="00AF0A09">
              <w:rPr>
                <w:rFonts w:cs="Times New Roman"/>
                <w:szCs w:val="24"/>
              </w:rPr>
              <w:t>B. Các ion âm trong sợi dây đồng dịch chuyển từ cực dương sang cực âm</w:t>
            </w:r>
          </w:p>
          <w:p w14:paraId="125EDFC7"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C</w:t>
            </w:r>
            <w:r w:rsidRPr="00AF0A09">
              <w:rPr>
                <w:rFonts w:cs="Times New Roman"/>
                <w:szCs w:val="24"/>
              </w:rPr>
              <w:t>. Các điện tử tự do trong sợi dây đồng dịch chuyển từ cực âm sang cực dương</w:t>
            </w:r>
          </w:p>
          <w:p w14:paraId="5CBB91D5" w14:textId="77777777" w:rsidR="00EF6ED0" w:rsidRPr="00AF0A09" w:rsidRDefault="00EF6ED0" w:rsidP="009C1FF9">
            <w:pPr>
              <w:shd w:val="clear" w:color="auto" w:fill="FFFFFF"/>
              <w:ind w:left="142"/>
              <w:rPr>
                <w:rFonts w:cs="Times New Roman"/>
                <w:szCs w:val="24"/>
              </w:rPr>
            </w:pPr>
            <w:r w:rsidRPr="00AF0A09">
              <w:rPr>
                <w:rFonts w:cs="Times New Roman"/>
                <w:szCs w:val="24"/>
              </w:rPr>
              <w:t>D. Các điện tử tự do trong sợi dây đòng dịch chuyển từ cực dương sang cực âm</w:t>
            </w:r>
          </w:p>
          <w:p w14:paraId="22D68F98" w14:textId="77777777" w:rsidR="00EF6ED0" w:rsidRPr="00AF0A09" w:rsidRDefault="00EF6ED0" w:rsidP="009C1FF9">
            <w:pPr>
              <w:shd w:val="clear" w:color="auto" w:fill="FFFFFF"/>
              <w:rPr>
                <w:rFonts w:cs="Times New Roman"/>
                <w:szCs w:val="24"/>
              </w:rPr>
            </w:pPr>
            <w:r w:rsidRPr="00AF0A09">
              <w:rPr>
                <w:rFonts w:cs="Times New Roman"/>
                <w:b/>
                <w:bCs/>
                <w:szCs w:val="24"/>
              </w:rPr>
              <w:t>Câu 19:</w:t>
            </w:r>
            <w:r w:rsidRPr="00AF0A09">
              <w:rPr>
                <w:rFonts w:cs="Times New Roman"/>
                <w:szCs w:val="24"/>
              </w:rPr>
              <w:t> Quy ước nào sau đây là đúng</w:t>
            </w:r>
          </w:p>
          <w:p w14:paraId="1C4F6D53" w14:textId="77777777" w:rsidR="00EF6ED0" w:rsidRPr="00AF0A09" w:rsidRDefault="00EF6ED0" w:rsidP="009C1FF9">
            <w:pPr>
              <w:shd w:val="clear" w:color="auto" w:fill="FFFFFF"/>
              <w:ind w:left="142"/>
              <w:rPr>
                <w:rFonts w:cs="Times New Roman"/>
                <w:szCs w:val="24"/>
              </w:rPr>
            </w:pPr>
            <w:r w:rsidRPr="00AF0A09">
              <w:rPr>
                <w:rFonts w:cs="Times New Roman"/>
                <w:szCs w:val="24"/>
              </w:rPr>
              <w:t>A. Chiều dòng điện là chiều đi từ cực âm của nguồn điện qua vật dẫn tới cực dương của nguồn điện</w:t>
            </w:r>
          </w:p>
          <w:p w14:paraId="2E21B7FC"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B</w:t>
            </w:r>
            <w:r w:rsidRPr="00AF0A09">
              <w:rPr>
                <w:rFonts w:cs="Times New Roman"/>
                <w:szCs w:val="24"/>
              </w:rPr>
              <w:t>. Chiều dòng điện là chiều đi từ cực dương của nguồn qua vật dẫn tới cực âm của nguồn điện</w:t>
            </w:r>
          </w:p>
          <w:p w14:paraId="5E9C062D" w14:textId="77777777" w:rsidR="00EF6ED0" w:rsidRPr="00AF0A09" w:rsidRDefault="00EF6ED0" w:rsidP="009C1FF9">
            <w:pPr>
              <w:shd w:val="clear" w:color="auto" w:fill="FFFFFF"/>
              <w:ind w:left="142"/>
              <w:rPr>
                <w:rFonts w:cs="Times New Roman"/>
                <w:szCs w:val="24"/>
              </w:rPr>
            </w:pPr>
            <w:r w:rsidRPr="00AF0A09">
              <w:rPr>
                <w:rFonts w:cs="Times New Roman"/>
                <w:szCs w:val="24"/>
              </w:rPr>
              <w:t>C. Cực dương của nguồn điện là cực xuất phát của các electron khi mắc nguồn với dụng cụ tiêu thụ điện thành mạch kín</w:t>
            </w:r>
          </w:p>
          <w:p w14:paraId="22A5DF11" w14:textId="77777777" w:rsidR="00EF6ED0" w:rsidRPr="00AF0A09" w:rsidRDefault="00EF6ED0" w:rsidP="009C1FF9">
            <w:pPr>
              <w:shd w:val="clear" w:color="auto" w:fill="FFFFFF"/>
              <w:ind w:left="142"/>
              <w:rPr>
                <w:rFonts w:cs="Times New Roman"/>
                <w:szCs w:val="24"/>
              </w:rPr>
            </w:pPr>
            <w:r w:rsidRPr="00AF0A09">
              <w:rPr>
                <w:rFonts w:cs="Times New Roman"/>
                <w:szCs w:val="24"/>
              </w:rPr>
              <w:lastRenderedPageBreak/>
              <w:t>D. Cực âm của nguồn điện là cực đến của các electron khi mắc nguồn với dụng cụ tiêu thụ điện thành mạch kín</w:t>
            </w:r>
          </w:p>
          <w:p w14:paraId="506B462C" w14:textId="77777777" w:rsidR="00EF6ED0" w:rsidRPr="00AF0A09" w:rsidRDefault="00EF6ED0" w:rsidP="009C1FF9">
            <w:pPr>
              <w:shd w:val="clear" w:color="auto" w:fill="FFFFFF"/>
              <w:rPr>
                <w:rFonts w:cs="Times New Roman"/>
                <w:szCs w:val="24"/>
              </w:rPr>
            </w:pPr>
            <w:r w:rsidRPr="00AF0A09">
              <w:rPr>
                <w:rFonts w:cs="Times New Roman"/>
                <w:b/>
                <w:bCs/>
                <w:szCs w:val="24"/>
              </w:rPr>
              <w:t>Câu 20:</w:t>
            </w:r>
            <w:r w:rsidRPr="00AF0A09">
              <w:rPr>
                <w:rFonts w:cs="Times New Roman"/>
                <w:szCs w:val="24"/>
              </w:rPr>
              <w:t> Chọn câu trả lời đúng. Một đèn pin đang sáng nếu ta tháo pin ra và đảo chiều một cục pin thì hiện tượng gì sẽ xảy ra?</w:t>
            </w:r>
          </w:p>
          <w:p w14:paraId="3E6FEC43"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Đèn vẫn sáng.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Đèn không sáng</w:t>
            </w:r>
          </w:p>
          <w:p w14:paraId="66C79DDB"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Đèn sẽ bị cháy. </w:t>
            </w:r>
            <w:r w:rsidRPr="00AF0A09">
              <w:rPr>
                <w:rFonts w:cs="Times New Roman"/>
                <w:szCs w:val="24"/>
              </w:rPr>
              <w:tab/>
            </w:r>
            <w:r w:rsidRPr="00AF0A09">
              <w:rPr>
                <w:rFonts w:cs="Times New Roman"/>
                <w:szCs w:val="24"/>
              </w:rPr>
              <w:tab/>
            </w:r>
            <w:r w:rsidRPr="00AF0A09">
              <w:rPr>
                <w:rFonts w:cs="Times New Roman"/>
                <w:szCs w:val="24"/>
              </w:rPr>
              <w:tab/>
              <w:t>D. Đèn sáng mờ</w:t>
            </w:r>
          </w:p>
          <w:p w14:paraId="12FFBA65" w14:textId="77777777" w:rsidR="00EF6ED0" w:rsidRPr="00AF0A09" w:rsidRDefault="00EF6ED0" w:rsidP="009C1FF9">
            <w:pPr>
              <w:shd w:val="clear" w:color="auto" w:fill="FFFFFF"/>
              <w:rPr>
                <w:rFonts w:cs="Times New Roman"/>
                <w:szCs w:val="24"/>
              </w:rPr>
            </w:pPr>
            <w:r w:rsidRPr="00AF0A09">
              <w:rPr>
                <w:rFonts w:cs="Times New Roman"/>
                <w:b/>
                <w:bCs/>
                <w:szCs w:val="24"/>
              </w:rPr>
              <w:t>Câu 21:</w:t>
            </w:r>
            <w:r w:rsidRPr="00AF0A09">
              <w:rPr>
                <w:rFonts w:cs="Times New Roman"/>
                <w:szCs w:val="24"/>
              </w:rPr>
              <w:t> Chọn câu trả lời đúng.Đang có dòng điện chạy trong vật nào dưới đây?</w:t>
            </w:r>
          </w:p>
          <w:p w14:paraId="779E7461" w14:textId="77777777" w:rsidR="00EF6ED0" w:rsidRPr="00AF0A09" w:rsidRDefault="00EF6ED0" w:rsidP="009C1FF9">
            <w:pPr>
              <w:shd w:val="clear" w:color="auto" w:fill="FFFFFF"/>
              <w:ind w:left="142"/>
              <w:rPr>
                <w:rFonts w:cs="Times New Roman"/>
                <w:szCs w:val="24"/>
              </w:rPr>
            </w:pPr>
            <w:r w:rsidRPr="00AF0A09">
              <w:rPr>
                <w:rFonts w:cs="Times New Roman"/>
                <w:szCs w:val="24"/>
              </w:rPr>
              <w:t xml:space="preserve">A. Một mảnh nilông đã được cọ xát. </w:t>
            </w:r>
            <w:r w:rsidRPr="00AF0A09">
              <w:rPr>
                <w:rFonts w:cs="Times New Roman"/>
                <w:szCs w:val="24"/>
              </w:rPr>
              <w:tab/>
            </w:r>
            <w:r w:rsidRPr="00AF0A09">
              <w:rPr>
                <w:rFonts w:cs="Times New Roman"/>
                <w:szCs w:val="24"/>
              </w:rPr>
              <w:tab/>
            </w:r>
          </w:p>
          <w:p w14:paraId="14E39637" w14:textId="77777777" w:rsidR="00EF6ED0" w:rsidRPr="00AF0A09" w:rsidRDefault="00EF6ED0" w:rsidP="009C1FF9">
            <w:pPr>
              <w:shd w:val="clear" w:color="auto" w:fill="FFFFFF"/>
              <w:ind w:left="142"/>
              <w:rPr>
                <w:rFonts w:cs="Times New Roman"/>
                <w:szCs w:val="24"/>
              </w:rPr>
            </w:pPr>
            <w:r w:rsidRPr="00AF0A09">
              <w:rPr>
                <w:rFonts w:cs="Times New Roman"/>
                <w:szCs w:val="24"/>
              </w:rPr>
              <w:t>B. Chiếc pin tròn được đặt tách riêng trên bàn</w:t>
            </w:r>
          </w:p>
          <w:p w14:paraId="7A0681E3"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C.</w:t>
            </w:r>
            <w:r w:rsidRPr="00AF0A09">
              <w:rPr>
                <w:rFonts w:cs="Times New Roman"/>
                <w:szCs w:val="24"/>
              </w:rPr>
              <w:t xml:space="preserve"> Đồng hồ dùng pin đang chạy</w:t>
            </w:r>
          </w:p>
          <w:p w14:paraId="66B1CD5C" w14:textId="77777777" w:rsidR="00EF6ED0" w:rsidRPr="00AF0A09" w:rsidRDefault="00EF6ED0" w:rsidP="009C1FF9">
            <w:pPr>
              <w:shd w:val="clear" w:color="auto" w:fill="FFFFFF"/>
              <w:ind w:left="142"/>
              <w:rPr>
                <w:rFonts w:cs="Times New Roman"/>
                <w:szCs w:val="24"/>
              </w:rPr>
            </w:pPr>
            <w:r w:rsidRPr="00AF0A09">
              <w:rPr>
                <w:rFonts w:cs="Times New Roman"/>
                <w:szCs w:val="24"/>
              </w:rPr>
              <w:t>D. Đường dây điện trong gia đình khi không sử dụng bất cứ một thiết bị điện nào</w:t>
            </w:r>
          </w:p>
          <w:p w14:paraId="4E2031D7" w14:textId="77777777" w:rsidR="00EF6ED0" w:rsidRPr="00AF0A09" w:rsidRDefault="00EF6ED0" w:rsidP="009C1FF9">
            <w:pPr>
              <w:shd w:val="clear" w:color="auto" w:fill="FFFFFF"/>
              <w:rPr>
                <w:rFonts w:cs="Times New Roman"/>
                <w:szCs w:val="24"/>
              </w:rPr>
            </w:pPr>
            <w:r w:rsidRPr="00AF0A09">
              <w:rPr>
                <w:rFonts w:cs="Times New Roman"/>
                <w:b/>
                <w:bCs/>
                <w:szCs w:val="24"/>
              </w:rPr>
              <w:t>Câu 22:</w:t>
            </w:r>
            <w:r w:rsidRPr="00AF0A09">
              <w:rPr>
                <w:rFonts w:cs="Times New Roman"/>
                <w:szCs w:val="24"/>
              </w:rPr>
              <w:t> Tại sao có thể thắp sáng bóng đèn được lắp ở nhiều xe đạp mà chỉ dùng có một dây điện nối giữa đinamô và bóng đèn?</w:t>
            </w:r>
          </w:p>
          <w:p w14:paraId="4424E2C4" w14:textId="77777777" w:rsidR="00EF6ED0" w:rsidRPr="00AF0A09" w:rsidRDefault="00EF6ED0" w:rsidP="009C1FF9">
            <w:pPr>
              <w:shd w:val="clear" w:color="auto" w:fill="FFFFFF"/>
              <w:ind w:left="142"/>
              <w:rPr>
                <w:rFonts w:cs="Times New Roman"/>
                <w:szCs w:val="24"/>
              </w:rPr>
            </w:pPr>
            <w:r w:rsidRPr="00AF0A09">
              <w:rPr>
                <w:rFonts w:cs="Times New Roman"/>
                <w:szCs w:val="24"/>
              </w:rPr>
              <w:t>A. vì đinamô là một nguồn điện loại đặc biệt nên chỉ cần dùng một dây điện.</w:t>
            </w:r>
          </w:p>
          <w:p w14:paraId="561C54FD" w14:textId="77777777" w:rsidR="00EF6ED0" w:rsidRPr="00AF0A09" w:rsidRDefault="00EF6ED0" w:rsidP="009C1FF9">
            <w:pPr>
              <w:shd w:val="clear" w:color="auto" w:fill="FFFFFF"/>
              <w:ind w:left="142"/>
              <w:rPr>
                <w:rFonts w:cs="Times New Roman"/>
                <w:szCs w:val="24"/>
              </w:rPr>
            </w:pPr>
            <w:r w:rsidRPr="00AF0A09">
              <w:rPr>
                <w:rFonts w:cs="Times New Roman"/>
                <w:szCs w:val="24"/>
              </w:rPr>
              <w:t>B. vì bóng đèn lắp cho xe đạp là loại đặc biệt nên chỉ cần dùng một dây điện.</w:t>
            </w:r>
          </w:p>
          <w:p w14:paraId="17F55B4F" w14:textId="77777777" w:rsidR="00EF6ED0" w:rsidRPr="00AF0A09" w:rsidRDefault="00EF6ED0" w:rsidP="009C1FF9">
            <w:pPr>
              <w:shd w:val="clear" w:color="auto" w:fill="FFFFFF"/>
              <w:ind w:left="142"/>
              <w:rPr>
                <w:rFonts w:cs="Times New Roman"/>
                <w:szCs w:val="24"/>
              </w:rPr>
            </w:pPr>
            <w:r w:rsidRPr="00AF0A09">
              <w:rPr>
                <w:rFonts w:cs="Times New Roman"/>
                <w:szCs w:val="24"/>
              </w:rPr>
              <w:t>C. vì còn có một dây điện ngầm bên trong khung xe đạp nối giữa đinamô và bóng đèn.</w:t>
            </w:r>
          </w:p>
          <w:p w14:paraId="3ABCA0AB"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D.</w:t>
            </w:r>
            <w:r w:rsidRPr="00AF0A09">
              <w:rPr>
                <w:rFonts w:cs="Times New Roman"/>
                <w:szCs w:val="24"/>
              </w:rPr>
              <w:t xml:space="preserve"> vì chính khung xe đạp có tác dụng như một dây điện nữa nối giữa đinamô và bóng đèn.</w:t>
            </w:r>
          </w:p>
          <w:p w14:paraId="716C9816" w14:textId="77777777" w:rsidR="00EF6ED0" w:rsidRPr="00AF0A09" w:rsidRDefault="00EF6ED0" w:rsidP="009C1FF9">
            <w:pPr>
              <w:shd w:val="clear" w:color="auto" w:fill="FFFFFF"/>
              <w:rPr>
                <w:rFonts w:cs="Times New Roman"/>
                <w:szCs w:val="24"/>
              </w:rPr>
            </w:pPr>
            <w:r w:rsidRPr="00AF0A09">
              <w:rPr>
                <w:rFonts w:cs="Times New Roman"/>
                <w:b/>
                <w:bCs/>
                <w:szCs w:val="24"/>
              </w:rPr>
              <w:t>Câu 23:</w:t>
            </w:r>
            <w:r w:rsidRPr="00AF0A09">
              <w:rPr>
                <w:rFonts w:cs="Times New Roman"/>
                <w:szCs w:val="24"/>
              </w:rPr>
              <w:t> Phát biểu nào sau đây về nguồn điện là không đúng?</w:t>
            </w:r>
          </w:p>
          <w:p w14:paraId="6E136745" w14:textId="77777777" w:rsidR="00EF6ED0" w:rsidRPr="00AF0A09" w:rsidRDefault="00EF6ED0" w:rsidP="009C1FF9">
            <w:pPr>
              <w:shd w:val="clear" w:color="auto" w:fill="FFFFFF"/>
              <w:ind w:left="360"/>
              <w:rPr>
                <w:rFonts w:cs="Times New Roman"/>
                <w:szCs w:val="24"/>
              </w:rPr>
            </w:pPr>
            <w:r w:rsidRPr="00AF0A09">
              <w:rPr>
                <w:rFonts w:cs="Times New Roman"/>
                <w:szCs w:val="24"/>
              </w:rPr>
              <w:t>A. Nguồn điện tạo ra giữa hai cực của nó một hiệu điện thế.</w:t>
            </w:r>
          </w:p>
          <w:p w14:paraId="796DB5D4"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B</w:t>
            </w:r>
            <w:r w:rsidRPr="00AF0A09">
              <w:rPr>
                <w:rFonts w:cs="Times New Roman"/>
                <w:szCs w:val="24"/>
              </w:rPr>
              <w:t>. Nguồn điện tạo ra hai cực có điện tích cùng loại giống nhau.</w:t>
            </w:r>
          </w:p>
          <w:p w14:paraId="00E57849" w14:textId="77777777" w:rsidR="00EF6ED0" w:rsidRPr="00AF0A09" w:rsidRDefault="00EF6ED0" w:rsidP="009C1FF9">
            <w:pPr>
              <w:shd w:val="clear" w:color="auto" w:fill="FFFFFF"/>
              <w:ind w:left="360"/>
              <w:rPr>
                <w:rFonts w:cs="Times New Roman"/>
                <w:szCs w:val="24"/>
              </w:rPr>
            </w:pPr>
            <w:r w:rsidRPr="00AF0A09">
              <w:rPr>
                <w:rFonts w:cs="Times New Roman"/>
                <w:szCs w:val="24"/>
              </w:rPr>
              <w:t>C. Nguồn điện tạo ra và duy trì dòng điện chạy trong mạch kín.</w:t>
            </w:r>
          </w:p>
          <w:p w14:paraId="7E443C24" w14:textId="77777777" w:rsidR="00EF6ED0" w:rsidRPr="00AF0A09" w:rsidRDefault="00EF6ED0" w:rsidP="009C1FF9">
            <w:pPr>
              <w:shd w:val="clear" w:color="auto" w:fill="FFFFFF"/>
              <w:ind w:left="360"/>
              <w:rPr>
                <w:rFonts w:cs="Times New Roman"/>
                <w:szCs w:val="24"/>
              </w:rPr>
            </w:pPr>
            <w:r w:rsidRPr="00AF0A09">
              <w:rPr>
                <w:rFonts w:cs="Times New Roman"/>
                <w:szCs w:val="24"/>
              </w:rPr>
              <w:t>D. Nguồn điện tạo ra hai cực có điện tích khác loại.</w:t>
            </w:r>
          </w:p>
          <w:p w14:paraId="1AC4370E" w14:textId="77777777" w:rsidR="00EF6ED0" w:rsidRPr="00AF0A09" w:rsidRDefault="00EF6ED0" w:rsidP="009C1FF9">
            <w:pPr>
              <w:shd w:val="clear" w:color="auto" w:fill="FFFFFF"/>
              <w:rPr>
                <w:rFonts w:cs="Times New Roman"/>
                <w:szCs w:val="24"/>
              </w:rPr>
            </w:pPr>
            <w:r w:rsidRPr="00AF0A09">
              <w:rPr>
                <w:rFonts w:cs="Times New Roman"/>
                <w:b/>
                <w:bCs/>
                <w:szCs w:val="24"/>
              </w:rPr>
              <w:t>Câu 24:</w:t>
            </w:r>
            <w:r w:rsidRPr="00AF0A09">
              <w:rPr>
                <w:rFonts w:cs="Times New Roman"/>
                <w:szCs w:val="24"/>
              </w:rPr>
              <w:t> Những đồ dùng nào sau đây sử dụng nguồn điện là ắc – qui:</w:t>
            </w:r>
          </w:p>
          <w:p w14:paraId="7480CA68"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Đồng hồ treo tường.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Ôtô. </w:t>
            </w:r>
            <w:r w:rsidRPr="00AF0A09">
              <w:rPr>
                <w:rFonts w:cs="Times New Roman"/>
                <w:szCs w:val="24"/>
              </w:rPr>
              <w:tab/>
            </w:r>
            <w:r w:rsidRPr="00AF0A09">
              <w:rPr>
                <w:rFonts w:cs="Times New Roman"/>
                <w:szCs w:val="24"/>
              </w:rPr>
              <w:tab/>
            </w:r>
          </w:p>
          <w:p w14:paraId="0BE1EC13"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Nồi cơm điện. </w:t>
            </w:r>
            <w:r w:rsidRPr="00AF0A09">
              <w:rPr>
                <w:rFonts w:cs="Times New Roman"/>
                <w:szCs w:val="24"/>
              </w:rPr>
              <w:tab/>
              <w:t xml:space="preserve">           D. Quạt trần</w:t>
            </w:r>
          </w:p>
          <w:p w14:paraId="752A44C7" w14:textId="77777777" w:rsidR="00EF6ED0" w:rsidRPr="00AF0A09" w:rsidRDefault="00EF6ED0" w:rsidP="009C1FF9">
            <w:pPr>
              <w:shd w:val="clear" w:color="auto" w:fill="FFFFFF"/>
              <w:rPr>
                <w:rFonts w:cs="Times New Roman"/>
                <w:szCs w:val="24"/>
              </w:rPr>
            </w:pPr>
            <w:r w:rsidRPr="00AF0A09">
              <w:rPr>
                <w:rFonts w:cs="Times New Roman"/>
                <w:b/>
                <w:bCs/>
                <w:szCs w:val="24"/>
              </w:rPr>
              <w:t>Câu 25:</w:t>
            </w:r>
            <w:r w:rsidRPr="00AF0A09">
              <w:rPr>
                <w:rFonts w:cs="Times New Roman"/>
                <w:szCs w:val="24"/>
              </w:rPr>
              <w:t> Đặc điểm chung của nguồn điện là gì?</w:t>
            </w:r>
          </w:p>
          <w:p w14:paraId="719D891D"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Có cùng hình dạng, kích thước. </w:t>
            </w:r>
            <w:r w:rsidRPr="00AF0A09">
              <w:rPr>
                <w:rFonts w:cs="Times New Roman"/>
                <w:szCs w:val="24"/>
              </w:rPr>
              <w:tab/>
            </w:r>
            <w:r w:rsidRPr="00AF0A09">
              <w:rPr>
                <w:rFonts w:cs="Times New Roman"/>
                <w:szCs w:val="24"/>
              </w:rPr>
              <w:tab/>
            </w:r>
          </w:p>
          <w:p w14:paraId="43A2236F" w14:textId="77777777" w:rsidR="00EF6ED0" w:rsidRPr="00AF0A09" w:rsidRDefault="00EF6ED0" w:rsidP="009C1FF9">
            <w:pPr>
              <w:shd w:val="clear" w:color="auto" w:fill="FFFFFF"/>
              <w:ind w:left="360"/>
              <w:rPr>
                <w:rFonts w:cs="Times New Roman"/>
                <w:szCs w:val="24"/>
              </w:rPr>
            </w:pPr>
            <w:r w:rsidRPr="00AF0A09">
              <w:rPr>
                <w:rFonts w:cs="Times New Roman"/>
                <w:szCs w:val="24"/>
                <w:u w:val="single"/>
              </w:rPr>
              <w:t>B</w:t>
            </w:r>
            <w:r w:rsidRPr="00AF0A09">
              <w:rPr>
                <w:rFonts w:cs="Times New Roman"/>
                <w:szCs w:val="24"/>
              </w:rPr>
              <w:t>. Có hai cực là dương và âm.</w:t>
            </w:r>
          </w:p>
          <w:p w14:paraId="3E362394" w14:textId="77777777" w:rsidR="00EF6ED0" w:rsidRPr="00AF0A09" w:rsidRDefault="00EF6ED0" w:rsidP="009C1FF9">
            <w:pPr>
              <w:shd w:val="clear" w:color="auto" w:fill="FFFFFF"/>
              <w:ind w:left="360"/>
              <w:rPr>
                <w:rFonts w:cs="Times New Roman"/>
                <w:szCs w:val="24"/>
              </w:rPr>
            </w:pPr>
            <w:r w:rsidRPr="00AF0A09">
              <w:rPr>
                <w:rFonts w:cs="Times New Roman"/>
                <w:szCs w:val="24"/>
              </w:rPr>
              <w:t>C. Có cùng cấu tạo.</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3DFFBED4" w14:textId="77777777" w:rsidR="00EF6ED0" w:rsidRPr="00AF0A09" w:rsidRDefault="00EF6ED0" w:rsidP="009C1FF9">
            <w:pPr>
              <w:shd w:val="clear" w:color="auto" w:fill="FFFFFF"/>
              <w:ind w:left="360"/>
              <w:rPr>
                <w:rFonts w:cs="Times New Roman"/>
                <w:szCs w:val="24"/>
              </w:rPr>
            </w:pPr>
            <w:r w:rsidRPr="00AF0A09">
              <w:rPr>
                <w:rFonts w:cs="Times New Roman"/>
                <w:szCs w:val="24"/>
              </w:rPr>
              <w:t>D. Cả A, B, C đều đúng.</w:t>
            </w:r>
          </w:p>
          <w:p w14:paraId="1748B198" w14:textId="77777777" w:rsidR="00EF6ED0" w:rsidRPr="00AF0A09" w:rsidRDefault="00EF6ED0" w:rsidP="009C1FF9">
            <w:pPr>
              <w:shd w:val="clear" w:color="auto" w:fill="FFFFFF"/>
              <w:rPr>
                <w:rFonts w:cs="Times New Roman"/>
                <w:szCs w:val="24"/>
              </w:rPr>
            </w:pPr>
            <w:r w:rsidRPr="00AF0A09">
              <w:rPr>
                <w:rFonts w:cs="Times New Roman"/>
                <w:b/>
                <w:bCs/>
                <w:szCs w:val="24"/>
              </w:rPr>
              <w:t>Câu 26:</w:t>
            </w:r>
            <w:r w:rsidRPr="00AF0A09">
              <w:rPr>
                <w:rFonts w:cs="Times New Roman"/>
                <w:szCs w:val="24"/>
              </w:rPr>
              <w:t> Chọn câu trả lời đúng</w:t>
            </w:r>
          </w:p>
          <w:p w14:paraId="5AD1E13E" w14:textId="77777777" w:rsidR="00EF6ED0" w:rsidRPr="00AF0A09" w:rsidRDefault="00EF6ED0" w:rsidP="009C1FF9">
            <w:pPr>
              <w:shd w:val="clear" w:color="auto" w:fill="FFFFFF"/>
              <w:rPr>
                <w:rFonts w:cs="Times New Roman"/>
                <w:szCs w:val="24"/>
              </w:rPr>
            </w:pPr>
            <w:r w:rsidRPr="00AF0A09">
              <w:rPr>
                <w:rFonts w:cs="Times New Roman"/>
                <w:szCs w:val="24"/>
              </w:rPr>
              <w:t>Để đèn xe máy phát sáng thì đèn phải được nối với nguồn điện. Vật trong xe máy, nguồn điện là thiết bị nào sau đây?</w:t>
            </w:r>
          </w:p>
          <w:p w14:paraId="40BAFD3C"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Pin. </w:t>
            </w:r>
            <w:r w:rsidRPr="00AF0A09">
              <w:rPr>
                <w:rFonts w:cs="Times New Roman"/>
                <w:szCs w:val="24"/>
              </w:rPr>
              <w:tab/>
            </w:r>
            <w:r w:rsidRPr="00AF0A09">
              <w:rPr>
                <w:rFonts w:cs="Times New Roman"/>
                <w:szCs w:val="24"/>
              </w:rPr>
              <w:tab/>
              <w:t xml:space="preserve">           B. Đi- na- mô. </w:t>
            </w:r>
            <w:r w:rsidRPr="00AF0A09">
              <w:rPr>
                <w:rFonts w:cs="Times New Roman"/>
                <w:szCs w:val="24"/>
              </w:rPr>
              <w:tab/>
            </w:r>
            <w:r w:rsidRPr="00AF0A09">
              <w:rPr>
                <w:rFonts w:cs="Times New Roman"/>
                <w:szCs w:val="24"/>
              </w:rPr>
              <w:tab/>
            </w:r>
          </w:p>
          <w:p w14:paraId="6091CE59" w14:textId="77777777" w:rsidR="00EF6ED0" w:rsidRPr="00AF0A09" w:rsidRDefault="00EF6ED0" w:rsidP="009C1FF9">
            <w:pPr>
              <w:shd w:val="clear" w:color="auto" w:fill="FFFFFF"/>
              <w:ind w:left="360"/>
              <w:rPr>
                <w:rFonts w:cs="Times New Roman"/>
                <w:szCs w:val="24"/>
              </w:rPr>
            </w:pPr>
            <w:r w:rsidRPr="00AF0A09">
              <w:rPr>
                <w:rFonts w:cs="Times New Roman"/>
                <w:szCs w:val="24"/>
                <w:u w:val="single"/>
              </w:rPr>
              <w:t>C</w:t>
            </w:r>
            <w:r w:rsidRPr="00AF0A09">
              <w:rPr>
                <w:rFonts w:cs="Times New Roman"/>
                <w:szCs w:val="24"/>
              </w:rPr>
              <w:t xml:space="preserve">. Ắc – qui. </w:t>
            </w:r>
            <w:r w:rsidRPr="00AF0A09">
              <w:rPr>
                <w:rFonts w:cs="Times New Roman"/>
                <w:szCs w:val="24"/>
              </w:rPr>
              <w:tab/>
            </w:r>
            <w:r w:rsidRPr="00AF0A09">
              <w:rPr>
                <w:rFonts w:cs="Times New Roman"/>
                <w:szCs w:val="24"/>
              </w:rPr>
              <w:tab/>
              <w:t xml:space="preserve">D. Cả ba đều sai. </w:t>
            </w:r>
          </w:p>
          <w:p w14:paraId="54A60738" w14:textId="77777777" w:rsidR="00EF6ED0" w:rsidRPr="00AF0A09" w:rsidRDefault="00EF6ED0" w:rsidP="009C1FF9">
            <w:pPr>
              <w:shd w:val="clear" w:color="auto" w:fill="FFFFFF"/>
              <w:rPr>
                <w:rFonts w:cs="Times New Roman"/>
                <w:szCs w:val="24"/>
              </w:rPr>
            </w:pPr>
            <w:r w:rsidRPr="00AF0A09">
              <w:rPr>
                <w:rFonts w:cs="Times New Roman"/>
                <w:b/>
                <w:bCs/>
                <w:szCs w:val="24"/>
              </w:rPr>
              <w:t>Câu 27:</w:t>
            </w:r>
            <w:r w:rsidRPr="00AF0A09">
              <w:rPr>
                <w:rFonts w:cs="Times New Roman"/>
                <w:szCs w:val="24"/>
              </w:rPr>
              <w:t> Chọn câu sai</w:t>
            </w:r>
          </w:p>
          <w:p w14:paraId="006FD5DA" w14:textId="77777777" w:rsidR="00EF6ED0" w:rsidRPr="00AF0A09" w:rsidRDefault="00EF6ED0" w:rsidP="009C1FF9">
            <w:pPr>
              <w:shd w:val="clear" w:color="auto" w:fill="FFFFFF"/>
              <w:ind w:left="142"/>
              <w:rPr>
                <w:rFonts w:cs="Times New Roman"/>
                <w:szCs w:val="24"/>
              </w:rPr>
            </w:pPr>
            <w:r w:rsidRPr="00AF0A09">
              <w:rPr>
                <w:rFonts w:cs="Times New Roman"/>
                <w:szCs w:val="24"/>
              </w:rPr>
              <w:t>A. Nguồn điện có khả năng duy trì hoạt động của các thiết bị điện.</w:t>
            </w:r>
          </w:p>
          <w:p w14:paraId="5D6BABE3" w14:textId="77777777" w:rsidR="00EF6ED0" w:rsidRPr="00AF0A09" w:rsidRDefault="00EF6ED0" w:rsidP="009C1FF9">
            <w:pPr>
              <w:shd w:val="clear" w:color="auto" w:fill="FFFFFF"/>
              <w:ind w:left="142"/>
              <w:rPr>
                <w:rFonts w:cs="Times New Roman"/>
                <w:szCs w:val="24"/>
              </w:rPr>
            </w:pPr>
            <w:r w:rsidRPr="00AF0A09">
              <w:rPr>
                <w:rFonts w:cs="Times New Roman"/>
                <w:szCs w:val="24"/>
              </w:rPr>
              <w:t>B. Nguồn điện tạo ra dòng điện.</w:t>
            </w:r>
          </w:p>
          <w:p w14:paraId="06AE1D4E" w14:textId="77777777" w:rsidR="00EF6ED0" w:rsidRPr="00AF0A09" w:rsidRDefault="00EF6ED0" w:rsidP="009C1FF9">
            <w:pPr>
              <w:shd w:val="clear" w:color="auto" w:fill="FFFFFF"/>
              <w:ind w:left="142"/>
              <w:rPr>
                <w:rFonts w:cs="Times New Roman"/>
                <w:szCs w:val="24"/>
              </w:rPr>
            </w:pPr>
            <w:r w:rsidRPr="00AF0A09">
              <w:rPr>
                <w:rFonts w:cs="Times New Roman"/>
                <w:szCs w:val="24"/>
              </w:rPr>
              <w:t>C. Nguồn điện có thể tồn tại ở nhiều dạng khác nhau.</w:t>
            </w:r>
          </w:p>
          <w:p w14:paraId="60A6DF3F"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D</w:t>
            </w:r>
            <w:r w:rsidRPr="00AF0A09">
              <w:rPr>
                <w:rFonts w:cs="Times New Roman"/>
                <w:szCs w:val="24"/>
              </w:rPr>
              <w:t>. Nguồn điện càng lớn thì thiết bị càng mạnh.</w:t>
            </w:r>
          </w:p>
          <w:p w14:paraId="7CCF70A4" w14:textId="77777777" w:rsidR="00EF6ED0" w:rsidRPr="00AF0A09" w:rsidRDefault="00EF6ED0" w:rsidP="009C1FF9">
            <w:pPr>
              <w:shd w:val="clear" w:color="auto" w:fill="FFFFFF"/>
              <w:rPr>
                <w:rFonts w:cs="Times New Roman"/>
                <w:szCs w:val="24"/>
              </w:rPr>
            </w:pPr>
            <w:r w:rsidRPr="00AF0A09">
              <w:rPr>
                <w:rFonts w:cs="Times New Roman"/>
                <w:b/>
                <w:bCs/>
                <w:szCs w:val="24"/>
              </w:rPr>
              <w:t>Câu 28:</w:t>
            </w:r>
            <w:r w:rsidRPr="00AF0A09">
              <w:rPr>
                <w:rFonts w:cs="Times New Roman"/>
                <w:szCs w:val="24"/>
              </w:rPr>
              <w:t> Đang có dòng điện chạy trong vật nào dưới đây?</w:t>
            </w:r>
          </w:p>
          <w:p w14:paraId="3D212DFA" w14:textId="77777777" w:rsidR="00EF6ED0" w:rsidRPr="00AF0A09" w:rsidRDefault="00EF6ED0" w:rsidP="009C1FF9">
            <w:pPr>
              <w:shd w:val="clear" w:color="auto" w:fill="FFFFFF"/>
              <w:ind w:left="142"/>
              <w:rPr>
                <w:rFonts w:cs="Times New Roman"/>
                <w:szCs w:val="24"/>
              </w:rPr>
            </w:pPr>
            <w:r w:rsidRPr="00AF0A09">
              <w:rPr>
                <w:rFonts w:cs="Times New Roman"/>
                <w:szCs w:val="24"/>
              </w:rPr>
              <w:t>A. Một mảnh nilông đã được cọ xát.</w:t>
            </w:r>
          </w:p>
          <w:p w14:paraId="3CEDA6F6" w14:textId="77777777" w:rsidR="00EF6ED0" w:rsidRPr="00AF0A09" w:rsidRDefault="00EF6ED0" w:rsidP="009C1FF9">
            <w:pPr>
              <w:shd w:val="clear" w:color="auto" w:fill="FFFFFF"/>
              <w:ind w:left="142"/>
              <w:rPr>
                <w:rFonts w:cs="Times New Roman"/>
                <w:szCs w:val="24"/>
              </w:rPr>
            </w:pPr>
            <w:r w:rsidRPr="00AF0A09">
              <w:rPr>
                <w:rFonts w:cs="Times New Roman"/>
                <w:szCs w:val="24"/>
              </w:rPr>
              <w:t>B. Chiếc pin tròn được đặt tách riêng trên bàn.</w:t>
            </w:r>
          </w:p>
          <w:p w14:paraId="042B0EBA"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C.</w:t>
            </w:r>
            <w:r w:rsidRPr="00AF0A09">
              <w:rPr>
                <w:rFonts w:cs="Times New Roman"/>
                <w:szCs w:val="24"/>
              </w:rPr>
              <w:t xml:space="preserve"> Đồng hồ dùng pin đang chạy.</w:t>
            </w:r>
          </w:p>
          <w:p w14:paraId="02E0A381" w14:textId="77777777" w:rsidR="00EF6ED0" w:rsidRPr="00AF0A09" w:rsidRDefault="00EF6ED0" w:rsidP="009C1FF9">
            <w:pPr>
              <w:shd w:val="clear" w:color="auto" w:fill="FFFFFF"/>
              <w:ind w:left="142"/>
              <w:rPr>
                <w:rFonts w:cs="Times New Roman"/>
                <w:szCs w:val="24"/>
              </w:rPr>
            </w:pPr>
            <w:r w:rsidRPr="00AF0A09">
              <w:rPr>
                <w:rFonts w:cs="Times New Roman"/>
                <w:szCs w:val="24"/>
              </w:rPr>
              <w:t>D. Đường dây điện trong gia đình khi không sử dụng bất cứ một thiết bị điện nào.</w:t>
            </w:r>
          </w:p>
          <w:p w14:paraId="7EED4C99"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70A08763" w14:textId="77777777" w:rsidR="00EF6ED0" w:rsidRPr="00AF0A09" w:rsidRDefault="00EF6ED0" w:rsidP="009C1FF9">
            <w:pPr>
              <w:jc w:val="both"/>
              <w:rPr>
                <w:rFonts w:eastAsia="Arial" w:cs="Times New Roman"/>
                <w:szCs w:val="24"/>
              </w:rPr>
            </w:pPr>
            <w:r w:rsidRPr="00AF0A09">
              <w:rPr>
                <w:rFonts w:eastAsia="Arial" w:cs="Times New Roman"/>
                <w:szCs w:val="24"/>
              </w:rPr>
              <w:t>- HS cá nhân lựa chọn đáp án và giải thích</w:t>
            </w:r>
          </w:p>
          <w:p w14:paraId="5976D0D5"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3E365C90" w14:textId="77777777" w:rsidR="00EF6ED0" w:rsidRPr="00AF0A09" w:rsidRDefault="00EF6ED0" w:rsidP="009C1FF9">
            <w:pPr>
              <w:jc w:val="both"/>
              <w:rPr>
                <w:rFonts w:cs="Times New Roman"/>
                <w:b/>
                <w:szCs w:val="24"/>
                <w:lang w:val="nl-NL"/>
              </w:rPr>
            </w:pPr>
            <w:r w:rsidRPr="00AF0A09">
              <w:rPr>
                <w:rFonts w:cs="Times New Roman"/>
                <w:b/>
                <w:szCs w:val="24"/>
                <w:lang w:val="nl-NL"/>
              </w:rPr>
              <w:lastRenderedPageBreak/>
              <w:t>Bước 3: Báo cáo kết quả hoạt động và thảo luận</w:t>
            </w:r>
          </w:p>
          <w:p w14:paraId="4689CA57"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2F245721"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02F5991"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693" w:type="dxa"/>
          </w:tcPr>
          <w:p w14:paraId="538BDB94" w14:textId="77777777" w:rsidR="00EF6ED0" w:rsidRPr="00AF0A09" w:rsidRDefault="00EF6ED0" w:rsidP="009C1FF9">
            <w:pPr>
              <w:ind w:left="48" w:right="48"/>
              <w:jc w:val="both"/>
              <w:rPr>
                <w:rFonts w:cs="Times New Roman"/>
                <w:b/>
                <w:szCs w:val="24"/>
              </w:rPr>
            </w:pPr>
            <w:r w:rsidRPr="00AF0A09">
              <w:rPr>
                <w:rFonts w:cs="Times New Roman"/>
                <w:b/>
                <w:szCs w:val="24"/>
              </w:rPr>
              <w:lastRenderedPageBreak/>
              <w:t>III. Luyện tập</w:t>
            </w:r>
          </w:p>
          <w:p w14:paraId="377396AE"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Hướng dẫn trả lời câu hỏi trắc nghiệm:</w:t>
            </w:r>
          </w:p>
          <w:p w14:paraId="686869D9" w14:textId="77777777" w:rsidR="00EF6ED0" w:rsidRPr="00AF0A09" w:rsidRDefault="00EF6ED0" w:rsidP="009C1FF9">
            <w:pPr>
              <w:rPr>
                <w:rFonts w:cs="Times New Roman"/>
                <w:szCs w:val="24"/>
              </w:rPr>
            </w:pPr>
            <w:r w:rsidRPr="00AF0A09">
              <w:rPr>
                <w:rFonts w:cs="Times New Roman"/>
                <w:b/>
                <w:szCs w:val="24"/>
                <w:lang w:val="es-ES"/>
              </w:rPr>
              <w:lastRenderedPageBreak/>
              <w:t>Câu 1.</w:t>
            </w:r>
            <w:r w:rsidRPr="00AF0A09">
              <w:rPr>
                <w:rFonts w:cs="Times New Roman"/>
                <w:b/>
                <w:szCs w:val="24"/>
              </w:rPr>
              <w:t xml:space="preserve"> B</w:t>
            </w:r>
          </w:p>
          <w:p w14:paraId="08B1A578" w14:textId="77777777" w:rsidR="00EF6ED0" w:rsidRPr="00AF0A09" w:rsidRDefault="00EF6ED0" w:rsidP="009C1FF9">
            <w:pPr>
              <w:rPr>
                <w:rFonts w:cs="Times New Roman"/>
                <w:szCs w:val="24"/>
              </w:rPr>
            </w:pPr>
          </w:p>
          <w:p w14:paraId="222594D5" w14:textId="77777777" w:rsidR="00EF6ED0" w:rsidRPr="00AF0A09" w:rsidRDefault="00EF6ED0" w:rsidP="009C1FF9">
            <w:pPr>
              <w:rPr>
                <w:rFonts w:cs="Times New Roman"/>
                <w:szCs w:val="24"/>
              </w:rPr>
            </w:pPr>
          </w:p>
          <w:p w14:paraId="16CB779D" w14:textId="77777777" w:rsidR="00EF6ED0" w:rsidRPr="00AF0A09" w:rsidRDefault="00EF6ED0" w:rsidP="009C1FF9">
            <w:pPr>
              <w:rPr>
                <w:rFonts w:cs="Times New Roman"/>
                <w:b/>
                <w:szCs w:val="24"/>
                <w:lang w:val="es-ES"/>
              </w:rPr>
            </w:pPr>
          </w:p>
          <w:p w14:paraId="16B87969" w14:textId="77777777" w:rsidR="00EF6ED0" w:rsidRPr="00AF0A09" w:rsidRDefault="00EF6ED0" w:rsidP="009C1FF9">
            <w:pPr>
              <w:rPr>
                <w:rFonts w:cs="Times New Roman"/>
                <w:szCs w:val="24"/>
              </w:rPr>
            </w:pPr>
            <w:r w:rsidRPr="00AF0A09">
              <w:rPr>
                <w:rFonts w:cs="Times New Roman"/>
                <w:b/>
                <w:szCs w:val="24"/>
                <w:lang w:val="es-ES"/>
              </w:rPr>
              <w:t>Câu 2.</w:t>
            </w:r>
            <w:r w:rsidRPr="00AF0A09">
              <w:rPr>
                <w:rFonts w:cs="Times New Roman"/>
                <w:b/>
                <w:szCs w:val="24"/>
              </w:rPr>
              <w:t xml:space="preserve"> C</w:t>
            </w:r>
          </w:p>
          <w:p w14:paraId="3E166D8A" w14:textId="77777777" w:rsidR="00EF6ED0" w:rsidRPr="00AF0A09" w:rsidRDefault="00EF6ED0" w:rsidP="009C1FF9">
            <w:pPr>
              <w:rPr>
                <w:rFonts w:cs="Times New Roman"/>
                <w:szCs w:val="24"/>
              </w:rPr>
            </w:pPr>
          </w:p>
          <w:p w14:paraId="7D750A0A" w14:textId="77777777" w:rsidR="00EF6ED0" w:rsidRPr="00AF0A09" w:rsidRDefault="00EF6ED0" w:rsidP="009C1FF9">
            <w:pPr>
              <w:rPr>
                <w:rFonts w:cs="Times New Roman"/>
                <w:b/>
                <w:szCs w:val="24"/>
                <w:lang w:val="es-ES"/>
              </w:rPr>
            </w:pPr>
          </w:p>
          <w:p w14:paraId="0E0F29B5" w14:textId="77777777" w:rsidR="00EF6ED0" w:rsidRPr="00AF0A09" w:rsidRDefault="00EF6ED0" w:rsidP="009C1FF9">
            <w:pPr>
              <w:rPr>
                <w:rFonts w:cs="Times New Roman"/>
                <w:b/>
                <w:szCs w:val="24"/>
                <w:lang w:val="es-ES"/>
              </w:rPr>
            </w:pPr>
          </w:p>
          <w:p w14:paraId="76BFB2D5" w14:textId="77777777" w:rsidR="00EF6ED0" w:rsidRPr="00AF0A09" w:rsidRDefault="00EF6ED0" w:rsidP="009C1FF9">
            <w:pPr>
              <w:rPr>
                <w:rFonts w:cs="Times New Roman"/>
                <w:b/>
                <w:szCs w:val="24"/>
                <w:lang w:val="es-ES"/>
              </w:rPr>
            </w:pPr>
          </w:p>
          <w:p w14:paraId="333C8A6B" w14:textId="77777777" w:rsidR="00EF6ED0" w:rsidRPr="00AF0A09" w:rsidRDefault="00EF6ED0" w:rsidP="009C1FF9">
            <w:pPr>
              <w:rPr>
                <w:rFonts w:cs="Times New Roman"/>
                <w:b/>
                <w:szCs w:val="24"/>
              </w:rPr>
            </w:pPr>
            <w:r w:rsidRPr="00AF0A09">
              <w:rPr>
                <w:rFonts w:cs="Times New Roman"/>
                <w:b/>
                <w:szCs w:val="24"/>
                <w:lang w:val="es-ES"/>
              </w:rPr>
              <w:t>Câu 3.</w:t>
            </w:r>
            <w:r w:rsidRPr="00AF0A09">
              <w:rPr>
                <w:rFonts w:cs="Times New Roman"/>
                <w:b/>
                <w:szCs w:val="24"/>
              </w:rPr>
              <w:t xml:space="preserve"> D</w:t>
            </w:r>
          </w:p>
          <w:p w14:paraId="3496FA39" w14:textId="77777777" w:rsidR="00EF6ED0" w:rsidRPr="00AF0A09" w:rsidRDefault="00EF6ED0" w:rsidP="009C1FF9">
            <w:pPr>
              <w:rPr>
                <w:rFonts w:cs="Times New Roman"/>
                <w:b/>
                <w:szCs w:val="24"/>
              </w:rPr>
            </w:pPr>
          </w:p>
          <w:p w14:paraId="1F0A1DE6" w14:textId="77777777" w:rsidR="00EF6ED0" w:rsidRPr="00AF0A09" w:rsidRDefault="00EF6ED0" w:rsidP="009C1FF9">
            <w:pPr>
              <w:rPr>
                <w:rFonts w:cs="Times New Roman"/>
                <w:b/>
                <w:szCs w:val="24"/>
              </w:rPr>
            </w:pPr>
          </w:p>
          <w:p w14:paraId="6229B514"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4.</w:t>
            </w:r>
            <w:r w:rsidRPr="00AF0A09">
              <w:rPr>
                <w:rFonts w:cs="Times New Roman"/>
                <w:b/>
                <w:szCs w:val="24"/>
              </w:rPr>
              <w:t xml:space="preserve"> A</w:t>
            </w:r>
          </w:p>
          <w:p w14:paraId="7514A6C4" w14:textId="77777777" w:rsidR="00EF6ED0" w:rsidRPr="00AF0A09" w:rsidRDefault="00EF6ED0" w:rsidP="009C1FF9">
            <w:pPr>
              <w:rPr>
                <w:rFonts w:cs="Times New Roman"/>
                <w:szCs w:val="24"/>
              </w:rPr>
            </w:pPr>
          </w:p>
          <w:p w14:paraId="344E99A0" w14:textId="77777777" w:rsidR="00EF6ED0" w:rsidRPr="00AF0A09" w:rsidRDefault="00EF6ED0" w:rsidP="009C1FF9">
            <w:pPr>
              <w:rPr>
                <w:rFonts w:cs="Times New Roman"/>
                <w:b/>
                <w:szCs w:val="24"/>
                <w:lang w:val="es-ES"/>
              </w:rPr>
            </w:pPr>
          </w:p>
          <w:p w14:paraId="466862AC" w14:textId="77777777" w:rsidR="00EF6ED0" w:rsidRPr="00AF0A09" w:rsidRDefault="00EF6ED0" w:rsidP="009C1FF9">
            <w:pPr>
              <w:rPr>
                <w:rFonts w:cs="Times New Roman"/>
                <w:b/>
                <w:szCs w:val="24"/>
                <w:lang w:val="es-ES"/>
              </w:rPr>
            </w:pPr>
          </w:p>
          <w:p w14:paraId="2D9E2844" w14:textId="77777777" w:rsidR="00EF6ED0" w:rsidRPr="00AF0A09" w:rsidRDefault="00EF6ED0" w:rsidP="009C1FF9">
            <w:pPr>
              <w:rPr>
                <w:rFonts w:cs="Times New Roman"/>
                <w:szCs w:val="24"/>
              </w:rPr>
            </w:pPr>
            <w:r w:rsidRPr="00AF0A09">
              <w:rPr>
                <w:rFonts w:cs="Times New Roman"/>
                <w:b/>
                <w:szCs w:val="24"/>
                <w:lang w:val="es-ES"/>
              </w:rPr>
              <w:t>Câu 5.</w:t>
            </w:r>
            <w:r w:rsidRPr="00AF0A09">
              <w:rPr>
                <w:rFonts w:cs="Times New Roman"/>
                <w:b/>
                <w:szCs w:val="24"/>
              </w:rPr>
              <w:t xml:space="preserve"> C</w:t>
            </w:r>
          </w:p>
          <w:p w14:paraId="277B92FE" w14:textId="77777777" w:rsidR="00EF6ED0" w:rsidRPr="00AF0A09" w:rsidRDefault="00EF6ED0" w:rsidP="009C1FF9">
            <w:pPr>
              <w:rPr>
                <w:rFonts w:cs="Times New Roman"/>
                <w:szCs w:val="24"/>
              </w:rPr>
            </w:pPr>
          </w:p>
          <w:p w14:paraId="4AC2EF64" w14:textId="77777777" w:rsidR="00EF6ED0" w:rsidRPr="00AF0A09" w:rsidRDefault="00EF6ED0" w:rsidP="009C1FF9">
            <w:pPr>
              <w:rPr>
                <w:rFonts w:cs="Times New Roman"/>
                <w:szCs w:val="24"/>
              </w:rPr>
            </w:pPr>
          </w:p>
          <w:p w14:paraId="3366B65B" w14:textId="77777777" w:rsidR="00EF6ED0" w:rsidRPr="00AF0A09" w:rsidRDefault="00EF6ED0" w:rsidP="009C1FF9">
            <w:pPr>
              <w:rPr>
                <w:rFonts w:cs="Times New Roman"/>
                <w:szCs w:val="24"/>
              </w:rPr>
            </w:pPr>
          </w:p>
          <w:p w14:paraId="066E9189" w14:textId="77777777" w:rsidR="00EF6ED0" w:rsidRPr="00AF0A09" w:rsidRDefault="00EF6ED0" w:rsidP="009C1FF9">
            <w:pPr>
              <w:rPr>
                <w:rFonts w:cs="Times New Roman"/>
                <w:b/>
                <w:szCs w:val="24"/>
                <w:lang w:val="es-ES"/>
              </w:rPr>
            </w:pPr>
          </w:p>
          <w:p w14:paraId="5AD1EB64" w14:textId="77777777" w:rsidR="00EF6ED0" w:rsidRPr="00AF0A09" w:rsidRDefault="00EF6ED0" w:rsidP="009C1FF9">
            <w:pPr>
              <w:rPr>
                <w:rFonts w:cs="Times New Roman"/>
                <w:szCs w:val="24"/>
              </w:rPr>
            </w:pPr>
            <w:r w:rsidRPr="00AF0A09">
              <w:rPr>
                <w:rFonts w:cs="Times New Roman"/>
                <w:b/>
                <w:szCs w:val="24"/>
                <w:lang w:val="es-ES"/>
              </w:rPr>
              <w:t>Câu 6.</w:t>
            </w:r>
            <w:r w:rsidRPr="00AF0A09">
              <w:rPr>
                <w:rFonts w:cs="Times New Roman"/>
                <w:b/>
                <w:szCs w:val="24"/>
              </w:rPr>
              <w:t xml:space="preserve"> A</w:t>
            </w:r>
          </w:p>
          <w:p w14:paraId="42404521" w14:textId="77777777" w:rsidR="00EF6ED0" w:rsidRPr="00AF0A09" w:rsidRDefault="00EF6ED0" w:rsidP="009C1FF9">
            <w:pPr>
              <w:rPr>
                <w:rFonts w:cs="Times New Roman"/>
                <w:szCs w:val="24"/>
              </w:rPr>
            </w:pPr>
          </w:p>
          <w:p w14:paraId="36A8C8BF" w14:textId="77777777" w:rsidR="00EF6ED0" w:rsidRPr="00AF0A09" w:rsidRDefault="00EF6ED0" w:rsidP="009C1FF9">
            <w:pPr>
              <w:rPr>
                <w:rFonts w:cs="Times New Roman"/>
                <w:szCs w:val="24"/>
              </w:rPr>
            </w:pPr>
          </w:p>
          <w:p w14:paraId="042A255A" w14:textId="77777777" w:rsidR="00EF6ED0" w:rsidRPr="00AF0A09" w:rsidRDefault="00EF6ED0" w:rsidP="009C1FF9">
            <w:pPr>
              <w:rPr>
                <w:rFonts w:cs="Times New Roman"/>
                <w:szCs w:val="24"/>
              </w:rPr>
            </w:pPr>
          </w:p>
          <w:p w14:paraId="5FE798A1" w14:textId="77777777" w:rsidR="00EF6ED0" w:rsidRPr="00AF0A09" w:rsidRDefault="00EF6ED0" w:rsidP="009C1FF9">
            <w:pPr>
              <w:rPr>
                <w:rFonts w:cs="Times New Roman"/>
                <w:szCs w:val="24"/>
              </w:rPr>
            </w:pPr>
            <w:r w:rsidRPr="00AF0A09">
              <w:rPr>
                <w:rFonts w:cs="Times New Roman"/>
                <w:b/>
                <w:szCs w:val="24"/>
                <w:lang w:val="es-ES"/>
              </w:rPr>
              <w:t>Câu 7.</w:t>
            </w:r>
            <w:r w:rsidRPr="00AF0A09">
              <w:rPr>
                <w:rFonts w:cs="Times New Roman"/>
                <w:b/>
                <w:szCs w:val="24"/>
              </w:rPr>
              <w:t xml:space="preserve"> D</w:t>
            </w:r>
          </w:p>
          <w:p w14:paraId="52D73566" w14:textId="77777777" w:rsidR="00EF6ED0" w:rsidRPr="00AF0A09" w:rsidRDefault="00EF6ED0" w:rsidP="009C1FF9">
            <w:pPr>
              <w:rPr>
                <w:rFonts w:cs="Times New Roman"/>
                <w:szCs w:val="24"/>
              </w:rPr>
            </w:pPr>
          </w:p>
          <w:p w14:paraId="25286CE3" w14:textId="77777777" w:rsidR="00EF6ED0" w:rsidRPr="00AF0A09" w:rsidRDefault="00EF6ED0" w:rsidP="009C1FF9">
            <w:pPr>
              <w:rPr>
                <w:rFonts w:cs="Times New Roman"/>
                <w:b/>
                <w:szCs w:val="24"/>
                <w:lang w:val="es-ES"/>
              </w:rPr>
            </w:pPr>
          </w:p>
          <w:p w14:paraId="1AE60A59" w14:textId="77777777" w:rsidR="00EF6ED0" w:rsidRPr="00AF0A09" w:rsidRDefault="00EF6ED0" w:rsidP="009C1FF9">
            <w:pPr>
              <w:rPr>
                <w:rFonts w:cs="Times New Roman"/>
                <w:b/>
                <w:szCs w:val="24"/>
                <w:lang w:val="es-ES"/>
              </w:rPr>
            </w:pPr>
          </w:p>
          <w:p w14:paraId="0627AF8F" w14:textId="77777777" w:rsidR="00EF6ED0" w:rsidRPr="00AF0A09" w:rsidRDefault="00EF6ED0" w:rsidP="009C1FF9">
            <w:pPr>
              <w:rPr>
                <w:rFonts w:cs="Times New Roman"/>
                <w:b/>
                <w:szCs w:val="24"/>
                <w:lang w:val="es-ES"/>
              </w:rPr>
            </w:pPr>
          </w:p>
          <w:p w14:paraId="3B86AF68" w14:textId="77777777" w:rsidR="00EF6ED0" w:rsidRPr="00AF0A09" w:rsidRDefault="00EF6ED0" w:rsidP="009C1FF9">
            <w:pPr>
              <w:rPr>
                <w:rFonts w:cs="Times New Roman"/>
                <w:b/>
                <w:szCs w:val="24"/>
                <w:lang w:val="es-ES"/>
              </w:rPr>
            </w:pPr>
          </w:p>
          <w:p w14:paraId="3903F3EF" w14:textId="77777777" w:rsidR="00EF6ED0" w:rsidRPr="00AF0A09" w:rsidRDefault="00EF6ED0" w:rsidP="009C1FF9">
            <w:pPr>
              <w:rPr>
                <w:rFonts w:cs="Times New Roman"/>
                <w:szCs w:val="24"/>
              </w:rPr>
            </w:pPr>
            <w:r w:rsidRPr="00AF0A09">
              <w:rPr>
                <w:rFonts w:cs="Times New Roman"/>
                <w:b/>
                <w:szCs w:val="24"/>
                <w:lang w:val="es-ES"/>
              </w:rPr>
              <w:t>Câu 8.</w:t>
            </w:r>
            <w:r w:rsidRPr="00AF0A09">
              <w:rPr>
                <w:rFonts w:cs="Times New Roman"/>
                <w:b/>
                <w:szCs w:val="24"/>
              </w:rPr>
              <w:t xml:space="preserve"> A</w:t>
            </w:r>
          </w:p>
          <w:p w14:paraId="67B1F8C8" w14:textId="77777777" w:rsidR="00EF6ED0" w:rsidRPr="00AF0A09" w:rsidRDefault="00EF6ED0" w:rsidP="009C1FF9">
            <w:pPr>
              <w:rPr>
                <w:rFonts w:cs="Times New Roman"/>
                <w:szCs w:val="24"/>
              </w:rPr>
            </w:pPr>
          </w:p>
          <w:p w14:paraId="31A1EC25" w14:textId="77777777" w:rsidR="00EF6ED0" w:rsidRPr="00AF0A09" w:rsidRDefault="00EF6ED0" w:rsidP="009C1FF9">
            <w:pPr>
              <w:rPr>
                <w:rFonts w:cs="Times New Roman"/>
                <w:b/>
                <w:szCs w:val="24"/>
                <w:lang w:val="es-ES"/>
              </w:rPr>
            </w:pPr>
          </w:p>
          <w:p w14:paraId="2BED18F7" w14:textId="77777777" w:rsidR="00EF6ED0" w:rsidRPr="00AF0A09" w:rsidRDefault="00EF6ED0" w:rsidP="009C1FF9">
            <w:pPr>
              <w:rPr>
                <w:rFonts w:cs="Times New Roman"/>
                <w:szCs w:val="24"/>
              </w:rPr>
            </w:pPr>
            <w:r w:rsidRPr="00AF0A09">
              <w:rPr>
                <w:rFonts w:cs="Times New Roman"/>
                <w:b/>
                <w:szCs w:val="24"/>
                <w:lang w:val="es-ES"/>
              </w:rPr>
              <w:t>Câu 9.</w:t>
            </w:r>
            <w:r w:rsidRPr="00AF0A09">
              <w:rPr>
                <w:rFonts w:cs="Times New Roman"/>
                <w:b/>
                <w:szCs w:val="24"/>
              </w:rPr>
              <w:t xml:space="preserve"> D</w:t>
            </w:r>
          </w:p>
          <w:p w14:paraId="41E3872F" w14:textId="77777777" w:rsidR="00EF6ED0" w:rsidRPr="00AF0A09" w:rsidRDefault="00EF6ED0" w:rsidP="009C1FF9">
            <w:pPr>
              <w:rPr>
                <w:rFonts w:cs="Times New Roman"/>
                <w:szCs w:val="24"/>
              </w:rPr>
            </w:pPr>
          </w:p>
          <w:p w14:paraId="50C5EC8A" w14:textId="77777777" w:rsidR="00EF6ED0" w:rsidRPr="00AF0A09" w:rsidRDefault="00EF6ED0" w:rsidP="009C1FF9">
            <w:pPr>
              <w:rPr>
                <w:rFonts w:cs="Times New Roman"/>
                <w:b/>
                <w:szCs w:val="24"/>
                <w:lang w:val="es-ES"/>
              </w:rPr>
            </w:pPr>
          </w:p>
          <w:p w14:paraId="54105B80" w14:textId="77777777" w:rsidR="00EF6ED0" w:rsidRPr="00AF0A09" w:rsidRDefault="00EF6ED0" w:rsidP="009C1FF9">
            <w:pPr>
              <w:rPr>
                <w:rFonts w:cs="Times New Roman"/>
                <w:b/>
                <w:szCs w:val="24"/>
                <w:lang w:val="es-ES"/>
              </w:rPr>
            </w:pPr>
          </w:p>
          <w:p w14:paraId="12931086" w14:textId="77777777" w:rsidR="00EF6ED0" w:rsidRPr="00AF0A09" w:rsidRDefault="00EF6ED0" w:rsidP="009C1FF9">
            <w:pPr>
              <w:rPr>
                <w:rFonts w:cs="Times New Roman"/>
                <w:b/>
                <w:szCs w:val="24"/>
                <w:lang w:val="es-ES"/>
              </w:rPr>
            </w:pPr>
          </w:p>
          <w:p w14:paraId="2EEDA20C" w14:textId="77777777" w:rsidR="00EF6ED0" w:rsidRPr="00AF0A09" w:rsidRDefault="00EF6ED0" w:rsidP="009C1FF9">
            <w:pPr>
              <w:rPr>
                <w:rFonts w:cs="Times New Roman"/>
                <w:b/>
                <w:szCs w:val="24"/>
                <w:lang w:val="es-ES"/>
              </w:rPr>
            </w:pPr>
          </w:p>
          <w:p w14:paraId="6D6E7721" w14:textId="77777777" w:rsidR="00EF6ED0" w:rsidRPr="00AF0A09" w:rsidRDefault="00EF6ED0" w:rsidP="009C1FF9">
            <w:pPr>
              <w:rPr>
                <w:rFonts w:cs="Times New Roman"/>
                <w:szCs w:val="24"/>
              </w:rPr>
            </w:pPr>
            <w:r w:rsidRPr="00AF0A09">
              <w:rPr>
                <w:rFonts w:cs="Times New Roman"/>
                <w:b/>
                <w:szCs w:val="24"/>
                <w:lang w:val="es-ES"/>
              </w:rPr>
              <w:t>Câu 10.</w:t>
            </w:r>
            <w:r w:rsidRPr="00AF0A09">
              <w:rPr>
                <w:rFonts w:cs="Times New Roman"/>
                <w:b/>
                <w:szCs w:val="24"/>
              </w:rPr>
              <w:t xml:space="preserve"> D</w:t>
            </w:r>
          </w:p>
          <w:p w14:paraId="41DD25D9" w14:textId="77777777" w:rsidR="00EF6ED0" w:rsidRPr="00AF0A09" w:rsidRDefault="00EF6ED0" w:rsidP="009C1FF9">
            <w:pPr>
              <w:rPr>
                <w:rFonts w:cs="Times New Roman"/>
                <w:szCs w:val="24"/>
              </w:rPr>
            </w:pPr>
          </w:p>
          <w:p w14:paraId="5C01CF38" w14:textId="77777777" w:rsidR="00EF6ED0" w:rsidRPr="00AF0A09" w:rsidRDefault="00EF6ED0" w:rsidP="009C1FF9">
            <w:pPr>
              <w:rPr>
                <w:rFonts w:cs="Times New Roman"/>
                <w:szCs w:val="24"/>
              </w:rPr>
            </w:pPr>
          </w:p>
          <w:p w14:paraId="4C778BEF" w14:textId="77777777" w:rsidR="00EF6ED0" w:rsidRPr="00AF0A09" w:rsidRDefault="00EF6ED0" w:rsidP="009C1FF9">
            <w:pPr>
              <w:rPr>
                <w:rFonts w:cs="Times New Roman"/>
                <w:szCs w:val="24"/>
              </w:rPr>
            </w:pPr>
          </w:p>
          <w:p w14:paraId="21401B94" w14:textId="77777777" w:rsidR="00EF6ED0" w:rsidRPr="00AF0A09" w:rsidRDefault="00EF6ED0" w:rsidP="009C1FF9">
            <w:pPr>
              <w:rPr>
                <w:rFonts w:cs="Times New Roman"/>
                <w:szCs w:val="24"/>
              </w:rPr>
            </w:pPr>
          </w:p>
          <w:p w14:paraId="336EC8BE" w14:textId="77777777" w:rsidR="00EF6ED0" w:rsidRPr="00AF0A09" w:rsidRDefault="00EF6ED0" w:rsidP="009C1FF9">
            <w:pPr>
              <w:rPr>
                <w:rFonts w:cs="Times New Roman"/>
                <w:b/>
                <w:szCs w:val="24"/>
                <w:lang w:val="es-ES"/>
              </w:rPr>
            </w:pPr>
          </w:p>
          <w:p w14:paraId="3C1801E8" w14:textId="77777777" w:rsidR="00EF6ED0" w:rsidRPr="00AF0A09" w:rsidRDefault="00EF6ED0" w:rsidP="009C1FF9">
            <w:pPr>
              <w:rPr>
                <w:rFonts w:cs="Times New Roman"/>
                <w:b/>
                <w:szCs w:val="24"/>
                <w:lang w:val="es-ES"/>
              </w:rPr>
            </w:pPr>
          </w:p>
          <w:p w14:paraId="000DF5CE" w14:textId="77777777" w:rsidR="00EF6ED0" w:rsidRPr="00AF0A09" w:rsidRDefault="00EF6ED0" w:rsidP="009C1FF9">
            <w:pPr>
              <w:rPr>
                <w:rFonts w:cs="Times New Roman"/>
                <w:szCs w:val="24"/>
              </w:rPr>
            </w:pPr>
            <w:r w:rsidRPr="00AF0A09">
              <w:rPr>
                <w:rFonts w:cs="Times New Roman"/>
                <w:b/>
                <w:szCs w:val="24"/>
                <w:lang w:val="es-ES"/>
              </w:rPr>
              <w:t>Câu 11.</w:t>
            </w:r>
            <w:r w:rsidRPr="00AF0A09">
              <w:rPr>
                <w:rFonts w:cs="Times New Roman"/>
                <w:b/>
                <w:szCs w:val="24"/>
              </w:rPr>
              <w:t xml:space="preserve"> A</w:t>
            </w:r>
          </w:p>
          <w:p w14:paraId="329B8F1E" w14:textId="77777777" w:rsidR="00EF6ED0" w:rsidRPr="00AF0A09" w:rsidRDefault="00EF6ED0" w:rsidP="009C1FF9">
            <w:pPr>
              <w:jc w:val="both"/>
              <w:rPr>
                <w:rFonts w:cs="Times New Roman"/>
                <w:bCs/>
                <w:iCs/>
                <w:szCs w:val="24"/>
              </w:rPr>
            </w:pPr>
            <w:r w:rsidRPr="00AF0A09">
              <w:rPr>
                <w:rFonts w:cs="Times New Roman"/>
                <w:bCs/>
                <w:iCs/>
                <w:szCs w:val="24"/>
              </w:rPr>
              <w:t xml:space="preserve"> </w:t>
            </w:r>
          </w:p>
          <w:p w14:paraId="14CE3CFB" w14:textId="77777777" w:rsidR="00EF6ED0" w:rsidRPr="00AF0A09" w:rsidRDefault="00EF6ED0" w:rsidP="009C1FF9">
            <w:pPr>
              <w:jc w:val="both"/>
              <w:rPr>
                <w:rFonts w:cs="Times New Roman"/>
                <w:bCs/>
                <w:iCs/>
                <w:szCs w:val="24"/>
              </w:rPr>
            </w:pPr>
          </w:p>
          <w:p w14:paraId="47062A72" w14:textId="77777777" w:rsidR="00EF6ED0" w:rsidRPr="00AF0A09" w:rsidRDefault="00EF6ED0" w:rsidP="009C1FF9">
            <w:pPr>
              <w:jc w:val="both"/>
              <w:rPr>
                <w:rFonts w:cs="Times New Roman"/>
                <w:bCs/>
                <w:iCs/>
                <w:szCs w:val="24"/>
              </w:rPr>
            </w:pPr>
          </w:p>
          <w:p w14:paraId="52973945" w14:textId="77777777" w:rsidR="00EF6ED0" w:rsidRPr="00AF0A09" w:rsidRDefault="00EF6ED0" w:rsidP="009C1FF9">
            <w:pPr>
              <w:jc w:val="both"/>
              <w:rPr>
                <w:rFonts w:cs="Times New Roman"/>
                <w:bCs/>
                <w:iCs/>
                <w:szCs w:val="24"/>
              </w:rPr>
            </w:pPr>
          </w:p>
          <w:p w14:paraId="0E7CEE73" w14:textId="77777777" w:rsidR="00EF6ED0" w:rsidRPr="00AF0A09" w:rsidRDefault="00EF6ED0" w:rsidP="009C1FF9">
            <w:pPr>
              <w:jc w:val="both"/>
              <w:rPr>
                <w:rFonts w:cs="Times New Roman"/>
                <w:bCs/>
                <w:iCs/>
                <w:szCs w:val="24"/>
              </w:rPr>
            </w:pPr>
          </w:p>
          <w:p w14:paraId="69D47835" w14:textId="77777777" w:rsidR="00EF6ED0" w:rsidRPr="00AF0A09" w:rsidRDefault="00EF6ED0" w:rsidP="009C1FF9">
            <w:pPr>
              <w:rPr>
                <w:rFonts w:cs="Times New Roman"/>
                <w:b/>
                <w:szCs w:val="24"/>
                <w:lang w:val="es-ES"/>
              </w:rPr>
            </w:pPr>
          </w:p>
          <w:p w14:paraId="17147F92" w14:textId="77777777" w:rsidR="00EF6ED0" w:rsidRPr="00AF0A09" w:rsidRDefault="00EF6ED0" w:rsidP="009C1FF9">
            <w:pPr>
              <w:rPr>
                <w:rFonts w:cs="Times New Roman"/>
                <w:b/>
                <w:szCs w:val="24"/>
                <w:lang w:val="es-ES"/>
              </w:rPr>
            </w:pPr>
          </w:p>
          <w:p w14:paraId="086EB040" w14:textId="77777777" w:rsidR="00EF6ED0" w:rsidRPr="00AF0A09" w:rsidRDefault="00EF6ED0" w:rsidP="009C1FF9">
            <w:pPr>
              <w:rPr>
                <w:rFonts w:cs="Times New Roman"/>
                <w:b/>
                <w:szCs w:val="24"/>
                <w:lang w:val="es-ES"/>
              </w:rPr>
            </w:pPr>
          </w:p>
          <w:p w14:paraId="196C412C" w14:textId="77777777" w:rsidR="00EF6ED0" w:rsidRPr="00AF0A09" w:rsidRDefault="00EF6ED0" w:rsidP="009C1FF9">
            <w:pPr>
              <w:rPr>
                <w:rFonts w:cs="Times New Roman"/>
                <w:szCs w:val="24"/>
              </w:rPr>
            </w:pPr>
            <w:r w:rsidRPr="00AF0A09">
              <w:rPr>
                <w:rFonts w:cs="Times New Roman"/>
                <w:b/>
                <w:szCs w:val="24"/>
                <w:lang w:val="es-ES"/>
              </w:rPr>
              <w:t>Câu 12.  B</w:t>
            </w:r>
            <w:r w:rsidRPr="00AF0A09">
              <w:rPr>
                <w:rFonts w:cs="Times New Roman"/>
                <w:bCs/>
                <w:iCs/>
                <w:szCs w:val="24"/>
              </w:rPr>
              <w:t xml:space="preserve">                         </w:t>
            </w:r>
          </w:p>
          <w:p w14:paraId="690CF81E" w14:textId="77777777" w:rsidR="00EF6ED0" w:rsidRPr="00AF0A09" w:rsidRDefault="00EF6ED0" w:rsidP="009C1FF9">
            <w:pPr>
              <w:rPr>
                <w:rFonts w:cs="Times New Roman"/>
                <w:bCs/>
                <w:iCs/>
                <w:szCs w:val="24"/>
              </w:rPr>
            </w:pPr>
          </w:p>
          <w:p w14:paraId="31978D83" w14:textId="77777777" w:rsidR="00EF6ED0" w:rsidRPr="00AF0A09" w:rsidRDefault="00EF6ED0" w:rsidP="009C1FF9">
            <w:pPr>
              <w:rPr>
                <w:rFonts w:cs="Times New Roman"/>
                <w:szCs w:val="24"/>
              </w:rPr>
            </w:pPr>
          </w:p>
          <w:p w14:paraId="1E1CA2AC" w14:textId="77777777" w:rsidR="00EF6ED0" w:rsidRPr="00AF0A09" w:rsidRDefault="00EF6ED0" w:rsidP="009C1FF9">
            <w:pPr>
              <w:rPr>
                <w:rFonts w:cs="Times New Roman"/>
                <w:szCs w:val="24"/>
              </w:rPr>
            </w:pPr>
          </w:p>
          <w:p w14:paraId="4B997048" w14:textId="77777777" w:rsidR="00EF6ED0" w:rsidRPr="00AF0A09" w:rsidRDefault="00EF6ED0" w:rsidP="009C1FF9">
            <w:pPr>
              <w:rPr>
                <w:rFonts w:cs="Times New Roman"/>
                <w:szCs w:val="24"/>
              </w:rPr>
            </w:pPr>
          </w:p>
          <w:p w14:paraId="58756527" w14:textId="77777777" w:rsidR="00EF6ED0" w:rsidRPr="00AF0A09" w:rsidRDefault="00EF6ED0" w:rsidP="009C1FF9">
            <w:pPr>
              <w:rPr>
                <w:rFonts w:cs="Times New Roman"/>
                <w:szCs w:val="24"/>
              </w:rPr>
            </w:pPr>
          </w:p>
          <w:p w14:paraId="2AB671B2" w14:textId="77777777" w:rsidR="00EF6ED0" w:rsidRPr="00AF0A09" w:rsidRDefault="00EF6ED0" w:rsidP="009C1FF9">
            <w:pPr>
              <w:rPr>
                <w:rFonts w:cs="Times New Roman"/>
                <w:szCs w:val="24"/>
              </w:rPr>
            </w:pPr>
          </w:p>
          <w:p w14:paraId="34347C0D" w14:textId="77777777" w:rsidR="00EF6ED0" w:rsidRPr="00AF0A09" w:rsidRDefault="00EF6ED0" w:rsidP="009C1FF9">
            <w:pPr>
              <w:rPr>
                <w:rFonts w:cs="Times New Roman"/>
                <w:szCs w:val="24"/>
              </w:rPr>
            </w:pPr>
          </w:p>
          <w:p w14:paraId="5C87D603" w14:textId="77777777" w:rsidR="00EF6ED0" w:rsidRPr="00AF0A09" w:rsidRDefault="00EF6ED0" w:rsidP="009C1FF9">
            <w:pPr>
              <w:rPr>
                <w:rFonts w:cs="Times New Roman"/>
                <w:szCs w:val="24"/>
              </w:rPr>
            </w:pPr>
          </w:p>
          <w:p w14:paraId="622A2261" w14:textId="77777777" w:rsidR="00EF6ED0" w:rsidRPr="00AF0A09" w:rsidRDefault="00EF6ED0" w:rsidP="009C1FF9">
            <w:pPr>
              <w:rPr>
                <w:rFonts w:cs="Times New Roman"/>
                <w:szCs w:val="24"/>
              </w:rPr>
            </w:pPr>
            <w:r w:rsidRPr="00AF0A09">
              <w:rPr>
                <w:rFonts w:cs="Times New Roman"/>
                <w:b/>
                <w:szCs w:val="24"/>
                <w:lang w:val="es-ES"/>
              </w:rPr>
              <w:t>Câu 13.</w:t>
            </w:r>
            <w:r w:rsidRPr="00AF0A09">
              <w:rPr>
                <w:rFonts w:cs="Times New Roman"/>
                <w:b/>
                <w:szCs w:val="24"/>
              </w:rPr>
              <w:t xml:space="preserve"> A</w:t>
            </w:r>
          </w:p>
          <w:p w14:paraId="0575D5A8" w14:textId="77777777" w:rsidR="00EF6ED0" w:rsidRPr="00AF0A09" w:rsidRDefault="00EF6ED0" w:rsidP="009C1FF9">
            <w:pPr>
              <w:rPr>
                <w:rFonts w:cs="Times New Roman"/>
                <w:szCs w:val="24"/>
              </w:rPr>
            </w:pPr>
          </w:p>
          <w:p w14:paraId="14924F86" w14:textId="77777777" w:rsidR="00EF6ED0" w:rsidRPr="00AF0A09" w:rsidRDefault="00EF6ED0" w:rsidP="009C1FF9">
            <w:pPr>
              <w:rPr>
                <w:rFonts w:cs="Times New Roman"/>
                <w:szCs w:val="24"/>
              </w:rPr>
            </w:pPr>
          </w:p>
          <w:p w14:paraId="4C0171B7" w14:textId="77777777" w:rsidR="00EF6ED0" w:rsidRPr="00AF0A09" w:rsidRDefault="00EF6ED0" w:rsidP="009C1FF9">
            <w:pPr>
              <w:rPr>
                <w:rFonts w:cs="Times New Roman"/>
                <w:b/>
                <w:szCs w:val="24"/>
                <w:lang w:val="es-ES"/>
              </w:rPr>
            </w:pPr>
          </w:p>
          <w:p w14:paraId="6E744F7F" w14:textId="77777777" w:rsidR="00EF6ED0" w:rsidRPr="00AF0A09" w:rsidRDefault="00EF6ED0" w:rsidP="009C1FF9">
            <w:pPr>
              <w:rPr>
                <w:rFonts w:cs="Times New Roman"/>
                <w:b/>
                <w:szCs w:val="24"/>
                <w:lang w:val="es-ES"/>
              </w:rPr>
            </w:pPr>
          </w:p>
          <w:p w14:paraId="7F1AA90E" w14:textId="77777777" w:rsidR="00EF6ED0" w:rsidRPr="00AF0A09" w:rsidRDefault="00EF6ED0" w:rsidP="009C1FF9">
            <w:pPr>
              <w:rPr>
                <w:rFonts w:cs="Times New Roman"/>
                <w:b/>
                <w:szCs w:val="24"/>
                <w:lang w:val="es-ES"/>
              </w:rPr>
            </w:pPr>
          </w:p>
          <w:p w14:paraId="3CD469E9" w14:textId="77777777" w:rsidR="00EF6ED0" w:rsidRPr="00AF0A09" w:rsidRDefault="00EF6ED0" w:rsidP="009C1FF9">
            <w:pPr>
              <w:rPr>
                <w:rFonts w:cs="Times New Roman"/>
                <w:b/>
                <w:szCs w:val="24"/>
                <w:lang w:val="es-ES"/>
              </w:rPr>
            </w:pPr>
          </w:p>
          <w:p w14:paraId="3BEFD1CF" w14:textId="77777777" w:rsidR="00EF6ED0" w:rsidRPr="00AF0A09" w:rsidRDefault="00EF6ED0" w:rsidP="009C1FF9">
            <w:pPr>
              <w:rPr>
                <w:rFonts w:cs="Times New Roman"/>
                <w:b/>
                <w:szCs w:val="24"/>
                <w:lang w:val="es-ES"/>
              </w:rPr>
            </w:pPr>
          </w:p>
          <w:p w14:paraId="7A50B495" w14:textId="77777777" w:rsidR="00EF6ED0" w:rsidRPr="00AF0A09" w:rsidRDefault="00EF6ED0" w:rsidP="009C1FF9">
            <w:pPr>
              <w:rPr>
                <w:rFonts w:cs="Times New Roman"/>
                <w:b/>
                <w:szCs w:val="24"/>
              </w:rPr>
            </w:pPr>
            <w:r w:rsidRPr="00AF0A09">
              <w:rPr>
                <w:rFonts w:cs="Times New Roman"/>
                <w:b/>
                <w:szCs w:val="24"/>
                <w:lang w:val="es-ES"/>
              </w:rPr>
              <w:t>Câu 14.</w:t>
            </w:r>
            <w:r w:rsidRPr="00AF0A09">
              <w:rPr>
                <w:rFonts w:cs="Times New Roman"/>
                <w:b/>
                <w:szCs w:val="24"/>
              </w:rPr>
              <w:t xml:space="preserve"> D</w:t>
            </w:r>
          </w:p>
          <w:p w14:paraId="052CB5CA" w14:textId="77777777" w:rsidR="00EF6ED0" w:rsidRPr="00AF0A09" w:rsidRDefault="00EF6ED0" w:rsidP="009C1FF9">
            <w:pPr>
              <w:rPr>
                <w:rFonts w:cs="Times New Roman"/>
                <w:b/>
                <w:szCs w:val="24"/>
              </w:rPr>
            </w:pPr>
          </w:p>
          <w:p w14:paraId="1F46AB06" w14:textId="77777777" w:rsidR="00EF6ED0" w:rsidRPr="00AF0A09" w:rsidRDefault="00EF6ED0" w:rsidP="009C1FF9">
            <w:pPr>
              <w:rPr>
                <w:rFonts w:cs="Times New Roman"/>
                <w:b/>
                <w:szCs w:val="24"/>
              </w:rPr>
            </w:pPr>
          </w:p>
          <w:p w14:paraId="751BD833" w14:textId="77777777" w:rsidR="00EF6ED0" w:rsidRPr="00AF0A09" w:rsidRDefault="00EF6ED0" w:rsidP="009C1FF9">
            <w:pPr>
              <w:rPr>
                <w:rFonts w:cs="Times New Roman"/>
                <w:b/>
                <w:szCs w:val="24"/>
                <w:lang w:val="es-ES"/>
              </w:rPr>
            </w:pPr>
          </w:p>
          <w:p w14:paraId="48420042" w14:textId="77777777" w:rsidR="00EF6ED0" w:rsidRPr="00AF0A09" w:rsidRDefault="00EF6ED0" w:rsidP="009C1FF9">
            <w:pPr>
              <w:rPr>
                <w:rFonts w:cs="Times New Roman"/>
                <w:b/>
                <w:szCs w:val="24"/>
                <w:lang w:val="es-ES"/>
              </w:rPr>
            </w:pPr>
          </w:p>
          <w:p w14:paraId="2710B4D3" w14:textId="77777777" w:rsidR="00EF6ED0" w:rsidRPr="00AF0A09" w:rsidRDefault="00EF6ED0" w:rsidP="009C1FF9">
            <w:pPr>
              <w:rPr>
                <w:rFonts w:cs="Times New Roman"/>
                <w:b/>
                <w:szCs w:val="24"/>
                <w:lang w:val="es-ES"/>
              </w:rPr>
            </w:pPr>
          </w:p>
          <w:p w14:paraId="46F5DC1E"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15.</w:t>
            </w:r>
            <w:r w:rsidRPr="00AF0A09">
              <w:rPr>
                <w:rFonts w:cs="Times New Roman"/>
                <w:b/>
                <w:szCs w:val="24"/>
              </w:rPr>
              <w:t xml:space="preserve"> D</w:t>
            </w:r>
          </w:p>
          <w:p w14:paraId="610A4017" w14:textId="77777777" w:rsidR="00EF6ED0" w:rsidRPr="00AF0A09" w:rsidRDefault="00EF6ED0" w:rsidP="009C1FF9">
            <w:pPr>
              <w:rPr>
                <w:rFonts w:cs="Times New Roman"/>
                <w:szCs w:val="24"/>
              </w:rPr>
            </w:pPr>
          </w:p>
          <w:p w14:paraId="6149A059" w14:textId="77777777" w:rsidR="00EF6ED0" w:rsidRPr="00AF0A09" w:rsidRDefault="00EF6ED0" w:rsidP="009C1FF9">
            <w:pPr>
              <w:rPr>
                <w:rFonts w:cs="Times New Roman"/>
                <w:b/>
                <w:szCs w:val="24"/>
                <w:lang w:val="es-ES"/>
              </w:rPr>
            </w:pPr>
          </w:p>
          <w:p w14:paraId="6099690C" w14:textId="77777777" w:rsidR="00EF6ED0" w:rsidRPr="00AF0A09" w:rsidRDefault="00EF6ED0" w:rsidP="009C1FF9">
            <w:pPr>
              <w:rPr>
                <w:rFonts w:cs="Times New Roman"/>
                <w:b/>
                <w:szCs w:val="24"/>
                <w:lang w:val="es-ES"/>
              </w:rPr>
            </w:pPr>
          </w:p>
          <w:p w14:paraId="785FCEB8" w14:textId="77777777" w:rsidR="00EF6ED0" w:rsidRPr="00AF0A09" w:rsidRDefault="00EF6ED0" w:rsidP="009C1FF9">
            <w:pPr>
              <w:rPr>
                <w:rFonts w:cs="Times New Roman"/>
                <w:b/>
                <w:szCs w:val="24"/>
                <w:lang w:val="es-ES"/>
              </w:rPr>
            </w:pPr>
          </w:p>
          <w:p w14:paraId="0E8A4F20" w14:textId="77777777" w:rsidR="00EF6ED0" w:rsidRPr="00AF0A09" w:rsidRDefault="00EF6ED0" w:rsidP="009C1FF9">
            <w:pPr>
              <w:rPr>
                <w:rFonts w:cs="Times New Roman"/>
                <w:b/>
                <w:szCs w:val="24"/>
                <w:lang w:val="es-ES"/>
              </w:rPr>
            </w:pPr>
          </w:p>
          <w:p w14:paraId="6B0A2FDA" w14:textId="77777777" w:rsidR="00EF6ED0" w:rsidRPr="00AF0A09" w:rsidRDefault="00EF6ED0" w:rsidP="009C1FF9">
            <w:pPr>
              <w:rPr>
                <w:rFonts w:cs="Times New Roman"/>
                <w:szCs w:val="24"/>
              </w:rPr>
            </w:pPr>
            <w:r w:rsidRPr="00AF0A09">
              <w:rPr>
                <w:rFonts w:cs="Times New Roman"/>
                <w:b/>
                <w:szCs w:val="24"/>
                <w:lang w:val="es-ES"/>
              </w:rPr>
              <w:t>Câu 16.</w:t>
            </w:r>
            <w:r w:rsidRPr="00AF0A09">
              <w:rPr>
                <w:rFonts w:cs="Times New Roman"/>
                <w:b/>
                <w:szCs w:val="24"/>
              </w:rPr>
              <w:t xml:space="preserve"> C</w:t>
            </w:r>
          </w:p>
          <w:p w14:paraId="00DAA500" w14:textId="77777777" w:rsidR="00EF6ED0" w:rsidRPr="00AF0A09" w:rsidRDefault="00EF6ED0" w:rsidP="009C1FF9">
            <w:pPr>
              <w:rPr>
                <w:rFonts w:cs="Times New Roman"/>
                <w:szCs w:val="24"/>
              </w:rPr>
            </w:pPr>
          </w:p>
          <w:p w14:paraId="5EF8AC91" w14:textId="77777777" w:rsidR="00EF6ED0" w:rsidRPr="00AF0A09" w:rsidRDefault="00EF6ED0" w:rsidP="009C1FF9">
            <w:pPr>
              <w:rPr>
                <w:rFonts w:cs="Times New Roman"/>
                <w:szCs w:val="24"/>
              </w:rPr>
            </w:pPr>
            <w:r w:rsidRPr="00AF0A09">
              <w:rPr>
                <w:rFonts w:cs="Times New Roman"/>
                <w:b/>
                <w:szCs w:val="24"/>
                <w:lang w:val="es-ES"/>
              </w:rPr>
              <w:t>Câu 17.</w:t>
            </w:r>
            <w:r w:rsidRPr="00AF0A09">
              <w:rPr>
                <w:rFonts w:cs="Times New Roman"/>
                <w:b/>
                <w:szCs w:val="24"/>
              </w:rPr>
              <w:t xml:space="preserve"> C</w:t>
            </w:r>
          </w:p>
          <w:p w14:paraId="05012008" w14:textId="77777777" w:rsidR="00EF6ED0" w:rsidRPr="00AF0A09" w:rsidRDefault="00EF6ED0" w:rsidP="009C1FF9">
            <w:pPr>
              <w:rPr>
                <w:rFonts w:cs="Times New Roman"/>
                <w:szCs w:val="24"/>
              </w:rPr>
            </w:pPr>
          </w:p>
          <w:p w14:paraId="17367A52" w14:textId="77777777" w:rsidR="00EF6ED0" w:rsidRPr="00AF0A09" w:rsidRDefault="00EF6ED0" w:rsidP="009C1FF9">
            <w:pPr>
              <w:rPr>
                <w:rFonts w:cs="Times New Roman"/>
                <w:b/>
                <w:szCs w:val="24"/>
                <w:lang w:val="es-ES"/>
              </w:rPr>
            </w:pPr>
          </w:p>
          <w:p w14:paraId="1FFF6419" w14:textId="77777777" w:rsidR="00EF6ED0" w:rsidRPr="00AF0A09" w:rsidRDefault="00EF6ED0" w:rsidP="009C1FF9">
            <w:pPr>
              <w:rPr>
                <w:rFonts w:cs="Times New Roman"/>
                <w:b/>
                <w:szCs w:val="24"/>
                <w:lang w:val="es-ES"/>
              </w:rPr>
            </w:pPr>
          </w:p>
          <w:p w14:paraId="23AFD16D" w14:textId="77777777" w:rsidR="00EF6ED0" w:rsidRPr="00AF0A09" w:rsidRDefault="00EF6ED0" w:rsidP="009C1FF9">
            <w:pPr>
              <w:rPr>
                <w:rFonts w:cs="Times New Roman"/>
                <w:szCs w:val="24"/>
              </w:rPr>
            </w:pPr>
            <w:r w:rsidRPr="00AF0A09">
              <w:rPr>
                <w:rFonts w:cs="Times New Roman"/>
                <w:b/>
                <w:szCs w:val="24"/>
                <w:lang w:val="es-ES"/>
              </w:rPr>
              <w:t>Câu 18.</w:t>
            </w:r>
            <w:r w:rsidRPr="00AF0A09">
              <w:rPr>
                <w:rFonts w:cs="Times New Roman"/>
                <w:b/>
                <w:szCs w:val="24"/>
              </w:rPr>
              <w:t xml:space="preserve"> C</w:t>
            </w:r>
          </w:p>
          <w:p w14:paraId="2B01FADF" w14:textId="77777777" w:rsidR="00EF6ED0" w:rsidRPr="00AF0A09" w:rsidRDefault="00EF6ED0" w:rsidP="009C1FF9">
            <w:pPr>
              <w:rPr>
                <w:rFonts w:cs="Times New Roman"/>
                <w:szCs w:val="24"/>
              </w:rPr>
            </w:pPr>
          </w:p>
          <w:p w14:paraId="0602004D" w14:textId="77777777" w:rsidR="00EF6ED0" w:rsidRPr="00AF0A09" w:rsidRDefault="00EF6ED0" w:rsidP="009C1FF9">
            <w:pPr>
              <w:rPr>
                <w:rFonts w:cs="Times New Roman"/>
                <w:b/>
                <w:szCs w:val="24"/>
                <w:lang w:val="es-ES"/>
              </w:rPr>
            </w:pPr>
          </w:p>
          <w:p w14:paraId="15D241CC" w14:textId="77777777" w:rsidR="00EF6ED0" w:rsidRPr="00AF0A09" w:rsidRDefault="00EF6ED0" w:rsidP="009C1FF9">
            <w:pPr>
              <w:rPr>
                <w:rFonts w:cs="Times New Roman"/>
                <w:b/>
                <w:szCs w:val="24"/>
                <w:lang w:val="es-ES"/>
              </w:rPr>
            </w:pPr>
          </w:p>
          <w:p w14:paraId="3E32EEF3" w14:textId="77777777" w:rsidR="00EF6ED0" w:rsidRPr="00AF0A09" w:rsidRDefault="00EF6ED0" w:rsidP="009C1FF9">
            <w:pPr>
              <w:rPr>
                <w:rFonts w:cs="Times New Roman"/>
                <w:b/>
                <w:szCs w:val="24"/>
                <w:lang w:val="es-ES"/>
              </w:rPr>
            </w:pPr>
          </w:p>
          <w:p w14:paraId="4305B0D3" w14:textId="77777777" w:rsidR="00EF6ED0" w:rsidRPr="00AF0A09" w:rsidRDefault="00EF6ED0" w:rsidP="009C1FF9">
            <w:pPr>
              <w:rPr>
                <w:rFonts w:cs="Times New Roman"/>
                <w:b/>
                <w:szCs w:val="24"/>
                <w:lang w:val="es-ES"/>
              </w:rPr>
            </w:pPr>
          </w:p>
          <w:p w14:paraId="4C5D729B" w14:textId="77777777" w:rsidR="00EF6ED0" w:rsidRPr="00AF0A09" w:rsidRDefault="00EF6ED0" w:rsidP="009C1FF9">
            <w:pPr>
              <w:rPr>
                <w:rFonts w:cs="Times New Roman"/>
                <w:b/>
                <w:szCs w:val="24"/>
                <w:lang w:val="es-ES"/>
              </w:rPr>
            </w:pPr>
          </w:p>
          <w:p w14:paraId="380289FD" w14:textId="77777777" w:rsidR="00EF6ED0" w:rsidRPr="00AF0A09" w:rsidRDefault="00EF6ED0" w:rsidP="009C1FF9">
            <w:pPr>
              <w:rPr>
                <w:rFonts w:cs="Times New Roman"/>
                <w:b/>
                <w:szCs w:val="24"/>
                <w:lang w:val="es-ES"/>
              </w:rPr>
            </w:pPr>
          </w:p>
          <w:p w14:paraId="5474750B" w14:textId="77777777" w:rsidR="00EF6ED0" w:rsidRPr="00AF0A09" w:rsidRDefault="00EF6ED0" w:rsidP="009C1FF9">
            <w:pPr>
              <w:rPr>
                <w:rFonts w:cs="Times New Roman"/>
                <w:b/>
                <w:szCs w:val="24"/>
                <w:lang w:val="es-ES"/>
              </w:rPr>
            </w:pPr>
          </w:p>
          <w:p w14:paraId="12BB0170" w14:textId="77777777" w:rsidR="00EF6ED0" w:rsidRPr="00AF0A09" w:rsidRDefault="00EF6ED0" w:rsidP="009C1FF9">
            <w:pPr>
              <w:rPr>
                <w:rFonts w:cs="Times New Roman"/>
                <w:szCs w:val="24"/>
              </w:rPr>
            </w:pPr>
            <w:r w:rsidRPr="00AF0A09">
              <w:rPr>
                <w:rFonts w:cs="Times New Roman"/>
                <w:b/>
                <w:szCs w:val="24"/>
                <w:lang w:val="es-ES"/>
              </w:rPr>
              <w:t>Câu 19.</w:t>
            </w:r>
            <w:r w:rsidRPr="00AF0A09">
              <w:rPr>
                <w:rFonts w:cs="Times New Roman"/>
                <w:b/>
                <w:szCs w:val="24"/>
              </w:rPr>
              <w:t xml:space="preserve"> B</w:t>
            </w:r>
          </w:p>
          <w:p w14:paraId="2B32E262" w14:textId="77777777" w:rsidR="00EF6ED0" w:rsidRPr="00AF0A09" w:rsidRDefault="00EF6ED0" w:rsidP="009C1FF9">
            <w:pPr>
              <w:rPr>
                <w:rFonts w:cs="Times New Roman"/>
                <w:szCs w:val="24"/>
              </w:rPr>
            </w:pPr>
          </w:p>
          <w:p w14:paraId="5A238205" w14:textId="77777777" w:rsidR="00EF6ED0" w:rsidRPr="00AF0A09" w:rsidRDefault="00EF6ED0" w:rsidP="009C1FF9">
            <w:pPr>
              <w:rPr>
                <w:rFonts w:cs="Times New Roman"/>
                <w:szCs w:val="24"/>
              </w:rPr>
            </w:pPr>
          </w:p>
          <w:p w14:paraId="1F3FF167" w14:textId="77777777" w:rsidR="00EF6ED0" w:rsidRPr="00AF0A09" w:rsidRDefault="00EF6ED0" w:rsidP="009C1FF9">
            <w:pPr>
              <w:rPr>
                <w:rFonts w:cs="Times New Roman"/>
                <w:b/>
                <w:szCs w:val="24"/>
                <w:lang w:val="es-ES"/>
              </w:rPr>
            </w:pPr>
          </w:p>
          <w:p w14:paraId="731CD25C" w14:textId="77777777" w:rsidR="00EF6ED0" w:rsidRPr="00AF0A09" w:rsidRDefault="00EF6ED0" w:rsidP="009C1FF9">
            <w:pPr>
              <w:rPr>
                <w:rFonts w:cs="Times New Roman"/>
                <w:b/>
                <w:szCs w:val="24"/>
                <w:lang w:val="es-ES"/>
              </w:rPr>
            </w:pPr>
          </w:p>
          <w:p w14:paraId="33BEFA60" w14:textId="77777777" w:rsidR="00EF6ED0" w:rsidRPr="00AF0A09" w:rsidRDefault="00EF6ED0" w:rsidP="009C1FF9">
            <w:pPr>
              <w:rPr>
                <w:rFonts w:cs="Times New Roman"/>
                <w:b/>
                <w:szCs w:val="24"/>
                <w:lang w:val="es-ES"/>
              </w:rPr>
            </w:pPr>
          </w:p>
          <w:p w14:paraId="4097FE88" w14:textId="77777777" w:rsidR="00EF6ED0" w:rsidRPr="00AF0A09" w:rsidRDefault="00EF6ED0" w:rsidP="009C1FF9">
            <w:pPr>
              <w:rPr>
                <w:rFonts w:cs="Times New Roman"/>
                <w:b/>
                <w:szCs w:val="24"/>
                <w:lang w:val="es-ES"/>
              </w:rPr>
            </w:pPr>
          </w:p>
          <w:p w14:paraId="220C7017" w14:textId="77777777" w:rsidR="00EF6ED0" w:rsidRPr="00AF0A09" w:rsidRDefault="00EF6ED0" w:rsidP="009C1FF9">
            <w:pPr>
              <w:rPr>
                <w:rFonts w:cs="Times New Roman"/>
                <w:b/>
                <w:szCs w:val="24"/>
                <w:lang w:val="es-ES"/>
              </w:rPr>
            </w:pPr>
          </w:p>
          <w:p w14:paraId="5234DD2C" w14:textId="77777777" w:rsidR="00EF6ED0" w:rsidRPr="00AF0A09" w:rsidRDefault="00EF6ED0" w:rsidP="009C1FF9">
            <w:pPr>
              <w:rPr>
                <w:rFonts w:cs="Times New Roman"/>
                <w:b/>
                <w:szCs w:val="24"/>
                <w:lang w:val="es-ES"/>
              </w:rPr>
            </w:pPr>
          </w:p>
          <w:p w14:paraId="5115D160" w14:textId="77777777" w:rsidR="00EF6ED0" w:rsidRPr="00AF0A09" w:rsidRDefault="00EF6ED0" w:rsidP="009C1FF9">
            <w:pPr>
              <w:rPr>
                <w:rFonts w:cs="Times New Roman"/>
                <w:szCs w:val="24"/>
              </w:rPr>
            </w:pPr>
            <w:r w:rsidRPr="00AF0A09">
              <w:rPr>
                <w:rFonts w:cs="Times New Roman"/>
                <w:b/>
                <w:szCs w:val="24"/>
                <w:lang w:val="es-ES"/>
              </w:rPr>
              <w:t>Câu 20.</w:t>
            </w:r>
            <w:r w:rsidRPr="00AF0A09">
              <w:rPr>
                <w:rFonts w:cs="Times New Roman"/>
                <w:b/>
                <w:szCs w:val="24"/>
              </w:rPr>
              <w:t xml:space="preserve"> B</w:t>
            </w:r>
          </w:p>
          <w:p w14:paraId="4D0E3B66" w14:textId="77777777" w:rsidR="00EF6ED0" w:rsidRPr="00AF0A09" w:rsidRDefault="00EF6ED0" w:rsidP="009C1FF9">
            <w:pPr>
              <w:rPr>
                <w:rFonts w:cs="Times New Roman"/>
                <w:szCs w:val="24"/>
              </w:rPr>
            </w:pPr>
          </w:p>
          <w:p w14:paraId="360984A2" w14:textId="77777777" w:rsidR="00EF6ED0" w:rsidRPr="00AF0A09" w:rsidRDefault="00EF6ED0" w:rsidP="009C1FF9">
            <w:pPr>
              <w:rPr>
                <w:rFonts w:cs="Times New Roman"/>
                <w:szCs w:val="24"/>
              </w:rPr>
            </w:pPr>
          </w:p>
          <w:p w14:paraId="263206C1" w14:textId="77777777" w:rsidR="00EF6ED0" w:rsidRPr="00AF0A09" w:rsidRDefault="00EF6ED0" w:rsidP="009C1FF9">
            <w:pPr>
              <w:rPr>
                <w:rFonts w:cs="Times New Roman"/>
                <w:b/>
                <w:szCs w:val="24"/>
                <w:lang w:val="es-ES"/>
              </w:rPr>
            </w:pPr>
          </w:p>
          <w:p w14:paraId="6839F406" w14:textId="77777777" w:rsidR="00EF6ED0" w:rsidRPr="00AF0A09" w:rsidRDefault="00EF6ED0" w:rsidP="009C1FF9">
            <w:pPr>
              <w:rPr>
                <w:rFonts w:cs="Times New Roman"/>
                <w:szCs w:val="24"/>
              </w:rPr>
            </w:pPr>
            <w:r w:rsidRPr="00AF0A09">
              <w:rPr>
                <w:rFonts w:cs="Times New Roman"/>
                <w:b/>
                <w:szCs w:val="24"/>
                <w:lang w:val="es-ES"/>
              </w:rPr>
              <w:t>Câu 21.</w:t>
            </w:r>
            <w:r w:rsidRPr="00AF0A09">
              <w:rPr>
                <w:rFonts w:cs="Times New Roman"/>
                <w:b/>
                <w:szCs w:val="24"/>
              </w:rPr>
              <w:t xml:space="preserve"> C</w:t>
            </w:r>
          </w:p>
          <w:p w14:paraId="12538930" w14:textId="77777777" w:rsidR="00EF6ED0" w:rsidRPr="00AF0A09" w:rsidRDefault="00EF6ED0" w:rsidP="009C1FF9">
            <w:pPr>
              <w:jc w:val="both"/>
              <w:rPr>
                <w:rFonts w:cs="Times New Roman"/>
                <w:bCs/>
                <w:iCs/>
                <w:szCs w:val="24"/>
              </w:rPr>
            </w:pPr>
            <w:r w:rsidRPr="00AF0A09">
              <w:rPr>
                <w:rFonts w:cs="Times New Roman"/>
                <w:bCs/>
                <w:iCs/>
                <w:szCs w:val="24"/>
              </w:rPr>
              <w:t xml:space="preserve"> </w:t>
            </w:r>
          </w:p>
          <w:p w14:paraId="29C2A558" w14:textId="77777777" w:rsidR="00EF6ED0" w:rsidRPr="00AF0A09" w:rsidRDefault="00EF6ED0" w:rsidP="009C1FF9">
            <w:pPr>
              <w:jc w:val="both"/>
              <w:rPr>
                <w:rFonts w:cs="Times New Roman"/>
                <w:bCs/>
                <w:iCs/>
                <w:szCs w:val="24"/>
              </w:rPr>
            </w:pPr>
          </w:p>
          <w:p w14:paraId="2B4DEF92" w14:textId="77777777" w:rsidR="00EF6ED0" w:rsidRPr="00AF0A09" w:rsidRDefault="00EF6ED0" w:rsidP="009C1FF9">
            <w:pPr>
              <w:jc w:val="both"/>
              <w:rPr>
                <w:rFonts w:cs="Times New Roman"/>
                <w:bCs/>
                <w:iCs/>
                <w:szCs w:val="24"/>
              </w:rPr>
            </w:pPr>
          </w:p>
          <w:p w14:paraId="67EC7C45" w14:textId="77777777" w:rsidR="00EF6ED0" w:rsidRPr="00AF0A09" w:rsidRDefault="00EF6ED0" w:rsidP="009C1FF9">
            <w:pPr>
              <w:jc w:val="both"/>
              <w:rPr>
                <w:rFonts w:cs="Times New Roman"/>
                <w:bCs/>
                <w:iCs/>
                <w:szCs w:val="24"/>
              </w:rPr>
            </w:pPr>
          </w:p>
          <w:p w14:paraId="766840CC" w14:textId="77777777" w:rsidR="00EF6ED0" w:rsidRPr="00AF0A09" w:rsidRDefault="00EF6ED0" w:rsidP="009C1FF9">
            <w:pPr>
              <w:rPr>
                <w:rFonts w:cs="Times New Roman"/>
                <w:b/>
                <w:szCs w:val="24"/>
                <w:lang w:val="es-ES"/>
              </w:rPr>
            </w:pPr>
          </w:p>
          <w:p w14:paraId="188ADB3B" w14:textId="77777777" w:rsidR="00EF6ED0" w:rsidRPr="00AF0A09" w:rsidRDefault="00EF6ED0" w:rsidP="009C1FF9">
            <w:pPr>
              <w:rPr>
                <w:rFonts w:cs="Times New Roman"/>
                <w:b/>
                <w:szCs w:val="24"/>
                <w:lang w:val="es-ES"/>
              </w:rPr>
            </w:pPr>
          </w:p>
          <w:p w14:paraId="2209297F" w14:textId="77777777" w:rsidR="00EF6ED0" w:rsidRPr="00AF0A09" w:rsidRDefault="00EF6ED0" w:rsidP="009C1FF9">
            <w:pPr>
              <w:rPr>
                <w:rFonts w:cs="Times New Roman"/>
                <w:bCs/>
                <w:iCs/>
                <w:szCs w:val="24"/>
              </w:rPr>
            </w:pPr>
            <w:r w:rsidRPr="00AF0A09">
              <w:rPr>
                <w:rFonts w:cs="Times New Roman"/>
                <w:b/>
                <w:szCs w:val="24"/>
                <w:lang w:val="es-ES"/>
              </w:rPr>
              <w:t>Câu 22.  D</w:t>
            </w:r>
            <w:r w:rsidRPr="00AF0A09">
              <w:rPr>
                <w:rFonts w:cs="Times New Roman"/>
                <w:bCs/>
                <w:iCs/>
                <w:szCs w:val="24"/>
              </w:rPr>
              <w:t xml:space="preserve">                         </w:t>
            </w:r>
          </w:p>
          <w:p w14:paraId="5489B66A" w14:textId="77777777" w:rsidR="00EF6ED0" w:rsidRPr="00AF0A09" w:rsidRDefault="00EF6ED0" w:rsidP="009C1FF9">
            <w:pPr>
              <w:rPr>
                <w:rFonts w:cs="Times New Roman"/>
                <w:bCs/>
                <w:iCs/>
                <w:szCs w:val="24"/>
              </w:rPr>
            </w:pPr>
          </w:p>
          <w:p w14:paraId="4227F313" w14:textId="77777777" w:rsidR="00EF6ED0" w:rsidRPr="00AF0A09" w:rsidRDefault="00EF6ED0" w:rsidP="009C1FF9">
            <w:pPr>
              <w:rPr>
                <w:rFonts w:cs="Times New Roman"/>
                <w:bCs/>
                <w:iCs/>
                <w:szCs w:val="24"/>
              </w:rPr>
            </w:pPr>
          </w:p>
          <w:p w14:paraId="11A4EF54" w14:textId="77777777" w:rsidR="00EF6ED0" w:rsidRPr="00AF0A09" w:rsidRDefault="00EF6ED0" w:rsidP="009C1FF9">
            <w:pPr>
              <w:rPr>
                <w:rFonts w:cs="Times New Roman"/>
                <w:bCs/>
                <w:iCs/>
                <w:szCs w:val="24"/>
              </w:rPr>
            </w:pPr>
          </w:p>
          <w:p w14:paraId="7F7E31AB" w14:textId="77777777" w:rsidR="00EF6ED0" w:rsidRPr="00AF0A09" w:rsidRDefault="00EF6ED0" w:rsidP="009C1FF9">
            <w:pPr>
              <w:rPr>
                <w:rFonts w:cs="Times New Roman"/>
                <w:b/>
                <w:szCs w:val="24"/>
                <w:lang w:val="es-ES"/>
              </w:rPr>
            </w:pPr>
          </w:p>
          <w:p w14:paraId="27446A41" w14:textId="77777777" w:rsidR="00EF6ED0" w:rsidRPr="00AF0A09" w:rsidRDefault="00EF6ED0" w:rsidP="009C1FF9">
            <w:pPr>
              <w:rPr>
                <w:rFonts w:cs="Times New Roman"/>
                <w:b/>
                <w:szCs w:val="24"/>
                <w:lang w:val="es-ES"/>
              </w:rPr>
            </w:pPr>
          </w:p>
          <w:p w14:paraId="06AD0048" w14:textId="77777777" w:rsidR="00EF6ED0" w:rsidRPr="00AF0A09" w:rsidRDefault="00EF6ED0" w:rsidP="009C1FF9">
            <w:pPr>
              <w:rPr>
                <w:rFonts w:cs="Times New Roman"/>
                <w:b/>
                <w:szCs w:val="24"/>
                <w:lang w:val="es-ES"/>
              </w:rPr>
            </w:pPr>
          </w:p>
          <w:p w14:paraId="35F07444" w14:textId="77777777" w:rsidR="00EF6ED0" w:rsidRPr="00AF0A09" w:rsidRDefault="00EF6ED0" w:rsidP="009C1FF9">
            <w:pPr>
              <w:rPr>
                <w:rFonts w:cs="Times New Roman"/>
                <w:b/>
                <w:szCs w:val="24"/>
                <w:lang w:val="es-ES"/>
              </w:rPr>
            </w:pPr>
          </w:p>
          <w:p w14:paraId="64A931B0" w14:textId="77777777" w:rsidR="00EF6ED0" w:rsidRPr="00AF0A09" w:rsidRDefault="00EF6ED0" w:rsidP="009C1FF9">
            <w:pPr>
              <w:rPr>
                <w:rFonts w:cs="Times New Roman"/>
                <w:b/>
                <w:szCs w:val="24"/>
                <w:lang w:val="es-ES"/>
              </w:rPr>
            </w:pPr>
          </w:p>
          <w:p w14:paraId="49E416BC" w14:textId="77777777" w:rsidR="00EF6ED0" w:rsidRPr="00AF0A09" w:rsidRDefault="00EF6ED0" w:rsidP="009C1FF9">
            <w:pPr>
              <w:rPr>
                <w:rFonts w:cs="Times New Roman"/>
                <w:szCs w:val="24"/>
              </w:rPr>
            </w:pPr>
            <w:r w:rsidRPr="00AF0A09">
              <w:rPr>
                <w:rFonts w:cs="Times New Roman"/>
                <w:b/>
                <w:szCs w:val="24"/>
                <w:lang w:val="es-ES"/>
              </w:rPr>
              <w:t>Câu 23.</w:t>
            </w:r>
            <w:r w:rsidRPr="00AF0A09">
              <w:rPr>
                <w:rFonts w:cs="Times New Roman"/>
                <w:b/>
                <w:szCs w:val="24"/>
              </w:rPr>
              <w:t xml:space="preserve"> B</w:t>
            </w:r>
          </w:p>
          <w:p w14:paraId="4E49166B" w14:textId="77777777" w:rsidR="00EF6ED0" w:rsidRPr="00AF0A09" w:rsidRDefault="00EF6ED0" w:rsidP="009C1FF9">
            <w:pPr>
              <w:rPr>
                <w:rFonts w:cs="Times New Roman"/>
                <w:szCs w:val="24"/>
              </w:rPr>
            </w:pPr>
          </w:p>
          <w:p w14:paraId="64EDE4D4" w14:textId="77777777" w:rsidR="00EF6ED0" w:rsidRPr="00AF0A09" w:rsidRDefault="00EF6ED0" w:rsidP="009C1FF9">
            <w:pPr>
              <w:rPr>
                <w:rFonts w:cs="Times New Roman"/>
                <w:szCs w:val="24"/>
              </w:rPr>
            </w:pPr>
          </w:p>
          <w:p w14:paraId="157090AE" w14:textId="77777777" w:rsidR="00EF6ED0" w:rsidRPr="00AF0A09" w:rsidRDefault="00EF6ED0" w:rsidP="009C1FF9">
            <w:pPr>
              <w:rPr>
                <w:rFonts w:cs="Times New Roman"/>
                <w:b/>
                <w:szCs w:val="24"/>
                <w:lang w:val="es-ES"/>
              </w:rPr>
            </w:pPr>
          </w:p>
          <w:p w14:paraId="1A6B19C3" w14:textId="77777777" w:rsidR="00EF6ED0" w:rsidRPr="00AF0A09" w:rsidRDefault="00EF6ED0" w:rsidP="009C1FF9">
            <w:pPr>
              <w:rPr>
                <w:rFonts w:cs="Times New Roman"/>
                <w:b/>
                <w:szCs w:val="24"/>
                <w:lang w:val="es-ES"/>
              </w:rPr>
            </w:pPr>
          </w:p>
          <w:p w14:paraId="19C80A4F" w14:textId="77777777" w:rsidR="00EF6ED0" w:rsidRPr="00AF0A09" w:rsidRDefault="00EF6ED0" w:rsidP="009C1FF9">
            <w:pPr>
              <w:rPr>
                <w:rFonts w:cs="Times New Roman"/>
                <w:szCs w:val="24"/>
              </w:rPr>
            </w:pPr>
            <w:r w:rsidRPr="00AF0A09">
              <w:rPr>
                <w:rFonts w:cs="Times New Roman"/>
                <w:b/>
                <w:szCs w:val="24"/>
                <w:lang w:val="es-ES"/>
              </w:rPr>
              <w:t>Câu 24.</w:t>
            </w:r>
            <w:r w:rsidRPr="00AF0A09">
              <w:rPr>
                <w:rFonts w:cs="Times New Roman"/>
                <w:b/>
                <w:szCs w:val="24"/>
              </w:rPr>
              <w:t xml:space="preserve"> B</w:t>
            </w:r>
          </w:p>
          <w:p w14:paraId="2A404295" w14:textId="77777777" w:rsidR="00EF6ED0" w:rsidRPr="00AF0A09" w:rsidRDefault="00EF6ED0" w:rsidP="009C1FF9">
            <w:pPr>
              <w:jc w:val="both"/>
              <w:rPr>
                <w:rFonts w:cs="Times New Roman"/>
                <w:bCs/>
                <w:iCs/>
                <w:szCs w:val="24"/>
              </w:rPr>
            </w:pPr>
            <w:r w:rsidRPr="00AF0A09">
              <w:rPr>
                <w:rFonts w:cs="Times New Roman"/>
                <w:bCs/>
                <w:iCs/>
                <w:szCs w:val="24"/>
              </w:rPr>
              <w:t xml:space="preserve"> </w:t>
            </w:r>
          </w:p>
          <w:p w14:paraId="7E470559" w14:textId="77777777" w:rsidR="00EF6ED0" w:rsidRPr="00AF0A09" w:rsidRDefault="00EF6ED0" w:rsidP="009C1FF9">
            <w:pPr>
              <w:rPr>
                <w:rFonts w:cs="Times New Roman"/>
                <w:bCs/>
                <w:iCs/>
                <w:szCs w:val="24"/>
              </w:rPr>
            </w:pPr>
            <w:r w:rsidRPr="00AF0A09">
              <w:rPr>
                <w:rFonts w:cs="Times New Roman"/>
                <w:b/>
                <w:szCs w:val="24"/>
                <w:lang w:val="es-ES"/>
              </w:rPr>
              <w:t>Câu 25.  B</w:t>
            </w:r>
            <w:r w:rsidRPr="00AF0A09">
              <w:rPr>
                <w:rFonts w:cs="Times New Roman"/>
                <w:bCs/>
                <w:iCs/>
                <w:szCs w:val="24"/>
              </w:rPr>
              <w:t xml:space="preserve">                         </w:t>
            </w:r>
          </w:p>
          <w:p w14:paraId="05A52285" w14:textId="77777777" w:rsidR="00EF6ED0" w:rsidRPr="00AF0A09" w:rsidRDefault="00EF6ED0" w:rsidP="009C1FF9">
            <w:pPr>
              <w:rPr>
                <w:rFonts w:cs="Times New Roman"/>
                <w:bCs/>
                <w:iCs/>
                <w:szCs w:val="24"/>
              </w:rPr>
            </w:pPr>
          </w:p>
          <w:p w14:paraId="2B29ED1C" w14:textId="77777777" w:rsidR="00EF6ED0" w:rsidRPr="00AF0A09" w:rsidRDefault="00EF6ED0" w:rsidP="009C1FF9">
            <w:pPr>
              <w:rPr>
                <w:rFonts w:cs="Times New Roman"/>
                <w:bCs/>
                <w:iCs/>
                <w:szCs w:val="24"/>
              </w:rPr>
            </w:pPr>
          </w:p>
          <w:p w14:paraId="027A05C5" w14:textId="77777777" w:rsidR="00EF6ED0" w:rsidRPr="00AF0A09" w:rsidRDefault="00EF6ED0" w:rsidP="009C1FF9">
            <w:pPr>
              <w:rPr>
                <w:rFonts w:cs="Times New Roman"/>
                <w:bCs/>
                <w:iCs/>
                <w:szCs w:val="24"/>
              </w:rPr>
            </w:pPr>
          </w:p>
          <w:p w14:paraId="1E3C0BB1" w14:textId="77777777" w:rsidR="00EF6ED0" w:rsidRPr="00AF0A09" w:rsidRDefault="00EF6ED0" w:rsidP="009C1FF9">
            <w:pPr>
              <w:rPr>
                <w:rFonts w:cs="Times New Roman"/>
                <w:b/>
                <w:szCs w:val="24"/>
                <w:lang w:val="es-ES"/>
              </w:rPr>
            </w:pPr>
          </w:p>
          <w:p w14:paraId="009956D4" w14:textId="77777777" w:rsidR="00EF6ED0" w:rsidRPr="00AF0A09" w:rsidRDefault="00EF6ED0" w:rsidP="009C1FF9">
            <w:pPr>
              <w:rPr>
                <w:rFonts w:cs="Times New Roman"/>
                <w:szCs w:val="24"/>
              </w:rPr>
            </w:pPr>
            <w:r w:rsidRPr="00AF0A09">
              <w:rPr>
                <w:rFonts w:cs="Times New Roman"/>
                <w:b/>
                <w:szCs w:val="24"/>
                <w:lang w:val="es-ES"/>
              </w:rPr>
              <w:t>Câu 26.  C</w:t>
            </w:r>
            <w:r w:rsidRPr="00AF0A09">
              <w:rPr>
                <w:rFonts w:cs="Times New Roman"/>
                <w:bCs/>
                <w:iCs/>
                <w:szCs w:val="24"/>
              </w:rPr>
              <w:t xml:space="preserve">                         </w:t>
            </w:r>
          </w:p>
          <w:p w14:paraId="15A4BF1C" w14:textId="77777777" w:rsidR="00EF6ED0" w:rsidRPr="00AF0A09" w:rsidRDefault="00EF6ED0" w:rsidP="009C1FF9">
            <w:pPr>
              <w:rPr>
                <w:rFonts w:cs="Times New Roman"/>
                <w:szCs w:val="24"/>
              </w:rPr>
            </w:pPr>
          </w:p>
          <w:p w14:paraId="6C446292" w14:textId="77777777" w:rsidR="00EF6ED0" w:rsidRPr="00AF0A09" w:rsidRDefault="00EF6ED0" w:rsidP="009C1FF9">
            <w:pPr>
              <w:rPr>
                <w:rFonts w:cs="Times New Roman"/>
                <w:szCs w:val="24"/>
              </w:rPr>
            </w:pPr>
          </w:p>
          <w:p w14:paraId="168678BC" w14:textId="77777777" w:rsidR="00EF6ED0" w:rsidRPr="00AF0A09" w:rsidRDefault="00EF6ED0" w:rsidP="009C1FF9">
            <w:pPr>
              <w:rPr>
                <w:rFonts w:cs="Times New Roman"/>
                <w:szCs w:val="24"/>
              </w:rPr>
            </w:pPr>
          </w:p>
          <w:p w14:paraId="3FD27F91" w14:textId="77777777" w:rsidR="00EF6ED0" w:rsidRPr="00AF0A09" w:rsidRDefault="00EF6ED0" w:rsidP="009C1FF9">
            <w:pPr>
              <w:rPr>
                <w:rFonts w:cs="Times New Roman"/>
                <w:szCs w:val="24"/>
              </w:rPr>
            </w:pPr>
          </w:p>
          <w:p w14:paraId="0974AB28" w14:textId="77777777" w:rsidR="00EF6ED0" w:rsidRPr="00AF0A09" w:rsidRDefault="00EF6ED0" w:rsidP="009C1FF9">
            <w:pPr>
              <w:rPr>
                <w:rFonts w:cs="Times New Roman"/>
                <w:bCs/>
                <w:iCs/>
                <w:szCs w:val="24"/>
              </w:rPr>
            </w:pPr>
            <w:r w:rsidRPr="00AF0A09">
              <w:rPr>
                <w:rFonts w:cs="Times New Roman"/>
                <w:b/>
                <w:szCs w:val="24"/>
                <w:lang w:val="es-ES"/>
              </w:rPr>
              <w:t>Câu 27.  D</w:t>
            </w:r>
            <w:r w:rsidRPr="00AF0A09">
              <w:rPr>
                <w:rFonts w:cs="Times New Roman"/>
                <w:bCs/>
                <w:iCs/>
                <w:szCs w:val="24"/>
              </w:rPr>
              <w:t xml:space="preserve">                         </w:t>
            </w:r>
          </w:p>
          <w:p w14:paraId="5BD6C9F6" w14:textId="77777777" w:rsidR="00EF6ED0" w:rsidRPr="00AF0A09" w:rsidRDefault="00EF6ED0" w:rsidP="009C1FF9">
            <w:pPr>
              <w:rPr>
                <w:rFonts w:cs="Times New Roman"/>
                <w:bCs/>
                <w:iCs/>
                <w:szCs w:val="24"/>
              </w:rPr>
            </w:pPr>
          </w:p>
          <w:p w14:paraId="5A0ED78E" w14:textId="77777777" w:rsidR="00EF6ED0" w:rsidRPr="00AF0A09" w:rsidRDefault="00EF6ED0" w:rsidP="009C1FF9">
            <w:pPr>
              <w:rPr>
                <w:rFonts w:cs="Times New Roman"/>
                <w:bCs/>
                <w:iCs/>
                <w:szCs w:val="24"/>
              </w:rPr>
            </w:pPr>
          </w:p>
          <w:p w14:paraId="06703FBA" w14:textId="77777777" w:rsidR="00EF6ED0" w:rsidRPr="00AF0A09" w:rsidRDefault="00EF6ED0" w:rsidP="009C1FF9">
            <w:pPr>
              <w:rPr>
                <w:rFonts w:cs="Times New Roman"/>
                <w:bCs/>
                <w:iCs/>
                <w:szCs w:val="24"/>
              </w:rPr>
            </w:pPr>
          </w:p>
          <w:p w14:paraId="1B496D95" w14:textId="77777777" w:rsidR="00EF6ED0" w:rsidRPr="00AF0A09" w:rsidRDefault="00EF6ED0" w:rsidP="009C1FF9">
            <w:pPr>
              <w:rPr>
                <w:rFonts w:cs="Times New Roman"/>
                <w:szCs w:val="24"/>
              </w:rPr>
            </w:pPr>
            <w:r w:rsidRPr="00AF0A09">
              <w:rPr>
                <w:rFonts w:cs="Times New Roman"/>
                <w:b/>
                <w:szCs w:val="24"/>
                <w:lang w:val="es-ES"/>
              </w:rPr>
              <w:t>Câu 28.  C</w:t>
            </w:r>
            <w:r w:rsidRPr="00AF0A09">
              <w:rPr>
                <w:rFonts w:cs="Times New Roman"/>
                <w:bCs/>
                <w:iCs/>
                <w:szCs w:val="24"/>
              </w:rPr>
              <w:t xml:space="preserve">                         </w:t>
            </w:r>
          </w:p>
        </w:tc>
      </w:tr>
    </w:tbl>
    <w:p w14:paraId="20885AA7" w14:textId="77777777" w:rsidR="00EF6ED0" w:rsidRPr="00AF0A09" w:rsidRDefault="00EF6ED0"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br w:type="textWrapping" w:clear="all"/>
        <w:t xml:space="preserve">4. Hoạt động 4: Vận dụng </w:t>
      </w:r>
    </w:p>
    <w:p w14:paraId="2A0A82EC"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704D71CC"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661385AF"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15FC7E0B"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747" w:type="dxa"/>
        <w:tblLayout w:type="fixed"/>
        <w:tblLook w:val="04A0" w:firstRow="1" w:lastRow="0" w:firstColumn="1" w:lastColumn="0" w:noHBand="0" w:noVBand="1"/>
      </w:tblPr>
      <w:tblGrid>
        <w:gridCol w:w="5211"/>
        <w:gridCol w:w="4536"/>
      </w:tblGrid>
      <w:tr w:rsidR="001816F8" w:rsidRPr="00AF0A09" w14:paraId="15DF2705" w14:textId="77777777" w:rsidTr="00693BA4">
        <w:tc>
          <w:tcPr>
            <w:tcW w:w="5211" w:type="dxa"/>
            <w:tcBorders>
              <w:top w:val="single" w:sz="4" w:space="0" w:color="auto"/>
              <w:left w:val="single" w:sz="4" w:space="0" w:color="auto"/>
              <w:bottom w:val="single" w:sz="4" w:space="0" w:color="auto"/>
              <w:right w:val="single" w:sz="4" w:space="0" w:color="auto"/>
            </w:tcBorders>
            <w:shd w:val="clear" w:color="auto" w:fill="auto"/>
            <w:vAlign w:val="bottom"/>
          </w:tcPr>
          <w:p w14:paraId="127C1BF4"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bottom"/>
          </w:tcPr>
          <w:p w14:paraId="3E491CB5"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1608CDFC" w14:textId="77777777" w:rsidTr="00693BA4">
        <w:tc>
          <w:tcPr>
            <w:tcW w:w="5211" w:type="dxa"/>
            <w:tcBorders>
              <w:top w:val="single" w:sz="4" w:space="0" w:color="auto"/>
              <w:left w:val="single" w:sz="4" w:space="0" w:color="auto"/>
              <w:bottom w:val="single" w:sz="4" w:space="0" w:color="auto"/>
              <w:right w:val="single" w:sz="4" w:space="0" w:color="auto"/>
            </w:tcBorders>
            <w:shd w:val="clear" w:color="auto" w:fill="auto"/>
          </w:tcPr>
          <w:p w14:paraId="2CE8A76F"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746C2523"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làm bài tập</w:t>
            </w:r>
          </w:p>
          <w:p w14:paraId="73D9AB6B"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iCs/>
                <w:sz w:val="24"/>
                <w:szCs w:val="24"/>
              </w:rPr>
              <w:t xml:space="preserve">Bài tập 1. </w:t>
            </w:r>
            <w:r w:rsidRPr="00AF0A09">
              <w:rPr>
                <w:rFonts w:ascii="Times New Roman" w:hAnsi="Times New Roman" w:cs="Times New Roman"/>
                <w:bCs/>
                <w:sz w:val="24"/>
                <w:szCs w:val="24"/>
              </w:rPr>
              <w:t>Nhận biết được các nguồn điện đơn giản như pin, acquy.</w:t>
            </w:r>
          </w:p>
          <w:p w14:paraId="009223E2"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 xml:space="preserve">Bài tập 2. </w:t>
            </w:r>
            <w:r w:rsidRPr="00AF0A09">
              <w:rPr>
                <w:rFonts w:ascii="Times New Roman" w:hAnsi="Times New Roman" w:cs="Times New Roman"/>
                <w:bCs/>
                <w:sz w:val="24"/>
                <w:szCs w:val="24"/>
              </w:rPr>
              <w:t>Làm được pin Von – ta đơn giản bằng vật liệu dễ tìm kiếm: nửa quả chanh, hai điện cực bằng đồng và bằng kẽm.</w:t>
            </w:r>
          </w:p>
          <w:p w14:paraId="017739E5"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iCs/>
                <w:sz w:val="24"/>
                <w:szCs w:val="24"/>
              </w:rPr>
              <w:t>Bài tập 3.</w:t>
            </w:r>
            <w:r w:rsidRPr="00AF0A09">
              <w:rPr>
                <w:rFonts w:ascii="Times New Roman" w:hAnsi="Times New Roman" w:cs="Times New Roman"/>
                <w:bCs/>
                <w:sz w:val="24"/>
                <w:szCs w:val="24"/>
              </w:rPr>
              <w:t xml:space="preserve"> Lựa chọn được vật cách điện, vật dẫn điện.</w:t>
            </w:r>
          </w:p>
          <w:p w14:paraId="55F4C0C9"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Bài tập 4.</w:t>
            </w:r>
            <w:r w:rsidRPr="00AF0A09">
              <w:rPr>
                <w:rFonts w:ascii="Times New Roman" w:hAnsi="Times New Roman" w:cs="Times New Roman"/>
                <w:bCs/>
                <w:sz w:val="24"/>
                <w:szCs w:val="24"/>
              </w:rPr>
              <w:t xml:space="preserve"> Hãy kể tên ba thiết bị hay dụng cụ điện có sử dụng nguồn điện là acquy.</w:t>
            </w:r>
          </w:p>
          <w:p w14:paraId="2994C602" w14:textId="77777777" w:rsidR="00EF6ED0" w:rsidRPr="00AF0A09" w:rsidRDefault="00EF6ED0" w:rsidP="009C1FF9">
            <w:pPr>
              <w:pStyle w:val="ListParagraph"/>
              <w:ind w:left="0"/>
              <w:rPr>
                <w:bCs/>
              </w:rPr>
            </w:pPr>
            <w:r w:rsidRPr="00AF0A09">
              <w:rPr>
                <w:b/>
                <w:iCs/>
              </w:rPr>
              <w:t>Bài tập 5.</w:t>
            </w:r>
            <w:r w:rsidRPr="00AF0A09">
              <w:rPr>
                <w:bCs/>
              </w:rPr>
              <w:t xml:space="preserve"> Để thắp sáng một bóng đèn pin thì cần những đồ vật hay dụng cụ nào? Phải làm gì với những vật hay dụng cụ này thì bóng đèn pin mới sáng?</w:t>
            </w:r>
          </w:p>
          <w:p w14:paraId="4B7D03EE"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Bài tập 6.</w:t>
            </w:r>
            <w:r w:rsidRPr="00AF0A09">
              <w:rPr>
                <w:rFonts w:ascii="Times New Roman" w:hAnsi="Times New Roman" w:cs="Times New Roman"/>
                <w:bCs/>
                <w:sz w:val="24"/>
                <w:szCs w:val="24"/>
              </w:rPr>
              <w:t xml:space="preserve"> Điện thoại di động sử dụng nguồn điện là pin sạc. </w:t>
            </w:r>
          </w:p>
          <w:p w14:paraId="160CAD10"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a) Khi ta không sử dụng, tắt nguồn điện thoại và cắm vào ổ điện để sạc pin thì pin trong điện thoại là nguồn điện hay dụng cụ tiêu thụ điện?</w:t>
            </w:r>
          </w:p>
          <w:p w14:paraId="7F57EBFE"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b) Nếu pin không phải là nguồn điện thì lúc này nguồn điện ở đâu?</w:t>
            </w:r>
          </w:p>
          <w:p w14:paraId="6B055D6A" w14:textId="77777777" w:rsidR="00EF6ED0" w:rsidRPr="00AF0A09" w:rsidRDefault="00EF6ED0" w:rsidP="009C1FF9">
            <w:pPr>
              <w:pStyle w:val="ListParagraph"/>
              <w:ind w:left="0"/>
              <w:rPr>
                <w:bCs/>
              </w:rPr>
            </w:pPr>
            <w:r w:rsidRPr="00AF0A09">
              <w:rPr>
                <w:b/>
                <w:iCs/>
              </w:rPr>
              <w:t>Bài tập 7.</w:t>
            </w:r>
            <w:r w:rsidRPr="00AF0A09">
              <w:rPr>
                <w:bCs/>
              </w:rPr>
              <w:t xml:space="preserve"> </w:t>
            </w:r>
          </w:p>
          <w:p w14:paraId="47DDAC4F" w14:textId="77777777" w:rsidR="00EF6ED0" w:rsidRPr="00AF0A09" w:rsidRDefault="00EF6ED0" w:rsidP="009C1FF9">
            <w:pPr>
              <w:pStyle w:val="ListParagraph"/>
              <w:ind w:left="0"/>
              <w:rPr>
                <w:bCs/>
              </w:rPr>
            </w:pPr>
            <w:r w:rsidRPr="00AF0A09">
              <w:rPr>
                <w:bCs/>
                <w:noProof/>
              </w:rPr>
              <w:drawing>
                <wp:anchor distT="0" distB="0" distL="114300" distR="114300" simplePos="0" relativeHeight="251693056" behindDoc="0" locked="0" layoutInCell="1" allowOverlap="1" wp14:anchorId="4B93F0D1" wp14:editId="058A594C">
                  <wp:simplePos x="0" y="0"/>
                  <wp:positionH relativeFrom="column">
                    <wp:posOffset>1469390</wp:posOffset>
                  </wp:positionH>
                  <wp:positionV relativeFrom="paragraph">
                    <wp:posOffset>-1189990</wp:posOffset>
                  </wp:positionV>
                  <wp:extent cx="1753870" cy="1152525"/>
                  <wp:effectExtent l="0" t="0" r="0" b="9525"/>
                  <wp:wrapThrough wrapText="bothSides">
                    <wp:wrapPolygon edited="0">
                      <wp:start x="0" y="0"/>
                      <wp:lineTo x="0" y="21421"/>
                      <wp:lineTo x="21350" y="21421"/>
                      <wp:lineTo x="21350" y="0"/>
                      <wp:lineTo x="0" y="0"/>
                    </wp:wrapPolygon>
                  </wp:wrapThrough>
                  <wp:docPr id="1059804543" name="Picture 105980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753870" cy="1152525"/>
                          </a:xfrm>
                          <a:prstGeom prst="rect">
                            <a:avLst/>
                          </a:prstGeom>
                          <a:noFill/>
                        </pic:spPr>
                      </pic:pic>
                    </a:graphicData>
                  </a:graphic>
                  <wp14:sizeRelH relativeFrom="margin">
                    <wp14:pctWidth>0</wp14:pctWidth>
                  </wp14:sizeRelH>
                  <wp14:sizeRelV relativeFrom="margin">
                    <wp14:pctHeight>0</wp14:pctHeight>
                  </wp14:sizeRelV>
                </wp:anchor>
              </w:drawing>
            </w:r>
            <w:r w:rsidRPr="00AF0A09">
              <w:rPr>
                <w:b/>
                <w:noProof/>
              </w:rPr>
              <w:drawing>
                <wp:anchor distT="0" distB="0" distL="114300" distR="114300" simplePos="0" relativeHeight="251692032" behindDoc="0" locked="0" layoutInCell="1" allowOverlap="1" wp14:anchorId="27906425" wp14:editId="695EA75F">
                  <wp:simplePos x="0" y="0"/>
                  <wp:positionH relativeFrom="column">
                    <wp:posOffset>1871980</wp:posOffset>
                  </wp:positionH>
                  <wp:positionV relativeFrom="paragraph">
                    <wp:posOffset>886460</wp:posOffset>
                  </wp:positionV>
                  <wp:extent cx="1360805" cy="933450"/>
                  <wp:effectExtent l="0" t="0" r="0" b="0"/>
                  <wp:wrapThrough wrapText="bothSides">
                    <wp:wrapPolygon edited="0">
                      <wp:start x="0" y="0"/>
                      <wp:lineTo x="0" y="21159"/>
                      <wp:lineTo x="21167" y="21159"/>
                      <wp:lineTo x="21167" y="0"/>
                      <wp:lineTo x="0" y="0"/>
                    </wp:wrapPolygon>
                  </wp:wrapThrough>
                  <wp:docPr id="682208205" name="Picture 682208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360805" cy="933450"/>
                          </a:xfrm>
                          <a:prstGeom prst="rect">
                            <a:avLst/>
                          </a:prstGeom>
                          <a:noFill/>
                        </pic:spPr>
                      </pic:pic>
                    </a:graphicData>
                  </a:graphic>
                  <wp14:sizeRelH relativeFrom="margin">
                    <wp14:pctWidth>0</wp14:pctWidth>
                  </wp14:sizeRelH>
                  <wp14:sizeRelV relativeFrom="margin">
                    <wp14:pctHeight>0</wp14:pctHeight>
                  </wp14:sizeRelV>
                </wp:anchor>
              </w:drawing>
            </w:r>
            <w:r w:rsidRPr="00AF0A09">
              <w:rPr>
                <w:bCs/>
              </w:rPr>
              <w:t xml:space="preserve">Một số học sinh lắp mạch điện để làm sáng bóng đèn như hình ở dưới nhưng khi đóng công tắc thì đèn lại không sáng. Theo em, có thể có những nguyên nhân nào khiến bóng đèn không sáng? </w:t>
            </w:r>
          </w:p>
          <w:p w14:paraId="1E2835D5" w14:textId="77777777" w:rsidR="00EF6ED0" w:rsidRPr="00AF0A09" w:rsidRDefault="00EF6ED0" w:rsidP="009C1FF9">
            <w:pPr>
              <w:pStyle w:val="ListParagraph"/>
              <w:ind w:left="0"/>
              <w:rPr>
                <w:bCs/>
              </w:rPr>
            </w:pPr>
            <w:r w:rsidRPr="00AF0A09">
              <w:rPr>
                <w:b/>
                <w:iCs/>
              </w:rPr>
              <w:t>Bài tập 8.</w:t>
            </w:r>
            <w:r w:rsidRPr="00AF0A09">
              <w:rPr>
                <w:bCs/>
              </w:rPr>
              <w:t xml:space="preserve"> </w:t>
            </w:r>
          </w:p>
          <w:p w14:paraId="07A5EBC6" w14:textId="77777777" w:rsidR="00EF6ED0" w:rsidRPr="00AF0A09" w:rsidRDefault="00EF6ED0"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Muốn có dòng điện chạy qua một bóng đèn pin thì phải làm theo cách được vẽ trong hình nào dưới đây? Vì sao?</w:t>
            </w:r>
          </w:p>
          <w:p w14:paraId="0352B1AC" w14:textId="77777777" w:rsidR="00EF6ED0" w:rsidRPr="00AF0A09" w:rsidRDefault="00EF6ED0" w:rsidP="009C1FF9">
            <w:pPr>
              <w:spacing w:after="0" w:line="240" w:lineRule="auto"/>
              <w:ind w:left="-142"/>
              <w:jc w:val="center"/>
              <w:rPr>
                <w:rFonts w:ascii="Times New Roman" w:hAnsi="Times New Roman" w:cs="Times New Roman"/>
                <w:bCs/>
                <w:sz w:val="24"/>
                <w:szCs w:val="24"/>
              </w:rPr>
            </w:pPr>
            <w:r w:rsidRPr="00AF0A09">
              <w:rPr>
                <w:rFonts w:ascii="Times New Roman" w:hAnsi="Times New Roman" w:cs="Times New Roman"/>
                <w:bCs/>
                <w:noProof/>
                <w:sz w:val="24"/>
                <w:szCs w:val="24"/>
              </w:rPr>
              <w:lastRenderedPageBreak/>
              <w:drawing>
                <wp:inline distT="0" distB="0" distL="0" distR="0" wp14:anchorId="6F47CFBC" wp14:editId="30F9528A">
                  <wp:extent cx="2857500" cy="732692"/>
                  <wp:effectExtent l="0" t="0" r="0" b="0"/>
                  <wp:docPr id="1261585127" name="Picture 126158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b="33316"/>
                          <a:stretch/>
                        </pic:blipFill>
                        <pic:spPr bwMode="auto">
                          <a:xfrm>
                            <a:off x="0" y="0"/>
                            <a:ext cx="2860029" cy="733341"/>
                          </a:xfrm>
                          <a:prstGeom prst="rect">
                            <a:avLst/>
                          </a:prstGeom>
                          <a:noFill/>
                          <a:ln>
                            <a:noFill/>
                          </a:ln>
                          <a:extLst>
                            <a:ext uri="{53640926-AAD7-44D8-BBD7-CCE9431645EC}">
                              <a14:shadowObscured xmlns:a14="http://schemas.microsoft.com/office/drawing/2010/main"/>
                            </a:ext>
                          </a:extLst>
                        </pic:spPr>
                      </pic:pic>
                    </a:graphicData>
                  </a:graphic>
                </wp:inline>
              </w:drawing>
            </w:r>
          </w:p>
          <w:p w14:paraId="1676C371" w14:textId="77777777" w:rsidR="00EF6ED0" w:rsidRPr="00AF0A09" w:rsidRDefault="00EF6ED0">
            <w:pPr>
              <w:pStyle w:val="ListParagraph"/>
              <w:numPr>
                <w:ilvl w:val="0"/>
                <w:numId w:val="7"/>
              </w:numPr>
              <w:contextualSpacing/>
              <w:rPr>
                <w:bCs/>
              </w:rPr>
            </w:pPr>
            <w:r w:rsidRPr="00AF0A09">
              <w:rPr>
                <w:bCs/>
              </w:rPr>
              <w:t xml:space="preserve">           (2)           (3)          (4)</w:t>
            </w:r>
          </w:p>
          <w:p w14:paraId="6534831E"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A97082A"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7F210D2B"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20329A0"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3E60B478"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1EF8352A"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331C505E"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60440442"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2C643736"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1BA6E74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p>
          <w:p w14:paraId="6D03BF19"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Pin và acquy là những nguồn điện đơn giản đều có khả năng cung cấp dòng điện cho các dụng cụ điện hoạt động và có hai cực: cực dương (+), cực âm (-).</w:t>
            </w:r>
          </w:p>
          <w:tbl>
            <w:tblPr>
              <w:tblStyle w:val="TableGrid"/>
              <w:tblW w:w="0" w:type="auto"/>
              <w:tblLayout w:type="fixed"/>
              <w:tblLook w:val="04A0" w:firstRow="1" w:lastRow="0" w:firstColumn="1" w:lastColumn="0" w:noHBand="0" w:noVBand="1"/>
            </w:tblPr>
            <w:tblGrid>
              <w:gridCol w:w="1905"/>
              <w:gridCol w:w="2377"/>
            </w:tblGrid>
            <w:tr w:rsidR="001816F8" w:rsidRPr="00AF0A09" w14:paraId="548460C1" w14:textId="77777777" w:rsidTr="00693BA4">
              <w:tc>
                <w:tcPr>
                  <w:tcW w:w="1905" w:type="dxa"/>
                </w:tcPr>
                <w:p w14:paraId="43C70B48" w14:textId="77777777" w:rsidR="00EF6ED0" w:rsidRPr="00AF0A09" w:rsidRDefault="00EF6ED0" w:rsidP="00C44CCE">
                  <w:pPr>
                    <w:framePr w:hSpace="180" w:wrap="around" w:vAnchor="text" w:hAnchor="text" w:y="1"/>
                    <w:suppressOverlap/>
                    <w:jc w:val="center"/>
                    <w:rPr>
                      <w:rFonts w:cs="Times New Roman"/>
                      <w:b/>
                      <w:szCs w:val="24"/>
                    </w:rPr>
                  </w:pPr>
                  <w:r w:rsidRPr="00AF0A09">
                    <w:rPr>
                      <w:rFonts w:cs="Times New Roman"/>
                      <w:b/>
                      <w:szCs w:val="24"/>
                    </w:rPr>
                    <w:t>Ac quy</w:t>
                  </w:r>
                </w:p>
              </w:tc>
              <w:tc>
                <w:tcPr>
                  <w:tcW w:w="2377" w:type="dxa"/>
                </w:tcPr>
                <w:p w14:paraId="4608A3E5" w14:textId="77777777" w:rsidR="00EF6ED0" w:rsidRPr="00AF0A09" w:rsidRDefault="00EF6ED0" w:rsidP="00C44CCE">
                  <w:pPr>
                    <w:framePr w:hSpace="180" w:wrap="around" w:vAnchor="text" w:hAnchor="text" w:y="1"/>
                    <w:suppressOverlap/>
                    <w:jc w:val="center"/>
                    <w:rPr>
                      <w:rFonts w:cs="Times New Roman"/>
                      <w:b/>
                      <w:szCs w:val="24"/>
                    </w:rPr>
                  </w:pPr>
                  <w:r w:rsidRPr="00AF0A09">
                    <w:rPr>
                      <w:rFonts w:cs="Times New Roman"/>
                      <w:b/>
                      <w:szCs w:val="24"/>
                    </w:rPr>
                    <w:t>Pin</w:t>
                  </w:r>
                </w:p>
              </w:tc>
            </w:tr>
            <w:tr w:rsidR="001816F8" w:rsidRPr="00AF0A09" w14:paraId="5DE0124F" w14:textId="77777777" w:rsidTr="00693BA4">
              <w:tc>
                <w:tcPr>
                  <w:tcW w:w="1905" w:type="dxa"/>
                </w:tcPr>
                <w:p w14:paraId="7580C0C6" w14:textId="77777777" w:rsidR="00EF6ED0" w:rsidRPr="00AF0A09" w:rsidRDefault="00EF6ED0" w:rsidP="00C44CCE">
                  <w:pPr>
                    <w:framePr w:hSpace="180" w:wrap="around" w:vAnchor="text" w:hAnchor="text" w:y="1"/>
                    <w:suppressOverlap/>
                    <w:rPr>
                      <w:rFonts w:cs="Times New Roman"/>
                      <w:bCs/>
                      <w:szCs w:val="24"/>
                    </w:rPr>
                  </w:pPr>
                  <w:r w:rsidRPr="00AF0A09">
                    <w:rPr>
                      <w:rFonts w:cs="Times New Roman"/>
                      <w:bCs/>
                      <w:szCs w:val="24"/>
                    </w:rPr>
                    <w:t>Cấu tạo cồng kềnh, nằng nề, di chuyển khó khăn hơn pin rất nhiều.</w:t>
                  </w:r>
                </w:p>
              </w:tc>
              <w:tc>
                <w:tcPr>
                  <w:tcW w:w="2377" w:type="dxa"/>
                </w:tcPr>
                <w:p w14:paraId="67706503" w14:textId="77777777" w:rsidR="00EF6ED0" w:rsidRPr="00AF0A09" w:rsidRDefault="00EF6ED0" w:rsidP="00C44CCE">
                  <w:pPr>
                    <w:framePr w:hSpace="180" w:wrap="around" w:vAnchor="text" w:hAnchor="text" w:y="1"/>
                    <w:suppressOverlap/>
                    <w:rPr>
                      <w:rFonts w:cs="Times New Roman"/>
                      <w:bCs/>
                      <w:szCs w:val="24"/>
                    </w:rPr>
                  </w:pPr>
                  <w:r w:rsidRPr="00AF0A09">
                    <w:rPr>
                      <w:rFonts w:cs="Times New Roman"/>
                      <w:bCs/>
                      <w:szCs w:val="24"/>
                    </w:rPr>
                    <w:t>Cấu tạo gọn, nhẹ và dễ dàng di chuyển.</w:t>
                  </w:r>
                </w:p>
              </w:tc>
            </w:tr>
            <w:tr w:rsidR="001816F8" w:rsidRPr="00AF0A09" w14:paraId="1E2E587A" w14:textId="77777777" w:rsidTr="00693BA4">
              <w:tc>
                <w:tcPr>
                  <w:tcW w:w="1905" w:type="dxa"/>
                </w:tcPr>
                <w:p w14:paraId="782B41F4" w14:textId="77777777" w:rsidR="00EF6ED0" w:rsidRPr="00AF0A09" w:rsidRDefault="00EF6ED0" w:rsidP="00C44CCE">
                  <w:pPr>
                    <w:framePr w:hSpace="180" w:wrap="around" w:vAnchor="text" w:hAnchor="text" w:y="1"/>
                    <w:suppressOverlap/>
                    <w:rPr>
                      <w:rFonts w:cs="Times New Roman"/>
                      <w:bCs/>
                      <w:szCs w:val="24"/>
                    </w:rPr>
                  </w:pPr>
                  <w:r w:rsidRPr="00AF0A09">
                    <w:rPr>
                      <w:rFonts w:cs="Times New Roman"/>
                      <w:bCs/>
                      <w:szCs w:val="24"/>
                    </w:rPr>
                    <w:t>Thời gian sử dụng dài hơn, có khả năng cung cấp điện mạnh, tạo ra dòng điện lớn hơn bin.</w:t>
                  </w:r>
                </w:p>
              </w:tc>
              <w:tc>
                <w:tcPr>
                  <w:tcW w:w="2377" w:type="dxa"/>
                </w:tcPr>
                <w:p w14:paraId="2E8E2501" w14:textId="77777777" w:rsidR="00EF6ED0" w:rsidRPr="00AF0A09" w:rsidRDefault="00EF6ED0" w:rsidP="00C44CCE">
                  <w:pPr>
                    <w:framePr w:hSpace="180" w:wrap="around" w:vAnchor="text" w:hAnchor="text" w:y="1"/>
                    <w:suppressOverlap/>
                    <w:rPr>
                      <w:rFonts w:cs="Times New Roman"/>
                      <w:bCs/>
                      <w:szCs w:val="24"/>
                    </w:rPr>
                  </w:pPr>
                  <w:r w:rsidRPr="00AF0A09">
                    <w:rPr>
                      <w:rFonts w:cs="Times New Roman"/>
                      <w:bCs/>
                      <w:szCs w:val="24"/>
                    </w:rPr>
                    <w:t>Thời gian sử dụng ngắn hơn, khả năng cung cấp điện yếu, tạo ra dòng điện nhỏ hơn so với ac quy.</w:t>
                  </w:r>
                </w:p>
              </w:tc>
            </w:tr>
            <w:tr w:rsidR="001816F8" w:rsidRPr="00AF0A09" w14:paraId="3302AEC7" w14:textId="77777777" w:rsidTr="00693BA4">
              <w:tc>
                <w:tcPr>
                  <w:tcW w:w="1905" w:type="dxa"/>
                </w:tcPr>
                <w:p w14:paraId="7305143D" w14:textId="77777777" w:rsidR="00EF6ED0" w:rsidRPr="00AF0A09" w:rsidRDefault="00EF6ED0" w:rsidP="00C44CCE">
                  <w:pPr>
                    <w:framePr w:hSpace="180" w:wrap="around" w:vAnchor="text" w:hAnchor="text" w:y="1"/>
                    <w:suppressOverlap/>
                    <w:rPr>
                      <w:rFonts w:cs="Times New Roman"/>
                      <w:bCs/>
                      <w:szCs w:val="24"/>
                    </w:rPr>
                  </w:pPr>
                  <w:r w:rsidRPr="00AF0A09">
                    <w:rPr>
                      <w:rFonts w:cs="Times New Roman"/>
                      <w:bCs/>
                      <w:szCs w:val="24"/>
                    </w:rPr>
                    <w:t>Có thể tiếp tục sử dụng bằng cách nạp điện khi hết điện.</w:t>
                  </w:r>
                </w:p>
              </w:tc>
              <w:tc>
                <w:tcPr>
                  <w:tcW w:w="2377" w:type="dxa"/>
                </w:tcPr>
                <w:p w14:paraId="24E652C9" w14:textId="77777777" w:rsidR="00EF6ED0" w:rsidRPr="00AF0A09" w:rsidRDefault="00EF6ED0" w:rsidP="00C44CCE">
                  <w:pPr>
                    <w:framePr w:hSpace="180" w:wrap="around" w:vAnchor="text" w:hAnchor="text" w:y="1"/>
                    <w:suppressOverlap/>
                    <w:rPr>
                      <w:rFonts w:cs="Times New Roman"/>
                      <w:bCs/>
                      <w:szCs w:val="24"/>
                    </w:rPr>
                  </w:pPr>
                  <w:r w:rsidRPr="00AF0A09">
                    <w:rPr>
                      <w:rFonts w:cs="Times New Roman"/>
                      <w:bCs/>
                      <w:szCs w:val="24"/>
                    </w:rPr>
                    <w:t>Đa số khi hết điện thì pin không sử dụng được mà phải bỏ.</w:t>
                  </w:r>
                </w:p>
              </w:tc>
            </w:tr>
          </w:tbl>
          <w:p w14:paraId="08F7E642"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lang w:val="nl-NL"/>
              </w:rPr>
            </w:pPr>
          </w:p>
          <w:p w14:paraId="29491CE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 xml:space="preserve">Bài tập 2: </w:t>
            </w:r>
          </w:p>
          <w:p w14:paraId="74E6F38D" w14:textId="77777777" w:rsidR="00EF6ED0" w:rsidRPr="00AF0A09" w:rsidRDefault="00EF6ED0" w:rsidP="009C1FF9">
            <w:pPr>
              <w:spacing w:after="0" w:line="240" w:lineRule="auto"/>
              <w:ind w:left="34"/>
              <w:jc w:val="both"/>
              <w:rPr>
                <w:rFonts w:ascii="Times New Roman" w:hAnsi="Times New Roman" w:cs="Times New Roman"/>
                <w:bCs/>
                <w:sz w:val="24"/>
                <w:szCs w:val="24"/>
              </w:rPr>
            </w:pPr>
            <w:r w:rsidRPr="00AF0A09">
              <w:rPr>
                <w:rFonts w:ascii="Times New Roman" w:hAnsi="Times New Roman" w:cs="Times New Roman"/>
                <w:bCs/>
                <w:sz w:val="24"/>
                <w:szCs w:val="24"/>
              </w:rPr>
              <w:t>Các Thầy/Cô tham khảo video dưới đây theo đường link</w:t>
            </w:r>
          </w:p>
          <w:p w14:paraId="5B1A716A" w14:textId="77777777" w:rsidR="00EF6ED0" w:rsidRPr="00AF0A09" w:rsidRDefault="00EF6ED0" w:rsidP="009C1FF9">
            <w:pPr>
              <w:spacing w:after="0" w:line="240" w:lineRule="auto"/>
              <w:ind w:left="34"/>
              <w:jc w:val="both"/>
              <w:rPr>
                <w:rFonts w:ascii="Times New Roman" w:hAnsi="Times New Roman" w:cs="Times New Roman"/>
                <w:b/>
                <w:sz w:val="24"/>
                <w:szCs w:val="24"/>
              </w:rPr>
            </w:pPr>
            <w:r w:rsidRPr="00AF0A09">
              <w:rPr>
                <w:rFonts w:ascii="Times New Roman" w:hAnsi="Times New Roman" w:cs="Times New Roman"/>
                <w:b/>
                <w:sz w:val="24"/>
                <w:szCs w:val="24"/>
              </w:rPr>
              <w:t>https://www.youtube.com/watch?v=ea06kgOiK7o</w:t>
            </w:r>
          </w:p>
          <w:p w14:paraId="207DDFD4" w14:textId="77777777" w:rsidR="00EF6ED0" w:rsidRPr="00AF0A09" w:rsidRDefault="00EF6ED0" w:rsidP="009C1FF9">
            <w:pPr>
              <w:pStyle w:val="ListParagraph"/>
              <w:ind w:left="0"/>
              <w:jc w:val="both"/>
              <w:rPr>
                <w:b/>
                <w:iCs/>
              </w:rPr>
            </w:pPr>
          </w:p>
          <w:p w14:paraId="18008635" w14:textId="77777777" w:rsidR="00EF6ED0" w:rsidRPr="00AF0A09" w:rsidRDefault="00EF6ED0" w:rsidP="009C1FF9">
            <w:pPr>
              <w:pStyle w:val="ListParagraph"/>
              <w:ind w:left="0"/>
              <w:jc w:val="both"/>
              <w:rPr>
                <w:b/>
                <w:iCs/>
              </w:rPr>
            </w:pPr>
            <w:r w:rsidRPr="00AF0A09">
              <w:rPr>
                <w:b/>
                <w:iCs/>
              </w:rPr>
              <w:t xml:space="preserve">Bài tập 3: </w:t>
            </w:r>
          </w:p>
          <w:p w14:paraId="67296FF3"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Vật cách điện là vật không cho dòng điện đi qua, ví dụ: nhựa, gỗ khô, thủy tinh, …</w:t>
            </w:r>
          </w:p>
          <w:p w14:paraId="3BB8AF2B"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Cs/>
                <w:sz w:val="24"/>
                <w:szCs w:val="24"/>
              </w:rPr>
              <w:t>Vật dẫn điện là vật cho dòng điện đi qua: đồng, nhôm, sắt, ….</w:t>
            </w:r>
          </w:p>
          <w:p w14:paraId="3724E20F"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4: </w:t>
            </w:r>
          </w:p>
          <w:p w14:paraId="1D012055" w14:textId="77777777" w:rsidR="00EF6ED0" w:rsidRPr="00AF0A09" w:rsidRDefault="00EF6ED0" w:rsidP="009C1FF9">
            <w:pPr>
              <w:spacing w:after="0" w:line="240" w:lineRule="auto"/>
              <w:ind w:left="33"/>
              <w:jc w:val="both"/>
              <w:rPr>
                <w:rFonts w:ascii="Times New Roman" w:hAnsi="Times New Roman" w:cs="Times New Roman"/>
                <w:bCs/>
                <w:sz w:val="24"/>
                <w:szCs w:val="24"/>
              </w:rPr>
            </w:pPr>
            <w:r w:rsidRPr="00AF0A09">
              <w:rPr>
                <w:rFonts w:ascii="Times New Roman" w:hAnsi="Times New Roman" w:cs="Times New Roman"/>
                <w:bCs/>
                <w:sz w:val="24"/>
                <w:szCs w:val="24"/>
              </w:rPr>
              <w:t>Dụng cụ điện sử dụng nguồn điện là acquy: xe máy, xe ô tô, đèn thắp sáng.</w:t>
            </w:r>
          </w:p>
          <w:p w14:paraId="4F423046" w14:textId="77777777" w:rsidR="00EF6ED0" w:rsidRPr="00AF0A09" w:rsidRDefault="00EF6ED0" w:rsidP="009C1FF9">
            <w:pPr>
              <w:pStyle w:val="ListParagraph"/>
              <w:ind w:left="0"/>
              <w:rPr>
                <w:bCs/>
              </w:rPr>
            </w:pPr>
            <w:r w:rsidRPr="00AF0A09">
              <w:rPr>
                <w:b/>
                <w:iCs/>
              </w:rPr>
              <w:t>Bài tập 5.</w:t>
            </w:r>
            <w:r w:rsidRPr="00AF0A09">
              <w:rPr>
                <w:bCs/>
              </w:rPr>
              <w:t xml:space="preserve"> </w:t>
            </w:r>
          </w:p>
          <w:p w14:paraId="3942CDA3" w14:textId="77777777" w:rsidR="00EF6ED0" w:rsidRPr="00AF0A09" w:rsidRDefault="00EF6ED0"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Để thắp sáng một bóng đèn pin cần có: 1 cục pin 1,5V, dây điện.</w:t>
            </w:r>
          </w:p>
          <w:p w14:paraId="52D7C8BF" w14:textId="77777777" w:rsidR="00EF6ED0" w:rsidRPr="00AF0A09" w:rsidRDefault="00EF6ED0"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lastRenderedPageBreak/>
              <w:t>Cần phải nối các bộ phận lại tạo thành mạch kín thì trong mạch xuất hiện dòng điện.</w:t>
            </w:r>
          </w:p>
          <w:p w14:paraId="3B3D1BC2" w14:textId="77777777" w:rsidR="00EF6ED0" w:rsidRPr="00AF0A09" w:rsidRDefault="00EF6ED0" w:rsidP="009C1FF9">
            <w:pPr>
              <w:spacing w:after="0" w:line="240" w:lineRule="auto"/>
              <w:rPr>
                <w:rFonts w:ascii="Times New Roman" w:hAnsi="Times New Roman" w:cs="Times New Roman"/>
                <w:b/>
                <w:sz w:val="24"/>
                <w:szCs w:val="24"/>
              </w:rPr>
            </w:pPr>
            <w:r w:rsidRPr="00AF0A09">
              <w:rPr>
                <w:rFonts w:ascii="Times New Roman" w:hAnsi="Times New Roman" w:cs="Times New Roman"/>
                <w:b/>
                <w:iCs/>
                <w:sz w:val="24"/>
                <w:szCs w:val="24"/>
              </w:rPr>
              <w:t>Bài tập 6.</w:t>
            </w:r>
            <w:r w:rsidRPr="00AF0A09">
              <w:rPr>
                <w:rFonts w:ascii="Times New Roman" w:hAnsi="Times New Roman" w:cs="Times New Roman"/>
                <w:bCs/>
                <w:sz w:val="24"/>
                <w:szCs w:val="24"/>
              </w:rPr>
              <w:t xml:space="preserve"> </w:t>
            </w:r>
          </w:p>
          <w:p w14:paraId="325EA92F" w14:textId="77777777" w:rsidR="00EF6ED0" w:rsidRPr="00AF0A09" w:rsidRDefault="00EF6ED0" w:rsidP="009C1FF9">
            <w:pPr>
              <w:spacing w:after="0" w:line="240" w:lineRule="auto"/>
              <w:rPr>
                <w:rFonts w:ascii="Times New Roman" w:hAnsi="Times New Roman" w:cs="Times New Roman"/>
                <w:b/>
                <w:sz w:val="24"/>
                <w:szCs w:val="24"/>
              </w:rPr>
            </w:pPr>
            <w:r w:rsidRPr="00AF0A09">
              <w:rPr>
                <w:rFonts w:ascii="Times New Roman" w:hAnsi="Times New Roman" w:cs="Times New Roman"/>
                <w:bCs/>
                <w:sz w:val="24"/>
                <w:szCs w:val="24"/>
              </w:rPr>
              <w:t>a) Pin là dụng cụ tiêu thụ điện.</w:t>
            </w:r>
          </w:p>
          <w:p w14:paraId="748D4364" w14:textId="77777777" w:rsidR="00EF6ED0" w:rsidRPr="00AF0A09" w:rsidRDefault="00EF6ED0" w:rsidP="009C1FF9">
            <w:pPr>
              <w:pStyle w:val="ListParagraph"/>
              <w:ind w:left="0"/>
              <w:rPr>
                <w:bCs/>
              </w:rPr>
            </w:pPr>
            <w:r w:rsidRPr="00AF0A09">
              <w:rPr>
                <w:bCs/>
              </w:rPr>
              <w:t>b) Nguồn điện là ổ cắm điện.</w:t>
            </w:r>
          </w:p>
          <w:p w14:paraId="6A5F52EE" w14:textId="77777777" w:rsidR="00EF6ED0" w:rsidRPr="00AF0A09" w:rsidRDefault="00EF6ED0" w:rsidP="009C1FF9">
            <w:pPr>
              <w:pStyle w:val="ListParagraph"/>
              <w:ind w:left="0"/>
              <w:rPr>
                <w:bCs/>
              </w:rPr>
            </w:pPr>
            <w:r w:rsidRPr="00AF0A09">
              <w:rPr>
                <w:b/>
                <w:iCs/>
              </w:rPr>
              <w:t>Bài tập 7.</w:t>
            </w:r>
            <w:r w:rsidRPr="00AF0A09">
              <w:rPr>
                <w:bCs/>
              </w:rPr>
              <w:t xml:space="preserve"> </w:t>
            </w:r>
          </w:p>
          <w:p w14:paraId="65FD5B30"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xml:space="preserve">Có một số nguyên nhân như là: hết pin, đèn bị hư, dây điện bị đứt bên trong và nguồn điện – mối nối bị hở. </w:t>
            </w:r>
          </w:p>
          <w:p w14:paraId="43A01B67" w14:textId="77777777" w:rsidR="00EF6ED0" w:rsidRPr="00AF0A09" w:rsidRDefault="00EF6ED0" w:rsidP="009C1FF9">
            <w:pPr>
              <w:pStyle w:val="ListParagraph"/>
              <w:ind w:left="0"/>
              <w:rPr>
                <w:bCs/>
              </w:rPr>
            </w:pPr>
            <w:r w:rsidRPr="00AF0A09">
              <w:rPr>
                <w:b/>
                <w:iCs/>
              </w:rPr>
              <w:t>Bài tập 8.</w:t>
            </w:r>
            <w:r w:rsidRPr="00AF0A09">
              <w:rPr>
                <w:bCs/>
              </w:rPr>
              <w:t xml:space="preserve"> </w:t>
            </w:r>
          </w:p>
          <w:p w14:paraId="70480586"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Cs/>
                <w:sz w:val="24"/>
                <w:szCs w:val="24"/>
              </w:rPr>
              <w:t>Hình 3. Vì mỗi nguồn điện đều có hai cực nên muốn có dòng điện chạy qua bóng đèn pin thì phải mắc hai dây dẫn của bóng đèn với hai cực của nguồn điện</w:t>
            </w:r>
          </w:p>
        </w:tc>
      </w:tr>
    </w:tbl>
    <w:p w14:paraId="6AD2EA07"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p>
    <w:p w14:paraId="3868F233"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2D20587C"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21.</w:t>
      </w:r>
    </w:p>
    <w:p w14:paraId="4CEF4B3D"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21 trong SBT vào vở bài tập.</w:t>
      </w:r>
    </w:p>
    <w:p w14:paraId="132633DC"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22: Mạch điện dơn giản</w:t>
      </w:r>
    </w:p>
    <w:p w14:paraId="3BA04A73" w14:textId="77777777" w:rsidR="00EF6ED0" w:rsidRPr="00AF0A09" w:rsidRDefault="00EF6ED0" w:rsidP="009C1FF9">
      <w:pPr>
        <w:spacing w:after="0" w:line="240" w:lineRule="auto"/>
        <w:rPr>
          <w:rFonts w:ascii="Times New Roman" w:hAnsi="Times New Roman" w:cs="Times New Roman"/>
          <w:b/>
          <w:bCs/>
          <w:sz w:val="24"/>
          <w:szCs w:val="24"/>
        </w:rPr>
      </w:pPr>
    </w:p>
    <w:p w14:paraId="0F54FB37" w14:textId="77777777" w:rsidR="00EF6ED0" w:rsidRPr="00AF0A09" w:rsidRDefault="00EF6ED0" w:rsidP="009C1FF9">
      <w:pPr>
        <w:spacing w:after="0" w:line="240" w:lineRule="auto"/>
        <w:rPr>
          <w:rFonts w:ascii="Times New Roman" w:hAnsi="Times New Roman" w:cs="Times New Roman"/>
          <w:b/>
          <w:bCs/>
          <w:sz w:val="24"/>
          <w:szCs w:val="24"/>
        </w:rPr>
      </w:pPr>
    </w:p>
    <w:p w14:paraId="4E477151" w14:textId="441647FD"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2D509FFE"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22:                                 MẠCH ĐIỆN ĐƠN GIẢN </w:t>
      </w:r>
    </w:p>
    <w:p w14:paraId="0916A878"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Vật lí)  </w:t>
      </w:r>
    </w:p>
    <w:p w14:paraId="4549CB3A"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74, 75, 76 - tuần 19)</w:t>
      </w:r>
    </w:p>
    <w:p w14:paraId="3B063C6C" w14:textId="77777777" w:rsidR="00EF6ED0" w:rsidRPr="00AF0A09" w:rsidRDefault="00EF6ED0" w:rsidP="009C1FF9">
      <w:pPr>
        <w:spacing w:after="0" w:line="240" w:lineRule="auto"/>
        <w:jc w:val="center"/>
        <w:rPr>
          <w:rFonts w:ascii="Times New Roman" w:eastAsia="Times New Roman" w:hAnsi="Times New Roman" w:cs="Times New Roman"/>
          <w:b/>
          <w:bCs/>
          <w:sz w:val="24"/>
          <w:szCs w:val="24"/>
          <w:shd w:val="clear" w:color="auto" w:fill="FFFFFF"/>
        </w:rPr>
      </w:pPr>
    </w:p>
    <w:p w14:paraId="7948D898"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7AAA257E"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6C6D50BA"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Vẽ được sơ đồ mạch điện với các kí hiệu mô tả: điện trở, biến trở, chuông điện, ampe kế, vôn kế, điốt và điốt phát quang.</w:t>
      </w:r>
    </w:p>
    <w:p w14:paraId="38BED673"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Mắc được mạch điện đơn giản với: pin, công tắc, dây nối, bóng đèn.</w:t>
      </w:r>
    </w:p>
    <w:p w14:paraId="0C35BC64"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Mô tả được sơ lược công dụng của cầu chì, rơle, cầu dao tự động, chuông điện.</w:t>
      </w:r>
    </w:p>
    <w:p w14:paraId="04890E2A"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18F11FD3" w14:textId="77777777" w:rsidR="00EF6ED0" w:rsidRPr="00AF0A09" w:rsidRDefault="00EF6ED0"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755EAED3"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tự chủ và tự học: tìm kiếm thông tin qua thí nghiệm, đọc sách giáo khoa để tìm hiểu về mạch điện và các bộ phận của mạch điện, công dụng của cầu chì, cầu dao tự động, rơle, chuông điện.</w:t>
      </w:r>
    </w:p>
    <w:p w14:paraId="4C65D84D"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7A27E15A"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66FD42AA" w14:textId="77777777" w:rsidR="00EF6ED0" w:rsidRPr="00AF0A09" w:rsidRDefault="00EF6ED0" w:rsidP="009C1FF9">
      <w:pPr>
        <w:pStyle w:val="ListParagraph"/>
        <w:ind w:left="0"/>
        <w:jc w:val="both"/>
        <w:rPr>
          <w:rFonts w:eastAsia="Arial"/>
          <w:b/>
          <w:i/>
        </w:rPr>
      </w:pPr>
      <w:r w:rsidRPr="00AF0A09">
        <w:rPr>
          <w:rFonts w:eastAsia="Arial"/>
          <w:b/>
          <w:i/>
        </w:rPr>
        <w:t>2.2. Năng lực khoa học tự nhiên</w:t>
      </w:r>
    </w:p>
    <w:p w14:paraId="1CF34F19"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về mạch điện và các bộ phận của mạch điện, công dụng của cầu chì, cầu dao tự động, rơle, chuông điện.</w:t>
      </w:r>
    </w:p>
    <w:p w14:paraId="3D2E35AB"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ăng lực tìm hiểu tự nhiên: Biết vẽ sơ đồ của mạch điện đơn giản</w:t>
      </w:r>
      <w:r w:rsidRPr="00AF0A09">
        <w:rPr>
          <w:rFonts w:ascii="Times New Roman" w:eastAsia="Arial" w:hAnsi="Times New Roman" w:cs="Times New Roman"/>
          <w:bCs/>
          <w:sz w:val="24"/>
          <w:szCs w:val="24"/>
        </w:rPr>
        <w:t>.</w:t>
      </w:r>
    </w:p>
    <w:p w14:paraId="30CDB4D1" w14:textId="77777777" w:rsidR="00EF6ED0" w:rsidRPr="00AF0A09" w:rsidRDefault="00EF6ED0" w:rsidP="009C1FF9">
      <w:pPr>
        <w:pBdr>
          <w:bar w:val="single" w:sz="4" w:color="auto"/>
        </w:pBdr>
        <w:spacing w:after="0" w:line="240" w:lineRule="auto"/>
        <w:jc w:val="both"/>
        <w:rPr>
          <w:rFonts w:ascii="Times New Roman" w:eastAsia="Arial" w:hAnsi="Times New Roman" w:cs="Times New Roman"/>
          <w:bCs/>
          <w:sz w:val="24"/>
          <w:szCs w:val="24"/>
        </w:rPr>
      </w:pPr>
      <w:r w:rsidRPr="00AF0A09">
        <w:rPr>
          <w:rFonts w:ascii="Times New Roman" w:hAnsi="Times New Roman" w:cs="Times New Roman"/>
          <w:sz w:val="24"/>
          <w:szCs w:val="24"/>
        </w:rPr>
        <w:t xml:space="preserve">- Vận dụng kiến thức, kỹ năng đã học: Vận dụng những hiểu biết về </w:t>
      </w:r>
      <w:r w:rsidRPr="00AF0A09">
        <w:rPr>
          <w:rFonts w:ascii="Times New Roman" w:eastAsia="Arial" w:hAnsi="Times New Roman" w:cs="Times New Roman"/>
          <w:bCs/>
          <w:sz w:val="24"/>
          <w:szCs w:val="24"/>
        </w:rPr>
        <w:t>mạch điện và các bộ phận của mạch điện, công dụng của cầu chì, cầu dao tự động, rơle, chuông điện vào giải quyết các vấn đề liên quan ddens thực tế.</w:t>
      </w:r>
    </w:p>
    <w:p w14:paraId="5E9E8BA4"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3. Phẩm chất: </w:t>
      </w:r>
    </w:p>
    <w:p w14:paraId="03600AFE"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169261C8"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sz w:val="24"/>
          <w:szCs w:val="24"/>
        </w:rPr>
        <w:t xml:space="preserve">- Chăm học, chịu khó tìm tòi tài liệu và thực hiện các nhiệm vụ cá nhân nhằm tìm hiểu </w:t>
      </w:r>
      <w:r w:rsidRPr="00AF0A09">
        <w:rPr>
          <w:rFonts w:ascii="Times New Roman" w:eastAsia="Arial" w:hAnsi="Times New Roman" w:cs="Times New Roman"/>
          <w:bCs/>
          <w:sz w:val="24"/>
          <w:szCs w:val="24"/>
        </w:rPr>
        <w:t>về mạch điện và các bộ phận của mạch điện, công dụng của cầu chì, cầu dao tự động, rơle, chuông điện.</w:t>
      </w:r>
    </w:p>
    <w:p w14:paraId="08BDEF48" w14:textId="77777777" w:rsidR="00EF6ED0" w:rsidRPr="00AF0A09" w:rsidRDefault="00EF6ED0"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7991446A"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t động và kiểm ra đánh giá.</w:t>
      </w:r>
    </w:p>
    <w:p w14:paraId="54FA9D9A"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2D7D09F8"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30F42D96"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228599B4"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7A66496E"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lastRenderedPageBreak/>
        <w:t xml:space="preserve">- Vở ghi + SGK + Đồ dùng học tập + Đọc trước bài ở nhà. </w:t>
      </w:r>
    </w:p>
    <w:p w14:paraId="411C0642" w14:textId="77777777" w:rsidR="00EF6ED0" w:rsidRPr="00AF0A09" w:rsidRDefault="00EF6ED0"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6B28F135" w14:textId="77777777" w:rsidR="00EF6ED0" w:rsidRPr="00AF0A09" w:rsidRDefault="00EF6ED0"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1CBA794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38CBC940"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7CF46D05"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480751AD"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
        <w:tblW w:w="0" w:type="auto"/>
        <w:tblLook w:val="04A0" w:firstRow="1" w:lastRow="0" w:firstColumn="1" w:lastColumn="0" w:noHBand="0" w:noVBand="1"/>
      </w:tblPr>
      <w:tblGrid>
        <w:gridCol w:w="6345"/>
        <w:gridCol w:w="3509"/>
      </w:tblGrid>
      <w:tr w:rsidR="009C1FF9" w:rsidRPr="00AF0A09" w14:paraId="420C96B8" w14:textId="77777777" w:rsidTr="00693BA4">
        <w:tc>
          <w:tcPr>
            <w:tcW w:w="6345" w:type="dxa"/>
            <w:vAlign w:val="bottom"/>
          </w:tcPr>
          <w:p w14:paraId="5BD5333C"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HOẠT ĐỘNG CỦA GV - HS</w:t>
            </w:r>
          </w:p>
        </w:tc>
        <w:tc>
          <w:tcPr>
            <w:tcW w:w="3509" w:type="dxa"/>
            <w:vAlign w:val="bottom"/>
          </w:tcPr>
          <w:p w14:paraId="1D1B7963"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DỰ KIẾN SẢN PHẨM</w:t>
            </w:r>
          </w:p>
        </w:tc>
      </w:tr>
      <w:tr w:rsidR="009C1FF9" w:rsidRPr="00AF0A09" w14:paraId="67EAEB7D" w14:textId="77777777" w:rsidTr="00693BA4">
        <w:tc>
          <w:tcPr>
            <w:tcW w:w="6345" w:type="dxa"/>
          </w:tcPr>
          <w:p w14:paraId="77FEDCD1"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076A452D" w14:textId="77777777" w:rsidR="00EF6ED0" w:rsidRPr="00AF0A09" w:rsidRDefault="00EF6ED0" w:rsidP="009C1FF9">
            <w:pPr>
              <w:jc w:val="both"/>
              <w:rPr>
                <w:rFonts w:eastAsia="Calibri" w:cs="Times New Roman"/>
                <w:bCs/>
                <w:iCs/>
                <w:szCs w:val="24"/>
              </w:rPr>
            </w:pPr>
            <w:r w:rsidRPr="00AF0A09">
              <w:rPr>
                <w:rFonts w:eastAsia="Calibri" w:cs="Times New Roman"/>
                <w:bCs/>
                <w:iCs/>
                <w:szCs w:val="24"/>
              </w:rPr>
              <w:t>- GV Chiếu câu hỏi cho HS hoạt động cá nhân:</w:t>
            </w:r>
          </w:p>
          <w:p w14:paraId="12EC7D95"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Có một pin, một bóng đèn pin, một công tắc, các đoạn dây nối (hình bên). Làm cách nào để bóng đèn pin phát sáng?</w:t>
            </w:r>
          </w:p>
          <w:p w14:paraId="159A7361"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61491732" w14:textId="77777777" w:rsidR="00EF6ED0" w:rsidRPr="00AF0A09" w:rsidRDefault="00EF6ED0" w:rsidP="009C1FF9">
            <w:pPr>
              <w:rPr>
                <w:rFonts w:cs="Times New Roman"/>
                <w:szCs w:val="24"/>
              </w:rPr>
            </w:pPr>
            <w:r w:rsidRPr="00AF0A09">
              <w:rPr>
                <w:rFonts w:cs="Times New Roman"/>
                <w:iCs/>
                <w:szCs w:val="24"/>
                <w:lang w:val="de-DE"/>
              </w:rPr>
              <w:t>HS Cá nhân suy nghĩ  trả lời câu hỏi.</w:t>
            </w:r>
          </w:p>
          <w:p w14:paraId="4C0BB387"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77F31E20" w14:textId="77777777" w:rsidR="00EF6ED0" w:rsidRPr="00AF0A09" w:rsidRDefault="00EF6ED0" w:rsidP="009C1FF9">
            <w:pPr>
              <w:jc w:val="both"/>
              <w:rPr>
                <w:rFonts w:cs="Times New Roman"/>
                <w:b/>
                <w:i/>
                <w:iCs/>
                <w:szCs w:val="24"/>
                <w:lang w:val="de-DE"/>
              </w:rPr>
            </w:pPr>
            <w:r w:rsidRPr="00AF0A09">
              <w:rPr>
                <w:rFonts w:eastAsia="Arial" w:cs="Times New Roman"/>
                <w:szCs w:val="24"/>
              </w:rPr>
              <w:t>GV gọi Hs trả lời câu hỏi, Hs khác nhận xét bổ sung</w:t>
            </w:r>
          </w:p>
          <w:p w14:paraId="44D7BAE5"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2329B40B"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11ECBD1A" w14:textId="77777777" w:rsidR="00EF6ED0" w:rsidRPr="00AF0A09" w:rsidRDefault="00EF6ED0" w:rsidP="009C1FF9">
            <w:pPr>
              <w:rPr>
                <w:rFonts w:cs="Times New Roman"/>
                <w:b/>
                <w:szCs w:val="24"/>
                <w:shd w:val="clear" w:color="auto" w:fill="FFFFFF"/>
              </w:rPr>
            </w:pPr>
            <w:r w:rsidRPr="00AF0A09">
              <w:rPr>
                <w:rFonts w:cs="Times New Roman"/>
                <w:szCs w:val="24"/>
              </w:rPr>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3509" w:type="dxa"/>
          </w:tcPr>
          <w:p w14:paraId="421F3D47"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Dự kiến câu trả lời của HS:</w:t>
            </w:r>
          </w:p>
          <w:p w14:paraId="437E946D" w14:textId="77777777" w:rsidR="00EF6ED0" w:rsidRPr="00AF0A09" w:rsidRDefault="00EF6ED0" w:rsidP="009C1FF9">
            <w:pPr>
              <w:ind w:left="48" w:right="48"/>
              <w:jc w:val="both"/>
              <w:rPr>
                <w:rFonts w:cs="Times New Roman"/>
                <w:szCs w:val="24"/>
              </w:rPr>
            </w:pPr>
            <w:r w:rsidRPr="00AF0A09">
              <w:rPr>
                <w:rFonts w:cs="Times New Roman"/>
                <w:szCs w:val="24"/>
              </w:rPr>
              <w:t>Để bóng đèn pin phát sáng, ta phải dùng các đoạn dây nối để nối các dụng cụ: pin, bóng đèn, công tắc với nhau thành một mạch kín.</w:t>
            </w:r>
          </w:p>
          <w:p w14:paraId="6A10E5F3" w14:textId="77777777" w:rsidR="00EF6ED0" w:rsidRPr="00AF0A09" w:rsidRDefault="00EF6ED0" w:rsidP="009C1FF9">
            <w:pPr>
              <w:ind w:left="48" w:right="48"/>
              <w:jc w:val="both"/>
              <w:rPr>
                <w:rFonts w:cs="Times New Roman"/>
                <w:szCs w:val="24"/>
              </w:rPr>
            </w:pPr>
            <w:r w:rsidRPr="00AF0A09">
              <w:rPr>
                <w:rFonts w:cs="Times New Roman"/>
                <w:szCs w:val="24"/>
              </w:rPr>
              <w:t>Ví dụ:</w:t>
            </w:r>
          </w:p>
          <w:p w14:paraId="255278A4" w14:textId="77777777" w:rsidR="00EF6ED0" w:rsidRPr="00AF0A09" w:rsidRDefault="00EF6ED0" w:rsidP="009C1FF9">
            <w:pPr>
              <w:rPr>
                <w:rFonts w:cs="Times New Roman"/>
                <w:b/>
                <w:szCs w:val="24"/>
                <w:shd w:val="clear" w:color="auto" w:fill="FFFFFF"/>
              </w:rPr>
            </w:pPr>
            <w:r w:rsidRPr="00AF0A09">
              <w:rPr>
                <w:rFonts w:cs="Times New Roman"/>
                <w:b/>
                <w:noProof/>
                <w:szCs w:val="24"/>
                <w:shd w:val="clear" w:color="auto" w:fill="FFFFFF"/>
              </w:rPr>
              <w:drawing>
                <wp:inline distT="0" distB="0" distL="0" distR="0" wp14:anchorId="0ABEBC15" wp14:editId="52422ACC">
                  <wp:extent cx="1885950" cy="1303665"/>
                  <wp:effectExtent l="0" t="0" r="0" b="0"/>
                  <wp:docPr id="106538912" name="Picture 106538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885950" cy="1303665"/>
                          </a:xfrm>
                          <a:prstGeom prst="rect">
                            <a:avLst/>
                          </a:prstGeom>
                          <a:noFill/>
                        </pic:spPr>
                      </pic:pic>
                    </a:graphicData>
                  </a:graphic>
                </wp:inline>
              </w:drawing>
            </w:r>
          </w:p>
        </w:tc>
      </w:tr>
    </w:tbl>
    <w:p w14:paraId="3A59184A" w14:textId="77777777" w:rsidR="00EF6ED0" w:rsidRPr="00AF0A09" w:rsidRDefault="00EF6ED0" w:rsidP="009C1FF9">
      <w:pPr>
        <w:spacing w:after="0" w:line="240" w:lineRule="auto"/>
        <w:jc w:val="both"/>
        <w:rPr>
          <w:rFonts w:ascii="Times New Roman" w:hAnsi="Times New Roman" w:cs="Times New Roman"/>
          <w:b/>
          <w:bCs/>
          <w:sz w:val="24"/>
          <w:szCs w:val="24"/>
        </w:rPr>
      </w:pPr>
    </w:p>
    <w:p w14:paraId="0705AEB8" w14:textId="77777777" w:rsidR="00EF6ED0" w:rsidRPr="00AF0A09" w:rsidRDefault="00EF6ED0"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000C8889"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về mạch đện và các bộ phận của mạch điện.</w:t>
      </w:r>
    </w:p>
    <w:p w14:paraId="7BDEB261"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p>
    <w:p w14:paraId="296E1F70"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Vẽ được sơ đồ mạch điện với các kí hiệu mô tả: điện trở, biến trở, chuông điện, ampe kế, vôn kế, điốt và điốt phát quang.</w:t>
      </w:r>
    </w:p>
    <w:p w14:paraId="00B8D80B"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Mắc được mạch điện đơn giản với: pin, công tắc, dây nối, bóng đèn.</w:t>
      </w:r>
    </w:p>
    <w:p w14:paraId="4E44D4FE"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41ABFA8D"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về thí nghiệm SGK/91, 92</w:t>
      </w:r>
    </w:p>
    <w:p w14:paraId="7DB7D633"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hực hiện nhiệm vụ học tập SGK/92, 93.</w:t>
      </w:r>
    </w:p>
    <w:p w14:paraId="10A160B6"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1A07D51A"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747" w:type="dxa"/>
        <w:tblLayout w:type="fixed"/>
        <w:tblLook w:val="04A0" w:firstRow="1" w:lastRow="0" w:firstColumn="1" w:lastColumn="0" w:noHBand="0" w:noVBand="1"/>
      </w:tblPr>
      <w:tblGrid>
        <w:gridCol w:w="4077"/>
        <w:gridCol w:w="5670"/>
      </w:tblGrid>
      <w:tr w:rsidR="001816F8" w:rsidRPr="00AF0A09" w14:paraId="2CB86F68" w14:textId="77777777" w:rsidTr="00693BA4">
        <w:trPr>
          <w:trHeight w:val="302"/>
        </w:trPr>
        <w:tc>
          <w:tcPr>
            <w:tcW w:w="4077" w:type="dxa"/>
            <w:vAlign w:val="center"/>
          </w:tcPr>
          <w:p w14:paraId="3986F5A7"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5670" w:type="dxa"/>
            <w:vAlign w:val="center"/>
          </w:tcPr>
          <w:p w14:paraId="098ACBC8"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3058B21C" w14:textId="77777777" w:rsidTr="00693BA4">
        <w:trPr>
          <w:trHeight w:val="3793"/>
        </w:trPr>
        <w:tc>
          <w:tcPr>
            <w:tcW w:w="4077" w:type="dxa"/>
          </w:tcPr>
          <w:p w14:paraId="3A96A1A7"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3FC45856" w14:textId="77777777" w:rsidR="00EF6ED0" w:rsidRPr="00AF0A09" w:rsidRDefault="00EF6ED0" w:rsidP="009C1FF9">
            <w:pPr>
              <w:pStyle w:val="ListParagraph"/>
              <w:ind w:left="0"/>
              <w:jc w:val="both"/>
              <w:rPr>
                <w:rFonts w:eastAsia="Arial"/>
              </w:rPr>
            </w:pPr>
            <w:r w:rsidRPr="00AF0A09">
              <w:rPr>
                <w:rFonts w:eastAsia="Arial"/>
              </w:rPr>
              <w:t xml:space="preserve">- GV cho HS cá nhân nghiên cứu thông tin SGK/91, 92, 93 </w:t>
            </w:r>
          </w:p>
          <w:p w14:paraId="6A7DBED2" w14:textId="77777777" w:rsidR="00EF6ED0" w:rsidRPr="00AF0A09" w:rsidRDefault="00EF6ED0" w:rsidP="009C1FF9">
            <w:pPr>
              <w:pStyle w:val="ListParagraph"/>
              <w:ind w:left="0"/>
              <w:jc w:val="both"/>
            </w:pPr>
            <w:r w:rsidRPr="00AF0A09">
              <w:rPr>
                <w:rFonts w:eastAsia="Arial"/>
              </w:rPr>
              <w:t>- HS hoạt động nhóm theo bàn thực hiện nhiệm vụ học tập SGK/ 92, 93</w:t>
            </w:r>
          </w:p>
          <w:p w14:paraId="750E677C" w14:textId="77777777" w:rsidR="00EF6ED0" w:rsidRPr="00AF0A09" w:rsidRDefault="00EF6ED0" w:rsidP="009C1FF9">
            <w:pPr>
              <w:pStyle w:val="ListParagraph"/>
              <w:ind w:left="0"/>
              <w:jc w:val="both"/>
              <w:rPr>
                <w:b/>
                <w:i/>
                <w:lang w:val="nl-NL"/>
              </w:rPr>
            </w:pPr>
          </w:p>
          <w:p w14:paraId="44A50126" w14:textId="77777777" w:rsidR="00EF6ED0" w:rsidRPr="00AF0A09" w:rsidRDefault="00EF6ED0" w:rsidP="009C1FF9">
            <w:pPr>
              <w:pStyle w:val="ListParagraph"/>
              <w:ind w:left="0"/>
              <w:jc w:val="both"/>
              <w:rPr>
                <w:b/>
                <w:i/>
                <w:lang w:val="nl-NL"/>
              </w:rPr>
            </w:pPr>
            <w:r w:rsidRPr="00AF0A09">
              <w:rPr>
                <w:b/>
                <w:i/>
                <w:lang w:val="nl-NL"/>
              </w:rPr>
              <w:t xml:space="preserve">1, </w:t>
            </w:r>
            <w:r w:rsidRPr="00AF0A09">
              <w:rPr>
                <w:i/>
                <w:shd w:val="clear" w:color="auto" w:fill="FFFFFF"/>
              </w:rPr>
              <w:t>Vẽ sơ đồ của mạch điện trong Hình 22.1.</w:t>
            </w:r>
          </w:p>
          <w:p w14:paraId="0929E773" w14:textId="77777777" w:rsidR="00EF6ED0" w:rsidRPr="00AF0A09" w:rsidRDefault="00EF6ED0" w:rsidP="009C1FF9">
            <w:pPr>
              <w:pStyle w:val="ListParagraph"/>
              <w:ind w:left="0"/>
              <w:jc w:val="both"/>
              <w:rPr>
                <w:b/>
                <w:i/>
                <w:lang w:val="nl-NL"/>
              </w:rPr>
            </w:pPr>
          </w:p>
          <w:p w14:paraId="27A0D5AF" w14:textId="77777777" w:rsidR="00EF6ED0" w:rsidRPr="00AF0A09" w:rsidRDefault="00EF6ED0" w:rsidP="009C1FF9">
            <w:pPr>
              <w:pStyle w:val="ListParagraph"/>
              <w:ind w:left="0"/>
              <w:jc w:val="both"/>
              <w:rPr>
                <w:i/>
                <w:shd w:val="clear" w:color="auto" w:fill="FFFFFF"/>
              </w:rPr>
            </w:pPr>
            <w:r w:rsidRPr="00AF0A09">
              <w:rPr>
                <w:b/>
                <w:i/>
                <w:lang w:val="nl-NL"/>
              </w:rPr>
              <w:t xml:space="preserve">2, </w:t>
            </w:r>
            <w:r w:rsidRPr="00AF0A09">
              <w:rPr>
                <w:i/>
                <w:shd w:val="clear" w:color="auto" w:fill="FFFFFF"/>
              </w:rPr>
              <w:t>Gọi tên các thiết bị được đánh số từ (1) đến (4) ở sơ đồ mạch điện Hình 22.2.</w:t>
            </w:r>
          </w:p>
          <w:p w14:paraId="6032692C" w14:textId="77777777" w:rsidR="00EF6ED0" w:rsidRPr="00AF0A09" w:rsidRDefault="00EF6ED0" w:rsidP="009C1FF9">
            <w:pPr>
              <w:pStyle w:val="ListParagraph"/>
              <w:ind w:left="0"/>
              <w:jc w:val="both"/>
              <w:rPr>
                <w:shd w:val="clear" w:color="auto" w:fill="FFFFFF"/>
              </w:rPr>
            </w:pPr>
            <w:r w:rsidRPr="00AF0A09">
              <w:rPr>
                <w:noProof/>
                <w:shd w:val="clear" w:color="auto" w:fill="FFFFFF"/>
              </w:rPr>
              <w:drawing>
                <wp:inline distT="0" distB="0" distL="0" distR="0" wp14:anchorId="4F70C4A7" wp14:editId="34350DC4">
                  <wp:extent cx="2600325" cy="1317158"/>
                  <wp:effectExtent l="0" t="0" r="0" b="0"/>
                  <wp:docPr id="971452656" name="Picture 97145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604921" cy="1319486"/>
                          </a:xfrm>
                          <a:prstGeom prst="rect">
                            <a:avLst/>
                          </a:prstGeom>
                          <a:noFill/>
                        </pic:spPr>
                      </pic:pic>
                    </a:graphicData>
                  </a:graphic>
                </wp:inline>
              </w:drawing>
            </w:r>
          </w:p>
          <w:p w14:paraId="08F9AB95" w14:textId="77777777" w:rsidR="00EF6ED0" w:rsidRPr="00AF0A09" w:rsidRDefault="00EF6ED0" w:rsidP="009C1FF9">
            <w:pPr>
              <w:pStyle w:val="ListParagraph"/>
              <w:ind w:left="0"/>
              <w:jc w:val="both"/>
              <w:rPr>
                <w:i/>
                <w:shd w:val="clear" w:color="auto" w:fill="FFFFFF"/>
              </w:rPr>
            </w:pPr>
          </w:p>
          <w:p w14:paraId="6D382A80" w14:textId="77777777" w:rsidR="00EF6ED0" w:rsidRPr="00AF0A09" w:rsidRDefault="00EF6ED0" w:rsidP="009C1FF9">
            <w:pPr>
              <w:pStyle w:val="ListParagraph"/>
              <w:ind w:left="0"/>
              <w:jc w:val="both"/>
              <w:rPr>
                <w:i/>
                <w:shd w:val="clear" w:color="auto" w:fill="FFFFFF"/>
              </w:rPr>
            </w:pPr>
            <w:r w:rsidRPr="00AF0A09">
              <w:rPr>
                <w:i/>
                <w:shd w:val="clear" w:color="auto" w:fill="FFFFFF"/>
              </w:rPr>
              <w:t>3, Mắc mạch điện gồm pin, bóng đèn, công tắc, dây nối. Tiến hành kiểm tra và đóng công tắc để đảm bảo mạch điện kín và đèn sáng. Nếu đèn không sáng, tìm nguyên nhân.</w:t>
            </w:r>
          </w:p>
          <w:p w14:paraId="1EC35342" w14:textId="77777777" w:rsidR="00EF6ED0" w:rsidRPr="00AF0A09" w:rsidRDefault="00EF6ED0" w:rsidP="009C1FF9">
            <w:pPr>
              <w:ind w:left="48" w:right="48"/>
              <w:jc w:val="both"/>
              <w:rPr>
                <w:rFonts w:cs="Times New Roman"/>
                <w:szCs w:val="24"/>
              </w:rPr>
            </w:pPr>
          </w:p>
          <w:p w14:paraId="465DCE0A" w14:textId="77777777" w:rsidR="00EF6ED0" w:rsidRPr="00AF0A09" w:rsidRDefault="00EF6ED0" w:rsidP="009C1FF9">
            <w:pPr>
              <w:ind w:left="48" w:right="48"/>
              <w:jc w:val="both"/>
              <w:rPr>
                <w:rFonts w:cs="Times New Roman"/>
                <w:szCs w:val="24"/>
              </w:rPr>
            </w:pPr>
            <w:r w:rsidRPr="00AF0A09">
              <w:rPr>
                <w:rFonts w:cs="Times New Roman"/>
                <w:szCs w:val="24"/>
              </w:rPr>
              <w:t>Dòng điện cung cấp bởi pin hoặc acquy có chiều không đổi gọi là dòng điện một chiều. Người ta quy ước chiều dòng điện trong mạch điện là chiều từ cực dương của nguồn điện qua dây nối và các dụng cụ tiêu thụ điện tới cực âm của nguồn điện. Vẽ mũi tên chỉ chiều dòng điện trong các sơ đồ mạch điện ở Hình 22.3.</w:t>
            </w:r>
          </w:p>
          <w:p w14:paraId="17B61EEA" w14:textId="77777777" w:rsidR="00EF6ED0" w:rsidRPr="00AF0A09" w:rsidRDefault="00EF6ED0" w:rsidP="009C1FF9">
            <w:pPr>
              <w:ind w:left="48" w:right="48"/>
              <w:jc w:val="both"/>
              <w:rPr>
                <w:rFonts w:cs="Times New Roman"/>
                <w:b/>
                <w:szCs w:val="24"/>
                <w:lang w:val="nl-NL"/>
              </w:rPr>
            </w:pPr>
            <w:r w:rsidRPr="00AF0A09">
              <w:rPr>
                <w:rFonts w:cs="Times New Roman"/>
                <w:noProof/>
                <w:szCs w:val="24"/>
              </w:rPr>
              <w:drawing>
                <wp:inline distT="0" distB="0" distL="0" distR="0" wp14:anchorId="725DDC89" wp14:editId="15E266CA">
                  <wp:extent cx="2333625" cy="800516"/>
                  <wp:effectExtent l="0" t="0" r="0" b="0"/>
                  <wp:docPr id="355745923" name="Picture 355745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335490" cy="801156"/>
                          </a:xfrm>
                          <a:prstGeom prst="rect">
                            <a:avLst/>
                          </a:prstGeom>
                          <a:noFill/>
                        </pic:spPr>
                      </pic:pic>
                    </a:graphicData>
                  </a:graphic>
                </wp:inline>
              </w:drawing>
            </w:r>
          </w:p>
          <w:p w14:paraId="40CCC336" w14:textId="77777777" w:rsidR="00EF6ED0" w:rsidRPr="00AF0A09" w:rsidRDefault="00EF6ED0" w:rsidP="009C1FF9">
            <w:pPr>
              <w:rPr>
                <w:rFonts w:cs="Times New Roman"/>
                <w:szCs w:val="24"/>
                <w:highlight w:val="white"/>
              </w:rPr>
            </w:pPr>
          </w:p>
          <w:p w14:paraId="0A69BE0B" w14:textId="77777777" w:rsidR="00EF6ED0" w:rsidRPr="00AF0A09" w:rsidRDefault="00EF6ED0" w:rsidP="009C1FF9">
            <w:pPr>
              <w:rPr>
                <w:rFonts w:cs="Times New Roman"/>
                <w:szCs w:val="24"/>
                <w:highlight w:val="white"/>
              </w:rPr>
            </w:pPr>
            <w:r w:rsidRPr="00AF0A09">
              <w:rPr>
                <w:rFonts w:cs="Times New Roman"/>
                <w:szCs w:val="24"/>
                <w:highlight w:val="white"/>
              </w:rPr>
              <w:t>- GV cho HS cá nhân trả lời câu hỏi:</w:t>
            </w:r>
          </w:p>
          <w:p w14:paraId="15AC7428" w14:textId="77777777" w:rsidR="00EF6ED0" w:rsidRPr="00AF0A09" w:rsidRDefault="00EF6ED0" w:rsidP="009C1FF9">
            <w:pPr>
              <w:rPr>
                <w:rFonts w:cs="Times New Roman"/>
                <w:i/>
                <w:szCs w:val="24"/>
                <w:highlight w:val="white"/>
              </w:rPr>
            </w:pPr>
          </w:p>
          <w:p w14:paraId="13F0D2F0" w14:textId="77777777" w:rsidR="00EF6ED0" w:rsidRPr="00AF0A09" w:rsidRDefault="00EF6ED0" w:rsidP="009C1FF9">
            <w:pPr>
              <w:rPr>
                <w:rFonts w:cs="Times New Roman"/>
                <w:i/>
                <w:szCs w:val="24"/>
                <w:highlight w:val="white"/>
              </w:rPr>
            </w:pPr>
            <w:r w:rsidRPr="00AF0A09">
              <w:rPr>
                <w:rFonts w:cs="Times New Roman"/>
                <w:i/>
                <w:szCs w:val="24"/>
                <w:highlight w:val="white"/>
              </w:rPr>
              <w:t>1, Trong mạng điện của gia đình có sử dụng những thiết bị điện nào sau đây: cầu chì, cầu dao tự động, rơle, chuông điện? Nêu công dụng của chúng?</w:t>
            </w:r>
          </w:p>
          <w:p w14:paraId="18D901B4" w14:textId="77777777" w:rsidR="00EF6ED0" w:rsidRPr="00AF0A09" w:rsidRDefault="00EF6ED0" w:rsidP="009C1FF9">
            <w:pPr>
              <w:rPr>
                <w:rFonts w:cs="Times New Roman"/>
                <w:i/>
                <w:szCs w:val="24"/>
                <w:highlight w:val="white"/>
              </w:rPr>
            </w:pPr>
          </w:p>
          <w:p w14:paraId="582318ED" w14:textId="77777777" w:rsidR="00EF6ED0" w:rsidRPr="00AF0A09" w:rsidRDefault="00EF6ED0" w:rsidP="009C1FF9">
            <w:pPr>
              <w:rPr>
                <w:rFonts w:cs="Times New Roman"/>
                <w:i/>
                <w:szCs w:val="24"/>
              </w:rPr>
            </w:pPr>
            <w:r w:rsidRPr="00AF0A09">
              <w:rPr>
                <w:rFonts w:cs="Times New Roman"/>
                <w:i/>
                <w:szCs w:val="24"/>
                <w:highlight w:val="white"/>
              </w:rPr>
              <w:t>2,  Nêu sự giống nhau và khác nhau của cầu chì, cầu dao tự động và rơle.</w:t>
            </w:r>
          </w:p>
          <w:p w14:paraId="55802153" w14:textId="77777777" w:rsidR="00EF6ED0" w:rsidRPr="00AF0A09" w:rsidRDefault="00EF6ED0" w:rsidP="009C1FF9">
            <w:pPr>
              <w:jc w:val="both"/>
              <w:rPr>
                <w:rFonts w:cs="Times New Roman"/>
                <w:b/>
                <w:szCs w:val="24"/>
              </w:rPr>
            </w:pPr>
          </w:p>
          <w:p w14:paraId="2F8B5634" w14:textId="77777777" w:rsidR="00EF6ED0" w:rsidRPr="00AF0A09" w:rsidRDefault="00EF6ED0" w:rsidP="009C1FF9">
            <w:pPr>
              <w:ind w:left="48" w:right="48"/>
              <w:jc w:val="both"/>
              <w:rPr>
                <w:rFonts w:cs="Times New Roman"/>
                <w:b/>
                <w:szCs w:val="24"/>
                <w:lang w:val="nl-NL"/>
              </w:rPr>
            </w:pPr>
          </w:p>
          <w:p w14:paraId="0F76D5B2" w14:textId="77777777" w:rsidR="00EF6ED0" w:rsidRPr="00AF0A09" w:rsidRDefault="00EF6ED0" w:rsidP="009C1FF9">
            <w:pPr>
              <w:ind w:left="48" w:right="48"/>
              <w:jc w:val="both"/>
              <w:rPr>
                <w:rFonts w:cs="Times New Roman"/>
                <w:szCs w:val="24"/>
              </w:rPr>
            </w:pPr>
            <w:r w:rsidRPr="00AF0A09">
              <w:rPr>
                <w:rFonts w:cs="Times New Roman"/>
                <w:b/>
                <w:szCs w:val="24"/>
                <w:lang w:val="nl-NL"/>
              </w:rPr>
              <w:t>Bước 2: HS thực hiện nhiệm vụ học tập</w:t>
            </w:r>
          </w:p>
          <w:p w14:paraId="5CF0C81B" w14:textId="77777777" w:rsidR="00EF6ED0" w:rsidRPr="00AF0A09" w:rsidRDefault="00EF6ED0" w:rsidP="009C1FF9">
            <w:pPr>
              <w:pStyle w:val="ListParagraph"/>
              <w:ind w:left="0"/>
              <w:jc w:val="both"/>
              <w:rPr>
                <w:rFonts w:eastAsia="Arial"/>
              </w:rPr>
            </w:pPr>
            <w:r w:rsidRPr="00AF0A09">
              <w:rPr>
                <w:rFonts w:eastAsia="Arial"/>
              </w:rPr>
              <w:t>- HS nghiên cứu thông tin SGK/91, 92, 93.</w:t>
            </w:r>
          </w:p>
          <w:p w14:paraId="1C39A7BA" w14:textId="77777777" w:rsidR="00EF6ED0" w:rsidRPr="00AF0A09" w:rsidRDefault="00EF6ED0" w:rsidP="009C1FF9">
            <w:pPr>
              <w:pStyle w:val="ListParagraph"/>
              <w:ind w:left="0"/>
              <w:jc w:val="both"/>
              <w:rPr>
                <w:rFonts w:eastAsia="Arial"/>
              </w:rPr>
            </w:pPr>
            <w:r w:rsidRPr="00AF0A09">
              <w:rPr>
                <w:rFonts w:eastAsia="Arial"/>
              </w:rPr>
              <w:t>- HS hoạt động nhóm theo bàn thực hiện nhiệm vụ học tập SGK/ 92, 93.</w:t>
            </w:r>
          </w:p>
          <w:p w14:paraId="6AE43DF8" w14:textId="77777777" w:rsidR="00EF6ED0" w:rsidRPr="00AF0A09" w:rsidRDefault="00EF6ED0" w:rsidP="009C1FF9">
            <w:pPr>
              <w:pStyle w:val="ListParagraph"/>
              <w:ind w:left="0"/>
              <w:jc w:val="both"/>
              <w:rPr>
                <w:rFonts w:eastAsia="Arial"/>
              </w:rPr>
            </w:pPr>
            <w:r w:rsidRPr="00AF0A09">
              <w:t>- HS rút ra kết luận về mạch điện và các bộ phận của mạch điện.</w:t>
            </w:r>
          </w:p>
          <w:p w14:paraId="512A4429" w14:textId="77777777" w:rsidR="00EF6ED0" w:rsidRPr="00AF0A09" w:rsidRDefault="00EF6ED0" w:rsidP="009C1FF9">
            <w:pPr>
              <w:jc w:val="both"/>
              <w:rPr>
                <w:rFonts w:cs="Times New Roman"/>
                <w:b/>
                <w:szCs w:val="24"/>
                <w:lang w:val="nl-NL"/>
              </w:rPr>
            </w:pPr>
          </w:p>
          <w:p w14:paraId="5D85B67A"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6DB66180" w14:textId="77777777" w:rsidR="00EF6ED0" w:rsidRPr="00AF0A09" w:rsidRDefault="00EF6ED0" w:rsidP="009C1FF9">
            <w:pPr>
              <w:pStyle w:val="ListParagraph"/>
              <w:ind w:left="0"/>
              <w:jc w:val="both"/>
              <w:rPr>
                <w:rFonts w:eastAsia="Arial"/>
              </w:rPr>
            </w:pPr>
            <w:r w:rsidRPr="00AF0A09">
              <w:rPr>
                <w:rFonts w:eastAsia="Arial"/>
              </w:rPr>
              <w:t>- HS đại diện các nhóm báo cáo kết quả hoạt động nhóm.</w:t>
            </w:r>
          </w:p>
          <w:p w14:paraId="08C75D05" w14:textId="77777777" w:rsidR="00EF6ED0" w:rsidRPr="00AF0A09" w:rsidRDefault="00EF6ED0" w:rsidP="009C1FF9">
            <w:pPr>
              <w:pStyle w:val="ListParagraph"/>
              <w:ind w:left="0"/>
              <w:jc w:val="both"/>
              <w:rPr>
                <w:rFonts w:eastAsia="Arial"/>
              </w:rPr>
            </w:pPr>
            <w:r w:rsidRPr="00AF0A09">
              <w:t>- HS đưa ra kết luận về mạch điện và các bộ phận của mạch điện.</w:t>
            </w:r>
          </w:p>
          <w:p w14:paraId="6348437C" w14:textId="77777777" w:rsidR="00EF6ED0" w:rsidRPr="00AF0A09" w:rsidRDefault="00EF6ED0" w:rsidP="009C1FF9">
            <w:pPr>
              <w:jc w:val="both"/>
              <w:rPr>
                <w:rFonts w:cs="Times New Roman"/>
                <w:b/>
                <w:szCs w:val="24"/>
                <w:lang w:val="nl-NL"/>
              </w:rPr>
            </w:pPr>
          </w:p>
          <w:p w14:paraId="6651CE80"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6B6BF843" w14:textId="77777777" w:rsidR="00EF6ED0" w:rsidRPr="00AF0A09" w:rsidRDefault="00EF6ED0" w:rsidP="009C1FF9">
            <w:pPr>
              <w:ind w:right="48"/>
              <w:jc w:val="both"/>
              <w:rPr>
                <w:rFonts w:eastAsia="Arial" w:cs="Times New Roman"/>
                <w:szCs w:val="24"/>
              </w:rPr>
            </w:pPr>
          </w:p>
          <w:p w14:paraId="28201488" w14:textId="77777777" w:rsidR="00EF6ED0" w:rsidRPr="00AF0A09" w:rsidRDefault="00EF6ED0" w:rsidP="009C1FF9">
            <w:pPr>
              <w:ind w:right="48"/>
              <w:jc w:val="both"/>
              <w:rPr>
                <w:rFonts w:eastAsia="Arial" w:cs="Times New Roman"/>
                <w:szCs w:val="24"/>
              </w:rPr>
            </w:pPr>
          </w:p>
          <w:p w14:paraId="71C07859" w14:textId="77777777" w:rsidR="00EF6ED0" w:rsidRPr="00AF0A09" w:rsidRDefault="00EF6ED0" w:rsidP="009C1FF9">
            <w:pPr>
              <w:ind w:right="48"/>
              <w:jc w:val="both"/>
              <w:rPr>
                <w:rFonts w:eastAsia="Arial" w:cs="Times New Roman"/>
                <w:szCs w:val="24"/>
              </w:rPr>
            </w:pPr>
          </w:p>
          <w:p w14:paraId="7FD5F174" w14:textId="77777777" w:rsidR="00EF6ED0" w:rsidRPr="00AF0A09" w:rsidRDefault="00EF6ED0" w:rsidP="009C1FF9">
            <w:pPr>
              <w:ind w:right="48"/>
              <w:jc w:val="both"/>
              <w:rPr>
                <w:rFonts w:eastAsia="Arial" w:cs="Times New Roman"/>
                <w:szCs w:val="24"/>
              </w:rPr>
            </w:pPr>
            <w:r w:rsidRPr="00AF0A09">
              <w:rPr>
                <w:rFonts w:eastAsia="Arial" w:cs="Times New Roman"/>
                <w:szCs w:val="24"/>
              </w:rPr>
              <w:lastRenderedPageBreak/>
              <w:t>GV nhận xét đánh giá và chốt nội dung kiến thức.</w:t>
            </w:r>
          </w:p>
          <w:p w14:paraId="4D9CEA8C" w14:textId="77777777" w:rsidR="00EF6ED0" w:rsidRPr="00AF0A09" w:rsidRDefault="00EF6ED0" w:rsidP="009C1FF9">
            <w:pPr>
              <w:rPr>
                <w:rFonts w:cs="Times New Roman"/>
                <w:szCs w:val="24"/>
              </w:rPr>
            </w:pPr>
          </w:p>
        </w:tc>
        <w:tc>
          <w:tcPr>
            <w:tcW w:w="5670" w:type="dxa"/>
          </w:tcPr>
          <w:p w14:paraId="17DEDCFF"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 Mạch điện và các bộ phận của mạch điện.</w:t>
            </w:r>
          </w:p>
          <w:p w14:paraId="5BD0D7D6"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75F5053B" w14:textId="77777777" w:rsidR="00EF6ED0" w:rsidRPr="00AF0A09" w:rsidRDefault="00EF6ED0" w:rsidP="009C1FF9">
            <w:pPr>
              <w:rPr>
                <w:rFonts w:cs="Times New Roman"/>
                <w:i/>
                <w:szCs w:val="24"/>
              </w:rPr>
            </w:pPr>
            <w:r w:rsidRPr="00AF0A09">
              <w:rPr>
                <w:rFonts w:cs="Times New Roman"/>
                <w:i/>
                <w:szCs w:val="24"/>
                <w:shd w:val="clear" w:color="auto" w:fill="FFFFFF"/>
              </w:rPr>
              <w:t>1, Các em vẽ lại sơ đồ mạch điện hình 22.1.</w:t>
            </w:r>
          </w:p>
          <w:p w14:paraId="53D69621" w14:textId="77777777" w:rsidR="00EF6ED0" w:rsidRPr="00AF0A09" w:rsidRDefault="00EF6ED0" w:rsidP="009C1FF9">
            <w:pPr>
              <w:rPr>
                <w:rFonts w:cs="Times New Roman"/>
                <w:szCs w:val="24"/>
              </w:rPr>
            </w:pPr>
            <w:r w:rsidRPr="00AF0A09">
              <w:rPr>
                <w:rFonts w:cs="Times New Roman"/>
                <w:noProof/>
                <w:szCs w:val="24"/>
              </w:rPr>
              <w:drawing>
                <wp:inline distT="0" distB="0" distL="0" distR="0" wp14:anchorId="298DFFF8" wp14:editId="47A1837E">
                  <wp:extent cx="2552037" cy="1866900"/>
                  <wp:effectExtent l="0" t="0" r="1270" b="0"/>
                  <wp:docPr id="436654062" name="Picture 43665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556782" cy="1870371"/>
                          </a:xfrm>
                          <a:prstGeom prst="rect">
                            <a:avLst/>
                          </a:prstGeom>
                          <a:noFill/>
                        </pic:spPr>
                      </pic:pic>
                    </a:graphicData>
                  </a:graphic>
                </wp:inline>
              </w:drawing>
            </w:r>
          </w:p>
          <w:p w14:paraId="6A4A46D4" w14:textId="77777777" w:rsidR="00EF6ED0" w:rsidRPr="00AF0A09" w:rsidRDefault="00EF6ED0" w:rsidP="009C1FF9">
            <w:pPr>
              <w:ind w:left="48" w:right="48"/>
              <w:jc w:val="both"/>
              <w:rPr>
                <w:rFonts w:cs="Times New Roman"/>
                <w:b/>
                <w:bCs/>
                <w:szCs w:val="24"/>
              </w:rPr>
            </w:pPr>
          </w:p>
          <w:p w14:paraId="3E8C20DC" w14:textId="77777777" w:rsidR="00EF6ED0" w:rsidRPr="00AF0A09" w:rsidRDefault="00EF6ED0" w:rsidP="009C1FF9">
            <w:pPr>
              <w:ind w:left="48" w:right="48"/>
              <w:jc w:val="both"/>
              <w:rPr>
                <w:rFonts w:cs="Times New Roman"/>
                <w:szCs w:val="24"/>
              </w:rPr>
            </w:pPr>
            <w:r w:rsidRPr="00AF0A09">
              <w:rPr>
                <w:rFonts w:cs="Times New Roman"/>
                <w:szCs w:val="24"/>
              </w:rPr>
              <w:t>- Các bạn mắc mạch điện như sơ đồ sau, khi đóng công tắc để đảm bảo mạch điện kín và đèn sáng.</w:t>
            </w:r>
          </w:p>
          <w:p w14:paraId="20D57CB4" w14:textId="77777777" w:rsidR="00EF6ED0" w:rsidRPr="00AF0A09" w:rsidRDefault="00EF6ED0" w:rsidP="009C1FF9">
            <w:pPr>
              <w:ind w:left="48" w:right="48"/>
              <w:jc w:val="both"/>
              <w:rPr>
                <w:rFonts w:cs="Times New Roman"/>
                <w:szCs w:val="24"/>
              </w:rPr>
            </w:pPr>
            <w:r w:rsidRPr="00AF0A09">
              <w:rPr>
                <w:rFonts w:cs="Times New Roman"/>
                <w:noProof/>
                <w:szCs w:val="24"/>
              </w:rPr>
              <w:lastRenderedPageBreak/>
              <w:drawing>
                <wp:inline distT="0" distB="0" distL="0" distR="0" wp14:anchorId="1A3E4DAB" wp14:editId="63366B3E">
                  <wp:extent cx="2518295" cy="723900"/>
                  <wp:effectExtent l="0" t="0" r="0" b="0"/>
                  <wp:docPr id="355745921" name="Picture 35574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522406" cy="725082"/>
                          </a:xfrm>
                          <a:prstGeom prst="rect">
                            <a:avLst/>
                          </a:prstGeom>
                          <a:noFill/>
                        </pic:spPr>
                      </pic:pic>
                    </a:graphicData>
                  </a:graphic>
                </wp:inline>
              </w:drawing>
            </w:r>
          </w:p>
          <w:p w14:paraId="391DC4A1" w14:textId="77777777" w:rsidR="00EF6ED0" w:rsidRPr="00AF0A09" w:rsidRDefault="00EF6ED0" w:rsidP="009C1FF9">
            <w:pPr>
              <w:ind w:left="48" w:right="48"/>
              <w:jc w:val="both"/>
              <w:rPr>
                <w:rFonts w:cs="Times New Roman"/>
                <w:szCs w:val="24"/>
              </w:rPr>
            </w:pPr>
            <w:r w:rsidRPr="00AF0A09">
              <w:rPr>
                <w:rFonts w:cs="Times New Roman"/>
                <w:szCs w:val="24"/>
              </w:rPr>
              <w:t>- Nếu đèn không sáng kiểm tra một vài yếu tố sau:</w:t>
            </w:r>
          </w:p>
          <w:p w14:paraId="460D3A04" w14:textId="77777777" w:rsidR="00EF6ED0" w:rsidRPr="00AF0A09" w:rsidRDefault="00EF6ED0" w:rsidP="009C1FF9">
            <w:pPr>
              <w:ind w:left="48" w:right="48"/>
              <w:jc w:val="both"/>
              <w:rPr>
                <w:rFonts w:cs="Times New Roman"/>
                <w:szCs w:val="24"/>
              </w:rPr>
            </w:pPr>
            <w:r w:rsidRPr="00AF0A09">
              <w:rPr>
                <w:rFonts w:cs="Times New Roman"/>
                <w:szCs w:val="24"/>
              </w:rPr>
              <w:t>+ Kiểm tra xem pin còn điện hay hết </w:t>
            </w:r>
            <w:r w:rsidRPr="00AF0A09">
              <w:rPr>
                <w:rFonts w:ascii="Cambria Math" w:hAnsi="Cambria Math" w:cs="Cambria Math"/>
                <w:szCs w:val="24"/>
                <w:bdr w:val="none" w:sz="0" w:space="0" w:color="auto" w:frame="1"/>
              </w:rPr>
              <w:t>⇒</w:t>
            </w:r>
            <w:r w:rsidRPr="00AF0A09">
              <w:rPr>
                <w:rFonts w:cs="Times New Roman"/>
                <w:szCs w:val="24"/>
              </w:rPr>
              <w:t> Nếu hết thì thay pin mới.</w:t>
            </w:r>
          </w:p>
          <w:p w14:paraId="04778A04" w14:textId="77777777" w:rsidR="00EF6ED0" w:rsidRPr="00AF0A09" w:rsidRDefault="00EF6ED0" w:rsidP="009C1FF9">
            <w:pPr>
              <w:ind w:left="48" w:right="48"/>
              <w:jc w:val="both"/>
              <w:rPr>
                <w:rFonts w:cs="Times New Roman"/>
                <w:szCs w:val="24"/>
              </w:rPr>
            </w:pPr>
            <w:r w:rsidRPr="00AF0A09">
              <w:rPr>
                <w:rFonts w:cs="Times New Roman"/>
                <w:szCs w:val="24"/>
              </w:rPr>
              <w:t>+ Kiểm tra bóng đèn còn dây tóc hay đứt </w:t>
            </w:r>
            <w:r w:rsidRPr="00AF0A09">
              <w:rPr>
                <w:rFonts w:ascii="Cambria Math" w:hAnsi="Cambria Math" w:cs="Cambria Math"/>
                <w:szCs w:val="24"/>
                <w:bdr w:val="none" w:sz="0" w:space="0" w:color="auto" w:frame="1"/>
              </w:rPr>
              <w:t>⇒</w:t>
            </w:r>
            <w:r w:rsidRPr="00AF0A09">
              <w:rPr>
                <w:rFonts w:cs="Times New Roman"/>
                <w:szCs w:val="24"/>
              </w:rPr>
              <w:t> Nếu bóng hỏng thì thay bóng mới.</w:t>
            </w:r>
          </w:p>
          <w:p w14:paraId="78F677C4" w14:textId="77777777" w:rsidR="00EF6ED0" w:rsidRPr="00AF0A09" w:rsidRDefault="00EF6ED0" w:rsidP="009C1FF9">
            <w:pPr>
              <w:ind w:left="48" w:right="48"/>
              <w:jc w:val="both"/>
              <w:rPr>
                <w:rFonts w:cs="Times New Roman"/>
                <w:szCs w:val="24"/>
              </w:rPr>
            </w:pPr>
            <w:r w:rsidRPr="00AF0A09">
              <w:rPr>
                <w:rFonts w:cs="Times New Roman"/>
                <w:szCs w:val="24"/>
              </w:rPr>
              <w:t>+ Kiểm tra các đoạn dây nối có chỗ nào bị hở không, các chốt cắm, mấu nối đã chặt chưa,…. </w:t>
            </w:r>
            <w:r w:rsidRPr="00AF0A09">
              <w:rPr>
                <w:rFonts w:ascii="Cambria Math" w:hAnsi="Cambria Math" w:cs="Cambria Math"/>
                <w:szCs w:val="24"/>
                <w:bdr w:val="none" w:sz="0" w:space="0" w:color="auto" w:frame="1"/>
              </w:rPr>
              <w:t>⇒</w:t>
            </w:r>
            <w:r w:rsidRPr="00AF0A09">
              <w:rPr>
                <w:rFonts w:cs="Times New Roman"/>
                <w:szCs w:val="24"/>
              </w:rPr>
              <w:t> Nếu chưa thì chỉnh lại cho mạch kín hoặc thay dây khác.</w:t>
            </w:r>
          </w:p>
          <w:p w14:paraId="225DA2E0" w14:textId="77777777" w:rsidR="00EF6ED0" w:rsidRPr="00AF0A09" w:rsidRDefault="00EF6ED0" w:rsidP="009C1FF9">
            <w:pPr>
              <w:rPr>
                <w:rFonts w:cs="Times New Roman"/>
                <w:b/>
                <w:szCs w:val="24"/>
              </w:rPr>
            </w:pPr>
            <w:r w:rsidRPr="00AF0A09">
              <w:rPr>
                <w:rFonts w:cs="Times New Roman"/>
                <w:b/>
                <w:szCs w:val="24"/>
              </w:rPr>
              <w:t>KL:</w:t>
            </w:r>
          </w:p>
          <w:p w14:paraId="7D3E2AD6"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xml:space="preserve">-  Với các dụng cụ: pin, bóng đèn, dây nổi, công tắc, để bóng đèn phát sáng ta phải nối chúng lại với nhau thành một mạch kín, gọi là mạch điện. </w:t>
            </w:r>
          </w:p>
          <w:p w14:paraId="54FE4E2D" w14:textId="77777777" w:rsidR="00EF6ED0" w:rsidRPr="00AF0A09" w:rsidRDefault="00EF6ED0" w:rsidP="009C1FF9">
            <w:pPr>
              <w:ind w:left="360"/>
              <w:jc w:val="center"/>
              <w:rPr>
                <w:rFonts w:cs="Times New Roman"/>
                <w:szCs w:val="24"/>
              </w:rPr>
            </w:pPr>
            <w:r w:rsidRPr="00AF0A09">
              <w:rPr>
                <w:rFonts w:cs="Times New Roman"/>
                <w:noProof/>
                <w:szCs w:val="24"/>
              </w:rPr>
              <w:drawing>
                <wp:inline distT="0" distB="0" distL="0" distR="0" wp14:anchorId="39BD065C" wp14:editId="23A9D349">
                  <wp:extent cx="2019300" cy="1028700"/>
                  <wp:effectExtent l="0" t="0" r="0" b="0"/>
                  <wp:docPr id="2136243183"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326"/>
                          <a:srcRect b="27199"/>
                          <a:stretch>
                            <a:fillRect/>
                          </a:stretch>
                        </pic:blipFill>
                        <pic:spPr>
                          <a:xfrm>
                            <a:off x="0" y="0"/>
                            <a:ext cx="2024968" cy="1031587"/>
                          </a:xfrm>
                          <a:prstGeom prst="rect">
                            <a:avLst/>
                          </a:prstGeom>
                          <a:ln/>
                        </pic:spPr>
                      </pic:pic>
                    </a:graphicData>
                  </a:graphic>
                </wp:inline>
              </w:drawing>
            </w:r>
          </w:p>
          <w:p w14:paraId="3B09E6B2"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Bất cứ mạch điện nào cũng gồm các bộ phận: nguồn điện, dây nối và các thiết bị tiêu thụ năng lượng điện (bóng đèn, động cơ điện, bếp điện, quạt điện, ti vi,...).</w:t>
            </w:r>
          </w:p>
          <w:p w14:paraId="05E4060C"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Nhằm mô tả đơn giản một mạch điện và lắp mạch điện đúng yêu cầu, người ta sử dụng kí hiệu biểu thị các bộ phận của mạch điện như Bảng 22.1 để vẽ sơ đồ mạch điện.</w:t>
            </w:r>
          </w:p>
          <w:p w14:paraId="17C8A37F" w14:textId="77777777" w:rsidR="00EF6ED0" w:rsidRPr="00AF0A09" w:rsidRDefault="00EF6ED0" w:rsidP="009C1FF9">
            <w:pPr>
              <w:rPr>
                <w:rFonts w:cs="Times New Roman"/>
                <w:szCs w:val="24"/>
              </w:rPr>
            </w:pPr>
            <w:r w:rsidRPr="00AF0A09">
              <w:rPr>
                <w:rFonts w:cs="Times New Roman"/>
                <w:noProof/>
                <w:szCs w:val="24"/>
              </w:rPr>
              <w:drawing>
                <wp:inline distT="0" distB="0" distL="0" distR="0" wp14:anchorId="451B6585" wp14:editId="47127C87">
                  <wp:extent cx="2295525" cy="1049317"/>
                  <wp:effectExtent l="0" t="0" r="0" b="0"/>
                  <wp:docPr id="355745926" name="Picture 355745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299447" cy="1051110"/>
                          </a:xfrm>
                          <a:prstGeom prst="rect">
                            <a:avLst/>
                          </a:prstGeom>
                          <a:noFill/>
                        </pic:spPr>
                      </pic:pic>
                    </a:graphicData>
                  </a:graphic>
                </wp:inline>
              </w:drawing>
            </w:r>
          </w:p>
          <w:p w14:paraId="07350E44"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câu hỏi của hoạt động cá nhân:</w:t>
            </w:r>
            <w:r w:rsidRPr="00AF0A09">
              <w:rPr>
                <w:rFonts w:cs="Times New Roman"/>
                <w:i/>
                <w:szCs w:val="24"/>
              </w:rPr>
              <w:t xml:space="preserve"> </w:t>
            </w:r>
          </w:p>
          <w:p w14:paraId="1970F2FD" w14:textId="77777777" w:rsidR="00EF6ED0" w:rsidRPr="00AF0A09" w:rsidRDefault="00EF6ED0" w:rsidP="009C1FF9">
            <w:pPr>
              <w:ind w:right="48"/>
              <w:jc w:val="both"/>
              <w:rPr>
                <w:rFonts w:cs="Times New Roman"/>
                <w:szCs w:val="24"/>
              </w:rPr>
            </w:pPr>
            <w:r w:rsidRPr="00AF0A09">
              <w:rPr>
                <w:rFonts w:cs="Times New Roman"/>
                <w:b/>
                <w:szCs w:val="24"/>
              </w:rPr>
              <w:t xml:space="preserve">1, </w:t>
            </w:r>
            <w:r w:rsidRPr="00AF0A09">
              <w:rPr>
                <w:rFonts w:cs="Times New Roman"/>
                <w:szCs w:val="24"/>
              </w:rPr>
              <w:t xml:space="preserve">Trong mạng điện của gia đình có sử dụng cầu chì được mắc nối tiếp với các thiết bị điện, mắc </w:t>
            </w:r>
            <w:r w:rsidRPr="00AF0A09">
              <w:rPr>
                <w:rFonts w:cs="Times New Roman"/>
                <w:szCs w:val="24"/>
                <w:highlight w:val="white"/>
              </w:rPr>
              <w:t>ở trên dây pha, trước công tắc và ổ điện</w:t>
            </w:r>
            <w:r w:rsidRPr="00AF0A09">
              <w:rPr>
                <w:rFonts w:cs="Times New Roman"/>
                <w:szCs w:val="24"/>
              </w:rPr>
              <w:t xml:space="preserve">; </w:t>
            </w:r>
            <w:r w:rsidRPr="00AF0A09">
              <w:rPr>
                <w:rFonts w:cs="Times New Roman"/>
                <w:szCs w:val="24"/>
                <w:highlight w:val="white"/>
              </w:rPr>
              <w:t>cầu dao tự động được mắc ngay sau đầu vào của mạng điện lưới đưa vào từng hộ gia đình hoặc ở từng tầng của căn hộ, mắc vào dây pha trước công tắc và ổ lấy điện; các thiết bị điện dùng rơle như tủ lạnh, tủ điện, tủ điều khiển hay các loại máy móc công nghiệp,...; chuông điện thường được lắp ở cửa nhà;</w:t>
            </w:r>
          </w:p>
          <w:p w14:paraId="1D2694CD" w14:textId="77777777" w:rsidR="00EF6ED0" w:rsidRPr="00AF0A09" w:rsidRDefault="00EF6ED0" w:rsidP="009C1FF9">
            <w:pPr>
              <w:ind w:right="48"/>
              <w:jc w:val="both"/>
              <w:rPr>
                <w:rFonts w:cs="Times New Roman"/>
                <w:szCs w:val="24"/>
              </w:rPr>
            </w:pPr>
          </w:p>
          <w:tbl>
            <w:tblPr>
              <w:tblW w:w="5413" w:type="dxa"/>
              <w:tblBorders>
                <w:top w:val="single" w:sz="6" w:space="0" w:color="000000"/>
                <w:left w:val="single" w:sz="6" w:space="0" w:color="000000"/>
                <w:bottom w:val="single" w:sz="6" w:space="0" w:color="000000"/>
                <w:right w:val="single" w:sz="6" w:space="0" w:color="000000"/>
              </w:tblBorders>
              <w:tblLayout w:type="fixed"/>
              <w:tblLook w:val="0400" w:firstRow="0" w:lastRow="0" w:firstColumn="0" w:lastColumn="0" w:noHBand="0" w:noVBand="1"/>
            </w:tblPr>
            <w:tblGrid>
              <w:gridCol w:w="1854"/>
              <w:gridCol w:w="3559"/>
            </w:tblGrid>
            <w:tr w:rsidR="001816F8" w:rsidRPr="00AF0A09" w14:paraId="0AA84CD5" w14:textId="77777777" w:rsidTr="00693BA4">
              <w:tc>
                <w:tcPr>
                  <w:tcW w:w="1854" w:type="dxa"/>
                  <w:tcBorders>
                    <w:top w:val="single" w:sz="6" w:space="0" w:color="000000"/>
                    <w:left w:val="single" w:sz="6" w:space="0" w:color="000000"/>
                    <w:bottom w:val="single" w:sz="6" w:space="0" w:color="000000"/>
                    <w:right w:val="single" w:sz="6" w:space="0" w:color="000000"/>
                  </w:tcBorders>
                  <w:shd w:val="clear" w:color="auto" w:fill="auto"/>
                </w:tcPr>
                <w:p w14:paraId="6C273B7C"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hAnsi="Times New Roman" w:cs="Times New Roman"/>
                      <w:sz w:val="24"/>
                      <w:szCs w:val="24"/>
                    </w:rPr>
                  </w:pPr>
                  <w:r w:rsidRPr="00AF0A09">
                    <w:rPr>
                      <w:rFonts w:ascii="Times New Roman" w:hAnsi="Times New Roman" w:cs="Times New Roman"/>
                      <w:b/>
                      <w:sz w:val="24"/>
                      <w:szCs w:val="24"/>
                    </w:rPr>
                    <w:t>Thiết bị điện</w:t>
                  </w:r>
                </w:p>
              </w:tc>
              <w:tc>
                <w:tcPr>
                  <w:tcW w:w="3559" w:type="dxa"/>
                  <w:tcBorders>
                    <w:top w:val="single" w:sz="6" w:space="0" w:color="000000"/>
                    <w:left w:val="single" w:sz="6" w:space="0" w:color="000000"/>
                    <w:bottom w:val="single" w:sz="6" w:space="0" w:color="000000"/>
                    <w:right w:val="single" w:sz="6" w:space="0" w:color="000000"/>
                  </w:tcBorders>
                  <w:shd w:val="clear" w:color="auto" w:fill="auto"/>
                </w:tcPr>
                <w:p w14:paraId="3821FB09"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hAnsi="Times New Roman" w:cs="Times New Roman"/>
                      <w:sz w:val="24"/>
                      <w:szCs w:val="24"/>
                    </w:rPr>
                  </w:pPr>
                  <w:r w:rsidRPr="00AF0A09">
                    <w:rPr>
                      <w:rFonts w:ascii="Times New Roman" w:hAnsi="Times New Roman" w:cs="Times New Roman"/>
                      <w:b/>
                      <w:sz w:val="24"/>
                      <w:szCs w:val="24"/>
                    </w:rPr>
                    <w:t>Công dụng</w:t>
                  </w:r>
                </w:p>
              </w:tc>
            </w:tr>
            <w:tr w:rsidR="001816F8" w:rsidRPr="00AF0A09" w14:paraId="1C880CA4" w14:textId="77777777" w:rsidTr="00693BA4">
              <w:tc>
                <w:tcPr>
                  <w:tcW w:w="18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5984292" w14:textId="77777777" w:rsidR="00EF6ED0" w:rsidRPr="00AF0A09" w:rsidRDefault="00EF6ED0" w:rsidP="00C44CCE">
                  <w:pPr>
                    <w:framePr w:hSpace="180" w:wrap="around" w:vAnchor="text" w:hAnchor="text" w:y="1"/>
                    <w:spacing w:after="0" w:line="240" w:lineRule="auto"/>
                    <w:ind w:left="48" w:right="48"/>
                    <w:suppressOverlap/>
                    <w:rPr>
                      <w:rFonts w:ascii="Times New Roman" w:hAnsi="Times New Roman" w:cs="Times New Roman"/>
                      <w:sz w:val="24"/>
                      <w:szCs w:val="24"/>
                    </w:rPr>
                  </w:pPr>
                  <w:r w:rsidRPr="00AF0A09">
                    <w:rPr>
                      <w:rFonts w:ascii="Times New Roman" w:hAnsi="Times New Roman" w:cs="Times New Roman"/>
                      <w:b/>
                      <w:sz w:val="24"/>
                      <w:szCs w:val="24"/>
                    </w:rPr>
                    <w:t>Cầu chì</w:t>
                  </w:r>
                </w:p>
              </w:tc>
              <w:tc>
                <w:tcPr>
                  <w:tcW w:w="3559" w:type="dxa"/>
                  <w:tcBorders>
                    <w:top w:val="single" w:sz="6" w:space="0" w:color="000000"/>
                    <w:left w:val="single" w:sz="6" w:space="0" w:color="000000"/>
                    <w:bottom w:val="single" w:sz="6" w:space="0" w:color="000000"/>
                    <w:right w:val="single" w:sz="6" w:space="0" w:color="000000"/>
                  </w:tcBorders>
                  <w:shd w:val="clear" w:color="auto" w:fill="auto"/>
                </w:tcPr>
                <w:p w14:paraId="6D3EC7E8"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hAnsi="Times New Roman" w:cs="Times New Roman"/>
                      <w:sz w:val="24"/>
                      <w:szCs w:val="24"/>
                    </w:rPr>
                  </w:pPr>
                  <w:r w:rsidRPr="00AF0A09">
                    <w:rPr>
                      <w:rFonts w:ascii="Times New Roman" w:hAnsi="Times New Roman" w:cs="Times New Roman"/>
                      <w:sz w:val="24"/>
                      <w:szCs w:val="24"/>
                    </w:rPr>
                    <w:t>Bảo vệ các thiết bị điện khác trong mạch điện không bị hỏng khi vì một lí do nào đó, dòng điện trong mạch đột ngột tăng quá mức.</w:t>
                  </w:r>
                </w:p>
              </w:tc>
            </w:tr>
            <w:tr w:rsidR="001816F8" w:rsidRPr="00AF0A09" w14:paraId="3514EB35" w14:textId="77777777" w:rsidTr="00693BA4">
              <w:tc>
                <w:tcPr>
                  <w:tcW w:w="18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A599EB6" w14:textId="77777777" w:rsidR="00EF6ED0" w:rsidRPr="00AF0A09" w:rsidRDefault="00EF6ED0" w:rsidP="00C44CCE">
                  <w:pPr>
                    <w:framePr w:hSpace="180" w:wrap="around" w:vAnchor="text" w:hAnchor="text" w:y="1"/>
                    <w:spacing w:after="0" w:line="240" w:lineRule="auto"/>
                    <w:ind w:left="48" w:right="48"/>
                    <w:suppressOverlap/>
                    <w:rPr>
                      <w:rFonts w:ascii="Times New Roman" w:hAnsi="Times New Roman" w:cs="Times New Roman"/>
                      <w:sz w:val="24"/>
                      <w:szCs w:val="24"/>
                    </w:rPr>
                  </w:pPr>
                  <w:r w:rsidRPr="00AF0A09">
                    <w:rPr>
                      <w:rFonts w:ascii="Times New Roman" w:hAnsi="Times New Roman" w:cs="Times New Roman"/>
                      <w:b/>
                      <w:sz w:val="24"/>
                      <w:szCs w:val="24"/>
                    </w:rPr>
                    <w:t>Cầu dao tự động</w:t>
                  </w:r>
                </w:p>
              </w:tc>
              <w:tc>
                <w:tcPr>
                  <w:tcW w:w="3559" w:type="dxa"/>
                  <w:tcBorders>
                    <w:top w:val="single" w:sz="6" w:space="0" w:color="000000"/>
                    <w:left w:val="single" w:sz="6" w:space="0" w:color="000000"/>
                    <w:bottom w:val="single" w:sz="6" w:space="0" w:color="000000"/>
                    <w:right w:val="single" w:sz="6" w:space="0" w:color="000000"/>
                  </w:tcBorders>
                  <w:shd w:val="clear" w:color="auto" w:fill="auto"/>
                </w:tcPr>
                <w:p w14:paraId="4B2A6942"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hAnsi="Times New Roman" w:cs="Times New Roman"/>
                      <w:sz w:val="24"/>
                      <w:szCs w:val="24"/>
                    </w:rPr>
                  </w:pPr>
                  <w:r w:rsidRPr="00AF0A09">
                    <w:rPr>
                      <w:rFonts w:ascii="Times New Roman" w:hAnsi="Times New Roman" w:cs="Times New Roman"/>
                      <w:sz w:val="24"/>
                      <w:szCs w:val="24"/>
                    </w:rPr>
                    <w:t>Cầu dao sẽ tự động ngắt mạch điện để các thiết bị điện không bị hỏng khi dòng điện đột ngột tăng quá mức.</w:t>
                  </w:r>
                </w:p>
              </w:tc>
            </w:tr>
            <w:tr w:rsidR="001816F8" w:rsidRPr="00AF0A09" w14:paraId="606F0877" w14:textId="77777777" w:rsidTr="00693BA4">
              <w:tc>
                <w:tcPr>
                  <w:tcW w:w="18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E902F1C" w14:textId="77777777" w:rsidR="00EF6ED0" w:rsidRPr="00AF0A09" w:rsidRDefault="00EF6ED0" w:rsidP="00C44CCE">
                  <w:pPr>
                    <w:framePr w:hSpace="180" w:wrap="around" w:vAnchor="text" w:hAnchor="text" w:y="1"/>
                    <w:spacing w:after="0" w:line="240" w:lineRule="auto"/>
                    <w:ind w:left="48" w:right="48"/>
                    <w:suppressOverlap/>
                    <w:rPr>
                      <w:rFonts w:ascii="Times New Roman" w:hAnsi="Times New Roman" w:cs="Times New Roman"/>
                      <w:sz w:val="24"/>
                      <w:szCs w:val="24"/>
                    </w:rPr>
                  </w:pPr>
                  <w:r w:rsidRPr="00AF0A09">
                    <w:rPr>
                      <w:rFonts w:ascii="Times New Roman" w:hAnsi="Times New Roman" w:cs="Times New Roman"/>
                      <w:b/>
                      <w:sz w:val="24"/>
                      <w:szCs w:val="24"/>
                    </w:rPr>
                    <w:t>Rơle</w:t>
                  </w:r>
                </w:p>
              </w:tc>
              <w:tc>
                <w:tcPr>
                  <w:tcW w:w="3559" w:type="dxa"/>
                  <w:tcBorders>
                    <w:top w:val="single" w:sz="6" w:space="0" w:color="000000"/>
                    <w:left w:val="single" w:sz="6" w:space="0" w:color="000000"/>
                    <w:bottom w:val="single" w:sz="6" w:space="0" w:color="000000"/>
                    <w:right w:val="single" w:sz="6" w:space="0" w:color="000000"/>
                  </w:tcBorders>
                  <w:shd w:val="clear" w:color="auto" w:fill="auto"/>
                </w:tcPr>
                <w:p w14:paraId="7C6C43B9"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hAnsi="Times New Roman" w:cs="Times New Roman"/>
                      <w:sz w:val="24"/>
                      <w:szCs w:val="24"/>
                    </w:rPr>
                  </w:pPr>
                  <w:r w:rsidRPr="00AF0A09">
                    <w:rPr>
                      <w:rFonts w:ascii="Times New Roman" w:hAnsi="Times New Roman" w:cs="Times New Roman"/>
                      <w:sz w:val="24"/>
                      <w:szCs w:val="24"/>
                    </w:rPr>
                    <w:t>Điều khiển đóng, ngắt mạch điện.</w:t>
                  </w:r>
                </w:p>
              </w:tc>
            </w:tr>
            <w:tr w:rsidR="001816F8" w:rsidRPr="00AF0A09" w14:paraId="0062CA0D" w14:textId="77777777" w:rsidTr="00693BA4">
              <w:tc>
                <w:tcPr>
                  <w:tcW w:w="18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EA4AB9A" w14:textId="77777777" w:rsidR="00EF6ED0" w:rsidRPr="00AF0A09" w:rsidRDefault="00EF6ED0" w:rsidP="00C44CCE">
                  <w:pPr>
                    <w:framePr w:hSpace="180" w:wrap="around" w:vAnchor="text" w:hAnchor="text" w:y="1"/>
                    <w:spacing w:after="0" w:line="240" w:lineRule="auto"/>
                    <w:ind w:left="48" w:right="48"/>
                    <w:suppressOverlap/>
                    <w:rPr>
                      <w:rFonts w:ascii="Times New Roman" w:hAnsi="Times New Roman" w:cs="Times New Roman"/>
                      <w:sz w:val="24"/>
                      <w:szCs w:val="24"/>
                    </w:rPr>
                  </w:pPr>
                  <w:r w:rsidRPr="00AF0A09">
                    <w:rPr>
                      <w:rFonts w:ascii="Times New Roman" w:hAnsi="Times New Roman" w:cs="Times New Roman"/>
                      <w:b/>
                      <w:sz w:val="24"/>
                      <w:szCs w:val="24"/>
                    </w:rPr>
                    <w:lastRenderedPageBreak/>
                    <w:t>Chuông điện</w:t>
                  </w:r>
                </w:p>
              </w:tc>
              <w:tc>
                <w:tcPr>
                  <w:tcW w:w="3559" w:type="dxa"/>
                  <w:tcBorders>
                    <w:top w:val="single" w:sz="6" w:space="0" w:color="000000"/>
                    <w:left w:val="single" w:sz="6" w:space="0" w:color="000000"/>
                    <w:bottom w:val="single" w:sz="6" w:space="0" w:color="000000"/>
                    <w:right w:val="single" w:sz="6" w:space="0" w:color="000000"/>
                  </w:tcBorders>
                  <w:shd w:val="clear" w:color="auto" w:fill="auto"/>
                </w:tcPr>
                <w:p w14:paraId="2E57FBC7"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hAnsi="Times New Roman" w:cs="Times New Roman"/>
                      <w:sz w:val="24"/>
                      <w:szCs w:val="24"/>
                    </w:rPr>
                  </w:pPr>
                  <w:r w:rsidRPr="00AF0A09">
                    <w:rPr>
                      <w:rFonts w:ascii="Times New Roman" w:hAnsi="Times New Roman" w:cs="Times New Roman"/>
                      <w:sz w:val="24"/>
                      <w:szCs w:val="24"/>
                    </w:rPr>
                    <w:t>Phát ra âm thanh khi có dòng điện chạy qua.</w:t>
                  </w:r>
                </w:p>
              </w:tc>
            </w:tr>
          </w:tbl>
          <w:p w14:paraId="68EE1682" w14:textId="77777777" w:rsidR="00EF6ED0" w:rsidRPr="00AF0A09" w:rsidRDefault="00EF6ED0" w:rsidP="009C1FF9">
            <w:pPr>
              <w:rPr>
                <w:rFonts w:cs="Times New Roman"/>
                <w:szCs w:val="24"/>
              </w:rPr>
            </w:pPr>
            <w:r w:rsidRPr="00AF0A09">
              <w:rPr>
                <w:rFonts w:cs="Times New Roman"/>
                <w:szCs w:val="24"/>
              </w:rPr>
              <w:t xml:space="preserve">2, </w:t>
            </w:r>
          </w:p>
          <w:tbl>
            <w:tblPr>
              <w:tblW w:w="55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7"/>
              <w:gridCol w:w="1840"/>
              <w:gridCol w:w="2017"/>
            </w:tblGrid>
            <w:tr w:rsidR="001816F8" w:rsidRPr="00AF0A09" w14:paraId="1EA59FD3" w14:textId="77777777" w:rsidTr="00693BA4">
              <w:trPr>
                <w:trHeight w:val="239"/>
              </w:trPr>
              <w:tc>
                <w:tcPr>
                  <w:tcW w:w="1667" w:type="dxa"/>
                </w:tcPr>
                <w:p w14:paraId="10E26581" w14:textId="77777777" w:rsidR="00EF6ED0" w:rsidRPr="00AF0A09" w:rsidRDefault="00EF6ED0" w:rsidP="00C44CCE">
                  <w:pPr>
                    <w:framePr w:hSpace="180" w:wrap="around" w:vAnchor="text" w:hAnchor="text" w:y="1"/>
                    <w:spacing w:after="0" w:line="240" w:lineRule="auto"/>
                    <w:suppressOverlap/>
                    <w:jc w:val="both"/>
                    <w:rPr>
                      <w:rFonts w:ascii="Times New Roman" w:hAnsi="Times New Roman" w:cs="Times New Roman"/>
                      <w:b/>
                      <w:sz w:val="24"/>
                      <w:szCs w:val="24"/>
                    </w:rPr>
                  </w:pPr>
                  <w:r w:rsidRPr="00AF0A09">
                    <w:rPr>
                      <w:rFonts w:ascii="Times New Roman" w:hAnsi="Times New Roman" w:cs="Times New Roman"/>
                      <w:b/>
                      <w:sz w:val="24"/>
                      <w:szCs w:val="24"/>
                    </w:rPr>
                    <w:t>Thiết bị điện</w:t>
                  </w:r>
                </w:p>
              </w:tc>
              <w:tc>
                <w:tcPr>
                  <w:tcW w:w="1840" w:type="dxa"/>
                </w:tcPr>
                <w:p w14:paraId="585CB36B" w14:textId="77777777" w:rsidR="00EF6ED0" w:rsidRPr="00AF0A09" w:rsidRDefault="00EF6ED0" w:rsidP="00C44CCE">
                  <w:pPr>
                    <w:framePr w:hSpace="180" w:wrap="around" w:vAnchor="text" w:hAnchor="text" w:y="1"/>
                    <w:spacing w:after="0" w:line="240" w:lineRule="auto"/>
                    <w:suppressOverlap/>
                    <w:jc w:val="both"/>
                    <w:rPr>
                      <w:rFonts w:ascii="Times New Roman" w:hAnsi="Times New Roman" w:cs="Times New Roman"/>
                      <w:b/>
                      <w:sz w:val="24"/>
                      <w:szCs w:val="24"/>
                    </w:rPr>
                  </w:pPr>
                  <w:r w:rsidRPr="00AF0A09">
                    <w:rPr>
                      <w:rFonts w:ascii="Times New Roman" w:hAnsi="Times New Roman" w:cs="Times New Roman"/>
                      <w:b/>
                      <w:sz w:val="24"/>
                      <w:szCs w:val="24"/>
                    </w:rPr>
                    <w:t>Giống nhau</w:t>
                  </w:r>
                </w:p>
              </w:tc>
              <w:tc>
                <w:tcPr>
                  <w:tcW w:w="2017" w:type="dxa"/>
                </w:tcPr>
                <w:p w14:paraId="775BFA7E" w14:textId="77777777" w:rsidR="00EF6ED0" w:rsidRPr="00AF0A09" w:rsidRDefault="00EF6ED0" w:rsidP="00C44CCE">
                  <w:pPr>
                    <w:framePr w:hSpace="180" w:wrap="around" w:vAnchor="text" w:hAnchor="text" w:y="1"/>
                    <w:spacing w:after="0" w:line="240" w:lineRule="auto"/>
                    <w:suppressOverlap/>
                    <w:jc w:val="both"/>
                    <w:rPr>
                      <w:rFonts w:ascii="Times New Roman" w:hAnsi="Times New Roman" w:cs="Times New Roman"/>
                      <w:b/>
                      <w:sz w:val="24"/>
                      <w:szCs w:val="24"/>
                    </w:rPr>
                  </w:pPr>
                  <w:r w:rsidRPr="00AF0A09">
                    <w:rPr>
                      <w:rFonts w:ascii="Times New Roman" w:hAnsi="Times New Roman" w:cs="Times New Roman"/>
                      <w:b/>
                      <w:sz w:val="24"/>
                      <w:szCs w:val="24"/>
                    </w:rPr>
                    <w:t>Khác nhau</w:t>
                  </w:r>
                </w:p>
              </w:tc>
            </w:tr>
            <w:tr w:rsidR="001816F8" w:rsidRPr="00AF0A09" w14:paraId="4CDC25F2" w14:textId="77777777" w:rsidTr="00693BA4">
              <w:trPr>
                <w:trHeight w:val="1597"/>
              </w:trPr>
              <w:tc>
                <w:tcPr>
                  <w:tcW w:w="1667" w:type="dxa"/>
                  <w:vAlign w:val="center"/>
                </w:tcPr>
                <w:p w14:paraId="52F1126E" w14:textId="77777777" w:rsidR="00EF6ED0" w:rsidRPr="00AF0A09" w:rsidRDefault="00EF6ED0" w:rsidP="00C44CCE">
                  <w:pPr>
                    <w:framePr w:hSpace="180" w:wrap="around" w:vAnchor="text" w:hAnchor="text" w:y="1"/>
                    <w:spacing w:after="0" w:line="240" w:lineRule="auto"/>
                    <w:suppressOverlap/>
                    <w:rPr>
                      <w:rFonts w:ascii="Times New Roman" w:hAnsi="Times New Roman" w:cs="Times New Roman"/>
                      <w:b/>
                      <w:sz w:val="24"/>
                      <w:szCs w:val="24"/>
                    </w:rPr>
                  </w:pPr>
                  <w:r w:rsidRPr="00AF0A09">
                    <w:rPr>
                      <w:rFonts w:ascii="Times New Roman" w:hAnsi="Times New Roman" w:cs="Times New Roman"/>
                      <w:sz w:val="24"/>
                      <w:szCs w:val="24"/>
                      <w:highlight w:val="white"/>
                    </w:rPr>
                    <w:t>Cầu chì</w:t>
                  </w:r>
                </w:p>
              </w:tc>
              <w:tc>
                <w:tcPr>
                  <w:tcW w:w="1840" w:type="dxa"/>
                  <w:vMerge w:val="restart"/>
                </w:tcPr>
                <w:p w14:paraId="055CE952" w14:textId="77777777" w:rsidR="00EF6ED0" w:rsidRPr="00AF0A09" w:rsidRDefault="00EF6ED0" w:rsidP="00C44CCE">
                  <w:pPr>
                    <w:framePr w:hSpace="180" w:wrap="around" w:vAnchor="text" w:hAnchor="text" w:y="1"/>
                    <w:spacing w:after="0" w:line="240" w:lineRule="auto"/>
                    <w:suppressOverlap/>
                    <w:jc w:val="both"/>
                    <w:rPr>
                      <w:rFonts w:ascii="Times New Roman" w:hAnsi="Times New Roman" w:cs="Times New Roman"/>
                      <w:b/>
                      <w:sz w:val="24"/>
                      <w:szCs w:val="24"/>
                    </w:rPr>
                  </w:pPr>
                  <w:r w:rsidRPr="00AF0A09">
                    <w:rPr>
                      <w:rFonts w:ascii="Times New Roman" w:hAnsi="Times New Roman" w:cs="Times New Roman"/>
                      <w:sz w:val="24"/>
                      <w:szCs w:val="24"/>
                      <w:highlight w:val="white"/>
                    </w:rPr>
                    <w:t>Người ta thường lắp cầu chì, rơ le và cầu dao tự động ở mỗi đầu của mạch điện. Vì khi xảy ra hiện tượng đoản mạch hoặc có cường độ dòng điện tăng quá mức thì các thiết bị này sẽ tự động đóng, ngắt mạch để bảo vệ dụng cụ điện hay có dòng điện đi trong mạch như ý muốn.</w:t>
                  </w:r>
                </w:p>
              </w:tc>
              <w:tc>
                <w:tcPr>
                  <w:tcW w:w="2017" w:type="dxa"/>
                </w:tcPr>
                <w:p w14:paraId="586F9CB8" w14:textId="77777777" w:rsidR="00EF6ED0" w:rsidRPr="00AF0A09" w:rsidRDefault="00EF6ED0" w:rsidP="00C44CCE">
                  <w:pPr>
                    <w:framePr w:hSpace="180" w:wrap="around" w:vAnchor="text" w:hAnchor="text" w:y="1"/>
                    <w:spacing w:after="0" w:line="240" w:lineRule="auto"/>
                    <w:suppressOverlap/>
                    <w:jc w:val="both"/>
                    <w:rPr>
                      <w:rFonts w:ascii="Times New Roman" w:hAnsi="Times New Roman" w:cs="Times New Roman"/>
                      <w:b/>
                      <w:sz w:val="24"/>
                      <w:szCs w:val="24"/>
                    </w:rPr>
                  </w:pPr>
                  <w:r w:rsidRPr="00AF0A09">
                    <w:rPr>
                      <w:rFonts w:ascii="Times New Roman" w:hAnsi="Times New Roman" w:cs="Times New Roman"/>
                      <w:sz w:val="24"/>
                      <w:szCs w:val="24"/>
                      <w:highlight w:val="white"/>
                    </w:rPr>
                    <w:t>Tự động cắt cắt mạch điện khi xảy ra sự cố bảo vệ an toàn các đồ dùng điện khác, không đa năng như cầu dao tự động và có công suất nhỏ hơn.</w:t>
                  </w:r>
                </w:p>
              </w:tc>
            </w:tr>
            <w:tr w:rsidR="001816F8" w:rsidRPr="00AF0A09" w14:paraId="5887C6E1" w14:textId="77777777" w:rsidTr="00693BA4">
              <w:trPr>
                <w:trHeight w:val="1135"/>
              </w:trPr>
              <w:tc>
                <w:tcPr>
                  <w:tcW w:w="1667" w:type="dxa"/>
                  <w:vAlign w:val="center"/>
                </w:tcPr>
                <w:p w14:paraId="34A88C5B" w14:textId="77777777" w:rsidR="00EF6ED0" w:rsidRPr="00AF0A09" w:rsidRDefault="00EF6ED0" w:rsidP="00C44CCE">
                  <w:pPr>
                    <w:framePr w:hSpace="180" w:wrap="around" w:vAnchor="text" w:hAnchor="text" w:y="1"/>
                    <w:spacing w:after="0" w:line="240" w:lineRule="auto"/>
                    <w:suppressOverlap/>
                    <w:rPr>
                      <w:rFonts w:ascii="Times New Roman" w:hAnsi="Times New Roman" w:cs="Times New Roman"/>
                      <w:b/>
                      <w:sz w:val="24"/>
                      <w:szCs w:val="24"/>
                    </w:rPr>
                  </w:pPr>
                  <w:r w:rsidRPr="00AF0A09">
                    <w:rPr>
                      <w:rFonts w:ascii="Times New Roman" w:hAnsi="Times New Roman" w:cs="Times New Roman"/>
                      <w:sz w:val="24"/>
                      <w:szCs w:val="24"/>
                      <w:highlight w:val="white"/>
                    </w:rPr>
                    <w:t>Cầu dao tự động</w:t>
                  </w:r>
                </w:p>
              </w:tc>
              <w:tc>
                <w:tcPr>
                  <w:tcW w:w="1840" w:type="dxa"/>
                  <w:vMerge/>
                </w:tcPr>
                <w:p w14:paraId="411D57EC" w14:textId="77777777" w:rsidR="00EF6ED0" w:rsidRPr="00AF0A09" w:rsidRDefault="00EF6ED0" w:rsidP="00C44CCE">
                  <w:pPr>
                    <w:framePr w:hSpace="180" w:wrap="around" w:vAnchor="text" w:hAnchor="text" w:y="1"/>
                    <w:widowControl w:val="0"/>
                    <w:pBdr>
                      <w:top w:val="nil"/>
                      <w:left w:val="nil"/>
                      <w:bottom w:val="nil"/>
                      <w:right w:val="nil"/>
                      <w:between w:val="nil"/>
                    </w:pBdr>
                    <w:spacing w:after="0" w:line="240" w:lineRule="auto"/>
                    <w:suppressOverlap/>
                    <w:rPr>
                      <w:rFonts w:ascii="Times New Roman" w:hAnsi="Times New Roman" w:cs="Times New Roman"/>
                      <w:b/>
                      <w:sz w:val="24"/>
                      <w:szCs w:val="24"/>
                    </w:rPr>
                  </w:pPr>
                </w:p>
              </w:tc>
              <w:tc>
                <w:tcPr>
                  <w:tcW w:w="2017" w:type="dxa"/>
                </w:tcPr>
                <w:p w14:paraId="1DC2E2E9" w14:textId="77777777" w:rsidR="00EF6ED0" w:rsidRPr="00AF0A09" w:rsidRDefault="00EF6ED0" w:rsidP="00C44CCE">
                  <w:pPr>
                    <w:framePr w:hSpace="180" w:wrap="around" w:vAnchor="text" w:hAnchor="text" w:y="1"/>
                    <w:spacing w:after="0" w:line="240" w:lineRule="auto"/>
                    <w:suppressOverlap/>
                    <w:jc w:val="both"/>
                    <w:rPr>
                      <w:rFonts w:ascii="Times New Roman" w:hAnsi="Times New Roman" w:cs="Times New Roman"/>
                      <w:b/>
                      <w:sz w:val="24"/>
                      <w:szCs w:val="24"/>
                    </w:rPr>
                  </w:pPr>
                  <w:r w:rsidRPr="00AF0A09">
                    <w:rPr>
                      <w:rFonts w:ascii="Times New Roman" w:hAnsi="Times New Roman" w:cs="Times New Roman"/>
                      <w:sz w:val="24"/>
                      <w:szCs w:val="24"/>
                      <w:highlight w:val="white"/>
                    </w:rPr>
                    <w:t>Hiện đại hơn cũng là thiết bị cắt mạch điện tự động, phối hợp chức năng của cầu dao và cầu chì.</w:t>
                  </w:r>
                </w:p>
              </w:tc>
            </w:tr>
            <w:tr w:rsidR="001816F8" w:rsidRPr="00AF0A09" w14:paraId="17619471" w14:textId="77777777" w:rsidTr="00693BA4">
              <w:trPr>
                <w:trHeight w:val="733"/>
              </w:trPr>
              <w:tc>
                <w:tcPr>
                  <w:tcW w:w="1667" w:type="dxa"/>
                  <w:vAlign w:val="center"/>
                </w:tcPr>
                <w:p w14:paraId="6BE59574" w14:textId="77777777" w:rsidR="00EF6ED0" w:rsidRPr="00AF0A09" w:rsidRDefault="00EF6ED0" w:rsidP="00C44CCE">
                  <w:pPr>
                    <w:framePr w:hSpace="180" w:wrap="around" w:vAnchor="text" w:hAnchor="text" w:y="1"/>
                    <w:spacing w:after="0" w:line="240" w:lineRule="auto"/>
                    <w:suppressOverlap/>
                    <w:rPr>
                      <w:rFonts w:ascii="Times New Roman" w:hAnsi="Times New Roman" w:cs="Times New Roman"/>
                      <w:b/>
                      <w:sz w:val="24"/>
                      <w:szCs w:val="24"/>
                    </w:rPr>
                  </w:pPr>
                  <w:r w:rsidRPr="00AF0A09">
                    <w:rPr>
                      <w:rFonts w:ascii="Times New Roman" w:hAnsi="Times New Roman" w:cs="Times New Roman"/>
                      <w:sz w:val="24"/>
                      <w:szCs w:val="24"/>
                      <w:highlight w:val="white"/>
                    </w:rPr>
                    <w:t>Rơle</w:t>
                  </w:r>
                </w:p>
              </w:tc>
              <w:tc>
                <w:tcPr>
                  <w:tcW w:w="1840" w:type="dxa"/>
                  <w:vMerge/>
                </w:tcPr>
                <w:p w14:paraId="61A37CAC" w14:textId="77777777" w:rsidR="00EF6ED0" w:rsidRPr="00AF0A09" w:rsidRDefault="00EF6ED0" w:rsidP="00C44CCE">
                  <w:pPr>
                    <w:framePr w:hSpace="180" w:wrap="around" w:vAnchor="text" w:hAnchor="text" w:y="1"/>
                    <w:widowControl w:val="0"/>
                    <w:pBdr>
                      <w:top w:val="nil"/>
                      <w:left w:val="nil"/>
                      <w:bottom w:val="nil"/>
                      <w:right w:val="nil"/>
                      <w:between w:val="nil"/>
                    </w:pBdr>
                    <w:spacing w:after="0" w:line="240" w:lineRule="auto"/>
                    <w:suppressOverlap/>
                    <w:rPr>
                      <w:rFonts w:ascii="Times New Roman" w:hAnsi="Times New Roman" w:cs="Times New Roman"/>
                      <w:b/>
                      <w:sz w:val="24"/>
                      <w:szCs w:val="24"/>
                    </w:rPr>
                  </w:pPr>
                </w:p>
              </w:tc>
              <w:tc>
                <w:tcPr>
                  <w:tcW w:w="2017" w:type="dxa"/>
                </w:tcPr>
                <w:p w14:paraId="57F2C44D" w14:textId="77777777" w:rsidR="00EF6ED0" w:rsidRPr="00AF0A09" w:rsidRDefault="00EF6ED0" w:rsidP="00C44CCE">
                  <w:pPr>
                    <w:framePr w:hSpace="180" w:wrap="around" w:vAnchor="text" w:hAnchor="text" w:y="1"/>
                    <w:spacing w:after="0" w:line="240" w:lineRule="auto"/>
                    <w:suppressOverlap/>
                    <w:jc w:val="both"/>
                    <w:rPr>
                      <w:rFonts w:ascii="Times New Roman" w:hAnsi="Times New Roman" w:cs="Times New Roman"/>
                      <w:b/>
                      <w:sz w:val="24"/>
                      <w:szCs w:val="24"/>
                    </w:rPr>
                  </w:pPr>
                  <w:r w:rsidRPr="00AF0A09">
                    <w:rPr>
                      <w:rFonts w:ascii="Times New Roman" w:hAnsi="Times New Roman" w:cs="Times New Roman"/>
                      <w:sz w:val="24"/>
                      <w:szCs w:val="24"/>
                    </w:rPr>
                    <w:t>Bảo vệ động cơ khỏi quá tải và quá nóng.</w:t>
                  </w:r>
                </w:p>
              </w:tc>
            </w:tr>
          </w:tbl>
          <w:p w14:paraId="15887E0F" w14:textId="77777777" w:rsidR="00EF6ED0" w:rsidRPr="00AF0A09" w:rsidRDefault="00EF6ED0" w:rsidP="009C1FF9">
            <w:pPr>
              <w:rPr>
                <w:rFonts w:cs="Times New Roman"/>
                <w:szCs w:val="24"/>
              </w:rPr>
            </w:pPr>
          </w:p>
        </w:tc>
      </w:tr>
    </w:tbl>
    <w:p w14:paraId="55B5998A"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lastRenderedPageBreak/>
        <w:br w:type="textWrapping" w:clear="all"/>
        <w:t xml:space="preserve">Hoạt động 2.2: </w:t>
      </w:r>
      <w:r w:rsidRPr="00AF0A09">
        <w:rPr>
          <w:rFonts w:ascii="Times New Roman" w:hAnsi="Times New Roman" w:cs="Times New Roman"/>
          <w:b/>
          <w:bCs/>
          <w:sz w:val="24"/>
          <w:szCs w:val="24"/>
        </w:rPr>
        <w:t>Tìm hiểu về công dụng của cầu chì, cầu dao tự động, rơle, chuông điện</w:t>
      </w:r>
      <w:r w:rsidRPr="00AF0A09">
        <w:rPr>
          <w:rFonts w:ascii="Times New Roman" w:eastAsia="Calibri" w:hAnsi="Times New Roman" w:cs="Times New Roman"/>
          <w:b/>
          <w:sz w:val="24"/>
          <w:szCs w:val="24"/>
        </w:rPr>
        <w:t>.</w:t>
      </w:r>
    </w:p>
    <w:p w14:paraId="32D013E8"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Mô tả được sơ lược công dụng của cầu chì, rơle, cầu dao tự động, chuông điện.</w:t>
      </w:r>
    </w:p>
    <w:p w14:paraId="73987DC6"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C1E149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nghiên cứu thông tin SGK/93.</w:t>
      </w:r>
    </w:p>
    <w:p w14:paraId="69096BE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trả lời các câu hỏi.</w:t>
      </w:r>
    </w:p>
    <w:p w14:paraId="297E5956"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cá nhân đưa ra đáp án cho các hoạt động</w:t>
      </w:r>
    </w:p>
    <w:p w14:paraId="6F3603D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063E59E0"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ook w:val="04A0" w:firstRow="1" w:lastRow="0" w:firstColumn="1" w:lastColumn="0" w:noHBand="0" w:noVBand="1"/>
      </w:tblPr>
      <w:tblGrid>
        <w:gridCol w:w="3652"/>
        <w:gridCol w:w="6237"/>
      </w:tblGrid>
      <w:tr w:rsidR="009C1FF9" w:rsidRPr="00AF0A09" w14:paraId="067FACBD" w14:textId="77777777" w:rsidTr="00693BA4">
        <w:tc>
          <w:tcPr>
            <w:tcW w:w="3652" w:type="dxa"/>
            <w:vAlign w:val="center"/>
          </w:tcPr>
          <w:p w14:paraId="210AA923"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6237" w:type="dxa"/>
            <w:vAlign w:val="center"/>
          </w:tcPr>
          <w:p w14:paraId="3107777C"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7E71F0A4" w14:textId="77777777" w:rsidTr="00693BA4">
        <w:tc>
          <w:tcPr>
            <w:tcW w:w="3652" w:type="dxa"/>
          </w:tcPr>
          <w:p w14:paraId="6B127638"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3E4E3EF3" w14:textId="77777777" w:rsidR="00EF6ED0" w:rsidRPr="00AF0A09" w:rsidRDefault="00EF6ED0" w:rsidP="009C1FF9">
            <w:pPr>
              <w:pStyle w:val="ListParagraph"/>
              <w:ind w:left="0"/>
              <w:jc w:val="both"/>
              <w:rPr>
                <w:rFonts w:eastAsia="Arial"/>
              </w:rPr>
            </w:pPr>
          </w:p>
          <w:p w14:paraId="5AD1CCD0" w14:textId="77777777" w:rsidR="00EF6ED0" w:rsidRPr="00AF0A09" w:rsidRDefault="00EF6ED0" w:rsidP="009C1FF9">
            <w:pPr>
              <w:pStyle w:val="ListParagraph"/>
              <w:ind w:left="0"/>
              <w:jc w:val="both"/>
              <w:rPr>
                <w:rFonts w:eastAsia="Arial"/>
              </w:rPr>
            </w:pPr>
            <w:r w:rsidRPr="00AF0A09">
              <w:rPr>
                <w:rFonts w:eastAsia="Arial"/>
              </w:rPr>
              <w:t xml:space="preserve">- GV cho HS cá nhân nghiên cứu thông tin SGK/93, 94 </w:t>
            </w:r>
          </w:p>
          <w:p w14:paraId="3DAB2DEA" w14:textId="77777777" w:rsidR="00EF6ED0" w:rsidRPr="00AF0A09" w:rsidRDefault="00EF6ED0" w:rsidP="009C1FF9">
            <w:pPr>
              <w:pStyle w:val="ListParagraph"/>
              <w:ind w:left="0"/>
              <w:jc w:val="both"/>
              <w:rPr>
                <w:rFonts w:eastAsia="Arial"/>
              </w:rPr>
            </w:pPr>
          </w:p>
          <w:p w14:paraId="6B0D487D" w14:textId="77777777" w:rsidR="00EF6ED0" w:rsidRPr="00AF0A09" w:rsidRDefault="00EF6ED0" w:rsidP="009C1FF9">
            <w:pPr>
              <w:pStyle w:val="ListParagraph"/>
              <w:ind w:left="0"/>
              <w:jc w:val="both"/>
              <w:rPr>
                <w:rFonts w:eastAsia="Arial"/>
              </w:rPr>
            </w:pPr>
            <w:r w:rsidRPr="00AF0A09">
              <w:rPr>
                <w:rFonts w:eastAsia="Arial"/>
              </w:rPr>
              <w:t xml:space="preserve">- GV cho HS thảo luận nhóm thực hiện nhiệm vụ học tập SGK/93, 94: </w:t>
            </w:r>
          </w:p>
          <w:p w14:paraId="77A2E57C" w14:textId="77777777" w:rsidR="00EF6ED0" w:rsidRPr="00AF0A09" w:rsidRDefault="00EF6ED0" w:rsidP="009C1FF9">
            <w:pPr>
              <w:ind w:left="48" w:right="48"/>
              <w:jc w:val="both"/>
              <w:rPr>
                <w:rFonts w:cs="Times New Roman"/>
                <w:i/>
                <w:szCs w:val="24"/>
                <w:shd w:val="clear" w:color="auto" w:fill="FFFFFF"/>
              </w:rPr>
            </w:pPr>
            <w:r w:rsidRPr="00AF0A09">
              <w:rPr>
                <w:rFonts w:cs="Times New Roman"/>
                <w:i/>
                <w:szCs w:val="24"/>
              </w:rPr>
              <w:t xml:space="preserve">1. </w:t>
            </w:r>
            <w:r w:rsidRPr="00AF0A09">
              <w:rPr>
                <w:rFonts w:cs="Times New Roman"/>
                <w:i/>
                <w:szCs w:val="24"/>
                <w:shd w:val="clear" w:color="auto" w:fill="FFFFFF"/>
              </w:rPr>
              <w:t>Trong mạng điện của gia đình có sử dụng cầu chì không? Nếu có thì cầu chì mắc ở vị trí nào? Có công dụng gì?</w:t>
            </w:r>
          </w:p>
          <w:p w14:paraId="3F4AAC79" w14:textId="77777777" w:rsidR="00EF6ED0" w:rsidRPr="00AF0A09" w:rsidRDefault="00EF6ED0" w:rsidP="009C1FF9">
            <w:pPr>
              <w:pStyle w:val="ListParagraph"/>
              <w:ind w:left="0"/>
              <w:jc w:val="both"/>
              <w:rPr>
                <w:i/>
              </w:rPr>
            </w:pPr>
          </w:p>
          <w:p w14:paraId="2EC7837C" w14:textId="77777777" w:rsidR="00EF6ED0" w:rsidRPr="00AF0A09" w:rsidRDefault="00EF6ED0" w:rsidP="009C1FF9">
            <w:pPr>
              <w:pStyle w:val="ListParagraph"/>
              <w:ind w:left="0"/>
              <w:jc w:val="both"/>
              <w:rPr>
                <w:i/>
                <w:shd w:val="clear" w:color="auto" w:fill="FFFFFF"/>
              </w:rPr>
            </w:pPr>
            <w:r w:rsidRPr="00AF0A09">
              <w:rPr>
                <w:i/>
              </w:rPr>
              <w:t xml:space="preserve">2. </w:t>
            </w:r>
            <w:r w:rsidRPr="00AF0A09">
              <w:rPr>
                <w:i/>
                <w:shd w:val="clear" w:color="auto" w:fill="FFFFFF"/>
              </w:rPr>
              <w:t>Trong mạng điện của gia đình có sử dụng cầu dao tự động không? Nó được đặt ở vị trí nào? Có công dụng gì?</w:t>
            </w:r>
          </w:p>
          <w:p w14:paraId="370C0A9B" w14:textId="77777777" w:rsidR="00EF6ED0" w:rsidRPr="00AF0A09" w:rsidRDefault="00EF6ED0" w:rsidP="009C1FF9">
            <w:pPr>
              <w:pStyle w:val="ListParagraph"/>
              <w:ind w:left="0"/>
              <w:jc w:val="both"/>
              <w:rPr>
                <w:i/>
                <w:shd w:val="clear" w:color="auto" w:fill="FFFFFF"/>
              </w:rPr>
            </w:pPr>
          </w:p>
          <w:p w14:paraId="63FFBEFD" w14:textId="77777777" w:rsidR="00EF6ED0" w:rsidRPr="00AF0A09" w:rsidRDefault="00EF6ED0" w:rsidP="009C1FF9">
            <w:pPr>
              <w:pStyle w:val="ListParagraph"/>
              <w:ind w:left="0"/>
              <w:jc w:val="both"/>
              <w:rPr>
                <w:i/>
                <w:shd w:val="clear" w:color="auto" w:fill="FFFFFF"/>
              </w:rPr>
            </w:pPr>
            <w:r w:rsidRPr="00AF0A09">
              <w:rPr>
                <w:i/>
                <w:shd w:val="clear" w:color="auto" w:fill="FFFFFF"/>
              </w:rPr>
              <w:t>4, Nhà em có lắp chuông điện không? Chuông điện thường được đặt ở vị trí nào trong nhà? Nó có công dụng gì?</w:t>
            </w:r>
          </w:p>
          <w:p w14:paraId="654ED237" w14:textId="77777777" w:rsidR="00EF6ED0" w:rsidRPr="00AF0A09" w:rsidRDefault="00EF6ED0" w:rsidP="009C1FF9">
            <w:pPr>
              <w:pStyle w:val="ListParagraph"/>
              <w:ind w:left="0"/>
              <w:jc w:val="both"/>
              <w:rPr>
                <w:shd w:val="clear" w:color="auto" w:fill="FFFFFF"/>
              </w:rPr>
            </w:pPr>
          </w:p>
          <w:p w14:paraId="1BE36DCF" w14:textId="77777777" w:rsidR="00EF6ED0" w:rsidRPr="00AF0A09" w:rsidRDefault="00EF6ED0" w:rsidP="009C1FF9">
            <w:pPr>
              <w:pStyle w:val="ListParagraph"/>
              <w:ind w:left="0"/>
              <w:jc w:val="both"/>
              <w:rPr>
                <w:rFonts w:eastAsia="Arial"/>
              </w:rPr>
            </w:pPr>
            <w:r w:rsidRPr="00AF0A09">
              <w:rPr>
                <w:rFonts w:eastAsia="Arial"/>
              </w:rPr>
              <w:lastRenderedPageBreak/>
              <w:t xml:space="preserve">GV cho HS rút ra kết luận về công dụng của cầu chì, cầu dao tự động, rơle, chuông điện. </w:t>
            </w:r>
          </w:p>
          <w:p w14:paraId="7EF87244" w14:textId="77777777" w:rsidR="00EF6ED0" w:rsidRPr="00AF0A09" w:rsidRDefault="00EF6ED0" w:rsidP="009C1FF9">
            <w:pPr>
              <w:pStyle w:val="ListParagraph"/>
              <w:ind w:left="0"/>
              <w:jc w:val="both"/>
              <w:rPr>
                <w:b/>
                <w:lang w:val="nl-NL"/>
              </w:rPr>
            </w:pPr>
          </w:p>
          <w:p w14:paraId="1C449344"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0DD25539" w14:textId="77777777" w:rsidR="00EF6ED0" w:rsidRPr="00AF0A09" w:rsidRDefault="00EF6ED0" w:rsidP="009C1FF9">
            <w:pPr>
              <w:pStyle w:val="ListParagraph"/>
              <w:ind w:left="0"/>
              <w:jc w:val="both"/>
              <w:rPr>
                <w:rFonts w:eastAsia="Arial"/>
              </w:rPr>
            </w:pPr>
            <w:r w:rsidRPr="00AF0A09">
              <w:rPr>
                <w:rFonts w:eastAsia="Arial"/>
              </w:rPr>
              <w:t>- HS nghiên cứu thông tin SGK/93, 94.</w:t>
            </w:r>
          </w:p>
          <w:p w14:paraId="591C240D" w14:textId="77777777" w:rsidR="00EF6ED0" w:rsidRPr="00AF0A09" w:rsidRDefault="00EF6ED0" w:rsidP="009C1FF9">
            <w:pPr>
              <w:pStyle w:val="ListParagraph"/>
              <w:ind w:left="0"/>
              <w:jc w:val="both"/>
              <w:rPr>
                <w:rFonts w:eastAsia="Arial"/>
              </w:rPr>
            </w:pPr>
            <w:r w:rsidRPr="00AF0A09">
              <w:rPr>
                <w:rFonts w:eastAsia="Arial"/>
              </w:rPr>
              <w:t>- HS Quan sát Hình 22.4, 22.5, 22.6, 22.7.</w:t>
            </w:r>
          </w:p>
          <w:p w14:paraId="279FF757" w14:textId="77777777" w:rsidR="00EF6ED0" w:rsidRPr="00AF0A09" w:rsidRDefault="00EF6ED0" w:rsidP="009C1FF9">
            <w:pPr>
              <w:pStyle w:val="ListParagraph"/>
              <w:ind w:left="0"/>
              <w:jc w:val="both"/>
              <w:rPr>
                <w:rFonts w:eastAsia="Arial"/>
              </w:rPr>
            </w:pPr>
            <w:r w:rsidRPr="00AF0A09">
              <w:rPr>
                <w:rFonts w:eastAsia="Arial"/>
              </w:rPr>
              <w:t>- HS thảo luận nhóm theo bàn trả lời các câu hỏi SGK/93, 94:</w:t>
            </w:r>
          </w:p>
          <w:p w14:paraId="3EE09EAB" w14:textId="77777777" w:rsidR="00EF6ED0" w:rsidRPr="00AF0A09" w:rsidRDefault="00EF6ED0" w:rsidP="009C1FF9">
            <w:pPr>
              <w:pStyle w:val="ListParagraph"/>
              <w:ind w:left="0"/>
              <w:jc w:val="both"/>
              <w:rPr>
                <w:rFonts w:eastAsia="Arial"/>
              </w:rPr>
            </w:pPr>
            <w:r w:rsidRPr="00AF0A09">
              <w:rPr>
                <w:rFonts w:eastAsia="Arial"/>
              </w:rPr>
              <w:t>- HS rút ra kết luận về công dụng của cầu chì, cầu dao tự động, rơle, chuông điện.</w:t>
            </w:r>
          </w:p>
          <w:p w14:paraId="4A33ECB3" w14:textId="77777777" w:rsidR="00EF6ED0" w:rsidRPr="00AF0A09" w:rsidRDefault="00EF6ED0" w:rsidP="009C1FF9">
            <w:pPr>
              <w:jc w:val="both"/>
              <w:rPr>
                <w:rFonts w:cs="Times New Roman"/>
                <w:b/>
                <w:szCs w:val="24"/>
                <w:lang w:val="nl-NL"/>
              </w:rPr>
            </w:pPr>
          </w:p>
          <w:p w14:paraId="450C5C0E"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6345470" w14:textId="77777777" w:rsidR="00EF6ED0" w:rsidRPr="00AF0A09" w:rsidRDefault="00EF6ED0" w:rsidP="009C1FF9">
            <w:pPr>
              <w:pStyle w:val="ListParagraph"/>
              <w:ind w:left="0"/>
              <w:jc w:val="both"/>
              <w:rPr>
                <w:rFonts w:eastAsia="Arial"/>
              </w:rPr>
            </w:pPr>
            <w:r w:rsidRPr="00AF0A09">
              <w:rPr>
                <w:rFonts w:eastAsia="Arial"/>
              </w:rPr>
              <w:t>- HS đại diện các nhóm báo cáo kết quả hoạt động thảo luận</w:t>
            </w:r>
          </w:p>
          <w:p w14:paraId="20980DE1" w14:textId="77777777" w:rsidR="00EF6ED0" w:rsidRPr="00AF0A09" w:rsidRDefault="00EF6ED0" w:rsidP="009C1FF9">
            <w:pPr>
              <w:pStyle w:val="ListParagraph"/>
              <w:ind w:left="0"/>
              <w:jc w:val="both"/>
              <w:rPr>
                <w:rFonts w:eastAsia="Arial"/>
              </w:rPr>
            </w:pPr>
          </w:p>
          <w:p w14:paraId="04592544" w14:textId="77777777" w:rsidR="00EF6ED0" w:rsidRPr="00AF0A09" w:rsidRDefault="00EF6ED0" w:rsidP="009C1FF9">
            <w:pPr>
              <w:pStyle w:val="ListParagraph"/>
              <w:ind w:left="0"/>
              <w:jc w:val="both"/>
              <w:rPr>
                <w:rFonts w:eastAsia="Arial"/>
              </w:rPr>
            </w:pPr>
            <w:r w:rsidRPr="00AF0A09">
              <w:rPr>
                <w:rFonts w:eastAsia="Arial"/>
              </w:rPr>
              <w:t>- HS nêu kết luận về công dụng của cầu chì, cầu dao tự động, rơle, chuông điện.</w:t>
            </w:r>
          </w:p>
          <w:p w14:paraId="6AF761D7" w14:textId="77777777" w:rsidR="00EF6ED0" w:rsidRPr="00AF0A09" w:rsidRDefault="00EF6ED0" w:rsidP="009C1FF9">
            <w:pPr>
              <w:jc w:val="both"/>
              <w:rPr>
                <w:rFonts w:cs="Times New Roman"/>
                <w:b/>
                <w:szCs w:val="24"/>
                <w:lang w:val="nl-NL"/>
              </w:rPr>
            </w:pPr>
          </w:p>
          <w:p w14:paraId="2F716187"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BB74B97" w14:textId="77777777" w:rsidR="00EF6ED0" w:rsidRPr="00AF0A09" w:rsidRDefault="00EF6ED0" w:rsidP="009C1FF9">
            <w:pPr>
              <w:ind w:right="48"/>
              <w:jc w:val="both"/>
              <w:rPr>
                <w:rFonts w:eastAsia="Arial" w:cs="Times New Roman"/>
                <w:szCs w:val="24"/>
              </w:rPr>
            </w:pPr>
          </w:p>
          <w:p w14:paraId="31DBA7A3" w14:textId="77777777" w:rsidR="00EF6ED0" w:rsidRPr="00AF0A09" w:rsidRDefault="00EF6ED0" w:rsidP="009C1FF9">
            <w:pPr>
              <w:ind w:right="48"/>
              <w:jc w:val="both"/>
              <w:rPr>
                <w:rFonts w:eastAsia="Arial" w:cs="Times New Roman"/>
                <w:szCs w:val="24"/>
              </w:rPr>
            </w:pPr>
            <w:r w:rsidRPr="00AF0A09">
              <w:rPr>
                <w:rFonts w:eastAsia="Arial" w:cs="Times New Roman"/>
                <w:szCs w:val="24"/>
              </w:rPr>
              <w:t>GV nhận xét đánh giá và chốt nội dung kiến thức.</w:t>
            </w:r>
          </w:p>
        </w:tc>
        <w:tc>
          <w:tcPr>
            <w:tcW w:w="6237" w:type="dxa"/>
          </w:tcPr>
          <w:p w14:paraId="52BAF281"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 xml:space="preserve">II. </w:t>
            </w:r>
            <w:r w:rsidRPr="00AF0A09">
              <w:rPr>
                <w:rFonts w:cs="Times New Roman"/>
                <w:b/>
                <w:bCs/>
                <w:szCs w:val="24"/>
              </w:rPr>
              <w:t>Công dụng của cầu chì, cầu dao tự động, rơle, chuông điện</w:t>
            </w:r>
            <w:r w:rsidRPr="00AF0A09">
              <w:rPr>
                <w:rFonts w:eastAsia="Calibri" w:cs="Times New Roman"/>
                <w:b/>
                <w:szCs w:val="24"/>
              </w:rPr>
              <w:t>.</w:t>
            </w:r>
          </w:p>
          <w:p w14:paraId="68F613FB"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43696B36" w14:textId="77777777" w:rsidR="00EF6ED0" w:rsidRPr="00AF0A09" w:rsidRDefault="00EF6ED0" w:rsidP="009C1FF9">
            <w:pPr>
              <w:pStyle w:val="NormalWeb"/>
              <w:spacing w:before="0" w:beforeAutospacing="0" w:after="0" w:afterAutospacing="0"/>
              <w:ind w:left="48" w:right="48"/>
              <w:jc w:val="both"/>
            </w:pPr>
            <w:r w:rsidRPr="00AF0A09">
              <w:rPr>
                <w:i/>
              </w:rPr>
              <w:t>1. Trong mạng điện của gia đình có sử dụng cầu chì. Được mắc nối tiếp với các thiết bị đ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023"/>
              <w:gridCol w:w="3982"/>
            </w:tblGrid>
            <w:tr w:rsidR="009C1FF9" w:rsidRPr="00AF0A09" w14:paraId="0419E568" w14:textId="77777777" w:rsidTr="00693BA4">
              <w:tc>
                <w:tcPr>
                  <w:tcW w:w="3540" w:type="dxa"/>
                  <w:tcBorders>
                    <w:top w:val="outset" w:sz="6" w:space="0" w:color="auto"/>
                    <w:left w:val="outset" w:sz="6" w:space="0" w:color="auto"/>
                    <w:bottom w:val="outset" w:sz="6" w:space="0" w:color="auto"/>
                    <w:right w:val="outset" w:sz="6" w:space="0" w:color="auto"/>
                  </w:tcBorders>
                  <w:shd w:val="clear" w:color="auto" w:fill="auto"/>
                  <w:hideMark/>
                </w:tcPr>
                <w:p w14:paraId="3E42C717"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iết bị điện</w:t>
                  </w:r>
                </w:p>
              </w:tc>
              <w:tc>
                <w:tcPr>
                  <w:tcW w:w="8505" w:type="dxa"/>
                  <w:tcBorders>
                    <w:top w:val="outset" w:sz="6" w:space="0" w:color="auto"/>
                    <w:left w:val="outset" w:sz="6" w:space="0" w:color="auto"/>
                    <w:bottom w:val="outset" w:sz="6" w:space="0" w:color="auto"/>
                    <w:right w:val="outset" w:sz="6" w:space="0" w:color="auto"/>
                  </w:tcBorders>
                  <w:shd w:val="clear" w:color="auto" w:fill="auto"/>
                  <w:hideMark/>
                </w:tcPr>
                <w:p w14:paraId="22DC9A58"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ông dụng</w:t>
                  </w:r>
                </w:p>
              </w:tc>
            </w:tr>
            <w:tr w:rsidR="009C1FF9" w:rsidRPr="00AF0A09" w14:paraId="1CE4322B" w14:textId="77777777" w:rsidTr="00693BA4">
              <w:tc>
                <w:tcPr>
                  <w:tcW w:w="3540" w:type="dxa"/>
                  <w:tcBorders>
                    <w:top w:val="outset" w:sz="6" w:space="0" w:color="auto"/>
                    <w:left w:val="outset" w:sz="6" w:space="0" w:color="auto"/>
                    <w:bottom w:val="outset" w:sz="6" w:space="0" w:color="auto"/>
                    <w:right w:val="outset" w:sz="6" w:space="0" w:color="auto"/>
                  </w:tcBorders>
                  <w:shd w:val="clear" w:color="auto" w:fill="auto"/>
                  <w:hideMark/>
                </w:tcPr>
                <w:p w14:paraId="70828C89"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ầu chì</w:t>
                  </w:r>
                </w:p>
              </w:tc>
              <w:tc>
                <w:tcPr>
                  <w:tcW w:w="8505" w:type="dxa"/>
                  <w:tcBorders>
                    <w:top w:val="outset" w:sz="6" w:space="0" w:color="auto"/>
                    <w:left w:val="outset" w:sz="6" w:space="0" w:color="auto"/>
                    <w:bottom w:val="outset" w:sz="6" w:space="0" w:color="auto"/>
                    <w:right w:val="outset" w:sz="6" w:space="0" w:color="auto"/>
                  </w:tcBorders>
                  <w:shd w:val="clear" w:color="auto" w:fill="auto"/>
                  <w:hideMark/>
                </w:tcPr>
                <w:p w14:paraId="5B566817"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ảo vệ các thiết bị điện khác trong mạch điện không bị hỏng khi vì một lí do nào đó, dòng điện trong mạch đột ngột tăng quá mức.</w:t>
                  </w:r>
                </w:p>
              </w:tc>
            </w:tr>
            <w:tr w:rsidR="009C1FF9" w:rsidRPr="00AF0A09" w14:paraId="3ADC01C2" w14:textId="77777777" w:rsidTr="00693BA4">
              <w:tc>
                <w:tcPr>
                  <w:tcW w:w="3540" w:type="dxa"/>
                  <w:tcBorders>
                    <w:top w:val="outset" w:sz="6" w:space="0" w:color="auto"/>
                    <w:left w:val="outset" w:sz="6" w:space="0" w:color="auto"/>
                    <w:bottom w:val="outset" w:sz="6" w:space="0" w:color="auto"/>
                    <w:right w:val="outset" w:sz="6" w:space="0" w:color="auto"/>
                  </w:tcBorders>
                  <w:shd w:val="clear" w:color="auto" w:fill="auto"/>
                  <w:hideMark/>
                </w:tcPr>
                <w:p w14:paraId="7965601A"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ầu dao tự động</w:t>
                  </w:r>
                </w:p>
              </w:tc>
              <w:tc>
                <w:tcPr>
                  <w:tcW w:w="8505" w:type="dxa"/>
                  <w:tcBorders>
                    <w:top w:val="outset" w:sz="6" w:space="0" w:color="auto"/>
                    <w:left w:val="outset" w:sz="6" w:space="0" w:color="auto"/>
                    <w:bottom w:val="outset" w:sz="6" w:space="0" w:color="auto"/>
                    <w:right w:val="outset" w:sz="6" w:space="0" w:color="auto"/>
                  </w:tcBorders>
                  <w:shd w:val="clear" w:color="auto" w:fill="auto"/>
                  <w:hideMark/>
                </w:tcPr>
                <w:p w14:paraId="4124C666"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ầu dao sẽ tự động ngắt mạch điện để các thiết bị điện không bị hỏng khi dòng điện đột ngột tăng quá mức.</w:t>
                  </w:r>
                </w:p>
              </w:tc>
            </w:tr>
            <w:tr w:rsidR="009C1FF9" w:rsidRPr="00AF0A09" w14:paraId="78342F1C" w14:textId="77777777" w:rsidTr="00693BA4">
              <w:tc>
                <w:tcPr>
                  <w:tcW w:w="3540" w:type="dxa"/>
                  <w:tcBorders>
                    <w:top w:val="outset" w:sz="6" w:space="0" w:color="auto"/>
                    <w:left w:val="outset" w:sz="6" w:space="0" w:color="auto"/>
                    <w:bottom w:val="outset" w:sz="6" w:space="0" w:color="auto"/>
                    <w:right w:val="outset" w:sz="6" w:space="0" w:color="auto"/>
                  </w:tcBorders>
                  <w:shd w:val="clear" w:color="auto" w:fill="auto"/>
                  <w:hideMark/>
                </w:tcPr>
                <w:p w14:paraId="253C4CFD"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Rơle</w:t>
                  </w:r>
                </w:p>
              </w:tc>
              <w:tc>
                <w:tcPr>
                  <w:tcW w:w="8505" w:type="dxa"/>
                  <w:tcBorders>
                    <w:top w:val="outset" w:sz="6" w:space="0" w:color="auto"/>
                    <w:left w:val="outset" w:sz="6" w:space="0" w:color="auto"/>
                    <w:bottom w:val="outset" w:sz="6" w:space="0" w:color="auto"/>
                    <w:right w:val="outset" w:sz="6" w:space="0" w:color="auto"/>
                  </w:tcBorders>
                  <w:shd w:val="clear" w:color="auto" w:fill="auto"/>
                  <w:hideMark/>
                </w:tcPr>
                <w:p w14:paraId="156253C3"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iều khiển đóng, ngắt mạch điện.</w:t>
                  </w:r>
                </w:p>
              </w:tc>
            </w:tr>
            <w:tr w:rsidR="009C1FF9" w:rsidRPr="00AF0A09" w14:paraId="5DA6FF47" w14:textId="77777777" w:rsidTr="00693BA4">
              <w:tc>
                <w:tcPr>
                  <w:tcW w:w="3540" w:type="dxa"/>
                  <w:tcBorders>
                    <w:top w:val="outset" w:sz="6" w:space="0" w:color="auto"/>
                    <w:left w:val="outset" w:sz="6" w:space="0" w:color="auto"/>
                    <w:bottom w:val="outset" w:sz="6" w:space="0" w:color="auto"/>
                    <w:right w:val="outset" w:sz="6" w:space="0" w:color="auto"/>
                  </w:tcBorders>
                  <w:shd w:val="clear" w:color="auto" w:fill="auto"/>
                  <w:hideMark/>
                </w:tcPr>
                <w:p w14:paraId="05004C1F"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huông điện</w:t>
                  </w:r>
                </w:p>
              </w:tc>
              <w:tc>
                <w:tcPr>
                  <w:tcW w:w="8505" w:type="dxa"/>
                  <w:tcBorders>
                    <w:top w:val="outset" w:sz="6" w:space="0" w:color="auto"/>
                    <w:left w:val="outset" w:sz="6" w:space="0" w:color="auto"/>
                    <w:bottom w:val="outset" w:sz="6" w:space="0" w:color="auto"/>
                    <w:right w:val="outset" w:sz="6" w:space="0" w:color="auto"/>
                  </w:tcBorders>
                  <w:shd w:val="clear" w:color="auto" w:fill="auto"/>
                  <w:hideMark/>
                </w:tcPr>
                <w:p w14:paraId="7774F9FB"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hát ra âm thanh khi có dòng điện chạy qua.</w:t>
                  </w:r>
                </w:p>
              </w:tc>
            </w:tr>
          </w:tbl>
          <w:p w14:paraId="6A9C329D" w14:textId="77777777" w:rsidR="00EF6ED0" w:rsidRPr="00AF0A09" w:rsidRDefault="00EF6ED0" w:rsidP="009C1FF9">
            <w:pPr>
              <w:ind w:left="48" w:right="48"/>
              <w:jc w:val="both"/>
              <w:rPr>
                <w:rFonts w:cs="Times New Roman"/>
                <w:szCs w:val="24"/>
              </w:rPr>
            </w:pPr>
          </w:p>
          <w:p w14:paraId="054E997D" w14:textId="77777777" w:rsidR="00EF6ED0" w:rsidRPr="00AF0A09" w:rsidRDefault="00EF6ED0" w:rsidP="009C1FF9">
            <w:pPr>
              <w:pStyle w:val="NormalWeb"/>
              <w:spacing w:before="0" w:beforeAutospacing="0" w:after="0" w:afterAutospacing="0"/>
              <w:ind w:left="48" w:right="48"/>
              <w:jc w:val="both"/>
              <w:rPr>
                <w:i/>
              </w:rPr>
            </w:pPr>
            <w:r w:rsidRPr="00AF0A09">
              <w:rPr>
                <w:i/>
                <w:shd w:val="clear" w:color="auto" w:fill="FFFFFF"/>
              </w:rPr>
              <w:t xml:space="preserve">2. </w:t>
            </w:r>
            <w:r w:rsidRPr="00AF0A09">
              <w:rPr>
                <w:i/>
              </w:rPr>
              <w:t>Trong mạng điện của gia đình có sử dụng cầu dao tự động. Được mắc ngay sau đầu vào của mạng điện lưới đưa vào từng hộ gia đình hoặc ở từng tầng của căn hộ.</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09"/>
              <w:gridCol w:w="4096"/>
            </w:tblGrid>
            <w:tr w:rsidR="009C1FF9" w:rsidRPr="00AF0A09" w14:paraId="46F60984" w14:textId="77777777" w:rsidTr="00693BA4">
              <w:tc>
                <w:tcPr>
                  <w:tcW w:w="3540" w:type="dxa"/>
                  <w:tcBorders>
                    <w:top w:val="outset" w:sz="6" w:space="0" w:color="auto"/>
                    <w:left w:val="outset" w:sz="6" w:space="0" w:color="auto"/>
                    <w:bottom w:val="outset" w:sz="6" w:space="0" w:color="auto"/>
                    <w:right w:val="outset" w:sz="6" w:space="0" w:color="auto"/>
                  </w:tcBorders>
                  <w:shd w:val="clear" w:color="auto" w:fill="auto"/>
                  <w:hideMark/>
                </w:tcPr>
                <w:p w14:paraId="33630BD4"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iết bị điện</w:t>
                  </w:r>
                </w:p>
              </w:tc>
              <w:tc>
                <w:tcPr>
                  <w:tcW w:w="8505" w:type="dxa"/>
                  <w:tcBorders>
                    <w:top w:val="outset" w:sz="6" w:space="0" w:color="auto"/>
                    <w:left w:val="outset" w:sz="6" w:space="0" w:color="auto"/>
                    <w:bottom w:val="outset" w:sz="6" w:space="0" w:color="auto"/>
                    <w:right w:val="outset" w:sz="6" w:space="0" w:color="auto"/>
                  </w:tcBorders>
                  <w:shd w:val="clear" w:color="auto" w:fill="auto"/>
                  <w:hideMark/>
                </w:tcPr>
                <w:p w14:paraId="79C99F6D"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ông dụng</w:t>
                  </w:r>
                </w:p>
              </w:tc>
            </w:tr>
            <w:tr w:rsidR="009C1FF9" w:rsidRPr="00AF0A09" w14:paraId="56C96021" w14:textId="77777777" w:rsidTr="00693BA4">
              <w:tc>
                <w:tcPr>
                  <w:tcW w:w="3540" w:type="dxa"/>
                  <w:tcBorders>
                    <w:top w:val="outset" w:sz="6" w:space="0" w:color="auto"/>
                    <w:left w:val="outset" w:sz="6" w:space="0" w:color="auto"/>
                    <w:bottom w:val="outset" w:sz="6" w:space="0" w:color="auto"/>
                    <w:right w:val="outset" w:sz="6" w:space="0" w:color="auto"/>
                  </w:tcBorders>
                  <w:shd w:val="clear" w:color="auto" w:fill="auto"/>
                  <w:hideMark/>
                </w:tcPr>
                <w:p w14:paraId="67D7DC9A"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ầu dao tự động</w:t>
                  </w:r>
                </w:p>
              </w:tc>
              <w:tc>
                <w:tcPr>
                  <w:tcW w:w="8505" w:type="dxa"/>
                  <w:tcBorders>
                    <w:top w:val="outset" w:sz="6" w:space="0" w:color="auto"/>
                    <w:left w:val="outset" w:sz="6" w:space="0" w:color="auto"/>
                    <w:bottom w:val="outset" w:sz="6" w:space="0" w:color="auto"/>
                    <w:right w:val="outset" w:sz="6" w:space="0" w:color="auto"/>
                  </w:tcBorders>
                  <w:shd w:val="clear" w:color="auto" w:fill="auto"/>
                  <w:hideMark/>
                </w:tcPr>
                <w:p w14:paraId="5F36DD01"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ầu dao sẽ tự động ngắt mạch điện để các thiết bị điện không bị hỏng khi dòng điện đột ngột tăng quá mức.</w:t>
                  </w:r>
                </w:p>
              </w:tc>
            </w:tr>
          </w:tbl>
          <w:p w14:paraId="0679B9FE" w14:textId="77777777" w:rsidR="00EF6ED0" w:rsidRPr="00AF0A09" w:rsidRDefault="00EF6ED0" w:rsidP="009C1FF9">
            <w:pPr>
              <w:ind w:right="48"/>
              <w:jc w:val="both"/>
              <w:rPr>
                <w:rFonts w:cs="Times New Roman"/>
                <w:i/>
                <w:szCs w:val="24"/>
              </w:rPr>
            </w:pPr>
            <w:r w:rsidRPr="00AF0A09">
              <w:rPr>
                <w:rFonts w:cs="Times New Roman"/>
                <w:i/>
                <w:szCs w:val="24"/>
              </w:rPr>
              <w:t>4, Nhà em có lắp chuông điện. Chuông điện thường được đặt ở cửa nhà.</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030"/>
              <w:gridCol w:w="3975"/>
            </w:tblGrid>
            <w:tr w:rsidR="009C1FF9" w:rsidRPr="00AF0A09" w14:paraId="03DE6D11" w14:textId="77777777" w:rsidTr="00693BA4">
              <w:tc>
                <w:tcPr>
                  <w:tcW w:w="3540" w:type="dxa"/>
                  <w:tcBorders>
                    <w:top w:val="outset" w:sz="6" w:space="0" w:color="auto"/>
                    <w:left w:val="outset" w:sz="6" w:space="0" w:color="auto"/>
                    <w:bottom w:val="outset" w:sz="6" w:space="0" w:color="auto"/>
                    <w:right w:val="outset" w:sz="6" w:space="0" w:color="auto"/>
                  </w:tcBorders>
                  <w:shd w:val="clear" w:color="auto" w:fill="auto"/>
                  <w:hideMark/>
                </w:tcPr>
                <w:p w14:paraId="06E0FD40"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iết bị điện</w:t>
                  </w:r>
                </w:p>
              </w:tc>
              <w:tc>
                <w:tcPr>
                  <w:tcW w:w="8505" w:type="dxa"/>
                  <w:tcBorders>
                    <w:top w:val="outset" w:sz="6" w:space="0" w:color="auto"/>
                    <w:left w:val="outset" w:sz="6" w:space="0" w:color="auto"/>
                    <w:bottom w:val="outset" w:sz="6" w:space="0" w:color="auto"/>
                    <w:right w:val="outset" w:sz="6" w:space="0" w:color="auto"/>
                  </w:tcBorders>
                  <w:shd w:val="clear" w:color="auto" w:fill="auto"/>
                  <w:hideMark/>
                </w:tcPr>
                <w:p w14:paraId="006027AB"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ông dụng</w:t>
                  </w:r>
                </w:p>
              </w:tc>
            </w:tr>
            <w:tr w:rsidR="009C1FF9" w:rsidRPr="00AF0A09" w14:paraId="3EEE4A55" w14:textId="77777777" w:rsidTr="00693BA4">
              <w:tc>
                <w:tcPr>
                  <w:tcW w:w="3540" w:type="dxa"/>
                  <w:tcBorders>
                    <w:top w:val="outset" w:sz="6" w:space="0" w:color="auto"/>
                    <w:left w:val="outset" w:sz="6" w:space="0" w:color="auto"/>
                    <w:bottom w:val="outset" w:sz="6" w:space="0" w:color="auto"/>
                    <w:right w:val="outset" w:sz="6" w:space="0" w:color="auto"/>
                  </w:tcBorders>
                  <w:shd w:val="clear" w:color="auto" w:fill="auto"/>
                  <w:hideMark/>
                </w:tcPr>
                <w:p w14:paraId="070AE385"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huông điện</w:t>
                  </w:r>
                </w:p>
              </w:tc>
              <w:tc>
                <w:tcPr>
                  <w:tcW w:w="8505" w:type="dxa"/>
                  <w:tcBorders>
                    <w:top w:val="outset" w:sz="6" w:space="0" w:color="auto"/>
                    <w:left w:val="outset" w:sz="6" w:space="0" w:color="auto"/>
                    <w:bottom w:val="outset" w:sz="6" w:space="0" w:color="auto"/>
                    <w:right w:val="outset" w:sz="6" w:space="0" w:color="auto"/>
                  </w:tcBorders>
                  <w:shd w:val="clear" w:color="auto" w:fill="auto"/>
                  <w:hideMark/>
                </w:tcPr>
                <w:p w14:paraId="47C72BF6" w14:textId="77777777" w:rsidR="00EF6ED0" w:rsidRPr="00AF0A09" w:rsidRDefault="00EF6ED0"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hát ra âm thanh khi có dòng điện chạy qua.</w:t>
                  </w:r>
                </w:p>
              </w:tc>
            </w:tr>
          </w:tbl>
          <w:p w14:paraId="56A66576" w14:textId="77777777" w:rsidR="00EF6ED0" w:rsidRPr="00AF0A09" w:rsidRDefault="00EF6ED0" w:rsidP="009C1FF9">
            <w:pPr>
              <w:pBdr>
                <w:top w:val="nil"/>
                <w:left w:val="nil"/>
                <w:bottom w:val="nil"/>
                <w:right w:val="nil"/>
                <w:between w:val="nil"/>
              </w:pBdr>
              <w:rPr>
                <w:rFonts w:cs="Times New Roman"/>
                <w:b/>
                <w:szCs w:val="24"/>
              </w:rPr>
            </w:pPr>
          </w:p>
          <w:p w14:paraId="488F3DC1"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b/>
                <w:szCs w:val="24"/>
              </w:rPr>
              <w:t>KL</w:t>
            </w:r>
            <w:r w:rsidRPr="00AF0A09">
              <w:rPr>
                <w:rFonts w:cs="Times New Roman"/>
                <w:szCs w:val="24"/>
              </w:rPr>
              <w:t>: Ngoài các thiết bị cung cấp và tiêu thụ điện, trong mạch điện còn có các thiết bị như cầu chì, cầu dao tự động, rơle, chuông điện để bảo vệ mạch điện và cảnh báo sự cố xảy ra.</w:t>
            </w:r>
          </w:p>
          <w:p w14:paraId="3A40DF71" w14:textId="77777777" w:rsidR="00EF6ED0" w:rsidRPr="00AF0A09" w:rsidRDefault="00EF6ED0" w:rsidP="009C1FF9">
            <w:pPr>
              <w:pBdr>
                <w:top w:val="nil"/>
                <w:left w:val="nil"/>
                <w:bottom w:val="nil"/>
                <w:right w:val="nil"/>
                <w:between w:val="nil"/>
              </w:pBdr>
              <w:rPr>
                <w:rFonts w:cs="Times New Roman"/>
                <w:szCs w:val="24"/>
              </w:rPr>
            </w:pPr>
          </w:p>
          <w:p w14:paraId="65C8D315"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Cầu chì là một đoạn dây chì nóng chảy ở nhiệt độ thấp so với các kim loại khác, có tác dụng bảo vệ các thiết bị điện khác trong mạch không bị hỏng khi dòng điện đột ngột tăng quá mức. Khi đó, dây chì sẽ nóng chảy và mạch điện bị ngắt.</w:t>
            </w:r>
          </w:p>
          <w:p w14:paraId="6456AF15" w14:textId="77777777" w:rsidR="00EF6ED0" w:rsidRPr="00AF0A09" w:rsidRDefault="00EF6ED0" w:rsidP="009C1FF9">
            <w:pPr>
              <w:pBdr>
                <w:top w:val="nil"/>
                <w:left w:val="nil"/>
                <w:bottom w:val="nil"/>
                <w:right w:val="nil"/>
                <w:between w:val="nil"/>
              </w:pBdr>
              <w:ind w:left="720"/>
              <w:jc w:val="center"/>
              <w:rPr>
                <w:rFonts w:cs="Times New Roman"/>
                <w:szCs w:val="24"/>
              </w:rPr>
            </w:pPr>
            <w:r w:rsidRPr="00AF0A09">
              <w:rPr>
                <w:rFonts w:cs="Times New Roman"/>
                <w:noProof/>
                <w:szCs w:val="24"/>
              </w:rPr>
              <w:drawing>
                <wp:inline distT="0" distB="0" distL="0" distR="0" wp14:anchorId="2B401F63" wp14:editId="5600D25C">
                  <wp:extent cx="923925" cy="514350"/>
                  <wp:effectExtent l="0" t="0" r="9525" b="0"/>
                  <wp:docPr id="2136243179"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328"/>
                          <a:srcRect/>
                          <a:stretch>
                            <a:fillRect/>
                          </a:stretch>
                        </pic:blipFill>
                        <pic:spPr>
                          <a:xfrm>
                            <a:off x="0" y="0"/>
                            <a:ext cx="923974" cy="514377"/>
                          </a:xfrm>
                          <a:prstGeom prst="rect">
                            <a:avLst/>
                          </a:prstGeom>
                          <a:ln/>
                        </pic:spPr>
                      </pic:pic>
                    </a:graphicData>
                  </a:graphic>
                </wp:inline>
              </w:drawing>
            </w:r>
          </w:p>
          <w:p w14:paraId="6C87AC64"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Cầu dao tự động cũng có tác dụng ngắt mạch như cầu chì, và được sử dụng để bảo vệ các thiết bị điện khác trong mạch khi dòng điện đột ngột tăng quá mức. Sau khi kiểm tra và sửa chữa, cầu dao được đóng lại để mạch điện hoạt động.</w:t>
            </w:r>
          </w:p>
          <w:p w14:paraId="2BED6A85" w14:textId="77777777" w:rsidR="00EF6ED0" w:rsidRPr="00AF0A09" w:rsidRDefault="00EF6ED0" w:rsidP="009C1FF9">
            <w:pPr>
              <w:pBdr>
                <w:top w:val="nil"/>
                <w:left w:val="nil"/>
                <w:bottom w:val="nil"/>
                <w:right w:val="nil"/>
                <w:between w:val="nil"/>
              </w:pBdr>
              <w:ind w:left="360"/>
              <w:jc w:val="center"/>
              <w:rPr>
                <w:rFonts w:cs="Times New Roman"/>
                <w:szCs w:val="24"/>
              </w:rPr>
            </w:pPr>
            <w:r w:rsidRPr="00AF0A09">
              <w:rPr>
                <w:rFonts w:cs="Times New Roman"/>
                <w:noProof/>
                <w:szCs w:val="24"/>
              </w:rPr>
              <w:drawing>
                <wp:inline distT="0" distB="0" distL="0" distR="0" wp14:anchorId="7892F281" wp14:editId="386E2BF6">
                  <wp:extent cx="933450" cy="447675"/>
                  <wp:effectExtent l="0" t="0" r="0" b="9525"/>
                  <wp:docPr id="2136243180"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329"/>
                          <a:srcRect/>
                          <a:stretch>
                            <a:fillRect/>
                          </a:stretch>
                        </pic:blipFill>
                        <pic:spPr>
                          <a:xfrm>
                            <a:off x="0" y="0"/>
                            <a:ext cx="933499" cy="447699"/>
                          </a:xfrm>
                          <a:prstGeom prst="rect">
                            <a:avLst/>
                          </a:prstGeom>
                          <a:ln/>
                        </pic:spPr>
                      </pic:pic>
                    </a:graphicData>
                  </a:graphic>
                </wp:inline>
              </w:drawing>
            </w:r>
          </w:p>
          <w:p w14:paraId="4E1C4343"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Rơle được mắc trong mạch điện và có tác dụng điều khiển đóng, ngắt mạch điện, thường được sử dụng trong các mạch điều khiển tự động để đóng, ngắt những dòng điện lớn mà hệ thống mạch điều khiển không thể can thiệp trực tiếp.</w:t>
            </w:r>
          </w:p>
          <w:p w14:paraId="2D4D3E1A" w14:textId="77777777" w:rsidR="00EF6ED0" w:rsidRPr="00AF0A09" w:rsidRDefault="00EF6ED0" w:rsidP="009C1FF9">
            <w:pPr>
              <w:pBdr>
                <w:top w:val="nil"/>
                <w:left w:val="nil"/>
                <w:bottom w:val="nil"/>
                <w:right w:val="nil"/>
                <w:between w:val="nil"/>
              </w:pBdr>
              <w:jc w:val="both"/>
              <w:rPr>
                <w:rFonts w:cs="Times New Roman"/>
                <w:szCs w:val="24"/>
              </w:rPr>
            </w:pPr>
            <w:r w:rsidRPr="00AF0A09">
              <w:rPr>
                <w:rFonts w:cs="Times New Roman"/>
                <w:b/>
                <w:i/>
                <w:szCs w:val="24"/>
                <w:highlight w:val="white"/>
              </w:rPr>
              <w:t>Mở rộng:</w:t>
            </w:r>
            <w:r w:rsidRPr="00AF0A09">
              <w:rPr>
                <w:rFonts w:cs="Times New Roman"/>
                <w:szCs w:val="24"/>
                <w:highlight w:val="white"/>
              </w:rPr>
              <w:t xml:space="preserve"> Trong cuộc sống mọi người hay gặp nhất là các loại rơle trong các mạch điều khiển đóng cắt mạch điện (</w:t>
            </w:r>
            <m:oMath>
              <m:r>
                <w:rPr>
                  <w:rFonts w:ascii="Cambria Math" w:hAnsi="Cambria Math" w:cs="Times New Roman"/>
                  <w:szCs w:val="24"/>
                </w:rPr>
                <m:t>≤</m:t>
              </m:r>
            </m:oMath>
            <w:r w:rsidRPr="00AF0A09">
              <w:rPr>
                <w:rFonts w:cs="Times New Roman"/>
                <w:szCs w:val="24"/>
                <w:highlight w:val="white"/>
              </w:rPr>
              <w:t>220V). Như trong bộ nguồn của thiết bị điện tử và dân dụng; ngoài ra còn 1 loại rơle nhiệt (đóng cắt mạch điện bằng cảm biến tín hiệu nhiệt độ) rất hay gặp như trong nồi cơm điện, bàn là, bình nóng lạnh, tủ lạnh,.....</w:t>
            </w:r>
          </w:p>
          <w:p w14:paraId="07544058" w14:textId="77777777" w:rsidR="00EF6ED0" w:rsidRPr="00AF0A09" w:rsidRDefault="00EF6ED0" w:rsidP="009C1FF9">
            <w:pPr>
              <w:pBdr>
                <w:top w:val="nil"/>
                <w:left w:val="nil"/>
                <w:bottom w:val="nil"/>
                <w:right w:val="nil"/>
                <w:between w:val="nil"/>
              </w:pBdr>
              <w:ind w:left="34"/>
              <w:jc w:val="center"/>
              <w:rPr>
                <w:rFonts w:cs="Times New Roman"/>
                <w:szCs w:val="24"/>
              </w:rPr>
            </w:pPr>
            <w:r w:rsidRPr="00AF0A09">
              <w:rPr>
                <w:rFonts w:cs="Times New Roman"/>
                <w:noProof/>
                <w:szCs w:val="24"/>
              </w:rPr>
              <w:drawing>
                <wp:inline distT="0" distB="0" distL="0" distR="0" wp14:anchorId="759941D3" wp14:editId="137F241B">
                  <wp:extent cx="1133475" cy="657225"/>
                  <wp:effectExtent l="0" t="0" r="0" b="9525"/>
                  <wp:docPr id="2136243181"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330"/>
                          <a:srcRect/>
                          <a:stretch>
                            <a:fillRect/>
                          </a:stretch>
                        </pic:blipFill>
                        <pic:spPr>
                          <a:xfrm>
                            <a:off x="0" y="0"/>
                            <a:ext cx="1135102" cy="658169"/>
                          </a:xfrm>
                          <a:prstGeom prst="rect">
                            <a:avLst/>
                          </a:prstGeom>
                          <a:ln/>
                        </pic:spPr>
                      </pic:pic>
                    </a:graphicData>
                  </a:graphic>
                </wp:inline>
              </w:drawing>
            </w:r>
          </w:p>
          <w:p w14:paraId="46351BBA" w14:textId="77777777" w:rsidR="00EF6ED0" w:rsidRPr="00AF0A09" w:rsidRDefault="00EF6ED0" w:rsidP="009C1FF9">
            <w:pPr>
              <w:pBdr>
                <w:top w:val="nil"/>
                <w:left w:val="nil"/>
                <w:bottom w:val="nil"/>
                <w:right w:val="nil"/>
                <w:between w:val="nil"/>
              </w:pBdr>
              <w:rPr>
                <w:rFonts w:cs="Times New Roman"/>
                <w:szCs w:val="24"/>
              </w:rPr>
            </w:pPr>
            <w:r w:rsidRPr="00AF0A09">
              <w:rPr>
                <w:rFonts w:cs="Times New Roman"/>
                <w:szCs w:val="24"/>
              </w:rPr>
              <w:t>- Chuông điện là thiết bị điện được ứng dụng hoạt động của nam châm điện. Chuông điện phát ra âm thanh khi có dòng điện chạy qua.</w:t>
            </w:r>
          </w:p>
          <w:p w14:paraId="7E758B67" w14:textId="77777777" w:rsidR="00EF6ED0" w:rsidRPr="00AF0A09" w:rsidRDefault="00EF6ED0" w:rsidP="009C1FF9">
            <w:pPr>
              <w:pBdr>
                <w:top w:val="nil"/>
                <w:left w:val="nil"/>
                <w:bottom w:val="nil"/>
                <w:right w:val="nil"/>
                <w:between w:val="nil"/>
              </w:pBdr>
              <w:ind w:left="34"/>
              <w:jc w:val="center"/>
              <w:rPr>
                <w:rFonts w:cs="Times New Roman"/>
                <w:szCs w:val="24"/>
              </w:rPr>
            </w:pPr>
            <w:r w:rsidRPr="00AF0A09">
              <w:rPr>
                <w:rFonts w:cs="Times New Roman"/>
                <w:noProof/>
                <w:szCs w:val="24"/>
              </w:rPr>
              <w:drawing>
                <wp:inline distT="0" distB="0" distL="0" distR="0" wp14:anchorId="0F98DB61" wp14:editId="7624DB39">
                  <wp:extent cx="1171575" cy="676275"/>
                  <wp:effectExtent l="0" t="0" r="9525" b="9525"/>
                  <wp:docPr id="2136243182"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331"/>
                          <a:srcRect/>
                          <a:stretch>
                            <a:fillRect/>
                          </a:stretch>
                        </pic:blipFill>
                        <pic:spPr>
                          <a:xfrm>
                            <a:off x="0" y="0"/>
                            <a:ext cx="1175289" cy="678419"/>
                          </a:xfrm>
                          <a:prstGeom prst="rect">
                            <a:avLst/>
                          </a:prstGeom>
                          <a:ln/>
                        </pic:spPr>
                      </pic:pic>
                    </a:graphicData>
                  </a:graphic>
                </wp:inline>
              </w:drawing>
            </w:r>
          </w:p>
        </w:tc>
      </w:tr>
    </w:tbl>
    <w:p w14:paraId="7429B817"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rPr>
      </w:pPr>
      <w:r w:rsidRPr="00AF0A09">
        <w:rPr>
          <w:rFonts w:ascii="Times New Roman" w:hAnsi="Times New Roman" w:cs="Times New Roman"/>
          <w:b/>
          <w:sz w:val="24"/>
          <w:szCs w:val="24"/>
          <w:lang w:val="sv-SE"/>
        </w:rPr>
        <w:lastRenderedPageBreak/>
        <w:t xml:space="preserve">3. Hoạt động 3: Luyện tập </w:t>
      </w:r>
    </w:p>
    <w:p w14:paraId="7F883593"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277C45E9"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6592B8B6"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48C4F961"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7196"/>
        <w:gridCol w:w="2693"/>
      </w:tblGrid>
      <w:tr w:rsidR="001816F8" w:rsidRPr="00AF0A09" w14:paraId="3D566F3D" w14:textId="77777777" w:rsidTr="00693BA4">
        <w:tc>
          <w:tcPr>
            <w:tcW w:w="7196" w:type="dxa"/>
            <w:vAlign w:val="center"/>
          </w:tcPr>
          <w:p w14:paraId="479FE138"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2693" w:type="dxa"/>
            <w:vAlign w:val="center"/>
          </w:tcPr>
          <w:p w14:paraId="5B8FF929"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06D4D3D2" w14:textId="77777777" w:rsidTr="00693BA4">
        <w:tc>
          <w:tcPr>
            <w:tcW w:w="7196" w:type="dxa"/>
          </w:tcPr>
          <w:p w14:paraId="37F64CBB"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7EEA660A" w14:textId="77777777" w:rsidR="00EF6ED0" w:rsidRPr="00AF0A09" w:rsidRDefault="00EF6ED0" w:rsidP="009C1FF9">
            <w:pPr>
              <w:pStyle w:val="ListParagraph"/>
              <w:ind w:left="0"/>
              <w:jc w:val="both"/>
              <w:rPr>
                <w:rFonts w:eastAsia="Arial"/>
              </w:rPr>
            </w:pPr>
          </w:p>
          <w:p w14:paraId="0159921C" w14:textId="77777777" w:rsidR="00EF6ED0" w:rsidRPr="00AF0A09" w:rsidRDefault="00EF6ED0" w:rsidP="009C1FF9">
            <w:pPr>
              <w:pStyle w:val="ListParagraph"/>
              <w:ind w:left="0"/>
              <w:jc w:val="both"/>
              <w:rPr>
                <w:iCs/>
              </w:rPr>
            </w:pPr>
            <w:r w:rsidRPr="00AF0A09">
              <w:rPr>
                <w:rFonts w:eastAsia="Arial"/>
              </w:rPr>
              <w:t>- GV cho HS làm một số bài tập trắc nghiệm</w:t>
            </w:r>
            <w:r w:rsidRPr="00AF0A09">
              <w:rPr>
                <w:iCs/>
              </w:rPr>
              <w:t>:</w:t>
            </w:r>
          </w:p>
          <w:p w14:paraId="6446F50A" w14:textId="77777777" w:rsidR="00EF6ED0" w:rsidRPr="00AF0A09" w:rsidRDefault="00EF6ED0" w:rsidP="009C1FF9">
            <w:pPr>
              <w:pBdr>
                <w:top w:val="nil"/>
                <w:left w:val="nil"/>
                <w:bottom w:val="nil"/>
                <w:right w:val="nil"/>
                <w:between w:val="nil"/>
              </w:pBdr>
              <w:shd w:val="clear" w:color="auto" w:fill="FFFFFF"/>
              <w:rPr>
                <w:rFonts w:cs="Times New Roman"/>
                <w:szCs w:val="24"/>
              </w:rPr>
            </w:pPr>
            <w:r w:rsidRPr="00AF0A09">
              <w:rPr>
                <w:rFonts w:cs="Times New Roman"/>
                <w:b/>
                <w:szCs w:val="24"/>
              </w:rPr>
              <w:t xml:space="preserve">Câu 1. </w:t>
            </w:r>
            <w:r w:rsidRPr="00AF0A09">
              <w:rPr>
                <w:rFonts w:cs="Times New Roman"/>
                <w:szCs w:val="24"/>
              </w:rPr>
              <w:t>Dòng điện được cung cấp bởi pin hay acquy là dòng điện</w:t>
            </w:r>
          </w:p>
          <w:p w14:paraId="11337BAB" w14:textId="77777777" w:rsidR="00EF6ED0" w:rsidRPr="00AF0A09" w:rsidRDefault="00EF6ED0" w:rsidP="009C1FF9">
            <w:pPr>
              <w:shd w:val="clear" w:color="auto" w:fill="FFFFFF"/>
              <w:ind w:firstLine="283"/>
              <w:rPr>
                <w:rFonts w:cs="Times New Roman"/>
                <w:szCs w:val="24"/>
              </w:rPr>
            </w:pPr>
            <w:r w:rsidRPr="00AF0A09">
              <w:rPr>
                <w:rFonts w:cs="Times New Roman"/>
                <w:szCs w:val="24"/>
              </w:rPr>
              <w:t>A. không đổi.</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một chiều.</w:t>
            </w:r>
          </w:p>
          <w:p w14:paraId="7F1C17CC" w14:textId="77777777" w:rsidR="00EF6ED0" w:rsidRPr="00AF0A09" w:rsidRDefault="00EF6ED0" w:rsidP="009C1FF9">
            <w:pPr>
              <w:shd w:val="clear" w:color="auto" w:fill="FFFFFF"/>
              <w:ind w:firstLine="283"/>
              <w:rPr>
                <w:rFonts w:cs="Times New Roman"/>
                <w:szCs w:val="24"/>
              </w:rPr>
            </w:pPr>
            <w:r w:rsidRPr="00AF0A09">
              <w:rPr>
                <w:rFonts w:cs="Times New Roman"/>
                <w:szCs w:val="24"/>
              </w:rPr>
              <w:t>C. xoay chiều.</w:t>
            </w:r>
            <w:r w:rsidRPr="00AF0A09">
              <w:rPr>
                <w:rFonts w:cs="Times New Roman"/>
                <w:szCs w:val="24"/>
              </w:rPr>
              <w:tab/>
            </w:r>
            <w:r w:rsidRPr="00AF0A09">
              <w:rPr>
                <w:rFonts w:cs="Times New Roman"/>
                <w:szCs w:val="24"/>
              </w:rPr>
              <w:tab/>
            </w:r>
            <w:r w:rsidRPr="00AF0A09">
              <w:rPr>
                <w:rFonts w:cs="Times New Roman"/>
                <w:szCs w:val="24"/>
              </w:rPr>
              <w:tab/>
              <w:t>D. biến thiên.</w:t>
            </w:r>
          </w:p>
          <w:p w14:paraId="73C9F4A7" w14:textId="77777777" w:rsidR="00EF6ED0" w:rsidRPr="00AF0A09" w:rsidRDefault="00EF6ED0" w:rsidP="009C1FF9">
            <w:pPr>
              <w:pBdr>
                <w:top w:val="nil"/>
                <w:left w:val="nil"/>
                <w:bottom w:val="nil"/>
                <w:right w:val="nil"/>
                <w:between w:val="nil"/>
              </w:pBdr>
              <w:shd w:val="clear" w:color="auto" w:fill="FFFFFF"/>
              <w:rPr>
                <w:rFonts w:cs="Times New Roman"/>
                <w:szCs w:val="24"/>
              </w:rPr>
            </w:pPr>
            <w:r w:rsidRPr="00AF0A09">
              <w:rPr>
                <w:rFonts w:cs="Times New Roman"/>
                <w:b/>
                <w:szCs w:val="24"/>
              </w:rPr>
              <w:t xml:space="preserve">Câu 2. </w:t>
            </w:r>
            <w:r w:rsidRPr="00AF0A09">
              <w:rPr>
                <w:rFonts w:cs="Times New Roman"/>
                <w:szCs w:val="24"/>
              </w:rPr>
              <w:t>Cầu chì có tác dụng gì?</w:t>
            </w:r>
          </w:p>
          <w:p w14:paraId="25BB9B23" w14:textId="77777777" w:rsidR="00EF6ED0" w:rsidRPr="00AF0A09" w:rsidRDefault="00EF6ED0" w:rsidP="009C1FF9">
            <w:pPr>
              <w:pBdr>
                <w:top w:val="nil"/>
                <w:left w:val="nil"/>
                <w:bottom w:val="nil"/>
                <w:right w:val="nil"/>
                <w:between w:val="nil"/>
              </w:pBdr>
              <w:shd w:val="clear" w:color="auto" w:fill="FFFFFF"/>
              <w:ind w:firstLine="283"/>
              <w:rPr>
                <w:rFonts w:cs="Times New Roman"/>
                <w:szCs w:val="24"/>
              </w:rPr>
            </w:pPr>
            <w:r w:rsidRPr="00AF0A09">
              <w:rPr>
                <w:rFonts w:cs="Times New Roman"/>
                <w:szCs w:val="24"/>
                <w:u w:val="single"/>
              </w:rPr>
              <w:t>A</w:t>
            </w:r>
            <w:r w:rsidRPr="00AF0A09">
              <w:rPr>
                <w:rFonts w:cs="Times New Roman"/>
                <w:szCs w:val="24"/>
              </w:rPr>
              <w:t>. Bảo vệ các thiết bị điện khác trong mạch không bị hỏng khi dòng điện đột ngột tăng quá mức.</w:t>
            </w:r>
          </w:p>
          <w:p w14:paraId="293B59EB" w14:textId="77777777" w:rsidR="00EF6ED0" w:rsidRPr="00AF0A09" w:rsidRDefault="00EF6ED0" w:rsidP="009C1FF9">
            <w:pPr>
              <w:pBdr>
                <w:top w:val="nil"/>
                <w:left w:val="nil"/>
                <w:bottom w:val="nil"/>
                <w:right w:val="nil"/>
                <w:between w:val="nil"/>
              </w:pBdr>
              <w:shd w:val="clear" w:color="auto" w:fill="FFFFFF"/>
              <w:ind w:firstLine="283"/>
              <w:rPr>
                <w:rFonts w:cs="Times New Roman"/>
                <w:szCs w:val="24"/>
              </w:rPr>
            </w:pPr>
            <w:r w:rsidRPr="00AF0A09">
              <w:rPr>
                <w:rFonts w:cs="Times New Roman"/>
                <w:szCs w:val="24"/>
              </w:rPr>
              <w:t>B. Bảo vệ các thiết bị điện khác trong mạch không bị hỏng khi dòng điện đột ngột giảm quá mức.</w:t>
            </w:r>
          </w:p>
          <w:p w14:paraId="64F55BCB" w14:textId="77777777" w:rsidR="00EF6ED0" w:rsidRPr="00AF0A09" w:rsidRDefault="00EF6ED0" w:rsidP="009C1FF9">
            <w:pPr>
              <w:pBdr>
                <w:top w:val="nil"/>
                <w:left w:val="nil"/>
                <w:bottom w:val="nil"/>
                <w:right w:val="nil"/>
                <w:between w:val="nil"/>
              </w:pBdr>
              <w:shd w:val="clear" w:color="auto" w:fill="FFFFFF"/>
              <w:ind w:firstLine="283"/>
              <w:rPr>
                <w:rFonts w:cs="Times New Roman"/>
                <w:szCs w:val="24"/>
              </w:rPr>
            </w:pPr>
            <w:r w:rsidRPr="00AF0A09">
              <w:rPr>
                <w:rFonts w:cs="Times New Roman"/>
                <w:szCs w:val="24"/>
              </w:rPr>
              <w:t>C. Thay đổi dòng điện khi dòng điện đột ngột giảm quá mức.</w:t>
            </w:r>
          </w:p>
          <w:p w14:paraId="33CF6944" w14:textId="77777777" w:rsidR="00EF6ED0" w:rsidRPr="00AF0A09" w:rsidRDefault="00EF6ED0" w:rsidP="009C1FF9">
            <w:pPr>
              <w:pBdr>
                <w:top w:val="nil"/>
                <w:left w:val="nil"/>
                <w:bottom w:val="nil"/>
                <w:right w:val="nil"/>
                <w:between w:val="nil"/>
              </w:pBdr>
              <w:shd w:val="clear" w:color="auto" w:fill="FFFFFF"/>
              <w:ind w:firstLine="283"/>
              <w:rPr>
                <w:rFonts w:cs="Times New Roman"/>
                <w:szCs w:val="24"/>
              </w:rPr>
            </w:pPr>
            <w:r w:rsidRPr="00AF0A09">
              <w:rPr>
                <w:rFonts w:cs="Times New Roman"/>
                <w:szCs w:val="24"/>
              </w:rPr>
              <w:t>D. Thay đổi dòng điện khi dòng điện đột ngột tăng quá mức.</w:t>
            </w:r>
          </w:p>
          <w:p w14:paraId="37062C79" w14:textId="77777777" w:rsidR="00EF6ED0" w:rsidRPr="00AF0A09" w:rsidRDefault="00EF6ED0" w:rsidP="009C1FF9">
            <w:pPr>
              <w:pBdr>
                <w:top w:val="nil"/>
                <w:left w:val="nil"/>
                <w:bottom w:val="nil"/>
                <w:right w:val="nil"/>
                <w:between w:val="nil"/>
              </w:pBdr>
              <w:shd w:val="clear" w:color="auto" w:fill="FFFFFF"/>
              <w:rPr>
                <w:rFonts w:cs="Times New Roman"/>
                <w:szCs w:val="24"/>
              </w:rPr>
            </w:pPr>
            <w:r w:rsidRPr="00AF0A09">
              <w:rPr>
                <w:rFonts w:cs="Times New Roman"/>
                <w:b/>
                <w:szCs w:val="24"/>
              </w:rPr>
              <w:t xml:space="preserve">Câu 3. </w:t>
            </w:r>
            <w:r w:rsidRPr="00AF0A09">
              <w:rPr>
                <w:rFonts w:cs="Times New Roman"/>
                <w:szCs w:val="24"/>
              </w:rPr>
              <w:t>Thiết bị số (1) trong hình là</w:t>
            </w:r>
          </w:p>
          <w:p w14:paraId="02E4DE79" w14:textId="77777777" w:rsidR="00EF6ED0" w:rsidRPr="00AF0A09" w:rsidRDefault="00EF6ED0" w:rsidP="009C1FF9">
            <w:pPr>
              <w:pBdr>
                <w:top w:val="nil"/>
                <w:left w:val="nil"/>
                <w:bottom w:val="nil"/>
                <w:right w:val="nil"/>
                <w:between w:val="nil"/>
              </w:pBdr>
              <w:shd w:val="clear" w:color="auto" w:fill="FFFFFF"/>
              <w:jc w:val="center"/>
              <w:rPr>
                <w:rFonts w:cs="Times New Roman"/>
                <w:szCs w:val="24"/>
              </w:rPr>
            </w:pPr>
            <w:r w:rsidRPr="00AF0A09">
              <w:rPr>
                <w:rFonts w:cs="Times New Roman"/>
                <w:noProof/>
                <w:szCs w:val="24"/>
              </w:rPr>
              <w:drawing>
                <wp:inline distT="0" distB="0" distL="0" distR="0" wp14:anchorId="7EFB0261" wp14:editId="7E9739FF">
                  <wp:extent cx="2228850" cy="857250"/>
                  <wp:effectExtent l="0" t="0" r="0" b="0"/>
                  <wp:docPr id="2136243155" name="image14.png" descr="thiết bị mạch điện"/>
                  <wp:cNvGraphicFramePr/>
                  <a:graphic xmlns:a="http://schemas.openxmlformats.org/drawingml/2006/main">
                    <a:graphicData uri="http://schemas.openxmlformats.org/drawingml/2006/picture">
                      <pic:pic xmlns:pic="http://schemas.openxmlformats.org/drawingml/2006/picture">
                        <pic:nvPicPr>
                          <pic:cNvPr id="0" name="image14.png" descr="thiết bị mạch điện"/>
                          <pic:cNvPicPr preferRelativeResize="0"/>
                        </pic:nvPicPr>
                        <pic:blipFill>
                          <a:blip r:embed="rId332"/>
                          <a:srcRect/>
                          <a:stretch>
                            <a:fillRect/>
                          </a:stretch>
                        </pic:blipFill>
                        <pic:spPr>
                          <a:xfrm>
                            <a:off x="0" y="0"/>
                            <a:ext cx="2226297" cy="856268"/>
                          </a:xfrm>
                          <a:prstGeom prst="rect">
                            <a:avLst/>
                          </a:prstGeom>
                          <a:ln/>
                        </pic:spPr>
                      </pic:pic>
                    </a:graphicData>
                  </a:graphic>
                </wp:inline>
              </w:drawing>
            </w:r>
          </w:p>
          <w:p w14:paraId="21378A7F" w14:textId="77777777" w:rsidR="00EF6ED0" w:rsidRPr="00AF0A09" w:rsidRDefault="00EF6ED0" w:rsidP="009C1FF9">
            <w:pPr>
              <w:jc w:val="both"/>
              <w:rPr>
                <w:rFonts w:cs="Times New Roman"/>
                <w:b/>
                <w:szCs w:val="24"/>
              </w:rPr>
            </w:pPr>
          </w:p>
          <w:p w14:paraId="6AC8E900" w14:textId="77777777" w:rsidR="00EF6ED0" w:rsidRPr="00AF0A09" w:rsidRDefault="00EF6ED0" w:rsidP="009C1FF9">
            <w:pPr>
              <w:jc w:val="both"/>
              <w:rPr>
                <w:rFonts w:cs="Times New Roman"/>
                <w:szCs w:val="24"/>
              </w:rPr>
            </w:pPr>
            <w:r w:rsidRPr="00AF0A09">
              <w:rPr>
                <w:rFonts w:cs="Times New Roman"/>
                <w:b/>
                <w:szCs w:val="24"/>
              </w:rPr>
              <w:t xml:space="preserve"> </w:t>
            </w:r>
            <w:r w:rsidRPr="00AF0A09">
              <w:rPr>
                <w:rFonts w:cs="Times New Roman"/>
                <w:szCs w:val="24"/>
                <w:u w:val="single"/>
              </w:rPr>
              <w:t>A</w:t>
            </w:r>
            <w:r w:rsidRPr="00AF0A09">
              <w:rPr>
                <w:rFonts w:cs="Times New Roman"/>
                <w:szCs w:val="24"/>
              </w:rPr>
              <w:t>. nguồn điện.</w:t>
            </w:r>
            <w:r w:rsidRPr="00AF0A09">
              <w:rPr>
                <w:rFonts w:cs="Times New Roman"/>
                <w:szCs w:val="24"/>
              </w:rPr>
              <w:tab/>
              <w:t xml:space="preserve"> B. bóng đèn.</w:t>
            </w:r>
            <w:r w:rsidRPr="00AF0A09">
              <w:rPr>
                <w:rFonts w:cs="Times New Roman"/>
                <w:szCs w:val="24"/>
              </w:rPr>
              <w:tab/>
              <w:t xml:space="preserve">     C. công tắc.</w:t>
            </w:r>
            <w:r w:rsidRPr="00AF0A09">
              <w:rPr>
                <w:rFonts w:cs="Times New Roman"/>
                <w:szCs w:val="24"/>
              </w:rPr>
              <w:tab/>
              <w:t xml:space="preserve"> D. cầu chì.</w:t>
            </w:r>
          </w:p>
          <w:p w14:paraId="389FA50E" w14:textId="77777777" w:rsidR="00EF6ED0" w:rsidRPr="00AF0A09" w:rsidRDefault="00EF6ED0" w:rsidP="009C1FF9">
            <w:pPr>
              <w:jc w:val="both"/>
              <w:rPr>
                <w:rFonts w:cs="Times New Roman"/>
                <w:szCs w:val="24"/>
              </w:rPr>
            </w:pPr>
            <w:r w:rsidRPr="00AF0A09">
              <w:rPr>
                <w:rFonts w:cs="Times New Roman"/>
                <w:b/>
                <w:szCs w:val="24"/>
              </w:rPr>
              <w:t xml:space="preserve">Câu 4. </w:t>
            </w:r>
            <w:r w:rsidRPr="00AF0A09">
              <w:rPr>
                <w:rFonts w:cs="Times New Roman"/>
                <w:szCs w:val="24"/>
              </w:rPr>
              <w:t>Thiết bị bảo vệ mạch điện và cảnh báo sự cố là</w:t>
            </w:r>
          </w:p>
          <w:p w14:paraId="5F8BCDE5" w14:textId="77777777" w:rsidR="00EF6ED0" w:rsidRPr="00AF0A09" w:rsidRDefault="00EF6ED0" w:rsidP="009C1FF9">
            <w:pPr>
              <w:jc w:val="both"/>
              <w:rPr>
                <w:rFonts w:cs="Times New Roman"/>
                <w:szCs w:val="24"/>
              </w:rPr>
            </w:pPr>
            <w:r w:rsidRPr="00AF0A09">
              <w:rPr>
                <w:rFonts w:cs="Times New Roman"/>
                <w:b/>
                <w:szCs w:val="24"/>
              </w:rPr>
              <w:tab/>
            </w:r>
            <w:r w:rsidRPr="00AF0A09">
              <w:rPr>
                <w:rFonts w:cs="Times New Roman"/>
                <w:szCs w:val="24"/>
              </w:rPr>
              <w:t>A. bóng đèn.</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cầu dao tự động.</w:t>
            </w:r>
            <w:r w:rsidRPr="00AF0A09">
              <w:rPr>
                <w:rFonts w:cs="Times New Roman"/>
                <w:szCs w:val="24"/>
              </w:rPr>
              <w:tab/>
            </w:r>
          </w:p>
          <w:p w14:paraId="1166B2CB" w14:textId="77777777" w:rsidR="00EF6ED0" w:rsidRPr="00AF0A09" w:rsidRDefault="00EF6ED0" w:rsidP="009C1FF9">
            <w:pPr>
              <w:jc w:val="both"/>
              <w:rPr>
                <w:rFonts w:cs="Times New Roman"/>
                <w:szCs w:val="24"/>
              </w:rPr>
            </w:pPr>
            <w:r w:rsidRPr="00AF0A09">
              <w:rPr>
                <w:rFonts w:cs="Times New Roman"/>
                <w:szCs w:val="24"/>
              </w:rPr>
              <w:t xml:space="preserve">           C. pin.</w:t>
            </w:r>
            <w:r w:rsidRPr="00AF0A09">
              <w:rPr>
                <w:rFonts w:cs="Times New Roman"/>
                <w:szCs w:val="24"/>
              </w:rPr>
              <w:tab/>
            </w:r>
            <w:r w:rsidRPr="00AF0A09">
              <w:rPr>
                <w:rFonts w:cs="Times New Roman"/>
                <w:szCs w:val="24"/>
              </w:rPr>
              <w:tab/>
            </w:r>
            <w:r w:rsidRPr="00AF0A09">
              <w:rPr>
                <w:rFonts w:cs="Times New Roman"/>
                <w:szCs w:val="24"/>
              </w:rPr>
              <w:tab/>
              <w:t>D. acquy.</w:t>
            </w:r>
          </w:p>
          <w:p w14:paraId="2BE5DF1A" w14:textId="77777777" w:rsidR="00EF6ED0" w:rsidRPr="00AF0A09" w:rsidRDefault="00EF6ED0" w:rsidP="009C1FF9">
            <w:pPr>
              <w:jc w:val="both"/>
              <w:rPr>
                <w:rFonts w:cs="Times New Roman"/>
                <w:szCs w:val="24"/>
              </w:rPr>
            </w:pPr>
            <w:r w:rsidRPr="00AF0A09">
              <w:rPr>
                <w:rFonts w:cs="Times New Roman"/>
                <w:b/>
                <w:szCs w:val="24"/>
              </w:rPr>
              <w:t xml:space="preserve">Câu 5. </w:t>
            </w:r>
            <w:r w:rsidRPr="00AF0A09">
              <w:rPr>
                <w:rFonts w:cs="Times New Roman"/>
                <w:szCs w:val="24"/>
              </w:rPr>
              <w:t>Để ngắt những dòng điện lớn mà hệ thống mạch điều khiển không thể can thiệp trực tiếp, ta sử dụng</w:t>
            </w:r>
          </w:p>
          <w:p w14:paraId="2CACBB9E" w14:textId="77777777" w:rsidR="00EF6ED0" w:rsidRPr="00AF0A09" w:rsidRDefault="00EF6ED0" w:rsidP="009C1FF9">
            <w:pPr>
              <w:jc w:val="both"/>
              <w:rPr>
                <w:rFonts w:cs="Times New Roman"/>
                <w:szCs w:val="24"/>
              </w:rPr>
            </w:pPr>
            <w:r w:rsidRPr="00AF0A09">
              <w:rPr>
                <w:rFonts w:cs="Times New Roman"/>
                <w:szCs w:val="24"/>
                <w:u w:val="single"/>
              </w:rPr>
              <w:t>A</w:t>
            </w:r>
            <w:r w:rsidRPr="00AF0A09">
              <w:rPr>
                <w:rFonts w:cs="Times New Roman"/>
                <w:szCs w:val="24"/>
              </w:rPr>
              <w:t>. rơle.         B.  cầu chì.</w:t>
            </w:r>
            <w:r w:rsidRPr="00AF0A09">
              <w:rPr>
                <w:rFonts w:cs="Times New Roman"/>
                <w:szCs w:val="24"/>
              </w:rPr>
              <w:tab/>
              <w:t xml:space="preserve">    C. vôn kế.</w:t>
            </w:r>
            <w:r w:rsidRPr="00AF0A09">
              <w:rPr>
                <w:rFonts w:cs="Times New Roman"/>
                <w:szCs w:val="24"/>
              </w:rPr>
              <w:tab/>
              <w:t xml:space="preserve">     D. ampe kế.</w:t>
            </w:r>
          </w:p>
          <w:p w14:paraId="79A667B3" w14:textId="77777777" w:rsidR="00EF6ED0" w:rsidRPr="00AF0A09" w:rsidRDefault="00EF6ED0" w:rsidP="009C1FF9">
            <w:pPr>
              <w:jc w:val="both"/>
              <w:rPr>
                <w:rFonts w:cs="Times New Roman"/>
                <w:szCs w:val="24"/>
              </w:rPr>
            </w:pPr>
            <w:r w:rsidRPr="00AF0A09">
              <w:rPr>
                <w:rFonts w:cs="Times New Roman"/>
                <w:b/>
                <w:szCs w:val="24"/>
              </w:rPr>
              <w:t xml:space="preserve">Câu 6. </w:t>
            </w:r>
            <w:r w:rsidRPr="00AF0A09">
              <w:rPr>
                <w:rFonts w:cs="Times New Roman"/>
                <w:szCs w:val="24"/>
              </w:rPr>
              <w:t xml:space="preserve">Với các dụng cụ: pin, bóng đèn, dây nổi, công tắc, để bóng đèn phát sáng ta phải nối chúng lại với nhau thành một mạch kín, gọi là </w:t>
            </w:r>
          </w:p>
          <w:p w14:paraId="7FE52CEB" w14:textId="77777777" w:rsidR="00EF6ED0" w:rsidRPr="00AF0A09" w:rsidRDefault="00EF6ED0" w:rsidP="009C1FF9">
            <w:pPr>
              <w:ind w:firstLine="283"/>
              <w:jc w:val="both"/>
              <w:rPr>
                <w:rFonts w:cs="Times New Roman"/>
                <w:szCs w:val="24"/>
              </w:rPr>
            </w:pPr>
            <w:r w:rsidRPr="00AF0A09">
              <w:rPr>
                <w:rFonts w:cs="Times New Roman"/>
                <w:szCs w:val="24"/>
              </w:rPr>
              <w:t>A. chuông điện.</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mạch điện.</w:t>
            </w:r>
            <w:r w:rsidRPr="00AF0A09">
              <w:rPr>
                <w:rFonts w:cs="Times New Roman"/>
                <w:szCs w:val="24"/>
              </w:rPr>
              <w:tab/>
            </w:r>
          </w:p>
          <w:p w14:paraId="15F92CFC" w14:textId="77777777" w:rsidR="00EF6ED0" w:rsidRPr="00AF0A09" w:rsidRDefault="00EF6ED0" w:rsidP="009C1FF9">
            <w:pPr>
              <w:ind w:firstLine="283"/>
              <w:jc w:val="both"/>
              <w:rPr>
                <w:rFonts w:cs="Times New Roman"/>
                <w:szCs w:val="24"/>
              </w:rPr>
            </w:pPr>
            <w:r w:rsidRPr="00AF0A09">
              <w:rPr>
                <w:rFonts w:cs="Times New Roman"/>
                <w:szCs w:val="24"/>
              </w:rPr>
              <w:t>C. cầu dao.</w:t>
            </w:r>
            <w:r w:rsidRPr="00AF0A09">
              <w:rPr>
                <w:rFonts w:cs="Times New Roman"/>
                <w:szCs w:val="24"/>
              </w:rPr>
              <w:tab/>
            </w:r>
            <w:r w:rsidRPr="00AF0A09">
              <w:rPr>
                <w:rFonts w:cs="Times New Roman"/>
                <w:szCs w:val="24"/>
              </w:rPr>
              <w:tab/>
            </w:r>
            <w:r w:rsidRPr="00AF0A09">
              <w:rPr>
                <w:rFonts w:cs="Times New Roman"/>
                <w:szCs w:val="24"/>
              </w:rPr>
              <w:tab/>
              <w:t>D. biến trở.</w:t>
            </w:r>
          </w:p>
          <w:p w14:paraId="133F6B88" w14:textId="77777777" w:rsidR="00EF6ED0" w:rsidRPr="00AF0A09" w:rsidRDefault="00EF6ED0" w:rsidP="009C1FF9">
            <w:pPr>
              <w:jc w:val="both"/>
              <w:rPr>
                <w:rFonts w:cs="Times New Roman"/>
                <w:szCs w:val="24"/>
              </w:rPr>
            </w:pPr>
            <w:r w:rsidRPr="00AF0A09">
              <w:rPr>
                <w:rFonts w:cs="Times New Roman"/>
                <w:b/>
                <w:szCs w:val="24"/>
              </w:rPr>
              <w:t xml:space="preserve">Câu 7. </w:t>
            </w:r>
            <w:r w:rsidRPr="00AF0A09">
              <w:rPr>
                <w:rFonts w:cs="Times New Roman"/>
                <w:szCs w:val="24"/>
              </w:rPr>
              <w:t>Trong một mạch điện kín, để có dòng điện chạy trong mạch thì trong mạch điện nhất thiết phải có bộ phận nào sau đây?</w:t>
            </w:r>
          </w:p>
          <w:p w14:paraId="030D0BCA" w14:textId="77777777" w:rsidR="00EF6ED0" w:rsidRPr="00AF0A09" w:rsidRDefault="00EF6ED0" w:rsidP="009C1FF9">
            <w:pPr>
              <w:jc w:val="both"/>
              <w:rPr>
                <w:rFonts w:cs="Times New Roman"/>
                <w:szCs w:val="24"/>
              </w:rPr>
            </w:pPr>
            <w:r w:rsidRPr="00AF0A09">
              <w:rPr>
                <w:rFonts w:cs="Times New Roman"/>
                <w:b/>
                <w:szCs w:val="24"/>
              </w:rPr>
              <w:tab/>
            </w:r>
            <w:r w:rsidRPr="00AF0A09">
              <w:rPr>
                <w:rFonts w:cs="Times New Roman"/>
                <w:szCs w:val="24"/>
                <w:u w:val="single"/>
              </w:rPr>
              <w:t>A</w:t>
            </w:r>
            <w:r w:rsidRPr="00AF0A09">
              <w:rPr>
                <w:rFonts w:cs="Times New Roman"/>
                <w:szCs w:val="24"/>
              </w:rPr>
              <w:t>. nguồn điện.</w:t>
            </w:r>
            <w:r w:rsidRPr="00AF0A09">
              <w:rPr>
                <w:rFonts w:cs="Times New Roman"/>
                <w:szCs w:val="24"/>
              </w:rPr>
              <w:tab/>
            </w:r>
            <w:r w:rsidRPr="00AF0A09">
              <w:rPr>
                <w:rFonts w:cs="Times New Roman"/>
                <w:szCs w:val="24"/>
              </w:rPr>
              <w:tab/>
            </w:r>
            <w:r w:rsidRPr="00AF0A09">
              <w:rPr>
                <w:rFonts w:cs="Times New Roman"/>
                <w:szCs w:val="24"/>
              </w:rPr>
              <w:tab/>
              <w:t>B. bóng đèn.</w:t>
            </w:r>
            <w:r w:rsidRPr="00AF0A09">
              <w:rPr>
                <w:rFonts w:cs="Times New Roman"/>
                <w:szCs w:val="24"/>
              </w:rPr>
              <w:tab/>
            </w:r>
            <w:r w:rsidRPr="00AF0A09">
              <w:rPr>
                <w:rFonts w:cs="Times New Roman"/>
                <w:szCs w:val="24"/>
              </w:rPr>
              <w:tab/>
            </w:r>
            <w:r w:rsidRPr="00AF0A09">
              <w:rPr>
                <w:rFonts w:cs="Times New Roman"/>
                <w:szCs w:val="24"/>
              </w:rPr>
              <w:tab/>
            </w:r>
          </w:p>
          <w:p w14:paraId="2689ED85" w14:textId="77777777" w:rsidR="00EF6ED0" w:rsidRPr="00AF0A09" w:rsidRDefault="00EF6ED0" w:rsidP="009C1FF9">
            <w:pPr>
              <w:jc w:val="both"/>
              <w:rPr>
                <w:rFonts w:cs="Times New Roman"/>
                <w:szCs w:val="24"/>
              </w:rPr>
            </w:pPr>
            <w:r w:rsidRPr="00AF0A09">
              <w:rPr>
                <w:rFonts w:cs="Times New Roman"/>
                <w:szCs w:val="24"/>
              </w:rPr>
              <w:t xml:space="preserve">    C. công tắc.</w:t>
            </w:r>
            <w:r w:rsidRPr="00AF0A09">
              <w:rPr>
                <w:rFonts w:cs="Times New Roman"/>
                <w:szCs w:val="24"/>
              </w:rPr>
              <w:tab/>
            </w:r>
            <w:r w:rsidRPr="00AF0A09">
              <w:rPr>
                <w:rFonts w:cs="Times New Roman"/>
                <w:szCs w:val="24"/>
              </w:rPr>
              <w:tab/>
            </w:r>
            <w:r w:rsidRPr="00AF0A09">
              <w:rPr>
                <w:rFonts w:cs="Times New Roman"/>
                <w:szCs w:val="24"/>
              </w:rPr>
              <w:tab/>
              <w:t>D. cầu chì.</w:t>
            </w:r>
          </w:p>
          <w:p w14:paraId="1469D672" w14:textId="77777777" w:rsidR="00EF6ED0" w:rsidRPr="00AF0A09" w:rsidRDefault="00EF6ED0" w:rsidP="009C1FF9">
            <w:pPr>
              <w:jc w:val="both"/>
              <w:rPr>
                <w:rFonts w:cs="Times New Roman"/>
                <w:szCs w:val="24"/>
              </w:rPr>
            </w:pPr>
            <w:r w:rsidRPr="00AF0A09">
              <w:rPr>
                <w:rFonts w:cs="Times New Roman"/>
                <w:b/>
                <w:szCs w:val="24"/>
              </w:rPr>
              <w:t xml:space="preserve">Câu 8. </w:t>
            </w:r>
            <w:r w:rsidRPr="00AF0A09">
              <w:rPr>
                <w:rFonts w:cs="Times New Roman"/>
                <w:szCs w:val="24"/>
              </w:rPr>
              <w:t>Hình nào sau đây biểu diễn đúng chiều quy ước của dòng điện?</w:t>
            </w:r>
          </w:p>
          <w:p w14:paraId="3B5496B3"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0A98E819" wp14:editId="270CAF52">
                  <wp:extent cx="2409825" cy="923925"/>
                  <wp:effectExtent l="0" t="0" r="9525" b="9525"/>
                  <wp:docPr id="2136243156"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333"/>
                          <a:srcRect/>
                          <a:stretch>
                            <a:fillRect/>
                          </a:stretch>
                        </pic:blipFill>
                        <pic:spPr>
                          <a:xfrm>
                            <a:off x="0" y="0"/>
                            <a:ext cx="2413792" cy="925446"/>
                          </a:xfrm>
                          <a:prstGeom prst="rect">
                            <a:avLst/>
                          </a:prstGeom>
                          <a:ln/>
                        </pic:spPr>
                      </pic:pic>
                    </a:graphicData>
                  </a:graphic>
                </wp:inline>
              </w:drawing>
            </w:r>
          </w:p>
          <w:p w14:paraId="37262F37" w14:textId="77777777" w:rsidR="00EF6ED0" w:rsidRPr="00AF0A09" w:rsidRDefault="00EF6ED0" w:rsidP="009C1FF9">
            <w:pPr>
              <w:jc w:val="both"/>
              <w:rPr>
                <w:rFonts w:cs="Times New Roman"/>
                <w:szCs w:val="24"/>
              </w:rPr>
            </w:pPr>
            <w:r w:rsidRPr="00AF0A09">
              <w:rPr>
                <w:rFonts w:cs="Times New Roman"/>
                <w:b/>
                <w:szCs w:val="24"/>
              </w:rPr>
              <w:t xml:space="preserve">     </w:t>
            </w:r>
            <w:r w:rsidRPr="00AF0A09">
              <w:rPr>
                <w:rFonts w:cs="Times New Roman"/>
                <w:szCs w:val="24"/>
                <w:u w:val="single"/>
              </w:rPr>
              <w:t>A</w:t>
            </w:r>
            <w:r w:rsidRPr="00AF0A09">
              <w:rPr>
                <w:rFonts w:cs="Times New Roman"/>
                <w:szCs w:val="24"/>
              </w:rPr>
              <w:t>. Hình A.</w:t>
            </w:r>
            <w:r w:rsidRPr="00AF0A09">
              <w:rPr>
                <w:rFonts w:cs="Times New Roman"/>
                <w:szCs w:val="24"/>
              </w:rPr>
              <w:tab/>
              <w:t>B. Hình B.</w:t>
            </w:r>
            <w:r w:rsidRPr="00AF0A09">
              <w:rPr>
                <w:rFonts w:cs="Times New Roman"/>
                <w:szCs w:val="24"/>
              </w:rPr>
              <w:tab/>
              <w:t xml:space="preserve">  C. Hình C.</w:t>
            </w:r>
            <w:r w:rsidRPr="00AF0A09">
              <w:rPr>
                <w:rFonts w:cs="Times New Roman"/>
                <w:szCs w:val="24"/>
              </w:rPr>
              <w:tab/>
              <w:t>D. Hình D.</w:t>
            </w:r>
          </w:p>
          <w:p w14:paraId="4EEE10D2" w14:textId="77777777" w:rsidR="00EF6ED0" w:rsidRPr="00AF0A09" w:rsidRDefault="00EF6ED0" w:rsidP="009C1FF9">
            <w:pPr>
              <w:jc w:val="both"/>
              <w:rPr>
                <w:rFonts w:cs="Times New Roman"/>
                <w:szCs w:val="24"/>
              </w:rPr>
            </w:pPr>
            <w:r w:rsidRPr="00AF0A09">
              <w:rPr>
                <w:rFonts w:cs="Times New Roman"/>
                <w:b/>
                <w:szCs w:val="24"/>
              </w:rPr>
              <w:t xml:space="preserve">Câu 9. </w:t>
            </w:r>
            <w:r w:rsidRPr="00AF0A09">
              <w:rPr>
                <w:rFonts w:cs="Times New Roman"/>
                <w:szCs w:val="24"/>
              </w:rPr>
              <w:t>Một mạch điện kín, bóng đèn sáng gồm</w:t>
            </w:r>
          </w:p>
          <w:p w14:paraId="1E0818D7" w14:textId="77777777" w:rsidR="00EF6ED0" w:rsidRPr="00AF0A09" w:rsidRDefault="00EF6ED0" w:rsidP="009C1FF9">
            <w:pPr>
              <w:jc w:val="both"/>
              <w:rPr>
                <w:rFonts w:cs="Times New Roman"/>
                <w:szCs w:val="24"/>
              </w:rPr>
            </w:pPr>
            <w:r w:rsidRPr="00AF0A09">
              <w:rPr>
                <w:rFonts w:cs="Times New Roman"/>
                <w:b/>
                <w:szCs w:val="24"/>
              </w:rPr>
              <w:t xml:space="preserve">    A</w:t>
            </w:r>
            <w:r w:rsidRPr="00AF0A09">
              <w:rPr>
                <w:rFonts w:cs="Times New Roman"/>
                <w:szCs w:val="24"/>
              </w:rPr>
              <w:t>. nguồn điện, bóng đèn, công tắc.</w:t>
            </w:r>
          </w:p>
          <w:p w14:paraId="37ADADB3" w14:textId="77777777" w:rsidR="00EF6ED0" w:rsidRPr="00AF0A09" w:rsidRDefault="00EF6ED0" w:rsidP="009C1FF9">
            <w:pPr>
              <w:jc w:val="both"/>
              <w:rPr>
                <w:rFonts w:cs="Times New Roman"/>
                <w:szCs w:val="24"/>
              </w:rPr>
            </w:pPr>
            <w:r w:rsidRPr="00AF0A09">
              <w:rPr>
                <w:rFonts w:cs="Times New Roman"/>
                <w:szCs w:val="24"/>
              </w:rPr>
              <w:t xml:space="preserve">    </w:t>
            </w:r>
            <w:r w:rsidRPr="00AF0A09">
              <w:rPr>
                <w:rFonts w:cs="Times New Roman"/>
                <w:szCs w:val="24"/>
                <w:u w:val="single"/>
              </w:rPr>
              <w:t>B.</w:t>
            </w:r>
            <w:r w:rsidRPr="00AF0A09">
              <w:rPr>
                <w:rFonts w:cs="Times New Roman"/>
                <w:szCs w:val="24"/>
              </w:rPr>
              <w:t xml:space="preserve"> nguồn điện, bóng đèn, công tắc và dây dẫn.</w:t>
            </w:r>
          </w:p>
          <w:p w14:paraId="1CED6B58" w14:textId="77777777" w:rsidR="00EF6ED0" w:rsidRPr="00AF0A09" w:rsidRDefault="00EF6ED0" w:rsidP="009C1FF9">
            <w:pPr>
              <w:ind w:firstLine="283"/>
              <w:jc w:val="both"/>
              <w:rPr>
                <w:rFonts w:cs="Times New Roman"/>
                <w:szCs w:val="24"/>
              </w:rPr>
            </w:pPr>
            <w:r w:rsidRPr="00AF0A09">
              <w:rPr>
                <w:rFonts w:cs="Times New Roman"/>
                <w:szCs w:val="24"/>
              </w:rPr>
              <w:t>C. nguồn điện, bóng đèn, dây dẫn.</w:t>
            </w:r>
          </w:p>
          <w:p w14:paraId="5B3BD51A" w14:textId="77777777" w:rsidR="00EF6ED0" w:rsidRPr="00AF0A09" w:rsidRDefault="00EF6ED0" w:rsidP="009C1FF9">
            <w:pPr>
              <w:ind w:firstLine="283"/>
              <w:jc w:val="both"/>
              <w:rPr>
                <w:rFonts w:cs="Times New Roman"/>
                <w:szCs w:val="24"/>
              </w:rPr>
            </w:pPr>
            <w:r w:rsidRPr="00AF0A09">
              <w:rPr>
                <w:rFonts w:cs="Times New Roman"/>
                <w:szCs w:val="24"/>
              </w:rPr>
              <w:t>D. nguồn điện, dây dẫn, công tắc và ổ điện.</w:t>
            </w:r>
          </w:p>
          <w:p w14:paraId="216B20E3" w14:textId="77777777" w:rsidR="00EF6ED0" w:rsidRPr="00AF0A09" w:rsidRDefault="00EF6ED0" w:rsidP="009C1FF9">
            <w:pPr>
              <w:jc w:val="both"/>
              <w:rPr>
                <w:rFonts w:cs="Times New Roman"/>
                <w:szCs w:val="24"/>
              </w:rPr>
            </w:pPr>
            <w:r w:rsidRPr="00AF0A09">
              <w:rPr>
                <w:rFonts w:cs="Times New Roman"/>
                <w:b/>
                <w:szCs w:val="24"/>
              </w:rPr>
              <w:t xml:space="preserve">Câu 10. </w:t>
            </w:r>
            <w:r w:rsidRPr="00AF0A09">
              <w:rPr>
                <w:rFonts w:cs="Times New Roman"/>
                <w:szCs w:val="24"/>
              </w:rPr>
              <w:t>Cho sơ đồ mạch điện như hình vẽ. Chỉ có đèn 2 (Đ2) sáng trong trường hợp nào dưới đây?</w:t>
            </w:r>
          </w:p>
          <w:p w14:paraId="25D96129" w14:textId="77777777" w:rsidR="00EF6ED0" w:rsidRPr="00AF0A09" w:rsidRDefault="00EF6ED0" w:rsidP="009C1FF9">
            <w:pPr>
              <w:jc w:val="center"/>
              <w:rPr>
                <w:rFonts w:cs="Times New Roman"/>
                <w:b/>
                <w:szCs w:val="24"/>
              </w:rPr>
            </w:pPr>
            <w:r w:rsidRPr="00AF0A09">
              <w:rPr>
                <w:rFonts w:cs="Times New Roman"/>
                <w:noProof/>
                <w:szCs w:val="24"/>
              </w:rPr>
              <w:drawing>
                <wp:inline distT="0" distB="0" distL="0" distR="0" wp14:anchorId="2CAEA505" wp14:editId="42FD8E8D">
                  <wp:extent cx="1524081" cy="984302"/>
                  <wp:effectExtent l="0" t="0" r="0" b="0"/>
                  <wp:docPr id="2136243157"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334"/>
                          <a:srcRect/>
                          <a:stretch>
                            <a:fillRect/>
                          </a:stretch>
                        </pic:blipFill>
                        <pic:spPr>
                          <a:xfrm>
                            <a:off x="0" y="0"/>
                            <a:ext cx="1524081" cy="984302"/>
                          </a:xfrm>
                          <a:prstGeom prst="rect">
                            <a:avLst/>
                          </a:prstGeom>
                          <a:ln/>
                        </pic:spPr>
                      </pic:pic>
                    </a:graphicData>
                  </a:graphic>
                </wp:inline>
              </w:drawing>
            </w:r>
          </w:p>
          <w:p w14:paraId="1F711A51" w14:textId="77777777" w:rsidR="00EF6ED0" w:rsidRPr="00AF0A09" w:rsidRDefault="00EF6ED0" w:rsidP="009C1FF9">
            <w:pPr>
              <w:jc w:val="both"/>
              <w:rPr>
                <w:rFonts w:cs="Times New Roman"/>
                <w:szCs w:val="24"/>
              </w:rPr>
            </w:pPr>
            <w:r w:rsidRPr="00AF0A09">
              <w:rPr>
                <w:rFonts w:cs="Times New Roman"/>
                <w:szCs w:val="24"/>
                <w:u w:val="single"/>
              </w:rPr>
              <w:t>A</w:t>
            </w:r>
            <w:r w:rsidRPr="00AF0A09">
              <w:rPr>
                <w:rFonts w:cs="Times New Roman"/>
                <w:szCs w:val="24"/>
              </w:rPr>
              <w:t>. Công tắc K, K</w:t>
            </w:r>
            <w:r w:rsidRPr="00AF0A09">
              <w:rPr>
                <w:rFonts w:cs="Times New Roman"/>
                <w:szCs w:val="24"/>
                <w:vertAlign w:val="subscript"/>
              </w:rPr>
              <w:t xml:space="preserve">1, </w:t>
            </w:r>
            <w:r w:rsidRPr="00AF0A09">
              <w:rPr>
                <w:rFonts w:cs="Times New Roman"/>
                <w:szCs w:val="24"/>
              </w:rPr>
              <w:t>K</w:t>
            </w:r>
            <w:r w:rsidRPr="00AF0A09">
              <w:rPr>
                <w:rFonts w:cs="Times New Roman"/>
                <w:szCs w:val="24"/>
                <w:vertAlign w:val="subscript"/>
              </w:rPr>
              <w:t>2</w:t>
            </w:r>
            <w:r w:rsidRPr="00AF0A09">
              <w:rPr>
                <w:rFonts w:cs="Times New Roman"/>
                <w:szCs w:val="24"/>
              </w:rPr>
              <w:t xml:space="preserve"> đều đóng.        B. Công tắc K, K</w:t>
            </w:r>
            <w:r w:rsidRPr="00AF0A09">
              <w:rPr>
                <w:rFonts w:cs="Times New Roman"/>
                <w:szCs w:val="24"/>
                <w:vertAlign w:val="subscript"/>
              </w:rPr>
              <w:t xml:space="preserve">1 </w:t>
            </w:r>
            <w:r w:rsidRPr="00AF0A09">
              <w:rPr>
                <w:rFonts w:cs="Times New Roman"/>
                <w:szCs w:val="24"/>
              </w:rPr>
              <w:t>đóng; K</w:t>
            </w:r>
            <w:r w:rsidRPr="00AF0A09">
              <w:rPr>
                <w:rFonts w:cs="Times New Roman"/>
                <w:szCs w:val="24"/>
                <w:vertAlign w:val="subscript"/>
              </w:rPr>
              <w:t>2</w:t>
            </w:r>
            <w:r w:rsidRPr="00AF0A09">
              <w:rPr>
                <w:rFonts w:cs="Times New Roman"/>
                <w:szCs w:val="24"/>
              </w:rPr>
              <w:t xml:space="preserve"> mở.</w:t>
            </w:r>
          </w:p>
          <w:p w14:paraId="510B66A6" w14:textId="77777777" w:rsidR="00EF6ED0" w:rsidRPr="00AF0A09" w:rsidRDefault="00EF6ED0" w:rsidP="009C1FF9">
            <w:pPr>
              <w:jc w:val="both"/>
              <w:rPr>
                <w:rFonts w:cs="Times New Roman"/>
                <w:szCs w:val="24"/>
              </w:rPr>
            </w:pPr>
            <w:r w:rsidRPr="00AF0A09">
              <w:rPr>
                <w:rFonts w:cs="Times New Roman"/>
                <w:szCs w:val="24"/>
              </w:rPr>
              <w:lastRenderedPageBreak/>
              <w:t>C. Công tắc K, K</w:t>
            </w:r>
            <w:r w:rsidRPr="00AF0A09">
              <w:rPr>
                <w:rFonts w:cs="Times New Roman"/>
                <w:szCs w:val="24"/>
                <w:vertAlign w:val="subscript"/>
              </w:rPr>
              <w:t>2</w:t>
            </w:r>
            <w:r w:rsidRPr="00AF0A09">
              <w:rPr>
                <w:rFonts w:cs="Times New Roman"/>
                <w:szCs w:val="24"/>
              </w:rPr>
              <w:t xml:space="preserve"> đóng;</w:t>
            </w:r>
            <w:r w:rsidRPr="00AF0A09">
              <w:rPr>
                <w:rFonts w:cs="Times New Roman"/>
                <w:szCs w:val="24"/>
                <w:vertAlign w:val="subscript"/>
              </w:rPr>
              <w:t xml:space="preserve"> </w:t>
            </w:r>
            <w:r w:rsidRPr="00AF0A09">
              <w:rPr>
                <w:rFonts w:cs="Times New Roman"/>
                <w:szCs w:val="24"/>
              </w:rPr>
              <w:t>K</w:t>
            </w:r>
            <w:r w:rsidRPr="00AF0A09">
              <w:rPr>
                <w:rFonts w:cs="Times New Roman"/>
                <w:szCs w:val="24"/>
                <w:vertAlign w:val="subscript"/>
              </w:rPr>
              <w:t>1</w:t>
            </w:r>
            <w:r w:rsidRPr="00AF0A09">
              <w:rPr>
                <w:rFonts w:cs="Times New Roman"/>
                <w:szCs w:val="24"/>
              </w:rPr>
              <w:t xml:space="preserve"> mở.        D. Công tắc K đóng;</w:t>
            </w:r>
            <w:r w:rsidRPr="00AF0A09">
              <w:rPr>
                <w:rFonts w:cs="Times New Roman"/>
                <w:szCs w:val="24"/>
                <w:vertAlign w:val="subscript"/>
              </w:rPr>
              <w:t xml:space="preserve"> </w:t>
            </w:r>
            <w:r w:rsidRPr="00AF0A09">
              <w:rPr>
                <w:rFonts w:cs="Times New Roman"/>
                <w:szCs w:val="24"/>
              </w:rPr>
              <w:t>K</w:t>
            </w:r>
            <w:r w:rsidRPr="00AF0A09">
              <w:rPr>
                <w:rFonts w:cs="Times New Roman"/>
                <w:szCs w:val="24"/>
                <w:vertAlign w:val="subscript"/>
              </w:rPr>
              <w:t xml:space="preserve">1, </w:t>
            </w:r>
            <w:r w:rsidRPr="00AF0A09">
              <w:rPr>
                <w:rFonts w:cs="Times New Roman"/>
                <w:szCs w:val="24"/>
              </w:rPr>
              <w:t>K</w:t>
            </w:r>
            <w:r w:rsidRPr="00AF0A09">
              <w:rPr>
                <w:rFonts w:cs="Times New Roman"/>
                <w:szCs w:val="24"/>
                <w:vertAlign w:val="subscript"/>
              </w:rPr>
              <w:t>2</w:t>
            </w:r>
            <w:r w:rsidRPr="00AF0A09">
              <w:rPr>
                <w:rFonts w:cs="Times New Roman"/>
                <w:szCs w:val="24"/>
              </w:rPr>
              <w:t xml:space="preserve"> mở.</w:t>
            </w:r>
          </w:p>
          <w:p w14:paraId="3D6DC43F" w14:textId="77777777" w:rsidR="00EF6ED0" w:rsidRPr="00AF0A09" w:rsidRDefault="00EF6ED0" w:rsidP="009C1FF9">
            <w:pPr>
              <w:rPr>
                <w:rFonts w:cs="Times New Roman"/>
                <w:szCs w:val="24"/>
              </w:rPr>
            </w:pPr>
            <w:r w:rsidRPr="00AF0A09">
              <w:rPr>
                <w:rFonts w:cs="Times New Roman"/>
                <w:b/>
                <w:szCs w:val="24"/>
              </w:rPr>
              <w:t xml:space="preserve">Câu 11. </w:t>
            </w:r>
            <w:r w:rsidRPr="00AF0A09">
              <w:rPr>
                <w:rFonts w:cs="Times New Roman"/>
                <w:szCs w:val="24"/>
              </w:rPr>
              <w:t>Một mạch điện được mắc như sau:</w:t>
            </w:r>
          </w:p>
          <w:p w14:paraId="370E8BD7"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145299FB" wp14:editId="3FE9F518">
                  <wp:extent cx="1781175" cy="752475"/>
                  <wp:effectExtent l="0" t="0" r="9525" b="9525"/>
                  <wp:docPr id="2136243158"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335"/>
                          <a:srcRect/>
                          <a:stretch>
                            <a:fillRect/>
                          </a:stretch>
                        </pic:blipFill>
                        <pic:spPr>
                          <a:xfrm>
                            <a:off x="0" y="0"/>
                            <a:ext cx="1783072" cy="753276"/>
                          </a:xfrm>
                          <a:prstGeom prst="rect">
                            <a:avLst/>
                          </a:prstGeom>
                          <a:ln/>
                        </pic:spPr>
                      </pic:pic>
                    </a:graphicData>
                  </a:graphic>
                </wp:inline>
              </w:drawing>
            </w:r>
          </w:p>
          <w:p w14:paraId="4417809C" w14:textId="77777777" w:rsidR="00EF6ED0" w:rsidRPr="00AF0A09" w:rsidRDefault="00EF6ED0" w:rsidP="009C1FF9">
            <w:pPr>
              <w:rPr>
                <w:rFonts w:cs="Times New Roman"/>
                <w:szCs w:val="24"/>
              </w:rPr>
            </w:pPr>
            <w:r w:rsidRPr="00AF0A09">
              <w:rPr>
                <w:rFonts w:cs="Times New Roman"/>
                <w:szCs w:val="24"/>
              </w:rPr>
              <w:t>Sơ đồ mạch điện nào sau đây tương đương với mạch điện trên?</w:t>
            </w:r>
          </w:p>
          <w:p w14:paraId="54ADC1C7"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0D6C7B6E" wp14:editId="15C7D90B">
                  <wp:extent cx="3105150" cy="857250"/>
                  <wp:effectExtent l="0" t="0" r="0" b="0"/>
                  <wp:docPr id="2136243159"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36"/>
                          <a:srcRect/>
                          <a:stretch>
                            <a:fillRect/>
                          </a:stretch>
                        </pic:blipFill>
                        <pic:spPr>
                          <a:xfrm>
                            <a:off x="0" y="0"/>
                            <a:ext cx="3105150" cy="857250"/>
                          </a:xfrm>
                          <a:prstGeom prst="rect">
                            <a:avLst/>
                          </a:prstGeom>
                          <a:ln/>
                        </pic:spPr>
                      </pic:pic>
                    </a:graphicData>
                  </a:graphic>
                </wp:inline>
              </w:drawing>
            </w:r>
          </w:p>
          <w:p w14:paraId="28EFD8B8" w14:textId="77777777" w:rsidR="00EF6ED0" w:rsidRPr="00AF0A09" w:rsidRDefault="00EF6ED0" w:rsidP="009C1FF9">
            <w:pPr>
              <w:ind w:firstLine="283"/>
              <w:rPr>
                <w:rFonts w:cs="Times New Roman"/>
                <w:szCs w:val="24"/>
              </w:rPr>
            </w:pPr>
            <w:r w:rsidRPr="00AF0A09">
              <w:rPr>
                <w:rFonts w:cs="Times New Roman"/>
                <w:szCs w:val="24"/>
              </w:rPr>
              <w:t>A. 1 và 2.</w:t>
            </w:r>
            <w:r w:rsidRPr="00AF0A09">
              <w:rPr>
                <w:rFonts w:cs="Times New Roman"/>
                <w:szCs w:val="24"/>
              </w:rPr>
              <w:tab/>
            </w:r>
            <w:r w:rsidRPr="00AF0A09">
              <w:rPr>
                <w:rFonts w:cs="Times New Roman"/>
                <w:szCs w:val="24"/>
              </w:rPr>
              <w:tab/>
              <w:t>B. 3 và 4.</w:t>
            </w:r>
            <w:r w:rsidRPr="00AF0A09">
              <w:rPr>
                <w:rFonts w:cs="Times New Roman"/>
                <w:szCs w:val="24"/>
              </w:rPr>
              <w:tab/>
              <w:t xml:space="preserve">    </w:t>
            </w:r>
            <w:r w:rsidRPr="00AF0A09">
              <w:rPr>
                <w:rFonts w:cs="Times New Roman"/>
                <w:szCs w:val="24"/>
                <w:u w:val="single"/>
              </w:rPr>
              <w:t>C.</w:t>
            </w:r>
            <w:r w:rsidRPr="00AF0A09">
              <w:rPr>
                <w:rFonts w:cs="Times New Roman"/>
                <w:szCs w:val="24"/>
              </w:rPr>
              <w:t xml:space="preserve"> 1 và 3.</w:t>
            </w:r>
            <w:r w:rsidRPr="00AF0A09">
              <w:rPr>
                <w:rFonts w:cs="Times New Roman"/>
                <w:szCs w:val="24"/>
              </w:rPr>
              <w:tab/>
            </w:r>
            <w:r w:rsidRPr="00AF0A09">
              <w:rPr>
                <w:rFonts w:cs="Times New Roman"/>
                <w:szCs w:val="24"/>
              </w:rPr>
              <w:tab/>
              <w:t>D. 2 và 4.</w:t>
            </w:r>
          </w:p>
          <w:p w14:paraId="1459D420" w14:textId="77777777" w:rsidR="00EF6ED0" w:rsidRPr="00AF0A09" w:rsidRDefault="00EF6ED0" w:rsidP="009C1FF9">
            <w:pPr>
              <w:pBdr>
                <w:top w:val="nil"/>
                <w:left w:val="nil"/>
                <w:bottom w:val="nil"/>
                <w:right w:val="nil"/>
                <w:between w:val="nil"/>
              </w:pBdr>
              <w:shd w:val="clear" w:color="auto" w:fill="FFFFFF"/>
              <w:rPr>
                <w:rFonts w:cs="Times New Roman"/>
                <w:szCs w:val="24"/>
              </w:rPr>
            </w:pPr>
            <w:r w:rsidRPr="00AF0A09">
              <w:rPr>
                <w:rFonts w:cs="Times New Roman"/>
                <w:b/>
                <w:szCs w:val="24"/>
              </w:rPr>
              <w:t xml:space="preserve">Câu 12. </w:t>
            </w:r>
            <w:r w:rsidRPr="00AF0A09">
              <w:rPr>
                <w:rFonts w:cs="Times New Roman"/>
                <w:szCs w:val="24"/>
              </w:rPr>
              <w:t>Cho mạch điện như hình vẽ:</w:t>
            </w:r>
          </w:p>
          <w:p w14:paraId="552B9BD3" w14:textId="77777777" w:rsidR="00EF6ED0" w:rsidRPr="00AF0A09" w:rsidRDefault="00EF6ED0" w:rsidP="009C1FF9">
            <w:pPr>
              <w:pBdr>
                <w:top w:val="nil"/>
                <w:left w:val="nil"/>
                <w:bottom w:val="nil"/>
                <w:right w:val="nil"/>
                <w:between w:val="nil"/>
              </w:pBdr>
              <w:shd w:val="clear" w:color="auto" w:fill="FFFFFF"/>
              <w:jc w:val="center"/>
              <w:rPr>
                <w:rFonts w:cs="Times New Roman"/>
                <w:szCs w:val="24"/>
              </w:rPr>
            </w:pPr>
            <w:r w:rsidRPr="00AF0A09">
              <w:rPr>
                <w:rFonts w:cs="Times New Roman"/>
                <w:noProof/>
                <w:szCs w:val="24"/>
              </w:rPr>
              <w:drawing>
                <wp:inline distT="0" distB="0" distL="0" distR="0" wp14:anchorId="2EDE49AC" wp14:editId="20BD1AB0">
                  <wp:extent cx="2352675" cy="1038225"/>
                  <wp:effectExtent l="0" t="0" r="9525" b="9525"/>
                  <wp:docPr id="2136243171"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337"/>
                          <a:srcRect/>
                          <a:stretch>
                            <a:fillRect/>
                          </a:stretch>
                        </pic:blipFill>
                        <pic:spPr>
                          <a:xfrm>
                            <a:off x="0" y="0"/>
                            <a:ext cx="2356577" cy="1039947"/>
                          </a:xfrm>
                          <a:prstGeom prst="rect">
                            <a:avLst/>
                          </a:prstGeom>
                          <a:ln/>
                        </pic:spPr>
                      </pic:pic>
                    </a:graphicData>
                  </a:graphic>
                </wp:inline>
              </w:drawing>
            </w:r>
          </w:p>
          <w:p w14:paraId="0505E372" w14:textId="77777777" w:rsidR="00EF6ED0" w:rsidRPr="00AF0A09" w:rsidRDefault="00EF6ED0" w:rsidP="009C1FF9">
            <w:pPr>
              <w:pBdr>
                <w:top w:val="nil"/>
                <w:left w:val="nil"/>
                <w:bottom w:val="nil"/>
                <w:right w:val="nil"/>
                <w:between w:val="nil"/>
              </w:pBdr>
              <w:shd w:val="clear" w:color="auto" w:fill="FFFFFF"/>
              <w:rPr>
                <w:rFonts w:cs="Times New Roman"/>
                <w:szCs w:val="24"/>
              </w:rPr>
            </w:pPr>
            <w:r w:rsidRPr="00AF0A09">
              <w:rPr>
                <w:rFonts w:cs="Times New Roman"/>
                <w:szCs w:val="24"/>
              </w:rPr>
              <w:t>Khi K</w:t>
            </w:r>
            <w:r w:rsidRPr="00AF0A09">
              <w:rPr>
                <w:rFonts w:cs="Times New Roman"/>
                <w:szCs w:val="24"/>
                <w:vertAlign w:val="subscript"/>
              </w:rPr>
              <w:t>2</w:t>
            </w:r>
            <w:r w:rsidRPr="00AF0A09">
              <w:rPr>
                <w:rFonts w:cs="Times New Roman"/>
                <w:szCs w:val="24"/>
              </w:rPr>
              <w:t xml:space="preserve"> đóng, K</w:t>
            </w:r>
            <w:r w:rsidRPr="00AF0A09">
              <w:rPr>
                <w:rFonts w:cs="Times New Roman"/>
                <w:szCs w:val="24"/>
                <w:vertAlign w:val="subscript"/>
              </w:rPr>
              <w:t>1</w:t>
            </w:r>
            <w:r w:rsidRPr="00AF0A09">
              <w:rPr>
                <w:rFonts w:cs="Times New Roman"/>
                <w:szCs w:val="24"/>
              </w:rPr>
              <w:t xml:space="preserve"> mở thì đèn nào sáng?</w:t>
            </w:r>
          </w:p>
          <w:p w14:paraId="4DF32E35" w14:textId="77777777" w:rsidR="00EF6ED0" w:rsidRPr="00AF0A09" w:rsidRDefault="00EF6ED0" w:rsidP="009C1FF9">
            <w:pPr>
              <w:jc w:val="both"/>
              <w:rPr>
                <w:rFonts w:cs="Times New Roman"/>
                <w:szCs w:val="24"/>
              </w:rPr>
            </w:pPr>
            <w:r w:rsidRPr="00AF0A09">
              <w:rPr>
                <w:rFonts w:cs="Times New Roman"/>
                <w:b/>
                <w:szCs w:val="24"/>
              </w:rPr>
              <w:tab/>
            </w:r>
            <w:r w:rsidRPr="00AF0A09">
              <w:rPr>
                <w:rFonts w:cs="Times New Roman"/>
                <w:szCs w:val="24"/>
                <w:u w:val="single"/>
              </w:rPr>
              <w:t>A</w:t>
            </w:r>
            <w:r w:rsidRPr="00AF0A09">
              <w:rPr>
                <w:rFonts w:cs="Times New Roman"/>
                <w:szCs w:val="24"/>
              </w:rPr>
              <w:t>. Đèn 1.                    B. Đèn 2 và đèn 3.</w:t>
            </w:r>
          </w:p>
          <w:p w14:paraId="05407E06" w14:textId="77777777" w:rsidR="00EF6ED0" w:rsidRPr="00AF0A09" w:rsidRDefault="00EF6ED0" w:rsidP="009C1FF9">
            <w:pPr>
              <w:jc w:val="both"/>
              <w:rPr>
                <w:rFonts w:cs="Times New Roman"/>
                <w:szCs w:val="24"/>
              </w:rPr>
            </w:pPr>
            <w:r w:rsidRPr="00AF0A09">
              <w:rPr>
                <w:rFonts w:cs="Times New Roman"/>
                <w:szCs w:val="24"/>
              </w:rPr>
              <w:tab/>
              <w:t>C. Đèn 3.                    D. Đèn 1, đèn 2, đèn 3.</w:t>
            </w:r>
          </w:p>
          <w:p w14:paraId="162F6CB2" w14:textId="77777777" w:rsidR="00EF6ED0" w:rsidRPr="00AF0A09" w:rsidRDefault="00EF6ED0" w:rsidP="009C1FF9">
            <w:pPr>
              <w:rPr>
                <w:rFonts w:cs="Times New Roman"/>
                <w:szCs w:val="24"/>
              </w:rPr>
            </w:pPr>
            <w:r w:rsidRPr="00AF0A09">
              <w:rPr>
                <w:rFonts w:cs="Times New Roman"/>
                <w:b/>
                <w:bCs/>
                <w:szCs w:val="24"/>
              </w:rPr>
              <w:t>Câu 13:</w:t>
            </w:r>
            <w:r w:rsidRPr="00AF0A09">
              <w:rPr>
                <w:rFonts w:cs="Times New Roman"/>
                <w:szCs w:val="24"/>
              </w:rPr>
              <w:t> Điền từ thích hợp vào chỗ trống: Chiều dòng điện là chiều từ……………… qua…… ……..và………………tới của nguồn điện</w:t>
            </w:r>
          </w:p>
          <w:p w14:paraId="3469AB34" w14:textId="77777777" w:rsidR="00EF6ED0" w:rsidRPr="00AF0A09" w:rsidRDefault="00EF6ED0" w:rsidP="009C1FF9">
            <w:pPr>
              <w:ind w:left="360"/>
              <w:rPr>
                <w:rFonts w:cs="Times New Roman"/>
                <w:szCs w:val="24"/>
              </w:rPr>
            </w:pPr>
            <w:r w:rsidRPr="00AF0A09">
              <w:rPr>
                <w:rFonts w:cs="Times New Roman"/>
                <w:szCs w:val="24"/>
              </w:rPr>
              <w:t>A. Cực dương, dẫn dây, cực âm, thiết bị điện</w:t>
            </w:r>
          </w:p>
          <w:p w14:paraId="54D9A8C1" w14:textId="77777777" w:rsidR="00EF6ED0" w:rsidRPr="00AF0A09" w:rsidRDefault="00EF6ED0" w:rsidP="009C1FF9">
            <w:pPr>
              <w:ind w:left="360"/>
              <w:outlineLvl w:val="5"/>
              <w:rPr>
                <w:rFonts w:cs="Times New Roman"/>
                <w:szCs w:val="24"/>
              </w:rPr>
            </w:pPr>
            <w:r w:rsidRPr="00AF0A09">
              <w:rPr>
                <w:rFonts w:cs="Times New Roman"/>
                <w:szCs w:val="24"/>
                <w:u w:val="single"/>
              </w:rPr>
              <w:t>B</w:t>
            </w:r>
            <w:r w:rsidRPr="00AF0A09">
              <w:rPr>
                <w:rFonts w:cs="Times New Roman"/>
                <w:szCs w:val="24"/>
              </w:rPr>
              <w:t>. Cực dương, dẫn dây, thiết bị điện, cực âm</w:t>
            </w:r>
          </w:p>
          <w:p w14:paraId="3D2BDD2A" w14:textId="77777777" w:rsidR="00EF6ED0" w:rsidRPr="00AF0A09" w:rsidRDefault="00EF6ED0" w:rsidP="009C1FF9">
            <w:pPr>
              <w:ind w:left="360"/>
              <w:rPr>
                <w:rFonts w:cs="Times New Roman"/>
                <w:szCs w:val="24"/>
              </w:rPr>
            </w:pPr>
            <w:r w:rsidRPr="00AF0A09">
              <w:rPr>
                <w:rFonts w:cs="Times New Roman"/>
                <w:szCs w:val="24"/>
              </w:rPr>
              <w:t>C. Cựa âm, dẫn dây, thiết bị điện. cực dương</w:t>
            </w:r>
          </w:p>
          <w:p w14:paraId="56D0610F" w14:textId="77777777" w:rsidR="00EF6ED0" w:rsidRPr="00AF0A09" w:rsidRDefault="00EF6ED0" w:rsidP="009C1FF9">
            <w:pPr>
              <w:ind w:left="360"/>
              <w:rPr>
                <w:rFonts w:cs="Times New Roman"/>
                <w:szCs w:val="24"/>
              </w:rPr>
            </w:pPr>
            <w:r w:rsidRPr="00AF0A09">
              <w:rPr>
                <w:rFonts w:cs="Times New Roman"/>
                <w:szCs w:val="24"/>
              </w:rPr>
              <w:t>D. Cực âm, thiết bị điện, dẫn dây, cực dương</w:t>
            </w:r>
          </w:p>
          <w:p w14:paraId="13285D42" w14:textId="77777777" w:rsidR="00EF6ED0" w:rsidRPr="00AF0A09" w:rsidRDefault="00EF6ED0" w:rsidP="009C1FF9">
            <w:pPr>
              <w:rPr>
                <w:rFonts w:cs="Times New Roman"/>
                <w:szCs w:val="24"/>
              </w:rPr>
            </w:pPr>
            <w:r w:rsidRPr="00AF0A09">
              <w:rPr>
                <w:rFonts w:cs="Times New Roman"/>
                <w:b/>
                <w:bCs/>
                <w:szCs w:val="24"/>
              </w:rPr>
              <w:t>Câu 14:</w:t>
            </w:r>
            <w:r w:rsidRPr="00AF0A09">
              <w:rPr>
                <w:rFonts w:cs="Times New Roman"/>
                <w:szCs w:val="24"/>
              </w:rPr>
              <w:t> Dòng chuyển dời theo một chiều xác định của các hạt mang điện tích gọi là:</w:t>
            </w:r>
          </w:p>
          <w:p w14:paraId="0E8E7A88" w14:textId="77777777" w:rsidR="00EF6ED0" w:rsidRPr="00AF0A09" w:rsidRDefault="00EF6ED0" w:rsidP="009C1FF9">
            <w:pPr>
              <w:ind w:left="360"/>
              <w:rPr>
                <w:rFonts w:cs="Times New Roman"/>
                <w:szCs w:val="24"/>
              </w:rPr>
            </w:pPr>
            <w:r w:rsidRPr="00AF0A09">
              <w:rPr>
                <w:rFonts w:cs="Times New Roman"/>
                <w:szCs w:val="24"/>
              </w:rPr>
              <w:t xml:space="preserve">A. Dòng điện. </w:t>
            </w:r>
            <w:r w:rsidRPr="00AF0A09">
              <w:rPr>
                <w:rFonts w:cs="Times New Roman"/>
                <w:szCs w:val="24"/>
              </w:rPr>
              <w:tab/>
            </w:r>
            <w:r w:rsidRPr="00AF0A09">
              <w:rPr>
                <w:rFonts w:cs="Times New Roman"/>
                <w:szCs w:val="24"/>
              </w:rPr>
              <w:tab/>
            </w:r>
            <w:r w:rsidRPr="00AF0A09">
              <w:rPr>
                <w:rFonts w:cs="Times New Roman"/>
                <w:szCs w:val="24"/>
              </w:rPr>
              <w:tab/>
              <w:t>B. Dòng điện không đổi.</w:t>
            </w:r>
          </w:p>
          <w:p w14:paraId="0AFF66D0"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Dòng điện một chiều. </w:t>
            </w:r>
            <w:r w:rsidRPr="00AF0A09">
              <w:rPr>
                <w:rFonts w:cs="Times New Roman"/>
                <w:szCs w:val="24"/>
              </w:rPr>
              <w:tab/>
              <w:t xml:space="preserve">D. Dòng điện xoay chiều. </w:t>
            </w:r>
          </w:p>
          <w:p w14:paraId="0317DDE8" w14:textId="77777777" w:rsidR="00EF6ED0" w:rsidRPr="00AF0A09" w:rsidRDefault="00EF6ED0" w:rsidP="009C1FF9">
            <w:pPr>
              <w:rPr>
                <w:rFonts w:cs="Times New Roman"/>
                <w:szCs w:val="24"/>
              </w:rPr>
            </w:pPr>
            <w:r w:rsidRPr="00AF0A09">
              <w:rPr>
                <w:rFonts w:cs="Times New Roman"/>
                <w:b/>
                <w:bCs/>
                <w:szCs w:val="24"/>
              </w:rPr>
              <w:t>Câu 15:</w:t>
            </w:r>
            <w:r w:rsidRPr="00AF0A09">
              <w:rPr>
                <w:rFonts w:cs="Times New Roman"/>
                <w:szCs w:val="24"/>
              </w:rPr>
              <w:t> Chọn câu đúng</w:t>
            </w:r>
          </w:p>
          <w:p w14:paraId="45A8C46E" w14:textId="77777777" w:rsidR="00EF6ED0" w:rsidRPr="00AF0A09" w:rsidRDefault="00EF6ED0" w:rsidP="009C1FF9">
            <w:pPr>
              <w:ind w:left="360"/>
              <w:rPr>
                <w:rFonts w:cs="Times New Roman"/>
                <w:szCs w:val="24"/>
              </w:rPr>
            </w:pPr>
            <w:r w:rsidRPr="00AF0A09">
              <w:rPr>
                <w:rFonts w:cs="Times New Roman"/>
                <w:szCs w:val="24"/>
              </w:rPr>
              <w:t>A. Dòng điện trong mạch có chiều cùng chiều với chiều dịch chuyển có hướng của các electron tự do trong dây dẫn kim loại</w:t>
            </w:r>
          </w:p>
          <w:p w14:paraId="76847DD0" w14:textId="77777777" w:rsidR="00EF6ED0" w:rsidRPr="00AF0A09" w:rsidRDefault="00EF6ED0" w:rsidP="009C1FF9">
            <w:pPr>
              <w:ind w:left="360"/>
              <w:outlineLvl w:val="5"/>
              <w:rPr>
                <w:rFonts w:cs="Times New Roman"/>
                <w:szCs w:val="24"/>
              </w:rPr>
            </w:pPr>
            <w:r w:rsidRPr="00AF0A09">
              <w:rPr>
                <w:rFonts w:cs="Times New Roman"/>
                <w:szCs w:val="24"/>
                <w:u w:val="single"/>
              </w:rPr>
              <w:t>B.</w:t>
            </w:r>
            <w:r w:rsidRPr="00AF0A09">
              <w:rPr>
                <w:rFonts w:cs="Times New Roman"/>
                <w:szCs w:val="24"/>
              </w:rPr>
              <w:t xml:space="preserve"> Dòng điện trong mạch có chiều ngược với chiều dịch chuyển có hướng của các electron tự do trong dây dẫn kim loại</w:t>
            </w:r>
          </w:p>
          <w:p w14:paraId="53DB7AD7" w14:textId="77777777" w:rsidR="00EF6ED0" w:rsidRPr="00AF0A09" w:rsidRDefault="00EF6ED0" w:rsidP="009C1FF9">
            <w:pPr>
              <w:ind w:left="360"/>
              <w:rPr>
                <w:rFonts w:cs="Times New Roman"/>
                <w:szCs w:val="24"/>
              </w:rPr>
            </w:pPr>
            <w:r w:rsidRPr="00AF0A09">
              <w:rPr>
                <w:rFonts w:cs="Times New Roman"/>
                <w:szCs w:val="24"/>
              </w:rPr>
              <w:t>C. Dòng điện trong mạch có chiều cùng với chiều dịch chuyển có hướng của các ion dương trong dây dẫn kim loại</w:t>
            </w:r>
          </w:p>
          <w:p w14:paraId="260461B3" w14:textId="77777777" w:rsidR="00EF6ED0" w:rsidRPr="00AF0A09" w:rsidRDefault="00EF6ED0" w:rsidP="009C1FF9">
            <w:pPr>
              <w:ind w:left="360"/>
              <w:rPr>
                <w:rFonts w:cs="Times New Roman"/>
                <w:szCs w:val="24"/>
              </w:rPr>
            </w:pPr>
            <w:r w:rsidRPr="00AF0A09">
              <w:rPr>
                <w:rFonts w:cs="Times New Roman"/>
                <w:szCs w:val="24"/>
              </w:rPr>
              <w:t>D. Dòng điện trong mạch có chiều ngược với chiều dịch chuyển có hướng của các ion âm trong dây dẫn kim loại</w:t>
            </w:r>
          </w:p>
          <w:p w14:paraId="1124D078" w14:textId="77777777" w:rsidR="00EF6ED0" w:rsidRPr="00AF0A09" w:rsidRDefault="00EF6ED0" w:rsidP="009C1FF9">
            <w:pPr>
              <w:rPr>
                <w:rFonts w:cs="Times New Roman"/>
                <w:szCs w:val="24"/>
              </w:rPr>
            </w:pPr>
            <w:r w:rsidRPr="00AF0A09">
              <w:rPr>
                <w:rFonts w:cs="Times New Roman"/>
                <w:b/>
                <w:bCs/>
                <w:szCs w:val="24"/>
              </w:rPr>
              <w:t>Câu 16 :</w:t>
            </w:r>
            <w:r w:rsidRPr="00AF0A09">
              <w:rPr>
                <w:rFonts w:cs="Times New Roman"/>
                <w:szCs w:val="24"/>
              </w:rPr>
              <w:t> Dòng điện chạy trong mạng điện gia đình là:</w:t>
            </w:r>
          </w:p>
          <w:p w14:paraId="4C5E4729" w14:textId="77777777" w:rsidR="00EF6ED0" w:rsidRPr="00AF0A09" w:rsidRDefault="00EF6ED0" w:rsidP="009C1FF9">
            <w:pPr>
              <w:ind w:left="360"/>
              <w:rPr>
                <w:rFonts w:cs="Times New Roman"/>
                <w:szCs w:val="24"/>
              </w:rPr>
            </w:pPr>
            <w:r w:rsidRPr="00AF0A09">
              <w:rPr>
                <w:rFonts w:cs="Times New Roman"/>
                <w:szCs w:val="24"/>
              </w:rPr>
              <w:t xml:space="preserve">A. Dòng điện không đổi. </w:t>
            </w:r>
            <w:r w:rsidRPr="00AF0A09">
              <w:rPr>
                <w:rFonts w:cs="Times New Roman"/>
                <w:szCs w:val="24"/>
              </w:rPr>
              <w:tab/>
            </w:r>
            <w:r w:rsidRPr="00AF0A09">
              <w:rPr>
                <w:rFonts w:cs="Times New Roman"/>
                <w:szCs w:val="24"/>
              </w:rPr>
              <w:tab/>
              <w:t>B. Dòng điện một chiều</w:t>
            </w:r>
          </w:p>
          <w:p w14:paraId="57DCD93E"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Dòng điện xoay chiều. </w:t>
            </w:r>
            <w:r w:rsidRPr="00AF0A09">
              <w:rPr>
                <w:rFonts w:cs="Times New Roman"/>
                <w:szCs w:val="24"/>
              </w:rPr>
              <w:tab/>
            </w:r>
            <w:r w:rsidRPr="00AF0A09">
              <w:rPr>
                <w:rFonts w:cs="Times New Roman"/>
                <w:szCs w:val="24"/>
              </w:rPr>
              <w:tab/>
              <w:t>D. Dòng điện biến thiên</w:t>
            </w:r>
          </w:p>
          <w:p w14:paraId="4E870833" w14:textId="77777777" w:rsidR="00EF6ED0" w:rsidRPr="00AF0A09" w:rsidRDefault="00EF6ED0" w:rsidP="009C1FF9">
            <w:pPr>
              <w:rPr>
                <w:rFonts w:cs="Times New Roman"/>
                <w:szCs w:val="24"/>
              </w:rPr>
            </w:pPr>
            <w:r w:rsidRPr="00AF0A09">
              <w:rPr>
                <w:rFonts w:cs="Times New Roman"/>
                <w:b/>
                <w:bCs/>
                <w:szCs w:val="24"/>
              </w:rPr>
              <w:t>Câu 17:</w:t>
            </w:r>
            <w:r w:rsidRPr="00AF0A09">
              <w:rPr>
                <w:rFonts w:cs="Times New Roman"/>
                <w:szCs w:val="24"/>
              </w:rPr>
              <w:t> Chọn câu sai:</w:t>
            </w:r>
          </w:p>
          <w:p w14:paraId="2D525CDA" w14:textId="77777777" w:rsidR="00EF6ED0" w:rsidRPr="00AF0A09" w:rsidRDefault="00EF6ED0" w:rsidP="009C1FF9">
            <w:pPr>
              <w:ind w:left="142"/>
              <w:rPr>
                <w:rFonts w:cs="Times New Roman"/>
                <w:szCs w:val="24"/>
              </w:rPr>
            </w:pPr>
            <w:r w:rsidRPr="00AF0A09">
              <w:rPr>
                <w:rFonts w:cs="Times New Roman"/>
                <w:szCs w:val="24"/>
              </w:rPr>
              <w:t>A. Đơn vị của cường độ dòng điện được đặt theo tên nhà bác học người Pháp Ampe</w:t>
            </w:r>
          </w:p>
          <w:p w14:paraId="4BC0E63F" w14:textId="77777777" w:rsidR="00EF6ED0" w:rsidRPr="00AF0A09" w:rsidRDefault="00EF6ED0" w:rsidP="009C1FF9">
            <w:pPr>
              <w:ind w:left="142"/>
              <w:outlineLvl w:val="5"/>
              <w:rPr>
                <w:rFonts w:cs="Times New Roman"/>
                <w:szCs w:val="24"/>
              </w:rPr>
            </w:pPr>
            <w:r w:rsidRPr="00AF0A09">
              <w:rPr>
                <w:rFonts w:cs="Times New Roman"/>
                <w:szCs w:val="24"/>
                <w:u w:val="single"/>
              </w:rPr>
              <w:t>B</w:t>
            </w:r>
            <w:r w:rsidRPr="00AF0A09">
              <w:rPr>
                <w:rFonts w:cs="Times New Roman"/>
                <w:szCs w:val="24"/>
              </w:rPr>
              <w:t>. Với dòng điện cường độ 1 A chạy qua dây dẫn kim loại thì có 1 electron dịch chuyển qua tiết diện ngang của dây dẫn đó trong 1 giây</w:t>
            </w:r>
          </w:p>
          <w:p w14:paraId="424DCA91" w14:textId="77777777" w:rsidR="00EF6ED0" w:rsidRPr="00AF0A09" w:rsidRDefault="00EF6ED0" w:rsidP="009C1FF9">
            <w:pPr>
              <w:ind w:left="142"/>
              <w:rPr>
                <w:rFonts w:cs="Times New Roman"/>
                <w:szCs w:val="24"/>
              </w:rPr>
            </w:pPr>
            <w:r w:rsidRPr="00AF0A09">
              <w:rPr>
                <w:rFonts w:cs="Times New Roman"/>
                <w:szCs w:val="24"/>
              </w:rPr>
              <w:t>C. Mỗi dòng điện sẽ hoạt động bình thường nếu dòng điện chạy qua nó có cường độ định mức</w:t>
            </w:r>
          </w:p>
          <w:p w14:paraId="3D60E1AF" w14:textId="77777777" w:rsidR="00EF6ED0" w:rsidRPr="00AF0A09" w:rsidRDefault="00EF6ED0" w:rsidP="009C1FF9">
            <w:pPr>
              <w:ind w:left="142"/>
              <w:rPr>
                <w:rFonts w:cs="Times New Roman"/>
                <w:szCs w:val="24"/>
              </w:rPr>
            </w:pPr>
            <w:r w:rsidRPr="00AF0A09">
              <w:rPr>
                <w:rFonts w:cs="Times New Roman"/>
                <w:szCs w:val="24"/>
              </w:rPr>
              <w:t>D. Dòng điện càng mạnh thì cường độ dòng điện càng lớn</w:t>
            </w:r>
          </w:p>
          <w:p w14:paraId="48BEDB94" w14:textId="77777777" w:rsidR="00EF6ED0" w:rsidRPr="00AF0A09" w:rsidRDefault="00EF6ED0" w:rsidP="009C1FF9">
            <w:pPr>
              <w:rPr>
                <w:rFonts w:cs="Times New Roman"/>
                <w:szCs w:val="24"/>
              </w:rPr>
            </w:pPr>
            <w:r w:rsidRPr="00AF0A09">
              <w:rPr>
                <w:rFonts w:cs="Times New Roman"/>
                <w:b/>
                <w:bCs/>
                <w:szCs w:val="24"/>
              </w:rPr>
              <w:t>Câu 18:</w:t>
            </w:r>
            <w:r w:rsidRPr="00AF0A09">
              <w:rPr>
                <w:rFonts w:cs="Times New Roman"/>
                <w:szCs w:val="24"/>
              </w:rPr>
              <w:t> Đâu không phải thiết bị điện:</w:t>
            </w:r>
          </w:p>
          <w:p w14:paraId="5CFA90E9"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Ô tô.      B. Điot. </w:t>
            </w:r>
            <w:r w:rsidRPr="00AF0A09">
              <w:rPr>
                <w:rFonts w:cs="Times New Roman"/>
                <w:szCs w:val="24"/>
              </w:rPr>
              <w:tab/>
              <w:t xml:space="preserve">C. Chuông điện. </w:t>
            </w:r>
            <w:r w:rsidRPr="00AF0A09">
              <w:rPr>
                <w:rFonts w:cs="Times New Roman"/>
                <w:szCs w:val="24"/>
              </w:rPr>
              <w:tab/>
              <w:t xml:space="preserve"> D. Công tắc</w:t>
            </w:r>
          </w:p>
          <w:p w14:paraId="139613D0" w14:textId="77777777" w:rsidR="00EF6ED0" w:rsidRPr="00AF0A09" w:rsidRDefault="00EF6ED0" w:rsidP="009C1FF9">
            <w:pPr>
              <w:rPr>
                <w:rFonts w:cs="Times New Roman"/>
                <w:szCs w:val="24"/>
              </w:rPr>
            </w:pPr>
            <w:r w:rsidRPr="00AF0A09">
              <w:rPr>
                <w:rFonts w:cs="Times New Roman"/>
                <w:b/>
                <w:bCs/>
                <w:szCs w:val="24"/>
              </w:rPr>
              <w:lastRenderedPageBreak/>
              <w:t>Câu 19:</w:t>
            </w:r>
            <w:r w:rsidRPr="00AF0A09">
              <w:rPr>
                <w:rFonts w:cs="Times New Roman"/>
                <w:szCs w:val="24"/>
              </w:rPr>
              <w:t> Điền vào chỗ trống: "Cầu dao tự động cũng có tác dụng ngắt mạch như cầu chì, và được sử dụng để bảo vệ các thiết bị điện khác trong mạch khi dòng điện đột ngột ..."</w:t>
            </w:r>
          </w:p>
          <w:p w14:paraId="7F82CBE1" w14:textId="77777777" w:rsidR="00EF6ED0" w:rsidRPr="00AF0A09" w:rsidRDefault="00EF6ED0" w:rsidP="009C1FF9">
            <w:pPr>
              <w:ind w:left="360"/>
              <w:rPr>
                <w:rFonts w:cs="Times New Roman"/>
                <w:szCs w:val="24"/>
              </w:rPr>
            </w:pPr>
            <w:r w:rsidRPr="00AF0A09">
              <w:rPr>
                <w:rFonts w:cs="Times New Roman"/>
                <w:szCs w:val="24"/>
              </w:rPr>
              <w:t xml:space="preserve">A. Giảm quá mức.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Tăng quá mức. </w:t>
            </w:r>
          </w:p>
          <w:p w14:paraId="57D47537" w14:textId="77777777" w:rsidR="00EF6ED0" w:rsidRPr="00AF0A09" w:rsidRDefault="00EF6ED0" w:rsidP="009C1FF9">
            <w:pPr>
              <w:ind w:left="360"/>
              <w:rPr>
                <w:rFonts w:cs="Times New Roman"/>
                <w:szCs w:val="24"/>
              </w:rPr>
            </w:pPr>
            <w:r w:rsidRPr="00AF0A09">
              <w:rPr>
                <w:rFonts w:cs="Times New Roman"/>
                <w:szCs w:val="24"/>
              </w:rPr>
              <w:t xml:space="preserve">C. Thay đổi liên tục. </w:t>
            </w:r>
            <w:r w:rsidRPr="00AF0A09">
              <w:rPr>
                <w:rFonts w:cs="Times New Roman"/>
                <w:szCs w:val="24"/>
              </w:rPr>
              <w:tab/>
            </w:r>
            <w:r w:rsidRPr="00AF0A09">
              <w:rPr>
                <w:rFonts w:cs="Times New Roman"/>
                <w:szCs w:val="24"/>
              </w:rPr>
              <w:tab/>
            </w:r>
            <w:r w:rsidRPr="00AF0A09">
              <w:rPr>
                <w:rFonts w:cs="Times New Roman"/>
                <w:szCs w:val="24"/>
              </w:rPr>
              <w:tab/>
              <w:t xml:space="preserve">D. Đáp án khác. </w:t>
            </w:r>
          </w:p>
          <w:p w14:paraId="0CA1B033" w14:textId="77777777" w:rsidR="00EF6ED0" w:rsidRPr="00AF0A09" w:rsidRDefault="00EF6ED0" w:rsidP="009C1FF9">
            <w:pPr>
              <w:rPr>
                <w:rFonts w:cs="Times New Roman"/>
                <w:szCs w:val="24"/>
              </w:rPr>
            </w:pPr>
            <w:r w:rsidRPr="00AF0A09">
              <w:rPr>
                <w:rFonts w:cs="Times New Roman"/>
                <w:b/>
                <w:bCs/>
                <w:szCs w:val="24"/>
              </w:rPr>
              <w:t>Câu 20:</w:t>
            </w:r>
            <w:r w:rsidRPr="00AF0A09">
              <w:rPr>
                <w:rFonts w:cs="Times New Roman"/>
                <w:szCs w:val="24"/>
              </w:rPr>
              <w:t> Điền vào chỗ trống: "Ngoài các thiết bị cung cấp và tiêu thụ điện, trong mạch điện còn có các thiết bị như cầu chì, cầu dao tự động, rơle, chuông điện để bảo vệ mạch điện và ..."</w:t>
            </w:r>
          </w:p>
          <w:p w14:paraId="31F1599D" w14:textId="77777777" w:rsidR="00EF6ED0" w:rsidRPr="00AF0A09" w:rsidRDefault="00EF6ED0" w:rsidP="009C1FF9">
            <w:pPr>
              <w:ind w:left="360"/>
              <w:rPr>
                <w:rFonts w:cs="Times New Roman"/>
                <w:szCs w:val="24"/>
              </w:rPr>
            </w:pPr>
            <w:r w:rsidRPr="00AF0A09">
              <w:rPr>
                <w:rFonts w:cs="Times New Roman"/>
                <w:szCs w:val="24"/>
              </w:rPr>
              <w:t xml:space="preserve">A. Ngắt mạch điện. </w:t>
            </w:r>
            <w:r w:rsidRPr="00AF0A09">
              <w:rPr>
                <w:rFonts w:cs="Times New Roman"/>
                <w:szCs w:val="24"/>
              </w:rPr>
              <w:tab/>
            </w:r>
            <w:r w:rsidRPr="00AF0A09">
              <w:rPr>
                <w:rFonts w:cs="Times New Roman"/>
                <w:szCs w:val="24"/>
              </w:rPr>
              <w:tab/>
              <w:t>B. Đổi chiều dòng điện</w:t>
            </w:r>
          </w:p>
          <w:p w14:paraId="1307A1A6"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Cảnh báo sự cố xảy ra. </w:t>
            </w:r>
            <w:r w:rsidRPr="00AF0A09">
              <w:rPr>
                <w:rFonts w:cs="Times New Roman"/>
                <w:szCs w:val="24"/>
              </w:rPr>
              <w:tab/>
              <w:t>D. Cung cấp điện</w:t>
            </w:r>
          </w:p>
          <w:p w14:paraId="26D106F7" w14:textId="77777777" w:rsidR="00EF6ED0" w:rsidRPr="00AF0A09" w:rsidRDefault="00EF6ED0" w:rsidP="009C1FF9">
            <w:pPr>
              <w:rPr>
                <w:rFonts w:cs="Times New Roman"/>
                <w:szCs w:val="24"/>
              </w:rPr>
            </w:pPr>
            <w:r w:rsidRPr="00AF0A09">
              <w:rPr>
                <w:rFonts w:cs="Times New Roman"/>
                <w:b/>
                <w:bCs/>
                <w:szCs w:val="24"/>
              </w:rPr>
              <w:t>Câu 21:</w:t>
            </w:r>
            <w:r w:rsidRPr="00AF0A09">
              <w:rPr>
                <w:rFonts w:cs="Times New Roman"/>
                <w:szCs w:val="24"/>
              </w:rPr>
              <w:t> Rơ le có tác dụng nào sau đây?</w:t>
            </w:r>
          </w:p>
          <w:p w14:paraId="3C050B45" w14:textId="77777777" w:rsidR="00EF6ED0" w:rsidRPr="00AF0A09" w:rsidRDefault="00EF6ED0" w:rsidP="009C1FF9">
            <w:pPr>
              <w:ind w:left="360"/>
              <w:rPr>
                <w:rFonts w:cs="Times New Roman"/>
                <w:szCs w:val="24"/>
              </w:rPr>
            </w:pPr>
            <w:r w:rsidRPr="00AF0A09">
              <w:rPr>
                <w:rFonts w:cs="Times New Roman"/>
                <w:szCs w:val="24"/>
              </w:rPr>
              <w:t xml:space="preserve">A. Thay đổi dòng điện.     </w:t>
            </w:r>
            <w:r w:rsidRPr="00AF0A09">
              <w:rPr>
                <w:rFonts w:cs="Times New Roman"/>
                <w:szCs w:val="24"/>
                <w:u w:val="single"/>
              </w:rPr>
              <w:t>B</w:t>
            </w:r>
            <w:r w:rsidRPr="00AF0A09">
              <w:rPr>
                <w:rFonts w:cs="Times New Roman"/>
                <w:szCs w:val="24"/>
              </w:rPr>
              <w:t>. Đóng, ngắt mạch điện.</w:t>
            </w:r>
          </w:p>
          <w:p w14:paraId="288E323B" w14:textId="77777777" w:rsidR="00EF6ED0" w:rsidRPr="00AF0A09" w:rsidRDefault="00EF6ED0" w:rsidP="009C1FF9">
            <w:pPr>
              <w:ind w:left="360"/>
              <w:rPr>
                <w:rFonts w:cs="Times New Roman"/>
                <w:szCs w:val="24"/>
              </w:rPr>
            </w:pPr>
            <w:r w:rsidRPr="00AF0A09">
              <w:rPr>
                <w:rFonts w:cs="Times New Roman"/>
                <w:szCs w:val="24"/>
              </w:rPr>
              <w:t xml:space="preserve">C. Cảnh báo sự cố. </w:t>
            </w:r>
            <w:r w:rsidRPr="00AF0A09">
              <w:rPr>
                <w:rFonts w:cs="Times New Roman"/>
                <w:szCs w:val="24"/>
              </w:rPr>
              <w:tab/>
              <w:t xml:space="preserve">      D. Cung cấp điện.</w:t>
            </w:r>
          </w:p>
          <w:p w14:paraId="7229C4F1" w14:textId="77777777" w:rsidR="00EF6ED0" w:rsidRPr="00AF0A09" w:rsidRDefault="00EF6ED0" w:rsidP="009C1FF9">
            <w:pPr>
              <w:rPr>
                <w:rFonts w:cs="Times New Roman"/>
                <w:szCs w:val="24"/>
              </w:rPr>
            </w:pPr>
            <w:r w:rsidRPr="00AF0A09">
              <w:rPr>
                <w:rFonts w:cs="Times New Roman"/>
                <w:b/>
                <w:bCs/>
                <w:szCs w:val="24"/>
              </w:rPr>
              <w:t>Câu 22:</w:t>
            </w:r>
            <w:r w:rsidRPr="00AF0A09">
              <w:rPr>
                <w:rFonts w:cs="Times New Roman"/>
                <w:szCs w:val="24"/>
              </w:rPr>
              <w:t> Chuông điện thường được đặt ở vị trí nào trong nhà? </w:t>
            </w:r>
          </w:p>
          <w:p w14:paraId="477544A4"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Cửa nhà. </w:t>
            </w:r>
            <w:r w:rsidRPr="00AF0A09">
              <w:rPr>
                <w:rFonts w:cs="Times New Roman"/>
                <w:szCs w:val="24"/>
              </w:rPr>
              <w:tab/>
            </w:r>
            <w:r w:rsidRPr="00AF0A09">
              <w:rPr>
                <w:rFonts w:cs="Times New Roman"/>
                <w:szCs w:val="24"/>
              </w:rPr>
              <w:tab/>
              <w:t xml:space="preserve">B. Phòng ngủ. </w:t>
            </w:r>
            <w:r w:rsidRPr="00AF0A09">
              <w:rPr>
                <w:rFonts w:cs="Times New Roman"/>
                <w:szCs w:val="24"/>
              </w:rPr>
              <w:tab/>
            </w:r>
            <w:r w:rsidRPr="00AF0A09">
              <w:rPr>
                <w:rFonts w:cs="Times New Roman"/>
                <w:szCs w:val="24"/>
              </w:rPr>
              <w:tab/>
            </w:r>
          </w:p>
          <w:p w14:paraId="78D7216A" w14:textId="77777777" w:rsidR="00EF6ED0" w:rsidRPr="00AF0A09" w:rsidRDefault="00EF6ED0" w:rsidP="009C1FF9">
            <w:pPr>
              <w:ind w:left="360"/>
              <w:outlineLvl w:val="5"/>
              <w:rPr>
                <w:rFonts w:cs="Times New Roman"/>
                <w:szCs w:val="24"/>
              </w:rPr>
            </w:pPr>
            <w:r w:rsidRPr="00AF0A09">
              <w:rPr>
                <w:rFonts w:cs="Times New Roman"/>
                <w:szCs w:val="24"/>
              </w:rPr>
              <w:t xml:space="preserve">C. Ban công. </w:t>
            </w:r>
            <w:r w:rsidRPr="00AF0A09">
              <w:rPr>
                <w:rFonts w:cs="Times New Roman"/>
                <w:szCs w:val="24"/>
              </w:rPr>
              <w:tab/>
            </w:r>
            <w:r w:rsidRPr="00AF0A09">
              <w:rPr>
                <w:rFonts w:cs="Times New Roman"/>
                <w:szCs w:val="24"/>
              </w:rPr>
              <w:tab/>
              <w:t xml:space="preserve">D. Sân nhà. </w:t>
            </w:r>
          </w:p>
          <w:p w14:paraId="7029D78A" w14:textId="77777777" w:rsidR="00EF6ED0" w:rsidRPr="00AF0A09" w:rsidRDefault="00EF6ED0" w:rsidP="009C1FF9">
            <w:pPr>
              <w:rPr>
                <w:rFonts w:cs="Times New Roman"/>
                <w:szCs w:val="24"/>
              </w:rPr>
            </w:pPr>
            <w:r w:rsidRPr="00AF0A09">
              <w:rPr>
                <w:rFonts w:cs="Times New Roman"/>
                <w:b/>
                <w:bCs/>
                <w:szCs w:val="24"/>
              </w:rPr>
              <w:t xml:space="preserve">Câu 23: </w:t>
            </w:r>
            <w:r w:rsidRPr="00AF0A09">
              <w:rPr>
                <w:rFonts w:cs="Times New Roman"/>
                <w:szCs w:val="24"/>
              </w:rPr>
              <w:t>Nhằm mô tả đơn giản một mạch điện và lắp mạch điện đúng yêu cầu, người ta sử dụng?</w:t>
            </w:r>
          </w:p>
          <w:p w14:paraId="103EC90A"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Kí hiệu. </w:t>
            </w:r>
            <w:r w:rsidRPr="00AF0A09">
              <w:rPr>
                <w:rFonts w:cs="Times New Roman"/>
                <w:szCs w:val="24"/>
              </w:rPr>
              <w:tab/>
            </w:r>
            <w:r w:rsidRPr="00AF0A09">
              <w:rPr>
                <w:rFonts w:cs="Times New Roman"/>
                <w:szCs w:val="24"/>
              </w:rPr>
              <w:tab/>
              <w:t xml:space="preserve">B. Số đo. </w:t>
            </w:r>
            <w:r w:rsidRPr="00AF0A09">
              <w:rPr>
                <w:rFonts w:cs="Times New Roman"/>
                <w:szCs w:val="24"/>
              </w:rPr>
              <w:tab/>
            </w:r>
            <w:r w:rsidRPr="00AF0A09">
              <w:rPr>
                <w:rFonts w:cs="Times New Roman"/>
                <w:szCs w:val="24"/>
              </w:rPr>
              <w:tab/>
            </w:r>
          </w:p>
          <w:p w14:paraId="53B33A81" w14:textId="77777777" w:rsidR="00EF6ED0" w:rsidRPr="00AF0A09" w:rsidRDefault="00EF6ED0" w:rsidP="009C1FF9">
            <w:pPr>
              <w:ind w:left="360"/>
              <w:outlineLvl w:val="5"/>
              <w:rPr>
                <w:rFonts w:cs="Times New Roman"/>
                <w:szCs w:val="24"/>
              </w:rPr>
            </w:pPr>
            <w:r w:rsidRPr="00AF0A09">
              <w:rPr>
                <w:rFonts w:cs="Times New Roman"/>
                <w:szCs w:val="24"/>
              </w:rPr>
              <w:t xml:space="preserve">C. Công thức. </w:t>
            </w:r>
            <w:r w:rsidRPr="00AF0A09">
              <w:rPr>
                <w:rFonts w:cs="Times New Roman"/>
                <w:szCs w:val="24"/>
              </w:rPr>
              <w:tab/>
            </w:r>
            <w:r w:rsidRPr="00AF0A09">
              <w:rPr>
                <w:rFonts w:cs="Times New Roman"/>
                <w:szCs w:val="24"/>
              </w:rPr>
              <w:tab/>
              <w:t xml:space="preserve">D. Đáp án khác. </w:t>
            </w:r>
          </w:p>
          <w:p w14:paraId="1DD857B5" w14:textId="77777777" w:rsidR="00EF6ED0" w:rsidRPr="00AF0A09" w:rsidRDefault="00EF6ED0" w:rsidP="009C1FF9">
            <w:pPr>
              <w:rPr>
                <w:rFonts w:cs="Times New Roman"/>
                <w:szCs w:val="24"/>
              </w:rPr>
            </w:pPr>
            <w:r w:rsidRPr="00AF0A09">
              <w:rPr>
                <w:rFonts w:cs="Times New Roman"/>
                <w:b/>
                <w:bCs/>
                <w:szCs w:val="24"/>
              </w:rPr>
              <w:t>Câu 24:</w:t>
            </w:r>
            <w:r w:rsidRPr="00AF0A09">
              <w:rPr>
                <w:rFonts w:cs="Times New Roman"/>
                <w:szCs w:val="24"/>
              </w:rPr>
              <w:t> Câu tạo cơ bản của cầu chì?</w:t>
            </w:r>
          </w:p>
          <w:p w14:paraId="0FA9835D"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Dây chì. </w:t>
            </w:r>
            <w:r w:rsidRPr="00AF0A09">
              <w:rPr>
                <w:rFonts w:cs="Times New Roman"/>
                <w:szCs w:val="24"/>
              </w:rPr>
              <w:tab/>
            </w:r>
            <w:r w:rsidRPr="00AF0A09">
              <w:rPr>
                <w:rFonts w:cs="Times New Roman"/>
                <w:szCs w:val="24"/>
              </w:rPr>
              <w:tab/>
              <w:t xml:space="preserve">B. Dây đồng. </w:t>
            </w:r>
            <w:r w:rsidRPr="00AF0A09">
              <w:rPr>
                <w:rFonts w:cs="Times New Roman"/>
                <w:szCs w:val="24"/>
              </w:rPr>
              <w:tab/>
            </w:r>
            <w:r w:rsidRPr="00AF0A09">
              <w:rPr>
                <w:rFonts w:cs="Times New Roman"/>
                <w:szCs w:val="24"/>
              </w:rPr>
              <w:tab/>
            </w:r>
          </w:p>
          <w:p w14:paraId="75213AA2" w14:textId="77777777" w:rsidR="00EF6ED0" w:rsidRPr="00AF0A09" w:rsidRDefault="00EF6ED0" w:rsidP="009C1FF9">
            <w:pPr>
              <w:ind w:left="360"/>
              <w:outlineLvl w:val="5"/>
              <w:rPr>
                <w:rFonts w:cs="Times New Roman"/>
                <w:szCs w:val="24"/>
              </w:rPr>
            </w:pPr>
            <w:r w:rsidRPr="00AF0A09">
              <w:rPr>
                <w:rFonts w:cs="Times New Roman"/>
                <w:szCs w:val="24"/>
              </w:rPr>
              <w:t xml:space="preserve">C. Dây sắt. </w:t>
            </w:r>
            <w:r w:rsidRPr="00AF0A09">
              <w:rPr>
                <w:rFonts w:cs="Times New Roman"/>
                <w:szCs w:val="24"/>
              </w:rPr>
              <w:tab/>
            </w:r>
            <w:r w:rsidRPr="00AF0A09">
              <w:rPr>
                <w:rFonts w:cs="Times New Roman"/>
                <w:szCs w:val="24"/>
              </w:rPr>
              <w:tab/>
              <w:t xml:space="preserve">D. Dây thép. </w:t>
            </w:r>
          </w:p>
          <w:p w14:paraId="16D34D5E" w14:textId="77777777" w:rsidR="00EF6ED0" w:rsidRPr="00AF0A09" w:rsidRDefault="00EF6ED0" w:rsidP="009C1FF9">
            <w:pPr>
              <w:rPr>
                <w:rFonts w:cs="Times New Roman"/>
                <w:szCs w:val="24"/>
              </w:rPr>
            </w:pPr>
            <w:r w:rsidRPr="00AF0A09">
              <w:rPr>
                <w:rFonts w:cs="Times New Roman"/>
                <w:b/>
                <w:bCs/>
                <w:szCs w:val="24"/>
              </w:rPr>
              <w:t>Câu 25:</w:t>
            </w:r>
            <w:r w:rsidRPr="00AF0A09">
              <w:rPr>
                <w:rFonts w:cs="Times New Roman"/>
                <w:szCs w:val="24"/>
              </w:rPr>
              <w:t> Điền vào chỗ trống: "Bất cứ mạch điện nào cũng gồm các bộ phận: nguồn điện, dây nối và các thiết bị ... (bóng đèn, động cơ điện, bếp điện, quạt điện, ti vi)."</w:t>
            </w:r>
          </w:p>
          <w:p w14:paraId="434BD402" w14:textId="77777777" w:rsidR="00EF6ED0" w:rsidRPr="00AF0A09" w:rsidRDefault="00EF6ED0" w:rsidP="009C1FF9">
            <w:pPr>
              <w:rPr>
                <w:rFonts w:cs="Times New Roman"/>
                <w:szCs w:val="24"/>
              </w:rPr>
            </w:pPr>
            <w:r w:rsidRPr="00AF0A09">
              <w:rPr>
                <w:rFonts w:cs="Times New Roman"/>
                <w:szCs w:val="24"/>
              </w:rPr>
              <w:t xml:space="preserve">A. Thay đổi dòng điện. </w:t>
            </w:r>
            <w:r w:rsidRPr="00AF0A09">
              <w:rPr>
                <w:rFonts w:cs="Times New Roman"/>
                <w:szCs w:val="24"/>
              </w:rPr>
              <w:tab/>
              <w:t xml:space="preserve">      B. Đóng, mở mạch điện. </w:t>
            </w:r>
          </w:p>
          <w:p w14:paraId="4F1127CB" w14:textId="77777777" w:rsidR="00EF6ED0" w:rsidRPr="00AF0A09" w:rsidRDefault="00EF6ED0" w:rsidP="009C1FF9">
            <w:pPr>
              <w:outlineLvl w:val="5"/>
              <w:rPr>
                <w:rFonts w:cs="Times New Roman"/>
                <w:szCs w:val="24"/>
              </w:rPr>
            </w:pPr>
            <w:r w:rsidRPr="00AF0A09">
              <w:rPr>
                <w:rFonts w:cs="Times New Roman"/>
                <w:szCs w:val="24"/>
                <w:u w:val="single"/>
              </w:rPr>
              <w:t>C.</w:t>
            </w:r>
            <w:r w:rsidRPr="00AF0A09">
              <w:rPr>
                <w:rFonts w:cs="Times New Roman"/>
                <w:szCs w:val="24"/>
              </w:rPr>
              <w:t xml:space="preserve"> Tiêu thụ năng lượng điện.    D. Bảo vệ mạch điện. </w:t>
            </w:r>
          </w:p>
          <w:p w14:paraId="60307322" w14:textId="77777777" w:rsidR="00EF6ED0" w:rsidRPr="00AF0A09" w:rsidRDefault="00EF6ED0" w:rsidP="009C1FF9">
            <w:pPr>
              <w:rPr>
                <w:rFonts w:cs="Times New Roman"/>
                <w:szCs w:val="24"/>
              </w:rPr>
            </w:pPr>
            <w:r w:rsidRPr="00AF0A09">
              <w:rPr>
                <w:rFonts w:cs="Times New Roman"/>
                <w:b/>
                <w:bCs/>
                <w:szCs w:val="24"/>
              </w:rPr>
              <w:t>Câu 26:</w:t>
            </w:r>
            <w:r w:rsidRPr="00AF0A09">
              <w:rPr>
                <w:rFonts w:cs="Times New Roman"/>
                <w:szCs w:val="24"/>
              </w:rPr>
              <w:t> Có một pin, một bóng đèn pin, một công tắc, các đoạn dây nối (hình bên). Làm cách nào để bóng đèn pin phát sáng?</w:t>
            </w:r>
          </w:p>
          <w:p w14:paraId="3DBDB7C4" w14:textId="77777777" w:rsidR="00EF6ED0" w:rsidRPr="00AF0A09" w:rsidRDefault="00EF6ED0" w:rsidP="009C1FF9">
            <w:pPr>
              <w:ind w:left="360"/>
              <w:rPr>
                <w:rFonts w:cs="Times New Roman"/>
                <w:szCs w:val="24"/>
              </w:rPr>
            </w:pPr>
            <w:r w:rsidRPr="00AF0A09">
              <w:rPr>
                <w:rFonts w:cs="Times New Roman"/>
                <w:szCs w:val="24"/>
              </w:rPr>
              <w:t>A. Nối đèn pin với pin</w:t>
            </w:r>
          </w:p>
          <w:p w14:paraId="323FC0EE" w14:textId="77777777" w:rsidR="00EF6ED0" w:rsidRPr="00AF0A09" w:rsidRDefault="00EF6ED0" w:rsidP="009C1FF9">
            <w:pPr>
              <w:ind w:left="360"/>
              <w:rPr>
                <w:rFonts w:cs="Times New Roman"/>
                <w:szCs w:val="24"/>
              </w:rPr>
            </w:pPr>
            <w:r w:rsidRPr="00AF0A09">
              <w:rPr>
                <w:rFonts w:cs="Times New Roman"/>
                <w:szCs w:val="24"/>
              </w:rPr>
              <w:t>B. Không thể làm đèn pin phát sáng</w:t>
            </w:r>
          </w:p>
          <w:p w14:paraId="52D9456C" w14:textId="77777777" w:rsidR="00EF6ED0" w:rsidRPr="00AF0A09" w:rsidRDefault="00EF6ED0" w:rsidP="009C1FF9">
            <w:pPr>
              <w:ind w:left="360"/>
              <w:rPr>
                <w:rFonts w:cs="Times New Roman"/>
                <w:szCs w:val="24"/>
              </w:rPr>
            </w:pPr>
            <w:r w:rsidRPr="00AF0A09">
              <w:rPr>
                <w:rFonts w:cs="Times New Roman"/>
                <w:szCs w:val="24"/>
              </w:rPr>
              <w:t>C. Ta phải dùng các đoạn dây nối để nối các dụng cụ: pin, bóng đèn, công tắc với nhau thành một mạch hở</w:t>
            </w:r>
          </w:p>
          <w:p w14:paraId="74492DB4" w14:textId="77777777" w:rsidR="00EF6ED0" w:rsidRPr="00AF0A09" w:rsidRDefault="00EF6ED0" w:rsidP="009C1FF9">
            <w:pPr>
              <w:ind w:left="360"/>
              <w:outlineLvl w:val="5"/>
              <w:rPr>
                <w:rFonts w:cs="Times New Roman"/>
                <w:szCs w:val="24"/>
              </w:rPr>
            </w:pPr>
            <w:r w:rsidRPr="00AF0A09">
              <w:rPr>
                <w:rFonts w:cs="Times New Roman"/>
                <w:szCs w:val="24"/>
                <w:u w:val="single"/>
              </w:rPr>
              <w:t>D.</w:t>
            </w:r>
            <w:r w:rsidRPr="00AF0A09">
              <w:rPr>
                <w:rFonts w:cs="Times New Roman"/>
                <w:szCs w:val="24"/>
              </w:rPr>
              <w:t xml:space="preserve"> Ta phải dùng các đoạn dây nối để nối các dụng cụ: pin, bóng đèn, công tắc với nhau thành một mạch kín.</w:t>
            </w:r>
          </w:p>
          <w:p w14:paraId="366B3AB1" w14:textId="77777777" w:rsidR="00EF6ED0" w:rsidRPr="00AF0A09" w:rsidRDefault="00EF6ED0" w:rsidP="009C1FF9">
            <w:pPr>
              <w:rPr>
                <w:rFonts w:cs="Times New Roman"/>
                <w:szCs w:val="24"/>
              </w:rPr>
            </w:pPr>
            <w:r w:rsidRPr="00AF0A09">
              <w:rPr>
                <w:rFonts w:cs="Times New Roman"/>
                <w:b/>
                <w:bCs/>
                <w:szCs w:val="24"/>
              </w:rPr>
              <w:t>Câu 27:</w:t>
            </w:r>
            <w:r w:rsidRPr="00AF0A09">
              <w:rPr>
                <w:rFonts w:cs="Times New Roman"/>
                <w:szCs w:val="24"/>
              </w:rPr>
              <w:t> Dải kim loại rất mỏng (thường là đồng hoặc đồng thau) được đặt khắp đèn pin có tác dụng gì?</w:t>
            </w:r>
          </w:p>
          <w:p w14:paraId="4AB76C25" w14:textId="77777777" w:rsidR="00EF6ED0" w:rsidRPr="00AF0A09" w:rsidRDefault="00EF6ED0" w:rsidP="009C1FF9">
            <w:pPr>
              <w:ind w:left="360"/>
              <w:rPr>
                <w:rFonts w:cs="Times New Roman"/>
                <w:szCs w:val="24"/>
              </w:rPr>
            </w:pPr>
            <w:r w:rsidRPr="00AF0A09">
              <w:rPr>
                <w:rFonts w:cs="Times New Roman"/>
                <w:szCs w:val="24"/>
              </w:rPr>
              <w:t xml:space="preserve">A. Điều chỉnh ánh sáng.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79BCAB18" w14:textId="77777777" w:rsidR="00EF6ED0" w:rsidRPr="00AF0A09" w:rsidRDefault="00EF6ED0" w:rsidP="009C1FF9">
            <w:pPr>
              <w:ind w:left="360"/>
              <w:rPr>
                <w:rFonts w:cs="Times New Roman"/>
                <w:szCs w:val="24"/>
              </w:rPr>
            </w:pPr>
            <w:r w:rsidRPr="00AF0A09">
              <w:rPr>
                <w:rFonts w:cs="Times New Roman"/>
                <w:szCs w:val="24"/>
              </w:rPr>
              <w:t xml:space="preserve">B. Bảo vệ đèn pin. </w:t>
            </w:r>
          </w:p>
          <w:p w14:paraId="55FCA7E3"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Tạo ra kết nối điện giữa các bộ phận. </w:t>
            </w:r>
            <w:r w:rsidRPr="00AF0A09">
              <w:rPr>
                <w:rFonts w:cs="Times New Roman"/>
                <w:szCs w:val="24"/>
              </w:rPr>
              <w:tab/>
            </w:r>
            <w:r w:rsidRPr="00AF0A09">
              <w:rPr>
                <w:rFonts w:cs="Times New Roman"/>
                <w:szCs w:val="24"/>
              </w:rPr>
              <w:tab/>
            </w:r>
          </w:p>
          <w:p w14:paraId="58C18628" w14:textId="77777777" w:rsidR="00EF6ED0" w:rsidRPr="00AF0A09" w:rsidRDefault="00EF6ED0" w:rsidP="009C1FF9">
            <w:pPr>
              <w:ind w:left="360"/>
              <w:outlineLvl w:val="5"/>
              <w:rPr>
                <w:rFonts w:cs="Times New Roman"/>
                <w:szCs w:val="24"/>
              </w:rPr>
            </w:pPr>
            <w:r w:rsidRPr="00AF0A09">
              <w:rPr>
                <w:rFonts w:cs="Times New Roman"/>
                <w:szCs w:val="24"/>
              </w:rPr>
              <w:t xml:space="preserve">D. Tất cả đáp án trên. </w:t>
            </w:r>
          </w:p>
          <w:p w14:paraId="13448C71" w14:textId="77777777" w:rsidR="00EF6ED0" w:rsidRPr="00AF0A09" w:rsidRDefault="00EF6ED0" w:rsidP="009C1FF9">
            <w:pPr>
              <w:rPr>
                <w:rFonts w:cs="Times New Roman"/>
                <w:szCs w:val="24"/>
              </w:rPr>
            </w:pPr>
            <w:r w:rsidRPr="00AF0A09">
              <w:rPr>
                <w:rFonts w:cs="Times New Roman"/>
                <w:b/>
                <w:bCs/>
                <w:szCs w:val="24"/>
              </w:rPr>
              <w:t>Câu 28:</w:t>
            </w:r>
            <w:r w:rsidRPr="00AF0A09">
              <w:rPr>
                <w:rFonts w:cs="Times New Roman"/>
                <w:szCs w:val="24"/>
              </w:rPr>
              <w:t> Chuông điện có công dụng gì?</w:t>
            </w:r>
          </w:p>
          <w:p w14:paraId="47CC91B5" w14:textId="77777777" w:rsidR="00EF6ED0" w:rsidRPr="00AF0A09" w:rsidRDefault="00EF6ED0" w:rsidP="009C1FF9">
            <w:pPr>
              <w:ind w:left="360"/>
              <w:rPr>
                <w:rFonts w:cs="Times New Roman"/>
                <w:szCs w:val="24"/>
              </w:rPr>
            </w:pPr>
            <w:r w:rsidRPr="00AF0A09">
              <w:rPr>
                <w:rFonts w:cs="Times New Roman"/>
                <w:szCs w:val="24"/>
              </w:rPr>
              <w:t xml:space="preserve">A. Mở dòng điện.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0DFEB19C" w14:textId="77777777" w:rsidR="00EF6ED0" w:rsidRPr="00AF0A09" w:rsidRDefault="00EF6ED0" w:rsidP="009C1FF9">
            <w:pPr>
              <w:ind w:left="360"/>
              <w:rPr>
                <w:rFonts w:cs="Times New Roman"/>
                <w:szCs w:val="24"/>
              </w:rPr>
            </w:pPr>
            <w:r w:rsidRPr="00AF0A09">
              <w:rPr>
                <w:rFonts w:cs="Times New Roman"/>
                <w:szCs w:val="24"/>
              </w:rPr>
              <w:t xml:space="preserve">B. Ngắt dòng điện. </w:t>
            </w:r>
          </w:p>
          <w:p w14:paraId="7EF073E0"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Phát ra âm thanh khi có dòng điện chạy qua. </w:t>
            </w:r>
            <w:r w:rsidRPr="00AF0A09">
              <w:rPr>
                <w:rFonts w:cs="Times New Roman"/>
                <w:szCs w:val="24"/>
              </w:rPr>
              <w:tab/>
            </w:r>
          </w:p>
          <w:p w14:paraId="699A6025" w14:textId="77777777" w:rsidR="00EF6ED0" w:rsidRPr="00AF0A09" w:rsidRDefault="00EF6ED0" w:rsidP="009C1FF9">
            <w:pPr>
              <w:ind w:left="360"/>
              <w:outlineLvl w:val="5"/>
              <w:rPr>
                <w:rFonts w:cs="Times New Roman"/>
                <w:szCs w:val="24"/>
              </w:rPr>
            </w:pPr>
            <w:r w:rsidRPr="00AF0A09">
              <w:rPr>
                <w:rFonts w:cs="Times New Roman"/>
                <w:szCs w:val="24"/>
              </w:rPr>
              <w:t xml:space="preserve">D. Tất cả đáp án trên. </w:t>
            </w:r>
          </w:p>
          <w:p w14:paraId="62674A60"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2F9D2409" w14:textId="77777777" w:rsidR="00EF6ED0" w:rsidRPr="00AF0A09" w:rsidRDefault="00EF6ED0" w:rsidP="009C1FF9">
            <w:pPr>
              <w:jc w:val="both"/>
              <w:rPr>
                <w:rFonts w:eastAsia="Arial" w:cs="Times New Roman"/>
                <w:szCs w:val="24"/>
              </w:rPr>
            </w:pPr>
            <w:r w:rsidRPr="00AF0A09">
              <w:rPr>
                <w:rFonts w:eastAsia="Arial" w:cs="Times New Roman"/>
                <w:szCs w:val="24"/>
              </w:rPr>
              <w:t>- HS cá nhân lựa chọn đáp án và giải thích</w:t>
            </w:r>
          </w:p>
          <w:p w14:paraId="3A7C3AF9"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4AEF23CB"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33D0B92"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67F1BE4C"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01E56C8"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693" w:type="dxa"/>
          </w:tcPr>
          <w:p w14:paraId="66F40315" w14:textId="77777777" w:rsidR="00EF6ED0" w:rsidRPr="00AF0A09" w:rsidRDefault="00EF6ED0" w:rsidP="009C1FF9">
            <w:pPr>
              <w:ind w:left="48" w:right="48"/>
              <w:jc w:val="both"/>
              <w:rPr>
                <w:rFonts w:cs="Times New Roman"/>
                <w:b/>
                <w:szCs w:val="24"/>
              </w:rPr>
            </w:pPr>
            <w:r w:rsidRPr="00AF0A09">
              <w:rPr>
                <w:rFonts w:cs="Times New Roman"/>
                <w:b/>
                <w:szCs w:val="24"/>
              </w:rPr>
              <w:lastRenderedPageBreak/>
              <w:t>III. Luyện tập</w:t>
            </w:r>
          </w:p>
          <w:p w14:paraId="3A2720F5"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lastRenderedPageBreak/>
              <w:t>Hướng dẫn trả lời câu hỏi trắc nghiệm:</w:t>
            </w:r>
          </w:p>
          <w:p w14:paraId="0A28392A" w14:textId="77777777" w:rsidR="00EF6ED0" w:rsidRPr="00AF0A09" w:rsidRDefault="00EF6ED0" w:rsidP="009C1FF9">
            <w:pPr>
              <w:rPr>
                <w:rFonts w:cs="Times New Roman"/>
                <w:szCs w:val="24"/>
              </w:rPr>
            </w:pPr>
            <w:r w:rsidRPr="00AF0A09">
              <w:rPr>
                <w:rFonts w:cs="Times New Roman"/>
                <w:b/>
                <w:szCs w:val="24"/>
                <w:lang w:val="es-ES"/>
              </w:rPr>
              <w:t>Câu 1.</w:t>
            </w:r>
            <w:r w:rsidRPr="00AF0A09">
              <w:rPr>
                <w:rFonts w:cs="Times New Roman"/>
                <w:b/>
                <w:szCs w:val="24"/>
              </w:rPr>
              <w:t xml:space="preserve"> B</w:t>
            </w:r>
          </w:p>
          <w:p w14:paraId="4425B1C9" w14:textId="77777777" w:rsidR="00EF6ED0" w:rsidRPr="00AF0A09" w:rsidRDefault="00EF6ED0" w:rsidP="009C1FF9">
            <w:pPr>
              <w:rPr>
                <w:rFonts w:cs="Times New Roman"/>
                <w:szCs w:val="24"/>
              </w:rPr>
            </w:pPr>
          </w:p>
          <w:p w14:paraId="75224854" w14:textId="77777777" w:rsidR="00EF6ED0" w:rsidRPr="00AF0A09" w:rsidRDefault="00EF6ED0" w:rsidP="009C1FF9">
            <w:pPr>
              <w:rPr>
                <w:rFonts w:cs="Times New Roman"/>
                <w:szCs w:val="24"/>
              </w:rPr>
            </w:pPr>
          </w:p>
          <w:p w14:paraId="3F3DB654" w14:textId="77777777" w:rsidR="00EF6ED0" w:rsidRPr="00AF0A09" w:rsidRDefault="00EF6ED0" w:rsidP="009C1FF9">
            <w:pPr>
              <w:rPr>
                <w:rFonts w:cs="Times New Roman"/>
                <w:b/>
                <w:szCs w:val="24"/>
              </w:rPr>
            </w:pPr>
            <w:r w:rsidRPr="00AF0A09">
              <w:rPr>
                <w:rFonts w:cs="Times New Roman"/>
                <w:b/>
                <w:szCs w:val="24"/>
                <w:lang w:val="es-ES"/>
              </w:rPr>
              <w:t>Câu 2.</w:t>
            </w:r>
            <w:r w:rsidRPr="00AF0A09">
              <w:rPr>
                <w:rFonts w:cs="Times New Roman"/>
                <w:b/>
                <w:szCs w:val="24"/>
              </w:rPr>
              <w:t xml:space="preserve"> A</w:t>
            </w:r>
          </w:p>
          <w:p w14:paraId="3D887913" w14:textId="77777777" w:rsidR="00EF6ED0" w:rsidRPr="00AF0A09" w:rsidRDefault="00EF6ED0" w:rsidP="009C1FF9">
            <w:pPr>
              <w:rPr>
                <w:rFonts w:cs="Times New Roman"/>
                <w:b/>
                <w:szCs w:val="24"/>
              </w:rPr>
            </w:pPr>
          </w:p>
          <w:p w14:paraId="3799AF76" w14:textId="77777777" w:rsidR="00EF6ED0" w:rsidRPr="00AF0A09" w:rsidRDefault="00EF6ED0" w:rsidP="009C1FF9">
            <w:pPr>
              <w:rPr>
                <w:rFonts w:cs="Times New Roman"/>
                <w:b/>
                <w:szCs w:val="24"/>
              </w:rPr>
            </w:pPr>
          </w:p>
          <w:p w14:paraId="1DED0861" w14:textId="77777777" w:rsidR="00EF6ED0" w:rsidRPr="00AF0A09" w:rsidRDefault="00EF6ED0" w:rsidP="009C1FF9">
            <w:pPr>
              <w:rPr>
                <w:rFonts w:cs="Times New Roman"/>
                <w:b/>
                <w:szCs w:val="24"/>
                <w:lang w:val="es-ES"/>
              </w:rPr>
            </w:pPr>
          </w:p>
          <w:p w14:paraId="296721CB" w14:textId="77777777" w:rsidR="00EF6ED0" w:rsidRPr="00AF0A09" w:rsidRDefault="00EF6ED0" w:rsidP="009C1FF9">
            <w:pPr>
              <w:rPr>
                <w:rFonts w:cs="Times New Roman"/>
                <w:b/>
                <w:szCs w:val="24"/>
                <w:lang w:val="es-ES"/>
              </w:rPr>
            </w:pPr>
          </w:p>
          <w:p w14:paraId="74883731" w14:textId="77777777" w:rsidR="00EF6ED0" w:rsidRPr="00AF0A09" w:rsidRDefault="00EF6ED0" w:rsidP="009C1FF9">
            <w:pPr>
              <w:rPr>
                <w:rFonts w:cs="Times New Roman"/>
                <w:b/>
                <w:szCs w:val="24"/>
                <w:lang w:val="es-ES"/>
              </w:rPr>
            </w:pPr>
          </w:p>
          <w:p w14:paraId="28BA59D3" w14:textId="77777777" w:rsidR="00EF6ED0" w:rsidRPr="00AF0A09" w:rsidRDefault="00EF6ED0" w:rsidP="009C1FF9">
            <w:pPr>
              <w:rPr>
                <w:rFonts w:cs="Times New Roman"/>
                <w:b/>
                <w:szCs w:val="24"/>
                <w:lang w:val="es-ES"/>
              </w:rPr>
            </w:pPr>
          </w:p>
          <w:p w14:paraId="1014B36B" w14:textId="77777777" w:rsidR="00EF6ED0" w:rsidRPr="00AF0A09" w:rsidRDefault="00EF6ED0" w:rsidP="009C1FF9">
            <w:pPr>
              <w:rPr>
                <w:rFonts w:cs="Times New Roman"/>
                <w:szCs w:val="24"/>
              </w:rPr>
            </w:pPr>
            <w:r w:rsidRPr="00AF0A09">
              <w:rPr>
                <w:rFonts w:cs="Times New Roman"/>
                <w:b/>
                <w:szCs w:val="24"/>
                <w:lang w:val="es-ES"/>
              </w:rPr>
              <w:t>Câu 3.</w:t>
            </w:r>
            <w:r w:rsidRPr="00AF0A09">
              <w:rPr>
                <w:rFonts w:cs="Times New Roman"/>
                <w:b/>
                <w:szCs w:val="24"/>
              </w:rPr>
              <w:t xml:space="preserve"> A </w:t>
            </w:r>
          </w:p>
          <w:p w14:paraId="0533D974" w14:textId="77777777" w:rsidR="00EF6ED0" w:rsidRPr="00AF0A09" w:rsidRDefault="00EF6ED0" w:rsidP="009C1FF9">
            <w:pPr>
              <w:rPr>
                <w:rFonts w:cs="Times New Roman"/>
                <w:szCs w:val="24"/>
              </w:rPr>
            </w:pPr>
          </w:p>
          <w:p w14:paraId="3129F8DB" w14:textId="77777777" w:rsidR="00EF6ED0" w:rsidRPr="00AF0A09" w:rsidRDefault="00EF6ED0" w:rsidP="009C1FF9">
            <w:pPr>
              <w:rPr>
                <w:rFonts w:cs="Times New Roman"/>
                <w:szCs w:val="24"/>
              </w:rPr>
            </w:pPr>
          </w:p>
          <w:p w14:paraId="323CA880" w14:textId="77777777" w:rsidR="00EF6ED0" w:rsidRPr="00AF0A09" w:rsidRDefault="00EF6ED0" w:rsidP="009C1FF9">
            <w:pPr>
              <w:rPr>
                <w:rFonts w:cs="Times New Roman"/>
                <w:szCs w:val="24"/>
              </w:rPr>
            </w:pPr>
          </w:p>
          <w:p w14:paraId="5C190027" w14:textId="77777777" w:rsidR="00EF6ED0" w:rsidRPr="00AF0A09" w:rsidRDefault="00EF6ED0" w:rsidP="009C1FF9">
            <w:pPr>
              <w:rPr>
                <w:rFonts w:cs="Times New Roman"/>
                <w:szCs w:val="24"/>
              </w:rPr>
            </w:pPr>
          </w:p>
          <w:p w14:paraId="4627C736" w14:textId="77777777" w:rsidR="00EF6ED0" w:rsidRPr="00AF0A09" w:rsidRDefault="00EF6ED0" w:rsidP="009C1FF9">
            <w:pPr>
              <w:rPr>
                <w:rFonts w:cs="Times New Roman"/>
                <w:szCs w:val="24"/>
              </w:rPr>
            </w:pPr>
          </w:p>
          <w:p w14:paraId="7F1243CC" w14:textId="77777777" w:rsidR="00EF6ED0" w:rsidRPr="00AF0A09" w:rsidRDefault="00EF6ED0" w:rsidP="009C1FF9">
            <w:pPr>
              <w:rPr>
                <w:rFonts w:cs="Times New Roman"/>
                <w:szCs w:val="24"/>
              </w:rPr>
            </w:pPr>
          </w:p>
          <w:p w14:paraId="7ABFD980"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4.</w:t>
            </w:r>
            <w:r w:rsidRPr="00AF0A09">
              <w:rPr>
                <w:rFonts w:cs="Times New Roman"/>
                <w:b/>
                <w:szCs w:val="24"/>
              </w:rPr>
              <w:t xml:space="preserve"> B</w:t>
            </w:r>
          </w:p>
          <w:p w14:paraId="2D07EF06" w14:textId="77777777" w:rsidR="00EF6ED0" w:rsidRPr="00AF0A09" w:rsidRDefault="00EF6ED0" w:rsidP="009C1FF9">
            <w:pPr>
              <w:rPr>
                <w:rFonts w:cs="Times New Roman"/>
                <w:szCs w:val="24"/>
              </w:rPr>
            </w:pPr>
          </w:p>
          <w:p w14:paraId="246985D5" w14:textId="77777777" w:rsidR="00EF6ED0" w:rsidRPr="00AF0A09" w:rsidRDefault="00EF6ED0" w:rsidP="009C1FF9">
            <w:pPr>
              <w:rPr>
                <w:rFonts w:cs="Times New Roman"/>
                <w:b/>
                <w:szCs w:val="24"/>
                <w:lang w:val="es-ES"/>
              </w:rPr>
            </w:pPr>
          </w:p>
          <w:p w14:paraId="7F400F3F" w14:textId="77777777" w:rsidR="00EF6ED0" w:rsidRPr="00AF0A09" w:rsidRDefault="00EF6ED0" w:rsidP="009C1FF9">
            <w:pPr>
              <w:rPr>
                <w:rFonts w:cs="Times New Roman"/>
                <w:b/>
                <w:szCs w:val="24"/>
                <w:lang w:val="es-ES"/>
              </w:rPr>
            </w:pPr>
          </w:p>
          <w:p w14:paraId="5795E00B" w14:textId="77777777" w:rsidR="00EF6ED0" w:rsidRPr="00AF0A09" w:rsidRDefault="00EF6ED0" w:rsidP="009C1FF9">
            <w:pPr>
              <w:rPr>
                <w:rFonts w:cs="Times New Roman"/>
                <w:szCs w:val="24"/>
              </w:rPr>
            </w:pPr>
            <w:r w:rsidRPr="00AF0A09">
              <w:rPr>
                <w:rFonts w:cs="Times New Roman"/>
                <w:b/>
                <w:szCs w:val="24"/>
                <w:lang w:val="es-ES"/>
              </w:rPr>
              <w:t>Câu 5.</w:t>
            </w:r>
            <w:r w:rsidRPr="00AF0A09">
              <w:rPr>
                <w:rFonts w:cs="Times New Roman"/>
                <w:b/>
                <w:szCs w:val="24"/>
              </w:rPr>
              <w:t xml:space="preserve"> A</w:t>
            </w:r>
          </w:p>
          <w:p w14:paraId="2BC0DF16" w14:textId="77777777" w:rsidR="00EF6ED0" w:rsidRPr="00AF0A09" w:rsidRDefault="00EF6ED0" w:rsidP="009C1FF9">
            <w:pPr>
              <w:rPr>
                <w:rFonts w:cs="Times New Roman"/>
                <w:szCs w:val="24"/>
              </w:rPr>
            </w:pPr>
          </w:p>
          <w:p w14:paraId="213B27B6" w14:textId="77777777" w:rsidR="00EF6ED0" w:rsidRPr="00AF0A09" w:rsidRDefault="00EF6ED0" w:rsidP="009C1FF9">
            <w:pPr>
              <w:rPr>
                <w:rFonts w:cs="Times New Roman"/>
                <w:szCs w:val="24"/>
              </w:rPr>
            </w:pPr>
          </w:p>
          <w:p w14:paraId="756F26FD" w14:textId="77777777" w:rsidR="00EF6ED0" w:rsidRPr="00AF0A09" w:rsidRDefault="00EF6ED0" w:rsidP="009C1FF9">
            <w:pPr>
              <w:rPr>
                <w:rFonts w:cs="Times New Roman"/>
                <w:szCs w:val="24"/>
              </w:rPr>
            </w:pPr>
            <w:r w:rsidRPr="00AF0A09">
              <w:rPr>
                <w:rFonts w:cs="Times New Roman"/>
                <w:b/>
                <w:szCs w:val="24"/>
                <w:lang w:val="es-ES"/>
              </w:rPr>
              <w:t>Câu 6.</w:t>
            </w:r>
            <w:r w:rsidRPr="00AF0A09">
              <w:rPr>
                <w:rFonts w:cs="Times New Roman"/>
                <w:b/>
                <w:szCs w:val="24"/>
              </w:rPr>
              <w:t xml:space="preserve"> B</w:t>
            </w:r>
          </w:p>
          <w:p w14:paraId="4437A8C1" w14:textId="77777777" w:rsidR="00EF6ED0" w:rsidRPr="00AF0A09" w:rsidRDefault="00EF6ED0" w:rsidP="009C1FF9">
            <w:pPr>
              <w:rPr>
                <w:rFonts w:cs="Times New Roman"/>
                <w:szCs w:val="24"/>
              </w:rPr>
            </w:pPr>
          </w:p>
          <w:p w14:paraId="2651BCDF" w14:textId="77777777" w:rsidR="00EF6ED0" w:rsidRPr="00AF0A09" w:rsidRDefault="00EF6ED0" w:rsidP="009C1FF9">
            <w:pPr>
              <w:rPr>
                <w:rFonts w:cs="Times New Roman"/>
                <w:szCs w:val="24"/>
              </w:rPr>
            </w:pPr>
          </w:p>
          <w:p w14:paraId="28C778CD" w14:textId="77777777" w:rsidR="00EF6ED0" w:rsidRPr="00AF0A09" w:rsidRDefault="00EF6ED0" w:rsidP="009C1FF9">
            <w:pPr>
              <w:rPr>
                <w:rFonts w:cs="Times New Roman"/>
                <w:szCs w:val="24"/>
              </w:rPr>
            </w:pPr>
          </w:p>
          <w:p w14:paraId="07721662" w14:textId="77777777" w:rsidR="00EF6ED0" w:rsidRPr="00AF0A09" w:rsidRDefault="00EF6ED0" w:rsidP="009C1FF9">
            <w:pPr>
              <w:rPr>
                <w:rFonts w:cs="Times New Roman"/>
                <w:b/>
                <w:szCs w:val="24"/>
                <w:lang w:val="es-ES"/>
              </w:rPr>
            </w:pPr>
          </w:p>
          <w:p w14:paraId="3ED17323" w14:textId="77777777" w:rsidR="00EF6ED0" w:rsidRPr="00AF0A09" w:rsidRDefault="00EF6ED0" w:rsidP="009C1FF9">
            <w:pPr>
              <w:rPr>
                <w:rFonts w:cs="Times New Roman"/>
                <w:szCs w:val="24"/>
              </w:rPr>
            </w:pPr>
            <w:r w:rsidRPr="00AF0A09">
              <w:rPr>
                <w:rFonts w:cs="Times New Roman"/>
                <w:b/>
                <w:szCs w:val="24"/>
                <w:lang w:val="es-ES"/>
              </w:rPr>
              <w:t>Câu 7.</w:t>
            </w:r>
            <w:r w:rsidRPr="00AF0A09">
              <w:rPr>
                <w:rFonts w:cs="Times New Roman"/>
                <w:b/>
                <w:szCs w:val="24"/>
              </w:rPr>
              <w:t xml:space="preserve"> A</w:t>
            </w:r>
          </w:p>
          <w:p w14:paraId="043ACEC6" w14:textId="77777777" w:rsidR="00EF6ED0" w:rsidRPr="00AF0A09" w:rsidRDefault="00EF6ED0" w:rsidP="009C1FF9">
            <w:pPr>
              <w:rPr>
                <w:rFonts w:cs="Times New Roman"/>
                <w:szCs w:val="24"/>
              </w:rPr>
            </w:pPr>
          </w:p>
          <w:p w14:paraId="5F1B393A" w14:textId="77777777" w:rsidR="00EF6ED0" w:rsidRPr="00AF0A09" w:rsidRDefault="00EF6ED0" w:rsidP="009C1FF9">
            <w:pPr>
              <w:rPr>
                <w:rFonts w:cs="Times New Roman"/>
                <w:szCs w:val="24"/>
              </w:rPr>
            </w:pPr>
          </w:p>
          <w:p w14:paraId="326F41DC" w14:textId="77777777" w:rsidR="00EF6ED0" w:rsidRPr="00AF0A09" w:rsidRDefault="00EF6ED0" w:rsidP="009C1FF9">
            <w:pPr>
              <w:rPr>
                <w:rFonts w:cs="Times New Roman"/>
                <w:szCs w:val="24"/>
              </w:rPr>
            </w:pPr>
            <w:r w:rsidRPr="00AF0A09">
              <w:rPr>
                <w:rFonts w:cs="Times New Roman"/>
                <w:b/>
                <w:szCs w:val="24"/>
                <w:lang w:val="es-ES"/>
              </w:rPr>
              <w:t>Câu 8.</w:t>
            </w:r>
            <w:r w:rsidRPr="00AF0A09">
              <w:rPr>
                <w:rFonts w:cs="Times New Roman"/>
                <w:b/>
                <w:szCs w:val="24"/>
              </w:rPr>
              <w:t xml:space="preserve"> A</w:t>
            </w:r>
          </w:p>
          <w:p w14:paraId="713E5BF4" w14:textId="77777777" w:rsidR="00EF6ED0" w:rsidRPr="00AF0A09" w:rsidRDefault="00EF6ED0" w:rsidP="009C1FF9">
            <w:pPr>
              <w:rPr>
                <w:rFonts w:cs="Times New Roman"/>
                <w:szCs w:val="24"/>
              </w:rPr>
            </w:pPr>
          </w:p>
          <w:p w14:paraId="005A80FA" w14:textId="77777777" w:rsidR="00EF6ED0" w:rsidRPr="00AF0A09" w:rsidRDefault="00EF6ED0" w:rsidP="009C1FF9">
            <w:pPr>
              <w:rPr>
                <w:rFonts w:cs="Times New Roman"/>
                <w:b/>
                <w:szCs w:val="24"/>
                <w:lang w:val="es-ES"/>
              </w:rPr>
            </w:pPr>
          </w:p>
          <w:p w14:paraId="2B12A880" w14:textId="77777777" w:rsidR="00EF6ED0" w:rsidRPr="00AF0A09" w:rsidRDefault="00EF6ED0" w:rsidP="009C1FF9">
            <w:pPr>
              <w:rPr>
                <w:rFonts w:cs="Times New Roman"/>
                <w:b/>
                <w:szCs w:val="24"/>
                <w:lang w:val="es-ES"/>
              </w:rPr>
            </w:pPr>
          </w:p>
          <w:p w14:paraId="05D6FA64" w14:textId="77777777" w:rsidR="00EF6ED0" w:rsidRPr="00AF0A09" w:rsidRDefault="00EF6ED0" w:rsidP="009C1FF9">
            <w:pPr>
              <w:rPr>
                <w:rFonts w:cs="Times New Roman"/>
                <w:b/>
                <w:szCs w:val="24"/>
                <w:lang w:val="es-ES"/>
              </w:rPr>
            </w:pPr>
          </w:p>
          <w:p w14:paraId="23507F8F" w14:textId="77777777" w:rsidR="00EF6ED0" w:rsidRPr="00AF0A09" w:rsidRDefault="00EF6ED0" w:rsidP="009C1FF9">
            <w:pPr>
              <w:rPr>
                <w:rFonts w:cs="Times New Roman"/>
                <w:b/>
                <w:szCs w:val="24"/>
                <w:lang w:val="es-ES"/>
              </w:rPr>
            </w:pPr>
          </w:p>
          <w:p w14:paraId="623A5163" w14:textId="77777777" w:rsidR="00EF6ED0" w:rsidRPr="00AF0A09" w:rsidRDefault="00EF6ED0" w:rsidP="009C1FF9">
            <w:pPr>
              <w:rPr>
                <w:rFonts w:cs="Times New Roman"/>
                <w:b/>
                <w:szCs w:val="24"/>
                <w:lang w:val="es-ES"/>
              </w:rPr>
            </w:pPr>
          </w:p>
          <w:p w14:paraId="725124E5" w14:textId="77777777" w:rsidR="00EF6ED0" w:rsidRPr="00AF0A09" w:rsidRDefault="00EF6ED0" w:rsidP="009C1FF9">
            <w:pPr>
              <w:rPr>
                <w:rFonts w:cs="Times New Roman"/>
                <w:b/>
                <w:szCs w:val="24"/>
                <w:lang w:val="es-ES"/>
              </w:rPr>
            </w:pPr>
          </w:p>
          <w:p w14:paraId="2E014E8B" w14:textId="77777777" w:rsidR="00EF6ED0" w:rsidRPr="00AF0A09" w:rsidRDefault="00EF6ED0" w:rsidP="009C1FF9">
            <w:pPr>
              <w:rPr>
                <w:rFonts w:cs="Times New Roman"/>
                <w:b/>
                <w:szCs w:val="24"/>
                <w:lang w:val="es-ES"/>
              </w:rPr>
            </w:pPr>
          </w:p>
          <w:p w14:paraId="032EECF6" w14:textId="77777777" w:rsidR="00EF6ED0" w:rsidRPr="00AF0A09" w:rsidRDefault="00EF6ED0" w:rsidP="009C1FF9">
            <w:pPr>
              <w:rPr>
                <w:rFonts w:cs="Times New Roman"/>
                <w:szCs w:val="24"/>
              </w:rPr>
            </w:pPr>
            <w:r w:rsidRPr="00AF0A09">
              <w:rPr>
                <w:rFonts w:cs="Times New Roman"/>
                <w:b/>
                <w:szCs w:val="24"/>
                <w:lang w:val="es-ES"/>
              </w:rPr>
              <w:t>Câu 9.</w:t>
            </w:r>
            <w:r w:rsidRPr="00AF0A09">
              <w:rPr>
                <w:rFonts w:cs="Times New Roman"/>
                <w:b/>
                <w:szCs w:val="24"/>
              </w:rPr>
              <w:t xml:space="preserve"> B</w:t>
            </w:r>
          </w:p>
          <w:p w14:paraId="3A455144" w14:textId="77777777" w:rsidR="00EF6ED0" w:rsidRPr="00AF0A09" w:rsidRDefault="00EF6ED0" w:rsidP="009C1FF9">
            <w:pPr>
              <w:rPr>
                <w:rFonts w:cs="Times New Roman"/>
                <w:szCs w:val="24"/>
              </w:rPr>
            </w:pPr>
          </w:p>
          <w:p w14:paraId="104B6484" w14:textId="77777777" w:rsidR="00EF6ED0" w:rsidRPr="00AF0A09" w:rsidRDefault="00EF6ED0" w:rsidP="009C1FF9">
            <w:pPr>
              <w:rPr>
                <w:rFonts w:cs="Times New Roman"/>
                <w:szCs w:val="24"/>
              </w:rPr>
            </w:pPr>
          </w:p>
          <w:p w14:paraId="375BD905" w14:textId="77777777" w:rsidR="00EF6ED0" w:rsidRPr="00AF0A09" w:rsidRDefault="00EF6ED0" w:rsidP="009C1FF9">
            <w:pPr>
              <w:rPr>
                <w:rFonts w:cs="Times New Roman"/>
                <w:szCs w:val="24"/>
              </w:rPr>
            </w:pPr>
          </w:p>
          <w:p w14:paraId="59A17014" w14:textId="77777777" w:rsidR="00EF6ED0" w:rsidRPr="00AF0A09" w:rsidRDefault="00EF6ED0" w:rsidP="009C1FF9">
            <w:pPr>
              <w:rPr>
                <w:rFonts w:cs="Times New Roman"/>
                <w:szCs w:val="24"/>
              </w:rPr>
            </w:pPr>
          </w:p>
          <w:p w14:paraId="21559240" w14:textId="77777777" w:rsidR="00EF6ED0" w:rsidRPr="00AF0A09" w:rsidRDefault="00EF6ED0" w:rsidP="009C1FF9">
            <w:pPr>
              <w:rPr>
                <w:rFonts w:cs="Times New Roman"/>
                <w:szCs w:val="24"/>
              </w:rPr>
            </w:pPr>
            <w:r w:rsidRPr="00AF0A09">
              <w:rPr>
                <w:rFonts w:cs="Times New Roman"/>
                <w:b/>
                <w:szCs w:val="24"/>
                <w:lang w:val="es-ES"/>
              </w:rPr>
              <w:t>Câu 10.</w:t>
            </w:r>
            <w:r w:rsidRPr="00AF0A09">
              <w:rPr>
                <w:rFonts w:cs="Times New Roman"/>
                <w:b/>
                <w:szCs w:val="24"/>
              </w:rPr>
              <w:t xml:space="preserve"> A</w:t>
            </w:r>
          </w:p>
          <w:p w14:paraId="6AD852B3" w14:textId="77777777" w:rsidR="00EF6ED0" w:rsidRPr="00AF0A09" w:rsidRDefault="00EF6ED0" w:rsidP="009C1FF9">
            <w:pPr>
              <w:rPr>
                <w:rFonts w:cs="Times New Roman"/>
                <w:szCs w:val="24"/>
              </w:rPr>
            </w:pPr>
            <w:r w:rsidRPr="00AF0A09">
              <w:rPr>
                <w:rFonts w:cs="Times New Roman"/>
                <w:szCs w:val="24"/>
              </w:rPr>
              <w:t>Đèn 2 (Đ</w:t>
            </w:r>
            <w:r w:rsidRPr="00AF0A09">
              <w:rPr>
                <w:rFonts w:cs="Times New Roman"/>
                <w:szCs w:val="24"/>
                <w:vertAlign w:val="subscript"/>
              </w:rPr>
              <w:t>2</w:t>
            </w:r>
            <w:r w:rsidRPr="00AF0A09">
              <w:rPr>
                <w:rFonts w:cs="Times New Roman"/>
                <w:szCs w:val="24"/>
              </w:rPr>
              <w:t>) sáng trong trường hợp K, K</w:t>
            </w:r>
            <w:r w:rsidRPr="00AF0A09">
              <w:rPr>
                <w:rFonts w:cs="Times New Roman"/>
                <w:szCs w:val="24"/>
                <w:vertAlign w:val="subscript"/>
              </w:rPr>
              <w:t>2</w:t>
            </w:r>
            <w:r w:rsidRPr="00AF0A09">
              <w:rPr>
                <w:rFonts w:cs="Times New Roman"/>
                <w:szCs w:val="24"/>
              </w:rPr>
              <w:t xml:space="preserve"> đóng;</w:t>
            </w:r>
            <w:r w:rsidRPr="00AF0A09">
              <w:rPr>
                <w:rFonts w:cs="Times New Roman"/>
                <w:szCs w:val="24"/>
                <w:vertAlign w:val="subscript"/>
              </w:rPr>
              <w:t xml:space="preserve"> </w:t>
            </w:r>
            <w:r w:rsidRPr="00AF0A09">
              <w:rPr>
                <w:rFonts w:cs="Times New Roman"/>
                <w:szCs w:val="24"/>
              </w:rPr>
              <w:t>K</w:t>
            </w:r>
            <w:r w:rsidRPr="00AF0A09">
              <w:rPr>
                <w:rFonts w:cs="Times New Roman"/>
                <w:szCs w:val="24"/>
                <w:vertAlign w:val="subscript"/>
              </w:rPr>
              <w:t>1</w:t>
            </w:r>
            <w:r w:rsidRPr="00AF0A09">
              <w:rPr>
                <w:rFonts w:cs="Times New Roman"/>
                <w:szCs w:val="24"/>
              </w:rPr>
              <w:t xml:space="preserve"> mở.</w:t>
            </w:r>
          </w:p>
          <w:p w14:paraId="07E998BD" w14:textId="77777777" w:rsidR="00EF6ED0" w:rsidRPr="00AF0A09" w:rsidRDefault="00EF6ED0" w:rsidP="009C1FF9">
            <w:pPr>
              <w:jc w:val="both"/>
              <w:rPr>
                <w:rFonts w:cs="Times New Roman"/>
                <w:bCs/>
                <w:iCs/>
                <w:szCs w:val="24"/>
              </w:rPr>
            </w:pPr>
          </w:p>
          <w:p w14:paraId="279539F1" w14:textId="77777777" w:rsidR="00EF6ED0" w:rsidRPr="00AF0A09" w:rsidRDefault="00EF6ED0" w:rsidP="009C1FF9">
            <w:pPr>
              <w:jc w:val="both"/>
              <w:rPr>
                <w:rFonts w:cs="Times New Roman"/>
                <w:bCs/>
                <w:iCs/>
                <w:szCs w:val="24"/>
              </w:rPr>
            </w:pPr>
          </w:p>
          <w:p w14:paraId="22DC9DA2" w14:textId="77777777" w:rsidR="00EF6ED0" w:rsidRPr="00AF0A09" w:rsidRDefault="00EF6ED0" w:rsidP="009C1FF9">
            <w:pPr>
              <w:jc w:val="both"/>
              <w:rPr>
                <w:rFonts w:cs="Times New Roman"/>
                <w:bCs/>
                <w:iCs/>
                <w:szCs w:val="24"/>
              </w:rPr>
            </w:pPr>
          </w:p>
          <w:p w14:paraId="0498037B" w14:textId="77777777" w:rsidR="00EF6ED0" w:rsidRPr="00AF0A09" w:rsidRDefault="00EF6ED0" w:rsidP="009C1FF9">
            <w:pPr>
              <w:jc w:val="both"/>
              <w:rPr>
                <w:rFonts w:cs="Times New Roman"/>
                <w:bCs/>
                <w:iCs/>
                <w:szCs w:val="24"/>
              </w:rPr>
            </w:pPr>
          </w:p>
          <w:p w14:paraId="56CA3EEE" w14:textId="77777777" w:rsidR="00EF6ED0" w:rsidRPr="00AF0A09" w:rsidRDefault="00EF6ED0" w:rsidP="009C1FF9">
            <w:pPr>
              <w:rPr>
                <w:rFonts w:cs="Times New Roman"/>
                <w:bCs/>
                <w:iCs/>
                <w:szCs w:val="24"/>
              </w:rPr>
            </w:pPr>
          </w:p>
          <w:p w14:paraId="27DD019C" w14:textId="77777777" w:rsidR="00EF6ED0" w:rsidRPr="00AF0A09" w:rsidRDefault="00EF6ED0" w:rsidP="009C1FF9">
            <w:pPr>
              <w:rPr>
                <w:rFonts w:cs="Times New Roman"/>
                <w:bCs/>
                <w:iCs/>
                <w:szCs w:val="24"/>
              </w:rPr>
            </w:pPr>
            <w:r w:rsidRPr="00AF0A09">
              <w:rPr>
                <w:rFonts w:cs="Times New Roman"/>
                <w:b/>
                <w:szCs w:val="24"/>
                <w:lang w:val="es-ES"/>
              </w:rPr>
              <w:t>Câu 11.  C</w:t>
            </w:r>
            <w:r w:rsidRPr="00AF0A09">
              <w:rPr>
                <w:rFonts w:cs="Times New Roman"/>
                <w:bCs/>
                <w:iCs/>
                <w:szCs w:val="24"/>
              </w:rPr>
              <w:t xml:space="preserve">                         </w:t>
            </w:r>
          </w:p>
          <w:p w14:paraId="64938CA5" w14:textId="77777777" w:rsidR="00EF6ED0" w:rsidRPr="00AF0A09" w:rsidRDefault="00EF6ED0" w:rsidP="009C1FF9">
            <w:pPr>
              <w:rPr>
                <w:rFonts w:cs="Times New Roman"/>
                <w:szCs w:val="24"/>
              </w:rPr>
            </w:pPr>
            <w:r w:rsidRPr="00AF0A09">
              <w:rPr>
                <w:rFonts w:cs="Times New Roman"/>
                <w:szCs w:val="24"/>
              </w:rPr>
              <w:t>Sơ đồ mạch điện tương đương với mạch điện của đầu bài là:</w:t>
            </w:r>
          </w:p>
          <w:p w14:paraId="0B878104" w14:textId="77777777" w:rsidR="00EF6ED0" w:rsidRPr="00AF0A09" w:rsidRDefault="00EF6ED0" w:rsidP="009C1FF9">
            <w:pPr>
              <w:jc w:val="center"/>
              <w:rPr>
                <w:rFonts w:cs="Times New Roman"/>
                <w:szCs w:val="24"/>
              </w:rPr>
            </w:pPr>
            <w:r w:rsidRPr="00AF0A09">
              <w:rPr>
                <w:rFonts w:eastAsia="Arial" w:cs="Times New Roman"/>
                <w:noProof/>
                <w:szCs w:val="24"/>
              </w:rPr>
              <w:drawing>
                <wp:inline distT="0" distB="0" distL="0" distR="0" wp14:anchorId="11B58531" wp14:editId="7BC36590">
                  <wp:extent cx="1466850" cy="990600"/>
                  <wp:effectExtent l="0" t="0" r="0" b="0"/>
                  <wp:docPr id="2136243160"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338"/>
                          <a:srcRect/>
                          <a:stretch>
                            <a:fillRect/>
                          </a:stretch>
                        </pic:blipFill>
                        <pic:spPr>
                          <a:xfrm>
                            <a:off x="0" y="0"/>
                            <a:ext cx="1465346" cy="989584"/>
                          </a:xfrm>
                          <a:prstGeom prst="rect">
                            <a:avLst/>
                          </a:prstGeom>
                          <a:ln/>
                        </pic:spPr>
                      </pic:pic>
                    </a:graphicData>
                  </a:graphic>
                </wp:inline>
              </w:drawing>
            </w:r>
          </w:p>
          <w:p w14:paraId="686D3F95" w14:textId="77777777" w:rsidR="00EF6ED0" w:rsidRPr="00AF0A09" w:rsidRDefault="00EF6ED0" w:rsidP="009C1FF9">
            <w:pPr>
              <w:rPr>
                <w:rFonts w:cs="Times New Roman"/>
                <w:bCs/>
                <w:iCs/>
                <w:szCs w:val="24"/>
              </w:rPr>
            </w:pPr>
          </w:p>
          <w:p w14:paraId="422D1BC2" w14:textId="77777777" w:rsidR="00EF6ED0" w:rsidRPr="00AF0A09" w:rsidRDefault="00EF6ED0" w:rsidP="009C1FF9">
            <w:pPr>
              <w:rPr>
                <w:rFonts w:cs="Times New Roman"/>
                <w:bCs/>
                <w:iCs/>
                <w:szCs w:val="24"/>
              </w:rPr>
            </w:pPr>
          </w:p>
          <w:p w14:paraId="578EB924" w14:textId="77777777" w:rsidR="00EF6ED0" w:rsidRPr="00AF0A09" w:rsidRDefault="00EF6ED0" w:rsidP="009C1FF9">
            <w:pPr>
              <w:rPr>
                <w:rFonts w:cs="Times New Roman"/>
                <w:szCs w:val="24"/>
              </w:rPr>
            </w:pPr>
            <w:r w:rsidRPr="00AF0A09">
              <w:rPr>
                <w:rFonts w:cs="Times New Roman"/>
                <w:b/>
                <w:szCs w:val="24"/>
                <w:lang w:val="es-ES"/>
              </w:rPr>
              <w:t>Câu 12.  A</w:t>
            </w:r>
            <w:r w:rsidRPr="00AF0A09">
              <w:rPr>
                <w:rFonts w:cs="Times New Roman"/>
                <w:bCs/>
                <w:iCs/>
                <w:szCs w:val="24"/>
              </w:rPr>
              <w:t xml:space="preserve">                         </w:t>
            </w:r>
          </w:p>
          <w:p w14:paraId="196187DA" w14:textId="77777777" w:rsidR="00EF6ED0" w:rsidRPr="00AF0A09" w:rsidRDefault="00EF6ED0" w:rsidP="009C1FF9">
            <w:pPr>
              <w:rPr>
                <w:rFonts w:cs="Times New Roman"/>
                <w:szCs w:val="24"/>
              </w:rPr>
            </w:pPr>
            <w:r w:rsidRPr="00AF0A09">
              <w:rPr>
                <w:rFonts w:cs="Times New Roman"/>
                <w:szCs w:val="24"/>
              </w:rPr>
              <w:t>Khi K</w:t>
            </w:r>
            <w:r w:rsidRPr="00AF0A09">
              <w:rPr>
                <w:rFonts w:cs="Times New Roman"/>
                <w:szCs w:val="24"/>
                <w:vertAlign w:val="subscript"/>
              </w:rPr>
              <w:t>2</w:t>
            </w:r>
            <w:r w:rsidRPr="00AF0A09">
              <w:rPr>
                <w:rFonts w:cs="Times New Roman"/>
                <w:szCs w:val="24"/>
              </w:rPr>
              <w:t xml:space="preserve"> đóng, đèn 2 và 3 bị nối tắt</w:t>
            </w:r>
          </w:p>
          <w:p w14:paraId="4DA56DA4" w14:textId="77777777" w:rsidR="00EF6ED0" w:rsidRPr="00AF0A09" w:rsidRDefault="00EF6ED0" w:rsidP="009C1FF9">
            <w:pPr>
              <w:rPr>
                <w:rFonts w:cs="Times New Roman"/>
                <w:szCs w:val="24"/>
              </w:rPr>
            </w:pPr>
            <w:r w:rsidRPr="00AF0A09">
              <w:rPr>
                <w:rFonts w:cs="Times New Roman"/>
                <w:szCs w:val="24"/>
              </w:rPr>
              <w:t>Vẽ lại mạch điện, ta được:</w:t>
            </w:r>
          </w:p>
          <w:p w14:paraId="5E6C164D"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121C516E" wp14:editId="636CB636">
                  <wp:extent cx="1419225" cy="847725"/>
                  <wp:effectExtent l="0" t="0" r="9525" b="9525"/>
                  <wp:docPr id="2136243172"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339"/>
                          <a:srcRect/>
                          <a:stretch>
                            <a:fillRect/>
                          </a:stretch>
                        </pic:blipFill>
                        <pic:spPr>
                          <a:xfrm>
                            <a:off x="0" y="0"/>
                            <a:ext cx="1419225" cy="847725"/>
                          </a:xfrm>
                          <a:prstGeom prst="rect">
                            <a:avLst/>
                          </a:prstGeom>
                          <a:ln/>
                        </pic:spPr>
                      </pic:pic>
                    </a:graphicData>
                  </a:graphic>
                </wp:inline>
              </w:drawing>
            </w:r>
          </w:p>
          <w:p w14:paraId="73A06D1F" w14:textId="77777777" w:rsidR="00EF6ED0" w:rsidRPr="00AF0A09" w:rsidRDefault="00EF6ED0" w:rsidP="009C1FF9">
            <w:pPr>
              <w:rPr>
                <w:rFonts w:cs="Times New Roman"/>
                <w:szCs w:val="24"/>
              </w:rPr>
            </w:pPr>
            <w:r w:rsidRPr="00AF0A09">
              <w:rPr>
                <w:rFonts w:cs="Times New Roman"/>
                <w:b/>
                <w:szCs w:val="24"/>
                <w:lang w:val="es-ES"/>
              </w:rPr>
              <w:t>Câu 13.</w:t>
            </w:r>
            <w:r w:rsidRPr="00AF0A09">
              <w:rPr>
                <w:rFonts w:cs="Times New Roman"/>
                <w:b/>
                <w:szCs w:val="24"/>
              </w:rPr>
              <w:t xml:space="preserve"> B</w:t>
            </w:r>
          </w:p>
          <w:p w14:paraId="6C8746B4" w14:textId="77777777" w:rsidR="00EF6ED0" w:rsidRPr="00AF0A09" w:rsidRDefault="00EF6ED0" w:rsidP="009C1FF9">
            <w:pPr>
              <w:rPr>
                <w:rFonts w:cs="Times New Roman"/>
                <w:szCs w:val="24"/>
              </w:rPr>
            </w:pPr>
          </w:p>
          <w:p w14:paraId="1CB05EC1" w14:textId="77777777" w:rsidR="00EF6ED0" w:rsidRPr="00AF0A09" w:rsidRDefault="00EF6ED0" w:rsidP="009C1FF9">
            <w:pPr>
              <w:rPr>
                <w:rFonts w:cs="Times New Roman"/>
                <w:szCs w:val="24"/>
              </w:rPr>
            </w:pPr>
          </w:p>
          <w:p w14:paraId="352FD33A" w14:textId="77777777" w:rsidR="00EF6ED0" w:rsidRPr="00AF0A09" w:rsidRDefault="00EF6ED0" w:rsidP="009C1FF9">
            <w:pPr>
              <w:rPr>
                <w:rFonts w:cs="Times New Roman"/>
                <w:b/>
                <w:szCs w:val="24"/>
                <w:lang w:val="es-ES"/>
              </w:rPr>
            </w:pPr>
          </w:p>
          <w:p w14:paraId="06C72BFE" w14:textId="77777777" w:rsidR="00EF6ED0" w:rsidRPr="00AF0A09" w:rsidRDefault="00EF6ED0" w:rsidP="009C1FF9">
            <w:pPr>
              <w:rPr>
                <w:rFonts w:cs="Times New Roman"/>
                <w:b/>
                <w:szCs w:val="24"/>
                <w:lang w:val="es-ES"/>
              </w:rPr>
            </w:pPr>
          </w:p>
          <w:p w14:paraId="21EF7389" w14:textId="77777777" w:rsidR="00EF6ED0" w:rsidRPr="00AF0A09" w:rsidRDefault="00EF6ED0" w:rsidP="009C1FF9">
            <w:pPr>
              <w:rPr>
                <w:rFonts w:cs="Times New Roman"/>
                <w:b/>
                <w:szCs w:val="24"/>
                <w:lang w:val="es-ES"/>
              </w:rPr>
            </w:pPr>
          </w:p>
          <w:p w14:paraId="7A301473" w14:textId="77777777" w:rsidR="00EF6ED0" w:rsidRPr="00AF0A09" w:rsidRDefault="00EF6ED0" w:rsidP="009C1FF9">
            <w:pPr>
              <w:rPr>
                <w:rFonts w:cs="Times New Roman"/>
                <w:b/>
                <w:szCs w:val="24"/>
                <w:lang w:val="es-ES"/>
              </w:rPr>
            </w:pPr>
          </w:p>
          <w:p w14:paraId="218D7D22" w14:textId="77777777" w:rsidR="00EF6ED0" w:rsidRPr="00AF0A09" w:rsidRDefault="00EF6ED0" w:rsidP="009C1FF9">
            <w:pPr>
              <w:rPr>
                <w:rFonts w:cs="Times New Roman"/>
                <w:szCs w:val="24"/>
              </w:rPr>
            </w:pPr>
            <w:r w:rsidRPr="00AF0A09">
              <w:rPr>
                <w:rFonts w:cs="Times New Roman"/>
                <w:b/>
                <w:szCs w:val="24"/>
                <w:lang w:val="es-ES"/>
              </w:rPr>
              <w:t>Câu 14.</w:t>
            </w:r>
            <w:r w:rsidRPr="00AF0A09">
              <w:rPr>
                <w:rFonts w:cs="Times New Roman"/>
                <w:b/>
                <w:szCs w:val="24"/>
              </w:rPr>
              <w:t xml:space="preserve"> C</w:t>
            </w:r>
          </w:p>
          <w:p w14:paraId="4C0656D8" w14:textId="77777777" w:rsidR="00EF6ED0" w:rsidRPr="00AF0A09" w:rsidRDefault="00EF6ED0" w:rsidP="009C1FF9">
            <w:pPr>
              <w:rPr>
                <w:rFonts w:cs="Times New Roman"/>
                <w:szCs w:val="24"/>
              </w:rPr>
            </w:pPr>
          </w:p>
          <w:p w14:paraId="2A3E7FFA" w14:textId="77777777" w:rsidR="00EF6ED0" w:rsidRPr="00AF0A09" w:rsidRDefault="00EF6ED0" w:rsidP="009C1FF9">
            <w:pPr>
              <w:rPr>
                <w:rFonts w:cs="Times New Roman"/>
                <w:b/>
                <w:szCs w:val="24"/>
                <w:lang w:val="es-ES"/>
              </w:rPr>
            </w:pPr>
          </w:p>
          <w:p w14:paraId="3AC055B0" w14:textId="77777777" w:rsidR="00EF6ED0" w:rsidRPr="00AF0A09" w:rsidRDefault="00EF6ED0" w:rsidP="009C1FF9">
            <w:pPr>
              <w:rPr>
                <w:rFonts w:cs="Times New Roman"/>
                <w:b/>
                <w:szCs w:val="24"/>
                <w:lang w:val="es-ES"/>
              </w:rPr>
            </w:pPr>
          </w:p>
          <w:p w14:paraId="7FA41FCB" w14:textId="77777777" w:rsidR="00EF6ED0" w:rsidRPr="00AF0A09" w:rsidRDefault="00EF6ED0" w:rsidP="009C1FF9">
            <w:pPr>
              <w:rPr>
                <w:rFonts w:cs="Times New Roman"/>
                <w:szCs w:val="24"/>
              </w:rPr>
            </w:pPr>
            <w:r w:rsidRPr="00AF0A09">
              <w:rPr>
                <w:rFonts w:cs="Times New Roman"/>
                <w:b/>
                <w:szCs w:val="24"/>
                <w:lang w:val="es-ES"/>
              </w:rPr>
              <w:t>Câu 15.</w:t>
            </w:r>
            <w:r w:rsidRPr="00AF0A09">
              <w:rPr>
                <w:rFonts w:cs="Times New Roman"/>
                <w:b/>
                <w:szCs w:val="24"/>
              </w:rPr>
              <w:t xml:space="preserve"> B </w:t>
            </w:r>
          </w:p>
          <w:p w14:paraId="5664AD4D" w14:textId="77777777" w:rsidR="00EF6ED0" w:rsidRPr="00AF0A09" w:rsidRDefault="00EF6ED0" w:rsidP="009C1FF9">
            <w:pPr>
              <w:rPr>
                <w:rFonts w:cs="Times New Roman"/>
                <w:szCs w:val="24"/>
              </w:rPr>
            </w:pPr>
          </w:p>
          <w:p w14:paraId="6F5934DE" w14:textId="77777777" w:rsidR="00EF6ED0" w:rsidRPr="00AF0A09" w:rsidRDefault="00EF6ED0" w:rsidP="009C1FF9">
            <w:pPr>
              <w:rPr>
                <w:rFonts w:cs="Times New Roman"/>
                <w:szCs w:val="24"/>
              </w:rPr>
            </w:pPr>
          </w:p>
          <w:p w14:paraId="4C4E16F1" w14:textId="77777777" w:rsidR="00EF6ED0" w:rsidRPr="00AF0A09" w:rsidRDefault="00EF6ED0" w:rsidP="009C1FF9">
            <w:pPr>
              <w:rPr>
                <w:rFonts w:cs="Times New Roman"/>
                <w:szCs w:val="24"/>
              </w:rPr>
            </w:pPr>
          </w:p>
          <w:p w14:paraId="6AD303C6" w14:textId="77777777" w:rsidR="00EF6ED0" w:rsidRPr="00AF0A09" w:rsidRDefault="00EF6ED0" w:rsidP="009C1FF9">
            <w:pPr>
              <w:rPr>
                <w:rFonts w:cs="Times New Roman"/>
                <w:szCs w:val="24"/>
              </w:rPr>
            </w:pPr>
          </w:p>
          <w:p w14:paraId="3C44B62C" w14:textId="77777777" w:rsidR="00EF6ED0" w:rsidRPr="00AF0A09" w:rsidRDefault="00EF6ED0" w:rsidP="009C1FF9">
            <w:pPr>
              <w:rPr>
                <w:rFonts w:cs="Times New Roman"/>
                <w:szCs w:val="24"/>
              </w:rPr>
            </w:pPr>
          </w:p>
          <w:p w14:paraId="330D778C" w14:textId="77777777" w:rsidR="00EF6ED0" w:rsidRPr="00AF0A09" w:rsidRDefault="00EF6ED0" w:rsidP="009C1FF9">
            <w:pPr>
              <w:rPr>
                <w:rFonts w:cs="Times New Roman"/>
                <w:szCs w:val="24"/>
              </w:rPr>
            </w:pPr>
          </w:p>
          <w:p w14:paraId="26B00D3A" w14:textId="77777777" w:rsidR="00EF6ED0" w:rsidRPr="00AF0A09" w:rsidRDefault="00EF6ED0" w:rsidP="009C1FF9">
            <w:pPr>
              <w:rPr>
                <w:rFonts w:cs="Times New Roman"/>
                <w:szCs w:val="24"/>
              </w:rPr>
            </w:pPr>
          </w:p>
          <w:p w14:paraId="4AF83BF7" w14:textId="77777777" w:rsidR="00EF6ED0" w:rsidRPr="00AF0A09" w:rsidRDefault="00EF6ED0" w:rsidP="009C1FF9">
            <w:pPr>
              <w:rPr>
                <w:rFonts w:cs="Times New Roman"/>
                <w:szCs w:val="24"/>
              </w:rPr>
            </w:pPr>
          </w:p>
          <w:p w14:paraId="30216107"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16.</w:t>
            </w:r>
            <w:r w:rsidRPr="00AF0A09">
              <w:rPr>
                <w:rFonts w:cs="Times New Roman"/>
                <w:b/>
                <w:szCs w:val="24"/>
              </w:rPr>
              <w:t xml:space="preserve"> C</w:t>
            </w:r>
          </w:p>
          <w:p w14:paraId="0B940B69" w14:textId="77777777" w:rsidR="00EF6ED0" w:rsidRPr="00AF0A09" w:rsidRDefault="00EF6ED0" w:rsidP="009C1FF9">
            <w:pPr>
              <w:rPr>
                <w:rFonts w:cs="Times New Roman"/>
                <w:szCs w:val="24"/>
              </w:rPr>
            </w:pPr>
          </w:p>
          <w:p w14:paraId="498661A8" w14:textId="77777777" w:rsidR="00EF6ED0" w:rsidRPr="00AF0A09" w:rsidRDefault="00EF6ED0" w:rsidP="009C1FF9">
            <w:pPr>
              <w:rPr>
                <w:rFonts w:cs="Times New Roman"/>
                <w:b/>
                <w:szCs w:val="24"/>
                <w:lang w:val="es-ES"/>
              </w:rPr>
            </w:pPr>
          </w:p>
          <w:p w14:paraId="435D51CF" w14:textId="77777777" w:rsidR="00EF6ED0" w:rsidRPr="00AF0A09" w:rsidRDefault="00EF6ED0" w:rsidP="009C1FF9">
            <w:pPr>
              <w:rPr>
                <w:rFonts w:cs="Times New Roman"/>
                <w:szCs w:val="24"/>
              </w:rPr>
            </w:pPr>
            <w:r w:rsidRPr="00AF0A09">
              <w:rPr>
                <w:rFonts w:cs="Times New Roman"/>
                <w:b/>
                <w:szCs w:val="24"/>
                <w:lang w:val="es-ES"/>
              </w:rPr>
              <w:t>Câu 17.</w:t>
            </w:r>
            <w:r w:rsidRPr="00AF0A09">
              <w:rPr>
                <w:rFonts w:cs="Times New Roman"/>
                <w:b/>
                <w:szCs w:val="24"/>
              </w:rPr>
              <w:t xml:space="preserve"> B</w:t>
            </w:r>
          </w:p>
          <w:p w14:paraId="6E183BA0" w14:textId="77777777" w:rsidR="00EF6ED0" w:rsidRPr="00AF0A09" w:rsidRDefault="00EF6ED0" w:rsidP="009C1FF9">
            <w:pPr>
              <w:rPr>
                <w:rFonts w:cs="Times New Roman"/>
                <w:szCs w:val="24"/>
              </w:rPr>
            </w:pPr>
          </w:p>
          <w:p w14:paraId="32B469A1" w14:textId="77777777" w:rsidR="00EF6ED0" w:rsidRPr="00AF0A09" w:rsidRDefault="00EF6ED0" w:rsidP="009C1FF9">
            <w:pPr>
              <w:rPr>
                <w:rFonts w:cs="Times New Roman"/>
                <w:szCs w:val="24"/>
              </w:rPr>
            </w:pPr>
          </w:p>
          <w:p w14:paraId="4E450CBF" w14:textId="77777777" w:rsidR="00EF6ED0" w:rsidRPr="00AF0A09" w:rsidRDefault="00EF6ED0" w:rsidP="009C1FF9">
            <w:pPr>
              <w:rPr>
                <w:rFonts w:cs="Times New Roman"/>
                <w:szCs w:val="24"/>
              </w:rPr>
            </w:pPr>
          </w:p>
          <w:p w14:paraId="4A06CB43" w14:textId="77777777" w:rsidR="00EF6ED0" w:rsidRPr="00AF0A09" w:rsidRDefault="00EF6ED0" w:rsidP="009C1FF9">
            <w:pPr>
              <w:rPr>
                <w:rFonts w:cs="Times New Roman"/>
                <w:b/>
                <w:szCs w:val="24"/>
                <w:lang w:val="es-ES"/>
              </w:rPr>
            </w:pPr>
          </w:p>
          <w:p w14:paraId="01B094F2" w14:textId="77777777" w:rsidR="00EF6ED0" w:rsidRPr="00AF0A09" w:rsidRDefault="00EF6ED0" w:rsidP="009C1FF9">
            <w:pPr>
              <w:rPr>
                <w:rFonts w:cs="Times New Roman"/>
                <w:b/>
                <w:szCs w:val="24"/>
                <w:lang w:val="es-ES"/>
              </w:rPr>
            </w:pPr>
          </w:p>
          <w:p w14:paraId="6E4EC5F4" w14:textId="77777777" w:rsidR="00EF6ED0" w:rsidRPr="00AF0A09" w:rsidRDefault="00EF6ED0" w:rsidP="009C1FF9">
            <w:pPr>
              <w:rPr>
                <w:rFonts w:cs="Times New Roman"/>
                <w:b/>
                <w:szCs w:val="24"/>
                <w:lang w:val="es-ES"/>
              </w:rPr>
            </w:pPr>
          </w:p>
          <w:p w14:paraId="5F0D0AC4" w14:textId="77777777" w:rsidR="00EF6ED0" w:rsidRPr="00AF0A09" w:rsidRDefault="00EF6ED0" w:rsidP="009C1FF9">
            <w:pPr>
              <w:rPr>
                <w:rFonts w:cs="Times New Roman"/>
                <w:szCs w:val="24"/>
              </w:rPr>
            </w:pPr>
            <w:r w:rsidRPr="00AF0A09">
              <w:rPr>
                <w:rFonts w:cs="Times New Roman"/>
                <w:b/>
                <w:szCs w:val="24"/>
                <w:lang w:val="es-ES"/>
              </w:rPr>
              <w:t>Câu 18.</w:t>
            </w:r>
            <w:r w:rsidRPr="00AF0A09">
              <w:rPr>
                <w:rFonts w:cs="Times New Roman"/>
                <w:b/>
                <w:szCs w:val="24"/>
              </w:rPr>
              <w:t xml:space="preserve"> A</w:t>
            </w:r>
          </w:p>
          <w:p w14:paraId="1262EBFB" w14:textId="77777777" w:rsidR="00EF6ED0" w:rsidRPr="00AF0A09" w:rsidRDefault="00EF6ED0" w:rsidP="009C1FF9">
            <w:pPr>
              <w:rPr>
                <w:rFonts w:cs="Times New Roman"/>
                <w:szCs w:val="24"/>
              </w:rPr>
            </w:pPr>
          </w:p>
          <w:p w14:paraId="7803A970" w14:textId="77777777" w:rsidR="00EF6ED0" w:rsidRPr="00AF0A09" w:rsidRDefault="00EF6ED0" w:rsidP="009C1FF9">
            <w:pPr>
              <w:rPr>
                <w:rFonts w:cs="Times New Roman"/>
                <w:szCs w:val="24"/>
              </w:rPr>
            </w:pPr>
            <w:r w:rsidRPr="00AF0A09">
              <w:rPr>
                <w:rFonts w:cs="Times New Roman"/>
                <w:b/>
                <w:szCs w:val="24"/>
                <w:lang w:val="es-ES"/>
              </w:rPr>
              <w:lastRenderedPageBreak/>
              <w:t>Câu 19.</w:t>
            </w:r>
            <w:r w:rsidRPr="00AF0A09">
              <w:rPr>
                <w:rFonts w:cs="Times New Roman"/>
                <w:b/>
                <w:szCs w:val="24"/>
              </w:rPr>
              <w:t xml:space="preserve"> B</w:t>
            </w:r>
          </w:p>
          <w:p w14:paraId="3F8822CD" w14:textId="77777777" w:rsidR="00EF6ED0" w:rsidRPr="00AF0A09" w:rsidRDefault="00EF6ED0" w:rsidP="009C1FF9">
            <w:pPr>
              <w:rPr>
                <w:rFonts w:cs="Times New Roman"/>
                <w:szCs w:val="24"/>
              </w:rPr>
            </w:pPr>
          </w:p>
          <w:p w14:paraId="64ABE8B7" w14:textId="77777777" w:rsidR="00EF6ED0" w:rsidRPr="00AF0A09" w:rsidRDefault="00EF6ED0" w:rsidP="009C1FF9">
            <w:pPr>
              <w:rPr>
                <w:rFonts w:cs="Times New Roman"/>
                <w:b/>
                <w:szCs w:val="24"/>
                <w:lang w:val="es-ES"/>
              </w:rPr>
            </w:pPr>
          </w:p>
          <w:p w14:paraId="320B90F1" w14:textId="77777777" w:rsidR="00EF6ED0" w:rsidRPr="00AF0A09" w:rsidRDefault="00EF6ED0" w:rsidP="009C1FF9">
            <w:pPr>
              <w:rPr>
                <w:rFonts w:cs="Times New Roman"/>
                <w:b/>
                <w:szCs w:val="24"/>
                <w:lang w:val="es-ES"/>
              </w:rPr>
            </w:pPr>
          </w:p>
          <w:p w14:paraId="00C44CF0" w14:textId="77777777" w:rsidR="00EF6ED0" w:rsidRPr="00AF0A09" w:rsidRDefault="00EF6ED0" w:rsidP="009C1FF9">
            <w:pPr>
              <w:rPr>
                <w:rFonts w:cs="Times New Roman"/>
                <w:b/>
                <w:szCs w:val="24"/>
                <w:lang w:val="es-ES"/>
              </w:rPr>
            </w:pPr>
          </w:p>
          <w:p w14:paraId="05C84F6F" w14:textId="77777777" w:rsidR="00EF6ED0" w:rsidRPr="00AF0A09" w:rsidRDefault="00EF6ED0" w:rsidP="009C1FF9">
            <w:pPr>
              <w:rPr>
                <w:rFonts w:cs="Times New Roman"/>
                <w:szCs w:val="24"/>
              </w:rPr>
            </w:pPr>
            <w:r w:rsidRPr="00AF0A09">
              <w:rPr>
                <w:rFonts w:cs="Times New Roman"/>
                <w:b/>
                <w:szCs w:val="24"/>
                <w:lang w:val="es-ES"/>
              </w:rPr>
              <w:t>Câu 20.</w:t>
            </w:r>
            <w:r w:rsidRPr="00AF0A09">
              <w:rPr>
                <w:rFonts w:cs="Times New Roman"/>
                <w:b/>
                <w:szCs w:val="24"/>
              </w:rPr>
              <w:t xml:space="preserve"> C</w:t>
            </w:r>
          </w:p>
          <w:p w14:paraId="709C0A4C" w14:textId="77777777" w:rsidR="00EF6ED0" w:rsidRPr="00AF0A09" w:rsidRDefault="00EF6ED0" w:rsidP="009C1FF9">
            <w:pPr>
              <w:rPr>
                <w:rFonts w:cs="Times New Roman"/>
                <w:szCs w:val="24"/>
              </w:rPr>
            </w:pPr>
          </w:p>
          <w:p w14:paraId="2D43FB0E" w14:textId="77777777" w:rsidR="00EF6ED0" w:rsidRPr="00AF0A09" w:rsidRDefault="00EF6ED0" w:rsidP="009C1FF9">
            <w:pPr>
              <w:rPr>
                <w:rFonts w:cs="Times New Roman"/>
                <w:szCs w:val="24"/>
              </w:rPr>
            </w:pPr>
          </w:p>
          <w:p w14:paraId="240322D3" w14:textId="77777777" w:rsidR="00EF6ED0" w:rsidRPr="00AF0A09" w:rsidRDefault="00EF6ED0" w:rsidP="009C1FF9">
            <w:pPr>
              <w:rPr>
                <w:rFonts w:cs="Times New Roman"/>
                <w:szCs w:val="24"/>
              </w:rPr>
            </w:pPr>
          </w:p>
          <w:p w14:paraId="275BD138" w14:textId="77777777" w:rsidR="00EF6ED0" w:rsidRPr="00AF0A09" w:rsidRDefault="00EF6ED0" w:rsidP="009C1FF9">
            <w:pPr>
              <w:rPr>
                <w:rFonts w:cs="Times New Roman"/>
                <w:szCs w:val="24"/>
              </w:rPr>
            </w:pPr>
          </w:p>
          <w:p w14:paraId="08761FA6" w14:textId="77777777" w:rsidR="00EF6ED0" w:rsidRPr="00AF0A09" w:rsidRDefault="00EF6ED0" w:rsidP="009C1FF9">
            <w:pPr>
              <w:rPr>
                <w:rFonts w:cs="Times New Roman"/>
                <w:szCs w:val="24"/>
              </w:rPr>
            </w:pPr>
            <w:r w:rsidRPr="00AF0A09">
              <w:rPr>
                <w:rFonts w:cs="Times New Roman"/>
                <w:b/>
                <w:szCs w:val="24"/>
                <w:lang w:val="es-ES"/>
              </w:rPr>
              <w:t>Câu 21.</w:t>
            </w:r>
            <w:r w:rsidRPr="00AF0A09">
              <w:rPr>
                <w:rFonts w:cs="Times New Roman"/>
                <w:b/>
                <w:szCs w:val="24"/>
              </w:rPr>
              <w:t xml:space="preserve"> B</w:t>
            </w:r>
          </w:p>
          <w:p w14:paraId="36A8CFAA" w14:textId="77777777" w:rsidR="00EF6ED0" w:rsidRPr="00AF0A09" w:rsidRDefault="00EF6ED0" w:rsidP="009C1FF9">
            <w:pPr>
              <w:rPr>
                <w:rFonts w:cs="Times New Roman"/>
                <w:bCs/>
                <w:iCs/>
                <w:szCs w:val="24"/>
              </w:rPr>
            </w:pPr>
          </w:p>
          <w:p w14:paraId="0533749E" w14:textId="77777777" w:rsidR="00EF6ED0" w:rsidRPr="00AF0A09" w:rsidRDefault="00EF6ED0" w:rsidP="009C1FF9">
            <w:pPr>
              <w:rPr>
                <w:rFonts w:cs="Times New Roman"/>
                <w:szCs w:val="24"/>
              </w:rPr>
            </w:pPr>
          </w:p>
          <w:p w14:paraId="220D8C4B" w14:textId="77777777" w:rsidR="00EF6ED0" w:rsidRPr="00AF0A09" w:rsidRDefault="00EF6ED0" w:rsidP="009C1FF9">
            <w:pPr>
              <w:rPr>
                <w:rFonts w:cs="Times New Roman"/>
                <w:szCs w:val="24"/>
              </w:rPr>
            </w:pPr>
            <w:r w:rsidRPr="00AF0A09">
              <w:rPr>
                <w:rFonts w:cs="Times New Roman"/>
                <w:b/>
                <w:szCs w:val="24"/>
                <w:lang w:val="es-ES"/>
              </w:rPr>
              <w:t>Câu 22.</w:t>
            </w:r>
            <w:r w:rsidRPr="00AF0A09">
              <w:rPr>
                <w:rFonts w:cs="Times New Roman"/>
                <w:b/>
                <w:szCs w:val="24"/>
              </w:rPr>
              <w:t xml:space="preserve"> A</w:t>
            </w:r>
          </w:p>
          <w:p w14:paraId="7CCBEA3D" w14:textId="77777777" w:rsidR="00EF6ED0" w:rsidRPr="00AF0A09" w:rsidRDefault="00EF6ED0" w:rsidP="009C1FF9">
            <w:pPr>
              <w:rPr>
                <w:rFonts w:cs="Times New Roman"/>
                <w:szCs w:val="24"/>
              </w:rPr>
            </w:pPr>
          </w:p>
          <w:p w14:paraId="35E633ED" w14:textId="77777777" w:rsidR="00EF6ED0" w:rsidRPr="00AF0A09" w:rsidRDefault="00EF6ED0" w:rsidP="009C1FF9">
            <w:pPr>
              <w:rPr>
                <w:rFonts w:cs="Times New Roman"/>
                <w:b/>
                <w:szCs w:val="24"/>
                <w:lang w:val="es-ES"/>
              </w:rPr>
            </w:pPr>
          </w:p>
          <w:p w14:paraId="5B62D80C" w14:textId="77777777" w:rsidR="00EF6ED0" w:rsidRPr="00AF0A09" w:rsidRDefault="00EF6ED0" w:rsidP="009C1FF9">
            <w:pPr>
              <w:rPr>
                <w:rFonts w:cs="Times New Roman"/>
                <w:szCs w:val="24"/>
              </w:rPr>
            </w:pPr>
            <w:r w:rsidRPr="00AF0A09">
              <w:rPr>
                <w:rFonts w:cs="Times New Roman"/>
                <w:b/>
                <w:szCs w:val="24"/>
                <w:lang w:val="es-ES"/>
              </w:rPr>
              <w:t>Câu 23.</w:t>
            </w:r>
            <w:r w:rsidRPr="00AF0A09">
              <w:rPr>
                <w:rFonts w:cs="Times New Roman"/>
                <w:b/>
                <w:szCs w:val="24"/>
              </w:rPr>
              <w:t xml:space="preserve"> A</w:t>
            </w:r>
          </w:p>
          <w:p w14:paraId="7A07331A" w14:textId="77777777" w:rsidR="00EF6ED0" w:rsidRPr="00AF0A09" w:rsidRDefault="00EF6ED0" w:rsidP="009C1FF9">
            <w:pPr>
              <w:rPr>
                <w:rFonts w:cs="Times New Roman"/>
                <w:szCs w:val="24"/>
              </w:rPr>
            </w:pPr>
          </w:p>
          <w:p w14:paraId="0140581F" w14:textId="77777777" w:rsidR="00EF6ED0" w:rsidRPr="00AF0A09" w:rsidRDefault="00EF6ED0" w:rsidP="009C1FF9">
            <w:pPr>
              <w:rPr>
                <w:rFonts w:cs="Times New Roman"/>
                <w:szCs w:val="24"/>
              </w:rPr>
            </w:pPr>
          </w:p>
          <w:p w14:paraId="1C81517D" w14:textId="77777777" w:rsidR="00EF6ED0" w:rsidRPr="00AF0A09" w:rsidRDefault="00EF6ED0" w:rsidP="009C1FF9">
            <w:pPr>
              <w:rPr>
                <w:rFonts w:cs="Times New Roman"/>
                <w:szCs w:val="24"/>
              </w:rPr>
            </w:pPr>
          </w:p>
          <w:p w14:paraId="281FF30B" w14:textId="77777777" w:rsidR="00EF6ED0" w:rsidRPr="00AF0A09" w:rsidRDefault="00EF6ED0" w:rsidP="009C1FF9">
            <w:pPr>
              <w:rPr>
                <w:rFonts w:cs="Times New Roman"/>
                <w:szCs w:val="24"/>
              </w:rPr>
            </w:pPr>
            <w:r w:rsidRPr="00AF0A09">
              <w:rPr>
                <w:rFonts w:cs="Times New Roman"/>
                <w:b/>
                <w:szCs w:val="24"/>
                <w:lang w:val="es-ES"/>
              </w:rPr>
              <w:t>Câu 24.</w:t>
            </w:r>
            <w:r w:rsidRPr="00AF0A09">
              <w:rPr>
                <w:rFonts w:cs="Times New Roman"/>
                <w:b/>
                <w:szCs w:val="24"/>
              </w:rPr>
              <w:t xml:space="preserve"> A</w:t>
            </w:r>
          </w:p>
          <w:p w14:paraId="6CBBA8AD" w14:textId="77777777" w:rsidR="00EF6ED0" w:rsidRPr="00AF0A09" w:rsidRDefault="00EF6ED0" w:rsidP="009C1FF9">
            <w:pPr>
              <w:rPr>
                <w:rFonts w:cs="Times New Roman"/>
                <w:szCs w:val="24"/>
              </w:rPr>
            </w:pPr>
          </w:p>
          <w:p w14:paraId="7642D577" w14:textId="77777777" w:rsidR="00EF6ED0" w:rsidRPr="00AF0A09" w:rsidRDefault="00EF6ED0" w:rsidP="009C1FF9">
            <w:pPr>
              <w:rPr>
                <w:rFonts w:cs="Times New Roman"/>
                <w:szCs w:val="24"/>
              </w:rPr>
            </w:pPr>
          </w:p>
          <w:p w14:paraId="7D042BF0" w14:textId="77777777" w:rsidR="00EF6ED0" w:rsidRPr="00AF0A09" w:rsidRDefault="00EF6ED0" w:rsidP="009C1FF9">
            <w:pPr>
              <w:rPr>
                <w:rFonts w:cs="Times New Roman"/>
                <w:szCs w:val="24"/>
              </w:rPr>
            </w:pPr>
            <w:r w:rsidRPr="00AF0A09">
              <w:rPr>
                <w:rFonts w:cs="Times New Roman"/>
                <w:b/>
                <w:szCs w:val="24"/>
                <w:lang w:val="es-ES"/>
              </w:rPr>
              <w:t>Câu 25.</w:t>
            </w:r>
            <w:r w:rsidRPr="00AF0A09">
              <w:rPr>
                <w:rFonts w:cs="Times New Roman"/>
                <w:b/>
                <w:szCs w:val="24"/>
              </w:rPr>
              <w:t xml:space="preserve"> C</w:t>
            </w:r>
          </w:p>
          <w:p w14:paraId="2416A42E" w14:textId="77777777" w:rsidR="00EF6ED0" w:rsidRPr="00AF0A09" w:rsidRDefault="00EF6ED0" w:rsidP="009C1FF9">
            <w:pPr>
              <w:rPr>
                <w:rFonts w:cs="Times New Roman"/>
                <w:szCs w:val="24"/>
              </w:rPr>
            </w:pPr>
          </w:p>
          <w:p w14:paraId="13A53448" w14:textId="77777777" w:rsidR="00EF6ED0" w:rsidRPr="00AF0A09" w:rsidRDefault="00EF6ED0" w:rsidP="009C1FF9">
            <w:pPr>
              <w:rPr>
                <w:rFonts w:cs="Times New Roman"/>
                <w:szCs w:val="24"/>
              </w:rPr>
            </w:pPr>
          </w:p>
          <w:p w14:paraId="43D37124" w14:textId="77777777" w:rsidR="00EF6ED0" w:rsidRPr="00AF0A09" w:rsidRDefault="00EF6ED0" w:rsidP="009C1FF9">
            <w:pPr>
              <w:rPr>
                <w:rFonts w:cs="Times New Roman"/>
                <w:szCs w:val="24"/>
              </w:rPr>
            </w:pPr>
          </w:p>
          <w:p w14:paraId="21A85AC1" w14:textId="77777777" w:rsidR="00EF6ED0" w:rsidRPr="00AF0A09" w:rsidRDefault="00EF6ED0" w:rsidP="009C1FF9">
            <w:pPr>
              <w:rPr>
                <w:rFonts w:cs="Times New Roman"/>
                <w:b/>
                <w:szCs w:val="24"/>
                <w:lang w:val="es-ES"/>
              </w:rPr>
            </w:pPr>
          </w:p>
          <w:p w14:paraId="52AE6E70" w14:textId="77777777" w:rsidR="00EF6ED0" w:rsidRPr="00AF0A09" w:rsidRDefault="00EF6ED0" w:rsidP="009C1FF9">
            <w:pPr>
              <w:rPr>
                <w:rFonts w:cs="Times New Roman"/>
                <w:szCs w:val="24"/>
              </w:rPr>
            </w:pPr>
            <w:r w:rsidRPr="00AF0A09">
              <w:rPr>
                <w:rFonts w:cs="Times New Roman"/>
                <w:b/>
                <w:szCs w:val="24"/>
                <w:lang w:val="es-ES"/>
              </w:rPr>
              <w:t>Câu 26.</w:t>
            </w:r>
            <w:r w:rsidRPr="00AF0A09">
              <w:rPr>
                <w:rFonts w:cs="Times New Roman"/>
                <w:b/>
                <w:szCs w:val="24"/>
              </w:rPr>
              <w:t xml:space="preserve"> D</w:t>
            </w:r>
          </w:p>
          <w:p w14:paraId="08CF8DBE" w14:textId="77777777" w:rsidR="00EF6ED0" w:rsidRPr="00AF0A09" w:rsidRDefault="00EF6ED0" w:rsidP="009C1FF9">
            <w:pPr>
              <w:rPr>
                <w:rFonts w:cs="Times New Roman"/>
                <w:bCs/>
                <w:iCs/>
                <w:szCs w:val="24"/>
              </w:rPr>
            </w:pPr>
          </w:p>
          <w:p w14:paraId="1D7D5757" w14:textId="77777777" w:rsidR="00EF6ED0" w:rsidRPr="00AF0A09" w:rsidRDefault="00EF6ED0" w:rsidP="009C1FF9">
            <w:pPr>
              <w:rPr>
                <w:rFonts w:cs="Times New Roman"/>
                <w:szCs w:val="24"/>
              </w:rPr>
            </w:pPr>
          </w:p>
          <w:p w14:paraId="6C8C699D" w14:textId="77777777" w:rsidR="00EF6ED0" w:rsidRPr="00AF0A09" w:rsidRDefault="00EF6ED0" w:rsidP="009C1FF9">
            <w:pPr>
              <w:rPr>
                <w:rFonts w:cs="Times New Roman"/>
                <w:b/>
                <w:szCs w:val="24"/>
                <w:lang w:val="es-ES"/>
              </w:rPr>
            </w:pPr>
          </w:p>
          <w:p w14:paraId="61BC9109" w14:textId="77777777" w:rsidR="00EF6ED0" w:rsidRPr="00AF0A09" w:rsidRDefault="00EF6ED0" w:rsidP="009C1FF9">
            <w:pPr>
              <w:rPr>
                <w:rFonts w:cs="Times New Roman"/>
                <w:b/>
                <w:szCs w:val="24"/>
                <w:lang w:val="es-ES"/>
              </w:rPr>
            </w:pPr>
          </w:p>
          <w:p w14:paraId="1A1500C8" w14:textId="77777777" w:rsidR="00EF6ED0" w:rsidRPr="00AF0A09" w:rsidRDefault="00EF6ED0" w:rsidP="009C1FF9">
            <w:pPr>
              <w:rPr>
                <w:rFonts w:cs="Times New Roman"/>
                <w:b/>
                <w:szCs w:val="24"/>
                <w:lang w:val="es-ES"/>
              </w:rPr>
            </w:pPr>
          </w:p>
          <w:p w14:paraId="32CBAB75" w14:textId="77777777" w:rsidR="00EF6ED0" w:rsidRPr="00AF0A09" w:rsidRDefault="00EF6ED0" w:rsidP="009C1FF9">
            <w:pPr>
              <w:rPr>
                <w:rFonts w:cs="Times New Roman"/>
                <w:b/>
                <w:szCs w:val="24"/>
                <w:lang w:val="es-ES"/>
              </w:rPr>
            </w:pPr>
          </w:p>
          <w:p w14:paraId="4A7D8730" w14:textId="77777777" w:rsidR="00EF6ED0" w:rsidRPr="00AF0A09" w:rsidRDefault="00EF6ED0" w:rsidP="009C1FF9">
            <w:pPr>
              <w:rPr>
                <w:rFonts w:cs="Times New Roman"/>
                <w:b/>
                <w:szCs w:val="24"/>
                <w:lang w:val="es-ES"/>
              </w:rPr>
            </w:pPr>
          </w:p>
          <w:p w14:paraId="4CB8148D" w14:textId="77777777" w:rsidR="00EF6ED0" w:rsidRPr="00AF0A09" w:rsidRDefault="00EF6ED0" w:rsidP="009C1FF9">
            <w:pPr>
              <w:rPr>
                <w:rFonts w:cs="Times New Roman"/>
                <w:b/>
                <w:szCs w:val="24"/>
                <w:lang w:val="es-ES"/>
              </w:rPr>
            </w:pPr>
          </w:p>
          <w:p w14:paraId="4CF95670" w14:textId="77777777" w:rsidR="00EF6ED0" w:rsidRPr="00AF0A09" w:rsidRDefault="00EF6ED0" w:rsidP="009C1FF9">
            <w:pPr>
              <w:rPr>
                <w:rFonts w:cs="Times New Roman"/>
                <w:szCs w:val="24"/>
              </w:rPr>
            </w:pPr>
            <w:r w:rsidRPr="00AF0A09">
              <w:rPr>
                <w:rFonts w:cs="Times New Roman"/>
                <w:b/>
                <w:szCs w:val="24"/>
                <w:lang w:val="es-ES"/>
              </w:rPr>
              <w:t>Câu 27.</w:t>
            </w:r>
            <w:r w:rsidRPr="00AF0A09">
              <w:rPr>
                <w:rFonts w:cs="Times New Roman"/>
                <w:b/>
                <w:szCs w:val="24"/>
              </w:rPr>
              <w:t xml:space="preserve"> C</w:t>
            </w:r>
          </w:p>
          <w:p w14:paraId="1475F223" w14:textId="77777777" w:rsidR="00EF6ED0" w:rsidRPr="00AF0A09" w:rsidRDefault="00EF6ED0" w:rsidP="009C1FF9">
            <w:pPr>
              <w:rPr>
                <w:rFonts w:cs="Times New Roman"/>
                <w:szCs w:val="24"/>
              </w:rPr>
            </w:pPr>
          </w:p>
          <w:p w14:paraId="0BD6EE54" w14:textId="77777777" w:rsidR="00EF6ED0" w:rsidRPr="00AF0A09" w:rsidRDefault="00EF6ED0" w:rsidP="009C1FF9">
            <w:pPr>
              <w:rPr>
                <w:rFonts w:cs="Times New Roman"/>
                <w:b/>
                <w:szCs w:val="24"/>
                <w:lang w:val="es-ES"/>
              </w:rPr>
            </w:pPr>
          </w:p>
          <w:p w14:paraId="4F81B62D" w14:textId="77777777" w:rsidR="00EF6ED0" w:rsidRPr="00AF0A09" w:rsidRDefault="00EF6ED0" w:rsidP="009C1FF9">
            <w:pPr>
              <w:rPr>
                <w:rFonts w:cs="Times New Roman"/>
                <w:b/>
                <w:szCs w:val="24"/>
                <w:lang w:val="es-ES"/>
              </w:rPr>
            </w:pPr>
          </w:p>
          <w:p w14:paraId="3E36B5E3" w14:textId="77777777" w:rsidR="00EF6ED0" w:rsidRPr="00AF0A09" w:rsidRDefault="00EF6ED0" w:rsidP="009C1FF9">
            <w:pPr>
              <w:rPr>
                <w:rFonts w:cs="Times New Roman"/>
                <w:b/>
                <w:szCs w:val="24"/>
                <w:lang w:val="es-ES"/>
              </w:rPr>
            </w:pPr>
          </w:p>
          <w:p w14:paraId="53ECA1A0" w14:textId="77777777" w:rsidR="00EF6ED0" w:rsidRPr="00AF0A09" w:rsidRDefault="00EF6ED0" w:rsidP="009C1FF9">
            <w:pPr>
              <w:rPr>
                <w:rFonts w:cs="Times New Roman"/>
                <w:szCs w:val="24"/>
              </w:rPr>
            </w:pPr>
            <w:r w:rsidRPr="00AF0A09">
              <w:rPr>
                <w:rFonts w:cs="Times New Roman"/>
                <w:b/>
                <w:szCs w:val="24"/>
                <w:lang w:val="es-ES"/>
              </w:rPr>
              <w:t>Câu 28.</w:t>
            </w:r>
            <w:r w:rsidRPr="00AF0A09">
              <w:rPr>
                <w:rFonts w:cs="Times New Roman"/>
                <w:b/>
                <w:szCs w:val="24"/>
              </w:rPr>
              <w:t xml:space="preserve"> C</w:t>
            </w:r>
          </w:p>
          <w:p w14:paraId="38016100" w14:textId="77777777" w:rsidR="00EF6ED0" w:rsidRPr="00AF0A09" w:rsidRDefault="00EF6ED0" w:rsidP="009C1FF9">
            <w:pPr>
              <w:rPr>
                <w:rFonts w:cs="Times New Roman"/>
                <w:szCs w:val="24"/>
              </w:rPr>
            </w:pPr>
          </w:p>
          <w:p w14:paraId="27F309BA" w14:textId="77777777" w:rsidR="00EF6ED0" w:rsidRPr="00AF0A09" w:rsidRDefault="00EF6ED0" w:rsidP="009C1FF9">
            <w:pPr>
              <w:rPr>
                <w:rFonts w:cs="Times New Roman"/>
                <w:szCs w:val="24"/>
              </w:rPr>
            </w:pPr>
          </w:p>
          <w:p w14:paraId="31C8FE69" w14:textId="77777777" w:rsidR="00EF6ED0" w:rsidRPr="00AF0A09" w:rsidRDefault="00EF6ED0" w:rsidP="009C1FF9">
            <w:pPr>
              <w:rPr>
                <w:rFonts w:cs="Times New Roman"/>
                <w:szCs w:val="24"/>
              </w:rPr>
            </w:pPr>
          </w:p>
        </w:tc>
      </w:tr>
    </w:tbl>
    <w:p w14:paraId="2DCED251"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p>
    <w:p w14:paraId="72673BA6" w14:textId="77777777" w:rsidR="00EF6ED0" w:rsidRPr="00AF0A09" w:rsidRDefault="00EF6ED0"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7D68416B"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23A2984A"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2FB91072"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69B8BCC7"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747" w:type="dxa"/>
        <w:tblLayout w:type="fixed"/>
        <w:tblLook w:val="04A0" w:firstRow="1" w:lastRow="0" w:firstColumn="1" w:lastColumn="0" w:noHBand="0" w:noVBand="1"/>
      </w:tblPr>
      <w:tblGrid>
        <w:gridCol w:w="3369"/>
        <w:gridCol w:w="6378"/>
      </w:tblGrid>
      <w:tr w:rsidR="001816F8" w:rsidRPr="00AF0A09" w14:paraId="7DF0692D" w14:textId="77777777" w:rsidTr="00693BA4">
        <w:tc>
          <w:tcPr>
            <w:tcW w:w="3369" w:type="dxa"/>
            <w:tcBorders>
              <w:top w:val="single" w:sz="4" w:space="0" w:color="auto"/>
              <w:left w:val="single" w:sz="4" w:space="0" w:color="auto"/>
              <w:bottom w:val="single" w:sz="4" w:space="0" w:color="auto"/>
              <w:right w:val="single" w:sz="4" w:space="0" w:color="auto"/>
            </w:tcBorders>
            <w:shd w:val="clear" w:color="auto" w:fill="auto"/>
            <w:vAlign w:val="bottom"/>
          </w:tcPr>
          <w:p w14:paraId="6F2F168D"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6378" w:type="dxa"/>
            <w:tcBorders>
              <w:top w:val="single" w:sz="4" w:space="0" w:color="auto"/>
              <w:left w:val="single" w:sz="4" w:space="0" w:color="auto"/>
              <w:bottom w:val="single" w:sz="4" w:space="0" w:color="auto"/>
              <w:right w:val="single" w:sz="4" w:space="0" w:color="auto"/>
            </w:tcBorders>
            <w:shd w:val="clear" w:color="auto" w:fill="auto"/>
            <w:vAlign w:val="bottom"/>
          </w:tcPr>
          <w:p w14:paraId="7C810D84"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1852861C" w14:textId="77777777" w:rsidTr="00693BA4">
        <w:tc>
          <w:tcPr>
            <w:tcW w:w="3369" w:type="dxa"/>
            <w:tcBorders>
              <w:top w:val="single" w:sz="4" w:space="0" w:color="auto"/>
              <w:left w:val="single" w:sz="4" w:space="0" w:color="auto"/>
              <w:bottom w:val="single" w:sz="4" w:space="0" w:color="auto"/>
              <w:right w:val="single" w:sz="4" w:space="0" w:color="auto"/>
            </w:tcBorders>
            <w:shd w:val="clear" w:color="auto" w:fill="auto"/>
          </w:tcPr>
          <w:p w14:paraId="0AFFD6AA"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13DB0037"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làm bài tập</w:t>
            </w:r>
          </w:p>
          <w:p w14:paraId="53A40A42"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iCs/>
                <w:sz w:val="24"/>
                <w:szCs w:val="24"/>
              </w:rPr>
              <w:t xml:space="preserve">Bài tập 1. </w:t>
            </w:r>
            <w:r w:rsidRPr="00AF0A09">
              <w:rPr>
                <w:rFonts w:ascii="Times New Roman" w:hAnsi="Times New Roman" w:cs="Times New Roman"/>
                <w:sz w:val="24"/>
                <w:szCs w:val="24"/>
                <w:highlight w:val="white"/>
              </w:rPr>
              <w:t>Nêu cấu tạo và hoạt động của chiếc đèn pin thường dùng, vẽ sơ đồ mạch điện của đèn pin.</w:t>
            </w:r>
          </w:p>
          <w:p w14:paraId="572A5C5E"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2. </w:t>
            </w:r>
            <w:r w:rsidRPr="00AF0A09">
              <w:rPr>
                <w:rFonts w:ascii="Times New Roman" w:hAnsi="Times New Roman" w:cs="Times New Roman"/>
                <w:sz w:val="24"/>
                <w:szCs w:val="24"/>
                <w:highlight w:val="white"/>
              </w:rPr>
              <w:t>Vẽ sơ đồ mạch điện đơn giản để trang trí gồm pin, dây nối, bóng đèn, công tắc. Xác định chiều của dòng điện khi đóng công tắc điện.</w:t>
            </w:r>
          </w:p>
          <w:p w14:paraId="0F266C8D" w14:textId="77777777" w:rsidR="00EF6ED0" w:rsidRPr="00AF0A09" w:rsidRDefault="00EF6ED0" w:rsidP="009C1FF9">
            <w:pPr>
              <w:pStyle w:val="ListParagraph"/>
              <w:ind w:left="0"/>
              <w:jc w:val="both"/>
              <w:rPr>
                <w:b/>
                <w:iCs/>
              </w:rPr>
            </w:pPr>
            <w:r w:rsidRPr="00AF0A09">
              <w:rPr>
                <w:b/>
                <w:iCs/>
              </w:rPr>
              <w:t xml:space="preserve">Bài tập 3: </w:t>
            </w:r>
            <w:r w:rsidRPr="00AF0A09">
              <w:t>Thế nào là một mạch điện kín và một mạch điện hở?</w:t>
            </w:r>
          </w:p>
          <w:p w14:paraId="501F0E00"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4: </w:t>
            </w:r>
            <w:r w:rsidRPr="00AF0A09">
              <w:rPr>
                <w:rFonts w:ascii="Times New Roman" w:eastAsia="Times New Roman" w:hAnsi="Times New Roman" w:cs="Times New Roman"/>
                <w:sz w:val="24"/>
                <w:szCs w:val="24"/>
              </w:rPr>
              <w:t>Quan sát sơ đồ mạch điện trong hình dưới và cho biết trong mạch gồm những thành phần nào. Thiết bị nào cung cấp điện, thiết bị nào tiêu thụ điện? Xác định chiều của dòng điện khi đóng công tắc điện.</w:t>
            </w:r>
          </w:p>
          <w:p w14:paraId="5268F95B" w14:textId="77777777" w:rsidR="00EF6ED0" w:rsidRPr="00AF0A09" w:rsidRDefault="00EF6ED0" w:rsidP="009C1FF9">
            <w:pPr>
              <w:pBdr>
                <w:top w:val="nil"/>
                <w:left w:val="nil"/>
                <w:bottom w:val="nil"/>
                <w:right w:val="nil"/>
                <w:between w:val="nil"/>
              </w:pBdr>
              <w:spacing w:after="0" w:line="240" w:lineRule="auto"/>
              <w:ind w:left="48" w:right="48"/>
              <w:jc w:val="center"/>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5C9719DF" wp14:editId="2BC85B33">
                  <wp:extent cx="1552575" cy="619125"/>
                  <wp:effectExtent l="0" t="0" r="9525" b="9525"/>
                  <wp:docPr id="213624315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340"/>
                          <a:srcRect/>
                          <a:stretch>
                            <a:fillRect/>
                          </a:stretch>
                        </pic:blipFill>
                        <pic:spPr>
                          <a:xfrm>
                            <a:off x="0" y="0"/>
                            <a:ext cx="1554897" cy="620051"/>
                          </a:xfrm>
                          <a:prstGeom prst="rect">
                            <a:avLst/>
                          </a:prstGeom>
                          <a:ln/>
                        </pic:spPr>
                      </pic:pic>
                    </a:graphicData>
                  </a:graphic>
                </wp:inline>
              </w:drawing>
            </w:r>
          </w:p>
          <w:p w14:paraId="2032EC5B"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 xml:space="preserve">Bài tập 5. </w:t>
            </w:r>
            <w:r w:rsidRPr="00AF0A09">
              <w:rPr>
                <w:rFonts w:ascii="Times New Roman" w:eastAsia="Times New Roman" w:hAnsi="Times New Roman" w:cs="Times New Roman"/>
                <w:sz w:val="24"/>
                <w:szCs w:val="24"/>
              </w:rPr>
              <w:t>Nhận biết được các thiết bị bảo vệ mạng điện trong gia đình.</w:t>
            </w:r>
          </w:p>
          <w:p w14:paraId="5CA21FCC"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52AAAC8D"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78AA7616"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E81142A"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78EF77EE"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15D8DC26"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3B826CDB"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6378" w:type="dxa"/>
            <w:tcBorders>
              <w:top w:val="single" w:sz="4" w:space="0" w:color="auto"/>
              <w:left w:val="single" w:sz="4" w:space="0" w:color="auto"/>
              <w:bottom w:val="single" w:sz="4" w:space="0" w:color="auto"/>
              <w:right w:val="single" w:sz="4" w:space="0" w:color="auto"/>
            </w:tcBorders>
            <w:shd w:val="clear" w:color="auto" w:fill="auto"/>
          </w:tcPr>
          <w:p w14:paraId="1596D93D"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V. Vận dụng.</w:t>
            </w:r>
          </w:p>
          <w:p w14:paraId="5718BE2B"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thảo luận:</w:t>
            </w:r>
          </w:p>
          <w:p w14:paraId="6B445C9F"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p>
          <w:p w14:paraId="38A23A45"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Cấu tạo: gồm vỏ chứa các bộ phận của đèn pin, bên trong đèn gồm một lò xo hoặc dải kim loại rất mỏng (thường là đồng hoặc đồng thau) được đặt khắp đèn pin, tạo ra kết nối điện giữa các bộ phận: pin, đèn và công tắc. Ngoài ra, còn có bộ phận là gương lõm, có tác dụng tập trung ánh sáng đèn và cho phép điều chỉnh ánh sáng như mong muốn và ống kính là phần nhựa trong, để bảo vệ đèn, vì đèn được làm từ thủy tinh nên dễ vỡ.</w:t>
            </w:r>
          </w:p>
          <w:p w14:paraId="42A2424E"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Hoạt động: Dòng điện được kích hoạt khi bạn nhấn công tắc vào vị trí BẬT, hai dải tiếp xúc được gắn kết với nhau tạo thành mạch kín, dòng điện được cung cấp từ pin làm trong mạch điện kín có dòng điện và bóng đèn sáng. Dòng điện bị ngắt khi công tắc được đẩy vào vị trí TẮT, hai dải tiếp xúc tách rời nhau, làm mạch bị hở, do đó không có dòng điện chạy qua bóng đèn và bóng đèn ngừng sáng.</w:t>
            </w:r>
          </w:p>
          <w:p w14:paraId="65D690FC"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Sơ đồ mạch điện của đèn pin:</w:t>
            </w:r>
          </w:p>
          <w:p w14:paraId="73850DE7" w14:textId="77777777" w:rsidR="00EF6ED0" w:rsidRPr="00AF0A09" w:rsidRDefault="00EF6ED0" w:rsidP="009C1FF9">
            <w:pPr>
              <w:spacing w:after="0" w:line="240" w:lineRule="auto"/>
              <w:ind w:right="48"/>
              <w:jc w:val="center"/>
              <w:rPr>
                <w:rFonts w:ascii="Times New Roman" w:hAnsi="Times New Roman" w:cs="Times New Roman"/>
                <w:sz w:val="24"/>
                <w:szCs w:val="24"/>
                <w:shd w:val="clear" w:color="auto" w:fill="FFFFFF"/>
              </w:rPr>
            </w:pPr>
            <w:r w:rsidRPr="00AF0A09">
              <w:rPr>
                <w:rFonts w:ascii="Times New Roman" w:hAnsi="Times New Roman" w:cs="Times New Roman"/>
                <w:noProof/>
                <w:sz w:val="24"/>
                <w:szCs w:val="24"/>
              </w:rPr>
              <w:drawing>
                <wp:inline distT="0" distB="0" distL="0" distR="0" wp14:anchorId="405F8F8A" wp14:editId="2D127D12">
                  <wp:extent cx="1504950" cy="609600"/>
                  <wp:effectExtent l="0" t="0" r="0" b="0"/>
                  <wp:docPr id="2136243170"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341"/>
                          <a:srcRect/>
                          <a:stretch>
                            <a:fillRect/>
                          </a:stretch>
                        </pic:blipFill>
                        <pic:spPr>
                          <a:xfrm>
                            <a:off x="0" y="0"/>
                            <a:ext cx="1506388" cy="610182"/>
                          </a:xfrm>
                          <a:prstGeom prst="rect">
                            <a:avLst/>
                          </a:prstGeom>
                          <a:ln/>
                        </pic:spPr>
                      </pic:pic>
                    </a:graphicData>
                  </a:graphic>
                </wp:inline>
              </w:drawing>
            </w:r>
          </w:p>
          <w:p w14:paraId="52734882"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lang w:val="nl-NL"/>
              </w:rPr>
              <w:t xml:space="preserve">Bài tập 2: </w:t>
            </w:r>
          </w:p>
          <w:p w14:paraId="2BB18B27" w14:textId="77777777" w:rsidR="00EF6ED0" w:rsidRPr="00AF0A09" w:rsidRDefault="00EF6ED0" w:rsidP="009C1FF9">
            <w:pPr>
              <w:spacing w:after="0" w:line="240" w:lineRule="auto"/>
              <w:jc w:val="center"/>
              <w:rPr>
                <w:rFonts w:ascii="Times New Roman" w:hAnsi="Times New Roman" w:cs="Times New Roman"/>
                <w:b/>
                <w:sz w:val="24"/>
                <w:szCs w:val="24"/>
              </w:rPr>
            </w:pPr>
            <w:r w:rsidRPr="00AF0A09">
              <w:rPr>
                <w:rFonts w:ascii="Times New Roman" w:hAnsi="Times New Roman" w:cs="Times New Roman"/>
                <w:b/>
                <w:noProof/>
                <w:sz w:val="24"/>
                <w:szCs w:val="24"/>
              </w:rPr>
              <w:drawing>
                <wp:inline distT="0" distB="0" distL="0" distR="0" wp14:anchorId="3954F082" wp14:editId="0A9B8452">
                  <wp:extent cx="1647825" cy="476250"/>
                  <wp:effectExtent l="0" t="0" r="0" b="0"/>
                  <wp:docPr id="2136243151"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342"/>
                          <a:srcRect/>
                          <a:stretch>
                            <a:fillRect/>
                          </a:stretch>
                        </pic:blipFill>
                        <pic:spPr>
                          <a:xfrm>
                            <a:off x="0" y="0"/>
                            <a:ext cx="1651751" cy="477385"/>
                          </a:xfrm>
                          <a:prstGeom prst="rect">
                            <a:avLst/>
                          </a:prstGeom>
                          <a:ln/>
                        </pic:spPr>
                      </pic:pic>
                    </a:graphicData>
                  </a:graphic>
                </wp:inline>
              </w:drawing>
            </w:r>
          </w:p>
          <w:p w14:paraId="55342E89" w14:textId="77777777" w:rsidR="00EF6ED0" w:rsidRPr="00AF0A09" w:rsidRDefault="00EF6ED0" w:rsidP="009C1FF9">
            <w:pPr>
              <w:pStyle w:val="ListParagraph"/>
              <w:ind w:left="0"/>
              <w:jc w:val="both"/>
              <w:rPr>
                <w:b/>
                <w:iCs/>
              </w:rPr>
            </w:pPr>
            <w:r w:rsidRPr="00AF0A09">
              <w:rPr>
                <w:b/>
                <w:iCs/>
              </w:rPr>
              <w:t xml:space="preserve">Bài tập 3: </w:t>
            </w:r>
            <w:r w:rsidRPr="00AF0A09">
              <w:t>Mạch điện kín là mạch điện có dòng điện chạy trong đó, mạch điện hở là mạch điện không có dòng điện chạy trong đó.</w:t>
            </w:r>
          </w:p>
          <w:p w14:paraId="4DEA0FAA" w14:textId="77777777" w:rsidR="00EF6ED0" w:rsidRPr="00AF0A09" w:rsidRDefault="00EF6ED0"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0B2FF025" wp14:editId="491C7151">
                  <wp:extent cx="1200150" cy="1219200"/>
                  <wp:effectExtent l="0" t="0" r="0" b="0"/>
                  <wp:docPr id="2136243152"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343"/>
                          <a:srcRect/>
                          <a:stretch>
                            <a:fillRect/>
                          </a:stretch>
                        </pic:blipFill>
                        <pic:spPr>
                          <a:xfrm>
                            <a:off x="0" y="0"/>
                            <a:ext cx="1202795" cy="1221887"/>
                          </a:xfrm>
                          <a:prstGeom prst="rect">
                            <a:avLst/>
                          </a:prstGeom>
                          <a:ln/>
                        </pic:spPr>
                      </pic:pic>
                    </a:graphicData>
                  </a:graphic>
                </wp:inline>
              </w:drawing>
            </w:r>
            <w:r w:rsidRPr="00AF0A09">
              <w:rPr>
                <w:rFonts w:ascii="Times New Roman" w:hAnsi="Times New Roman" w:cs="Times New Roman"/>
                <w:sz w:val="24"/>
                <w:szCs w:val="24"/>
              </w:rPr>
              <w:t xml:space="preserve"> </w:t>
            </w:r>
            <w:r w:rsidRPr="00AF0A09">
              <w:rPr>
                <w:rFonts w:ascii="Times New Roman" w:hAnsi="Times New Roman" w:cs="Times New Roman"/>
                <w:noProof/>
                <w:sz w:val="24"/>
                <w:szCs w:val="24"/>
              </w:rPr>
              <w:drawing>
                <wp:inline distT="0" distB="0" distL="0" distR="0" wp14:anchorId="6333FAE7" wp14:editId="5C2D5EE3">
                  <wp:extent cx="1390650" cy="1162050"/>
                  <wp:effectExtent l="0" t="0" r="0" b="0"/>
                  <wp:docPr id="213624315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44"/>
                          <a:srcRect/>
                          <a:stretch>
                            <a:fillRect/>
                          </a:stretch>
                        </pic:blipFill>
                        <pic:spPr>
                          <a:xfrm>
                            <a:off x="0" y="0"/>
                            <a:ext cx="1393372" cy="1164325"/>
                          </a:xfrm>
                          <a:prstGeom prst="rect">
                            <a:avLst/>
                          </a:prstGeom>
                          <a:ln/>
                        </pic:spPr>
                      </pic:pic>
                    </a:graphicData>
                  </a:graphic>
                </wp:inline>
              </w:drawing>
            </w:r>
          </w:p>
          <w:p w14:paraId="2767DB0E"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4: </w:t>
            </w:r>
            <w:r w:rsidRPr="00AF0A09">
              <w:rPr>
                <w:rFonts w:ascii="Times New Roman" w:hAnsi="Times New Roman" w:cs="Times New Roman"/>
                <w:sz w:val="24"/>
                <w:szCs w:val="24"/>
              </w:rPr>
              <w:t xml:space="preserve"> Mạch điện gồm nguồn điện, dây dẫn, công tắc, bóng đèn, chuông điện.</w:t>
            </w:r>
          </w:p>
          <w:p w14:paraId="564B69F2"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Thiết bị cung cấp điện là nguồn điện, thiết bị tiêu thụ điện là chuông điện, bóng đèn.</w:t>
            </w:r>
          </w:p>
          <w:p w14:paraId="262C5C28"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sz w:val="24"/>
                <w:szCs w:val="24"/>
              </w:rPr>
              <w:t>Chiều dòng điện theo hướng từ cực (+) của nguồn điện, qua chuông điện, qua bóng đèn, qua công tắc điện đến cực (-) của nguồn điện.</w:t>
            </w:r>
          </w:p>
          <w:p w14:paraId="0ED82BF2"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 xml:space="preserve">Bài tập 5. </w:t>
            </w:r>
          </w:p>
          <w:p w14:paraId="161AAC59"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539E04AD" wp14:editId="7026555C">
                  <wp:extent cx="2409825" cy="800709"/>
                  <wp:effectExtent l="0" t="0" r="0" b="0"/>
                  <wp:docPr id="2055497056" name="Picture 2055497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412197" cy="801497"/>
                          </a:xfrm>
                          <a:prstGeom prst="rect">
                            <a:avLst/>
                          </a:prstGeom>
                          <a:noFill/>
                        </pic:spPr>
                      </pic:pic>
                    </a:graphicData>
                  </a:graphic>
                </wp:inline>
              </w:drawing>
            </w:r>
          </w:p>
        </w:tc>
      </w:tr>
    </w:tbl>
    <w:p w14:paraId="30EFA75B"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p>
    <w:p w14:paraId="74F416F6"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5321D174"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22.</w:t>
      </w:r>
    </w:p>
    <w:p w14:paraId="536D332B"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22 trong SBT vào vở bài tập.</w:t>
      </w:r>
    </w:p>
    <w:p w14:paraId="1F50E545"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23: Tác dụng của dòng điện</w:t>
      </w:r>
    </w:p>
    <w:p w14:paraId="7D784A13" w14:textId="77777777" w:rsidR="00EF6ED0" w:rsidRPr="00AF0A09" w:rsidRDefault="00EF6ED0" w:rsidP="009C1FF9">
      <w:pPr>
        <w:spacing w:after="0" w:line="240" w:lineRule="auto"/>
        <w:rPr>
          <w:rFonts w:ascii="Times New Roman" w:hAnsi="Times New Roman" w:cs="Times New Roman"/>
          <w:b/>
          <w:bCs/>
          <w:sz w:val="24"/>
          <w:szCs w:val="24"/>
        </w:rPr>
      </w:pPr>
    </w:p>
    <w:p w14:paraId="6863972D" w14:textId="3FDD7D5D"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2E6CA0E0"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23:                             TÁC DỤNG CỦA DÒNG ĐIỆN </w:t>
      </w:r>
    </w:p>
    <w:p w14:paraId="18647A35"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Vật lí)  </w:t>
      </w:r>
    </w:p>
    <w:p w14:paraId="61B10C02"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77, 78 - tuần 20)</w:t>
      </w:r>
    </w:p>
    <w:p w14:paraId="602690E0" w14:textId="77777777" w:rsidR="00EF6ED0" w:rsidRPr="00AF0A09" w:rsidRDefault="00EF6ED0" w:rsidP="009C1FF9">
      <w:pPr>
        <w:spacing w:after="0" w:line="240" w:lineRule="auto"/>
        <w:jc w:val="center"/>
        <w:rPr>
          <w:rFonts w:ascii="Times New Roman" w:eastAsia="Times New Roman" w:hAnsi="Times New Roman" w:cs="Times New Roman"/>
          <w:b/>
          <w:bCs/>
          <w:sz w:val="24"/>
          <w:szCs w:val="24"/>
          <w:shd w:val="clear" w:color="auto" w:fill="FFFFFF"/>
        </w:rPr>
      </w:pPr>
    </w:p>
    <w:p w14:paraId="4290CDA6"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482E1ED7"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2C61E729"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hực hiện thí nghiệm để minh họa được tác dụng cơ bản của dòng điện: nhiệt, phát sáng, hóa học và sinh lí.</w:t>
      </w:r>
    </w:p>
    <w:p w14:paraId="42EDED8E"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3CBF3C60" w14:textId="77777777" w:rsidR="00EF6ED0" w:rsidRPr="00AF0A09" w:rsidRDefault="00EF6ED0"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0F7BF5E9"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bCs/>
          <w:sz w:val="24"/>
          <w:szCs w:val="24"/>
        </w:rPr>
        <w:t xml:space="preserve">- Năng lực tự chủ và tự học: tìm kiếm thông tin qua thí nghiệm, đọc sách giáo khoa để tìm hiểu về </w:t>
      </w:r>
      <w:r w:rsidRPr="00AF0A09">
        <w:rPr>
          <w:rFonts w:ascii="Times New Roman" w:eastAsia="Times New Roman" w:hAnsi="Times New Roman" w:cs="Times New Roman"/>
          <w:sz w:val="24"/>
          <w:szCs w:val="24"/>
          <w:shd w:val="clear" w:color="auto" w:fill="FFFFFF"/>
        </w:rPr>
        <w:t>tác dụng cơ bản của dòng điện: nhiệt, phát sáng, hóa học và sinh lí</w:t>
      </w:r>
      <w:r w:rsidRPr="00AF0A09">
        <w:rPr>
          <w:rFonts w:ascii="Times New Roman" w:eastAsia="Arial" w:hAnsi="Times New Roman" w:cs="Times New Roman"/>
          <w:bCs/>
          <w:sz w:val="24"/>
          <w:szCs w:val="24"/>
        </w:rPr>
        <w:t>.</w:t>
      </w:r>
    </w:p>
    <w:p w14:paraId="2195A69E"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0525AD01"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116ABC48" w14:textId="77777777" w:rsidR="00EF6ED0" w:rsidRPr="00AF0A09" w:rsidRDefault="00EF6ED0" w:rsidP="009C1FF9">
      <w:pPr>
        <w:pStyle w:val="ListParagraph"/>
        <w:ind w:left="0"/>
        <w:jc w:val="both"/>
        <w:rPr>
          <w:rFonts w:eastAsia="Arial"/>
          <w:b/>
          <w:i/>
        </w:rPr>
      </w:pPr>
      <w:r w:rsidRPr="00AF0A09">
        <w:rPr>
          <w:rFonts w:eastAsia="Arial"/>
          <w:b/>
          <w:i/>
        </w:rPr>
        <w:t>2.2. Năng lực khoa học tự nhiên</w:t>
      </w:r>
    </w:p>
    <w:p w14:paraId="46C5E37B"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 xml:space="preserve">các </w:t>
      </w:r>
      <w:r w:rsidRPr="00AF0A09">
        <w:rPr>
          <w:rFonts w:ascii="Times New Roman" w:eastAsia="Times New Roman" w:hAnsi="Times New Roman" w:cs="Times New Roman"/>
          <w:sz w:val="24"/>
          <w:szCs w:val="24"/>
          <w:shd w:val="clear" w:color="auto" w:fill="FFFFFF"/>
        </w:rPr>
        <w:t>tác dụng cơ bản của dòng điện: nhiệt, phát sáng, hóa học và sinh lí.</w:t>
      </w:r>
    </w:p>
    <w:p w14:paraId="30B4D0E8"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Năng lực tìm hiểu tự nhiên: Biết làm thí nghiệm để tìm hiểu về </w:t>
      </w:r>
      <w:r w:rsidRPr="00AF0A09">
        <w:rPr>
          <w:rFonts w:ascii="Times New Roman" w:eastAsia="Times New Roman" w:hAnsi="Times New Roman" w:cs="Times New Roman"/>
          <w:sz w:val="24"/>
          <w:szCs w:val="24"/>
          <w:shd w:val="clear" w:color="auto" w:fill="FFFFFF"/>
        </w:rPr>
        <w:t>tác dụng cơ bản của dòng điện: nhiệt, phát sáng, hóa học và sinh lí.</w:t>
      </w:r>
    </w:p>
    <w:p w14:paraId="23BF2B5A"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Vận dụng kiến thức, kỹ năng đã học: Vận dụng những hiểu biết về </w:t>
      </w:r>
      <w:r w:rsidRPr="00AF0A09">
        <w:rPr>
          <w:rFonts w:ascii="Times New Roman" w:eastAsia="Times New Roman" w:hAnsi="Times New Roman" w:cs="Times New Roman"/>
          <w:sz w:val="24"/>
          <w:szCs w:val="24"/>
          <w:shd w:val="clear" w:color="auto" w:fill="FFFFFF"/>
        </w:rPr>
        <w:t>tác dụng cơ bản của dòng điện: nhiệt, phát sáng, hóa học và sinh lí để giải thích các hiện tượng liên quan đến dòng điện trong thực tiễn.</w:t>
      </w:r>
    </w:p>
    <w:p w14:paraId="77EED1B7"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3. Phẩm chất: </w:t>
      </w:r>
    </w:p>
    <w:p w14:paraId="1FF05843"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6276C2B4"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sz w:val="24"/>
          <w:szCs w:val="24"/>
        </w:rPr>
        <w:t xml:space="preserve">- Chăm học, chịu khó tìm tòi tài liệu và thực hiện các nhiệm vụ cá nhân nhằm tìm hiểu </w:t>
      </w:r>
      <w:r w:rsidRPr="00AF0A09">
        <w:rPr>
          <w:rFonts w:ascii="Times New Roman" w:eastAsia="Arial" w:hAnsi="Times New Roman" w:cs="Times New Roman"/>
          <w:bCs/>
          <w:sz w:val="24"/>
          <w:szCs w:val="24"/>
        </w:rPr>
        <w:t xml:space="preserve">về </w:t>
      </w:r>
      <w:r w:rsidRPr="00AF0A09">
        <w:rPr>
          <w:rFonts w:ascii="Times New Roman" w:eastAsia="Times New Roman" w:hAnsi="Times New Roman" w:cs="Times New Roman"/>
          <w:sz w:val="24"/>
          <w:szCs w:val="24"/>
          <w:shd w:val="clear" w:color="auto" w:fill="FFFFFF"/>
        </w:rPr>
        <w:t>tác dụng cơ bản của dòng điện: nhiệt, phát sáng, hóa học và sinh lí.</w:t>
      </w:r>
    </w:p>
    <w:p w14:paraId="01184E5C" w14:textId="77777777" w:rsidR="00EF6ED0" w:rsidRPr="00AF0A09" w:rsidRDefault="00EF6ED0"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1C82C02B"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t động và kiểm ra đánh giá.</w:t>
      </w:r>
    </w:p>
    <w:p w14:paraId="5F12F38F"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7516944B"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7E43F395"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0FE4A287"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513BD136"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7ED5D8FC" w14:textId="77777777" w:rsidR="00EF6ED0" w:rsidRPr="00AF0A09" w:rsidRDefault="00EF6ED0"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6CF2299D" w14:textId="77777777" w:rsidR="00EF6ED0" w:rsidRPr="00AF0A09" w:rsidRDefault="00EF6ED0"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213365C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4BD4FD07"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44FBDF0B"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0DA8793F"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p w14:paraId="13402DF9"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p>
    <w:tbl>
      <w:tblPr>
        <w:tblStyle w:val="TableGrid"/>
        <w:tblW w:w="0" w:type="auto"/>
        <w:tblLook w:val="04A0" w:firstRow="1" w:lastRow="0" w:firstColumn="1" w:lastColumn="0" w:noHBand="0" w:noVBand="1"/>
      </w:tblPr>
      <w:tblGrid>
        <w:gridCol w:w="6629"/>
        <w:gridCol w:w="3225"/>
      </w:tblGrid>
      <w:tr w:rsidR="009C1FF9" w:rsidRPr="00AF0A09" w14:paraId="18DF8A2E" w14:textId="77777777" w:rsidTr="00693BA4">
        <w:tc>
          <w:tcPr>
            <w:tcW w:w="6629" w:type="dxa"/>
            <w:vAlign w:val="bottom"/>
          </w:tcPr>
          <w:p w14:paraId="203052E5"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HOẠT ĐỘNG CỦA GV - HS</w:t>
            </w:r>
          </w:p>
        </w:tc>
        <w:tc>
          <w:tcPr>
            <w:tcW w:w="3225" w:type="dxa"/>
            <w:vAlign w:val="bottom"/>
          </w:tcPr>
          <w:p w14:paraId="78E8DFD3"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DỰ KIẾN SẢN PHẨM</w:t>
            </w:r>
          </w:p>
        </w:tc>
      </w:tr>
      <w:tr w:rsidR="009C1FF9" w:rsidRPr="00AF0A09" w14:paraId="17D7EB9D" w14:textId="77777777" w:rsidTr="00693BA4">
        <w:tc>
          <w:tcPr>
            <w:tcW w:w="6629" w:type="dxa"/>
          </w:tcPr>
          <w:p w14:paraId="52C4C92C"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62667B3E" w14:textId="77777777" w:rsidR="00EF6ED0" w:rsidRPr="00AF0A09" w:rsidRDefault="00EF6ED0" w:rsidP="009C1FF9">
            <w:pPr>
              <w:jc w:val="both"/>
              <w:rPr>
                <w:rFonts w:eastAsia="Calibri" w:cs="Times New Roman"/>
                <w:bCs/>
                <w:iCs/>
                <w:szCs w:val="24"/>
              </w:rPr>
            </w:pPr>
            <w:r w:rsidRPr="00AF0A09">
              <w:rPr>
                <w:rFonts w:eastAsia="Calibri" w:cs="Times New Roman"/>
                <w:bCs/>
                <w:iCs/>
                <w:szCs w:val="24"/>
              </w:rPr>
              <w:t>- GV Chiếu câu hỏi cho HS hoạt động cá nhân:</w:t>
            </w:r>
          </w:p>
          <w:p w14:paraId="1092E6B2" w14:textId="77777777" w:rsidR="00EF6ED0" w:rsidRPr="00AF0A09" w:rsidRDefault="00EF6ED0" w:rsidP="009C1FF9">
            <w:pPr>
              <w:jc w:val="both"/>
              <w:rPr>
                <w:rFonts w:cs="Times New Roman"/>
                <w:b/>
                <w:i/>
                <w:szCs w:val="24"/>
                <w:shd w:val="clear" w:color="auto" w:fill="FFFFFF"/>
              </w:rPr>
            </w:pPr>
            <w:r w:rsidRPr="00AF0A09">
              <w:rPr>
                <w:rFonts w:cs="Times New Roman"/>
                <w:b/>
                <w:i/>
                <w:szCs w:val="24"/>
                <w:shd w:val="clear" w:color="auto" w:fill="FFFFFF"/>
              </w:rPr>
              <w:t>Khi có dòng điện trong mạch, ta không nhìn thấy các hạt mang điện dịch chuyển, nhưng ta có thể nhận biết sự tồn tại của dòng điện qua các tác dụng của nó. Em có thể kể ra dòng điện có những tác dụng gì?</w:t>
            </w:r>
          </w:p>
          <w:p w14:paraId="6EA90717"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6581E1AF" w14:textId="77777777" w:rsidR="00EF6ED0" w:rsidRPr="00AF0A09" w:rsidRDefault="00EF6ED0" w:rsidP="009C1FF9">
            <w:pPr>
              <w:rPr>
                <w:rFonts w:cs="Times New Roman"/>
                <w:szCs w:val="24"/>
              </w:rPr>
            </w:pPr>
            <w:r w:rsidRPr="00AF0A09">
              <w:rPr>
                <w:rFonts w:cs="Times New Roman"/>
                <w:iCs/>
                <w:szCs w:val="24"/>
                <w:lang w:val="de-DE"/>
              </w:rPr>
              <w:lastRenderedPageBreak/>
              <w:t>HS Cá nhân suy nghĩ  trả lời câu hỏi.</w:t>
            </w:r>
          </w:p>
          <w:p w14:paraId="42BBD8CE"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B7935B2" w14:textId="77777777" w:rsidR="00EF6ED0" w:rsidRPr="00AF0A09" w:rsidRDefault="00EF6ED0" w:rsidP="009C1FF9">
            <w:pPr>
              <w:jc w:val="both"/>
              <w:rPr>
                <w:rFonts w:cs="Times New Roman"/>
                <w:b/>
                <w:i/>
                <w:iCs/>
                <w:szCs w:val="24"/>
                <w:lang w:val="de-DE"/>
              </w:rPr>
            </w:pPr>
            <w:r w:rsidRPr="00AF0A09">
              <w:rPr>
                <w:rFonts w:eastAsia="Arial" w:cs="Times New Roman"/>
                <w:szCs w:val="24"/>
              </w:rPr>
              <w:t>GV gọi Hs trả lời câu hỏi, Hs khác nhận xét bổ sung</w:t>
            </w:r>
          </w:p>
          <w:p w14:paraId="340DC5DB"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0F6C3462"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45225490" w14:textId="77777777" w:rsidR="00EF6ED0" w:rsidRPr="00AF0A09" w:rsidRDefault="00EF6ED0" w:rsidP="009C1FF9">
            <w:pPr>
              <w:rPr>
                <w:rFonts w:cs="Times New Roman"/>
                <w:b/>
                <w:szCs w:val="24"/>
                <w:shd w:val="clear" w:color="auto" w:fill="FFFFFF"/>
              </w:rPr>
            </w:pPr>
            <w:r w:rsidRPr="00AF0A09">
              <w:rPr>
                <w:rFonts w:cs="Times New Roman"/>
                <w:szCs w:val="24"/>
              </w:rPr>
              <w:t>- GV chưa chốt kiến thức mà dẫn dắt vào bài học mới</w:t>
            </w:r>
            <w:r w:rsidRPr="00AF0A09">
              <w:rPr>
                <w:rFonts w:cs="Times New Roman"/>
                <w:i/>
                <w:iCs/>
                <w:szCs w:val="24"/>
              </w:rPr>
              <w:t>.</w:t>
            </w:r>
          </w:p>
        </w:tc>
        <w:tc>
          <w:tcPr>
            <w:tcW w:w="3225" w:type="dxa"/>
          </w:tcPr>
          <w:p w14:paraId="511304A8"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lastRenderedPageBreak/>
              <w:t>Dự kiến câu trả lời của HS:</w:t>
            </w:r>
          </w:p>
          <w:p w14:paraId="61A693E5" w14:textId="77777777" w:rsidR="00EF6ED0" w:rsidRPr="00AF0A09" w:rsidRDefault="00EF6ED0" w:rsidP="009C1FF9">
            <w:pPr>
              <w:ind w:left="48" w:right="48"/>
              <w:jc w:val="both"/>
              <w:rPr>
                <w:rFonts w:cs="Times New Roman"/>
                <w:szCs w:val="24"/>
              </w:rPr>
            </w:pPr>
            <w:r w:rsidRPr="00AF0A09">
              <w:rPr>
                <w:rFonts w:cs="Times New Roman"/>
                <w:szCs w:val="24"/>
              </w:rPr>
              <w:t>Dòng điện có những tác dụng:</w:t>
            </w:r>
          </w:p>
          <w:p w14:paraId="4E84A37D" w14:textId="77777777" w:rsidR="00EF6ED0" w:rsidRPr="00AF0A09" w:rsidRDefault="00EF6ED0" w:rsidP="009C1FF9">
            <w:pPr>
              <w:ind w:left="48" w:right="48"/>
              <w:jc w:val="both"/>
              <w:rPr>
                <w:rFonts w:cs="Times New Roman"/>
                <w:szCs w:val="24"/>
              </w:rPr>
            </w:pPr>
            <w:r w:rsidRPr="00AF0A09">
              <w:rPr>
                <w:rFonts w:cs="Times New Roman"/>
                <w:szCs w:val="24"/>
              </w:rPr>
              <w:t>- Tác dụng nhiệt.</w:t>
            </w:r>
          </w:p>
          <w:p w14:paraId="5180D072" w14:textId="77777777" w:rsidR="00EF6ED0" w:rsidRPr="00AF0A09" w:rsidRDefault="00EF6ED0" w:rsidP="009C1FF9">
            <w:pPr>
              <w:ind w:left="48" w:right="48"/>
              <w:jc w:val="both"/>
              <w:rPr>
                <w:rFonts w:cs="Times New Roman"/>
                <w:szCs w:val="24"/>
              </w:rPr>
            </w:pPr>
            <w:r w:rsidRPr="00AF0A09">
              <w:rPr>
                <w:rFonts w:cs="Times New Roman"/>
                <w:szCs w:val="24"/>
              </w:rPr>
              <w:t>- Tác dụng phát sáng.</w:t>
            </w:r>
          </w:p>
          <w:p w14:paraId="55C97DAE" w14:textId="77777777" w:rsidR="00EF6ED0" w:rsidRPr="00AF0A09" w:rsidRDefault="00EF6ED0" w:rsidP="009C1FF9">
            <w:pPr>
              <w:ind w:left="48" w:right="48"/>
              <w:jc w:val="both"/>
              <w:rPr>
                <w:rFonts w:cs="Times New Roman"/>
                <w:szCs w:val="24"/>
              </w:rPr>
            </w:pPr>
            <w:r w:rsidRPr="00AF0A09">
              <w:rPr>
                <w:rFonts w:cs="Times New Roman"/>
                <w:szCs w:val="24"/>
              </w:rPr>
              <w:t>- Tác dụng hóa học.</w:t>
            </w:r>
          </w:p>
          <w:p w14:paraId="2DE75501" w14:textId="77777777" w:rsidR="00EF6ED0" w:rsidRPr="00AF0A09" w:rsidRDefault="00EF6ED0" w:rsidP="009C1FF9">
            <w:pPr>
              <w:ind w:left="48" w:right="48"/>
              <w:jc w:val="both"/>
              <w:rPr>
                <w:rFonts w:cs="Times New Roman"/>
                <w:szCs w:val="24"/>
              </w:rPr>
            </w:pPr>
            <w:r w:rsidRPr="00AF0A09">
              <w:rPr>
                <w:rFonts w:cs="Times New Roman"/>
                <w:szCs w:val="24"/>
              </w:rPr>
              <w:t>- Tác dụng sinh lí</w:t>
            </w:r>
          </w:p>
          <w:p w14:paraId="1EB4C435" w14:textId="77777777" w:rsidR="00EF6ED0" w:rsidRPr="00AF0A09" w:rsidRDefault="00EF6ED0" w:rsidP="009C1FF9">
            <w:pPr>
              <w:rPr>
                <w:rFonts w:cs="Times New Roman"/>
                <w:b/>
                <w:szCs w:val="24"/>
                <w:shd w:val="clear" w:color="auto" w:fill="FFFFFF"/>
              </w:rPr>
            </w:pPr>
          </w:p>
        </w:tc>
      </w:tr>
    </w:tbl>
    <w:p w14:paraId="5176AF04" w14:textId="77777777" w:rsidR="00EF6ED0" w:rsidRPr="00AF0A09" w:rsidRDefault="00EF6ED0" w:rsidP="009C1FF9">
      <w:pPr>
        <w:spacing w:after="0" w:line="240" w:lineRule="auto"/>
        <w:jc w:val="both"/>
        <w:rPr>
          <w:rFonts w:ascii="Times New Roman" w:hAnsi="Times New Roman" w:cs="Times New Roman"/>
          <w:b/>
          <w:bCs/>
          <w:sz w:val="24"/>
          <w:szCs w:val="24"/>
        </w:rPr>
      </w:pPr>
    </w:p>
    <w:p w14:paraId="51250325" w14:textId="77777777" w:rsidR="00EF6ED0" w:rsidRPr="00AF0A09" w:rsidRDefault="00EF6ED0"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13F6825A"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về tác dụng nhiệt của dòng điện.</w:t>
      </w:r>
    </w:p>
    <w:p w14:paraId="72F37D5A"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HS biết được về tác dụng nhiệt của dùng điện.</w:t>
      </w:r>
    </w:p>
    <w:p w14:paraId="021CCA8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25934995"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về thí nghiệm SGK/95</w:t>
      </w:r>
    </w:p>
    <w:p w14:paraId="1E7AA21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quan sát video thí nghiệm và trả lời câu hỏi sau thí nghiệm SGK/95</w:t>
      </w:r>
    </w:p>
    <w:p w14:paraId="61A9F9D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rút ra kết luận về tác dụng nhiệt của dòng điện.</w:t>
      </w:r>
    </w:p>
    <w:p w14:paraId="50E3907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452AF941"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629"/>
        <w:gridCol w:w="3260"/>
      </w:tblGrid>
      <w:tr w:rsidR="001816F8" w:rsidRPr="00AF0A09" w14:paraId="17755BFE" w14:textId="77777777" w:rsidTr="00693BA4">
        <w:tc>
          <w:tcPr>
            <w:tcW w:w="6629" w:type="dxa"/>
            <w:vAlign w:val="center"/>
          </w:tcPr>
          <w:p w14:paraId="1CA91765"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260" w:type="dxa"/>
            <w:vAlign w:val="center"/>
          </w:tcPr>
          <w:p w14:paraId="1DF33CEF"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0040C357" w14:textId="77777777" w:rsidTr="00693BA4">
        <w:tc>
          <w:tcPr>
            <w:tcW w:w="6629" w:type="dxa"/>
          </w:tcPr>
          <w:p w14:paraId="0C56D779"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7A94F945" w14:textId="77777777" w:rsidR="00EF6ED0" w:rsidRPr="00AF0A09" w:rsidRDefault="00EF6ED0" w:rsidP="009C1FF9">
            <w:pPr>
              <w:pStyle w:val="ListParagraph"/>
              <w:ind w:left="0"/>
              <w:jc w:val="both"/>
              <w:rPr>
                <w:rFonts w:eastAsia="Arial"/>
              </w:rPr>
            </w:pPr>
            <w:r w:rsidRPr="00AF0A09">
              <w:rPr>
                <w:rFonts w:eastAsia="Arial"/>
              </w:rPr>
              <w:t xml:space="preserve">- GV cho HS cá nhân nghiên cứu thông tin SGK/95 </w:t>
            </w:r>
          </w:p>
          <w:p w14:paraId="402BD4BC" w14:textId="77777777" w:rsidR="00EF6ED0" w:rsidRPr="00AF0A09" w:rsidRDefault="00EF6ED0" w:rsidP="009C1FF9">
            <w:pPr>
              <w:pStyle w:val="ListParagraph"/>
              <w:ind w:left="0"/>
              <w:jc w:val="both"/>
              <w:rPr>
                <w:rFonts w:eastAsia="Arial"/>
              </w:rPr>
            </w:pPr>
            <w:r w:rsidRPr="00AF0A09">
              <w:rPr>
                <w:rFonts w:eastAsia="Arial"/>
              </w:rPr>
              <w:t>- HS hoạt động nhóm quan sát video thí nghiệm và rút ra kết luận của thí nghiệm về tác dụng nhiệt của dòng điện:</w:t>
            </w:r>
          </w:p>
          <w:p w14:paraId="6C8D161F" w14:textId="77777777" w:rsidR="00EF6ED0" w:rsidRPr="00AF0A09" w:rsidRDefault="00EF6ED0" w:rsidP="009C1FF9">
            <w:pPr>
              <w:ind w:left="48" w:right="48"/>
              <w:jc w:val="both"/>
              <w:rPr>
                <w:rFonts w:cs="Times New Roman"/>
                <w:i/>
                <w:szCs w:val="24"/>
              </w:rPr>
            </w:pPr>
            <w:r w:rsidRPr="00AF0A09">
              <w:rPr>
                <w:rFonts w:cs="Times New Roman"/>
                <w:i/>
                <w:szCs w:val="24"/>
              </w:rPr>
              <w:t>Thí nghiệm</w:t>
            </w:r>
          </w:p>
          <w:p w14:paraId="7B969DB1" w14:textId="77777777" w:rsidR="00EF6ED0" w:rsidRPr="00AF0A09" w:rsidRDefault="00EF6ED0" w:rsidP="009C1FF9">
            <w:pPr>
              <w:ind w:left="48" w:right="48"/>
              <w:jc w:val="both"/>
              <w:rPr>
                <w:rFonts w:cs="Times New Roman"/>
                <w:szCs w:val="24"/>
              </w:rPr>
            </w:pPr>
            <w:r w:rsidRPr="00AF0A09">
              <w:rPr>
                <w:rFonts w:cs="Times New Roman"/>
                <w:i/>
                <w:iCs/>
                <w:szCs w:val="24"/>
              </w:rPr>
              <w:t>Chuẩn bị:</w:t>
            </w:r>
            <w:r w:rsidRPr="00AF0A09">
              <w:rPr>
                <w:rFonts w:cs="Times New Roman"/>
                <w:szCs w:val="24"/>
              </w:rPr>
              <w:t> nguồn điện 9 V, dây nối, công tắc K, sợi dây sắt AB, vài mảnh giấy, điện trở R có giá trị nhỏ.</w:t>
            </w:r>
          </w:p>
          <w:p w14:paraId="5C2C8802" w14:textId="77777777" w:rsidR="00EF6ED0" w:rsidRPr="00AF0A09" w:rsidRDefault="00EF6ED0" w:rsidP="009C1FF9">
            <w:pPr>
              <w:ind w:left="48" w:right="48"/>
              <w:jc w:val="both"/>
              <w:rPr>
                <w:rFonts w:cs="Times New Roman"/>
                <w:szCs w:val="24"/>
              </w:rPr>
            </w:pPr>
            <w:r w:rsidRPr="00AF0A09">
              <w:rPr>
                <w:rFonts w:cs="Times New Roman"/>
                <w:i/>
                <w:iCs/>
                <w:szCs w:val="24"/>
              </w:rPr>
              <w:t>Tiến hành:</w:t>
            </w:r>
          </w:p>
          <w:p w14:paraId="336AA68B" w14:textId="77777777" w:rsidR="00EF6ED0" w:rsidRPr="00AF0A09" w:rsidRDefault="00EF6ED0" w:rsidP="009C1FF9">
            <w:pPr>
              <w:ind w:left="48" w:right="48"/>
              <w:jc w:val="both"/>
              <w:rPr>
                <w:rFonts w:cs="Times New Roman"/>
                <w:szCs w:val="24"/>
              </w:rPr>
            </w:pPr>
            <w:r w:rsidRPr="00AF0A09">
              <w:rPr>
                <w:rFonts w:cs="Times New Roman"/>
                <w:szCs w:val="24"/>
              </w:rPr>
              <w:t>- Lắp mạch điện như Hình 23.1.</w:t>
            </w:r>
          </w:p>
          <w:p w14:paraId="1D83F8F7" w14:textId="77777777" w:rsidR="00EF6ED0" w:rsidRPr="00AF0A09" w:rsidRDefault="00EF6ED0" w:rsidP="009C1FF9">
            <w:pPr>
              <w:ind w:left="48" w:right="48"/>
              <w:jc w:val="both"/>
              <w:rPr>
                <w:rFonts w:cs="Times New Roman"/>
                <w:szCs w:val="24"/>
              </w:rPr>
            </w:pPr>
            <w:r w:rsidRPr="00AF0A09">
              <w:rPr>
                <w:rFonts w:cs="Times New Roman"/>
                <w:szCs w:val="24"/>
              </w:rPr>
              <w:t>- Đóng công tắc K. Quan sát hiện tượng xảy ra với các mảnh giấy. Hiện tượng đó chứng tỏ điều gì?</w:t>
            </w:r>
          </w:p>
          <w:p w14:paraId="6AF2E6BB" w14:textId="77777777" w:rsidR="00EF6ED0" w:rsidRPr="00AF0A09" w:rsidRDefault="00EF6ED0" w:rsidP="009C1FF9">
            <w:pPr>
              <w:pStyle w:val="ListParagraph"/>
              <w:ind w:left="0"/>
              <w:jc w:val="center"/>
              <w:rPr>
                <w:rFonts w:eastAsia="Arial"/>
              </w:rPr>
            </w:pPr>
            <w:r w:rsidRPr="00AF0A09">
              <w:rPr>
                <w:rFonts w:eastAsia="Arial"/>
                <w:noProof/>
              </w:rPr>
              <w:drawing>
                <wp:inline distT="0" distB="0" distL="0" distR="0" wp14:anchorId="1FEAFEE2" wp14:editId="1540DE79">
                  <wp:extent cx="2390775" cy="1133228"/>
                  <wp:effectExtent l="0" t="0" r="0" b="0"/>
                  <wp:docPr id="105907016" name="Picture 105907016" descr="C:\Users\Administrator\Desktop\hoat-dong-1-trang-95-khtn-8-ket-n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dministrator\Desktop\hoat-dong-1-trang-95-khtn-8-ket-noi.png"/>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390775" cy="1133228"/>
                          </a:xfrm>
                          <a:prstGeom prst="rect">
                            <a:avLst/>
                          </a:prstGeom>
                          <a:noFill/>
                          <a:ln>
                            <a:noFill/>
                          </a:ln>
                        </pic:spPr>
                      </pic:pic>
                    </a:graphicData>
                  </a:graphic>
                </wp:inline>
              </w:drawing>
            </w:r>
          </w:p>
          <w:p w14:paraId="038A8D52" w14:textId="77777777" w:rsidR="00EF6ED0" w:rsidRPr="00AF0A09" w:rsidRDefault="00EF6ED0" w:rsidP="009C1FF9">
            <w:pPr>
              <w:pStyle w:val="ListParagraph"/>
              <w:ind w:left="0"/>
              <w:jc w:val="both"/>
              <w:rPr>
                <w:lang w:val="nl-NL"/>
              </w:rPr>
            </w:pPr>
            <w:r w:rsidRPr="00AF0A09">
              <w:rPr>
                <w:lang w:val="nl-NL"/>
              </w:rPr>
              <w:t>- GV cho HS cá nhân trả lời câu hỏi SGK/95:</w:t>
            </w:r>
          </w:p>
          <w:p w14:paraId="755C4027" w14:textId="77777777" w:rsidR="00EF6ED0" w:rsidRPr="00AF0A09" w:rsidRDefault="00EF6ED0" w:rsidP="009C1FF9">
            <w:pPr>
              <w:jc w:val="both"/>
              <w:rPr>
                <w:rFonts w:cs="Times New Roman"/>
                <w:i/>
                <w:szCs w:val="24"/>
              </w:rPr>
            </w:pPr>
            <w:r w:rsidRPr="00AF0A09">
              <w:rPr>
                <w:rFonts w:cs="Times New Roman"/>
                <w:i/>
                <w:szCs w:val="24"/>
              </w:rPr>
              <w:t>Nêu một số ví dụ trong đời sống ứng dụng tác dụng nhiệt của dòng diện.</w:t>
            </w:r>
          </w:p>
          <w:p w14:paraId="6F160F4D" w14:textId="77777777" w:rsidR="00EF6ED0" w:rsidRPr="00AF0A09" w:rsidRDefault="00EF6ED0" w:rsidP="009C1FF9">
            <w:pPr>
              <w:jc w:val="both"/>
              <w:rPr>
                <w:rFonts w:cs="Times New Roman"/>
                <w:szCs w:val="24"/>
                <w:lang w:val="nl-NL"/>
              </w:rPr>
            </w:pPr>
            <w:r w:rsidRPr="00AF0A09">
              <w:rPr>
                <w:rFonts w:cs="Times New Roman"/>
                <w:szCs w:val="24"/>
                <w:lang w:val="nl-NL"/>
              </w:rPr>
              <w:t>- GV cho HS rút ra kết luận về tác dụng nhiệt của dòng điện.</w:t>
            </w:r>
          </w:p>
          <w:p w14:paraId="3C55F5FB"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48CA8582" w14:textId="77777777" w:rsidR="00EF6ED0" w:rsidRPr="00AF0A09" w:rsidRDefault="00EF6ED0" w:rsidP="009C1FF9">
            <w:pPr>
              <w:pStyle w:val="ListParagraph"/>
              <w:ind w:left="0"/>
              <w:jc w:val="both"/>
              <w:rPr>
                <w:rFonts w:eastAsia="Arial"/>
              </w:rPr>
            </w:pPr>
            <w:r w:rsidRPr="00AF0A09">
              <w:rPr>
                <w:rFonts w:eastAsia="Arial"/>
              </w:rPr>
              <w:t>- HS nghiên cứu thông tin SGK/95.</w:t>
            </w:r>
          </w:p>
          <w:p w14:paraId="1C70B893" w14:textId="77777777" w:rsidR="00EF6ED0" w:rsidRPr="00AF0A09" w:rsidRDefault="00EF6ED0" w:rsidP="009C1FF9">
            <w:pPr>
              <w:pStyle w:val="ListParagraph"/>
              <w:ind w:left="0"/>
              <w:jc w:val="both"/>
              <w:rPr>
                <w:rFonts w:eastAsia="Arial"/>
              </w:rPr>
            </w:pPr>
            <w:r w:rsidRPr="00AF0A09">
              <w:rPr>
                <w:rFonts w:eastAsia="Arial"/>
              </w:rPr>
              <w:t>- HS hoạt động nhóm quan sát video thí nghiệm và rút ra nhận xét của thí nghiệm.</w:t>
            </w:r>
          </w:p>
          <w:p w14:paraId="2B65ABE8" w14:textId="77777777" w:rsidR="00EF6ED0" w:rsidRPr="00AF0A09" w:rsidRDefault="00EF6ED0" w:rsidP="009C1FF9">
            <w:pPr>
              <w:pStyle w:val="ListParagraph"/>
              <w:ind w:left="0"/>
              <w:jc w:val="both"/>
            </w:pPr>
            <w:r w:rsidRPr="00AF0A09">
              <w:t>- HS hoạt động cá nhân trả lời câu hỏi GSK/95</w:t>
            </w:r>
          </w:p>
          <w:p w14:paraId="7680A836" w14:textId="77777777" w:rsidR="00EF6ED0" w:rsidRPr="00AF0A09" w:rsidRDefault="00EF6ED0" w:rsidP="009C1FF9">
            <w:pPr>
              <w:pStyle w:val="ListParagraph"/>
              <w:ind w:left="0"/>
              <w:jc w:val="both"/>
              <w:rPr>
                <w:rFonts w:eastAsia="Arial"/>
              </w:rPr>
            </w:pPr>
            <w:r w:rsidRPr="00AF0A09">
              <w:t>- HS rút ra kết luận về tác dụng nhiệt của dòng điện.</w:t>
            </w:r>
          </w:p>
          <w:p w14:paraId="40C22404"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72EC85CA"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thí nghiệm.</w:t>
            </w:r>
          </w:p>
          <w:p w14:paraId="76D59C80"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thảo luận.</w:t>
            </w:r>
          </w:p>
          <w:p w14:paraId="7BE1E018" w14:textId="77777777" w:rsidR="00EF6ED0" w:rsidRPr="00AF0A09" w:rsidRDefault="00EF6ED0" w:rsidP="009C1FF9">
            <w:pPr>
              <w:jc w:val="both"/>
              <w:rPr>
                <w:rFonts w:eastAsia="Arial" w:cs="Times New Roman"/>
                <w:szCs w:val="24"/>
              </w:rPr>
            </w:pPr>
            <w:r w:rsidRPr="00AF0A09">
              <w:rPr>
                <w:rFonts w:eastAsia="Arial" w:cs="Times New Roman"/>
                <w:szCs w:val="24"/>
              </w:rPr>
              <w:t xml:space="preserve">- HS </w:t>
            </w:r>
            <w:r w:rsidRPr="00AF0A09">
              <w:rPr>
                <w:rFonts w:cs="Times New Roman"/>
                <w:szCs w:val="24"/>
                <w:lang w:val="nl-NL"/>
              </w:rPr>
              <w:t>cá nhân trả lời câu hỏi SGK/95</w:t>
            </w:r>
            <w:r w:rsidRPr="00AF0A09">
              <w:rPr>
                <w:rFonts w:eastAsia="Arial" w:cs="Times New Roman"/>
                <w:szCs w:val="24"/>
              </w:rPr>
              <w:t>.</w:t>
            </w:r>
          </w:p>
          <w:p w14:paraId="235EF3D4" w14:textId="77777777" w:rsidR="00EF6ED0" w:rsidRPr="00AF0A09" w:rsidRDefault="00EF6ED0" w:rsidP="009C1FF9">
            <w:pPr>
              <w:jc w:val="both"/>
              <w:rPr>
                <w:rFonts w:eastAsia="Arial" w:cs="Times New Roman"/>
                <w:szCs w:val="24"/>
              </w:rPr>
            </w:pPr>
            <w:r w:rsidRPr="00AF0A09">
              <w:rPr>
                <w:rFonts w:eastAsia="Arial" w:cs="Times New Roman"/>
                <w:szCs w:val="24"/>
              </w:rPr>
              <w:t>- HS đưa ra kết luận về tác dụng nhiệt của dòng điện.</w:t>
            </w:r>
          </w:p>
          <w:p w14:paraId="0CBCD047"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28EF97A"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260" w:type="dxa"/>
          </w:tcPr>
          <w:p w14:paraId="02059451" w14:textId="77777777" w:rsidR="00EF6ED0" w:rsidRPr="00AF0A09" w:rsidRDefault="00EF6ED0" w:rsidP="009C1FF9">
            <w:pPr>
              <w:rPr>
                <w:rFonts w:eastAsia="Calibri" w:cs="Times New Roman"/>
                <w:b/>
                <w:szCs w:val="24"/>
              </w:rPr>
            </w:pPr>
            <w:r w:rsidRPr="00AF0A09">
              <w:rPr>
                <w:rFonts w:eastAsia="Calibri" w:cs="Times New Roman"/>
                <w:b/>
                <w:szCs w:val="24"/>
              </w:rPr>
              <w:t>I. Tác dụng nhiệt</w:t>
            </w:r>
          </w:p>
          <w:p w14:paraId="2B17967B" w14:textId="77777777" w:rsidR="00EF6ED0" w:rsidRPr="00AF0A09" w:rsidRDefault="00EF6ED0" w:rsidP="009C1FF9">
            <w:pPr>
              <w:contextualSpacing/>
              <w:jc w:val="both"/>
              <w:rPr>
                <w:rFonts w:eastAsia="Calibri" w:cs="Times New Roman"/>
                <w:i/>
                <w:iCs/>
                <w:szCs w:val="24"/>
              </w:rPr>
            </w:pPr>
          </w:p>
          <w:p w14:paraId="42F4C939"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43D866B3" w14:textId="77777777" w:rsidR="00EF6ED0" w:rsidRPr="00AF0A09" w:rsidRDefault="00EF6ED0" w:rsidP="009C1FF9">
            <w:pPr>
              <w:ind w:left="48" w:right="48"/>
              <w:jc w:val="both"/>
              <w:rPr>
                <w:rFonts w:cs="Times New Roman"/>
                <w:szCs w:val="24"/>
              </w:rPr>
            </w:pPr>
            <w:r w:rsidRPr="00AF0A09">
              <w:rPr>
                <w:rFonts w:cs="Times New Roman"/>
                <w:b/>
                <w:bCs/>
                <w:szCs w:val="24"/>
              </w:rPr>
              <w:t>Trả lời:</w:t>
            </w:r>
          </w:p>
          <w:p w14:paraId="5FE8B672" w14:textId="77777777" w:rsidR="00EF6ED0" w:rsidRPr="00AF0A09" w:rsidRDefault="00EF6ED0" w:rsidP="009C1FF9">
            <w:pPr>
              <w:ind w:left="48" w:right="48"/>
              <w:jc w:val="both"/>
              <w:rPr>
                <w:rFonts w:cs="Times New Roman"/>
                <w:szCs w:val="24"/>
              </w:rPr>
            </w:pPr>
            <w:r w:rsidRPr="00AF0A09">
              <w:rPr>
                <w:rFonts w:cs="Times New Roman"/>
                <w:szCs w:val="24"/>
              </w:rPr>
              <w:t>Khi đóng công tắc K, quan sát hiện tượng ta thấy, các mảnh giấy dần bị nóng lên, nám đen để lâu hơn thì cháy đứt và rơi xuống.</w:t>
            </w:r>
          </w:p>
          <w:p w14:paraId="7DAC0FF2" w14:textId="77777777" w:rsidR="00EF6ED0" w:rsidRPr="00AF0A09" w:rsidRDefault="00EF6ED0" w:rsidP="009C1FF9">
            <w:pPr>
              <w:rPr>
                <w:rFonts w:cs="Times New Roman"/>
                <w:b/>
                <w:szCs w:val="24"/>
              </w:rPr>
            </w:pPr>
            <w:r w:rsidRPr="00AF0A09">
              <w:rPr>
                <w:rFonts w:cs="Times New Roman"/>
                <w:b/>
                <w:szCs w:val="24"/>
              </w:rPr>
              <w:t>KL:</w:t>
            </w:r>
          </w:p>
          <w:p w14:paraId="4CECC3A1" w14:textId="77777777" w:rsidR="00EF6ED0" w:rsidRPr="00AF0A09" w:rsidRDefault="00EF6ED0" w:rsidP="009C1FF9">
            <w:pPr>
              <w:pStyle w:val="ListParagraph"/>
              <w:ind w:left="0"/>
              <w:contextualSpacing/>
              <w:jc w:val="both"/>
            </w:pPr>
            <w:r w:rsidRPr="00AF0A09">
              <w:t xml:space="preserve">- Vật dẫn nóng lên khi có dòng điện chạy qua, được gọi là </w:t>
            </w:r>
            <w:r w:rsidRPr="00AF0A09">
              <w:rPr>
                <w:b/>
              </w:rPr>
              <w:t>tác dụng nhiệt của dòng điện</w:t>
            </w:r>
            <w:r w:rsidRPr="00AF0A09">
              <w:t>.</w:t>
            </w:r>
          </w:p>
          <w:p w14:paraId="3219D620" w14:textId="77777777" w:rsidR="00EF6ED0" w:rsidRPr="00AF0A09" w:rsidRDefault="00EF6ED0" w:rsidP="009C1FF9">
            <w:pPr>
              <w:jc w:val="both"/>
              <w:rPr>
                <w:rFonts w:cs="Times New Roman"/>
                <w:szCs w:val="24"/>
              </w:rPr>
            </w:pPr>
          </w:p>
          <w:p w14:paraId="24384CEA" w14:textId="77777777" w:rsidR="00EF6ED0" w:rsidRPr="00AF0A09" w:rsidRDefault="00EF6ED0" w:rsidP="009C1FF9">
            <w:pPr>
              <w:jc w:val="both"/>
              <w:rPr>
                <w:rFonts w:cs="Times New Roman"/>
                <w:szCs w:val="24"/>
              </w:rPr>
            </w:pPr>
            <w:r w:rsidRPr="00AF0A09">
              <w:rPr>
                <w:rFonts w:cs="Times New Roman"/>
                <w:szCs w:val="24"/>
              </w:rPr>
              <w:t>Trong đời sống có nhiều thiết bị ứng dụng tác dụng nhiệt của dòng điện như:</w:t>
            </w:r>
          </w:p>
          <w:p w14:paraId="1EEB64D5" w14:textId="77777777" w:rsidR="00EF6ED0" w:rsidRPr="00AF0A09" w:rsidRDefault="00EF6ED0" w:rsidP="009C1FF9">
            <w:pPr>
              <w:pStyle w:val="ListParagraph"/>
              <w:ind w:left="0"/>
              <w:contextualSpacing/>
              <w:jc w:val="both"/>
            </w:pPr>
            <w:r w:rsidRPr="00AF0A09">
              <w:t>- Bàn là: sử dụng tác dụng nhiệt của dòng điện để làm nóng dụng cụ là dễ dàng làm phẳng quần áo.</w:t>
            </w:r>
          </w:p>
          <w:p w14:paraId="4787FF38" w14:textId="77777777" w:rsidR="00EF6ED0" w:rsidRPr="00AF0A09" w:rsidRDefault="00EF6ED0" w:rsidP="009C1FF9">
            <w:pPr>
              <w:pStyle w:val="ListParagraph"/>
              <w:ind w:left="0"/>
              <w:contextualSpacing/>
              <w:jc w:val="both"/>
            </w:pPr>
            <w:r w:rsidRPr="00AF0A09">
              <w:t>- Đèn sợi đốt: sử dụng tác dụng nhiệt của dòng điện để làm nóng dây tóc làm dây tóc phát sáng.</w:t>
            </w:r>
          </w:p>
          <w:p w14:paraId="4756D7E4" w14:textId="77777777" w:rsidR="00EF6ED0" w:rsidRPr="00AF0A09" w:rsidRDefault="00EF6ED0" w:rsidP="009C1FF9">
            <w:pPr>
              <w:pStyle w:val="ListParagraph"/>
              <w:ind w:left="0"/>
              <w:contextualSpacing/>
              <w:jc w:val="both"/>
            </w:pPr>
            <w:r w:rsidRPr="00AF0A09">
              <w:t>- Quạt sưởi: sử dụng tác dụng nhiệt của dòng điện để làm nóng không khí.</w:t>
            </w:r>
          </w:p>
          <w:p w14:paraId="69A529C8" w14:textId="77777777" w:rsidR="00EF6ED0" w:rsidRPr="00AF0A09" w:rsidRDefault="00EF6ED0" w:rsidP="009C1FF9">
            <w:pPr>
              <w:pStyle w:val="ListParagraph"/>
              <w:ind w:left="0"/>
              <w:contextualSpacing/>
              <w:jc w:val="both"/>
            </w:pPr>
            <w:r w:rsidRPr="00AF0A09">
              <w:t>- Ấm điện: sử dụng tác dụng nhiệt của dòng điện để làm nóng nước.</w:t>
            </w:r>
          </w:p>
        </w:tc>
      </w:tr>
    </w:tbl>
    <w:p w14:paraId="4F928060"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br w:type="textWrapping" w:clear="all"/>
        <w:t xml:space="preserve">Hoạt động 2.2: Tìm hiểu </w:t>
      </w:r>
      <w:r w:rsidRPr="00AF0A09">
        <w:rPr>
          <w:rFonts w:ascii="Times New Roman" w:eastAsia="Calibri" w:hAnsi="Times New Roman" w:cs="Times New Roman"/>
          <w:b/>
          <w:sz w:val="24"/>
          <w:szCs w:val="24"/>
        </w:rPr>
        <w:t>về tác dụng phát sáng của dòng điện.</w:t>
      </w:r>
    </w:p>
    <w:p w14:paraId="4253BD51"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HS biết được về tác dụng phát sáng của dùng điện.</w:t>
      </w:r>
    </w:p>
    <w:p w14:paraId="21929782"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b. Nội dung:</w:t>
      </w:r>
      <w:r w:rsidRPr="00AF0A09">
        <w:rPr>
          <w:rFonts w:ascii="Times New Roman" w:eastAsia="Times New Roman" w:hAnsi="Times New Roman" w:cs="Times New Roman"/>
          <w:sz w:val="24"/>
          <w:szCs w:val="24"/>
        </w:rPr>
        <w:t xml:space="preserve"> </w:t>
      </w:r>
    </w:p>
    <w:p w14:paraId="0FCB09DB"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về thí nghiệm SGK/96</w:t>
      </w:r>
    </w:p>
    <w:p w14:paraId="7B45CFC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quan sát video thí nghiệm và trả lời câu hỏi sau thí nghiệm SGK/96</w:t>
      </w:r>
    </w:p>
    <w:p w14:paraId="4041E2F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rút ra kết luận về tác dụng phát sáng của dòng điện.</w:t>
      </w:r>
    </w:p>
    <w:p w14:paraId="3AADAC99"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3C33543"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771"/>
        <w:gridCol w:w="3118"/>
      </w:tblGrid>
      <w:tr w:rsidR="001816F8" w:rsidRPr="00AF0A09" w14:paraId="1856B664" w14:textId="77777777" w:rsidTr="00693BA4">
        <w:tc>
          <w:tcPr>
            <w:tcW w:w="6771" w:type="dxa"/>
            <w:vAlign w:val="center"/>
          </w:tcPr>
          <w:p w14:paraId="62DF1059"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118" w:type="dxa"/>
            <w:vAlign w:val="center"/>
          </w:tcPr>
          <w:p w14:paraId="22830B56"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15FA6361" w14:textId="77777777" w:rsidTr="00693BA4">
        <w:tc>
          <w:tcPr>
            <w:tcW w:w="6771" w:type="dxa"/>
          </w:tcPr>
          <w:p w14:paraId="519FCD21"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7A8D4AAB" w14:textId="77777777" w:rsidR="00EF6ED0" w:rsidRPr="00AF0A09" w:rsidRDefault="00EF6ED0" w:rsidP="009C1FF9">
            <w:pPr>
              <w:pStyle w:val="ListParagraph"/>
              <w:ind w:left="0"/>
              <w:jc w:val="both"/>
              <w:rPr>
                <w:rFonts w:eastAsia="Arial"/>
              </w:rPr>
            </w:pPr>
            <w:r w:rsidRPr="00AF0A09">
              <w:rPr>
                <w:rFonts w:eastAsia="Arial"/>
              </w:rPr>
              <w:t xml:space="preserve">- GV cho HS cá nhân nghiên cứu thông tin SGK/95 </w:t>
            </w:r>
          </w:p>
          <w:p w14:paraId="1976809A" w14:textId="77777777" w:rsidR="00EF6ED0" w:rsidRPr="00AF0A09" w:rsidRDefault="00EF6ED0" w:rsidP="009C1FF9">
            <w:pPr>
              <w:pStyle w:val="ListParagraph"/>
              <w:ind w:left="0"/>
              <w:jc w:val="both"/>
              <w:rPr>
                <w:rFonts w:eastAsia="Arial"/>
              </w:rPr>
            </w:pPr>
            <w:r w:rsidRPr="00AF0A09">
              <w:rPr>
                <w:rFonts w:eastAsia="Arial"/>
              </w:rPr>
              <w:t>- HS hoạt động nhóm quan sát video thí nghiệm và rút ra kết luận của thí nghiệm về tác dụng nhiệt của dòng điện:</w:t>
            </w:r>
          </w:p>
          <w:p w14:paraId="72305ECC" w14:textId="77777777" w:rsidR="00EF6ED0" w:rsidRPr="00AF0A09" w:rsidRDefault="00EF6ED0" w:rsidP="009C1FF9">
            <w:pPr>
              <w:ind w:left="48" w:right="48"/>
              <w:jc w:val="both"/>
              <w:rPr>
                <w:rFonts w:cs="Times New Roman"/>
                <w:i/>
                <w:szCs w:val="24"/>
              </w:rPr>
            </w:pPr>
            <w:r w:rsidRPr="00AF0A09">
              <w:rPr>
                <w:rFonts w:cs="Times New Roman"/>
                <w:i/>
                <w:szCs w:val="24"/>
              </w:rPr>
              <w:t>Thí nghiệm</w:t>
            </w:r>
          </w:p>
          <w:p w14:paraId="44B1A38E" w14:textId="77777777" w:rsidR="00EF6ED0" w:rsidRPr="00AF0A09" w:rsidRDefault="00EF6ED0" w:rsidP="009C1FF9">
            <w:pPr>
              <w:ind w:left="48" w:right="48"/>
              <w:jc w:val="both"/>
              <w:rPr>
                <w:rFonts w:cs="Times New Roman"/>
                <w:szCs w:val="24"/>
              </w:rPr>
            </w:pPr>
            <w:r w:rsidRPr="00AF0A09">
              <w:rPr>
                <w:rFonts w:cs="Times New Roman"/>
                <w:i/>
                <w:iCs/>
                <w:szCs w:val="24"/>
              </w:rPr>
              <w:t>Dụng cụ:</w:t>
            </w:r>
          </w:p>
          <w:p w14:paraId="6DDC6AB4" w14:textId="77777777" w:rsidR="00EF6ED0" w:rsidRPr="00AF0A09" w:rsidRDefault="00EF6ED0" w:rsidP="009C1FF9">
            <w:pPr>
              <w:ind w:left="48" w:right="48"/>
              <w:jc w:val="both"/>
              <w:rPr>
                <w:rFonts w:cs="Times New Roman"/>
                <w:szCs w:val="24"/>
              </w:rPr>
            </w:pPr>
            <w:r w:rsidRPr="00AF0A09">
              <w:rPr>
                <w:rFonts w:cs="Times New Roman"/>
                <w:szCs w:val="24"/>
              </w:rPr>
              <w:t>- Nguồn điện 3 V; Đèn điốt phát quang Đ (đèn LED).</w:t>
            </w:r>
          </w:p>
          <w:p w14:paraId="3BF67FB7" w14:textId="77777777" w:rsidR="00EF6ED0" w:rsidRPr="00AF0A09" w:rsidRDefault="00EF6ED0" w:rsidP="009C1FF9">
            <w:pPr>
              <w:ind w:left="48" w:right="48"/>
              <w:jc w:val="both"/>
              <w:rPr>
                <w:rFonts w:cs="Times New Roman"/>
                <w:szCs w:val="24"/>
              </w:rPr>
            </w:pPr>
            <w:r w:rsidRPr="00AF0A09">
              <w:rPr>
                <w:rFonts w:cs="Times New Roman"/>
                <w:szCs w:val="24"/>
              </w:rPr>
              <w:t>- Điện trở R (có tác dụng bảo vệ đèn LED không bị hỏng); Công tắc K.</w:t>
            </w:r>
          </w:p>
          <w:p w14:paraId="7A8E60ED" w14:textId="77777777" w:rsidR="00EF6ED0" w:rsidRPr="00AF0A09" w:rsidRDefault="00EF6ED0" w:rsidP="009C1FF9">
            <w:pPr>
              <w:ind w:left="48" w:right="48"/>
              <w:jc w:val="both"/>
              <w:rPr>
                <w:rFonts w:cs="Times New Roman"/>
                <w:szCs w:val="24"/>
              </w:rPr>
            </w:pPr>
            <w:r w:rsidRPr="00AF0A09">
              <w:rPr>
                <w:rFonts w:cs="Times New Roman"/>
                <w:i/>
                <w:iCs/>
                <w:szCs w:val="24"/>
              </w:rPr>
              <w:t>Tiến hành:</w:t>
            </w:r>
          </w:p>
          <w:p w14:paraId="43294EF2" w14:textId="77777777" w:rsidR="00EF6ED0" w:rsidRPr="00AF0A09" w:rsidRDefault="00EF6ED0" w:rsidP="009C1FF9">
            <w:pPr>
              <w:ind w:left="48" w:right="48"/>
              <w:jc w:val="both"/>
              <w:rPr>
                <w:rFonts w:cs="Times New Roman"/>
                <w:szCs w:val="24"/>
              </w:rPr>
            </w:pPr>
            <w:r w:rsidRPr="00AF0A09">
              <w:rPr>
                <w:rFonts w:cs="Times New Roman"/>
                <w:szCs w:val="24"/>
              </w:rPr>
              <w:t>- Lắp mạch điện như Hình 23.2.</w:t>
            </w:r>
          </w:p>
          <w:p w14:paraId="22C674A8" w14:textId="77777777" w:rsidR="00EF6ED0" w:rsidRPr="00AF0A09" w:rsidRDefault="00EF6ED0" w:rsidP="009C1FF9">
            <w:pPr>
              <w:ind w:left="48" w:right="48"/>
              <w:jc w:val="both"/>
              <w:rPr>
                <w:rFonts w:cs="Times New Roman"/>
                <w:szCs w:val="24"/>
              </w:rPr>
            </w:pPr>
            <w:r w:rsidRPr="00AF0A09">
              <w:rPr>
                <w:rFonts w:cs="Times New Roman"/>
                <w:szCs w:val="24"/>
              </w:rPr>
              <w:t>- Đóng công tắc K. Quan sát đèn LED.</w:t>
            </w:r>
          </w:p>
          <w:p w14:paraId="3276033C" w14:textId="77777777" w:rsidR="00EF6ED0" w:rsidRPr="00AF0A09" w:rsidRDefault="00EF6ED0" w:rsidP="009C1FF9">
            <w:pPr>
              <w:ind w:left="48" w:right="48"/>
              <w:jc w:val="both"/>
              <w:rPr>
                <w:rFonts w:cs="Times New Roman"/>
                <w:szCs w:val="24"/>
              </w:rPr>
            </w:pPr>
            <w:r w:rsidRPr="00AF0A09">
              <w:rPr>
                <w:rFonts w:cs="Times New Roman"/>
                <w:szCs w:val="24"/>
              </w:rPr>
              <w:t>- Đảo ngược hai đầu dây đèn LED, đóng công tắc K. Đèn LED có sáng không?</w:t>
            </w:r>
          </w:p>
          <w:p w14:paraId="7466E318" w14:textId="77777777" w:rsidR="00EF6ED0" w:rsidRPr="00AF0A09" w:rsidRDefault="00EF6ED0" w:rsidP="009C1FF9">
            <w:pPr>
              <w:pStyle w:val="ListParagraph"/>
              <w:ind w:left="0"/>
              <w:jc w:val="center"/>
              <w:rPr>
                <w:rFonts w:eastAsia="Arial"/>
              </w:rPr>
            </w:pPr>
            <w:r w:rsidRPr="00AF0A09">
              <w:rPr>
                <w:rFonts w:eastAsia="Arial"/>
                <w:noProof/>
              </w:rPr>
              <w:drawing>
                <wp:inline distT="0" distB="0" distL="0" distR="0" wp14:anchorId="74A38E89" wp14:editId="41A02205">
                  <wp:extent cx="3076575" cy="1493164"/>
                  <wp:effectExtent l="0" t="0" r="0" b="0"/>
                  <wp:docPr id="145950015" name="Picture 14595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078495" cy="1494096"/>
                          </a:xfrm>
                          <a:prstGeom prst="rect">
                            <a:avLst/>
                          </a:prstGeom>
                          <a:noFill/>
                        </pic:spPr>
                      </pic:pic>
                    </a:graphicData>
                  </a:graphic>
                </wp:inline>
              </w:drawing>
            </w:r>
          </w:p>
          <w:p w14:paraId="2A2308CE" w14:textId="77777777" w:rsidR="00EF6ED0" w:rsidRPr="00AF0A09" w:rsidRDefault="00EF6ED0" w:rsidP="009C1FF9">
            <w:pPr>
              <w:pStyle w:val="ListParagraph"/>
              <w:ind w:left="0"/>
              <w:jc w:val="both"/>
              <w:rPr>
                <w:lang w:val="nl-NL"/>
              </w:rPr>
            </w:pPr>
            <w:r w:rsidRPr="00AF0A09">
              <w:rPr>
                <w:lang w:val="nl-NL"/>
              </w:rPr>
              <w:t>- GV cho HS cá nhân đưa ra kết luận về tác dụng phát sáng của dòng điện.</w:t>
            </w:r>
          </w:p>
          <w:p w14:paraId="1D158EB2" w14:textId="77777777" w:rsidR="00EF6ED0" w:rsidRPr="00AF0A09" w:rsidRDefault="00EF6ED0" w:rsidP="009C1FF9">
            <w:pPr>
              <w:pStyle w:val="ListParagraph"/>
              <w:ind w:left="0"/>
              <w:jc w:val="both"/>
              <w:rPr>
                <w:lang w:val="nl-NL"/>
              </w:rPr>
            </w:pPr>
            <w:r w:rsidRPr="00AF0A09">
              <w:rPr>
                <w:lang w:val="nl-NL"/>
              </w:rPr>
              <w:t>- GV cho HS đọc thông tin mục Em có biết để tìm hiểu về đèn Led.</w:t>
            </w:r>
          </w:p>
          <w:p w14:paraId="5F0FFD8E"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037F27F3" w14:textId="77777777" w:rsidR="00EF6ED0" w:rsidRPr="00AF0A09" w:rsidRDefault="00EF6ED0" w:rsidP="009C1FF9">
            <w:pPr>
              <w:pStyle w:val="ListParagraph"/>
              <w:ind w:left="0"/>
              <w:jc w:val="both"/>
              <w:rPr>
                <w:rFonts w:eastAsia="Arial"/>
              </w:rPr>
            </w:pPr>
            <w:r w:rsidRPr="00AF0A09">
              <w:rPr>
                <w:rFonts w:eastAsia="Arial"/>
              </w:rPr>
              <w:t>- HS nghiên cứu thông tin SGK/96.</w:t>
            </w:r>
          </w:p>
          <w:p w14:paraId="402C5651" w14:textId="77777777" w:rsidR="00EF6ED0" w:rsidRPr="00AF0A09" w:rsidRDefault="00EF6ED0" w:rsidP="009C1FF9">
            <w:pPr>
              <w:pStyle w:val="ListParagraph"/>
              <w:ind w:left="0"/>
              <w:jc w:val="both"/>
              <w:rPr>
                <w:rFonts w:eastAsia="Arial"/>
              </w:rPr>
            </w:pPr>
            <w:r w:rsidRPr="00AF0A09">
              <w:rPr>
                <w:rFonts w:eastAsia="Arial"/>
              </w:rPr>
              <w:t>- HS hoạt động nhóm quan sát video thí nghiệm và rút ra nhận xét của thí nghiệm.</w:t>
            </w:r>
          </w:p>
          <w:p w14:paraId="7FF82E60" w14:textId="77777777" w:rsidR="00EF6ED0" w:rsidRPr="00AF0A09" w:rsidRDefault="00EF6ED0" w:rsidP="009C1FF9">
            <w:pPr>
              <w:pStyle w:val="ListParagraph"/>
              <w:ind w:left="0"/>
              <w:jc w:val="both"/>
              <w:rPr>
                <w:rFonts w:eastAsia="Arial"/>
              </w:rPr>
            </w:pPr>
            <w:r w:rsidRPr="00AF0A09">
              <w:t>- HS rút ra kết luận về tác dụng phát sáng của dòng điện.</w:t>
            </w:r>
          </w:p>
          <w:p w14:paraId="6F18079E"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7E92439"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thí nghiệm.</w:t>
            </w:r>
          </w:p>
          <w:p w14:paraId="161F60DF" w14:textId="77777777" w:rsidR="00EF6ED0" w:rsidRPr="00AF0A09" w:rsidRDefault="00EF6ED0" w:rsidP="009C1FF9">
            <w:pPr>
              <w:jc w:val="both"/>
              <w:rPr>
                <w:rFonts w:eastAsia="Arial" w:cs="Times New Roman"/>
                <w:szCs w:val="24"/>
              </w:rPr>
            </w:pPr>
            <w:r w:rsidRPr="00AF0A09">
              <w:rPr>
                <w:rFonts w:eastAsia="Arial" w:cs="Times New Roman"/>
                <w:szCs w:val="24"/>
              </w:rPr>
              <w:t>- HS đưa ra kết luận về tác dụng phát sáng của dòng điện.</w:t>
            </w:r>
          </w:p>
          <w:p w14:paraId="4CD40D66"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7E12D958"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118" w:type="dxa"/>
          </w:tcPr>
          <w:p w14:paraId="3428F643" w14:textId="77777777" w:rsidR="00EF6ED0" w:rsidRPr="00AF0A09" w:rsidRDefault="00EF6ED0" w:rsidP="009C1FF9">
            <w:pPr>
              <w:rPr>
                <w:rFonts w:eastAsia="Calibri" w:cs="Times New Roman"/>
                <w:b/>
                <w:szCs w:val="24"/>
              </w:rPr>
            </w:pPr>
            <w:r w:rsidRPr="00AF0A09">
              <w:rPr>
                <w:rFonts w:eastAsia="Calibri" w:cs="Times New Roman"/>
                <w:b/>
                <w:szCs w:val="24"/>
              </w:rPr>
              <w:t>II. Tác dụng phát sáng</w:t>
            </w:r>
          </w:p>
          <w:p w14:paraId="227C3465" w14:textId="77777777" w:rsidR="00EF6ED0" w:rsidRPr="00AF0A09" w:rsidRDefault="00EF6ED0" w:rsidP="009C1FF9">
            <w:pPr>
              <w:contextualSpacing/>
              <w:jc w:val="both"/>
              <w:rPr>
                <w:rFonts w:eastAsia="Calibri" w:cs="Times New Roman"/>
                <w:i/>
                <w:iCs/>
                <w:szCs w:val="24"/>
              </w:rPr>
            </w:pPr>
          </w:p>
          <w:p w14:paraId="11F2C82F"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29F65D1C" w14:textId="77777777" w:rsidR="00EF6ED0" w:rsidRPr="00AF0A09" w:rsidRDefault="00EF6ED0" w:rsidP="009C1FF9">
            <w:pPr>
              <w:ind w:left="48" w:right="48"/>
              <w:jc w:val="both"/>
              <w:rPr>
                <w:rFonts w:cs="Times New Roman"/>
                <w:szCs w:val="24"/>
              </w:rPr>
            </w:pPr>
            <w:r w:rsidRPr="00AF0A09">
              <w:rPr>
                <w:rFonts w:cs="Times New Roman"/>
                <w:b/>
                <w:bCs/>
                <w:szCs w:val="24"/>
              </w:rPr>
              <w:t>Trả lời:</w:t>
            </w:r>
          </w:p>
          <w:p w14:paraId="6B5ED130" w14:textId="77777777" w:rsidR="00EF6ED0" w:rsidRPr="00AF0A09" w:rsidRDefault="00EF6ED0" w:rsidP="009C1FF9">
            <w:pPr>
              <w:ind w:left="48" w:right="48"/>
              <w:jc w:val="both"/>
              <w:rPr>
                <w:rFonts w:cs="Times New Roman"/>
                <w:szCs w:val="24"/>
              </w:rPr>
            </w:pPr>
            <w:r w:rsidRPr="00AF0A09">
              <w:rPr>
                <w:rFonts w:cs="Times New Roman"/>
                <w:szCs w:val="24"/>
              </w:rPr>
              <w:t>Lắp mạch điện như hình sao cho bản cực nhỏ của đèn với cực dương của nguồn điện và bản kim loại lớn hơn được nối với cực âm, ta thấy đèn LED sáng. Khi đảo ngược hai đầu dây đèn LED, đóng công tắc ta thấy đèn không sáng.</w:t>
            </w:r>
          </w:p>
          <w:p w14:paraId="2F8C0C5C" w14:textId="77777777" w:rsidR="00EF6ED0" w:rsidRPr="00AF0A09" w:rsidRDefault="00EF6ED0" w:rsidP="009C1FF9">
            <w:pPr>
              <w:rPr>
                <w:rFonts w:cs="Times New Roman"/>
                <w:i/>
                <w:szCs w:val="24"/>
              </w:rPr>
            </w:pPr>
          </w:p>
          <w:p w14:paraId="2AC2EAE2" w14:textId="77777777" w:rsidR="00EF6ED0" w:rsidRPr="00AF0A09" w:rsidRDefault="00EF6ED0" w:rsidP="009C1FF9">
            <w:pPr>
              <w:rPr>
                <w:rFonts w:cs="Times New Roman"/>
                <w:i/>
                <w:szCs w:val="24"/>
              </w:rPr>
            </w:pPr>
          </w:p>
          <w:p w14:paraId="12B9A231" w14:textId="77777777" w:rsidR="00EF6ED0" w:rsidRPr="00AF0A09" w:rsidRDefault="00EF6ED0" w:rsidP="009C1FF9">
            <w:pPr>
              <w:rPr>
                <w:rFonts w:cs="Times New Roman"/>
                <w:i/>
                <w:szCs w:val="24"/>
              </w:rPr>
            </w:pPr>
          </w:p>
          <w:p w14:paraId="768FED37" w14:textId="77777777" w:rsidR="00EF6ED0" w:rsidRPr="00AF0A09" w:rsidRDefault="00EF6ED0" w:rsidP="009C1FF9">
            <w:pPr>
              <w:rPr>
                <w:rFonts w:cs="Times New Roman"/>
                <w:i/>
                <w:szCs w:val="24"/>
              </w:rPr>
            </w:pPr>
          </w:p>
          <w:p w14:paraId="0A8C58C3" w14:textId="77777777" w:rsidR="00EF6ED0" w:rsidRPr="00AF0A09" w:rsidRDefault="00EF6ED0" w:rsidP="009C1FF9">
            <w:pPr>
              <w:rPr>
                <w:rFonts w:cs="Times New Roman"/>
                <w:i/>
                <w:szCs w:val="24"/>
              </w:rPr>
            </w:pPr>
          </w:p>
          <w:p w14:paraId="4535D508" w14:textId="77777777" w:rsidR="00EF6ED0" w:rsidRPr="00AF0A09" w:rsidRDefault="00EF6ED0" w:rsidP="009C1FF9">
            <w:pPr>
              <w:rPr>
                <w:rFonts w:cs="Times New Roman"/>
                <w:i/>
                <w:szCs w:val="24"/>
              </w:rPr>
            </w:pPr>
          </w:p>
          <w:p w14:paraId="3D3A637B" w14:textId="77777777" w:rsidR="00EF6ED0" w:rsidRPr="00AF0A09" w:rsidRDefault="00EF6ED0" w:rsidP="009C1FF9">
            <w:pPr>
              <w:rPr>
                <w:rFonts w:cs="Times New Roman"/>
                <w:b/>
                <w:szCs w:val="24"/>
              </w:rPr>
            </w:pPr>
          </w:p>
          <w:p w14:paraId="04073BC8" w14:textId="77777777" w:rsidR="00EF6ED0" w:rsidRPr="00AF0A09" w:rsidRDefault="00EF6ED0" w:rsidP="009C1FF9">
            <w:pPr>
              <w:rPr>
                <w:rFonts w:cs="Times New Roman"/>
                <w:b/>
                <w:szCs w:val="24"/>
              </w:rPr>
            </w:pPr>
          </w:p>
          <w:p w14:paraId="248D0FD2" w14:textId="77777777" w:rsidR="00EF6ED0" w:rsidRPr="00AF0A09" w:rsidRDefault="00EF6ED0" w:rsidP="009C1FF9">
            <w:pPr>
              <w:rPr>
                <w:rFonts w:cs="Times New Roman"/>
                <w:b/>
                <w:szCs w:val="24"/>
              </w:rPr>
            </w:pPr>
          </w:p>
          <w:p w14:paraId="52A4AC8D" w14:textId="77777777" w:rsidR="00EF6ED0" w:rsidRPr="00AF0A09" w:rsidRDefault="00EF6ED0" w:rsidP="009C1FF9">
            <w:pPr>
              <w:rPr>
                <w:rFonts w:cs="Times New Roman"/>
                <w:b/>
                <w:szCs w:val="24"/>
              </w:rPr>
            </w:pPr>
          </w:p>
          <w:p w14:paraId="127C7F15" w14:textId="77777777" w:rsidR="00EF6ED0" w:rsidRPr="00AF0A09" w:rsidRDefault="00EF6ED0" w:rsidP="009C1FF9">
            <w:pPr>
              <w:rPr>
                <w:rFonts w:cs="Times New Roman"/>
                <w:b/>
                <w:szCs w:val="24"/>
              </w:rPr>
            </w:pPr>
          </w:p>
          <w:p w14:paraId="4D2404A5" w14:textId="77777777" w:rsidR="00EF6ED0" w:rsidRPr="00AF0A09" w:rsidRDefault="00EF6ED0" w:rsidP="009C1FF9">
            <w:pPr>
              <w:rPr>
                <w:rFonts w:cs="Times New Roman"/>
                <w:b/>
                <w:szCs w:val="24"/>
              </w:rPr>
            </w:pPr>
            <w:r w:rsidRPr="00AF0A09">
              <w:rPr>
                <w:rFonts w:cs="Times New Roman"/>
                <w:b/>
                <w:szCs w:val="24"/>
              </w:rPr>
              <w:t>KL</w:t>
            </w:r>
          </w:p>
          <w:p w14:paraId="79D31ABC" w14:textId="77777777" w:rsidR="00EF6ED0" w:rsidRPr="00AF0A09" w:rsidRDefault="00EF6ED0" w:rsidP="009C1FF9">
            <w:pPr>
              <w:jc w:val="both"/>
              <w:rPr>
                <w:rFonts w:cs="Times New Roman"/>
                <w:szCs w:val="24"/>
              </w:rPr>
            </w:pPr>
            <w:r w:rsidRPr="00AF0A09">
              <w:rPr>
                <w:rFonts w:cs="Times New Roman"/>
                <w:szCs w:val="24"/>
              </w:rPr>
              <w:t xml:space="preserve">Dòng điện có tác dụng phát sáng. </w:t>
            </w:r>
          </w:p>
          <w:p w14:paraId="32B5949C" w14:textId="77777777" w:rsidR="00EF6ED0" w:rsidRPr="00AF0A09" w:rsidRDefault="00EF6ED0" w:rsidP="009C1FF9">
            <w:pPr>
              <w:rPr>
                <w:rFonts w:cs="Times New Roman"/>
                <w:b/>
                <w:szCs w:val="24"/>
              </w:rPr>
            </w:pPr>
          </w:p>
          <w:p w14:paraId="7B12F751" w14:textId="77777777" w:rsidR="00EF6ED0" w:rsidRPr="00AF0A09" w:rsidRDefault="00EF6ED0" w:rsidP="009C1FF9">
            <w:pPr>
              <w:jc w:val="both"/>
              <w:rPr>
                <w:rFonts w:cs="Times New Roman"/>
                <w:szCs w:val="24"/>
              </w:rPr>
            </w:pPr>
          </w:p>
          <w:p w14:paraId="21A6C5AE" w14:textId="77777777" w:rsidR="00EF6ED0" w:rsidRPr="00AF0A09" w:rsidRDefault="00EF6ED0" w:rsidP="009C1FF9">
            <w:pPr>
              <w:pStyle w:val="ListParagraph"/>
              <w:ind w:left="0"/>
              <w:contextualSpacing/>
              <w:jc w:val="both"/>
            </w:pPr>
          </w:p>
        </w:tc>
      </w:tr>
    </w:tbl>
    <w:p w14:paraId="41C3386F"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br w:type="textWrapping" w:clear="all"/>
        <w:t xml:space="preserve">Hoạt động 2.3: Tìm hiểu </w:t>
      </w:r>
      <w:r w:rsidRPr="00AF0A09">
        <w:rPr>
          <w:rFonts w:ascii="Times New Roman" w:eastAsia="Calibri" w:hAnsi="Times New Roman" w:cs="Times New Roman"/>
          <w:b/>
          <w:sz w:val="24"/>
          <w:szCs w:val="24"/>
        </w:rPr>
        <w:t>về tác dụng hóa học của dòng điện.</w:t>
      </w:r>
    </w:p>
    <w:p w14:paraId="7958DD00"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HS biết được về tác dụng hóa học của dòng điện.</w:t>
      </w:r>
    </w:p>
    <w:p w14:paraId="612351A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2300F2F3"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về thí nghiệm SGK/96, 97</w:t>
      </w:r>
    </w:p>
    <w:p w14:paraId="7675285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iến hành thí nghiệm.</w:t>
      </w:r>
    </w:p>
    <w:p w14:paraId="0799B08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rút ra kết luận về tác dụng hóa học của dòng điện.</w:t>
      </w:r>
    </w:p>
    <w:p w14:paraId="2E160EE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1F475272"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771"/>
        <w:gridCol w:w="3118"/>
      </w:tblGrid>
      <w:tr w:rsidR="001816F8" w:rsidRPr="00AF0A09" w14:paraId="51B5F4A6" w14:textId="77777777" w:rsidTr="00693BA4">
        <w:tc>
          <w:tcPr>
            <w:tcW w:w="6771" w:type="dxa"/>
            <w:vAlign w:val="center"/>
          </w:tcPr>
          <w:p w14:paraId="0E32A9AC"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118" w:type="dxa"/>
            <w:vAlign w:val="center"/>
          </w:tcPr>
          <w:p w14:paraId="48A3DF2F"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0FC343DB" w14:textId="77777777" w:rsidTr="00693BA4">
        <w:tc>
          <w:tcPr>
            <w:tcW w:w="6771" w:type="dxa"/>
          </w:tcPr>
          <w:p w14:paraId="4C7777B2"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1E37B704" w14:textId="77777777" w:rsidR="00EF6ED0" w:rsidRPr="00AF0A09" w:rsidRDefault="00EF6ED0" w:rsidP="009C1FF9">
            <w:pPr>
              <w:pStyle w:val="ListParagraph"/>
              <w:ind w:left="0"/>
              <w:jc w:val="both"/>
              <w:rPr>
                <w:rFonts w:eastAsia="Arial"/>
              </w:rPr>
            </w:pPr>
            <w:r w:rsidRPr="00AF0A09">
              <w:rPr>
                <w:rFonts w:eastAsia="Arial"/>
              </w:rPr>
              <w:t xml:space="preserve">- GV cho HS cá nhân nghiên cứu thông tin SGK/96, 97 </w:t>
            </w:r>
          </w:p>
          <w:p w14:paraId="5A74D5A4" w14:textId="77777777" w:rsidR="00EF6ED0" w:rsidRPr="00AF0A09" w:rsidRDefault="00EF6ED0" w:rsidP="009C1FF9">
            <w:pPr>
              <w:pStyle w:val="ListParagraph"/>
              <w:ind w:left="0"/>
              <w:jc w:val="both"/>
              <w:rPr>
                <w:rFonts w:eastAsia="Arial"/>
              </w:rPr>
            </w:pPr>
            <w:r w:rsidRPr="00AF0A09">
              <w:rPr>
                <w:rFonts w:eastAsia="Arial"/>
              </w:rPr>
              <w:lastRenderedPageBreak/>
              <w:t>- HS hoạt động nhóm theo bàn thực hiện thí nghiệm và rút ra kết luận của thí nghiệm về tác dụng hóa học của dòng điện:</w:t>
            </w:r>
          </w:p>
          <w:p w14:paraId="4F34CF77" w14:textId="77777777" w:rsidR="00EF6ED0" w:rsidRPr="00AF0A09" w:rsidRDefault="00EF6ED0" w:rsidP="009C1FF9">
            <w:pPr>
              <w:ind w:left="48" w:right="48"/>
              <w:jc w:val="both"/>
              <w:rPr>
                <w:rFonts w:cs="Times New Roman"/>
                <w:b/>
                <w:i/>
                <w:szCs w:val="24"/>
              </w:rPr>
            </w:pPr>
            <w:r w:rsidRPr="00AF0A09">
              <w:rPr>
                <w:rFonts w:cs="Times New Roman"/>
                <w:b/>
                <w:i/>
                <w:szCs w:val="24"/>
              </w:rPr>
              <w:t>Thí nghiệm</w:t>
            </w:r>
          </w:p>
          <w:p w14:paraId="3807EEBC" w14:textId="77777777" w:rsidR="00EF6ED0" w:rsidRPr="00AF0A09" w:rsidRDefault="00EF6ED0" w:rsidP="009C1FF9">
            <w:pPr>
              <w:ind w:left="48" w:right="48"/>
              <w:jc w:val="both"/>
              <w:rPr>
                <w:rFonts w:cs="Times New Roman"/>
                <w:szCs w:val="24"/>
              </w:rPr>
            </w:pPr>
            <w:r w:rsidRPr="00AF0A09">
              <w:rPr>
                <w:rFonts w:cs="Times New Roman"/>
                <w:i/>
                <w:iCs/>
                <w:szCs w:val="24"/>
              </w:rPr>
              <w:t>Chuẩn bị:</w:t>
            </w:r>
          </w:p>
          <w:p w14:paraId="235E685B" w14:textId="77777777" w:rsidR="00EF6ED0" w:rsidRPr="00AF0A09" w:rsidRDefault="00EF6ED0" w:rsidP="009C1FF9">
            <w:pPr>
              <w:ind w:right="48"/>
              <w:jc w:val="both"/>
              <w:rPr>
                <w:rFonts w:cs="Times New Roman"/>
                <w:szCs w:val="24"/>
              </w:rPr>
            </w:pPr>
            <w:r w:rsidRPr="00AF0A09">
              <w:rPr>
                <w:rFonts w:cs="Times New Roman"/>
                <w:szCs w:val="24"/>
              </w:rPr>
              <w:t>Nguồn điện 6 V; Bóng đèn pin Đ; Công tắc K; Bình đựng dung dịch muối copper (II) sulfate (CuSO</w:t>
            </w:r>
            <w:r w:rsidRPr="00AF0A09">
              <w:rPr>
                <w:rFonts w:cs="Times New Roman"/>
                <w:szCs w:val="24"/>
                <w:vertAlign w:val="subscript"/>
              </w:rPr>
              <w:t>4</w:t>
            </w:r>
            <w:r w:rsidRPr="00AF0A09">
              <w:rPr>
                <w:rFonts w:cs="Times New Roman"/>
                <w:szCs w:val="24"/>
              </w:rPr>
              <w:t>); Hai thỏi than được nối với hai cực của nguồn điện.</w:t>
            </w:r>
          </w:p>
          <w:p w14:paraId="77D63E87" w14:textId="77777777" w:rsidR="00EF6ED0" w:rsidRPr="00AF0A09" w:rsidRDefault="00EF6ED0" w:rsidP="009C1FF9">
            <w:pPr>
              <w:ind w:left="48" w:right="48"/>
              <w:jc w:val="both"/>
              <w:rPr>
                <w:rFonts w:cs="Times New Roman"/>
                <w:szCs w:val="24"/>
              </w:rPr>
            </w:pPr>
            <w:r w:rsidRPr="00AF0A09">
              <w:rPr>
                <w:rFonts w:cs="Times New Roman"/>
                <w:i/>
                <w:iCs/>
                <w:szCs w:val="24"/>
              </w:rPr>
              <w:t>Tiến hành:</w:t>
            </w:r>
          </w:p>
          <w:p w14:paraId="7129A837" w14:textId="77777777" w:rsidR="00EF6ED0" w:rsidRPr="00AF0A09" w:rsidRDefault="00EF6ED0" w:rsidP="009C1FF9">
            <w:pPr>
              <w:ind w:left="48" w:right="48"/>
              <w:jc w:val="both"/>
              <w:rPr>
                <w:rFonts w:cs="Times New Roman"/>
                <w:szCs w:val="24"/>
              </w:rPr>
            </w:pPr>
            <w:r w:rsidRPr="00AF0A09">
              <w:rPr>
                <w:rFonts w:cs="Times New Roman"/>
                <w:szCs w:val="24"/>
              </w:rPr>
              <w:t>- Lắp mạch điện như Hình 23.4.</w:t>
            </w:r>
          </w:p>
          <w:p w14:paraId="66274AD4" w14:textId="77777777" w:rsidR="00EF6ED0" w:rsidRPr="00AF0A09" w:rsidRDefault="00EF6ED0" w:rsidP="009C1FF9">
            <w:pPr>
              <w:ind w:left="48" w:right="48"/>
              <w:jc w:val="both"/>
              <w:rPr>
                <w:rFonts w:cs="Times New Roman"/>
                <w:szCs w:val="24"/>
              </w:rPr>
            </w:pPr>
            <w:r w:rsidRPr="00AF0A09">
              <w:rPr>
                <w:rFonts w:cs="Times New Roman"/>
                <w:szCs w:val="24"/>
              </w:rPr>
              <w:t>- Đóng công tắc K, quan sát hiện tượng xảy ra. Đèn Đ có sáng không? Sau vài phút, nhấc thỏi than nối với cực âm của nguồn điện ra ngoài, thỏi than có màu gì?</w:t>
            </w:r>
          </w:p>
          <w:p w14:paraId="0C6E82CE" w14:textId="77777777" w:rsidR="00EF6ED0" w:rsidRPr="00AF0A09" w:rsidRDefault="00EF6ED0" w:rsidP="009C1FF9">
            <w:pPr>
              <w:pStyle w:val="ListParagraph"/>
              <w:ind w:left="0"/>
              <w:jc w:val="center"/>
              <w:rPr>
                <w:rFonts w:eastAsia="Arial"/>
              </w:rPr>
            </w:pPr>
            <w:r w:rsidRPr="00AF0A09">
              <w:rPr>
                <w:rFonts w:eastAsia="Arial"/>
                <w:noProof/>
              </w:rPr>
              <w:drawing>
                <wp:inline distT="0" distB="0" distL="0" distR="0" wp14:anchorId="3745E439" wp14:editId="0F512059">
                  <wp:extent cx="2417294" cy="1143000"/>
                  <wp:effectExtent l="0" t="0" r="2540" b="0"/>
                  <wp:docPr id="1868065069" name="Picture 186806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419350" cy="1143972"/>
                          </a:xfrm>
                          <a:prstGeom prst="rect">
                            <a:avLst/>
                          </a:prstGeom>
                          <a:noFill/>
                        </pic:spPr>
                      </pic:pic>
                    </a:graphicData>
                  </a:graphic>
                </wp:inline>
              </w:drawing>
            </w:r>
            <w:r w:rsidRPr="00AF0A09">
              <w:rPr>
                <w:noProof/>
              </w:rPr>
              <mc:AlternateContent>
                <mc:Choice Requires="wps">
                  <w:drawing>
                    <wp:inline distT="0" distB="0" distL="0" distR="0" wp14:anchorId="3652AE4E" wp14:editId="1CF5B41D">
                      <wp:extent cx="304800" cy="304800"/>
                      <wp:effectExtent l="0" t="0" r="0" b="0"/>
                      <wp:docPr id="1325898476" name="AutoShape 1" descr="Thí nghiệm. Dụng cụ:Nguồn điện 6 V"/>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E4ACCBE" id="AutoShape 1" o:spid="_x0000_s1026" alt="Thí nghiệm. Dụng cụ:Nguồn điện 6 V"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069CDFDF" w14:textId="77777777" w:rsidR="00EF6ED0" w:rsidRPr="00AF0A09" w:rsidRDefault="00EF6ED0" w:rsidP="009C1FF9">
            <w:pPr>
              <w:jc w:val="both"/>
              <w:rPr>
                <w:rFonts w:cs="Times New Roman"/>
                <w:szCs w:val="24"/>
                <w:lang w:val="nl-NL"/>
              </w:rPr>
            </w:pPr>
            <w:r w:rsidRPr="00AF0A09">
              <w:rPr>
                <w:rFonts w:cs="Times New Roman"/>
                <w:szCs w:val="24"/>
                <w:lang w:val="nl-NL"/>
              </w:rPr>
              <w:t>- GV cho HS rút ra kết luận về tác dụng hóa học của dòng điện.</w:t>
            </w:r>
          </w:p>
          <w:p w14:paraId="4B4528FB"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3741FD26" w14:textId="77777777" w:rsidR="00EF6ED0" w:rsidRPr="00AF0A09" w:rsidRDefault="00EF6ED0" w:rsidP="009C1FF9">
            <w:pPr>
              <w:pStyle w:val="ListParagraph"/>
              <w:ind w:left="0"/>
              <w:jc w:val="both"/>
              <w:rPr>
                <w:rFonts w:eastAsia="Arial"/>
              </w:rPr>
            </w:pPr>
            <w:r w:rsidRPr="00AF0A09">
              <w:rPr>
                <w:rFonts w:eastAsia="Arial"/>
              </w:rPr>
              <w:t>- HS nghiên cứu thông tin SGK/96, 97.</w:t>
            </w:r>
          </w:p>
          <w:p w14:paraId="79997E15" w14:textId="77777777" w:rsidR="00EF6ED0" w:rsidRPr="00AF0A09" w:rsidRDefault="00EF6ED0" w:rsidP="009C1FF9">
            <w:pPr>
              <w:pStyle w:val="ListParagraph"/>
              <w:ind w:left="0"/>
              <w:jc w:val="both"/>
              <w:rPr>
                <w:rFonts w:eastAsia="Arial"/>
              </w:rPr>
            </w:pPr>
            <w:r w:rsidRPr="00AF0A09">
              <w:rPr>
                <w:rFonts w:eastAsia="Arial"/>
              </w:rPr>
              <w:t>- HS hoạt động nhóm quan sát video thí nghiệm và rút ra nhận xét của thí nghiệm.</w:t>
            </w:r>
          </w:p>
          <w:p w14:paraId="1086DF52" w14:textId="77777777" w:rsidR="00EF6ED0" w:rsidRPr="00AF0A09" w:rsidRDefault="00EF6ED0" w:rsidP="009C1FF9">
            <w:pPr>
              <w:pStyle w:val="ListParagraph"/>
              <w:ind w:left="0"/>
              <w:jc w:val="both"/>
              <w:rPr>
                <w:rFonts w:eastAsia="Arial"/>
              </w:rPr>
            </w:pPr>
            <w:r w:rsidRPr="00AF0A09">
              <w:t>- HS rút ra kết luận về tác dụng hóa học của dòng điện.</w:t>
            </w:r>
          </w:p>
          <w:p w14:paraId="213211A6"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18DBE460"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thí nghiệm.</w:t>
            </w:r>
          </w:p>
          <w:p w14:paraId="46D4ECE6" w14:textId="77777777" w:rsidR="00EF6ED0" w:rsidRPr="00AF0A09" w:rsidRDefault="00EF6ED0" w:rsidP="009C1FF9">
            <w:pPr>
              <w:jc w:val="both"/>
              <w:rPr>
                <w:rFonts w:eastAsia="Arial" w:cs="Times New Roman"/>
                <w:szCs w:val="24"/>
              </w:rPr>
            </w:pPr>
            <w:r w:rsidRPr="00AF0A09">
              <w:rPr>
                <w:rFonts w:eastAsia="Arial" w:cs="Times New Roman"/>
                <w:szCs w:val="24"/>
              </w:rPr>
              <w:t>- HS đưa ra kết luận về tác dụng hóa học của dòng điện.</w:t>
            </w:r>
          </w:p>
          <w:p w14:paraId="71910BF8"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64850FD2"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118" w:type="dxa"/>
          </w:tcPr>
          <w:p w14:paraId="5FBCC653"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II. Tác dụng hóa học</w:t>
            </w:r>
          </w:p>
          <w:p w14:paraId="68115297" w14:textId="77777777" w:rsidR="00EF6ED0" w:rsidRPr="00AF0A09" w:rsidRDefault="00EF6ED0" w:rsidP="009C1FF9">
            <w:pPr>
              <w:contextualSpacing/>
              <w:jc w:val="both"/>
              <w:rPr>
                <w:rFonts w:eastAsia="Calibri" w:cs="Times New Roman"/>
                <w:i/>
                <w:iCs/>
                <w:szCs w:val="24"/>
              </w:rPr>
            </w:pPr>
          </w:p>
          <w:p w14:paraId="7B9A4F08" w14:textId="77777777" w:rsidR="00EF6ED0" w:rsidRPr="00AF0A09" w:rsidRDefault="00EF6ED0" w:rsidP="009C1FF9">
            <w:pPr>
              <w:contextualSpacing/>
              <w:jc w:val="both"/>
              <w:rPr>
                <w:rFonts w:cs="Times New Roman"/>
                <w:szCs w:val="24"/>
              </w:rPr>
            </w:pPr>
            <w:r w:rsidRPr="00AF0A09">
              <w:rPr>
                <w:rFonts w:eastAsia="Calibri" w:cs="Times New Roman"/>
                <w:i/>
                <w:iCs/>
                <w:szCs w:val="24"/>
              </w:rPr>
              <w:lastRenderedPageBreak/>
              <w:t>Hướng dẫn trả lời nội dung thí nghiệm:</w:t>
            </w:r>
            <w:r w:rsidRPr="00AF0A09">
              <w:rPr>
                <w:rFonts w:cs="Times New Roman"/>
                <w:i/>
                <w:szCs w:val="24"/>
              </w:rPr>
              <w:t xml:space="preserve"> </w:t>
            </w:r>
          </w:p>
          <w:p w14:paraId="69D6E07D" w14:textId="77777777" w:rsidR="00EF6ED0" w:rsidRPr="00AF0A09" w:rsidRDefault="00EF6ED0" w:rsidP="009C1FF9">
            <w:pPr>
              <w:ind w:left="48" w:right="48"/>
              <w:jc w:val="both"/>
              <w:rPr>
                <w:rFonts w:cs="Times New Roman"/>
                <w:szCs w:val="24"/>
              </w:rPr>
            </w:pPr>
            <w:r w:rsidRPr="00AF0A09">
              <w:rPr>
                <w:rFonts w:cs="Times New Roman"/>
                <w:b/>
                <w:bCs/>
                <w:szCs w:val="24"/>
              </w:rPr>
              <w:t>Trả lời:</w:t>
            </w:r>
          </w:p>
          <w:p w14:paraId="736EFB8A" w14:textId="77777777" w:rsidR="00EF6ED0" w:rsidRPr="00AF0A09" w:rsidRDefault="00EF6ED0" w:rsidP="009C1FF9">
            <w:pPr>
              <w:ind w:left="48" w:right="48"/>
              <w:jc w:val="both"/>
              <w:rPr>
                <w:rFonts w:cs="Times New Roman"/>
                <w:szCs w:val="24"/>
              </w:rPr>
            </w:pPr>
            <w:r w:rsidRPr="00AF0A09">
              <w:rPr>
                <w:rFonts w:cs="Times New Roman"/>
                <w:szCs w:val="24"/>
              </w:rPr>
              <w:t>- Khi đóng công tắc, ta thấy đèn Đ có sáng.</w:t>
            </w:r>
          </w:p>
          <w:p w14:paraId="03B4DF10" w14:textId="77777777" w:rsidR="00EF6ED0" w:rsidRPr="00AF0A09" w:rsidRDefault="00EF6ED0" w:rsidP="009C1FF9">
            <w:pPr>
              <w:ind w:left="48" w:right="48"/>
              <w:jc w:val="both"/>
              <w:rPr>
                <w:rFonts w:cs="Times New Roman"/>
                <w:szCs w:val="24"/>
              </w:rPr>
            </w:pPr>
            <w:r w:rsidRPr="00AF0A09">
              <w:rPr>
                <w:rFonts w:cs="Times New Roman"/>
                <w:szCs w:val="24"/>
              </w:rPr>
              <w:t>- Sau vài phút, nhấc thỏi than nối với cực âm của nguồn điện ra ngoài, thỏi than có màu hơi đỏ gạch (được phủ một lớp đồng).</w:t>
            </w:r>
          </w:p>
          <w:p w14:paraId="4CDE1B17" w14:textId="77777777" w:rsidR="00EF6ED0" w:rsidRPr="00AF0A09" w:rsidRDefault="00EF6ED0" w:rsidP="009C1FF9">
            <w:pPr>
              <w:rPr>
                <w:rFonts w:cs="Times New Roman"/>
                <w:i/>
                <w:szCs w:val="24"/>
              </w:rPr>
            </w:pPr>
          </w:p>
          <w:p w14:paraId="7FC2169F" w14:textId="77777777" w:rsidR="00EF6ED0" w:rsidRPr="00AF0A09" w:rsidRDefault="00EF6ED0" w:rsidP="009C1FF9">
            <w:pPr>
              <w:rPr>
                <w:rFonts w:cs="Times New Roman"/>
                <w:i/>
                <w:szCs w:val="24"/>
              </w:rPr>
            </w:pPr>
          </w:p>
          <w:p w14:paraId="53EAC6B9" w14:textId="77777777" w:rsidR="00EF6ED0" w:rsidRPr="00AF0A09" w:rsidRDefault="00EF6ED0" w:rsidP="009C1FF9">
            <w:pPr>
              <w:rPr>
                <w:rFonts w:cs="Times New Roman"/>
                <w:i/>
                <w:szCs w:val="24"/>
              </w:rPr>
            </w:pPr>
          </w:p>
          <w:p w14:paraId="70D695E0" w14:textId="77777777" w:rsidR="00EF6ED0" w:rsidRPr="00AF0A09" w:rsidRDefault="00EF6ED0" w:rsidP="009C1FF9">
            <w:pPr>
              <w:rPr>
                <w:rFonts w:cs="Times New Roman"/>
                <w:i/>
                <w:szCs w:val="24"/>
              </w:rPr>
            </w:pPr>
          </w:p>
          <w:p w14:paraId="73409713" w14:textId="77777777" w:rsidR="00EF6ED0" w:rsidRPr="00AF0A09" w:rsidRDefault="00EF6ED0" w:rsidP="009C1FF9">
            <w:pPr>
              <w:rPr>
                <w:rFonts w:cs="Times New Roman"/>
                <w:b/>
                <w:szCs w:val="24"/>
              </w:rPr>
            </w:pPr>
          </w:p>
          <w:p w14:paraId="0FF0B8E7" w14:textId="77777777" w:rsidR="00EF6ED0" w:rsidRPr="00AF0A09" w:rsidRDefault="00EF6ED0" w:rsidP="009C1FF9">
            <w:pPr>
              <w:rPr>
                <w:rFonts w:cs="Times New Roman"/>
                <w:b/>
                <w:szCs w:val="24"/>
              </w:rPr>
            </w:pPr>
          </w:p>
          <w:p w14:paraId="20F23948" w14:textId="77777777" w:rsidR="00EF6ED0" w:rsidRPr="00AF0A09" w:rsidRDefault="00EF6ED0" w:rsidP="009C1FF9">
            <w:pPr>
              <w:rPr>
                <w:rFonts w:cs="Times New Roman"/>
                <w:b/>
                <w:szCs w:val="24"/>
              </w:rPr>
            </w:pPr>
          </w:p>
          <w:p w14:paraId="078C3DF3" w14:textId="77777777" w:rsidR="00EF6ED0" w:rsidRPr="00AF0A09" w:rsidRDefault="00EF6ED0" w:rsidP="009C1FF9">
            <w:pPr>
              <w:rPr>
                <w:rFonts w:cs="Times New Roman"/>
                <w:b/>
                <w:szCs w:val="24"/>
              </w:rPr>
            </w:pPr>
          </w:p>
          <w:p w14:paraId="2A314EFF" w14:textId="77777777" w:rsidR="00EF6ED0" w:rsidRPr="00AF0A09" w:rsidRDefault="00EF6ED0" w:rsidP="009C1FF9">
            <w:pPr>
              <w:rPr>
                <w:rFonts w:cs="Times New Roman"/>
                <w:b/>
                <w:szCs w:val="24"/>
              </w:rPr>
            </w:pPr>
          </w:p>
          <w:p w14:paraId="40B05D8F" w14:textId="77777777" w:rsidR="00EF6ED0" w:rsidRPr="00AF0A09" w:rsidRDefault="00EF6ED0" w:rsidP="009C1FF9">
            <w:pPr>
              <w:rPr>
                <w:rFonts w:cs="Times New Roman"/>
                <w:b/>
                <w:szCs w:val="24"/>
              </w:rPr>
            </w:pPr>
            <w:r w:rsidRPr="00AF0A09">
              <w:rPr>
                <w:rFonts w:cs="Times New Roman"/>
                <w:b/>
                <w:szCs w:val="24"/>
              </w:rPr>
              <w:t>KL:</w:t>
            </w:r>
          </w:p>
          <w:p w14:paraId="49021762" w14:textId="77777777" w:rsidR="00EF6ED0" w:rsidRPr="00AF0A09" w:rsidRDefault="00EF6ED0" w:rsidP="009C1FF9">
            <w:pPr>
              <w:jc w:val="both"/>
              <w:rPr>
                <w:rFonts w:cs="Times New Roman"/>
                <w:b/>
                <w:szCs w:val="24"/>
              </w:rPr>
            </w:pPr>
            <w:r w:rsidRPr="00AF0A09">
              <w:rPr>
                <w:rFonts w:cs="Times New Roman"/>
                <w:szCs w:val="24"/>
              </w:rPr>
              <w:t xml:space="preserve">Hiện tượng kim loại đồng tách khỏi dung dịch muối copper (II) sulfate và bám vào điện cực (thỏi than) khi có dòng điện chạy qua chứng tỏ dòng điện có </w:t>
            </w:r>
            <w:r w:rsidRPr="00AF0A09">
              <w:rPr>
                <w:rFonts w:cs="Times New Roman"/>
                <w:b/>
                <w:szCs w:val="24"/>
              </w:rPr>
              <w:t>tác dụng hoá học</w:t>
            </w:r>
            <w:r w:rsidRPr="00AF0A09">
              <w:rPr>
                <w:rFonts w:cs="Times New Roman"/>
                <w:szCs w:val="24"/>
              </w:rPr>
              <w:t>.</w:t>
            </w:r>
          </w:p>
          <w:p w14:paraId="7047DBAC" w14:textId="77777777" w:rsidR="00EF6ED0" w:rsidRPr="00AF0A09" w:rsidRDefault="00EF6ED0" w:rsidP="009C1FF9">
            <w:pPr>
              <w:pStyle w:val="ListParagraph"/>
              <w:ind w:left="0"/>
              <w:contextualSpacing/>
              <w:jc w:val="both"/>
            </w:pPr>
          </w:p>
        </w:tc>
      </w:tr>
    </w:tbl>
    <w:p w14:paraId="510EF177"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455231F4"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4: Tìm hiểu </w:t>
      </w:r>
      <w:r w:rsidRPr="00AF0A09">
        <w:rPr>
          <w:rFonts w:ascii="Times New Roman" w:eastAsia="Calibri" w:hAnsi="Times New Roman" w:cs="Times New Roman"/>
          <w:b/>
          <w:sz w:val="24"/>
          <w:szCs w:val="24"/>
        </w:rPr>
        <w:t>về tác dụng sinh lí của dòng điện.</w:t>
      </w:r>
    </w:p>
    <w:p w14:paraId="7D5341AB"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HS biết được về tác dụng sinh lí của dòng điện.</w:t>
      </w:r>
    </w:p>
    <w:p w14:paraId="7E0B29C3"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0D4E2CBB"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về tác dụng sinh lí của dòng điện SGK/96, 97</w:t>
      </w:r>
    </w:p>
    <w:p w14:paraId="0B16C466"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iến hành thí nghiệm.</w:t>
      </w:r>
    </w:p>
    <w:p w14:paraId="037934F5"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rút ra kết luận về tác dụng hóa học của dòng điện.</w:t>
      </w:r>
    </w:p>
    <w:p w14:paraId="5BF13B72"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50827734"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4928"/>
        <w:gridCol w:w="4961"/>
      </w:tblGrid>
      <w:tr w:rsidR="001816F8" w:rsidRPr="00AF0A09" w14:paraId="48332E64" w14:textId="77777777" w:rsidTr="00693BA4">
        <w:tc>
          <w:tcPr>
            <w:tcW w:w="4928" w:type="dxa"/>
            <w:vAlign w:val="center"/>
          </w:tcPr>
          <w:p w14:paraId="3823EA38"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4961" w:type="dxa"/>
            <w:vAlign w:val="center"/>
          </w:tcPr>
          <w:p w14:paraId="54DD4880"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5FE73ECF" w14:textId="77777777" w:rsidTr="00693BA4">
        <w:tc>
          <w:tcPr>
            <w:tcW w:w="4928" w:type="dxa"/>
          </w:tcPr>
          <w:p w14:paraId="6E878EA3"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6177FB06" w14:textId="77777777" w:rsidR="00EF6ED0" w:rsidRPr="00AF0A09" w:rsidRDefault="00EF6ED0" w:rsidP="009C1FF9">
            <w:pPr>
              <w:pStyle w:val="ListParagraph"/>
              <w:ind w:left="0"/>
              <w:jc w:val="both"/>
              <w:rPr>
                <w:rFonts w:eastAsia="Arial"/>
              </w:rPr>
            </w:pPr>
            <w:r w:rsidRPr="00AF0A09">
              <w:rPr>
                <w:rFonts w:eastAsia="Arial"/>
              </w:rPr>
              <w:t xml:space="preserve">- GV cho HS cá nhân nghiên cứu thông tin SGK/97 </w:t>
            </w:r>
          </w:p>
          <w:p w14:paraId="52E6001A" w14:textId="77777777" w:rsidR="00EF6ED0" w:rsidRPr="00AF0A09" w:rsidRDefault="00EF6ED0" w:rsidP="009C1FF9">
            <w:pPr>
              <w:pStyle w:val="ListParagraph"/>
              <w:ind w:left="0"/>
              <w:jc w:val="both"/>
              <w:rPr>
                <w:rFonts w:eastAsia="Arial"/>
              </w:rPr>
            </w:pPr>
            <w:r w:rsidRPr="00AF0A09">
              <w:rPr>
                <w:rFonts w:eastAsia="Arial"/>
              </w:rPr>
              <w:t>- GV cho HS mô tả về tác dụng sinh lí của dòng điện.</w:t>
            </w:r>
          </w:p>
          <w:p w14:paraId="5C9EC700" w14:textId="77777777" w:rsidR="00EF6ED0" w:rsidRPr="00AF0A09" w:rsidRDefault="00EF6ED0" w:rsidP="009C1FF9">
            <w:pPr>
              <w:jc w:val="both"/>
              <w:rPr>
                <w:rFonts w:cs="Times New Roman"/>
                <w:szCs w:val="24"/>
                <w:lang w:val="nl-NL"/>
              </w:rPr>
            </w:pPr>
            <w:r w:rsidRPr="00AF0A09">
              <w:rPr>
                <w:rFonts w:cs="Times New Roman"/>
                <w:szCs w:val="24"/>
                <w:lang w:val="nl-NL"/>
              </w:rPr>
              <w:t>- GV cho HS rút ra kết luận về tác dụng hóa học của dòng điện.</w:t>
            </w:r>
          </w:p>
          <w:p w14:paraId="524537DF" w14:textId="77777777" w:rsidR="00EF6ED0" w:rsidRPr="00AF0A09" w:rsidRDefault="00EF6ED0" w:rsidP="009C1FF9">
            <w:pPr>
              <w:jc w:val="both"/>
              <w:rPr>
                <w:rFonts w:cs="Times New Roman"/>
                <w:szCs w:val="24"/>
                <w:lang w:val="nl-NL"/>
              </w:rPr>
            </w:pPr>
            <w:r w:rsidRPr="00AF0A09">
              <w:rPr>
                <w:rFonts w:cs="Times New Roman"/>
                <w:szCs w:val="24"/>
                <w:lang w:val="nl-NL"/>
              </w:rPr>
              <w:t>- GV cho HS thảo luận nhóm trả lời câu hỏi SGK/98:</w:t>
            </w:r>
          </w:p>
          <w:p w14:paraId="447D3CEE" w14:textId="77777777" w:rsidR="00EF6ED0" w:rsidRPr="00AF0A09" w:rsidRDefault="00EF6ED0" w:rsidP="009C1FF9">
            <w:pPr>
              <w:jc w:val="both"/>
              <w:rPr>
                <w:rFonts w:cs="Times New Roman"/>
                <w:i/>
                <w:szCs w:val="24"/>
                <w:shd w:val="clear" w:color="auto" w:fill="FFFFFF"/>
              </w:rPr>
            </w:pPr>
            <w:r w:rsidRPr="00AF0A09">
              <w:rPr>
                <w:rFonts w:cs="Times New Roman"/>
                <w:i/>
                <w:szCs w:val="24"/>
                <w:lang w:val="nl-NL"/>
              </w:rPr>
              <w:t xml:space="preserve">1, </w:t>
            </w:r>
            <w:r w:rsidRPr="00AF0A09">
              <w:rPr>
                <w:rFonts w:cs="Times New Roman"/>
                <w:i/>
                <w:szCs w:val="24"/>
                <w:shd w:val="clear" w:color="auto" w:fill="FFFFFF"/>
              </w:rPr>
              <w:t>Nêu ví dụ ứng dụng tác dụng phát sáng của dòng điện trong thực tế.</w:t>
            </w:r>
          </w:p>
          <w:p w14:paraId="139744EA"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2, Vì sao khi trời mưa gió, không được lại gần dây điện rơi xuống mặt đường.</w:t>
            </w:r>
          </w:p>
          <w:p w14:paraId="2D3B7F4E" w14:textId="77777777" w:rsidR="00EF6ED0" w:rsidRPr="00AF0A09" w:rsidRDefault="00EF6ED0" w:rsidP="009C1FF9">
            <w:pPr>
              <w:jc w:val="both"/>
              <w:rPr>
                <w:rFonts w:cs="Times New Roman"/>
                <w:szCs w:val="24"/>
                <w:lang w:val="nl-NL"/>
              </w:rPr>
            </w:pPr>
            <w:r w:rsidRPr="00AF0A09">
              <w:rPr>
                <w:rFonts w:cs="Times New Roman"/>
                <w:szCs w:val="24"/>
                <w:lang w:val="nl-NL"/>
              </w:rPr>
              <w:t xml:space="preserve">- GV cho HS đọc thông tin mục Em có biết SGK/98 để tìm hiểu quá trình mạ điện </w:t>
            </w:r>
          </w:p>
          <w:p w14:paraId="5E8F92F3" w14:textId="77777777" w:rsidR="00EF6ED0" w:rsidRPr="00AF0A09" w:rsidRDefault="00EF6ED0" w:rsidP="009C1FF9">
            <w:pPr>
              <w:pStyle w:val="ListParagraph"/>
              <w:ind w:left="0"/>
              <w:jc w:val="both"/>
              <w:rPr>
                <w:b/>
                <w:lang w:val="nl-NL"/>
              </w:rPr>
            </w:pPr>
            <w:r w:rsidRPr="00AF0A09">
              <w:rPr>
                <w:b/>
                <w:lang w:val="nl-NL"/>
              </w:rPr>
              <w:lastRenderedPageBreak/>
              <w:t>Bước 2: HS thực hiện nhiệm vụ học tập</w:t>
            </w:r>
          </w:p>
          <w:p w14:paraId="45055649" w14:textId="77777777" w:rsidR="00EF6ED0" w:rsidRPr="00AF0A09" w:rsidRDefault="00EF6ED0" w:rsidP="009C1FF9">
            <w:pPr>
              <w:pStyle w:val="ListParagraph"/>
              <w:ind w:left="0"/>
              <w:jc w:val="both"/>
              <w:rPr>
                <w:rFonts w:eastAsia="Arial"/>
              </w:rPr>
            </w:pPr>
            <w:r w:rsidRPr="00AF0A09">
              <w:rPr>
                <w:rFonts w:eastAsia="Arial"/>
              </w:rPr>
              <w:t>- HS cá nhân nghiên cứu thông tin SGK/97.</w:t>
            </w:r>
          </w:p>
          <w:p w14:paraId="78CBF878" w14:textId="77777777" w:rsidR="00EF6ED0" w:rsidRPr="00AF0A09" w:rsidRDefault="00EF6ED0" w:rsidP="009C1FF9">
            <w:pPr>
              <w:pStyle w:val="ListParagraph"/>
              <w:ind w:left="0"/>
              <w:jc w:val="both"/>
              <w:rPr>
                <w:rFonts w:eastAsia="Arial"/>
              </w:rPr>
            </w:pPr>
            <w:r w:rsidRPr="00AF0A09">
              <w:rPr>
                <w:rFonts w:eastAsia="Arial"/>
              </w:rPr>
              <w:t>- HS mô tả về tác dụng sinh lí của dòng điện.</w:t>
            </w:r>
          </w:p>
          <w:p w14:paraId="44081E83" w14:textId="77777777" w:rsidR="00EF6ED0" w:rsidRPr="00AF0A09" w:rsidRDefault="00EF6ED0" w:rsidP="009C1FF9">
            <w:pPr>
              <w:pStyle w:val="ListParagraph"/>
              <w:ind w:left="0"/>
              <w:jc w:val="both"/>
            </w:pPr>
            <w:r w:rsidRPr="00AF0A09">
              <w:t>- HS rút ra kết luận về tác dụng sinh lí của dòng điện.</w:t>
            </w:r>
          </w:p>
          <w:p w14:paraId="06875871" w14:textId="77777777" w:rsidR="00EF6ED0" w:rsidRPr="00AF0A09" w:rsidRDefault="00EF6ED0" w:rsidP="009C1FF9">
            <w:pPr>
              <w:pStyle w:val="ListParagraph"/>
              <w:ind w:left="0"/>
              <w:jc w:val="both"/>
              <w:rPr>
                <w:rFonts w:eastAsia="Arial"/>
              </w:rPr>
            </w:pPr>
            <w:r w:rsidRPr="00AF0A09">
              <w:t>- HS thảo luận nhóm trả lời câu hỏi</w:t>
            </w:r>
          </w:p>
          <w:p w14:paraId="11589A28"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F1E9F5D" w14:textId="77777777" w:rsidR="00EF6ED0" w:rsidRPr="00AF0A09" w:rsidRDefault="00EF6ED0" w:rsidP="009C1FF9">
            <w:pPr>
              <w:jc w:val="both"/>
              <w:rPr>
                <w:rFonts w:eastAsia="Arial" w:cs="Times New Roman"/>
                <w:szCs w:val="24"/>
              </w:rPr>
            </w:pPr>
            <w:r w:rsidRPr="00AF0A09">
              <w:rPr>
                <w:rFonts w:eastAsia="Arial" w:cs="Times New Roman"/>
                <w:szCs w:val="24"/>
              </w:rPr>
              <w:t>- HS cá nhân trình bày nội dung về tác dụng sinh lí của dòng điện.</w:t>
            </w:r>
          </w:p>
          <w:p w14:paraId="24D47A6B" w14:textId="77777777" w:rsidR="00EF6ED0" w:rsidRPr="00AF0A09" w:rsidRDefault="00EF6ED0" w:rsidP="009C1FF9">
            <w:pPr>
              <w:jc w:val="both"/>
              <w:rPr>
                <w:rFonts w:eastAsia="Arial" w:cs="Times New Roman"/>
                <w:szCs w:val="24"/>
              </w:rPr>
            </w:pPr>
            <w:r w:rsidRPr="00AF0A09">
              <w:rPr>
                <w:rFonts w:eastAsia="Arial" w:cs="Times New Roman"/>
                <w:szCs w:val="24"/>
              </w:rPr>
              <w:t>- HS đưa ra kết luận về tác dụng sinh lí của dòng điện.</w:t>
            </w:r>
          </w:p>
          <w:p w14:paraId="0669273A"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thảo luận.</w:t>
            </w:r>
          </w:p>
          <w:p w14:paraId="0B129312"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62A0D973" w14:textId="77777777" w:rsidR="00EF6ED0" w:rsidRPr="00AF0A09" w:rsidRDefault="00EF6ED0"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4FC30EA8" w14:textId="77777777" w:rsidR="00EF6ED0" w:rsidRPr="00AF0A09" w:rsidRDefault="00EF6ED0" w:rsidP="009C1FF9">
            <w:pPr>
              <w:ind w:right="48"/>
              <w:jc w:val="both"/>
              <w:rPr>
                <w:rFonts w:cs="Times New Roman"/>
                <w:bCs/>
                <w:szCs w:val="24"/>
              </w:rPr>
            </w:pPr>
            <w:r w:rsidRPr="00AF0A09">
              <w:rPr>
                <w:rFonts w:cs="Times New Roman"/>
                <w:bCs/>
                <w:szCs w:val="24"/>
              </w:rPr>
              <w:t xml:space="preserve">- GV cho HS hệ thống lại các nội dung chính của bài theo mục Em đã học SGK/98 </w:t>
            </w:r>
          </w:p>
        </w:tc>
        <w:tc>
          <w:tcPr>
            <w:tcW w:w="4961" w:type="dxa"/>
          </w:tcPr>
          <w:p w14:paraId="091622DE"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V. Tác dụng sinh lí của dòng điện</w:t>
            </w:r>
          </w:p>
          <w:p w14:paraId="31445E57" w14:textId="77777777" w:rsidR="00EF6ED0" w:rsidRPr="00AF0A09" w:rsidRDefault="00EF6ED0" w:rsidP="009C1FF9">
            <w:pPr>
              <w:rPr>
                <w:rFonts w:cs="Times New Roman"/>
                <w:b/>
                <w:szCs w:val="24"/>
              </w:rPr>
            </w:pPr>
            <w:r w:rsidRPr="00AF0A09">
              <w:rPr>
                <w:rFonts w:cs="Times New Roman"/>
                <w:b/>
                <w:szCs w:val="24"/>
              </w:rPr>
              <w:t>KL:</w:t>
            </w:r>
          </w:p>
          <w:p w14:paraId="26E3F238" w14:textId="77777777" w:rsidR="00EF6ED0" w:rsidRPr="00AF0A09" w:rsidRDefault="00EF6ED0" w:rsidP="009C1FF9">
            <w:pPr>
              <w:rPr>
                <w:rFonts w:cs="Times New Roman"/>
                <w:szCs w:val="24"/>
              </w:rPr>
            </w:pPr>
            <w:r w:rsidRPr="00AF0A09">
              <w:rPr>
                <w:rFonts w:cs="Times New Roman"/>
                <w:szCs w:val="24"/>
              </w:rPr>
              <w:t xml:space="preserve">Dòng điện có </w:t>
            </w:r>
            <w:r w:rsidRPr="00AF0A09">
              <w:rPr>
                <w:rFonts w:cs="Times New Roman"/>
                <w:b/>
                <w:szCs w:val="24"/>
              </w:rPr>
              <w:t>tác dụng sinh lí</w:t>
            </w:r>
            <w:r w:rsidRPr="00AF0A09">
              <w:rPr>
                <w:rFonts w:cs="Times New Roman"/>
                <w:szCs w:val="24"/>
              </w:rPr>
              <w:t>:</w:t>
            </w:r>
          </w:p>
          <w:p w14:paraId="11D0142E" w14:textId="77777777" w:rsidR="00EF6ED0" w:rsidRPr="00AF0A09" w:rsidRDefault="00EF6ED0" w:rsidP="009C1FF9">
            <w:pPr>
              <w:rPr>
                <w:rFonts w:cs="Times New Roman"/>
                <w:szCs w:val="24"/>
              </w:rPr>
            </w:pPr>
            <w:r w:rsidRPr="00AF0A09">
              <w:rPr>
                <w:rFonts w:cs="Times New Roman"/>
                <w:szCs w:val="24"/>
              </w:rPr>
              <w:t xml:space="preserve">- Khi dòng điện đi qua cơ thể người thì dòng điện sẽ làm các cơ co giật, có thể làm tim ngừng dập, ngạt thở và thần kinh bị tê liệt, gây nguy hiểm tới tính mạng con người. </w:t>
            </w:r>
          </w:p>
          <w:p w14:paraId="76A2E746" w14:textId="77777777" w:rsidR="00EF6ED0" w:rsidRPr="00AF0A09" w:rsidRDefault="00EF6ED0" w:rsidP="009C1FF9">
            <w:pPr>
              <w:pStyle w:val="ListParagraph"/>
              <w:ind w:left="0"/>
              <w:contextualSpacing/>
              <w:jc w:val="both"/>
            </w:pPr>
            <w:r w:rsidRPr="00AF0A09">
              <w:t xml:space="preserve">- Tuy nhiên trong y học, </w:t>
            </w:r>
            <w:r w:rsidRPr="00AF0A09">
              <w:rPr>
                <w:b/>
              </w:rPr>
              <w:t>tác dụng sinh lí của dòng điện</w:t>
            </w:r>
            <w:r w:rsidRPr="00AF0A09">
              <w:t xml:space="preserve"> được ứng dụng thích hợp để </w:t>
            </w:r>
            <w:r w:rsidRPr="00AF0A09">
              <w:rPr>
                <w:b/>
              </w:rPr>
              <w:t>chữa một số bệnh</w:t>
            </w:r>
            <w:r w:rsidRPr="00AF0A09">
              <w:t xml:space="preserve">. VD: </w:t>
            </w:r>
            <w:r w:rsidRPr="00AF0A09">
              <w:rPr>
                <w:b/>
              </w:rPr>
              <w:t xml:space="preserve">Phương pháp sốc điện ngoài lồng ngực </w:t>
            </w:r>
            <w:r w:rsidRPr="00AF0A09">
              <w:t>được sử dụng để cấp cứu trường hợp tim ngừng đập.</w:t>
            </w:r>
          </w:p>
          <w:p w14:paraId="628F5BF8" w14:textId="77777777" w:rsidR="00EF6ED0" w:rsidRPr="00AF0A09" w:rsidRDefault="00EF6ED0" w:rsidP="009C1FF9">
            <w:pPr>
              <w:contextualSpacing/>
              <w:jc w:val="both"/>
              <w:rPr>
                <w:rFonts w:eastAsia="Calibri" w:cs="Times New Roman"/>
                <w:i/>
                <w:iCs/>
                <w:szCs w:val="24"/>
              </w:rPr>
            </w:pPr>
          </w:p>
          <w:p w14:paraId="30C81688"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hoạt động nhóm:</w:t>
            </w:r>
            <w:r w:rsidRPr="00AF0A09">
              <w:rPr>
                <w:rFonts w:cs="Times New Roman"/>
                <w:i/>
                <w:szCs w:val="24"/>
              </w:rPr>
              <w:t xml:space="preserve"> </w:t>
            </w:r>
          </w:p>
          <w:p w14:paraId="0715264B" w14:textId="77777777" w:rsidR="00EF6ED0" w:rsidRPr="00AF0A09" w:rsidRDefault="00EF6ED0" w:rsidP="009C1FF9">
            <w:pPr>
              <w:ind w:left="48" w:right="48"/>
              <w:jc w:val="both"/>
              <w:rPr>
                <w:rFonts w:cs="Times New Roman"/>
                <w:szCs w:val="24"/>
              </w:rPr>
            </w:pPr>
          </w:p>
          <w:p w14:paraId="516AB847" w14:textId="77777777" w:rsidR="00EF6ED0" w:rsidRPr="00AF0A09" w:rsidRDefault="00EF6ED0" w:rsidP="009C1FF9">
            <w:pPr>
              <w:ind w:left="48" w:right="48"/>
              <w:jc w:val="both"/>
              <w:rPr>
                <w:rFonts w:cs="Times New Roman"/>
                <w:i/>
                <w:szCs w:val="24"/>
              </w:rPr>
            </w:pPr>
            <w:r w:rsidRPr="00AF0A09">
              <w:rPr>
                <w:rFonts w:cs="Times New Roman"/>
                <w:i/>
                <w:szCs w:val="24"/>
              </w:rPr>
              <w:lastRenderedPageBreak/>
              <w:t>1, Ví dụ ứng dụng tác dụng phát sáng của dòng điện trong thực tế:</w:t>
            </w:r>
          </w:p>
          <w:p w14:paraId="062C5C01" w14:textId="77777777" w:rsidR="00EF6ED0" w:rsidRPr="00AF0A09" w:rsidRDefault="00EF6ED0" w:rsidP="009C1FF9">
            <w:pPr>
              <w:ind w:left="48" w:right="48"/>
              <w:jc w:val="both"/>
              <w:rPr>
                <w:rFonts w:cs="Times New Roman"/>
                <w:i/>
                <w:szCs w:val="24"/>
              </w:rPr>
            </w:pPr>
            <w:r w:rsidRPr="00AF0A09">
              <w:rPr>
                <w:rFonts w:cs="Times New Roman"/>
                <w:i/>
                <w:szCs w:val="24"/>
              </w:rPr>
              <w:t>- Làm sáng bóng đèn bút thử điện để nhận biết có điện hay không.</w:t>
            </w:r>
          </w:p>
          <w:p w14:paraId="6ED24E87" w14:textId="77777777" w:rsidR="00EF6ED0" w:rsidRPr="00AF0A09" w:rsidRDefault="00EF6ED0" w:rsidP="009C1FF9">
            <w:pPr>
              <w:ind w:left="48" w:right="48"/>
              <w:jc w:val="both"/>
              <w:rPr>
                <w:rFonts w:cs="Times New Roman"/>
                <w:i/>
                <w:szCs w:val="24"/>
              </w:rPr>
            </w:pPr>
            <w:r w:rsidRPr="00AF0A09">
              <w:rPr>
                <w:rFonts w:cs="Times New Roman"/>
                <w:i/>
                <w:szCs w:val="24"/>
              </w:rPr>
              <w:t>- Làm đèn đi - ốt phát quang (đèn LED) trong các dụng cụ như ra - đi - ô, máy tính, điện thoại, …</w:t>
            </w:r>
          </w:p>
          <w:p w14:paraId="151B8BC7" w14:textId="77777777" w:rsidR="00EF6ED0" w:rsidRPr="00AF0A09" w:rsidRDefault="00EF6ED0" w:rsidP="009C1FF9">
            <w:pPr>
              <w:ind w:left="48" w:right="48"/>
              <w:jc w:val="both"/>
              <w:rPr>
                <w:rFonts w:cs="Times New Roman"/>
                <w:i/>
                <w:szCs w:val="24"/>
              </w:rPr>
            </w:pPr>
            <w:r w:rsidRPr="00AF0A09">
              <w:rPr>
                <w:rFonts w:cs="Times New Roman"/>
                <w:i/>
                <w:szCs w:val="24"/>
              </w:rPr>
              <w:t>- Làm đèn ống phát sáng: Có chất bột phát quang phủ bên trong thành ống. Khi dòng điện chạy qua, chất bột này phát sáng nên đèn nóng lên rất ít.</w:t>
            </w:r>
          </w:p>
          <w:p w14:paraId="5CCE1926" w14:textId="77777777" w:rsidR="00EF6ED0" w:rsidRPr="00AF0A09" w:rsidRDefault="00EF6ED0" w:rsidP="009C1FF9">
            <w:pPr>
              <w:jc w:val="both"/>
              <w:rPr>
                <w:rFonts w:cs="Times New Roman"/>
                <w:i/>
                <w:szCs w:val="24"/>
                <w:shd w:val="clear" w:color="auto" w:fill="FFFFFF"/>
              </w:rPr>
            </w:pPr>
          </w:p>
          <w:p w14:paraId="69A7A80F" w14:textId="77777777" w:rsidR="00EF6ED0" w:rsidRPr="00AF0A09" w:rsidRDefault="00EF6ED0" w:rsidP="009C1FF9">
            <w:pPr>
              <w:jc w:val="both"/>
              <w:rPr>
                <w:rFonts w:cs="Times New Roman"/>
                <w:szCs w:val="24"/>
              </w:rPr>
            </w:pPr>
            <w:r w:rsidRPr="00AF0A09">
              <w:rPr>
                <w:rFonts w:cs="Times New Roman"/>
                <w:i/>
                <w:szCs w:val="24"/>
                <w:shd w:val="clear" w:color="auto" w:fill="FFFFFF"/>
              </w:rPr>
              <w:t>2, Khi trời mưa gió, không được lại gần dây điện rơi xuống mặt đường vì trong dây điện có dòng điện và khi trời mưa thì không khí ẩm có thể dẫn điện, nước mưa cũng dẫn điện làm cho mặt đường ngay tại nơi dây điện rơi có dòng điện. Hơn nữa, cơ thể người là vật dẫn điện nên rất dễ bị điện truyền vào và bị điện giật nếu như không có đồ bảo hộ cách điện.</w:t>
            </w:r>
          </w:p>
        </w:tc>
      </w:tr>
    </w:tbl>
    <w:p w14:paraId="4561729A" w14:textId="77777777" w:rsidR="00EF6ED0" w:rsidRPr="00AF0A09" w:rsidRDefault="00EF6ED0" w:rsidP="009C1FF9">
      <w:pPr>
        <w:spacing w:after="0" w:line="240" w:lineRule="auto"/>
        <w:jc w:val="both"/>
        <w:rPr>
          <w:rFonts w:ascii="Times New Roman" w:hAnsi="Times New Roman" w:cs="Times New Roman"/>
          <w:b/>
          <w:sz w:val="24"/>
          <w:szCs w:val="24"/>
          <w:lang w:val="sv-SE"/>
        </w:rPr>
      </w:pPr>
    </w:p>
    <w:p w14:paraId="46764AE6"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432421F0"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5C36B97F"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3A7717A7"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05D32555"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7054"/>
        <w:gridCol w:w="2835"/>
      </w:tblGrid>
      <w:tr w:rsidR="001816F8" w:rsidRPr="00AF0A09" w14:paraId="4DB4391F" w14:textId="77777777" w:rsidTr="00693BA4">
        <w:tc>
          <w:tcPr>
            <w:tcW w:w="7054" w:type="dxa"/>
            <w:vAlign w:val="center"/>
          </w:tcPr>
          <w:p w14:paraId="104BE22F"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2835" w:type="dxa"/>
            <w:vAlign w:val="center"/>
          </w:tcPr>
          <w:p w14:paraId="4A30D04F"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6219409D" w14:textId="77777777" w:rsidTr="00693BA4">
        <w:tc>
          <w:tcPr>
            <w:tcW w:w="7054" w:type="dxa"/>
          </w:tcPr>
          <w:p w14:paraId="16002C9C"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1FBC280D" w14:textId="77777777" w:rsidR="00EF6ED0" w:rsidRPr="00AF0A09" w:rsidRDefault="00EF6ED0" w:rsidP="009C1FF9">
            <w:pPr>
              <w:pStyle w:val="ListParagraph"/>
              <w:ind w:left="0"/>
              <w:jc w:val="both"/>
              <w:rPr>
                <w:iCs/>
              </w:rPr>
            </w:pPr>
            <w:r w:rsidRPr="00AF0A09">
              <w:rPr>
                <w:rFonts w:eastAsia="Arial"/>
              </w:rPr>
              <w:t>- GV cho HS làm một số bài tập trắc nghiệm</w:t>
            </w:r>
            <w:r w:rsidRPr="00AF0A09">
              <w:rPr>
                <w:iCs/>
              </w:rPr>
              <w:t>:</w:t>
            </w:r>
          </w:p>
          <w:p w14:paraId="10594A3A" w14:textId="77777777" w:rsidR="00EF6ED0" w:rsidRPr="00AF0A09" w:rsidRDefault="00EF6ED0" w:rsidP="009C1FF9">
            <w:pPr>
              <w:jc w:val="both"/>
              <w:rPr>
                <w:rFonts w:cs="Times New Roman"/>
                <w:b/>
                <w:szCs w:val="24"/>
                <w:lang w:val="es-ES"/>
              </w:rPr>
            </w:pPr>
            <w:r w:rsidRPr="00AF0A09">
              <w:rPr>
                <w:rFonts w:cs="Times New Roman"/>
                <w:b/>
                <w:szCs w:val="24"/>
                <w:lang w:val="es-ES"/>
              </w:rPr>
              <w:t xml:space="preserve">Câu 1. </w:t>
            </w:r>
            <w:r w:rsidRPr="00AF0A09">
              <w:rPr>
                <w:rFonts w:cs="Times New Roman"/>
                <w:szCs w:val="24"/>
                <w:shd w:val="clear" w:color="auto" w:fill="FFFFFF"/>
              </w:rPr>
              <w:t xml:space="preserve">Tác dụng nào sau đây </w:t>
            </w:r>
            <w:r w:rsidRPr="00AF0A09">
              <w:rPr>
                <w:rFonts w:cs="Times New Roman"/>
                <w:b/>
                <w:szCs w:val="24"/>
                <w:shd w:val="clear" w:color="auto" w:fill="FFFFFF"/>
              </w:rPr>
              <w:t>không</w:t>
            </w:r>
            <w:r w:rsidRPr="00AF0A09">
              <w:rPr>
                <w:rFonts w:cs="Times New Roman"/>
                <w:szCs w:val="24"/>
                <w:shd w:val="clear" w:color="auto" w:fill="FFFFFF"/>
              </w:rPr>
              <w:t xml:space="preserve"> phải là tác dụng của dòng điện?</w:t>
            </w:r>
          </w:p>
          <w:p w14:paraId="4C813BD5" w14:textId="77777777" w:rsidR="00EF6ED0" w:rsidRPr="00AF0A09" w:rsidRDefault="00EF6ED0" w:rsidP="009C1FF9">
            <w:pPr>
              <w:jc w:val="both"/>
              <w:rPr>
                <w:rFonts w:cs="Times New Roman"/>
                <w:bCs/>
                <w:szCs w:val="24"/>
                <w:lang w:val="es-ES"/>
              </w:rPr>
            </w:pPr>
            <w:r w:rsidRPr="00AF0A09">
              <w:rPr>
                <w:rFonts w:cs="Times New Roman"/>
                <w:szCs w:val="24"/>
                <w:lang w:val="es-ES"/>
              </w:rPr>
              <w:t xml:space="preserve">A. </w:t>
            </w:r>
            <w:r w:rsidRPr="00AF0A09">
              <w:rPr>
                <w:rFonts w:cs="Times New Roman"/>
                <w:bCs/>
                <w:szCs w:val="24"/>
                <w:lang w:val="es-ES"/>
              </w:rPr>
              <w:t>Tác dụng nhiệt, tác dụng phát sáng</w:t>
            </w:r>
            <w:r w:rsidRPr="00AF0A09">
              <w:rPr>
                <w:rFonts w:cs="Times New Roman"/>
                <w:bCs/>
                <w:szCs w:val="24"/>
                <w:lang w:val="es-ES"/>
              </w:rPr>
              <w:tab/>
              <w:t xml:space="preserve">    </w:t>
            </w:r>
            <w:r w:rsidRPr="00AF0A09">
              <w:rPr>
                <w:rFonts w:cs="Times New Roman"/>
                <w:szCs w:val="24"/>
                <w:lang w:val="es-ES"/>
              </w:rPr>
              <w:t xml:space="preserve">B. </w:t>
            </w:r>
            <w:r w:rsidRPr="00AF0A09">
              <w:rPr>
                <w:rFonts w:cs="Times New Roman"/>
                <w:bCs/>
                <w:szCs w:val="24"/>
                <w:lang w:val="es-ES"/>
              </w:rPr>
              <w:t>Tác dụng hóa học</w:t>
            </w:r>
          </w:p>
          <w:p w14:paraId="14E12D07" w14:textId="77777777" w:rsidR="00EF6ED0" w:rsidRPr="00AF0A09" w:rsidRDefault="00EF6ED0" w:rsidP="009C1FF9">
            <w:pPr>
              <w:jc w:val="both"/>
              <w:rPr>
                <w:rFonts w:cs="Times New Roman"/>
                <w:b/>
                <w:szCs w:val="24"/>
                <w:lang w:val="es-ES"/>
              </w:rPr>
            </w:pPr>
            <w:r w:rsidRPr="00AF0A09">
              <w:rPr>
                <w:rFonts w:cs="Times New Roman"/>
                <w:szCs w:val="24"/>
                <w:lang w:val="es-ES"/>
              </w:rPr>
              <w:t xml:space="preserve">C. </w:t>
            </w:r>
            <w:r w:rsidRPr="00AF0A09">
              <w:rPr>
                <w:rFonts w:cs="Times New Roman"/>
                <w:bCs/>
                <w:szCs w:val="24"/>
                <w:lang w:val="es-ES"/>
              </w:rPr>
              <w:t>Tác dụng sinh lí</w:t>
            </w:r>
            <w:r w:rsidRPr="00AF0A09">
              <w:rPr>
                <w:rFonts w:cs="Times New Roman"/>
                <w:szCs w:val="24"/>
                <w:lang w:val="es-ES"/>
              </w:rPr>
              <w:tab/>
            </w:r>
            <w:r w:rsidRPr="00AF0A09">
              <w:rPr>
                <w:rFonts w:cs="Times New Roman"/>
                <w:szCs w:val="24"/>
                <w:lang w:val="es-ES"/>
              </w:rPr>
              <w:tab/>
            </w:r>
            <w:r w:rsidRPr="00AF0A09">
              <w:rPr>
                <w:rFonts w:cs="Times New Roman"/>
                <w:szCs w:val="24"/>
                <w:lang w:val="es-ES"/>
              </w:rPr>
              <w:tab/>
            </w:r>
            <w:r w:rsidRPr="00AF0A09">
              <w:rPr>
                <w:rFonts w:cs="Times New Roman"/>
                <w:szCs w:val="24"/>
                <w:lang w:val="es-ES"/>
              </w:rPr>
              <w:tab/>
              <w:t xml:space="preserve">    </w:t>
            </w:r>
            <w:r w:rsidRPr="00AF0A09">
              <w:rPr>
                <w:rFonts w:cs="Times New Roman"/>
                <w:szCs w:val="24"/>
                <w:u w:val="single"/>
                <w:lang w:val="es-ES"/>
              </w:rPr>
              <w:t>D.</w:t>
            </w:r>
            <w:r w:rsidRPr="00AF0A09">
              <w:rPr>
                <w:rFonts w:cs="Times New Roman"/>
                <w:szCs w:val="24"/>
                <w:lang w:val="es-ES"/>
              </w:rPr>
              <w:t xml:space="preserve"> </w:t>
            </w:r>
            <w:r w:rsidRPr="00AF0A09">
              <w:rPr>
                <w:rFonts w:cs="Times New Roman"/>
                <w:bCs/>
                <w:szCs w:val="24"/>
                <w:lang w:val="es-ES"/>
              </w:rPr>
              <w:t>Tác dụng khúc xạ</w:t>
            </w:r>
          </w:p>
          <w:p w14:paraId="1D89266F" w14:textId="77777777" w:rsidR="00EF6ED0" w:rsidRPr="00AF0A09" w:rsidRDefault="00EF6ED0" w:rsidP="009C1FF9">
            <w:pPr>
              <w:jc w:val="both"/>
              <w:rPr>
                <w:rFonts w:cs="Times New Roman"/>
                <w:bCs/>
                <w:szCs w:val="24"/>
              </w:rPr>
            </w:pPr>
            <w:r w:rsidRPr="00AF0A09">
              <w:rPr>
                <w:rFonts w:cs="Times New Roman"/>
                <w:b/>
                <w:szCs w:val="24"/>
              </w:rPr>
              <w:t xml:space="preserve">Câu 2. </w:t>
            </w:r>
            <w:r w:rsidRPr="00AF0A09">
              <w:rPr>
                <w:rFonts w:cs="Times New Roman"/>
                <w:bCs/>
                <w:szCs w:val="24"/>
              </w:rPr>
              <w:t>Dòng điện có tác dụng phát sáng khi chạy qua dụng cụ nào dưới đây, khi chúng hoạt động bình thường?</w:t>
            </w:r>
          </w:p>
          <w:p w14:paraId="31942F57" w14:textId="77777777" w:rsidR="00EF6ED0" w:rsidRPr="00AF0A09" w:rsidRDefault="00EF6ED0" w:rsidP="009C1FF9">
            <w:pPr>
              <w:rPr>
                <w:rFonts w:cs="Times New Roman"/>
                <w:szCs w:val="24"/>
                <w:lang w:val="es-ES"/>
              </w:rPr>
            </w:pPr>
            <w:r w:rsidRPr="00AF0A09">
              <w:rPr>
                <w:rFonts w:cs="Times New Roman"/>
                <w:b/>
                <w:szCs w:val="24"/>
                <w:lang w:val="es-ES"/>
              </w:rPr>
              <w:t xml:space="preserve">     </w:t>
            </w:r>
            <w:r w:rsidRPr="00AF0A09">
              <w:rPr>
                <w:rFonts w:cs="Times New Roman"/>
                <w:szCs w:val="24"/>
                <w:lang w:val="es-ES"/>
              </w:rPr>
              <w:t xml:space="preserve">A. </w:t>
            </w:r>
            <w:r w:rsidRPr="00AF0A09">
              <w:rPr>
                <w:rFonts w:cs="Times New Roman"/>
                <w:bCs/>
                <w:szCs w:val="24"/>
                <w:lang w:val="es-ES"/>
              </w:rPr>
              <w:t>Máy bơm nước chạy điện</w:t>
            </w:r>
            <w:r w:rsidRPr="00AF0A09">
              <w:rPr>
                <w:rFonts w:cs="Times New Roman"/>
                <w:bCs/>
                <w:szCs w:val="24"/>
                <w:lang w:val="es-ES"/>
              </w:rPr>
              <w:tab/>
              <w:t xml:space="preserve">  </w:t>
            </w:r>
            <w:r w:rsidRPr="00AF0A09">
              <w:rPr>
                <w:rFonts w:cs="Times New Roman"/>
                <w:szCs w:val="24"/>
                <w:lang w:val="es-ES"/>
              </w:rPr>
              <w:t xml:space="preserve">B. </w:t>
            </w:r>
            <w:r w:rsidRPr="00AF0A09">
              <w:rPr>
                <w:rFonts w:cs="Times New Roman"/>
                <w:bCs/>
                <w:szCs w:val="24"/>
                <w:lang w:val="es-ES"/>
              </w:rPr>
              <w:t>Công tắc</w:t>
            </w:r>
            <w:r w:rsidRPr="00AF0A09">
              <w:rPr>
                <w:rFonts w:cs="Times New Roman"/>
                <w:szCs w:val="24"/>
                <w:lang w:val="es-ES"/>
              </w:rPr>
              <w:tab/>
            </w:r>
          </w:p>
          <w:p w14:paraId="1CE8ED3B" w14:textId="77777777" w:rsidR="00EF6ED0" w:rsidRPr="00AF0A09" w:rsidRDefault="00EF6ED0" w:rsidP="009C1FF9">
            <w:pPr>
              <w:rPr>
                <w:rFonts w:cs="Times New Roman"/>
                <w:bCs/>
                <w:szCs w:val="24"/>
                <w:lang w:val="es-ES"/>
              </w:rPr>
            </w:pPr>
            <w:r w:rsidRPr="00AF0A09">
              <w:rPr>
                <w:rFonts w:cs="Times New Roman"/>
                <w:szCs w:val="24"/>
                <w:lang w:val="es-ES"/>
              </w:rPr>
              <w:tab/>
              <w:t xml:space="preserve">C. </w:t>
            </w:r>
            <w:r w:rsidRPr="00AF0A09">
              <w:rPr>
                <w:rFonts w:cs="Times New Roman"/>
                <w:bCs/>
                <w:szCs w:val="24"/>
                <w:lang w:val="es-ES"/>
              </w:rPr>
              <w:t>Dây dẫn điện ở gia đình</w:t>
            </w:r>
            <w:r w:rsidRPr="00AF0A09">
              <w:rPr>
                <w:rFonts w:cs="Times New Roman"/>
                <w:szCs w:val="24"/>
                <w:lang w:val="es-ES"/>
              </w:rPr>
              <w:tab/>
              <w:t xml:space="preserve">  </w:t>
            </w:r>
            <w:r w:rsidRPr="00AF0A09">
              <w:rPr>
                <w:rFonts w:cs="Times New Roman"/>
                <w:szCs w:val="24"/>
                <w:u w:val="single"/>
                <w:lang w:val="es-ES"/>
              </w:rPr>
              <w:t>D.</w:t>
            </w:r>
            <w:r w:rsidRPr="00AF0A09">
              <w:rPr>
                <w:rFonts w:cs="Times New Roman"/>
                <w:szCs w:val="24"/>
                <w:lang w:val="es-ES"/>
              </w:rPr>
              <w:t xml:space="preserve"> </w:t>
            </w:r>
            <w:r w:rsidRPr="00AF0A09">
              <w:rPr>
                <w:rFonts w:cs="Times New Roman"/>
                <w:bCs/>
                <w:szCs w:val="24"/>
                <w:lang w:val="es-ES"/>
              </w:rPr>
              <w:t>Đèn báo của tivi</w:t>
            </w:r>
          </w:p>
          <w:p w14:paraId="2EE1B4FF" w14:textId="77777777" w:rsidR="00EF6ED0" w:rsidRPr="00AF0A09" w:rsidRDefault="00EF6ED0" w:rsidP="009C1FF9">
            <w:pPr>
              <w:rPr>
                <w:rFonts w:cs="Times New Roman"/>
                <w:szCs w:val="24"/>
                <w:shd w:val="clear" w:color="auto" w:fill="FFFFFF"/>
              </w:rPr>
            </w:pPr>
            <w:r w:rsidRPr="00AF0A09">
              <w:rPr>
                <w:rFonts w:cs="Times New Roman"/>
                <w:b/>
                <w:szCs w:val="24"/>
                <w:lang w:val="es-ES"/>
              </w:rPr>
              <w:t xml:space="preserve">Câu 3. </w:t>
            </w:r>
            <w:r w:rsidRPr="00AF0A09">
              <w:rPr>
                <w:rFonts w:cs="Times New Roman"/>
                <w:szCs w:val="24"/>
                <w:shd w:val="clear" w:color="auto" w:fill="FFFFFF"/>
              </w:rPr>
              <w:t>Vì sao dòng điện có tác dụng nhiệt?</w:t>
            </w:r>
          </w:p>
          <w:p w14:paraId="23E955D5" w14:textId="77777777" w:rsidR="00EF6ED0" w:rsidRPr="00AF0A09" w:rsidRDefault="00EF6ED0" w:rsidP="009C1FF9">
            <w:pPr>
              <w:rPr>
                <w:rFonts w:cs="Times New Roman"/>
                <w:bCs/>
                <w:szCs w:val="24"/>
                <w:lang w:val="es-ES"/>
              </w:rPr>
            </w:pPr>
            <w:r w:rsidRPr="00AF0A09">
              <w:rPr>
                <w:rFonts w:cs="Times New Roman"/>
                <w:b/>
                <w:szCs w:val="24"/>
                <w:lang w:val="es-ES"/>
              </w:rPr>
              <w:tab/>
            </w:r>
            <w:r w:rsidRPr="00AF0A09">
              <w:rPr>
                <w:rFonts w:cs="Times New Roman"/>
                <w:szCs w:val="24"/>
                <w:lang w:val="es-ES"/>
              </w:rPr>
              <w:t xml:space="preserve">A. </w:t>
            </w:r>
            <w:r w:rsidRPr="00AF0A09">
              <w:rPr>
                <w:rFonts w:cs="Times New Roman"/>
                <w:bCs/>
                <w:szCs w:val="24"/>
                <w:lang w:val="es-ES"/>
              </w:rPr>
              <w:t>Vì dòng điện có khả năng làm sáng bóng đèn bút thử điện.</w:t>
            </w:r>
          </w:p>
          <w:p w14:paraId="498E92E3" w14:textId="77777777" w:rsidR="00EF6ED0" w:rsidRPr="00AF0A09" w:rsidRDefault="00EF6ED0" w:rsidP="009C1FF9">
            <w:pPr>
              <w:rPr>
                <w:rFonts w:cs="Times New Roman"/>
                <w:bCs/>
                <w:szCs w:val="24"/>
                <w:lang w:val="es-ES"/>
              </w:rPr>
            </w:pPr>
            <w:r w:rsidRPr="00AF0A09">
              <w:rPr>
                <w:rFonts w:cs="Times New Roman"/>
                <w:szCs w:val="24"/>
                <w:lang w:val="es-ES"/>
              </w:rPr>
              <w:tab/>
              <w:t xml:space="preserve">B. </w:t>
            </w:r>
            <w:r w:rsidRPr="00AF0A09">
              <w:rPr>
                <w:rFonts w:cs="Times New Roman"/>
                <w:bCs/>
                <w:szCs w:val="24"/>
                <w:lang w:val="es-ES"/>
              </w:rPr>
              <w:t>Vì dòng điện có khả năng làm tê liệt thần kinh.</w:t>
            </w:r>
          </w:p>
          <w:p w14:paraId="7DA5E561" w14:textId="77777777" w:rsidR="00EF6ED0" w:rsidRPr="00AF0A09" w:rsidRDefault="00EF6ED0" w:rsidP="009C1FF9">
            <w:pPr>
              <w:rPr>
                <w:rFonts w:cs="Times New Roman"/>
                <w:szCs w:val="24"/>
                <w:lang w:val="es-ES"/>
              </w:rPr>
            </w:pPr>
            <w:r w:rsidRPr="00AF0A09">
              <w:rPr>
                <w:rFonts w:cs="Times New Roman"/>
                <w:szCs w:val="24"/>
                <w:lang w:val="es-ES"/>
              </w:rPr>
              <w:tab/>
            </w:r>
            <w:r w:rsidRPr="00AF0A09">
              <w:rPr>
                <w:rFonts w:cs="Times New Roman"/>
                <w:szCs w:val="24"/>
                <w:u w:val="single"/>
                <w:lang w:val="es-ES"/>
              </w:rPr>
              <w:t>C.</w:t>
            </w:r>
            <w:r w:rsidRPr="00AF0A09">
              <w:rPr>
                <w:rFonts w:cs="Times New Roman"/>
                <w:szCs w:val="24"/>
                <w:lang w:val="es-ES"/>
              </w:rPr>
              <w:t xml:space="preserve"> </w:t>
            </w:r>
            <w:r w:rsidRPr="00AF0A09">
              <w:rPr>
                <w:rFonts w:cs="Times New Roman"/>
                <w:bCs/>
                <w:szCs w:val="24"/>
                <w:lang w:val="es-ES"/>
              </w:rPr>
              <w:t>Vì dòng điện có khả năng làm nóng vật dẫn điện.</w:t>
            </w:r>
          </w:p>
          <w:p w14:paraId="605DAF0D" w14:textId="77777777" w:rsidR="00EF6ED0" w:rsidRPr="00AF0A09" w:rsidRDefault="00EF6ED0" w:rsidP="009C1FF9">
            <w:pPr>
              <w:rPr>
                <w:rFonts w:cs="Times New Roman"/>
                <w:bCs/>
                <w:szCs w:val="24"/>
                <w:lang w:val="es-ES"/>
              </w:rPr>
            </w:pPr>
            <w:r w:rsidRPr="00AF0A09">
              <w:rPr>
                <w:rFonts w:cs="Times New Roman"/>
                <w:szCs w:val="24"/>
                <w:lang w:val="es-ES"/>
              </w:rPr>
              <w:tab/>
              <w:t xml:space="preserve">D. </w:t>
            </w:r>
            <w:r w:rsidRPr="00AF0A09">
              <w:rPr>
                <w:rFonts w:cs="Times New Roman"/>
                <w:bCs/>
                <w:szCs w:val="24"/>
                <w:lang w:val="es-ES"/>
              </w:rPr>
              <w:t>Vì dòng điện có khả năng làm quay kim nam châm.</w:t>
            </w:r>
          </w:p>
          <w:p w14:paraId="05116676" w14:textId="77777777" w:rsidR="00EF6ED0" w:rsidRPr="00AF0A09" w:rsidRDefault="00EF6ED0" w:rsidP="009C1FF9">
            <w:pPr>
              <w:rPr>
                <w:rFonts w:cs="Times New Roman"/>
                <w:szCs w:val="24"/>
                <w:shd w:val="clear" w:color="auto" w:fill="FFFFFF"/>
              </w:rPr>
            </w:pPr>
            <w:r w:rsidRPr="00AF0A09">
              <w:rPr>
                <w:rFonts w:cs="Times New Roman"/>
                <w:b/>
                <w:szCs w:val="24"/>
                <w:lang w:val="es-ES"/>
              </w:rPr>
              <w:t xml:space="preserve">Câu 4. </w:t>
            </w:r>
            <w:r w:rsidRPr="00AF0A09">
              <w:rPr>
                <w:rFonts w:cs="Times New Roman"/>
                <w:szCs w:val="24"/>
                <w:shd w:val="clear" w:color="auto" w:fill="FFFFFF"/>
              </w:rPr>
              <w:t>Bóng đèn huỳnh quang trong gia đình phát sáng là do</w:t>
            </w:r>
          </w:p>
          <w:p w14:paraId="07945D17" w14:textId="77777777" w:rsidR="00EF6ED0" w:rsidRPr="00AF0A09" w:rsidRDefault="00EF6ED0" w:rsidP="009C1FF9">
            <w:pPr>
              <w:rPr>
                <w:rFonts w:cs="Times New Roman"/>
                <w:szCs w:val="24"/>
                <w:shd w:val="clear" w:color="auto" w:fill="FFFFFF"/>
              </w:rPr>
            </w:pPr>
            <w:r w:rsidRPr="00AF0A09">
              <w:rPr>
                <w:rFonts w:cs="Times New Roman"/>
                <w:b/>
                <w:szCs w:val="24"/>
                <w:lang w:val="es-ES"/>
              </w:rPr>
              <w:tab/>
            </w:r>
            <w:r w:rsidRPr="00AF0A09">
              <w:rPr>
                <w:rFonts w:cs="Times New Roman"/>
                <w:szCs w:val="24"/>
                <w:lang w:val="es-ES"/>
              </w:rPr>
              <w:t>A. Tác dụng hóa học</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w:t>
            </w:r>
            <w:r w:rsidRPr="00AF0A09">
              <w:rPr>
                <w:rFonts w:cs="Times New Roman"/>
                <w:bCs/>
                <w:szCs w:val="24"/>
              </w:rPr>
              <w:t>Tác dụng phát sáng</w:t>
            </w:r>
            <w:r w:rsidRPr="00AF0A09">
              <w:rPr>
                <w:rFonts w:cs="Times New Roman"/>
                <w:szCs w:val="24"/>
              </w:rPr>
              <w:tab/>
            </w:r>
            <w:r w:rsidRPr="00AF0A09">
              <w:rPr>
                <w:rFonts w:cs="Times New Roman"/>
                <w:szCs w:val="24"/>
              </w:rPr>
              <w:tab/>
              <w:t xml:space="preserve">C. </w:t>
            </w:r>
            <w:r w:rsidRPr="00AF0A09">
              <w:rPr>
                <w:rFonts w:cs="Times New Roman"/>
                <w:bCs/>
                <w:szCs w:val="24"/>
              </w:rPr>
              <w:t>Tác dụng sinh lý</w:t>
            </w:r>
            <w:r w:rsidRPr="00AF0A09">
              <w:rPr>
                <w:rFonts w:cs="Times New Roman"/>
                <w:szCs w:val="24"/>
              </w:rPr>
              <w:tab/>
            </w:r>
            <w:r w:rsidRPr="00AF0A09">
              <w:rPr>
                <w:rFonts w:cs="Times New Roman"/>
                <w:szCs w:val="24"/>
              </w:rPr>
              <w:tab/>
              <w:t xml:space="preserve">D. </w:t>
            </w:r>
            <w:r w:rsidRPr="00AF0A09">
              <w:rPr>
                <w:rFonts w:cs="Times New Roman"/>
                <w:bCs/>
                <w:szCs w:val="24"/>
              </w:rPr>
              <w:t>Tác dụng nhiệt</w:t>
            </w:r>
          </w:p>
          <w:p w14:paraId="61C3F2E0" w14:textId="77777777" w:rsidR="00EF6ED0" w:rsidRPr="00AF0A09" w:rsidRDefault="00EF6ED0" w:rsidP="009C1FF9">
            <w:pPr>
              <w:rPr>
                <w:rFonts w:cs="Times New Roman"/>
                <w:szCs w:val="24"/>
              </w:rPr>
            </w:pPr>
            <w:r w:rsidRPr="00AF0A09">
              <w:rPr>
                <w:rFonts w:cs="Times New Roman"/>
                <w:b/>
                <w:szCs w:val="24"/>
              </w:rPr>
              <w:t xml:space="preserve">Câu 5. </w:t>
            </w:r>
            <w:r w:rsidRPr="00AF0A09">
              <w:rPr>
                <w:rFonts w:cs="Times New Roman"/>
                <w:szCs w:val="24"/>
              </w:rPr>
              <w:t>Tác dụng nhiệt của dòng điện trong các dụng cụ nào dưới đây là có lợi?</w:t>
            </w:r>
          </w:p>
          <w:p w14:paraId="35496C11" w14:textId="77777777" w:rsidR="00EF6ED0" w:rsidRPr="00AF0A09" w:rsidRDefault="00EF6ED0" w:rsidP="009C1FF9">
            <w:pPr>
              <w:autoSpaceDE w:val="0"/>
              <w:autoSpaceDN w:val="0"/>
              <w:adjustRightInd w:val="0"/>
              <w:jc w:val="both"/>
              <w:rPr>
                <w:rFonts w:cs="Times New Roman"/>
                <w:szCs w:val="24"/>
              </w:rPr>
            </w:pPr>
            <w:r w:rsidRPr="00AF0A09">
              <w:rPr>
                <w:rFonts w:cs="Times New Roman"/>
                <w:b/>
                <w:szCs w:val="24"/>
                <w:lang w:val="es-ES"/>
              </w:rPr>
              <w:tab/>
            </w:r>
            <w:r w:rsidRPr="00AF0A09">
              <w:rPr>
                <w:rFonts w:cs="Times New Roman"/>
                <w:szCs w:val="24"/>
                <w:u w:val="single"/>
                <w:lang w:val="es-ES"/>
              </w:rPr>
              <w:t>A</w:t>
            </w:r>
            <w:r w:rsidRPr="00AF0A09">
              <w:rPr>
                <w:rFonts w:cs="Times New Roman"/>
                <w:szCs w:val="24"/>
                <w:lang w:val="es-ES"/>
              </w:rPr>
              <w:t>. Nồi cơm điện</w:t>
            </w:r>
            <w:r w:rsidRPr="00AF0A09">
              <w:rPr>
                <w:rFonts w:cs="Times New Roman"/>
                <w:szCs w:val="24"/>
              </w:rPr>
              <w:tab/>
              <w:t xml:space="preserve">          B. </w:t>
            </w:r>
            <w:r w:rsidRPr="00AF0A09">
              <w:rPr>
                <w:rFonts w:cs="Times New Roman"/>
                <w:bCs/>
                <w:szCs w:val="24"/>
              </w:rPr>
              <w:t>Quạt điện</w:t>
            </w:r>
            <w:r w:rsidRPr="00AF0A09">
              <w:rPr>
                <w:rFonts w:cs="Times New Roman"/>
                <w:szCs w:val="24"/>
              </w:rPr>
              <w:tab/>
            </w:r>
          </w:p>
          <w:p w14:paraId="5CC3A935" w14:textId="77777777" w:rsidR="00EF6ED0" w:rsidRPr="00AF0A09" w:rsidRDefault="00EF6ED0" w:rsidP="009C1FF9">
            <w:pPr>
              <w:autoSpaceDE w:val="0"/>
              <w:autoSpaceDN w:val="0"/>
              <w:adjustRightInd w:val="0"/>
              <w:jc w:val="both"/>
              <w:rPr>
                <w:rFonts w:cs="Times New Roman"/>
                <w:b/>
                <w:szCs w:val="24"/>
              </w:rPr>
            </w:pPr>
            <w:r w:rsidRPr="00AF0A09">
              <w:rPr>
                <w:rFonts w:cs="Times New Roman"/>
                <w:szCs w:val="24"/>
              </w:rPr>
              <w:t xml:space="preserve">    C. </w:t>
            </w:r>
            <w:r w:rsidRPr="00AF0A09">
              <w:rPr>
                <w:rFonts w:cs="Times New Roman"/>
                <w:bCs/>
                <w:szCs w:val="24"/>
              </w:rPr>
              <w:t>Máy thu hình (tivi)</w:t>
            </w:r>
            <w:r w:rsidRPr="00AF0A09">
              <w:rPr>
                <w:rFonts w:cs="Times New Roman"/>
                <w:bCs/>
                <w:szCs w:val="24"/>
              </w:rPr>
              <w:tab/>
            </w:r>
            <w:r w:rsidRPr="00AF0A09">
              <w:rPr>
                <w:rFonts w:cs="Times New Roman"/>
                <w:szCs w:val="24"/>
              </w:rPr>
              <w:t xml:space="preserve">          D. </w:t>
            </w:r>
            <w:r w:rsidRPr="00AF0A09">
              <w:rPr>
                <w:rFonts w:cs="Times New Roman"/>
                <w:bCs/>
                <w:szCs w:val="24"/>
              </w:rPr>
              <w:t>Máy bơm nước</w:t>
            </w:r>
            <w:r w:rsidRPr="00AF0A09">
              <w:rPr>
                <w:rFonts w:cs="Times New Roman"/>
                <w:b/>
                <w:szCs w:val="24"/>
              </w:rPr>
              <w:tab/>
            </w:r>
          </w:p>
          <w:p w14:paraId="593F38B5" w14:textId="77777777" w:rsidR="00EF6ED0" w:rsidRPr="00AF0A09" w:rsidRDefault="00EF6ED0" w:rsidP="009C1FF9">
            <w:pPr>
              <w:autoSpaceDE w:val="0"/>
              <w:autoSpaceDN w:val="0"/>
              <w:adjustRightInd w:val="0"/>
              <w:jc w:val="both"/>
              <w:rPr>
                <w:rFonts w:cs="Times New Roman"/>
                <w:szCs w:val="24"/>
              </w:rPr>
            </w:pPr>
            <w:r w:rsidRPr="00AF0A09">
              <w:rPr>
                <w:rFonts w:cs="Times New Roman"/>
                <w:b/>
                <w:szCs w:val="24"/>
              </w:rPr>
              <w:t xml:space="preserve">Câu 6. </w:t>
            </w:r>
            <w:r w:rsidRPr="00AF0A09">
              <w:rPr>
                <w:rFonts w:cs="Times New Roman"/>
                <w:szCs w:val="24"/>
              </w:rPr>
              <w:t xml:space="preserve">Chọn câu trả lời </w:t>
            </w:r>
            <w:r w:rsidRPr="00AF0A09">
              <w:rPr>
                <w:rFonts w:cs="Times New Roman"/>
                <w:b/>
                <w:szCs w:val="24"/>
              </w:rPr>
              <w:t>đúng</w:t>
            </w:r>
          </w:p>
          <w:p w14:paraId="696F6B84" w14:textId="77777777" w:rsidR="00EF6ED0" w:rsidRPr="00AF0A09" w:rsidRDefault="00EF6ED0" w:rsidP="009C1FF9">
            <w:pPr>
              <w:autoSpaceDE w:val="0"/>
              <w:autoSpaceDN w:val="0"/>
              <w:adjustRightInd w:val="0"/>
              <w:jc w:val="both"/>
              <w:rPr>
                <w:rFonts w:cs="Times New Roman"/>
                <w:szCs w:val="24"/>
              </w:rPr>
            </w:pPr>
            <w:r w:rsidRPr="00AF0A09">
              <w:rPr>
                <w:rFonts w:cs="Times New Roman"/>
                <w:szCs w:val="24"/>
              </w:rPr>
              <w:t>Trong bệnh viện, khi cấp cứu bệnh nhân có tim ngừng đập, bác sĩ hay sử dụng kĩ thuật sốc tim. Kĩ thuật này dựa trên tác dụng nào của dòng điện?</w:t>
            </w:r>
          </w:p>
          <w:p w14:paraId="727C9924" w14:textId="77777777" w:rsidR="00EF6ED0" w:rsidRPr="00AF0A09" w:rsidRDefault="00EF6ED0" w:rsidP="009C1FF9">
            <w:pPr>
              <w:autoSpaceDE w:val="0"/>
              <w:autoSpaceDN w:val="0"/>
              <w:adjustRightInd w:val="0"/>
              <w:jc w:val="both"/>
              <w:rPr>
                <w:rFonts w:cs="Times New Roman"/>
                <w:szCs w:val="24"/>
              </w:rPr>
            </w:pPr>
            <w:r w:rsidRPr="00AF0A09">
              <w:rPr>
                <w:rFonts w:cs="Times New Roman"/>
                <w:b/>
                <w:szCs w:val="24"/>
              </w:rPr>
              <w:tab/>
            </w:r>
            <w:r w:rsidRPr="00AF0A09">
              <w:rPr>
                <w:rFonts w:cs="Times New Roman"/>
                <w:szCs w:val="24"/>
                <w:lang w:val="es-ES"/>
              </w:rPr>
              <w:t>A. Tác dụng hóa học</w:t>
            </w:r>
            <w:r w:rsidRPr="00AF0A09">
              <w:rPr>
                <w:rFonts w:cs="Times New Roman"/>
                <w:szCs w:val="24"/>
              </w:rPr>
              <w:tab/>
              <w:t xml:space="preserve">    B. </w:t>
            </w:r>
            <w:r w:rsidRPr="00AF0A09">
              <w:rPr>
                <w:rFonts w:cs="Times New Roman"/>
                <w:bCs/>
                <w:szCs w:val="24"/>
              </w:rPr>
              <w:t>Tác dụng phát sáng</w:t>
            </w:r>
            <w:r w:rsidRPr="00AF0A09">
              <w:rPr>
                <w:rFonts w:cs="Times New Roman"/>
                <w:szCs w:val="24"/>
              </w:rPr>
              <w:tab/>
            </w:r>
          </w:p>
          <w:p w14:paraId="310BF363" w14:textId="77777777" w:rsidR="00EF6ED0" w:rsidRPr="00AF0A09" w:rsidRDefault="00EF6ED0" w:rsidP="009C1FF9">
            <w:pPr>
              <w:autoSpaceDE w:val="0"/>
              <w:autoSpaceDN w:val="0"/>
              <w:adjustRightInd w:val="0"/>
              <w:jc w:val="both"/>
              <w:rPr>
                <w:rFonts w:cs="Times New Roman"/>
                <w:szCs w:val="24"/>
              </w:rPr>
            </w:pPr>
            <w:r w:rsidRPr="00AF0A09">
              <w:rPr>
                <w:rFonts w:cs="Times New Roman"/>
                <w:szCs w:val="24"/>
              </w:rPr>
              <w:t xml:space="preserve">    </w:t>
            </w:r>
            <w:r w:rsidRPr="00AF0A09">
              <w:rPr>
                <w:rFonts w:cs="Times New Roman"/>
                <w:szCs w:val="24"/>
                <w:u w:val="single"/>
              </w:rPr>
              <w:t>C</w:t>
            </w:r>
            <w:r w:rsidRPr="00AF0A09">
              <w:rPr>
                <w:rFonts w:cs="Times New Roman"/>
                <w:szCs w:val="24"/>
              </w:rPr>
              <w:t xml:space="preserve">. </w:t>
            </w:r>
            <w:r w:rsidRPr="00AF0A09">
              <w:rPr>
                <w:rFonts w:cs="Times New Roman"/>
                <w:bCs/>
                <w:szCs w:val="24"/>
              </w:rPr>
              <w:t>Tác dụng sinh lý</w:t>
            </w:r>
            <w:r w:rsidRPr="00AF0A09">
              <w:rPr>
                <w:rFonts w:cs="Times New Roman"/>
                <w:szCs w:val="24"/>
              </w:rPr>
              <w:tab/>
              <w:t xml:space="preserve">    D. </w:t>
            </w:r>
            <w:r w:rsidRPr="00AF0A09">
              <w:rPr>
                <w:rFonts w:cs="Times New Roman"/>
                <w:bCs/>
                <w:szCs w:val="24"/>
              </w:rPr>
              <w:t>Tác dụng nhiệt</w:t>
            </w:r>
            <w:r w:rsidRPr="00AF0A09">
              <w:rPr>
                <w:rFonts w:cs="Times New Roman"/>
                <w:b/>
                <w:szCs w:val="24"/>
              </w:rPr>
              <w:tab/>
            </w:r>
          </w:p>
          <w:p w14:paraId="3284F9CD"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lastRenderedPageBreak/>
              <w:t xml:space="preserve">Câu 7. </w:t>
            </w:r>
            <w:r w:rsidRPr="00AF0A09">
              <w:rPr>
                <w:rFonts w:cs="Times New Roman"/>
                <w:szCs w:val="24"/>
                <w:shd w:val="clear" w:color="auto" w:fill="FFFFFF"/>
              </w:rPr>
              <w:t xml:space="preserve">Kết luận nào dưới đây là </w:t>
            </w:r>
            <w:r w:rsidRPr="00AF0A09">
              <w:rPr>
                <w:rFonts w:cs="Times New Roman"/>
                <w:b/>
                <w:szCs w:val="24"/>
                <w:shd w:val="clear" w:color="auto" w:fill="FFFFFF"/>
              </w:rPr>
              <w:t>sai</w:t>
            </w:r>
            <w:r w:rsidRPr="00AF0A09">
              <w:rPr>
                <w:rFonts w:cs="Times New Roman"/>
                <w:szCs w:val="24"/>
                <w:shd w:val="clear" w:color="auto" w:fill="FFFFFF"/>
              </w:rPr>
              <w:t xml:space="preserve"> ? Nếu sơ ý để cho dòng điện đi qua cơ thể người thì tác dụng sinh lí của dòng điện có thể:</w:t>
            </w:r>
          </w:p>
          <w:p w14:paraId="32700956" w14:textId="77777777" w:rsidR="00EF6ED0" w:rsidRPr="00AF0A09" w:rsidRDefault="00EF6ED0" w:rsidP="009C1FF9">
            <w:pPr>
              <w:jc w:val="both"/>
              <w:rPr>
                <w:rFonts w:cs="Times New Roman"/>
                <w:bCs/>
                <w:szCs w:val="24"/>
                <w:lang w:val="es-ES"/>
              </w:rPr>
            </w:pPr>
            <w:r w:rsidRPr="00AF0A09">
              <w:rPr>
                <w:rFonts w:cs="Times New Roman"/>
                <w:szCs w:val="24"/>
                <w:lang w:val="es-ES"/>
              </w:rPr>
              <w:t xml:space="preserve">A. </w:t>
            </w:r>
            <w:r w:rsidRPr="00AF0A09">
              <w:rPr>
                <w:rFonts w:cs="Times New Roman"/>
                <w:bCs/>
                <w:szCs w:val="24"/>
                <w:lang w:val="es-ES"/>
              </w:rPr>
              <w:t>Làm các cơ co giật</w:t>
            </w:r>
            <w:r w:rsidRPr="00AF0A09">
              <w:rPr>
                <w:rFonts w:cs="Times New Roman"/>
                <w:bCs/>
                <w:szCs w:val="24"/>
                <w:lang w:val="es-ES"/>
              </w:rPr>
              <w:tab/>
            </w:r>
            <w:r w:rsidRPr="00AF0A09">
              <w:rPr>
                <w:rFonts w:cs="Times New Roman"/>
                <w:szCs w:val="24"/>
                <w:lang w:val="es-ES"/>
              </w:rPr>
              <w:t xml:space="preserve">B. </w:t>
            </w:r>
            <w:r w:rsidRPr="00AF0A09">
              <w:rPr>
                <w:rFonts w:cs="Times New Roman"/>
                <w:bCs/>
                <w:szCs w:val="24"/>
                <w:lang w:val="es-ES"/>
              </w:rPr>
              <w:t>Làm ngạt thở và thần kinh tê liệt</w:t>
            </w:r>
          </w:p>
          <w:p w14:paraId="0F22F63F" w14:textId="77777777" w:rsidR="00EF6ED0" w:rsidRPr="00AF0A09" w:rsidRDefault="00EF6ED0" w:rsidP="009C1FF9">
            <w:pPr>
              <w:jc w:val="both"/>
              <w:rPr>
                <w:rFonts w:cs="Times New Roman"/>
                <w:bCs/>
                <w:szCs w:val="24"/>
                <w:lang w:val="es-ES"/>
              </w:rPr>
            </w:pPr>
            <w:r w:rsidRPr="00AF0A09">
              <w:rPr>
                <w:rFonts w:cs="Times New Roman"/>
                <w:szCs w:val="24"/>
                <w:lang w:val="es-ES"/>
              </w:rPr>
              <w:t xml:space="preserve">C. </w:t>
            </w:r>
            <w:r w:rsidRPr="00AF0A09">
              <w:rPr>
                <w:rFonts w:cs="Times New Roman"/>
                <w:bCs/>
                <w:szCs w:val="24"/>
                <w:lang w:val="es-ES"/>
              </w:rPr>
              <w:t>Làm tim ngừng đập</w:t>
            </w:r>
            <w:r w:rsidRPr="00AF0A09">
              <w:rPr>
                <w:rFonts w:cs="Times New Roman"/>
                <w:szCs w:val="24"/>
                <w:lang w:val="es-ES"/>
              </w:rPr>
              <w:tab/>
            </w:r>
            <w:r w:rsidRPr="00AF0A09">
              <w:rPr>
                <w:rFonts w:cs="Times New Roman"/>
                <w:szCs w:val="24"/>
                <w:u w:val="single"/>
                <w:lang w:val="es-ES"/>
              </w:rPr>
              <w:t>D</w:t>
            </w:r>
            <w:r w:rsidRPr="00AF0A09">
              <w:rPr>
                <w:rFonts w:cs="Times New Roman"/>
                <w:szCs w:val="24"/>
                <w:lang w:val="es-ES"/>
              </w:rPr>
              <w:t xml:space="preserve">. </w:t>
            </w:r>
            <w:r w:rsidRPr="00AF0A09">
              <w:rPr>
                <w:rFonts w:cs="Times New Roman"/>
                <w:bCs/>
                <w:szCs w:val="24"/>
                <w:lang w:val="es-ES"/>
              </w:rPr>
              <w:t>Không có tác dụng gì.</w:t>
            </w:r>
          </w:p>
          <w:p w14:paraId="4B4D85BC" w14:textId="77777777" w:rsidR="00EF6ED0" w:rsidRPr="00AF0A09" w:rsidRDefault="00EF6ED0" w:rsidP="009C1FF9">
            <w:pPr>
              <w:jc w:val="both"/>
              <w:rPr>
                <w:rFonts w:cs="Times New Roman"/>
                <w:bCs/>
                <w:szCs w:val="24"/>
              </w:rPr>
            </w:pPr>
            <w:r w:rsidRPr="00AF0A09">
              <w:rPr>
                <w:rFonts w:cs="Times New Roman"/>
                <w:b/>
                <w:szCs w:val="24"/>
              </w:rPr>
              <w:t xml:space="preserve">Câu 8. </w:t>
            </w:r>
            <w:r w:rsidRPr="00AF0A09">
              <w:rPr>
                <w:rFonts w:cs="Times New Roman"/>
                <w:bCs/>
                <w:szCs w:val="24"/>
              </w:rPr>
              <w:t>Dòng điện chạy qua dụng cụ nào dưới đây khi hoạt động bình thường vừa có tác dụng nhiệt vừa có tác dụng phát sáng?</w:t>
            </w:r>
          </w:p>
          <w:p w14:paraId="781055A2" w14:textId="77777777" w:rsidR="00EF6ED0" w:rsidRPr="00AF0A09" w:rsidRDefault="00EF6ED0" w:rsidP="009C1FF9">
            <w:pPr>
              <w:jc w:val="both"/>
              <w:rPr>
                <w:rFonts w:cs="Times New Roman"/>
                <w:szCs w:val="24"/>
              </w:rPr>
            </w:pPr>
            <w:r w:rsidRPr="00AF0A09">
              <w:rPr>
                <w:rFonts w:cs="Times New Roman"/>
                <w:szCs w:val="24"/>
                <w:u w:val="single"/>
                <w:lang w:val="es-ES"/>
              </w:rPr>
              <w:t>A</w:t>
            </w:r>
            <w:r w:rsidRPr="00AF0A09">
              <w:rPr>
                <w:rFonts w:cs="Times New Roman"/>
                <w:szCs w:val="24"/>
                <w:lang w:val="es-ES"/>
              </w:rPr>
              <w:t>. Bóng đèn điện loại dây tóc.</w:t>
            </w:r>
            <w:r w:rsidRPr="00AF0A09">
              <w:rPr>
                <w:rFonts w:cs="Times New Roman"/>
                <w:szCs w:val="24"/>
              </w:rPr>
              <w:t xml:space="preserve">  B. </w:t>
            </w:r>
            <w:r w:rsidRPr="00AF0A09">
              <w:rPr>
                <w:rFonts w:cs="Times New Roman"/>
                <w:bCs/>
                <w:szCs w:val="24"/>
              </w:rPr>
              <w:t>Rađiô (máy thu thanh).</w:t>
            </w:r>
            <w:r w:rsidRPr="00AF0A09">
              <w:rPr>
                <w:rFonts w:cs="Times New Roman"/>
                <w:szCs w:val="24"/>
              </w:rPr>
              <w:tab/>
            </w:r>
          </w:p>
          <w:p w14:paraId="25B22DFA" w14:textId="77777777" w:rsidR="00EF6ED0" w:rsidRPr="00AF0A09" w:rsidRDefault="00EF6ED0" w:rsidP="009C1FF9">
            <w:pPr>
              <w:jc w:val="both"/>
              <w:rPr>
                <w:rFonts w:cs="Times New Roman"/>
                <w:szCs w:val="24"/>
              </w:rPr>
            </w:pPr>
            <w:r w:rsidRPr="00AF0A09">
              <w:rPr>
                <w:rFonts w:cs="Times New Roman"/>
                <w:szCs w:val="24"/>
              </w:rPr>
              <w:t xml:space="preserve">C. </w:t>
            </w:r>
            <w:r w:rsidRPr="00AF0A09">
              <w:rPr>
                <w:rFonts w:cs="Times New Roman"/>
                <w:bCs/>
                <w:szCs w:val="24"/>
              </w:rPr>
              <w:t>Đèn LED.</w:t>
            </w:r>
            <w:r w:rsidRPr="00AF0A09">
              <w:rPr>
                <w:rFonts w:cs="Times New Roman"/>
                <w:szCs w:val="24"/>
              </w:rPr>
              <w:tab/>
              <w:t xml:space="preserve">        D. </w:t>
            </w:r>
            <w:r w:rsidRPr="00AF0A09">
              <w:rPr>
                <w:rFonts w:cs="Times New Roman"/>
                <w:bCs/>
                <w:szCs w:val="24"/>
              </w:rPr>
              <w:t>Ruột ẩm điện.</w:t>
            </w:r>
          </w:p>
          <w:p w14:paraId="3F9A88B1" w14:textId="77777777" w:rsidR="00EF6ED0" w:rsidRPr="00AF0A09" w:rsidRDefault="00EF6ED0" w:rsidP="009C1FF9">
            <w:pPr>
              <w:jc w:val="both"/>
              <w:rPr>
                <w:rFonts w:cs="Times New Roman"/>
                <w:bCs/>
                <w:szCs w:val="24"/>
              </w:rPr>
            </w:pPr>
            <w:r w:rsidRPr="00AF0A09">
              <w:rPr>
                <w:rFonts w:cs="Times New Roman"/>
                <w:b/>
                <w:szCs w:val="24"/>
              </w:rPr>
              <w:t xml:space="preserve">Câu 9. </w:t>
            </w:r>
            <w:r w:rsidRPr="00AF0A09">
              <w:rPr>
                <w:rFonts w:cs="Times New Roman"/>
                <w:bCs/>
                <w:szCs w:val="24"/>
              </w:rPr>
              <w:t>Khi tiến hành thí nghiệm cho dòng điện chạy qua đùi ếch thì đùi ếch co lại, đó là tác dụng nào của dòng điện?</w:t>
            </w:r>
          </w:p>
          <w:p w14:paraId="267AC2F9" w14:textId="77777777" w:rsidR="00EF6ED0" w:rsidRPr="00AF0A09" w:rsidRDefault="00EF6ED0" w:rsidP="009C1FF9">
            <w:pPr>
              <w:jc w:val="both"/>
              <w:rPr>
                <w:rFonts w:cs="Times New Roman"/>
                <w:szCs w:val="24"/>
              </w:rPr>
            </w:pPr>
            <w:r w:rsidRPr="00AF0A09">
              <w:rPr>
                <w:rFonts w:cs="Times New Roman"/>
                <w:b/>
                <w:szCs w:val="24"/>
                <w:lang w:val="es-ES"/>
              </w:rPr>
              <w:tab/>
            </w:r>
            <w:r w:rsidRPr="00AF0A09">
              <w:rPr>
                <w:rFonts w:cs="Times New Roman"/>
                <w:szCs w:val="24"/>
                <w:lang w:val="es-ES"/>
              </w:rPr>
              <w:t>A. Tác dụng hóa học</w:t>
            </w:r>
            <w:r w:rsidRPr="00AF0A09">
              <w:rPr>
                <w:rFonts w:cs="Times New Roman"/>
                <w:szCs w:val="24"/>
              </w:rPr>
              <w:tab/>
              <w:t xml:space="preserve">     B. </w:t>
            </w:r>
            <w:r w:rsidRPr="00AF0A09">
              <w:rPr>
                <w:rFonts w:cs="Times New Roman"/>
                <w:bCs/>
                <w:szCs w:val="24"/>
              </w:rPr>
              <w:t>Tác dụng phát sáng</w:t>
            </w:r>
            <w:r w:rsidRPr="00AF0A09">
              <w:rPr>
                <w:rFonts w:cs="Times New Roman"/>
                <w:szCs w:val="24"/>
              </w:rPr>
              <w:tab/>
            </w:r>
          </w:p>
          <w:p w14:paraId="4E9687AC" w14:textId="77777777" w:rsidR="00EF6ED0" w:rsidRPr="00AF0A09" w:rsidRDefault="00EF6ED0" w:rsidP="009C1FF9">
            <w:pPr>
              <w:jc w:val="both"/>
              <w:rPr>
                <w:rFonts w:cs="Times New Roman"/>
                <w:bCs/>
                <w:szCs w:val="24"/>
              </w:rPr>
            </w:pPr>
            <w:r w:rsidRPr="00AF0A09">
              <w:rPr>
                <w:rFonts w:cs="Times New Roman"/>
                <w:szCs w:val="24"/>
              </w:rPr>
              <w:t xml:space="preserve">    </w:t>
            </w:r>
            <w:r w:rsidRPr="00AF0A09">
              <w:rPr>
                <w:rFonts w:cs="Times New Roman"/>
                <w:szCs w:val="24"/>
                <w:u w:val="single"/>
              </w:rPr>
              <w:t>C</w:t>
            </w:r>
            <w:r w:rsidRPr="00AF0A09">
              <w:rPr>
                <w:rFonts w:cs="Times New Roman"/>
                <w:szCs w:val="24"/>
              </w:rPr>
              <w:t xml:space="preserve">. </w:t>
            </w:r>
            <w:r w:rsidRPr="00AF0A09">
              <w:rPr>
                <w:rFonts w:cs="Times New Roman"/>
                <w:bCs/>
                <w:szCs w:val="24"/>
              </w:rPr>
              <w:t>Tác dụng sinh lý</w:t>
            </w:r>
            <w:r w:rsidRPr="00AF0A09">
              <w:rPr>
                <w:rFonts w:cs="Times New Roman"/>
                <w:szCs w:val="24"/>
              </w:rPr>
              <w:tab/>
              <w:t xml:space="preserve">     D. </w:t>
            </w:r>
            <w:r w:rsidRPr="00AF0A09">
              <w:rPr>
                <w:rFonts w:cs="Times New Roman"/>
                <w:bCs/>
                <w:szCs w:val="24"/>
              </w:rPr>
              <w:t>Tác dụng nhiệt</w:t>
            </w:r>
          </w:p>
          <w:p w14:paraId="7FDFBAAE" w14:textId="77777777" w:rsidR="00EF6ED0" w:rsidRPr="00AF0A09" w:rsidRDefault="00EF6ED0" w:rsidP="009C1FF9">
            <w:pPr>
              <w:jc w:val="both"/>
              <w:rPr>
                <w:rFonts w:cs="Times New Roman"/>
                <w:bCs/>
                <w:szCs w:val="24"/>
              </w:rPr>
            </w:pPr>
            <w:r w:rsidRPr="00AF0A09">
              <w:rPr>
                <w:rFonts w:cs="Times New Roman"/>
                <w:b/>
                <w:szCs w:val="24"/>
              </w:rPr>
              <w:t xml:space="preserve">Câu 10. </w:t>
            </w:r>
            <w:r w:rsidRPr="00AF0A09">
              <w:rPr>
                <w:rFonts w:cs="Times New Roman"/>
                <w:bCs/>
                <w:szCs w:val="24"/>
              </w:rPr>
              <w:t>Trong các trường hợp dưới đây, trường hợp nào biểu hiện tác dụng sinh lý của dòng điện?</w:t>
            </w:r>
          </w:p>
          <w:p w14:paraId="4509A650" w14:textId="77777777" w:rsidR="00EF6ED0" w:rsidRPr="00AF0A09" w:rsidRDefault="00EF6ED0" w:rsidP="009C1FF9">
            <w:pPr>
              <w:jc w:val="both"/>
              <w:rPr>
                <w:rFonts w:cs="Times New Roman"/>
                <w:szCs w:val="24"/>
              </w:rPr>
            </w:pPr>
            <w:r w:rsidRPr="00AF0A09">
              <w:rPr>
                <w:rFonts w:cs="Times New Roman"/>
                <w:b/>
                <w:szCs w:val="24"/>
                <w:lang w:val="es-ES"/>
              </w:rPr>
              <w:tab/>
            </w:r>
            <w:r w:rsidRPr="00AF0A09">
              <w:rPr>
                <w:rFonts w:cs="Times New Roman"/>
                <w:szCs w:val="24"/>
                <w:lang w:val="es-ES"/>
              </w:rPr>
              <w:t>A. Chạy qua quạt làm cánh quạt quay</w:t>
            </w:r>
            <w:r w:rsidRPr="00AF0A09">
              <w:rPr>
                <w:rFonts w:cs="Times New Roman"/>
                <w:szCs w:val="24"/>
              </w:rPr>
              <w:tab/>
            </w:r>
          </w:p>
          <w:p w14:paraId="1E3E23B4" w14:textId="77777777" w:rsidR="00EF6ED0" w:rsidRPr="00AF0A09" w:rsidRDefault="00EF6ED0" w:rsidP="009C1FF9">
            <w:pPr>
              <w:jc w:val="both"/>
              <w:rPr>
                <w:rFonts w:cs="Times New Roman"/>
                <w:szCs w:val="24"/>
              </w:rPr>
            </w:pPr>
            <w:r w:rsidRPr="00AF0A09">
              <w:rPr>
                <w:rFonts w:cs="Times New Roman"/>
                <w:szCs w:val="24"/>
              </w:rPr>
              <w:t xml:space="preserve">    </w:t>
            </w:r>
            <w:r w:rsidRPr="00AF0A09">
              <w:rPr>
                <w:rFonts w:cs="Times New Roman"/>
                <w:szCs w:val="24"/>
                <w:u w:val="single"/>
              </w:rPr>
              <w:t>B.</w:t>
            </w:r>
            <w:r w:rsidRPr="00AF0A09">
              <w:rPr>
                <w:rFonts w:cs="Times New Roman"/>
                <w:szCs w:val="24"/>
              </w:rPr>
              <w:t xml:space="preserve"> Chạy qua cơ thể gây co giật các cơ</w:t>
            </w:r>
            <w:r w:rsidRPr="00AF0A09">
              <w:rPr>
                <w:rFonts w:cs="Times New Roman"/>
                <w:szCs w:val="24"/>
              </w:rPr>
              <w:tab/>
            </w:r>
          </w:p>
          <w:p w14:paraId="50EC85A9" w14:textId="77777777" w:rsidR="00EF6ED0" w:rsidRPr="00AF0A09" w:rsidRDefault="00EF6ED0" w:rsidP="009C1FF9">
            <w:pPr>
              <w:jc w:val="both"/>
              <w:rPr>
                <w:rFonts w:cs="Times New Roman"/>
                <w:szCs w:val="24"/>
              </w:rPr>
            </w:pPr>
            <w:r w:rsidRPr="00AF0A09">
              <w:rPr>
                <w:rFonts w:cs="Times New Roman"/>
                <w:szCs w:val="24"/>
              </w:rPr>
              <w:tab/>
              <w:t xml:space="preserve">C. </w:t>
            </w:r>
            <w:r w:rsidRPr="00AF0A09">
              <w:rPr>
                <w:rFonts w:cs="Times New Roman"/>
                <w:bCs/>
                <w:szCs w:val="24"/>
              </w:rPr>
              <w:t>Chạy qua bóng đèn làm bóng đèn sáng lên</w:t>
            </w:r>
            <w:r w:rsidRPr="00AF0A09">
              <w:rPr>
                <w:rFonts w:cs="Times New Roman"/>
                <w:szCs w:val="24"/>
              </w:rPr>
              <w:tab/>
            </w:r>
          </w:p>
          <w:p w14:paraId="1CD072FF" w14:textId="77777777" w:rsidR="00EF6ED0" w:rsidRPr="00AF0A09" w:rsidRDefault="00EF6ED0" w:rsidP="009C1FF9">
            <w:pPr>
              <w:jc w:val="both"/>
              <w:rPr>
                <w:rFonts w:cs="Times New Roman"/>
                <w:bCs/>
                <w:szCs w:val="24"/>
              </w:rPr>
            </w:pPr>
            <w:r w:rsidRPr="00AF0A09">
              <w:rPr>
                <w:rFonts w:cs="Times New Roman"/>
                <w:szCs w:val="24"/>
              </w:rPr>
              <w:t xml:space="preserve">    D. </w:t>
            </w:r>
            <w:r w:rsidRPr="00AF0A09">
              <w:rPr>
                <w:rFonts w:cs="Times New Roman"/>
                <w:bCs/>
                <w:szCs w:val="24"/>
              </w:rPr>
              <w:t>Chạy qua bếp điện làm nó nóng lên</w:t>
            </w:r>
          </w:p>
          <w:p w14:paraId="03D868DF" w14:textId="77777777" w:rsidR="00EF6ED0" w:rsidRPr="00AF0A09" w:rsidRDefault="00EF6ED0" w:rsidP="009C1FF9">
            <w:pPr>
              <w:jc w:val="both"/>
              <w:rPr>
                <w:rFonts w:cs="Times New Roman"/>
                <w:bCs/>
                <w:szCs w:val="24"/>
              </w:rPr>
            </w:pPr>
            <w:r w:rsidRPr="00AF0A09">
              <w:rPr>
                <w:rFonts w:cs="Times New Roman"/>
                <w:b/>
                <w:szCs w:val="24"/>
              </w:rPr>
              <w:t xml:space="preserve">Câu 11. </w:t>
            </w:r>
            <w:r w:rsidRPr="00AF0A09">
              <w:rPr>
                <w:rFonts w:cs="Times New Roman"/>
                <w:bCs/>
                <w:szCs w:val="24"/>
              </w:rPr>
              <w:t>Trong các trường hợp sau đây, những trường hợp nào ứng dụng tác dụng hoá học của dòng điện?</w:t>
            </w:r>
          </w:p>
          <w:p w14:paraId="203BEA63" w14:textId="77777777" w:rsidR="00EF6ED0" w:rsidRPr="00AF0A09" w:rsidRDefault="00EF6ED0" w:rsidP="009C1FF9">
            <w:pPr>
              <w:jc w:val="both"/>
              <w:rPr>
                <w:rFonts w:cs="Times New Roman"/>
                <w:szCs w:val="24"/>
              </w:rPr>
            </w:pPr>
            <w:r w:rsidRPr="00AF0A09">
              <w:rPr>
                <w:rFonts w:cs="Times New Roman"/>
                <w:szCs w:val="24"/>
                <w:lang w:val="es-ES"/>
              </w:rPr>
              <w:t>A. Mạ kim loại</w:t>
            </w:r>
            <w:r w:rsidRPr="00AF0A09">
              <w:rPr>
                <w:rFonts w:cs="Times New Roman"/>
                <w:szCs w:val="24"/>
              </w:rPr>
              <w:tab/>
              <w:t xml:space="preserve">      </w:t>
            </w:r>
            <w:r w:rsidRPr="00AF0A09">
              <w:rPr>
                <w:rFonts w:cs="Times New Roman"/>
                <w:szCs w:val="24"/>
                <w:u w:val="single"/>
              </w:rPr>
              <w:t>B.</w:t>
            </w:r>
            <w:r w:rsidRPr="00AF0A09">
              <w:rPr>
                <w:rFonts w:cs="Times New Roman"/>
                <w:szCs w:val="24"/>
              </w:rPr>
              <w:t xml:space="preserve"> </w:t>
            </w:r>
            <w:r w:rsidRPr="00AF0A09">
              <w:rPr>
                <w:rFonts w:cs="Times New Roman"/>
                <w:bCs/>
                <w:szCs w:val="24"/>
              </w:rPr>
              <w:t>Hoạt động của quạt điện.</w:t>
            </w:r>
            <w:r w:rsidRPr="00AF0A09">
              <w:rPr>
                <w:rFonts w:cs="Times New Roman"/>
                <w:szCs w:val="24"/>
              </w:rPr>
              <w:tab/>
            </w:r>
          </w:p>
          <w:p w14:paraId="359B945C" w14:textId="77777777" w:rsidR="00EF6ED0" w:rsidRPr="00AF0A09" w:rsidRDefault="00EF6ED0" w:rsidP="009C1FF9">
            <w:pPr>
              <w:jc w:val="both"/>
              <w:rPr>
                <w:rFonts w:cs="Times New Roman"/>
                <w:bCs/>
                <w:szCs w:val="24"/>
              </w:rPr>
            </w:pPr>
            <w:r w:rsidRPr="00AF0A09">
              <w:rPr>
                <w:rFonts w:cs="Times New Roman"/>
                <w:szCs w:val="24"/>
              </w:rPr>
              <w:t xml:space="preserve">C. </w:t>
            </w:r>
            <w:r w:rsidRPr="00AF0A09">
              <w:rPr>
                <w:rFonts w:cs="Times New Roman"/>
                <w:bCs/>
                <w:szCs w:val="24"/>
              </w:rPr>
              <w:t>Đun nước bằng điện.</w:t>
            </w:r>
            <w:r w:rsidRPr="00AF0A09">
              <w:rPr>
                <w:rFonts w:cs="Times New Roman"/>
                <w:szCs w:val="24"/>
              </w:rPr>
              <w:t xml:space="preserve">       D. </w:t>
            </w:r>
            <w:r w:rsidRPr="00AF0A09">
              <w:rPr>
                <w:rFonts w:cs="Times New Roman"/>
                <w:bCs/>
                <w:szCs w:val="24"/>
              </w:rPr>
              <w:t>Hàn điện.</w:t>
            </w:r>
          </w:p>
          <w:p w14:paraId="2C975056" w14:textId="77777777" w:rsidR="00EF6ED0" w:rsidRPr="00AF0A09" w:rsidRDefault="00EF6ED0" w:rsidP="009C1FF9">
            <w:pPr>
              <w:jc w:val="both"/>
              <w:rPr>
                <w:rFonts w:cs="Times New Roman"/>
                <w:bCs/>
                <w:szCs w:val="24"/>
              </w:rPr>
            </w:pPr>
            <w:r w:rsidRPr="00AF0A09">
              <w:rPr>
                <w:rFonts w:cs="Times New Roman"/>
                <w:b/>
                <w:szCs w:val="24"/>
              </w:rPr>
              <w:t xml:space="preserve">Câu 12. </w:t>
            </w:r>
            <w:r w:rsidRPr="00AF0A09">
              <w:rPr>
                <w:rFonts w:cs="Times New Roman"/>
                <w:bCs/>
                <w:szCs w:val="24"/>
              </w:rPr>
              <w:t>Tác dụng hóa học của dòng điện được ứng dụng để:</w:t>
            </w:r>
          </w:p>
          <w:p w14:paraId="43F1AE96" w14:textId="77777777" w:rsidR="00EF6ED0" w:rsidRPr="00AF0A09" w:rsidRDefault="00EF6ED0" w:rsidP="009C1FF9">
            <w:pPr>
              <w:jc w:val="both"/>
              <w:rPr>
                <w:rFonts w:cs="Times New Roman"/>
                <w:szCs w:val="24"/>
              </w:rPr>
            </w:pPr>
            <w:r w:rsidRPr="00AF0A09">
              <w:rPr>
                <w:rFonts w:cs="Times New Roman"/>
                <w:szCs w:val="24"/>
                <w:lang w:val="es-ES"/>
              </w:rPr>
              <w:t>A. Chế tạo bóng đèn</w:t>
            </w:r>
            <w:r w:rsidRPr="00AF0A09">
              <w:rPr>
                <w:rFonts w:cs="Times New Roman"/>
                <w:szCs w:val="24"/>
                <w:lang w:val="es-ES"/>
              </w:rPr>
              <w:tab/>
              <w:t xml:space="preserve">           </w:t>
            </w:r>
            <w:r w:rsidRPr="00AF0A09">
              <w:rPr>
                <w:rFonts w:cs="Times New Roman"/>
                <w:szCs w:val="24"/>
              </w:rPr>
              <w:t xml:space="preserve">B. </w:t>
            </w:r>
            <w:r w:rsidRPr="00AF0A09">
              <w:rPr>
                <w:rFonts w:cs="Times New Roman"/>
                <w:bCs/>
                <w:szCs w:val="24"/>
              </w:rPr>
              <w:t>Chế tạo nam châm</w:t>
            </w:r>
            <w:r w:rsidRPr="00AF0A09">
              <w:rPr>
                <w:rFonts w:cs="Times New Roman"/>
                <w:szCs w:val="24"/>
              </w:rPr>
              <w:tab/>
            </w:r>
          </w:p>
          <w:p w14:paraId="29C384F0" w14:textId="77777777" w:rsidR="00EF6ED0" w:rsidRPr="00AF0A09" w:rsidRDefault="00EF6ED0" w:rsidP="009C1FF9">
            <w:pPr>
              <w:jc w:val="both"/>
              <w:rPr>
                <w:rFonts w:cs="Times New Roman"/>
                <w:bCs/>
                <w:szCs w:val="24"/>
              </w:rPr>
            </w:pPr>
            <w:r w:rsidRPr="00AF0A09">
              <w:rPr>
                <w:rFonts w:cs="Times New Roman"/>
                <w:szCs w:val="24"/>
                <w:u w:val="single"/>
              </w:rPr>
              <w:t>C.</w:t>
            </w:r>
            <w:r w:rsidRPr="00AF0A09">
              <w:rPr>
                <w:rFonts w:cs="Times New Roman"/>
                <w:szCs w:val="24"/>
              </w:rPr>
              <w:t xml:space="preserve"> </w:t>
            </w:r>
            <w:r w:rsidRPr="00AF0A09">
              <w:rPr>
                <w:rFonts w:cs="Times New Roman"/>
                <w:bCs/>
                <w:szCs w:val="24"/>
              </w:rPr>
              <w:t>Mạ điện</w:t>
            </w:r>
            <w:r w:rsidRPr="00AF0A09">
              <w:rPr>
                <w:rFonts w:cs="Times New Roman"/>
                <w:szCs w:val="24"/>
              </w:rPr>
              <w:tab/>
            </w:r>
            <w:r w:rsidRPr="00AF0A09">
              <w:rPr>
                <w:rFonts w:cs="Times New Roman"/>
                <w:szCs w:val="24"/>
              </w:rPr>
              <w:tab/>
            </w:r>
            <w:r w:rsidRPr="00AF0A09">
              <w:rPr>
                <w:rFonts w:cs="Times New Roman"/>
                <w:szCs w:val="24"/>
              </w:rPr>
              <w:tab/>
              <w:t xml:space="preserve">D. </w:t>
            </w:r>
            <w:r w:rsidRPr="00AF0A09">
              <w:rPr>
                <w:rFonts w:cs="Times New Roman"/>
                <w:bCs/>
                <w:szCs w:val="24"/>
              </w:rPr>
              <w:t>Chế tạo quạt điện</w:t>
            </w:r>
          </w:p>
          <w:p w14:paraId="4CCFB9DD" w14:textId="77777777" w:rsidR="00EF6ED0" w:rsidRPr="00AF0A09" w:rsidRDefault="00EF6ED0" w:rsidP="009C1FF9">
            <w:pPr>
              <w:rPr>
                <w:rFonts w:cs="Times New Roman"/>
                <w:b/>
                <w:szCs w:val="24"/>
                <w:lang w:val="es-ES"/>
              </w:rPr>
            </w:pPr>
            <w:r w:rsidRPr="00AF0A09">
              <w:rPr>
                <w:rFonts w:cs="Times New Roman"/>
                <w:b/>
                <w:szCs w:val="24"/>
                <w:lang w:val="es-ES"/>
              </w:rPr>
              <w:t xml:space="preserve">Câu 13. </w:t>
            </w:r>
            <w:r w:rsidRPr="00AF0A09">
              <w:rPr>
                <w:rFonts w:cs="Times New Roman"/>
                <w:szCs w:val="24"/>
                <w:shd w:val="clear" w:color="auto" w:fill="FFFFFF"/>
              </w:rPr>
              <w:t>Để mạ bạc cho chiếc hộp bằng đồng thì làm theo cách nào dưới đây?</w:t>
            </w:r>
          </w:p>
          <w:p w14:paraId="581A227C" w14:textId="77777777" w:rsidR="00EF6ED0" w:rsidRPr="00AF0A09" w:rsidRDefault="00EF6ED0" w:rsidP="009C1FF9">
            <w:pPr>
              <w:ind w:left="142" w:hanging="142"/>
              <w:rPr>
                <w:rFonts w:cs="Times New Roman"/>
                <w:bCs/>
                <w:szCs w:val="24"/>
                <w:lang w:val="es-ES"/>
              </w:rPr>
            </w:pPr>
            <w:r w:rsidRPr="00AF0A09">
              <w:rPr>
                <w:rFonts w:cs="Times New Roman"/>
                <w:b/>
                <w:szCs w:val="24"/>
                <w:lang w:val="es-ES"/>
              </w:rPr>
              <w:tab/>
              <w:t xml:space="preserve">A. </w:t>
            </w:r>
            <w:r w:rsidRPr="00AF0A09">
              <w:rPr>
                <w:rFonts w:cs="Times New Roman"/>
                <w:bCs/>
                <w:szCs w:val="24"/>
                <w:lang w:val="es-ES"/>
              </w:rPr>
              <w:t>Nối hộp đồng với cực dương của nguồn điện rồi nhúng hộp vào dung dịch muối bạc.</w:t>
            </w:r>
          </w:p>
          <w:p w14:paraId="7DA9C8A8" w14:textId="77777777" w:rsidR="00EF6ED0" w:rsidRPr="00AF0A09" w:rsidRDefault="00EF6ED0" w:rsidP="009C1FF9">
            <w:pPr>
              <w:ind w:left="142" w:hanging="142"/>
              <w:rPr>
                <w:rFonts w:cs="Times New Roman"/>
                <w:bCs/>
                <w:szCs w:val="24"/>
                <w:lang w:val="es-ES"/>
              </w:rPr>
            </w:pPr>
            <w:r w:rsidRPr="00AF0A09">
              <w:rPr>
                <w:rFonts w:cs="Times New Roman"/>
                <w:b/>
                <w:szCs w:val="24"/>
                <w:lang w:val="es-ES"/>
              </w:rPr>
              <w:tab/>
              <w:t>B.</w:t>
            </w:r>
            <w:r w:rsidRPr="00AF0A09">
              <w:rPr>
                <w:rFonts w:cs="Times New Roman"/>
                <w:szCs w:val="24"/>
                <w:lang w:val="es-ES"/>
              </w:rPr>
              <w:t xml:space="preserve"> </w:t>
            </w:r>
            <w:r w:rsidRPr="00AF0A09">
              <w:rPr>
                <w:rFonts w:cs="Times New Roman"/>
                <w:bCs/>
                <w:szCs w:val="24"/>
                <w:lang w:val="es-ES"/>
              </w:rPr>
              <w:t>Nối hộp đồng với cực âm của nguồn điện rồi nhúng hộp vào trong dung dịch muối bạc.</w:t>
            </w:r>
          </w:p>
          <w:p w14:paraId="7583DE86" w14:textId="77777777" w:rsidR="00EF6ED0" w:rsidRPr="00AF0A09" w:rsidRDefault="00EF6ED0" w:rsidP="009C1FF9">
            <w:pPr>
              <w:ind w:left="142" w:hanging="142"/>
              <w:rPr>
                <w:rFonts w:cs="Times New Roman"/>
                <w:bCs/>
                <w:szCs w:val="24"/>
                <w:lang w:val="es-ES"/>
              </w:rPr>
            </w:pPr>
            <w:r w:rsidRPr="00AF0A09">
              <w:rPr>
                <w:rFonts w:cs="Times New Roman"/>
                <w:b/>
                <w:szCs w:val="24"/>
                <w:lang w:val="es-ES"/>
              </w:rPr>
              <w:tab/>
              <w:t>C.</w:t>
            </w:r>
            <w:r w:rsidRPr="00AF0A09">
              <w:rPr>
                <w:rFonts w:cs="Times New Roman"/>
                <w:szCs w:val="24"/>
                <w:lang w:val="es-ES"/>
              </w:rPr>
              <w:t xml:space="preserve"> </w:t>
            </w:r>
            <w:r w:rsidRPr="00AF0A09">
              <w:rPr>
                <w:rFonts w:cs="Times New Roman"/>
                <w:bCs/>
                <w:szCs w:val="24"/>
                <w:lang w:val="es-ES"/>
              </w:rPr>
              <w:t>Nối một thỏi bạc với cực âm của nguồn điện, nổi hộp đồng với cực dương của nguồn điện, tất cả nhúng trong dung dịch muối bạc để cho dòng điện chạy qua dung dịch.</w:t>
            </w:r>
          </w:p>
          <w:p w14:paraId="5EFCA081" w14:textId="77777777" w:rsidR="00EF6ED0" w:rsidRPr="00AF0A09" w:rsidRDefault="00EF6ED0" w:rsidP="009C1FF9">
            <w:pPr>
              <w:ind w:left="142" w:hanging="142"/>
              <w:rPr>
                <w:rFonts w:cs="Times New Roman"/>
                <w:bCs/>
                <w:szCs w:val="24"/>
                <w:lang w:val="es-ES"/>
              </w:rPr>
            </w:pPr>
            <w:r w:rsidRPr="00AF0A09">
              <w:rPr>
                <w:rFonts w:cs="Times New Roman"/>
                <w:b/>
                <w:szCs w:val="24"/>
                <w:lang w:val="es-ES"/>
              </w:rPr>
              <w:tab/>
            </w:r>
            <w:r w:rsidRPr="00AF0A09">
              <w:rPr>
                <w:rFonts w:cs="Times New Roman"/>
                <w:b/>
                <w:szCs w:val="24"/>
                <w:u w:val="single"/>
                <w:lang w:val="es-ES"/>
              </w:rPr>
              <w:t>D.</w:t>
            </w:r>
            <w:r w:rsidRPr="00AF0A09">
              <w:rPr>
                <w:rFonts w:cs="Times New Roman"/>
                <w:szCs w:val="24"/>
                <w:lang w:val="es-ES"/>
              </w:rPr>
              <w:t xml:space="preserve"> </w:t>
            </w:r>
            <w:r w:rsidRPr="00AF0A09">
              <w:rPr>
                <w:rFonts w:cs="Times New Roman"/>
                <w:bCs/>
                <w:szCs w:val="24"/>
                <w:lang w:val="es-ES"/>
              </w:rPr>
              <w:t>Nối một thỏi bạc với cực dương của nguồn điện, nối hộp đồng với cực âm của nguồn điện, tất cả nhúng trong dung dịch muối bạc để cho dòng điện chạy qua dung dịch.</w:t>
            </w:r>
          </w:p>
          <w:p w14:paraId="1CA66F60" w14:textId="77777777" w:rsidR="00EF6ED0" w:rsidRPr="00AF0A09" w:rsidRDefault="00EF6ED0" w:rsidP="009C1FF9">
            <w:pPr>
              <w:jc w:val="both"/>
              <w:rPr>
                <w:rFonts w:cs="Times New Roman"/>
                <w:szCs w:val="24"/>
              </w:rPr>
            </w:pPr>
            <w:r w:rsidRPr="00AF0A09">
              <w:rPr>
                <w:rFonts w:cs="Times New Roman"/>
                <w:b/>
                <w:szCs w:val="24"/>
                <w:lang w:val="es-ES"/>
              </w:rPr>
              <w:t xml:space="preserve">Câu 14. </w:t>
            </w:r>
            <w:r w:rsidRPr="00AF0A09">
              <w:rPr>
                <w:rFonts w:cs="Times New Roman"/>
                <w:szCs w:val="24"/>
              </w:rPr>
              <w:t xml:space="preserve">Trong các nhận xét sau, nhận xét nào là </w:t>
            </w:r>
            <w:r w:rsidRPr="00AF0A09">
              <w:rPr>
                <w:rFonts w:cs="Times New Roman"/>
                <w:b/>
                <w:szCs w:val="24"/>
              </w:rPr>
              <w:t>sai</w:t>
            </w:r>
            <w:r w:rsidRPr="00AF0A09">
              <w:rPr>
                <w:rFonts w:cs="Times New Roman"/>
                <w:szCs w:val="24"/>
              </w:rPr>
              <w:t xml:space="preserve"> ?</w:t>
            </w:r>
          </w:p>
          <w:p w14:paraId="380B68AD" w14:textId="77777777" w:rsidR="00EF6ED0" w:rsidRPr="00AF0A09" w:rsidRDefault="00EF6ED0" w:rsidP="009C1FF9">
            <w:pPr>
              <w:jc w:val="both"/>
              <w:rPr>
                <w:rFonts w:cs="Times New Roman"/>
                <w:szCs w:val="24"/>
              </w:rPr>
            </w:pPr>
            <w:r w:rsidRPr="00AF0A09">
              <w:rPr>
                <w:rFonts w:cs="Times New Roman"/>
                <w:b/>
                <w:szCs w:val="24"/>
                <w:lang w:val="es-ES"/>
              </w:rPr>
              <w:t xml:space="preserve">  </w:t>
            </w:r>
            <w:r w:rsidRPr="00AF0A09">
              <w:rPr>
                <w:rFonts w:cs="Times New Roman"/>
                <w:szCs w:val="24"/>
                <w:lang w:val="es-ES"/>
              </w:rPr>
              <w:t>A. Máy giặt hoạt động dựa trên tác dụng từ của dòng điện.</w:t>
            </w:r>
            <w:r w:rsidRPr="00AF0A09">
              <w:rPr>
                <w:rFonts w:cs="Times New Roman"/>
                <w:szCs w:val="24"/>
              </w:rPr>
              <w:tab/>
            </w:r>
          </w:p>
          <w:p w14:paraId="28BB9488" w14:textId="77777777" w:rsidR="00EF6ED0" w:rsidRPr="00AF0A09" w:rsidRDefault="00EF6ED0" w:rsidP="009C1FF9">
            <w:pPr>
              <w:jc w:val="both"/>
              <w:rPr>
                <w:rFonts w:cs="Times New Roman"/>
                <w:szCs w:val="24"/>
              </w:rPr>
            </w:pPr>
            <w:r w:rsidRPr="00AF0A09">
              <w:rPr>
                <w:rFonts w:cs="Times New Roman"/>
                <w:szCs w:val="24"/>
              </w:rPr>
              <w:t xml:space="preserve">  B. Rơle tự ngắt hoạt động dựa trên tác dụng nhiệt của dòng điện.</w:t>
            </w:r>
            <w:r w:rsidRPr="00AF0A09">
              <w:rPr>
                <w:rFonts w:cs="Times New Roman"/>
                <w:szCs w:val="24"/>
              </w:rPr>
              <w:tab/>
            </w:r>
          </w:p>
          <w:p w14:paraId="3F3DFD86" w14:textId="77777777" w:rsidR="00EF6ED0" w:rsidRPr="00AF0A09" w:rsidRDefault="00EF6ED0" w:rsidP="009C1FF9">
            <w:pPr>
              <w:jc w:val="both"/>
              <w:rPr>
                <w:rFonts w:cs="Times New Roman"/>
                <w:szCs w:val="24"/>
              </w:rPr>
            </w:pPr>
            <w:r w:rsidRPr="00AF0A09">
              <w:rPr>
                <w:rFonts w:cs="Times New Roman"/>
                <w:szCs w:val="24"/>
              </w:rPr>
              <w:t xml:space="preserve">  C. </w:t>
            </w:r>
            <w:r w:rsidRPr="00AF0A09">
              <w:rPr>
                <w:rFonts w:cs="Times New Roman"/>
                <w:bCs/>
                <w:szCs w:val="24"/>
              </w:rPr>
              <w:t>Có thể dựa trên tác dụng hóa học của dòng điện để mạ điện.</w:t>
            </w:r>
            <w:r w:rsidRPr="00AF0A09">
              <w:rPr>
                <w:rFonts w:cs="Times New Roman"/>
                <w:szCs w:val="24"/>
              </w:rPr>
              <w:tab/>
            </w:r>
          </w:p>
          <w:p w14:paraId="4833C888" w14:textId="77777777" w:rsidR="00EF6ED0" w:rsidRPr="00AF0A09" w:rsidRDefault="00EF6ED0" w:rsidP="009C1FF9">
            <w:pPr>
              <w:jc w:val="both"/>
              <w:rPr>
                <w:rFonts w:cs="Times New Roman"/>
                <w:szCs w:val="24"/>
                <w:lang w:val="es-ES"/>
              </w:rPr>
            </w:pPr>
            <w:r w:rsidRPr="00AF0A09">
              <w:rPr>
                <w:rFonts w:cs="Times New Roman"/>
                <w:szCs w:val="24"/>
              </w:rPr>
              <w:t xml:space="preserve">  </w:t>
            </w:r>
            <w:r w:rsidRPr="00AF0A09">
              <w:rPr>
                <w:rFonts w:cs="Times New Roman"/>
                <w:szCs w:val="24"/>
                <w:u w:val="single"/>
              </w:rPr>
              <w:t>D</w:t>
            </w:r>
            <w:r w:rsidRPr="00AF0A09">
              <w:rPr>
                <w:rFonts w:cs="Times New Roman"/>
                <w:szCs w:val="24"/>
              </w:rPr>
              <w:t xml:space="preserve">. </w:t>
            </w:r>
            <w:r w:rsidRPr="00AF0A09">
              <w:rPr>
                <w:rFonts w:cs="Times New Roman"/>
                <w:bCs/>
                <w:szCs w:val="24"/>
              </w:rPr>
              <w:t>Tác dụng sinh lí chỉ có hại đối với cơ thể.</w:t>
            </w:r>
          </w:p>
          <w:p w14:paraId="05A0F4DB"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 xml:space="preserve">Câu 15. </w:t>
            </w:r>
            <w:r w:rsidRPr="00AF0A09">
              <w:rPr>
                <w:rFonts w:cs="Times New Roman"/>
                <w:szCs w:val="24"/>
                <w:shd w:val="clear" w:color="auto" w:fill="FFFFFF"/>
              </w:rPr>
              <w:t>Tác dụng hoá học của dòng điện khi đi qua dung dịch muối đồng sunfat được biểu hiện ở chỗ:</w:t>
            </w:r>
          </w:p>
          <w:p w14:paraId="0ADE3B2C" w14:textId="77777777" w:rsidR="00EF6ED0" w:rsidRPr="00AF0A09" w:rsidRDefault="00EF6ED0" w:rsidP="009C1FF9">
            <w:pPr>
              <w:jc w:val="both"/>
              <w:rPr>
                <w:rFonts w:cs="Times New Roman"/>
                <w:bCs/>
                <w:szCs w:val="24"/>
                <w:lang w:val="es-ES"/>
              </w:rPr>
            </w:pPr>
            <w:r w:rsidRPr="00AF0A09">
              <w:rPr>
                <w:rFonts w:cs="Times New Roman"/>
                <w:b/>
                <w:szCs w:val="24"/>
                <w:lang w:val="es-ES"/>
              </w:rPr>
              <w:t xml:space="preserve">    </w:t>
            </w:r>
            <w:r w:rsidRPr="00AF0A09">
              <w:rPr>
                <w:rFonts w:cs="Times New Roman"/>
                <w:szCs w:val="24"/>
                <w:lang w:val="es-ES"/>
              </w:rPr>
              <w:t xml:space="preserve">A. </w:t>
            </w:r>
            <w:r w:rsidRPr="00AF0A09">
              <w:rPr>
                <w:rFonts w:cs="Times New Roman"/>
                <w:bCs/>
                <w:szCs w:val="24"/>
                <w:lang w:val="es-ES"/>
              </w:rPr>
              <w:t>Làm dung dịch này nóng lên.</w:t>
            </w:r>
          </w:p>
          <w:p w14:paraId="0A90B0A6" w14:textId="77777777" w:rsidR="00EF6ED0" w:rsidRPr="00AF0A09" w:rsidRDefault="00EF6ED0" w:rsidP="009C1FF9">
            <w:pPr>
              <w:jc w:val="both"/>
              <w:rPr>
                <w:rFonts w:cs="Times New Roman"/>
                <w:szCs w:val="24"/>
                <w:lang w:val="es-ES"/>
              </w:rPr>
            </w:pPr>
            <w:r w:rsidRPr="00AF0A09">
              <w:rPr>
                <w:rFonts w:cs="Times New Roman"/>
                <w:szCs w:val="24"/>
                <w:lang w:val="es-ES"/>
              </w:rPr>
              <w:tab/>
              <w:t xml:space="preserve">B. </w:t>
            </w:r>
            <w:r w:rsidRPr="00AF0A09">
              <w:rPr>
                <w:rFonts w:cs="Times New Roman"/>
                <w:bCs/>
                <w:szCs w:val="24"/>
                <w:lang w:val="es-ES"/>
              </w:rPr>
              <w:t>Làm dung dịch này bay hơi nhanh hơn.</w:t>
            </w:r>
          </w:p>
          <w:p w14:paraId="6BD5837A" w14:textId="77777777" w:rsidR="00EF6ED0" w:rsidRPr="00AF0A09" w:rsidRDefault="00EF6ED0" w:rsidP="009C1FF9">
            <w:pPr>
              <w:jc w:val="both"/>
              <w:rPr>
                <w:rFonts w:cs="Times New Roman"/>
                <w:bCs/>
                <w:szCs w:val="24"/>
                <w:lang w:val="es-ES"/>
              </w:rPr>
            </w:pPr>
            <w:r w:rsidRPr="00AF0A09">
              <w:rPr>
                <w:rFonts w:cs="Times New Roman"/>
                <w:szCs w:val="24"/>
                <w:lang w:val="es-ES"/>
              </w:rPr>
              <w:tab/>
              <w:t xml:space="preserve">C. </w:t>
            </w:r>
            <w:r w:rsidRPr="00AF0A09">
              <w:rPr>
                <w:rFonts w:cs="Times New Roman"/>
                <w:bCs/>
                <w:szCs w:val="24"/>
                <w:lang w:val="es-ES"/>
              </w:rPr>
              <w:t>Làm biến đổi màu của hai thỏi than nối với hai cực của nguồn điện được nhúng trong dung dịch này.</w:t>
            </w:r>
          </w:p>
          <w:p w14:paraId="7921E1D8" w14:textId="77777777" w:rsidR="00EF6ED0" w:rsidRPr="00AF0A09" w:rsidRDefault="00EF6ED0" w:rsidP="009C1FF9">
            <w:pPr>
              <w:jc w:val="both"/>
              <w:rPr>
                <w:rFonts w:cs="Times New Roman"/>
                <w:bCs/>
                <w:szCs w:val="24"/>
                <w:lang w:val="es-ES"/>
              </w:rPr>
            </w:pPr>
            <w:r w:rsidRPr="00AF0A09">
              <w:rPr>
                <w:rFonts w:cs="Times New Roman"/>
                <w:szCs w:val="24"/>
                <w:lang w:val="es-ES"/>
              </w:rPr>
              <w:tab/>
            </w:r>
            <w:r w:rsidRPr="00AF0A09">
              <w:rPr>
                <w:rFonts w:cs="Times New Roman"/>
                <w:szCs w:val="24"/>
                <w:u w:val="single"/>
                <w:lang w:val="es-ES"/>
              </w:rPr>
              <w:t>D.</w:t>
            </w:r>
            <w:r w:rsidRPr="00AF0A09">
              <w:rPr>
                <w:rFonts w:cs="Times New Roman"/>
                <w:szCs w:val="24"/>
                <w:lang w:val="es-ES"/>
              </w:rPr>
              <w:t xml:space="preserve"> </w:t>
            </w:r>
            <w:r w:rsidRPr="00AF0A09">
              <w:rPr>
                <w:rFonts w:cs="Times New Roman"/>
                <w:bCs/>
                <w:szCs w:val="24"/>
                <w:lang w:val="es-ES"/>
              </w:rPr>
              <w:t>Làm biến đổi màu thỏi than nối với cực âm của nguồn điện được nhúng trong dung dịch này.</w:t>
            </w:r>
          </w:p>
          <w:p w14:paraId="23E2057F" w14:textId="77777777" w:rsidR="00EF6ED0" w:rsidRPr="00AF0A09" w:rsidRDefault="00EF6ED0" w:rsidP="009C1FF9">
            <w:pPr>
              <w:shd w:val="clear" w:color="auto" w:fill="FFFFFF"/>
              <w:rPr>
                <w:rFonts w:cs="Times New Roman"/>
                <w:szCs w:val="24"/>
              </w:rPr>
            </w:pPr>
            <w:r w:rsidRPr="00AF0A09">
              <w:rPr>
                <w:rFonts w:cs="Times New Roman"/>
                <w:b/>
                <w:bCs/>
                <w:szCs w:val="24"/>
              </w:rPr>
              <w:t>Câu 16:</w:t>
            </w:r>
            <w:r w:rsidRPr="00AF0A09">
              <w:rPr>
                <w:rFonts w:cs="Times New Roman"/>
                <w:szCs w:val="24"/>
              </w:rPr>
              <w:t> Hoạt động của dụng cụ nào dưới đây không dựa trên tác dụng nhiệt của dòng điện?</w:t>
            </w:r>
          </w:p>
          <w:p w14:paraId="30F98D83"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Bàn là điện. </w:t>
            </w:r>
            <w:r w:rsidRPr="00AF0A09">
              <w:rPr>
                <w:rFonts w:cs="Times New Roman"/>
                <w:szCs w:val="24"/>
              </w:rPr>
              <w:tab/>
            </w:r>
            <w:r w:rsidRPr="00AF0A09">
              <w:rPr>
                <w:rFonts w:cs="Times New Roman"/>
                <w:szCs w:val="24"/>
              </w:rPr>
              <w:tab/>
              <w:t>B. Máy sấy tóc</w:t>
            </w:r>
          </w:p>
          <w:p w14:paraId="70B6B327"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Đèn LED. </w:t>
            </w:r>
            <w:r w:rsidRPr="00AF0A09">
              <w:rPr>
                <w:rFonts w:cs="Times New Roman"/>
                <w:szCs w:val="24"/>
              </w:rPr>
              <w:tab/>
            </w:r>
            <w:r w:rsidRPr="00AF0A09">
              <w:rPr>
                <w:rFonts w:cs="Times New Roman"/>
                <w:szCs w:val="24"/>
              </w:rPr>
              <w:tab/>
              <w:t>D. Ấm điện đang đun nước</w:t>
            </w:r>
          </w:p>
          <w:p w14:paraId="2C03D3D5" w14:textId="77777777" w:rsidR="00EF6ED0" w:rsidRPr="00AF0A09" w:rsidRDefault="00EF6ED0" w:rsidP="009C1FF9">
            <w:pPr>
              <w:shd w:val="clear" w:color="auto" w:fill="FFFFFF"/>
              <w:rPr>
                <w:rFonts w:cs="Times New Roman"/>
                <w:szCs w:val="24"/>
              </w:rPr>
            </w:pPr>
            <w:r w:rsidRPr="00AF0A09">
              <w:rPr>
                <w:rFonts w:cs="Times New Roman"/>
                <w:b/>
                <w:bCs/>
                <w:szCs w:val="24"/>
              </w:rPr>
              <w:lastRenderedPageBreak/>
              <w:t>Câu 17:</w:t>
            </w:r>
            <w:r w:rsidRPr="00AF0A09">
              <w:rPr>
                <w:rFonts w:cs="Times New Roman"/>
                <w:szCs w:val="24"/>
              </w:rPr>
              <w:t> Khi cho dòng điện chạy qua dung dịch muối đồng, sau một thời gian thấy có một lớp đồng mỏng bám vào thỏi than nối với điện cực âm của nguồn điện. Có thể giải thích hiện tượng này dựa vào tác dụng nào của dòng điện?</w:t>
            </w:r>
          </w:p>
          <w:p w14:paraId="29E2652D" w14:textId="77777777" w:rsidR="00EF6ED0" w:rsidRPr="00AF0A09" w:rsidRDefault="00EF6ED0"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Tác dụng hóa học. </w:t>
            </w:r>
            <w:r w:rsidRPr="00AF0A09">
              <w:rPr>
                <w:rFonts w:cs="Times New Roman"/>
                <w:szCs w:val="24"/>
              </w:rPr>
              <w:tab/>
              <w:t>B. Tác dụng sinh lí</w:t>
            </w:r>
          </w:p>
          <w:p w14:paraId="6D503E2B" w14:textId="77777777" w:rsidR="00EF6ED0" w:rsidRPr="00AF0A09" w:rsidRDefault="00EF6ED0" w:rsidP="009C1FF9">
            <w:pPr>
              <w:shd w:val="clear" w:color="auto" w:fill="FFFFFF"/>
              <w:rPr>
                <w:rFonts w:cs="Times New Roman"/>
                <w:szCs w:val="24"/>
              </w:rPr>
            </w:pPr>
            <w:r w:rsidRPr="00AF0A09">
              <w:rPr>
                <w:rFonts w:cs="Times New Roman"/>
                <w:szCs w:val="24"/>
              </w:rPr>
              <w:t xml:space="preserve">C. Tác dụng từ. </w:t>
            </w:r>
            <w:r w:rsidRPr="00AF0A09">
              <w:rPr>
                <w:rFonts w:cs="Times New Roman"/>
                <w:szCs w:val="24"/>
              </w:rPr>
              <w:tab/>
            </w:r>
            <w:r w:rsidRPr="00AF0A09">
              <w:rPr>
                <w:rFonts w:cs="Times New Roman"/>
                <w:szCs w:val="24"/>
              </w:rPr>
              <w:tab/>
              <w:t>D. Tác dụng từ và tác dụng hóa học</w:t>
            </w:r>
          </w:p>
          <w:p w14:paraId="3A6DFB1F" w14:textId="77777777" w:rsidR="00EF6ED0" w:rsidRPr="00AF0A09" w:rsidRDefault="00EF6ED0" w:rsidP="009C1FF9">
            <w:pPr>
              <w:shd w:val="clear" w:color="auto" w:fill="FFFFFF"/>
              <w:rPr>
                <w:rFonts w:cs="Times New Roman"/>
                <w:szCs w:val="24"/>
              </w:rPr>
            </w:pPr>
            <w:r w:rsidRPr="00AF0A09">
              <w:rPr>
                <w:rFonts w:cs="Times New Roman"/>
                <w:b/>
                <w:bCs/>
                <w:szCs w:val="24"/>
              </w:rPr>
              <w:t>Câu 18:</w:t>
            </w:r>
            <w:r w:rsidRPr="00AF0A09">
              <w:rPr>
                <w:rFonts w:cs="Times New Roman"/>
                <w:szCs w:val="24"/>
              </w:rPr>
              <w:t> Chọn phát biểu sai trong các câu sau:</w:t>
            </w:r>
          </w:p>
          <w:p w14:paraId="2847A5B6"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A</w:t>
            </w:r>
            <w:r w:rsidRPr="00AF0A09">
              <w:rPr>
                <w:rFonts w:cs="Times New Roman"/>
                <w:szCs w:val="24"/>
              </w:rPr>
              <w:t>. Mọi đèn điện phát sáng đều do dòng điện chạy qua làm chúng nóng tới nhiệt độ cao.</w:t>
            </w:r>
          </w:p>
          <w:p w14:paraId="5FACFB9A" w14:textId="77777777" w:rsidR="00EF6ED0" w:rsidRPr="00AF0A09" w:rsidRDefault="00EF6ED0" w:rsidP="009C1FF9">
            <w:pPr>
              <w:shd w:val="clear" w:color="auto" w:fill="FFFFFF"/>
              <w:ind w:left="142"/>
              <w:rPr>
                <w:rFonts w:cs="Times New Roman"/>
                <w:szCs w:val="24"/>
              </w:rPr>
            </w:pPr>
            <w:r w:rsidRPr="00AF0A09">
              <w:rPr>
                <w:rFonts w:cs="Times New Roman"/>
                <w:szCs w:val="24"/>
              </w:rPr>
              <w:t>B. Bóng đèn của bút thử điện phát sáng khi có dòng điện chạy qua chất khí ở trong khoảng giữa hai đầu dây bên trong đèn.</w:t>
            </w:r>
          </w:p>
          <w:p w14:paraId="0A3D1D8A" w14:textId="77777777" w:rsidR="00EF6ED0" w:rsidRPr="00AF0A09" w:rsidRDefault="00EF6ED0" w:rsidP="009C1FF9">
            <w:pPr>
              <w:shd w:val="clear" w:color="auto" w:fill="FFFFFF"/>
              <w:ind w:left="142"/>
              <w:rPr>
                <w:rFonts w:cs="Times New Roman"/>
                <w:szCs w:val="24"/>
              </w:rPr>
            </w:pPr>
            <w:r w:rsidRPr="00AF0A09">
              <w:rPr>
                <w:rFonts w:cs="Times New Roman"/>
                <w:szCs w:val="24"/>
              </w:rPr>
              <w:t>C. Vonfram được dùng làm dây tóc của bóng đèn vì nó là kim loại có nhiệt độ nóng chảy cao.</w:t>
            </w:r>
          </w:p>
          <w:p w14:paraId="65A2DB65" w14:textId="77777777" w:rsidR="00EF6ED0" w:rsidRPr="00AF0A09" w:rsidRDefault="00EF6ED0" w:rsidP="009C1FF9">
            <w:pPr>
              <w:shd w:val="clear" w:color="auto" w:fill="FFFFFF"/>
              <w:ind w:left="142"/>
              <w:rPr>
                <w:rFonts w:cs="Times New Roman"/>
                <w:szCs w:val="24"/>
              </w:rPr>
            </w:pPr>
            <w:r w:rsidRPr="00AF0A09">
              <w:rPr>
                <w:rFonts w:cs="Times New Roman"/>
                <w:szCs w:val="24"/>
              </w:rPr>
              <w:t>D. Đèn điôt phát quang (đèn LED) chỉ cho dòng điện đi qua theo một chiều nhất định.</w:t>
            </w:r>
          </w:p>
          <w:p w14:paraId="33C7AE99" w14:textId="77777777" w:rsidR="00EF6ED0" w:rsidRPr="00AF0A09" w:rsidRDefault="00EF6ED0" w:rsidP="009C1FF9">
            <w:pPr>
              <w:shd w:val="clear" w:color="auto" w:fill="FFFFFF"/>
              <w:rPr>
                <w:rFonts w:cs="Times New Roman"/>
                <w:szCs w:val="24"/>
              </w:rPr>
            </w:pPr>
            <w:r w:rsidRPr="00AF0A09">
              <w:rPr>
                <w:rFonts w:cs="Times New Roman"/>
                <w:b/>
                <w:bCs/>
                <w:szCs w:val="24"/>
              </w:rPr>
              <w:t>Câu 19:</w:t>
            </w:r>
            <w:r w:rsidRPr="00AF0A09">
              <w:rPr>
                <w:rFonts w:cs="Times New Roman"/>
                <w:szCs w:val="24"/>
              </w:rPr>
              <w:t> Nếu ta chạm vào dây điện trần (không có lớp cách điện) dòng điện sẽ truyền qua cơ thể gây co giật, bỏng thậm chí có thể gây chết người là do:</w:t>
            </w:r>
          </w:p>
          <w:p w14:paraId="0E81F58F"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Tác dụng sinh lí của dòng điện. </w:t>
            </w:r>
            <w:r w:rsidRPr="00AF0A09">
              <w:rPr>
                <w:rFonts w:cs="Times New Roman"/>
                <w:szCs w:val="24"/>
              </w:rPr>
              <w:tab/>
            </w:r>
            <w:r w:rsidRPr="00AF0A09">
              <w:rPr>
                <w:rFonts w:cs="Times New Roman"/>
                <w:szCs w:val="24"/>
              </w:rPr>
              <w:tab/>
            </w:r>
            <w:r w:rsidRPr="00AF0A09">
              <w:rPr>
                <w:rFonts w:cs="Times New Roman"/>
                <w:szCs w:val="24"/>
              </w:rPr>
              <w:tab/>
            </w:r>
          </w:p>
          <w:p w14:paraId="2AB6177D"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rPr>
              <w:t>B. Tác dụng hóa học của dòng điện</w:t>
            </w:r>
          </w:p>
          <w:p w14:paraId="26AFD427"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Tác dụng từ của dòng điện. </w:t>
            </w:r>
            <w:r w:rsidRPr="00AF0A09">
              <w:rPr>
                <w:rFonts w:cs="Times New Roman"/>
                <w:szCs w:val="24"/>
              </w:rPr>
              <w:tab/>
            </w:r>
            <w:r w:rsidRPr="00AF0A09">
              <w:rPr>
                <w:rFonts w:cs="Times New Roman"/>
                <w:szCs w:val="24"/>
              </w:rPr>
              <w:tab/>
            </w:r>
            <w:r w:rsidRPr="00AF0A09">
              <w:rPr>
                <w:rFonts w:cs="Times New Roman"/>
                <w:szCs w:val="24"/>
              </w:rPr>
              <w:tab/>
            </w:r>
          </w:p>
          <w:p w14:paraId="426AA96B" w14:textId="77777777" w:rsidR="00EF6ED0" w:rsidRPr="00AF0A09" w:rsidRDefault="00EF6ED0" w:rsidP="009C1FF9">
            <w:pPr>
              <w:shd w:val="clear" w:color="auto" w:fill="FFFFFF"/>
              <w:ind w:left="360"/>
              <w:rPr>
                <w:rFonts w:cs="Times New Roman"/>
                <w:szCs w:val="24"/>
              </w:rPr>
            </w:pPr>
            <w:r w:rsidRPr="00AF0A09">
              <w:rPr>
                <w:rFonts w:cs="Times New Roman"/>
                <w:szCs w:val="24"/>
              </w:rPr>
              <w:t>D. Tác dụng nhiệt của dòng điện</w:t>
            </w:r>
          </w:p>
          <w:p w14:paraId="10F25221" w14:textId="77777777" w:rsidR="00EF6ED0" w:rsidRPr="00AF0A09" w:rsidRDefault="00EF6ED0" w:rsidP="009C1FF9">
            <w:pPr>
              <w:shd w:val="clear" w:color="auto" w:fill="FFFFFF"/>
              <w:rPr>
                <w:rFonts w:cs="Times New Roman"/>
                <w:szCs w:val="24"/>
              </w:rPr>
            </w:pPr>
            <w:r w:rsidRPr="00AF0A09">
              <w:rPr>
                <w:rFonts w:cs="Times New Roman"/>
                <w:b/>
                <w:bCs/>
                <w:szCs w:val="24"/>
              </w:rPr>
              <w:t>Câu 20:</w:t>
            </w:r>
            <w:r w:rsidRPr="00AF0A09">
              <w:rPr>
                <w:rFonts w:cs="Times New Roman"/>
                <w:szCs w:val="24"/>
              </w:rPr>
              <w:t> Phát biểu nào dưới đây là sai?</w:t>
            </w:r>
          </w:p>
          <w:p w14:paraId="3B4570D0" w14:textId="77777777" w:rsidR="00EF6ED0" w:rsidRPr="00AF0A09" w:rsidRDefault="00EF6ED0" w:rsidP="009C1FF9">
            <w:pPr>
              <w:shd w:val="clear" w:color="auto" w:fill="FFFFFF"/>
              <w:ind w:left="142"/>
              <w:rPr>
                <w:rFonts w:cs="Times New Roman"/>
                <w:szCs w:val="24"/>
              </w:rPr>
            </w:pPr>
            <w:r w:rsidRPr="00AF0A09">
              <w:rPr>
                <w:rFonts w:cs="Times New Roman"/>
                <w:szCs w:val="24"/>
              </w:rPr>
              <w:t>A. Cuộn dây dẫn quấn quanh lõi sắt khi có dòng điện chạy qua có khả năng hút các vật bằng sắt thép.</w:t>
            </w:r>
          </w:p>
          <w:p w14:paraId="7205B792" w14:textId="77777777" w:rsidR="00EF6ED0" w:rsidRPr="00AF0A09" w:rsidRDefault="00EF6ED0" w:rsidP="009C1FF9">
            <w:pPr>
              <w:shd w:val="clear" w:color="auto" w:fill="FFFFFF"/>
              <w:ind w:left="142"/>
              <w:rPr>
                <w:rFonts w:cs="Times New Roman"/>
                <w:szCs w:val="24"/>
              </w:rPr>
            </w:pPr>
            <w:r w:rsidRPr="00AF0A09">
              <w:rPr>
                <w:rFonts w:cs="Times New Roman"/>
                <w:szCs w:val="24"/>
              </w:rPr>
              <w:t>B. Cuộn dây dẫn quấn quanh lõi sắt khi có dòng điện chạy qua có khả năng làm quay kim nam châm.</w:t>
            </w:r>
          </w:p>
          <w:p w14:paraId="60605E56"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C</w:t>
            </w:r>
            <w:r w:rsidRPr="00AF0A09">
              <w:rPr>
                <w:rFonts w:cs="Times New Roman"/>
                <w:szCs w:val="24"/>
              </w:rPr>
              <w:t>. Cuộn dây dẫn quấn quanh lõi sắt có khả năng hút mọi vật bằng sắt, thép và làm quay kim nam châm.</w:t>
            </w:r>
          </w:p>
          <w:p w14:paraId="6C1004A6" w14:textId="77777777" w:rsidR="00EF6ED0" w:rsidRPr="00AF0A09" w:rsidRDefault="00EF6ED0" w:rsidP="009C1FF9">
            <w:pPr>
              <w:shd w:val="clear" w:color="auto" w:fill="FFFFFF"/>
              <w:ind w:left="142"/>
              <w:rPr>
                <w:rFonts w:cs="Times New Roman"/>
                <w:szCs w:val="24"/>
              </w:rPr>
            </w:pPr>
            <w:r w:rsidRPr="00AF0A09">
              <w:rPr>
                <w:rFonts w:cs="Times New Roman"/>
                <w:szCs w:val="24"/>
              </w:rPr>
              <w:t>D. Cuộn dây dẫn quấn quanh lõi sắt khi có dòng điện chạy qua có tác dụng (vai trò) như một nam châm.</w:t>
            </w:r>
          </w:p>
          <w:p w14:paraId="3D8F345D" w14:textId="77777777" w:rsidR="00EF6ED0" w:rsidRPr="00AF0A09" w:rsidRDefault="00EF6ED0" w:rsidP="009C1FF9">
            <w:pPr>
              <w:shd w:val="clear" w:color="auto" w:fill="FFFFFF"/>
              <w:rPr>
                <w:rFonts w:cs="Times New Roman"/>
                <w:szCs w:val="24"/>
              </w:rPr>
            </w:pPr>
            <w:r w:rsidRPr="00AF0A09">
              <w:rPr>
                <w:rFonts w:cs="Times New Roman"/>
                <w:b/>
                <w:bCs/>
                <w:szCs w:val="24"/>
              </w:rPr>
              <w:t>Câu 21:</w:t>
            </w:r>
            <w:r w:rsidRPr="00AF0A09">
              <w:rPr>
                <w:rFonts w:cs="Times New Roman"/>
                <w:szCs w:val="24"/>
              </w:rPr>
              <w:t> Để mạ kẽm cho một cuộn dây thép thì phải:</w:t>
            </w:r>
          </w:p>
          <w:p w14:paraId="39D8A888" w14:textId="77777777" w:rsidR="00EF6ED0" w:rsidRPr="00AF0A09" w:rsidRDefault="00EF6ED0" w:rsidP="009C1FF9">
            <w:pPr>
              <w:shd w:val="clear" w:color="auto" w:fill="FFFFFF"/>
              <w:ind w:left="142"/>
              <w:rPr>
                <w:rFonts w:cs="Times New Roman"/>
                <w:szCs w:val="24"/>
              </w:rPr>
            </w:pPr>
            <w:r w:rsidRPr="00AF0A09">
              <w:rPr>
                <w:rFonts w:cs="Times New Roman"/>
                <w:szCs w:val="24"/>
              </w:rPr>
              <w:t>A. Ngâm cuộn dây thép trong dung dịch muối kẽm rồi đun nóng dung dịch.</w:t>
            </w:r>
          </w:p>
          <w:p w14:paraId="47C62D97"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B</w:t>
            </w:r>
            <w:r w:rsidRPr="00AF0A09">
              <w:rPr>
                <w:rFonts w:cs="Times New Roman"/>
                <w:szCs w:val="24"/>
              </w:rPr>
              <w:t>. Nối cuộn dây thép với cực âm của nguồn điện rồi nhúng vào dung dịch muối kẽm và đóng mạch cho dòng điện chạy qua dung dịch một thời gian</w:t>
            </w:r>
          </w:p>
          <w:p w14:paraId="18CFDEF0" w14:textId="77777777" w:rsidR="00EF6ED0" w:rsidRPr="00AF0A09" w:rsidRDefault="00EF6ED0" w:rsidP="009C1FF9">
            <w:pPr>
              <w:shd w:val="clear" w:color="auto" w:fill="FFFFFF"/>
              <w:ind w:left="142"/>
              <w:rPr>
                <w:rFonts w:cs="Times New Roman"/>
                <w:szCs w:val="24"/>
              </w:rPr>
            </w:pPr>
            <w:r w:rsidRPr="00AF0A09">
              <w:rPr>
                <w:rFonts w:cs="Times New Roman"/>
                <w:szCs w:val="24"/>
              </w:rPr>
              <w:t>C. Ngâm cuộn dây trong dung dịch muối kẽm rồi cho dòng điện chạy qua dung dịch này.</w:t>
            </w:r>
          </w:p>
          <w:p w14:paraId="79A851EF" w14:textId="77777777" w:rsidR="00EF6ED0" w:rsidRPr="00AF0A09" w:rsidRDefault="00EF6ED0" w:rsidP="009C1FF9">
            <w:pPr>
              <w:shd w:val="clear" w:color="auto" w:fill="FFFFFF"/>
              <w:ind w:left="142"/>
              <w:rPr>
                <w:rFonts w:cs="Times New Roman"/>
                <w:szCs w:val="24"/>
              </w:rPr>
            </w:pPr>
            <w:r w:rsidRPr="00AF0A09">
              <w:rPr>
                <w:rFonts w:cs="Times New Roman"/>
                <w:szCs w:val="24"/>
              </w:rPr>
              <w:t>D. Nối cuộn dây thép với cực dương nguồn điện rồi nhúng vào dung dịch muối kẽm và cho dòng điện chạy qua dung dịch.</w:t>
            </w:r>
          </w:p>
          <w:p w14:paraId="495C393B" w14:textId="77777777" w:rsidR="00EF6ED0" w:rsidRPr="00AF0A09" w:rsidRDefault="00EF6ED0" w:rsidP="009C1FF9">
            <w:pPr>
              <w:shd w:val="clear" w:color="auto" w:fill="FFFFFF"/>
              <w:rPr>
                <w:rFonts w:cs="Times New Roman"/>
                <w:szCs w:val="24"/>
              </w:rPr>
            </w:pPr>
            <w:r w:rsidRPr="00AF0A09">
              <w:rPr>
                <w:rFonts w:cs="Times New Roman"/>
                <w:b/>
                <w:bCs/>
                <w:szCs w:val="24"/>
              </w:rPr>
              <w:t>Câu 22:</w:t>
            </w:r>
            <w:r w:rsidRPr="00AF0A09">
              <w:rPr>
                <w:rFonts w:cs="Times New Roman"/>
                <w:szCs w:val="24"/>
              </w:rPr>
              <w:t> Ta đã biết dòng điện là dòng điện tích dịch chuyển rời có hướng. Vậy điện tích chuyển rời có hướng tạo ra dòng điện trong dung dịch muối đồng sunfat là: Suy đoán nào sau đây là có lí nhất?</w:t>
            </w:r>
          </w:p>
          <w:p w14:paraId="720C6C90"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Các electron của nguyên tử đồng. </w:t>
            </w:r>
            <w:r w:rsidRPr="00AF0A09">
              <w:rPr>
                <w:rFonts w:cs="Times New Roman"/>
                <w:szCs w:val="24"/>
              </w:rPr>
              <w:tab/>
            </w:r>
            <w:r w:rsidRPr="00AF0A09">
              <w:rPr>
                <w:rFonts w:cs="Times New Roman"/>
                <w:szCs w:val="24"/>
              </w:rPr>
              <w:tab/>
            </w:r>
            <w:r w:rsidRPr="00AF0A09">
              <w:rPr>
                <w:rFonts w:cs="Times New Roman"/>
                <w:szCs w:val="24"/>
              </w:rPr>
              <w:tab/>
            </w:r>
          </w:p>
          <w:p w14:paraId="61ADD23D" w14:textId="77777777" w:rsidR="00EF6ED0" w:rsidRPr="00AF0A09" w:rsidRDefault="00EF6ED0" w:rsidP="009C1FF9">
            <w:pPr>
              <w:shd w:val="clear" w:color="auto" w:fill="FFFFFF"/>
              <w:ind w:left="360"/>
              <w:rPr>
                <w:rFonts w:cs="Times New Roman"/>
                <w:szCs w:val="24"/>
              </w:rPr>
            </w:pPr>
            <w:r w:rsidRPr="00AF0A09">
              <w:rPr>
                <w:rFonts w:cs="Times New Roman"/>
                <w:szCs w:val="24"/>
              </w:rPr>
              <w:t>B. Các nguyên tử đồng có thừa electron.</w:t>
            </w:r>
          </w:p>
          <w:p w14:paraId="646746CC"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Các nguyên tử đồng đã mất bớt các electron.</w:t>
            </w:r>
          </w:p>
          <w:p w14:paraId="6913FBBD" w14:textId="77777777" w:rsidR="00EF6ED0" w:rsidRPr="00AF0A09" w:rsidRDefault="00EF6ED0" w:rsidP="009C1FF9">
            <w:pPr>
              <w:shd w:val="clear" w:color="auto" w:fill="FFFFFF"/>
              <w:ind w:left="360"/>
              <w:rPr>
                <w:rFonts w:cs="Times New Roman"/>
                <w:szCs w:val="24"/>
              </w:rPr>
            </w:pPr>
            <w:r w:rsidRPr="00AF0A09">
              <w:rPr>
                <w:rFonts w:cs="Times New Roman"/>
                <w:szCs w:val="24"/>
              </w:rPr>
              <w:t>D. Nguyên tử đồng trung hòa về điện.</w:t>
            </w:r>
          </w:p>
          <w:p w14:paraId="3EAD76A0" w14:textId="77777777" w:rsidR="00EF6ED0" w:rsidRPr="00AF0A09" w:rsidRDefault="00EF6ED0" w:rsidP="009C1FF9">
            <w:pPr>
              <w:shd w:val="clear" w:color="auto" w:fill="FFFFFF"/>
              <w:rPr>
                <w:rFonts w:cs="Times New Roman"/>
                <w:szCs w:val="24"/>
              </w:rPr>
            </w:pPr>
            <w:r w:rsidRPr="00AF0A09">
              <w:rPr>
                <w:rFonts w:cs="Times New Roman"/>
                <w:b/>
                <w:bCs/>
                <w:szCs w:val="24"/>
              </w:rPr>
              <w:t>Câu 23:</w:t>
            </w:r>
            <w:r w:rsidRPr="00AF0A09">
              <w:rPr>
                <w:rFonts w:cs="Times New Roman"/>
                <w:szCs w:val="24"/>
              </w:rPr>
              <w:t> Trong y học, tác dụng sinh lý của dòng điện được sử dụng trong:</w:t>
            </w:r>
          </w:p>
          <w:p w14:paraId="1FACA05C"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Chạy điện khi châm cứu. </w:t>
            </w:r>
            <w:r w:rsidRPr="00AF0A09">
              <w:rPr>
                <w:rFonts w:cs="Times New Roman"/>
                <w:szCs w:val="24"/>
              </w:rPr>
              <w:tab/>
            </w:r>
            <w:r w:rsidRPr="00AF0A09">
              <w:rPr>
                <w:rFonts w:cs="Times New Roman"/>
                <w:szCs w:val="24"/>
              </w:rPr>
              <w:tab/>
              <w:t>B. Chụp X – quang</w:t>
            </w:r>
          </w:p>
          <w:p w14:paraId="3C90A0CB"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Đo điện não đồ. </w:t>
            </w:r>
            <w:r w:rsidRPr="00AF0A09">
              <w:rPr>
                <w:rFonts w:cs="Times New Roman"/>
                <w:szCs w:val="24"/>
              </w:rPr>
              <w:tab/>
            </w:r>
            <w:r w:rsidRPr="00AF0A09">
              <w:rPr>
                <w:rFonts w:cs="Times New Roman"/>
                <w:szCs w:val="24"/>
              </w:rPr>
              <w:tab/>
            </w:r>
            <w:r w:rsidRPr="00AF0A09">
              <w:rPr>
                <w:rFonts w:cs="Times New Roman"/>
                <w:szCs w:val="24"/>
              </w:rPr>
              <w:tab/>
              <w:t>D. Đo huyết áp</w:t>
            </w:r>
          </w:p>
          <w:p w14:paraId="13756E81" w14:textId="77777777" w:rsidR="00EF6ED0" w:rsidRPr="00AF0A09" w:rsidRDefault="00EF6ED0" w:rsidP="009C1FF9">
            <w:pPr>
              <w:shd w:val="clear" w:color="auto" w:fill="FFFFFF"/>
              <w:rPr>
                <w:rFonts w:cs="Times New Roman"/>
                <w:szCs w:val="24"/>
              </w:rPr>
            </w:pPr>
            <w:r w:rsidRPr="00AF0A09">
              <w:rPr>
                <w:rFonts w:cs="Times New Roman"/>
                <w:b/>
                <w:bCs/>
                <w:szCs w:val="24"/>
              </w:rPr>
              <w:t>Câu 24:</w:t>
            </w:r>
            <w:r w:rsidRPr="00AF0A09">
              <w:rPr>
                <w:rFonts w:cs="Times New Roman"/>
                <w:szCs w:val="24"/>
              </w:rPr>
              <w:t> Khi có dòng điện chạy qua một bóng đèn dây tóc, phát biểu nào sau đây là đúng?</w:t>
            </w:r>
          </w:p>
          <w:p w14:paraId="1B1D0DC7" w14:textId="77777777" w:rsidR="00EF6ED0" w:rsidRPr="00AF0A09" w:rsidRDefault="00EF6ED0" w:rsidP="009C1FF9">
            <w:pPr>
              <w:shd w:val="clear" w:color="auto" w:fill="FFFFFF"/>
              <w:ind w:left="360"/>
              <w:rPr>
                <w:rFonts w:cs="Times New Roman"/>
                <w:szCs w:val="24"/>
              </w:rPr>
            </w:pPr>
            <w:r w:rsidRPr="00AF0A09">
              <w:rPr>
                <w:rFonts w:cs="Times New Roman"/>
                <w:szCs w:val="24"/>
              </w:rPr>
              <w:t>A. Bóng đèn chỉ nóng lên .</w:t>
            </w:r>
          </w:p>
          <w:p w14:paraId="44A646A3" w14:textId="77777777" w:rsidR="00EF6ED0" w:rsidRPr="00AF0A09" w:rsidRDefault="00EF6ED0" w:rsidP="009C1FF9">
            <w:pPr>
              <w:shd w:val="clear" w:color="auto" w:fill="FFFFFF"/>
              <w:ind w:left="360"/>
              <w:rPr>
                <w:rFonts w:cs="Times New Roman"/>
                <w:szCs w:val="24"/>
              </w:rPr>
            </w:pPr>
            <w:r w:rsidRPr="00AF0A09">
              <w:rPr>
                <w:rFonts w:cs="Times New Roman"/>
                <w:szCs w:val="24"/>
              </w:rPr>
              <w:lastRenderedPageBreak/>
              <w:t>B. Bóng đèn chỉ phát sáng.</w:t>
            </w:r>
          </w:p>
          <w:p w14:paraId="39F0AFA9"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Bóng đèn vừa phát sáng, vừa nóng lên.</w:t>
            </w:r>
          </w:p>
          <w:p w14:paraId="618FB511" w14:textId="77777777" w:rsidR="00EF6ED0" w:rsidRPr="00AF0A09" w:rsidRDefault="00EF6ED0" w:rsidP="009C1FF9">
            <w:pPr>
              <w:shd w:val="clear" w:color="auto" w:fill="FFFFFF"/>
              <w:ind w:left="360"/>
              <w:rPr>
                <w:rFonts w:cs="Times New Roman"/>
                <w:szCs w:val="24"/>
              </w:rPr>
            </w:pPr>
            <w:r w:rsidRPr="00AF0A09">
              <w:rPr>
                <w:rFonts w:cs="Times New Roman"/>
                <w:szCs w:val="24"/>
              </w:rPr>
              <w:t>D. Bóng đèn phát sáng nhưng không nóng lên.</w:t>
            </w:r>
          </w:p>
          <w:p w14:paraId="612242BD" w14:textId="77777777" w:rsidR="00EF6ED0" w:rsidRPr="00AF0A09" w:rsidRDefault="00EF6ED0" w:rsidP="009C1FF9">
            <w:pPr>
              <w:shd w:val="clear" w:color="auto" w:fill="FFFFFF"/>
              <w:rPr>
                <w:rFonts w:cs="Times New Roman"/>
                <w:szCs w:val="24"/>
              </w:rPr>
            </w:pPr>
            <w:r w:rsidRPr="00AF0A09">
              <w:rPr>
                <w:rFonts w:cs="Times New Roman"/>
                <w:b/>
                <w:bCs/>
                <w:szCs w:val="24"/>
              </w:rPr>
              <w:t>Câu 25:</w:t>
            </w:r>
            <w:r w:rsidRPr="00AF0A09">
              <w:rPr>
                <w:rFonts w:cs="Times New Roman"/>
                <w:szCs w:val="24"/>
              </w:rPr>
              <w:t> Chọn câu trả lời đúng: Tác dụng hóa học của dòng điện trong thiết bị nào sau đây là có ích:</w:t>
            </w:r>
          </w:p>
          <w:p w14:paraId="7A672645" w14:textId="77777777" w:rsidR="00EF6ED0" w:rsidRPr="00AF0A09" w:rsidRDefault="00EF6ED0" w:rsidP="009C1FF9">
            <w:pPr>
              <w:shd w:val="clear" w:color="auto" w:fill="FFFFFF"/>
              <w:rPr>
                <w:rFonts w:cs="Times New Roman"/>
                <w:szCs w:val="24"/>
              </w:rPr>
            </w:pPr>
            <w:r w:rsidRPr="00AF0A09">
              <w:rPr>
                <w:rFonts w:cs="Times New Roman"/>
                <w:szCs w:val="24"/>
              </w:rPr>
              <w:t xml:space="preserve">A. Tivi.          </w:t>
            </w:r>
            <w:r w:rsidRPr="00AF0A09">
              <w:rPr>
                <w:rFonts w:cs="Times New Roman"/>
                <w:szCs w:val="24"/>
                <w:u w:val="single"/>
              </w:rPr>
              <w:t>B</w:t>
            </w:r>
            <w:r w:rsidRPr="00AF0A09">
              <w:rPr>
                <w:rFonts w:cs="Times New Roman"/>
                <w:szCs w:val="24"/>
              </w:rPr>
              <w:t xml:space="preserve">. Bể mạ đi. </w:t>
            </w:r>
            <w:r w:rsidRPr="00AF0A09">
              <w:rPr>
                <w:rFonts w:cs="Times New Roman"/>
                <w:szCs w:val="24"/>
              </w:rPr>
              <w:tab/>
            </w:r>
            <w:r w:rsidRPr="00AF0A09">
              <w:rPr>
                <w:rFonts w:cs="Times New Roman"/>
                <w:szCs w:val="24"/>
              </w:rPr>
              <w:tab/>
              <w:t>C. Cầu chì.       D. Đầu DVD</w:t>
            </w:r>
          </w:p>
          <w:p w14:paraId="62342E8F" w14:textId="77777777" w:rsidR="00EF6ED0" w:rsidRPr="00AF0A09" w:rsidRDefault="00EF6ED0" w:rsidP="009C1FF9">
            <w:pPr>
              <w:shd w:val="clear" w:color="auto" w:fill="FFFFFF"/>
              <w:rPr>
                <w:rFonts w:cs="Times New Roman"/>
                <w:szCs w:val="24"/>
              </w:rPr>
            </w:pPr>
            <w:r w:rsidRPr="00AF0A09">
              <w:rPr>
                <w:rFonts w:cs="Times New Roman"/>
                <w:b/>
                <w:bCs/>
                <w:szCs w:val="24"/>
              </w:rPr>
              <w:t>Câu 26:</w:t>
            </w:r>
            <w:r w:rsidRPr="00AF0A09">
              <w:rPr>
                <w:rFonts w:cs="Times New Roman"/>
                <w:szCs w:val="24"/>
              </w:rPr>
              <w:t> Cầu chì hoạt động dựa trên tác dụng nào của dòng điện?</w:t>
            </w:r>
          </w:p>
          <w:p w14:paraId="06EB09C8" w14:textId="77777777" w:rsidR="00EF6ED0" w:rsidRPr="00AF0A09" w:rsidRDefault="00EF6ED0"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Tác dụng nhiệt. </w:t>
            </w:r>
            <w:r w:rsidRPr="00AF0A09">
              <w:rPr>
                <w:rFonts w:cs="Times New Roman"/>
                <w:szCs w:val="24"/>
              </w:rPr>
              <w:tab/>
            </w:r>
            <w:r w:rsidRPr="00AF0A09">
              <w:rPr>
                <w:rFonts w:cs="Times New Roman"/>
                <w:szCs w:val="24"/>
              </w:rPr>
              <w:tab/>
            </w:r>
            <w:r w:rsidRPr="00AF0A09">
              <w:rPr>
                <w:rFonts w:cs="Times New Roman"/>
                <w:szCs w:val="24"/>
              </w:rPr>
              <w:tab/>
              <w:t>B. Tác dụng phát sáng.</w:t>
            </w:r>
          </w:p>
          <w:p w14:paraId="01E2EB5E" w14:textId="77777777" w:rsidR="00EF6ED0" w:rsidRPr="00AF0A09" w:rsidRDefault="00EF6ED0" w:rsidP="009C1FF9">
            <w:pPr>
              <w:shd w:val="clear" w:color="auto" w:fill="FFFFFF"/>
              <w:rPr>
                <w:rFonts w:cs="Times New Roman"/>
                <w:szCs w:val="24"/>
              </w:rPr>
            </w:pPr>
            <w:r w:rsidRPr="00AF0A09">
              <w:rPr>
                <w:rFonts w:cs="Times New Roman"/>
                <w:szCs w:val="24"/>
              </w:rPr>
              <w:t xml:space="preserve">C. Tác dụng nhiệt và phát sáng. </w:t>
            </w:r>
            <w:r w:rsidRPr="00AF0A09">
              <w:rPr>
                <w:rFonts w:cs="Times New Roman"/>
                <w:szCs w:val="24"/>
              </w:rPr>
              <w:tab/>
              <w:t>D. Một tác dụng khác.</w:t>
            </w:r>
          </w:p>
          <w:p w14:paraId="796C20FA" w14:textId="77777777" w:rsidR="00EF6ED0" w:rsidRPr="00AF0A09" w:rsidRDefault="00EF6ED0" w:rsidP="009C1FF9">
            <w:pPr>
              <w:shd w:val="clear" w:color="auto" w:fill="FFFFFF"/>
              <w:rPr>
                <w:rFonts w:cs="Times New Roman"/>
                <w:szCs w:val="24"/>
              </w:rPr>
            </w:pPr>
            <w:r w:rsidRPr="00AF0A09">
              <w:rPr>
                <w:rFonts w:cs="Times New Roman"/>
                <w:b/>
                <w:bCs/>
                <w:szCs w:val="24"/>
              </w:rPr>
              <w:t>Câu 27:</w:t>
            </w:r>
            <w:r w:rsidRPr="00AF0A09">
              <w:rPr>
                <w:rFonts w:cs="Times New Roman"/>
                <w:szCs w:val="24"/>
              </w:rPr>
              <w:t> Hoạt động của dụng cụ nào dưới đây chứng tỏ dòng điện đi qua được chất khí?</w:t>
            </w:r>
          </w:p>
          <w:p w14:paraId="443A20FE"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Bóng đèn dây tóc. </w:t>
            </w:r>
            <w:r w:rsidRPr="00AF0A09">
              <w:rPr>
                <w:rFonts w:cs="Times New Roman"/>
                <w:szCs w:val="24"/>
              </w:rPr>
              <w:tab/>
              <w:t xml:space="preserve">B. Bàn là. </w:t>
            </w:r>
            <w:r w:rsidRPr="00AF0A09">
              <w:rPr>
                <w:rFonts w:cs="Times New Roman"/>
                <w:szCs w:val="24"/>
              </w:rPr>
              <w:tab/>
            </w:r>
            <w:r w:rsidRPr="00AF0A09">
              <w:rPr>
                <w:rFonts w:cs="Times New Roman"/>
                <w:szCs w:val="24"/>
              </w:rPr>
              <w:tab/>
            </w:r>
          </w:p>
          <w:p w14:paraId="051078BC"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Cầu chì.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xml:space="preserve">. Bóng đèn của bút thử điện. </w:t>
            </w:r>
          </w:p>
          <w:p w14:paraId="63F46A35" w14:textId="77777777" w:rsidR="00EF6ED0" w:rsidRPr="00AF0A09" w:rsidRDefault="00EF6ED0" w:rsidP="009C1FF9">
            <w:pPr>
              <w:shd w:val="clear" w:color="auto" w:fill="FFFFFF"/>
              <w:rPr>
                <w:rFonts w:cs="Times New Roman"/>
                <w:szCs w:val="24"/>
              </w:rPr>
            </w:pPr>
            <w:r w:rsidRPr="00AF0A09">
              <w:rPr>
                <w:rFonts w:cs="Times New Roman"/>
                <w:b/>
                <w:bCs/>
                <w:szCs w:val="24"/>
              </w:rPr>
              <w:t>Câu 28:</w:t>
            </w:r>
            <w:r w:rsidRPr="00AF0A09">
              <w:rPr>
                <w:rFonts w:cs="Times New Roman"/>
                <w:szCs w:val="24"/>
              </w:rPr>
              <w:t> Sắp xếp theo thứ tự các chất có nhiệt độ nóng chảy tăng dần</w:t>
            </w:r>
          </w:p>
          <w:p w14:paraId="329B7003" w14:textId="77777777" w:rsidR="00EF6ED0" w:rsidRPr="00AF0A09" w:rsidRDefault="00EF6ED0" w:rsidP="009C1FF9">
            <w:pPr>
              <w:shd w:val="clear" w:color="auto" w:fill="FFFFFF"/>
              <w:rPr>
                <w:rFonts w:cs="Times New Roman"/>
                <w:szCs w:val="24"/>
              </w:rPr>
            </w:pPr>
            <w:r w:rsidRPr="00AF0A09">
              <w:rPr>
                <w:rFonts w:cs="Times New Roman"/>
                <w:szCs w:val="24"/>
              </w:rPr>
              <w:t xml:space="preserve">A. Vonfram, thép, đồng, chì. </w:t>
            </w:r>
            <w:r w:rsidRPr="00AF0A09">
              <w:rPr>
                <w:rFonts w:cs="Times New Roman"/>
                <w:szCs w:val="24"/>
              </w:rPr>
              <w:tab/>
            </w:r>
            <w:r w:rsidRPr="00AF0A09">
              <w:rPr>
                <w:rFonts w:cs="Times New Roman"/>
                <w:szCs w:val="24"/>
                <w:u w:val="single"/>
              </w:rPr>
              <w:t>B</w:t>
            </w:r>
            <w:r w:rsidRPr="00AF0A09">
              <w:rPr>
                <w:rFonts w:cs="Times New Roman"/>
                <w:szCs w:val="24"/>
              </w:rPr>
              <w:t xml:space="preserve">. Chì, đồng, thép, vonfram. </w:t>
            </w:r>
          </w:p>
          <w:p w14:paraId="1024E721" w14:textId="77777777" w:rsidR="00EF6ED0" w:rsidRPr="00AF0A09" w:rsidRDefault="00EF6ED0" w:rsidP="009C1FF9">
            <w:pPr>
              <w:shd w:val="clear" w:color="auto" w:fill="FFFFFF"/>
              <w:rPr>
                <w:rFonts w:cs="Times New Roman"/>
                <w:szCs w:val="24"/>
              </w:rPr>
            </w:pPr>
            <w:r w:rsidRPr="00AF0A09">
              <w:rPr>
                <w:rFonts w:cs="Times New Roman"/>
                <w:szCs w:val="24"/>
              </w:rPr>
              <w:t xml:space="preserve">C. Chì, thép, đồng, vonfram. </w:t>
            </w:r>
            <w:r w:rsidRPr="00AF0A09">
              <w:rPr>
                <w:rFonts w:cs="Times New Roman"/>
                <w:szCs w:val="24"/>
              </w:rPr>
              <w:tab/>
              <w:t xml:space="preserve">D. Thép, đồng, chì, vonfram. </w:t>
            </w:r>
          </w:p>
          <w:p w14:paraId="72C38DC4" w14:textId="77777777" w:rsidR="00EF6ED0" w:rsidRPr="00AF0A09" w:rsidRDefault="00EF6ED0" w:rsidP="009C1FF9">
            <w:pPr>
              <w:shd w:val="clear" w:color="auto" w:fill="FFFFFF"/>
              <w:rPr>
                <w:rFonts w:cs="Times New Roman"/>
                <w:szCs w:val="24"/>
              </w:rPr>
            </w:pPr>
            <w:r w:rsidRPr="00AF0A09">
              <w:rPr>
                <w:rFonts w:cs="Times New Roman"/>
                <w:b/>
                <w:bCs/>
                <w:szCs w:val="24"/>
              </w:rPr>
              <w:t>Câu 29:</w:t>
            </w:r>
            <w:r w:rsidRPr="00AF0A09">
              <w:rPr>
                <w:rFonts w:cs="Times New Roman"/>
                <w:szCs w:val="24"/>
              </w:rPr>
              <w:t> Điền từ thích hợp vào chỗ trống: Vật dẫn điện…………khi…………….chạy qua</w:t>
            </w:r>
          </w:p>
          <w:p w14:paraId="53227B8F" w14:textId="77777777" w:rsidR="00EF6ED0" w:rsidRPr="00AF0A09" w:rsidRDefault="00EF6ED0"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Nóng lên, có dòng điện. </w:t>
            </w:r>
            <w:r w:rsidRPr="00AF0A09">
              <w:rPr>
                <w:rFonts w:cs="Times New Roman"/>
                <w:szCs w:val="24"/>
              </w:rPr>
              <w:tab/>
            </w:r>
            <w:r w:rsidRPr="00AF0A09">
              <w:rPr>
                <w:rFonts w:cs="Times New Roman"/>
                <w:szCs w:val="24"/>
              </w:rPr>
              <w:tab/>
            </w:r>
            <w:r w:rsidRPr="00AF0A09">
              <w:rPr>
                <w:rFonts w:cs="Times New Roman"/>
                <w:szCs w:val="24"/>
              </w:rPr>
              <w:tab/>
            </w:r>
          </w:p>
          <w:p w14:paraId="6CEAF164" w14:textId="77777777" w:rsidR="00EF6ED0" w:rsidRPr="00AF0A09" w:rsidRDefault="00EF6ED0" w:rsidP="009C1FF9">
            <w:pPr>
              <w:shd w:val="clear" w:color="auto" w:fill="FFFFFF"/>
              <w:outlineLvl w:val="5"/>
              <w:rPr>
                <w:rFonts w:cs="Times New Roman"/>
                <w:szCs w:val="24"/>
              </w:rPr>
            </w:pPr>
            <w:r w:rsidRPr="00AF0A09">
              <w:rPr>
                <w:rFonts w:cs="Times New Roman"/>
                <w:szCs w:val="24"/>
              </w:rPr>
              <w:t xml:space="preserve">B. Nóng lên, không có dòng điện. </w:t>
            </w:r>
          </w:p>
          <w:p w14:paraId="0C3B7E5F" w14:textId="77777777" w:rsidR="00EF6ED0" w:rsidRPr="00AF0A09" w:rsidRDefault="00EF6ED0" w:rsidP="009C1FF9">
            <w:pPr>
              <w:shd w:val="clear" w:color="auto" w:fill="FFFFFF"/>
              <w:rPr>
                <w:rFonts w:cs="Times New Roman"/>
                <w:szCs w:val="24"/>
              </w:rPr>
            </w:pPr>
            <w:r w:rsidRPr="00AF0A09">
              <w:rPr>
                <w:rFonts w:cs="Times New Roman"/>
                <w:szCs w:val="24"/>
              </w:rPr>
              <w:t xml:space="preserve">C. Không nóng lên, có dòng điện. </w:t>
            </w:r>
            <w:r w:rsidRPr="00AF0A09">
              <w:rPr>
                <w:rFonts w:cs="Times New Roman"/>
                <w:szCs w:val="24"/>
              </w:rPr>
              <w:tab/>
            </w:r>
            <w:r w:rsidRPr="00AF0A09">
              <w:rPr>
                <w:rFonts w:cs="Times New Roman"/>
                <w:szCs w:val="24"/>
              </w:rPr>
              <w:tab/>
            </w:r>
          </w:p>
          <w:p w14:paraId="616BAB7F" w14:textId="77777777" w:rsidR="00EF6ED0" w:rsidRPr="00AF0A09" w:rsidRDefault="00EF6ED0" w:rsidP="009C1FF9">
            <w:pPr>
              <w:shd w:val="clear" w:color="auto" w:fill="FFFFFF"/>
              <w:rPr>
                <w:rFonts w:cs="Times New Roman"/>
                <w:szCs w:val="24"/>
              </w:rPr>
            </w:pPr>
            <w:r w:rsidRPr="00AF0A09">
              <w:rPr>
                <w:rFonts w:cs="Times New Roman"/>
                <w:szCs w:val="24"/>
              </w:rPr>
              <w:t xml:space="preserve">D. Cả ba câu đều sai. </w:t>
            </w:r>
          </w:p>
          <w:p w14:paraId="7A9F0EAF" w14:textId="77777777" w:rsidR="00EF6ED0" w:rsidRPr="00AF0A09" w:rsidRDefault="00EF6ED0" w:rsidP="009C1FF9">
            <w:pPr>
              <w:shd w:val="clear" w:color="auto" w:fill="FFFFFF"/>
              <w:rPr>
                <w:rFonts w:cs="Times New Roman"/>
                <w:szCs w:val="24"/>
              </w:rPr>
            </w:pPr>
            <w:r w:rsidRPr="00AF0A09">
              <w:rPr>
                <w:rFonts w:cs="Times New Roman"/>
                <w:b/>
                <w:bCs/>
                <w:szCs w:val="24"/>
              </w:rPr>
              <w:t>Câu 30:</w:t>
            </w:r>
            <w:r w:rsidRPr="00AF0A09">
              <w:rPr>
                <w:rFonts w:cs="Times New Roman"/>
                <w:szCs w:val="24"/>
              </w:rPr>
              <w:t> Chọn câu trả lời đúng: Trong các quá trình sau, quá trình nào không ứng dụng tác dụng hóa học của dòng điện:</w:t>
            </w:r>
          </w:p>
          <w:p w14:paraId="430350D3"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Sơn tĩnh điện. </w:t>
            </w:r>
            <w:r w:rsidRPr="00AF0A09">
              <w:rPr>
                <w:rFonts w:cs="Times New Roman"/>
                <w:szCs w:val="24"/>
              </w:rPr>
              <w:tab/>
              <w:t>B. Mạ kim loại</w:t>
            </w:r>
          </w:p>
          <w:p w14:paraId="7140953A"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Sạc pin. </w:t>
            </w:r>
            <w:r w:rsidRPr="00AF0A09">
              <w:rPr>
                <w:rFonts w:cs="Times New Roman"/>
                <w:szCs w:val="24"/>
              </w:rPr>
              <w:tab/>
            </w:r>
            <w:r w:rsidRPr="00AF0A09">
              <w:rPr>
                <w:rFonts w:cs="Times New Roman"/>
                <w:szCs w:val="24"/>
              </w:rPr>
              <w:tab/>
              <w:t>D. Nạp điện cho bình ắc – qui</w:t>
            </w:r>
          </w:p>
          <w:p w14:paraId="55A9C575" w14:textId="77777777" w:rsidR="00EF6ED0" w:rsidRPr="00AF0A09" w:rsidRDefault="00EF6ED0" w:rsidP="009C1FF9">
            <w:pPr>
              <w:shd w:val="clear" w:color="auto" w:fill="FFFFFF"/>
              <w:rPr>
                <w:rFonts w:cs="Times New Roman"/>
                <w:szCs w:val="24"/>
              </w:rPr>
            </w:pPr>
            <w:r w:rsidRPr="00AF0A09">
              <w:rPr>
                <w:rFonts w:cs="Times New Roman"/>
                <w:b/>
                <w:bCs/>
                <w:szCs w:val="24"/>
              </w:rPr>
              <w:t>Câu 31:</w:t>
            </w:r>
            <w:r w:rsidRPr="00AF0A09">
              <w:rPr>
                <w:rFonts w:cs="Times New Roman"/>
                <w:szCs w:val="24"/>
              </w:rPr>
              <w:t> Tác dụng nhiệt của dòng điện trong các dụng cụ nào dưới đây là có lợi?</w:t>
            </w:r>
          </w:p>
          <w:p w14:paraId="6D090F37"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Nồi cơm điện. </w:t>
            </w:r>
            <w:r w:rsidRPr="00AF0A09">
              <w:rPr>
                <w:rFonts w:cs="Times New Roman"/>
                <w:szCs w:val="24"/>
              </w:rPr>
              <w:tab/>
            </w:r>
            <w:r w:rsidRPr="00AF0A09">
              <w:rPr>
                <w:rFonts w:cs="Times New Roman"/>
                <w:szCs w:val="24"/>
              </w:rPr>
              <w:tab/>
              <w:t>B. Quạt điện</w:t>
            </w:r>
          </w:p>
          <w:p w14:paraId="0F999889"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Máy thu hình (tivi). </w:t>
            </w:r>
            <w:r w:rsidRPr="00AF0A09">
              <w:rPr>
                <w:rFonts w:cs="Times New Roman"/>
                <w:szCs w:val="24"/>
              </w:rPr>
              <w:tab/>
            </w:r>
            <w:r w:rsidRPr="00AF0A09">
              <w:rPr>
                <w:rFonts w:cs="Times New Roman"/>
                <w:szCs w:val="24"/>
              </w:rPr>
              <w:tab/>
              <w:t>D. Máy bơm nước</w:t>
            </w:r>
          </w:p>
          <w:p w14:paraId="127D7472" w14:textId="77777777" w:rsidR="00EF6ED0" w:rsidRPr="00AF0A09" w:rsidRDefault="00EF6ED0" w:rsidP="009C1FF9">
            <w:pPr>
              <w:shd w:val="clear" w:color="auto" w:fill="FFFFFF"/>
              <w:rPr>
                <w:rFonts w:cs="Times New Roman"/>
                <w:szCs w:val="24"/>
              </w:rPr>
            </w:pPr>
            <w:r w:rsidRPr="00AF0A09">
              <w:rPr>
                <w:rFonts w:cs="Times New Roman"/>
                <w:b/>
                <w:bCs/>
                <w:szCs w:val="24"/>
              </w:rPr>
              <w:t>Câu 32:</w:t>
            </w:r>
            <w:r w:rsidRPr="00AF0A09">
              <w:rPr>
                <w:rFonts w:cs="Times New Roman"/>
                <w:szCs w:val="24"/>
              </w:rPr>
              <w:t> Chọn câu trả lời đúng: Trong quá trình sạc pin cho điện thoại di động. Dòng điện có các tác dụng gì?</w:t>
            </w:r>
          </w:p>
          <w:p w14:paraId="71E9077D"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Tác dụng nhiệt. </w:t>
            </w:r>
            <w:r w:rsidRPr="00AF0A09">
              <w:rPr>
                <w:rFonts w:cs="Times New Roman"/>
                <w:szCs w:val="24"/>
              </w:rPr>
              <w:tab/>
            </w:r>
            <w:r w:rsidRPr="00AF0A09">
              <w:rPr>
                <w:rFonts w:cs="Times New Roman"/>
                <w:szCs w:val="24"/>
              </w:rPr>
              <w:tab/>
              <w:t xml:space="preserve">B. Tác dụng từ. </w:t>
            </w:r>
          </w:p>
          <w:p w14:paraId="13D12A98"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Tác dụng hóa học.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xml:space="preserve">. Câu A và C đúng. </w:t>
            </w:r>
          </w:p>
          <w:p w14:paraId="5A5BB726" w14:textId="77777777" w:rsidR="00EF6ED0" w:rsidRPr="00AF0A09" w:rsidRDefault="00EF6ED0" w:rsidP="009C1FF9">
            <w:pPr>
              <w:shd w:val="clear" w:color="auto" w:fill="FFFFFF"/>
              <w:rPr>
                <w:rFonts w:cs="Times New Roman"/>
                <w:szCs w:val="24"/>
              </w:rPr>
            </w:pPr>
            <w:r w:rsidRPr="00AF0A09">
              <w:rPr>
                <w:rFonts w:cs="Times New Roman"/>
                <w:b/>
                <w:bCs/>
                <w:szCs w:val="24"/>
              </w:rPr>
              <w:t>Câu 33:</w:t>
            </w:r>
            <w:r w:rsidRPr="00AF0A09">
              <w:rPr>
                <w:rFonts w:cs="Times New Roman"/>
                <w:szCs w:val="24"/>
              </w:rPr>
              <w:t> Điền từ thích hợp vào chỗ trống: Dòng điện đi qua dung dịch muối đồng làm cho thỏi than nối với………..được phủ một lớp đồng. Điều này chứng tỏ dòng điện có tác dụng……….</w:t>
            </w:r>
          </w:p>
          <w:p w14:paraId="0B8E13E9" w14:textId="77777777" w:rsidR="00EF6ED0" w:rsidRPr="00AF0A09" w:rsidRDefault="00EF6ED0" w:rsidP="009C1FF9">
            <w:pPr>
              <w:shd w:val="clear" w:color="auto" w:fill="FFFFFF"/>
              <w:rPr>
                <w:rFonts w:cs="Times New Roman"/>
                <w:szCs w:val="24"/>
              </w:rPr>
            </w:pPr>
            <w:r w:rsidRPr="00AF0A09">
              <w:rPr>
                <w:rFonts w:cs="Times New Roman"/>
                <w:szCs w:val="24"/>
              </w:rPr>
              <w:t xml:space="preserve">A. Cực dương, tác dụng hóa học. </w:t>
            </w:r>
            <w:r w:rsidRPr="00AF0A09">
              <w:rPr>
                <w:rFonts w:cs="Times New Roman"/>
                <w:szCs w:val="24"/>
              </w:rPr>
              <w:tab/>
              <w:t xml:space="preserve">B. Cực âm, tác dụng nhiệt. </w:t>
            </w:r>
          </w:p>
          <w:p w14:paraId="649E82B8" w14:textId="77777777" w:rsidR="00EF6ED0" w:rsidRPr="00AF0A09" w:rsidRDefault="00EF6ED0" w:rsidP="009C1FF9">
            <w:pPr>
              <w:shd w:val="clear" w:color="auto" w:fill="FFFFFF"/>
              <w:outlineLvl w:val="5"/>
              <w:rPr>
                <w:rFonts w:cs="Times New Roman"/>
                <w:szCs w:val="24"/>
              </w:rPr>
            </w:pPr>
            <w:r w:rsidRPr="00AF0A09">
              <w:rPr>
                <w:rFonts w:cs="Times New Roman"/>
                <w:szCs w:val="24"/>
                <w:u w:val="single"/>
              </w:rPr>
              <w:t>C.</w:t>
            </w:r>
            <w:r w:rsidRPr="00AF0A09">
              <w:rPr>
                <w:rFonts w:cs="Times New Roman"/>
                <w:szCs w:val="24"/>
              </w:rPr>
              <w:t xml:space="preserve"> Cực âm, tác dụng hóa học. </w:t>
            </w:r>
            <w:r w:rsidRPr="00AF0A09">
              <w:rPr>
                <w:rFonts w:cs="Times New Roman"/>
                <w:szCs w:val="24"/>
              </w:rPr>
              <w:tab/>
              <w:t xml:space="preserve">D. Cực dương, tác dụng từ. </w:t>
            </w:r>
          </w:p>
          <w:p w14:paraId="3009CC13" w14:textId="77777777" w:rsidR="00EF6ED0" w:rsidRPr="00AF0A09" w:rsidRDefault="00EF6ED0" w:rsidP="009C1FF9">
            <w:pPr>
              <w:shd w:val="clear" w:color="auto" w:fill="FFFFFF"/>
              <w:rPr>
                <w:rFonts w:cs="Times New Roman"/>
                <w:szCs w:val="24"/>
              </w:rPr>
            </w:pPr>
            <w:r w:rsidRPr="00AF0A09">
              <w:rPr>
                <w:rFonts w:cs="Times New Roman"/>
                <w:b/>
                <w:bCs/>
                <w:szCs w:val="24"/>
              </w:rPr>
              <w:t>Câu 34:</w:t>
            </w:r>
            <w:r w:rsidRPr="00AF0A09">
              <w:rPr>
                <w:rFonts w:cs="Times New Roman"/>
                <w:szCs w:val="24"/>
              </w:rPr>
              <w:t> Bóng đèn nào sau đây khi phát sáng là do dòng điện chạy qua chất khí?</w:t>
            </w:r>
          </w:p>
          <w:p w14:paraId="02E6B8B7"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Bóng đèn đui ngạnh.  </w:t>
            </w:r>
            <w:r w:rsidRPr="00AF0A09">
              <w:rPr>
                <w:rFonts w:cs="Times New Roman"/>
                <w:szCs w:val="24"/>
              </w:rPr>
              <w:tab/>
            </w:r>
            <w:r w:rsidRPr="00AF0A09">
              <w:rPr>
                <w:rFonts w:cs="Times New Roman"/>
                <w:szCs w:val="24"/>
                <w:u w:val="single"/>
              </w:rPr>
              <w:t>B</w:t>
            </w:r>
            <w:r w:rsidRPr="00AF0A09">
              <w:rPr>
                <w:rFonts w:cs="Times New Roman"/>
                <w:szCs w:val="24"/>
              </w:rPr>
              <w:t xml:space="preserve">. Đèn điot phát quang. </w:t>
            </w:r>
          </w:p>
          <w:p w14:paraId="684906B7"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Bóng đèn xe gắn máy.  </w:t>
            </w:r>
            <w:r w:rsidRPr="00AF0A09">
              <w:rPr>
                <w:rFonts w:cs="Times New Roman"/>
                <w:szCs w:val="24"/>
              </w:rPr>
              <w:tab/>
              <w:t xml:space="preserve">D. Bóng đèn pin. </w:t>
            </w:r>
          </w:p>
          <w:p w14:paraId="54938A33"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3B29B0B4" w14:textId="77777777" w:rsidR="00EF6ED0" w:rsidRPr="00AF0A09" w:rsidRDefault="00EF6ED0" w:rsidP="009C1FF9">
            <w:pPr>
              <w:jc w:val="both"/>
              <w:rPr>
                <w:rFonts w:eastAsia="Arial" w:cs="Times New Roman"/>
                <w:szCs w:val="24"/>
              </w:rPr>
            </w:pPr>
            <w:r w:rsidRPr="00AF0A09">
              <w:rPr>
                <w:rFonts w:eastAsia="Arial" w:cs="Times New Roman"/>
                <w:szCs w:val="24"/>
              </w:rPr>
              <w:t>- HS cá nhân lựa chọn đáp án và giải thích</w:t>
            </w:r>
          </w:p>
          <w:p w14:paraId="496CABA1"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690108D7"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67BD19A3"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5C8D73E1"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39A36DA2"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835" w:type="dxa"/>
          </w:tcPr>
          <w:p w14:paraId="4DB1B319" w14:textId="77777777" w:rsidR="00EF6ED0" w:rsidRPr="00AF0A09" w:rsidRDefault="00EF6ED0" w:rsidP="009C1FF9">
            <w:pPr>
              <w:ind w:left="48" w:right="48"/>
              <w:jc w:val="both"/>
              <w:rPr>
                <w:rFonts w:cs="Times New Roman"/>
                <w:b/>
                <w:szCs w:val="24"/>
              </w:rPr>
            </w:pPr>
            <w:r w:rsidRPr="00AF0A09">
              <w:rPr>
                <w:rFonts w:cs="Times New Roman"/>
                <w:b/>
                <w:szCs w:val="24"/>
              </w:rPr>
              <w:lastRenderedPageBreak/>
              <w:t>III. Luyện tập</w:t>
            </w:r>
          </w:p>
          <w:p w14:paraId="3530985B"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Hướng dẫn trả lời câu hỏi trắc nghiệm:</w:t>
            </w:r>
          </w:p>
          <w:p w14:paraId="24519F78" w14:textId="77777777" w:rsidR="00EF6ED0" w:rsidRPr="00AF0A09" w:rsidRDefault="00EF6ED0" w:rsidP="009C1FF9">
            <w:pPr>
              <w:rPr>
                <w:rFonts w:cs="Times New Roman"/>
                <w:szCs w:val="24"/>
              </w:rPr>
            </w:pPr>
            <w:r w:rsidRPr="00AF0A09">
              <w:rPr>
                <w:rFonts w:cs="Times New Roman"/>
                <w:b/>
                <w:szCs w:val="24"/>
                <w:lang w:val="es-ES"/>
              </w:rPr>
              <w:t>Câu 1.</w:t>
            </w:r>
            <w:r w:rsidRPr="00AF0A09">
              <w:rPr>
                <w:rFonts w:cs="Times New Roman"/>
                <w:b/>
                <w:szCs w:val="24"/>
              </w:rPr>
              <w:t xml:space="preserve"> D</w:t>
            </w:r>
          </w:p>
          <w:p w14:paraId="6A5F9236" w14:textId="77777777" w:rsidR="00EF6ED0" w:rsidRPr="00AF0A09" w:rsidRDefault="00EF6ED0" w:rsidP="009C1FF9">
            <w:pPr>
              <w:rPr>
                <w:rFonts w:cs="Times New Roman"/>
                <w:szCs w:val="24"/>
              </w:rPr>
            </w:pPr>
          </w:p>
          <w:p w14:paraId="6F7916BA" w14:textId="77777777" w:rsidR="00EF6ED0" w:rsidRPr="00AF0A09" w:rsidRDefault="00EF6ED0" w:rsidP="009C1FF9">
            <w:pPr>
              <w:rPr>
                <w:rFonts w:cs="Times New Roman"/>
                <w:szCs w:val="24"/>
              </w:rPr>
            </w:pPr>
          </w:p>
          <w:p w14:paraId="1369DA1B" w14:textId="77777777" w:rsidR="00EF6ED0" w:rsidRPr="00AF0A09" w:rsidRDefault="00EF6ED0" w:rsidP="009C1FF9">
            <w:pPr>
              <w:rPr>
                <w:rFonts w:cs="Times New Roman"/>
                <w:szCs w:val="24"/>
              </w:rPr>
            </w:pPr>
            <w:r w:rsidRPr="00AF0A09">
              <w:rPr>
                <w:rFonts w:cs="Times New Roman"/>
                <w:b/>
                <w:szCs w:val="24"/>
                <w:lang w:val="es-ES"/>
              </w:rPr>
              <w:t>Câu 2.</w:t>
            </w:r>
            <w:r w:rsidRPr="00AF0A09">
              <w:rPr>
                <w:rFonts w:cs="Times New Roman"/>
                <w:b/>
                <w:szCs w:val="24"/>
              </w:rPr>
              <w:t xml:space="preserve"> D</w:t>
            </w:r>
          </w:p>
          <w:p w14:paraId="5EE0ED16" w14:textId="77777777" w:rsidR="00EF6ED0" w:rsidRPr="00AF0A09" w:rsidRDefault="00EF6ED0" w:rsidP="009C1FF9">
            <w:pPr>
              <w:rPr>
                <w:rFonts w:cs="Times New Roman"/>
                <w:szCs w:val="24"/>
              </w:rPr>
            </w:pPr>
          </w:p>
          <w:p w14:paraId="75F4566E" w14:textId="77777777" w:rsidR="00EF6ED0" w:rsidRPr="00AF0A09" w:rsidRDefault="00EF6ED0" w:rsidP="009C1FF9">
            <w:pPr>
              <w:rPr>
                <w:rFonts w:cs="Times New Roman"/>
                <w:b/>
                <w:szCs w:val="24"/>
                <w:lang w:val="es-ES"/>
              </w:rPr>
            </w:pPr>
          </w:p>
          <w:p w14:paraId="39A4BA50" w14:textId="77777777" w:rsidR="00EF6ED0" w:rsidRPr="00AF0A09" w:rsidRDefault="00EF6ED0" w:rsidP="009C1FF9">
            <w:pPr>
              <w:rPr>
                <w:rFonts w:cs="Times New Roman"/>
                <w:b/>
                <w:szCs w:val="24"/>
                <w:lang w:val="es-ES"/>
              </w:rPr>
            </w:pPr>
          </w:p>
          <w:p w14:paraId="7F8C6EBE" w14:textId="77777777" w:rsidR="00EF6ED0" w:rsidRPr="00AF0A09" w:rsidRDefault="00EF6ED0" w:rsidP="009C1FF9">
            <w:pPr>
              <w:rPr>
                <w:rFonts w:cs="Times New Roman"/>
                <w:b/>
                <w:szCs w:val="24"/>
              </w:rPr>
            </w:pPr>
            <w:r w:rsidRPr="00AF0A09">
              <w:rPr>
                <w:rFonts w:cs="Times New Roman"/>
                <w:b/>
                <w:szCs w:val="24"/>
                <w:lang w:val="es-ES"/>
              </w:rPr>
              <w:t>Câu 3.</w:t>
            </w:r>
            <w:r w:rsidRPr="00AF0A09">
              <w:rPr>
                <w:rFonts w:cs="Times New Roman"/>
                <w:b/>
                <w:szCs w:val="24"/>
              </w:rPr>
              <w:t xml:space="preserve"> C</w:t>
            </w:r>
          </w:p>
          <w:p w14:paraId="49816D81" w14:textId="77777777" w:rsidR="00EF6ED0" w:rsidRPr="00AF0A09" w:rsidRDefault="00EF6ED0" w:rsidP="009C1FF9">
            <w:pPr>
              <w:rPr>
                <w:rFonts w:cs="Times New Roman"/>
                <w:b/>
                <w:szCs w:val="24"/>
              </w:rPr>
            </w:pPr>
          </w:p>
          <w:p w14:paraId="0552B8B8" w14:textId="77777777" w:rsidR="00EF6ED0" w:rsidRPr="00AF0A09" w:rsidRDefault="00EF6ED0" w:rsidP="009C1FF9">
            <w:pPr>
              <w:rPr>
                <w:rFonts w:cs="Times New Roman"/>
                <w:b/>
                <w:szCs w:val="24"/>
              </w:rPr>
            </w:pPr>
          </w:p>
          <w:p w14:paraId="51852FED" w14:textId="77777777" w:rsidR="00EF6ED0" w:rsidRPr="00AF0A09" w:rsidRDefault="00EF6ED0" w:rsidP="009C1FF9">
            <w:pPr>
              <w:rPr>
                <w:rFonts w:cs="Times New Roman"/>
                <w:b/>
                <w:szCs w:val="24"/>
                <w:lang w:val="es-ES"/>
              </w:rPr>
            </w:pPr>
          </w:p>
          <w:p w14:paraId="7D8C8311" w14:textId="77777777" w:rsidR="00EF6ED0" w:rsidRPr="00AF0A09" w:rsidRDefault="00EF6ED0" w:rsidP="009C1FF9">
            <w:pPr>
              <w:rPr>
                <w:rFonts w:cs="Times New Roman"/>
                <w:b/>
                <w:szCs w:val="24"/>
                <w:lang w:val="es-ES"/>
              </w:rPr>
            </w:pPr>
          </w:p>
          <w:p w14:paraId="128D1991" w14:textId="77777777" w:rsidR="00EF6ED0" w:rsidRPr="00AF0A09" w:rsidRDefault="00EF6ED0" w:rsidP="009C1FF9">
            <w:pPr>
              <w:rPr>
                <w:rFonts w:cs="Times New Roman"/>
                <w:szCs w:val="24"/>
              </w:rPr>
            </w:pPr>
            <w:r w:rsidRPr="00AF0A09">
              <w:rPr>
                <w:rFonts w:cs="Times New Roman"/>
                <w:b/>
                <w:szCs w:val="24"/>
                <w:lang w:val="es-ES"/>
              </w:rPr>
              <w:t>Câu 4.</w:t>
            </w:r>
            <w:r w:rsidRPr="00AF0A09">
              <w:rPr>
                <w:rFonts w:cs="Times New Roman"/>
                <w:b/>
                <w:szCs w:val="24"/>
              </w:rPr>
              <w:t xml:space="preserve"> B </w:t>
            </w:r>
          </w:p>
          <w:p w14:paraId="4A1A82DA" w14:textId="77777777" w:rsidR="00EF6ED0" w:rsidRPr="00AF0A09" w:rsidRDefault="00EF6ED0" w:rsidP="009C1FF9">
            <w:pPr>
              <w:rPr>
                <w:rFonts w:cs="Times New Roman"/>
                <w:szCs w:val="24"/>
              </w:rPr>
            </w:pPr>
          </w:p>
          <w:p w14:paraId="761AC15B" w14:textId="77777777" w:rsidR="00EF6ED0" w:rsidRPr="00AF0A09" w:rsidRDefault="00EF6ED0" w:rsidP="009C1FF9">
            <w:pPr>
              <w:rPr>
                <w:rFonts w:cs="Times New Roman"/>
                <w:szCs w:val="24"/>
              </w:rPr>
            </w:pPr>
          </w:p>
          <w:p w14:paraId="7B78A9EE"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A</w:t>
            </w:r>
          </w:p>
          <w:p w14:paraId="5F1C02A0" w14:textId="77777777" w:rsidR="00EF6ED0" w:rsidRPr="00AF0A09" w:rsidRDefault="00EF6ED0" w:rsidP="009C1FF9">
            <w:pPr>
              <w:rPr>
                <w:rFonts w:cs="Times New Roman"/>
                <w:szCs w:val="24"/>
              </w:rPr>
            </w:pPr>
          </w:p>
          <w:p w14:paraId="509D9502" w14:textId="77777777" w:rsidR="00EF6ED0" w:rsidRPr="00AF0A09" w:rsidRDefault="00EF6ED0" w:rsidP="009C1FF9">
            <w:pPr>
              <w:rPr>
                <w:rFonts w:cs="Times New Roman"/>
                <w:b/>
                <w:szCs w:val="24"/>
                <w:lang w:val="es-ES"/>
              </w:rPr>
            </w:pPr>
          </w:p>
          <w:p w14:paraId="486A423F" w14:textId="77777777" w:rsidR="00EF6ED0" w:rsidRPr="00AF0A09" w:rsidRDefault="00EF6ED0" w:rsidP="009C1FF9">
            <w:pPr>
              <w:rPr>
                <w:rFonts w:cs="Times New Roman"/>
                <w:b/>
                <w:szCs w:val="24"/>
                <w:lang w:val="es-ES"/>
              </w:rPr>
            </w:pPr>
          </w:p>
          <w:p w14:paraId="2F7C4088" w14:textId="77777777" w:rsidR="00EF6ED0" w:rsidRPr="00AF0A09" w:rsidRDefault="00EF6ED0" w:rsidP="009C1FF9">
            <w:pPr>
              <w:rPr>
                <w:rFonts w:cs="Times New Roman"/>
                <w:szCs w:val="24"/>
              </w:rPr>
            </w:pPr>
            <w:r w:rsidRPr="00AF0A09">
              <w:rPr>
                <w:rFonts w:cs="Times New Roman"/>
                <w:b/>
                <w:szCs w:val="24"/>
                <w:lang w:val="es-ES"/>
              </w:rPr>
              <w:t>Câu 6.</w:t>
            </w:r>
            <w:r w:rsidRPr="00AF0A09">
              <w:rPr>
                <w:rFonts w:cs="Times New Roman"/>
                <w:b/>
                <w:szCs w:val="24"/>
              </w:rPr>
              <w:t xml:space="preserve"> C</w:t>
            </w:r>
          </w:p>
          <w:p w14:paraId="4CC46C7C" w14:textId="77777777" w:rsidR="00EF6ED0" w:rsidRPr="00AF0A09" w:rsidRDefault="00EF6ED0" w:rsidP="009C1FF9">
            <w:pPr>
              <w:rPr>
                <w:rFonts w:cs="Times New Roman"/>
                <w:szCs w:val="24"/>
              </w:rPr>
            </w:pPr>
          </w:p>
          <w:p w14:paraId="2682AB0A" w14:textId="77777777" w:rsidR="00EF6ED0" w:rsidRPr="00AF0A09" w:rsidRDefault="00EF6ED0" w:rsidP="009C1FF9">
            <w:pPr>
              <w:rPr>
                <w:rFonts w:cs="Times New Roman"/>
                <w:szCs w:val="24"/>
              </w:rPr>
            </w:pPr>
          </w:p>
          <w:p w14:paraId="7DE857E0" w14:textId="77777777" w:rsidR="00EF6ED0" w:rsidRPr="00AF0A09" w:rsidRDefault="00EF6ED0" w:rsidP="009C1FF9">
            <w:pPr>
              <w:rPr>
                <w:rFonts w:cs="Times New Roman"/>
                <w:szCs w:val="24"/>
              </w:rPr>
            </w:pPr>
          </w:p>
          <w:p w14:paraId="558023E2" w14:textId="77777777" w:rsidR="00EF6ED0" w:rsidRPr="00AF0A09" w:rsidRDefault="00EF6ED0" w:rsidP="009C1FF9">
            <w:pPr>
              <w:rPr>
                <w:rFonts w:cs="Times New Roman"/>
                <w:b/>
                <w:szCs w:val="24"/>
                <w:lang w:val="es-ES"/>
              </w:rPr>
            </w:pPr>
          </w:p>
          <w:p w14:paraId="2FED8A84" w14:textId="77777777" w:rsidR="00EF6ED0" w:rsidRPr="00AF0A09" w:rsidRDefault="00EF6ED0" w:rsidP="009C1FF9">
            <w:pPr>
              <w:rPr>
                <w:rFonts w:cs="Times New Roman"/>
                <w:b/>
                <w:szCs w:val="24"/>
                <w:lang w:val="es-ES"/>
              </w:rPr>
            </w:pPr>
          </w:p>
          <w:p w14:paraId="46E7B5A1" w14:textId="77777777" w:rsidR="00EF6ED0" w:rsidRPr="00AF0A09" w:rsidRDefault="00EF6ED0" w:rsidP="009C1FF9">
            <w:pPr>
              <w:rPr>
                <w:rFonts w:cs="Times New Roman"/>
                <w:szCs w:val="24"/>
              </w:rPr>
            </w:pPr>
            <w:r w:rsidRPr="00AF0A09">
              <w:rPr>
                <w:rFonts w:cs="Times New Roman"/>
                <w:b/>
                <w:szCs w:val="24"/>
                <w:lang w:val="es-ES"/>
              </w:rPr>
              <w:lastRenderedPageBreak/>
              <w:t>Câu 7.</w:t>
            </w:r>
            <w:r w:rsidRPr="00AF0A09">
              <w:rPr>
                <w:rFonts w:cs="Times New Roman"/>
                <w:b/>
                <w:szCs w:val="24"/>
              </w:rPr>
              <w:t xml:space="preserve"> D</w:t>
            </w:r>
          </w:p>
          <w:p w14:paraId="422FCCDC" w14:textId="77777777" w:rsidR="00EF6ED0" w:rsidRPr="00AF0A09" w:rsidRDefault="00EF6ED0" w:rsidP="009C1FF9">
            <w:pPr>
              <w:rPr>
                <w:rFonts w:cs="Times New Roman"/>
                <w:szCs w:val="24"/>
              </w:rPr>
            </w:pPr>
          </w:p>
          <w:p w14:paraId="3ED2F8ED" w14:textId="77777777" w:rsidR="00EF6ED0" w:rsidRPr="00AF0A09" w:rsidRDefault="00EF6ED0" w:rsidP="009C1FF9">
            <w:pPr>
              <w:rPr>
                <w:rFonts w:cs="Times New Roman"/>
                <w:szCs w:val="24"/>
              </w:rPr>
            </w:pPr>
          </w:p>
          <w:p w14:paraId="3EA4703E" w14:textId="77777777" w:rsidR="00EF6ED0" w:rsidRPr="00AF0A09" w:rsidRDefault="00EF6ED0" w:rsidP="009C1FF9">
            <w:pPr>
              <w:rPr>
                <w:rFonts w:cs="Times New Roman"/>
                <w:szCs w:val="24"/>
              </w:rPr>
            </w:pPr>
          </w:p>
          <w:p w14:paraId="4572D3B0" w14:textId="77777777" w:rsidR="00EF6ED0" w:rsidRPr="00AF0A09" w:rsidRDefault="00EF6ED0" w:rsidP="009C1FF9">
            <w:pPr>
              <w:rPr>
                <w:rFonts w:cs="Times New Roman"/>
                <w:szCs w:val="24"/>
              </w:rPr>
            </w:pPr>
            <w:r w:rsidRPr="00AF0A09">
              <w:rPr>
                <w:rFonts w:cs="Times New Roman"/>
                <w:b/>
                <w:szCs w:val="24"/>
                <w:lang w:val="es-ES"/>
              </w:rPr>
              <w:t>Câu 8.</w:t>
            </w:r>
            <w:r w:rsidRPr="00AF0A09">
              <w:rPr>
                <w:rFonts w:cs="Times New Roman"/>
                <w:b/>
                <w:szCs w:val="24"/>
              </w:rPr>
              <w:t xml:space="preserve"> A</w:t>
            </w:r>
          </w:p>
          <w:p w14:paraId="612FE69F" w14:textId="77777777" w:rsidR="00EF6ED0" w:rsidRPr="00AF0A09" w:rsidRDefault="00EF6ED0" w:rsidP="009C1FF9">
            <w:pPr>
              <w:rPr>
                <w:rFonts w:cs="Times New Roman"/>
                <w:szCs w:val="24"/>
              </w:rPr>
            </w:pPr>
          </w:p>
          <w:p w14:paraId="05AF39E2" w14:textId="77777777" w:rsidR="00EF6ED0" w:rsidRPr="00AF0A09" w:rsidRDefault="00EF6ED0" w:rsidP="009C1FF9">
            <w:pPr>
              <w:rPr>
                <w:rFonts w:cs="Times New Roman"/>
                <w:b/>
                <w:szCs w:val="24"/>
                <w:lang w:val="es-ES"/>
              </w:rPr>
            </w:pPr>
          </w:p>
          <w:p w14:paraId="2E4C3798" w14:textId="77777777" w:rsidR="00EF6ED0" w:rsidRPr="00AF0A09" w:rsidRDefault="00EF6ED0" w:rsidP="009C1FF9">
            <w:pPr>
              <w:rPr>
                <w:rFonts w:cs="Times New Roman"/>
                <w:b/>
                <w:szCs w:val="24"/>
                <w:lang w:val="es-ES"/>
              </w:rPr>
            </w:pPr>
          </w:p>
          <w:p w14:paraId="3CFD874E" w14:textId="77777777" w:rsidR="00EF6ED0" w:rsidRPr="00AF0A09" w:rsidRDefault="00EF6ED0" w:rsidP="009C1FF9">
            <w:pPr>
              <w:rPr>
                <w:rFonts w:cs="Times New Roman"/>
                <w:szCs w:val="24"/>
              </w:rPr>
            </w:pPr>
            <w:r w:rsidRPr="00AF0A09">
              <w:rPr>
                <w:rFonts w:cs="Times New Roman"/>
                <w:b/>
                <w:szCs w:val="24"/>
                <w:lang w:val="es-ES"/>
              </w:rPr>
              <w:t>Câu 9.</w:t>
            </w:r>
            <w:r w:rsidRPr="00AF0A09">
              <w:rPr>
                <w:rFonts w:cs="Times New Roman"/>
                <w:b/>
                <w:szCs w:val="24"/>
              </w:rPr>
              <w:t xml:space="preserve"> C</w:t>
            </w:r>
          </w:p>
          <w:p w14:paraId="653C80F1" w14:textId="77777777" w:rsidR="00EF6ED0" w:rsidRPr="00AF0A09" w:rsidRDefault="00EF6ED0" w:rsidP="009C1FF9">
            <w:pPr>
              <w:rPr>
                <w:rFonts w:cs="Times New Roman"/>
                <w:szCs w:val="24"/>
              </w:rPr>
            </w:pPr>
          </w:p>
          <w:p w14:paraId="5D2B93F0" w14:textId="77777777" w:rsidR="00EF6ED0" w:rsidRPr="00AF0A09" w:rsidRDefault="00EF6ED0" w:rsidP="009C1FF9">
            <w:pPr>
              <w:rPr>
                <w:rFonts w:cs="Times New Roman"/>
                <w:b/>
                <w:szCs w:val="24"/>
                <w:lang w:val="es-ES"/>
              </w:rPr>
            </w:pPr>
          </w:p>
          <w:p w14:paraId="6BD737B9" w14:textId="77777777" w:rsidR="00EF6ED0" w:rsidRPr="00AF0A09" w:rsidRDefault="00EF6ED0" w:rsidP="009C1FF9">
            <w:pPr>
              <w:rPr>
                <w:rFonts w:cs="Times New Roman"/>
                <w:b/>
                <w:szCs w:val="24"/>
                <w:lang w:val="es-ES"/>
              </w:rPr>
            </w:pPr>
          </w:p>
          <w:p w14:paraId="3A81B6BC" w14:textId="77777777" w:rsidR="00EF6ED0" w:rsidRPr="00AF0A09" w:rsidRDefault="00EF6ED0" w:rsidP="009C1FF9">
            <w:pPr>
              <w:rPr>
                <w:rFonts w:cs="Times New Roman"/>
                <w:szCs w:val="24"/>
              </w:rPr>
            </w:pPr>
            <w:r w:rsidRPr="00AF0A09">
              <w:rPr>
                <w:rFonts w:cs="Times New Roman"/>
                <w:b/>
                <w:szCs w:val="24"/>
                <w:lang w:val="es-ES"/>
              </w:rPr>
              <w:t>Câu 10.</w:t>
            </w:r>
            <w:r w:rsidRPr="00AF0A09">
              <w:rPr>
                <w:rFonts w:cs="Times New Roman"/>
                <w:b/>
                <w:szCs w:val="24"/>
              </w:rPr>
              <w:t xml:space="preserve"> B</w:t>
            </w:r>
          </w:p>
          <w:p w14:paraId="1D4C0DF6" w14:textId="77777777" w:rsidR="00EF6ED0" w:rsidRPr="00AF0A09" w:rsidRDefault="00EF6ED0" w:rsidP="009C1FF9">
            <w:pPr>
              <w:rPr>
                <w:rFonts w:cs="Times New Roman"/>
                <w:szCs w:val="24"/>
              </w:rPr>
            </w:pPr>
          </w:p>
          <w:p w14:paraId="09C04AAC" w14:textId="77777777" w:rsidR="00EF6ED0" w:rsidRPr="00AF0A09" w:rsidRDefault="00EF6ED0" w:rsidP="009C1FF9">
            <w:pPr>
              <w:rPr>
                <w:rFonts w:cs="Times New Roman"/>
                <w:szCs w:val="24"/>
              </w:rPr>
            </w:pPr>
          </w:p>
          <w:p w14:paraId="30FD53B8" w14:textId="77777777" w:rsidR="00EF6ED0" w:rsidRPr="00AF0A09" w:rsidRDefault="00EF6ED0" w:rsidP="009C1FF9">
            <w:pPr>
              <w:rPr>
                <w:rFonts w:cs="Times New Roman"/>
                <w:b/>
                <w:szCs w:val="24"/>
                <w:lang w:val="es-ES"/>
              </w:rPr>
            </w:pPr>
          </w:p>
          <w:p w14:paraId="01818C45" w14:textId="77777777" w:rsidR="00EF6ED0" w:rsidRPr="00AF0A09" w:rsidRDefault="00EF6ED0" w:rsidP="009C1FF9">
            <w:pPr>
              <w:rPr>
                <w:rFonts w:cs="Times New Roman"/>
                <w:b/>
                <w:szCs w:val="24"/>
                <w:lang w:val="es-ES"/>
              </w:rPr>
            </w:pPr>
          </w:p>
          <w:p w14:paraId="61EEDF0C" w14:textId="77777777" w:rsidR="00EF6ED0" w:rsidRPr="00AF0A09" w:rsidRDefault="00EF6ED0" w:rsidP="009C1FF9">
            <w:pPr>
              <w:rPr>
                <w:rFonts w:cs="Times New Roman"/>
                <w:b/>
                <w:szCs w:val="24"/>
                <w:lang w:val="es-ES"/>
              </w:rPr>
            </w:pPr>
          </w:p>
          <w:p w14:paraId="23EFC11B" w14:textId="77777777" w:rsidR="00EF6ED0" w:rsidRPr="00AF0A09" w:rsidRDefault="00EF6ED0" w:rsidP="009C1FF9">
            <w:pPr>
              <w:rPr>
                <w:rFonts w:cs="Times New Roman"/>
                <w:szCs w:val="24"/>
              </w:rPr>
            </w:pPr>
            <w:r w:rsidRPr="00AF0A09">
              <w:rPr>
                <w:rFonts w:cs="Times New Roman"/>
                <w:b/>
                <w:szCs w:val="24"/>
                <w:lang w:val="es-ES"/>
              </w:rPr>
              <w:t>Câu 11.</w:t>
            </w:r>
            <w:r w:rsidRPr="00AF0A09">
              <w:rPr>
                <w:rFonts w:cs="Times New Roman"/>
                <w:b/>
                <w:szCs w:val="24"/>
              </w:rPr>
              <w:t xml:space="preserve"> B</w:t>
            </w:r>
          </w:p>
          <w:p w14:paraId="3FCFDD69" w14:textId="77777777" w:rsidR="00EF6ED0" w:rsidRPr="00AF0A09" w:rsidRDefault="00EF6ED0" w:rsidP="009C1FF9">
            <w:pPr>
              <w:rPr>
                <w:rFonts w:cs="Times New Roman"/>
                <w:szCs w:val="24"/>
              </w:rPr>
            </w:pPr>
          </w:p>
          <w:p w14:paraId="246DCC41" w14:textId="77777777" w:rsidR="00EF6ED0" w:rsidRPr="00AF0A09" w:rsidRDefault="00EF6ED0" w:rsidP="009C1FF9">
            <w:pPr>
              <w:rPr>
                <w:rFonts w:cs="Times New Roman"/>
                <w:b/>
                <w:szCs w:val="24"/>
                <w:lang w:val="es-ES"/>
              </w:rPr>
            </w:pPr>
          </w:p>
          <w:p w14:paraId="23419B8D" w14:textId="77777777" w:rsidR="00EF6ED0" w:rsidRPr="00AF0A09" w:rsidRDefault="00EF6ED0" w:rsidP="009C1FF9">
            <w:pPr>
              <w:rPr>
                <w:rFonts w:cs="Times New Roman"/>
                <w:b/>
                <w:szCs w:val="24"/>
                <w:lang w:val="es-ES"/>
              </w:rPr>
            </w:pPr>
          </w:p>
          <w:p w14:paraId="26F94412" w14:textId="77777777" w:rsidR="00EF6ED0" w:rsidRPr="00AF0A09" w:rsidRDefault="00EF6ED0" w:rsidP="009C1FF9">
            <w:pPr>
              <w:rPr>
                <w:rFonts w:cs="Times New Roman"/>
                <w:szCs w:val="24"/>
              </w:rPr>
            </w:pPr>
            <w:r w:rsidRPr="00AF0A09">
              <w:rPr>
                <w:rFonts w:cs="Times New Roman"/>
                <w:b/>
                <w:szCs w:val="24"/>
                <w:lang w:val="es-ES"/>
              </w:rPr>
              <w:t>Câu 12.</w:t>
            </w:r>
            <w:r w:rsidRPr="00AF0A09">
              <w:rPr>
                <w:rFonts w:cs="Times New Roman"/>
                <w:b/>
                <w:szCs w:val="24"/>
              </w:rPr>
              <w:t xml:space="preserve"> C</w:t>
            </w:r>
          </w:p>
          <w:p w14:paraId="43B523D5" w14:textId="77777777" w:rsidR="00EF6ED0" w:rsidRPr="00AF0A09" w:rsidRDefault="00EF6ED0" w:rsidP="009C1FF9">
            <w:pPr>
              <w:rPr>
                <w:rFonts w:cs="Times New Roman"/>
                <w:szCs w:val="24"/>
              </w:rPr>
            </w:pPr>
          </w:p>
          <w:p w14:paraId="172C6C30" w14:textId="77777777" w:rsidR="00EF6ED0" w:rsidRPr="00AF0A09" w:rsidRDefault="00EF6ED0" w:rsidP="009C1FF9">
            <w:pPr>
              <w:rPr>
                <w:rFonts w:cs="Times New Roman"/>
                <w:szCs w:val="24"/>
              </w:rPr>
            </w:pPr>
          </w:p>
          <w:p w14:paraId="1E3F1DB2" w14:textId="77777777" w:rsidR="00EF6ED0" w:rsidRPr="00AF0A09" w:rsidRDefault="00EF6ED0" w:rsidP="009C1FF9">
            <w:pPr>
              <w:rPr>
                <w:rFonts w:cs="Times New Roman"/>
                <w:szCs w:val="24"/>
              </w:rPr>
            </w:pPr>
            <w:r w:rsidRPr="00AF0A09">
              <w:rPr>
                <w:rFonts w:cs="Times New Roman"/>
                <w:b/>
                <w:szCs w:val="24"/>
                <w:lang w:val="es-ES"/>
              </w:rPr>
              <w:t>Câu 13.</w:t>
            </w:r>
            <w:r w:rsidRPr="00AF0A09">
              <w:rPr>
                <w:rFonts w:cs="Times New Roman"/>
                <w:b/>
                <w:szCs w:val="24"/>
              </w:rPr>
              <w:t xml:space="preserve"> D</w:t>
            </w:r>
          </w:p>
          <w:p w14:paraId="7662E83D" w14:textId="77777777" w:rsidR="00EF6ED0" w:rsidRPr="00AF0A09" w:rsidRDefault="00EF6ED0" w:rsidP="009C1FF9">
            <w:pPr>
              <w:jc w:val="both"/>
              <w:rPr>
                <w:rFonts w:cs="Times New Roman"/>
                <w:bCs/>
                <w:iCs/>
                <w:szCs w:val="24"/>
              </w:rPr>
            </w:pPr>
            <w:r w:rsidRPr="00AF0A09">
              <w:rPr>
                <w:rFonts w:cs="Times New Roman"/>
                <w:bCs/>
                <w:iCs/>
                <w:szCs w:val="24"/>
              </w:rPr>
              <w:t xml:space="preserve"> </w:t>
            </w:r>
          </w:p>
          <w:p w14:paraId="4B745D4D" w14:textId="77777777" w:rsidR="00EF6ED0" w:rsidRPr="00AF0A09" w:rsidRDefault="00EF6ED0" w:rsidP="009C1FF9">
            <w:pPr>
              <w:jc w:val="both"/>
              <w:rPr>
                <w:rFonts w:cs="Times New Roman"/>
                <w:bCs/>
                <w:iCs/>
                <w:szCs w:val="24"/>
              </w:rPr>
            </w:pPr>
          </w:p>
          <w:p w14:paraId="4A2C379A" w14:textId="77777777" w:rsidR="00EF6ED0" w:rsidRPr="00AF0A09" w:rsidRDefault="00EF6ED0" w:rsidP="009C1FF9">
            <w:pPr>
              <w:jc w:val="both"/>
              <w:rPr>
                <w:rFonts w:cs="Times New Roman"/>
                <w:bCs/>
                <w:iCs/>
                <w:szCs w:val="24"/>
              </w:rPr>
            </w:pPr>
          </w:p>
          <w:p w14:paraId="1D5DE69D" w14:textId="77777777" w:rsidR="00EF6ED0" w:rsidRPr="00AF0A09" w:rsidRDefault="00EF6ED0" w:rsidP="009C1FF9">
            <w:pPr>
              <w:jc w:val="both"/>
              <w:rPr>
                <w:rFonts w:cs="Times New Roman"/>
                <w:bCs/>
                <w:iCs/>
                <w:szCs w:val="24"/>
              </w:rPr>
            </w:pPr>
          </w:p>
          <w:p w14:paraId="3664DC71" w14:textId="77777777" w:rsidR="00EF6ED0" w:rsidRPr="00AF0A09" w:rsidRDefault="00EF6ED0" w:rsidP="009C1FF9">
            <w:pPr>
              <w:jc w:val="both"/>
              <w:rPr>
                <w:rFonts w:cs="Times New Roman"/>
                <w:bCs/>
                <w:iCs/>
                <w:szCs w:val="24"/>
              </w:rPr>
            </w:pPr>
          </w:p>
          <w:p w14:paraId="5669B8DC" w14:textId="77777777" w:rsidR="00EF6ED0" w:rsidRPr="00AF0A09" w:rsidRDefault="00EF6ED0" w:rsidP="009C1FF9">
            <w:pPr>
              <w:rPr>
                <w:rFonts w:cs="Times New Roman"/>
                <w:b/>
                <w:szCs w:val="24"/>
                <w:lang w:val="es-ES"/>
              </w:rPr>
            </w:pPr>
          </w:p>
          <w:p w14:paraId="30E5B9A6" w14:textId="77777777" w:rsidR="00EF6ED0" w:rsidRPr="00AF0A09" w:rsidRDefault="00EF6ED0" w:rsidP="009C1FF9">
            <w:pPr>
              <w:rPr>
                <w:rFonts w:cs="Times New Roman"/>
                <w:b/>
                <w:szCs w:val="24"/>
                <w:lang w:val="es-ES"/>
              </w:rPr>
            </w:pPr>
          </w:p>
          <w:p w14:paraId="780FD417" w14:textId="77777777" w:rsidR="00EF6ED0" w:rsidRPr="00AF0A09" w:rsidRDefault="00EF6ED0" w:rsidP="009C1FF9">
            <w:pPr>
              <w:rPr>
                <w:rFonts w:cs="Times New Roman"/>
                <w:b/>
                <w:szCs w:val="24"/>
                <w:lang w:val="es-ES"/>
              </w:rPr>
            </w:pPr>
          </w:p>
          <w:p w14:paraId="12487ECE" w14:textId="77777777" w:rsidR="00EF6ED0" w:rsidRPr="00AF0A09" w:rsidRDefault="00EF6ED0" w:rsidP="009C1FF9">
            <w:pPr>
              <w:rPr>
                <w:rFonts w:cs="Times New Roman"/>
                <w:b/>
                <w:szCs w:val="24"/>
                <w:lang w:val="es-ES"/>
              </w:rPr>
            </w:pPr>
          </w:p>
          <w:p w14:paraId="02354F79" w14:textId="77777777" w:rsidR="00EF6ED0" w:rsidRPr="00AF0A09" w:rsidRDefault="00EF6ED0" w:rsidP="009C1FF9">
            <w:pPr>
              <w:rPr>
                <w:rFonts w:cs="Times New Roman"/>
                <w:b/>
                <w:szCs w:val="24"/>
                <w:lang w:val="es-ES"/>
              </w:rPr>
            </w:pPr>
          </w:p>
          <w:p w14:paraId="523695FE" w14:textId="77777777" w:rsidR="00EF6ED0" w:rsidRPr="00AF0A09" w:rsidRDefault="00EF6ED0" w:rsidP="009C1FF9">
            <w:pPr>
              <w:rPr>
                <w:rFonts w:cs="Times New Roman"/>
                <w:bCs/>
                <w:iCs/>
                <w:szCs w:val="24"/>
              </w:rPr>
            </w:pPr>
            <w:r w:rsidRPr="00AF0A09">
              <w:rPr>
                <w:rFonts w:cs="Times New Roman"/>
                <w:b/>
                <w:szCs w:val="24"/>
                <w:lang w:val="es-ES"/>
              </w:rPr>
              <w:t>Câu 14.  D</w:t>
            </w:r>
            <w:r w:rsidRPr="00AF0A09">
              <w:rPr>
                <w:rFonts w:cs="Times New Roman"/>
                <w:bCs/>
                <w:iCs/>
                <w:szCs w:val="24"/>
              </w:rPr>
              <w:t xml:space="preserve">                         </w:t>
            </w:r>
          </w:p>
          <w:p w14:paraId="13252498" w14:textId="77777777" w:rsidR="00EF6ED0" w:rsidRPr="00AF0A09" w:rsidRDefault="00EF6ED0" w:rsidP="009C1FF9">
            <w:pPr>
              <w:jc w:val="both"/>
              <w:rPr>
                <w:rFonts w:cs="Times New Roman"/>
                <w:szCs w:val="24"/>
              </w:rPr>
            </w:pPr>
            <w:r w:rsidRPr="00AF0A09">
              <w:rPr>
                <w:rFonts w:cs="Times New Roman"/>
                <w:szCs w:val="24"/>
              </w:rPr>
              <w:t>Tác dụng sinh lý của dòng điện không phải luôn có hại cho cơ thể. Tác dụng dinh lý của dòng điện đôi khi cũng có lợi cho cơ thể, trong y học có thể dùng để chữa bệnh.</w:t>
            </w:r>
          </w:p>
          <w:p w14:paraId="12F9943E" w14:textId="77777777" w:rsidR="00EF6ED0" w:rsidRPr="00AF0A09" w:rsidRDefault="00EF6ED0" w:rsidP="009C1FF9">
            <w:pPr>
              <w:rPr>
                <w:rFonts w:cs="Times New Roman"/>
                <w:szCs w:val="24"/>
              </w:rPr>
            </w:pPr>
            <w:r w:rsidRPr="00AF0A09">
              <w:rPr>
                <w:rFonts w:cs="Times New Roman"/>
                <w:b/>
                <w:szCs w:val="24"/>
                <w:lang w:val="es-ES"/>
              </w:rPr>
              <w:t>Câu 15.  D</w:t>
            </w:r>
            <w:r w:rsidRPr="00AF0A09">
              <w:rPr>
                <w:rFonts w:cs="Times New Roman"/>
                <w:bCs/>
                <w:iCs/>
                <w:szCs w:val="24"/>
              </w:rPr>
              <w:t xml:space="preserve">                         </w:t>
            </w:r>
          </w:p>
          <w:p w14:paraId="0BB8CAC5" w14:textId="77777777" w:rsidR="00EF6ED0" w:rsidRPr="00AF0A09" w:rsidRDefault="00EF6ED0" w:rsidP="009C1FF9">
            <w:pPr>
              <w:rPr>
                <w:rFonts w:cs="Times New Roman"/>
                <w:bCs/>
                <w:iCs/>
                <w:szCs w:val="24"/>
              </w:rPr>
            </w:pPr>
            <w:r w:rsidRPr="00AF0A09">
              <w:rPr>
                <w:rFonts w:cs="Times New Roman"/>
                <w:bCs/>
                <w:iCs/>
                <w:szCs w:val="24"/>
              </w:rPr>
              <w:t>Ta có: Dòng điện có tác dụng hóa học, chẳng hạn khi cho dòng điện đi qua dung dịch muối đồng thì nó tách đồng ra khỏi dung dịch, tạo thành lớp đồng bám trên thỏi than nối với cực âm.</w:t>
            </w:r>
          </w:p>
          <w:p w14:paraId="4B479C8A" w14:textId="77777777" w:rsidR="00EF6ED0" w:rsidRPr="00AF0A09" w:rsidRDefault="00EF6ED0" w:rsidP="009C1FF9">
            <w:pPr>
              <w:ind w:firstLine="284"/>
              <w:rPr>
                <w:rFonts w:cs="Times New Roman"/>
                <w:bCs/>
                <w:iCs/>
                <w:szCs w:val="24"/>
              </w:rPr>
            </w:pPr>
            <w:r w:rsidRPr="00AF0A09">
              <w:rPr>
                <w:rFonts w:ascii="Cambria Math" w:hAnsi="Cambria Math" w:cs="Cambria Math"/>
                <w:bCs/>
                <w:iCs/>
                <w:szCs w:val="24"/>
              </w:rPr>
              <w:t>⇒</w:t>
            </w:r>
            <w:r w:rsidRPr="00AF0A09">
              <w:rPr>
                <w:rFonts w:cs="Times New Roman"/>
                <w:bCs/>
                <w:iCs/>
                <w:szCs w:val="24"/>
              </w:rPr>
              <w:t xml:space="preserve"> Tác dụng hoá học của dòng điện khi đi qua </w:t>
            </w:r>
            <w:r w:rsidRPr="00AF0A09">
              <w:rPr>
                <w:rFonts w:cs="Times New Roman"/>
                <w:bCs/>
                <w:iCs/>
                <w:szCs w:val="24"/>
              </w:rPr>
              <w:lastRenderedPageBreak/>
              <w:t>dung dịch muối đồng sunfat được biểu hiện ở chỗ làm biến đổi màu thỏi than nối với cực âm của nguồn điện được nhúng trong dung dịch này.</w:t>
            </w:r>
          </w:p>
          <w:p w14:paraId="154D4416" w14:textId="77777777" w:rsidR="00EF6ED0" w:rsidRPr="00AF0A09" w:rsidRDefault="00EF6ED0" w:rsidP="009C1FF9">
            <w:pPr>
              <w:rPr>
                <w:rFonts w:cs="Times New Roman"/>
                <w:szCs w:val="24"/>
              </w:rPr>
            </w:pPr>
            <w:r w:rsidRPr="00AF0A09">
              <w:rPr>
                <w:rFonts w:cs="Times New Roman"/>
                <w:b/>
                <w:szCs w:val="24"/>
                <w:lang w:val="es-ES"/>
              </w:rPr>
              <w:t>Câu 16.</w:t>
            </w:r>
            <w:r w:rsidRPr="00AF0A09">
              <w:rPr>
                <w:rFonts w:cs="Times New Roman"/>
                <w:b/>
                <w:szCs w:val="24"/>
              </w:rPr>
              <w:t xml:space="preserve"> C</w:t>
            </w:r>
          </w:p>
          <w:p w14:paraId="5039AD53" w14:textId="77777777" w:rsidR="00EF6ED0" w:rsidRPr="00AF0A09" w:rsidRDefault="00EF6ED0" w:rsidP="009C1FF9">
            <w:pPr>
              <w:rPr>
                <w:rFonts w:cs="Times New Roman"/>
                <w:szCs w:val="24"/>
              </w:rPr>
            </w:pPr>
            <w:r w:rsidRPr="00AF0A09">
              <w:rPr>
                <w:rFonts w:cs="Times New Roman"/>
                <w:b/>
                <w:szCs w:val="24"/>
                <w:lang w:val="es-ES"/>
              </w:rPr>
              <w:t>Câu 17.</w:t>
            </w:r>
            <w:r w:rsidRPr="00AF0A09">
              <w:rPr>
                <w:rFonts w:cs="Times New Roman"/>
                <w:b/>
                <w:szCs w:val="24"/>
              </w:rPr>
              <w:t xml:space="preserve"> A</w:t>
            </w:r>
          </w:p>
          <w:p w14:paraId="4FBB1EDF" w14:textId="77777777" w:rsidR="00EF6ED0" w:rsidRPr="00AF0A09" w:rsidRDefault="00EF6ED0" w:rsidP="009C1FF9">
            <w:pPr>
              <w:rPr>
                <w:rFonts w:cs="Times New Roman"/>
                <w:szCs w:val="24"/>
              </w:rPr>
            </w:pPr>
            <w:r w:rsidRPr="00AF0A09">
              <w:rPr>
                <w:rFonts w:cs="Times New Roman"/>
                <w:b/>
                <w:szCs w:val="24"/>
                <w:lang w:val="es-ES"/>
              </w:rPr>
              <w:t>Câu 18.</w:t>
            </w:r>
            <w:r w:rsidRPr="00AF0A09">
              <w:rPr>
                <w:rFonts w:cs="Times New Roman"/>
                <w:b/>
                <w:szCs w:val="24"/>
              </w:rPr>
              <w:t xml:space="preserve"> A</w:t>
            </w:r>
          </w:p>
          <w:p w14:paraId="589C230F" w14:textId="77777777" w:rsidR="00EF6ED0" w:rsidRPr="00AF0A09" w:rsidRDefault="00EF6ED0" w:rsidP="009C1FF9">
            <w:pPr>
              <w:rPr>
                <w:rFonts w:cs="Times New Roman"/>
                <w:szCs w:val="24"/>
              </w:rPr>
            </w:pPr>
          </w:p>
          <w:p w14:paraId="78F9CC50" w14:textId="77777777" w:rsidR="00EF6ED0" w:rsidRPr="00AF0A09" w:rsidRDefault="00EF6ED0" w:rsidP="009C1FF9">
            <w:pPr>
              <w:rPr>
                <w:rFonts w:cs="Times New Roman"/>
                <w:szCs w:val="24"/>
              </w:rPr>
            </w:pPr>
          </w:p>
          <w:p w14:paraId="22201F69" w14:textId="77777777" w:rsidR="00EF6ED0" w:rsidRPr="00AF0A09" w:rsidRDefault="00EF6ED0" w:rsidP="009C1FF9">
            <w:pPr>
              <w:rPr>
                <w:rFonts w:cs="Times New Roman"/>
                <w:szCs w:val="24"/>
              </w:rPr>
            </w:pPr>
            <w:r w:rsidRPr="00AF0A09">
              <w:rPr>
                <w:rFonts w:cs="Times New Roman"/>
                <w:b/>
                <w:szCs w:val="24"/>
                <w:lang w:val="es-ES"/>
              </w:rPr>
              <w:t>Câu 19.</w:t>
            </w:r>
            <w:r w:rsidRPr="00AF0A09">
              <w:rPr>
                <w:rFonts w:cs="Times New Roman"/>
                <w:b/>
                <w:szCs w:val="24"/>
              </w:rPr>
              <w:t xml:space="preserve"> A</w:t>
            </w:r>
          </w:p>
          <w:p w14:paraId="4561CCD8" w14:textId="77777777" w:rsidR="00EF6ED0" w:rsidRPr="00AF0A09" w:rsidRDefault="00EF6ED0" w:rsidP="009C1FF9">
            <w:pPr>
              <w:rPr>
                <w:rFonts w:cs="Times New Roman"/>
                <w:szCs w:val="24"/>
              </w:rPr>
            </w:pPr>
          </w:p>
          <w:p w14:paraId="53FC622B" w14:textId="77777777" w:rsidR="00EF6ED0" w:rsidRPr="00AF0A09" w:rsidRDefault="00EF6ED0" w:rsidP="009C1FF9">
            <w:pPr>
              <w:rPr>
                <w:rFonts w:cs="Times New Roman"/>
                <w:b/>
                <w:szCs w:val="24"/>
                <w:lang w:val="es-ES"/>
              </w:rPr>
            </w:pPr>
          </w:p>
          <w:p w14:paraId="144EF473" w14:textId="77777777" w:rsidR="00EF6ED0" w:rsidRPr="00AF0A09" w:rsidRDefault="00EF6ED0" w:rsidP="009C1FF9">
            <w:pPr>
              <w:rPr>
                <w:rFonts w:cs="Times New Roman"/>
                <w:b/>
                <w:szCs w:val="24"/>
                <w:lang w:val="es-ES"/>
              </w:rPr>
            </w:pPr>
          </w:p>
          <w:p w14:paraId="340497AD" w14:textId="77777777" w:rsidR="00EF6ED0" w:rsidRPr="00AF0A09" w:rsidRDefault="00EF6ED0" w:rsidP="009C1FF9">
            <w:pPr>
              <w:rPr>
                <w:rFonts w:cs="Times New Roman"/>
                <w:b/>
                <w:szCs w:val="24"/>
                <w:lang w:val="es-ES"/>
              </w:rPr>
            </w:pPr>
          </w:p>
          <w:p w14:paraId="2F3B8EA8" w14:textId="77777777" w:rsidR="00EF6ED0" w:rsidRPr="00AF0A09" w:rsidRDefault="00EF6ED0" w:rsidP="009C1FF9">
            <w:pPr>
              <w:rPr>
                <w:rFonts w:cs="Times New Roman"/>
                <w:b/>
                <w:szCs w:val="24"/>
                <w:lang w:val="es-ES"/>
              </w:rPr>
            </w:pPr>
          </w:p>
          <w:p w14:paraId="1ADC8F76" w14:textId="77777777" w:rsidR="00EF6ED0" w:rsidRPr="00AF0A09" w:rsidRDefault="00EF6ED0" w:rsidP="009C1FF9">
            <w:pPr>
              <w:rPr>
                <w:rFonts w:cs="Times New Roman"/>
                <w:szCs w:val="24"/>
              </w:rPr>
            </w:pPr>
            <w:r w:rsidRPr="00AF0A09">
              <w:rPr>
                <w:rFonts w:cs="Times New Roman"/>
                <w:b/>
                <w:szCs w:val="24"/>
                <w:lang w:val="es-ES"/>
              </w:rPr>
              <w:t>Câu 20.</w:t>
            </w:r>
            <w:r w:rsidRPr="00AF0A09">
              <w:rPr>
                <w:rFonts w:cs="Times New Roman"/>
                <w:b/>
                <w:szCs w:val="24"/>
              </w:rPr>
              <w:t xml:space="preserve"> C</w:t>
            </w:r>
          </w:p>
          <w:p w14:paraId="1A785FD6" w14:textId="77777777" w:rsidR="00EF6ED0" w:rsidRPr="00AF0A09" w:rsidRDefault="00EF6ED0" w:rsidP="009C1FF9">
            <w:pPr>
              <w:rPr>
                <w:rFonts w:cs="Times New Roman"/>
                <w:szCs w:val="24"/>
              </w:rPr>
            </w:pPr>
          </w:p>
          <w:p w14:paraId="1701508A" w14:textId="77777777" w:rsidR="00EF6ED0" w:rsidRPr="00AF0A09" w:rsidRDefault="00EF6ED0" w:rsidP="009C1FF9">
            <w:pPr>
              <w:rPr>
                <w:rFonts w:cs="Times New Roman"/>
                <w:szCs w:val="24"/>
              </w:rPr>
            </w:pPr>
          </w:p>
          <w:p w14:paraId="287B6FAA" w14:textId="77777777" w:rsidR="00EF6ED0" w:rsidRPr="00AF0A09" w:rsidRDefault="00EF6ED0" w:rsidP="009C1FF9">
            <w:pPr>
              <w:rPr>
                <w:rFonts w:cs="Times New Roman"/>
                <w:b/>
                <w:szCs w:val="24"/>
                <w:lang w:val="es-ES"/>
              </w:rPr>
            </w:pPr>
          </w:p>
          <w:p w14:paraId="227782B5" w14:textId="77777777" w:rsidR="00EF6ED0" w:rsidRPr="00AF0A09" w:rsidRDefault="00EF6ED0" w:rsidP="009C1FF9">
            <w:pPr>
              <w:rPr>
                <w:rFonts w:cs="Times New Roman"/>
                <w:b/>
                <w:szCs w:val="24"/>
                <w:lang w:val="es-ES"/>
              </w:rPr>
            </w:pPr>
          </w:p>
          <w:p w14:paraId="5DDE2B33" w14:textId="77777777" w:rsidR="00EF6ED0" w:rsidRPr="00AF0A09" w:rsidRDefault="00EF6ED0" w:rsidP="009C1FF9">
            <w:pPr>
              <w:rPr>
                <w:rFonts w:cs="Times New Roman"/>
                <w:b/>
                <w:szCs w:val="24"/>
                <w:lang w:val="es-ES"/>
              </w:rPr>
            </w:pPr>
          </w:p>
          <w:p w14:paraId="2F2C2E60" w14:textId="77777777" w:rsidR="00EF6ED0" w:rsidRPr="00AF0A09" w:rsidRDefault="00EF6ED0" w:rsidP="009C1FF9">
            <w:pPr>
              <w:rPr>
                <w:rFonts w:cs="Times New Roman"/>
                <w:b/>
                <w:szCs w:val="24"/>
                <w:lang w:val="es-ES"/>
              </w:rPr>
            </w:pPr>
          </w:p>
          <w:p w14:paraId="4CFBF376" w14:textId="77777777" w:rsidR="00EF6ED0" w:rsidRPr="00AF0A09" w:rsidRDefault="00EF6ED0" w:rsidP="009C1FF9">
            <w:pPr>
              <w:rPr>
                <w:rFonts w:cs="Times New Roman"/>
                <w:b/>
                <w:szCs w:val="24"/>
                <w:lang w:val="es-ES"/>
              </w:rPr>
            </w:pPr>
          </w:p>
          <w:p w14:paraId="78B7E6DB" w14:textId="77777777" w:rsidR="00EF6ED0" w:rsidRPr="00AF0A09" w:rsidRDefault="00EF6ED0" w:rsidP="009C1FF9">
            <w:pPr>
              <w:rPr>
                <w:rFonts w:cs="Times New Roman"/>
                <w:b/>
                <w:szCs w:val="24"/>
                <w:lang w:val="es-ES"/>
              </w:rPr>
            </w:pPr>
          </w:p>
          <w:p w14:paraId="42205C77" w14:textId="77777777" w:rsidR="00EF6ED0" w:rsidRPr="00AF0A09" w:rsidRDefault="00EF6ED0" w:rsidP="009C1FF9">
            <w:pPr>
              <w:rPr>
                <w:rFonts w:cs="Times New Roman"/>
                <w:szCs w:val="24"/>
              </w:rPr>
            </w:pPr>
            <w:r w:rsidRPr="00AF0A09">
              <w:rPr>
                <w:rFonts w:cs="Times New Roman"/>
                <w:b/>
                <w:szCs w:val="24"/>
                <w:lang w:val="es-ES"/>
              </w:rPr>
              <w:t>Câu 21.</w:t>
            </w:r>
            <w:r w:rsidRPr="00AF0A09">
              <w:rPr>
                <w:rFonts w:cs="Times New Roman"/>
                <w:b/>
                <w:szCs w:val="24"/>
              </w:rPr>
              <w:t xml:space="preserve"> B</w:t>
            </w:r>
          </w:p>
          <w:p w14:paraId="6E881346" w14:textId="77777777" w:rsidR="00EF6ED0" w:rsidRPr="00AF0A09" w:rsidRDefault="00EF6ED0" w:rsidP="009C1FF9">
            <w:pPr>
              <w:rPr>
                <w:rFonts w:cs="Times New Roman"/>
                <w:szCs w:val="24"/>
              </w:rPr>
            </w:pPr>
          </w:p>
          <w:p w14:paraId="755860A8" w14:textId="77777777" w:rsidR="00EF6ED0" w:rsidRPr="00AF0A09" w:rsidRDefault="00EF6ED0" w:rsidP="009C1FF9">
            <w:pPr>
              <w:rPr>
                <w:rFonts w:cs="Times New Roman"/>
                <w:szCs w:val="24"/>
              </w:rPr>
            </w:pPr>
          </w:p>
          <w:p w14:paraId="5A811387" w14:textId="77777777" w:rsidR="00EF6ED0" w:rsidRPr="00AF0A09" w:rsidRDefault="00EF6ED0" w:rsidP="009C1FF9">
            <w:pPr>
              <w:rPr>
                <w:rFonts w:cs="Times New Roman"/>
                <w:b/>
                <w:szCs w:val="24"/>
                <w:lang w:val="es-ES"/>
              </w:rPr>
            </w:pPr>
          </w:p>
          <w:p w14:paraId="24D6FDAF" w14:textId="77777777" w:rsidR="00EF6ED0" w:rsidRPr="00AF0A09" w:rsidRDefault="00EF6ED0" w:rsidP="009C1FF9">
            <w:pPr>
              <w:rPr>
                <w:rFonts w:cs="Times New Roman"/>
                <w:b/>
                <w:szCs w:val="24"/>
                <w:lang w:val="es-ES"/>
              </w:rPr>
            </w:pPr>
          </w:p>
          <w:p w14:paraId="66CEDBAB" w14:textId="77777777" w:rsidR="00EF6ED0" w:rsidRPr="00AF0A09" w:rsidRDefault="00EF6ED0" w:rsidP="009C1FF9">
            <w:pPr>
              <w:rPr>
                <w:rFonts w:cs="Times New Roman"/>
                <w:b/>
                <w:szCs w:val="24"/>
                <w:lang w:val="es-ES"/>
              </w:rPr>
            </w:pPr>
          </w:p>
          <w:p w14:paraId="28CE18B2" w14:textId="77777777" w:rsidR="00EF6ED0" w:rsidRPr="00AF0A09" w:rsidRDefault="00EF6ED0" w:rsidP="009C1FF9">
            <w:pPr>
              <w:rPr>
                <w:rFonts w:cs="Times New Roman"/>
                <w:b/>
                <w:szCs w:val="24"/>
                <w:lang w:val="es-ES"/>
              </w:rPr>
            </w:pPr>
          </w:p>
          <w:p w14:paraId="05963BE2" w14:textId="77777777" w:rsidR="00EF6ED0" w:rsidRPr="00AF0A09" w:rsidRDefault="00EF6ED0" w:rsidP="009C1FF9">
            <w:pPr>
              <w:rPr>
                <w:rFonts w:cs="Times New Roman"/>
                <w:b/>
                <w:szCs w:val="24"/>
                <w:lang w:val="es-ES"/>
              </w:rPr>
            </w:pPr>
          </w:p>
          <w:p w14:paraId="6F84110F" w14:textId="77777777" w:rsidR="00EF6ED0" w:rsidRPr="00AF0A09" w:rsidRDefault="00EF6ED0" w:rsidP="009C1FF9">
            <w:pPr>
              <w:rPr>
                <w:rFonts w:cs="Times New Roman"/>
                <w:b/>
                <w:szCs w:val="24"/>
                <w:lang w:val="es-ES"/>
              </w:rPr>
            </w:pPr>
          </w:p>
          <w:p w14:paraId="388F62FD" w14:textId="77777777" w:rsidR="00EF6ED0" w:rsidRPr="00AF0A09" w:rsidRDefault="00EF6ED0" w:rsidP="009C1FF9">
            <w:pPr>
              <w:rPr>
                <w:rFonts w:cs="Times New Roman"/>
                <w:szCs w:val="24"/>
              </w:rPr>
            </w:pPr>
            <w:r w:rsidRPr="00AF0A09">
              <w:rPr>
                <w:rFonts w:cs="Times New Roman"/>
                <w:b/>
                <w:szCs w:val="24"/>
                <w:lang w:val="es-ES"/>
              </w:rPr>
              <w:t>Câu 22.</w:t>
            </w:r>
            <w:r w:rsidRPr="00AF0A09">
              <w:rPr>
                <w:rFonts w:cs="Times New Roman"/>
                <w:b/>
                <w:szCs w:val="24"/>
              </w:rPr>
              <w:t xml:space="preserve"> C</w:t>
            </w:r>
          </w:p>
          <w:p w14:paraId="6FD5452C" w14:textId="77777777" w:rsidR="00EF6ED0" w:rsidRPr="00AF0A09" w:rsidRDefault="00EF6ED0" w:rsidP="009C1FF9">
            <w:pPr>
              <w:rPr>
                <w:rFonts w:cs="Times New Roman"/>
                <w:szCs w:val="24"/>
              </w:rPr>
            </w:pPr>
          </w:p>
          <w:p w14:paraId="63CB8AD7" w14:textId="77777777" w:rsidR="00EF6ED0" w:rsidRPr="00AF0A09" w:rsidRDefault="00EF6ED0" w:rsidP="009C1FF9">
            <w:pPr>
              <w:rPr>
                <w:rFonts w:cs="Times New Roman"/>
                <w:szCs w:val="24"/>
              </w:rPr>
            </w:pPr>
          </w:p>
          <w:p w14:paraId="129A3CA4" w14:textId="77777777" w:rsidR="00EF6ED0" w:rsidRPr="00AF0A09" w:rsidRDefault="00EF6ED0" w:rsidP="009C1FF9">
            <w:pPr>
              <w:rPr>
                <w:rFonts w:cs="Times New Roman"/>
                <w:szCs w:val="24"/>
              </w:rPr>
            </w:pPr>
          </w:p>
          <w:p w14:paraId="42150D96" w14:textId="77777777" w:rsidR="00EF6ED0" w:rsidRPr="00AF0A09" w:rsidRDefault="00EF6ED0" w:rsidP="009C1FF9">
            <w:pPr>
              <w:rPr>
                <w:rFonts w:cs="Times New Roman"/>
                <w:szCs w:val="24"/>
              </w:rPr>
            </w:pPr>
          </w:p>
          <w:p w14:paraId="3CB6FB33" w14:textId="77777777" w:rsidR="00EF6ED0" w:rsidRPr="00AF0A09" w:rsidRDefault="00EF6ED0" w:rsidP="009C1FF9">
            <w:pPr>
              <w:rPr>
                <w:rFonts w:cs="Times New Roman"/>
                <w:szCs w:val="24"/>
              </w:rPr>
            </w:pPr>
          </w:p>
          <w:p w14:paraId="52CFA6D9" w14:textId="77777777" w:rsidR="00EF6ED0" w:rsidRPr="00AF0A09" w:rsidRDefault="00EF6ED0" w:rsidP="009C1FF9">
            <w:pPr>
              <w:rPr>
                <w:rFonts w:cs="Times New Roman"/>
                <w:szCs w:val="24"/>
              </w:rPr>
            </w:pPr>
          </w:p>
          <w:p w14:paraId="0340AC13" w14:textId="77777777" w:rsidR="00EF6ED0" w:rsidRPr="00AF0A09" w:rsidRDefault="00EF6ED0" w:rsidP="009C1FF9">
            <w:pPr>
              <w:rPr>
                <w:rFonts w:cs="Times New Roman"/>
                <w:szCs w:val="24"/>
              </w:rPr>
            </w:pPr>
          </w:p>
          <w:p w14:paraId="63161530" w14:textId="77777777" w:rsidR="00EF6ED0" w:rsidRPr="00AF0A09" w:rsidRDefault="00EF6ED0" w:rsidP="009C1FF9">
            <w:pPr>
              <w:rPr>
                <w:rFonts w:cs="Times New Roman"/>
                <w:szCs w:val="24"/>
              </w:rPr>
            </w:pPr>
            <w:r w:rsidRPr="00AF0A09">
              <w:rPr>
                <w:rFonts w:cs="Times New Roman"/>
                <w:b/>
                <w:szCs w:val="24"/>
                <w:lang w:val="es-ES"/>
              </w:rPr>
              <w:t>Câu 23.</w:t>
            </w:r>
            <w:r w:rsidRPr="00AF0A09">
              <w:rPr>
                <w:rFonts w:cs="Times New Roman"/>
                <w:b/>
                <w:szCs w:val="24"/>
              </w:rPr>
              <w:t xml:space="preserve"> A</w:t>
            </w:r>
          </w:p>
          <w:p w14:paraId="6137CCCC" w14:textId="77777777" w:rsidR="00EF6ED0" w:rsidRPr="00AF0A09" w:rsidRDefault="00EF6ED0" w:rsidP="009C1FF9">
            <w:pPr>
              <w:rPr>
                <w:rFonts w:cs="Times New Roman"/>
                <w:szCs w:val="24"/>
              </w:rPr>
            </w:pPr>
          </w:p>
          <w:p w14:paraId="34B89057" w14:textId="77777777" w:rsidR="00EF6ED0" w:rsidRPr="00AF0A09" w:rsidRDefault="00EF6ED0" w:rsidP="009C1FF9">
            <w:pPr>
              <w:rPr>
                <w:rFonts w:cs="Times New Roman"/>
                <w:b/>
                <w:szCs w:val="24"/>
                <w:lang w:val="es-ES"/>
              </w:rPr>
            </w:pPr>
          </w:p>
          <w:p w14:paraId="27863877" w14:textId="77777777" w:rsidR="00EF6ED0" w:rsidRPr="00AF0A09" w:rsidRDefault="00EF6ED0" w:rsidP="009C1FF9">
            <w:pPr>
              <w:rPr>
                <w:rFonts w:cs="Times New Roman"/>
                <w:b/>
                <w:szCs w:val="24"/>
                <w:lang w:val="es-ES"/>
              </w:rPr>
            </w:pPr>
          </w:p>
          <w:p w14:paraId="6331056B" w14:textId="77777777" w:rsidR="00EF6ED0" w:rsidRPr="00AF0A09" w:rsidRDefault="00EF6ED0" w:rsidP="009C1FF9">
            <w:pPr>
              <w:rPr>
                <w:rFonts w:cs="Times New Roman"/>
                <w:szCs w:val="24"/>
              </w:rPr>
            </w:pPr>
            <w:r w:rsidRPr="00AF0A09">
              <w:rPr>
                <w:rFonts w:cs="Times New Roman"/>
                <w:b/>
                <w:szCs w:val="24"/>
                <w:lang w:val="es-ES"/>
              </w:rPr>
              <w:t>Câu 24.</w:t>
            </w:r>
            <w:r w:rsidRPr="00AF0A09">
              <w:rPr>
                <w:rFonts w:cs="Times New Roman"/>
                <w:b/>
                <w:szCs w:val="24"/>
              </w:rPr>
              <w:t xml:space="preserve"> C</w:t>
            </w:r>
          </w:p>
          <w:p w14:paraId="6AA9D20E" w14:textId="77777777" w:rsidR="00EF6ED0" w:rsidRPr="00AF0A09" w:rsidRDefault="00EF6ED0" w:rsidP="009C1FF9">
            <w:pPr>
              <w:rPr>
                <w:rFonts w:cs="Times New Roman"/>
                <w:szCs w:val="24"/>
              </w:rPr>
            </w:pPr>
          </w:p>
          <w:p w14:paraId="0FEC4A6A" w14:textId="77777777" w:rsidR="00EF6ED0" w:rsidRPr="00AF0A09" w:rsidRDefault="00EF6ED0" w:rsidP="009C1FF9">
            <w:pPr>
              <w:rPr>
                <w:rFonts w:cs="Times New Roman"/>
                <w:szCs w:val="24"/>
              </w:rPr>
            </w:pPr>
          </w:p>
          <w:p w14:paraId="76EF8A7D" w14:textId="77777777" w:rsidR="00EF6ED0" w:rsidRPr="00AF0A09" w:rsidRDefault="00EF6ED0" w:rsidP="009C1FF9">
            <w:pPr>
              <w:rPr>
                <w:rFonts w:cs="Times New Roman"/>
                <w:b/>
                <w:szCs w:val="24"/>
                <w:lang w:val="es-ES"/>
              </w:rPr>
            </w:pPr>
          </w:p>
          <w:p w14:paraId="5EA0D046" w14:textId="77777777" w:rsidR="00EF6ED0" w:rsidRPr="00AF0A09" w:rsidRDefault="00EF6ED0" w:rsidP="009C1FF9">
            <w:pPr>
              <w:rPr>
                <w:rFonts w:cs="Times New Roman"/>
                <w:b/>
                <w:szCs w:val="24"/>
                <w:lang w:val="es-ES"/>
              </w:rPr>
            </w:pPr>
          </w:p>
          <w:p w14:paraId="5A62F8CD" w14:textId="77777777" w:rsidR="00EF6ED0" w:rsidRPr="00AF0A09" w:rsidRDefault="00EF6ED0" w:rsidP="009C1FF9">
            <w:pPr>
              <w:rPr>
                <w:rFonts w:cs="Times New Roman"/>
                <w:b/>
                <w:szCs w:val="24"/>
                <w:lang w:val="es-ES"/>
              </w:rPr>
            </w:pPr>
          </w:p>
          <w:p w14:paraId="21EFB57A" w14:textId="77777777" w:rsidR="00EF6ED0" w:rsidRPr="00AF0A09" w:rsidRDefault="00EF6ED0" w:rsidP="009C1FF9">
            <w:pPr>
              <w:rPr>
                <w:rFonts w:cs="Times New Roman"/>
                <w:szCs w:val="24"/>
              </w:rPr>
            </w:pPr>
            <w:r w:rsidRPr="00AF0A09">
              <w:rPr>
                <w:rFonts w:cs="Times New Roman"/>
                <w:b/>
                <w:szCs w:val="24"/>
                <w:lang w:val="es-ES"/>
              </w:rPr>
              <w:t>Câu 25.</w:t>
            </w:r>
            <w:r w:rsidRPr="00AF0A09">
              <w:rPr>
                <w:rFonts w:cs="Times New Roman"/>
                <w:b/>
                <w:szCs w:val="24"/>
              </w:rPr>
              <w:t xml:space="preserve"> B</w:t>
            </w:r>
          </w:p>
          <w:p w14:paraId="0411DD78" w14:textId="77777777" w:rsidR="00EF6ED0" w:rsidRPr="00AF0A09" w:rsidRDefault="00EF6ED0" w:rsidP="009C1FF9">
            <w:pPr>
              <w:rPr>
                <w:rFonts w:cs="Times New Roman"/>
                <w:b/>
                <w:szCs w:val="24"/>
                <w:lang w:val="es-ES"/>
              </w:rPr>
            </w:pPr>
          </w:p>
          <w:p w14:paraId="3C69F765" w14:textId="77777777" w:rsidR="00EF6ED0" w:rsidRPr="00AF0A09" w:rsidRDefault="00EF6ED0" w:rsidP="009C1FF9">
            <w:pPr>
              <w:rPr>
                <w:rFonts w:cs="Times New Roman"/>
                <w:b/>
                <w:szCs w:val="24"/>
                <w:lang w:val="es-ES"/>
              </w:rPr>
            </w:pPr>
          </w:p>
          <w:p w14:paraId="4844BD60" w14:textId="77777777" w:rsidR="00EF6ED0" w:rsidRPr="00AF0A09" w:rsidRDefault="00EF6ED0" w:rsidP="009C1FF9">
            <w:pPr>
              <w:rPr>
                <w:rFonts w:cs="Times New Roman"/>
                <w:szCs w:val="24"/>
              </w:rPr>
            </w:pPr>
            <w:r w:rsidRPr="00AF0A09">
              <w:rPr>
                <w:rFonts w:cs="Times New Roman"/>
                <w:b/>
                <w:szCs w:val="24"/>
                <w:lang w:val="es-ES"/>
              </w:rPr>
              <w:t>Câu 26.</w:t>
            </w:r>
            <w:r w:rsidRPr="00AF0A09">
              <w:rPr>
                <w:rFonts w:cs="Times New Roman"/>
                <w:b/>
                <w:szCs w:val="24"/>
              </w:rPr>
              <w:t xml:space="preserve"> A</w:t>
            </w:r>
          </w:p>
          <w:p w14:paraId="1021E3FE" w14:textId="77777777" w:rsidR="00EF6ED0" w:rsidRPr="00AF0A09" w:rsidRDefault="00EF6ED0" w:rsidP="009C1FF9">
            <w:pPr>
              <w:rPr>
                <w:rFonts w:cs="Times New Roman"/>
                <w:szCs w:val="24"/>
              </w:rPr>
            </w:pPr>
          </w:p>
          <w:p w14:paraId="7F345220" w14:textId="77777777" w:rsidR="00EF6ED0" w:rsidRPr="00AF0A09" w:rsidRDefault="00EF6ED0" w:rsidP="009C1FF9">
            <w:pPr>
              <w:rPr>
                <w:rFonts w:cs="Times New Roman"/>
                <w:b/>
                <w:szCs w:val="24"/>
                <w:lang w:val="es-ES"/>
              </w:rPr>
            </w:pPr>
          </w:p>
          <w:p w14:paraId="153F8113" w14:textId="77777777" w:rsidR="00EF6ED0" w:rsidRPr="00AF0A09" w:rsidRDefault="00EF6ED0" w:rsidP="009C1FF9">
            <w:pPr>
              <w:rPr>
                <w:rFonts w:cs="Times New Roman"/>
                <w:szCs w:val="24"/>
              </w:rPr>
            </w:pPr>
            <w:r w:rsidRPr="00AF0A09">
              <w:rPr>
                <w:rFonts w:cs="Times New Roman"/>
                <w:b/>
                <w:szCs w:val="24"/>
                <w:lang w:val="es-ES"/>
              </w:rPr>
              <w:t>Câu 27.</w:t>
            </w:r>
            <w:r w:rsidRPr="00AF0A09">
              <w:rPr>
                <w:rFonts w:cs="Times New Roman"/>
                <w:b/>
                <w:szCs w:val="24"/>
              </w:rPr>
              <w:t xml:space="preserve"> D</w:t>
            </w:r>
          </w:p>
          <w:p w14:paraId="40477BA9" w14:textId="77777777" w:rsidR="00EF6ED0" w:rsidRPr="00AF0A09" w:rsidRDefault="00EF6ED0" w:rsidP="009C1FF9">
            <w:pPr>
              <w:rPr>
                <w:rFonts w:cs="Times New Roman"/>
                <w:b/>
                <w:szCs w:val="24"/>
                <w:lang w:val="es-ES"/>
              </w:rPr>
            </w:pPr>
          </w:p>
          <w:p w14:paraId="115FE05C" w14:textId="77777777" w:rsidR="00EF6ED0" w:rsidRPr="00AF0A09" w:rsidRDefault="00EF6ED0" w:rsidP="009C1FF9">
            <w:pPr>
              <w:rPr>
                <w:rFonts w:cs="Times New Roman"/>
                <w:b/>
                <w:szCs w:val="24"/>
                <w:lang w:val="es-ES"/>
              </w:rPr>
            </w:pPr>
          </w:p>
          <w:p w14:paraId="262ED45C" w14:textId="77777777" w:rsidR="00EF6ED0" w:rsidRPr="00AF0A09" w:rsidRDefault="00EF6ED0" w:rsidP="009C1FF9">
            <w:pPr>
              <w:rPr>
                <w:rFonts w:cs="Times New Roman"/>
                <w:b/>
                <w:szCs w:val="24"/>
                <w:lang w:val="es-ES"/>
              </w:rPr>
            </w:pPr>
          </w:p>
          <w:p w14:paraId="6D9583F8" w14:textId="77777777" w:rsidR="00EF6ED0" w:rsidRPr="00AF0A09" w:rsidRDefault="00EF6ED0" w:rsidP="009C1FF9">
            <w:pPr>
              <w:rPr>
                <w:rFonts w:cs="Times New Roman"/>
                <w:szCs w:val="24"/>
              </w:rPr>
            </w:pPr>
            <w:r w:rsidRPr="00AF0A09">
              <w:rPr>
                <w:rFonts w:cs="Times New Roman"/>
                <w:b/>
                <w:szCs w:val="24"/>
                <w:lang w:val="es-ES"/>
              </w:rPr>
              <w:t>Câu 28.</w:t>
            </w:r>
            <w:r w:rsidRPr="00AF0A09">
              <w:rPr>
                <w:rFonts w:cs="Times New Roman"/>
                <w:b/>
                <w:szCs w:val="24"/>
              </w:rPr>
              <w:t xml:space="preserve"> B</w:t>
            </w:r>
          </w:p>
          <w:p w14:paraId="1BF4A3ED" w14:textId="77777777" w:rsidR="00EF6ED0" w:rsidRPr="00AF0A09" w:rsidRDefault="00EF6ED0" w:rsidP="009C1FF9">
            <w:pPr>
              <w:rPr>
                <w:rFonts w:cs="Times New Roman"/>
                <w:b/>
                <w:szCs w:val="24"/>
                <w:lang w:val="es-ES"/>
              </w:rPr>
            </w:pPr>
          </w:p>
          <w:p w14:paraId="1341850E" w14:textId="77777777" w:rsidR="00EF6ED0" w:rsidRPr="00AF0A09" w:rsidRDefault="00EF6ED0" w:rsidP="009C1FF9">
            <w:pPr>
              <w:rPr>
                <w:rFonts w:cs="Times New Roman"/>
                <w:b/>
                <w:szCs w:val="24"/>
                <w:lang w:val="es-ES"/>
              </w:rPr>
            </w:pPr>
          </w:p>
          <w:p w14:paraId="539A2847" w14:textId="77777777" w:rsidR="00EF6ED0" w:rsidRPr="00AF0A09" w:rsidRDefault="00EF6ED0" w:rsidP="009C1FF9">
            <w:pPr>
              <w:rPr>
                <w:rFonts w:cs="Times New Roman"/>
                <w:szCs w:val="24"/>
              </w:rPr>
            </w:pPr>
            <w:r w:rsidRPr="00AF0A09">
              <w:rPr>
                <w:rFonts w:cs="Times New Roman"/>
                <w:b/>
                <w:szCs w:val="24"/>
                <w:lang w:val="es-ES"/>
              </w:rPr>
              <w:t>Câu 29.</w:t>
            </w:r>
            <w:r w:rsidRPr="00AF0A09">
              <w:rPr>
                <w:rFonts w:cs="Times New Roman"/>
                <w:b/>
                <w:szCs w:val="24"/>
              </w:rPr>
              <w:t xml:space="preserve"> A</w:t>
            </w:r>
          </w:p>
          <w:p w14:paraId="5C07FC7D" w14:textId="77777777" w:rsidR="00EF6ED0" w:rsidRPr="00AF0A09" w:rsidRDefault="00EF6ED0" w:rsidP="009C1FF9">
            <w:pPr>
              <w:rPr>
                <w:rFonts w:cs="Times New Roman"/>
                <w:b/>
                <w:szCs w:val="24"/>
                <w:lang w:val="es-ES"/>
              </w:rPr>
            </w:pPr>
          </w:p>
          <w:p w14:paraId="396E394D" w14:textId="77777777" w:rsidR="00EF6ED0" w:rsidRPr="00AF0A09" w:rsidRDefault="00EF6ED0" w:rsidP="009C1FF9">
            <w:pPr>
              <w:rPr>
                <w:rFonts w:cs="Times New Roman"/>
                <w:b/>
                <w:szCs w:val="24"/>
                <w:lang w:val="es-ES"/>
              </w:rPr>
            </w:pPr>
          </w:p>
          <w:p w14:paraId="54991C68" w14:textId="77777777" w:rsidR="00EF6ED0" w:rsidRPr="00AF0A09" w:rsidRDefault="00EF6ED0" w:rsidP="009C1FF9">
            <w:pPr>
              <w:rPr>
                <w:rFonts w:cs="Times New Roman"/>
                <w:b/>
                <w:szCs w:val="24"/>
                <w:lang w:val="es-ES"/>
              </w:rPr>
            </w:pPr>
          </w:p>
          <w:p w14:paraId="10E3AF08" w14:textId="77777777" w:rsidR="00EF6ED0" w:rsidRPr="00AF0A09" w:rsidRDefault="00EF6ED0" w:rsidP="009C1FF9">
            <w:pPr>
              <w:rPr>
                <w:rFonts w:cs="Times New Roman"/>
                <w:b/>
                <w:szCs w:val="24"/>
                <w:lang w:val="es-ES"/>
              </w:rPr>
            </w:pPr>
          </w:p>
          <w:p w14:paraId="09BE72F1" w14:textId="77777777" w:rsidR="00EF6ED0" w:rsidRPr="00AF0A09" w:rsidRDefault="00EF6ED0" w:rsidP="009C1FF9">
            <w:pPr>
              <w:rPr>
                <w:rFonts w:cs="Times New Roman"/>
                <w:b/>
                <w:szCs w:val="24"/>
                <w:lang w:val="es-ES"/>
              </w:rPr>
            </w:pPr>
          </w:p>
          <w:p w14:paraId="6A4C4165" w14:textId="77777777" w:rsidR="00EF6ED0" w:rsidRPr="00AF0A09" w:rsidRDefault="00EF6ED0" w:rsidP="009C1FF9">
            <w:pPr>
              <w:rPr>
                <w:rFonts w:cs="Times New Roman"/>
                <w:szCs w:val="24"/>
              </w:rPr>
            </w:pPr>
            <w:r w:rsidRPr="00AF0A09">
              <w:rPr>
                <w:rFonts w:cs="Times New Roman"/>
                <w:b/>
                <w:szCs w:val="24"/>
                <w:lang w:val="es-ES"/>
              </w:rPr>
              <w:t>Câu 30.</w:t>
            </w:r>
            <w:r w:rsidRPr="00AF0A09">
              <w:rPr>
                <w:rFonts w:cs="Times New Roman"/>
                <w:b/>
                <w:szCs w:val="24"/>
              </w:rPr>
              <w:t xml:space="preserve"> A</w:t>
            </w:r>
          </w:p>
          <w:p w14:paraId="0A75A23A" w14:textId="77777777" w:rsidR="00EF6ED0" w:rsidRPr="00AF0A09" w:rsidRDefault="00EF6ED0" w:rsidP="009C1FF9">
            <w:pPr>
              <w:rPr>
                <w:rFonts w:cs="Times New Roman"/>
                <w:b/>
                <w:szCs w:val="24"/>
                <w:lang w:val="es-ES"/>
              </w:rPr>
            </w:pPr>
          </w:p>
          <w:p w14:paraId="5DDD3913" w14:textId="77777777" w:rsidR="00EF6ED0" w:rsidRPr="00AF0A09" w:rsidRDefault="00EF6ED0" w:rsidP="009C1FF9">
            <w:pPr>
              <w:rPr>
                <w:rFonts w:cs="Times New Roman"/>
                <w:b/>
                <w:szCs w:val="24"/>
                <w:lang w:val="es-ES"/>
              </w:rPr>
            </w:pPr>
          </w:p>
          <w:p w14:paraId="0AE37BFA" w14:textId="77777777" w:rsidR="00EF6ED0" w:rsidRPr="00AF0A09" w:rsidRDefault="00EF6ED0" w:rsidP="009C1FF9">
            <w:pPr>
              <w:rPr>
                <w:rFonts w:cs="Times New Roman"/>
                <w:b/>
                <w:szCs w:val="24"/>
                <w:lang w:val="es-ES"/>
              </w:rPr>
            </w:pPr>
          </w:p>
          <w:p w14:paraId="5417D2C7" w14:textId="77777777" w:rsidR="00EF6ED0" w:rsidRPr="00AF0A09" w:rsidRDefault="00EF6ED0" w:rsidP="009C1FF9">
            <w:pPr>
              <w:rPr>
                <w:rFonts w:cs="Times New Roman"/>
                <w:szCs w:val="24"/>
              </w:rPr>
            </w:pPr>
            <w:r w:rsidRPr="00AF0A09">
              <w:rPr>
                <w:rFonts w:cs="Times New Roman"/>
                <w:b/>
                <w:szCs w:val="24"/>
                <w:lang w:val="es-ES"/>
              </w:rPr>
              <w:t>Câu 31.</w:t>
            </w:r>
            <w:r w:rsidRPr="00AF0A09">
              <w:rPr>
                <w:rFonts w:cs="Times New Roman"/>
                <w:b/>
                <w:szCs w:val="24"/>
              </w:rPr>
              <w:t xml:space="preserve"> A</w:t>
            </w:r>
          </w:p>
          <w:p w14:paraId="30FDF589" w14:textId="77777777" w:rsidR="00EF6ED0" w:rsidRPr="00AF0A09" w:rsidRDefault="00EF6ED0" w:rsidP="009C1FF9">
            <w:pPr>
              <w:rPr>
                <w:rFonts w:cs="Times New Roman"/>
                <w:b/>
                <w:szCs w:val="24"/>
                <w:lang w:val="es-ES"/>
              </w:rPr>
            </w:pPr>
          </w:p>
          <w:p w14:paraId="19C14910" w14:textId="77777777" w:rsidR="00EF6ED0" w:rsidRPr="00AF0A09" w:rsidRDefault="00EF6ED0" w:rsidP="009C1FF9">
            <w:pPr>
              <w:rPr>
                <w:rFonts w:cs="Times New Roman"/>
                <w:b/>
                <w:szCs w:val="24"/>
                <w:lang w:val="es-ES"/>
              </w:rPr>
            </w:pPr>
          </w:p>
          <w:p w14:paraId="271C9872" w14:textId="77777777" w:rsidR="00EF6ED0" w:rsidRPr="00AF0A09" w:rsidRDefault="00EF6ED0" w:rsidP="009C1FF9">
            <w:pPr>
              <w:rPr>
                <w:rFonts w:cs="Times New Roman"/>
                <w:b/>
                <w:szCs w:val="24"/>
                <w:lang w:val="es-ES"/>
              </w:rPr>
            </w:pPr>
          </w:p>
          <w:p w14:paraId="0F1118A5" w14:textId="77777777" w:rsidR="00EF6ED0" w:rsidRPr="00AF0A09" w:rsidRDefault="00EF6ED0" w:rsidP="009C1FF9">
            <w:pPr>
              <w:rPr>
                <w:rFonts w:cs="Times New Roman"/>
                <w:szCs w:val="24"/>
              </w:rPr>
            </w:pPr>
            <w:r w:rsidRPr="00AF0A09">
              <w:rPr>
                <w:rFonts w:cs="Times New Roman"/>
                <w:b/>
                <w:szCs w:val="24"/>
                <w:lang w:val="es-ES"/>
              </w:rPr>
              <w:t>Câu 32.</w:t>
            </w:r>
            <w:r w:rsidRPr="00AF0A09">
              <w:rPr>
                <w:rFonts w:cs="Times New Roman"/>
                <w:b/>
                <w:szCs w:val="24"/>
              </w:rPr>
              <w:t xml:space="preserve"> D</w:t>
            </w:r>
          </w:p>
          <w:p w14:paraId="1DEB3382" w14:textId="77777777" w:rsidR="00EF6ED0" w:rsidRPr="00AF0A09" w:rsidRDefault="00EF6ED0" w:rsidP="009C1FF9">
            <w:pPr>
              <w:rPr>
                <w:rFonts w:cs="Times New Roman"/>
                <w:b/>
                <w:szCs w:val="24"/>
                <w:lang w:val="es-ES"/>
              </w:rPr>
            </w:pPr>
          </w:p>
          <w:p w14:paraId="6323B33A" w14:textId="77777777" w:rsidR="00EF6ED0" w:rsidRPr="00AF0A09" w:rsidRDefault="00EF6ED0" w:rsidP="009C1FF9">
            <w:pPr>
              <w:rPr>
                <w:rFonts w:cs="Times New Roman"/>
                <w:b/>
                <w:szCs w:val="24"/>
                <w:lang w:val="es-ES"/>
              </w:rPr>
            </w:pPr>
          </w:p>
          <w:p w14:paraId="6B9FB054" w14:textId="77777777" w:rsidR="00EF6ED0" w:rsidRPr="00AF0A09" w:rsidRDefault="00EF6ED0" w:rsidP="009C1FF9">
            <w:pPr>
              <w:rPr>
                <w:rFonts w:cs="Times New Roman"/>
                <w:b/>
                <w:szCs w:val="24"/>
                <w:lang w:val="es-ES"/>
              </w:rPr>
            </w:pPr>
          </w:p>
          <w:p w14:paraId="683C74CF" w14:textId="77777777" w:rsidR="00EF6ED0" w:rsidRPr="00AF0A09" w:rsidRDefault="00EF6ED0" w:rsidP="009C1FF9">
            <w:pPr>
              <w:rPr>
                <w:rFonts w:cs="Times New Roman"/>
                <w:szCs w:val="24"/>
              </w:rPr>
            </w:pPr>
            <w:r w:rsidRPr="00AF0A09">
              <w:rPr>
                <w:rFonts w:cs="Times New Roman"/>
                <w:b/>
                <w:szCs w:val="24"/>
                <w:lang w:val="es-ES"/>
              </w:rPr>
              <w:t>Câu 33.</w:t>
            </w:r>
            <w:r w:rsidRPr="00AF0A09">
              <w:rPr>
                <w:rFonts w:cs="Times New Roman"/>
                <w:b/>
                <w:szCs w:val="24"/>
              </w:rPr>
              <w:t xml:space="preserve"> C</w:t>
            </w:r>
          </w:p>
          <w:p w14:paraId="725A116C" w14:textId="77777777" w:rsidR="00EF6ED0" w:rsidRPr="00AF0A09" w:rsidRDefault="00EF6ED0" w:rsidP="009C1FF9">
            <w:pPr>
              <w:rPr>
                <w:rFonts w:cs="Times New Roman"/>
                <w:b/>
                <w:szCs w:val="24"/>
                <w:lang w:val="es-ES"/>
              </w:rPr>
            </w:pPr>
          </w:p>
          <w:p w14:paraId="045B4F7A" w14:textId="77777777" w:rsidR="00EF6ED0" w:rsidRPr="00AF0A09" w:rsidRDefault="00EF6ED0" w:rsidP="009C1FF9">
            <w:pPr>
              <w:rPr>
                <w:rFonts w:cs="Times New Roman"/>
                <w:b/>
                <w:szCs w:val="24"/>
                <w:lang w:val="es-ES"/>
              </w:rPr>
            </w:pPr>
          </w:p>
          <w:p w14:paraId="3E04BCE2" w14:textId="77777777" w:rsidR="00EF6ED0" w:rsidRPr="00AF0A09" w:rsidRDefault="00EF6ED0" w:rsidP="009C1FF9">
            <w:pPr>
              <w:rPr>
                <w:rFonts w:cs="Times New Roman"/>
                <w:b/>
                <w:szCs w:val="24"/>
                <w:lang w:val="es-ES"/>
              </w:rPr>
            </w:pPr>
          </w:p>
          <w:p w14:paraId="56CF0178" w14:textId="77777777" w:rsidR="00EF6ED0" w:rsidRPr="00AF0A09" w:rsidRDefault="00EF6ED0" w:rsidP="009C1FF9">
            <w:pPr>
              <w:rPr>
                <w:rFonts w:cs="Times New Roman"/>
                <w:b/>
                <w:szCs w:val="24"/>
                <w:lang w:val="es-ES"/>
              </w:rPr>
            </w:pPr>
          </w:p>
          <w:p w14:paraId="5E782A7D" w14:textId="77777777" w:rsidR="00EF6ED0" w:rsidRPr="00AF0A09" w:rsidRDefault="00EF6ED0" w:rsidP="009C1FF9">
            <w:pPr>
              <w:rPr>
                <w:rFonts w:cs="Times New Roman"/>
                <w:szCs w:val="24"/>
              </w:rPr>
            </w:pPr>
            <w:r w:rsidRPr="00AF0A09">
              <w:rPr>
                <w:rFonts w:cs="Times New Roman"/>
                <w:b/>
                <w:szCs w:val="24"/>
                <w:lang w:val="es-ES"/>
              </w:rPr>
              <w:t>Câu 34.</w:t>
            </w:r>
            <w:r w:rsidRPr="00AF0A09">
              <w:rPr>
                <w:rFonts w:cs="Times New Roman"/>
                <w:b/>
                <w:szCs w:val="24"/>
              </w:rPr>
              <w:t xml:space="preserve"> B</w:t>
            </w:r>
          </w:p>
          <w:p w14:paraId="4302EBB4" w14:textId="77777777" w:rsidR="00EF6ED0" w:rsidRPr="00AF0A09" w:rsidRDefault="00EF6ED0" w:rsidP="009C1FF9">
            <w:pPr>
              <w:rPr>
                <w:rFonts w:cs="Times New Roman"/>
                <w:szCs w:val="24"/>
              </w:rPr>
            </w:pPr>
          </w:p>
        </w:tc>
      </w:tr>
    </w:tbl>
    <w:p w14:paraId="7DD0BA45" w14:textId="77777777" w:rsidR="00EF6ED0" w:rsidRPr="00AF0A09" w:rsidRDefault="00EF6ED0"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br w:type="textWrapping" w:clear="all"/>
        <w:t xml:space="preserve">4. Hoạt động 4: Vận dụng </w:t>
      </w:r>
    </w:p>
    <w:p w14:paraId="4B86F734"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13C675C3"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3FA07495"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lastRenderedPageBreak/>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09A5618F"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747" w:type="dxa"/>
        <w:tblLook w:val="04A0" w:firstRow="1" w:lastRow="0" w:firstColumn="1" w:lastColumn="0" w:noHBand="0" w:noVBand="1"/>
      </w:tblPr>
      <w:tblGrid>
        <w:gridCol w:w="4503"/>
        <w:gridCol w:w="5244"/>
      </w:tblGrid>
      <w:tr w:rsidR="009C1FF9" w:rsidRPr="00AF0A09" w14:paraId="0BDABF9F" w14:textId="77777777" w:rsidTr="00693BA4">
        <w:tc>
          <w:tcPr>
            <w:tcW w:w="4503" w:type="dxa"/>
            <w:tcBorders>
              <w:top w:val="single" w:sz="4" w:space="0" w:color="auto"/>
              <w:left w:val="single" w:sz="4" w:space="0" w:color="auto"/>
              <w:bottom w:val="single" w:sz="4" w:space="0" w:color="auto"/>
              <w:right w:val="single" w:sz="4" w:space="0" w:color="auto"/>
            </w:tcBorders>
            <w:shd w:val="clear" w:color="auto" w:fill="auto"/>
            <w:vAlign w:val="bottom"/>
          </w:tcPr>
          <w:p w14:paraId="289C4DDE"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5244" w:type="dxa"/>
            <w:tcBorders>
              <w:top w:val="single" w:sz="4" w:space="0" w:color="auto"/>
              <w:left w:val="single" w:sz="4" w:space="0" w:color="auto"/>
              <w:bottom w:val="single" w:sz="4" w:space="0" w:color="auto"/>
              <w:right w:val="single" w:sz="4" w:space="0" w:color="auto"/>
            </w:tcBorders>
            <w:shd w:val="clear" w:color="auto" w:fill="auto"/>
            <w:vAlign w:val="bottom"/>
          </w:tcPr>
          <w:p w14:paraId="0F6409DB"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0F8379B8" w14:textId="77777777" w:rsidTr="00693BA4">
        <w:tc>
          <w:tcPr>
            <w:tcW w:w="4503" w:type="dxa"/>
            <w:tcBorders>
              <w:top w:val="single" w:sz="4" w:space="0" w:color="auto"/>
              <w:left w:val="single" w:sz="4" w:space="0" w:color="auto"/>
              <w:bottom w:val="single" w:sz="4" w:space="0" w:color="auto"/>
              <w:right w:val="single" w:sz="4" w:space="0" w:color="auto"/>
            </w:tcBorders>
            <w:shd w:val="clear" w:color="auto" w:fill="auto"/>
          </w:tcPr>
          <w:p w14:paraId="61F5FEEA"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35415424"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làm bài tập</w:t>
            </w:r>
          </w:p>
          <w:p w14:paraId="2645A998"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iCs/>
                <w:sz w:val="24"/>
                <w:szCs w:val="24"/>
              </w:rPr>
              <w:t xml:space="preserve">Bài tập 1. </w:t>
            </w:r>
            <w:r w:rsidRPr="00AF0A09">
              <w:rPr>
                <w:rFonts w:ascii="Times New Roman" w:hAnsi="Times New Roman" w:cs="Times New Roman"/>
                <w:sz w:val="24"/>
                <w:szCs w:val="24"/>
                <w:shd w:val="clear" w:color="auto" w:fill="FFFFFF"/>
              </w:rPr>
              <w:t>Giải thích được vì sao nên sử dụng đèn LED thay thế cho các đèn sợi đốt.</w:t>
            </w:r>
          </w:p>
          <w:p w14:paraId="5987EEC1"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 xml:space="preserve">Bài tập 2. </w:t>
            </w:r>
            <w:r w:rsidRPr="00AF0A09">
              <w:rPr>
                <w:rFonts w:ascii="Times New Roman" w:hAnsi="Times New Roman" w:cs="Times New Roman"/>
                <w:sz w:val="24"/>
                <w:szCs w:val="24"/>
                <w:shd w:val="clear" w:color="auto" w:fill="FFFFFF"/>
              </w:rPr>
              <w:t>Đưa ra giải pháp để tránh nguy hiểm cho bản thân khi sử dụng các dụng cụ tiêu thụ điện ở gia đình như: bàn là, bếp điện, quạt điện, ti vi, máy tính, tủ lạnh, …</w:t>
            </w:r>
          </w:p>
          <w:p w14:paraId="4EDF4757"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iCs/>
                <w:sz w:val="24"/>
                <w:szCs w:val="24"/>
              </w:rPr>
              <w:t>Bài tập 3.</w:t>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rPr>
              <w:t>Khi có dòng điện chạy qua một bóng đèn điện, bóng đèn sẽ phát sáng đồng thời nóng lên. Như vậy hai tác dụng của dòng điện cùng phát huy một lúc. Hỏi trong hai tác dụng trên tác dụng nào là quan trọng hơn ? Vì sao?</w:t>
            </w:r>
          </w:p>
          <w:p w14:paraId="66C0BDA7" w14:textId="77777777" w:rsidR="00EF6ED0" w:rsidRPr="00AF0A09" w:rsidRDefault="00EF6ED0" w:rsidP="009C1FF9">
            <w:pPr>
              <w:pStyle w:val="ListParagraph"/>
              <w:ind w:left="0"/>
              <w:jc w:val="both"/>
              <w:rPr>
                <w:b/>
                <w:iCs/>
              </w:rPr>
            </w:pPr>
            <w:r w:rsidRPr="00AF0A09">
              <w:rPr>
                <w:b/>
                <w:iCs/>
              </w:rPr>
              <w:t xml:space="preserve">Bài tập 4: </w:t>
            </w:r>
            <w:r w:rsidRPr="00AF0A09">
              <w:t>Một nguồn điện không đánh dấu cực. Bằng cách nào có thể xác định được cực dương (+) và cực âm (-) của nguồn điện này?</w:t>
            </w:r>
          </w:p>
          <w:p w14:paraId="0B38A2D6"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5: </w:t>
            </w:r>
            <w:r w:rsidRPr="00AF0A09">
              <w:rPr>
                <w:rFonts w:ascii="Times New Roman" w:hAnsi="Times New Roman" w:cs="Times New Roman"/>
                <w:sz w:val="24"/>
                <w:szCs w:val="24"/>
              </w:rPr>
              <w:t>Hãy chỉ ra các tác dụng nào của dòng điện trong các trường hợp sau đây:</w:t>
            </w:r>
          </w:p>
          <w:p w14:paraId="16CBA630"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a) Trong phòng được chiếu sáng bởi bóng đèn điện.</w:t>
            </w:r>
          </w:p>
          <w:p w14:paraId="1DB34CFE"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b) Đun nước bằng ẩm điện.</w:t>
            </w:r>
          </w:p>
          <w:p w14:paraId="029D5FAE"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c) Là quần áo bằng bàn là điện.</w:t>
            </w:r>
            <w:r w:rsidRPr="00AF0A09">
              <w:rPr>
                <w:rFonts w:ascii="Times New Roman" w:hAnsi="Times New Roman" w:cs="Times New Roman"/>
                <w:sz w:val="24"/>
                <w:szCs w:val="24"/>
              </w:rPr>
              <w:tab/>
            </w:r>
          </w:p>
          <w:p w14:paraId="6A6C3A8D"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d) Mạ vàng hoặc mạ bạc một vật bằng kim loại.</w:t>
            </w:r>
          </w:p>
          <w:p w14:paraId="550F10BC"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e) Trang trí cây thông ngày Tết bằng các đèn LED.</w:t>
            </w:r>
          </w:p>
          <w:p w14:paraId="3E01E127"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6: </w:t>
            </w:r>
            <w:r w:rsidRPr="00AF0A09">
              <w:rPr>
                <w:rFonts w:ascii="Times New Roman" w:hAnsi="Times New Roman" w:cs="Times New Roman"/>
                <w:sz w:val="24"/>
                <w:szCs w:val="24"/>
              </w:rPr>
              <w:t>Khi dòng điện đi qua máy sấy tóc (như hình vẽ) thì dòng điện gây ra những tác dụng gì?</w:t>
            </w:r>
          </w:p>
          <w:p w14:paraId="69275B60" w14:textId="77777777" w:rsidR="00EF6ED0" w:rsidRPr="00AF0A09" w:rsidRDefault="00EF6ED0"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190B84D8" wp14:editId="69F410CF">
                  <wp:extent cx="1076325" cy="875768"/>
                  <wp:effectExtent l="0" t="0" r="0" b="635"/>
                  <wp:docPr id="1434264200" name="Picture 143426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ys saays.png"/>
                          <pic:cNvPicPr/>
                        </pic:nvPicPr>
                        <pic:blipFill>
                          <a:blip r:embed="rId349" cstate="print">
                            <a:extLst>
                              <a:ext uri="{BEBA8EAE-BF5A-486C-A8C5-ECC9F3942E4B}">
                                <a14:imgProps xmlns:a14="http://schemas.microsoft.com/office/drawing/2010/main">
                                  <a14:imgLayer r:embed="rId350">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082799" cy="881036"/>
                          </a:xfrm>
                          <a:prstGeom prst="rect">
                            <a:avLst/>
                          </a:prstGeom>
                        </pic:spPr>
                      </pic:pic>
                    </a:graphicData>
                  </a:graphic>
                </wp:inline>
              </w:drawing>
            </w:r>
          </w:p>
          <w:p w14:paraId="25E95349"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7: </w:t>
            </w:r>
            <w:r w:rsidRPr="00AF0A09">
              <w:rPr>
                <w:rFonts w:ascii="Times New Roman" w:hAnsi="Times New Roman" w:cs="Times New Roman"/>
                <w:sz w:val="24"/>
                <w:szCs w:val="24"/>
              </w:rPr>
              <w:t xml:space="preserve">Trong y học, người ta đã sử dụng tác dụng nào của dòng điện để châm cứu chữa một số bệnh? Hãy nêu nguyên tắc của việc châm cứu này? </w:t>
            </w:r>
          </w:p>
          <w:p w14:paraId="032CD018" w14:textId="77777777" w:rsidR="00EF6ED0" w:rsidRPr="00AF0A09" w:rsidRDefault="00EF6ED0" w:rsidP="009C1FF9">
            <w:pPr>
              <w:spacing w:after="0" w:line="240" w:lineRule="auto"/>
              <w:jc w:val="center"/>
              <w:rPr>
                <w:rFonts w:ascii="Times New Roman" w:hAnsi="Times New Roman" w:cs="Times New Roman"/>
                <w:b/>
                <w:iCs/>
                <w:sz w:val="24"/>
                <w:szCs w:val="24"/>
              </w:rPr>
            </w:pPr>
            <w:r w:rsidRPr="00AF0A09">
              <w:rPr>
                <w:rFonts w:ascii="Times New Roman" w:hAnsi="Times New Roman" w:cs="Times New Roman"/>
                <w:noProof/>
                <w:sz w:val="24"/>
                <w:szCs w:val="24"/>
              </w:rPr>
              <w:drawing>
                <wp:inline distT="0" distB="0" distL="0" distR="0" wp14:anchorId="5335B3D5" wp14:editId="4E40DC07">
                  <wp:extent cx="1114425" cy="809200"/>
                  <wp:effectExtent l="0" t="0" r="0" b="0"/>
                  <wp:docPr id="613412362" name="Picture 61341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haam cuu.png"/>
                          <pic:cNvPicPr/>
                        </pic:nvPicPr>
                        <pic:blipFill>
                          <a:blip r:embed="rId351" cstate="print">
                            <a:extLst>
                              <a:ext uri="{BEBA8EAE-BF5A-486C-A8C5-ECC9F3942E4B}">
                                <a14:imgProps xmlns:a14="http://schemas.microsoft.com/office/drawing/2010/main">
                                  <a14:imgLayer r:embed="rId352">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115760" cy="810169"/>
                          </a:xfrm>
                          <a:prstGeom prst="rect">
                            <a:avLst/>
                          </a:prstGeom>
                        </pic:spPr>
                      </pic:pic>
                    </a:graphicData>
                  </a:graphic>
                </wp:inline>
              </w:drawing>
            </w:r>
          </w:p>
          <w:p w14:paraId="6937E183"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1FD352A9"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0916CF60"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4B1E4F45"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64D3E926"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30A443E7"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28CDBA61"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lastRenderedPageBreak/>
              <w:t>GV: Nhận xét, đánh giá và chốt kiến thức.</w:t>
            </w:r>
          </w:p>
        </w:tc>
        <w:tc>
          <w:tcPr>
            <w:tcW w:w="5244" w:type="dxa"/>
            <w:tcBorders>
              <w:top w:val="single" w:sz="4" w:space="0" w:color="auto"/>
              <w:left w:val="single" w:sz="4" w:space="0" w:color="auto"/>
              <w:bottom w:val="single" w:sz="4" w:space="0" w:color="auto"/>
              <w:right w:val="single" w:sz="4" w:space="0" w:color="auto"/>
            </w:tcBorders>
            <w:shd w:val="clear" w:color="auto" w:fill="auto"/>
          </w:tcPr>
          <w:p w14:paraId="7773DD52"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32FE9AEF"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6C8A9E4F"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shd w:val="clear" w:color="auto" w:fill="FFFFFF"/>
              </w:rPr>
              <w:t>Nên sử dụng đèn LED thay thế cho các đèn sợi đốt vì đèn LED tiết kiệm điện năng, có độ bền cao, không sử dụng kim loại nặng hay thủy ngân, tỏa nhiệt không đáng kể nên an toàn, thân thiện với môi trường, sử dụng được lâu dài.</w:t>
            </w:r>
          </w:p>
          <w:p w14:paraId="1CE83496" w14:textId="77777777" w:rsidR="00EF6ED0" w:rsidRPr="00AF0A09" w:rsidRDefault="00EF6ED0" w:rsidP="009C1FF9">
            <w:pPr>
              <w:pStyle w:val="NormalWeb"/>
              <w:spacing w:before="0" w:beforeAutospacing="0" w:after="0" w:afterAutospacing="0"/>
              <w:ind w:left="48" w:right="48"/>
              <w:jc w:val="both"/>
            </w:pPr>
            <w:r w:rsidRPr="00AF0A09">
              <w:rPr>
                <w:b/>
                <w:lang w:val="nl-NL"/>
              </w:rPr>
              <w:t xml:space="preserve">Bài tập 2: </w:t>
            </w:r>
            <w:r w:rsidRPr="00AF0A09">
              <w:t>Một số giải pháp tránh nguy hiểm cho bản thân khi sử dụng các dụng cụ tiêu thụ điện ở gia đình:</w:t>
            </w:r>
          </w:p>
          <w:p w14:paraId="133629F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hông tiếp xúc trực tiếp với các vật mang điện.</w:t>
            </w:r>
          </w:p>
          <w:p w14:paraId="1FF3FF6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iểm tra các thiết bị điện cần đem dụng cụ hỗ trợ, bảo vệ.</w:t>
            </w:r>
          </w:p>
          <w:p w14:paraId="6E991D9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hông sử dụng các thiết bị đang bị rò rỉ điện.</w:t>
            </w:r>
          </w:p>
          <w:p w14:paraId="0311965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ắt hoặc ngắt nguồn các thiết bị như bàn là, bếp điện, quạt điện, … khi không dùng tới.</w:t>
            </w:r>
          </w:p>
          <w:p w14:paraId="54C0F83F" w14:textId="77777777" w:rsidR="00EF6ED0" w:rsidRPr="00AF0A09" w:rsidRDefault="00EF6ED0" w:rsidP="009C1FF9">
            <w:pPr>
              <w:pStyle w:val="ListParagraph"/>
              <w:ind w:left="0"/>
              <w:jc w:val="both"/>
              <w:rPr>
                <w:b/>
                <w:iCs/>
              </w:rPr>
            </w:pPr>
            <w:r w:rsidRPr="00AF0A09">
              <w:rPr>
                <w:b/>
                <w:iCs/>
              </w:rPr>
              <w:t xml:space="preserve">Bài tập 3: </w:t>
            </w:r>
          </w:p>
          <w:p w14:paraId="0A0059AA"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Bóng đèn được sử dụng để tạo ra ánh sáng, vì vậy tác dụng quang của dòng điện khi đi qua bóng đèn là tác dụng quan trọng hơn.</w:t>
            </w:r>
          </w:p>
          <w:p w14:paraId="4A7C91E5"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4: </w:t>
            </w:r>
          </w:p>
          <w:p w14:paraId="27F5CE71" w14:textId="77777777" w:rsidR="00EF6ED0" w:rsidRPr="00AF0A09" w:rsidRDefault="00EF6ED0" w:rsidP="009C1FF9">
            <w:pPr>
              <w:spacing w:after="0" w:line="240" w:lineRule="auto"/>
              <w:jc w:val="both"/>
              <w:rPr>
                <w:rFonts w:ascii="Times New Roman" w:hAnsi="Times New Roman" w:cs="Times New Roman"/>
                <w:noProof/>
                <w:sz w:val="24"/>
                <w:szCs w:val="24"/>
              </w:rPr>
            </w:pPr>
            <w:r w:rsidRPr="00AF0A09">
              <w:rPr>
                <w:rFonts w:ascii="Times New Roman" w:hAnsi="Times New Roman" w:cs="Times New Roman"/>
                <w:noProof/>
                <w:sz w:val="24"/>
                <w:szCs w:val="24"/>
              </w:rPr>
              <w:t>Dùng đèn LED để thử. Mắc mạch điện gồm nguồn điện, đèn LED, dây nối đèn LED với hai cực của nguồn điện (lưu ý cần mắc thêm điện trở bảo vệ đèn LED). Nếu đèn LED phát sáng thì cực dương của đèn nối với cực dương của nguồn điện. Nếu đèn không sáng tức là cực dương của đèn nối với cực âm của nguồn điện.</w:t>
            </w:r>
          </w:p>
          <w:p w14:paraId="1BFD8D22" w14:textId="77777777" w:rsidR="00EF6ED0" w:rsidRPr="00AF0A09" w:rsidRDefault="00EF6ED0"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b/>
                <w:iCs/>
                <w:sz w:val="24"/>
                <w:szCs w:val="24"/>
              </w:rPr>
              <w:t xml:space="preserve">Bài tập 5: </w:t>
            </w:r>
          </w:p>
          <w:p w14:paraId="691C2126"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a) Tác dụng phát sáng.</w:t>
            </w:r>
          </w:p>
          <w:p w14:paraId="773099CD"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b) Tác dụng nhiệt.</w:t>
            </w:r>
          </w:p>
          <w:p w14:paraId="1E893600"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c) Tác dụng nhiệt.</w:t>
            </w:r>
          </w:p>
          <w:p w14:paraId="10E96077"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d) Tác dụng hoá học.</w:t>
            </w:r>
          </w:p>
          <w:p w14:paraId="64266D20"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e) Tác dụng phát sáng.</w:t>
            </w:r>
          </w:p>
          <w:p w14:paraId="313551CC" w14:textId="77777777" w:rsidR="00EF6ED0" w:rsidRPr="00AF0A09" w:rsidRDefault="00EF6ED0"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b/>
                <w:iCs/>
                <w:sz w:val="24"/>
                <w:szCs w:val="24"/>
              </w:rPr>
              <w:t xml:space="preserve">Bài tập 6: </w:t>
            </w:r>
          </w:p>
          <w:p w14:paraId="658FCB89" w14:textId="77777777" w:rsidR="00EF6ED0" w:rsidRPr="00AF0A09" w:rsidRDefault="00EF6ED0"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Dòng điện đi qua máy sấy tóc gây ra tác dụng từ làm quay động cơ, và tác dụng nhiệt làm nóng dây nung. Như vậy có gió nóng thổi ra.</w:t>
            </w:r>
          </w:p>
          <w:p w14:paraId="58802B19" w14:textId="77777777" w:rsidR="00EF6ED0" w:rsidRPr="00AF0A09" w:rsidRDefault="00EF6ED0" w:rsidP="009C1FF9">
            <w:pPr>
              <w:spacing w:after="0" w:line="240" w:lineRule="auto"/>
              <w:jc w:val="both"/>
              <w:rPr>
                <w:rFonts w:ascii="Times New Roman" w:hAnsi="Times New Roman" w:cs="Times New Roman"/>
                <w:b/>
                <w:iCs/>
                <w:sz w:val="24"/>
                <w:szCs w:val="24"/>
              </w:rPr>
            </w:pPr>
          </w:p>
          <w:p w14:paraId="4802403D" w14:textId="77777777" w:rsidR="00EF6ED0" w:rsidRPr="00AF0A09" w:rsidRDefault="00EF6ED0"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b/>
                <w:iCs/>
                <w:sz w:val="24"/>
                <w:szCs w:val="24"/>
              </w:rPr>
              <w:t xml:space="preserve">Bài tập 7: </w:t>
            </w:r>
          </w:p>
          <w:p w14:paraId="19673C0E"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Trong y học, người ta đã sử dụng tác dụng sinh lý của dòng điện có cường độ nhỏ, thích hợp để châm cứu chữa một số bệnh.</w:t>
            </w:r>
          </w:p>
          <w:p w14:paraId="28779B09"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Các điện cực được nối với các huyệt. Khi có dòng điện cường độ nhỏ đi qua các huyệt, sẽ kích thích các huyệt hoạt động và tăng sức đề kháng của cơ thể, giảm đau, điều trị một số bệnh. Phương pháp này gọi là điện châm</w:t>
            </w:r>
          </w:p>
        </w:tc>
      </w:tr>
    </w:tbl>
    <w:p w14:paraId="41E14C54"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p>
    <w:p w14:paraId="7B3A0D1A"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7D158F6F"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23.</w:t>
      </w:r>
    </w:p>
    <w:p w14:paraId="3F2C923B"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23 trong SBT vào vở bài tập.</w:t>
      </w:r>
    </w:p>
    <w:p w14:paraId="2BF2B37B"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24: Cường độ dòng điện và hiệu điện thế</w:t>
      </w:r>
    </w:p>
    <w:p w14:paraId="18DC4B8E" w14:textId="77777777" w:rsidR="00EF6ED0" w:rsidRPr="00AF0A09" w:rsidRDefault="00EF6ED0" w:rsidP="009C1FF9">
      <w:pPr>
        <w:spacing w:after="0" w:line="240" w:lineRule="auto"/>
        <w:rPr>
          <w:rFonts w:ascii="Times New Roman" w:hAnsi="Times New Roman" w:cs="Times New Roman"/>
          <w:b/>
          <w:bCs/>
          <w:sz w:val="24"/>
          <w:szCs w:val="24"/>
        </w:rPr>
      </w:pPr>
    </w:p>
    <w:p w14:paraId="564B4034" w14:textId="77777777" w:rsidR="00EF6ED0" w:rsidRPr="00AF0A09" w:rsidRDefault="00EF6ED0" w:rsidP="009C1FF9">
      <w:pPr>
        <w:spacing w:after="0" w:line="240" w:lineRule="auto"/>
        <w:rPr>
          <w:rFonts w:ascii="Times New Roman" w:hAnsi="Times New Roman" w:cs="Times New Roman"/>
          <w:b/>
          <w:bCs/>
          <w:sz w:val="24"/>
          <w:szCs w:val="24"/>
        </w:rPr>
      </w:pPr>
    </w:p>
    <w:p w14:paraId="5AF45526" w14:textId="153E6200"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7009D8D8"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24:                 CƯỜNG ĐỘ DÒNG ĐIỆN VÀ HIỆU ĐIỆN THẾ </w:t>
      </w:r>
    </w:p>
    <w:p w14:paraId="44D0CB52"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Vật lí)  </w:t>
      </w:r>
    </w:p>
    <w:p w14:paraId="1914D9CA"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1 tiết (tiết 79 - tuần 20)</w:t>
      </w:r>
    </w:p>
    <w:p w14:paraId="4FF3DB6C" w14:textId="77777777" w:rsidR="00EF6ED0" w:rsidRPr="00AF0A09" w:rsidRDefault="00EF6ED0" w:rsidP="009C1FF9">
      <w:pPr>
        <w:spacing w:after="0" w:line="240" w:lineRule="auto"/>
        <w:jc w:val="center"/>
        <w:rPr>
          <w:rFonts w:ascii="Times New Roman" w:eastAsia="Times New Roman" w:hAnsi="Times New Roman" w:cs="Times New Roman"/>
          <w:b/>
          <w:bCs/>
          <w:sz w:val="24"/>
          <w:szCs w:val="24"/>
          <w:shd w:val="clear" w:color="auto" w:fill="FFFFFF"/>
        </w:rPr>
      </w:pPr>
    </w:p>
    <w:p w14:paraId="59358B2F"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762978D1"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300CD599"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hực hiện thí nghiệm để nêu được chỉ số của ampe kế là giá trị của cường độ dòng điện.</w:t>
      </w:r>
    </w:p>
    <w:p w14:paraId="776B292B"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hực hiện thí nghiệm để nêu được khả năng sinh ra dòng điện của pin (hay acquy) được đo bằng hiệu điện thế  (còn gọi là điện áp) giữa hai cực của nó.</w:t>
      </w:r>
    </w:p>
    <w:p w14:paraId="6517479C"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đơn vị đo cường độ dòng điện và đơn vị đo hiệu điện thế.</w:t>
      </w:r>
    </w:p>
    <w:p w14:paraId="49232894"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64D887BC" w14:textId="77777777" w:rsidR="00EF6ED0" w:rsidRPr="00AF0A09" w:rsidRDefault="00EF6ED0"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61DC2C8F"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bCs/>
          <w:sz w:val="24"/>
          <w:szCs w:val="24"/>
        </w:rPr>
        <w:t xml:space="preserve">- Năng lực tự chủ và tự học: tìm kiếm thông tin qua thí nghiệm, đọc sách giáo khoa để tìm hiểu về </w:t>
      </w:r>
      <w:r w:rsidRPr="00AF0A09">
        <w:rPr>
          <w:rFonts w:ascii="Times New Roman" w:eastAsia="Times New Roman" w:hAnsi="Times New Roman" w:cs="Times New Roman"/>
          <w:sz w:val="24"/>
          <w:szCs w:val="24"/>
          <w:shd w:val="clear" w:color="auto" w:fill="FFFFFF"/>
        </w:rPr>
        <w:t>cường độ dòng điện và hiệu điện thế</w:t>
      </w:r>
      <w:r w:rsidRPr="00AF0A09">
        <w:rPr>
          <w:rFonts w:ascii="Times New Roman" w:eastAsia="Arial" w:hAnsi="Times New Roman" w:cs="Times New Roman"/>
          <w:bCs/>
          <w:sz w:val="24"/>
          <w:szCs w:val="24"/>
        </w:rPr>
        <w:t>.</w:t>
      </w:r>
    </w:p>
    <w:p w14:paraId="56A64E0D"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450D3C56"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27D0937F" w14:textId="77777777" w:rsidR="00EF6ED0" w:rsidRPr="00AF0A09" w:rsidRDefault="00EF6ED0" w:rsidP="009C1FF9">
      <w:pPr>
        <w:pStyle w:val="ListParagraph"/>
        <w:ind w:left="0"/>
        <w:jc w:val="both"/>
        <w:rPr>
          <w:rFonts w:eastAsia="Arial"/>
          <w:b/>
          <w:i/>
        </w:rPr>
      </w:pPr>
      <w:r w:rsidRPr="00AF0A09">
        <w:rPr>
          <w:rFonts w:eastAsia="Arial"/>
          <w:b/>
          <w:i/>
        </w:rPr>
        <w:t>2.2. Năng lực khoa học tự nhiên</w:t>
      </w:r>
    </w:p>
    <w:p w14:paraId="07B74A54"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 xml:space="preserve">về </w:t>
      </w:r>
      <w:r w:rsidRPr="00AF0A09">
        <w:rPr>
          <w:rFonts w:ascii="Times New Roman" w:eastAsia="Times New Roman" w:hAnsi="Times New Roman" w:cs="Times New Roman"/>
          <w:sz w:val="24"/>
          <w:szCs w:val="24"/>
          <w:shd w:val="clear" w:color="auto" w:fill="FFFFFF"/>
        </w:rPr>
        <w:t>cường độ dòng điện và hiệu điện thế</w:t>
      </w:r>
      <w:r w:rsidRPr="00AF0A09">
        <w:rPr>
          <w:rFonts w:ascii="Times New Roman" w:eastAsia="Arial" w:hAnsi="Times New Roman" w:cs="Times New Roman"/>
          <w:bCs/>
          <w:sz w:val="24"/>
          <w:szCs w:val="24"/>
        </w:rPr>
        <w:t>.</w:t>
      </w:r>
    </w:p>
    <w:p w14:paraId="1DAB2E2B" w14:textId="77777777" w:rsidR="00EF6ED0" w:rsidRPr="00AF0A09" w:rsidRDefault="00EF6ED0" w:rsidP="009C1FF9">
      <w:pPr>
        <w:spacing w:after="0" w:line="240" w:lineRule="auto"/>
        <w:jc w:val="both"/>
        <w:rPr>
          <w:rFonts w:ascii="Times New Roman" w:eastAsia="Arial" w:hAnsi="Times New Roman" w:cs="Times New Roman"/>
          <w:bCs/>
          <w:sz w:val="24"/>
          <w:szCs w:val="24"/>
        </w:rPr>
      </w:pPr>
      <w:r w:rsidRPr="00AF0A09">
        <w:rPr>
          <w:rFonts w:ascii="Times New Roman" w:hAnsi="Times New Roman" w:cs="Times New Roman"/>
          <w:sz w:val="24"/>
          <w:szCs w:val="24"/>
        </w:rPr>
        <w:t xml:space="preserve">- Năng lực tìm hiểu tự nhiên: Biết làm thí nghiệm để tìm hiểu về </w:t>
      </w:r>
      <w:r w:rsidRPr="00AF0A09">
        <w:rPr>
          <w:rFonts w:ascii="Times New Roman" w:eastAsia="Times New Roman" w:hAnsi="Times New Roman" w:cs="Times New Roman"/>
          <w:sz w:val="24"/>
          <w:szCs w:val="24"/>
          <w:shd w:val="clear" w:color="auto" w:fill="FFFFFF"/>
        </w:rPr>
        <w:t>cường độ dòng điện và hiệu điện thế</w:t>
      </w:r>
      <w:r w:rsidRPr="00AF0A09">
        <w:rPr>
          <w:rFonts w:ascii="Times New Roman" w:eastAsia="Arial" w:hAnsi="Times New Roman" w:cs="Times New Roman"/>
          <w:bCs/>
          <w:sz w:val="24"/>
          <w:szCs w:val="24"/>
        </w:rPr>
        <w:t>.</w:t>
      </w:r>
    </w:p>
    <w:p w14:paraId="4B16DD32"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Vận dụng kiến thức, kỹ năng đã học: Vận dụng những hiểu biết về </w:t>
      </w:r>
      <w:r w:rsidRPr="00AF0A09">
        <w:rPr>
          <w:rFonts w:ascii="Times New Roman" w:eastAsia="Times New Roman" w:hAnsi="Times New Roman" w:cs="Times New Roman"/>
          <w:sz w:val="24"/>
          <w:szCs w:val="24"/>
          <w:shd w:val="clear" w:color="auto" w:fill="FFFFFF"/>
        </w:rPr>
        <w:t>cường độ dòng điện và hiệu điện thế</w:t>
      </w:r>
      <w:r w:rsidRPr="00AF0A09">
        <w:rPr>
          <w:rFonts w:ascii="Times New Roman" w:eastAsia="Arial" w:hAnsi="Times New Roman" w:cs="Times New Roman"/>
          <w:bCs/>
          <w:sz w:val="24"/>
          <w:szCs w:val="24"/>
        </w:rPr>
        <w:t xml:space="preserve"> </w:t>
      </w:r>
      <w:r w:rsidRPr="00AF0A09">
        <w:rPr>
          <w:rFonts w:ascii="Times New Roman" w:eastAsia="Times New Roman" w:hAnsi="Times New Roman" w:cs="Times New Roman"/>
          <w:sz w:val="24"/>
          <w:szCs w:val="24"/>
          <w:shd w:val="clear" w:color="auto" w:fill="FFFFFF"/>
        </w:rPr>
        <w:t xml:space="preserve"> để giải thích các hiện tượng liên quan đến dòng điện trong thực tiễn.</w:t>
      </w:r>
    </w:p>
    <w:p w14:paraId="47309C22"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3. Phẩm chất: </w:t>
      </w:r>
    </w:p>
    <w:p w14:paraId="2EE29D71"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46BED0C4"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sz w:val="24"/>
          <w:szCs w:val="24"/>
        </w:rPr>
        <w:t xml:space="preserve">- Chăm học, chịu khó tìm tòi tài liệu và thực hiện các nhiệm vụ cá nhân nhằm tìm hiểu </w:t>
      </w:r>
      <w:r w:rsidRPr="00AF0A09">
        <w:rPr>
          <w:rFonts w:ascii="Times New Roman" w:eastAsia="Arial" w:hAnsi="Times New Roman" w:cs="Times New Roman"/>
          <w:bCs/>
          <w:sz w:val="24"/>
          <w:szCs w:val="24"/>
        </w:rPr>
        <w:t xml:space="preserve">về </w:t>
      </w:r>
      <w:r w:rsidRPr="00AF0A09">
        <w:rPr>
          <w:rFonts w:ascii="Times New Roman" w:eastAsia="Times New Roman" w:hAnsi="Times New Roman" w:cs="Times New Roman"/>
          <w:sz w:val="24"/>
          <w:szCs w:val="24"/>
          <w:shd w:val="clear" w:color="auto" w:fill="FFFFFF"/>
        </w:rPr>
        <w:t>cường độ dòng điện và hiệu điện thế</w:t>
      </w:r>
      <w:r w:rsidRPr="00AF0A09">
        <w:rPr>
          <w:rFonts w:ascii="Times New Roman" w:eastAsia="Arial" w:hAnsi="Times New Roman" w:cs="Times New Roman"/>
          <w:bCs/>
          <w:sz w:val="24"/>
          <w:szCs w:val="24"/>
        </w:rPr>
        <w:t>.</w:t>
      </w:r>
    </w:p>
    <w:p w14:paraId="215BCB71" w14:textId="77777777" w:rsidR="00EF6ED0" w:rsidRPr="00AF0A09" w:rsidRDefault="00EF6ED0"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59987887"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t động và kiểm ra đánh giá.</w:t>
      </w:r>
    </w:p>
    <w:p w14:paraId="4954C203"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53A3C74D"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4D21C97C"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243B8532"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1 bộ gồm: </w:t>
      </w:r>
    </w:p>
    <w:p w14:paraId="1A719F44"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ụng cụ: Nguồn điện (pin) 1,5V, 3V, 4,5V, biến trở, ampe kế, vôn kế;  bóng đèn 1,5V; công tắc; dây nối.</w:t>
      </w:r>
    </w:p>
    <w:p w14:paraId="13F7ADDA"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1FD535E0"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51809642" w14:textId="77777777" w:rsidR="00EF6ED0" w:rsidRPr="00AF0A09" w:rsidRDefault="00EF6ED0"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4D11518B" w14:textId="77777777" w:rsidR="00EF6ED0" w:rsidRPr="00AF0A09" w:rsidRDefault="00EF6ED0"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2C722D1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3338C544"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23F4897D"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774B3455"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
        <w:tblW w:w="0" w:type="auto"/>
        <w:tblLook w:val="04A0" w:firstRow="1" w:lastRow="0" w:firstColumn="1" w:lastColumn="0" w:noHBand="0" w:noVBand="1"/>
      </w:tblPr>
      <w:tblGrid>
        <w:gridCol w:w="6487"/>
        <w:gridCol w:w="3367"/>
      </w:tblGrid>
      <w:tr w:rsidR="009C1FF9" w:rsidRPr="00AF0A09" w14:paraId="67117840" w14:textId="77777777" w:rsidTr="00693BA4">
        <w:tc>
          <w:tcPr>
            <w:tcW w:w="6487" w:type="dxa"/>
            <w:vAlign w:val="bottom"/>
          </w:tcPr>
          <w:p w14:paraId="1B239C5D"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HOẠT ĐỘNG CỦA GV - HS</w:t>
            </w:r>
          </w:p>
        </w:tc>
        <w:tc>
          <w:tcPr>
            <w:tcW w:w="3367" w:type="dxa"/>
            <w:vAlign w:val="bottom"/>
          </w:tcPr>
          <w:p w14:paraId="40325C73"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DỰ KIẾN SẢN PHẨM</w:t>
            </w:r>
          </w:p>
        </w:tc>
      </w:tr>
      <w:tr w:rsidR="009C1FF9" w:rsidRPr="00AF0A09" w14:paraId="6681FC93" w14:textId="77777777" w:rsidTr="00693BA4">
        <w:tc>
          <w:tcPr>
            <w:tcW w:w="6487" w:type="dxa"/>
          </w:tcPr>
          <w:p w14:paraId="243F0C3D"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21C54399" w14:textId="77777777" w:rsidR="00EF6ED0" w:rsidRPr="00AF0A09" w:rsidRDefault="00EF6ED0" w:rsidP="009C1FF9">
            <w:pPr>
              <w:jc w:val="both"/>
              <w:rPr>
                <w:rFonts w:eastAsia="Calibri" w:cs="Times New Roman"/>
                <w:bCs/>
                <w:iCs/>
                <w:szCs w:val="24"/>
              </w:rPr>
            </w:pPr>
            <w:r w:rsidRPr="00AF0A09">
              <w:rPr>
                <w:rFonts w:eastAsia="Calibri" w:cs="Times New Roman"/>
                <w:bCs/>
                <w:iCs/>
                <w:szCs w:val="24"/>
              </w:rPr>
              <w:t>- GV Chiếu câu hỏi cho HS hoạt động cá nhân:</w:t>
            </w:r>
          </w:p>
          <w:p w14:paraId="27BF0A58"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lastRenderedPageBreak/>
              <w:t>Ta đã biết ampe kế dùng để đo cường độ dòng điện, vôn kế dùng để đo hiệu điện thế. Vậy, số chỉ của ampe kế và vôn kế cho ta biết điều gì?</w:t>
            </w:r>
          </w:p>
          <w:p w14:paraId="66FC8990"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013650FA" w14:textId="77777777" w:rsidR="00EF6ED0" w:rsidRPr="00AF0A09" w:rsidRDefault="00EF6ED0" w:rsidP="009C1FF9">
            <w:pPr>
              <w:rPr>
                <w:rFonts w:cs="Times New Roman"/>
                <w:szCs w:val="24"/>
              </w:rPr>
            </w:pPr>
            <w:r w:rsidRPr="00AF0A09">
              <w:rPr>
                <w:rFonts w:cs="Times New Roman"/>
                <w:iCs/>
                <w:szCs w:val="24"/>
                <w:lang w:val="de-DE"/>
              </w:rPr>
              <w:t>HS Cá nhân suy nghĩ  trả lời câu hỏi.</w:t>
            </w:r>
          </w:p>
          <w:p w14:paraId="1BCD3D5F"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2BB821FB" w14:textId="77777777" w:rsidR="00EF6ED0" w:rsidRPr="00AF0A09" w:rsidRDefault="00EF6ED0" w:rsidP="009C1FF9">
            <w:pPr>
              <w:jc w:val="both"/>
              <w:rPr>
                <w:rFonts w:cs="Times New Roman"/>
                <w:b/>
                <w:i/>
                <w:iCs/>
                <w:szCs w:val="24"/>
                <w:lang w:val="de-DE"/>
              </w:rPr>
            </w:pPr>
            <w:r w:rsidRPr="00AF0A09">
              <w:rPr>
                <w:rFonts w:eastAsia="Arial" w:cs="Times New Roman"/>
                <w:szCs w:val="24"/>
              </w:rPr>
              <w:t>GV gọi Hs trả lời câu hỏi, Hs khác nhận xét bổ sung</w:t>
            </w:r>
          </w:p>
          <w:p w14:paraId="51FC6F90"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5C50D38C"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23D07721" w14:textId="77777777" w:rsidR="00EF6ED0" w:rsidRPr="00AF0A09" w:rsidRDefault="00EF6ED0" w:rsidP="009C1FF9">
            <w:pPr>
              <w:rPr>
                <w:rFonts w:cs="Times New Roman"/>
                <w:b/>
                <w:szCs w:val="24"/>
                <w:shd w:val="clear" w:color="auto" w:fill="FFFFFF"/>
              </w:rPr>
            </w:pPr>
            <w:r w:rsidRPr="00AF0A09">
              <w:rPr>
                <w:rFonts w:cs="Times New Roman"/>
                <w:szCs w:val="24"/>
              </w:rPr>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3367" w:type="dxa"/>
          </w:tcPr>
          <w:p w14:paraId="0F76FB97"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lastRenderedPageBreak/>
              <w:t>Dự kiến câu trả lời của HS:</w:t>
            </w:r>
          </w:p>
          <w:p w14:paraId="629E9816" w14:textId="77777777" w:rsidR="00EF6ED0" w:rsidRPr="00AF0A09" w:rsidRDefault="00EF6ED0" w:rsidP="009C1FF9">
            <w:pPr>
              <w:ind w:left="48" w:right="48"/>
              <w:jc w:val="both"/>
              <w:rPr>
                <w:rFonts w:cs="Times New Roman"/>
                <w:szCs w:val="24"/>
              </w:rPr>
            </w:pPr>
          </w:p>
          <w:p w14:paraId="793D61B9" w14:textId="77777777" w:rsidR="00EF6ED0" w:rsidRPr="00AF0A09" w:rsidRDefault="00EF6ED0" w:rsidP="009C1FF9">
            <w:pPr>
              <w:ind w:left="48" w:right="48"/>
              <w:jc w:val="both"/>
              <w:rPr>
                <w:rFonts w:cs="Times New Roman"/>
                <w:szCs w:val="24"/>
              </w:rPr>
            </w:pPr>
            <w:r w:rsidRPr="00AF0A09">
              <w:rPr>
                <w:rFonts w:cs="Times New Roman"/>
                <w:szCs w:val="24"/>
              </w:rPr>
              <w:lastRenderedPageBreak/>
              <w:t>Số chỉ của ampe kế là giá trị của cường độ dòng điện, cho ta biết mức độ mạnh, yếu của dòng điện.</w:t>
            </w:r>
          </w:p>
          <w:p w14:paraId="42DAFF53" w14:textId="77777777" w:rsidR="00EF6ED0" w:rsidRPr="00AF0A09" w:rsidRDefault="00EF6ED0" w:rsidP="009C1FF9">
            <w:pPr>
              <w:ind w:left="48" w:right="48"/>
              <w:jc w:val="both"/>
              <w:rPr>
                <w:rFonts w:cs="Times New Roman"/>
                <w:szCs w:val="24"/>
              </w:rPr>
            </w:pPr>
            <w:r w:rsidRPr="00AF0A09">
              <w:rPr>
                <w:rFonts w:cs="Times New Roman"/>
                <w:szCs w:val="24"/>
              </w:rPr>
              <w:t>Số chỉ của vôn kế là số vôn của nguồn điện tạo ra giữa hai cực của nó, cho ta biết khả năng sinh ra dòng điện của nguồn điện.</w:t>
            </w:r>
          </w:p>
        </w:tc>
      </w:tr>
    </w:tbl>
    <w:p w14:paraId="23C3830C" w14:textId="77777777" w:rsidR="00EF6ED0" w:rsidRPr="00AF0A09" w:rsidRDefault="00EF6ED0" w:rsidP="009C1FF9">
      <w:pPr>
        <w:spacing w:after="0" w:line="240" w:lineRule="auto"/>
        <w:jc w:val="both"/>
        <w:rPr>
          <w:rFonts w:ascii="Times New Roman" w:hAnsi="Times New Roman" w:cs="Times New Roman"/>
          <w:b/>
          <w:bCs/>
          <w:sz w:val="24"/>
          <w:szCs w:val="24"/>
        </w:rPr>
      </w:pPr>
    </w:p>
    <w:p w14:paraId="1E872F90" w14:textId="77777777" w:rsidR="00EF6ED0" w:rsidRPr="00AF0A09" w:rsidRDefault="00EF6ED0"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433876BD"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về cường độ dòng điện.</w:t>
      </w:r>
    </w:p>
    <w:p w14:paraId="682FF8D0"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hực hiện thí nghiệm để nêu được chỉ số của ampe kế là giá trị của cường độ dòng điện, nêu được đơn vị đo cường độ dòng điện.</w:t>
      </w:r>
    </w:p>
    <w:p w14:paraId="136940B2"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47E3AD2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iến hành thí nghiệm và rút ra kết luận về thí nghiệm SGK/99</w:t>
      </w:r>
    </w:p>
    <w:p w14:paraId="04778040"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99</w:t>
      </w:r>
    </w:p>
    <w:p w14:paraId="777FD61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rút ra kết luận về cường độ dòng điện, đơn vị cường độ dòng điện.</w:t>
      </w:r>
    </w:p>
    <w:p w14:paraId="7E45FF95"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ực hiện nhiệm vụ SGK/100.</w:t>
      </w:r>
    </w:p>
    <w:p w14:paraId="5E6AEA71"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46B0DFDF"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204"/>
        <w:gridCol w:w="3685"/>
      </w:tblGrid>
      <w:tr w:rsidR="001816F8" w:rsidRPr="00AF0A09" w14:paraId="5B870AD4" w14:textId="77777777" w:rsidTr="00693BA4">
        <w:tc>
          <w:tcPr>
            <w:tcW w:w="6204" w:type="dxa"/>
            <w:vAlign w:val="center"/>
          </w:tcPr>
          <w:p w14:paraId="0A893A4B"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685" w:type="dxa"/>
            <w:vAlign w:val="center"/>
          </w:tcPr>
          <w:p w14:paraId="4D8DFF46"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48C8496C" w14:textId="77777777" w:rsidTr="00693BA4">
        <w:tc>
          <w:tcPr>
            <w:tcW w:w="6204" w:type="dxa"/>
          </w:tcPr>
          <w:p w14:paraId="66B73E28"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1ED867E3" w14:textId="77777777" w:rsidR="00EF6ED0" w:rsidRPr="00AF0A09" w:rsidRDefault="00EF6ED0" w:rsidP="009C1FF9">
            <w:pPr>
              <w:pStyle w:val="ListParagraph"/>
              <w:ind w:left="0"/>
              <w:jc w:val="both"/>
              <w:rPr>
                <w:rFonts w:eastAsia="Arial"/>
              </w:rPr>
            </w:pPr>
            <w:r w:rsidRPr="00AF0A09">
              <w:rPr>
                <w:rFonts w:eastAsia="Arial"/>
              </w:rPr>
              <w:t>- GV cho HS hoạt động nhóm theo bàn thực hiện thí nghiệm và rút ra kết luận của thí nghiệm về cường độ dòng điện:</w:t>
            </w:r>
          </w:p>
          <w:p w14:paraId="6F1643C2" w14:textId="77777777" w:rsidR="00EF6ED0" w:rsidRPr="00AF0A09" w:rsidRDefault="00EF6ED0" w:rsidP="009C1FF9">
            <w:pPr>
              <w:ind w:left="48" w:right="48"/>
              <w:jc w:val="both"/>
              <w:rPr>
                <w:rFonts w:cs="Times New Roman"/>
                <w:i/>
                <w:szCs w:val="24"/>
              </w:rPr>
            </w:pPr>
          </w:p>
          <w:p w14:paraId="44325094" w14:textId="77777777" w:rsidR="00EF6ED0" w:rsidRPr="00AF0A09" w:rsidRDefault="00EF6ED0" w:rsidP="009C1FF9">
            <w:pPr>
              <w:ind w:left="48" w:right="48"/>
              <w:jc w:val="both"/>
              <w:rPr>
                <w:rFonts w:cs="Times New Roman"/>
                <w:i/>
                <w:szCs w:val="24"/>
              </w:rPr>
            </w:pPr>
            <w:r w:rsidRPr="00AF0A09">
              <w:rPr>
                <w:rFonts w:cs="Times New Roman"/>
                <w:i/>
                <w:szCs w:val="24"/>
              </w:rPr>
              <w:t>Thí nghiệm</w:t>
            </w:r>
          </w:p>
          <w:p w14:paraId="594A1535" w14:textId="77777777" w:rsidR="00EF6ED0" w:rsidRPr="00AF0A09" w:rsidRDefault="00EF6ED0" w:rsidP="009C1FF9">
            <w:pPr>
              <w:pStyle w:val="NormalWeb"/>
              <w:spacing w:before="0" w:beforeAutospacing="0" w:after="0" w:afterAutospacing="0"/>
              <w:ind w:left="48" w:right="48"/>
              <w:jc w:val="both"/>
              <w:rPr>
                <w:i/>
              </w:rPr>
            </w:pPr>
          </w:p>
          <w:p w14:paraId="0A1C6B1F" w14:textId="77777777" w:rsidR="00EF6ED0" w:rsidRPr="00AF0A09" w:rsidRDefault="00EF6ED0" w:rsidP="009C1FF9">
            <w:pPr>
              <w:pStyle w:val="NormalWeb"/>
              <w:spacing w:before="0" w:beforeAutospacing="0" w:after="0" w:afterAutospacing="0"/>
              <w:ind w:right="48"/>
              <w:jc w:val="both"/>
            </w:pPr>
            <w:r w:rsidRPr="00AF0A09">
              <w:rPr>
                <w:i/>
              </w:rPr>
              <w:t>Chuẩn bị:</w:t>
            </w:r>
            <w:r w:rsidRPr="00AF0A09">
              <w:t xml:space="preserve"> Nguồn điện (pin) 3 V, biến trở, ampe kế, bóng đèn 1,5 V, công tắc và dây nối.</w:t>
            </w:r>
          </w:p>
          <w:p w14:paraId="7F464811" w14:textId="77777777" w:rsidR="00EF6ED0" w:rsidRPr="00AF0A09" w:rsidRDefault="00EF6ED0" w:rsidP="009C1FF9">
            <w:pPr>
              <w:ind w:right="48"/>
              <w:jc w:val="both"/>
              <w:rPr>
                <w:rFonts w:cs="Times New Roman"/>
                <w:szCs w:val="24"/>
              </w:rPr>
            </w:pPr>
            <w:r w:rsidRPr="00AF0A09">
              <w:rPr>
                <w:rFonts w:cs="Times New Roman"/>
                <w:i/>
                <w:iCs/>
                <w:szCs w:val="24"/>
              </w:rPr>
              <w:t>Tiến hành:</w:t>
            </w:r>
          </w:p>
          <w:p w14:paraId="4647C324" w14:textId="77777777" w:rsidR="00EF6ED0" w:rsidRPr="00AF0A09" w:rsidRDefault="00EF6ED0" w:rsidP="009C1FF9">
            <w:pPr>
              <w:ind w:left="48" w:right="48"/>
              <w:jc w:val="both"/>
              <w:rPr>
                <w:rFonts w:cs="Times New Roman"/>
                <w:szCs w:val="24"/>
              </w:rPr>
            </w:pPr>
            <w:r w:rsidRPr="00AF0A09">
              <w:rPr>
                <w:rFonts w:cs="Times New Roman"/>
                <w:szCs w:val="24"/>
              </w:rPr>
              <w:t>- Lắp mạch điện như sơ đồ Hình 24.1.</w:t>
            </w:r>
          </w:p>
          <w:p w14:paraId="4A16056F" w14:textId="77777777" w:rsidR="00EF6ED0" w:rsidRPr="00AF0A09" w:rsidRDefault="00EF6ED0" w:rsidP="009C1FF9">
            <w:pPr>
              <w:ind w:left="48" w:right="48"/>
              <w:jc w:val="both"/>
              <w:rPr>
                <w:rFonts w:cs="Times New Roman"/>
                <w:szCs w:val="24"/>
              </w:rPr>
            </w:pPr>
            <w:r w:rsidRPr="00AF0A09">
              <w:rPr>
                <w:rFonts w:cs="Times New Roman"/>
                <w:szCs w:val="24"/>
              </w:rPr>
              <w:t>- Đóng công tắc và dịch chuyển con chạy trên biến trở đến ba vị trí khác nhau, quan sát độ sáng của bóng đèn và đọc số chỉ trên ampe kế ở từng vị trí của con chạy.</w:t>
            </w:r>
          </w:p>
          <w:p w14:paraId="49DB467F" w14:textId="77777777" w:rsidR="00EF6ED0" w:rsidRPr="00AF0A09" w:rsidRDefault="00EF6ED0" w:rsidP="009C1FF9">
            <w:pPr>
              <w:ind w:left="48" w:right="48"/>
              <w:jc w:val="both"/>
              <w:rPr>
                <w:rFonts w:cs="Times New Roman"/>
                <w:szCs w:val="24"/>
              </w:rPr>
            </w:pPr>
            <w:r w:rsidRPr="00AF0A09">
              <w:rPr>
                <w:rFonts w:cs="Times New Roman"/>
                <w:szCs w:val="24"/>
              </w:rPr>
              <w:t>- Rút ra nhận xét về mối quan hệ giữa độ sáng của bóng đèn, số chỉ trên ampe kế và mức độ mạnh yếu của dòng điện.</w:t>
            </w:r>
          </w:p>
          <w:p w14:paraId="7C2C4170" w14:textId="77777777" w:rsidR="00EF6ED0" w:rsidRPr="00AF0A09" w:rsidRDefault="00EF6ED0" w:rsidP="009C1FF9">
            <w:pPr>
              <w:pStyle w:val="ListParagraph"/>
              <w:ind w:left="0"/>
              <w:jc w:val="center"/>
              <w:rPr>
                <w:rFonts w:eastAsia="Arial"/>
                <w:noProof/>
              </w:rPr>
            </w:pPr>
            <w:r w:rsidRPr="00AF0A09">
              <w:rPr>
                <w:rFonts w:eastAsia="Arial"/>
                <w:noProof/>
              </w:rPr>
              <w:drawing>
                <wp:inline distT="0" distB="0" distL="0" distR="0" wp14:anchorId="0FA19EF8" wp14:editId="465C4C09">
                  <wp:extent cx="2638425" cy="1420693"/>
                  <wp:effectExtent l="0" t="0" r="0" b="8255"/>
                  <wp:docPr id="1816535291" name="Picture 1816535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638425" cy="1420693"/>
                          </a:xfrm>
                          <a:prstGeom prst="rect">
                            <a:avLst/>
                          </a:prstGeom>
                          <a:noFill/>
                        </pic:spPr>
                      </pic:pic>
                    </a:graphicData>
                  </a:graphic>
                </wp:inline>
              </w:drawing>
            </w:r>
            <w:r w:rsidRPr="00AF0A09">
              <w:rPr>
                <w:noProof/>
              </w:rPr>
              <mc:AlternateContent>
                <mc:Choice Requires="wps">
                  <w:drawing>
                    <wp:inline distT="0" distB="0" distL="0" distR="0" wp14:anchorId="5DDDDB18" wp14:editId="232B2227">
                      <wp:extent cx="304800" cy="304800"/>
                      <wp:effectExtent l="0" t="0" r="0" b="0"/>
                      <wp:docPr id="1325545040" name="AutoShape 1" descr="Chuẩn bị: Nguồn điện (pin) 3 V, biến trở, ampe kế, bóng đèn 1,5 V, công tắc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87CC55D" id="AutoShape 1" o:spid="_x0000_s1026" alt="Chuẩn bị: Nguồn điện (pin) 3 V, biến trở, ampe kế, bóng đèn 1,5 V, công tắc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48D75495" w14:textId="77777777" w:rsidR="00EF6ED0" w:rsidRPr="00AF0A09" w:rsidRDefault="00EF6ED0" w:rsidP="009C1FF9">
            <w:pPr>
              <w:pStyle w:val="ListParagraph"/>
              <w:ind w:left="0"/>
              <w:jc w:val="both"/>
              <w:rPr>
                <w:rFonts w:eastAsia="Arial"/>
              </w:rPr>
            </w:pPr>
          </w:p>
          <w:p w14:paraId="07D4AB61" w14:textId="77777777" w:rsidR="00EF6ED0" w:rsidRPr="00AF0A09" w:rsidRDefault="00EF6ED0" w:rsidP="009C1FF9">
            <w:pPr>
              <w:jc w:val="both"/>
              <w:rPr>
                <w:rFonts w:eastAsia="Arial" w:cs="Times New Roman"/>
                <w:szCs w:val="24"/>
              </w:rPr>
            </w:pPr>
            <w:r w:rsidRPr="00AF0A09">
              <w:rPr>
                <w:rFonts w:eastAsia="Arial" w:cs="Times New Roman"/>
                <w:szCs w:val="24"/>
              </w:rPr>
              <w:t>- GV cho HS cá nhân nghiên cứu thông tin phần 2. Cường độ dòng điện SGK/99</w:t>
            </w:r>
          </w:p>
          <w:p w14:paraId="04BF5426" w14:textId="77777777" w:rsidR="00EF6ED0" w:rsidRPr="00AF0A09" w:rsidRDefault="00EF6ED0" w:rsidP="009C1FF9">
            <w:pPr>
              <w:jc w:val="both"/>
              <w:rPr>
                <w:rFonts w:cs="Times New Roman"/>
                <w:szCs w:val="24"/>
                <w:lang w:val="nl-NL"/>
              </w:rPr>
            </w:pPr>
            <w:r w:rsidRPr="00AF0A09">
              <w:rPr>
                <w:rFonts w:cs="Times New Roman"/>
                <w:szCs w:val="24"/>
                <w:lang w:val="nl-NL"/>
              </w:rPr>
              <w:t>- GV cho HS rút ra kết luận về cường độ dòng diện và đơn vị của cường độ dòng điện.</w:t>
            </w:r>
          </w:p>
          <w:p w14:paraId="3B0BFA37" w14:textId="77777777" w:rsidR="00EF6ED0" w:rsidRPr="00AF0A09" w:rsidRDefault="00EF6ED0" w:rsidP="009C1FF9">
            <w:pPr>
              <w:ind w:right="48"/>
              <w:jc w:val="both"/>
              <w:rPr>
                <w:rFonts w:cs="Times New Roman"/>
                <w:szCs w:val="24"/>
              </w:rPr>
            </w:pPr>
            <w:r w:rsidRPr="00AF0A09">
              <w:rPr>
                <w:rFonts w:cs="Times New Roman"/>
                <w:szCs w:val="24"/>
              </w:rPr>
              <w:t>- GV cho HS thảo luận nhóm trả lời câu hỏi SGK/100.</w:t>
            </w:r>
          </w:p>
          <w:p w14:paraId="558AE399" w14:textId="77777777" w:rsidR="00EF6ED0" w:rsidRPr="00AF0A09" w:rsidRDefault="00EF6ED0" w:rsidP="009C1FF9">
            <w:pPr>
              <w:ind w:right="48"/>
              <w:jc w:val="both"/>
              <w:rPr>
                <w:rFonts w:cs="Times New Roman"/>
                <w:szCs w:val="24"/>
                <w:shd w:val="clear" w:color="auto" w:fill="FFFFFF"/>
              </w:rPr>
            </w:pPr>
            <w:r w:rsidRPr="00AF0A09">
              <w:rPr>
                <w:rFonts w:cs="Times New Roman"/>
                <w:szCs w:val="24"/>
                <w:shd w:val="clear" w:color="auto" w:fill="FFFFFF"/>
              </w:rPr>
              <w:lastRenderedPageBreak/>
              <w:t>Quan sát Hình 1.6 (trang 9): Khi sử dụng ampe kế để đo cường độ dòng điện, cần mắc ampe kế vào mạch điện như thế nào?</w:t>
            </w:r>
          </w:p>
          <w:p w14:paraId="4C4A59B2" w14:textId="77777777" w:rsidR="00EF6ED0" w:rsidRPr="00AF0A09" w:rsidRDefault="00EF6ED0" w:rsidP="009C1FF9">
            <w:pPr>
              <w:ind w:right="48"/>
              <w:jc w:val="center"/>
              <w:rPr>
                <w:rFonts w:cs="Times New Roman"/>
                <w:szCs w:val="24"/>
              </w:rPr>
            </w:pPr>
            <w:r w:rsidRPr="00AF0A09">
              <w:rPr>
                <w:rFonts w:cs="Times New Roman"/>
                <w:noProof/>
                <w:szCs w:val="24"/>
              </w:rPr>
              <w:drawing>
                <wp:inline distT="0" distB="0" distL="0" distR="0" wp14:anchorId="48CA045D" wp14:editId="09164798">
                  <wp:extent cx="3067050" cy="1343025"/>
                  <wp:effectExtent l="0" t="0" r="0" b="9525"/>
                  <wp:docPr id="147" name="Picture 147" descr="KHTN 8 Bài 24 (Kết nối tri thức): Cường độ dòng điện và hiệu điện thế (ảnh 2)"/>
                  <wp:cNvGraphicFramePr/>
                  <a:graphic xmlns:a="http://schemas.openxmlformats.org/drawingml/2006/main">
                    <a:graphicData uri="http://schemas.openxmlformats.org/drawingml/2006/picture">
                      <pic:pic xmlns:pic="http://schemas.openxmlformats.org/drawingml/2006/picture">
                        <pic:nvPicPr>
                          <pic:cNvPr id="147" name="Picture 147" descr="KHTN 8 Bài 24 (Kết nối tri thức): Cường độ dòng điện và hiệu điện thế (ảnh 2)"/>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067050" cy="1343025"/>
                          </a:xfrm>
                          <a:prstGeom prst="rect">
                            <a:avLst/>
                          </a:prstGeom>
                          <a:noFill/>
                          <a:ln>
                            <a:noFill/>
                          </a:ln>
                        </pic:spPr>
                      </pic:pic>
                    </a:graphicData>
                  </a:graphic>
                </wp:inline>
              </w:drawing>
            </w:r>
          </w:p>
          <w:p w14:paraId="5B5FD7D5"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06E7DBE0" w14:textId="77777777" w:rsidR="00EF6ED0" w:rsidRPr="00AF0A09" w:rsidRDefault="00EF6ED0" w:rsidP="009C1FF9">
            <w:pPr>
              <w:pStyle w:val="ListParagraph"/>
              <w:ind w:left="0"/>
              <w:jc w:val="both"/>
              <w:rPr>
                <w:rFonts w:eastAsia="Arial"/>
              </w:rPr>
            </w:pPr>
            <w:r w:rsidRPr="00AF0A09">
              <w:rPr>
                <w:rFonts w:eastAsia="Arial"/>
              </w:rPr>
              <w:t>- HS hoạt động nhóm theo bàn thực hiện thí nghiệm và rút ra nhận xét của thí nghiệm.</w:t>
            </w:r>
          </w:p>
          <w:p w14:paraId="07EADD85" w14:textId="77777777" w:rsidR="00EF6ED0" w:rsidRPr="00AF0A09" w:rsidRDefault="00EF6ED0" w:rsidP="009C1FF9">
            <w:pPr>
              <w:jc w:val="both"/>
              <w:rPr>
                <w:rFonts w:eastAsia="Arial" w:cs="Times New Roman"/>
                <w:szCs w:val="24"/>
              </w:rPr>
            </w:pPr>
            <w:r w:rsidRPr="00AF0A09">
              <w:rPr>
                <w:rFonts w:cs="Times New Roman"/>
                <w:szCs w:val="24"/>
              </w:rPr>
              <w:t xml:space="preserve">- </w:t>
            </w:r>
            <w:r w:rsidRPr="00AF0A09">
              <w:rPr>
                <w:rFonts w:eastAsia="Arial" w:cs="Times New Roman"/>
                <w:szCs w:val="24"/>
              </w:rPr>
              <w:t>HS cá nhân nghiên cứu thông tin phần 2. Cường độ dòng điện SGK/99</w:t>
            </w:r>
          </w:p>
          <w:p w14:paraId="5840F32F" w14:textId="77777777" w:rsidR="00EF6ED0" w:rsidRPr="00AF0A09" w:rsidRDefault="00EF6ED0" w:rsidP="009C1FF9">
            <w:pPr>
              <w:jc w:val="both"/>
              <w:rPr>
                <w:rFonts w:cs="Times New Roman"/>
                <w:szCs w:val="24"/>
                <w:lang w:val="nl-NL"/>
              </w:rPr>
            </w:pPr>
            <w:r w:rsidRPr="00AF0A09">
              <w:rPr>
                <w:rFonts w:cs="Times New Roman"/>
                <w:szCs w:val="24"/>
                <w:lang w:val="nl-NL"/>
              </w:rPr>
              <w:t>- HS rút ra kết luận về cường độ dòng diện và đơn vị của cường độ dòng điện.</w:t>
            </w:r>
          </w:p>
          <w:p w14:paraId="4EBE30EF" w14:textId="77777777" w:rsidR="00EF6ED0" w:rsidRPr="00AF0A09" w:rsidRDefault="00EF6ED0" w:rsidP="009C1FF9">
            <w:pPr>
              <w:ind w:right="48"/>
              <w:jc w:val="both"/>
              <w:rPr>
                <w:rFonts w:cs="Times New Roman"/>
                <w:szCs w:val="24"/>
              </w:rPr>
            </w:pPr>
            <w:r w:rsidRPr="00AF0A09">
              <w:rPr>
                <w:rFonts w:cs="Times New Roman"/>
                <w:szCs w:val="24"/>
              </w:rPr>
              <w:t>- HS thảo luận nhóm trả lời câu hỏi SGK/100.</w:t>
            </w:r>
          </w:p>
          <w:p w14:paraId="71681903"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1948046"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thí nghiệm.</w:t>
            </w:r>
          </w:p>
          <w:p w14:paraId="7909E4C1" w14:textId="77777777" w:rsidR="00EF6ED0" w:rsidRPr="00AF0A09" w:rsidRDefault="00EF6ED0" w:rsidP="009C1FF9">
            <w:pPr>
              <w:jc w:val="both"/>
              <w:rPr>
                <w:rFonts w:cs="Times New Roman"/>
                <w:szCs w:val="24"/>
                <w:lang w:val="nl-NL"/>
              </w:rPr>
            </w:pPr>
            <w:r w:rsidRPr="00AF0A09">
              <w:rPr>
                <w:rFonts w:cs="Times New Roman"/>
                <w:szCs w:val="24"/>
                <w:lang w:val="nl-NL"/>
              </w:rPr>
              <w:t>- HS đưa ra kết luận về cường độ dòng diện và đơn vị của cường độ dòng điện.</w:t>
            </w:r>
          </w:p>
          <w:p w14:paraId="0B99AC77" w14:textId="77777777" w:rsidR="00EF6ED0" w:rsidRPr="00AF0A09" w:rsidRDefault="00EF6ED0" w:rsidP="009C1FF9">
            <w:pPr>
              <w:ind w:right="48"/>
              <w:jc w:val="both"/>
              <w:rPr>
                <w:rFonts w:cs="Times New Roman"/>
                <w:szCs w:val="24"/>
              </w:rPr>
            </w:pPr>
            <w:r w:rsidRPr="00AF0A09">
              <w:rPr>
                <w:rFonts w:cs="Times New Roman"/>
                <w:szCs w:val="24"/>
              </w:rPr>
              <w:t>- HS trả lời câu hỏi SGK/100.</w:t>
            </w:r>
          </w:p>
          <w:p w14:paraId="2179F785"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F197C2F"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685" w:type="dxa"/>
          </w:tcPr>
          <w:p w14:paraId="6FBE133A"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 Cường độ dòng điện</w:t>
            </w:r>
          </w:p>
          <w:p w14:paraId="69F49772" w14:textId="77777777" w:rsidR="00EF6ED0" w:rsidRPr="00AF0A09" w:rsidRDefault="00EF6ED0" w:rsidP="009C1FF9">
            <w:pPr>
              <w:contextualSpacing/>
              <w:jc w:val="both"/>
              <w:rPr>
                <w:rFonts w:eastAsia="Calibri" w:cs="Times New Roman"/>
                <w:i/>
                <w:iCs/>
                <w:szCs w:val="24"/>
              </w:rPr>
            </w:pPr>
          </w:p>
          <w:p w14:paraId="6762E886"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587F3D09" w14:textId="77777777" w:rsidR="00EF6ED0" w:rsidRPr="00AF0A09" w:rsidRDefault="00EF6ED0" w:rsidP="009C1FF9">
            <w:pPr>
              <w:ind w:left="48" w:right="48"/>
              <w:jc w:val="both"/>
              <w:rPr>
                <w:rFonts w:cs="Times New Roman"/>
                <w:szCs w:val="24"/>
              </w:rPr>
            </w:pPr>
            <w:r w:rsidRPr="00AF0A09">
              <w:rPr>
                <w:rFonts w:cs="Times New Roman"/>
                <w:b/>
                <w:bCs/>
                <w:szCs w:val="24"/>
              </w:rPr>
              <w:t>Trả lời:</w:t>
            </w:r>
          </w:p>
          <w:p w14:paraId="245572BD" w14:textId="77777777" w:rsidR="00EF6ED0" w:rsidRPr="00AF0A09" w:rsidRDefault="00EF6ED0" w:rsidP="009C1FF9">
            <w:pPr>
              <w:ind w:left="48" w:right="48"/>
              <w:jc w:val="both"/>
              <w:rPr>
                <w:rFonts w:cs="Times New Roman"/>
                <w:szCs w:val="24"/>
              </w:rPr>
            </w:pPr>
            <w:r w:rsidRPr="00AF0A09">
              <w:rPr>
                <w:rFonts w:cs="Times New Roman"/>
                <w:szCs w:val="24"/>
              </w:rPr>
              <w:t>Mối quan hệ giữa độ sáng của bóng đèn, số chỉ trên ampe kế và mức độ mạnh yếu của dòng điện: Dòng điện càng mạnh (yếu) thì số chỉ ampe kế càng lớn (nhỏ) và bóng đèn sáng càng mạnh (yếu).</w:t>
            </w:r>
          </w:p>
          <w:p w14:paraId="7D1F88C9" w14:textId="77777777" w:rsidR="00EF6ED0" w:rsidRPr="00AF0A09" w:rsidRDefault="00EF6ED0" w:rsidP="009C1FF9">
            <w:pPr>
              <w:rPr>
                <w:rFonts w:cs="Times New Roman"/>
                <w:i/>
                <w:szCs w:val="24"/>
              </w:rPr>
            </w:pPr>
          </w:p>
          <w:p w14:paraId="3DCF75D7" w14:textId="77777777" w:rsidR="00EF6ED0" w:rsidRPr="00AF0A09" w:rsidRDefault="00EF6ED0" w:rsidP="009C1FF9">
            <w:pPr>
              <w:rPr>
                <w:rFonts w:cs="Times New Roman"/>
                <w:i/>
                <w:szCs w:val="24"/>
              </w:rPr>
            </w:pPr>
          </w:p>
          <w:p w14:paraId="5AE88575" w14:textId="77777777" w:rsidR="00EF6ED0" w:rsidRPr="00AF0A09" w:rsidRDefault="00EF6ED0" w:rsidP="009C1FF9">
            <w:pPr>
              <w:rPr>
                <w:rFonts w:cs="Times New Roman"/>
                <w:i/>
                <w:szCs w:val="24"/>
              </w:rPr>
            </w:pPr>
          </w:p>
          <w:p w14:paraId="2554B6DE" w14:textId="77777777" w:rsidR="00EF6ED0" w:rsidRPr="00AF0A09" w:rsidRDefault="00EF6ED0" w:rsidP="009C1FF9">
            <w:pPr>
              <w:rPr>
                <w:rFonts w:cs="Times New Roman"/>
                <w:i/>
                <w:szCs w:val="24"/>
              </w:rPr>
            </w:pPr>
          </w:p>
          <w:p w14:paraId="3DF82290" w14:textId="77777777" w:rsidR="00EF6ED0" w:rsidRPr="00AF0A09" w:rsidRDefault="00EF6ED0" w:rsidP="009C1FF9">
            <w:pPr>
              <w:rPr>
                <w:rFonts w:cs="Times New Roman"/>
                <w:i/>
                <w:szCs w:val="24"/>
              </w:rPr>
            </w:pPr>
          </w:p>
          <w:p w14:paraId="7352C5D3" w14:textId="77777777" w:rsidR="00EF6ED0" w:rsidRPr="00AF0A09" w:rsidRDefault="00EF6ED0" w:rsidP="009C1FF9">
            <w:pPr>
              <w:rPr>
                <w:rFonts w:cs="Times New Roman"/>
                <w:b/>
                <w:szCs w:val="24"/>
              </w:rPr>
            </w:pPr>
          </w:p>
          <w:p w14:paraId="497C35D9" w14:textId="77777777" w:rsidR="00EF6ED0" w:rsidRPr="00AF0A09" w:rsidRDefault="00EF6ED0" w:rsidP="009C1FF9">
            <w:pPr>
              <w:rPr>
                <w:rFonts w:cs="Times New Roman"/>
                <w:b/>
                <w:szCs w:val="24"/>
              </w:rPr>
            </w:pPr>
          </w:p>
          <w:p w14:paraId="3D2AABF6" w14:textId="77777777" w:rsidR="00EF6ED0" w:rsidRPr="00AF0A09" w:rsidRDefault="00EF6ED0" w:rsidP="009C1FF9">
            <w:pPr>
              <w:rPr>
                <w:rFonts w:cs="Times New Roman"/>
                <w:b/>
                <w:szCs w:val="24"/>
              </w:rPr>
            </w:pPr>
            <w:r w:rsidRPr="00AF0A09">
              <w:rPr>
                <w:rFonts w:cs="Times New Roman"/>
                <w:b/>
                <w:szCs w:val="24"/>
              </w:rPr>
              <w:t>KL:</w:t>
            </w:r>
          </w:p>
          <w:p w14:paraId="2913C5F3" w14:textId="77777777" w:rsidR="00EF6ED0" w:rsidRPr="00AF0A09" w:rsidRDefault="00EF6ED0" w:rsidP="009C1FF9">
            <w:pPr>
              <w:pStyle w:val="ListParagraph"/>
              <w:ind w:left="0"/>
              <w:contextualSpacing/>
              <w:rPr>
                <w:b/>
              </w:rPr>
            </w:pPr>
            <w:r w:rsidRPr="00AF0A09">
              <w:rPr>
                <w:b/>
              </w:rPr>
              <w:t xml:space="preserve">- Cường độ dòng điện (I) </w:t>
            </w:r>
            <w:r w:rsidRPr="00AF0A09">
              <w:rPr>
                <w:bCs/>
              </w:rPr>
              <w:t>đặc trưng cho tác dụng mạnh, yếu của dòng điện</w:t>
            </w:r>
          </w:p>
          <w:p w14:paraId="769DBCFD" w14:textId="77777777" w:rsidR="00EF6ED0" w:rsidRPr="00AF0A09" w:rsidRDefault="00EF6ED0" w:rsidP="009C1FF9">
            <w:pPr>
              <w:pStyle w:val="ListParagraph"/>
              <w:ind w:left="0"/>
              <w:contextualSpacing/>
              <w:rPr>
                <w:bCs/>
              </w:rPr>
            </w:pPr>
            <w:r w:rsidRPr="00AF0A09">
              <w:rPr>
                <w:bCs/>
              </w:rPr>
              <w:t>- Cường độ dòng điện được đo bằng ampe kế, có đơn vị là ampe (A), miliampe (mA)</w:t>
            </w:r>
          </w:p>
          <w:p w14:paraId="1C681B37" w14:textId="77777777" w:rsidR="00EF6ED0" w:rsidRPr="00AF0A09" w:rsidRDefault="00EF6ED0" w:rsidP="009C1FF9">
            <w:pPr>
              <w:pStyle w:val="ListParagraph"/>
              <w:ind w:left="0"/>
              <w:jc w:val="center"/>
              <w:rPr>
                <w:bCs/>
              </w:rPr>
            </w:pPr>
            <w:r w:rsidRPr="00AF0A09">
              <w:rPr>
                <w:bCs/>
              </w:rPr>
              <w:t>1A = 1000mA</w:t>
            </w:r>
          </w:p>
          <w:p w14:paraId="60E8D6A2" w14:textId="77777777" w:rsidR="00EF6ED0" w:rsidRPr="00AF0A09" w:rsidRDefault="00EF6ED0" w:rsidP="009C1FF9">
            <w:pPr>
              <w:pStyle w:val="ListParagraph"/>
              <w:ind w:left="0"/>
              <w:contextualSpacing/>
              <w:jc w:val="both"/>
            </w:pPr>
            <w:r w:rsidRPr="00AF0A09">
              <w:rPr>
                <w:bCs/>
              </w:rPr>
              <w:t xml:space="preserve">Ampe kế trong sơ đồ mạch điện được kí hiệu như sau: </w:t>
            </w:r>
          </w:p>
          <w:p w14:paraId="5F7EF3E5" w14:textId="77777777" w:rsidR="00EF6ED0" w:rsidRPr="00AF0A09" w:rsidRDefault="00EF6ED0" w:rsidP="009C1FF9">
            <w:pPr>
              <w:rPr>
                <w:rFonts w:cs="Times New Roman"/>
                <w:szCs w:val="24"/>
              </w:rPr>
            </w:pPr>
          </w:p>
          <w:p w14:paraId="245F7960" w14:textId="77777777" w:rsidR="00EF6ED0" w:rsidRPr="00AF0A09" w:rsidRDefault="00EF6ED0" w:rsidP="009C1FF9">
            <w:pPr>
              <w:jc w:val="center"/>
              <w:rPr>
                <w:rFonts w:cs="Times New Roman"/>
                <w:szCs w:val="24"/>
              </w:rPr>
            </w:pPr>
            <w:r w:rsidRPr="00AF0A09">
              <w:rPr>
                <w:rFonts w:cs="Times New Roman"/>
                <w:noProof/>
                <w:szCs w:val="24"/>
              </w:rPr>
              <w:lastRenderedPageBreak/>
              <w:drawing>
                <wp:inline distT="0" distB="0" distL="0" distR="0" wp14:anchorId="36C54399" wp14:editId="48BF12F5">
                  <wp:extent cx="1191895" cy="300355"/>
                  <wp:effectExtent l="0" t="0" r="8255" b="4445"/>
                  <wp:docPr id="1532399976" name="Picture 1"/>
                  <wp:cNvGraphicFramePr/>
                  <a:graphic xmlns:a="http://schemas.openxmlformats.org/drawingml/2006/main">
                    <a:graphicData uri="http://schemas.openxmlformats.org/drawingml/2006/picture">
                      <pic:pic xmlns:pic="http://schemas.openxmlformats.org/drawingml/2006/picture">
                        <pic:nvPicPr>
                          <pic:cNvPr id="1532399976" name="Picture 1"/>
                          <pic:cNvPicPr/>
                        </pic:nvPicPr>
                        <pic:blipFill>
                          <a:blip r:embed="rId355"/>
                          <a:stretch>
                            <a:fillRect/>
                          </a:stretch>
                        </pic:blipFill>
                        <pic:spPr>
                          <a:xfrm>
                            <a:off x="0" y="0"/>
                            <a:ext cx="1191895" cy="300355"/>
                          </a:xfrm>
                          <a:prstGeom prst="rect">
                            <a:avLst/>
                          </a:prstGeom>
                        </pic:spPr>
                      </pic:pic>
                    </a:graphicData>
                  </a:graphic>
                </wp:inline>
              </w:drawing>
            </w:r>
          </w:p>
          <w:p w14:paraId="7DC021E7" w14:textId="77777777" w:rsidR="00EF6ED0" w:rsidRPr="00AF0A09" w:rsidRDefault="00EF6ED0" w:rsidP="009C1FF9">
            <w:pPr>
              <w:rPr>
                <w:rFonts w:cs="Times New Roman"/>
                <w:szCs w:val="24"/>
              </w:rPr>
            </w:pPr>
          </w:p>
          <w:p w14:paraId="4EE18671" w14:textId="77777777" w:rsidR="00EF6ED0" w:rsidRPr="00AF0A09" w:rsidRDefault="00EF6ED0" w:rsidP="009C1FF9">
            <w:pPr>
              <w:rPr>
                <w:rFonts w:cs="Times New Roman"/>
                <w:szCs w:val="24"/>
              </w:rPr>
            </w:pPr>
          </w:p>
          <w:p w14:paraId="3CEF69B4" w14:textId="77777777" w:rsidR="00EF6ED0" w:rsidRPr="00AF0A09" w:rsidRDefault="00EF6ED0" w:rsidP="009C1FF9">
            <w:pPr>
              <w:rPr>
                <w:rFonts w:cs="Times New Roman"/>
                <w:szCs w:val="24"/>
              </w:rPr>
            </w:pPr>
          </w:p>
          <w:p w14:paraId="47B6F143" w14:textId="77777777" w:rsidR="00EF6ED0" w:rsidRPr="00AF0A09" w:rsidRDefault="00EF6ED0" w:rsidP="009C1FF9">
            <w:pPr>
              <w:rPr>
                <w:rFonts w:cs="Times New Roman"/>
                <w:szCs w:val="24"/>
              </w:rPr>
            </w:pPr>
          </w:p>
          <w:p w14:paraId="50526D22" w14:textId="77777777" w:rsidR="00EF6ED0" w:rsidRPr="00AF0A09" w:rsidRDefault="00EF6ED0" w:rsidP="009C1FF9">
            <w:pPr>
              <w:rPr>
                <w:rFonts w:cs="Times New Roman"/>
                <w:szCs w:val="24"/>
              </w:rPr>
            </w:pPr>
          </w:p>
          <w:p w14:paraId="05318A5F" w14:textId="77777777" w:rsidR="00EF6ED0" w:rsidRPr="00AF0A09" w:rsidRDefault="00EF6ED0" w:rsidP="009C1FF9">
            <w:pPr>
              <w:rPr>
                <w:rFonts w:cs="Times New Roman"/>
                <w:szCs w:val="24"/>
              </w:rPr>
            </w:pPr>
          </w:p>
          <w:p w14:paraId="589609E5" w14:textId="77777777" w:rsidR="00EF6ED0" w:rsidRPr="00AF0A09" w:rsidRDefault="00EF6ED0" w:rsidP="009C1FF9">
            <w:pPr>
              <w:rPr>
                <w:rFonts w:cs="Times New Roman"/>
                <w:szCs w:val="24"/>
              </w:rPr>
            </w:pPr>
          </w:p>
          <w:p w14:paraId="0F06768D"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05FEC955" w14:textId="77777777" w:rsidR="00EF6ED0" w:rsidRPr="00AF0A09" w:rsidRDefault="00EF6ED0" w:rsidP="009C1FF9">
            <w:pPr>
              <w:shd w:val="clear" w:color="auto" w:fill="FFFFFF"/>
              <w:ind w:left="48" w:right="48"/>
              <w:jc w:val="both"/>
              <w:rPr>
                <w:rFonts w:cs="Times New Roman"/>
                <w:i/>
                <w:szCs w:val="24"/>
              </w:rPr>
            </w:pPr>
          </w:p>
          <w:p w14:paraId="1A7E67A5" w14:textId="77777777" w:rsidR="00EF6ED0" w:rsidRPr="00AF0A09" w:rsidRDefault="00EF6ED0" w:rsidP="009C1FF9">
            <w:pPr>
              <w:shd w:val="clear" w:color="auto" w:fill="FFFFFF"/>
              <w:ind w:left="48" w:right="48"/>
              <w:jc w:val="both"/>
              <w:rPr>
                <w:rFonts w:cs="Times New Roman"/>
                <w:i/>
                <w:szCs w:val="24"/>
              </w:rPr>
            </w:pPr>
            <w:r w:rsidRPr="00AF0A09">
              <w:rPr>
                <w:rFonts w:cs="Times New Roman"/>
                <w:i/>
                <w:szCs w:val="24"/>
              </w:rPr>
              <w:t>Khi sử dụng ampe kế để đo cường độ dòng điện, ta cần mắc ampe kế vào mạch điện sao cho chốt dương (+) của ampe kế với cực dương (+) của nguồn điện. Chốt âm (-) của ampe kế mắc với thiết bị điện về phía cực âm (-) của nguồn điện.</w:t>
            </w:r>
          </w:p>
          <w:p w14:paraId="7E5AED65" w14:textId="77777777" w:rsidR="00EF6ED0" w:rsidRPr="00AF0A09" w:rsidRDefault="00EF6ED0" w:rsidP="009C1FF9">
            <w:pPr>
              <w:shd w:val="clear" w:color="auto" w:fill="FFFFFF"/>
              <w:ind w:left="48" w:right="48"/>
              <w:jc w:val="both"/>
              <w:rPr>
                <w:rFonts w:cs="Times New Roman"/>
                <w:i/>
                <w:szCs w:val="24"/>
              </w:rPr>
            </w:pPr>
            <w:r w:rsidRPr="00AF0A09">
              <w:rPr>
                <w:rFonts w:cs="Times New Roman"/>
                <w:i/>
                <w:szCs w:val="24"/>
              </w:rPr>
              <w:t>Ví dụ:</w:t>
            </w:r>
          </w:p>
          <w:p w14:paraId="01522E56" w14:textId="77777777" w:rsidR="00EF6ED0" w:rsidRPr="00AF0A09" w:rsidRDefault="00EF6ED0" w:rsidP="009C1FF9">
            <w:pPr>
              <w:rPr>
                <w:rFonts w:cs="Times New Roman"/>
                <w:szCs w:val="24"/>
              </w:rPr>
            </w:pPr>
            <w:r w:rsidRPr="00AF0A09">
              <w:rPr>
                <w:rFonts w:cs="Times New Roman"/>
                <w:noProof/>
                <w:szCs w:val="24"/>
              </w:rPr>
              <w:drawing>
                <wp:inline distT="0" distB="0" distL="0" distR="0" wp14:anchorId="65471AB1" wp14:editId="73D7E265">
                  <wp:extent cx="2143125" cy="1724025"/>
                  <wp:effectExtent l="0" t="0" r="9525" b="0"/>
                  <wp:docPr id="146" name="Picture 146" descr="KHTN 8 Bài 24 (Kết nối tri thức): Cường độ dòng điện và hiệu điện thế (ảnh 3)"/>
                  <wp:cNvGraphicFramePr/>
                  <a:graphic xmlns:a="http://schemas.openxmlformats.org/drawingml/2006/main">
                    <a:graphicData uri="http://schemas.openxmlformats.org/drawingml/2006/picture">
                      <pic:pic xmlns:pic="http://schemas.openxmlformats.org/drawingml/2006/picture">
                        <pic:nvPicPr>
                          <pic:cNvPr id="146" name="Picture 146" descr="KHTN 8 Bài 24 (Kết nối tri thức): Cường độ dòng điện và hiệu điện thế (ảnh 3)"/>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157138" cy="1735297"/>
                          </a:xfrm>
                          <a:prstGeom prst="rect">
                            <a:avLst/>
                          </a:prstGeom>
                          <a:noFill/>
                          <a:ln>
                            <a:noFill/>
                          </a:ln>
                        </pic:spPr>
                      </pic:pic>
                    </a:graphicData>
                  </a:graphic>
                </wp:inline>
              </w:drawing>
            </w:r>
          </w:p>
        </w:tc>
      </w:tr>
    </w:tbl>
    <w:p w14:paraId="46B58635"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3CEA799E"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về Hiệu điện thế.</w:t>
      </w:r>
    </w:p>
    <w:p w14:paraId="0A487E7D"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hực hiện thí nghiệm để nêu được chỉ số của ampe kế là giá trị của cường độ dòng điện, nêu được đơn vị đo cường độ dòng điện.</w:t>
      </w:r>
    </w:p>
    <w:p w14:paraId="1A293DF4"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B3A8A7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iến hành thí nghiệm và rút ra kết luận về thí nghiệm SGK/100</w:t>
      </w:r>
    </w:p>
    <w:p w14:paraId="4FDFB6E0"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100</w:t>
      </w:r>
    </w:p>
    <w:p w14:paraId="54778491"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rút ra kết luận về hiệu điện thế, đơn vị hiệu điện thế.</w:t>
      </w:r>
    </w:p>
    <w:p w14:paraId="08259CA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ực hiện nhiệm vụ SGK/100.</w:t>
      </w:r>
    </w:p>
    <w:p w14:paraId="25F83ED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F8F751A"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629"/>
        <w:gridCol w:w="3260"/>
      </w:tblGrid>
      <w:tr w:rsidR="001816F8" w:rsidRPr="00AF0A09" w14:paraId="5988950A" w14:textId="77777777" w:rsidTr="00693BA4">
        <w:tc>
          <w:tcPr>
            <w:tcW w:w="6629" w:type="dxa"/>
            <w:vAlign w:val="center"/>
          </w:tcPr>
          <w:p w14:paraId="7D8C4CB8"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260" w:type="dxa"/>
            <w:vAlign w:val="center"/>
          </w:tcPr>
          <w:p w14:paraId="0A682CBA"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000E0AF2" w14:textId="77777777" w:rsidTr="00693BA4">
        <w:tc>
          <w:tcPr>
            <w:tcW w:w="6629" w:type="dxa"/>
          </w:tcPr>
          <w:p w14:paraId="67CA86AF"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5F9DD08C" w14:textId="77777777" w:rsidR="00EF6ED0" w:rsidRPr="00AF0A09" w:rsidRDefault="00EF6ED0" w:rsidP="009C1FF9">
            <w:pPr>
              <w:pStyle w:val="ListParagraph"/>
              <w:ind w:left="0"/>
              <w:jc w:val="both"/>
              <w:rPr>
                <w:rFonts w:eastAsia="Arial"/>
              </w:rPr>
            </w:pPr>
            <w:r w:rsidRPr="00AF0A09">
              <w:rPr>
                <w:rFonts w:eastAsia="Arial"/>
              </w:rPr>
              <w:t>- GV cho HS hoạt động nhóm theo bàn thực hiện thí nghiệm và rút ra kết luận của thí nghiệm về cường độ dòng điện:</w:t>
            </w:r>
          </w:p>
          <w:p w14:paraId="4456770E" w14:textId="77777777" w:rsidR="00EF6ED0" w:rsidRPr="00AF0A09" w:rsidRDefault="00EF6ED0" w:rsidP="009C1FF9">
            <w:pPr>
              <w:ind w:left="48" w:right="48"/>
              <w:jc w:val="both"/>
              <w:rPr>
                <w:rFonts w:cs="Times New Roman"/>
                <w:i/>
                <w:szCs w:val="24"/>
              </w:rPr>
            </w:pPr>
            <w:r w:rsidRPr="00AF0A09">
              <w:rPr>
                <w:rFonts w:cs="Times New Roman"/>
                <w:i/>
                <w:szCs w:val="24"/>
              </w:rPr>
              <w:t>Thí nghiệm</w:t>
            </w:r>
          </w:p>
          <w:p w14:paraId="44223904"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Chuẩn bị: một số nguồn điện (pin) 1,5 V; 3 V; 4,5 V; biến trở; ampe kế; vôn kế; bóng đèn 1,5 V; công tắc và dây nối.</w:t>
            </w:r>
          </w:p>
          <w:p w14:paraId="6FF21BA0" w14:textId="77777777" w:rsidR="00EF6ED0" w:rsidRPr="00AF0A09" w:rsidRDefault="00EF6ED0" w:rsidP="009C1FF9">
            <w:pPr>
              <w:shd w:val="clear" w:color="auto" w:fill="FFFFFF"/>
              <w:ind w:left="48" w:right="48"/>
              <w:jc w:val="both"/>
              <w:rPr>
                <w:rFonts w:cs="Times New Roman"/>
                <w:szCs w:val="24"/>
              </w:rPr>
            </w:pPr>
            <w:r w:rsidRPr="00AF0A09">
              <w:rPr>
                <w:rFonts w:cs="Times New Roman"/>
                <w:i/>
                <w:iCs/>
                <w:szCs w:val="24"/>
              </w:rPr>
              <w:t>Tiến hành:</w:t>
            </w:r>
          </w:p>
          <w:p w14:paraId="361ACCC6"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 Lắp mạch điện như Hình 24.2, đóng công tắc, giữ nguyên vị trí con chạy của biến trở.</w:t>
            </w:r>
          </w:p>
          <w:p w14:paraId="3D2EA750" w14:textId="77777777" w:rsidR="00EF6ED0" w:rsidRPr="00AF0A09" w:rsidRDefault="00EF6ED0" w:rsidP="009C1FF9">
            <w:pPr>
              <w:pStyle w:val="ListParagraph"/>
              <w:ind w:left="0"/>
              <w:jc w:val="center"/>
              <w:rPr>
                <w:rFonts w:eastAsia="Arial"/>
                <w:noProof/>
              </w:rPr>
            </w:pPr>
            <w:r w:rsidRPr="00AF0A09">
              <w:rPr>
                <w:noProof/>
              </w:rPr>
              <w:lastRenderedPageBreak/>
              <w:drawing>
                <wp:inline distT="0" distB="0" distL="0" distR="0" wp14:anchorId="3C1544B0" wp14:editId="16F8E17E">
                  <wp:extent cx="2390775" cy="1552575"/>
                  <wp:effectExtent l="0" t="0" r="0" b="9525"/>
                  <wp:docPr id="145" name="Picture 145" descr="KHTN 8 Bài 24 (Kết nối tri thức): Cường độ dòng điện và hiệu điện thế (ảnh 4)"/>
                  <wp:cNvGraphicFramePr/>
                  <a:graphic xmlns:a="http://schemas.openxmlformats.org/drawingml/2006/main">
                    <a:graphicData uri="http://schemas.openxmlformats.org/drawingml/2006/picture">
                      <pic:pic xmlns:pic="http://schemas.openxmlformats.org/drawingml/2006/picture">
                        <pic:nvPicPr>
                          <pic:cNvPr id="145" name="Picture 145" descr="KHTN 8 Bài 24 (Kết nối tri thức): Cường độ dòng điện và hiệu điện thế (ảnh 4)"/>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394265" cy="1554842"/>
                          </a:xfrm>
                          <a:prstGeom prst="rect">
                            <a:avLst/>
                          </a:prstGeom>
                          <a:noFill/>
                          <a:ln>
                            <a:noFill/>
                          </a:ln>
                        </pic:spPr>
                      </pic:pic>
                    </a:graphicData>
                  </a:graphic>
                </wp:inline>
              </w:drawing>
            </w:r>
            <w:r w:rsidRPr="00AF0A09">
              <w:rPr>
                <w:noProof/>
              </w:rPr>
              <mc:AlternateContent>
                <mc:Choice Requires="wps">
                  <w:drawing>
                    <wp:inline distT="0" distB="0" distL="0" distR="0" wp14:anchorId="64EF522C" wp14:editId="4C30530D">
                      <wp:extent cx="304800" cy="304800"/>
                      <wp:effectExtent l="0" t="0" r="0" b="0"/>
                      <wp:docPr id="2037225492" name="AutoShape 1" descr="Chuẩn bị: Nguồn điện (pin) 3 V, biến trở, ampe kế, bóng đèn 1,5 V, công tắc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29C649E" id="AutoShape 1" o:spid="_x0000_s1026" alt="Chuẩn bị: Nguồn điện (pin) 3 V, biến trở, ampe kế, bóng đèn 1,5 V, công tắc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41D58AAB"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 Lần lượt thay các nguồn điện có ghi các giá trị hiệu điện thế khác nhau (1,5 V; 3 V; 4,5 V).</w:t>
            </w:r>
          </w:p>
          <w:p w14:paraId="38359D76"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 Đọc giá trị hiệu điện thế trên vôn kế.</w:t>
            </w:r>
          </w:p>
          <w:p w14:paraId="7BE67B73"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 Quan sát và ghi số chỉ trên ampe kế.</w:t>
            </w:r>
          </w:p>
          <w:p w14:paraId="541AE4D6"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 So sánh số chỉ trên ampe kế khi lần lượt lắp các nguồn điện 1,5 V; 3 V; 4,5 V vào mạch điện. Từ đó rút ra nhận xét về khả năng sinh ra dòng điện của từng nguồn điện nêu trên.</w:t>
            </w:r>
          </w:p>
          <w:p w14:paraId="26C9BB89" w14:textId="77777777" w:rsidR="00EF6ED0" w:rsidRPr="00AF0A09" w:rsidRDefault="00EF6ED0" w:rsidP="009C1FF9">
            <w:pPr>
              <w:pStyle w:val="ListParagraph"/>
              <w:ind w:left="0"/>
              <w:jc w:val="both"/>
              <w:rPr>
                <w:rFonts w:eastAsia="Arial"/>
              </w:rPr>
            </w:pPr>
            <w:r w:rsidRPr="00AF0A09">
              <w:rPr>
                <w:rFonts w:eastAsia="Arial"/>
              </w:rPr>
              <w:t>- GV cho HS các nhóm trả lời câu hỏi:</w:t>
            </w:r>
          </w:p>
          <w:p w14:paraId="242C4FC9" w14:textId="77777777" w:rsidR="00EF6ED0" w:rsidRPr="00AF0A09" w:rsidRDefault="00EF6ED0" w:rsidP="009C1FF9">
            <w:pPr>
              <w:shd w:val="clear" w:color="auto" w:fill="FFFFFF"/>
              <w:ind w:left="48" w:right="48"/>
              <w:jc w:val="both"/>
              <w:rPr>
                <w:rFonts w:cs="Times New Roman"/>
                <w:i/>
                <w:szCs w:val="24"/>
              </w:rPr>
            </w:pPr>
            <w:r w:rsidRPr="00AF0A09">
              <w:rPr>
                <w:rFonts w:cs="Times New Roman"/>
                <w:i/>
                <w:szCs w:val="24"/>
              </w:rPr>
              <w:t>Số chỉ trên vôn kế có bằng giá trị ghi trên nguồn điện không? Tại sao?</w:t>
            </w:r>
          </w:p>
          <w:p w14:paraId="52FDA3C4" w14:textId="77777777" w:rsidR="00EF6ED0" w:rsidRPr="00AF0A09" w:rsidRDefault="00EF6ED0" w:rsidP="009C1FF9">
            <w:pPr>
              <w:jc w:val="both"/>
              <w:rPr>
                <w:rFonts w:eastAsia="Arial" w:cs="Times New Roman"/>
                <w:szCs w:val="24"/>
              </w:rPr>
            </w:pPr>
            <w:r w:rsidRPr="00AF0A09">
              <w:rPr>
                <w:rFonts w:eastAsia="Arial" w:cs="Times New Roman"/>
                <w:szCs w:val="24"/>
              </w:rPr>
              <w:t>- GV cho HS cá nhân nghiên cứu thông tin phần 2. Hiệu điện thế SGK/100</w:t>
            </w:r>
          </w:p>
          <w:p w14:paraId="6780768F" w14:textId="77777777" w:rsidR="00EF6ED0" w:rsidRPr="00AF0A09" w:rsidRDefault="00EF6ED0" w:rsidP="009C1FF9">
            <w:pPr>
              <w:jc w:val="both"/>
              <w:rPr>
                <w:rFonts w:cs="Times New Roman"/>
                <w:szCs w:val="24"/>
                <w:lang w:val="nl-NL"/>
              </w:rPr>
            </w:pPr>
            <w:r w:rsidRPr="00AF0A09">
              <w:rPr>
                <w:rFonts w:cs="Times New Roman"/>
                <w:szCs w:val="24"/>
                <w:lang w:val="nl-NL"/>
              </w:rPr>
              <w:t>- GV cho HS rút ra kết luận về hiệu điện thế và đơn vị của hiệu điện thế .</w:t>
            </w:r>
          </w:p>
          <w:p w14:paraId="46513C6B" w14:textId="77777777" w:rsidR="00EF6ED0" w:rsidRPr="00AF0A09" w:rsidRDefault="00EF6ED0" w:rsidP="009C1FF9">
            <w:pPr>
              <w:ind w:right="48"/>
              <w:jc w:val="both"/>
              <w:rPr>
                <w:rFonts w:cs="Times New Roman"/>
                <w:szCs w:val="24"/>
              </w:rPr>
            </w:pPr>
            <w:r w:rsidRPr="00AF0A09">
              <w:rPr>
                <w:rFonts w:cs="Times New Roman"/>
                <w:szCs w:val="24"/>
              </w:rPr>
              <w:t>- GV cho HS độc mục Em có biết SGK/101 để tìm hiểu về an toàn điện</w:t>
            </w:r>
          </w:p>
          <w:p w14:paraId="3587A100" w14:textId="77777777" w:rsidR="00EF6ED0" w:rsidRPr="00AF0A09" w:rsidRDefault="00EF6ED0" w:rsidP="009C1FF9">
            <w:pPr>
              <w:ind w:right="48"/>
              <w:jc w:val="both"/>
              <w:rPr>
                <w:rFonts w:cs="Times New Roman"/>
                <w:szCs w:val="24"/>
              </w:rPr>
            </w:pPr>
            <w:r w:rsidRPr="00AF0A09">
              <w:rPr>
                <w:rFonts w:cs="Times New Roman"/>
                <w:szCs w:val="24"/>
              </w:rPr>
              <w:t>- GV cho HS hệ thống lại nội dung chính của bài theo mục Em đã học SGK/101.</w:t>
            </w:r>
          </w:p>
          <w:p w14:paraId="2F384575"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1CCD65C9" w14:textId="77777777" w:rsidR="00EF6ED0" w:rsidRPr="00AF0A09" w:rsidRDefault="00EF6ED0" w:rsidP="009C1FF9">
            <w:pPr>
              <w:pStyle w:val="ListParagraph"/>
              <w:ind w:left="0"/>
              <w:jc w:val="both"/>
              <w:rPr>
                <w:rFonts w:eastAsia="Arial"/>
              </w:rPr>
            </w:pPr>
            <w:r w:rsidRPr="00AF0A09">
              <w:rPr>
                <w:rFonts w:eastAsia="Arial"/>
              </w:rPr>
              <w:t>- HS hoạt động nhóm theo bàn thực hiện thí nghiệm và rút ra nhận xét của thí nghiệm.</w:t>
            </w:r>
          </w:p>
          <w:p w14:paraId="0EC6800D" w14:textId="77777777" w:rsidR="00EF6ED0" w:rsidRPr="00AF0A09" w:rsidRDefault="00EF6ED0" w:rsidP="009C1FF9">
            <w:pPr>
              <w:jc w:val="both"/>
              <w:rPr>
                <w:rFonts w:eastAsia="Arial" w:cs="Times New Roman"/>
                <w:szCs w:val="24"/>
              </w:rPr>
            </w:pPr>
            <w:r w:rsidRPr="00AF0A09">
              <w:rPr>
                <w:rFonts w:cs="Times New Roman"/>
                <w:szCs w:val="24"/>
              </w:rPr>
              <w:t xml:space="preserve">- </w:t>
            </w:r>
            <w:r w:rsidRPr="00AF0A09">
              <w:rPr>
                <w:rFonts w:eastAsia="Arial" w:cs="Times New Roman"/>
                <w:szCs w:val="24"/>
              </w:rPr>
              <w:t>HS cá nhân nghiên cứu thông tin phần 2. Hiệu điện thế SGK/100</w:t>
            </w:r>
          </w:p>
          <w:p w14:paraId="702B36C1" w14:textId="77777777" w:rsidR="00EF6ED0" w:rsidRPr="00AF0A09" w:rsidRDefault="00EF6ED0" w:rsidP="009C1FF9">
            <w:pPr>
              <w:jc w:val="both"/>
              <w:rPr>
                <w:rFonts w:cs="Times New Roman"/>
                <w:szCs w:val="24"/>
                <w:lang w:val="nl-NL"/>
              </w:rPr>
            </w:pPr>
            <w:r w:rsidRPr="00AF0A09">
              <w:rPr>
                <w:rFonts w:cs="Times New Roman"/>
                <w:szCs w:val="24"/>
                <w:lang w:val="nl-NL"/>
              </w:rPr>
              <w:t>- HS rút ra kết luận về hiệu điện thế và đơn vị của hiệu điện thế.</w:t>
            </w:r>
          </w:p>
          <w:p w14:paraId="44E0879E"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74BF9BD3"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thí nghiệm.</w:t>
            </w:r>
          </w:p>
          <w:p w14:paraId="75C9EF46" w14:textId="77777777" w:rsidR="00EF6ED0" w:rsidRPr="00AF0A09" w:rsidRDefault="00EF6ED0" w:rsidP="009C1FF9">
            <w:pPr>
              <w:jc w:val="both"/>
              <w:rPr>
                <w:rFonts w:cs="Times New Roman"/>
                <w:szCs w:val="24"/>
                <w:lang w:val="nl-NL"/>
              </w:rPr>
            </w:pPr>
            <w:r w:rsidRPr="00AF0A09">
              <w:rPr>
                <w:rFonts w:cs="Times New Roman"/>
                <w:szCs w:val="24"/>
                <w:lang w:val="nl-NL"/>
              </w:rPr>
              <w:t>- HS đưa ra kết luận về hiệu điện thế và đơn vị của hiệu điện thế.</w:t>
            </w:r>
          </w:p>
          <w:p w14:paraId="5EED59EC"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29F9890"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260" w:type="dxa"/>
          </w:tcPr>
          <w:p w14:paraId="4FACA062"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I. Hiệu điện thế</w:t>
            </w:r>
          </w:p>
          <w:p w14:paraId="2C91A1CD" w14:textId="77777777" w:rsidR="00EF6ED0" w:rsidRPr="00AF0A09" w:rsidRDefault="00EF6ED0" w:rsidP="009C1FF9">
            <w:pPr>
              <w:contextualSpacing/>
              <w:jc w:val="both"/>
              <w:rPr>
                <w:rFonts w:eastAsia="Calibri" w:cs="Times New Roman"/>
                <w:i/>
                <w:iCs/>
                <w:szCs w:val="24"/>
              </w:rPr>
            </w:pPr>
          </w:p>
          <w:p w14:paraId="69F8F2E9"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0E8BD2C1" w14:textId="77777777" w:rsidR="00EF6ED0" w:rsidRPr="00AF0A09" w:rsidRDefault="00EF6ED0" w:rsidP="009C1FF9">
            <w:pPr>
              <w:shd w:val="clear" w:color="auto" w:fill="FFFFFF"/>
              <w:ind w:left="48" w:right="48"/>
              <w:jc w:val="both"/>
              <w:rPr>
                <w:rFonts w:cs="Times New Roman"/>
                <w:szCs w:val="24"/>
              </w:rPr>
            </w:pPr>
            <w:r w:rsidRPr="00AF0A09">
              <w:rPr>
                <w:rFonts w:cs="Times New Roman"/>
                <w:b/>
                <w:bCs/>
                <w:szCs w:val="24"/>
              </w:rPr>
              <w:t>Trả lời:</w:t>
            </w:r>
          </w:p>
          <w:p w14:paraId="2520DE21"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 Số chỉ ampe kế khi mắc nguồn điện 1,5 V nhỏ hơn số chỉ ampe kế khi mắc nguồn điện 3 V nhỏ hơn số chỉ ampe kế khi mắc nguồn điện 4,5 V.</w:t>
            </w:r>
          </w:p>
          <w:p w14:paraId="78F64B50"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 Nhận xét: Nguồn điện có số vôn càng lớn thì khả năng sinh ra dòng điện càng lớn.</w:t>
            </w:r>
          </w:p>
          <w:p w14:paraId="1BB4262A" w14:textId="77777777" w:rsidR="00EF6ED0" w:rsidRPr="00AF0A09" w:rsidRDefault="00EF6ED0" w:rsidP="009C1FF9">
            <w:pPr>
              <w:rPr>
                <w:rFonts w:cs="Times New Roman"/>
                <w:i/>
                <w:szCs w:val="24"/>
              </w:rPr>
            </w:pPr>
          </w:p>
          <w:p w14:paraId="6928D486" w14:textId="77777777" w:rsidR="00EF6ED0" w:rsidRPr="00AF0A09" w:rsidRDefault="00EF6ED0" w:rsidP="009C1FF9">
            <w:pPr>
              <w:rPr>
                <w:rFonts w:cs="Times New Roman"/>
                <w:i/>
                <w:szCs w:val="24"/>
              </w:rPr>
            </w:pPr>
          </w:p>
          <w:p w14:paraId="5E6E0C84" w14:textId="77777777" w:rsidR="00EF6ED0" w:rsidRPr="00AF0A09" w:rsidRDefault="00EF6ED0" w:rsidP="009C1FF9">
            <w:pPr>
              <w:rPr>
                <w:rFonts w:cs="Times New Roman"/>
                <w:i/>
                <w:szCs w:val="24"/>
              </w:rPr>
            </w:pPr>
          </w:p>
          <w:p w14:paraId="3EE31D1D" w14:textId="77777777" w:rsidR="00EF6ED0" w:rsidRPr="00AF0A09" w:rsidRDefault="00EF6ED0" w:rsidP="009C1FF9">
            <w:pPr>
              <w:rPr>
                <w:rFonts w:cs="Times New Roman"/>
                <w:i/>
                <w:szCs w:val="24"/>
              </w:rPr>
            </w:pPr>
          </w:p>
          <w:p w14:paraId="29E0B05D" w14:textId="77777777" w:rsidR="00EF6ED0" w:rsidRPr="00AF0A09" w:rsidRDefault="00EF6ED0" w:rsidP="009C1FF9">
            <w:pPr>
              <w:rPr>
                <w:rFonts w:cs="Times New Roman"/>
                <w:i/>
                <w:szCs w:val="24"/>
              </w:rPr>
            </w:pPr>
          </w:p>
          <w:p w14:paraId="2BDA968F" w14:textId="77777777" w:rsidR="00EF6ED0" w:rsidRPr="00AF0A09" w:rsidRDefault="00EF6ED0" w:rsidP="009C1FF9">
            <w:pPr>
              <w:rPr>
                <w:rFonts w:cs="Times New Roman"/>
                <w:b/>
                <w:szCs w:val="24"/>
              </w:rPr>
            </w:pPr>
            <w:r w:rsidRPr="00AF0A09">
              <w:rPr>
                <w:rFonts w:cs="Times New Roman"/>
                <w:b/>
                <w:szCs w:val="24"/>
              </w:rPr>
              <w:t>KL:</w:t>
            </w:r>
          </w:p>
          <w:p w14:paraId="7BCEBD51" w14:textId="77777777" w:rsidR="00EF6ED0" w:rsidRPr="00AF0A09" w:rsidRDefault="00EF6ED0" w:rsidP="009C1FF9">
            <w:pPr>
              <w:pStyle w:val="ListParagraph"/>
              <w:ind w:left="0"/>
              <w:contextualSpacing/>
              <w:rPr>
                <w:bCs/>
              </w:rPr>
            </w:pPr>
            <w:r w:rsidRPr="00AF0A09">
              <w:rPr>
                <w:bCs/>
              </w:rPr>
              <w:t>- Khả năng sinh ra dòng điện của pin (acquy) được đo bằng hiệu điện thế (điện áp) giữa hai cực của nó.</w:t>
            </w:r>
          </w:p>
          <w:p w14:paraId="4541D6AB" w14:textId="77777777" w:rsidR="00EF6ED0" w:rsidRPr="00AF0A09" w:rsidRDefault="00EF6ED0" w:rsidP="009C1FF9">
            <w:pPr>
              <w:pStyle w:val="ListParagraph"/>
              <w:ind w:left="0"/>
              <w:contextualSpacing/>
              <w:rPr>
                <w:bCs/>
              </w:rPr>
            </w:pPr>
            <w:r w:rsidRPr="00AF0A09">
              <w:rPr>
                <w:bCs/>
              </w:rPr>
              <w:t>- Hiệu điện thế được đo bằng vôn kế, có đơn vị là vôn (V), milivôn (mV), kilôvôn (kV)</w:t>
            </w:r>
          </w:p>
          <w:p w14:paraId="09D53CE9" w14:textId="77777777" w:rsidR="00EF6ED0" w:rsidRPr="00AF0A09" w:rsidRDefault="00EF6ED0" w:rsidP="009C1FF9">
            <w:pPr>
              <w:pStyle w:val="ListParagraph"/>
              <w:ind w:left="0"/>
              <w:jc w:val="center"/>
              <w:rPr>
                <w:bCs/>
              </w:rPr>
            </w:pPr>
            <w:r w:rsidRPr="00AF0A09">
              <w:rPr>
                <w:bCs/>
              </w:rPr>
              <w:t>1V = 1000mV; 1kV = 1000V</w:t>
            </w:r>
          </w:p>
          <w:p w14:paraId="548E6181" w14:textId="77777777" w:rsidR="00EF6ED0" w:rsidRPr="00AF0A09" w:rsidRDefault="00EF6ED0" w:rsidP="009C1FF9">
            <w:pPr>
              <w:pStyle w:val="ListParagraph"/>
              <w:ind w:left="0"/>
              <w:rPr>
                <w:b/>
              </w:rPr>
            </w:pPr>
          </w:p>
          <w:p w14:paraId="753F67CE" w14:textId="77777777" w:rsidR="00EF6ED0" w:rsidRPr="00AF0A09" w:rsidRDefault="00EF6ED0" w:rsidP="009C1FF9">
            <w:pPr>
              <w:rPr>
                <w:rFonts w:cs="Times New Roman"/>
                <w:bCs/>
                <w:szCs w:val="24"/>
              </w:rPr>
            </w:pPr>
            <w:r w:rsidRPr="00AF0A09">
              <w:rPr>
                <w:rFonts w:cs="Times New Roman"/>
                <w:bCs/>
                <w:szCs w:val="24"/>
              </w:rPr>
              <w:t xml:space="preserve">Vôn kế trong sơ đồ mạch điện được kí hiệu như sau: </w:t>
            </w:r>
          </w:p>
          <w:p w14:paraId="1C7E30CA"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74EEF73B" wp14:editId="0E8F86A7">
                  <wp:extent cx="1333500" cy="344170"/>
                  <wp:effectExtent l="0" t="0" r="0" b="0"/>
                  <wp:docPr id="1486380710" name="Picture 1"/>
                  <wp:cNvGraphicFramePr/>
                  <a:graphic xmlns:a="http://schemas.openxmlformats.org/drawingml/2006/main">
                    <a:graphicData uri="http://schemas.openxmlformats.org/drawingml/2006/picture">
                      <pic:pic xmlns:pic="http://schemas.openxmlformats.org/drawingml/2006/picture">
                        <pic:nvPicPr>
                          <pic:cNvPr id="1486380710" name="Picture 1"/>
                          <pic:cNvPicPr/>
                        </pic:nvPicPr>
                        <pic:blipFill>
                          <a:blip r:embed="rId358"/>
                          <a:stretch>
                            <a:fillRect/>
                          </a:stretch>
                        </pic:blipFill>
                        <pic:spPr>
                          <a:xfrm>
                            <a:off x="0" y="0"/>
                            <a:ext cx="1333500" cy="344170"/>
                          </a:xfrm>
                          <a:prstGeom prst="rect">
                            <a:avLst/>
                          </a:prstGeom>
                        </pic:spPr>
                      </pic:pic>
                    </a:graphicData>
                  </a:graphic>
                </wp:inline>
              </w:drawing>
            </w:r>
          </w:p>
          <w:p w14:paraId="30227F0A" w14:textId="77777777" w:rsidR="00EF6ED0" w:rsidRPr="00AF0A09" w:rsidRDefault="00EF6ED0" w:rsidP="009C1FF9">
            <w:pPr>
              <w:rPr>
                <w:rFonts w:cs="Times New Roman"/>
                <w:szCs w:val="24"/>
              </w:rPr>
            </w:pPr>
          </w:p>
          <w:p w14:paraId="36706B50" w14:textId="77777777" w:rsidR="00EF6ED0" w:rsidRPr="00AF0A09" w:rsidRDefault="00EF6ED0" w:rsidP="009C1FF9">
            <w:pPr>
              <w:shd w:val="clear" w:color="auto" w:fill="FFFFFF"/>
              <w:ind w:left="48" w:right="48"/>
              <w:jc w:val="both"/>
              <w:rPr>
                <w:rFonts w:cs="Times New Roman"/>
                <w:b/>
                <w:bCs/>
                <w:i/>
                <w:szCs w:val="24"/>
              </w:rPr>
            </w:pPr>
          </w:p>
          <w:p w14:paraId="11D1BD3F" w14:textId="77777777" w:rsidR="00EF6ED0" w:rsidRPr="00AF0A09" w:rsidRDefault="00EF6ED0" w:rsidP="009C1FF9">
            <w:pPr>
              <w:shd w:val="clear" w:color="auto" w:fill="FFFFFF"/>
              <w:ind w:left="48" w:right="48"/>
              <w:jc w:val="both"/>
              <w:rPr>
                <w:rFonts w:cs="Times New Roman"/>
                <w:b/>
                <w:bCs/>
                <w:i/>
                <w:szCs w:val="24"/>
              </w:rPr>
            </w:pPr>
          </w:p>
          <w:p w14:paraId="3655E3EB" w14:textId="77777777" w:rsidR="00EF6ED0" w:rsidRPr="00AF0A09" w:rsidRDefault="00EF6ED0" w:rsidP="009C1FF9">
            <w:pPr>
              <w:shd w:val="clear" w:color="auto" w:fill="FFFFFF"/>
              <w:ind w:left="48" w:right="48"/>
              <w:jc w:val="both"/>
              <w:rPr>
                <w:rFonts w:cs="Times New Roman"/>
                <w:b/>
                <w:bCs/>
                <w:i/>
                <w:szCs w:val="24"/>
              </w:rPr>
            </w:pPr>
          </w:p>
          <w:p w14:paraId="18157388" w14:textId="77777777" w:rsidR="00EF6ED0" w:rsidRPr="00AF0A09" w:rsidRDefault="00EF6ED0" w:rsidP="009C1FF9">
            <w:pPr>
              <w:shd w:val="clear" w:color="auto" w:fill="FFFFFF"/>
              <w:ind w:left="48" w:right="48"/>
              <w:jc w:val="both"/>
              <w:rPr>
                <w:rFonts w:cs="Times New Roman"/>
                <w:i/>
                <w:szCs w:val="24"/>
              </w:rPr>
            </w:pPr>
            <w:r w:rsidRPr="00AF0A09">
              <w:rPr>
                <w:rFonts w:cs="Times New Roman"/>
                <w:b/>
                <w:bCs/>
                <w:i/>
                <w:szCs w:val="24"/>
              </w:rPr>
              <w:t>Trả lời:</w:t>
            </w:r>
          </w:p>
          <w:p w14:paraId="09FDF4FD" w14:textId="77777777" w:rsidR="00EF6ED0" w:rsidRPr="00AF0A09" w:rsidRDefault="00EF6ED0" w:rsidP="009C1FF9">
            <w:pPr>
              <w:shd w:val="clear" w:color="auto" w:fill="FFFFFF"/>
              <w:ind w:left="48" w:right="48"/>
              <w:jc w:val="both"/>
              <w:rPr>
                <w:rFonts w:cs="Times New Roman"/>
                <w:i/>
                <w:szCs w:val="24"/>
              </w:rPr>
            </w:pPr>
          </w:p>
          <w:p w14:paraId="6EAC3372" w14:textId="77777777" w:rsidR="00EF6ED0" w:rsidRPr="00AF0A09" w:rsidRDefault="00EF6ED0" w:rsidP="009C1FF9">
            <w:pPr>
              <w:shd w:val="clear" w:color="auto" w:fill="FFFFFF"/>
              <w:ind w:left="48" w:right="48"/>
              <w:jc w:val="both"/>
              <w:rPr>
                <w:rFonts w:cs="Times New Roman"/>
                <w:i/>
                <w:szCs w:val="24"/>
              </w:rPr>
            </w:pPr>
            <w:r w:rsidRPr="00AF0A09">
              <w:rPr>
                <w:rFonts w:cs="Times New Roman"/>
                <w:i/>
                <w:szCs w:val="24"/>
              </w:rPr>
              <w:t>Số chỉ trên vôn kế có bằng giá trị hiệu điện thế ghi trên nguồn điện vì hai chốt của vôn kế được mắc trực tiếp với hai cực của nguồn điện để đo hiệu điện thế của nguồn điện.</w:t>
            </w:r>
          </w:p>
          <w:p w14:paraId="5F3E9CB1" w14:textId="77777777" w:rsidR="00EF6ED0" w:rsidRPr="00AF0A09" w:rsidRDefault="00EF6ED0" w:rsidP="009C1FF9">
            <w:pPr>
              <w:rPr>
                <w:rFonts w:cs="Times New Roman"/>
                <w:szCs w:val="24"/>
              </w:rPr>
            </w:pPr>
          </w:p>
        </w:tc>
      </w:tr>
    </w:tbl>
    <w:p w14:paraId="35C694D2" w14:textId="77777777" w:rsidR="00EF6ED0" w:rsidRPr="00AF0A09" w:rsidRDefault="00EF6ED0" w:rsidP="009C1FF9">
      <w:pPr>
        <w:spacing w:after="0" w:line="240" w:lineRule="auto"/>
        <w:ind w:right="48"/>
        <w:jc w:val="both"/>
        <w:rPr>
          <w:rFonts w:ascii="Times New Roman" w:hAnsi="Times New Roman" w:cs="Times New Roman"/>
          <w:b/>
          <w:sz w:val="24"/>
          <w:szCs w:val="24"/>
          <w:lang w:val="sv-SE"/>
        </w:rPr>
      </w:pPr>
    </w:p>
    <w:p w14:paraId="1E480AE5"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4CD6A2B2"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612C66A5"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7F6ABBED"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3CB87A32"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7196"/>
        <w:gridCol w:w="2693"/>
      </w:tblGrid>
      <w:tr w:rsidR="009C1FF9" w:rsidRPr="00AF0A09" w14:paraId="6205E0A6" w14:textId="77777777" w:rsidTr="00693BA4">
        <w:tc>
          <w:tcPr>
            <w:tcW w:w="7196" w:type="dxa"/>
            <w:vAlign w:val="center"/>
          </w:tcPr>
          <w:p w14:paraId="0C3496D3"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2693" w:type="dxa"/>
            <w:vAlign w:val="center"/>
          </w:tcPr>
          <w:p w14:paraId="588ADB24"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988DB3B" w14:textId="77777777" w:rsidTr="00693BA4">
        <w:tc>
          <w:tcPr>
            <w:tcW w:w="7196" w:type="dxa"/>
          </w:tcPr>
          <w:p w14:paraId="168821B7"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7F82220C" w14:textId="77777777" w:rsidR="00EF6ED0" w:rsidRPr="00AF0A09" w:rsidRDefault="00EF6ED0" w:rsidP="009C1FF9">
            <w:pPr>
              <w:pStyle w:val="ListParagraph"/>
              <w:ind w:left="0"/>
              <w:jc w:val="both"/>
              <w:rPr>
                <w:iCs/>
              </w:rPr>
            </w:pPr>
            <w:r w:rsidRPr="00AF0A09">
              <w:rPr>
                <w:rFonts w:eastAsia="Arial"/>
              </w:rPr>
              <w:t>- GV cho HS làm một số bài tập trắc nghiệm</w:t>
            </w:r>
            <w:r w:rsidRPr="00AF0A09">
              <w:rPr>
                <w:iCs/>
              </w:rPr>
              <w:t>:</w:t>
            </w:r>
          </w:p>
          <w:p w14:paraId="3E612BE2" w14:textId="77777777" w:rsidR="00EF6ED0" w:rsidRPr="00AF0A09" w:rsidRDefault="00EF6ED0" w:rsidP="009C1FF9">
            <w:pPr>
              <w:jc w:val="both"/>
              <w:rPr>
                <w:rFonts w:cs="Times New Roman"/>
                <w:szCs w:val="24"/>
                <w:shd w:val="clear" w:color="auto" w:fill="FFFFFF"/>
                <w:lang w:val="es-ES"/>
              </w:rPr>
            </w:pPr>
            <w:r w:rsidRPr="00AF0A09">
              <w:rPr>
                <w:rFonts w:cs="Times New Roman"/>
                <w:b/>
                <w:szCs w:val="24"/>
                <w:lang w:val="es-ES"/>
              </w:rPr>
              <w:t xml:space="preserve">Câu 1. </w:t>
            </w:r>
            <w:r w:rsidRPr="00AF0A09">
              <w:rPr>
                <w:rFonts w:cs="Times New Roman"/>
                <w:szCs w:val="24"/>
                <w:shd w:val="clear" w:color="auto" w:fill="FFFFFF"/>
                <w:lang w:val="es-ES"/>
              </w:rPr>
              <w:t>Cường độ dòng điện được kí hiệu là</w:t>
            </w:r>
          </w:p>
          <w:p w14:paraId="30DD4AF4" w14:textId="77777777" w:rsidR="00EF6ED0" w:rsidRPr="00AF0A09" w:rsidRDefault="00EF6ED0" w:rsidP="009C1FF9">
            <w:pPr>
              <w:ind w:left="360"/>
              <w:jc w:val="both"/>
              <w:rPr>
                <w:rFonts w:cs="Times New Roman"/>
                <w:szCs w:val="24"/>
                <w:shd w:val="clear" w:color="auto" w:fill="FFFFFF"/>
                <w:lang w:val="es-ES"/>
              </w:rPr>
            </w:pPr>
            <w:r w:rsidRPr="00AF0A09">
              <w:rPr>
                <w:rFonts w:cs="Times New Roman"/>
                <w:szCs w:val="24"/>
                <w:shd w:val="clear" w:color="auto" w:fill="FFFFFF"/>
                <w:lang w:val="es-ES"/>
              </w:rPr>
              <w:t>A. V                  B. A                    C. U                  </w:t>
            </w:r>
            <w:r w:rsidRPr="00AF0A09">
              <w:rPr>
                <w:rFonts w:cs="Times New Roman"/>
                <w:szCs w:val="24"/>
                <w:u w:val="single"/>
                <w:shd w:val="clear" w:color="auto" w:fill="FFFFFF"/>
                <w:lang w:val="es-ES"/>
              </w:rPr>
              <w:t>D.</w:t>
            </w:r>
            <w:r w:rsidRPr="00AF0A09">
              <w:rPr>
                <w:rFonts w:cs="Times New Roman"/>
                <w:szCs w:val="24"/>
                <w:shd w:val="clear" w:color="auto" w:fill="FFFFFF"/>
                <w:lang w:val="es-ES"/>
              </w:rPr>
              <w:t xml:space="preserve"> I</w:t>
            </w:r>
          </w:p>
          <w:p w14:paraId="349141EA" w14:textId="77777777" w:rsidR="00EF6ED0" w:rsidRPr="00AF0A09" w:rsidRDefault="00EF6ED0" w:rsidP="009C1FF9">
            <w:pPr>
              <w:jc w:val="both"/>
              <w:rPr>
                <w:rFonts w:cs="Times New Roman"/>
                <w:bCs/>
                <w:szCs w:val="24"/>
              </w:rPr>
            </w:pPr>
            <w:r w:rsidRPr="00AF0A09">
              <w:rPr>
                <w:rFonts w:cs="Times New Roman"/>
                <w:b/>
                <w:szCs w:val="24"/>
              </w:rPr>
              <w:t xml:space="preserve">Câu </w:t>
            </w:r>
            <w:r w:rsidRPr="00AF0A09">
              <w:rPr>
                <w:rFonts w:cs="Times New Roman"/>
                <w:b/>
                <w:szCs w:val="24"/>
                <w:lang w:val="es-ES"/>
              </w:rPr>
              <w:t>2</w:t>
            </w:r>
            <w:r w:rsidRPr="00AF0A09">
              <w:rPr>
                <w:rFonts w:cs="Times New Roman"/>
                <w:b/>
                <w:szCs w:val="24"/>
              </w:rPr>
              <w:t xml:space="preserve">.  </w:t>
            </w:r>
            <w:r w:rsidRPr="00AF0A09">
              <w:rPr>
                <w:rFonts w:cs="Times New Roman"/>
                <w:bCs/>
                <w:szCs w:val="24"/>
              </w:rPr>
              <w:t>Đơn vị của hiệu điện thế là:</w:t>
            </w:r>
          </w:p>
          <w:p w14:paraId="439A8E97" w14:textId="77777777" w:rsidR="00EF6ED0" w:rsidRPr="00AF0A09" w:rsidRDefault="00EF6ED0" w:rsidP="009C1FF9">
            <w:pPr>
              <w:ind w:left="360"/>
              <w:jc w:val="both"/>
              <w:rPr>
                <w:rFonts w:cs="Times New Roman"/>
                <w:bCs/>
                <w:szCs w:val="24"/>
              </w:rPr>
            </w:pPr>
            <w:r w:rsidRPr="00AF0A09">
              <w:rPr>
                <w:rFonts w:cs="Times New Roman"/>
                <w:bCs/>
                <w:szCs w:val="24"/>
                <w:u w:val="single"/>
              </w:rPr>
              <w:t>A.</w:t>
            </w:r>
            <w:r w:rsidRPr="00AF0A09">
              <w:rPr>
                <w:rFonts w:cs="Times New Roman"/>
                <w:bCs/>
                <w:szCs w:val="24"/>
              </w:rPr>
              <w:t xml:space="preserve"> Vôn (V)                          B. Ampe (A)       </w:t>
            </w:r>
          </w:p>
          <w:p w14:paraId="1B5D15DE" w14:textId="77777777" w:rsidR="00EF6ED0" w:rsidRPr="00AF0A09" w:rsidRDefault="00EF6ED0" w:rsidP="009C1FF9">
            <w:pPr>
              <w:ind w:left="360"/>
              <w:jc w:val="both"/>
              <w:rPr>
                <w:rFonts w:cs="Times New Roman"/>
                <w:bCs/>
                <w:szCs w:val="24"/>
              </w:rPr>
            </w:pPr>
            <w:r w:rsidRPr="00AF0A09">
              <w:rPr>
                <w:rFonts w:cs="Times New Roman"/>
                <w:bCs/>
                <w:szCs w:val="24"/>
              </w:rPr>
              <w:t>C. Milivôn (mV)                 D. Kilovôn (kV)</w:t>
            </w:r>
          </w:p>
          <w:p w14:paraId="5D1CA569" w14:textId="77777777" w:rsidR="00EF6ED0" w:rsidRPr="00AF0A09" w:rsidRDefault="00EF6ED0" w:rsidP="009C1FF9">
            <w:pPr>
              <w:jc w:val="both"/>
              <w:rPr>
                <w:rFonts w:cs="Times New Roman"/>
                <w:szCs w:val="24"/>
                <w:shd w:val="clear" w:color="auto" w:fill="FFFFFF"/>
              </w:rPr>
            </w:pPr>
            <w:r w:rsidRPr="00AF0A09">
              <w:rPr>
                <w:rFonts w:cs="Times New Roman"/>
                <w:b/>
                <w:szCs w:val="24"/>
                <w:lang w:val="es-ES"/>
              </w:rPr>
              <w:t xml:space="preserve">Câu 3. </w:t>
            </w:r>
            <w:r w:rsidRPr="00AF0A09">
              <w:rPr>
                <w:rFonts w:cs="Times New Roman"/>
                <w:szCs w:val="24"/>
                <w:shd w:val="clear" w:color="auto" w:fill="FFFFFF"/>
              </w:rPr>
              <w:t>Yếu tố không cần thiết phải kiểm tra khi sử dụng vôn kế để đo hiệu điện thế là:</w:t>
            </w:r>
          </w:p>
          <w:p w14:paraId="2F029D17" w14:textId="77777777" w:rsidR="00EF6ED0" w:rsidRPr="00AF0A09" w:rsidRDefault="00EF6ED0" w:rsidP="009C1FF9">
            <w:pPr>
              <w:ind w:left="360"/>
              <w:jc w:val="both"/>
              <w:rPr>
                <w:rFonts w:cs="Times New Roman"/>
                <w:szCs w:val="24"/>
                <w:shd w:val="clear" w:color="auto" w:fill="FFFFFF"/>
              </w:rPr>
            </w:pPr>
            <w:r w:rsidRPr="00AF0A09">
              <w:rPr>
                <w:rFonts w:cs="Times New Roman"/>
                <w:szCs w:val="24"/>
                <w:u w:val="single"/>
                <w:shd w:val="clear" w:color="auto" w:fill="FFFFFF"/>
              </w:rPr>
              <w:t>A.</w:t>
            </w:r>
            <w:r w:rsidRPr="00AF0A09">
              <w:rPr>
                <w:rFonts w:cs="Times New Roman"/>
                <w:szCs w:val="24"/>
                <w:shd w:val="clear" w:color="auto" w:fill="FFFFFF"/>
              </w:rPr>
              <w:t xml:space="preserve"> Kích thước của vôn kế</w:t>
            </w:r>
          </w:p>
          <w:p w14:paraId="12513D12" w14:textId="77777777" w:rsidR="00EF6ED0" w:rsidRPr="00AF0A09" w:rsidRDefault="00EF6ED0" w:rsidP="009C1FF9">
            <w:pPr>
              <w:ind w:left="360"/>
              <w:jc w:val="both"/>
              <w:rPr>
                <w:rFonts w:cs="Times New Roman"/>
                <w:szCs w:val="24"/>
                <w:shd w:val="clear" w:color="auto" w:fill="FFFFFF"/>
              </w:rPr>
            </w:pPr>
            <w:r w:rsidRPr="00AF0A09">
              <w:rPr>
                <w:rFonts w:cs="Times New Roman"/>
                <w:szCs w:val="24"/>
                <w:shd w:val="clear" w:color="auto" w:fill="FFFFFF"/>
              </w:rPr>
              <w:t>B. Giới hạn đo và độ chia nhỏ nhất của vôn kế.</w:t>
            </w:r>
          </w:p>
          <w:p w14:paraId="51A09A7A" w14:textId="77777777" w:rsidR="00EF6ED0" w:rsidRPr="00AF0A09" w:rsidRDefault="00EF6ED0" w:rsidP="009C1FF9">
            <w:pPr>
              <w:ind w:left="360"/>
              <w:jc w:val="both"/>
              <w:rPr>
                <w:rFonts w:cs="Times New Roman"/>
                <w:szCs w:val="24"/>
                <w:shd w:val="clear" w:color="auto" w:fill="FFFFFF"/>
              </w:rPr>
            </w:pPr>
            <w:r w:rsidRPr="00AF0A09">
              <w:rPr>
                <w:rFonts w:cs="Times New Roman"/>
                <w:szCs w:val="24"/>
                <w:shd w:val="clear" w:color="auto" w:fill="FFFFFF"/>
              </w:rPr>
              <w:lastRenderedPageBreak/>
              <w:t>C. Cách mắc vôn kế trong mạch.</w:t>
            </w:r>
          </w:p>
          <w:p w14:paraId="19532A57" w14:textId="77777777" w:rsidR="00EF6ED0" w:rsidRPr="00AF0A09" w:rsidRDefault="00EF6ED0" w:rsidP="009C1FF9">
            <w:pPr>
              <w:ind w:left="360"/>
              <w:jc w:val="both"/>
              <w:rPr>
                <w:rFonts w:cs="Times New Roman"/>
                <w:szCs w:val="24"/>
                <w:shd w:val="clear" w:color="auto" w:fill="FFFFFF"/>
              </w:rPr>
            </w:pPr>
            <w:r w:rsidRPr="00AF0A09">
              <w:rPr>
                <w:rFonts w:cs="Times New Roman"/>
                <w:szCs w:val="24"/>
                <w:shd w:val="clear" w:color="auto" w:fill="FFFFFF"/>
              </w:rPr>
              <w:t>D. Kim chỉ tại vạch số 0 của vôn kế.</w:t>
            </w:r>
          </w:p>
          <w:p w14:paraId="268C144A" w14:textId="77777777" w:rsidR="00EF6ED0" w:rsidRPr="00AF0A09" w:rsidRDefault="00EF6ED0" w:rsidP="009C1FF9">
            <w:pPr>
              <w:jc w:val="both"/>
              <w:rPr>
                <w:rFonts w:cs="Times New Roman"/>
                <w:szCs w:val="24"/>
              </w:rPr>
            </w:pPr>
            <w:r w:rsidRPr="00AF0A09">
              <w:rPr>
                <w:rFonts w:cs="Times New Roman"/>
                <w:b/>
                <w:szCs w:val="24"/>
                <w:lang w:val="es-ES"/>
              </w:rPr>
              <w:t xml:space="preserve">Câu 4. </w:t>
            </w:r>
            <w:r w:rsidRPr="00AF0A09">
              <w:rPr>
                <w:rFonts w:cs="Times New Roman"/>
                <w:szCs w:val="24"/>
              </w:rPr>
              <w:t>Khi mắc ampe kế vào mạch điện thì cần chú ý điều gì sau đây?</w:t>
            </w:r>
          </w:p>
          <w:p w14:paraId="66F315B3" w14:textId="77777777" w:rsidR="00EF6ED0" w:rsidRPr="00AF0A09" w:rsidRDefault="00EF6ED0" w:rsidP="009C1FF9">
            <w:pPr>
              <w:ind w:left="142"/>
              <w:jc w:val="both"/>
              <w:rPr>
                <w:rFonts w:cs="Times New Roman"/>
                <w:szCs w:val="24"/>
              </w:rPr>
            </w:pPr>
            <w:r w:rsidRPr="00AF0A09">
              <w:rPr>
                <w:rFonts w:cs="Times New Roman"/>
                <w:szCs w:val="24"/>
              </w:rPr>
              <w:t>A. Chốt âm của ampe kế mắc vào cực dương của nguồn điện và chốt dương mắc với bóng đèn.</w:t>
            </w:r>
          </w:p>
          <w:p w14:paraId="1694646C" w14:textId="77777777" w:rsidR="00EF6ED0" w:rsidRPr="00AF0A09" w:rsidRDefault="00EF6ED0" w:rsidP="009C1FF9">
            <w:pPr>
              <w:ind w:left="142"/>
              <w:jc w:val="both"/>
              <w:rPr>
                <w:rFonts w:cs="Times New Roman"/>
                <w:szCs w:val="24"/>
              </w:rPr>
            </w:pPr>
            <w:r w:rsidRPr="00AF0A09">
              <w:rPr>
                <w:rFonts w:cs="Times New Roman"/>
                <w:szCs w:val="24"/>
                <w:u w:val="single"/>
              </w:rPr>
              <w:t>B.</w:t>
            </w:r>
            <w:r w:rsidRPr="00AF0A09">
              <w:rPr>
                <w:rFonts w:cs="Times New Roman"/>
                <w:szCs w:val="24"/>
              </w:rPr>
              <w:t xml:space="preserve"> Không được mắc trực tiếp hai chốt của ampe kế trực tiếp vào nguồn điện.</w:t>
            </w:r>
          </w:p>
          <w:p w14:paraId="55DD4864" w14:textId="77777777" w:rsidR="00EF6ED0" w:rsidRPr="00AF0A09" w:rsidRDefault="00EF6ED0" w:rsidP="009C1FF9">
            <w:pPr>
              <w:ind w:left="142"/>
              <w:jc w:val="both"/>
              <w:rPr>
                <w:rFonts w:cs="Times New Roman"/>
                <w:szCs w:val="24"/>
              </w:rPr>
            </w:pPr>
            <w:r w:rsidRPr="00AF0A09">
              <w:rPr>
                <w:rFonts w:cs="Times New Roman"/>
                <w:szCs w:val="24"/>
              </w:rPr>
              <w:t>C. Chốt dương của ampe kế mắc vào cực âm của nguồn điện và chốt âm mắc với bóng đèn.</w:t>
            </w:r>
          </w:p>
          <w:p w14:paraId="252F1745" w14:textId="77777777" w:rsidR="00EF6ED0" w:rsidRPr="00AF0A09" w:rsidRDefault="00EF6ED0" w:rsidP="009C1FF9">
            <w:pPr>
              <w:ind w:left="142"/>
              <w:jc w:val="both"/>
              <w:rPr>
                <w:rFonts w:cs="Times New Roman"/>
                <w:szCs w:val="24"/>
              </w:rPr>
            </w:pPr>
            <w:r w:rsidRPr="00AF0A09">
              <w:rPr>
                <w:rFonts w:cs="Times New Roman"/>
                <w:szCs w:val="24"/>
              </w:rPr>
              <w:t>D. Mắc trực tiếp hai chốt của ampe kế vào hai cực của nguồn điện.</w:t>
            </w:r>
          </w:p>
          <w:p w14:paraId="1A9C7DF9" w14:textId="77777777" w:rsidR="00EF6ED0" w:rsidRPr="00AF0A09" w:rsidRDefault="00EF6ED0" w:rsidP="009C1FF9">
            <w:pPr>
              <w:rPr>
                <w:rFonts w:cs="Times New Roman"/>
                <w:bCs/>
                <w:szCs w:val="24"/>
                <w:lang w:val="es-ES"/>
              </w:rPr>
            </w:pPr>
            <w:r w:rsidRPr="00AF0A09">
              <w:rPr>
                <w:rFonts w:cs="Times New Roman"/>
                <w:b/>
                <w:szCs w:val="24"/>
                <w:lang w:val="es-ES"/>
              </w:rPr>
              <w:t xml:space="preserve">Câu 5. </w:t>
            </w:r>
            <w:r w:rsidRPr="00AF0A09">
              <w:rPr>
                <w:rFonts w:cs="Times New Roman"/>
                <w:bCs/>
                <w:szCs w:val="24"/>
                <w:lang w:val="es-ES"/>
              </w:rPr>
              <w:t>Điền từ thích hợp vào chỗ trống. Nguồn điện tạo ra giữa hai cực của nó một………………</w:t>
            </w:r>
          </w:p>
          <w:p w14:paraId="00996D03" w14:textId="77777777" w:rsidR="00EF6ED0" w:rsidRPr="00AF0A09" w:rsidRDefault="00EF6ED0" w:rsidP="009C1FF9">
            <w:pPr>
              <w:ind w:left="360"/>
              <w:rPr>
                <w:rFonts w:cs="Times New Roman"/>
                <w:bCs/>
                <w:szCs w:val="24"/>
              </w:rPr>
            </w:pPr>
            <w:r w:rsidRPr="00AF0A09">
              <w:rPr>
                <w:rFonts w:cs="Times New Roman"/>
                <w:bCs/>
                <w:szCs w:val="24"/>
              </w:rPr>
              <w:t xml:space="preserve">A. Điện thế                         </w:t>
            </w:r>
            <w:r w:rsidRPr="00AF0A09">
              <w:rPr>
                <w:rFonts w:cs="Times New Roman"/>
                <w:bCs/>
                <w:szCs w:val="24"/>
                <w:u w:val="single"/>
              </w:rPr>
              <w:t>B.</w:t>
            </w:r>
            <w:r w:rsidRPr="00AF0A09">
              <w:rPr>
                <w:rFonts w:cs="Times New Roman"/>
                <w:bCs/>
                <w:szCs w:val="24"/>
              </w:rPr>
              <w:t xml:space="preserve"> Hiệu điện thế</w:t>
            </w:r>
          </w:p>
          <w:p w14:paraId="18F7BE5F" w14:textId="77777777" w:rsidR="00EF6ED0" w:rsidRPr="00AF0A09" w:rsidRDefault="00EF6ED0" w:rsidP="009C1FF9">
            <w:pPr>
              <w:ind w:left="360"/>
              <w:rPr>
                <w:rFonts w:cs="Times New Roman"/>
                <w:bCs/>
                <w:szCs w:val="24"/>
              </w:rPr>
            </w:pPr>
            <w:r w:rsidRPr="00AF0A09">
              <w:rPr>
                <w:rFonts w:cs="Times New Roman"/>
                <w:bCs/>
                <w:szCs w:val="24"/>
              </w:rPr>
              <w:t>C. Cường độ điện thế         D. Cường độ dòng điện</w:t>
            </w:r>
          </w:p>
          <w:p w14:paraId="734EF16A" w14:textId="77777777" w:rsidR="00EF6ED0" w:rsidRPr="00AF0A09" w:rsidRDefault="00EF6ED0" w:rsidP="009C1FF9">
            <w:pPr>
              <w:rPr>
                <w:rFonts w:cs="Times New Roman"/>
                <w:bCs/>
                <w:szCs w:val="24"/>
              </w:rPr>
            </w:pPr>
            <w:r w:rsidRPr="00AF0A09">
              <w:rPr>
                <w:rFonts w:cs="Times New Roman"/>
                <w:b/>
                <w:bCs/>
                <w:szCs w:val="24"/>
              </w:rPr>
              <w:t>Câu 6:</w:t>
            </w:r>
            <w:r w:rsidRPr="00AF0A09">
              <w:rPr>
                <w:rFonts w:cs="Times New Roman"/>
                <w:bCs/>
                <w:szCs w:val="24"/>
              </w:rPr>
              <w:t> Giữa hai lỗ của ổ điện lấy trong mạng điện gia đình ở Việt Nam, giá trị hiệu điện thế là:</w:t>
            </w:r>
          </w:p>
          <w:p w14:paraId="36906FF9" w14:textId="77777777" w:rsidR="00EF6ED0" w:rsidRPr="00AF0A09" w:rsidRDefault="00EF6ED0" w:rsidP="009C1FF9">
            <w:pPr>
              <w:ind w:left="360"/>
              <w:rPr>
                <w:rFonts w:cs="Times New Roman"/>
                <w:bCs/>
                <w:szCs w:val="24"/>
              </w:rPr>
            </w:pPr>
            <w:r w:rsidRPr="00AF0A09">
              <w:rPr>
                <w:rFonts w:cs="Times New Roman"/>
                <w:bCs/>
                <w:szCs w:val="24"/>
              </w:rPr>
              <w:t xml:space="preserve">A. 100 V hay 200 V               </w:t>
            </w:r>
            <w:r w:rsidRPr="00AF0A09">
              <w:rPr>
                <w:rFonts w:cs="Times New Roman"/>
                <w:bCs/>
                <w:szCs w:val="24"/>
                <w:u w:val="single"/>
              </w:rPr>
              <w:t>B.</w:t>
            </w:r>
            <w:r w:rsidRPr="00AF0A09">
              <w:rPr>
                <w:rFonts w:cs="Times New Roman"/>
                <w:bCs/>
                <w:szCs w:val="24"/>
              </w:rPr>
              <w:t xml:space="preserve"> 110 V hay 220 V</w:t>
            </w:r>
          </w:p>
          <w:p w14:paraId="5E247A72" w14:textId="77777777" w:rsidR="00EF6ED0" w:rsidRPr="00AF0A09" w:rsidRDefault="00EF6ED0" w:rsidP="009C1FF9">
            <w:pPr>
              <w:ind w:left="360"/>
              <w:rPr>
                <w:rFonts w:cs="Times New Roman"/>
                <w:bCs/>
                <w:szCs w:val="24"/>
              </w:rPr>
            </w:pPr>
            <w:r w:rsidRPr="00AF0A09">
              <w:rPr>
                <w:rFonts w:cs="Times New Roman"/>
                <w:bCs/>
                <w:szCs w:val="24"/>
              </w:rPr>
              <w:t>C. 200 V hay 240 V               D. 90 V hay 240 V</w:t>
            </w:r>
          </w:p>
          <w:p w14:paraId="387A6332" w14:textId="77777777" w:rsidR="00EF6ED0" w:rsidRPr="00AF0A09" w:rsidRDefault="00EF6ED0" w:rsidP="009C1FF9">
            <w:pPr>
              <w:rPr>
                <w:rFonts w:cs="Times New Roman"/>
                <w:bCs/>
                <w:szCs w:val="24"/>
              </w:rPr>
            </w:pPr>
            <w:r w:rsidRPr="00AF0A09">
              <w:rPr>
                <w:rFonts w:cs="Times New Roman"/>
                <w:b/>
                <w:bCs/>
                <w:szCs w:val="24"/>
              </w:rPr>
              <w:t>Câu 7:</w:t>
            </w:r>
            <w:r w:rsidRPr="00AF0A09">
              <w:rPr>
                <w:rFonts w:cs="Times New Roman"/>
                <w:bCs/>
                <w:szCs w:val="24"/>
              </w:rPr>
              <w:t> Ampe kế là dụng cụ để đo:</w:t>
            </w:r>
          </w:p>
          <w:p w14:paraId="4A3C51B3" w14:textId="77777777" w:rsidR="00EF6ED0" w:rsidRPr="00AF0A09" w:rsidRDefault="00EF6ED0" w:rsidP="009C1FF9">
            <w:pPr>
              <w:ind w:left="360"/>
              <w:rPr>
                <w:rFonts w:cs="Times New Roman"/>
                <w:bCs/>
                <w:szCs w:val="24"/>
              </w:rPr>
            </w:pPr>
            <w:r w:rsidRPr="00AF0A09">
              <w:rPr>
                <w:rFonts w:cs="Times New Roman"/>
                <w:bCs/>
                <w:szCs w:val="24"/>
                <w:u w:val="single"/>
              </w:rPr>
              <w:t>A.</w:t>
            </w:r>
            <w:r w:rsidRPr="00AF0A09">
              <w:rPr>
                <w:rFonts w:cs="Times New Roman"/>
                <w:bCs/>
                <w:szCs w:val="24"/>
              </w:rPr>
              <w:t xml:space="preserve"> cường độ dòng điện              B. hiệu điện thế</w:t>
            </w:r>
          </w:p>
          <w:p w14:paraId="07172662" w14:textId="77777777" w:rsidR="00EF6ED0" w:rsidRPr="00AF0A09" w:rsidRDefault="00EF6ED0" w:rsidP="009C1FF9">
            <w:pPr>
              <w:ind w:left="360"/>
              <w:rPr>
                <w:rFonts w:cs="Times New Roman"/>
                <w:bCs/>
                <w:szCs w:val="24"/>
              </w:rPr>
            </w:pPr>
            <w:r w:rsidRPr="00AF0A09">
              <w:rPr>
                <w:rFonts w:cs="Times New Roman"/>
                <w:bCs/>
                <w:szCs w:val="24"/>
              </w:rPr>
              <w:t>C. công suất điện                       D. điện trở</w:t>
            </w:r>
          </w:p>
          <w:p w14:paraId="1E2835BA" w14:textId="77777777" w:rsidR="00EF6ED0" w:rsidRPr="00AF0A09" w:rsidRDefault="00EF6ED0" w:rsidP="009C1FF9">
            <w:pPr>
              <w:rPr>
                <w:rFonts w:cs="Times New Roman"/>
                <w:bCs/>
                <w:szCs w:val="24"/>
                <w:lang w:val="es-ES"/>
              </w:rPr>
            </w:pPr>
            <w:r w:rsidRPr="00AF0A09">
              <w:rPr>
                <w:rFonts w:cs="Times New Roman"/>
                <w:b/>
                <w:bCs/>
                <w:szCs w:val="24"/>
                <w:lang w:val="es-ES"/>
              </w:rPr>
              <w:t>Câu 8:</w:t>
            </w:r>
            <w:r w:rsidRPr="00AF0A09">
              <w:rPr>
                <w:rFonts w:cs="Times New Roman"/>
                <w:bCs/>
                <w:szCs w:val="24"/>
                <w:lang w:val="es-ES"/>
              </w:rPr>
              <w:t> Muốn đo hiệu điện thế giữa hai đầu ổ cắm điện trong nhà, ta phải chỉnh trên vôn kế có giới hạn đo:</w:t>
            </w:r>
          </w:p>
          <w:p w14:paraId="07A1D5EC" w14:textId="77777777" w:rsidR="00EF6ED0" w:rsidRPr="00AF0A09" w:rsidRDefault="00EF6ED0" w:rsidP="009C1FF9">
            <w:pPr>
              <w:ind w:left="360"/>
              <w:rPr>
                <w:rFonts w:cs="Times New Roman"/>
                <w:bCs/>
                <w:szCs w:val="24"/>
                <w:lang w:val="es-ES"/>
              </w:rPr>
            </w:pPr>
            <w:r w:rsidRPr="00AF0A09">
              <w:rPr>
                <w:rFonts w:cs="Times New Roman"/>
                <w:bCs/>
                <w:szCs w:val="24"/>
                <w:lang w:val="es-ES"/>
              </w:rPr>
              <w:t>A. Điện một chiều (DC), GHĐ bằng 220 V</w:t>
            </w:r>
          </w:p>
          <w:p w14:paraId="66987ECC" w14:textId="77777777" w:rsidR="00EF6ED0" w:rsidRPr="00AF0A09" w:rsidRDefault="00EF6ED0" w:rsidP="009C1FF9">
            <w:pPr>
              <w:ind w:left="360"/>
              <w:rPr>
                <w:rFonts w:cs="Times New Roman"/>
                <w:bCs/>
                <w:szCs w:val="24"/>
              </w:rPr>
            </w:pPr>
            <w:r w:rsidRPr="00AF0A09">
              <w:rPr>
                <w:rFonts w:cs="Times New Roman"/>
                <w:bCs/>
                <w:szCs w:val="24"/>
              </w:rPr>
              <w:t>B. Điện xoay chiều (AC), GHĐ nhỏ hơn 220 V</w:t>
            </w:r>
          </w:p>
          <w:p w14:paraId="03453D91" w14:textId="77777777" w:rsidR="00EF6ED0" w:rsidRPr="00AF0A09" w:rsidRDefault="00EF6ED0" w:rsidP="009C1FF9">
            <w:pPr>
              <w:ind w:left="360"/>
              <w:rPr>
                <w:rFonts w:cs="Times New Roman"/>
                <w:bCs/>
                <w:szCs w:val="24"/>
              </w:rPr>
            </w:pPr>
            <w:r w:rsidRPr="00AF0A09">
              <w:rPr>
                <w:rFonts w:cs="Times New Roman"/>
                <w:bCs/>
                <w:szCs w:val="24"/>
              </w:rPr>
              <w:t>C. Điện một chiều (DC), GHĐ lớn hơn 220 V</w:t>
            </w:r>
          </w:p>
          <w:p w14:paraId="125794E8" w14:textId="77777777" w:rsidR="00EF6ED0" w:rsidRPr="00AF0A09" w:rsidRDefault="00EF6ED0" w:rsidP="009C1FF9">
            <w:pPr>
              <w:ind w:left="360"/>
              <w:rPr>
                <w:rFonts w:cs="Times New Roman"/>
                <w:bCs/>
                <w:szCs w:val="24"/>
              </w:rPr>
            </w:pPr>
            <w:r w:rsidRPr="00AF0A09">
              <w:rPr>
                <w:rFonts w:cs="Times New Roman"/>
                <w:bCs/>
                <w:szCs w:val="24"/>
                <w:u w:val="single"/>
              </w:rPr>
              <w:t>D</w:t>
            </w:r>
            <w:r w:rsidRPr="00AF0A09">
              <w:rPr>
                <w:rFonts w:cs="Times New Roman"/>
                <w:bCs/>
                <w:szCs w:val="24"/>
              </w:rPr>
              <w:t>. Điện xoay chiều (AC), GHĐ lớn hơn 220 V</w:t>
            </w:r>
          </w:p>
          <w:p w14:paraId="44F848B9" w14:textId="77777777" w:rsidR="00EF6ED0" w:rsidRPr="00AF0A09" w:rsidRDefault="00EF6ED0" w:rsidP="009C1FF9">
            <w:pPr>
              <w:rPr>
                <w:rFonts w:cs="Times New Roman"/>
                <w:bCs/>
                <w:szCs w:val="24"/>
              </w:rPr>
            </w:pPr>
            <w:r w:rsidRPr="00AF0A09">
              <w:rPr>
                <w:rFonts w:cs="Times New Roman"/>
                <w:b/>
                <w:bCs/>
                <w:szCs w:val="24"/>
              </w:rPr>
              <w:t>Câu 9:</w:t>
            </w:r>
            <w:r w:rsidRPr="00AF0A09">
              <w:rPr>
                <w:rFonts w:cs="Times New Roman"/>
                <w:bCs/>
                <w:szCs w:val="24"/>
              </w:rPr>
              <w:t> Ampe kế có giới hạn đo là 50 mA phù hợp để đo cường độ dòng điện nào dưới đây?</w:t>
            </w:r>
          </w:p>
          <w:p w14:paraId="040AB3C8" w14:textId="77777777" w:rsidR="00EF6ED0" w:rsidRPr="00AF0A09" w:rsidRDefault="00EF6ED0" w:rsidP="009C1FF9">
            <w:pPr>
              <w:rPr>
                <w:rFonts w:cs="Times New Roman"/>
                <w:bCs/>
                <w:szCs w:val="24"/>
              </w:rPr>
            </w:pPr>
            <w:r w:rsidRPr="00AF0A09">
              <w:rPr>
                <w:rFonts w:cs="Times New Roman"/>
                <w:bCs/>
                <w:szCs w:val="24"/>
              </w:rPr>
              <w:t>A. Dòng điện đi qua bóng đèn pin có cường độ là 0,35 A</w:t>
            </w:r>
          </w:p>
          <w:p w14:paraId="299FB994" w14:textId="77777777" w:rsidR="00EF6ED0" w:rsidRPr="00AF0A09" w:rsidRDefault="00EF6ED0" w:rsidP="009C1FF9">
            <w:pPr>
              <w:rPr>
                <w:rFonts w:cs="Times New Roman"/>
                <w:bCs/>
                <w:szCs w:val="24"/>
              </w:rPr>
            </w:pPr>
            <w:r w:rsidRPr="00AF0A09">
              <w:rPr>
                <w:rFonts w:cs="Times New Roman"/>
                <w:bCs/>
                <w:szCs w:val="24"/>
                <w:u w:val="single"/>
              </w:rPr>
              <w:t>B.</w:t>
            </w:r>
            <w:r w:rsidRPr="00AF0A09">
              <w:rPr>
                <w:rFonts w:cs="Times New Roman"/>
                <w:bCs/>
                <w:szCs w:val="24"/>
              </w:rPr>
              <w:t xml:space="preserve"> Dòng điện đi qua đèn điôt phát quang có cường độ là 28 mA.</w:t>
            </w:r>
          </w:p>
          <w:p w14:paraId="6F9F25E6" w14:textId="77777777" w:rsidR="00EF6ED0" w:rsidRPr="00AF0A09" w:rsidRDefault="00EF6ED0" w:rsidP="009C1FF9">
            <w:pPr>
              <w:rPr>
                <w:rFonts w:cs="Times New Roman"/>
                <w:bCs/>
                <w:szCs w:val="24"/>
              </w:rPr>
            </w:pPr>
            <w:r w:rsidRPr="00AF0A09">
              <w:rPr>
                <w:rFonts w:cs="Times New Roman"/>
                <w:bCs/>
                <w:szCs w:val="24"/>
              </w:rPr>
              <w:t>C. Dòng điện đi qua nam châm điện có cường độ là 0,8 A.</w:t>
            </w:r>
          </w:p>
          <w:p w14:paraId="477DDF2B" w14:textId="77777777" w:rsidR="00EF6ED0" w:rsidRPr="00AF0A09" w:rsidRDefault="00EF6ED0" w:rsidP="009C1FF9">
            <w:pPr>
              <w:rPr>
                <w:rFonts w:cs="Times New Roman"/>
                <w:bCs/>
                <w:szCs w:val="24"/>
              </w:rPr>
            </w:pPr>
            <w:r w:rsidRPr="00AF0A09">
              <w:rPr>
                <w:rFonts w:cs="Times New Roman"/>
                <w:bCs/>
                <w:szCs w:val="24"/>
              </w:rPr>
              <w:t>D. Dòng điện đi qua bóng đèn xe máy có cường độ là 0,5 A.</w:t>
            </w:r>
          </w:p>
          <w:p w14:paraId="42E73CC7" w14:textId="77777777" w:rsidR="00EF6ED0" w:rsidRPr="00AF0A09" w:rsidRDefault="00EF6ED0" w:rsidP="009C1FF9">
            <w:pPr>
              <w:rPr>
                <w:rFonts w:cs="Times New Roman"/>
                <w:bCs/>
                <w:szCs w:val="24"/>
              </w:rPr>
            </w:pPr>
            <w:r w:rsidRPr="00AF0A09">
              <w:rPr>
                <w:rFonts w:cs="Times New Roman"/>
                <w:b/>
                <w:bCs/>
                <w:szCs w:val="24"/>
              </w:rPr>
              <w:t>Câu 10:</w:t>
            </w:r>
            <w:r w:rsidRPr="00AF0A09">
              <w:rPr>
                <w:rFonts w:cs="Times New Roman"/>
                <w:bCs/>
                <w:szCs w:val="24"/>
              </w:rPr>
              <w:t> Chọn câu sai</w:t>
            </w:r>
          </w:p>
          <w:p w14:paraId="3C13750F" w14:textId="77777777" w:rsidR="00EF6ED0" w:rsidRPr="00AF0A09" w:rsidRDefault="00EF6ED0" w:rsidP="009C1FF9">
            <w:pPr>
              <w:ind w:left="360"/>
              <w:rPr>
                <w:rFonts w:cs="Times New Roman"/>
                <w:bCs/>
                <w:szCs w:val="24"/>
              </w:rPr>
            </w:pPr>
            <w:r w:rsidRPr="00AF0A09">
              <w:rPr>
                <w:rFonts w:cs="Times New Roman"/>
                <w:bCs/>
                <w:szCs w:val="24"/>
              </w:rPr>
              <w:t xml:space="preserve">A. 1V = 1000mV         </w:t>
            </w:r>
            <w:r w:rsidRPr="00AF0A09">
              <w:rPr>
                <w:rFonts w:cs="Times New Roman"/>
                <w:bCs/>
                <w:szCs w:val="24"/>
                <w:u w:val="single"/>
              </w:rPr>
              <w:t>B.</w:t>
            </w:r>
            <w:r w:rsidRPr="00AF0A09">
              <w:rPr>
                <w:rFonts w:cs="Times New Roman"/>
                <w:bCs/>
                <w:szCs w:val="24"/>
              </w:rPr>
              <w:t xml:space="preserve"> 1kV = 1000mV</w:t>
            </w:r>
          </w:p>
          <w:p w14:paraId="517EA753" w14:textId="77777777" w:rsidR="00EF6ED0" w:rsidRPr="00AF0A09" w:rsidRDefault="00EF6ED0" w:rsidP="009C1FF9">
            <w:pPr>
              <w:ind w:left="360"/>
              <w:rPr>
                <w:rFonts w:cs="Times New Roman"/>
                <w:bCs/>
                <w:szCs w:val="24"/>
              </w:rPr>
            </w:pPr>
            <w:r w:rsidRPr="00AF0A09">
              <w:rPr>
                <w:rFonts w:cs="Times New Roman"/>
                <w:bCs/>
                <w:szCs w:val="24"/>
              </w:rPr>
              <w:t>C. 1mV = 0,001V        D. 1000V = 1kV</w:t>
            </w:r>
          </w:p>
          <w:p w14:paraId="02E6040E" w14:textId="77777777" w:rsidR="00EF6ED0" w:rsidRPr="00AF0A09" w:rsidRDefault="00EF6ED0" w:rsidP="009C1FF9">
            <w:pPr>
              <w:rPr>
                <w:rFonts w:cs="Times New Roman"/>
                <w:bCs/>
                <w:szCs w:val="24"/>
              </w:rPr>
            </w:pPr>
            <w:r w:rsidRPr="00AF0A09">
              <w:rPr>
                <w:rFonts w:cs="Times New Roman"/>
                <w:b/>
                <w:bCs/>
                <w:szCs w:val="24"/>
              </w:rPr>
              <w:t>Câu 11:</w:t>
            </w:r>
            <w:r w:rsidRPr="00AF0A09">
              <w:rPr>
                <w:rFonts w:cs="Times New Roman"/>
                <w:bCs/>
                <w:szCs w:val="24"/>
              </w:rPr>
              <w:t> Chọn câu trả lời sai: Vôn kế là dụng cụ để đo</w:t>
            </w:r>
          </w:p>
          <w:p w14:paraId="4D364BF3" w14:textId="77777777" w:rsidR="00EF6ED0" w:rsidRPr="00AF0A09" w:rsidRDefault="00EF6ED0" w:rsidP="009C1FF9">
            <w:pPr>
              <w:ind w:left="360"/>
              <w:rPr>
                <w:rFonts w:cs="Times New Roman"/>
                <w:bCs/>
                <w:szCs w:val="24"/>
              </w:rPr>
            </w:pPr>
            <w:r w:rsidRPr="00AF0A09">
              <w:rPr>
                <w:rFonts w:cs="Times New Roman"/>
                <w:bCs/>
                <w:szCs w:val="24"/>
              </w:rPr>
              <w:t>A. hiệu điện thế giữa hai cực nguồn điện.</w:t>
            </w:r>
          </w:p>
          <w:p w14:paraId="370C9254" w14:textId="77777777" w:rsidR="00EF6ED0" w:rsidRPr="00AF0A09" w:rsidRDefault="00EF6ED0" w:rsidP="009C1FF9">
            <w:pPr>
              <w:ind w:left="360"/>
              <w:rPr>
                <w:rFonts w:cs="Times New Roman"/>
                <w:bCs/>
                <w:szCs w:val="24"/>
              </w:rPr>
            </w:pPr>
            <w:r w:rsidRPr="00AF0A09">
              <w:rPr>
                <w:rFonts w:cs="Times New Roman"/>
                <w:bCs/>
                <w:szCs w:val="24"/>
                <w:u w:val="single"/>
              </w:rPr>
              <w:t>B</w:t>
            </w:r>
            <w:r w:rsidRPr="00AF0A09">
              <w:rPr>
                <w:rFonts w:cs="Times New Roman"/>
                <w:bCs/>
                <w:szCs w:val="24"/>
              </w:rPr>
              <w:t>. hiệu điện thế giữa hai đầu bóng đèn.</w:t>
            </w:r>
          </w:p>
          <w:p w14:paraId="78568451" w14:textId="77777777" w:rsidR="00EF6ED0" w:rsidRPr="00AF0A09" w:rsidRDefault="00EF6ED0" w:rsidP="009C1FF9">
            <w:pPr>
              <w:ind w:left="360"/>
              <w:rPr>
                <w:rFonts w:cs="Times New Roman"/>
                <w:bCs/>
                <w:szCs w:val="24"/>
              </w:rPr>
            </w:pPr>
            <w:r w:rsidRPr="00AF0A09">
              <w:rPr>
                <w:rFonts w:cs="Times New Roman"/>
                <w:bCs/>
                <w:szCs w:val="24"/>
              </w:rPr>
              <w:t>C. hiệu điện thế giữa hai điểm của một đoạn mạch.</w:t>
            </w:r>
          </w:p>
          <w:p w14:paraId="2A1F1588" w14:textId="77777777" w:rsidR="00EF6ED0" w:rsidRPr="00AF0A09" w:rsidRDefault="00EF6ED0" w:rsidP="009C1FF9">
            <w:pPr>
              <w:ind w:left="360"/>
              <w:rPr>
                <w:rFonts w:cs="Times New Roman"/>
                <w:bCs/>
                <w:szCs w:val="24"/>
              </w:rPr>
            </w:pPr>
            <w:r w:rsidRPr="00AF0A09">
              <w:rPr>
                <w:rFonts w:cs="Times New Roman"/>
                <w:bCs/>
                <w:szCs w:val="24"/>
              </w:rPr>
              <w:t>D. hiệu điện thế của cực dương nguồn điện hay của một điểm nào đó trên mạch điện.</w:t>
            </w:r>
          </w:p>
          <w:p w14:paraId="0589D0DC" w14:textId="77777777" w:rsidR="00EF6ED0" w:rsidRPr="00AF0A09" w:rsidRDefault="00EF6ED0" w:rsidP="009C1FF9">
            <w:pPr>
              <w:rPr>
                <w:rFonts w:cs="Times New Roman"/>
                <w:bCs/>
                <w:szCs w:val="24"/>
              </w:rPr>
            </w:pPr>
            <w:r w:rsidRPr="00AF0A09">
              <w:rPr>
                <w:rFonts w:cs="Times New Roman"/>
                <w:b/>
                <w:bCs/>
                <w:szCs w:val="24"/>
              </w:rPr>
              <w:t>Câu 12:</w:t>
            </w:r>
            <w:r w:rsidRPr="00AF0A09">
              <w:rPr>
                <w:rFonts w:cs="Times New Roman"/>
                <w:bCs/>
                <w:szCs w:val="24"/>
              </w:rPr>
              <w:t> Mối liên hệ giữa số chỉ của ampe kế với độ sáng của đèn được 4 học sinh phát biểu như sau. Hỏi phát biểu nào dưới đây là sai?</w:t>
            </w:r>
          </w:p>
          <w:p w14:paraId="131E4238" w14:textId="77777777" w:rsidR="00EF6ED0" w:rsidRPr="00AF0A09" w:rsidRDefault="00EF6ED0" w:rsidP="009C1FF9">
            <w:pPr>
              <w:ind w:left="142"/>
              <w:rPr>
                <w:rFonts w:cs="Times New Roman"/>
                <w:bCs/>
                <w:szCs w:val="24"/>
              </w:rPr>
            </w:pPr>
            <w:r w:rsidRPr="00AF0A09">
              <w:rPr>
                <w:rFonts w:cs="Times New Roman"/>
                <w:bCs/>
                <w:szCs w:val="24"/>
              </w:rPr>
              <w:t>A. Đèn chưa sáng khi số chỉ ampe kế còn rất nhỏ.</w:t>
            </w:r>
          </w:p>
          <w:p w14:paraId="0ADF1DF6" w14:textId="77777777" w:rsidR="00EF6ED0" w:rsidRPr="00AF0A09" w:rsidRDefault="00EF6ED0" w:rsidP="009C1FF9">
            <w:pPr>
              <w:ind w:left="142"/>
              <w:rPr>
                <w:rFonts w:cs="Times New Roman"/>
                <w:bCs/>
                <w:szCs w:val="24"/>
              </w:rPr>
            </w:pPr>
            <w:r w:rsidRPr="00AF0A09">
              <w:rPr>
                <w:rFonts w:cs="Times New Roman"/>
                <w:bCs/>
                <w:szCs w:val="24"/>
              </w:rPr>
              <w:t>B. Đèn sáng càng mạnh thì số chỉ của ampe kế càng lớn.</w:t>
            </w:r>
          </w:p>
          <w:p w14:paraId="2C8D2203" w14:textId="77777777" w:rsidR="00EF6ED0" w:rsidRPr="00AF0A09" w:rsidRDefault="00EF6ED0" w:rsidP="009C1FF9">
            <w:pPr>
              <w:ind w:left="142"/>
              <w:rPr>
                <w:rFonts w:cs="Times New Roman"/>
                <w:bCs/>
                <w:szCs w:val="24"/>
              </w:rPr>
            </w:pPr>
            <w:r w:rsidRPr="00AF0A09">
              <w:rPr>
                <w:rFonts w:cs="Times New Roman"/>
                <w:bCs/>
                <w:szCs w:val="24"/>
              </w:rPr>
              <w:t>C. Số chỉ của ampe kế giảm đi thì độ sáng của đèn giảm đi.</w:t>
            </w:r>
          </w:p>
          <w:p w14:paraId="3D5E970B" w14:textId="77777777" w:rsidR="00EF6ED0" w:rsidRPr="00AF0A09" w:rsidRDefault="00EF6ED0" w:rsidP="009C1FF9">
            <w:pPr>
              <w:ind w:left="142"/>
              <w:rPr>
                <w:rFonts w:cs="Times New Roman"/>
                <w:bCs/>
                <w:szCs w:val="24"/>
              </w:rPr>
            </w:pPr>
            <w:r w:rsidRPr="00AF0A09">
              <w:rPr>
                <w:rFonts w:cs="Times New Roman"/>
                <w:bCs/>
                <w:szCs w:val="24"/>
                <w:u w:val="single"/>
              </w:rPr>
              <w:t>D</w:t>
            </w:r>
            <w:r w:rsidRPr="00AF0A09">
              <w:rPr>
                <w:rFonts w:cs="Times New Roman"/>
                <w:bCs/>
                <w:szCs w:val="24"/>
              </w:rPr>
              <w:t>. Số chỉ của ampe kế và độ sáng của đèn không liên hệ gì với nhau</w:t>
            </w:r>
          </w:p>
          <w:p w14:paraId="70D5658C" w14:textId="77777777" w:rsidR="00EF6ED0" w:rsidRPr="00AF0A09" w:rsidRDefault="00EF6ED0" w:rsidP="009C1FF9">
            <w:pPr>
              <w:rPr>
                <w:rFonts w:cs="Times New Roman"/>
                <w:bCs/>
                <w:szCs w:val="24"/>
                <w:lang w:val="es-ES"/>
              </w:rPr>
            </w:pPr>
            <w:r w:rsidRPr="00AF0A09">
              <w:rPr>
                <w:rFonts w:cs="Times New Roman"/>
                <w:b/>
                <w:szCs w:val="24"/>
                <w:lang w:val="es-ES"/>
              </w:rPr>
              <w:t xml:space="preserve">Câu 13. </w:t>
            </w:r>
            <w:r w:rsidRPr="00AF0A09">
              <w:rPr>
                <w:rFonts w:cs="Times New Roman"/>
                <w:bCs/>
                <w:szCs w:val="24"/>
                <w:lang w:val="es-ES"/>
              </w:rPr>
              <w:t>Chọn câu trả lời đúng: Cho mạch điện như hình 11.13</w:t>
            </w:r>
          </w:p>
          <w:p w14:paraId="45A5A2EC" w14:textId="77777777" w:rsidR="00EF6ED0" w:rsidRPr="00AF0A09" w:rsidRDefault="00EF6ED0" w:rsidP="009C1FF9">
            <w:pPr>
              <w:jc w:val="right"/>
              <w:rPr>
                <w:rFonts w:cs="Times New Roman"/>
                <w:bCs/>
                <w:szCs w:val="24"/>
                <w:lang w:val="es-ES"/>
              </w:rPr>
            </w:pPr>
            <w:r w:rsidRPr="00AF0A09">
              <w:rPr>
                <w:rFonts w:cs="Times New Roman"/>
                <w:bCs/>
                <w:noProof/>
                <w:szCs w:val="24"/>
              </w:rPr>
              <w:drawing>
                <wp:inline distT="0" distB="0" distL="0" distR="0" wp14:anchorId="332D5DA8" wp14:editId="6E6EB737">
                  <wp:extent cx="1018760" cy="714375"/>
                  <wp:effectExtent l="0" t="0" r="0" b="0"/>
                  <wp:docPr id="30249073" name="Picture 30249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020561" cy="715638"/>
                          </a:xfrm>
                          <a:prstGeom prst="rect">
                            <a:avLst/>
                          </a:prstGeom>
                          <a:noFill/>
                        </pic:spPr>
                      </pic:pic>
                    </a:graphicData>
                  </a:graphic>
                </wp:inline>
              </w:drawing>
            </w:r>
          </w:p>
          <w:p w14:paraId="7E680355" w14:textId="77777777" w:rsidR="00EF6ED0" w:rsidRPr="00AF0A09" w:rsidRDefault="00EF6ED0" w:rsidP="009C1FF9">
            <w:pPr>
              <w:ind w:left="142"/>
              <w:rPr>
                <w:rFonts w:cs="Times New Roman"/>
                <w:bCs/>
                <w:szCs w:val="24"/>
                <w:lang w:val="es-ES"/>
              </w:rPr>
            </w:pPr>
            <w:r w:rsidRPr="00AF0A09">
              <w:rPr>
                <w:rFonts w:cs="Times New Roman"/>
                <w:bCs/>
                <w:szCs w:val="24"/>
                <w:lang w:val="es-ES"/>
              </w:rPr>
              <w:t>A. Công tắc A ở vị trí 1, công tắc B ở vị trí 2: đèn sáng</w:t>
            </w:r>
          </w:p>
          <w:p w14:paraId="7754DEA5" w14:textId="77777777" w:rsidR="00EF6ED0" w:rsidRPr="00AF0A09" w:rsidRDefault="00EF6ED0" w:rsidP="009C1FF9">
            <w:pPr>
              <w:ind w:left="142"/>
              <w:rPr>
                <w:rFonts w:cs="Times New Roman"/>
                <w:bCs/>
                <w:szCs w:val="24"/>
                <w:lang w:val="es-ES"/>
              </w:rPr>
            </w:pPr>
            <w:r w:rsidRPr="00AF0A09">
              <w:rPr>
                <w:rFonts w:cs="Times New Roman"/>
                <w:bCs/>
                <w:szCs w:val="24"/>
                <w:lang w:val="es-ES"/>
              </w:rPr>
              <w:t>B. Công tắc A ở vị trí 2, công tắc B ở vị trí 2: đèn sáng</w:t>
            </w:r>
          </w:p>
          <w:p w14:paraId="0DEE4912" w14:textId="77777777" w:rsidR="00EF6ED0" w:rsidRPr="00AF0A09" w:rsidRDefault="00EF6ED0" w:rsidP="009C1FF9">
            <w:pPr>
              <w:ind w:left="142"/>
              <w:rPr>
                <w:rFonts w:cs="Times New Roman"/>
                <w:bCs/>
                <w:szCs w:val="24"/>
                <w:lang w:val="es-ES"/>
              </w:rPr>
            </w:pPr>
            <w:r w:rsidRPr="00AF0A09">
              <w:rPr>
                <w:rFonts w:cs="Times New Roman"/>
                <w:bCs/>
                <w:szCs w:val="24"/>
                <w:lang w:val="es-ES"/>
              </w:rPr>
              <w:lastRenderedPageBreak/>
              <w:t>C. Công tắc A ở vị trí 1, công tắc B ở vị trí 1: đèn sáng</w:t>
            </w:r>
          </w:p>
          <w:p w14:paraId="0975E506" w14:textId="77777777" w:rsidR="00EF6ED0" w:rsidRPr="00AF0A09" w:rsidRDefault="00EF6ED0" w:rsidP="009C1FF9">
            <w:pPr>
              <w:ind w:left="142"/>
              <w:rPr>
                <w:rFonts w:cs="Times New Roman"/>
                <w:bCs/>
                <w:szCs w:val="24"/>
                <w:lang w:val="es-ES"/>
              </w:rPr>
            </w:pPr>
            <w:r w:rsidRPr="00AF0A09">
              <w:rPr>
                <w:rFonts w:cs="Times New Roman"/>
                <w:bCs/>
                <w:szCs w:val="24"/>
                <w:u w:val="single"/>
                <w:lang w:val="es-ES"/>
              </w:rPr>
              <w:t>D</w:t>
            </w:r>
            <w:r w:rsidRPr="00AF0A09">
              <w:rPr>
                <w:rFonts w:cs="Times New Roman"/>
                <w:bCs/>
                <w:szCs w:val="24"/>
                <w:lang w:val="es-ES"/>
              </w:rPr>
              <w:t>. Câu A và B đúng</w:t>
            </w:r>
          </w:p>
          <w:p w14:paraId="0ADFD479" w14:textId="77777777" w:rsidR="00EF6ED0" w:rsidRPr="00AF0A09" w:rsidRDefault="00EF6ED0" w:rsidP="009C1FF9">
            <w:pPr>
              <w:rPr>
                <w:rFonts w:cs="Times New Roman"/>
                <w:szCs w:val="24"/>
                <w:lang w:val="es-ES"/>
              </w:rPr>
            </w:pPr>
            <w:r w:rsidRPr="00AF0A09">
              <w:rPr>
                <w:rFonts w:cs="Times New Roman"/>
                <w:b/>
                <w:szCs w:val="24"/>
                <w:lang w:val="es-ES"/>
              </w:rPr>
              <w:t xml:space="preserve">Câu 14. </w:t>
            </w:r>
            <w:r w:rsidRPr="00AF0A09">
              <w:rPr>
                <w:rFonts w:cs="Times New Roman"/>
                <w:szCs w:val="24"/>
                <w:lang w:val="es-ES"/>
              </w:rPr>
              <w:t xml:space="preserve"> Chọn câu trả lời đúng</w:t>
            </w:r>
          </w:p>
          <w:p w14:paraId="47E6EFC3" w14:textId="77777777" w:rsidR="00EF6ED0" w:rsidRPr="00AF0A09" w:rsidRDefault="00EF6ED0" w:rsidP="009C1FF9">
            <w:pPr>
              <w:jc w:val="both"/>
              <w:rPr>
                <w:rFonts w:cs="Times New Roman"/>
                <w:szCs w:val="24"/>
                <w:lang w:val="es-ES"/>
              </w:rPr>
            </w:pPr>
            <w:r w:rsidRPr="00AF0A09">
              <w:rPr>
                <w:rFonts w:cs="Times New Roman"/>
                <w:szCs w:val="24"/>
                <w:lang w:val="es-ES"/>
              </w:rPr>
              <w:t>Trong sơ đồ thí nghiệm hình 11.14, đồng hồ đo được dùng để đo đại lượng nào?</w:t>
            </w:r>
          </w:p>
          <w:p w14:paraId="0188E276" w14:textId="77777777" w:rsidR="00EF6ED0" w:rsidRPr="00AF0A09" w:rsidRDefault="00EF6ED0" w:rsidP="009C1FF9">
            <w:pPr>
              <w:jc w:val="both"/>
              <w:rPr>
                <w:rFonts w:cs="Times New Roman"/>
                <w:szCs w:val="24"/>
              </w:rPr>
            </w:pPr>
            <w:r w:rsidRPr="00AF0A09">
              <w:rPr>
                <w:rFonts w:cs="Times New Roman"/>
                <w:noProof/>
                <w:szCs w:val="24"/>
              </w:rPr>
              <w:drawing>
                <wp:anchor distT="0" distB="0" distL="114300" distR="114300" simplePos="0" relativeHeight="251696128" behindDoc="0" locked="0" layoutInCell="1" allowOverlap="1" wp14:anchorId="2877BA3C" wp14:editId="14305003">
                  <wp:simplePos x="0" y="0"/>
                  <wp:positionH relativeFrom="column">
                    <wp:posOffset>3223895</wp:posOffset>
                  </wp:positionH>
                  <wp:positionV relativeFrom="paragraph">
                    <wp:posOffset>-605155</wp:posOffset>
                  </wp:positionV>
                  <wp:extent cx="942975" cy="970280"/>
                  <wp:effectExtent l="0" t="0" r="9525" b="1270"/>
                  <wp:wrapThrough wrapText="bothSides">
                    <wp:wrapPolygon edited="0">
                      <wp:start x="0" y="0"/>
                      <wp:lineTo x="0" y="21204"/>
                      <wp:lineTo x="21382" y="21204"/>
                      <wp:lineTo x="21382" y="0"/>
                      <wp:lineTo x="0" y="0"/>
                    </wp:wrapPolygon>
                  </wp:wrapThrough>
                  <wp:docPr id="133872538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942975" cy="970280"/>
                          </a:xfrm>
                          <a:prstGeom prst="rect">
                            <a:avLst/>
                          </a:prstGeom>
                          <a:noFill/>
                        </pic:spPr>
                      </pic:pic>
                    </a:graphicData>
                  </a:graphic>
                  <wp14:sizeRelH relativeFrom="page">
                    <wp14:pctWidth>0</wp14:pctWidth>
                  </wp14:sizeRelH>
                  <wp14:sizeRelV relativeFrom="page">
                    <wp14:pctHeight>0</wp14:pctHeight>
                  </wp14:sizeRelV>
                </wp:anchor>
              </w:drawing>
            </w:r>
            <w:r w:rsidRPr="00AF0A09">
              <w:rPr>
                <w:rFonts w:cs="Times New Roman"/>
                <w:szCs w:val="24"/>
              </w:rPr>
              <w:t>A. Hiệu điện thế</w:t>
            </w:r>
          </w:p>
          <w:p w14:paraId="7B647B71" w14:textId="77777777" w:rsidR="00EF6ED0" w:rsidRPr="00AF0A09" w:rsidRDefault="00EF6ED0" w:rsidP="009C1FF9">
            <w:pPr>
              <w:jc w:val="both"/>
              <w:rPr>
                <w:rFonts w:cs="Times New Roman"/>
                <w:szCs w:val="24"/>
              </w:rPr>
            </w:pPr>
            <w:r w:rsidRPr="00AF0A09">
              <w:rPr>
                <w:rFonts w:cs="Times New Roman"/>
                <w:szCs w:val="24"/>
                <w:u w:val="single"/>
              </w:rPr>
              <w:t>B.</w:t>
            </w:r>
            <w:r w:rsidRPr="00AF0A09">
              <w:rPr>
                <w:rFonts w:cs="Times New Roman"/>
                <w:szCs w:val="24"/>
              </w:rPr>
              <w:t xml:space="preserve"> Cường độ dòng điện</w:t>
            </w:r>
          </w:p>
          <w:p w14:paraId="58E08F31" w14:textId="77777777" w:rsidR="00EF6ED0" w:rsidRPr="00AF0A09" w:rsidRDefault="00EF6ED0" w:rsidP="009C1FF9">
            <w:pPr>
              <w:jc w:val="both"/>
              <w:rPr>
                <w:rFonts w:cs="Times New Roman"/>
                <w:szCs w:val="24"/>
              </w:rPr>
            </w:pPr>
            <w:r w:rsidRPr="00AF0A09">
              <w:rPr>
                <w:rFonts w:cs="Times New Roman"/>
                <w:szCs w:val="24"/>
              </w:rPr>
              <w:t>C. Cường độ điện trường</w:t>
            </w:r>
          </w:p>
          <w:p w14:paraId="39E23AD2" w14:textId="77777777" w:rsidR="00EF6ED0" w:rsidRPr="00AF0A09" w:rsidRDefault="00EF6ED0" w:rsidP="009C1FF9">
            <w:pPr>
              <w:jc w:val="both"/>
              <w:rPr>
                <w:rFonts w:cs="Times New Roman"/>
                <w:szCs w:val="24"/>
              </w:rPr>
            </w:pPr>
            <w:r w:rsidRPr="00AF0A09">
              <w:rPr>
                <w:rFonts w:cs="Times New Roman"/>
                <w:b/>
                <w:iCs/>
                <w:noProof/>
                <w:szCs w:val="24"/>
              </w:rPr>
              <w:drawing>
                <wp:anchor distT="0" distB="0" distL="114300" distR="114300" simplePos="0" relativeHeight="251697152" behindDoc="0" locked="0" layoutInCell="1" allowOverlap="1" wp14:anchorId="1C7A501E" wp14:editId="1B605E40">
                  <wp:simplePos x="0" y="0"/>
                  <wp:positionH relativeFrom="column">
                    <wp:posOffset>3261995</wp:posOffset>
                  </wp:positionH>
                  <wp:positionV relativeFrom="paragraph">
                    <wp:posOffset>167005</wp:posOffset>
                  </wp:positionV>
                  <wp:extent cx="952500" cy="685800"/>
                  <wp:effectExtent l="0" t="0" r="0" b="0"/>
                  <wp:wrapThrough wrapText="bothSides">
                    <wp:wrapPolygon edited="0">
                      <wp:start x="0" y="0"/>
                      <wp:lineTo x="0" y="21000"/>
                      <wp:lineTo x="21168" y="21000"/>
                      <wp:lineTo x="21168" y="0"/>
                      <wp:lineTo x="0" y="0"/>
                    </wp:wrapPolygon>
                  </wp:wrapThrough>
                  <wp:docPr id="440910529" name="Picture 29" descr="Pin 9V] Top 6 Thương Hiệu Đánh Giá Tốt Nhất năm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descr="Pin 9V] Top 6 Thương Hiệu Đánh Giá Tốt Nhất năm 2023"/>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952500" cy="685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F0A09">
              <w:rPr>
                <w:rFonts w:cs="Times New Roman"/>
                <w:szCs w:val="24"/>
              </w:rPr>
              <w:t>D. Cường độ từ trường</w:t>
            </w:r>
          </w:p>
          <w:p w14:paraId="36F752F8" w14:textId="77777777" w:rsidR="00EF6ED0" w:rsidRPr="00AF0A09" w:rsidRDefault="00EF6ED0" w:rsidP="009C1FF9">
            <w:pPr>
              <w:rPr>
                <w:rFonts w:cs="Times New Roman"/>
                <w:bCs/>
                <w:szCs w:val="24"/>
                <w:lang w:val="es-ES"/>
              </w:rPr>
            </w:pPr>
            <w:r w:rsidRPr="00AF0A09">
              <w:rPr>
                <w:rFonts w:cs="Times New Roman"/>
                <w:b/>
                <w:szCs w:val="24"/>
                <w:lang w:val="es-ES"/>
              </w:rPr>
              <w:t xml:space="preserve">Câu 15. </w:t>
            </w:r>
            <w:r w:rsidRPr="00AF0A09">
              <w:rPr>
                <w:rFonts w:cs="Times New Roman"/>
                <w:bCs/>
                <w:szCs w:val="24"/>
                <w:lang w:val="es-ES"/>
              </w:rPr>
              <w:t>Hiệu điện thế của viên pin trong hình bên có giá trị là bao nhiêu?</w:t>
            </w:r>
          </w:p>
          <w:p w14:paraId="4936D547" w14:textId="77777777" w:rsidR="00EF6ED0" w:rsidRPr="00AF0A09" w:rsidRDefault="00EF6ED0" w:rsidP="009C1FF9">
            <w:pPr>
              <w:rPr>
                <w:rFonts w:cs="Times New Roman"/>
                <w:bCs/>
                <w:iCs/>
                <w:szCs w:val="24"/>
                <w:lang w:val="es-ES"/>
              </w:rPr>
            </w:pPr>
            <w:r w:rsidRPr="00AF0A09">
              <w:rPr>
                <w:rFonts w:cs="Times New Roman"/>
                <w:b/>
                <w:iCs/>
                <w:szCs w:val="24"/>
                <w:lang w:val="es-ES"/>
              </w:rPr>
              <w:t xml:space="preserve">A. </w:t>
            </w:r>
            <w:r w:rsidRPr="00AF0A09">
              <w:rPr>
                <w:rFonts w:cs="Times New Roman"/>
                <w:bCs/>
                <w:iCs/>
                <w:szCs w:val="24"/>
                <w:lang w:val="es-ES"/>
              </w:rPr>
              <w:t>3V</w:t>
            </w:r>
            <w:r w:rsidRPr="00AF0A09">
              <w:rPr>
                <w:rFonts w:cs="Times New Roman"/>
                <w:bCs/>
                <w:iCs/>
                <w:szCs w:val="24"/>
                <w:lang w:val="es-ES"/>
              </w:rPr>
              <w:tab/>
            </w:r>
            <w:r w:rsidRPr="00AF0A09">
              <w:rPr>
                <w:rFonts w:cs="Times New Roman"/>
                <w:bCs/>
                <w:iCs/>
                <w:szCs w:val="24"/>
                <w:lang w:val="es-ES"/>
              </w:rPr>
              <w:tab/>
            </w:r>
            <w:r w:rsidRPr="00AF0A09">
              <w:rPr>
                <w:rFonts w:cs="Times New Roman"/>
                <w:bCs/>
                <w:iCs/>
                <w:szCs w:val="24"/>
                <w:lang w:val="es-ES"/>
              </w:rPr>
              <w:tab/>
            </w:r>
            <w:r w:rsidRPr="00AF0A09">
              <w:rPr>
                <w:rFonts w:cs="Times New Roman"/>
                <w:b/>
                <w:iCs/>
                <w:szCs w:val="24"/>
                <w:lang w:val="es-ES"/>
              </w:rPr>
              <w:t>B.</w:t>
            </w:r>
            <w:r w:rsidRPr="00AF0A09">
              <w:rPr>
                <w:rFonts w:cs="Times New Roman"/>
                <w:bCs/>
                <w:iCs/>
                <w:szCs w:val="24"/>
                <w:lang w:val="es-ES"/>
              </w:rPr>
              <w:t xml:space="preserve"> 6V</w:t>
            </w:r>
            <w:r w:rsidRPr="00AF0A09">
              <w:rPr>
                <w:rFonts w:cs="Times New Roman"/>
                <w:bCs/>
                <w:iCs/>
                <w:szCs w:val="24"/>
                <w:lang w:val="es-ES"/>
              </w:rPr>
              <w:tab/>
              <w:t xml:space="preserve">              </w:t>
            </w:r>
            <w:r w:rsidRPr="00AF0A09">
              <w:rPr>
                <w:rFonts w:cs="Times New Roman"/>
                <w:b/>
                <w:iCs/>
                <w:szCs w:val="24"/>
                <w:u w:val="single"/>
                <w:lang w:val="es-ES"/>
              </w:rPr>
              <w:t>C.</w:t>
            </w:r>
            <w:r w:rsidRPr="00AF0A09">
              <w:rPr>
                <w:rFonts w:cs="Times New Roman"/>
                <w:bCs/>
                <w:iCs/>
                <w:szCs w:val="24"/>
                <w:lang w:val="es-ES"/>
              </w:rPr>
              <w:t xml:space="preserve"> 9V</w:t>
            </w:r>
            <w:r w:rsidRPr="00AF0A09">
              <w:rPr>
                <w:rFonts w:cs="Times New Roman"/>
                <w:bCs/>
                <w:iCs/>
                <w:szCs w:val="24"/>
                <w:lang w:val="es-ES"/>
              </w:rPr>
              <w:tab/>
            </w:r>
            <w:r w:rsidRPr="00AF0A09">
              <w:rPr>
                <w:rFonts w:cs="Times New Roman"/>
                <w:bCs/>
                <w:iCs/>
                <w:szCs w:val="24"/>
                <w:lang w:val="es-ES"/>
              </w:rPr>
              <w:tab/>
            </w:r>
            <w:r w:rsidRPr="00AF0A09">
              <w:rPr>
                <w:rFonts w:cs="Times New Roman"/>
                <w:b/>
                <w:iCs/>
                <w:szCs w:val="24"/>
                <w:lang w:val="es-ES"/>
              </w:rPr>
              <w:t>D.</w:t>
            </w:r>
            <w:r w:rsidRPr="00AF0A09">
              <w:rPr>
                <w:rFonts w:cs="Times New Roman"/>
                <w:bCs/>
                <w:iCs/>
                <w:szCs w:val="24"/>
                <w:lang w:val="es-ES"/>
              </w:rPr>
              <w:t xml:space="preserve"> 12V</w:t>
            </w:r>
          </w:p>
          <w:p w14:paraId="57A0CED2" w14:textId="77777777" w:rsidR="00EF6ED0" w:rsidRPr="00AF0A09" w:rsidRDefault="00EF6ED0" w:rsidP="009C1FF9">
            <w:pPr>
              <w:rPr>
                <w:rFonts w:cs="Times New Roman"/>
                <w:szCs w:val="24"/>
              </w:rPr>
            </w:pPr>
            <w:r w:rsidRPr="00AF0A09">
              <w:rPr>
                <w:rFonts w:cs="Times New Roman"/>
                <w:b/>
                <w:bCs/>
                <w:szCs w:val="24"/>
              </w:rPr>
              <w:t>Câu 16:</w:t>
            </w:r>
            <w:r w:rsidRPr="00AF0A09">
              <w:rPr>
                <w:rFonts w:cs="Times New Roman"/>
                <w:szCs w:val="24"/>
              </w:rPr>
              <w:t> Trên một cầu chì có ghi 1A. Con số này có ý nghĩa gì?</w:t>
            </w:r>
          </w:p>
          <w:p w14:paraId="4F2B39D0" w14:textId="77777777" w:rsidR="00EF6ED0" w:rsidRPr="00AF0A09" w:rsidRDefault="00EF6ED0" w:rsidP="009C1FF9">
            <w:pPr>
              <w:outlineLvl w:val="5"/>
              <w:rPr>
                <w:rFonts w:cs="Times New Roman"/>
                <w:szCs w:val="24"/>
              </w:rPr>
            </w:pPr>
            <w:r w:rsidRPr="00AF0A09">
              <w:rPr>
                <w:rFonts w:cs="Times New Roman"/>
                <w:szCs w:val="24"/>
                <w:u w:val="single"/>
              </w:rPr>
              <w:t>A.</w:t>
            </w:r>
            <w:r w:rsidRPr="00AF0A09">
              <w:rPr>
                <w:rFonts w:cs="Times New Roman"/>
                <w:szCs w:val="24"/>
              </w:rPr>
              <w:t xml:space="preserve"> Có nghĩa là cường độ dòng điện đi qua cầu chì này từ 1A trở lên thì cầu chì sẽ đứt.</w:t>
            </w:r>
          </w:p>
          <w:p w14:paraId="4855AD24" w14:textId="77777777" w:rsidR="00EF6ED0" w:rsidRPr="00AF0A09" w:rsidRDefault="00EF6ED0" w:rsidP="009C1FF9">
            <w:pPr>
              <w:rPr>
                <w:rFonts w:cs="Times New Roman"/>
                <w:szCs w:val="24"/>
              </w:rPr>
            </w:pPr>
            <w:r w:rsidRPr="00AF0A09">
              <w:rPr>
                <w:rFonts w:cs="Times New Roman"/>
                <w:szCs w:val="24"/>
              </w:rPr>
              <w:t>B. Có nghĩa là cường độ dòng điện đi qua cầu chì này luôn lớn hơn 1A.</w:t>
            </w:r>
          </w:p>
          <w:p w14:paraId="19E009FC" w14:textId="77777777" w:rsidR="00EF6ED0" w:rsidRPr="00AF0A09" w:rsidRDefault="00EF6ED0" w:rsidP="009C1FF9">
            <w:pPr>
              <w:rPr>
                <w:rFonts w:cs="Times New Roman"/>
                <w:szCs w:val="24"/>
              </w:rPr>
            </w:pPr>
            <w:r w:rsidRPr="00AF0A09">
              <w:rPr>
                <w:rFonts w:cs="Times New Roman"/>
                <w:szCs w:val="24"/>
              </w:rPr>
              <w:t>C. Có nghĩa là cường độ dòng điện đi qua cầu chì này luôn bằng 1A.</w:t>
            </w:r>
          </w:p>
          <w:p w14:paraId="42EBBC19" w14:textId="77777777" w:rsidR="00EF6ED0" w:rsidRPr="00AF0A09" w:rsidRDefault="00EF6ED0" w:rsidP="009C1FF9">
            <w:pPr>
              <w:rPr>
                <w:rFonts w:cs="Times New Roman"/>
                <w:szCs w:val="24"/>
              </w:rPr>
            </w:pPr>
            <w:r w:rsidRPr="00AF0A09">
              <w:rPr>
                <w:rFonts w:cs="Times New Roman"/>
                <w:szCs w:val="24"/>
              </w:rPr>
              <w:t>D. Có nghĩa là cường độ dòng điện đi qua cầu chì này luôn nhỏ hơn 1A.</w:t>
            </w:r>
          </w:p>
          <w:p w14:paraId="689BE3B8" w14:textId="77777777" w:rsidR="00EF6ED0" w:rsidRPr="00AF0A09" w:rsidRDefault="00EF6ED0" w:rsidP="009C1FF9">
            <w:pPr>
              <w:rPr>
                <w:rFonts w:cs="Times New Roman"/>
                <w:szCs w:val="24"/>
              </w:rPr>
            </w:pPr>
            <w:r w:rsidRPr="00AF0A09">
              <w:rPr>
                <w:rFonts w:cs="Times New Roman"/>
                <w:b/>
                <w:bCs/>
                <w:szCs w:val="24"/>
              </w:rPr>
              <w:t>Câu 17:</w:t>
            </w:r>
            <w:r w:rsidRPr="00AF0A09">
              <w:rPr>
                <w:rFonts w:cs="Times New Roman"/>
                <w:szCs w:val="24"/>
              </w:rPr>
              <w:t> Chọn câu trả lời đúng: Để đo cường độ dòng điện 15 mA, nên chọn Ampe kế nào có giới hạn đo phù hợp nhất?</w:t>
            </w:r>
          </w:p>
          <w:p w14:paraId="3F7C057A" w14:textId="77777777" w:rsidR="00EF6ED0" w:rsidRPr="00AF0A09" w:rsidRDefault="00EF6ED0" w:rsidP="009C1FF9">
            <w:pPr>
              <w:ind w:left="360"/>
              <w:rPr>
                <w:rFonts w:cs="Times New Roman"/>
                <w:szCs w:val="24"/>
              </w:rPr>
            </w:pPr>
            <w:r w:rsidRPr="00AF0A09">
              <w:rPr>
                <w:rFonts w:cs="Times New Roman"/>
                <w:szCs w:val="24"/>
              </w:rPr>
              <w:t xml:space="preserve">A. 2 mA.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20 mA. </w:t>
            </w:r>
            <w:r w:rsidRPr="00AF0A09">
              <w:rPr>
                <w:rFonts w:cs="Times New Roman"/>
                <w:szCs w:val="24"/>
              </w:rPr>
              <w:tab/>
            </w:r>
            <w:r w:rsidRPr="00AF0A09">
              <w:rPr>
                <w:rFonts w:cs="Times New Roman"/>
                <w:szCs w:val="24"/>
              </w:rPr>
              <w:tab/>
              <w:t xml:space="preserve">C. 200 mA. </w:t>
            </w:r>
            <w:r w:rsidRPr="00AF0A09">
              <w:rPr>
                <w:rFonts w:cs="Times New Roman"/>
                <w:szCs w:val="24"/>
              </w:rPr>
              <w:tab/>
              <w:t>D. 2 A</w:t>
            </w:r>
          </w:p>
          <w:p w14:paraId="13EAE7EC" w14:textId="77777777" w:rsidR="00EF6ED0" w:rsidRPr="00AF0A09" w:rsidRDefault="00EF6ED0" w:rsidP="009C1FF9">
            <w:pPr>
              <w:rPr>
                <w:rFonts w:cs="Times New Roman"/>
                <w:szCs w:val="24"/>
              </w:rPr>
            </w:pPr>
            <w:r w:rsidRPr="00AF0A09">
              <w:rPr>
                <w:rFonts w:cs="Times New Roman"/>
                <w:b/>
                <w:bCs/>
                <w:szCs w:val="24"/>
              </w:rPr>
              <w:t>Câu 18:</w:t>
            </w:r>
            <w:r w:rsidRPr="00AF0A09">
              <w:rPr>
                <w:rFonts w:cs="Times New Roman"/>
                <w:szCs w:val="24"/>
              </w:rPr>
              <w:t> Chọn đáp số đúng</w:t>
            </w:r>
          </w:p>
          <w:p w14:paraId="35D010F7" w14:textId="77777777" w:rsidR="00EF6ED0" w:rsidRPr="00AF0A09" w:rsidRDefault="00EF6ED0" w:rsidP="009C1FF9">
            <w:pPr>
              <w:ind w:left="360"/>
              <w:rPr>
                <w:rFonts w:cs="Times New Roman"/>
                <w:szCs w:val="24"/>
              </w:rPr>
            </w:pPr>
            <w:r w:rsidRPr="00AF0A09">
              <w:rPr>
                <w:rFonts w:cs="Times New Roman"/>
                <w:szCs w:val="24"/>
              </w:rPr>
              <w:t xml:space="preserve">A. 1,25 A = 125 mA. </w:t>
            </w:r>
            <w:r w:rsidRPr="00AF0A09">
              <w:rPr>
                <w:rFonts w:cs="Times New Roman"/>
                <w:szCs w:val="24"/>
              </w:rPr>
              <w:tab/>
            </w:r>
            <w:r w:rsidRPr="00AF0A09">
              <w:rPr>
                <w:rFonts w:cs="Times New Roman"/>
                <w:szCs w:val="24"/>
              </w:rPr>
              <w:tab/>
              <w:t>B. 0,125A = 1250 mA</w:t>
            </w:r>
          </w:p>
          <w:p w14:paraId="0A27B178"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125 mA = 0,125 A. </w:t>
            </w:r>
            <w:r w:rsidRPr="00AF0A09">
              <w:rPr>
                <w:rFonts w:cs="Times New Roman"/>
                <w:szCs w:val="24"/>
              </w:rPr>
              <w:tab/>
              <w:t xml:space="preserve">           D. 1250 mA = 12,5 A</w:t>
            </w:r>
          </w:p>
          <w:p w14:paraId="2FD004FD" w14:textId="77777777" w:rsidR="00EF6ED0" w:rsidRPr="00AF0A09" w:rsidRDefault="00EF6ED0" w:rsidP="009C1FF9">
            <w:pPr>
              <w:rPr>
                <w:rFonts w:cs="Times New Roman"/>
                <w:szCs w:val="24"/>
              </w:rPr>
            </w:pPr>
            <w:r w:rsidRPr="00AF0A09">
              <w:rPr>
                <w:rFonts w:cs="Times New Roman"/>
                <w:b/>
                <w:bCs/>
                <w:szCs w:val="24"/>
              </w:rPr>
              <w:t>Câu 19:</w:t>
            </w:r>
            <w:r w:rsidRPr="00AF0A09">
              <w:rPr>
                <w:rFonts w:cs="Times New Roman"/>
                <w:szCs w:val="24"/>
              </w:rPr>
              <w:t> Dùng vôn kế có độ chia nhỏ nhất là 0,2 V để đo hiệu điện thế giữa hai đầu cực của nguồn điện khi chưa mắc vào mạch. cách viết kết quả đo nào dưới đây là đúng?</w:t>
            </w:r>
          </w:p>
          <w:p w14:paraId="5A5C20D2" w14:textId="77777777" w:rsidR="00EF6ED0" w:rsidRPr="00AF0A09" w:rsidRDefault="00EF6ED0" w:rsidP="009C1FF9">
            <w:pPr>
              <w:ind w:left="360"/>
              <w:rPr>
                <w:rFonts w:cs="Times New Roman"/>
                <w:szCs w:val="24"/>
              </w:rPr>
            </w:pPr>
            <w:r w:rsidRPr="00AF0A09">
              <w:rPr>
                <w:rFonts w:cs="Times New Roman"/>
                <w:szCs w:val="24"/>
              </w:rPr>
              <w:t xml:space="preserve">A. 314 mV. </w:t>
            </w:r>
            <w:r w:rsidRPr="00AF0A09">
              <w:rPr>
                <w:rFonts w:cs="Times New Roman"/>
                <w:szCs w:val="24"/>
              </w:rPr>
              <w:tab/>
            </w:r>
            <w:r w:rsidRPr="00AF0A09">
              <w:rPr>
                <w:rFonts w:cs="Times New Roman"/>
                <w:szCs w:val="24"/>
                <w:u w:val="single"/>
              </w:rPr>
              <w:t>B</w:t>
            </w:r>
            <w:r w:rsidRPr="00AF0A09">
              <w:rPr>
                <w:rFonts w:cs="Times New Roman"/>
                <w:szCs w:val="24"/>
              </w:rPr>
              <w:t xml:space="preserve">. 5,8 V. </w:t>
            </w:r>
            <w:r w:rsidRPr="00AF0A09">
              <w:rPr>
                <w:rFonts w:cs="Times New Roman"/>
                <w:szCs w:val="24"/>
              </w:rPr>
              <w:tab/>
              <w:t xml:space="preserve">   C. 1,52 V.    </w:t>
            </w:r>
            <w:r w:rsidRPr="00AF0A09">
              <w:rPr>
                <w:rFonts w:cs="Times New Roman"/>
                <w:szCs w:val="24"/>
              </w:rPr>
              <w:tab/>
              <w:t>D. 3,16 V.</w:t>
            </w:r>
          </w:p>
          <w:p w14:paraId="1B63FA00" w14:textId="77777777" w:rsidR="00EF6ED0" w:rsidRPr="00AF0A09" w:rsidRDefault="00EF6ED0" w:rsidP="009C1FF9">
            <w:pPr>
              <w:rPr>
                <w:rFonts w:cs="Times New Roman"/>
                <w:szCs w:val="24"/>
              </w:rPr>
            </w:pPr>
            <w:r w:rsidRPr="00AF0A09">
              <w:rPr>
                <w:rFonts w:cs="Times New Roman"/>
                <w:b/>
                <w:bCs/>
                <w:szCs w:val="24"/>
              </w:rPr>
              <w:t>Câu 20:</w:t>
            </w:r>
            <w:r w:rsidRPr="00AF0A09">
              <w:rPr>
                <w:rFonts w:cs="Times New Roman"/>
                <w:szCs w:val="24"/>
              </w:rPr>
              <w:t> Điền từ thích hợp vào chỗ trống: Dòng điện chạy qua đèn có……………thì đèn…………….</w:t>
            </w:r>
          </w:p>
          <w:p w14:paraId="657A8014" w14:textId="77777777" w:rsidR="00EF6ED0" w:rsidRPr="00AF0A09" w:rsidRDefault="00EF6ED0" w:rsidP="009C1FF9">
            <w:pPr>
              <w:ind w:left="360"/>
              <w:rPr>
                <w:rFonts w:cs="Times New Roman"/>
                <w:szCs w:val="24"/>
              </w:rPr>
            </w:pPr>
            <w:r w:rsidRPr="00AF0A09">
              <w:rPr>
                <w:rFonts w:cs="Times New Roman"/>
                <w:szCs w:val="24"/>
              </w:rPr>
              <w:t xml:space="preserve">A. Cường độ càng nhỏ, càng cháy sáng. </w:t>
            </w:r>
            <w:r w:rsidRPr="00AF0A09">
              <w:rPr>
                <w:rFonts w:cs="Times New Roman"/>
                <w:szCs w:val="24"/>
              </w:rPr>
              <w:tab/>
            </w:r>
            <w:r w:rsidRPr="00AF0A09">
              <w:rPr>
                <w:rFonts w:cs="Times New Roman"/>
                <w:szCs w:val="24"/>
              </w:rPr>
              <w:tab/>
            </w:r>
          </w:p>
          <w:p w14:paraId="2790744E" w14:textId="77777777" w:rsidR="00EF6ED0" w:rsidRPr="00AF0A09" w:rsidRDefault="00EF6ED0" w:rsidP="009C1FF9">
            <w:pPr>
              <w:ind w:left="360"/>
              <w:rPr>
                <w:rFonts w:cs="Times New Roman"/>
                <w:szCs w:val="24"/>
              </w:rPr>
            </w:pPr>
            <w:r w:rsidRPr="00AF0A09">
              <w:rPr>
                <w:rFonts w:cs="Times New Roman"/>
                <w:szCs w:val="24"/>
              </w:rPr>
              <w:t>B. Cường độ càng lớn, sáng càng yếu</w:t>
            </w:r>
          </w:p>
          <w:p w14:paraId="6BCAA388"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Cường độ càng lớn, càng cháy sáng. </w:t>
            </w:r>
            <w:r w:rsidRPr="00AF0A09">
              <w:rPr>
                <w:rFonts w:cs="Times New Roman"/>
                <w:szCs w:val="24"/>
              </w:rPr>
              <w:tab/>
            </w:r>
            <w:r w:rsidRPr="00AF0A09">
              <w:rPr>
                <w:rFonts w:cs="Times New Roman"/>
                <w:szCs w:val="24"/>
              </w:rPr>
              <w:tab/>
            </w:r>
          </w:p>
          <w:p w14:paraId="57F09862" w14:textId="77777777" w:rsidR="00EF6ED0" w:rsidRPr="00AF0A09" w:rsidRDefault="00EF6ED0" w:rsidP="009C1FF9">
            <w:pPr>
              <w:ind w:left="360"/>
              <w:outlineLvl w:val="5"/>
              <w:rPr>
                <w:rFonts w:cs="Times New Roman"/>
                <w:szCs w:val="24"/>
              </w:rPr>
            </w:pPr>
            <w:r w:rsidRPr="00AF0A09">
              <w:rPr>
                <w:rFonts w:cs="Times New Roman"/>
                <w:szCs w:val="24"/>
              </w:rPr>
              <w:t>D. Cường độ thay đổi, sáng như nhau</w:t>
            </w:r>
          </w:p>
          <w:p w14:paraId="4412CABB" w14:textId="77777777" w:rsidR="00EF6ED0" w:rsidRPr="00AF0A09" w:rsidRDefault="00EF6ED0" w:rsidP="009C1FF9">
            <w:pPr>
              <w:rPr>
                <w:rFonts w:cs="Times New Roman"/>
                <w:szCs w:val="24"/>
              </w:rPr>
            </w:pPr>
            <w:r w:rsidRPr="00AF0A09">
              <w:rPr>
                <w:rFonts w:cs="Times New Roman"/>
                <w:b/>
                <w:bCs/>
                <w:szCs w:val="24"/>
              </w:rPr>
              <w:t>Câu 21:</w:t>
            </w:r>
            <w:r w:rsidRPr="00AF0A09">
              <w:rPr>
                <w:rFonts w:cs="Times New Roman"/>
                <w:szCs w:val="24"/>
              </w:rPr>
              <w:t> Trên ampe kế không có dấu hiệu nào dưới đây?</w:t>
            </w:r>
          </w:p>
          <w:p w14:paraId="1FF84DB0" w14:textId="77777777" w:rsidR="00EF6ED0" w:rsidRPr="00AF0A09" w:rsidRDefault="00EF6ED0" w:rsidP="009C1FF9">
            <w:pPr>
              <w:ind w:left="360"/>
              <w:rPr>
                <w:rFonts w:cs="Times New Roman"/>
                <w:szCs w:val="24"/>
              </w:rPr>
            </w:pPr>
            <w:r w:rsidRPr="00AF0A09">
              <w:rPr>
                <w:rFonts w:cs="Times New Roman"/>
                <w:szCs w:val="24"/>
              </w:rPr>
              <w:t>A. Hai dấu (+) và (-) ghi tại hai chốt nối dây dẫn.</w:t>
            </w:r>
          </w:p>
          <w:p w14:paraId="13C9260B" w14:textId="77777777" w:rsidR="00EF6ED0" w:rsidRPr="00AF0A09" w:rsidRDefault="00EF6ED0" w:rsidP="009C1FF9">
            <w:pPr>
              <w:ind w:left="360"/>
              <w:outlineLvl w:val="5"/>
              <w:rPr>
                <w:rFonts w:cs="Times New Roman"/>
                <w:szCs w:val="24"/>
              </w:rPr>
            </w:pPr>
            <w:r w:rsidRPr="00AF0A09">
              <w:rPr>
                <w:rFonts w:cs="Times New Roman"/>
                <w:szCs w:val="24"/>
                <w:u w:val="single"/>
              </w:rPr>
              <w:t>B</w:t>
            </w:r>
            <w:r w:rsidRPr="00AF0A09">
              <w:rPr>
                <w:rFonts w:cs="Times New Roman"/>
                <w:szCs w:val="24"/>
              </w:rPr>
              <w:t>. Sơ đồ mắc dụng cụ này vào mạch điện.</w:t>
            </w:r>
          </w:p>
          <w:p w14:paraId="26C523F4" w14:textId="77777777" w:rsidR="00EF6ED0" w:rsidRPr="00AF0A09" w:rsidRDefault="00EF6ED0" w:rsidP="009C1FF9">
            <w:pPr>
              <w:ind w:left="360"/>
              <w:rPr>
                <w:rFonts w:cs="Times New Roman"/>
                <w:szCs w:val="24"/>
              </w:rPr>
            </w:pPr>
            <w:r w:rsidRPr="00AF0A09">
              <w:rPr>
                <w:rFonts w:cs="Times New Roman"/>
                <w:szCs w:val="24"/>
              </w:rPr>
              <w:t>C. Trên mặt dụng cụ này có ghi chữ A hay chữ mA.</w:t>
            </w:r>
          </w:p>
          <w:p w14:paraId="740104B4" w14:textId="77777777" w:rsidR="00EF6ED0" w:rsidRPr="00AF0A09" w:rsidRDefault="00EF6ED0" w:rsidP="009C1FF9">
            <w:pPr>
              <w:ind w:left="360"/>
              <w:rPr>
                <w:rFonts w:cs="Times New Roman"/>
                <w:szCs w:val="24"/>
              </w:rPr>
            </w:pPr>
            <w:r w:rsidRPr="00AF0A09">
              <w:rPr>
                <w:rFonts w:cs="Times New Roman"/>
                <w:szCs w:val="24"/>
              </w:rPr>
              <w:t>D. Bảng chia độ cho biết giới hạn đo và độ chia nhỏ nhất.</w:t>
            </w:r>
          </w:p>
          <w:p w14:paraId="661E6F04" w14:textId="77777777" w:rsidR="00EF6ED0" w:rsidRPr="00AF0A09" w:rsidRDefault="00EF6ED0" w:rsidP="009C1FF9">
            <w:pPr>
              <w:rPr>
                <w:rFonts w:cs="Times New Roman"/>
                <w:szCs w:val="24"/>
              </w:rPr>
            </w:pPr>
            <w:r w:rsidRPr="00AF0A09">
              <w:rPr>
                <w:rFonts w:cs="Times New Roman"/>
                <w:b/>
                <w:bCs/>
                <w:szCs w:val="24"/>
              </w:rPr>
              <w:t>Câu 22:</w:t>
            </w:r>
            <w:r w:rsidRPr="00AF0A09">
              <w:rPr>
                <w:rFonts w:cs="Times New Roman"/>
                <w:szCs w:val="24"/>
              </w:rPr>
              <w:t> Chọn câu trả lời đúng: Đo hiệu điện thế giữa hai cực của nguồn điện khi mạch điện hở.</w:t>
            </w:r>
          </w:p>
          <w:p w14:paraId="3895CF96" w14:textId="77777777" w:rsidR="00EF6ED0" w:rsidRPr="00AF0A09" w:rsidRDefault="00EF6ED0" w:rsidP="009C1FF9">
            <w:pPr>
              <w:ind w:left="142"/>
              <w:outlineLvl w:val="5"/>
              <w:rPr>
                <w:rFonts w:cs="Times New Roman"/>
                <w:szCs w:val="24"/>
              </w:rPr>
            </w:pPr>
            <w:r w:rsidRPr="00AF0A09">
              <w:rPr>
                <w:rFonts w:cs="Times New Roman"/>
                <w:szCs w:val="24"/>
                <w:u w:val="single"/>
              </w:rPr>
              <w:t>A</w:t>
            </w:r>
            <w:r w:rsidRPr="00AF0A09">
              <w:rPr>
                <w:rFonts w:cs="Times New Roman"/>
                <w:szCs w:val="24"/>
              </w:rPr>
              <w:t>. Mắc vôn kế song song với 2 cực của nguồn điện. Cực dương của vôn kế nối với cực dương, cực âm nối với cực âm của nguồn điện</w:t>
            </w:r>
          </w:p>
          <w:p w14:paraId="66496CE1" w14:textId="77777777" w:rsidR="00EF6ED0" w:rsidRPr="00AF0A09" w:rsidRDefault="00EF6ED0" w:rsidP="009C1FF9">
            <w:pPr>
              <w:ind w:left="142"/>
              <w:rPr>
                <w:rFonts w:cs="Times New Roman"/>
                <w:szCs w:val="24"/>
              </w:rPr>
            </w:pPr>
            <w:r w:rsidRPr="00AF0A09">
              <w:rPr>
                <w:rFonts w:cs="Times New Roman"/>
                <w:szCs w:val="24"/>
              </w:rPr>
              <w:t>B. Mắc vôn kế song song với 2 cực của nguồn điện. Cực dương của vôn kế nối với cực âm, cực âm nối với cực dương của nguồn điện.</w:t>
            </w:r>
          </w:p>
          <w:p w14:paraId="29E2E734" w14:textId="77777777" w:rsidR="00EF6ED0" w:rsidRPr="00AF0A09" w:rsidRDefault="00EF6ED0" w:rsidP="009C1FF9">
            <w:pPr>
              <w:ind w:left="142"/>
              <w:rPr>
                <w:rFonts w:cs="Times New Roman"/>
                <w:szCs w:val="24"/>
              </w:rPr>
            </w:pPr>
            <w:r w:rsidRPr="00AF0A09">
              <w:rPr>
                <w:rFonts w:cs="Times New Roman"/>
                <w:szCs w:val="24"/>
              </w:rPr>
              <w:t>C. Mắc vôn kế nối tiếp với 2 cực của nguồn điện. Cực dương của vôn kế nối với cực dương, cực âm nối với cực âm của nguồn điện.</w:t>
            </w:r>
          </w:p>
          <w:p w14:paraId="00CC8C36" w14:textId="77777777" w:rsidR="00EF6ED0" w:rsidRPr="00AF0A09" w:rsidRDefault="00EF6ED0" w:rsidP="009C1FF9">
            <w:pPr>
              <w:ind w:left="142"/>
              <w:rPr>
                <w:rFonts w:cs="Times New Roman"/>
                <w:szCs w:val="24"/>
              </w:rPr>
            </w:pPr>
            <w:r w:rsidRPr="00AF0A09">
              <w:rPr>
                <w:rFonts w:cs="Times New Roman"/>
                <w:szCs w:val="24"/>
              </w:rPr>
              <w:t>D. Mắc vôn kế nối tiếp với 2 cực của nguồn điện. Cực dương của vôn kế nối với cực âm, cực âm nối với cực dương của nguồn điện.</w:t>
            </w:r>
          </w:p>
          <w:p w14:paraId="422BB0AF" w14:textId="77777777" w:rsidR="00EF6ED0" w:rsidRPr="00AF0A09" w:rsidRDefault="00EF6ED0" w:rsidP="009C1FF9">
            <w:pPr>
              <w:rPr>
                <w:rFonts w:cs="Times New Roman"/>
                <w:szCs w:val="24"/>
              </w:rPr>
            </w:pPr>
            <w:r w:rsidRPr="00AF0A09">
              <w:rPr>
                <w:rFonts w:cs="Times New Roman"/>
                <w:b/>
                <w:bCs/>
                <w:szCs w:val="24"/>
              </w:rPr>
              <w:t>Câu 23:</w:t>
            </w:r>
            <w:r w:rsidRPr="00AF0A09">
              <w:rPr>
                <w:rFonts w:cs="Times New Roman"/>
                <w:szCs w:val="24"/>
              </w:rPr>
              <w:t> Chọn câu sai</w:t>
            </w:r>
          </w:p>
          <w:p w14:paraId="212604D7" w14:textId="77777777" w:rsidR="00EF6ED0" w:rsidRPr="00AF0A09" w:rsidRDefault="00EF6ED0" w:rsidP="009C1FF9">
            <w:pPr>
              <w:ind w:left="360"/>
              <w:rPr>
                <w:rFonts w:cs="Times New Roman"/>
                <w:szCs w:val="24"/>
              </w:rPr>
            </w:pPr>
            <w:r w:rsidRPr="00AF0A09">
              <w:rPr>
                <w:rFonts w:cs="Times New Roman"/>
                <w:szCs w:val="24"/>
              </w:rPr>
              <w:t xml:space="preserve">A. 1A = 1000mA. </w:t>
            </w:r>
            <w:r w:rsidRPr="00AF0A09">
              <w:rPr>
                <w:rFonts w:cs="Times New Roman"/>
                <w:szCs w:val="24"/>
              </w:rPr>
              <w:tab/>
              <w:t xml:space="preserve">B. 1A = 103mA. </w:t>
            </w:r>
            <w:r w:rsidRPr="00AF0A09">
              <w:rPr>
                <w:rFonts w:cs="Times New Roman"/>
                <w:szCs w:val="24"/>
              </w:rPr>
              <w:tab/>
            </w:r>
          </w:p>
          <w:p w14:paraId="4A947430" w14:textId="77777777" w:rsidR="00EF6ED0" w:rsidRPr="00AF0A09" w:rsidRDefault="00EF6ED0" w:rsidP="009C1FF9">
            <w:pPr>
              <w:ind w:left="360"/>
              <w:rPr>
                <w:rFonts w:cs="Times New Roman"/>
                <w:szCs w:val="24"/>
              </w:rPr>
            </w:pPr>
            <w:r w:rsidRPr="00AF0A09">
              <w:rPr>
                <w:rFonts w:cs="Times New Roman"/>
                <w:szCs w:val="24"/>
                <w:u w:val="single"/>
              </w:rPr>
              <w:t>C.</w:t>
            </w:r>
            <w:r w:rsidRPr="00AF0A09">
              <w:rPr>
                <w:rFonts w:cs="Times New Roman"/>
                <w:szCs w:val="24"/>
              </w:rPr>
              <w:t xml:space="preserve"> 1mA = 103A. </w:t>
            </w:r>
            <w:r w:rsidRPr="00AF0A09">
              <w:rPr>
                <w:rFonts w:cs="Times New Roman"/>
                <w:szCs w:val="24"/>
              </w:rPr>
              <w:tab/>
              <w:t>D. 1mA = 0,001 A</w:t>
            </w:r>
          </w:p>
          <w:p w14:paraId="3C3A253D" w14:textId="77777777" w:rsidR="00EF6ED0" w:rsidRPr="00AF0A09" w:rsidRDefault="00EF6ED0" w:rsidP="009C1FF9">
            <w:pPr>
              <w:rPr>
                <w:rFonts w:cs="Times New Roman"/>
                <w:szCs w:val="24"/>
              </w:rPr>
            </w:pPr>
            <w:r w:rsidRPr="00AF0A09">
              <w:rPr>
                <w:rFonts w:cs="Times New Roman"/>
                <w:b/>
                <w:bCs/>
                <w:szCs w:val="24"/>
              </w:rPr>
              <w:lastRenderedPageBreak/>
              <w:t>Câu 24:</w:t>
            </w:r>
            <w:r w:rsidRPr="00AF0A09">
              <w:rPr>
                <w:rFonts w:cs="Times New Roman"/>
                <w:szCs w:val="24"/>
              </w:rPr>
              <w:t> Ampe kế nào dưới đây là phù hợp nhất để đo cường độ dòng điện chạy qua bóng đèn pin (Cho phép dòng điện có cường độ lớn nhất là 0,35A).</w:t>
            </w:r>
          </w:p>
          <w:p w14:paraId="1DB359CC" w14:textId="77777777" w:rsidR="00EF6ED0" w:rsidRPr="00AF0A09" w:rsidRDefault="00EF6ED0" w:rsidP="009C1FF9">
            <w:pPr>
              <w:ind w:left="360"/>
              <w:rPr>
                <w:rFonts w:cs="Times New Roman"/>
                <w:szCs w:val="24"/>
              </w:rPr>
            </w:pPr>
            <w:r w:rsidRPr="00AF0A09">
              <w:rPr>
                <w:rFonts w:cs="Times New Roman"/>
                <w:szCs w:val="24"/>
              </w:rPr>
              <w:t xml:space="preserve">A. Ampe kế có giới hạn đo 1 A. </w:t>
            </w:r>
            <w:r w:rsidRPr="00AF0A09">
              <w:rPr>
                <w:rFonts w:cs="Times New Roman"/>
                <w:szCs w:val="24"/>
              </w:rPr>
              <w:tab/>
            </w:r>
            <w:r w:rsidRPr="00AF0A09">
              <w:rPr>
                <w:rFonts w:cs="Times New Roman"/>
                <w:szCs w:val="24"/>
              </w:rPr>
              <w:tab/>
            </w:r>
            <w:r w:rsidRPr="00AF0A09">
              <w:rPr>
                <w:rFonts w:cs="Times New Roman"/>
                <w:szCs w:val="24"/>
              </w:rPr>
              <w:tab/>
            </w:r>
          </w:p>
          <w:p w14:paraId="0488A946" w14:textId="77777777" w:rsidR="00EF6ED0" w:rsidRPr="00AF0A09" w:rsidRDefault="00EF6ED0" w:rsidP="009C1FF9">
            <w:pPr>
              <w:ind w:left="360"/>
              <w:rPr>
                <w:rFonts w:cs="Times New Roman"/>
                <w:szCs w:val="24"/>
              </w:rPr>
            </w:pPr>
            <w:r w:rsidRPr="00AF0A09">
              <w:rPr>
                <w:rFonts w:cs="Times New Roman"/>
                <w:szCs w:val="24"/>
                <w:u w:val="single"/>
              </w:rPr>
              <w:t>B.</w:t>
            </w:r>
            <w:r w:rsidRPr="00AF0A09">
              <w:rPr>
                <w:rFonts w:cs="Times New Roman"/>
                <w:szCs w:val="24"/>
              </w:rPr>
              <w:t xml:space="preserve"> Ampe kế có giới hạn đo 0,5 A.</w:t>
            </w:r>
          </w:p>
          <w:p w14:paraId="09D2A4D2" w14:textId="77777777" w:rsidR="00EF6ED0" w:rsidRPr="00AF0A09" w:rsidRDefault="00EF6ED0" w:rsidP="009C1FF9">
            <w:pPr>
              <w:ind w:left="360"/>
              <w:rPr>
                <w:rFonts w:cs="Times New Roman"/>
                <w:szCs w:val="24"/>
              </w:rPr>
            </w:pPr>
            <w:r w:rsidRPr="00AF0A09">
              <w:rPr>
                <w:rFonts w:cs="Times New Roman"/>
                <w:szCs w:val="24"/>
              </w:rPr>
              <w:t xml:space="preserve">C. Ampe kế có giới hạn đo 100 mA.  </w:t>
            </w:r>
            <w:r w:rsidRPr="00AF0A09">
              <w:rPr>
                <w:rFonts w:cs="Times New Roman"/>
                <w:szCs w:val="24"/>
              </w:rPr>
              <w:tab/>
            </w:r>
            <w:r w:rsidRPr="00AF0A09">
              <w:rPr>
                <w:rFonts w:cs="Times New Roman"/>
                <w:szCs w:val="24"/>
              </w:rPr>
              <w:tab/>
            </w:r>
          </w:p>
          <w:p w14:paraId="7109BD37" w14:textId="77777777" w:rsidR="00EF6ED0" w:rsidRPr="00AF0A09" w:rsidRDefault="00EF6ED0" w:rsidP="009C1FF9">
            <w:pPr>
              <w:ind w:left="360"/>
              <w:rPr>
                <w:rFonts w:cs="Times New Roman"/>
                <w:szCs w:val="24"/>
              </w:rPr>
            </w:pPr>
            <w:r w:rsidRPr="00AF0A09">
              <w:rPr>
                <w:rFonts w:cs="Times New Roman"/>
                <w:szCs w:val="24"/>
              </w:rPr>
              <w:t xml:space="preserve">D. Ampe kế có giới hạn đo 2 A. </w:t>
            </w:r>
          </w:p>
          <w:p w14:paraId="1DACD846" w14:textId="77777777" w:rsidR="00EF6ED0" w:rsidRPr="00AF0A09" w:rsidRDefault="00EF6ED0" w:rsidP="009C1FF9">
            <w:pPr>
              <w:rPr>
                <w:rFonts w:cs="Times New Roman"/>
                <w:szCs w:val="24"/>
              </w:rPr>
            </w:pPr>
            <w:r w:rsidRPr="00AF0A09">
              <w:rPr>
                <w:rFonts w:cs="Times New Roman"/>
                <w:b/>
                <w:bCs/>
                <w:szCs w:val="24"/>
              </w:rPr>
              <w:t>Câu 25:</w:t>
            </w:r>
            <w:r w:rsidRPr="00AF0A09">
              <w:rPr>
                <w:rFonts w:cs="Times New Roman"/>
                <w:szCs w:val="24"/>
              </w:rPr>
              <w:t> Chọn câu trả lời đúng: Số chỉ của ampe kế:</w:t>
            </w:r>
          </w:p>
          <w:p w14:paraId="0AF1C17C" w14:textId="77777777" w:rsidR="00EF6ED0" w:rsidRPr="00AF0A09" w:rsidRDefault="00EF6ED0" w:rsidP="009C1FF9">
            <w:pPr>
              <w:ind w:left="360"/>
              <w:rPr>
                <w:rFonts w:cs="Times New Roman"/>
                <w:szCs w:val="24"/>
              </w:rPr>
            </w:pPr>
            <w:r w:rsidRPr="00AF0A09">
              <w:rPr>
                <w:rFonts w:cs="Times New Roman"/>
                <w:szCs w:val="24"/>
              </w:rPr>
              <w:t xml:space="preserve">A. Cho biết mức độ mạnh yếu của dòng điện. </w:t>
            </w:r>
            <w:r w:rsidRPr="00AF0A09">
              <w:rPr>
                <w:rFonts w:cs="Times New Roman"/>
                <w:szCs w:val="24"/>
              </w:rPr>
              <w:tab/>
            </w:r>
          </w:p>
          <w:p w14:paraId="77987388" w14:textId="77777777" w:rsidR="00EF6ED0" w:rsidRPr="00AF0A09" w:rsidRDefault="00EF6ED0" w:rsidP="009C1FF9">
            <w:pPr>
              <w:ind w:left="360"/>
              <w:rPr>
                <w:rFonts w:cs="Times New Roman"/>
                <w:szCs w:val="24"/>
              </w:rPr>
            </w:pPr>
            <w:r w:rsidRPr="00AF0A09">
              <w:rPr>
                <w:rFonts w:cs="Times New Roman"/>
                <w:szCs w:val="24"/>
              </w:rPr>
              <w:t>B. Là giá trị của cường độ dòng điện.</w:t>
            </w:r>
          </w:p>
          <w:p w14:paraId="2E951F2B" w14:textId="77777777" w:rsidR="00EF6ED0" w:rsidRPr="00AF0A09" w:rsidRDefault="00EF6ED0" w:rsidP="009C1FF9">
            <w:pPr>
              <w:ind w:left="360"/>
              <w:rPr>
                <w:rFonts w:cs="Times New Roman"/>
                <w:szCs w:val="24"/>
              </w:rPr>
            </w:pPr>
            <w:r w:rsidRPr="00AF0A09">
              <w:rPr>
                <w:rFonts w:cs="Times New Roman"/>
                <w:szCs w:val="24"/>
              </w:rPr>
              <w:t xml:space="preserve">C. Cả hai câu A và B đều sai.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29D98AB7" w14:textId="77777777" w:rsidR="00EF6ED0" w:rsidRPr="00AF0A09" w:rsidRDefault="00EF6ED0" w:rsidP="009C1FF9">
            <w:pPr>
              <w:ind w:left="360"/>
              <w:rPr>
                <w:rFonts w:cs="Times New Roman"/>
                <w:szCs w:val="24"/>
              </w:rPr>
            </w:pPr>
            <w:r w:rsidRPr="00AF0A09">
              <w:rPr>
                <w:rFonts w:cs="Times New Roman"/>
                <w:szCs w:val="24"/>
                <w:u w:val="single"/>
              </w:rPr>
              <w:t>D</w:t>
            </w:r>
            <w:r w:rsidRPr="00AF0A09">
              <w:rPr>
                <w:rFonts w:cs="Times New Roman"/>
                <w:szCs w:val="24"/>
              </w:rPr>
              <w:t>. Cả hai câu A và B đều đúng.</w:t>
            </w:r>
          </w:p>
          <w:p w14:paraId="19AB5D02" w14:textId="77777777" w:rsidR="00EF6ED0" w:rsidRPr="00AF0A09" w:rsidRDefault="00EF6ED0" w:rsidP="009C1FF9">
            <w:pPr>
              <w:rPr>
                <w:rFonts w:cs="Times New Roman"/>
                <w:szCs w:val="24"/>
              </w:rPr>
            </w:pPr>
            <w:r w:rsidRPr="00AF0A09">
              <w:rPr>
                <w:rFonts w:cs="Times New Roman"/>
                <w:b/>
                <w:bCs/>
                <w:szCs w:val="24"/>
              </w:rPr>
              <w:t>Câu 26:</w:t>
            </w:r>
            <w:r w:rsidRPr="00AF0A09">
              <w:rPr>
                <w:rFonts w:cs="Times New Roman"/>
                <w:szCs w:val="24"/>
              </w:rPr>
              <w:t> Trường hợp nào dưới đây đổi đơn vị sai?</w:t>
            </w:r>
          </w:p>
          <w:p w14:paraId="5E1BD6FD" w14:textId="77777777" w:rsidR="00EF6ED0" w:rsidRPr="00AF0A09" w:rsidRDefault="00EF6ED0" w:rsidP="009C1FF9">
            <w:pPr>
              <w:ind w:left="360"/>
              <w:rPr>
                <w:rFonts w:cs="Times New Roman"/>
                <w:szCs w:val="24"/>
              </w:rPr>
            </w:pPr>
            <w:r w:rsidRPr="00AF0A09">
              <w:rPr>
                <w:rFonts w:cs="Times New Roman"/>
                <w:szCs w:val="24"/>
              </w:rPr>
              <w:t xml:space="preserve">A. 1,28A = 1280mA.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32mA = 0,32A.</w:t>
            </w:r>
          </w:p>
          <w:p w14:paraId="6D1389C4" w14:textId="77777777" w:rsidR="00EF6ED0" w:rsidRPr="00AF0A09" w:rsidRDefault="00EF6ED0" w:rsidP="009C1FF9">
            <w:pPr>
              <w:ind w:left="360"/>
              <w:rPr>
                <w:rFonts w:cs="Times New Roman"/>
                <w:szCs w:val="24"/>
              </w:rPr>
            </w:pPr>
            <w:r w:rsidRPr="00AF0A09">
              <w:rPr>
                <w:rFonts w:cs="Times New Roman"/>
                <w:szCs w:val="24"/>
              </w:rPr>
              <w:t xml:space="preserve">C. 0,35A = 350mA. </w:t>
            </w:r>
            <w:r w:rsidRPr="00AF0A09">
              <w:rPr>
                <w:rFonts w:cs="Times New Roman"/>
                <w:szCs w:val="24"/>
              </w:rPr>
              <w:tab/>
            </w:r>
            <w:r w:rsidRPr="00AF0A09">
              <w:rPr>
                <w:rFonts w:cs="Times New Roman"/>
                <w:szCs w:val="24"/>
              </w:rPr>
              <w:tab/>
              <w:t>D. 425mA = 0,425A.</w:t>
            </w:r>
          </w:p>
          <w:p w14:paraId="21990696" w14:textId="77777777" w:rsidR="00EF6ED0" w:rsidRPr="00AF0A09" w:rsidRDefault="00EF6ED0" w:rsidP="009C1FF9">
            <w:pPr>
              <w:rPr>
                <w:rFonts w:cs="Times New Roman"/>
                <w:szCs w:val="24"/>
              </w:rPr>
            </w:pPr>
            <w:r w:rsidRPr="00AF0A09">
              <w:rPr>
                <w:rFonts w:cs="Times New Roman"/>
                <w:b/>
                <w:bCs/>
                <w:szCs w:val="24"/>
              </w:rPr>
              <w:t>Câu 27:</w:t>
            </w:r>
            <w:r w:rsidRPr="00AF0A09">
              <w:rPr>
                <w:rFonts w:cs="Times New Roman"/>
                <w:szCs w:val="24"/>
              </w:rPr>
              <w:t> Chọn câu trả lời đúng: Ở các chốt nối dây của ampe kế thường có ghi kí hiệu (+) và (-)</w:t>
            </w:r>
          </w:p>
          <w:p w14:paraId="069E6F01" w14:textId="77777777" w:rsidR="00EF6ED0" w:rsidRPr="00AF0A09" w:rsidRDefault="00EF6ED0" w:rsidP="009C1FF9">
            <w:pPr>
              <w:ind w:left="360"/>
              <w:rPr>
                <w:rFonts w:cs="Times New Roman"/>
                <w:szCs w:val="24"/>
              </w:rPr>
            </w:pPr>
            <w:r w:rsidRPr="00AF0A09">
              <w:rPr>
                <w:rFonts w:cs="Times New Roman"/>
                <w:szCs w:val="24"/>
              </w:rPr>
              <w:t>A. Kí hiệu (+) là nối với cực âm của nguồn điện</w:t>
            </w:r>
          </w:p>
          <w:p w14:paraId="071529EC" w14:textId="77777777" w:rsidR="00EF6ED0" w:rsidRPr="00AF0A09" w:rsidRDefault="00EF6ED0" w:rsidP="009C1FF9">
            <w:pPr>
              <w:ind w:left="360"/>
              <w:rPr>
                <w:rFonts w:cs="Times New Roman"/>
                <w:szCs w:val="24"/>
              </w:rPr>
            </w:pPr>
            <w:r w:rsidRPr="00AF0A09">
              <w:rPr>
                <w:rFonts w:cs="Times New Roman"/>
                <w:szCs w:val="24"/>
              </w:rPr>
              <w:t>B. Kí hiệu (-) là nối với cực âm của nguồn điện</w:t>
            </w:r>
          </w:p>
          <w:p w14:paraId="51F5EAD2" w14:textId="77777777" w:rsidR="00EF6ED0" w:rsidRPr="00AF0A09" w:rsidRDefault="00EF6ED0" w:rsidP="009C1FF9">
            <w:pPr>
              <w:ind w:left="360"/>
              <w:rPr>
                <w:rFonts w:cs="Times New Roman"/>
                <w:szCs w:val="24"/>
              </w:rPr>
            </w:pPr>
            <w:r w:rsidRPr="00AF0A09">
              <w:rPr>
                <w:rFonts w:cs="Times New Roman"/>
                <w:szCs w:val="24"/>
              </w:rPr>
              <w:t>C. Kí hiệu (+) là nối với cực dương của nguồn điện</w:t>
            </w:r>
          </w:p>
          <w:p w14:paraId="623E5AF2" w14:textId="77777777" w:rsidR="00EF6ED0" w:rsidRPr="00AF0A09" w:rsidRDefault="00EF6ED0" w:rsidP="009C1FF9">
            <w:pPr>
              <w:ind w:left="360"/>
              <w:outlineLvl w:val="5"/>
              <w:rPr>
                <w:rFonts w:cs="Times New Roman"/>
                <w:szCs w:val="24"/>
              </w:rPr>
            </w:pPr>
            <w:r w:rsidRPr="00AF0A09">
              <w:rPr>
                <w:rFonts w:cs="Times New Roman"/>
                <w:szCs w:val="24"/>
                <w:u w:val="single"/>
              </w:rPr>
              <w:t>D</w:t>
            </w:r>
            <w:r w:rsidRPr="00AF0A09">
              <w:rPr>
                <w:rFonts w:cs="Times New Roman"/>
                <w:szCs w:val="24"/>
              </w:rPr>
              <w:t>. Câu B và C đúng</w:t>
            </w:r>
          </w:p>
          <w:p w14:paraId="0D33DBE5" w14:textId="77777777" w:rsidR="00EF6ED0" w:rsidRPr="00AF0A09" w:rsidRDefault="00EF6ED0" w:rsidP="009C1FF9">
            <w:pPr>
              <w:rPr>
                <w:rFonts w:cs="Times New Roman"/>
                <w:szCs w:val="24"/>
              </w:rPr>
            </w:pPr>
            <w:r w:rsidRPr="00AF0A09">
              <w:rPr>
                <w:rFonts w:cs="Times New Roman"/>
                <w:b/>
                <w:bCs/>
                <w:szCs w:val="24"/>
              </w:rPr>
              <w:t>Câu 28:</w:t>
            </w:r>
            <w:r w:rsidRPr="00AF0A09">
              <w:rPr>
                <w:rFonts w:cs="Times New Roman"/>
                <w:szCs w:val="24"/>
              </w:rPr>
              <w:t> Dùng ampe kế có giới hạn đo 5A, trên mặt số được chia là 25 khoảng nhỏ nhất. Khi đo cường độ dòng điện trong mạch điện, kim chỉ thị chỉ ở khoảng thứ 16. Cường độ dòng điện đo được là:</w:t>
            </w:r>
          </w:p>
          <w:p w14:paraId="19879BD6" w14:textId="77777777" w:rsidR="00EF6ED0" w:rsidRPr="00AF0A09" w:rsidRDefault="00EF6ED0" w:rsidP="009C1FF9">
            <w:pPr>
              <w:rPr>
                <w:rFonts w:cs="Times New Roman"/>
                <w:szCs w:val="24"/>
              </w:rPr>
            </w:pPr>
            <w:r w:rsidRPr="00AF0A09">
              <w:rPr>
                <w:rFonts w:cs="Times New Roman"/>
                <w:szCs w:val="24"/>
              </w:rPr>
              <w:t xml:space="preserve">A. 32 A </w:t>
            </w:r>
            <w:r w:rsidRPr="00AF0A09">
              <w:rPr>
                <w:rFonts w:cs="Times New Roman"/>
                <w:szCs w:val="24"/>
              </w:rPr>
              <w:tab/>
              <w:t xml:space="preserve">   B. 0,32 A       </w:t>
            </w:r>
            <w:r w:rsidRPr="00AF0A09">
              <w:rPr>
                <w:rFonts w:cs="Times New Roman"/>
                <w:szCs w:val="24"/>
              </w:rPr>
              <w:tab/>
              <w:t xml:space="preserve">C. 1,6 A         </w:t>
            </w:r>
            <w:r w:rsidRPr="00AF0A09">
              <w:rPr>
                <w:rFonts w:cs="Times New Roman"/>
                <w:szCs w:val="24"/>
              </w:rPr>
              <w:tab/>
            </w:r>
            <w:r w:rsidRPr="00AF0A09">
              <w:rPr>
                <w:rFonts w:cs="Times New Roman"/>
                <w:szCs w:val="24"/>
                <w:u w:val="single"/>
              </w:rPr>
              <w:t>D.</w:t>
            </w:r>
            <w:r w:rsidRPr="00AF0A09">
              <w:rPr>
                <w:rFonts w:cs="Times New Roman"/>
                <w:szCs w:val="24"/>
              </w:rPr>
              <w:t xml:space="preserve"> 3,2 A</w:t>
            </w:r>
          </w:p>
          <w:p w14:paraId="02722AB3"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70DCD337" w14:textId="77777777" w:rsidR="00EF6ED0" w:rsidRPr="00AF0A09" w:rsidRDefault="00EF6ED0" w:rsidP="009C1FF9">
            <w:pPr>
              <w:jc w:val="both"/>
              <w:rPr>
                <w:rFonts w:eastAsia="Arial" w:cs="Times New Roman"/>
                <w:szCs w:val="24"/>
              </w:rPr>
            </w:pPr>
            <w:r w:rsidRPr="00AF0A09">
              <w:rPr>
                <w:rFonts w:eastAsia="Arial" w:cs="Times New Roman"/>
                <w:szCs w:val="24"/>
              </w:rPr>
              <w:t>- HS cá nhân lựa chọn đáp án và giải thích</w:t>
            </w:r>
          </w:p>
          <w:p w14:paraId="629FDC0B"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29C97487"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088336A"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74293136"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6B51DE4C"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693" w:type="dxa"/>
          </w:tcPr>
          <w:p w14:paraId="3ECA0936" w14:textId="77777777" w:rsidR="00EF6ED0" w:rsidRPr="00AF0A09" w:rsidRDefault="00EF6ED0" w:rsidP="009C1FF9">
            <w:pPr>
              <w:ind w:left="48" w:right="48"/>
              <w:jc w:val="both"/>
              <w:rPr>
                <w:rFonts w:cs="Times New Roman"/>
                <w:b/>
                <w:szCs w:val="24"/>
              </w:rPr>
            </w:pPr>
            <w:r w:rsidRPr="00AF0A09">
              <w:rPr>
                <w:rFonts w:cs="Times New Roman"/>
                <w:b/>
                <w:szCs w:val="24"/>
              </w:rPr>
              <w:lastRenderedPageBreak/>
              <w:t>III. Luyện tập</w:t>
            </w:r>
          </w:p>
          <w:p w14:paraId="67D04357"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Hướng dẫn trả lời cau hỏi trắc nghiệm:</w:t>
            </w:r>
          </w:p>
          <w:p w14:paraId="3BB461EF" w14:textId="77777777" w:rsidR="00EF6ED0" w:rsidRPr="00AF0A09" w:rsidRDefault="00EF6ED0" w:rsidP="009C1FF9">
            <w:pPr>
              <w:rPr>
                <w:rFonts w:cs="Times New Roman"/>
                <w:szCs w:val="24"/>
              </w:rPr>
            </w:pPr>
            <w:r w:rsidRPr="00AF0A09">
              <w:rPr>
                <w:rFonts w:cs="Times New Roman"/>
                <w:b/>
                <w:szCs w:val="24"/>
                <w:lang w:val="es-ES"/>
              </w:rPr>
              <w:t>Câu 1.</w:t>
            </w:r>
            <w:r w:rsidRPr="00AF0A09">
              <w:rPr>
                <w:rFonts w:cs="Times New Roman"/>
                <w:b/>
                <w:szCs w:val="24"/>
              </w:rPr>
              <w:t xml:space="preserve"> D</w:t>
            </w:r>
          </w:p>
          <w:p w14:paraId="121DD4EF" w14:textId="77777777" w:rsidR="00EF6ED0" w:rsidRPr="00AF0A09" w:rsidRDefault="00EF6ED0" w:rsidP="009C1FF9">
            <w:pPr>
              <w:rPr>
                <w:rFonts w:cs="Times New Roman"/>
                <w:szCs w:val="24"/>
              </w:rPr>
            </w:pPr>
            <w:r w:rsidRPr="00AF0A09">
              <w:rPr>
                <w:rFonts w:cs="Times New Roman"/>
                <w:b/>
                <w:szCs w:val="24"/>
                <w:lang w:val="es-ES"/>
              </w:rPr>
              <w:t>Câu 2.</w:t>
            </w:r>
            <w:r w:rsidRPr="00AF0A09">
              <w:rPr>
                <w:rFonts w:cs="Times New Roman"/>
                <w:b/>
                <w:szCs w:val="24"/>
              </w:rPr>
              <w:t xml:space="preserve"> A</w:t>
            </w:r>
          </w:p>
          <w:p w14:paraId="1D7E96C3" w14:textId="77777777" w:rsidR="00EF6ED0" w:rsidRPr="00AF0A09" w:rsidRDefault="00EF6ED0" w:rsidP="009C1FF9">
            <w:pPr>
              <w:rPr>
                <w:rFonts w:cs="Times New Roman"/>
                <w:szCs w:val="24"/>
              </w:rPr>
            </w:pPr>
          </w:p>
          <w:p w14:paraId="1C6A8AB0" w14:textId="77777777" w:rsidR="00EF6ED0" w:rsidRPr="00AF0A09" w:rsidRDefault="00EF6ED0" w:rsidP="009C1FF9">
            <w:pPr>
              <w:rPr>
                <w:rFonts w:cs="Times New Roman"/>
                <w:b/>
                <w:szCs w:val="24"/>
                <w:lang w:val="es-ES"/>
              </w:rPr>
            </w:pPr>
          </w:p>
          <w:p w14:paraId="3E573F3B" w14:textId="77777777" w:rsidR="00EF6ED0" w:rsidRPr="00AF0A09" w:rsidRDefault="00EF6ED0" w:rsidP="009C1FF9">
            <w:pPr>
              <w:rPr>
                <w:rFonts w:cs="Times New Roman"/>
                <w:b/>
                <w:szCs w:val="24"/>
              </w:rPr>
            </w:pPr>
            <w:r w:rsidRPr="00AF0A09">
              <w:rPr>
                <w:rFonts w:cs="Times New Roman"/>
                <w:b/>
                <w:szCs w:val="24"/>
                <w:lang w:val="es-ES"/>
              </w:rPr>
              <w:t>Câu 3.</w:t>
            </w:r>
            <w:r w:rsidRPr="00AF0A09">
              <w:rPr>
                <w:rFonts w:cs="Times New Roman"/>
                <w:b/>
                <w:szCs w:val="24"/>
              </w:rPr>
              <w:t xml:space="preserve"> A</w:t>
            </w:r>
          </w:p>
          <w:p w14:paraId="3421843D" w14:textId="77777777" w:rsidR="00EF6ED0" w:rsidRPr="00AF0A09" w:rsidRDefault="00EF6ED0" w:rsidP="009C1FF9">
            <w:pPr>
              <w:rPr>
                <w:rFonts w:cs="Times New Roman"/>
                <w:b/>
                <w:szCs w:val="24"/>
              </w:rPr>
            </w:pPr>
          </w:p>
          <w:p w14:paraId="04DAEEC8" w14:textId="77777777" w:rsidR="00EF6ED0" w:rsidRPr="00AF0A09" w:rsidRDefault="00EF6ED0" w:rsidP="009C1FF9">
            <w:pPr>
              <w:rPr>
                <w:rFonts w:cs="Times New Roman"/>
                <w:b/>
                <w:szCs w:val="24"/>
              </w:rPr>
            </w:pPr>
          </w:p>
          <w:p w14:paraId="5E07213B" w14:textId="77777777" w:rsidR="00EF6ED0" w:rsidRPr="00AF0A09" w:rsidRDefault="00EF6ED0" w:rsidP="009C1FF9">
            <w:pPr>
              <w:rPr>
                <w:rFonts w:cs="Times New Roman"/>
                <w:b/>
                <w:szCs w:val="24"/>
                <w:lang w:val="es-ES"/>
              </w:rPr>
            </w:pPr>
          </w:p>
          <w:p w14:paraId="5292C593" w14:textId="77777777" w:rsidR="00EF6ED0" w:rsidRPr="00AF0A09" w:rsidRDefault="00EF6ED0" w:rsidP="009C1FF9">
            <w:pPr>
              <w:rPr>
                <w:rFonts w:cs="Times New Roman"/>
                <w:b/>
                <w:szCs w:val="24"/>
                <w:lang w:val="es-ES"/>
              </w:rPr>
            </w:pPr>
          </w:p>
          <w:p w14:paraId="63B27CE1" w14:textId="77777777" w:rsidR="00EF6ED0" w:rsidRPr="00AF0A09" w:rsidRDefault="00EF6ED0" w:rsidP="009C1FF9">
            <w:pPr>
              <w:rPr>
                <w:rFonts w:cs="Times New Roman"/>
                <w:b/>
                <w:szCs w:val="24"/>
                <w:lang w:val="es-ES"/>
              </w:rPr>
            </w:pPr>
          </w:p>
          <w:p w14:paraId="516DB3D5" w14:textId="77777777" w:rsidR="00EF6ED0" w:rsidRPr="00AF0A09" w:rsidRDefault="00EF6ED0" w:rsidP="009C1FF9">
            <w:pPr>
              <w:rPr>
                <w:rFonts w:cs="Times New Roman"/>
                <w:szCs w:val="24"/>
              </w:rPr>
            </w:pPr>
            <w:r w:rsidRPr="00AF0A09">
              <w:rPr>
                <w:rFonts w:cs="Times New Roman"/>
                <w:b/>
                <w:szCs w:val="24"/>
                <w:lang w:val="es-ES"/>
              </w:rPr>
              <w:t>Câu 4.</w:t>
            </w:r>
            <w:r w:rsidRPr="00AF0A09">
              <w:rPr>
                <w:rFonts w:cs="Times New Roman"/>
                <w:b/>
                <w:szCs w:val="24"/>
              </w:rPr>
              <w:t xml:space="preserve"> B </w:t>
            </w:r>
          </w:p>
          <w:p w14:paraId="7898C206" w14:textId="77777777" w:rsidR="00EF6ED0" w:rsidRPr="00AF0A09" w:rsidRDefault="00EF6ED0" w:rsidP="009C1FF9">
            <w:pPr>
              <w:rPr>
                <w:rFonts w:cs="Times New Roman"/>
                <w:szCs w:val="24"/>
              </w:rPr>
            </w:pPr>
          </w:p>
          <w:p w14:paraId="1758639B" w14:textId="77777777" w:rsidR="00EF6ED0" w:rsidRPr="00AF0A09" w:rsidRDefault="00EF6ED0" w:rsidP="009C1FF9">
            <w:pPr>
              <w:rPr>
                <w:rFonts w:cs="Times New Roman"/>
                <w:szCs w:val="24"/>
              </w:rPr>
            </w:pPr>
          </w:p>
          <w:p w14:paraId="34F1FBDD" w14:textId="77777777" w:rsidR="00EF6ED0" w:rsidRPr="00AF0A09" w:rsidRDefault="00EF6ED0" w:rsidP="009C1FF9">
            <w:pPr>
              <w:rPr>
                <w:rFonts w:cs="Times New Roman"/>
                <w:szCs w:val="24"/>
              </w:rPr>
            </w:pPr>
          </w:p>
          <w:p w14:paraId="42581CDC" w14:textId="77777777" w:rsidR="00EF6ED0" w:rsidRPr="00AF0A09" w:rsidRDefault="00EF6ED0" w:rsidP="009C1FF9">
            <w:pPr>
              <w:rPr>
                <w:rFonts w:cs="Times New Roman"/>
                <w:szCs w:val="24"/>
              </w:rPr>
            </w:pPr>
          </w:p>
          <w:p w14:paraId="4957FA04" w14:textId="77777777" w:rsidR="00EF6ED0" w:rsidRPr="00AF0A09" w:rsidRDefault="00EF6ED0" w:rsidP="009C1FF9">
            <w:pPr>
              <w:rPr>
                <w:rFonts w:cs="Times New Roman"/>
                <w:szCs w:val="24"/>
              </w:rPr>
            </w:pPr>
          </w:p>
          <w:p w14:paraId="4F1F39FA" w14:textId="77777777" w:rsidR="00EF6ED0" w:rsidRPr="00AF0A09" w:rsidRDefault="00EF6ED0" w:rsidP="009C1FF9">
            <w:pPr>
              <w:rPr>
                <w:rFonts w:cs="Times New Roman"/>
                <w:szCs w:val="24"/>
              </w:rPr>
            </w:pPr>
          </w:p>
          <w:p w14:paraId="7C001371" w14:textId="77777777" w:rsidR="00EF6ED0" w:rsidRPr="00AF0A09" w:rsidRDefault="00EF6ED0" w:rsidP="009C1FF9">
            <w:pPr>
              <w:rPr>
                <w:rFonts w:cs="Times New Roman"/>
                <w:szCs w:val="24"/>
              </w:rPr>
            </w:pPr>
          </w:p>
          <w:p w14:paraId="29F6DE46"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B</w:t>
            </w:r>
          </w:p>
          <w:p w14:paraId="7EB9DF98" w14:textId="77777777" w:rsidR="00EF6ED0" w:rsidRPr="00AF0A09" w:rsidRDefault="00EF6ED0" w:rsidP="009C1FF9">
            <w:pPr>
              <w:rPr>
                <w:rFonts w:cs="Times New Roman"/>
                <w:szCs w:val="24"/>
              </w:rPr>
            </w:pPr>
          </w:p>
          <w:p w14:paraId="3BC3C4F4" w14:textId="77777777" w:rsidR="00EF6ED0" w:rsidRPr="00AF0A09" w:rsidRDefault="00EF6ED0" w:rsidP="009C1FF9">
            <w:pPr>
              <w:rPr>
                <w:rFonts w:cs="Times New Roman"/>
                <w:b/>
                <w:szCs w:val="24"/>
                <w:lang w:val="es-ES"/>
              </w:rPr>
            </w:pPr>
          </w:p>
          <w:p w14:paraId="60678C7F" w14:textId="77777777" w:rsidR="00EF6ED0" w:rsidRPr="00AF0A09" w:rsidRDefault="00EF6ED0" w:rsidP="009C1FF9">
            <w:pPr>
              <w:rPr>
                <w:rFonts w:cs="Times New Roman"/>
                <w:b/>
                <w:szCs w:val="24"/>
                <w:lang w:val="es-ES"/>
              </w:rPr>
            </w:pPr>
          </w:p>
          <w:p w14:paraId="7F85C564" w14:textId="77777777" w:rsidR="00EF6ED0" w:rsidRPr="00AF0A09" w:rsidRDefault="00EF6ED0" w:rsidP="009C1FF9">
            <w:pPr>
              <w:rPr>
                <w:rFonts w:cs="Times New Roman"/>
                <w:szCs w:val="24"/>
              </w:rPr>
            </w:pPr>
            <w:r w:rsidRPr="00AF0A09">
              <w:rPr>
                <w:rFonts w:cs="Times New Roman"/>
                <w:b/>
                <w:szCs w:val="24"/>
                <w:lang w:val="es-ES"/>
              </w:rPr>
              <w:t>Câu 6.</w:t>
            </w:r>
            <w:r w:rsidRPr="00AF0A09">
              <w:rPr>
                <w:rFonts w:cs="Times New Roman"/>
                <w:b/>
                <w:szCs w:val="24"/>
              </w:rPr>
              <w:t xml:space="preserve"> B</w:t>
            </w:r>
          </w:p>
          <w:p w14:paraId="49F284B0" w14:textId="77777777" w:rsidR="00EF6ED0" w:rsidRPr="00AF0A09" w:rsidRDefault="00EF6ED0" w:rsidP="009C1FF9">
            <w:pPr>
              <w:rPr>
                <w:rFonts w:cs="Times New Roman"/>
                <w:szCs w:val="24"/>
              </w:rPr>
            </w:pPr>
          </w:p>
          <w:p w14:paraId="77D93B69" w14:textId="77777777" w:rsidR="00EF6ED0" w:rsidRPr="00AF0A09" w:rsidRDefault="00EF6ED0" w:rsidP="009C1FF9">
            <w:pPr>
              <w:rPr>
                <w:rFonts w:cs="Times New Roman"/>
                <w:szCs w:val="24"/>
              </w:rPr>
            </w:pPr>
          </w:p>
          <w:p w14:paraId="63C9256D" w14:textId="77777777" w:rsidR="00EF6ED0" w:rsidRPr="00AF0A09" w:rsidRDefault="00EF6ED0" w:rsidP="009C1FF9">
            <w:pPr>
              <w:rPr>
                <w:rFonts w:cs="Times New Roman"/>
                <w:szCs w:val="24"/>
              </w:rPr>
            </w:pPr>
          </w:p>
          <w:p w14:paraId="36ADB139" w14:textId="77777777" w:rsidR="00EF6ED0" w:rsidRPr="00AF0A09" w:rsidRDefault="00EF6ED0" w:rsidP="009C1FF9">
            <w:pPr>
              <w:rPr>
                <w:rFonts w:cs="Times New Roman"/>
                <w:szCs w:val="24"/>
              </w:rPr>
            </w:pPr>
            <w:r w:rsidRPr="00AF0A09">
              <w:rPr>
                <w:rFonts w:cs="Times New Roman"/>
                <w:b/>
                <w:szCs w:val="24"/>
                <w:lang w:val="es-ES"/>
              </w:rPr>
              <w:t>Câu 7.</w:t>
            </w:r>
            <w:r w:rsidRPr="00AF0A09">
              <w:rPr>
                <w:rFonts w:cs="Times New Roman"/>
                <w:b/>
                <w:szCs w:val="24"/>
              </w:rPr>
              <w:t xml:space="preserve"> A</w:t>
            </w:r>
          </w:p>
          <w:p w14:paraId="40749D64" w14:textId="77777777" w:rsidR="00EF6ED0" w:rsidRPr="00AF0A09" w:rsidRDefault="00EF6ED0" w:rsidP="009C1FF9">
            <w:pPr>
              <w:rPr>
                <w:rFonts w:cs="Times New Roman"/>
                <w:szCs w:val="24"/>
              </w:rPr>
            </w:pPr>
          </w:p>
          <w:p w14:paraId="54C6DC52" w14:textId="77777777" w:rsidR="00EF6ED0" w:rsidRPr="00AF0A09" w:rsidRDefault="00EF6ED0" w:rsidP="009C1FF9">
            <w:pPr>
              <w:rPr>
                <w:rFonts w:cs="Times New Roman"/>
                <w:szCs w:val="24"/>
              </w:rPr>
            </w:pPr>
          </w:p>
          <w:p w14:paraId="6BFF0B34" w14:textId="77777777" w:rsidR="00EF6ED0" w:rsidRPr="00AF0A09" w:rsidRDefault="00EF6ED0" w:rsidP="009C1FF9">
            <w:pPr>
              <w:rPr>
                <w:rFonts w:cs="Times New Roman"/>
                <w:szCs w:val="24"/>
              </w:rPr>
            </w:pPr>
            <w:r w:rsidRPr="00AF0A09">
              <w:rPr>
                <w:rFonts w:cs="Times New Roman"/>
                <w:b/>
                <w:szCs w:val="24"/>
                <w:lang w:val="es-ES"/>
              </w:rPr>
              <w:t>Câu 8.</w:t>
            </w:r>
            <w:r w:rsidRPr="00AF0A09">
              <w:rPr>
                <w:rFonts w:cs="Times New Roman"/>
                <w:b/>
                <w:szCs w:val="24"/>
              </w:rPr>
              <w:t xml:space="preserve"> D</w:t>
            </w:r>
          </w:p>
          <w:p w14:paraId="325DCCCB" w14:textId="77777777" w:rsidR="00EF6ED0" w:rsidRPr="00AF0A09" w:rsidRDefault="00EF6ED0" w:rsidP="009C1FF9">
            <w:pPr>
              <w:rPr>
                <w:rFonts w:cs="Times New Roman"/>
                <w:szCs w:val="24"/>
              </w:rPr>
            </w:pPr>
          </w:p>
          <w:p w14:paraId="538647CF" w14:textId="77777777" w:rsidR="00EF6ED0" w:rsidRPr="00AF0A09" w:rsidRDefault="00EF6ED0" w:rsidP="009C1FF9">
            <w:pPr>
              <w:rPr>
                <w:rFonts w:cs="Times New Roman"/>
                <w:b/>
                <w:szCs w:val="24"/>
                <w:lang w:val="es-ES"/>
              </w:rPr>
            </w:pPr>
          </w:p>
          <w:p w14:paraId="617DB5A7" w14:textId="77777777" w:rsidR="00EF6ED0" w:rsidRPr="00AF0A09" w:rsidRDefault="00EF6ED0" w:rsidP="009C1FF9">
            <w:pPr>
              <w:rPr>
                <w:rFonts w:cs="Times New Roman"/>
                <w:b/>
                <w:szCs w:val="24"/>
                <w:lang w:val="es-ES"/>
              </w:rPr>
            </w:pPr>
          </w:p>
          <w:p w14:paraId="2EAE9F43" w14:textId="77777777" w:rsidR="00EF6ED0" w:rsidRPr="00AF0A09" w:rsidRDefault="00EF6ED0" w:rsidP="009C1FF9">
            <w:pPr>
              <w:rPr>
                <w:rFonts w:cs="Times New Roman"/>
                <w:b/>
                <w:szCs w:val="24"/>
                <w:lang w:val="es-ES"/>
              </w:rPr>
            </w:pPr>
          </w:p>
          <w:p w14:paraId="7C208DC6" w14:textId="77777777" w:rsidR="00EF6ED0" w:rsidRPr="00AF0A09" w:rsidRDefault="00EF6ED0" w:rsidP="009C1FF9">
            <w:pPr>
              <w:rPr>
                <w:rFonts w:cs="Times New Roman"/>
                <w:b/>
                <w:szCs w:val="24"/>
                <w:lang w:val="es-ES"/>
              </w:rPr>
            </w:pPr>
          </w:p>
          <w:p w14:paraId="07EBED3A" w14:textId="77777777" w:rsidR="00EF6ED0" w:rsidRPr="00AF0A09" w:rsidRDefault="00EF6ED0" w:rsidP="009C1FF9">
            <w:pPr>
              <w:rPr>
                <w:rFonts w:cs="Times New Roman"/>
                <w:szCs w:val="24"/>
              </w:rPr>
            </w:pPr>
            <w:r w:rsidRPr="00AF0A09">
              <w:rPr>
                <w:rFonts w:cs="Times New Roman"/>
                <w:b/>
                <w:szCs w:val="24"/>
                <w:lang w:val="es-ES"/>
              </w:rPr>
              <w:t>Câu 9.</w:t>
            </w:r>
            <w:r w:rsidRPr="00AF0A09">
              <w:rPr>
                <w:rFonts w:cs="Times New Roman"/>
                <w:b/>
                <w:szCs w:val="24"/>
              </w:rPr>
              <w:t xml:space="preserve"> B</w:t>
            </w:r>
          </w:p>
          <w:p w14:paraId="00F88D23" w14:textId="77777777" w:rsidR="00EF6ED0" w:rsidRPr="00AF0A09" w:rsidRDefault="00EF6ED0" w:rsidP="009C1FF9">
            <w:pPr>
              <w:rPr>
                <w:rFonts w:cs="Times New Roman"/>
                <w:szCs w:val="24"/>
              </w:rPr>
            </w:pPr>
          </w:p>
          <w:p w14:paraId="5A4B1AA1" w14:textId="77777777" w:rsidR="00EF6ED0" w:rsidRPr="00AF0A09" w:rsidRDefault="00EF6ED0" w:rsidP="009C1FF9">
            <w:pPr>
              <w:rPr>
                <w:rFonts w:cs="Times New Roman"/>
                <w:b/>
                <w:szCs w:val="24"/>
                <w:lang w:val="es-ES"/>
              </w:rPr>
            </w:pPr>
          </w:p>
          <w:p w14:paraId="0E49850F" w14:textId="77777777" w:rsidR="00EF6ED0" w:rsidRPr="00AF0A09" w:rsidRDefault="00EF6ED0" w:rsidP="009C1FF9">
            <w:pPr>
              <w:rPr>
                <w:rFonts w:cs="Times New Roman"/>
                <w:b/>
                <w:szCs w:val="24"/>
                <w:lang w:val="es-ES"/>
              </w:rPr>
            </w:pPr>
          </w:p>
          <w:p w14:paraId="358244FA" w14:textId="77777777" w:rsidR="00EF6ED0" w:rsidRPr="00AF0A09" w:rsidRDefault="00EF6ED0" w:rsidP="009C1FF9">
            <w:pPr>
              <w:rPr>
                <w:rFonts w:cs="Times New Roman"/>
                <w:b/>
                <w:szCs w:val="24"/>
                <w:lang w:val="es-ES"/>
              </w:rPr>
            </w:pPr>
          </w:p>
          <w:p w14:paraId="619CEAF5" w14:textId="77777777" w:rsidR="00EF6ED0" w:rsidRPr="00AF0A09" w:rsidRDefault="00EF6ED0" w:rsidP="009C1FF9">
            <w:pPr>
              <w:rPr>
                <w:rFonts w:cs="Times New Roman"/>
                <w:b/>
                <w:szCs w:val="24"/>
                <w:lang w:val="es-ES"/>
              </w:rPr>
            </w:pPr>
          </w:p>
          <w:p w14:paraId="5BEEA56C" w14:textId="77777777" w:rsidR="00EF6ED0" w:rsidRPr="00AF0A09" w:rsidRDefault="00EF6ED0" w:rsidP="009C1FF9">
            <w:pPr>
              <w:rPr>
                <w:rFonts w:cs="Times New Roman"/>
                <w:szCs w:val="24"/>
              </w:rPr>
            </w:pPr>
            <w:r w:rsidRPr="00AF0A09">
              <w:rPr>
                <w:rFonts w:cs="Times New Roman"/>
                <w:b/>
                <w:szCs w:val="24"/>
                <w:lang w:val="es-ES"/>
              </w:rPr>
              <w:t>Câu 10.</w:t>
            </w:r>
            <w:r w:rsidRPr="00AF0A09">
              <w:rPr>
                <w:rFonts w:cs="Times New Roman"/>
                <w:b/>
                <w:szCs w:val="24"/>
              </w:rPr>
              <w:t xml:space="preserve"> B</w:t>
            </w:r>
          </w:p>
          <w:p w14:paraId="6D4D1A11" w14:textId="77777777" w:rsidR="00EF6ED0" w:rsidRPr="00AF0A09" w:rsidRDefault="00EF6ED0" w:rsidP="009C1FF9">
            <w:pPr>
              <w:rPr>
                <w:rFonts w:cs="Times New Roman"/>
                <w:szCs w:val="24"/>
              </w:rPr>
            </w:pPr>
          </w:p>
          <w:p w14:paraId="41EDE55A" w14:textId="77777777" w:rsidR="00EF6ED0" w:rsidRPr="00AF0A09" w:rsidRDefault="00EF6ED0" w:rsidP="009C1FF9">
            <w:pPr>
              <w:rPr>
                <w:rFonts w:cs="Times New Roman"/>
                <w:szCs w:val="24"/>
              </w:rPr>
            </w:pPr>
          </w:p>
          <w:p w14:paraId="5E848C2E" w14:textId="77777777" w:rsidR="00EF6ED0" w:rsidRPr="00AF0A09" w:rsidRDefault="00EF6ED0" w:rsidP="009C1FF9">
            <w:pPr>
              <w:rPr>
                <w:rFonts w:cs="Times New Roman"/>
                <w:szCs w:val="24"/>
              </w:rPr>
            </w:pPr>
            <w:r w:rsidRPr="00AF0A09">
              <w:rPr>
                <w:rFonts w:cs="Times New Roman"/>
                <w:b/>
                <w:szCs w:val="24"/>
                <w:lang w:val="es-ES"/>
              </w:rPr>
              <w:t>Câu 11.</w:t>
            </w:r>
            <w:r w:rsidRPr="00AF0A09">
              <w:rPr>
                <w:rFonts w:cs="Times New Roman"/>
                <w:b/>
                <w:szCs w:val="24"/>
              </w:rPr>
              <w:t xml:space="preserve"> B</w:t>
            </w:r>
          </w:p>
          <w:p w14:paraId="1E029C6D" w14:textId="77777777" w:rsidR="00EF6ED0" w:rsidRPr="00AF0A09" w:rsidRDefault="00EF6ED0" w:rsidP="009C1FF9">
            <w:pPr>
              <w:rPr>
                <w:rFonts w:cs="Times New Roman"/>
                <w:szCs w:val="24"/>
              </w:rPr>
            </w:pPr>
          </w:p>
          <w:p w14:paraId="6537C1A9" w14:textId="77777777" w:rsidR="00EF6ED0" w:rsidRPr="00AF0A09" w:rsidRDefault="00EF6ED0" w:rsidP="009C1FF9">
            <w:pPr>
              <w:rPr>
                <w:rFonts w:cs="Times New Roman"/>
                <w:b/>
                <w:szCs w:val="24"/>
                <w:lang w:val="es-ES"/>
              </w:rPr>
            </w:pPr>
          </w:p>
          <w:p w14:paraId="270D55D9" w14:textId="77777777" w:rsidR="00EF6ED0" w:rsidRPr="00AF0A09" w:rsidRDefault="00EF6ED0" w:rsidP="009C1FF9">
            <w:pPr>
              <w:rPr>
                <w:rFonts w:cs="Times New Roman"/>
                <w:b/>
                <w:szCs w:val="24"/>
                <w:lang w:val="es-ES"/>
              </w:rPr>
            </w:pPr>
          </w:p>
          <w:p w14:paraId="45A33D6C" w14:textId="77777777" w:rsidR="00EF6ED0" w:rsidRPr="00AF0A09" w:rsidRDefault="00EF6ED0" w:rsidP="009C1FF9">
            <w:pPr>
              <w:rPr>
                <w:rFonts w:cs="Times New Roman"/>
                <w:b/>
                <w:szCs w:val="24"/>
                <w:lang w:val="es-ES"/>
              </w:rPr>
            </w:pPr>
          </w:p>
          <w:p w14:paraId="22783F0A" w14:textId="77777777" w:rsidR="00EF6ED0" w:rsidRPr="00AF0A09" w:rsidRDefault="00EF6ED0" w:rsidP="009C1FF9">
            <w:pPr>
              <w:rPr>
                <w:rFonts w:cs="Times New Roman"/>
                <w:b/>
                <w:szCs w:val="24"/>
                <w:lang w:val="es-ES"/>
              </w:rPr>
            </w:pPr>
          </w:p>
          <w:p w14:paraId="7A171E33" w14:textId="77777777" w:rsidR="00EF6ED0" w:rsidRPr="00AF0A09" w:rsidRDefault="00EF6ED0" w:rsidP="009C1FF9">
            <w:pPr>
              <w:rPr>
                <w:rFonts w:cs="Times New Roman"/>
                <w:szCs w:val="24"/>
              </w:rPr>
            </w:pPr>
            <w:r w:rsidRPr="00AF0A09">
              <w:rPr>
                <w:rFonts w:cs="Times New Roman"/>
                <w:b/>
                <w:szCs w:val="24"/>
                <w:lang w:val="es-ES"/>
              </w:rPr>
              <w:t>Câu 12.</w:t>
            </w:r>
            <w:r w:rsidRPr="00AF0A09">
              <w:rPr>
                <w:rFonts w:cs="Times New Roman"/>
                <w:b/>
                <w:szCs w:val="24"/>
              </w:rPr>
              <w:t xml:space="preserve"> D</w:t>
            </w:r>
          </w:p>
          <w:p w14:paraId="63EE73E0" w14:textId="77777777" w:rsidR="00EF6ED0" w:rsidRPr="00AF0A09" w:rsidRDefault="00EF6ED0" w:rsidP="009C1FF9">
            <w:pPr>
              <w:rPr>
                <w:rFonts w:cs="Times New Roman"/>
                <w:szCs w:val="24"/>
              </w:rPr>
            </w:pPr>
          </w:p>
          <w:p w14:paraId="4DE04133" w14:textId="77777777" w:rsidR="00EF6ED0" w:rsidRPr="00AF0A09" w:rsidRDefault="00EF6ED0" w:rsidP="009C1FF9">
            <w:pPr>
              <w:rPr>
                <w:rFonts w:cs="Times New Roman"/>
                <w:szCs w:val="24"/>
              </w:rPr>
            </w:pPr>
          </w:p>
          <w:p w14:paraId="2F321FCA" w14:textId="77777777" w:rsidR="00EF6ED0" w:rsidRPr="00AF0A09" w:rsidRDefault="00EF6ED0" w:rsidP="009C1FF9">
            <w:pPr>
              <w:rPr>
                <w:rFonts w:cs="Times New Roman"/>
                <w:szCs w:val="24"/>
              </w:rPr>
            </w:pPr>
          </w:p>
          <w:p w14:paraId="30FA4F31" w14:textId="77777777" w:rsidR="00EF6ED0" w:rsidRPr="00AF0A09" w:rsidRDefault="00EF6ED0" w:rsidP="009C1FF9">
            <w:pPr>
              <w:rPr>
                <w:rFonts w:cs="Times New Roman"/>
                <w:szCs w:val="24"/>
              </w:rPr>
            </w:pPr>
          </w:p>
          <w:p w14:paraId="0DBCD73B" w14:textId="77777777" w:rsidR="00EF6ED0" w:rsidRPr="00AF0A09" w:rsidRDefault="00EF6ED0" w:rsidP="009C1FF9">
            <w:pPr>
              <w:rPr>
                <w:rFonts w:cs="Times New Roman"/>
                <w:szCs w:val="24"/>
              </w:rPr>
            </w:pPr>
            <w:r w:rsidRPr="00AF0A09">
              <w:rPr>
                <w:rFonts w:cs="Times New Roman"/>
                <w:b/>
                <w:szCs w:val="24"/>
                <w:lang w:val="es-ES"/>
              </w:rPr>
              <w:t>Câu 13.</w:t>
            </w:r>
            <w:r w:rsidRPr="00AF0A09">
              <w:rPr>
                <w:rFonts w:cs="Times New Roman"/>
                <w:b/>
                <w:szCs w:val="24"/>
              </w:rPr>
              <w:t xml:space="preserve"> D</w:t>
            </w:r>
          </w:p>
          <w:p w14:paraId="2099B067" w14:textId="77777777" w:rsidR="00EF6ED0" w:rsidRPr="00AF0A09" w:rsidRDefault="00EF6ED0" w:rsidP="009C1FF9">
            <w:pPr>
              <w:jc w:val="both"/>
              <w:rPr>
                <w:rFonts w:cs="Times New Roman"/>
                <w:szCs w:val="24"/>
                <w:lang w:val="es-ES"/>
              </w:rPr>
            </w:pPr>
            <w:r w:rsidRPr="00AF0A09">
              <w:rPr>
                <w:rFonts w:cs="Times New Roman"/>
                <w:szCs w:val="24"/>
                <w:lang w:val="es-ES"/>
              </w:rPr>
              <w:t>Đèn sáng khi các công tắc A, B ở vị trí sao cho mạch điện trong sơ đồ được đóng kín</w:t>
            </w:r>
          </w:p>
          <w:p w14:paraId="43111B36" w14:textId="77777777" w:rsidR="00EF6ED0" w:rsidRPr="00AF0A09" w:rsidRDefault="00EF6ED0" w:rsidP="009C1FF9">
            <w:pPr>
              <w:jc w:val="both"/>
              <w:rPr>
                <w:rFonts w:cs="Times New Roman"/>
                <w:szCs w:val="24"/>
                <w:lang w:val="es-ES"/>
              </w:rPr>
            </w:pPr>
            <w:r w:rsidRPr="00AF0A09">
              <w:rPr>
                <w:rFonts w:cs="Times New Roman"/>
                <w:szCs w:val="24"/>
                <w:lang w:val="es-ES"/>
              </w:rPr>
              <w:t>Trong mạch điện như hình 11.13, đèn sáng khi:</w:t>
            </w:r>
          </w:p>
          <w:p w14:paraId="024DBE83" w14:textId="77777777" w:rsidR="00EF6ED0" w:rsidRPr="00AF0A09" w:rsidRDefault="00EF6ED0" w:rsidP="009C1FF9">
            <w:pPr>
              <w:jc w:val="both"/>
              <w:rPr>
                <w:rFonts w:cs="Times New Roman"/>
                <w:szCs w:val="24"/>
                <w:lang w:val="es-ES"/>
              </w:rPr>
            </w:pPr>
            <w:r w:rsidRPr="00AF0A09">
              <w:rPr>
                <w:rFonts w:cs="Times New Roman"/>
                <w:szCs w:val="24"/>
                <w:lang w:val="es-ES"/>
              </w:rPr>
              <w:lastRenderedPageBreak/>
              <w:t>Công tắc A ở vị trí 1, công tắc B ở vị trí 2</w:t>
            </w:r>
          </w:p>
          <w:p w14:paraId="7B925D89" w14:textId="77777777" w:rsidR="00EF6ED0" w:rsidRPr="00AF0A09" w:rsidRDefault="00EF6ED0" w:rsidP="009C1FF9">
            <w:pPr>
              <w:jc w:val="both"/>
              <w:rPr>
                <w:rFonts w:cs="Times New Roman"/>
                <w:szCs w:val="24"/>
                <w:lang w:val="es-ES"/>
              </w:rPr>
            </w:pPr>
            <w:r w:rsidRPr="00AF0A09">
              <w:rPr>
                <w:rFonts w:cs="Times New Roman"/>
                <w:szCs w:val="24"/>
                <w:lang w:val="es-ES"/>
              </w:rPr>
              <w:t>Công tắc A ở vị trí 2, công tắc B ở vị trí 1</w:t>
            </w:r>
          </w:p>
          <w:p w14:paraId="391B4895" w14:textId="77777777" w:rsidR="00EF6ED0" w:rsidRPr="00AF0A09" w:rsidRDefault="00EF6ED0" w:rsidP="009C1FF9">
            <w:pPr>
              <w:rPr>
                <w:rFonts w:cs="Times New Roman"/>
                <w:szCs w:val="24"/>
              </w:rPr>
            </w:pPr>
            <w:r w:rsidRPr="00AF0A09">
              <w:rPr>
                <w:rFonts w:cs="Times New Roman"/>
                <w:b/>
                <w:szCs w:val="24"/>
                <w:lang w:val="es-ES"/>
              </w:rPr>
              <w:t>Câu 14.</w:t>
            </w:r>
            <w:r w:rsidRPr="00AF0A09">
              <w:rPr>
                <w:rFonts w:cs="Times New Roman"/>
                <w:b/>
                <w:szCs w:val="24"/>
              </w:rPr>
              <w:t xml:space="preserve"> B</w:t>
            </w:r>
          </w:p>
          <w:p w14:paraId="66BC579D" w14:textId="77777777" w:rsidR="00EF6ED0" w:rsidRPr="00AF0A09" w:rsidRDefault="00EF6ED0" w:rsidP="009C1FF9">
            <w:pPr>
              <w:rPr>
                <w:rFonts w:cs="Times New Roman"/>
                <w:szCs w:val="24"/>
                <w:lang w:val="es-ES"/>
              </w:rPr>
            </w:pPr>
            <w:r w:rsidRPr="00AF0A09">
              <w:rPr>
                <w:rFonts w:cs="Times New Roman"/>
                <w:szCs w:val="24"/>
                <w:lang w:val="es-ES"/>
              </w:rPr>
              <w:t>Trong sơ đồ thí nghiệm hình 11.14, đồng hồ đo được dùng để đo cường độ dòng điện</w:t>
            </w:r>
          </w:p>
          <w:p w14:paraId="627A19EB" w14:textId="77777777" w:rsidR="00EF6ED0" w:rsidRPr="00AF0A09" w:rsidRDefault="00EF6ED0" w:rsidP="009C1FF9">
            <w:pPr>
              <w:rPr>
                <w:rFonts w:cs="Times New Roman"/>
                <w:szCs w:val="24"/>
              </w:rPr>
            </w:pPr>
            <w:r w:rsidRPr="00AF0A09">
              <w:rPr>
                <w:rFonts w:cs="Times New Roman"/>
                <w:b/>
                <w:szCs w:val="24"/>
                <w:lang w:val="es-ES"/>
              </w:rPr>
              <w:t>Câu 15.</w:t>
            </w:r>
            <w:r w:rsidRPr="00AF0A09">
              <w:rPr>
                <w:rFonts w:cs="Times New Roman"/>
                <w:b/>
                <w:szCs w:val="24"/>
              </w:rPr>
              <w:t xml:space="preserve"> C</w:t>
            </w:r>
          </w:p>
          <w:p w14:paraId="01413E31" w14:textId="77777777" w:rsidR="00EF6ED0" w:rsidRPr="00AF0A09" w:rsidRDefault="00EF6ED0" w:rsidP="009C1FF9">
            <w:pPr>
              <w:rPr>
                <w:rFonts w:cs="Times New Roman"/>
                <w:szCs w:val="24"/>
                <w:lang w:val="es-ES"/>
              </w:rPr>
            </w:pPr>
            <w:r w:rsidRPr="00AF0A09">
              <w:rPr>
                <w:rFonts w:cs="Times New Roman"/>
                <w:szCs w:val="24"/>
                <w:lang w:val="es-ES"/>
              </w:rPr>
              <w:t>Hiệu điện thế có giá trị là vôn (V), quan sát trên viên pin có giá trị 9V nên đây là hiệu điện thế của pin</w:t>
            </w:r>
          </w:p>
          <w:p w14:paraId="3EFB8DE8" w14:textId="77777777" w:rsidR="00EF6ED0" w:rsidRPr="00AF0A09" w:rsidRDefault="00EF6ED0" w:rsidP="009C1FF9">
            <w:pPr>
              <w:rPr>
                <w:rFonts w:cs="Times New Roman"/>
                <w:szCs w:val="24"/>
              </w:rPr>
            </w:pPr>
            <w:r w:rsidRPr="00AF0A09">
              <w:rPr>
                <w:rFonts w:cs="Times New Roman"/>
                <w:b/>
                <w:szCs w:val="24"/>
                <w:lang w:val="es-ES"/>
              </w:rPr>
              <w:t>Câu 16.</w:t>
            </w:r>
            <w:r w:rsidRPr="00AF0A09">
              <w:rPr>
                <w:rFonts w:cs="Times New Roman"/>
                <w:b/>
                <w:szCs w:val="24"/>
              </w:rPr>
              <w:t xml:space="preserve"> A</w:t>
            </w:r>
          </w:p>
          <w:p w14:paraId="537FC849" w14:textId="77777777" w:rsidR="00EF6ED0" w:rsidRPr="00AF0A09" w:rsidRDefault="00EF6ED0" w:rsidP="009C1FF9">
            <w:pPr>
              <w:rPr>
                <w:rFonts w:cs="Times New Roman"/>
                <w:szCs w:val="24"/>
              </w:rPr>
            </w:pPr>
          </w:p>
          <w:p w14:paraId="68337701" w14:textId="77777777" w:rsidR="00EF6ED0" w:rsidRPr="00AF0A09" w:rsidRDefault="00EF6ED0" w:rsidP="009C1FF9">
            <w:pPr>
              <w:rPr>
                <w:rFonts w:cs="Times New Roman"/>
                <w:szCs w:val="24"/>
              </w:rPr>
            </w:pPr>
            <w:r w:rsidRPr="00AF0A09">
              <w:rPr>
                <w:rFonts w:cs="Times New Roman"/>
                <w:b/>
                <w:szCs w:val="24"/>
                <w:lang w:val="es-ES"/>
              </w:rPr>
              <w:t>Câu 17.</w:t>
            </w:r>
            <w:r w:rsidRPr="00AF0A09">
              <w:rPr>
                <w:rFonts w:cs="Times New Roman"/>
                <w:b/>
                <w:szCs w:val="24"/>
              </w:rPr>
              <w:t xml:space="preserve"> B</w:t>
            </w:r>
          </w:p>
          <w:p w14:paraId="19693D14" w14:textId="77777777" w:rsidR="00EF6ED0" w:rsidRPr="00AF0A09" w:rsidRDefault="00EF6ED0" w:rsidP="009C1FF9">
            <w:pPr>
              <w:rPr>
                <w:rFonts w:cs="Times New Roman"/>
                <w:szCs w:val="24"/>
              </w:rPr>
            </w:pPr>
          </w:p>
          <w:p w14:paraId="7558E854" w14:textId="77777777" w:rsidR="00EF6ED0" w:rsidRPr="00AF0A09" w:rsidRDefault="00EF6ED0" w:rsidP="009C1FF9">
            <w:pPr>
              <w:rPr>
                <w:rFonts w:cs="Times New Roman"/>
                <w:szCs w:val="24"/>
              </w:rPr>
            </w:pPr>
          </w:p>
          <w:p w14:paraId="6ED5C3F7" w14:textId="77777777" w:rsidR="00EF6ED0" w:rsidRPr="00AF0A09" w:rsidRDefault="00EF6ED0" w:rsidP="009C1FF9">
            <w:pPr>
              <w:rPr>
                <w:rFonts w:cs="Times New Roman"/>
                <w:szCs w:val="24"/>
              </w:rPr>
            </w:pPr>
            <w:r w:rsidRPr="00AF0A09">
              <w:rPr>
                <w:rFonts w:cs="Times New Roman"/>
                <w:b/>
                <w:szCs w:val="24"/>
                <w:lang w:val="es-ES"/>
              </w:rPr>
              <w:t>Câu 18.</w:t>
            </w:r>
            <w:r w:rsidRPr="00AF0A09">
              <w:rPr>
                <w:rFonts w:cs="Times New Roman"/>
                <w:b/>
                <w:szCs w:val="24"/>
              </w:rPr>
              <w:t xml:space="preserve"> C</w:t>
            </w:r>
          </w:p>
          <w:p w14:paraId="19CBD8D6" w14:textId="77777777" w:rsidR="00EF6ED0" w:rsidRPr="00AF0A09" w:rsidRDefault="00EF6ED0" w:rsidP="009C1FF9">
            <w:pPr>
              <w:rPr>
                <w:rFonts w:cs="Times New Roman"/>
                <w:szCs w:val="24"/>
              </w:rPr>
            </w:pPr>
          </w:p>
          <w:p w14:paraId="3C4A5831" w14:textId="77777777" w:rsidR="00EF6ED0" w:rsidRPr="00AF0A09" w:rsidRDefault="00EF6ED0" w:rsidP="009C1FF9">
            <w:pPr>
              <w:rPr>
                <w:rFonts w:cs="Times New Roman"/>
                <w:b/>
                <w:szCs w:val="24"/>
                <w:lang w:val="es-ES"/>
              </w:rPr>
            </w:pPr>
          </w:p>
          <w:p w14:paraId="0B263076" w14:textId="77777777" w:rsidR="00EF6ED0" w:rsidRPr="00AF0A09" w:rsidRDefault="00EF6ED0" w:rsidP="009C1FF9">
            <w:pPr>
              <w:rPr>
                <w:rFonts w:cs="Times New Roman"/>
                <w:bCs/>
                <w:iCs/>
                <w:szCs w:val="24"/>
              </w:rPr>
            </w:pPr>
            <w:r w:rsidRPr="00AF0A09">
              <w:rPr>
                <w:rFonts w:cs="Times New Roman"/>
                <w:b/>
                <w:szCs w:val="24"/>
                <w:lang w:val="es-ES"/>
              </w:rPr>
              <w:t>Câu 19.  B</w:t>
            </w:r>
            <w:r w:rsidRPr="00AF0A09">
              <w:rPr>
                <w:rFonts w:cs="Times New Roman"/>
                <w:bCs/>
                <w:iCs/>
                <w:szCs w:val="24"/>
              </w:rPr>
              <w:t xml:space="preserve">                         </w:t>
            </w:r>
          </w:p>
          <w:p w14:paraId="531DDE7B" w14:textId="77777777" w:rsidR="00EF6ED0" w:rsidRPr="00AF0A09" w:rsidRDefault="00EF6ED0" w:rsidP="009C1FF9">
            <w:pPr>
              <w:rPr>
                <w:rFonts w:cs="Times New Roman"/>
                <w:bCs/>
                <w:iCs/>
                <w:szCs w:val="24"/>
              </w:rPr>
            </w:pPr>
          </w:p>
          <w:p w14:paraId="3BECF6B1" w14:textId="77777777" w:rsidR="00EF6ED0" w:rsidRPr="00AF0A09" w:rsidRDefault="00EF6ED0" w:rsidP="009C1FF9">
            <w:pPr>
              <w:rPr>
                <w:rFonts w:cs="Times New Roman"/>
                <w:bCs/>
                <w:iCs/>
                <w:szCs w:val="24"/>
              </w:rPr>
            </w:pPr>
          </w:p>
          <w:p w14:paraId="0CC0AE42" w14:textId="77777777" w:rsidR="00EF6ED0" w:rsidRPr="00AF0A09" w:rsidRDefault="00EF6ED0" w:rsidP="009C1FF9">
            <w:pPr>
              <w:rPr>
                <w:rFonts w:cs="Times New Roman"/>
                <w:bCs/>
                <w:iCs/>
                <w:szCs w:val="24"/>
              </w:rPr>
            </w:pPr>
          </w:p>
          <w:p w14:paraId="56E9D82A" w14:textId="77777777" w:rsidR="00EF6ED0" w:rsidRPr="00AF0A09" w:rsidRDefault="00EF6ED0" w:rsidP="009C1FF9">
            <w:pPr>
              <w:rPr>
                <w:rFonts w:cs="Times New Roman"/>
                <w:bCs/>
                <w:iCs/>
                <w:szCs w:val="24"/>
              </w:rPr>
            </w:pPr>
            <w:r w:rsidRPr="00AF0A09">
              <w:rPr>
                <w:rFonts w:cs="Times New Roman"/>
                <w:b/>
                <w:szCs w:val="24"/>
                <w:lang w:val="es-ES"/>
              </w:rPr>
              <w:t>Câu 20.  C</w:t>
            </w:r>
            <w:r w:rsidRPr="00AF0A09">
              <w:rPr>
                <w:rFonts w:cs="Times New Roman"/>
                <w:bCs/>
                <w:iCs/>
                <w:szCs w:val="24"/>
              </w:rPr>
              <w:t xml:space="preserve">   </w:t>
            </w:r>
          </w:p>
          <w:p w14:paraId="6416BA51" w14:textId="77777777" w:rsidR="00EF6ED0" w:rsidRPr="00AF0A09" w:rsidRDefault="00EF6ED0" w:rsidP="009C1FF9">
            <w:pPr>
              <w:rPr>
                <w:rFonts w:cs="Times New Roman"/>
                <w:bCs/>
                <w:iCs/>
                <w:szCs w:val="24"/>
              </w:rPr>
            </w:pPr>
          </w:p>
          <w:p w14:paraId="56F6A751" w14:textId="77777777" w:rsidR="00EF6ED0" w:rsidRPr="00AF0A09" w:rsidRDefault="00EF6ED0" w:rsidP="009C1FF9">
            <w:pPr>
              <w:rPr>
                <w:rFonts w:cs="Times New Roman"/>
                <w:szCs w:val="24"/>
              </w:rPr>
            </w:pPr>
            <w:r w:rsidRPr="00AF0A09">
              <w:rPr>
                <w:rFonts w:cs="Times New Roman"/>
                <w:bCs/>
                <w:iCs/>
                <w:szCs w:val="24"/>
              </w:rPr>
              <w:t xml:space="preserve">                      </w:t>
            </w:r>
          </w:p>
          <w:p w14:paraId="4F7DABDC" w14:textId="77777777" w:rsidR="00EF6ED0" w:rsidRPr="00AF0A09" w:rsidRDefault="00EF6ED0" w:rsidP="009C1FF9">
            <w:pPr>
              <w:rPr>
                <w:rFonts w:cs="Times New Roman"/>
                <w:bCs/>
                <w:iCs/>
                <w:szCs w:val="24"/>
              </w:rPr>
            </w:pPr>
          </w:p>
          <w:p w14:paraId="2337042B" w14:textId="77777777" w:rsidR="00EF6ED0" w:rsidRPr="00AF0A09" w:rsidRDefault="00EF6ED0" w:rsidP="009C1FF9">
            <w:pPr>
              <w:rPr>
                <w:rFonts w:cs="Times New Roman"/>
                <w:szCs w:val="24"/>
              </w:rPr>
            </w:pPr>
          </w:p>
          <w:p w14:paraId="10A7B905" w14:textId="77777777" w:rsidR="00EF6ED0" w:rsidRPr="00AF0A09" w:rsidRDefault="00EF6ED0" w:rsidP="009C1FF9">
            <w:pPr>
              <w:rPr>
                <w:rFonts w:cs="Times New Roman"/>
                <w:szCs w:val="24"/>
              </w:rPr>
            </w:pPr>
          </w:p>
          <w:p w14:paraId="0D71AEAA" w14:textId="77777777" w:rsidR="00EF6ED0" w:rsidRPr="00AF0A09" w:rsidRDefault="00EF6ED0" w:rsidP="009C1FF9">
            <w:pPr>
              <w:rPr>
                <w:rFonts w:cs="Times New Roman"/>
                <w:szCs w:val="24"/>
              </w:rPr>
            </w:pPr>
            <w:r w:rsidRPr="00AF0A09">
              <w:rPr>
                <w:rFonts w:cs="Times New Roman"/>
                <w:b/>
                <w:szCs w:val="24"/>
                <w:lang w:val="es-ES"/>
              </w:rPr>
              <w:t>Câu 21.</w:t>
            </w:r>
            <w:r w:rsidRPr="00AF0A09">
              <w:rPr>
                <w:rFonts w:cs="Times New Roman"/>
                <w:b/>
                <w:szCs w:val="24"/>
              </w:rPr>
              <w:t xml:space="preserve"> B</w:t>
            </w:r>
          </w:p>
          <w:p w14:paraId="5D466BEC" w14:textId="77777777" w:rsidR="00EF6ED0" w:rsidRPr="00AF0A09" w:rsidRDefault="00EF6ED0" w:rsidP="009C1FF9">
            <w:pPr>
              <w:rPr>
                <w:rFonts w:cs="Times New Roman"/>
                <w:szCs w:val="24"/>
              </w:rPr>
            </w:pPr>
          </w:p>
          <w:p w14:paraId="71A73777" w14:textId="77777777" w:rsidR="00EF6ED0" w:rsidRPr="00AF0A09" w:rsidRDefault="00EF6ED0" w:rsidP="009C1FF9">
            <w:pPr>
              <w:rPr>
                <w:rFonts w:cs="Times New Roman"/>
                <w:szCs w:val="24"/>
              </w:rPr>
            </w:pPr>
          </w:p>
          <w:p w14:paraId="3707BE4D" w14:textId="77777777" w:rsidR="00EF6ED0" w:rsidRPr="00AF0A09" w:rsidRDefault="00EF6ED0" w:rsidP="009C1FF9">
            <w:pPr>
              <w:rPr>
                <w:rFonts w:cs="Times New Roman"/>
                <w:b/>
                <w:szCs w:val="24"/>
                <w:lang w:val="es-ES"/>
              </w:rPr>
            </w:pPr>
          </w:p>
          <w:p w14:paraId="3F1C635E" w14:textId="77777777" w:rsidR="00EF6ED0" w:rsidRPr="00AF0A09" w:rsidRDefault="00EF6ED0" w:rsidP="009C1FF9">
            <w:pPr>
              <w:rPr>
                <w:rFonts w:cs="Times New Roman"/>
                <w:b/>
                <w:szCs w:val="24"/>
                <w:lang w:val="es-ES"/>
              </w:rPr>
            </w:pPr>
          </w:p>
          <w:p w14:paraId="3F1CED5B" w14:textId="77777777" w:rsidR="00EF6ED0" w:rsidRPr="00AF0A09" w:rsidRDefault="00EF6ED0" w:rsidP="009C1FF9">
            <w:pPr>
              <w:rPr>
                <w:rFonts w:cs="Times New Roman"/>
                <w:szCs w:val="24"/>
              </w:rPr>
            </w:pPr>
            <w:r w:rsidRPr="00AF0A09">
              <w:rPr>
                <w:rFonts w:cs="Times New Roman"/>
                <w:b/>
                <w:szCs w:val="24"/>
                <w:lang w:val="es-ES"/>
              </w:rPr>
              <w:t>Câu 22.</w:t>
            </w:r>
            <w:r w:rsidRPr="00AF0A09">
              <w:rPr>
                <w:rFonts w:cs="Times New Roman"/>
                <w:b/>
                <w:szCs w:val="24"/>
              </w:rPr>
              <w:t xml:space="preserve"> A</w:t>
            </w:r>
          </w:p>
          <w:p w14:paraId="53CA9E97" w14:textId="77777777" w:rsidR="00EF6ED0" w:rsidRPr="00AF0A09" w:rsidRDefault="00EF6ED0" w:rsidP="009C1FF9">
            <w:pPr>
              <w:rPr>
                <w:rFonts w:cs="Times New Roman"/>
                <w:szCs w:val="24"/>
              </w:rPr>
            </w:pPr>
          </w:p>
          <w:p w14:paraId="1F32DB3A" w14:textId="77777777" w:rsidR="00EF6ED0" w:rsidRPr="00AF0A09" w:rsidRDefault="00EF6ED0" w:rsidP="009C1FF9">
            <w:pPr>
              <w:rPr>
                <w:rFonts w:cs="Times New Roman"/>
                <w:b/>
                <w:szCs w:val="24"/>
                <w:lang w:val="es-ES"/>
              </w:rPr>
            </w:pPr>
          </w:p>
          <w:p w14:paraId="7D1107C6" w14:textId="77777777" w:rsidR="00EF6ED0" w:rsidRPr="00AF0A09" w:rsidRDefault="00EF6ED0" w:rsidP="009C1FF9">
            <w:pPr>
              <w:rPr>
                <w:rFonts w:cs="Times New Roman"/>
                <w:b/>
                <w:szCs w:val="24"/>
                <w:lang w:val="es-ES"/>
              </w:rPr>
            </w:pPr>
          </w:p>
          <w:p w14:paraId="1164309E" w14:textId="77777777" w:rsidR="00EF6ED0" w:rsidRPr="00AF0A09" w:rsidRDefault="00EF6ED0" w:rsidP="009C1FF9">
            <w:pPr>
              <w:rPr>
                <w:rFonts w:cs="Times New Roman"/>
                <w:b/>
                <w:szCs w:val="24"/>
                <w:lang w:val="es-ES"/>
              </w:rPr>
            </w:pPr>
          </w:p>
          <w:p w14:paraId="4BA9D046" w14:textId="77777777" w:rsidR="00EF6ED0" w:rsidRPr="00AF0A09" w:rsidRDefault="00EF6ED0" w:rsidP="009C1FF9">
            <w:pPr>
              <w:rPr>
                <w:rFonts w:cs="Times New Roman"/>
                <w:b/>
                <w:szCs w:val="24"/>
                <w:lang w:val="es-ES"/>
              </w:rPr>
            </w:pPr>
          </w:p>
          <w:p w14:paraId="4CA7F415" w14:textId="77777777" w:rsidR="00EF6ED0" w:rsidRPr="00AF0A09" w:rsidRDefault="00EF6ED0" w:rsidP="009C1FF9">
            <w:pPr>
              <w:rPr>
                <w:rFonts w:cs="Times New Roman"/>
                <w:b/>
                <w:szCs w:val="24"/>
                <w:lang w:val="es-ES"/>
              </w:rPr>
            </w:pPr>
          </w:p>
          <w:p w14:paraId="624B9D9F" w14:textId="77777777" w:rsidR="00EF6ED0" w:rsidRPr="00AF0A09" w:rsidRDefault="00EF6ED0" w:rsidP="009C1FF9">
            <w:pPr>
              <w:rPr>
                <w:rFonts w:cs="Times New Roman"/>
                <w:b/>
                <w:szCs w:val="24"/>
                <w:lang w:val="es-ES"/>
              </w:rPr>
            </w:pPr>
          </w:p>
          <w:p w14:paraId="09EACE5B" w14:textId="77777777" w:rsidR="00EF6ED0" w:rsidRPr="00AF0A09" w:rsidRDefault="00EF6ED0" w:rsidP="009C1FF9">
            <w:pPr>
              <w:rPr>
                <w:rFonts w:cs="Times New Roman"/>
                <w:b/>
                <w:szCs w:val="24"/>
                <w:lang w:val="es-ES"/>
              </w:rPr>
            </w:pPr>
          </w:p>
          <w:p w14:paraId="0FFB3AA0" w14:textId="77777777" w:rsidR="00EF6ED0" w:rsidRPr="00AF0A09" w:rsidRDefault="00EF6ED0" w:rsidP="009C1FF9">
            <w:pPr>
              <w:rPr>
                <w:rFonts w:cs="Times New Roman"/>
                <w:szCs w:val="24"/>
              </w:rPr>
            </w:pPr>
            <w:r w:rsidRPr="00AF0A09">
              <w:rPr>
                <w:rFonts w:cs="Times New Roman"/>
                <w:b/>
                <w:szCs w:val="24"/>
                <w:lang w:val="es-ES"/>
              </w:rPr>
              <w:t>Câu 23.</w:t>
            </w:r>
            <w:r w:rsidRPr="00AF0A09">
              <w:rPr>
                <w:rFonts w:cs="Times New Roman"/>
                <w:b/>
                <w:szCs w:val="24"/>
              </w:rPr>
              <w:t xml:space="preserve"> C</w:t>
            </w:r>
          </w:p>
          <w:p w14:paraId="3404BD21" w14:textId="77777777" w:rsidR="00EF6ED0" w:rsidRPr="00AF0A09" w:rsidRDefault="00EF6ED0" w:rsidP="009C1FF9">
            <w:pPr>
              <w:rPr>
                <w:rFonts w:cs="Times New Roman"/>
                <w:szCs w:val="24"/>
              </w:rPr>
            </w:pPr>
          </w:p>
          <w:p w14:paraId="34D86CE3" w14:textId="77777777" w:rsidR="00EF6ED0" w:rsidRPr="00AF0A09" w:rsidRDefault="00EF6ED0" w:rsidP="009C1FF9">
            <w:pPr>
              <w:rPr>
                <w:rFonts w:cs="Times New Roman"/>
                <w:szCs w:val="24"/>
              </w:rPr>
            </w:pPr>
          </w:p>
          <w:p w14:paraId="6DD60865" w14:textId="77777777" w:rsidR="00EF6ED0" w:rsidRPr="00AF0A09" w:rsidRDefault="00EF6ED0" w:rsidP="009C1FF9">
            <w:pPr>
              <w:rPr>
                <w:rFonts w:cs="Times New Roman"/>
                <w:szCs w:val="24"/>
              </w:rPr>
            </w:pPr>
            <w:r w:rsidRPr="00AF0A09">
              <w:rPr>
                <w:rFonts w:cs="Times New Roman"/>
                <w:b/>
                <w:szCs w:val="24"/>
                <w:lang w:val="es-ES"/>
              </w:rPr>
              <w:t>Câu 24.</w:t>
            </w:r>
            <w:r w:rsidRPr="00AF0A09">
              <w:rPr>
                <w:rFonts w:cs="Times New Roman"/>
                <w:b/>
                <w:szCs w:val="24"/>
              </w:rPr>
              <w:t xml:space="preserve"> B</w:t>
            </w:r>
          </w:p>
          <w:p w14:paraId="470CF2EB" w14:textId="77777777" w:rsidR="00EF6ED0" w:rsidRPr="00AF0A09" w:rsidRDefault="00EF6ED0" w:rsidP="009C1FF9">
            <w:pPr>
              <w:jc w:val="both"/>
              <w:rPr>
                <w:rFonts w:cs="Times New Roman"/>
                <w:bCs/>
                <w:iCs/>
                <w:szCs w:val="24"/>
              </w:rPr>
            </w:pPr>
          </w:p>
          <w:p w14:paraId="56CFEE52" w14:textId="77777777" w:rsidR="00EF6ED0" w:rsidRPr="00AF0A09" w:rsidRDefault="00EF6ED0" w:rsidP="009C1FF9">
            <w:pPr>
              <w:jc w:val="both"/>
              <w:rPr>
                <w:rFonts w:cs="Times New Roman"/>
                <w:bCs/>
                <w:iCs/>
                <w:szCs w:val="24"/>
              </w:rPr>
            </w:pPr>
          </w:p>
          <w:p w14:paraId="01F6AE8A" w14:textId="77777777" w:rsidR="00EF6ED0" w:rsidRPr="00AF0A09" w:rsidRDefault="00EF6ED0" w:rsidP="009C1FF9">
            <w:pPr>
              <w:jc w:val="both"/>
              <w:rPr>
                <w:rFonts w:cs="Times New Roman"/>
                <w:bCs/>
                <w:iCs/>
                <w:szCs w:val="24"/>
              </w:rPr>
            </w:pPr>
          </w:p>
          <w:p w14:paraId="6F928313" w14:textId="77777777" w:rsidR="00EF6ED0" w:rsidRPr="00AF0A09" w:rsidRDefault="00EF6ED0" w:rsidP="009C1FF9">
            <w:pPr>
              <w:jc w:val="both"/>
              <w:rPr>
                <w:rFonts w:cs="Times New Roman"/>
                <w:bCs/>
                <w:iCs/>
                <w:szCs w:val="24"/>
              </w:rPr>
            </w:pPr>
          </w:p>
          <w:p w14:paraId="62BB70C8" w14:textId="77777777" w:rsidR="00EF6ED0" w:rsidRPr="00AF0A09" w:rsidRDefault="00EF6ED0" w:rsidP="009C1FF9">
            <w:pPr>
              <w:jc w:val="both"/>
              <w:rPr>
                <w:rFonts w:cs="Times New Roman"/>
                <w:bCs/>
                <w:iCs/>
                <w:szCs w:val="24"/>
              </w:rPr>
            </w:pPr>
          </w:p>
          <w:p w14:paraId="4BE28365" w14:textId="77777777" w:rsidR="00EF6ED0" w:rsidRPr="00AF0A09" w:rsidRDefault="00EF6ED0" w:rsidP="009C1FF9">
            <w:pPr>
              <w:rPr>
                <w:rFonts w:cs="Times New Roman"/>
                <w:b/>
                <w:szCs w:val="24"/>
                <w:lang w:val="es-ES"/>
              </w:rPr>
            </w:pPr>
          </w:p>
          <w:p w14:paraId="4BD79242" w14:textId="77777777" w:rsidR="00EF6ED0" w:rsidRPr="00AF0A09" w:rsidRDefault="00EF6ED0" w:rsidP="009C1FF9">
            <w:pPr>
              <w:rPr>
                <w:rFonts w:cs="Times New Roman"/>
                <w:bCs/>
                <w:iCs/>
                <w:szCs w:val="24"/>
              </w:rPr>
            </w:pPr>
            <w:r w:rsidRPr="00AF0A09">
              <w:rPr>
                <w:rFonts w:cs="Times New Roman"/>
                <w:b/>
                <w:szCs w:val="24"/>
                <w:lang w:val="es-ES"/>
              </w:rPr>
              <w:t>Câu 25.  D</w:t>
            </w:r>
            <w:r w:rsidRPr="00AF0A09">
              <w:rPr>
                <w:rFonts w:cs="Times New Roman"/>
                <w:bCs/>
                <w:iCs/>
                <w:szCs w:val="24"/>
              </w:rPr>
              <w:t xml:space="preserve">                         </w:t>
            </w:r>
          </w:p>
          <w:p w14:paraId="2812BC47" w14:textId="77777777" w:rsidR="00EF6ED0" w:rsidRPr="00AF0A09" w:rsidRDefault="00EF6ED0" w:rsidP="009C1FF9">
            <w:pPr>
              <w:rPr>
                <w:rFonts w:cs="Times New Roman"/>
                <w:bCs/>
                <w:iCs/>
                <w:szCs w:val="24"/>
              </w:rPr>
            </w:pPr>
          </w:p>
          <w:p w14:paraId="71CDC283" w14:textId="77777777" w:rsidR="00EF6ED0" w:rsidRPr="00AF0A09" w:rsidRDefault="00EF6ED0" w:rsidP="009C1FF9">
            <w:pPr>
              <w:rPr>
                <w:rFonts w:cs="Times New Roman"/>
                <w:bCs/>
                <w:iCs/>
                <w:szCs w:val="24"/>
              </w:rPr>
            </w:pPr>
          </w:p>
          <w:p w14:paraId="7DAC09CE" w14:textId="77777777" w:rsidR="00EF6ED0" w:rsidRPr="00AF0A09" w:rsidRDefault="00EF6ED0" w:rsidP="009C1FF9">
            <w:pPr>
              <w:rPr>
                <w:rFonts w:cs="Times New Roman"/>
                <w:bCs/>
                <w:iCs/>
                <w:szCs w:val="24"/>
              </w:rPr>
            </w:pPr>
          </w:p>
          <w:p w14:paraId="4C012B88" w14:textId="77777777" w:rsidR="00EF6ED0" w:rsidRPr="00AF0A09" w:rsidRDefault="00EF6ED0" w:rsidP="009C1FF9">
            <w:pPr>
              <w:rPr>
                <w:rFonts w:cs="Times New Roman"/>
                <w:b/>
                <w:szCs w:val="24"/>
                <w:lang w:val="es-ES"/>
              </w:rPr>
            </w:pPr>
          </w:p>
          <w:p w14:paraId="63EFD872" w14:textId="77777777" w:rsidR="00EF6ED0" w:rsidRPr="00AF0A09" w:rsidRDefault="00EF6ED0" w:rsidP="009C1FF9">
            <w:pPr>
              <w:rPr>
                <w:rFonts w:cs="Times New Roman"/>
                <w:szCs w:val="24"/>
              </w:rPr>
            </w:pPr>
            <w:r w:rsidRPr="00AF0A09">
              <w:rPr>
                <w:rFonts w:cs="Times New Roman"/>
                <w:b/>
                <w:szCs w:val="24"/>
                <w:lang w:val="es-ES"/>
              </w:rPr>
              <w:t>Câu 26.  B</w:t>
            </w:r>
            <w:r w:rsidRPr="00AF0A09">
              <w:rPr>
                <w:rFonts w:cs="Times New Roman"/>
                <w:bCs/>
                <w:iCs/>
                <w:szCs w:val="24"/>
              </w:rPr>
              <w:t xml:space="preserve">                         </w:t>
            </w:r>
          </w:p>
          <w:p w14:paraId="034F77AB" w14:textId="77777777" w:rsidR="00EF6ED0" w:rsidRPr="00AF0A09" w:rsidRDefault="00EF6ED0" w:rsidP="009C1FF9">
            <w:pPr>
              <w:rPr>
                <w:rFonts w:cs="Times New Roman"/>
                <w:szCs w:val="24"/>
              </w:rPr>
            </w:pPr>
          </w:p>
          <w:p w14:paraId="1AAE7DF7" w14:textId="77777777" w:rsidR="00EF6ED0" w:rsidRPr="00AF0A09" w:rsidRDefault="00EF6ED0" w:rsidP="009C1FF9">
            <w:pPr>
              <w:rPr>
                <w:rFonts w:cs="Times New Roman"/>
                <w:szCs w:val="24"/>
              </w:rPr>
            </w:pPr>
          </w:p>
          <w:p w14:paraId="332331F8" w14:textId="77777777" w:rsidR="00EF6ED0" w:rsidRPr="00AF0A09" w:rsidRDefault="00EF6ED0" w:rsidP="009C1FF9">
            <w:pPr>
              <w:rPr>
                <w:rFonts w:cs="Times New Roman"/>
                <w:bCs/>
                <w:iCs/>
                <w:szCs w:val="24"/>
              </w:rPr>
            </w:pPr>
            <w:r w:rsidRPr="00AF0A09">
              <w:rPr>
                <w:rFonts w:cs="Times New Roman"/>
                <w:b/>
                <w:szCs w:val="24"/>
                <w:lang w:val="es-ES"/>
              </w:rPr>
              <w:t>Câu 27.  D</w:t>
            </w:r>
            <w:r w:rsidRPr="00AF0A09">
              <w:rPr>
                <w:rFonts w:cs="Times New Roman"/>
                <w:bCs/>
                <w:iCs/>
                <w:szCs w:val="24"/>
              </w:rPr>
              <w:t xml:space="preserve">                         </w:t>
            </w:r>
          </w:p>
          <w:p w14:paraId="6840BB47" w14:textId="77777777" w:rsidR="00EF6ED0" w:rsidRPr="00AF0A09" w:rsidRDefault="00EF6ED0" w:rsidP="009C1FF9">
            <w:pPr>
              <w:rPr>
                <w:rFonts w:cs="Times New Roman"/>
                <w:bCs/>
                <w:iCs/>
                <w:szCs w:val="24"/>
              </w:rPr>
            </w:pPr>
          </w:p>
          <w:p w14:paraId="165D77E0" w14:textId="77777777" w:rsidR="00EF6ED0" w:rsidRPr="00AF0A09" w:rsidRDefault="00EF6ED0" w:rsidP="009C1FF9">
            <w:pPr>
              <w:rPr>
                <w:rFonts w:cs="Times New Roman"/>
                <w:bCs/>
                <w:iCs/>
                <w:szCs w:val="24"/>
              </w:rPr>
            </w:pPr>
          </w:p>
          <w:p w14:paraId="1ACC8121" w14:textId="77777777" w:rsidR="00EF6ED0" w:rsidRPr="00AF0A09" w:rsidRDefault="00EF6ED0" w:rsidP="009C1FF9">
            <w:pPr>
              <w:rPr>
                <w:rFonts w:cs="Times New Roman"/>
                <w:bCs/>
                <w:iCs/>
                <w:szCs w:val="24"/>
              </w:rPr>
            </w:pPr>
          </w:p>
          <w:p w14:paraId="32827DAB" w14:textId="77777777" w:rsidR="00EF6ED0" w:rsidRPr="00AF0A09" w:rsidRDefault="00EF6ED0" w:rsidP="009C1FF9">
            <w:pPr>
              <w:rPr>
                <w:rFonts w:cs="Times New Roman"/>
                <w:b/>
                <w:szCs w:val="24"/>
                <w:lang w:val="es-ES"/>
              </w:rPr>
            </w:pPr>
          </w:p>
          <w:p w14:paraId="531BE92E" w14:textId="77777777" w:rsidR="00EF6ED0" w:rsidRPr="00AF0A09" w:rsidRDefault="00EF6ED0" w:rsidP="009C1FF9">
            <w:pPr>
              <w:rPr>
                <w:rFonts w:cs="Times New Roman"/>
                <w:b/>
                <w:szCs w:val="24"/>
                <w:lang w:val="es-ES"/>
              </w:rPr>
            </w:pPr>
          </w:p>
          <w:p w14:paraId="70CD5E4D" w14:textId="77777777" w:rsidR="00EF6ED0" w:rsidRPr="00AF0A09" w:rsidRDefault="00EF6ED0" w:rsidP="009C1FF9">
            <w:pPr>
              <w:rPr>
                <w:rFonts w:cs="Times New Roman"/>
                <w:szCs w:val="24"/>
              </w:rPr>
            </w:pPr>
            <w:r w:rsidRPr="00AF0A09">
              <w:rPr>
                <w:rFonts w:cs="Times New Roman"/>
                <w:b/>
                <w:szCs w:val="24"/>
                <w:lang w:val="es-ES"/>
              </w:rPr>
              <w:t>Câu 28.  D</w:t>
            </w:r>
            <w:r w:rsidRPr="00AF0A09">
              <w:rPr>
                <w:rFonts w:cs="Times New Roman"/>
                <w:bCs/>
                <w:iCs/>
                <w:szCs w:val="24"/>
              </w:rPr>
              <w:t xml:space="preserve">                         </w:t>
            </w:r>
          </w:p>
          <w:p w14:paraId="11A7B2F3" w14:textId="77777777" w:rsidR="00EF6ED0" w:rsidRPr="00AF0A09" w:rsidRDefault="00EF6ED0" w:rsidP="009C1FF9">
            <w:pPr>
              <w:rPr>
                <w:rFonts w:cs="Times New Roman"/>
                <w:szCs w:val="24"/>
              </w:rPr>
            </w:pPr>
          </w:p>
        </w:tc>
      </w:tr>
    </w:tbl>
    <w:p w14:paraId="424F6729" w14:textId="77777777" w:rsidR="00EF6ED0" w:rsidRPr="00AF0A09" w:rsidRDefault="00EF6ED0"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br w:type="textWrapping" w:clear="all"/>
        <w:t xml:space="preserve">4. Hoạt động 4: Vận dụng </w:t>
      </w:r>
    </w:p>
    <w:p w14:paraId="7B356BFA"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4B7C5F17"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7D58C633"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51B8925B"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747" w:type="dxa"/>
        <w:tblLook w:val="04A0" w:firstRow="1" w:lastRow="0" w:firstColumn="1" w:lastColumn="0" w:noHBand="0" w:noVBand="1"/>
      </w:tblPr>
      <w:tblGrid>
        <w:gridCol w:w="4928"/>
        <w:gridCol w:w="4819"/>
      </w:tblGrid>
      <w:tr w:rsidR="009C1FF9" w:rsidRPr="00AF0A09" w14:paraId="219A7406"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vAlign w:val="bottom"/>
          </w:tcPr>
          <w:p w14:paraId="30D38267"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819" w:type="dxa"/>
            <w:tcBorders>
              <w:top w:val="single" w:sz="4" w:space="0" w:color="auto"/>
              <w:left w:val="single" w:sz="4" w:space="0" w:color="auto"/>
              <w:bottom w:val="single" w:sz="4" w:space="0" w:color="auto"/>
              <w:right w:val="single" w:sz="4" w:space="0" w:color="auto"/>
            </w:tcBorders>
            <w:shd w:val="clear" w:color="auto" w:fill="auto"/>
            <w:vAlign w:val="bottom"/>
          </w:tcPr>
          <w:p w14:paraId="3D3E7EFD"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27E063EA"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tcPr>
          <w:p w14:paraId="3D61C1ED"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6A598054"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làm bài tập</w:t>
            </w:r>
          </w:p>
          <w:p w14:paraId="069D118D" w14:textId="77777777" w:rsidR="00EF6ED0" w:rsidRPr="00AF0A09" w:rsidRDefault="00EF6ED0"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iCs/>
                <w:sz w:val="24"/>
                <w:szCs w:val="24"/>
              </w:rPr>
              <w:t xml:space="preserve">Bài tập 1. </w:t>
            </w:r>
            <w:r w:rsidRPr="00AF0A09">
              <w:rPr>
                <w:rFonts w:ascii="Times New Roman" w:eastAsia="Times New Roman" w:hAnsi="Times New Roman" w:cs="Times New Roman"/>
                <w:sz w:val="24"/>
                <w:szCs w:val="24"/>
              </w:rPr>
              <w:t>Sử dụng được ampe kế để đo cường độ dòng điện trong mạch điện.</w:t>
            </w:r>
          </w:p>
          <w:p w14:paraId="52B70B70"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p>
          <w:p w14:paraId="533EB0E3"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p>
          <w:p w14:paraId="2714CF34" w14:textId="77777777" w:rsidR="00EF6ED0" w:rsidRPr="00AF0A09" w:rsidRDefault="00EF6ED0" w:rsidP="009C1FF9">
            <w:pPr>
              <w:shd w:val="clear" w:color="auto" w:fill="FFFFFF"/>
              <w:spacing w:after="0" w:line="240" w:lineRule="auto"/>
              <w:ind w:left="48" w:right="48"/>
              <w:jc w:val="both"/>
              <w:rPr>
                <w:rFonts w:ascii="Times New Roman" w:hAnsi="Times New Roman" w:cs="Times New Roman"/>
                <w:b/>
                <w:iCs/>
                <w:sz w:val="24"/>
                <w:szCs w:val="24"/>
              </w:rPr>
            </w:pPr>
          </w:p>
          <w:p w14:paraId="645DD674" w14:textId="77777777" w:rsidR="00EF6ED0" w:rsidRPr="00AF0A09" w:rsidRDefault="00EF6ED0" w:rsidP="009C1FF9">
            <w:pPr>
              <w:shd w:val="clear" w:color="auto" w:fill="FFFFFF"/>
              <w:spacing w:after="0" w:line="240" w:lineRule="auto"/>
              <w:ind w:right="48"/>
              <w:jc w:val="both"/>
              <w:rPr>
                <w:rFonts w:ascii="Times New Roman" w:hAnsi="Times New Roman" w:cs="Times New Roman"/>
                <w:b/>
                <w:iCs/>
                <w:sz w:val="24"/>
                <w:szCs w:val="24"/>
              </w:rPr>
            </w:pPr>
          </w:p>
          <w:p w14:paraId="7EF914CD" w14:textId="77777777" w:rsidR="00EF6ED0" w:rsidRPr="00AF0A09" w:rsidRDefault="00EF6ED0"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iCs/>
                <w:sz w:val="24"/>
                <w:szCs w:val="24"/>
              </w:rPr>
              <w:t xml:space="preserve">Bài tập 2. </w:t>
            </w:r>
            <w:r w:rsidRPr="00AF0A09">
              <w:rPr>
                <w:rFonts w:ascii="Times New Roman" w:eastAsia="Times New Roman" w:hAnsi="Times New Roman" w:cs="Times New Roman"/>
                <w:sz w:val="24"/>
                <w:szCs w:val="24"/>
              </w:rPr>
              <w:t>Sử dụng được vôn kế để đo hiệu điện thế nguồn điện.</w:t>
            </w:r>
          </w:p>
          <w:p w14:paraId="349FF58F" w14:textId="77777777" w:rsidR="00EF6ED0" w:rsidRPr="00AF0A09" w:rsidRDefault="00EF6ED0" w:rsidP="009C1FF9">
            <w:pPr>
              <w:spacing w:after="0" w:line="240" w:lineRule="auto"/>
              <w:jc w:val="both"/>
              <w:rPr>
                <w:rFonts w:ascii="Times New Roman" w:hAnsi="Times New Roman" w:cs="Times New Roman"/>
                <w:bCs/>
                <w:sz w:val="24"/>
                <w:szCs w:val="24"/>
              </w:rPr>
            </w:pPr>
          </w:p>
          <w:p w14:paraId="779C36CD"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p>
          <w:p w14:paraId="3EEF5E18" w14:textId="77777777" w:rsidR="00EF6ED0" w:rsidRPr="00AF0A09" w:rsidRDefault="00EF6ED0" w:rsidP="009C1FF9">
            <w:pPr>
              <w:shd w:val="clear" w:color="auto" w:fill="FFFFFF"/>
              <w:spacing w:after="0" w:line="240" w:lineRule="auto"/>
              <w:ind w:right="48"/>
              <w:jc w:val="both"/>
              <w:rPr>
                <w:rFonts w:ascii="Times New Roman" w:hAnsi="Times New Roman" w:cs="Times New Roman"/>
                <w:b/>
                <w:iCs/>
                <w:sz w:val="24"/>
                <w:szCs w:val="24"/>
              </w:rPr>
            </w:pPr>
          </w:p>
          <w:p w14:paraId="7FF98FDD" w14:textId="77777777" w:rsidR="00EF6ED0" w:rsidRPr="00AF0A09" w:rsidRDefault="00EF6ED0"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b/>
                <w:iCs/>
                <w:sz w:val="24"/>
                <w:szCs w:val="24"/>
              </w:rPr>
              <w:t>Bài tập 3.</w:t>
            </w:r>
            <w:r w:rsidRPr="00AF0A09">
              <w:rPr>
                <w:rFonts w:ascii="Times New Roman" w:hAnsi="Times New Roman" w:cs="Times New Roman"/>
                <w:bCs/>
                <w:sz w:val="24"/>
                <w:szCs w:val="24"/>
              </w:rPr>
              <w:t xml:space="preserve"> </w:t>
            </w:r>
            <w:r w:rsidRPr="00AF0A09">
              <w:rPr>
                <w:rFonts w:ascii="Times New Roman" w:eastAsia="Times New Roman" w:hAnsi="Times New Roman" w:cs="Times New Roman"/>
                <w:sz w:val="24"/>
                <w:szCs w:val="24"/>
              </w:rPr>
              <w:t>Lựa chọn được nguồn điện an toàn trong khi tiến hành các thí nghiệm.</w:t>
            </w:r>
          </w:p>
          <w:p w14:paraId="241106A0"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lastRenderedPageBreak/>
              <w:t>Bài tập 4.</w:t>
            </w:r>
            <w:r w:rsidRPr="00AF0A09">
              <w:rPr>
                <w:rFonts w:ascii="Times New Roman" w:hAnsi="Times New Roman" w:cs="Times New Roman"/>
                <w:bCs/>
                <w:sz w:val="24"/>
                <w:szCs w:val="24"/>
              </w:rPr>
              <w:t xml:space="preserve"> Đổi đơn vị đo cho các giá trị sau đây:</w:t>
            </w:r>
          </w:p>
          <w:p w14:paraId="3C37ECFC" w14:textId="77777777" w:rsidR="00EF6ED0" w:rsidRPr="00AF0A09" w:rsidRDefault="00EF6ED0" w:rsidP="009C1FF9">
            <w:pPr>
              <w:shd w:val="clear" w:color="auto" w:fill="FFFFFF" w:themeFill="background1"/>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a. 2,5 V = ... mV</w:t>
            </w:r>
          </w:p>
          <w:p w14:paraId="488B569D" w14:textId="77777777" w:rsidR="00EF6ED0" w:rsidRPr="00AF0A09" w:rsidRDefault="00EF6ED0" w:rsidP="009C1FF9">
            <w:pPr>
              <w:shd w:val="clear" w:color="auto" w:fill="FFFFFF" w:themeFill="background1"/>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b. 6 kV = ...V</w:t>
            </w:r>
          </w:p>
          <w:p w14:paraId="2486A16C" w14:textId="77777777" w:rsidR="00EF6ED0" w:rsidRPr="00AF0A09" w:rsidRDefault="00EF6ED0" w:rsidP="009C1FF9">
            <w:pPr>
              <w:shd w:val="clear" w:color="auto" w:fill="FFFFFF" w:themeFill="background1"/>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c. 110 V = ... kV</w:t>
            </w:r>
          </w:p>
          <w:p w14:paraId="5BEB84A6" w14:textId="77777777" w:rsidR="00EF6ED0" w:rsidRPr="00AF0A09" w:rsidRDefault="00EF6ED0" w:rsidP="009C1FF9">
            <w:pPr>
              <w:shd w:val="clear" w:color="auto" w:fill="FFFFFF" w:themeFill="background1"/>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d. 1200 mV = ... V</w:t>
            </w:r>
          </w:p>
          <w:p w14:paraId="754CBB07"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5: </w:t>
            </w:r>
            <w:r w:rsidRPr="00AF0A09">
              <w:rPr>
                <w:rFonts w:ascii="Times New Roman" w:hAnsi="Times New Roman" w:cs="Times New Roman"/>
                <w:sz w:val="24"/>
                <w:szCs w:val="24"/>
              </w:rPr>
              <w:t>Trên mỗi nguồn điện có ghi giá trị hiệu điện thế giữa hai cực của nó khi chưa mắc vào mạch. Hãy ghi các giá trị này cho các nguồn điện dưới đây:</w:t>
            </w:r>
            <w:r w:rsidRPr="00AF0A09">
              <w:rPr>
                <w:rFonts w:ascii="Times New Roman" w:hAnsi="Times New Roman" w:cs="Times New Roman"/>
                <w:b/>
                <w:bCs/>
                <w:sz w:val="24"/>
                <w:szCs w:val="24"/>
                <w:lang w:val="vi-VN"/>
              </w:rPr>
              <w:t xml:space="preserve"> </w:t>
            </w:r>
          </w:p>
          <w:p w14:paraId="1BAFFCDF" w14:textId="77777777" w:rsidR="00EF6ED0" w:rsidRPr="00AF0A09" w:rsidRDefault="00EF6ED0"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rPr>
              <w:t xml:space="preserve">a) </w:t>
            </w:r>
            <w:r w:rsidRPr="00AF0A09">
              <w:rPr>
                <w:rFonts w:ascii="Times New Roman" w:hAnsi="Times New Roman" w:cs="Times New Roman"/>
                <w:sz w:val="24"/>
                <w:szCs w:val="24"/>
                <w:lang w:val="vi-VN"/>
              </w:rPr>
              <w:t>Pin tròn: ... V;</w:t>
            </w:r>
          </w:p>
          <w:p w14:paraId="4984BE45" w14:textId="77777777" w:rsidR="00EF6ED0" w:rsidRPr="00AF0A09" w:rsidRDefault="00EF6ED0"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b) Acquỵ của xe máy: ... V;</w:t>
            </w:r>
          </w:p>
          <w:p w14:paraId="04842CF2" w14:textId="77777777" w:rsidR="00EF6ED0" w:rsidRPr="00AF0A09" w:rsidRDefault="00EF6ED0"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b) Giữa hai lỗ, của ổ lấy điện trong nhà: ... V.</w:t>
            </w:r>
          </w:p>
          <w:p w14:paraId="5DBCE527"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6: </w:t>
            </w:r>
            <w:r w:rsidRPr="00AF0A09">
              <w:rPr>
                <w:rFonts w:ascii="Times New Roman" w:hAnsi="Times New Roman" w:cs="Times New Roman"/>
                <w:sz w:val="24"/>
                <w:szCs w:val="24"/>
                <w:lang w:val="it-CH"/>
              </w:rPr>
              <w:t>Quan sát mặt số của một dụng cụ đo điện được vẽ trên hình 25.4 và cho biết:</w:t>
            </w:r>
            <w:r w:rsidRPr="00AF0A09">
              <w:rPr>
                <w:rFonts w:ascii="Times New Roman" w:hAnsi="Times New Roman" w:cs="Times New Roman"/>
                <w:sz w:val="24"/>
                <w:szCs w:val="24"/>
                <w:lang w:val="it-CH"/>
              </w:rPr>
              <w:br/>
              <w:t>a. Dụng cụ này có tên gọi là gì? Kí hiệu nào trên dụng cụ cho biết điều đó?</w:t>
            </w:r>
            <w:r w:rsidRPr="00AF0A09">
              <w:rPr>
                <w:rFonts w:ascii="Times New Roman" w:hAnsi="Times New Roman" w:cs="Times New Roman"/>
                <w:sz w:val="24"/>
                <w:szCs w:val="24"/>
                <w:lang w:val="it-CH"/>
              </w:rPr>
              <w:br/>
              <w:t>b. Giới hạn đo và độ chia nhỏ nhất của dụng cụ.</w:t>
            </w:r>
          </w:p>
          <w:p w14:paraId="32AFED93" w14:textId="77777777" w:rsidR="00EF6ED0" w:rsidRPr="00AF0A09" w:rsidRDefault="00EF6ED0" w:rsidP="009C1FF9">
            <w:pPr>
              <w:spacing w:after="0" w:line="240" w:lineRule="auto"/>
              <w:rPr>
                <w:rFonts w:ascii="Times New Roman" w:hAnsi="Times New Roman" w:cs="Times New Roman"/>
                <w:sz w:val="24"/>
                <w:szCs w:val="24"/>
                <w:lang w:val="it-CH"/>
              </w:rPr>
            </w:pPr>
            <w:r w:rsidRPr="00AF0A09">
              <w:rPr>
                <w:rFonts w:ascii="Times New Roman" w:hAnsi="Times New Roman" w:cs="Times New Roman"/>
                <w:sz w:val="24"/>
                <w:szCs w:val="24"/>
                <w:lang w:val="it-CH"/>
              </w:rPr>
              <w:t>c. Kim của dụng cụ ở vị trí (1) chỉ giá trị bao nhiêu?</w:t>
            </w:r>
          </w:p>
          <w:p w14:paraId="2239E32A" w14:textId="77777777" w:rsidR="00EF6ED0" w:rsidRPr="00AF0A09" w:rsidRDefault="00EF6ED0" w:rsidP="009C1FF9">
            <w:pPr>
              <w:spacing w:after="0" w:line="240" w:lineRule="auto"/>
              <w:rPr>
                <w:rFonts w:ascii="Times New Roman" w:hAnsi="Times New Roman" w:cs="Times New Roman"/>
                <w:sz w:val="24"/>
                <w:szCs w:val="24"/>
                <w:lang w:val="it-CH"/>
              </w:rPr>
            </w:pPr>
            <w:r w:rsidRPr="00AF0A09">
              <w:rPr>
                <w:rFonts w:ascii="Times New Roman" w:hAnsi="Times New Roman" w:cs="Times New Roman"/>
                <w:sz w:val="24"/>
                <w:szCs w:val="24"/>
                <w:lang w:val="it-CH"/>
              </w:rPr>
              <w:t>d. Kim của dụng cụ ở vị trí (2) chỉ giá trị bao nhiêu?</w:t>
            </w:r>
          </w:p>
          <w:p w14:paraId="21CC9608" w14:textId="77777777" w:rsidR="00EF6ED0" w:rsidRPr="00AF0A09" w:rsidRDefault="00EF6ED0" w:rsidP="009C1FF9">
            <w:pPr>
              <w:spacing w:after="0" w:line="240" w:lineRule="auto"/>
              <w:jc w:val="both"/>
              <w:rPr>
                <w:rFonts w:ascii="Times New Roman" w:hAnsi="Times New Roman" w:cs="Times New Roman"/>
                <w:b/>
                <w:bCs/>
                <w:sz w:val="24"/>
                <w:szCs w:val="24"/>
                <w:lang w:val="it-CH"/>
              </w:rPr>
            </w:pPr>
            <w:r w:rsidRPr="00AF0A09">
              <w:rPr>
                <w:rFonts w:ascii="Times New Roman" w:hAnsi="Times New Roman" w:cs="Times New Roman"/>
                <w:b/>
                <w:iCs/>
                <w:sz w:val="24"/>
                <w:szCs w:val="24"/>
              </w:rPr>
              <w:t xml:space="preserve">Bài tập 7: </w:t>
            </w:r>
            <w:r w:rsidRPr="00AF0A09">
              <w:rPr>
                <w:rFonts w:ascii="Times New Roman" w:hAnsi="Times New Roman" w:cs="Times New Roman"/>
                <w:sz w:val="24"/>
                <w:szCs w:val="24"/>
                <w:lang w:val="it-CH"/>
              </w:rPr>
              <w:t>Có ba nguồn điện với số vôn ghi trên vỏ lần lượt</w:t>
            </w:r>
            <w:r w:rsidRPr="00AF0A09">
              <w:rPr>
                <w:rFonts w:ascii="Times New Roman" w:hAnsi="Times New Roman" w:cs="Times New Roman"/>
                <w:b/>
                <w:bCs/>
                <w:sz w:val="24"/>
                <w:szCs w:val="24"/>
                <w:lang w:val="it-CH"/>
              </w:rPr>
              <w:t xml:space="preserve"> </w:t>
            </w:r>
            <w:r w:rsidRPr="00AF0A09">
              <w:rPr>
                <w:rFonts w:ascii="Times New Roman" w:hAnsi="Times New Roman" w:cs="Times New Roman"/>
                <w:sz w:val="24"/>
                <w:szCs w:val="24"/>
                <w:shd w:val="clear" w:color="auto" w:fill="FFFFFF"/>
                <w:lang w:val="it-CH"/>
              </w:rPr>
              <w:t>là:</w:t>
            </w:r>
            <w:r w:rsidRPr="00AF0A09">
              <w:rPr>
                <w:rFonts w:ascii="Times New Roman" w:hAnsi="Times New Roman" w:cs="Times New Roman"/>
                <w:b/>
                <w:bCs/>
                <w:sz w:val="24"/>
                <w:szCs w:val="24"/>
                <w:lang w:val="it-CH"/>
              </w:rPr>
              <w:t xml:space="preserve"> </w:t>
            </w:r>
          </w:p>
          <w:p w14:paraId="40A4673B"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it-CH"/>
              </w:rPr>
              <w:t>a. 1,5 V            b. 6 V         c. 12 V.</w:t>
            </w:r>
          </w:p>
          <w:p w14:paraId="7E19105B" w14:textId="77777777" w:rsidR="00EF6ED0" w:rsidRPr="00AF0A09" w:rsidRDefault="00EF6ED0" w:rsidP="009C1FF9">
            <w:pPr>
              <w:spacing w:after="0" w:line="240" w:lineRule="auto"/>
              <w:jc w:val="both"/>
              <w:rPr>
                <w:rFonts w:ascii="Times New Roman" w:hAnsi="Times New Roman" w:cs="Times New Roman"/>
                <w:sz w:val="24"/>
                <w:szCs w:val="24"/>
                <w:lang w:val="it-CH"/>
              </w:rPr>
            </w:pPr>
            <w:r w:rsidRPr="00AF0A09">
              <w:rPr>
                <w:rFonts w:ascii="Times New Roman" w:hAnsi="Times New Roman" w:cs="Times New Roman"/>
                <w:sz w:val="24"/>
                <w:szCs w:val="24"/>
                <w:lang w:val="it-CH"/>
              </w:rPr>
              <w:t xml:space="preserve">và có ba vôn kế với giới hạn đo lần lượt là:                          </w:t>
            </w:r>
          </w:p>
          <w:p w14:paraId="22956FAB" w14:textId="77777777" w:rsidR="00EF6ED0" w:rsidRPr="00AF0A09" w:rsidRDefault="00EF6ED0" w:rsidP="009C1FF9">
            <w:pPr>
              <w:spacing w:after="0" w:line="240" w:lineRule="auto"/>
              <w:jc w:val="both"/>
              <w:rPr>
                <w:rFonts w:ascii="Times New Roman" w:hAnsi="Times New Roman" w:cs="Times New Roman"/>
                <w:sz w:val="24"/>
                <w:szCs w:val="24"/>
                <w:lang w:val="it-CH"/>
              </w:rPr>
            </w:pPr>
            <w:r w:rsidRPr="00AF0A09">
              <w:rPr>
                <w:rFonts w:ascii="Times New Roman" w:hAnsi="Times New Roman" w:cs="Times New Roman"/>
                <w:sz w:val="24"/>
                <w:szCs w:val="24"/>
                <w:lang w:val="it-CH"/>
              </w:rPr>
              <w:t>1) 20 V            2) 5 V         3) 10 V.</w:t>
            </w:r>
          </w:p>
          <w:p w14:paraId="59E9A94B" w14:textId="77777777" w:rsidR="00EF6ED0" w:rsidRPr="00AF0A09" w:rsidRDefault="00EF6ED0" w:rsidP="009C1FF9">
            <w:pPr>
              <w:spacing w:after="0" w:line="240" w:lineRule="auto"/>
              <w:jc w:val="both"/>
              <w:rPr>
                <w:rFonts w:ascii="Times New Roman" w:hAnsi="Times New Roman" w:cs="Times New Roman"/>
                <w:sz w:val="24"/>
                <w:szCs w:val="24"/>
                <w:lang w:val="it-CH"/>
              </w:rPr>
            </w:pPr>
            <w:r w:rsidRPr="00AF0A09">
              <w:rPr>
                <w:rFonts w:ascii="Times New Roman" w:hAnsi="Times New Roman" w:cs="Times New Roman"/>
                <w:sz w:val="24"/>
                <w:szCs w:val="24"/>
                <w:lang w:val="it-CH"/>
              </w:rPr>
              <w:t>Hãy cho biết vôn kế nào là phù hợp nhất để đo hiệu điện thế giữa hai cực của mỗi nguồn điện đã cho?</w:t>
            </w:r>
          </w:p>
          <w:p w14:paraId="74108898"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8: </w:t>
            </w:r>
            <w:r w:rsidRPr="00AF0A09">
              <w:rPr>
                <w:rFonts w:ascii="Times New Roman" w:eastAsiaTheme="minorEastAsia" w:hAnsi="Times New Roman" w:cs="Times New Roman"/>
                <w:noProof/>
                <w:sz w:val="24"/>
                <w:szCs w:val="24"/>
              </w:rPr>
              <w:drawing>
                <wp:anchor distT="0" distB="0" distL="114300" distR="114300" simplePos="0" relativeHeight="251695104" behindDoc="0" locked="0" layoutInCell="1" allowOverlap="1" wp14:anchorId="5B0C7E70" wp14:editId="095B6994">
                  <wp:simplePos x="0" y="0"/>
                  <wp:positionH relativeFrom="column">
                    <wp:posOffset>5104130</wp:posOffset>
                  </wp:positionH>
                  <wp:positionV relativeFrom="paragraph">
                    <wp:posOffset>28575</wp:posOffset>
                  </wp:positionV>
                  <wp:extent cx="1414145" cy="1238250"/>
                  <wp:effectExtent l="0" t="0" r="0" b="0"/>
                  <wp:wrapThrough wrapText="bothSides">
                    <wp:wrapPolygon edited="0">
                      <wp:start x="0" y="0"/>
                      <wp:lineTo x="0" y="21268"/>
                      <wp:lineTo x="21241" y="21268"/>
                      <wp:lineTo x="21241" y="0"/>
                      <wp:lineTo x="0" y="0"/>
                    </wp:wrapPolygon>
                  </wp:wrapThrough>
                  <wp:docPr id="1371511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511570" name=""/>
                          <pic:cNvPicPr/>
                        </pic:nvPicPr>
                        <pic:blipFill>
                          <a:blip r:embed="rId362">
                            <a:extLst>
                              <a:ext uri="{28A0092B-C50C-407E-A947-70E740481C1C}">
                                <a14:useLocalDpi xmlns:a14="http://schemas.microsoft.com/office/drawing/2010/main" val="0"/>
                              </a:ext>
                            </a:extLst>
                          </a:blip>
                          <a:stretch>
                            <a:fillRect/>
                          </a:stretch>
                        </pic:blipFill>
                        <pic:spPr>
                          <a:xfrm>
                            <a:off x="0" y="0"/>
                            <a:ext cx="1414145" cy="1238250"/>
                          </a:xfrm>
                          <a:prstGeom prst="rect">
                            <a:avLst/>
                          </a:prstGeom>
                        </pic:spPr>
                      </pic:pic>
                    </a:graphicData>
                  </a:graphic>
                  <wp14:sizeRelV relativeFrom="margin">
                    <wp14:pctHeight>0</wp14:pctHeight>
                  </wp14:sizeRelV>
                </wp:anchor>
              </w:drawing>
            </w:r>
            <w:r w:rsidRPr="00AF0A09">
              <w:rPr>
                <w:rFonts w:ascii="Times New Roman" w:eastAsiaTheme="minorEastAsia" w:hAnsi="Times New Roman" w:cs="Times New Roman"/>
                <w:sz w:val="24"/>
                <w:szCs w:val="24"/>
                <w:lang w:val="it-CH"/>
              </w:rPr>
              <w:t xml:space="preserve">Trên mặt ampe kế có ghi chữ A (số đo tính theo đơn vị ampe) hoặc mA (số đo tính theo đơn vị miliampe). Hãy ghi giới hạn đo (GHĐ) và độ chia nhỏ nhất (ĐCNN) của ampe kế ở hình a và hình b vào bảng </w:t>
            </w:r>
          </w:p>
          <w:p w14:paraId="39553411"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14BB4BF7"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705E09C3"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62A95F2B"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16B4F307"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36DC176E"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347BA02B"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819" w:type="dxa"/>
            <w:tcBorders>
              <w:top w:val="single" w:sz="4" w:space="0" w:color="auto"/>
              <w:left w:val="single" w:sz="4" w:space="0" w:color="auto"/>
              <w:bottom w:val="single" w:sz="4" w:space="0" w:color="auto"/>
              <w:right w:val="single" w:sz="4" w:space="0" w:color="auto"/>
            </w:tcBorders>
            <w:shd w:val="clear" w:color="auto" w:fill="auto"/>
          </w:tcPr>
          <w:p w14:paraId="05BC56DC"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255CE31B"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77814A96" w14:textId="77777777" w:rsidR="00EF6ED0" w:rsidRPr="00AF0A09" w:rsidRDefault="00EF6ED0"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Dùng ampe kế để đo cường độ dòng điện trong mạch điện ta cần mắc theo sơ đồ như sau:</w:t>
            </w:r>
          </w:p>
          <w:p w14:paraId="36175D25" w14:textId="77777777" w:rsidR="00EF6ED0" w:rsidRPr="00AF0A09" w:rsidRDefault="00EF6ED0" w:rsidP="009C1FF9">
            <w:pPr>
              <w:spacing w:after="0" w:line="240" w:lineRule="auto"/>
              <w:ind w:right="48"/>
              <w:jc w:val="center"/>
              <w:rPr>
                <w:rFonts w:ascii="Times New Roman" w:hAnsi="Times New Roman" w:cs="Times New Roman"/>
                <w:sz w:val="24"/>
                <w:szCs w:val="24"/>
                <w:shd w:val="clear" w:color="auto" w:fill="FFFFFF"/>
              </w:rPr>
            </w:pPr>
            <w:r w:rsidRPr="00AF0A09">
              <w:rPr>
                <w:rFonts w:ascii="Times New Roman" w:eastAsia="Times New Roman" w:hAnsi="Times New Roman" w:cs="Times New Roman"/>
                <w:noProof/>
                <w:sz w:val="24"/>
                <w:szCs w:val="24"/>
              </w:rPr>
              <w:drawing>
                <wp:inline distT="0" distB="0" distL="0" distR="0" wp14:anchorId="12EE12E8" wp14:editId="52581457">
                  <wp:extent cx="1714500" cy="824332"/>
                  <wp:effectExtent l="0" t="0" r="0" b="0"/>
                  <wp:docPr id="144" name="Picture 144" descr="KHTN 8 Bài 24 (Kết nối tri thức): Cường độ dòng điện và hiệu điện thế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KHTN 8 Bài 24 (Kết nối tri thức): Cường độ dòng điện và hiệu điện thế (ảnh 5)"/>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714114" cy="824147"/>
                          </a:xfrm>
                          <a:prstGeom prst="rect">
                            <a:avLst/>
                          </a:prstGeom>
                          <a:noFill/>
                          <a:ln>
                            <a:noFill/>
                          </a:ln>
                        </pic:spPr>
                      </pic:pic>
                    </a:graphicData>
                  </a:graphic>
                </wp:inline>
              </w:drawing>
            </w:r>
          </w:p>
          <w:p w14:paraId="395D29A3" w14:textId="77777777" w:rsidR="00EF6ED0" w:rsidRPr="00AF0A09" w:rsidRDefault="00EF6ED0" w:rsidP="009C1FF9">
            <w:pPr>
              <w:shd w:val="clear" w:color="auto" w:fill="FFFFFF"/>
              <w:spacing w:after="0" w:line="240" w:lineRule="auto"/>
              <w:ind w:right="48"/>
              <w:jc w:val="both"/>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 xml:space="preserve">Bài tập 2: </w:t>
            </w:r>
            <w:r w:rsidRPr="00AF0A09">
              <w:rPr>
                <w:rFonts w:ascii="Times New Roman" w:eastAsia="Times New Roman" w:hAnsi="Times New Roman" w:cs="Times New Roman"/>
                <w:sz w:val="24"/>
                <w:szCs w:val="24"/>
              </w:rPr>
              <w:t>Dùng vôn kế để đo hiệu điện thế nguồn điện ta cần mắc theo sơ đồ như sau:</w:t>
            </w:r>
          </w:p>
          <w:p w14:paraId="461319D9" w14:textId="77777777" w:rsidR="00EF6ED0" w:rsidRPr="00AF0A09" w:rsidRDefault="00EF6ED0" w:rsidP="009C1FF9">
            <w:pPr>
              <w:spacing w:after="0" w:line="240" w:lineRule="auto"/>
              <w:ind w:right="48"/>
              <w:jc w:val="center"/>
              <w:rPr>
                <w:rFonts w:ascii="Times New Roman" w:hAnsi="Times New Roman" w:cs="Times New Roman"/>
                <w:sz w:val="24"/>
                <w:szCs w:val="24"/>
              </w:rPr>
            </w:pPr>
            <w:r w:rsidRPr="00AF0A09">
              <w:rPr>
                <w:rFonts w:ascii="Times New Roman" w:eastAsia="Times New Roman" w:hAnsi="Times New Roman" w:cs="Times New Roman"/>
                <w:noProof/>
                <w:sz w:val="24"/>
                <w:szCs w:val="24"/>
              </w:rPr>
              <w:lastRenderedPageBreak/>
              <w:drawing>
                <wp:inline distT="0" distB="0" distL="0" distR="0" wp14:anchorId="18112114" wp14:editId="642EBD14">
                  <wp:extent cx="1619249" cy="676275"/>
                  <wp:effectExtent l="0" t="0" r="635" b="0"/>
                  <wp:docPr id="143" name="Picture 143" descr="KHTN 8 Bài 24 (Kết nối tri thức): Cường độ dòng điện và hiệu điện thế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KHTN 8 Bài 24 (Kết nối tri thức): Cường độ dòng điện và hiệu điện thế (ảnh 6)"/>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628005" cy="679932"/>
                          </a:xfrm>
                          <a:prstGeom prst="rect">
                            <a:avLst/>
                          </a:prstGeom>
                          <a:noFill/>
                          <a:ln>
                            <a:noFill/>
                          </a:ln>
                        </pic:spPr>
                      </pic:pic>
                    </a:graphicData>
                  </a:graphic>
                </wp:inline>
              </w:drawing>
            </w:r>
          </w:p>
          <w:p w14:paraId="65D3662F" w14:textId="77777777" w:rsidR="00EF6ED0" w:rsidRPr="00AF0A09" w:rsidRDefault="00EF6ED0" w:rsidP="009C1FF9">
            <w:pPr>
              <w:shd w:val="clear" w:color="auto" w:fill="FFFFFF"/>
              <w:spacing w:after="0" w:line="240" w:lineRule="auto"/>
              <w:ind w:right="48"/>
              <w:jc w:val="both"/>
              <w:rPr>
                <w:rFonts w:ascii="Times New Roman" w:eastAsia="Times New Roman" w:hAnsi="Times New Roman" w:cs="Times New Roman"/>
                <w:sz w:val="24"/>
                <w:szCs w:val="24"/>
              </w:rPr>
            </w:pPr>
            <w:r w:rsidRPr="00AF0A09">
              <w:rPr>
                <w:rFonts w:ascii="Times New Roman" w:hAnsi="Times New Roman" w:cs="Times New Roman"/>
                <w:b/>
                <w:iCs/>
                <w:sz w:val="24"/>
                <w:szCs w:val="24"/>
              </w:rPr>
              <w:t xml:space="preserve">Bài tập 3: </w:t>
            </w:r>
            <w:r w:rsidRPr="00AF0A09">
              <w:rPr>
                <w:rFonts w:ascii="Times New Roman" w:eastAsia="Times New Roman" w:hAnsi="Times New Roman" w:cs="Times New Roman"/>
                <w:sz w:val="24"/>
                <w:szCs w:val="24"/>
              </w:rPr>
              <w:t>Khi làm thí nghiệm ta cần chọn các nguồn điện có hiệu điện thế nhỏ hơn 40 V để đảm bảo an toàn trong khi tiến hành các thí nghiệm.</w:t>
            </w:r>
          </w:p>
          <w:p w14:paraId="7A03F66F"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4: </w:t>
            </w:r>
          </w:p>
          <w:p w14:paraId="0511E69B" w14:textId="77777777" w:rsidR="00EF6ED0" w:rsidRPr="00AF0A09" w:rsidRDefault="00EF6ED0" w:rsidP="009C1FF9">
            <w:pPr>
              <w:spacing w:after="0" w:line="240" w:lineRule="auto"/>
              <w:rPr>
                <w:rFonts w:ascii="Times New Roman" w:hAnsi="Times New Roman" w:cs="Times New Roman"/>
                <w:b/>
                <w:bCs/>
                <w:sz w:val="24"/>
                <w:szCs w:val="24"/>
              </w:rPr>
            </w:pPr>
          </w:p>
          <w:p w14:paraId="1AC8798A"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a. 2,5 V = 2500 mV</w:t>
            </w:r>
          </w:p>
          <w:p w14:paraId="17EB6393"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b. 6 kV = 6000 V</w:t>
            </w:r>
          </w:p>
          <w:p w14:paraId="3C57B9F9"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c. 110 V = 0,110 kV</w:t>
            </w:r>
          </w:p>
          <w:p w14:paraId="0C864872"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d. 1200 mV = 1,2 V.</w:t>
            </w:r>
          </w:p>
          <w:p w14:paraId="1695FFBA"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5: </w:t>
            </w:r>
          </w:p>
          <w:p w14:paraId="138052E5"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 </w:t>
            </w:r>
          </w:p>
          <w:p w14:paraId="3CF8EA3E" w14:textId="77777777" w:rsidR="00EF6ED0" w:rsidRPr="00AF0A09" w:rsidRDefault="00EF6ED0" w:rsidP="009C1FF9">
            <w:pPr>
              <w:spacing w:after="0" w:line="240" w:lineRule="auto"/>
              <w:jc w:val="both"/>
              <w:rPr>
                <w:rFonts w:ascii="Times New Roman" w:hAnsi="Times New Roman" w:cs="Times New Roman"/>
                <w:sz w:val="24"/>
                <w:szCs w:val="24"/>
                <w:lang w:val="it-CH"/>
              </w:rPr>
            </w:pPr>
            <w:r w:rsidRPr="00AF0A09">
              <w:rPr>
                <w:rFonts w:ascii="Times New Roman" w:hAnsi="Times New Roman" w:cs="Times New Roman"/>
                <w:sz w:val="24"/>
                <w:szCs w:val="24"/>
                <w:lang w:val="it-CH"/>
              </w:rPr>
              <w:t>- Pin tròn (pin con ó,...) có U= 1,5 V</w:t>
            </w:r>
          </w:p>
          <w:p w14:paraId="343F1834" w14:textId="77777777" w:rsidR="00EF6ED0" w:rsidRPr="00AF0A09" w:rsidRDefault="00EF6ED0" w:rsidP="009C1FF9">
            <w:pPr>
              <w:spacing w:after="0" w:line="240" w:lineRule="auto"/>
              <w:jc w:val="both"/>
              <w:rPr>
                <w:rFonts w:ascii="Times New Roman" w:hAnsi="Times New Roman" w:cs="Times New Roman"/>
                <w:sz w:val="24"/>
                <w:szCs w:val="24"/>
                <w:lang w:val="it-CH"/>
              </w:rPr>
            </w:pPr>
            <w:r w:rsidRPr="00AF0A09">
              <w:rPr>
                <w:rFonts w:ascii="Times New Roman" w:hAnsi="Times New Roman" w:cs="Times New Roman"/>
                <w:sz w:val="24"/>
                <w:szCs w:val="24"/>
                <w:lang w:val="it-CH"/>
              </w:rPr>
              <w:t xml:space="preserve">- Acquy xe máy có U = 6 V hoặc  </w:t>
            </w:r>
          </w:p>
          <w:p w14:paraId="739047E6" w14:textId="77777777" w:rsidR="00EF6ED0" w:rsidRPr="00AF0A09" w:rsidRDefault="00EF6ED0" w:rsidP="009C1FF9">
            <w:pPr>
              <w:spacing w:after="0" w:line="240" w:lineRule="auto"/>
              <w:jc w:val="both"/>
              <w:rPr>
                <w:rFonts w:ascii="Times New Roman" w:hAnsi="Times New Roman" w:cs="Times New Roman"/>
                <w:sz w:val="24"/>
                <w:szCs w:val="24"/>
                <w:lang w:val="it-CH"/>
              </w:rPr>
            </w:pPr>
            <w:r w:rsidRPr="00AF0A09">
              <w:rPr>
                <w:rFonts w:ascii="Times New Roman" w:hAnsi="Times New Roman" w:cs="Times New Roman"/>
                <w:sz w:val="24"/>
                <w:szCs w:val="24"/>
                <w:lang w:val="it-CH"/>
              </w:rPr>
              <w:t>U = 12V</w:t>
            </w:r>
          </w:p>
          <w:p w14:paraId="01232790" w14:textId="77777777" w:rsidR="00EF6ED0" w:rsidRPr="00AF0A09" w:rsidRDefault="00EF6ED0" w:rsidP="009C1FF9">
            <w:pPr>
              <w:spacing w:after="0" w:line="240" w:lineRule="auto"/>
              <w:jc w:val="both"/>
              <w:rPr>
                <w:rFonts w:ascii="Times New Roman" w:hAnsi="Times New Roman" w:cs="Times New Roman"/>
                <w:sz w:val="24"/>
                <w:szCs w:val="24"/>
                <w:lang w:val="it-CH"/>
              </w:rPr>
            </w:pPr>
            <w:r w:rsidRPr="00AF0A09">
              <w:rPr>
                <w:rFonts w:ascii="Times New Roman" w:hAnsi="Times New Roman" w:cs="Times New Roman"/>
                <w:sz w:val="24"/>
                <w:szCs w:val="24"/>
                <w:lang w:val="it-CH"/>
              </w:rPr>
              <w:t>- Giữa hai lỗ của ổ lấy điện trong nhà: U = 220 V hoặc U = 110 V.</w:t>
            </w:r>
          </w:p>
          <w:p w14:paraId="3CB16D18" w14:textId="77777777" w:rsidR="00EF6ED0" w:rsidRPr="00AF0A09" w:rsidRDefault="00EF6ED0" w:rsidP="009C1FF9">
            <w:pPr>
              <w:spacing w:after="0" w:line="240" w:lineRule="auto"/>
              <w:jc w:val="both"/>
              <w:rPr>
                <w:rFonts w:ascii="Times New Roman" w:hAnsi="Times New Roman" w:cs="Times New Roman"/>
                <w:b/>
                <w:iCs/>
                <w:sz w:val="24"/>
                <w:szCs w:val="24"/>
              </w:rPr>
            </w:pPr>
          </w:p>
          <w:p w14:paraId="7DB30AE2" w14:textId="77777777" w:rsidR="00EF6ED0" w:rsidRPr="00AF0A09" w:rsidRDefault="00EF6ED0" w:rsidP="009C1FF9">
            <w:pPr>
              <w:spacing w:after="0" w:line="240" w:lineRule="auto"/>
              <w:jc w:val="both"/>
              <w:rPr>
                <w:rFonts w:ascii="Times New Roman" w:hAnsi="Times New Roman" w:cs="Times New Roman"/>
                <w:b/>
                <w:iCs/>
                <w:sz w:val="24"/>
                <w:szCs w:val="24"/>
              </w:rPr>
            </w:pPr>
          </w:p>
          <w:p w14:paraId="58B56B3F"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6: </w:t>
            </w:r>
          </w:p>
          <w:p w14:paraId="42E04680" w14:textId="77777777" w:rsidR="00EF6ED0" w:rsidRPr="00AF0A09" w:rsidRDefault="00EF6ED0" w:rsidP="009C1FF9">
            <w:pPr>
              <w:spacing w:after="0" w:line="240" w:lineRule="auto"/>
              <w:jc w:val="both"/>
              <w:rPr>
                <w:rFonts w:ascii="Times New Roman" w:hAnsi="Times New Roman" w:cs="Times New Roman"/>
                <w:sz w:val="24"/>
                <w:szCs w:val="24"/>
                <w:lang w:val="it-CH"/>
              </w:rPr>
            </w:pPr>
            <w:r w:rsidRPr="00AF0A09">
              <w:rPr>
                <w:rFonts w:ascii="Times New Roman" w:hAnsi="Times New Roman" w:cs="Times New Roman"/>
                <w:sz w:val="24"/>
                <w:szCs w:val="24"/>
                <w:lang w:val="it-CH"/>
              </w:rPr>
              <w:t>a. Dụng cụ này được gọi là vôn kế. Kí hiệu chữ V trên dụng cụ cho biết điều đó.</w:t>
            </w:r>
          </w:p>
          <w:p w14:paraId="30FD6495" w14:textId="77777777" w:rsidR="00EF6ED0" w:rsidRPr="00AF0A09" w:rsidRDefault="00EF6ED0" w:rsidP="009C1FF9">
            <w:pPr>
              <w:spacing w:after="0" w:line="240" w:lineRule="auto"/>
              <w:jc w:val="both"/>
              <w:rPr>
                <w:rFonts w:ascii="Times New Roman" w:hAnsi="Times New Roman" w:cs="Times New Roman"/>
                <w:sz w:val="24"/>
                <w:szCs w:val="24"/>
                <w:lang w:val="it-CH"/>
              </w:rPr>
            </w:pPr>
            <w:r w:rsidRPr="00AF0A09">
              <w:rPr>
                <w:rFonts w:ascii="Times New Roman" w:hAnsi="Times New Roman" w:cs="Times New Roman"/>
                <w:sz w:val="24"/>
                <w:szCs w:val="24"/>
                <w:lang w:val="it-CH"/>
              </w:rPr>
              <w:t>b. Dụng cụ này có GHĐ là 45V và ĐCNN là 1V.</w:t>
            </w:r>
          </w:p>
          <w:p w14:paraId="040877EE" w14:textId="77777777" w:rsidR="00EF6ED0" w:rsidRPr="00AF0A09" w:rsidRDefault="00EF6ED0" w:rsidP="009C1FF9">
            <w:pPr>
              <w:spacing w:after="0" w:line="240" w:lineRule="auto"/>
              <w:jc w:val="both"/>
              <w:rPr>
                <w:rFonts w:ascii="Times New Roman" w:hAnsi="Times New Roman" w:cs="Times New Roman"/>
                <w:sz w:val="24"/>
                <w:szCs w:val="24"/>
                <w:lang w:val="it-CH"/>
              </w:rPr>
            </w:pPr>
            <w:r w:rsidRPr="00AF0A09">
              <w:rPr>
                <w:rFonts w:ascii="Times New Roman" w:hAnsi="Times New Roman" w:cs="Times New Roman"/>
                <w:sz w:val="24"/>
                <w:szCs w:val="24"/>
                <w:lang w:val="it-CH"/>
              </w:rPr>
              <w:t>c. Kim của dụng cụ ở vị trí (1) chỉ giá trị 3V.</w:t>
            </w:r>
          </w:p>
          <w:p w14:paraId="53EDAA18" w14:textId="77777777" w:rsidR="00EF6ED0" w:rsidRPr="00AF0A09" w:rsidRDefault="00EF6ED0" w:rsidP="009C1FF9">
            <w:pPr>
              <w:spacing w:after="0" w:line="240" w:lineRule="auto"/>
              <w:jc w:val="both"/>
              <w:rPr>
                <w:rFonts w:ascii="Times New Roman" w:hAnsi="Times New Roman" w:cs="Times New Roman"/>
                <w:sz w:val="24"/>
                <w:szCs w:val="24"/>
                <w:lang w:val="it-CH"/>
              </w:rPr>
            </w:pPr>
            <w:r w:rsidRPr="00AF0A09">
              <w:rPr>
                <w:rFonts w:ascii="Times New Roman" w:hAnsi="Times New Roman" w:cs="Times New Roman"/>
                <w:sz w:val="24"/>
                <w:szCs w:val="24"/>
                <w:lang w:val="it-CH"/>
              </w:rPr>
              <w:t>d. Kim của dụng cụ ở vị trí (2) chỉ giá trị 42V.</w:t>
            </w:r>
          </w:p>
          <w:p w14:paraId="5FA3433E" w14:textId="77777777" w:rsidR="00EF6ED0" w:rsidRPr="00AF0A09" w:rsidRDefault="00EF6ED0" w:rsidP="009C1FF9">
            <w:pPr>
              <w:spacing w:after="0" w:line="240" w:lineRule="auto"/>
              <w:jc w:val="both"/>
              <w:rPr>
                <w:rFonts w:ascii="Times New Roman" w:hAnsi="Times New Roman" w:cs="Times New Roman"/>
                <w:b/>
                <w:iCs/>
                <w:sz w:val="24"/>
                <w:szCs w:val="24"/>
              </w:rPr>
            </w:pPr>
            <w:r w:rsidRPr="00AF0A09">
              <w:rPr>
                <w:rFonts w:ascii="Times New Roman" w:hAnsi="Times New Roman" w:cs="Times New Roman"/>
                <w:b/>
                <w:iCs/>
                <w:sz w:val="24"/>
                <w:szCs w:val="24"/>
              </w:rPr>
              <w:t xml:space="preserve">Bài tập 7: </w:t>
            </w:r>
          </w:p>
          <w:p w14:paraId="15578A47" w14:textId="77777777" w:rsidR="00EF6ED0" w:rsidRPr="00AF0A09" w:rsidRDefault="00EF6ED0" w:rsidP="009C1FF9">
            <w:pPr>
              <w:spacing w:after="0" w:line="240" w:lineRule="auto"/>
              <w:jc w:val="both"/>
              <w:rPr>
                <w:rFonts w:ascii="Times New Roman" w:eastAsiaTheme="minorEastAsia" w:hAnsi="Times New Roman" w:cs="Times New Roman"/>
                <w:sz w:val="24"/>
                <w:szCs w:val="24"/>
                <w:lang w:val="it-CH"/>
              </w:rPr>
            </w:pPr>
            <w:r w:rsidRPr="00AF0A09">
              <w:rPr>
                <w:rFonts w:ascii="Times New Roman" w:eastAsiaTheme="minorEastAsia" w:hAnsi="Times New Roman" w:cs="Times New Roman"/>
                <w:sz w:val="24"/>
                <w:szCs w:val="24"/>
                <w:lang w:val="it-CH"/>
              </w:rPr>
              <w:t>- Nên chọn vôn kế có GHĐ phù hợp gần với hiệu điện thế cần đo → phép đo được chính xác.</w:t>
            </w:r>
          </w:p>
          <w:p w14:paraId="5A6076B8" w14:textId="77777777" w:rsidR="00EF6ED0" w:rsidRPr="00AF0A09" w:rsidRDefault="00EF6ED0" w:rsidP="009C1FF9">
            <w:pPr>
              <w:spacing w:after="0" w:line="240" w:lineRule="auto"/>
              <w:jc w:val="both"/>
              <w:rPr>
                <w:rFonts w:ascii="Times New Roman" w:eastAsiaTheme="minorEastAsia" w:hAnsi="Times New Roman" w:cs="Times New Roman"/>
                <w:sz w:val="24"/>
                <w:szCs w:val="24"/>
                <w:lang w:val="it-CH"/>
              </w:rPr>
            </w:pPr>
            <w:r w:rsidRPr="00AF0A09">
              <w:rPr>
                <w:rFonts w:ascii="Times New Roman" w:eastAsiaTheme="minorEastAsia" w:hAnsi="Times New Roman" w:cs="Times New Roman"/>
                <w:sz w:val="24"/>
                <w:szCs w:val="24"/>
                <w:lang w:val="it-CH"/>
              </w:rPr>
              <w:t>- Nếu chọn vôn kế có GHĐ nhỏ hơn hiệu điện thế cần đo → vôn kế sẽ bị hư (hỏng).</w:t>
            </w:r>
          </w:p>
          <w:p w14:paraId="41B76223" w14:textId="77777777" w:rsidR="00EF6ED0" w:rsidRPr="00AF0A09" w:rsidRDefault="00EF6ED0" w:rsidP="009C1FF9">
            <w:pPr>
              <w:spacing w:after="0" w:line="240" w:lineRule="auto"/>
              <w:jc w:val="both"/>
              <w:rPr>
                <w:rFonts w:ascii="Times New Roman" w:eastAsiaTheme="minorEastAsia" w:hAnsi="Times New Roman" w:cs="Times New Roman"/>
                <w:sz w:val="24"/>
                <w:szCs w:val="24"/>
                <w:lang w:val="it-CH"/>
              </w:rPr>
            </w:pPr>
            <w:r w:rsidRPr="00AF0A09">
              <w:rPr>
                <w:rFonts w:ascii="Times New Roman" w:eastAsiaTheme="minorEastAsia" w:hAnsi="Times New Roman" w:cs="Times New Roman"/>
                <w:sz w:val="24"/>
                <w:szCs w:val="24"/>
                <w:lang w:val="it-CH"/>
              </w:rPr>
              <w:t>Vậy:</w:t>
            </w:r>
          </w:p>
          <w:p w14:paraId="333CA4C5" w14:textId="77777777" w:rsidR="00EF6ED0" w:rsidRPr="00AF0A09" w:rsidRDefault="00EF6ED0" w:rsidP="009C1FF9">
            <w:pPr>
              <w:spacing w:after="0" w:line="240" w:lineRule="auto"/>
              <w:jc w:val="both"/>
              <w:rPr>
                <w:rFonts w:ascii="Times New Roman" w:eastAsiaTheme="minorEastAsia" w:hAnsi="Times New Roman" w:cs="Times New Roman"/>
                <w:sz w:val="24"/>
                <w:szCs w:val="24"/>
                <w:lang w:val="it-CH"/>
              </w:rPr>
            </w:pPr>
            <w:r w:rsidRPr="00AF0A09">
              <w:rPr>
                <w:rFonts w:ascii="Times New Roman" w:eastAsiaTheme="minorEastAsia" w:hAnsi="Times New Roman" w:cs="Times New Roman"/>
                <w:sz w:val="24"/>
                <w:szCs w:val="24"/>
                <w:lang w:val="it-CH"/>
              </w:rPr>
              <w:t>    + Dùng vôn kế 1) GHĐ 20V để đo hiệu điện thế của nguồn c) 12V. Vì nguồn cần đo có hiệu điện thế 12V &lt; 20V</w:t>
            </w:r>
          </w:p>
          <w:p w14:paraId="3889DB0E" w14:textId="77777777" w:rsidR="00EF6ED0" w:rsidRPr="00AF0A09" w:rsidRDefault="00EF6ED0" w:rsidP="009C1FF9">
            <w:pPr>
              <w:spacing w:after="0" w:line="240" w:lineRule="auto"/>
              <w:jc w:val="both"/>
              <w:rPr>
                <w:rFonts w:ascii="Times New Roman" w:eastAsiaTheme="minorEastAsia" w:hAnsi="Times New Roman" w:cs="Times New Roman"/>
                <w:sz w:val="24"/>
                <w:szCs w:val="24"/>
                <w:lang w:val="it-CH"/>
              </w:rPr>
            </w:pPr>
            <w:r w:rsidRPr="00AF0A09">
              <w:rPr>
                <w:rFonts w:ascii="Times New Roman" w:eastAsiaTheme="minorEastAsia" w:hAnsi="Times New Roman" w:cs="Times New Roman"/>
                <w:sz w:val="24"/>
                <w:szCs w:val="24"/>
                <w:lang w:val="it-CH"/>
              </w:rPr>
              <w:t>    + Dùng vôn kế 2) GHĐ 5V để đo hiệu điện thế của nguồn a) 1,5V. Vì nguồn cần đo có hiệu điện thế 1,5V &lt; 5V</w:t>
            </w:r>
          </w:p>
          <w:p w14:paraId="1BA5787D" w14:textId="77777777" w:rsidR="00EF6ED0" w:rsidRPr="00AF0A09" w:rsidRDefault="00EF6ED0" w:rsidP="009C1FF9">
            <w:pPr>
              <w:spacing w:after="0" w:line="240" w:lineRule="auto"/>
              <w:jc w:val="both"/>
              <w:rPr>
                <w:rFonts w:ascii="Times New Roman" w:eastAsiaTheme="minorEastAsia" w:hAnsi="Times New Roman" w:cs="Times New Roman"/>
                <w:sz w:val="24"/>
                <w:szCs w:val="24"/>
                <w:lang w:val="it-CH"/>
              </w:rPr>
            </w:pPr>
            <w:r w:rsidRPr="00AF0A09">
              <w:rPr>
                <w:rFonts w:ascii="Times New Roman" w:eastAsiaTheme="minorEastAsia" w:hAnsi="Times New Roman" w:cs="Times New Roman"/>
                <w:sz w:val="24"/>
                <w:szCs w:val="24"/>
                <w:lang w:val="it-CH"/>
              </w:rPr>
              <w:t>    + Dùng vôn kế 3) GHĐ 10V để đo hiệu điện thế của nguồn b) 6V. Vì nguồn cần đo có hiệu điện thế 6V &lt; 10V</w:t>
            </w:r>
          </w:p>
          <w:p w14:paraId="360C0311" w14:textId="77777777" w:rsidR="00EF6ED0" w:rsidRPr="00AF0A09" w:rsidRDefault="00EF6ED0" w:rsidP="009C1FF9">
            <w:pPr>
              <w:spacing w:after="0" w:line="240" w:lineRule="auto"/>
              <w:jc w:val="both"/>
              <w:rPr>
                <w:rFonts w:ascii="Times New Roman" w:eastAsiaTheme="minorEastAsia" w:hAnsi="Times New Roman" w:cs="Times New Roman"/>
                <w:sz w:val="24"/>
                <w:szCs w:val="24"/>
                <w:lang w:val="it-CH"/>
              </w:rPr>
            </w:pPr>
            <w:r w:rsidRPr="00AF0A09">
              <w:rPr>
                <w:rFonts w:ascii="Times New Roman" w:eastAsiaTheme="minorEastAsia" w:hAnsi="Times New Roman" w:cs="Times New Roman"/>
                <w:sz w:val="24"/>
                <w:szCs w:val="24"/>
                <w:lang w:val="it-CH"/>
              </w:rPr>
              <w:t>Lưu ý: Có thể sử dụng vôn kế có GHĐ 20V để đo hiệu điện thế 1,5V hay 6V nhưng đọc số chỉ trên vôn kế kém chính xác vì 20V lớn hơn nhiều so với 1,5V và 6V.</w:t>
            </w:r>
          </w:p>
          <w:p w14:paraId="05DE6ABC"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iCs/>
                <w:sz w:val="24"/>
                <w:szCs w:val="24"/>
              </w:rPr>
              <w:t xml:space="preserve">Bài tập 8: </w:t>
            </w:r>
            <w:r w:rsidRPr="00AF0A09">
              <w:rPr>
                <w:rFonts w:ascii="Times New Roman" w:hAnsi="Times New Roman" w:cs="Times New Roman"/>
                <w:bCs/>
                <w:iCs/>
                <w:sz w:val="24"/>
                <w:szCs w:val="24"/>
                <w:lang w:val="it-CH"/>
              </w:rPr>
              <w:t>Giới hạn đo (GHĐ) và độ chia nhỏ nhất (ĐCNN) của ampe kế được ghi trong bảng sau:</w:t>
            </w:r>
          </w:p>
          <w:tbl>
            <w:tblPr>
              <w:tblStyle w:val="TableGrid"/>
              <w:tblW w:w="0" w:type="auto"/>
              <w:jc w:val="center"/>
              <w:shd w:val="clear" w:color="auto" w:fill="FFFFFF" w:themeFill="background1"/>
              <w:tblLook w:val="04A0" w:firstRow="1" w:lastRow="0" w:firstColumn="1" w:lastColumn="0" w:noHBand="0" w:noVBand="1"/>
            </w:tblPr>
            <w:tblGrid>
              <w:gridCol w:w="1130"/>
              <w:gridCol w:w="996"/>
              <w:gridCol w:w="910"/>
            </w:tblGrid>
            <w:tr w:rsidR="009C1FF9" w:rsidRPr="00AF0A09" w14:paraId="2077B4EE" w14:textId="77777777" w:rsidTr="00693BA4">
              <w:trPr>
                <w:jc w:val="center"/>
              </w:trPr>
              <w:tc>
                <w:tcPr>
                  <w:tcW w:w="0" w:type="auto"/>
                  <w:shd w:val="clear" w:color="auto" w:fill="FFFFFF" w:themeFill="background1"/>
                </w:tcPr>
                <w:p w14:paraId="40B173AE" w14:textId="77777777" w:rsidR="00EF6ED0" w:rsidRPr="00AF0A09" w:rsidRDefault="00EF6ED0" w:rsidP="00C44CCE">
                  <w:pPr>
                    <w:framePr w:hSpace="180" w:wrap="around" w:vAnchor="text" w:hAnchor="text" w:y="1"/>
                    <w:suppressOverlap/>
                    <w:jc w:val="center"/>
                    <w:rPr>
                      <w:rFonts w:cs="Times New Roman"/>
                      <w:bCs/>
                      <w:iCs/>
                      <w:szCs w:val="24"/>
                      <w:lang w:val="it-CH"/>
                    </w:rPr>
                  </w:pPr>
                  <w:r w:rsidRPr="00AF0A09">
                    <w:rPr>
                      <w:rFonts w:cs="Times New Roman"/>
                      <w:b/>
                      <w:bCs/>
                      <w:szCs w:val="24"/>
                    </w:rPr>
                    <w:t>Ampe kế</w:t>
                  </w:r>
                </w:p>
              </w:tc>
              <w:tc>
                <w:tcPr>
                  <w:tcW w:w="0" w:type="auto"/>
                  <w:shd w:val="clear" w:color="auto" w:fill="FFFFFF" w:themeFill="background1"/>
                </w:tcPr>
                <w:p w14:paraId="72AFBBB1" w14:textId="77777777" w:rsidR="00EF6ED0" w:rsidRPr="00AF0A09" w:rsidRDefault="00EF6ED0" w:rsidP="00C44CCE">
                  <w:pPr>
                    <w:framePr w:hSpace="180" w:wrap="around" w:vAnchor="text" w:hAnchor="text" w:y="1"/>
                    <w:suppressOverlap/>
                    <w:jc w:val="center"/>
                    <w:rPr>
                      <w:rFonts w:cs="Times New Roman"/>
                      <w:bCs/>
                      <w:iCs/>
                      <w:szCs w:val="24"/>
                      <w:lang w:val="it-CH"/>
                    </w:rPr>
                  </w:pPr>
                  <w:r w:rsidRPr="00AF0A09">
                    <w:rPr>
                      <w:rFonts w:cs="Times New Roman"/>
                      <w:b/>
                      <w:bCs/>
                      <w:szCs w:val="24"/>
                    </w:rPr>
                    <w:t>GHĐ</w:t>
                  </w:r>
                </w:p>
              </w:tc>
              <w:tc>
                <w:tcPr>
                  <w:tcW w:w="0" w:type="auto"/>
                  <w:shd w:val="clear" w:color="auto" w:fill="FFFFFF" w:themeFill="background1"/>
                </w:tcPr>
                <w:p w14:paraId="5AC05B34" w14:textId="77777777" w:rsidR="00EF6ED0" w:rsidRPr="00AF0A09" w:rsidRDefault="00EF6ED0" w:rsidP="00C44CCE">
                  <w:pPr>
                    <w:framePr w:hSpace="180" w:wrap="around" w:vAnchor="text" w:hAnchor="text" w:y="1"/>
                    <w:suppressOverlap/>
                    <w:jc w:val="center"/>
                    <w:rPr>
                      <w:rFonts w:cs="Times New Roman"/>
                      <w:bCs/>
                      <w:iCs/>
                      <w:szCs w:val="24"/>
                      <w:lang w:val="it-CH"/>
                    </w:rPr>
                  </w:pPr>
                  <w:r w:rsidRPr="00AF0A09">
                    <w:rPr>
                      <w:rFonts w:cs="Times New Roman"/>
                      <w:b/>
                      <w:bCs/>
                      <w:szCs w:val="24"/>
                    </w:rPr>
                    <w:t>ĐCNN</w:t>
                  </w:r>
                </w:p>
              </w:tc>
            </w:tr>
            <w:tr w:rsidR="009C1FF9" w:rsidRPr="00AF0A09" w14:paraId="124BBD46" w14:textId="77777777" w:rsidTr="00693BA4">
              <w:trPr>
                <w:jc w:val="center"/>
              </w:trPr>
              <w:tc>
                <w:tcPr>
                  <w:tcW w:w="0" w:type="auto"/>
                  <w:shd w:val="clear" w:color="auto" w:fill="FFFFFF" w:themeFill="background1"/>
                </w:tcPr>
                <w:p w14:paraId="2B64DC8A" w14:textId="77777777" w:rsidR="00EF6ED0" w:rsidRPr="00AF0A09" w:rsidRDefault="00EF6ED0" w:rsidP="00C44CCE">
                  <w:pPr>
                    <w:framePr w:hSpace="180" w:wrap="around" w:vAnchor="text" w:hAnchor="text" w:y="1"/>
                    <w:suppressOverlap/>
                    <w:jc w:val="center"/>
                    <w:rPr>
                      <w:rFonts w:cs="Times New Roman"/>
                      <w:bCs/>
                      <w:iCs/>
                      <w:szCs w:val="24"/>
                      <w:lang w:val="it-CH"/>
                    </w:rPr>
                  </w:pPr>
                  <w:r w:rsidRPr="00AF0A09">
                    <w:rPr>
                      <w:rFonts w:cs="Times New Roman"/>
                      <w:szCs w:val="24"/>
                    </w:rPr>
                    <w:t>Hình a</w:t>
                  </w:r>
                </w:p>
              </w:tc>
              <w:tc>
                <w:tcPr>
                  <w:tcW w:w="0" w:type="auto"/>
                  <w:shd w:val="clear" w:color="auto" w:fill="FFFFFF" w:themeFill="background1"/>
                </w:tcPr>
                <w:p w14:paraId="576D57F3" w14:textId="77777777" w:rsidR="00EF6ED0" w:rsidRPr="00AF0A09" w:rsidRDefault="00EF6ED0" w:rsidP="00C44CCE">
                  <w:pPr>
                    <w:framePr w:hSpace="180" w:wrap="around" w:vAnchor="text" w:hAnchor="text" w:y="1"/>
                    <w:suppressOverlap/>
                    <w:jc w:val="center"/>
                    <w:rPr>
                      <w:rFonts w:cs="Times New Roman"/>
                      <w:bCs/>
                      <w:iCs/>
                      <w:szCs w:val="24"/>
                      <w:lang w:val="it-CH"/>
                    </w:rPr>
                  </w:pPr>
                  <w:r w:rsidRPr="00AF0A09">
                    <w:rPr>
                      <w:rFonts w:cs="Times New Roman"/>
                      <w:szCs w:val="24"/>
                    </w:rPr>
                    <w:t>100 mA</w:t>
                  </w:r>
                </w:p>
              </w:tc>
              <w:tc>
                <w:tcPr>
                  <w:tcW w:w="0" w:type="auto"/>
                  <w:shd w:val="clear" w:color="auto" w:fill="FFFFFF" w:themeFill="background1"/>
                </w:tcPr>
                <w:p w14:paraId="18D3D980" w14:textId="77777777" w:rsidR="00EF6ED0" w:rsidRPr="00AF0A09" w:rsidRDefault="00EF6ED0" w:rsidP="00C44CCE">
                  <w:pPr>
                    <w:framePr w:hSpace="180" w:wrap="around" w:vAnchor="text" w:hAnchor="text" w:y="1"/>
                    <w:suppressOverlap/>
                    <w:jc w:val="center"/>
                    <w:rPr>
                      <w:rFonts w:cs="Times New Roman"/>
                      <w:bCs/>
                      <w:iCs/>
                      <w:szCs w:val="24"/>
                      <w:lang w:val="it-CH"/>
                    </w:rPr>
                  </w:pPr>
                  <w:r w:rsidRPr="00AF0A09">
                    <w:rPr>
                      <w:rFonts w:cs="Times New Roman"/>
                      <w:szCs w:val="24"/>
                    </w:rPr>
                    <w:t>10 mA</w:t>
                  </w:r>
                </w:p>
              </w:tc>
            </w:tr>
            <w:tr w:rsidR="009C1FF9" w:rsidRPr="00AF0A09" w14:paraId="7FCCD1AA" w14:textId="77777777" w:rsidTr="00693BA4">
              <w:trPr>
                <w:jc w:val="center"/>
              </w:trPr>
              <w:tc>
                <w:tcPr>
                  <w:tcW w:w="0" w:type="auto"/>
                  <w:shd w:val="clear" w:color="auto" w:fill="FFFFFF" w:themeFill="background1"/>
                </w:tcPr>
                <w:p w14:paraId="7EA8DBA0" w14:textId="77777777" w:rsidR="00EF6ED0" w:rsidRPr="00AF0A09" w:rsidRDefault="00EF6ED0" w:rsidP="00C44CCE">
                  <w:pPr>
                    <w:framePr w:hSpace="180" w:wrap="around" w:vAnchor="text" w:hAnchor="text" w:y="1"/>
                    <w:suppressOverlap/>
                    <w:jc w:val="center"/>
                    <w:rPr>
                      <w:rFonts w:cs="Times New Roman"/>
                      <w:bCs/>
                      <w:iCs/>
                      <w:szCs w:val="24"/>
                      <w:lang w:val="it-CH"/>
                    </w:rPr>
                  </w:pPr>
                  <w:r w:rsidRPr="00AF0A09">
                    <w:rPr>
                      <w:rFonts w:cs="Times New Roman"/>
                      <w:szCs w:val="24"/>
                    </w:rPr>
                    <w:t>Hình b</w:t>
                  </w:r>
                </w:p>
              </w:tc>
              <w:tc>
                <w:tcPr>
                  <w:tcW w:w="0" w:type="auto"/>
                  <w:shd w:val="clear" w:color="auto" w:fill="FFFFFF" w:themeFill="background1"/>
                </w:tcPr>
                <w:p w14:paraId="2EFE87FB" w14:textId="77777777" w:rsidR="00EF6ED0" w:rsidRPr="00AF0A09" w:rsidRDefault="00EF6ED0" w:rsidP="00C44CCE">
                  <w:pPr>
                    <w:framePr w:hSpace="180" w:wrap="around" w:vAnchor="text" w:hAnchor="text" w:y="1"/>
                    <w:suppressOverlap/>
                    <w:jc w:val="center"/>
                    <w:rPr>
                      <w:rFonts w:cs="Times New Roman"/>
                      <w:bCs/>
                      <w:iCs/>
                      <w:szCs w:val="24"/>
                      <w:lang w:val="it-CH"/>
                    </w:rPr>
                  </w:pPr>
                  <w:r w:rsidRPr="00AF0A09">
                    <w:rPr>
                      <w:rFonts w:cs="Times New Roman"/>
                      <w:szCs w:val="24"/>
                    </w:rPr>
                    <w:t>6 A</w:t>
                  </w:r>
                </w:p>
              </w:tc>
              <w:tc>
                <w:tcPr>
                  <w:tcW w:w="0" w:type="auto"/>
                  <w:shd w:val="clear" w:color="auto" w:fill="FFFFFF" w:themeFill="background1"/>
                </w:tcPr>
                <w:p w14:paraId="75B36F96" w14:textId="77777777" w:rsidR="00EF6ED0" w:rsidRPr="00AF0A09" w:rsidRDefault="00EF6ED0" w:rsidP="00C44CCE">
                  <w:pPr>
                    <w:framePr w:hSpace="180" w:wrap="around" w:vAnchor="text" w:hAnchor="text" w:y="1"/>
                    <w:suppressOverlap/>
                    <w:jc w:val="center"/>
                    <w:rPr>
                      <w:rFonts w:cs="Times New Roman"/>
                      <w:bCs/>
                      <w:iCs/>
                      <w:szCs w:val="24"/>
                      <w:lang w:val="it-CH"/>
                    </w:rPr>
                  </w:pPr>
                  <w:r w:rsidRPr="00AF0A09">
                    <w:rPr>
                      <w:rFonts w:cs="Times New Roman"/>
                      <w:szCs w:val="24"/>
                    </w:rPr>
                    <w:t>0,5 A</w:t>
                  </w:r>
                </w:p>
              </w:tc>
            </w:tr>
          </w:tbl>
          <w:p w14:paraId="6F94507B" w14:textId="77777777" w:rsidR="00EF6ED0" w:rsidRPr="00AF0A09" w:rsidRDefault="00EF6ED0" w:rsidP="009C1FF9">
            <w:pPr>
              <w:spacing w:after="0" w:line="240" w:lineRule="auto"/>
              <w:jc w:val="both"/>
              <w:rPr>
                <w:rFonts w:ascii="Times New Roman" w:eastAsiaTheme="minorEastAsia" w:hAnsi="Times New Roman" w:cs="Times New Roman"/>
                <w:sz w:val="24"/>
                <w:szCs w:val="24"/>
              </w:rPr>
            </w:pPr>
          </w:p>
        </w:tc>
      </w:tr>
    </w:tbl>
    <w:p w14:paraId="6665CAC4"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p>
    <w:p w14:paraId="6A20BB56"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lastRenderedPageBreak/>
        <w:t>Hướng dẫn HS tự học ở nhà:</w:t>
      </w:r>
    </w:p>
    <w:p w14:paraId="04BFAEEF"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24.</w:t>
      </w:r>
    </w:p>
    <w:p w14:paraId="48A6AE63"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24 trong SBT vào vở bài tập.</w:t>
      </w:r>
    </w:p>
    <w:p w14:paraId="3D7CE235"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25: Thực hành đo cường độ dòng điện và hiệu điện thế</w:t>
      </w:r>
    </w:p>
    <w:p w14:paraId="7AFEE7B6" w14:textId="77777777" w:rsidR="00EF6ED0" w:rsidRPr="00AF0A09" w:rsidRDefault="00EF6ED0" w:rsidP="009C1FF9">
      <w:pPr>
        <w:spacing w:after="0" w:line="240" w:lineRule="auto"/>
        <w:rPr>
          <w:rFonts w:ascii="Times New Roman" w:hAnsi="Times New Roman" w:cs="Times New Roman"/>
          <w:b/>
          <w:bCs/>
          <w:sz w:val="24"/>
          <w:szCs w:val="24"/>
        </w:rPr>
      </w:pPr>
    </w:p>
    <w:p w14:paraId="200C36DE" w14:textId="77777777" w:rsidR="00EF6ED0" w:rsidRPr="00AF0A09" w:rsidRDefault="00EF6ED0" w:rsidP="009C1FF9">
      <w:pPr>
        <w:spacing w:after="0" w:line="240" w:lineRule="auto"/>
        <w:rPr>
          <w:rFonts w:ascii="Times New Roman" w:hAnsi="Times New Roman" w:cs="Times New Roman"/>
          <w:b/>
          <w:bCs/>
          <w:sz w:val="24"/>
          <w:szCs w:val="24"/>
        </w:rPr>
      </w:pPr>
    </w:p>
    <w:p w14:paraId="2D637ED2" w14:textId="195F4637"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2BB61398"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25:    THỰC HÀNH ĐO CƯỜNG ĐỘ DÒNG ĐIỆN VÀ HIỆU ĐIỆN THẾ </w:t>
      </w:r>
    </w:p>
    <w:p w14:paraId="031A82D1"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Vật lí)  </w:t>
      </w:r>
    </w:p>
    <w:p w14:paraId="2B19422D"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80,81- tuần 20, 21)</w:t>
      </w:r>
    </w:p>
    <w:p w14:paraId="030C7F50" w14:textId="77777777" w:rsidR="00EF6ED0" w:rsidRPr="00AF0A09" w:rsidRDefault="00EF6ED0" w:rsidP="009C1FF9">
      <w:pPr>
        <w:spacing w:after="0" w:line="240" w:lineRule="auto"/>
        <w:jc w:val="center"/>
        <w:rPr>
          <w:rFonts w:ascii="Times New Roman" w:eastAsia="Times New Roman" w:hAnsi="Times New Roman" w:cs="Times New Roman"/>
          <w:b/>
          <w:bCs/>
          <w:sz w:val="24"/>
          <w:szCs w:val="24"/>
          <w:shd w:val="clear" w:color="auto" w:fill="FFFFFF"/>
        </w:rPr>
      </w:pPr>
    </w:p>
    <w:p w14:paraId="117CC4B5"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7A930069"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7483B6E0"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Đo được cường độ dòng điện và hiệu điện thế bằng dụng cụ thực hành.</w:t>
      </w:r>
    </w:p>
    <w:p w14:paraId="7C0B9D97"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Vẽ được sơ đồ mạch điện với các kí hiệu mô tả ampe kế và vôn kế.</w:t>
      </w:r>
    </w:p>
    <w:p w14:paraId="64A9B18C"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5D0D4643" w14:textId="77777777" w:rsidR="00EF6ED0" w:rsidRPr="00AF0A09" w:rsidRDefault="00EF6ED0"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614D6296"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bCs/>
          <w:sz w:val="24"/>
          <w:szCs w:val="24"/>
        </w:rPr>
        <w:t xml:space="preserve">- Năng lực tự chủ và tự học: tìm kiếm thông tin qua thí nghiệm, đọc sách giáo khoa để đo </w:t>
      </w:r>
      <w:r w:rsidRPr="00AF0A09">
        <w:rPr>
          <w:rFonts w:ascii="Times New Roman" w:eastAsia="Times New Roman" w:hAnsi="Times New Roman" w:cs="Times New Roman"/>
          <w:sz w:val="24"/>
          <w:szCs w:val="24"/>
          <w:shd w:val="clear" w:color="auto" w:fill="FFFFFF"/>
        </w:rPr>
        <w:t>cường độ dòng điện và hiệu điện thế</w:t>
      </w:r>
      <w:r w:rsidRPr="00AF0A09">
        <w:rPr>
          <w:rFonts w:ascii="Times New Roman" w:eastAsia="Arial" w:hAnsi="Times New Roman" w:cs="Times New Roman"/>
          <w:bCs/>
          <w:sz w:val="24"/>
          <w:szCs w:val="24"/>
        </w:rPr>
        <w:t>.</w:t>
      </w:r>
    </w:p>
    <w:p w14:paraId="70CC040F"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5DC49F0B"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5B1662E7" w14:textId="77777777" w:rsidR="00EF6ED0" w:rsidRPr="00AF0A09" w:rsidRDefault="00EF6ED0" w:rsidP="009C1FF9">
      <w:pPr>
        <w:pStyle w:val="ListParagraph"/>
        <w:ind w:left="0"/>
        <w:jc w:val="both"/>
        <w:rPr>
          <w:rFonts w:eastAsia="Arial"/>
          <w:b/>
          <w:i/>
        </w:rPr>
      </w:pPr>
      <w:r w:rsidRPr="00AF0A09">
        <w:rPr>
          <w:rFonts w:eastAsia="Arial"/>
          <w:b/>
          <w:i/>
        </w:rPr>
        <w:t>2.2. Năng lực khoa học tự nhiên</w:t>
      </w:r>
    </w:p>
    <w:p w14:paraId="04DD2611"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Năng lực nhận biết KHTN:  Biết đo</w:t>
      </w:r>
      <w:r w:rsidRPr="00AF0A09">
        <w:rPr>
          <w:rFonts w:ascii="Times New Roman" w:eastAsia="Arial" w:hAnsi="Times New Roman" w:cs="Times New Roman"/>
          <w:bCs/>
          <w:sz w:val="24"/>
          <w:szCs w:val="24"/>
        </w:rPr>
        <w:t xml:space="preserve"> </w:t>
      </w:r>
      <w:r w:rsidRPr="00AF0A09">
        <w:rPr>
          <w:rFonts w:ascii="Times New Roman" w:eastAsia="Times New Roman" w:hAnsi="Times New Roman" w:cs="Times New Roman"/>
          <w:sz w:val="24"/>
          <w:szCs w:val="24"/>
          <w:shd w:val="clear" w:color="auto" w:fill="FFFFFF"/>
        </w:rPr>
        <w:t>cường độ dòng điện và hiệu điện thế</w:t>
      </w:r>
      <w:r w:rsidRPr="00AF0A09">
        <w:rPr>
          <w:rFonts w:ascii="Times New Roman" w:eastAsia="Arial" w:hAnsi="Times New Roman" w:cs="Times New Roman"/>
          <w:bCs/>
          <w:sz w:val="24"/>
          <w:szCs w:val="24"/>
        </w:rPr>
        <w:t>.</w:t>
      </w:r>
    </w:p>
    <w:p w14:paraId="330A0E1A" w14:textId="77777777" w:rsidR="00EF6ED0" w:rsidRPr="00AF0A09" w:rsidRDefault="00EF6ED0" w:rsidP="009C1FF9">
      <w:pPr>
        <w:spacing w:after="0" w:line="240" w:lineRule="auto"/>
        <w:jc w:val="both"/>
        <w:rPr>
          <w:rFonts w:ascii="Times New Roman" w:eastAsia="Arial" w:hAnsi="Times New Roman" w:cs="Times New Roman"/>
          <w:bCs/>
          <w:sz w:val="24"/>
          <w:szCs w:val="24"/>
        </w:rPr>
      </w:pPr>
      <w:r w:rsidRPr="00AF0A09">
        <w:rPr>
          <w:rFonts w:ascii="Times New Roman" w:hAnsi="Times New Roman" w:cs="Times New Roman"/>
          <w:sz w:val="24"/>
          <w:szCs w:val="24"/>
        </w:rPr>
        <w:t xml:space="preserve">- Năng lực tìm hiểu tự nhiên: Biết làm thí nghiệm để đo </w:t>
      </w:r>
      <w:r w:rsidRPr="00AF0A09">
        <w:rPr>
          <w:rFonts w:ascii="Times New Roman" w:eastAsia="Times New Roman" w:hAnsi="Times New Roman" w:cs="Times New Roman"/>
          <w:sz w:val="24"/>
          <w:szCs w:val="24"/>
          <w:shd w:val="clear" w:color="auto" w:fill="FFFFFF"/>
        </w:rPr>
        <w:t>cường độ dòng điện và hiệu điện thế</w:t>
      </w:r>
      <w:r w:rsidRPr="00AF0A09">
        <w:rPr>
          <w:rFonts w:ascii="Times New Roman" w:eastAsia="Arial" w:hAnsi="Times New Roman" w:cs="Times New Roman"/>
          <w:bCs/>
          <w:sz w:val="24"/>
          <w:szCs w:val="24"/>
        </w:rPr>
        <w:t>.</w:t>
      </w:r>
    </w:p>
    <w:p w14:paraId="23CBD091" w14:textId="77777777" w:rsidR="00EF6ED0" w:rsidRPr="00AF0A09" w:rsidRDefault="00EF6ED0" w:rsidP="009C1FF9">
      <w:pPr>
        <w:spacing w:after="0" w:line="240" w:lineRule="auto"/>
        <w:jc w:val="both"/>
        <w:rPr>
          <w:rFonts w:ascii="Times New Roman" w:eastAsia="Arial" w:hAnsi="Times New Roman" w:cs="Times New Roman"/>
          <w:bCs/>
          <w:sz w:val="24"/>
          <w:szCs w:val="24"/>
        </w:rPr>
      </w:pPr>
      <w:r w:rsidRPr="00AF0A09">
        <w:rPr>
          <w:rFonts w:ascii="Times New Roman" w:hAnsi="Times New Roman" w:cs="Times New Roman"/>
          <w:sz w:val="24"/>
          <w:szCs w:val="24"/>
        </w:rPr>
        <w:t xml:space="preserve">- Vận dụng kiến thức, kỹ năng đã học: Vận dụng những hiểu biết về </w:t>
      </w:r>
      <w:r w:rsidRPr="00AF0A09">
        <w:rPr>
          <w:rFonts w:ascii="Times New Roman" w:eastAsia="Times New Roman" w:hAnsi="Times New Roman" w:cs="Times New Roman"/>
          <w:sz w:val="24"/>
          <w:szCs w:val="24"/>
          <w:shd w:val="clear" w:color="auto" w:fill="FFFFFF"/>
        </w:rPr>
        <w:t>cường độ dòng điện và hiệu điện thế</w:t>
      </w:r>
      <w:r w:rsidRPr="00AF0A09">
        <w:rPr>
          <w:rFonts w:ascii="Times New Roman" w:eastAsia="Arial" w:hAnsi="Times New Roman" w:cs="Times New Roman"/>
          <w:bCs/>
          <w:sz w:val="24"/>
          <w:szCs w:val="24"/>
        </w:rPr>
        <w:t xml:space="preserve"> </w:t>
      </w:r>
      <w:r w:rsidRPr="00AF0A09">
        <w:rPr>
          <w:rFonts w:ascii="Times New Roman" w:eastAsia="Times New Roman" w:hAnsi="Times New Roman" w:cs="Times New Roman"/>
          <w:sz w:val="24"/>
          <w:szCs w:val="24"/>
          <w:shd w:val="clear" w:color="auto" w:fill="FFFFFF"/>
        </w:rPr>
        <w:t xml:space="preserve"> để tiến hành thí nghiệm đo cường độ dòng điện và hiệu điện thế</w:t>
      </w:r>
      <w:r w:rsidRPr="00AF0A09">
        <w:rPr>
          <w:rFonts w:ascii="Times New Roman" w:eastAsia="Arial" w:hAnsi="Times New Roman" w:cs="Times New Roman"/>
          <w:bCs/>
          <w:sz w:val="24"/>
          <w:szCs w:val="24"/>
        </w:rPr>
        <w:t>.</w:t>
      </w:r>
    </w:p>
    <w:p w14:paraId="5D0D0B56"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3. Phẩm chất: </w:t>
      </w:r>
    </w:p>
    <w:p w14:paraId="5878D914"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2F2CB141"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sz w:val="24"/>
          <w:szCs w:val="24"/>
        </w:rPr>
        <w:t xml:space="preserve">- Chăm học, chịu khó tìm tòi tài liệu và thực hiện thành công thí nghiệm đo </w:t>
      </w:r>
      <w:r w:rsidRPr="00AF0A09">
        <w:rPr>
          <w:rFonts w:ascii="Times New Roman" w:eastAsia="Times New Roman" w:hAnsi="Times New Roman" w:cs="Times New Roman"/>
          <w:sz w:val="24"/>
          <w:szCs w:val="24"/>
          <w:shd w:val="clear" w:color="auto" w:fill="FFFFFF"/>
        </w:rPr>
        <w:t>cường độ dòng điện và hiệu điện thế</w:t>
      </w:r>
      <w:r w:rsidRPr="00AF0A09">
        <w:rPr>
          <w:rFonts w:ascii="Times New Roman" w:eastAsia="Arial" w:hAnsi="Times New Roman" w:cs="Times New Roman"/>
          <w:bCs/>
          <w:sz w:val="24"/>
          <w:szCs w:val="24"/>
        </w:rPr>
        <w:t>.</w:t>
      </w:r>
    </w:p>
    <w:p w14:paraId="6098CE0C" w14:textId="77777777" w:rsidR="00EF6ED0" w:rsidRPr="00AF0A09" w:rsidRDefault="00EF6ED0" w:rsidP="009C1FF9">
      <w:pPr>
        <w:pStyle w:val="ListParagraph"/>
        <w:ind w:left="0"/>
        <w:contextualSpacing/>
        <w:jc w:val="both"/>
        <w:rPr>
          <w:rFonts w:eastAsia="Arial"/>
        </w:rPr>
      </w:pPr>
      <w:r w:rsidRPr="00AF0A09">
        <w:rPr>
          <w:rFonts w:eastAsia="Arial"/>
        </w:rPr>
        <w:t>- Có trách nhiệm trong hoạt động nhóm, chủ động nhận và thực hiện nhiệm vụ mà GV yêu cầu.</w:t>
      </w:r>
    </w:p>
    <w:p w14:paraId="61258E7B"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t động và kiểm ra đánh giá.</w:t>
      </w:r>
    </w:p>
    <w:p w14:paraId="78D7E2A4"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0D1EA53E"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6BB5F225"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3E175F3E"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Số lượng 03 bộ, mỗi bộ gồm: </w:t>
      </w:r>
    </w:p>
    <w:p w14:paraId="21AD9349"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ụng cụ: Nguồn điện (pin) 1,5V, 3V, 6V, biến trở, ampe kế, vôn kế;  bóng đèn 6V - 0,5A; công tắc; dây nối.</w:t>
      </w:r>
    </w:p>
    <w:p w14:paraId="1AF80F1E"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3968C332"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03153214" w14:textId="77777777" w:rsidR="00EF6ED0" w:rsidRPr="00AF0A09" w:rsidRDefault="00EF6ED0"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5F2EE5BB" w14:textId="77777777" w:rsidR="00EF6ED0" w:rsidRPr="00AF0A09" w:rsidRDefault="00EF6ED0"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2530272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435BDDF0"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365E0BF1"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50FCE887"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
        <w:tblW w:w="0" w:type="auto"/>
        <w:tblLayout w:type="fixed"/>
        <w:tblLook w:val="04A0" w:firstRow="1" w:lastRow="0" w:firstColumn="1" w:lastColumn="0" w:noHBand="0" w:noVBand="1"/>
      </w:tblPr>
      <w:tblGrid>
        <w:gridCol w:w="6062"/>
        <w:gridCol w:w="3792"/>
      </w:tblGrid>
      <w:tr w:rsidR="001816F8" w:rsidRPr="00AF0A09" w14:paraId="6DE2360A" w14:textId="77777777" w:rsidTr="00693BA4">
        <w:tc>
          <w:tcPr>
            <w:tcW w:w="6062" w:type="dxa"/>
            <w:vAlign w:val="bottom"/>
          </w:tcPr>
          <w:p w14:paraId="117163EE"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HOẠT ĐỘNG CỦA GV - HS</w:t>
            </w:r>
          </w:p>
        </w:tc>
        <w:tc>
          <w:tcPr>
            <w:tcW w:w="3792" w:type="dxa"/>
            <w:vAlign w:val="bottom"/>
          </w:tcPr>
          <w:p w14:paraId="46134F9E"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DỰ KIẾN SẢN PHẨM</w:t>
            </w:r>
          </w:p>
        </w:tc>
      </w:tr>
      <w:tr w:rsidR="001816F8" w:rsidRPr="00AF0A09" w14:paraId="1D1CFC08" w14:textId="77777777" w:rsidTr="00693BA4">
        <w:tc>
          <w:tcPr>
            <w:tcW w:w="6062" w:type="dxa"/>
          </w:tcPr>
          <w:p w14:paraId="1A400F14"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268F260B" w14:textId="77777777" w:rsidR="00EF6ED0" w:rsidRPr="00AF0A09" w:rsidRDefault="00EF6ED0" w:rsidP="009C1FF9">
            <w:pPr>
              <w:jc w:val="both"/>
              <w:rPr>
                <w:rFonts w:eastAsia="Calibri" w:cs="Times New Roman"/>
                <w:bCs/>
                <w:iCs/>
                <w:szCs w:val="24"/>
              </w:rPr>
            </w:pPr>
            <w:r w:rsidRPr="00AF0A09">
              <w:rPr>
                <w:rFonts w:eastAsia="Calibri" w:cs="Times New Roman"/>
                <w:bCs/>
                <w:iCs/>
                <w:szCs w:val="24"/>
              </w:rPr>
              <w:t>- GV Chiếu câu hỏi cho HS hoạt động cá nhân:</w:t>
            </w:r>
          </w:p>
          <w:p w14:paraId="5CB33B2D"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Một học sinh cho rằng: “Bóng đèn tiêu thụ dòng điện, do đó cường độ dòng điện sẽ giảm sau khi đi qua bóng đèn”. Em có đồng ý với bạn học sinh đó không? Làm thế nào để kiểm tra ý kiến của mình?</w:t>
            </w:r>
          </w:p>
          <w:p w14:paraId="62F21C9D"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7D40A91E" w14:textId="77777777" w:rsidR="00EF6ED0" w:rsidRPr="00AF0A09" w:rsidRDefault="00EF6ED0" w:rsidP="009C1FF9">
            <w:pPr>
              <w:rPr>
                <w:rFonts w:cs="Times New Roman"/>
                <w:szCs w:val="24"/>
              </w:rPr>
            </w:pPr>
            <w:r w:rsidRPr="00AF0A09">
              <w:rPr>
                <w:rFonts w:cs="Times New Roman"/>
                <w:iCs/>
                <w:szCs w:val="24"/>
                <w:lang w:val="de-DE"/>
              </w:rPr>
              <w:lastRenderedPageBreak/>
              <w:t>HS Cá nhân suy nghĩ  trả lời câu hỏi.</w:t>
            </w:r>
          </w:p>
          <w:p w14:paraId="34A4EE4B"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656799B" w14:textId="77777777" w:rsidR="00EF6ED0" w:rsidRPr="00AF0A09" w:rsidRDefault="00EF6ED0" w:rsidP="009C1FF9">
            <w:pPr>
              <w:jc w:val="both"/>
              <w:rPr>
                <w:rFonts w:cs="Times New Roman"/>
                <w:b/>
                <w:i/>
                <w:iCs/>
                <w:szCs w:val="24"/>
                <w:lang w:val="de-DE"/>
              </w:rPr>
            </w:pPr>
            <w:r w:rsidRPr="00AF0A09">
              <w:rPr>
                <w:rFonts w:eastAsia="Arial" w:cs="Times New Roman"/>
                <w:szCs w:val="24"/>
              </w:rPr>
              <w:t>GV gọi Hs trả lời câu hỏi, Hs khác nhận xét bổ sung</w:t>
            </w:r>
          </w:p>
          <w:p w14:paraId="2E83F84A"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17D90594"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7BB7B84F" w14:textId="77777777" w:rsidR="00EF6ED0" w:rsidRPr="00AF0A09" w:rsidRDefault="00EF6ED0" w:rsidP="009C1FF9">
            <w:pPr>
              <w:rPr>
                <w:rFonts w:cs="Times New Roman"/>
                <w:b/>
                <w:szCs w:val="24"/>
                <w:shd w:val="clear" w:color="auto" w:fill="FFFFFF"/>
              </w:rPr>
            </w:pPr>
            <w:r w:rsidRPr="00AF0A09">
              <w:rPr>
                <w:rFonts w:cs="Times New Roman"/>
                <w:szCs w:val="24"/>
              </w:rPr>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3792" w:type="dxa"/>
          </w:tcPr>
          <w:p w14:paraId="52269BB8"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lastRenderedPageBreak/>
              <w:t>Dự kiến câu trả lời của HS:</w:t>
            </w:r>
          </w:p>
          <w:p w14:paraId="2E30C6C6" w14:textId="77777777" w:rsidR="00EF6ED0" w:rsidRPr="00AF0A09" w:rsidRDefault="00EF6ED0" w:rsidP="009C1FF9">
            <w:pPr>
              <w:ind w:left="48" w:right="48"/>
              <w:jc w:val="both"/>
              <w:rPr>
                <w:rFonts w:cs="Times New Roman"/>
                <w:szCs w:val="24"/>
              </w:rPr>
            </w:pPr>
          </w:p>
          <w:p w14:paraId="2046671C" w14:textId="77777777" w:rsidR="00EF6ED0" w:rsidRPr="00AF0A09" w:rsidRDefault="00EF6ED0" w:rsidP="009C1FF9">
            <w:pPr>
              <w:ind w:left="48" w:right="48"/>
              <w:jc w:val="both"/>
              <w:rPr>
                <w:rFonts w:cs="Times New Roman"/>
                <w:szCs w:val="24"/>
                <w:shd w:val="clear" w:color="auto" w:fill="FFFFFF"/>
              </w:rPr>
            </w:pPr>
            <w:r w:rsidRPr="00AF0A09">
              <w:rPr>
                <w:rFonts w:cs="Times New Roman"/>
                <w:szCs w:val="24"/>
                <w:shd w:val="clear" w:color="auto" w:fill="FFFFFF"/>
              </w:rPr>
              <w:t xml:space="preserve">Em không đồng ý với bạn học sinh đó, để kiểm tra ta cần làm thí nghiệm đo cường độ dòng điện sử dụng ampe kế mắc với bóng đèn thành một mạch kín (như hình vẽ), khi có </w:t>
            </w:r>
            <w:r w:rsidRPr="00AF0A09">
              <w:rPr>
                <w:rFonts w:cs="Times New Roman"/>
                <w:szCs w:val="24"/>
                <w:shd w:val="clear" w:color="auto" w:fill="FFFFFF"/>
              </w:rPr>
              <w:lastRenderedPageBreak/>
              <w:t>dòng điện chạy trong mạch ta sẽ biết được số chỉ ampe kế.</w:t>
            </w:r>
          </w:p>
          <w:p w14:paraId="47EE5418" w14:textId="77777777" w:rsidR="00EF6ED0" w:rsidRPr="00AF0A09" w:rsidRDefault="00EF6ED0" w:rsidP="009C1FF9">
            <w:pPr>
              <w:ind w:left="48" w:right="48"/>
              <w:jc w:val="both"/>
              <w:rPr>
                <w:rFonts w:cs="Times New Roman"/>
                <w:szCs w:val="24"/>
              </w:rPr>
            </w:pPr>
            <w:r w:rsidRPr="00AF0A09">
              <w:rPr>
                <w:rFonts w:cs="Times New Roman"/>
                <w:noProof/>
                <w:szCs w:val="24"/>
              </w:rPr>
              <w:drawing>
                <wp:inline distT="0" distB="0" distL="0" distR="0" wp14:anchorId="3F891206" wp14:editId="08853917">
                  <wp:extent cx="2175663" cy="1057275"/>
                  <wp:effectExtent l="0" t="0" r="0" b="0"/>
                  <wp:docPr id="739057376" name="Picture 739057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183867" cy="1061262"/>
                          </a:xfrm>
                          <a:prstGeom prst="rect">
                            <a:avLst/>
                          </a:prstGeom>
                          <a:noFill/>
                        </pic:spPr>
                      </pic:pic>
                    </a:graphicData>
                  </a:graphic>
                </wp:inline>
              </w:drawing>
            </w:r>
          </w:p>
        </w:tc>
      </w:tr>
    </w:tbl>
    <w:p w14:paraId="7BFD742D" w14:textId="77777777" w:rsidR="00EF6ED0" w:rsidRPr="00AF0A09" w:rsidRDefault="00EF6ED0" w:rsidP="009C1FF9">
      <w:pPr>
        <w:spacing w:after="0" w:line="240" w:lineRule="auto"/>
        <w:jc w:val="both"/>
        <w:rPr>
          <w:rFonts w:ascii="Times New Roman" w:hAnsi="Times New Roman" w:cs="Times New Roman"/>
          <w:b/>
          <w:bCs/>
          <w:sz w:val="24"/>
          <w:szCs w:val="24"/>
        </w:rPr>
      </w:pPr>
    </w:p>
    <w:p w14:paraId="455EE82B" w14:textId="77777777" w:rsidR="00EF6ED0" w:rsidRPr="00AF0A09" w:rsidRDefault="00EF6ED0"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64FDA358"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Hoạt động 2.1: Chuẩn bị</w:t>
      </w:r>
      <w:r w:rsidRPr="00AF0A09">
        <w:rPr>
          <w:rFonts w:ascii="Times New Roman" w:eastAsia="Calibri" w:hAnsi="Times New Roman" w:cs="Times New Roman"/>
          <w:b/>
          <w:sz w:val="24"/>
          <w:szCs w:val="24"/>
        </w:rPr>
        <w:t>.</w:t>
      </w:r>
    </w:p>
    <w:p w14:paraId="71704C1F"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Kiểm tra sự chuẩn bị của học sinh.</w:t>
      </w:r>
    </w:p>
    <w:p w14:paraId="7C252357"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GV kiểm tra sự chuẩn bị của các nhóm.</w:t>
      </w:r>
    </w:p>
    <w:p w14:paraId="37C9B7F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ự chuẩn bị của HS.</w:t>
      </w:r>
    </w:p>
    <w:p w14:paraId="50A36635"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345"/>
        <w:gridCol w:w="3544"/>
      </w:tblGrid>
      <w:tr w:rsidR="001816F8" w:rsidRPr="00AF0A09" w14:paraId="37270B5B" w14:textId="77777777" w:rsidTr="00693BA4">
        <w:tc>
          <w:tcPr>
            <w:tcW w:w="6345" w:type="dxa"/>
            <w:vAlign w:val="center"/>
          </w:tcPr>
          <w:p w14:paraId="2794D32D"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544" w:type="dxa"/>
            <w:vAlign w:val="center"/>
          </w:tcPr>
          <w:p w14:paraId="1376299C"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008054EB" w14:textId="77777777" w:rsidTr="00693BA4">
        <w:tc>
          <w:tcPr>
            <w:tcW w:w="6345" w:type="dxa"/>
          </w:tcPr>
          <w:p w14:paraId="6FEB790C"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378FBD24" w14:textId="77777777" w:rsidR="00EF6ED0" w:rsidRPr="00AF0A09" w:rsidRDefault="00EF6ED0" w:rsidP="009C1FF9">
            <w:pPr>
              <w:pStyle w:val="ListParagraph"/>
              <w:ind w:left="0"/>
              <w:jc w:val="both"/>
              <w:rPr>
                <w:rFonts w:eastAsia="Arial"/>
              </w:rPr>
            </w:pPr>
            <w:r w:rsidRPr="00AF0A09">
              <w:rPr>
                <w:rFonts w:eastAsia="Arial"/>
              </w:rPr>
              <w:t>- GV kiểm tra sự chuẩn bị của các nhóm về chuẩn bị các dụng cụ thí nghiệm.</w:t>
            </w:r>
          </w:p>
          <w:p w14:paraId="2057EA9E" w14:textId="77777777" w:rsidR="00EF6ED0" w:rsidRPr="00AF0A09" w:rsidRDefault="00EF6ED0" w:rsidP="009C1FF9">
            <w:pPr>
              <w:pStyle w:val="ListParagraph"/>
              <w:ind w:left="0"/>
              <w:jc w:val="both"/>
              <w:rPr>
                <w:rFonts w:eastAsia="Arial"/>
              </w:rPr>
            </w:pPr>
            <w:r w:rsidRPr="00AF0A09">
              <w:rPr>
                <w:rFonts w:eastAsia="Arial"/>
              </w:rPr>
              <w:t>- GV kiểm tra các kiến thức có liên quan đến nội dung thí nghiệm.</w:t>
            </w:r>
          </w:p>
          <w:p w14:paraId="67D06F63"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424E0773" w14:textId="77777777" w:rsidR="00EF6ED0" w:rsidRPr="00AF0A09" w:rsidRDefault="00EF6ED0" w:rsidP="009C1FF9">
            <w:pPr>
              <w:pStyle w:val="ListParagraph"/>
              <w:ind w:left="0"/>
              <w:jc w:val="both"/>
              <w:rPr>
                <w:rFonts w:eastAsia="Arial"/>
              </w:rPr>
            </w:pPr>
            <w:r w:rsidRPr="00AF0A09">
              <w:rPr>
                <w:rFonts w:eastAsia="Arial"/>
              </w:rPr>
              <w:t>- HS các nhóm báo cáo  kết quả sự chuẩn bị dụng cụ thí nghiệm.</w:t>
            </w:r>
          </w:p>
          <w:p w14:paraId="4680A27D" w14:textId="77777777" w:rsidR="00EF6ED0" w:rsidRPr="00AF0A09" w:rsidRDefault="00EF6ED0" w:rsidP="009C1FF9">
            <w:pPr>
              <w:jc w:val="both"/>
              <w:rPr>
                <w:rFonts w:cs="Times New Roman"/>
                <w:szCs w:val="24"/>
              </w:rPr>
            </w:pPr>
            <w:r w:rsidRPr="00AF0A09">
              <w:rPr>
                <w:rFonts w:cs="Times New Roman"/>
                <w:szCs w:val="24"/>
              </w:rPr>
              <w:t xml:space="preserve">- </w:t>
            </w:r>
            <w:r w:rsidRPr="00AF0A09">
              <w:rPr>
                <w:rFonts w:eastAsia="Arial" w:cs="Times New Roman"/>
                <w:szCs w:val="24"/>
              </w:rPr>
              <w:t>HS các nhóm trả lời các câu hỏi của GV</w:t>
            </w:r>
            <w:r w:rsidRPr="00AF0A09">
              <w:rPr>
                <w:rFonts w:cs="Times New Roman"/>
                <w:szCs w:val="24"/>
              </w:rPr>
              <w:t>.</w:t>
            </w:r>
          </w:p>
          <w:p w14:paraId="4FE67BD6"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829A632" w14:textId="77777777" w:rsidR="00EF6ED0" w:rsidRPr="00AF0A09" w:rsidRDefault="00EF6ED0" w:rsidP="009C1FF9">
            <w:pPr>
              <w:pStyle w:val="ListParagraph"/>
              <w:ind w:left="0"/>
              <w:jc w:val="both"/>
              <w:rPr>
                <w:rFonts w:eastAsia="Arial"/>
              </w:rPr>
            </w:pPr>
            <w:r w:rsidRPr="00AF0A09">
              <w:rPr>
                <w:rFonts w:eastAsia="Arial"/>
              </w:rPr>
              <w:t>- HS các nhóm báo cáo kết quả sự chuẩn bị dụng cụ thí nghiệm.</w:t>
            </w:r>
          </w:p>
          <w:p w14:paraId="50D9A3C1" w14:textId="77777777" w:rsidR="00EF6ED0" w:rsidRPr="00AF0A09" w:rsidRDefault="00EF6ED0" w:rsidP="009C1FF9">
            <w:pPr>
              <w:jc w:val="both"/>
              <w:rPr>
                <w:rFonts w:cs="Times New Roman"/>
                <w:szCs w:val="24"/>
              </w:rPr>
            </w:pPr>
            <w:r w:rsidRPr="00AF0A09">
              <w:rPr>
                <w:rFonts w:cs="Times New Roman"/>
                <w:szCs w:val="24"/>
              </w:rPr>
              <w:t xml:space="preserve">- </w:t>
            </w:r>
            <w:r w:rsidRPr="00AF0A09">
              <w:rPr>
                <w:rFonts w:eastAsia="Arial" w:cs="Times New Roman"/>
                <w:szCs w:val="24"/>
              </w:rPr>
              <w:t>HS các nhóm trả lời các câu hỏi của GV</w:t>
            </w:r>
            <w:r w:rsidRPr="00AF0A09">
              <w:rPr>
                <w:rFonts w:cs="Times New Roman"/>
                <w:szCs w:val="24"/>
              </w:rPr>
              <w:t>.</w:t>
            </w:r>
          </w:p>
          <w:p w14:paraId="486C09EA"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73C537F0"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544" w:type="dxa"/>
          </w:tcPr>
          <w:p w14:paraId="6FFFDB89" w14:textId="77777777" w:rsidR="00EF6ED0" w:rsidRPr="00AF0A09" w:rsidRDefault="00EF6ED0" w:rsidP="009C1FF9">
            <w:pPr>
              <w:rPr>
                <w:rFonts w:eastAsia="Calibri" w:cs="Times New Roman"/>
                <w:b/>
                <w:szCs w:val="24"/>
              </w:rPr>
            </w:pPr>
            <w:r w:rsidRPr="00AF0A09">
              <w:rPr>
                <w:rFonts w:eastAsia="Calibri" w:cs="Times New Roman"/>
                <w:b/>
                <w:szCs w:val="24"/>
              </w:rPr>
              <w:t>I. Chuẩn bị</w:t>
            </w:r>
          </w:p>
          <w:p w14:paraId="4595FF98" w14:textId="77777777" w:rsidR="00EF6ED0" w:rsidRPr="00AF0A09" w:rsidRDefault="00EF6ED0" w:rsidP="009C1FF9">
            <w:pPr>
              <w:rPr>
                <w:rFonts w:eastAsia="Calibri" w:cs="Times New Roman"/>
                <w:iCs/>
                <w:szCs w:val="24"/>
              </w:rPr>
            </w:pPr>
          </w:p>
          <w:p w14:paraId="267B488E" w14:textId="77777777" w:rsidR="00EF6ED0" w:rsidRPr="00AF0A09" w:rsidRDefault="00EF6ED0" w:rsidP="009C1FF9">
            <w:pPr>
              <w:rPr>
                <w:rFonts w:eastAsia="Calibri" w:cs="Times New Roman"/>
                <w:iCs/>
                <w:szCs w:val="24"/>
              </w:rPr>
            </w:pPr>
            <w:r w:rsidRPr="00AF0A09">
              <w:rPr>
                <w:rFonts w:eastAsia="Calibri" w:cs="Times New Roman"/>
                <w:iCs/>
                <w:szCs w:val="24"/>
              </w:rPr>
              <w:t>- Ba nguồn điện: 1,5V, 3V, 6V</w:t>
            </w:r>
          </w:p>
          <w:p w14:paraId="629B3D5C" w14:textId="77777777" w:rsidR="00EF6ED0" w:rsidRPr="00AF0A09" w:rsidRDefault="00EF6ED0" w:rsidP="009C1FF9">
            <w:pPr>
              <w:rPr>
                <w:rFonts w:eastAsia="Calibri" w:cs="Times New Roman"/>
                <w:iCs/>
                <w:szCs w:val="24"/>
              </w:rPr>
            </w:pPr>
            <w:r w:rsidRPr="00AF0A09">
              <w:rPr>
                <w:rFonts w:eastAsia="Calibri" w:cs="Times New Roman"/>
                <w:iCs/>
                <w:szCs w:val="24"/>
              </w:rPr>
              <w:t>- Bóng đèn pin 6V – 0,5A</w:t>
            </w:r>
          </w:p>
          <w:p w14:paraId="788DE116" w14:textId="77777777" w:rsidR="00EF6ED0" w:rsidRPr="00AF0A09" w:rsidRDefault="00EF6ED0" w:rsidP="009C1FF9">
            <w:pPr>
              <w:rPr>
                <w:rFonts w:eastAsia="Calibri" w:cs="Times New Roman"/>
                <w:iCs/>
                <w:szCs w:val="24"/>
              </w:rPr>
            </w:pPr>
            <w:r w:rsidRPr="00AF0A09">
              <w:rPr>
                <w:rFonts w:eastAsia="Calibri" w:cs="Times New Roman"/>
                <w:iCs/>
                <w:szCs w:val="24"/>
              </w:rPr>
              <w:t>- Một ampe kế có giới hạn đo từ 0,5A trở lên và có độ chia nhỏ nhất là 0,01A.</w:t>
            </w:r>
          </w:p>
          <w:p w14:paraId="7601140E" w14:textId="77777777" w:rsidR="00EF6ED0" w:rsidRPr="00AF0A09" w:rsidRDefault="00EF6ED0" w:rsidP="009C1FF9">
            <w:pPr>
              <w:rPr>
                <w:rFonts w:eastAsia="Calibri" w:cs="Times New Roman"/>
                <w:iCs/>
                <w:szCs w:val="24"/>
              </w:rPr>
            </w:pPr>
            <w:r w:rsidRPr="00AF0A09">
              <w:rPr>
                <w:rFonts w:eastAsia="Calibri" w:cs="Times New Roman"/>
                <w:iCs/>
                <w:szCs w:val="24"/>
              </w:rPr>
              <w:t>- Một vôn kế có giới hạn đo là 6V và có độ chia nhỏ nhất là 0,1V.</w:t>
            </w:r>
          </w:p>
          <w:p w14:paraId="226B6216" w14:textId="77777777" w:rsidR="00EF6ED0" w:rsidRPr="00AF0A09" w:rsidRDefault="00EF6ED0" w:rsidP="009C1FF9">
            <w:pPr>
              <w:rPr>
                <w:rFonts w:eastAsia="Calibri" w:cs="Times New Roman"/>
                <w:iCs/>
                <w:szCs w:val="24"/>
              </w:rPr>
            </w:pPr>
            <w:r w:rsidRPr="00AF0A09">
              <w:rPr>
                <w:rFonts w:eastAsia="Calibri" w:cs="Times New Roman"/>
                <w:iCs/>
                <w:szCs w:val="24"/>
              </w:rPr>
              <w:t>- Một công tắc.</w:t>
            </w:r>
          </w:p>
          <w:p w14:paraId="0C9EA95B" w14:textId="77777777" w:rsidR="00EF6ED0" w:rsidRPr="00AF0A09" w:rsidRDefault="00EF6ED0" w:rsidP="009C1FF9">
            <w:pPr>
              <w:rPr>
                <w:rFonts w:eastAsia="Calibri" w:cs="Times New Roman"/>
                <w:iCs/>
                <w:szCs w:val="24"/>
              </w:rPr>
            </w:pPr>
            <w:r w:rsidRPr="00AF0A09">
              <w:rPr>
                <w:rFonts w:eastAsia="Calibri" w:cs="Times New Roman"/>
                <w:iCs/>
                <w:szCs w:val="24"/>
              </w:rPr>
              <w:t>- Dây nối.</w:t>
            </w:r>
          </w:p>
          <w:p w14:paraId="3DD3C6D9" w14:textId="77777777" w:rsidR="00EF6ED0" w:rsidRPr="00AF0A09" w:rsidRDefault="00EF6ED0" w:rsidP="009C1FF9">
            <w:pPr>
              <w:rPr>
                <w:rFonts w:cs="Times New Roman"/>
                <w:szCs w:val="24"/>
              </w:rPr>
            </w:pPr>
            <w:r w:rsidRPr="00AF0A09">
              <w:rPr>
                <w:rFonts w:eastAsia="Calibri" w:cs="Times New Roman"/>
                <w:iCs/>
                <w:szCs w:val="24"/>
              </w:rPr>
              <w:t>- Chuẩn bị báo cáo theo mẫu ở cuối bài.</w:t>
            </w:r>
          </w:p>
        </w:tc>
      </w:tr>
    </w:tbl>
    <w:p w14:paraId="564665EE"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65C13BE5"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về đo cường độ dòng điện.</w:t>
      </w:r>
    </w:p>
    <w:p w14:paraId="41239CBA"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hực hiện thí nghiệm để đo cường độ dòng điện.</w:t>
      </w:r>
    </w:p>
    <w:p w14:paraId="0E4071ED"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595F493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iến hành thí nghiệm theo hướng dẫn SGK/102</w:t>
      </w:r>
    </w:p>
    <w:p w14:paraId="3788C50F"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àn thiện số liệu Bảng 25.1 SGK/103.</w:t>
      </w:r>
    </w:p>
    <w:p w14:paraId="14FC908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840D70B"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487"/>
        <w:gridCol w:w="3402"/>
      </w:tblGrid>
      <w:tr w:rsidR="001816F8" w:rsidRPr="00AF0A09" w14:paraId="613DB42D" w14:textId="77777777" w:rsidTr="00693BA4">
        <w:tc>
          <w:tcPr>
            <w:tcW w:w="6487" w:type="dxa"/>
            <w:vAlign w:val="center"/>
          </w:tcPr>
          <w:p w14:paraId="2A869897"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402" w:type="dxa"/>
            <w:vAlign w:val="center"/>
          </w:tcPr>
          <w:p w14:paraId="0898994C"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6529FA47" w14:textId="77777777" w:rsidTr="00693BA4">
        <w:tc>
          <w:tcPr>
            <w:tcW w:w="6487" w:type="dxa"/>
          </w:tcPr>
          <w:p w14:paraId="17360BB3"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0F6B9458" w14:textId="77777777" w:rsidR="00EF6ED0" w:rsidRPr="00AF0A09" w:rsidRDefault="00EF6ED0" w:rsidP="009C1FF9">
            <w:pPr>
              <w:pStyle w:val="ListParagraph"/>
              <w:ind w:left="0"/>
              <w:jc w:val="both"/>
              <w:rPr>
                <w:rFonts w:eastAsia="Arial"/>
              </w:rPr>
            </w:pPr>
            <w:r w:rsidRPr="00AF0A09">
              <w:rPr>
                <w:rFonts w:eastAsia="Arial"/>
              </w:rPr>
              <w:t xml:space="preserve">- GV cho HS hoạt động nhóm theo bàn thực hiện thí nghiệm </w:t>
            </w:r>
            <w:r w:rsidRPr="00AF0A09">
              <w:t>theo hướng dẫn SGK/102</w:t>
            </w:r>
          </w:p>
          <w:p w14:paraId="2D269DEE" w14:textId="77777777" w:rsidR="00EF6ED0" w:rsidRPr="00AF0A09" w:rsidRDefault="00EF6ED0" w:rsidP="009C1FF9">
            <w:pPr>
              <w:ind w:left="48" w:right="48"/>
              <w:jc w:val="both"/>
              <w:rPr>
                <w:rFonts w:cs="Times New Roman"/>
                <w:i/>
                <w:szCs w:val="24"/>
              </w:rPr>
            </w:pPr>
            <w:r w:rsidRPr="00AF0A09">
              <w:rPr>
                <w:rFonts w:cs="Times New Roman"/>
                <w:i/>
                <w:szCs w:val="24"/>
              </w:rPr>
              <w:t>Thí nghiệm:</w:t>
            </w:r>
          </w:p>
          <w:p w14:paraId="3D858283" w14:textId="77777777" w:rsidR="00EF6ED0" w:rsidRPr="00AF0A09" w:rsidRDefault="00EF6ED0" w:rsidP="009C1FF9">
            <w:pPr>
              <w:ind w:left="48" w:right="48"/>
              <w:jc w:val="both"/>
              <w:rPr>
                <w:rFonts w:cs="Times New Roman"/>
                <w:szCs w:val="24"/>
              </w:rPr>
            </w:pPr>
            <w:r w:rsidRPr="00AF0A09">
              <w:rPr>
                <w:rFonts w:cs="Times New Roman"/>
                <w:szCs w:val="24"/>
              </w:rPr>
              <w:t>- Mắc mạch điện với nguồn điện là pin 1,5V theo sơ đồ Hình 25.1. Khi đó công tắc đàng ngắt, mạch hở.</w:t>
            </w:r>
          </w:p>
          <w:p w14:paraId="45ECA744" w14:textId="77777777" w:rsidR="00EF6ED0" w:rsidRPr="00AF0A09" w:rsidRDefault="00EF6ED0" w:rsidP="009C1FF9">
            <w:pPr>
              <w:ind w:left="48" w:right="48"/>
              <w:jc w:val="center"/>
              <w:rPr>
                <w:rFonts w:cs="Times New Roman"/>
                <w:szCs w:val="24"/>
              </w:rPr>
            </w:pPr>
            <w:r w:rsidRPr="00AF0A09">
              <w:rPr>
                <w:rFonts w:cs="Times New Roman"/>
                <w:noProof/>
                <w:szCs w:val="24"/>
              </w:rPr>
              <w:drawing>
                <wp:inline distT="0" distB="0" distL="0" distR="0" wp14:anchorId="79EBD0B6" wp14:editId="66B2E082">
                  <wp:extent cx="2143125" cy="714375"/>
                  <wp:effectExtent l="0" t="0" r="9525" b="9525"/>
                  <wp:docPr id="2088754921" name="Picture 2088754921" descr="KHTN 8 Bài 24 (Kết nối tri thức): Cường độ dòng điện và hiệu điện thế (ảnh 3)"/>
                  <wp:cNvGraphicFramePr/>
                  <a:graphic xmlns:a="http://schemas.openxmlformats.org/drawingml/2006/main">
                    <a:graphicData uri="http://schemas.openxmlformats.org/drawingml/2006/picture">
                      <pic:pic xmlns:pic="http://schemas.openxmlformats.org/drawingml/2006/picture">
                        <pic:nvPicPr>
                          <pic:cNvPr id="146" name="Picture 146" descr="KHTN 8 Bài 24 (Kết nối tri thức): Cường độ dòng điện và hiệu điện thế (ảnh 3)"/>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157138" cy="719046"/>
                          </a:xfrm>
                          <a:prstGeom prst="rect">
                            <a:avLst/>
                          </a:prstGeom>
                          <a:noFill/>
                          <a:ln>
                            <a:noFill/>
                          </a:ln>
                        </pic:spPr>
                      </pic:pic>
                    </a:graphicData>
                  </a:graphic>
                </wp:inline>
              </w:drawing>
            </w:r>
          </w:p>
          <w:p w14:paraId="22D9C714" w14:textId="77777777" w:rsidR="00EF6ED0" w:rsidRPr="00AF0A09" w:rsidRDefault="00EF6ED0" w:rsidP="009C1FF9">
            <w:pPr>
              <w:ind w:left="48" w:right="48"/>
              <w:jc w:val="center"/>
              <w:rPr>
                <w:rFonts w:cs="Times New Roman"/>
                <w:szCs w:val="24"/>
              </w:rPr>
            </w:pPr>
            <w:r w:rsidRPr="00AF0A09">
              <w:rPr>
                <w:rFonts w:cs="Times New Roman"/>
                <w:noProof/>
                <w:szCs w:val="24"/>
              </w:rPr>
              <w:drawing>
                <wp:inline distT="0" distB="0" distL="0" distR="0" wp14:anchorId="775BC7F2" wp14:editId="17127E43">
                  <wp:extent cx="2602509" cy="904875"/>
                  <wp:effectExtent l="0" t="0" r="7620" b="0"/>
                  <wp:docPr id="1220931772" name="Picture 1220931772" descr="Vẽ sơ đồ cho mạch điện Hình 25.2.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ẽ sơ đồ cho mạch điện Hình 25.2.   (ảnh 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611016" cy="907833"/>
                          </a:xfrm>
                          <a:prstGeom prst="rect">
                            <a:avLst/>
                          </a:prstGeom>
                          <a:noFill/>
                          <a:ln>
                            <a:noFill/>
                          </a:ln>
                        </pic:spPr>
                      </pic:pic>
                    </a:graphicData>
                  </a:graphic>
                </wp:inline>
              </w:drawing>
            </w:r>
          </w:p>
          <w:p w14:paraId="17B708E9" w14:textId="77777777" w:rsidR="00EF6ED0" w:rsidRPr="00AF0A09" w:rsidRDefault="00EF6ED0" w:rsidP="009C1FF9">
            <w:pPr>
              <w:ind w:left="48" w:right="48"/>
              <w:jc w:val="both"/>
              <w:rPr>
                <w:rFonts w:cs="Times New Roman"/>
                <w:szCs w:val="24"/>
              </w:rPr>
            </w:pPr>
            <w:r w:rsidRPr="00AF0A09">
              <w:rPr>
                <w:rFonts w:cs="Times New Roman"/>
                <w:szCs w:val="24"/>
              </w:rPr>
              <w:lastRenderedPageBreak/>
              <w:t>- Đóng công tắc và đo giá trị cường độ dòng điện I</w:t>
            </w:r>
            <w:r w:rsidRPr="00AF0A09">
              <w:rPr>
                <w:rFonts w:cs="Times New Roman"/>
                <w:szCs w:val="24"/>
                <w:vertAlign w:val="subscript"/>
              </w:rPr>
              <w:t>1</w:t>
            </w:r>
            <w:r w:rsidRPr="00AF0A09">
              <w:rPr>
                <w:rFonts w:cs="Times New Roman"/>
                <w:szCs w:val="24"/>
              </w:rPr>
              <w:t xml:space="preserve"> chạy qua mạch ở vị trí (1) và ghi vào vở theo mẫu </w:t>
            </w:r>
            <w:r w:rsidRPr="00AF0A09">
              <w:rPr>
                <w:rFonts w:cs="Times New Roman"/>
                <w:b/>
                <w:szCs w:val="24"/>
              </w:rPr>
              <w:t xml:space="preserve">Bảng 25.1 </w:t>
            </w:r>
            <w:r w:rsidRPr="00AF0A09">
              <w:rPr>
                <w:rFonts w:cs="Times New Roman"/>
                <w:szCs w:val="24"/>
              </w:rPr>
              <w:t>Bảng số liệu đo cường độ dòng điện.</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410"/>
              <w:gridCol w:w="2268"/>
              <w:gridCol w:w="2268"/>
            </w:tblGrid>
            <w:tr w:rsidR="001816F8" w:rsidRPr="00AF0A09" w14:paraId="09A606D1" w14:textId="77777777" w:rsidTr="00693BA4">
              <w:tc>
                <w:tcPr>
                  <w:tcW w:w="1410" w:type="dxa"/>
                  <w:tcBorders>
                    <w:top w:val="outset" w:sz="6" w:space="0" w:color="auto"/>
                    <w:left w:val="outset" w:sz="6" w:space="0" w:color="auto"/>
                    <w:bottom w:val="outset" w:sz="6" w:space="0" w:color="auto"/>
                    <w:right w:val="outset" w:sz="6" w:space="0" w:color="auto"/>
                  </w:tcBorders>
                  <w:shd w:val="clear" w:color="auto" w:fill="auto"/>
                  <w:vAlign w:val="center"/>
                </w:tcPr>
                <w:p w14:paraId="63DD806D"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Lần đo</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14:paraId="4394AEC3"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I</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xml:space="preserve"> (A)</w:t>
                  </w:r>
                </w:p>
                <w:p w14:paraId="3A014E86"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ị trí 1</w:t>
                  </w:r>
                </w:p>
              </w:tc>
              <w:tc>
                <w:tcPr>
                  <w:tcW w:w="2268" w:type="dxa"/>
                  <w:tcBorders>
                    <w:top w:val="outset" w:sz="6" w:space="0" w:color="auto"/>
                    <w:left w:val="outset" w:sz="6" w:space="0" w:color="auto"/>
                    <w:bottom w:val="outset" w:sz="6" w:space="0" w:color="auto"/>
                    <w:right w:val="outset" w:sz="6" w:space="0" w:color="auto"/>
                  </w:tcBorders>
                </w:tcPr>
                <w:p w14:paraId="5F2E42CB"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I</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A)</w:t>
                  </w:r>
                </w:p>
                <w:p w14:paraId="0CC556F7"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ị trí 2</w:t>
                  </w:r>
                </w:p>
              </w:tc>
            </w:tr>
            <w:tr w:rsidR="001816F8" w:rsidRPr="00AF0A09" w14:paraId="153F85AF" w14:textId="77777777" w:rsidTr="00693BA4">
              <w:tc>
                <w:tcPr>
                  <w:tcW w:w="141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160458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in 1,5V</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14:paraId="255868CB"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2268" w:type="dxa"/>
                  <w:tcBorders>
                    <w:top w:val="outset" w:sz="6" w:space="0" w:color="auto"/>
                    <w:left w:val="outset" w:sz="6" w:space="0" w:color="auto"/>
                    <w:bottom w:val="outset" w:sz="6" w:space="0" w:color="auto"/>
                    <w:right w:val="outset" w:sz="6" w:space="0" w:color="auto"/>
                  </w:tcBorders>
                </w:tcPr>
                <w:p w14:paraId="4BB90D4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0E02A540" w14:textId="77777777" w:rsidTr="00693BA4">
              <w:tc>
                <w:tcPr>
                  <w:tcW w:w="141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0F84E16"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in 3V</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14:paraId="10D86EB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2268" w:type="dxa"/>
                  <w:tcBorders>
                    <w:top w:val="outset" w:sz="6" w:space="0" w:color="auto"/>
                    <w:left w:val="outset" w:sz="6" w:space="0" w:color="auto"/>
                    <w:bottom w:val="outset" w:sz="6" w:space="0" w:color="auto"/>
                    <w:right w:val="outset" w:sz="6" w:space="0" w:color="auto"/>
                  </w:tcBorders>
                </w:tcPr>
                <w:p w14:paraId="5A1C62AE"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240DD505" w14:textId="77777777" w:rsidTr="00693BA4">
              <w:tc>
                <w:tcPr>
                  <w:tcW w:w="141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68A3B47"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in 6V</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14:paraId="5010E104"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2268" w:type="dxa"/>
                  <w:tcBorders>
                    <w:top w:val="outset" w:sz="6" w:space="0" w:color="auto"/>
                    <w:left w:val="outset" w:sz="6" w:space="0" w:color="auto"/>
                    <w:bottom w:val="outset" w:sz="6" w:space="0" w:color="auto"/>
                    <w:right w:val="outset" w:sz="6" w:space="0" w:color="auto"/>
                  </w:tcBorders>
                </w:tcPr>
                <w:p w14:paraId="32954892"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bl>
          <w:p w14:paraId="41B1DB56" w14:textId="77777777" w:rsidR="00EF6ED0" w:rsidRPr="00AF0A09" w:rsidRDefault="00EF6ED0" w:rsidP="009C1FF9">
            <w:pPr>
              <w:ind w:right="48"/>
              <w:jc w:val="both"/>
              <w:rPr>
                <w:rFonts w:cs="Times New Roman"/>
                <w:szCs w:val="24"/>
              </w:rPr>
            </w:pPr>
            <w:r w:rsidRPr="00AF0A09">
              <w:rPr>
                <w:rFonts w:cs="Times New Roman"/>
                <w:szCs w:val="24"/>
              </w:rPr>
              <w:t>- Lặp lại thí nghiệm để đo cường độ dòng điện I</w:t>
            </w:r>
            <w:r w:rsidRPr="00AF0A09">
              <w:rPr>
                <w:rFonts w:cs="Times New Roman"/>
                <w:szCs w:val="24"/>
                <w:vertAlign w:val="subscript"/>
              </w:rPr>
              <w:t>2</w:t>
            </w:r>
            <w:r w:rsidRPr="00AF0A09">
              <w:rPr>
                <w:rFonts w:cs="Times New Roman"/>
                <w:szCs w:val="24"/>
              </w:rPr>
              <w:t xml:space="preserve"> tại vị trí (2) và ghi vào vở theo mẫu Bảng 25.1.</w:t>
            </w:r>
          </w:p>
          <w:p w14:paraId="5F3846C2" w14:textId="77777777" w:rsidR="00EF6ED0" w:rsidRPr="00AF0A09" w:rsidRDefault="00EF6ED0" w:rsidP="009C1FF9">
            <w:pPr>
              <w:ind w:left="48" w:right="48"/>
              <w:jc w:val="both"/>
              <w:rPr>
                <w:rFonts w:cs="Times New Roman"/>
                <w:szCs w:val="24"/>
              </w:rPr>
            </w:pPr>
            <w:r w:rsidRPr="00AF0A09">
              <w:rPr>
                <w:rFonts w:cs="Times New Roman"/>
                <w:szCs w:val="24"/>
              </w:rPr>
              <w:t>- Tiến hành lại thí nghiệm với nguồn điện là pin 3V và 6V</w:t>
            </w:r>
          </w:p>
          <w:p w14:paraId="0CFF7C7C" w14:textId="77777777" w:rsidR="00EF6ED0" w:rsidRPr="00AF0A09" w:rsidRDefault="00EF6ED0" w:rsidP="009C1FF9">
            <w:pPr>
              <w:ind w:left="48" w:right="48"/>
              <w:jc w:val="both"/>
              <w:rPr>
                <w:rFonts w:cs="Times New Roman"/>
                <w:b/>
                <w:szCs w:val="24"/>
                <w:lang w:val="nl-NL"/>
              </w:rPr>
            </w:pPr>
            <w:r w:rsidRPr="00AF0A09">
              <w:rPr>
                <w:rFonts w:cs="Times New Roman"/>
                <w:b/>
                <w:szCs w:val="24"/>
                <w:lang w:val="nl-NL"/>
              </w:rPr>
              <w:t>Bước 2: HS thực hiện nhiệm vụ học tập</w:t>
            </w:r>
          </w:p>
          <w:p w14:paraId="40576C20" w14:textId="77777777" w:rsidR="00EF6ED0" w:rsidRPr="00AF0A09" w:rsidRDefault="00EF6ED0" w:rsidP="009C1FF9">
            <w:pPr>
              <w:ind w:left="48" w:right="48"/>
              <w:jc w:val="both"/>
              <w:rPr>
                <w:rFonts w:cs="Times New Roman"/>
                <w:szCs w:val="24"/>
              </w:rPr>
            </w:pPr>
            <w:r w:rsidRPr="00AF0A09">
              <w:rPr>
                <w:rFonts w:eastAsia="Arial" w:cs="Times New Roman"/>
                <w:szCs w:val="24"/>
              </w:rPr>
              <w:t xml:space="preserve">- HS hoạt động nhóm theo bàn thực hiện thí nghiệm </w:t>
            </w:r>
          </w:p>
          <w:p w14:paraId="74DBE19C" w14:textId="77777777" w:rsidR="00EF6ED0" w:rsidRPr="00AF0A09" w:rsidRDefault="00EF6ED0" w:rsidP="009C1FF9">
            <w:pPr>
              <w:ind w:right="48"/>
              <w:jc w:val="both"/>
              <w:rPr>
                <w:rFonts w:cs="Times New Roman"/>
                <w:szCs w:val="24"/>
              </w:rPr>
            </w:pPr>
            <w:r w:rsidRPr="00AF0A09">
              <w:rPr>
                <w:rFonts w:cs="Times New Roman"/>
                <w:szCs w:val="24"/>
              </w:rPr>
              <w:t>- HS hoàn thiện số liệu Bảng 25.1 SGK/103.</w:t>
            </w:r>
          </w:p>
          <w:p w14:paraId="326B23A5"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3434217"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thí nghiệm.</w:t>
            </w:r>
          </w:p>
          <w:p w14:paraId="564B3B54" w14:textId="77777777" w:rsidR="00EF6ED0" w:rsidRPr="00AF0A09" w:rsidRDefault="00EF6ED0" w:rsidP="009C1FF9">
            <w:pPr>
              <w:ind w:right="48"/>
              <w:jc w:val="both"/>
              <w:rPr>
                <w:rFonts w:cs="Times New Roman"/>
                <w:szCs w:val="24"/>
              </w:rPr>
            </w:pPr>
            <w:r w:rsidRPr="00AF0A09">
              <w:rPr>
                <w:rFonts w:cs="Times New Roman"/>
                <w:szCs w:val="24"/>
              </w:rPr>
              <w:t>- HS hoàn thiện số liệu Bảng 25.1 SGK/103.</w:t>
            </w:r>
          </w:p>
          <w:p w14:paraId="1F2FF097"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0D2D99FD"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402" w:type="dxa"/>
          </w:tcPr>
          <w:p w14:paraId="29793D2D"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I. Cách tiến hành.</w:t>
            </w:r>
          </w:p>
          <w:p w14:paraId="2B2CBF04" w14:textId="77777777" w:rsidR="00EF6ED0" w:rsidRPr="00AF0A09" w:rsidRDefault="00EF6ED0" w:rsidP="009C1FF9">
            <w:pPr>
              <w:rPr>
                <w:rFonts w:eastAsia="Calibri" w:cs="Times New Roman"/>
                <w:b/>
                <w:i/>
                <w:szCs w:val="24"/>
              </w:rPr>
            </w:pPr>
            <w:r w:rsidRPr="00AF0A09">
              <w:rPr>
                <w:rFonts w:eastAsia="Calibri" w:cs="Times New Roman"/>
                <w:b/>
                <w:i/>
                <w:szCs w:val="24"/>
              </w:rPr>
              <w:t>1. Đo cường độ dòng điện</w:t>
            </w:r>
          </w:p>
          <w:p w14:paraId="6EA8C3DB" w14:textId="77777777" w:rsidR="00EF6ED0" w:rsidRPr="00AF0A09" w:rsidRDefault="00EF6ED0" w:rsidP="009C1FF9">
            <w:pPr>
              <w:contextualSpacing/>
              <w:jc w:val="both"/>
              <w:rPr>
                <w:rFonts w:eastAsia="Calibri" w:cs="Times New Roman"/>
                <w:i/>
                <w:iCs/>
                <w:szCs w:val="24"/>
              </w:rPr>
            </w:pPr>
          </w:p>
          <w:p w14:paraId="5B6EACBB"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Kết quả thí nghiệm:</w:t>
            </w:r>
          </w:p>
          <w:p w14:paraId="3FE56BA8"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 xml:space="preserve">Số liệu bảng </w:t>
            </w:r>
          </w:p>
          <w:p w14:paraId="5F5FF12F" w14:textId="77777777" w:rsidR="00EF6ED0" w:rsidRPr="00AF0A09" w:rsidRDefault="00EF6ED0" w:rsidP="009C1FF9">
            <w:pPr>
              <w:ind w:left="48" w:right="48"/>
              <w:jc w:val="both"/>
              <w:rPr>
                <w:rFonts w:cs="Times New Roman"/>
                <w:szCs w:val="24"/>
              </w:rPr>
            </w:pPr>
            <w:r w:rsidRPr="00AF0A09">
              <w:rPr>
                <w:rFonts w:cs="Times New Roman"/>
                <w:b/>
                <w:szCs w:val="24"/>
              </w:rPr>
              <w:t xml:space="preserve">Bảng 25.1 </w:t>
            </w:r>
            <w:r w:rsidRPr="00AF0A09">
              <w:rPr>
                <w:rFonts w:cs="Times New Roman"/>
                <w:szCs w:val="24"/>
              </w:rPr>
              <w:t>Bảng số liệu đo cường độ dòng điện.</w:t>
            </w:r>
          </w:p>
          <w:tbl>
            <w:tblPr>
              <w:tblW w:w="314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946"/>
              <w:gridCol w:w="968"/>
              <w:gridCol w:w="1231"/>
            </w:tblGrid>
            <w:tr w:rsidR="001816F8" w:rsidRPr="00AF0A09" w14:paraId="0F574C1C" w14:textId="77777777" w:rsidTr="00693BA4">
              <w:trPr>
                <w:trHeight w:val="630"/>
              </w:trPr>
              <w:tc>
                <w:tcPr>
                  <w:tcW w:w="946" w:type="dxa"/>
                  <w:tcBorders>
                    <w:top w:val="outset" w:sz="6" w:space="0" w:color="auto"/>
                    <w:left w:val="outset" w:sz="6" w:space="0" w:color="auto"/>
                    <w:bottom w:val="outset" w:sz="6" w:space="0" w:color="auto"/>
                    <w:right w:val="outset" w:sz="6" w:space="0" w:color="auto"/>
                  </w:tcBorders>
                  <w:shd w:val="clear" w:color="auto" w:fill="auto"/>
                  <w:vAlign w:val="center"/>
                </w:tcPr>
                <w:p w14:paraId="7EB47A27"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Lần đo</w:t>
                  </w:r>
                </w:p>
              </w:tc>
              <w:tc>
                <w:tcPr>
                  <w:tcW w:w="968" w:type="dxa"/>
                  <w:tcBorders>
                    <w:top w:val="outset" w:sz="6" w:space="0" w:color="auto"/>
                    <w:left w:val="outset" w:sz="6" w:space="0" w:color="auto"/>
                    <w:bottom w:val="outset" w:sz="6" w:space="0" w:color="auto"/>
                    <w:right w:val="outset" w:sz="6" w:space="0" w:color="auto"/>
                  </w:tcBorders>
                  <w:shd w:val="clear" w:color="auto" w:fill="auto"/>
                  <w:vAlign w:val="center"/>
                </w:tcPr>
                <w:p w14:paraId="6CBF2174"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I</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xml:space="preserve"> (A)</w:t>
                  </w:r>
                </w:p>
                <w:p w14:paraId="7B733F92"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ị trí 1</w:t>
                  </w:r>
                </w:p>
              </w:tc>
              <w:tc>
                <w:tcPr>
                  <w:tcW w:w="1231" w:type="dxa"/>
                  <w:tcBorders>
                    <w:top w:val="outset" w:sz="6" w:space="0" w:color="auto"/>
                    <w:left w:val="outset" w:sz="6" w:space="0" w:color="auto"/>
                    <w:bottom w:val="outset" w:sz="6" w:space="0" w:color="auto"/>
                    <w:right w:val="outset" w:sz="6" w:space="0" w:color="auto"/>
                  </w:tcBorders>
                </w:tcPr>
                <w:p w14:paraId="0F5ABB8E"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I</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xml:space="preserve"> (A)</w:t>
                  </w:r>
                </w:p>
                <w:p w14:paraId="26D9DF46"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ị trí 2</w:t>
                  </w:r>
                </w:p>
              </w:tc>
            </w:tr>
            <w:tr w:rsidR="001816F8" w:rsidRPr="00AF0A09" w14:paraId="4A57C34A" w14:textId="77777777" w:rsidTr="00693BA4">
              <w:trPr>
                <w:trHeight w:val="630"/>
              </w:trPr>
              <w:tc>
                <w:tcPr>
                  <w:tcW w:w="94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0F932F"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in 1,5V</w:t>
                  </w:r>
                </w:p>
              </w:tc>
              <w:tc>
                <w:tcPr>
                  <w:tcW w:w="968" w:type="dxa"/>
                  <w:tcBorders>
                    <w:top w:val="outset" w:sz="6" w:space="0" w:color="auto"/>
                    <w:left w:val="outset" w:sz="6" w:space="0" w:color="auto"/>
                    <w:bottom w:val="outset" w:sz="6" w:space="0" w:color="auto"/>
                    <w:right w:val="outset" w:sz="6" w:space="0" w:color="auto"/>
                  </w:tcBorders>
                  <w:shd w:val="clear" w:color="auto" w:fill="auto"/>
                  <w:vAlign w:val="center"/>
                </w:tcPr>
                <w:p w14:paraId="278E30B7"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231" w:type="dxa"/>
                  <w:tcBorders>
                    <w:top w:val="outset" w:sz="6" w:space="0" w:color="auto"/>
                    <w:left w:val="outset" w:sz="6" w:space="0" w:color="auto"/>
                    <w:bottom w:val="outset" w:sz="6" w:space="0" w:color="auto"/>
                    <w:right w:val="outset" w:sz="6" w:space="0" w:color="auto"/>
                  </w:tcBorders>
                </w:tcPr>
                <w:p w14:paraId="14EFB0A1"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088C1A08" w14:textId="77777777" w:rsidTr="00693BA4">
              <w:trPr>
                <w:trHeight w:val="323"/>
              </w:trPr>
              <w:tc>
                <w:tcPr>
                  <w:tcW w:w="94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EBCD91"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in 3V</w:t>
                  </w:r>
                </w:p>
              </w:tc>
              <w:tc>
                <w:tcPr>
                  <w:tcW w:w="968" w:type="dxa"/>
                  <w:tcBorders>
                    <w:top w:val="outset" w:sz="6" w:space="0" w:color="auto"/>
                    <w:left w:val="outset" w:sz="6" w:space="0" w:color="auto"/>
                    <w:bottom w:val="outset" w:sz="6" w:space="0" w:color="auto"/>
                    <w:right w:val="outset" w:sz="6" w:space="0" w:color="auto"/>
                  </w:tcBorders>
                  <w:shd w:val="clear" w:color="auto" w:fill="auto"/>
                  <w:vAlign w:val="center"/>
                </w:tcPr>
                <w:p w14:paraId="283A0BCB"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231" w:type="dxa"/>
                  <w:tcBorders>
                    <w:top w:val="outset" w:sz="6" w:space="0" w:color="auto"/>
                    <w:left w:val="outset" w:sz="6" w:space="0" w:color="auto"/>
                    <w:bottom w:val="outset" w:sz="6" w:space="0" w:color="auto"/>
                    <w:right w:val="outset" w:sz="6" w:space="0" w:color="auto"/>
                  </w:tcBorders>
                </w:tcPr>
                <w:p w14:paraId="55E3359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6B306D93" w14:textId="77777777" w:rsidTr="00693BA4">
              <w:trPr>
                <w:trHeight w:val="308"/>
              </w:trPr>
              <w:tc>
                <w:tcPr>
                  <w:tcW w:w="94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1CF6A85"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in 6V</w:t>
                  </w:r>
                </w:p>
              </w:tc>
              <w:tc>
                <w:tcPr>
                  <w:tcW w:w="968" w:type="dxa"/>
                  <w:tcBorders>
                    <w:top w:val="outset" w:sz="6" w:space="0" w:color="auto"/>
                    <w:left w:val="outset" w:sz="6" w:space="0" w:color="auto"/>
                    <w:bottom w:val="outset" w:sz="6" w:space="0" w:color="auto"/>
                    <w:right w:val="outset" w:sz="6" w:space="0" w:color="auto"/>
                  </w:tcBorders>
                  <w:shd w:val="clear" w:color="auto" w:fill="auto"/>
                  <w:vAlign w:val="center"/>
                </w:tcPr>
                <w:p w14:paraId="0D3619FB"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231" w:type="dxa"/>
                  <w:tcBorders>
                    <w:top w:val="outset" w:sz="6" w:space="0" w:color="auto"/>
                    <w:left w:val="outset" w:sz="6" w:space="0" w:color="auto"/>
                    <w:bottom w:val="outset" w:sz="6" w:space="0" w:color="auto"/>
                    <w:right w:val="outset" w:sz="6" w:space="0" w:color="auto"/>
                  </w:tcBorders>
                </w:tcPr>
                <w:p w14:paraId="6F8F655C"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bl>
          <w:p w14:paraId="3BE8985D" w14:textId="77777777" w:rsidR="00EF6ED0" w:rsidRPr="00AF0A09" w:rsidRDefault="00EF6ED0" w:rsidP="009C1FF9">
            <w:pPr>
              <w:rPr>
                <w:rFonts w:cs="Times New Roman"/>
                <w:szCs w:val="24"/>
              </w:rPr>
            </w:pPr>
          </w:p>
        </w:tc>
      </w:tr>
    </w:tbl>
    <w:p w14:paraId="16737579"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666E6A36"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3: Tìm hiểu </w:t>
      </w:r>
      <w:r w:rsidRPr="00AF0A09">
        <w:rPr>
          <w:rFonts w:ascii="Times New Roman" w:eastAsia="Calibri" w:hAnsi="Times New Roman" w:cs="Times New Roman"/>
          <w:b/>
          <w:sz w:val="24"/>
          <w:szCs w:val="24"/>
        </w:rPr>
        <w:t>về đo hiệu điện thế.</w:t>
      </w:r>
    </w:p>
    <w:p w14:paraId="34ED8FDB"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hực hiện thí nghiệm để đo hiệu điện thế.</w:t>
      </w:r>
    </w:p>
    <w:p w14:paraId="18B4902A"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620B594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iến hành thí nghiệm theo hướng dẫn SGK/103</w:t>
      </w:r>
    </w:p>
    <w:p w14:paraId="686DA1B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àn thiện số liệu Bảng 25.2 SGK/103.</w:t>
      </w:r>
    </w:p>
    <w:p w14:paraId="50E27D11"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1BE4D1DD"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345"/>
        <w:gridCol w:w="3544"/>
      </w:tblGrid>
      <w:tr w:rsidR="001816F8" w:rsidRPr="00AF0A09" w14:paraId="71004E61" w14:textId="77777777" w:rsidTr="00693BA4">
        <w:tc>
          <w:tcPr>
            <w:tcW w:w="6345" w:type="dxa"/>
            <w:vAlign w:val="center"/>
          </w:tcPr>
          <w:p w14:paraId="3453D936"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544" w:type="dxa"/>
            <w:vAlign w:val="center"/>
          </w:tcPr>
          <w:p w14:paraId="0FC0C2DD"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7365DE43" w14:textId="77777777" w:rsidTr="00693BA4">
        <w:tc>
          <w:tcPr>
            <w:tcW w:w="6345" w:type="dxa"/>
          </w:tcPr>
          <w:p w14:paraId="33CBE4FD"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301C7A3B" w14:textId="77777777" w:rsidR="00EF6ED0" w:rsidRPr="00AF0A09" w:rsidRDefault="00EF6ED0" w:rsidP="009C1FF9">
            <w:pPr>
              <w:pStyle w:val="ListParagraph"/>
              <w:ind w:left="0"/>
              <w:jc w:val="both"/>
              <w:rPr>
                <w:rFonts w:eastAsia="Arial"/>
              </w:rPr>
            </w:pPr>
            <w:r w:rsidRPr="00AF0A09">
              <w:rPr>
                <w:rFonts w:eastAsia="Arial"/>
              </w:rPr>
              <w:t xml:space="preserve">- GV cho HS hoạt động nhóm theo bàn thực hiện thí nghiệm </w:t>
            </w:r>
            <w:r w:rsidRPr="00AF0A09">
              <w:t>theo hướng dẫn SGK/103</w:t>
            </w:r>
          </w:p>
          <w:p w14:paraId="4F89E560" w14:textId="77777777" w:rsidR="00EF6ED0" w:rsidRPr="00AF0A09" w:rsidRDefault="00EF6ED0" w:rsidP="009C1FF9">
            <w:pPr>
              <w:ind w:left="48" w:right="48"/>
              <w:jc w:val="both"/>
              <w:rPr>
                <w:rFonts w:cs="Times New Roman"/>
                <w:i/>
                <w:szCs w:val="24"/>
              </w:rPr>
            </w:pPr>
            <w:r w:rsidRPr="00AF0A09">
              <w:rPr>
                <w:rFonts w:cs="Times New Roman"/>
                <w:i/>
                <w:szCs w:val="24"/>
              </w:rPr>
              <w:t>Thí nghiệm:</w:t>
            </w:r>
          </w:p>
          <w:p w14:paraId="783179B3" w14:textId="77777777" w:rsidR="00EF6ED0" w:rsidRPr="00AF0A09" w:rsidRDefault="00EF6ED0" w:rsidP="009C1FF9">
            <w:pPr>
              <w:ind w:left="48" w:right="48"/>
              <w:jc w:val="both"/>
              <w:rPr>
                <w:rFonts w:cs="Times New Roman"/>
                <w:szCs w:val="24"/>
              </w:rPr>
            </w:pPr>
            <w:r w:rsidRPr="00AF0A09">
              <w:rPr>
                <w:rFonts w:cs="Times New Roman"/>
                <w:szCs w:val="24"/>
              </w:rPr>
              <w:t>- Đo giá trị hiệu điện thế của pin 1,5V và ghi vào vở theo mẫu Bảng 25.2.</w:t>
            </w:r>
          </w:p>
          <w:p w14:paraId="1D16C276" w14:textId="77777777" w:rsidR="00EF6ED0" w:rsidRPr="00AF0A09" w:rsidRDefault="00EF6ED0" w:rsidP="009C1FF9">
            <w:pPr>
              <w:ind w:left="48" w:right="48"/>
              <w:rPr>
                <w:rFonts w:cs="Times New Roman"/>
                <w:szCs w:val="24"/>
              </w:rPr>
            </w:pPr>
            <w:r w:rsidRPr="00AF0A09">
              <w:rPr>
                <w:rFonts w:cs="Times New Roman"/>
                <w:szCs w:val="24"/>
              </w:rPr>
              <w:t>- Mắc vôn kế đo hiệu điện thế hai đầu bóng đèn trong mạch điện theo Hình 25.2. Giá trị này chính là hiệu điện thế giữa hai vị trí (1) và (2) (Hình 25.2). Công tắc bị ngắt và mạch hở. Khi mắc mạch cần lưu ý nối chốt (+) của vôn kế với chốt có dòng điện đi vào bóng đèn; chốt (-) của vôn kế với chốt có dòng điện đi ra khỏi bóng đèn.</w:t>
            </w:r>
          </w:p>
          <w:p w14:paraId="0D2EFB38" w14:textId="77777777" w:rsidR="00EF6ED0" w:rsidRPr="00AF0A09" w:rsidRDefault="00EF6ED0" w:rsidP="009C1FF9">
            <w:pPr>
              <w:ind w:left="48" w:right="48"/>
              <w:jc w:val="both"/>
              <w:rPr>
                <w:rFonts w:cs="Times New Roman"/>
                <w:b/>
                <w:szCs w:val="24"/>
              </w:rPr>
            </w:pPr>
            <w:r w:rsidRPr="00AF0A09">
              <w:rPr>
                <w:rFonts w:cs="Times New Roman"/>
                <w:szCs w:val="24"/>
              </w:rPr>
              <w:t>- Đóng công tắc, đọc giá trị hiệu điện thế giữa hai đầu bóng đèn U và ghi vào vở theo mẫu Bảng 25.2</w:t>
            </w:r>
            <w:r w:rsidRPr="00AF0A09">
              <w:rPr>
                <w:rFonts w:cs="Times New Roman"/>
                <w:b/>
                <w:szCs w:val="24"/>
              </w:rPr>
              <w:t xml:space="preserve"> </w:t>
            </w:r>
          </w:p>
          <w:p w14:paraId="5E68385B" w14:textId="77777777" w:rsidR="00EF6ED0" w:rsidRPr="00AF0A09" w:rsidRDefault="00EF6ED0" w:rsidP="009C1FF9">
            <w:pPr>
              <w:ind w:left="48" w:right="48"/>
              <w:jc w:val="both"/>
              <w:rPr>
                <w:rFonts w:cs="Times New Roman"/>
                <w:szCs w:val="24"/>
              </w:rPr>
            </w:pPr>
            <w:r w:rsidRPr="00AF0A09">
              <w:rPr>
                <w:rFonts w:cs="Times New Roman"/>
                <w:b/>
                <w:szCs w:val="24"/>
              </w:rPr>
              <w:t xml:space="preserve">Bảng 25.2 </w:t>
            </w:r>
            <w:r w:rsidRPr="00AF0A09">
              <w:rPr>
                <w:rFonts w:cs="Times New Roman"/>
                <w:szCs w:val="24"/>
              </w:rPr>
              <w:t>Bảng số liệu đo hiệu điện thế</w:t>
            </w:r>
            <w:r w:rsidRPr="00AF0A09">
              <w:rPr>
                <w:rFonts w:cs="Times New Roman"/>
                <w:b/>
                <w:szCs w:val="24"/>
              </w:rPr>
              <w:t>.</w:t>
            </w:r>
          </w:p>
          <w:tbl>
            <w:tblPr>
              <w:tblW w:w="4954" w:type="dxa"/>
              <w:jc w:val="center"/>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835"/>
              <w:gridCol w:w="1418"/>
              <w:gridCol w:w="1701"/>
            </w:tblGrid>
            <w:tr w:rsidR="001816F8" w:rsidRPr="00AF0A09" w14:paraId="1BF23FEE" w14:textId="77777777" w:rsidTr="00693BA4">
              <w:trPr>
                <w:trHeight w:val="630"/>
                <w:jc w:val="center"/>
              </w:trPr>
              <w:tc>
                <w:tcPr>
                  <w:tcW w:w="1835" w:type="dxa"/>
                  <w:tcBorders>
                    <w:top w:val="outset" w:sz="6" w:space="0" w:color="auto"/>
                    <w:left w:val="outset" w:sz="6" w:space="0" w:color="auto"/>
                    <w:bottom w:val="outset" w:sz="6" w:space="0" w:color="auto"/>
                    <w:right w:val="outset" w:sz="6" w:space="0" w:color="auto"/>
                  </w:tcBorders>
                  <w:shd w:val="clear" w:color="auto" w:fill="auto"/>
                  <w:vAlign w:val="center"/>
                </w:tcPr>
                <w:p w14:paraId="5F46F0EB"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Lần đo</w:t>
                  </w:r>
                </w:p>
              </w:tc>
              <w:tc>
                <w:tcPr>
                  <w:tcW w:w="1418" w:type="dxa"/>
                  <w:tcBorders>
                    <w:top w:val="outset" w:sz="6" w:space="0" w:color="auto"/>
                    <w:left w:val="outset" w:sz="6" w:space="0" w:color="auto"/>
                    <w:bottom w:val="outset" w:sz="6" w:space="0" w:color="auto"/>
                    <w:right w:val="outset" w:sz="6" w:space="0" w:color="auto"/>
                  </w:tcBorders>
                  <w:shd w:val="clear" w:color="auto" w:fill="auto"/>
                  <w:vAlign w:val="center"/>
                </w:tcPr>
                <w:p w14:paraId="3F955CDC"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U</w:t>
                  </w:r>
                  <w:r w:rsidRPr="00AF0A09">
                    <w:rPr>
                      <w:rFonts w:ascii="Times New Roman" w:eastAsia="Times New Roman" w:hAnsi="Times New Roman" w:cs="Times New Roman"/>
                      <w:sz w:val="24"/>
                      <w:szCs w:val="24"/>
                      <w:vertAlign w:val="subscript"/>
                    </w:rPr>
                    <w:t>nguồn</w:t>
                  </w:r>
                  <w:r w:rsidRPr="00AF0A09">
                    <w:rPr>
                      <w:rFonts w:ascii="Times New Roman" w:eastAsia="Times New Roman" w:hAnsi="Times New Roman" w:cs="Times New Roman"/>
                      <w:sz w:val="24"/>
                      <w:szCs w:val="24"/>
                    </w:rPr>
                    <w:t xml:space="preserve"> (V)</w:t>
                  </w:r>
                </w:p>
              </w:tc>
              <w:tc>
                <w:tcPr>
                  <w:tcW w:w="1701" w:type="dxa"/>
                  <w:tcBorders>
                    <w:top w:val="outset" w:sz="6" w:space="0" w:color="auto"/>
                    <w:left w:val="outset" w:sz="6" w:space="0" w:color="auto"/>
                    <w:bottom w:val="outset" w:sz="6" w:space="0" w:color="auto"/>
                    <w:right w:val="outset" w:sz="6" w:space="0" w:color="auto"/>
                  </w:tcBorders>
                  <w:vAlign w:val="center"/>
                </w:tcPr>
                <w:p w14:paraId="60183691"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 (V)</w:t>
                  </w:r>
                </w:p>
              </w:tc>
            </w:tr>
            <w:tr w:rsidR="001816F8" w:rsidRPr="00AF0A09" w14:paraId="78593F96" w14:textId="77777777" w:rsidTr="00693BA4">
              <w:trPr>
                <w:trHeight w:val="630"/>
                <w:jc w:val="center"/>
              </w:trPr>
              <w:tc>
                <w:tcPr>
                  <w:tcW w:w="183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78B4C7A"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in 1,5V</w:t>
                  </w:r>
                </w:p>
              </w:tc>
              <w:tc>
                <w:tcPr>
                  <w:tcW w:w="1418" w:type="dxa"/>
                  <w:tcBorders>
                    <w:top w:val="outset" w:sz="6" w:space="0" w:color="auto"/>
                    <w:left w:val="outset" w:sz="6" w:space="0" w:color="auto"/>
                    <w:bottom w:val="outset" w:sz="6" w:space="0" w:color="auto"/>
                    <w:right w:val="outset" w:sz="6" w:space="0" w:color="auto"/>
                  </w:tcBorders>
                  <w:shd w:val="clear" w:color="auto" w:fill="auto"/>
                  <w:vAlign w:val="center"/>
                </w:tcPr>
                <w:p w14:paraId="7601B4F1"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701" w:type="dxa"/>
                  <w:tcBorders>
                    <w:top w:val="outset" w:sz="6" w:space="0" w:color="auto"/>
                    <w:left w:val="outset" w:sz="6" w:space="0" w:color="auto"/>
                    <w:bottom w:val="outset" w:sz="6" w:space="0" w:color="auto"/>
                    <w:right w:val="outset" w:sz="6" w:space="0" w:color="auto"/>
                  </w:tcBorders>
                  <w:vAlign w:val="center"/>
                </w:tcPr>
                <w:p w14:paraId="3A876C7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54024267" w14:textId="77777777" w:rsidTr="00693BA4">
              <w:trPr>
                <w:trHeight w:val="323"/>
                <w:jc w:val="center"/>
              </w:trPr>
              <w:tc>
                <w:tcPr>
                  <w:tcW w:w="183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2E95156"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in 3V</w:t>
                  </w:r>
                </w:p>
              </w:tc>
              <w:tc>
                <w:tcPr>
                  <w:tcW w:w="1418" w:type="dxa"/>
                  <w:tcBorders>
                    <w:top w:val="outset" w:sz="6" w:space="0" w:color="auto"/>
                    <w:left w:val="outset" w:sz="6" w:space="0" w:color="auto"/>
                    <w:bottom w:val="outset" w:sz="6" w:space="0" w:color="auto"/>
                    <w:right w:val="outset" w:sz="6" w:space="0" w:color="auto"/>
                  </w:tcBorders>
                  <w:shd w:val="clear" w:color="auto" w:fill="auto"/>
                  <w:vAlign w:val="center"/>
                </w:tcPr>
                <w:p w14:paraId="1BE1FCD4"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701" w:type="dxa"/>
                  <w:tcBorders>
                    <w:top w:val="outset" w:sz="6" w:space="0" w:color="auto"/>
                    <w:left w:val="outset" w:sz="6" w:space="0" w:color="auto"/>
                    <w:bottom w:val="outset" w:sz="6" w:space="0" w:color="auto"/>
                    <w:right w:val="outset" w:sz="6" w:space="0" w:color="auto"/>
                  </w:tcBorders>
                </w:tcPr>
                <w:p w14:paraId="47AD076A"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bl>
          <w:p w14:paraId="75BA3B89" w14:textId="77777777" w:rsidR="00EF6ED0" w:rsidRPr="00AF0A09" w:rsidRDefault="00EF6ED0" w:rsidP="009C1FF9">
            <w:pPr>
              <w:ind w:right="48"/>
              <w:jc w:val="both"/>
              <w:rPr>
                <w:rFonts w:cs="Times New Roman"/>
                <w:szCs w:val="24"/>
              </w:rPr>
            </w:pPr>
            <w:r w:rsidRPr="00AF0A09">
              <w:rPr>
                <w:rFonts w:cs="Times New Roman"/>
                <w:szCs w:val="24"/>
              </w:rPr>
              <w:t>- Thay pin 1,5V bằng pin 3V và lặp lại thí nghiệm.</w:t>
            </w:r>
          </w:p>
          <w:p w14:paraId="048AF9F9" w14:textId="77777777" w:rsidR="00EF6ED0" w:rsidRPr="00AF0A09" w:rsidRDefault="00EF6ED0" w:rsidP="009C1FF9">
            <w:pPr>
              <w:ind w:right="48"/>
              <w:jc w:val="both"/>
              <w:rPr>
                <w:rFonts w:cs="Times New Roman"/>
                <w:szCs w:val="24"/>
              </w:rPr>
            </w:pPr>
            <w:r w:rsidRPr="00AF0A09">
              <w:rPr>
                <w:rFonts w:cs="Times New Roman"/>
                <w:szCs w:val="24"/>
              </w:rPr>
              <w:t>- Vẽ sơ đồ mạch điện cho thí nghiệm trên.</w:t>
            </w:r>
          </w:p>
          <w:p w14:paraId="62A47B07" w14:textId="77777777" w:rsidR="00EF6ED0" w:rsidRPr="00AF0A09" w:rsidRDefault="00EF6ED0" w:rsidP="009C1FF9">
            <w:pPr>
              <w:ind w:left="48" w:right="48"/>
              <w:jc w:val="both"/>
              <w:rPr>
                <w:rFonts w:cs="Times New Roman"/>
                <w:b/>
                <w:szCs w:val="24"/>
                <w:lang w:val="nl-NL"/>
              </w:rPr>
            </w:pPr>
            <w:r w:rsidRPr="00AF0A09">
              <w:rPr>
                <w:rFonts w:cs="Times New Roman"/>
                <w:b/>
                <w:szCs w:val="24"/>
                <w:lang w:val="nl-NL"/>
              </w:rPr>
              <w:t>Bước 2: HS thực hiện nhiệm vụ học tập</w:t>
            </w:r>
          </w:p>
          <w:p w14:paraId="5B10B6E0" w14:textId="77777777" w:rsidR="00EF6ED0" w:rsidRPr="00AF0A09" w:rsidRDefault="00EF6ED0" w:rsidP="009C1FF9">
            <w:pPr>
              <w:ind w:left="48" w:right="48"/>
              <w:jc w:val="both"/>
              <w:rPr>
                <w:rFonts w:cs="Times New Roman"/>
                <w:szCs w:val="24"/>
              </w:rPr>
            </w:pPr>
            <w:r w:rsidRPr="00AF0A09">
              <w:rPr>
                <w:rFonts w:eastAsia="Arial" w:cs="Times New Roman"/>
                <w:szCs w:val="24"/>
              </w:rPr>
              <w:t xml:space="preserve">- HS hoạt động nhóm theo bàn thực hiện thí nghiệm </w:t>
            </w:r>
          </w:p>
          <w:p w14:paraId="2B448877" w14:textId="77777777" w:rsidR="00EF6ED0" w:rsidRPr="00AF0A09" w:rsidRDefault="00EF6ED0" w:rsidP="009C1FF9">
            <w:pPr>
              <w:ind w:right="48"/>
              <w:jc w:val="both"/>
              <w:rPr>
                <w:rFonts w:cs="Times New Roman"/>
                <w:szCs w:val="24"/>
              </w:rPr>
            </w:pPr>
            <w:r w:rsidRPr="00AF0A09">
              <w:rPr>
                <w:rFonts w:cs="Times New Roman"/>
                <w:szCs w:val="24"/>
              </w:rPr>
              <w:t>- HS hoàn thiện số liệu Bảng 25.2 SGK/103.</w:t>
            </w:r>
          </w:p>
          <w:p w14:paraId="7F3415F1"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C3AC127" w14:textId="77777777" w:rsidR="00EF6ED0" w:rsidRPr="00AF0A09" w:rsidRDefault="00EF6ED0" w:rsidP="009C1FF9">
            <w:pPr>
              <w:jc w:val="both"/>
              <w:rPr>
                <w:rFonts w:eastAsia="Arial" w:cs="Times New Roman"/>
                <w:szCs w:val="24"/>
              </w:rPr>
            </w:pPr>
            <w:r w:rsidRPr="00AF0A09">
              <w:rPr>
                <w:rFonts w:eastAsia="Arial" w:cs="Times New Roman"/>
                <w:szCs w:val="24"/>
              </w:rPr>
              <w:lastRenderedPageBreak/>
              <w:t>- HS các nhóm báo cáo kết quả thí nghiệm.</w:t>
            </w:r>
          </w:p>
          <w:p w14:paraId="4510BFB9" w14:textId="77777777" w:rsidR="00EF6ED0" w:rsidRPr="00AF0A09" w:rsidRDefault="00EF6ED0" w:rsidP="009C1FF9">
            <w:pPr>
              <w:ind w:right="48"/>
              <w:jc w:val="both"/>
              <w:rPr>
                <w:rFonts w:cs="Times New Roman"/>
                <w:szCs w:val="24"/>
              </w:rPr>
            </w:pPr>
            <w:r w:rsidRPr="00AF0A09">
              <w:rPr>
                <w:rFonts w:cs="Times New Roman"/>
                <w:szCs w:val="24"/>
              </w:rPr>
              <w:t>- HS hoàn thiện số liệu Bảng 25.2 SGK/103.</w:t>
            </w:r>
          </w:p>
          <w:p w14:paraId="2E97EBC8"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153D2DC0"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544" w:type="dxa"/>
          </w:tcPr>
          <w:p w14:paraId="6710ED46" w14:textId="77777777" w:rsidR="00EF6ED0" w:rsidRPr="00AF0A09" w:rsidRDefault="00EF6ED0" w:rsidP="009C1FF9">
            <w:pPr>
              <w:rPr>
                <w:rFonts w:eastAsia="Calibri" w:cs="Times New Roman"/>
                <w:b/>
                <w:i/>
                <w:szCs w:val="24"/>
              </w:rPr>
            </w:pPr>
            <w:r w:rsidRPr="00AF0A09">
              <w:rPr>
                <w:rFonts w:eastAsia="Calibri" w:cs="Times New Roman"/>
                <w:b/>
                <w:i/>
                <w:szCs w:val="24"/>
              </w:rPr>
              <w:lastRenderedPageBreak/>
              <w:t>2. Đo hiệu điện thế</w:t>
            </w:r>
          </w:p>
          <w:p w14:paraId="0F6B7E0F" w14:textId="77777777" w:rsidR="00EF6ED0" w:rsidRPr="00AF0A09" w:rsidRDefault="00EF6ED0" w:rsidP="009C1FF9">
            <w:pPr>
              <w:contextualSpacing/>
              <w:jc w:val="both"/>
              <w:rPr>
                <w:rFonts w:eastAsia="Calibri" w:cs="Times New Roman"/>
                <w:i/>
                <w:iCs/>
                <w:szCs w:val="24"/>
              </w:rPr>
            </w:pPr>
          </w:p>
          <w:p w14:paraId="29CFC0F2"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Kết quả thí nghiệm:</w:t>
            </w:r>
          </w:p>
          <w:p w14:paraId="2229BFEF"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t xml:space="preserve">Số liệu bảng </w:t>
            </w:r>
          </w:p>
          <w:p w14:paraId="36B4FA42" w14:textId="77777777" w:rsidR="00EF6ED0" w:rsidRPr="00AF0A09" w:rsidRDefault="00EF6ED0" w:rsidP="009C1FF9">
            <w:pPr>
              <w:ind w:left="48" w:right="48"/>
              <w:jc w:val="both"/>
              <w:rPr>
                <w:rFonts w:cs="Times New Roman"/>
                <w:szCs w:val="24"/>
              </w:rPr>
            </w:pPr>
            <w:r w:rsidRPr="00AF0A09">
              <w:rPr>
                <w:rFonts w:cs="Times New Roman"/>
                <w:b/>
                <w:szCs w:val="24"/>
              </w:rPr>
              <w:t xml:space="preserve">Bảng 25.2 </w:t>
            </w:r>
            <w:r w:rsidRPr="00AF0A09">
              <w:rPr>
                <w:rFonts w:cs="Times New Roman"/>
                <w:szCs w:val="24"/>
              </w:rPr>
              <w:t>Bảng số liệu đo hiệu điện thế.</w:t>
            </w:r>
          </w:p>
          <w:tbl>
            <w:tblPr>
              <w:tblW w:w="3274"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946"/>
              <w:gridCol w:w="968"/>
              <w:gridCol w:w="1360"/>
            </w:tblGrid>
            <w:tr w:rsidR="001816F8" w:rsidRPr="00AF0A09" w14:paraId="6829F7EA" w14:textId="77777777" w:rsidTr="00693BA4">
              <w:trPr>
                <w:trHeight w:val="630"/>
              </w:trPr>
              <w:tc>
                <w:tcPr>
                  <w:tcW w:w="946" w:type="dxa"/>
                  <w:tcBorders>
                    <w:top w:val="outset" w:sz="6" w:space="0" w:color="auto"/>
                    <w:left w:val="outset" w:sz="6" w:space="0" w:color="auto"/>
                    <w:bottom w:val="outset" w:sz="6" w:space="0" w:color="auto"/>
                    <w:right w:val="outset" w:sz="6" w:space="0" w:color="auto"/>
                  </w:tcBorders>
                  <w:shd w:val="clear" w:color="auto" w:fill="auto"/>
                  <w:vAlign w:val="center"/>
                </w:tcPr>
                <w:p w14:paraId="57F185ED"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Lần đo</w:t>
                  </w:r>
                </w:p>
              </w:tc>
              <w:tc>
                <w:tcPr>
                  <w:tcW w:w="968" w:type="dxa"/>
                  <w:tcBorders>
                    <w:top w:val="outset" w:sz="6" w:space="0" w:color="auto"/>
                    <w:left w:val="outset" w:sz="6" w:space="0" w:color="auto"/>
                    <w:bottom w:val="outset" w:sz="6" w:space="0" w:color="auto"/>
                    <w:right w:val="outset" w:sz="6" w:space="0" w:color="auto"/>
                  </w:tcBorders>
                  <w:shd w:val="clear" w:color="auto" w:fill="auto"/>
                  <w:vAlign w:val="center"/>
                </w:tcPr>
                <w:p w14:paraId="67ABA7AB"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U</w:t>
                  </w:r>
                  <w:r w:rsidRPr="00AF0A09">
                    <w:rPr>
                      <w:rFonts w:ascii="Times New Roman" w:eastAsia="Times New Roman" w:hAnsi="Times New Roman" w:cs="Times New Roman"/>
                      <w:sz w:val="24"/>
                      <w:szCs w:val="24"/>
                      <w:vertAlign w:val="subscript"/>
                    </w:rPr>
                    <w:t>nguồn</w:t>
                  </w:r>
                  <w:r w:rsidRPr="00AF0A09">
                    <w:rPr>
                      <w:rFonts w:ascii="Times New Roman" w:eastAsia="Times New Roman" w:hAnsi="Times New Roman" w:cs="Times New Roman"/>
                      <w:sz w:val="24"/>
                      <w:szCs w:val="24"/>
                    </w:rPr>
                    <w:t xml:space="preserve"> (V)</w:t>
                  </w:r>
                </w:p>
              </w:tc>
              <w:tc>
                <w:tcPr>
                  <w:tcW w:w="1360" w:type="dxa"/>
                  <w:tcBorders>
                    <w:top w:val="outset" w:sz="6" w:space="0" w:color="auto"/>
                    <w:left w:val="outset" w:sz="6" w:space="0" w:color="auto"/>
                    <w:bottom w:val="outset" w:sz="6" w:space="0" w:color="auto"/>
                    <w:right w:val="outset" w:sz="6" w:space="0" w:color="auto"/>
                  </w:tcBorders>
                  <w:vAlign w:val="center"/>
                </w:tcPr>
                <w:p w14:paraId="3F4C2B68"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 (V)</w:t>
                  </w:r>
                </w:p>
              </w:tc>
            </w:tr>
            <w:tr w:rsidR="001816F8" w:rsidRPr="00AF0A09" w14:paraId="498D4EB3" w14:textId="77777777" w:rsidTr="00693BA4">
              <w:trPr>
                <w:trHeight w:val="630"/>
              </w:trPr>
              <w:tc>
                <w:tcPr>
                  <w:tcW w:w="94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D18C29F"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in 1,5V</w:t>
                  </w:r>
                </w:p>
              </w:tc>
              <w:tc>
                <w:tcPr>
                  <w:tcW w:w="968" w:type="dxa"/>
                  <w:tcBorders>
                    <w:top w:val="outset" w:sz="6" w:space="0" w:color="auto"/>
                    <w:left w:val="outset" w:sz="6" w:space="0" w:color="auto"/>
                    <w:bottom w:val="outset" w:sz="6" w:space="0" w:color="auto"/>
                    <w:right w:val="outset" w:sz="6" w:space="0" w:color="auto"/>
                  </w:tcBorders>
                  <w:shd w:val="clear" w:color="auto" w:fill="auto"/>
                  <w:vAlign w:val="center"/>
                </w:tcPr>
                <w:p w14:paraId="29EF15D8"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360" w:type="dxa"/>
                  <w:tcBorders>
                    <w:top w:val="outset" w:sz="6" w:space="0" w:color="auto"/>
                    <w:left w:val="outset" w:sz="6" w:space="0" w:color="auto"/>
                    <w:bottom w:val="outset" w:sz="6" w:space="0" w:color="auto"/>
                    <w:right w:val="outset" w:sz="6" w:space="0" w:color="auto"/>
                  </w:tcBorders>
                  <w:vAlign w:val="center"/>
                </w:tcPr>
                <w:p w14:paraId="5425CF44"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6D2721AD" w14:textId="77777777" w:rsidTr="00693BA4">
              <w:trPr>
                <w:trHeight w:val="323"/>
              </w:trPr>
              <w:tc>
                <w:tcPr>
                  <w:tcW w:w="94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D11118D"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in 3V</w:t>
                  </w:r>
                </w:p>
              </w:tc>
              <w:tc>
                <w:tcPr>
                  <w:tcW w:w="968" w:type="dxa"/>
                  <w:tcBorders>
                    <w:top w:val="outset" w:sz="6" w:space="0" w:color="auto"/>
                    <w:left w:val="outset" w:sz="6" w:space="0" w:color="auto"/>
                    <w:bottom w:val="outset" w:sz="6" w:space="0" w:color="auto"/>
                    <w:right w:val="outset" w:sz="6" w:space="0" w:color="auto"/>
                  </w:tcBorders>
                  <w:shd w:val="clear" w:color="auto" w:fill="auto"/>
                  <w:vAlign w:val="center"/>
                </w:tcPr>
                <w:p w14:paraId="22DB36F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360" w:type="dxa"/>
                  <w:tcBorders>
                    <w:top w:val="outset" w:sz="6" w:space="0" w:color="auto"/>
                    <w:left w:val="outset" w:sz="6" w:space="0" w:color="auto"/>
                    <w:bottom w:val="outset" w:sz="6" w:space="0" w:color="auto"/>
                    <w:right w:val="outset" w:sz="6" w:space="0" w:color="auto"/>
                  </w:tcBorders>
                </w:tcPr>
                <w:p w14:paraId="4ED8C5BF"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bl>
          <w:p w14:paraId="1143DC44" w14:textId="77777777" w:rsidR="00EF6ED0" w:rsidRPr="00AF0A09" w:rsidRDefault="00EF6ED0" w:rsidP="009C1FF9">
            <w:pPr>
              <w:rPr>
                <w:rFonts w:cs="Times New Roman"/>
                <w:szCs w:val="24"/>
              </w:rPr>
            </w:pPr>
          </w:p>
        </w:tc>
      </w:tr>
    </w:tbl>
    <w:p w14:paraId="260CAE12" w14:textId="77777777" w:rsidR="00EF6ED0" w:rsidRPr="00AF0A09" w:rsidRDefault="00EF6ED0" w:rsidP="009C1FF9">
      <w:pPr>
        <w:spacing w:after="0" w:line="240" w:lineRule="auto"/>
        <w:ind w:right="48"/>
        <w:jc w:val="both"/>
        <w:rPr>
          <w:rFonts w:ascii="Times New Roman" w:hAnsi="Times New Roman" w:cs="Times New Roman"/>
          <w:b/>
          <w:sz w:val="24"/>
          <w:szCs w:val="24"/>
          <w:lang w:val="sv-SE"/>
        </w:rPr>
      </w:pPr>
    </w:p>
    <w:p w14:paraId="4F7EBA96"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Báo cáo thực hành </w:t>
      </w:r>
    </w:p>
    <w:p w14:paraId="4BC8E25C"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báo cáo thực hành</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74A0C367"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áo cáo thực hành theo mẫu SGK/103.</w:t>
      </w:r>
    </w:p>
    <w:p w14:paraId="56753A68"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báo cáo thực hành của học sinh</w:t>
      </w:r>
    </w:p>
    <w:p w14:paraId="6A4E8883"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6771"/>
        <w:gridCol w:w="3118"/>
      </w:tblGrid>
      <w:tr w:rsidR="009C1FF9" w:rsidRPr="00AF0A09" w14:paraId="3873CE5C" w14:textId="77777777" w:rsidTr="00693BA4">
        <w:tc>
          <w:tcPr>
            <w:tcW w:w="6771" w:type="dxa"/>
            <w:vAlign w:val="center"/>
          </w:tcPr>
          <w:p w14:paraId="61D7F689"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118" w:type="dxa"/>
            <w:vAlign w:val="center"/>
          </w:tcPr>
          <w:p w14:paraId="3519C3A8"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6261818F" w14:textId="77777777" w:rsidTr="00693BA4">
        <w:tc>
          <w:tcPr>
            <w:tcW w:w="6771" w:type="dxa"/>
          </w:tcPr>
          <w:p w14:paraId="4DC08074"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6D0CC498" w14:textId="77777777" w:rsidR="00EF6ED0" w:rsidRPr="00AF0A09" w:rsidRDefault="00EF6ED0" w:rsidP="009C1FF9">
            <w:pPr>
              <w:pStyle w:val="ListParagraph"/>
              <w:ind w:left="0"/>
              <w:jc w:val="both"/>
              <w:rPr>
                <w:iCs/>
              </w:rPr>
            </w:pPr>
            <w:r w:rsidRPr="00AF0A09">
              <w:rPr>
                <w:rFonts w:eastAsia="Arial"/>
              </w:rPr>
              <w:t>- GV cho HS cá nhân làm báo cáo thực hành theo mẫu SGK/103</w:t>
            </w:r>
          </w:p>
          <w:p w14:paraId="1DDEEEFC"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0C830574" w14:textId="77777777" w:rsidR="00EF6ED0" w:rsidRPr="00AF0A09" w:rsidRDefault="00EF6ED0" w:rsidP="009C1FF9">
            <w:pPr>
              <w:pStyle w:val="ListParagraph"/>
              <w:ind w:left="0"/>
              <w:jc w:val="both"/>
              <w:rPr>
                <w:iCs/>
              </w:rPr>
            </w:pPr>
            <w:r w:rsidRPr="00AF0A09">
              <w:rPr>
                <w:rFonts w:eastAsia="Arial"/>
              </w:rPr>
              <w:t>- HS làm báo cáo thực hành theo mẫu SGK/103</w:t>
            </w:r>
          </w:p>
          <w:p w14:paraId="1974E6B2"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34C2ECF1"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3508AED2"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hực hiện nhiệm vụ của mình.</w:t>
            </w:r>
          </w:p>
          <w:p w14:paraId="29277CE4"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6AEEFF0F"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nhận xét đánh giá về báo cáo của học sinh.</w:t>
            </w:r>
          </w:p>
          <w:p w14:paraId="6DBBC02F"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cho HS đọc mục Em có biết SGK/104 về cách mắc ampe kế và vôn kế vào mạch điện.</w:t>
            </w:r>
          </w:p>
          <w:p w14:paraId="56C8ADE7"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cho HS hệ thống lại nội dung chính của bài theo mục Em đã học SGK/104</w:t>
            </w:r>
          </w:p>
        </w:tc>
        <w:tc>
          <w:tcPr>
            <w:tcW w:w="3118" w:type="dxa"/>
          </w:tcPr>
          <w:p w14:paraId="6BC4673C" w14:textId="77777777" w:rsidR="00EF6ED0" w:rsidRPr="00AF0A09" w:rsidRDefault="00EF6ED0" w:rsidP="009C1FF9">
            <w:pPr>
              <w:ind w:right="48"/>
              <w:jc w:val="both"/>
              <w:rPr>
                <w:rFonts w:cs="Times New Roman"/>
                <w:b/>
                <w:szCs w:val="24"/>
              </w:rPr>
            </w:pPr>
            <w:r w:rsidRPr="00AF0A09">
              <w:rPr>
                <w:rFonts w:cs="Times New Roman"/>
                <w:b/>
                <w:szCs w:val="24"/>
              </w:rPr>
              <w:t>III. Báo cáo thực hành</w:t>
            </w:r>
          </w:p>
          <w:p w14:paraId="68B94D59" w14:textId="77777777" w:rsidR="00EF6ED0" w:rsidRPr="00AF0A09" w:rsidRDefault="00EF6ED0" w:rsidP="009C1FF9">
            <w:pPr>
              <w:rPr>
                <w:rFonts w:cs="Times New Roman"/>
                <w:bCs/>
                <w:iCs/>
                <w:szCs w:val="24"/>
              </w:rPr>
            </w:pPr>
          </w:p>
          <w:p w14:paraId="27D9468B" w14:textId="77777777" w:rsidR="00EF6ED0" w:rsidRPr="00AF0A09" w:rsidRDefault="00EF6ED0" w:rsidP="009C1FF9">
            <w:pPr>
              <w:rPr>
                <w:rFonts w:cs="Times New Roman"/>
                <w:bCs/>
                <w:iCs/>
                <w:szCs w:val="24"/>
              </w:rPr>
            </w:pPr>
          </w:p>
          <w:p w14:paraId="55741BF6" w14:textId="77777777" w:rsidR="00EF6ED0" w:rsidRPr="00AF0A09" w:rsidRDefault="00EF6ED0" w:rsidP="009C1FF9">
            <w:pPr>
              <w:rPr>
                <w:rFonts w:cs="Times New Roman"/>
                <w:bCs/>
                <w:iCs/>
                <w:szCs w:val="24"/>
              </w:rPr>
            </w:pPr>
            <w:r w:rsidRPr="00AF0A09">
              <w:rPr>
                <w:rFonts w:cs="Times New Roman"/>
                <w:bCs/>
                <w:iCs/>
                <w:szCs w:val="24"/>
              </w:rPr>
              <w:t>Mẫu báo cáo thực hành: SGK/104</w:t>
            </w:r>
          </w:p>
        </w:tc>
      </w:tr>
    </w:tbl>
    <w:p w14:paraId="51B438F1" w14:textId="77777777" w:rsidR="00EF6ED0" w:rsidRPr="00AF0A09" w:rsidRDefault="00EF6ED0"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br w:type="textWrapping" w:clear="all"/>
        <w:t xml:space="preserve">4. Hoạt động 4: Vận dụng </w:t>
      </w:r>
    </w:p>
    <w:p w14:paraId="09F96845"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4021D610"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6D1E0A16"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3475EBDF"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747" w:type="dxa"/>
        <w:tblLayout w:type="fixed"/>
        <w:tblLook w:val="04A0" w:firstRow="1" w:lastRow="0" w:firstColumn="1" w:lastColumn="0" w:noHBand="0" w:noVBand="1"/>
      </w:tblPr>
      <w:tblGrid>
        <w:gridCol w:w="4928"/>
        <w:gridCol w:w="4819"/>
      </w:tblGrid>
      <w:tr w:rsidR="001816F8" w:rsidRPr="00AF0A09" w14:paraId="438A3C4B"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vAlign w:val="bottom"/>
          </w:tcPr>
          <w:p w14:paraId="2AE6A9D9"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819" w:type="dxa"/>
            <w:tcBorders>
              <w:top w:val="single" w:sz="4" w:space="0" w:color="auto"/>
              <w:left w:val="single" w:sz="4" w:space="0" w:color="auto"/>
              <w:bottom w:val="single" w:sz="4" w:space="0" w:color="auto"/>
              <w:right w:val="single" w:sz="4" w:space="0" w:color="auto"/>
            </w:tcBorders>
            <w:shd w:val="clear" w:color="auto" w:fill="auto"/>
            <w:vAlign w:val="bottom"/>
          </w:tcPr>
          <w:p w14:paraId="6E0EA985"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1CAD8DC8"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tcPr>
          <w:p w14:paraId="2937CF28"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5D12F710"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làm bài tập</w:t>
            </w:r>
          </w:p>
          <w:p w14:paraId="3B9D103B"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iCs/>
                <w:sz w:val="24"/>
                <w:szCs w:val="24"/>
              </w:rPr>
              <w:t xml:space="preserve">Bài tập 1. </w:t>
            </w:r>
            <w:r w:rsidRPr="00AF0A09">
              <w:rPr>
                <w:rFonts w:ascii="Times New Roman" w:hAnsi="Times New Roman" w:cs="Times New Roman"/>
                <w:sz w:val="24"/>
                <w:szCs w:val="24"/>
                <w:shd w:val="clear" w:color="auto" w:fill="FFFFFF"/>
              </w:rPr>
              <w:t>Đo được cường độ dòng điện trong mạch điện bằng ampe kế. Từ đó xác định được mạch điện là kín hay hở.</w:t>
            </w:r>
          </w:p>
          <w:p w14:paraId="13848519"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p>
          <w:p w14:paraId="5DF2C581" w14:textId="77777777" w:rsidR="00EF6ED0" w:rsidRPr="00AF0A09" w:rsidRDefault="00EF6ED0" w:rsidP="009C1FF9">
            <w:pPr>
              <w:shd w:val="clear" w:color="auto" w:fill="FFFFFF"/>
              <w:spacing w:after="0" w:line="240" w:lineRule="auto"/>
              <w:ind w:left="48" w:right="48"/>
              <w:jc w:val="both"/>
              <w:rPr>
                <w:rFonts w:ascii="Times New Roman" w:hAnsi="Times New Roman" w:cs="Times New Roman"/>
                <w:b/>
                <w:iCs/>
                <w:sz w:val="24"/>
                <w:szCs w:val="24"/>
              </w:rPr>
            </w:pPr>
          </w:p>
          <w:p w14:paraId="458FD342" w14:textId="77777777" w:rsidR="00EF6ED0" w:rsidRPr="00AF0A09" w:rsidRDefault="00EF6ED0" w:rsidP="009C1FF9">
            <w:pPr>
              <w:shd w:val="clear" w:color="auto" w:fill="FFFFFF"/>
              <w:spacing w:after="0" w:line="240" w:lineRule="auto"/>
              <w:ind w:left="48" w:right="48"/>
              <w:jc w:val="both"/>
              <w:rPr>
                <w:rFonts w:ascii="Times New Roman" w:hAnsi="Times New Roman" w:cs="Times New Roman"/>
                <w:b/>
                <w:iCs/>
                <w:sz w:val="24"/>
                <w:szCs w:val="24"/>
              </w:rPr>
            </w:pPr>
          </w:p>
          <w:p w14:paraId="39A86C4F" w14:textId="77777777" w:rsidR="00EF6ED0" w:rsidRPr="00AF0A09" w:rsidRDefault="00EF6ED0" w:rsidP="009C1FF9">
            <w:pPr>
              <w:shd w:val="clear" w:color="auto" w:fill="FFFFFF"/>
              <w:spacing w:after="0" w:line="240" w:lineRule="auto"/>
              <w:ind w:left="48" w:right="48"/>
              <w:jc w:val="both"/>
              <w:rPr>
                <w:rFonts w:ascii="Times New Roman" w:hAnsi="Times New Roman" w:cs="Times New Roman"/>
                <w:b/>
                <w:iCs/>
                <w:sz w:val="24"/>
                <w:szCs w:val="24"/>
              </w:rPr>
            </w:pPr>
          </w:p>
          <w:p w14:paraId="0D4FEAAB" w14:textId="77777777" w:rsidR="00EF6ED0" w:rsidRPr="00AF0A09" w:rsidRDefault="00EF6ED0" w:rsidP="009C1FF9">
            <w:pPr>
              <w:shd w:val="clear" w:color="auto" w:fill="FFFFFF"/>
              <w:spacing w:after="0" w:line="240" w:lineRule="auto"/>
              <w:ind w:right="48"/>
              <w:jc w:val="both"/>
              <w:rPr>
                <w:rFonts w:ascii="Times New Roman" w:hAnsi="Times New Roman" w:cs="Times New Roman"/>
                <w:b/>
                <w:iCs/>
                <w:sz w:val="24"/>
                <w:szCs w:val="24"/>
              </w:rPr>
            </w:pPr>
          </w:p>
          <w:p w14:paraId="4DEA5F0A"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 xml:space="preserve">Bài tập 2. </w:t>
            </w:r>
            <w:r w:rsidRPr="00AF0A09">
              <w:rPr>
                <w:rFonts w:ascii="Times New Roman" w:hAnsi="Times New Roman" w:cs="Times New Roman"/>
                <w:sz w:val="24"/>
                <w:szCs w:val="24"/>
                <w:shd w:val="clear" w:color="auto" w:fill="FFFFFF"/>
              </w:rPr>
              <w:t>Đo được hiệu điện thế bằng vôn kế. Sử dụng được vôn kế để xác định được pin cũ hay mới.</w:t>
            </w:r>
          </w:p>
          <w:p w14:paraId="334CCFF6"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4D2D53A"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474AE923"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1FDEC01B"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3F7C7DDC"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25F547A7"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4DCA8644"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819" w:type="dxa"/>
            <w:tcBorders>
              <w:top w:val="single" w:sz="4" w:space="0" w:color="auto"/>
              <w:left w:val="single" w:sz="4" w:space="0" w:color="auto"/>
              <w:bottom w:val="single" w:sz="4" w:space="0" w:color="auto"/>
              <w:right w:val="single" w:sz="4" w:space="0" w:color="auto"/>
            </w:tcBorders>
            <w:shd w:val="clear" w:color="auto" w:fill="auto"/>
          </w:tcPr>
          <w:p w14:paraId="6D8DCC2C"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V. Vận dụng.</w:t>
            </w:r>
          </w:p>
          <w:p w14:paraId="73DE9C48"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3E1E705D" w14:textId="77777777" w:rsidR="00EF6ED0" w:rsidRPr="00AF0A09" w:rsidRDefault="00EF6ED0" w:rsidP="009C1FF9">
            <w:pPr>
              <w:shd w:val="clear" w:color="auto" w:fill="FFFFFF"/>
              <w:spacing w:after="0" w:line="240" w:lineRule="auto"/>
              <w:ind w:left="48" w:right="48"/>
              <w:jc w:val="both"/>
              <w:rPr>
                <w:rFonts w:ascii="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shd w:val="clear" w:color="auto" w:fill="FFFFFF"/>
              </w:rPr>
              <w:t>Để đo được cường độ dòng điện trong mạch điện bằng ampe kế ta mắc mạch như sau:</w:t>
            </w:r>
          </w:p>
          <w:p w14:paraId="30C98384" w14:textId="77777777" w:rsidR="00EF6ED0" w:rsidRPr="00AF0A09" w:rsidRDefault="00EF6ED0" w:rsidP="009C1FF9">
            <w:pPr>
              <w:spacing w:after="0" w:line="240" w:lineRule="auto"/>
              <w:ind w:right="48"/>
              <w:jc w:val="both"/>
              <w:rPr>
                <w:rFonts w:ascii="Times New Roman" w:hAnsi="Times New Roman" w:cs="Times New Roman"/>
                <w:sz w:val="24"/>
                <w:szCs w:val="24"/>
                <w:shd w:val="clear" w:color="auto" w:fill="FFFFFF"/>
              </w:rPr>
            </w:pPr>
            <w:r w:rsidRPr="00AF0A09">
              <w:rPr>
                <w:rFonts w:ascii="Times New Roman" w:hAnsi="Times New Roman" w:cs="Times New Roman"/>
                <w:noProof/>
                <w:sz w:val="24"/>
                <w:szCs w:val="24"/>
                <w:shd w:val="clear" w:color="auto" w:fill="FFFFFF"/>
              </w:rPr>
              <w:drawing>
                <wp:inline distT="0" distB="0" distL="0" distR="0" wp14:anchorId="3B8280D2" wp14:editId="1894BFC6">
                  <wp:extent cx="3064751" cy="952500"/>
                  <wp:effectExtent l="0" t="0" r="2540" b="0"/>
                  <wp:docPr id="266067205" name="Picture 266067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064751" cy="952500"/>
                          </a:xfrm>
                          <a:prstGeom prst="rect">
                            <a:avLst/>
                          </a:prstGeom>
                          <a:noFill/>
                        </pic:spPr>
                      </pic:pic>
                    </a:graphicData>
                  </a:graphic>
                </wp:inline>
              </w:drawing>
            </w:r>
          </w:p>
          <w:p w14:paraId="3DC72FBA" w14:textId="77777777" w:rsidR="00EF6ED0" w:rsidRPr="00AF0A09" w:rsidRDefault="00EF6ED0" w:rsidP="009C1FF9">
            <w:pPr>
              <w:spacing w:after="0" w:line="240" w:lineRule="auto"/>
              <w:ind w:right="48"/>
              <w:jc w:val="both"/>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Mạch điện kín thì bóng đèn sáng và kim ampe kế lệch khỏi vị trí 0. Nếu mạch điện hở thì đèn không sáng và ampe kế vẫn ở vị trí 0.</w:t>
            </w:r>
          </w:p>
          <w:p w14:paraId="1D7EC512" w14:textId="77777777" w:rsidR="00EF6ED0" w:rsidRPr="00AF0A09" w:rsidRDefault="00EF6ED0" w:rsidP="009C1FF9">
            <w:pPr>
              <w:shd w:val="clear" w:color="auto" w:fill="FFFFFF"/>
              <w:spacing w:after="0" w:line="240" w:lineRule="auto"/>
              <w:ind w:right="48"/>
              <w:jc w:val="both"/>
              <w:rPr>
                <w:rFonts w:ascii="Times New Roman" w:hAnsi="Times New Roman" w:cs="Times New Roman"/>
                <w:sz w:val="24"/>
                <w:szCs w:val="24"/>
              </w:rPr>
            </w:pPr>
            <w:r w:rsidRPr="00AF0A09">
              <w:rPr>
                <w:rFonts w:ascii="Times New Roman" w:hAnsi="Times New Roman" w:cs="Times New Roman"/>
                <w:b/>
                <w:sz w:val="24"/>
                <w:szCs w:val="24"/>
                <w:lang w:val="nl-NL"/>
              </w:rPr>
              <w:t xml:space="preserve">Bài tập 2: </w:t>
            </w:r>
            <w:r w:rsidRPr="00AF0A09">
              <w:rPr>
                <w:rFonts w:ascii="Times New Roman" w:hAnsi="Times New Roman" w:cs="Times New Roman"/>
                <w:sz w:val="24"/>
                <w:szCs w:val="24"/>
                <w:shd w:val="clear" w:color="auto" w:fill="FFFFFF"/>
              </w:rPr>
              <w:t>Để đo được hiệu điện thế bằng vôn kế ta mắc mạch như sau:</w:t>
            </w:r>
          </w:p>
          <w:p w14:paraId="235AF67E" w14:textId="77777777" w:rsidR="00EF6ED0" w:rsidRPr="00AF0A09" w:rsidRDefault="00EF6ED0" w:rsidP="009C1FF9">
            <w:pPr>
              <w:spacing w:after="0" w:line="240" w:lineRule="auto"/>
              <w:ind w:right="48"/>
              <w:jc w:val="center"/>
              <w:rPr>
                <w:rFonts w:ascii="Times New Roman" w:eastAsia="Calibri" w:hAnsi="Times New Roman" w:cs="Times New Roman"/>
                <w:sz w:val="24"/>
                <w:szCs w:val="24"/>
              </w:rPr>
            </w:pPr>
            <w:r w:rsidRPr="00AF0A09">
              <w:rPr>
                <w:rFonts w:ascii="Times New Roman" w:eastAsia="Calibri" w:hAnsi="Times New Roman" w:cs="Times New Roman"/>
                <w:noProof/>
                <w:sz w:val="24"/>
                <w:szCs w:val="24"/>
              </w:rPr>
              <w:drawing>
                <wp:inline distT="0" distB="0" distL="0" distR="0" wp14:anchorId="1D8DCD59" wp14:editId="640B8E92">
                  <wp:extent cx="1428750" cy="879589"/>
                  <wp:effectExtent l="0" t="0" r="0" b="0"/>
                  <wp:docPr id="1006646018" name="Picture 1006646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435118" cy="883510"/>
                          </a:xfrm>
                          <a:prstGeom prst="rect">
                            <a:avLst/>
                          </a:prstGeom>
                          <a:noFill/>
                        </pic:spPr>
                      </pic:pic>
                    </a:graphicData>
                  </a:graphic>
                </wp:inline>
              </w:drawing>
            </w:r>
          </w:p>
          <w:p w14:paraId="73AF0707" w14:textId="77777777" w:rsidR="00EF6ED0" w:rsidRPr="00AF0A09" w:rsidRDefault="00EF6ED0"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sz w:val="24"/>
                <w:szCs w:val="24"/>
                <w:shd w:val="clear" w:color="auto" w:fill="FFFFFF"/>
              </w:rPr>
              <w:lastRenderedPageBreak/>
              <w:t>Khi đo ta thấy số chỉ vôn kế nhỏ hơn số vôn ghi trên pin thì đó là pin cũ, nếu số chỉ vôn kế bằng số vôn ghi trên pin thì đó là pin mới.</w:t>
            </w:r>
          </w:p>
        </w:tc>
      </w:tr>
    </w:tbl>
    <w:p w14:paraId="4924FD69"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p>
    <w:p w14:paraId="2B1A7120"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30729325"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25.</w:t>
      </w:r>
    </w:p>
    <w:p w14:paraId="3683C6F6"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25 trong SBT vào vở bài tập.</w:t>
      </w:r>
    </w:p>
    <w:p w14:paraId="7874A102"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26: Năng lượng nhiệt và nội năng</w:t>
      </w:r>
    </w:p>
    <w:p w14:paraId="58C61404" w14:textId="77777777" w:rsidR="00C44CCE" w:rsidRPr="00C44CCE" w:rsidRDefault="00C44CCE" w:rsidP="00C44CCE">
      <w:pPr>
        <w:spacing w:after="0" w:line="240" w:lineRule="auto"/>
        <w:rPr>
          <w:rFonts w:ascii="Times New Roman" w:hAnsi="Times New Roman" w:cs="Times New Roman"/>
          <w:b/>
          <w:bCs/>
          <w:sz w:val="24"/>
          <w:szCs w:val="24"/>
        </w:rPr>
      </w:pPr>
      <w:r w:rsidRPr="00C44CCE">
        <w:rPr>
          <w:rFonts w:ascii="Times New Roman" w:hAnsi="Times New Roman" w:cs="Times New Roman"/>
          <w:b/>
          <w:bCs/>
          <w:sz w:val="24"/>
          <w:szCs w:val="24"/>
        </w:rPr>
        <w:t>Tài liệu được chia sẻ bởi Website VnTeach.Com</w:t>
      </w:r>
    </w:p>
    <w:p w14:paraId="41FAB199" w14:textId="77777777" w:rsidR="00C44CCE" w:rsidRPr="00C44CCE" w:rsidRDefault="00C44CCE" w:rsidP="00C44CCE">
      <w:pPr>
        <w:spacing w:after="0" w:line="240" w:lineRule="auto"/>
        <w:rPr>
          <w:rFonts w:ascii="Times New Roman" w:hAnsi="Times New Roman" w:cs="Times New Roman"/>
          <w:b/>
          <w:bCs/>
          <w:sz w:val="24"/>
          <w:szCs w:val="24"/>
        </w:rPr>
      </w:pPr>
      <w:r w:rsidRPr="00C44CCE">
        <w:rPr>
          <w:rFonts w:ascii="Times New Roman" w:hAnsi="Times New Roman" w:cs="Times New Roman"/>
          <w:b/>
          <w:bCs/>
          <w:sz w:val="24"/>
          <w:szCs w:val="24"/>
        </w:rPr>
        <w:t>https://www.vnteach.com</w:t>
      </w:r>
    </w:p>
    <w:p w14:paraId="497C13BF" w14:textId="77777777" w:rsidR="00C44CCE" w:rsidRPr="00C44CCE" w:rsidRDefault="00C44CCE" w:rsidP="00C44CCE">
      <w:pPr>
        <w:spacing w:after="0" w:line="240" w:lineRule="auto"/>
        <w:rPr>
          <w:rFonts w:ascii="Times New Roman" w:hAnsi="Times New Roman" w:cs="Times New Roman"/>
          <w:b/>
          <w:bCs/>
          <w:sz w:val="24"/>
          <w:szCs w:val="24"/>
        </w:rPr>
      </w:pPr>
      <w:r w:rsidRPr="00C44CCE">
        <w:rPr>
          <w:rFonts w:ascii="Times New Roman" w:hAnsi="Times New Roman" w:cs="Times New Roman"/>
          <w:b/>
          <w:bCs/>
          <w:sz w:val="24"/>
          <w:szCs w:val="24"/>
        </w:rPr>
        <w:t>Một sản phẩm của cộng đồng facebook Thư Viện VnTeach.Com</w:t>
      </w:r>
    </w:p>
    <w:p w14:paraId="380E6612" w14:textId="77777777" w:rsidR="00C44CCE" w:rsidRPr="00C44CCE" w:rsidRDefault="00C44CCE" w:rsidP="00C44CCE">
      <w:pPr>
        <w:spacing w:after="0" w:line="240" w:lineRule="auto"/>
        <w:rPr>
          <w:rFonts w:ascii="Times New Roman" w:hAnsi="Times New Roman" w:cs="Times New Roman"/>
          <w:b/>
          <w:bCs/>
          <w:sz w:val="24"/>
          <w:szCs w:val="24"/>
        </w:rPr>
      </w:pPr>
      <w:r w:rsidRPr="00C44CCE">
        <w:rPr>
          <w:rFonts w:ascii="Times New Roman" w:hAnsi="Times New Roman" w:cs="Times New Roman"/>
          <w:b/>
          <w:bCs/>
          <w:sz w:val="24"/>
          <w:szCs w:val="24"/>
        </w:rPr>
        <w:t>https://www.facebook.com/groups/vnteach/</w:t>
      </w:r>
    </w:p>
    <w:p w14:paraId="2D51BB2B" w14:textId="1B6E98A8" w:rsidR="00EF6ED0" w:rsidRDefault="00C44CCE" w:rsidP="00C44CCE">
      <w:pPr>
        <w:spacing w:after="0" w:line="240" w:lineRule="auto"/>
        <w:rPr>
          <w:rFonts w:ascii="Times New Roman" w:hAnsi="Times New Roman" w:cs="Times New Roman"/>
          <w:b/>
          <w:bCs/>
          <w:sz w:val="24"/>
          <w:szCs w:val="24"/>
        </w:rPr>
      </w:pPr>
      <w:r w:rsidRPr="00C44CCE">
        <w:rPr>
          <w:rFonts w:ascii="Times New Roman" w:hAnsi="Times New Roman" w:cs="Times New Roman"/>
          <w:b/>
          <w:bCs/>
          <w:sz w:val="24"/>
          <w:szCs w:val="24"/>
        </w:rPr>
        <w:t>https://www.facebook.com/groups/thuvienvnteach/</w:t>
      </w:r>
    </w:p>
    <w:p w14:paraId="33863AC3" w14:textId="77777777" w:rsidR="00EF6ED0" w:rsidRPr="00AF0A09" w:rsidRDefault="00EF6ED0" w:rsidP="009C1FF9">
      <w:pPr>
        <w:spacing w:after="0" w:line="240" w:lineRule="auto"/>
        <w:rPr>
          <w:rFonts w:ascii="Times New Roman" w:hAnsi="Times New Roman" w:cs="Times New Roman"/>
          <w:b/>
          <w:bCs/>
          <w:sz w:val="24"/>
          <w:szCs w:val="24"/>
        </w:rPr>
      </w:pPr>
    </w:p>
    <w:p w14:paraId="0DCD3135" w14:textId="7CE32FE2"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4AED4D25"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Chương VI                                             NHIỆT</w:t>
      </w:r>
    </w:p>
    <w:p w14:paraId="0CB54F4C"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26:                      NĂNG LƯỢNG NHIỆT VÀ NỘI NĂNG </w:t>
      </w:r>
    </w:p>
    <w:p w14:paraId="22AFDBB2"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Vật lí)  </w:t>
      </w:r>
    </w:p>
    <w:p w14:paraId="4F8C0146"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82, 83- tuần 21)</w:t>
      </w:r>
    </w:p>
    <w:p w14:paraId="4919AA74" w14:textId="77777777" w:rsidR="00EF6ED0" w:rsidRPr="00AF0A09" w:rsidRDefault="00EF6ED0" w:rsidP="009C1FF9">
      <w:pPr>
        <w:spacing w:after="0" w:line="240" w:lineRule="auto"/>
        <w:jc w:val="center"/>
        <w:rPr>
          <w:rFonts w:ascii="Times New Roman" w:eastAsia="Times New Roman" w:hAnsi="Times New Roman" w:cs="Times New Roman"/>
          <w:b/>
          <w:bCs/>
          <w:sz w:val="24"/>
          <w:szCs w:val="24"/>
          <w:shd w:val="clear" w:color="auto" w:fill="FFFFFF"/>
        </w:rPr>
      </w:pPr>
    </w:p>
    <w:p w14:paraId="78ACFDAD"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1F8CD860"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79559E88"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năng lượng nhiệt; khái niệm nội năng.</w:t>
      </w:r>
    </w:p>
    <w:p w14:paraId="64AFC86E"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i một vật được làm nóng, các phân tử của vật chuyển động nhanh lên và nội năng của vật tăng.</w:t>
      </w:r>
    </w:p>
    <w:p w14:paraId="46A91C12"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60A6BEE5" w14:textId="77777777" w:rsidR="00EF6ED0" w:rsidRPr="00AF0A09" w:rsidRDefault="00EF6ED0"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77F647A8"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bCs/>
          <w:sz w:val="24"/>
          <w:szCs w:val="24"/>
        </w:rPr>
        <w:t xml:space="preserve">- Năng lực tự chủ và tự học: tìm kiếm thông tin qua quan sát hình ảnh, qua thí nghiệm, sách giáo khoa để tìm hiểu về </w:t>
      </w:r>
      <w:r w:rsidRPr="00AF0A09">
        <w:rPr>
          <w:rFonts w:ascii="Times New Roman" w:eastAsia="Times New Roman" w:hAnsi="Times New Roman" w:cs="Times New Roman"/>
          <w:sz w:val="24"/>
          <w:szCs w:val="24"/>
          <w:shd w:val="clear" w:color="auto" w:fill="FFFFFF"/>
        </w:rPr>
        <w:t>một số tính chất của phân tử, nguyên tử, khái niệm năng lượng nhiệt, khái niệm nội năng</w:t>
      </w:r>
      <w:r w:rsidRPr="00AF0A09">
        <w:rPr>
          <w:rFonts w:ascii="Times New Roman" w:eastAsia="Arial" w:hAnsi="Times New Roman" w:cs="Times New Roman"/>
          <w:bCs/>
          <w:sz w:val="24"/>
          <w:szCs w:val="24"/>
        </w:rPr>
        <w:t>.</w:t>
      </w:r>
    </w:p>
    <w:p w14:paraId="3E27EA86"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1C5CDF23"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31E90DFE" w14:textId="77777777" w:rsidR="00EF6ED0" w:rsidRPr="00AF0A09" w:rsidRDefault="00EF6ED0" w:rsidP="009C1FF9">
      <w:pPr>
        <w:pStyle w:val="ListParagraph"/>
        <w:ind w:left="0"/>
        <w:jc w:val="both"/>
        <w:rPr>
          <w:rFonts w:eastAsia="Arial"/>
          <w:b/>
          <w:i/>
        </w:rPr>
      </w:pPr>
      <w:r w:rsidRPr="00AF0A09">
        <w:rPr>
          <w:rFonts w:eastAsia="Arial"/>
          <w:b/>
          <w:i/>
        </w:rPr>
        <w:t>2.2. Năng lực khoa học tự nhiên</w:t>
      </w:r>
    </w:p>
    <w:p w14:paraId="54CA9FAA"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 xml:space="preserve">về </w:t>
      </w:r>
      <w:r w:rsidRPr="00AF0A09">
        <w:rPr>
          <w:rFonts w:ascii="Times New Roman" w:eastAsia="Times New Roman" w:hAnsi="Times New Roman" w:cs="Times New Roman"/>
          <w:sz w:val="24"/>
          <w:szCs w:val="24"/>
          <w:shd w:val="clear" w:color="auto" w:fill="FFFFFF"/>
        </w:rPr>
        <w:t>một số tính chất của phân tử, nguyên tử, khái niệm năng lượng nhiệt, khái niệm nội năng</w:t>
      </w:r>
      <w:r w:rsidRPr="00AF0A09">
        <w:rPr>
          <w:rFonts w:ascii="Times New Roman" w:eastAsia="Arial" w:hAnsi="Times New Roman" w:cs="Times New Roman"/>
          <w:bCs/>
          <w:sz w:val="24"/>
          <w:szCs w:val="24"/>
        </w:rPr>
        <w:t>.</w:t>
      </w:r>
    </w:p>
    <w:p w14:paraId="7C5C2727" w14:textId="77777777" w:rsidR="00EF6ED0" w:rsidRPr="00AF0A09" w:rsidRDefault="00EF6ED0" w:rsidP="009C1FF9">
      <w:pPr>
        <w:spacing w:after="0" w:line="240" w:lineRule="auto"/>
        <w:jc w:val="both"/>
        <w:rPr>
          <w:rFonts w:ascii="Times New Roman" w:eastAsia="Arial" w:hAnsi="Times New Roman" w:cs="Times New Roman"/>
          <w:bCs/>
          <w:sz w:val="24"/>
          <w:szCs w:val="24"/>
        </w:rPr>
      </w:pPr>
      <w:r w:rsidRPr="00AF0A09">
        <w:rPr>
          <w:rFonts w:ascii="Times New Roman" w:hAnsi="Times New Roman" w:cs="Times New Roman"/>
          <w:sz w:val="24"/>
          <w:szCs w:val="24"/>
        </w:rPr>
        <w:t xml:space="preserve">- Năng lực tìm hiểu tự nhiên: Biết làm thí nghiệm để tìm hiểu </w:t>
      </w:r>
      <w:r w:rsidRPr="00AF0A09">
        <w:rPr>
          <w:rFonts w:ascii="Times New Roman" w:eastAsia="Times New Roman" w:hAnsi="Times New Roman" w:cs="Times New Roman"/>
          <w:sz w:val="24"/>
          <w:szCs w:val="24"/>
          <w:shd w:val="clear" w:color="auto" w:fill="FFFFFF"/>
        </w:rPr>
        <w:t>một số tính chất của phân tử, nguyên tử, khái niệm năng lượng nhiệt, khái niệm nội năng</w:t>
      </w:r>
      <w:r w:rsidRPr="00AF0A09">
        <w:rPr>
          <w:rFonts w:ascii="Times New Roman" w:eastAsia="Arial" w:hAnsi="Times New Roman" w:cs="Times New Roman"/>
          <w:bCs/>
          <w:sz w:val="24"/>
          <w:szCs w:val="24"/>
        </w:rPr>
        <w:t>.</w:t>
      </w:r>
    </w:p>
    <w:p w14:paraId="765700AB"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Vận dụng kiến thức, kỹ năng đã học: Vận dụng những hiểu biết về </w:t>
      </w:r>
      <w:r w:rsidRPr="00AF0A09">
        <w:rPr>
          <w:rFonts w:ascii="Times New Roman" w:eastAsia="Times New Roman" w:hAnsi="Times New Roman" w:cs="Times New Roman"/>
          <w:sz w:val="24"/>
          <w:szCs w:val="24"/>
          <w:shd w:val="clear" w:color="auto" w:fill="FFFFFF"/>
        </w:rPr>
        <w:t>một số tính chất của phân tử, nguyên tử, khái niệm năng lượng nhiệt, khái niệm nội năng</w:t>
      </w:r>
      <w:r w:rsidRPr="00AF0A09">
        <w:rPr>
          <w:rFonts w:ascii="Times New Roman" w:eastAsia="Arial" w:hAnsi="Times New Roman" w:cs="Times New Roman"/>
          <w:bCs/>
          <w:sz w:val="24"/>
          <w:szCs w:val="24"/>
        </w:rPr>
        <w:t xml:space="preserve">, </w:t>
      </w:r>
      <w:r w:rsidRPr="00AF0A09">
        <w:rPr>
          <w:rFonts w:ascii="Times New Roman" w:eastAsia="Times New Roman" w:hAnsi="Times New Roman" w:cs="Times New Roman"/>
          <w:sz w:val="24"/>
          <w:szCs w:val="24"/>
          <w:shd w:val="clear" w:color="auto" w:fill="FFFFFF"/>
        </w:rPr>
        <w:t>để giải thích các hiện tượng đơn giản trong thực tiễn.</w:t>
      </w:r>
    </w:p>
    <w:p w14:paraId="02C1A9EB"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3. Phẩm chất: </w:t>
      </w:r>
    </w:p>
    <w:p w14:paraId="5AA05158"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535D86EB" w14:textId="77777777" w:rsidR="00EF6ED0" w:rsidRPr="00AF0A09" w:rsidRDefault="00EF6ED0" w:rsidP="009C1FF9">
      <w:pPr>
        <w:spacing w:after="0" w:line="240" w:lineRule="auto"/>
        <w:jc w:val="both"/>
        <w:rPr>
          <w:rFonts w:ascii="Times New Roman" w:eastAsia="Arial" w:hAnsi="Times New Roman" w:cs="Times New Roman"/>
          <w:bCs/>
          <w:sz w:val="24"/>
          <w:szCs w:val="24"/>
        </w:rPr>
      </w:pPr>
      <w:r w:rsidRPr="00AF0A09">
        <w:rPr>
          <w:rFonts w:ascii="Times New Roman" w:eastAsia="Arial" w:hAnsi="Times New Roman" w:cs="Times New Roman"/>
          <w:sz w:val="24"/>
          <w:szCs w:val="24"/>
        </w:rPr>
        <w:t xml:space="preserve">- Chăm học, chịu khó tìm tòi tài liệu và thực hiện các nhiệm vụ cá nhân nhằm tìm hiểu </w:t>
      </w:r>
      <w:r w:rsidRPr="00AF0A09">
        <w:rPr>
          <w:rFonts w:ascii="Times New Roman" w:eastAsia="Arial" w:hAnsi="Times New Roman" w:cs="Times New Roman"/>
          <w:bCs/>
          <w:sz w:val="24"/>
          <w:szCs w:val="24"/>
        </w:rPr>
        <w:t xml:space="preserve">về </w:t>
      </w:r>
      <w:r w:rsidRPr="00AF0A09">
        <w:rPr>
          <w:rFonts w:ascii="Times New Roman" w:eastAsia="Times New Roman" w:hAnsi="Times New Roman" w:cs="Times New Roman"/>
          <w:sz w:val="24"/>
          <w:szCs w:val="24"/>
          <w:shd w:val="clear" w:color="auto" w:fill="FFFFFF"/>
        </w:rPr>
        <w:t>một số tính chất của phân tử, nguyên tử, khái niệm năng lượng nhiệt, khái niệm nội năng</w:t>
      </w:r>
      <w:r w:rsidRPr="00AF0A09">
        <w:rPr>
          <w:rFonts w:ascii="Times New Roman" w:eastAsia="Arial" w:hAnsi="Times New Roman" w:cs="Times New Roman"/>
          <w:bCs/>
          <w:sz w:val="24"/>
          <w:szCs w:val="24"/>
        </w:rPr>
        <w:t>.</w:t>
      </w:r>
    </w:p>
    <w:p w14:paraId="460DD012"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Có trách nhiệm trong hoạt động nhóm, chủ động nhận và thực hiện nhiệm vụ mà GV yêu cầu.</w:t>
      </w:r>
    </w:p>
    <w:p w14:paraId="1AF40F31"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t động và kiểm tra đánh giá.</w:t>
      </w:r>
    </w:p>
    <w:p w14:paraId="1FF79DAC"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7968A546"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3E996DCF"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1F166FF3"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3AD17746"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10D98289" w14:textId="77777777" w:rsidR="00EF6ED0" w:rsidRPr="00AF0A09" w:rsidRDefault="00EF6ED0"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03718DE7" w14:textId="77777777" w:rsidR="00EF6ED0" w:rsidRPr="00AF0A09" w:rsidRDefault="00EF6ED0"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365D7903"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3AF8345E"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5EFDD08A"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lastRenderedPageBreak/>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4A362888"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
        <w:tblW w:w="0" w:type="auto"/>
        <w:tblLook w:val="04A0" w:firstRow="1" w:lastRow="0" w:firstColumn="1" w:lastColumn="0" w:noHBand="0" w:noVBand="1"/>
      </w:tblPr>
      <w:tblGrid>
        <w:gridCol w:w="6487"/>
        <w:gridCol w:w="3367"/>
      </w:tblGrid>
      <w:tr w:rsidR="009C1FF9" w:rsidRPr="00AF0A09" w14:paraId="53127846" w14:textId="77777777" w:rsidTr="00693BA4">
        <w:tc>
          <w:tcPr>
            <w:tcW w:w="6487" w:type="dxa"/>
            <w:vAlign w:val="bottom"/>
          </w:tcPr>
          <w:p w14:paraId="1ABDC08D"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HOẠT ĐỘNG CỦA GV - HS</w:t>
            </w:r>
          </w:p>
        </w:tc>
        <w:tc>
          <w:tcPr>
            <w:tcW w:w="3367" w:type="dxa"/>
            <w:vAlign w:val="bottom"/>
          </w:tcPr>
          <w:p w14:paraId="7C909E36"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DỰ KIẾN SẢN PHẨM</w:t>
            </w:r>
          </w:p>
        </w:tc>
      </w:tr>
      <w:tr w:rsidR="009C1FF9" w:rsidRPr="00AF0A09" w14:paraId="2416F906" w14:textId="77777777" w:rsidTr="00693BA4">
        <w:tc>
          <w:tcPr>
            <w:tcW w:w="6487" w:type="dxa"/>
          </w:tcPr>
          <w:p w14:paraId="069CFC9C"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4F93A4B8" w14:textId="77777777" w:rsidR="00EF6ED0" w:rsidRPr="00AF0A09" w:rsidRDefault="00EF6ED0" w:rsidP="009C1FF9">
            <w:pPr>
              <w:jc w:val="both"/>
              <w:rPr>
                <w:rFonts w:eastAsia="Calibri" w:cs="Times New Roman"/>
                <w:bCs/>
                <w:iCs/>
                <w:szCs w:val="24"/>
              </w:rPr>
            </w:pPr>
            <w:r w:rsidRPr="00AF0A09">
              <w:rPr>
                <w:rFonts w:eastAsia="Calibri" w:cs="Times New Roman"/>
                <w:bCs/>
                <w:iCs/>
                <w:szCs w:val="24"/>
              </w:rPr>
              <w:t>- GV Chiếu câu hỏi cho HS hoạt động cá nhân:</w:t>
            </w:r>
          </w:p>
          <w:p w14:paraId="6E22FB96"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Ngay từ lớp 6, các em đã được làm quen với năng lượng nhiệt. Theo em, năng lượng nhiệt là gì và tại sao mọi vật đều luôn có năng lượng này?</w:t>
            </w:r>
          </w:p>
          <w:p w14:paraId="4F1A940A"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49AE28DC" w14:textId="77777777" w:rsidR="00EF6ED0" w:rsidRPr="00AF0A09" w:rsidRDefault="00EF6ED0" w:rsidP="009C1FF9">
            <w:pPr>
              <w:rPr>
                <w:rFonts w:cs="Times New Roman"/>
                <w:szCs w:val="24"/>
              </w:rPr>
            </w:pPr>
            <w:r w:rsidRPr="00AF0A09">
              <w:rPr>
                <w:rFonts w:cs="Times New Roman"/>
                <w:iCs/>
                <w:szCs w:val="24"/>
                <w:lang w:val="de-DE"/>
              </w:rPr>
              <w:t>HS Cá nhân suy nghĩ  trả lời câu hỏi.</w:t>
            </w:r>
          </w:p>
          <w:p w14:paraId="396268F9"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F61E543" w14:textId="77777777" w:rsidR="00EF6ED0" w:rsidRPr="00AF0A09" w:rsidRDefault="00EF6ED0" w:rsidP="009C1FF9">
            <w:pPr>
              <w:jc w:val="both"/>
              <w:rPr>
                <w:rFonts w:cs="Times New Roman"/>
                <w:b/>
                <w:i/>
                <w:iCs/>
                <w:szCs w:val="24"/>
                <w:lang w:val="de-DE"/>
              </w:rPr>
            </w:pPr>
            <w:r w:rsidRPr="00AF0A09">
              <w:rPr>
                <w:rFonts w:eastAsia="Arial" w:cs="Times New Roman"/>
                <w:szCs w:val="24"/>
              </w:rPr>
              <w:t>GV gọi Hs trả lời câu hỏi, Hs khác nhận xét bổ sung</w:t>
            </w:r>
          </w:p>
          <w:p w14:paraId="39A4F5C9"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0875ED93"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2F27D3CE" w14:textId="77777777" w:rsidR="00EF6ED0" w:rsidRPr="00AF0A09" w:rsidRDefault="00EF6ED0" w:rsidP="009C1FF9">
            <w:pPr>
              <w:rPr>
                <w:rFonts w:cs="Times New Roman"/>
                <w:b/>
                <w:szCs w:val="24"/>
                <w:shd w:val="clear" w:color="auto" w:fill="FFFFFF"/>
              </w:rPr>
            </w:pPr>
            <w:r w:rsidRPr="00AF0A09">
              <w:rPr>
                <w:rFonts w:cs="Times New Roman"/>
                <w:szCs w:val="24"/>
              </w:rPr>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3367" w:type="dxa"/>
          </w:tcPr>
          <w:p w14:paraId="25F5508B"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Dự kiến câu trả lời của HS:</w:t>
            </w:r>
          </w:p>
          <w:p w14:paraId="4F1F9BA5" w14:textId="77777777" w:rsidR="00EF6ED0" w:rsidRPr="00AF0A09" w:rsidRDefault="00EF6ED0" w:rsidP="009C1FF9">
            <w:pPr>
              <w:ind w:left="48" w:right="48"/>
              <w:jc w:val="both"/>
              <w:rPr>
                <w:rFonts w:cs="Times New Roman"/>
                <w:szCs w:val="24"/>
              </w:rPr>
            </w:pPr>
            <w:r w:rsidRPr="00AF0A09">
              <w:rPr>
                <w:rFonts w:cs="Times New Roman"/>
                <w:szCs w:val="24"/>
              </w:rPr>
              <w:t>- Năng lượng nhiệt là năng lượng mà vật có được nhờ chuyển động nhiệt.</w:t>
            </w:r>
          </w:p>
          <w:p w14:paraId="0AA2D6CC" w14:textId="77777777" w:rsidR="00EF6ED0" w:rsidRPr="00AF0A09" w:rsidRDefault="00EF6ED0" w:rsidP="009C1FF9">
            <w:pPr>
              <w:ind w:left="48" w:right="48"/>
              <w:jc w:val="both"/>
              <w:rPr>
                <w:rFonts w:cs="Times New Roman"/>
                <w:szCs w:val="24"/>
              </w:rPr>
            </w:pPr>
            <w:r w:rsidRPr="00AF0A09">
              <w:rPr>
                <w:rFonts w:cs="Times New Roman"/>
                <w:szCs w:val="24"/>
              </w:rPr>
              <w:t>- Mọi vật đều luôn có năng lượng này vì mọi vật đều được cấu tạo từ các phân tử, nguyên tử chuyển động hỗn loạn không ngừng nên mọi vật đều có nhiệt năng.</w:t>
            </w:r>
          </w:p>
        </w:tc>
      </w:tr>
    </w:tbl>
    <w:p w14:paraId="205C1567" w14:textId="77777777" w:rsidR="00EF6ED0" w:rsidRPr="00AF0A09" w:rsidRDefault="00EF6ED0" w:rsidP="009C1FF9">
      <w:pPr>
        <w:spacing w:after="0" w:line="240" w:lineRule="auto"/>
        <w:jc w:val="both"/>
        <w:rPr>
          <w:rFonts w:ascii="Times New Roman" w:hAnsi="Times New Roman" w:cs="Times New Roman"/>
          <w:b/>
          <w:bCs/>
          <w:sz w:val="24"/>
          <w:szCs w:val="24"/>
        </w:rPr>
      </w:pPr>
    </w:p>
    <w:p w14:paraId="07ADC911" w14:textId="77777777" w:rsidR="00EF6ED0" w:rsidRPr="00AF0A09" w:rsidRDefault="00EF6ED0"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310750F1"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về một số tính chất của phân tử, nguyên tử.</w:t>
      </w:r>
    </w:p>
    <w:p w14:paraId="00B8F722"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bCs/>
          <w:sz w:val="24"/>
          <w:szCs w:val="24"/>
        </w:rPr>
        <w:t xml:space="preserve">Biết được </w:t>
      </w:r>
      <w:r w:rsidRPr="00AF0A09">
        <w:rPr>
          <w:rFonts w:ascii="Times New Roman" w:eastAsia="Calibri" w:hAnsi="Times New Roman" w:cs="Times New Roman"/>
          <w:sz w:val="24"/>
          <w:szCs w:val="24"/>
        </w:rPr>
        <w:t>một số tính chất của phân tử, nguyên tử.</w:t>
      </w:r>
    </w:p>
    <w:p w14:paraId="52ED9510"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7F7C6C1D"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105, 106</w:t>
      </w:r>
    </w:p>
    <w:p w14:paraId="634C900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rả lời câu hỏi SGK/106</w:t>
      </w:r>
    </w:p>
    <w:p w14:paraId="0B3DD07C"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 xml:space="preserve">- HS rút ra kết luận về </w:t>
      </w:r>
      <w:r w:rsidRPr="00AF0A09">
        <w:rPr>
          <w:rFonts w:ascii="Times New Roman" w:eastAsia="Calibri" w:hAnsi="Times New Roman" w:cs="Times New Roman"/>
          <w:sz w:val="24"/>
          <w:szCs w:val="24"/>
        </w:rPr>
        <w:t>một số tính chất của phân tử, nguyên tử.</w:t>
      </w:r>
    </w:p>
    <w:p w14:paraId="5D73CF2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EDF0E85"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771"/>
        <w:gridCol w:w="3118"/>
      </w:tblGrid>
      <w:tr w:rsidR="001816F8" w:rsidRPr="00AF0A09" w14:paraId="2F3CD4F9" w14:textId="77777777" w:rsidTr="00693BA4">
        <w:tc>
          <w:tcPr>
            <w:tcW w:w="6771" w:type="dxa"/>
            <w:vAlign w:val="center"/>
          </w:tcPr>
          <w:p w14:paraId="0E3CC7C1"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118" w:type="dxa"/>
            <w:vAlign w:val="center"/>
          </w:tcPr>
          <w:p w14:paraId="4CC7FCDF"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1B78FA49" w14:textId="77777777" w:rsidTr="00693BA4">
        <w:tc>
          <w:tcPr>
            <w:tcW w:w="6771" w:type="dxa"/>
          </w:tcPr>
          <w:p w14:paraId="4BC325C1"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188C3A07" w14:textId="77777777" w:rsidR="00EF6ED0" w:rsidRPr="00AF0A09" w:rsidRDefault="00EF6ED0" w:rsidP="009C1FF9">
            <w:pPr>
              <w:pStyle w:val="ListParagraph"/>
              <w:ind w:left="0"/>
              <w:jc w:val="both"/>
              <w:rPr>
                <w:rFonts w:eastAsia="Arial"/>
              </w:rPr>
            </w:pPr>
            <w:r w:rsidRPr="00AF0A09">
              <w:rPr>
                <w:rFonts w:eastAsia="Arial"/>
              </w:rPr>
              <w:t xml:space="preserve">- GV cho HS nghiên cứu thông tin SGK/105, 106 và quan sát các Hình 26.1; Hình 26.2; Hình 26.3; nghiên cứu thông tin mục Em có biết SGK/106. </w:t>
            </w:r>
          </w:p>
          <w:p w14:paraId="569ADB02" w14:textId="77777777" w:rsidR="00EF6ED0" w:rsidRPr="00AF0A09" w:rsidRDefault="00EF6ED0" w:rsidP="009C1FF9">
            <w:pPr>
              <w:pStyle w:val="ListParagraph"/>
              <w:ind w:left="0"/>
              <w:jc w:val="center"/>
              <w:rPr>
                <w:rFonts w:eastAsia="Arial"/>
              </w:rPr>
            </w:pPr>
            <w:r w:rsidRPr="00AF0A09">
              <w:rPr>
                <w:noProof/>
              </w:rPr>
              <w:drawing>
                <wp:inline distT="0" distB="0" distL="0" distR="0" wp14:anchorId="1A445BB8" wp14:editId="4B7F6A39">
                  <wp:extent cx="2609850" cy="1143000"/>
                  <wp:effectExtent l="0" t="0" r="0" b="0"/>
                  <wp:docPr id="1425517926" name="Picture 1425517926" descr="[CHUẨN NHẤT] Chuyển động của các hạt phấn hoa trong thí nghiệm của Brao chứng t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ẨN NHẤT] Chuyển động của các hạt phấn hoa trong thí nghiệm của Brao chứng tỏ"/>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609850" cy="1143000"/>
                          </a:xfrm>
                          <a:prstGeom prst="rect">
                            <a:avLst/>
                          </a:prstGeom>
                          <a:noFill/>
                          <a:ln>
                            <a:noFill/>
                          </a:ln>
                        </pic:spPr>
                      </pic:pic>
                    </a:graphicData>
                  </a:graphic>
                </wp:inline>
              </w:drawing>
            </w:r>
          </w:p>
          <w:p w14:paraId="0DD0CBF9" w14:textId="77777777" w:rsidR="00EF6ED0" w:rsidRPr="00AF0A09" w:rsidRDefault="00EF6ED0" w:rsidP="009C1FF9">
            <w:pPr>
              <w:rPr>
                <w:rFonts w:cs="Times New Roman"/>
                <w:b/>
                <w:szCs w:val="24"/>
              </w:rPr>
            </w:pPr>
            <w:r w:rsidRPr="00AF0A09">
              <w:rPr>
                <w:rFonts w:cs="Times New Roman"/>
                <w:b/>
                <w:szCs w:val="24"/>
              </w:rPr>
              <w:t>Hình 26.2 đường đi của các hạt phấn hoa trong thí nghiệm của Brown</w:t>
            </w:r>
          </w:p>
          <w:p w14:paraId="1E2DC6AE" w14:textId="77777777" w:rsidR="00EF6ED0" w:rsidRPr="00AF0A09" w:rsidRDefault="00EF6ED0" w:rsidP="009C1FF9">
            <w:pPr>
              <w:jc w:val="center"/>
              <w:rPr>
                <w:rFonts w:cs="Times New Roman"/>
                <w:b/>
                <w:szCs w:val="24"/>
              </w:rPr>
            </w:pPr>
            <w:r w:rsidRPr="00AF0A09">
              <w:rPr>
                <w:rFonts w:cs="Times New Roman"/>
                <w:noProof/>
                <w:szCs w:val="24"/>
              </w:rPr>
              <w:drawing>
                <wp:inline distT="0" distB="0" distL="0" distR="0" wp14:anchorId="721AF860" wp14:editId="0FB77BC1">
                  <wp:extent cx="2381250" cy="1143000"/>
                  <wp:effectExtent l="0" t="0" r="0" b="0"/>
                  <wp:docPr id="1804367699" name="Picture 1804367699" descr="Bài 20: Nguyên tử, phân tử chuyển động hay đứng yên? (Vật lý 8 học kì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0: Nguyên tử, phân tử chuyển động hay đứng yên? (Vật lý 8 học kì 2)"/>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381250" cy="1143000"/>
                          </a:xfrm>
                          <a:prstGeom prst="rect">
                            <a:avLst/>
                          </a:prstGeom>
                          <a:noFill/>
                          <a:ln>
                            <a:noFill/>
                          </a:ln>
                        </pic:spPr>
                      </pic:pic>
                    </a:graphicData>
                  </a:graphic>
                </wp:inline>
              </w:drawing>
            </w:r>
          </w:p>
          <w:p w14:paraId="5D2BD607" w14:textId="77777777" w:rsidR="00EF6ED0" w:rsidRPr="00AF0A09" w:rsidRDefault="00EF6ED0" w:rsidP="009C1FF9">
            <w:pPr>
              <w:rPr>
                <w:rFonts w:cs="Times New Roman"/>
                <w:b/>
                <w:szCs w:val="24"/>
              </w:rPr>
            </w:pPr>
            <w:r w:rsidRPr="00AF0A09">
              <w:rPr>
                <w:rFonts w:cs="Times New Roman"/>
                <w:b/>
                <w:szCs w:val="24"/>
              </w:rPr>
              <w:t>Hình 26.3 Va chạm của các phân tử nước vào hạt phấn hoa</w:t>
            </w:r>
          </w:p>
          <w:p w14:paraId="75BEBC0E" w14:textId="77777777" w:rsidR="00EF6ED0" w:rsidRPr="00AF0A09" w:rsidRDefault="00EF6ED0" w:rsidP="009C1FF9">
            <w:pPr>
              <w:pStyle w:val="ListParagraph"/>
              <w:ind w:left="0"/>
              <w:jc w:val="both"/>
              <w:rPr>
                <w:rFonts w:eastAsia="Arial"/>
              </w:rPr>
            </w:pPr>
            <w:r w:rsidRPr="00AF0A09">
              <w:rPr>
                <w:rFonts w:eastAsia="Arial"/>
              </w:rPr>
              <w:t>- GV cho HS hoạt động nhóm theo bàn trả lời câu hỏi SGK/106:</w:t>
            </w:r>
          </w:p>
          <w:p w14:paraId="31416C68" w14:textId="77777777" w:rsidR="00EF6ED0" w:rsidRPr="00AF0A09" w:rsidRDefault="00EF6ED0" w:rsidP="009C1FF9">
            <w:pPr>
              <w:jc w:val="both"/>
              <w:rPr>
                <w:rFonts w:cs="Times New Roman"/>
                <w:i/>
                <w:szCs w:val="24"/>
              </w:rPr>
            </w:pPr>
            <w:r w:rsidRPr="00AF0A09">
              <w:rPr>
                <w:rFonts w:cs="Times New Roman"/>
                <w:i/>
                <w:szCs w:val="24"/>
                <w:shd w:val="clear" w:color="auto" w:fill="FFFFFF"/>
              </w:rPr>
              <w:t>Ở nhiệt độ trong phòng, các phân tử trong không khí có thể chuyển động với tốc độ từ hàng trăm tới hàng nghìn m/s. Tại sao khi mở một lọ nước hoa ở đầu lớp thì phải một lúc sau, người ở cuối lớp mới ngửi thấy mùi thơm?</w:t>
            </w:r>
          </w:p>
          <w:p w14:paraId="35E8AD6B" w14:textId="77777777" w:rsidR="00EF6ED0" w:rsidRPr="00AF0A09" w:rsidRDefault="00EF6ED0" w:rsidP="009C1FF9">
            <w:pPr>
              <w:rPr>
                <w:rFonts w:eastAsia="Calibri" w:cs="Times New Roman"/>
                <w:szCs w:val="24"/>
              </w:rPr>
            </w:pPr>
            <w:r w:rsidRPr="00AF0A09">
              <w:rPr>
                <w:rFonts w:cs="Times New Roman"/>
                <w:szCs w:val="24"/>
                <w:lang w:val="nl-NL"/>
              </w:rPr>
              <w:t xml:space="preserve">- GV cho HS rút ra kết luận về </w:t>
            </w:r>
            <w:r w:rsidRPr="00AF0A09">
              <w:rPr>
                <w:rFonts w:eastAsia="Calibri" w:cs="Times New Roman"/>
                <w:szCs w:val="24"/>
              </w:rPr>
              <w:t>về một số tính chất của phân tử, nguyên tử.</w:t>
            </w:r>
          </w:p>
          <w:p w14:paraId="3A51C155" w14:textId="77777777" w:rsidR="00EF6ED0" w:rsidRPr="00AF0A09" w:rsidRDefault="00EF6ED0" w:rsidP="009C1FF9">
            <w:pPr>
              <w:pStyle w:val="ListParagraph"/>
              <w:ind w:left="0"/>
              <w:jc w:val="both"/>
              <w:rPr>
                <w:b/>
                <w:lang w:val="nl-NL"/>
              </w:rPr>
            </w:pPr>
            <w:r w:rsidRPr="00AF0A09">
              <w:rPr>
                <w:b/>
                <w:lang w:val="nl-NL"/>
              </w:rPr>
              <w:lastRenderedPageBreak/>
              <w:t>Bước 2: HS thực hiện nhiệm vụ học tập</w:t>
            </w:r>
          </w:p>
          <w:p w14:paraId="6D729D16" w14:textId="77777777" w:rsidR="00EF6ED0" w:rsidRPr="00AF0A09" w:rsidRDefault="00EF6ED0" w:rsidP="009C1FF9">
            <w:pPr>
              <w:pStyle w:val="ListParagraph"/>
              <w:ind w:left="0"/>
              <w:jc w:val="both"/>
              <w:rPr>
                <w:rFonts w:eastAsia="Arial"/>
              </w:rPr>
            </w:pPr>
            <w:r w:rsidRPr="00AF0A09">
              <w:rPr>
                <w:rFonts w:eastAsia="Arial"/>
              </w:rPr>
              <w:t xml:space="preserve">- HS nghiên cứu thông tin SGK/105, 106 và quan sát các Hình 26.1; Hình 26.2; Hình 26.3; nghiên cứu thông tin mục Em có biết SGK/106. </w:t>
            </w:r>
          </w:p>
          <w:p w14:paraId="61015292" w14:textId="77777777" w:rsidR="00EF6ED0" w:rsidRPr="00AF0A09" w:rsidRDefault="00EF6ED0" w:rsidP="009C1FF9">
            <w:pPr>
              <w:jc w:val="both"/>
              <w:rPr>
                <w:rFonts w:eastAsia="Arial" w:cs="Times New Roman"/>
                <w:szCs w:val="24"/>
              </w:rPr>
            </w:pPr>
            <w:r w:rsidRPr="00AF0A09">
              <w:rPr>
                <w:rFonts w:cs="Times New Roman"/>
                <w:szCs w:val="24"/>
              </w:rPr>
              <w:t xml:space="preserve">- </w:t>
            </w:r>
            <w:r w:rsidRPr="00AF0A09">
              <w:rPr>
                <w:rFonts w:eastAsia="Arial" w:cs="Times New Roman"/>
                <w:szCs w:val="24"/>
              </w:rPr>
              <w:t>HS hoạt động nhóm theo bàn trả lời câu hỏi SGK/106</w:t>
            </w:r>
          </w:p>
          <w:p w14:paraId="0AC9955E" w14:textId="77777777" w:rsidR="00EF6ED0" w:rsidRPr="00AF0A09" w:rsidRDefault="00EF6ED0" w:rsidP="009C1FF9">
            <w:pPr>
              <w:rPr>
                <w:rFonts w:eastAsia="Calibri" w:cs="Times New Roman"/>
                <w:szCs w:val="24"/>
              </w:rPr>
            </w:pPr>
            <w:r w:rsidRPr="00AF0A09">
              <w:rPr>
                <w:rFonts w:cs="Times New Roman"/>
                <w:szCs w:val="24"/>
                <w:lang w:val="nl-NL"/>
              </w:rPr>
              <w:t xml:space="preserve">- HS rút ra kết luận về </w:t>
            </w:r>
            <w:r w:rsidRPr="00AF0A09">
              <w:rPr>
                <w:rFonts w:eastAsia="Calibri" w:cs="Times New Roman"/>
                <w:szCs w:val="24"/>
              </w:rPr>
              <w:t>về một số tính chất của phân tử, nguyên tử</w:t>
            </w:r>
            <w:r w:rsidRPr="00AF0A09">
              <w:rPr>
                <w:rFonts w:cs="Times New Roman"/>
                <w:szCs w:val="24"/>
              </w:rPr>
              <w:t>.</w:t>
            </w:r>
          </w:p>
          <w:p w14:paraId="7273E0F5"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6289FE7A"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nhóm.</w:t>
            </w:r>
          </w:p>
          <w:p w14:paraId="62F488AD" w14:textId="77777777" w:rsidR="00EF6ED0" w:rsidRPr="00AF0A09" w:rsidRDefault="00EF6ED0" w:rsidP="009C1FF9">
            <w:pPr>
              <w:rPr>
                <w:rFonts w:eastAsia="Calibri" w:cs="Times New Roman"/>
                <w:szCs w:val="24"/>
              </w:rPr>
            </w:pPr>
            <w:r w:rsidRPr="00AF0A09">
              <w:rPr>
                <w:rFonts w:cs="Times New Roman"/>
                <w:szCs w:val="24"/>
                <w:lang w:val="nl-NL"/>
              </w:rPr>
              <w:t xml:space="preserve">- HS đưa ra kết luận về </w:t>
            </w:r>
            <w:r w:rsidRPr="00AF0A09">
              <w:rPr>
                <w:rFonts w:eastAsia="Calibri" w:cs="Times New Roman"/>
                <w:szCs w:val="24"/>
              </w:rPr>
              <w:t>về một số tính chất của phân tử, nguyên tử.</w:t>
            </w:r>
          </w:p>
          <w:p w14:paraId="5A2C4670"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6F971E9C"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118" w:type="dxa"/>
          </w:tcPr>
          <w:p w14:paraId="137E4468"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 Một số tính chất của phân tử, nguyên tử.</w:t>
            </w:r>
          </w:p>
          <w:p w14:paraId="6E12F576" w14:textId="77777777" w:rsidR="00EF6ED0" w:rsidRPr="00AF0A09" w:rsidRDefault="00EF6ED0" w:rsidP="009C1FF9">
            <w:pPr>
              <w:contextualSpacing/>
              <w:jc w:val="both"/>
              <w:rPr>
                <w:rFonts w:eastAsia="Calibri" w:cs="Times New Roman"/>
                <w:i/>
                <w:iCs/>
                <w:szCs w:val="24"/>
              </w:rPr>
            </w:pPr>
          </w:p>
          <w:p w14:paraId="685FAC19"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395A1B37" w14:textId="77777777" w:rsidR="00EF6ED0" w:rsidRPr="00AF0A09" w:rsidRDefault="00EF6ED0" w:rsidP="009C1FF9">
            <w:pPr>
              <w:ind w:left="48" w:right="48"/>
              <w:jc w:val="both"/>
              <w:rPr>
                <w:rFonts w:cs="Times New Roman"/>
                <w:szCs w:val="24"/>
              </w:rPr>
            </w:pPr>
            <w:r w:rsidRPr="00AF0A09">
              <w:rPr>
                <w:rFonts w:cs="Times New Roman"/>
                <w:b/>
                <w:bCs/>
                <w:szCs w:val="24"/>
              </w:rPr>
              <w:t xml:space="preserve"> </w:t>
            </w:r>
          </w:p>
          <w:p w14:paraId="50D2E88B" w14:textId="77777777" w:rsidR="00EF6ED0" w:rsidRPr="00AF0A09" w:rsidRDefault="00EF6ED0" w:rsidP="009C1FF9">
            <w:pPr>
              <w:ind w:left="48" w:right="48"/>
              <w:jc w:val="both"/>
              <w:rPr>
                <w:rFonts w:cs="Times New Roman"/>
                <w:szCs w:val="24"/>
              </w:rPr>
            </w:pPr>
            <w:r w:rsidRPr="00AF0A09">
              <w:rPr>
                <w:rFonts w:cs="Times New Roman"/>
                <w:szCs w:val="24"/>
              </w:rPr>
              <w:t>Vì các phân tử nước hoa và các phân tử không khí đều chuyển động hỗn loạn không ngừng nên trong quá trình di chuyển, các phân tử nước hoa bị va chạm với các phân tử không khí làm thời gian chuyển động từ đầu lớp tới cuối lớp lâu hơn nên phải một lúc sau người ở cuối lớp mới ngửi thấy mùi thơm.</w:t>
            </w:r>
          </w:p>
          <w:p w14:paraId="462FF4FD" w14:textId="77777777" w:rsidR="00EF6ED0" w:rsidRPr="00AF0A09" w:rsidRDefault="00EF6ED0" w:rsidP="009C1FF9">
            <w:pPr>
              <w:rPr>
                <w:rFonts w:cs="Times New Roman"/>
                <w:i/>
                <w:szCs w:val="24"/>
              </w:rPr>
            </w:pPr>
          </w:p>
          <w:p w14:paraId="38D6553E" w14:textId="77777777" w:rsidR="00EF6ED0" w:rsidRPr="00AF0A09" w:rsidRDefault="00EF6ED0" w:rsidP="009C1FF9">
            <w:pPr>
              <w:rPr>
                <w:rFonts w:cs="Times New Roman"/>
                <w:i/>
                <w:szCs w:val="24"/>
              </w:rPr>
            </w:pPr>
          </w:p>
          <w:p w14:paraId="1191025E" w14:textId="77777777" w:rsidR="00EF6ED0" w:rsidRPr="00AF0A09" w:rsidRDefault="00EF6ED0" w:rsidP="009C1FF9">
            <w:pPr>
              <w:rPr>
                <w:rFonts w:cs="Times New Roman"/>
                <w:i/>
                <w:szCs w:val="24"/>
              </w:rPr>
            </w:pPr>
          </w:p>
          <w:p w14:paraId="031497A2" w14:textId="77777777" w:rsidR="00EF6ED0" w:rsidRPr="00AF0A09" w:rsidRDefault="00EF6ED0" w:rsidP="009C1FF9">
            <w:pPr>
              <w:rPr>
                <w:rFonts w:cs="Times New Roman"/>
                <w:b/>
                <w:szCs w:val="24"/>
              </w:rPr>
            </w:pPr>
            <w:r w:rsidRPr="00AF0A09">
              <w:rPr>
                <w:rFonts w:cs="Times New Roman"/>
                <w:b/>
                <w:szCs w:val="24"/>
              </w:rPr>
              <w:t>KL:</w:t>
            </w:r>
          </w:p>
          <w:p w14:paraId="4809E044" w14:textId="77777777" w:rsidR="00EF6ED0" w:rsidRPr="00AF0A09" w:rsidRDefault="00EF6ED0" w:rsidP="009C1FF9">
            <w:pPr>
              <w:rPr>
                <w:rFonts w:cs="Times New Roman"/>
                <w:szCs w:val="24"/>
              </w:rPr>
            </w:pPr>
          </w:p>
          <w:p w14:paraId="3DED764F" w14:textId="77777777" w:rsidR="00EF6ED0" w:rsidRPr="00AF0A09" w:rsidRDefault="00EF6ED0" w:rsidP="009C1FF9">
            <w:pPr>
              <w:rPr>
                <w:rFonts w:cs="Times New Roman"/>
                <w:szCs w:val="24"/>
              </w:rPr>
            </w:pPr>
            <w:r w:rsidRPr="00AF0A09">
              <w:rPr>
                <w:rFonts w:cs="Times New Roman"/>
                <w:szCs w:val="24"/>
              </w:rPr>
              <w:t>1. Nhiệt độ của vật càng cao, chuyển động hỗn loạn của các phân tử, nguyên tử cấu tạo nên vật càng nhanh.</w:t>
            </w:r>
          </w:p>
          <w:p w14:paraId="59E08ADE" w14:textId="77777777" w:rsidR="00EF6ED0" w:rsidRPr="00AF0A09" w:rsidRDefault="00EF6ED0" w:rsidP="009C1FF9">
            <w:pPr>
              <w:rPr>
                <w:rFonts w:cs="Times New Roman"/>
                <w:szCs w:val="24"/>
              </w:rPr>
            </w:pPr>
          </w:p>
          <w:p w14:paraId="163C3C25" w14:textId="77777777" w:rsidR="00EF6ED0" w:rsidRPr="00AF0A09" w:rsidRDefault="00EF6ED0" w:rsidP="009C1FF9">
            <w:pPr>
              <w:rPr>
                <w:rFonts w:cs="Times New Roman"/>
                <w:szCs w:val="24"/>
              </w:rPr>
            </w:pPr>
            <w:r w:rsidRPr="00AF0A09">
              <w:rPr>
                <w:rFonts w:cs="Times New Roman"/>
                <w:szCs w:val="24"/>
              </w:rPr>
              <w:lastRenderedPageBreak/>
              <w:t>2. Giữa các phân tử, nguyên tử có lực hút và lực đẩy, gọi là lực tương tác phân tử và nguyên tử.</w:t>
            </w:r>
          </w:p>
          <w:p w14:paraId="1FDC1496" w14:textId="77777777" w:rsidR="00EF6ED0" w:rsidRPr="00AF0A09" w:rsidRDefault="00EF6ED0" w:rsidP="009C1FF9">
            <w:pPr>
              <w:jc w:val="center"/>
              <w:rPr>
                <w:rFonts w:cs="Times New Roman"/>
                <w:szCs w:val="24"/>
              </w:rPr>
            </w:pPr>
          </w:p>
          <w:p w14:paraId="590E7A5C" w14:textId="77777777" w:rsidR="00EF6ED0" w:rsidRPr="00AF0A09" w:rsidRDefault="00EF6ED0" w:rsidP="009C1FF9">
            <w:pPr>
              <w:rPr>
                <w:rFonts w:cs="Times New Roman"/>
                <w:szCs w:val="24"/>
              </w:rPr>
            </w:pPr>
          </w:p>
        </w:tc>
      </w:tr>
    </w:tbl>
    <w:p w14:paraId="0B26745A"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5D4A4C27"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về năng lượng nhiệt.</w:t>
      </w:r>
    </w:p>
    <w:p w14:paraId="06585B7F"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Nêu được khái niệm năng lượng nhiệt.</w:t>
      </w:r>
    </w:p>
    <w:p w14:paraId="06BADD20"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49C1BAC3"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106</w:t>
      </w:r>
    </w:p>
    <w:p w14:paraId="2826B62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rả lời câu hỏi SGK/106</w:t>
      </w:r>
    </w:p>
    <w:p w14:paraId="70263ABF"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 xml:space="preserve">- HS rút ra kết luận về </w:t>
      </w:r>
      <w:r w:rsidRPr="00AF0A09">
        <w:rPr>
          <w:rFonts w:ascii="Times New Roman" w:eastAsia="Calibri" w:hAnsi="Times New Roman" w:cs="Times New Roman"/>
          <w:sz w:val="24"/>
          <w:szCs w:val="24"/>
        </w:rPr>
        <w:t>năng lượng nhiệt.</w:t>
      </w:r>
    </w:p>
    <w:p w14:paraId="05A8B005"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3756265"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3369"/>
        <w:gridCol w:w="6520"/>
      </w:tblGrid>
      <w:tr w:rsidR="001816F8" w:rsidRPr="00AF0A09" w14:paraId="404801A2" w14:textId="77777777" w:rsidTr="00693BA4">
        <w:tc>
          <w:tcPr>
            <w:tcW w:w="3369" w:type="dxa"/>
            <w:vAlign w:val="center"/>
          </w:tcPr>
          <w:p w14:paraId="394C8778"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6520" w:type="dxa"/>
            <w:vAlign w:val="center"/>
          </w:tcPr>
          <w:p w14:paraId="47F5EB13"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16C6FCC6" w14:textId="77777777" w:rsidTr="00693BA4">
        <w:tc>
          <w:tcPr>
            <w:tcW w:w="3369" w:type="dxa"/>
          </w:tcPr>
          <w:p w14:paraId="25737381"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5922D28F" w14:textId="77777777" w:rsidR="00EF6ED0" w:rsidRPr="00AF0A09" w:rsidRDefault="00EF6ED0" w:rsidP="009C1FF9">
            <w:pPr>
              <w:pStyle w:val="ListParagraph"/>
              <w:ind w:left="0"/>
              <w:jc w:val="both"/>
              <w:rPr>
                <w:rFonts w:eastAsia="Arial"/>
              </w:rPr>
            </w:pPr>
            <w:r w:rsidRPr="00AF0A09">
              <w:rPr>
                <w:rFonts w:eastAsia="Arial"/>
              </w:rPr>
              <w:t xml:space="preserve">- GV cho HS nghiên cứu thông tin SGK/106. </w:t>
            </w:r>
          </w:p>
          <w:p w14:paraId="27F4A8B8" w14:textId="77777777" w:rsidR="00EF6ED0" w:rsidRPr="00AF0A09" w:rsidRDefault="00EF6ED0" w:rsidP="009C1FF9">
            <w:pPr>
              <w:pStyle w:val="ListParagraph"/>
              <w:ind w:left="0"/>
              <w:jc w:val="both"/>
              <w:rPr>
                <w:rFonts w:eastAsia="Arial"/>
              </w:rPr>
            </w:pPr>
            <w:r w:rsidRPr="00AF0A09">
              <w:rPr>
                <w:rFonts w:eastAsia="Arial"/>
              </w:rPr>
              <w:t>- GV cho HS hoạt động nhóm theo bàn trả lời câu hỏi SGK/106:</w:t>
            </w:r>
          </w:p>
          <w:p w14:paraId="6FF95C7A"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1, Mô tả, giải thích và thực hiện hai cách khác nhau để làm tăng năng lượng nhiệt của hai bàn tay mình.</w:t>
            </w:r>
          </w:p>
          <w:p w14:paraId="4C5DB905" w14:textId="77777777" w:rsidR="00EF6ED0" w:rsidRPr="00AF0A09" w:rsidRDefault="00EF6ED0" w:rsidP="009C1FF9">
            <w:pPr>
              <w:jc w:val="both"/>
              <w:rPr>
                <w:rFonts w:cs="Times New Roman"/>
                <w:i/>
                <w:szCs w:val="24"/>
              </w:rPr>
            </w:pPr>
            <w:r w:rsidRPr="00AF0A09">
              <w:rPr>
                <w:rFonts w:cs="Times New Roman"/>
                <w:i/>
                <w:szCs w:val="24"/>
                <w:shd w:val="clear" w:color="auto" w:fill="FFFFFF"/>
              </w:rPr>
              <w:t>2, Tìm ví dụ thực tế về sự chuyển hóa từ nhiệt năng sang các dạng năng lượng khác và ngược lại.</w:t>
            </w:r>
          </w:p>
          <w:p w14:paraId="428FC2AB" w14:textId="77777777" w:rsidR="00EF6ED0" w:rsidRPr="00AF0A09" w:rsidRDefault="00EF6ED0" w:rsidP="009C1FF9">
            <w:pPr>
              <w:rPr>
                <w:rFonts w:eastAsia="Calibri" w:cs="Times New Roman"/>
                <w:szCs w:val="24"/>
              </w:rPr>
            </w:pPr>
            <w:r w:rsidRPr="00AF0A09">
              <w:rPr>
                <w:rFonts w:cs="Times New Roman"/>
                <w:szCs w:val="24"/>
                <w:lang w:val="nl-NL"/>
              </w:rPr>
              <w:t xml:space="preserve">- GV cho HS rút ra kết luận về </w:t>
            </w:r>
            <w:r w:rsidRPr="00AF0A09">
              <w:rPr>
                <w:rFonts w:eastAsia="Calibri" w:cs="Times New Roman"/>
                <w:szCs w:val="24"/>
              </w:rPr>
              <w:t>về năng  lượng nhiệt.</w:t>
            </w:r>
          </w:p>
          <w:p w14:paraId="202BE966"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4FA5A846" w14:textId="77777777" w:rsidR="00EF6ED0" w:rsidRPr="00AF0A09" w:rsidRDefault="00EF6ED0" w:rsidP="009C1FF9">
            <w:pPr>
              <w:pStyle w:val="ListParagraph"/>
              <w:ind w:left="0"/>
              <w:jc w:val="both"/>
              <w:rPr>
                <w:rFonts w:eastAsia="Arial"/>
              </w:rPr>
            </w:pPr>
            <w:r w:rsidRPr="00AF0A09">
              <w:rPr>
                <w:rFonts w:eastAsia="Arial"/>
              </w:rPr>
              <w:t xml:space="preserve">- HS nghiên cứu thông tin SG/106 . </w:t>
            </w:r>
          </w:p>
          <w:p w14:paraId="21356471" w14:textId="77777777" w:rsidR="00EF6ED0" w:rsidRPr="00AF0A09" w:rsidRDefault="00EF6ED0" w:rsidP="009C1FF9">
            <w:pPr>
              <w:jc w:val="both"/>
              <w:rPr>
                <w:rFonts w:eastAsia="Arial" w:cs="Times New Roman"/>
                <w:szCs w:val="24"/>
              </w:rPr>
            </w:pPr>
            <w:r w:rsidRPr="00AF0A09">
              <w:rPr>
                <w:rFonts w:cs="Times New Roman"/>
                <w:szCs w:val="24"/>
              </w:rPr>
              <w:t xml:space="preserve">- </w:t>
            </w:r>
            <w:r w:rsidRPr="00AF0A09">
              <w:rPr>
                <w:rFonts w:eastAsia="Arial" w:cs="Times New Roman"/>
                <w:szCs w:val="24"/>
              </w:rPr>
              <w:t>HS hoạt động nhóm theo bàn trả lời câu hỏi SGK/106</w:t>
            </w:r>
          </w:p>
          <w:p w14:paraId="185B02D1" w14:textId="77777777" w:rsidR="00EF6ED0" w:rsidRPr="00AF0A09" w:rsidRDefault="00EF6ED0" w:rsidP="009C1FF9">
            <w:pPr>
              <w:rPr>
                <w:rFonts w:eastAsia="Calibri" w:cs="Times New Roman"/>
                <w:szCs w:val="24"/>
              </w:rPr>
            </w:pPr>
            <w:r w:rsidRPr="00AF0A09">
              <w:rPr>
                <w:rFonts w:cs="Times New Roman"/>
                <w:szCs w:val="24"/>
                <w:lang w:val="nl-NL"/>
              </w:rPr>
              <w:t xml:space="preserve">- HS rút ra kết luận </w:t>
            </w:r>
            <w:r w:rsidRPr="00AF0A09">
              <w:rPr>
                <w:rFonts w:eastAsia="Calibri" w:cs="Times New Roman"/>
                <w:szCs w:val="24"/>
              </w:rPr>
              <w:t>về năng lượng nhiệt.</w:t>
            </w:r>
          </w:p>
          <w:p w14:paraId="7687D581"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4169DF0"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nhóm.</w:t>
            </w:r>
          </w:p>
          <w:p w14:paraId="02B5E592" w14:textId="77777777" w:rsidR="00EF6ED0" w:rsidRPr="00AF0A09" w:rsidRDefault="00EF6ED0" w:rsidP="009C1FF9">
            <w:pPr>
              <w:rPr>
                <w:rFonts w:eastAsia="Calibri" w:cs="Times New Roman"/>
                <w:szCs w:val="24"/>
              </w:rPr>
            </w:pPr>
            <w:r w:rsidRPr="00AF0A09">
              <w:rPr>
                <w:rFonts w:cs="Times New Roman"/>
                <w:szCs w:val="24"/>
                <w:lang w:val="nl-NL"/>
              </w:rPr>
              <w:t xml:space="preserve">- HS đưa ra kết luận về </w:t>
            </w:r>
            <w:r w:rsidRPr="00AF0A09">
              <w:rPr>
                <w:rFonts w:eastAsia="Calibri" w:cs="Times New Roman"/>
                <w:szCs w:val="24"/>
              </w:rPr>
              <w:t>về năng lượng nhiệt.</w:t>
            </w:r>
          </w:p>
          <w:p w14:paraId="1734BC4D"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D289A88"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6520" w:type="dxa"/>
          </w:tcPr>
          <w:p w14:paraId="79BD4BF6" w14:textId="77777777" w:rsidR="00EF6ED0" w:rsidRPr="00AF0A09" w:rsidRDefault="00EF6ED0" w:rsidP="009C1FF9">
            <w:pPr>
              <w:rPr>
                <w:rFonts w:eastAsia="Calibri" w:cs="Times New Roman"/>
                <w:b/>
                <w:szCs w:val="24"/>
              </w:rPr>
            </w:pPr>
            <w:r w:rsidRPr="00AF0A09">
              <w:rPr>
                <w:rFonts w:eastAsia="Calibri" w:cs="Times New Roman"/>
                <w:b/>
                <w:szCs w:val="24"/>
              </w:rPr>
              <w:t>II. Khái niệm năng lượng nhiệt.</w:t>
            </w:r>
          </w:p>
          <w:p w14:paraId="6E182688"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2F8B2D83" w14:textId="77777777" w:rsidR="00EF6ED0" w:rsidRPr="00AF0A09" w:rsidRDefault="00EF6ED0" w:rsidP="009C1FF9">
            <w:pPr>
              <w:ind w:left="48" w:right="48"/>
              <w:jc w:val="both"/>
              <w:rPr>
                <w:rFonts w:cs="Times New Roman"/>
                <w:szCs w:val="24"/>
              </w:rPr>
            </w:pPr>
            <w:r w:rsidRPr="00AF0A09">
              <w:rPr>
                <w:rFonts w:cs="Times New Roman"/>
                <w:b/>
                <w:bCs/>
                <w:szCs w:val="24"/>
              </w:rPr>
              <w:t xml:space="preserve"> </w:t>
            </w:r>
            <w:r w:rsidRPr="00AF0A09">
              <w:rPr>
                <w:rFonts w:cs="Times New Roman"/>
                <w:szCs w:val="24"/>
              </w:rPr>
              <w:t xml:space="preserve">1, </w:t>
            </w:r>
          </w:p>
          <w:p w14:paraId="095DC90B" w14:textId="77777777" w:rsidR="00EF6ED0" w:rsidRPr="00AF0A09" w:rsidRDefault="00EF6ED0" w:rsidP="009C1FF9">
            <w:pPr>
              <w:ind w:left="48" w:right="48"/>
              <w:jc w:val="both"/>
              <w:rPr>
                <w:rFonts w:cs="Times New Roman"/>
                <w:szCs w:val="24"/>
              </w:rPr>
            </w:pPr>
            <w:r w:rsidRPr="00AF0A09">
              <w:rPr>
                <w:rFonts w:cs="Times New Roman"/>
                <w:szCs w:val="24"/>
              </w:rPr>
              <w:t>- Cách 1: Xoa hai bàn tay với nhau sau vài lần xoa sẽ thấy hai bàn tay nóng lên.</w:t>
            </w:r>
          </w:p>
          <w:p w14:paraId="6DF6654A" w14:textId="77777777" w:rsidR="00EF6ED0" w:rsidRPr="00AF0A09" w:rsidRDefault="00EF6ED0" w:rsidP="009C1FF9">
            <w:pPr>
              <w:ind w:left="48" w:right="48"/>
              <w:jc w:val="both"/>
              <w:rPr>
                <w:rFonts w:cs="Times New Roman"/>
                <w:szCs w:val="24"/>
              </w:rPr>
            </w:pPr>
            <w:r w:rsidRPr="00AF0A09">
              <w:rPr>
                <w:rFonts w:cs="Times New Roman"/>
                <w:szCs w:val="24"/>
              </w:rPr>
              <w:t>Giải thích: Khi xoa tay vào nhau các hạt cấu trúc phân tử, nguyên tử trong tay dao động nhiều hơn, chuyển động nhanh hơn làm tăng nhiệt năng. Hay có thể giải thích như sau, khi hai bàn tay xoa vào nhau có sự chuyển hóa năng lượng từ động năng sang nhiệt năng, làm hai bàn tay nóng lên.</w:t>
            </w:r>
          </w:p>
          <w:p w14:paraId="2098ADDD" w14:textId="77777777" w:rsidR="00EF6ED0" w:rsidRPr="00AF0A09" w:rsidRDefault="00EF6ED0" w:rsidP="009C1FF9">
            <w:pPr>
              <w:ind w:left="48" w:right="48"/>
              <w:jc w:val="both"/>
              <w:rPr>
                <w:rFonts w:cs="Times New Roman"/>
                <w:szCs w:val="24"/>
              </w:rPr>
            </w:pPr>
            <w:r w:rsidRPr="00AF0A09">
              <w:rPr>
                <w:rFonts w:cs="Times New Roman"/>
                <w:szCs w:val="24"/>
              </w:rPr>
              <w:t>- Cách 2: Hơ hai bàn tay mình trên ngọn lửa sau một lúc sẽ thấy hai bàn tay nóng lên.</w:t>
            </w:r>
          </w:p>
          <w:p w14:paraId="1C52B301" w14:textId="77777777" w:rsidR="00EF6ED0" w:rsidRPr="00AF0A09" w:rsidRDefault="00EF6ED0" w:rsidP="009C1FF9">
            <w:pPr>
              <w:ind w:left="48" w:right="48"/>
              <w:jc w:val="both"/>
              <w:rPr>
                <w:rFonts w:cs="Times New Roman"/>
                <w:szCs w:val="24"/>
              </w:rPr>
            </w:pPr>
            <w:r w:rsidRPr="00AF0A09">
              <w:rPr>
                <w:rFonts w:cs="Times New Roman"/>
                <w:szCs w:val="24"/>
              </w:rPr>
              <w:t>Giải thích: Do ngọn lửa có năng lượng nhiệt lớn nên truyền nhiệt lượng cho hai bàn tay làm chúng nóng lên.</w:t>
            </w:r>
          </w:p>
          <w:p w14:paraId="2BA9FE4A" w14:textId="77777777" w:rsidR="00EF6ED0" w:rsidRPr="00AF0A09" w:rsidRDefault="00EF6ED0" w:rsidP="009C1FF9">
            <w:pPr>
              <w:pStyle w:val="NormalWeb"/>
              <w:spacing w:before="0" w:beforeAutospacing="0" w:after="0" w:afterAutospacing="0"/>
              <w:ind w:left="48" w:right="48"/>
              <w:jc w:val="both"/>
            </w:pPr>
            <w:r w:rsidRPr="00AF0A09">
              <w:t xml:space="preserve">2, </w:t>
            </w:r>
          </w:p>
          <w:p w14:paraId="338D16F4" w14:textId="77777777" w:rsidR="00EF6ED0" w:rsidRPr="00AF0A09" w:rsidRDefault="00EF6ED0" w:rsidP="009C1FF9">
            <w:pPr>
              <w:pStyle w:val="NormalWeb"/>
              <w:spacing w:before="0" w:beforeAutospacing="0" w:after="0" w:afterAutospacing="0"/>
              <w:ind w:left="48" w:right="48"/>
              <w:jc w:val="both"/>
            </w:pPr>
            <w:r w:rsidRPr="00AF0A09">
              <w:t>- Ví dụ thực tế về sự chuyển hóa từ nhiệt năng sang các dạng năng lượng khác:</w:t>
            </w:r>
          </w:p>
          <w:p w14:paraId="46B65FB7" w14:textId="77777777" w:rsidR="00EF6ED0" w:rsidRPr="00AF0A09" w:rsidRDefault="00EF6ED0" w:rsidP="009C1FF9">
            <w:pPr>
              <w:ind w:left="48" w:right="48"/>
              <w:jc w:val="both"/>
              <w:rPr>
                <w:rFonts w:cs="Times New Roman"/>
                <w:szCs w:val="24"/>
              </w:rPr>
            </w:pPr>
            <w:r w:rsidRPr="00AF0A09">
              <w:rPr>
                <w:rFonts w:cs="Times New Roman"/>
                <w:szCs w:val="24"/>
              </w:rPr>
              <w:t>+ Nhiệt năng chuyển hóa thành cơ năng: Những đầu máy xe lửa hơi nước chuyển hoá năng lượng bằng cách đốt cháy các vật liệu như than đá/than cốc, gỗ, hoặc dầu để tạo ra hơi nước trong nồi hơi. Hơi nước làm piston di chuyển qua lại, piston lại gắn liền với trục quay chính của đầu máy xe lửa làm xe lửa chuyển động.</w:t>
            </w:r>
          </w:p>
          <w:p w14:paraId="5D82B77C" w14:textId="77777777" w:rsidR="00EF6ED0" w:rsidRPr="00AF0A09" w:rsidRDefault="00EF6ED0" w:rsidP="009C1FF9">
            <w:pPr>
              <w:ind w:left="48" w:right="48"/>
              <w:jc w:val="both"/>
              <w:rPr>
                <w:rFonts w:cs="Times New Roman"/>
                <w:szCs w:val="24"/>
              </w:rPr>
            </w:pPr>
            <w:r w:rsidRPr="00AF0A09">
              <w:rPr>
                <w:rFonts w:cs="Times New Roman"/>
                <w:szCs w:val="24"/>
              </w:rPr>
              <w:t>+ Nhiệt năng chuyển hóa thành điện năng: Trong nhà máy nhiệt điện, năng lượng của nhiên liệu bị đốt cháy được chuyển hóa thành điện năng.</w:t>
            </w:r>
          </w:p>
          <w:p w14:paraId="7AC5FF3D" w14:textId="77777777" w:rsidR="00EF6ED0" w:rsidRPr="00AF0A09" w:rsidRDefault="00EF6ED0" w:rsidP="009C1FF9">
            <w:pPr>
              <w:ind w:left="48" w:right="48"/>
              <w:jc w:val="both"/>
              <w:rPr>
                <w:rFonts w:cs="Times New Roman"/>
                <w:szCs w:val="24"/>
              </w:rPr>
            </w:pPr>
            <w:r w:rsidRPr="00AF0A09">
              <w:rPr>
                <w:rFonts w:cs="Times New Roman"/>
                <w:szCs w:val="24"/>
              </w:rPr>
              <w:t>- Ví dụ thực tế về sự chuyển hóa từ các dạng năng lượng khác thành nhiệt năng.</w:t>
            </w:r>
          </w:p>
          <w:p w14:paraId="18DDB648" w14:textId="77777777" w:rsidR="00EF6ED0" w:rsidRPr="00AF0A09" w:rsidRDefault="00EF6ED0" w:rsidP="009C1FF9">
            <w:pPr>
              <w:ind w:left="48" w:right="48"/>
              <w:jc w:val="both"/>
              <w:rPr>
                <w:rFonts w:cs="Times New Roman"/>
                <w:szCs w:val="24"/>
              </w:rPr>
            </w:pPr>
            <w:r w:rsidRPr="00AF0A09">
              <w:rPr>
                <w:rFonts w:cs="Times New Roman"/>
                <w:szCs w:val="24"/>
              </w:rPr>
              <w:t>+ Điện năng chuyển hóa thành nhiệt năng: Sử dụng ấm điện để đun nước, trong quá trình đun điện năng chuyển hóa thành nhiệt năng làm nóng nước.</w:t>
            </w:r>
          </w:p>
          <w:p w14:paraId="0CA6AA06" w14:textId="77777777" w:rsidR="00EF6ED0" w:rsidRPr="00AF0A09" w:rsidRDefault="00EF6ED0" w:rsidP="009C1FF9">
            <w:pPr>
              <w:ind w:left="48" w:right="48"/>
              <w:jc w:val="both"/>
              <w:rPr>
                <w:rFonts w:cs="Times New Roman"/>
                <w:szCs w:val="24"/>
              </w:rPr>
            </w:pPr>
            <w:r w:rsidRPr="00AF0A09">
              <w:rPr>
                <w:rFonts w:cs="Times New Roman"/>
                <w:szCs w:val="24"/>
              </w:rPr>
              <w:t>+ Hóa năng chuyển hóa thành nhiệt năng: Con người nạp thức ăn vào cơ thể, năng lượng của thức ăn là hóa năng chuyển hóa thành nhiệt năng làm ấm cơ thể.</w:t>
            </w:r>
          </w:p>
          <w:p w14:paraId="70D54EB1" w14:textId="77777777" w:rsidR="00EF6ED0" w:rsidRPr="00AF0A09" w:rsidRDefault="00EF6ED0" w:rsidP="009C1FF9">
            <w:pPr>
              <w:rPr>
                <w:rFonts w:cs="Times New Roman"/>
                <w:b/>
                <w:szCs w:val="24"/>
              </w:rPr>
            </w:pPr>
            <w:r w:rsidRPr="00AF0A09">
              <w:rPr>
                <w:rFonts w:cs="Times New Roman"/>
                <w:b/>
                <w:szCs w:val="24"/>
              </w:rPr>
              <w:t>KL:</w:t>
            </w:r>
          </w:p>
          <w:p w14:paraId="4238C414" w14:textId="77777777" w:rsidR="00EF6ED0" w:rsidRPr="00AF0A09" w:rsidRDefault="00EF6ED0" w:rsidP="009C1FF9">
            <w:pPr>
              <w:rPr>
                <w:rFonts w:cs="Times New Roman"/>
                <w:szCs w:val="24"/>
              </w:rPr>
            </w:pPr>
            <w:r w:rsidRPr="00AF0A09">
              <w:rPr>
                <w:rFonts w:cs="Times New Roman"/>
                <w:szCs w:val="24"/>
              </w:rPr>
              <w:lastRenderedPageBreak/>
              <w:t>Năng lượng nhiệt là năng lượng vật có được do chuyển động nhiệt.</w:t>
            </w:r>
          </w:p>
        </w:tc>
      </w:tr>
    </w:tbl>
    <w:p w14:paraId="6ADBF2AC" w14:textId="77777777" w:rsidR="00EF6ED0" w:rsidRPr="00AF0A09" w:rsidRDefault="00EF6ED0" w:rsidP="009C1FF9">
      <w:pPr>
        <w:spacing w:after="0" w:line="240" w:lineRule="auto"/>
        <w:ind w:right="48"/>
        <w:jc w:val="both"/>
        <w:rPr>
          <w:rFonts w:ascii="Times New Roman" w:hAnsi="Times New Roman" w:cs="Times New Roman"/>
          <w:b/>
          <w:sz w:val="24"/>
          <w:szCs w:val="24"/>
          <w:lang w:val="sv-SE"/>
        </w:rPr>
      </w:pPr>
    </w:p>
    <w:p w14:paraId="12F999E9"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3: Tìm hiểu </w:t>
      </w:r>
      <w:r w:rsidRPr="00AF0A09">
        <w:rPr>
          <w:rFonts w:ascii="Times New Roman" w:eastAsia="Calibri" w:hAnsi="Times New Roman" w:cs="Times New Roman"/>
          <w:b/>
          <w:sz w:val="24"/>
          <w:szCs w:val="24"/>
        </w:rPr>
        <w:t>về nội năng.</w:t>
      </w:r>
    </w:p>
    <w:p w14:paraId="0C924901"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bCs/>
          <w:sz w:val="24"/>
          <w:szCs w:val="24"/>
        </w:rPr>
        <w:t>a. Mục tiêu: </w:t>
      </w:r>
    </w:p>
    <w:p w14:paraId="6307582B"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nội năng.</w:t>
      </w:r>
    </w:p>
    <w:p w14:paraId="2BCE5B4A"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i một vật được làm nóng, các phân tử của vật chuyển động nhanh lên và nội năng của vật tăng.</w:t>
      </w:r>
    </w:p>
    <w:p w14:paraId="2690EE6A"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21172BC1"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cá nhân </w:t>
      </w:r>
      <w:r w:rsidRPr="00AF0A09">
        <w:rPr>
          <w:rFonts w:ascii="Times New Roman" w:eastAsia="Arial" w:hAnsi="Times New Roman" w:cs="Times New Roman"/>
          <w:sz w:val="24"/>
          <w:szCs w:val="24"/>
        </w:rPr>
        <w:t>nghiên cứu thông tin phần 1 SGK/107</w:t>
      </w:r>
    </w:p>
    <w:p w14:paraId="10F65D63"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đưa ra khái niệm động năng và thế năng.</w:t>
      </w:r>
    </w:p>
    <w:p w14:paraId="56696360"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cá nhân </w:t>
      </w:r>
      <w:r w:rsidRPr="00AF0A09">
        <w:rPr>
          <w:rFonts w:ascii="Times New Roman" w:eastAsia="Arial" w:hAnsi="Times New Roman" w:cs="Times New Roman"/>
          <w:sz w:val="24"/>
          <w:szCs w:val="24"/>
        </w:rPr>
        <w:t>nghiên cứu thông tin phần 2 SGK/107</w:t>
      </w:r>
    </w:p>
    <w:p w14:paraId="24162D7F"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rả lời câu hỏi SGK/107</w:t>
      </w:r>
    </w:p>
    <w:p w14:paraId="01DC2FE4"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 xml:space="preserve">- HS rút ra kết luận về </w:t>
      </w:r>
      <w:r w:rsidRPr="00AF0A09">
        <w:rPr>
          <w:rFonts w:ascii="Times New Roman" w:eastAsia="Calibri" w:hAnsi="Times New Roman" w:cs="Times New Roman"/>
          <w:sz w:val="24"/>
          <w:szCs w:val="24"/>
        </w:rPr>
        <w:t>nội năng.</w:t>
      </w:r>
    </w:p>
    <w:p w14:paraId="7725EDA1"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cá nhân </w:t>
      </w:r>
      <w:r w:rsidRPr="00AF0A09">
        <w:rPr>
          <w:rFonts w:ascii="Times New Roman" w:eastAsia="Arial" w:hAnsi="Times New Roman" w:cs="Times New Roman"/>
          <w:sz w:val="24"/>
          <w:szCs w:val="24"/>
        </w:rPr>
        <w:t>nghiên cứu thông tin phần 3 SGK/107</w:t>
      </w:r>
    </w:p>
    <w:p w14:paraId="051A355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cặp đôi trả lời câu hỏi SGK/108</w:t>
      </w:r>
    </w:p>
    <w:p w14:paraId="597D6B7A"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 xml:space="preserve">- HS rút ra kết luận về sự tăng giảm </w:t>
      </w:r>
      <w:r w:rsidRPr="00AF0A09">
        <w:rPr>
          <w:rFonts w:ascii="Times New Roman" w:eastAsia="Calibri" w:hAnsi="Times New Roman" w:cs="Times New Roman"/>
          <w:sz w:val="24"/>
          <w:szCs w:val="24"/>
        </w:rPr>
        <w:t>nội năng.</w:t>
      </w:r>
    </w:p>
    <w:p w14:paraId="3B91007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rả lời câu hỏi hoạt động SGK/108</w:t>
      </w:r>
    </w:p>
    <w:p w14:paraId="44CC74B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72A7020C"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5495"/>
        <w:gridCol w:w="4394"/>
      </w:tblGrid>
      <w:tr w:rsidR="001816F8" w:rsidRPr="00AF0A09" w14:paraId="26BCA9AD" w14:textId="77777777" w:rsidTr="00693BA4">
        <w:tc>
          <w:tcPr>
            <w:tcW w:w="5495" w:type="dxa"/>
            <w:vAlign w:val="center"/>
          </w:tcPr>
          <w:p w14:paraId="0C067794"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4394" w:type="dxa"/>
            <w:vAlign w:val="center"/>
          </w:tcPr>
          <w:p w14:paraId="6F262DEC"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7DB46CF4" w14:textId="77777777" w:rsidTr="00693BA4">
        <w:tc>
          <w:tcPr>
            <w:tcW w:w="5495" w:type="dxa"/>
          </w:tcPr>
          <w:p w14:paraId="2EC61DE7"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0175E869"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cho HS nghiên cứu thông tin phần 1 SGK/107</w:t>
            </w:r>
          </w:p>
          <w:p w14:paraId="2361AE2E" w14:textId="77777777" w:rsidR="00EF6ED0" w:rsidRPr="00AF0A09" w:rsidRDefault="00EF6ED0" w:rsidP="009C1FF9">
            <w:pPr>
              <w:ind w:right="48"/>
              <w:jc w:val="both"/>
              <w:rPr>
                <w:rFonts w:eastAsia="Arial" w:cs="Times New Roman"/>
                <w:szCs w:val="24"/>
              </w:rPr>
            </w:pPr>
            <w:r w:rsidRPr="00AF0A09">
              <w:rPr>
                <w:rFonts w:eastAsia="Arial" w:cs="Times New Roman"/>
                <w:szCs w:val="24"/>
              </w:rPr>
              <w:t>- HS đưa ra khái niệm động năng và thế năng.</w:t>
            </w:r>
          </w:p>
          <w:p w14:paraId="7563F0BA" w14:textId="77777777" w:rsidR="00EF6ED0" w:rsidRPr="00AF0A09" w:rsidRDefault="00EF6ED0" w:rsidP="009C1FF9">
            <w:pPr>
              <w:pStyle w:val="ListParagraph"/>
              <w:ind w:left="0"/>
              <w:jc w:val="both"/>
              <w:rPr>
                <w:rFonts w:eastAsia="Arial"/>
              </w:rPr>
            </w:pPr>
          </w:p>
          <w:p w14:paraId="161708FF" w14:textId="77777777" w:rsidR="00EF6ED0" w:rsidRPr="00AF0A09" w:rsidRDefault="00EF6ED0" w:rsidP="009C1FF9">
            <w:pPr>
              <w:ind w:right="48"/>
              <w:jc w:val="both"/>
              <w:rPr>
                <w:rFonts w:eastAsia="Arial" w:cs="Times New Roman"/>
                <w:szCs w:val="24"/>
              </w:rPr>
            </w:pPr>
            <w:r w:rsidRPr="00AF0A09">
              <w:rPr>
                <w:rFonts w:cs="Times New Roman"/>
                <w:szCs w:val="24"/>
              </w:rPr>
              <w:t xml:space="preserve">- GV cho HS cá nhân </w:t>
            </w:r>
            <w:r w:rsidRPr="00AF0A09">
              <w:rPr>
                <w:rFonts w:eastAsia="Arial" w:cs="Times New Roman"/>
                <w:szCs w:val="24"/>
              </w:rPr>
              <w:t>nghiên cứu thông tin phần 2 SGK/107, quan sát Hình 26.4 SGK/107.</w:t>
            </w:r>
          </w:p>
          <w:p w14:paraId="0CC0CC6C" w14:textId="77777777" w:rsidR="00EF6ED0" w:rsidRPr="00AF0A09" w:rsidRDefault="00EF6ED0" w:rsidP="009C1FF9">
            <w:pPr>
              <w:ind w:right="48"/>
              <w:jc w:val="center"/>
              <w:rPr>
                <w:rFonts w:eastAsia="Arial" w:cs="Times New Roman"/>
                <w:szCs w:val="24"/>
              </w:rPr>
            </w:pPr>
            <w:r w:rsidRPr="00AF0A09">
              <w:rPr>
                <w:rFonts w:cs="Times New Roman"/>
                <w:noProof/>
                <w:szCs w:val="24"/>
                <w:shd w:val="clear" w:color="auto" w:fill="FFFFFF"/>
              </w:rPr>
              <w:drawing>
                <wp:inline distT="0" distB="0" distL="0" distR="0" wp14:anchorId="0D135EC7" wp14:editId="3B27AC98">
                  <wp:extent cx="2428875" cy="1256290"/>
                  <wp:effectExtent l="0" t="0" r="0" b="1270"/>
                  <wp:docPr id="435690515" name="Picture 435690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428875" cy="1256290"/>
                          </a:xfrm>
                          <a:prstGeom prst="rect">
                            <a:avLst/>
                          </a:prstGeom>
                          <a:noFill/>
                        </pic:spPr>
                      </pic:pic>
                    </a:graphicData>
                  </a:graphic>
                </wp:inline>
              </w:drawing>
            </w:r>
          </w:p>
          <w:p w14:paraId="5B6EFE09" w14:textId="77777777" w:rsidR="00EF6ED0" w:rsidRPr="00AF0A09" w:rsidRDefault="00EF6ED0" w:rsidP="009C1FF9">
            <w:pPr>
              <w:ind w:right="48"/>
              <w:jc w:val="both"/>
              <w:rPr>
                <w:rFonts w:cs="Times New Roman"/>
                <w:szCs w:val="24"/>
              </w:rPr>
            </w:pPr>
            <w:r w:rsidRPr="00AF0A09">
              <w:rPr>
                <w:rFonts w:cs="Times New Roman"/>
                <w:szCs w:val="24"/>
              </w:rPr>
              <w:t>- HS thảo luận nhóm theo bàn trả lời câu hỏi SGK/107</w:t>
            </w:r>
          </w:p>
          <w:p w14:paraId="4C147EF4"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1, So sánh động năng của phân tử nước ở Hình 26.4a với động năng của phân tử nước ở Hình 26.4b.</w:t>
            </w:r>
          </w:p>
          <w:p w14:paraId="49572EC2"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2, So sánh nội năng của nước trong hai cốc ở Hình 26.4.</w:t>
            </w:r>
          </w:p>
          <w:p w14:paraId="30A99355" w14:textId="77777777" w:rsidR="00EF6ED0" w:rsidRPr="00AF0A09" w:rsidRDefault="00EF6ED0" w:rsidP="009C1FF9">
            <w:pPr>
              <w:jc w:val="both"/>
              <w:rPr>
                <w:rFonts w:eastAsia="Calibri" w:cs="Times New Roman"/>
                <w:szCs w:val="24"/>
              </w:rPr>
            </w:pPr>
            <w:r w:rsidRPr="00AF0A09">
              <w:rPr>
                <w:rFonts w:cs="Times New Roman"/>
                <w:szCs w:val="24"/>
              </w:rPr>
              <w:t xml:space="preserve">- HS rút ra kết luận về </w:t>
            </w:r>
            <w:r w:rsidRPr="00AF0A09">
              <w:rPr>
                <w:rFonts w:eastAsia="Calibri" w:cs="Times New Roman"/>
                <w:szCs w:val="24"/>
              </w:rPr>
              <w:t>nội năng.</w:t>
            </w:r>
          </w:p>
          <w:p w14:paraId="7485E8F6" w14:textId="77777777" w:rsidR="00EF6ED0" w:rsidRPr="00AF0A09" w:rsidRDefault="00EF6ED0" w:rsidP="009C1FF9">
            <w:pPr>
              <w:ind w:right="48"/>
              <w:jc w:val="both"/>
              <w:rPr>
                <w:rFonts w:eastAsia="Arial" w:cs="Times New Roman"/>
                <w:szCs w:val="24"/>
              </w:rPr>
            </w:pPr>
            <w:r w:rsidRPr="00AF0A09">
              <w:rPr>
                <w:rFonts w:cs="Times New Roman"/>
                <w:szCs w:val="24"/>
              </w:rPr>
              <w:t xml:space="preserve">- GV cho HS cá nhân </w:t>
            </w:r>
            <w:r w:rsidRPr="00AF0A09">
              <w:rPr>
                <w:rFonts w:eastAsia="Arial" w:cs="Times New Roman"/>
                <w:szCs w:val="24"/>
              </w:rPr>
              <w:t>nghiên cứu thông tin phần 3, quan sát Hình 26.5 SGK/107</w:t>
            </w:r>
          </w:p>
          <w:p w14:paraId="50471157" w14:textId="77777777" w:rsidR="00EF6ED0" w:rsidRPr="00AF0A09" w:rsidRDefault="00EF6ED0" w:rsidP="009C1FF9">
            <w:pPr>
              <w:ind w:right="48"/>
              <w:jc w:val="both"/>
              <w:rPr>
                <w:rFonts w:cs="Times New Roman"/>
                <w:szCs w:val="24"/>
              </w:rPr>
            </w:pPr>
            <w:r w:rsidRPr="00AF0A09">
              <w:rPr>
                <w:rFonts w:cs="Times New Roman"/>
                <w:szCs w:val="24"/>
              </w:rPr>
              <w:t xml:space="preserve">- HS thảo luận cặp đôi trả lời câu hỏi SGK/108: </w:t>
            </w:r>
          </w:p>
          <w:p w14:paraId="517106B4" w14:textId="77777777" w:rsidR="00EF6ED0" w:rsidRPr="00AF0A09" w:rsidRDefault="00000000" w:rsidP="009C1FF9">
            <w:pPr>
              <w:shd w:val="clear" w:color="auto" w:fill="FFFFFF"/>
              <w:ind w:left="48" w:right="48"/>
              <w:jc w:val="both"/>
              <w:rPr>
                <w:rFonts w:cs="Times New Roman"/>
                <w:i/>
                <w:szCs w:val="24"/>
              </w:rPr>
            </w:pPr>
            <w:hyperlink r:id="rId372" w:history="1">
              <w:r w:rsidR="00EF6ED0" w:rsidRPr="00AF0A09">
                <w:rPr>
                  <w:rFonts w:cs="Times New Roman"/>
                  <w:i/>
                  <w:szCs w:val="24"/>
                </w:rPr>
                <w:t>Trong quá trình trên, động năng của phân tử nước và nguyên tử kim loại; nội năng của nước và của quả cầu trong bình thay đổi như thế nào?</w:t>
              </w:r>
            </w:hyperlink>
          </w:p>
          <w:p w14:paraId="781B07E5" w14:textId="77777777" w:rsidR="00EF6ED0" w:rsidRPr="00AF0A09" w:rsidRDefault="00EF6ED0" w:rsidP="009C1FF9">
            <w:pPr>
              <w:jc w:val="both"/>
              <w:rPr>
                <w:rFonts w:eastAsia="Calibri" w:cs="Times New Roman"/>
                <w:szCs w:val="24"/>
              </w:rPr>
            </w:pPr>
            <w:r w:rsidRPr="00AF0A09">
              <w:rPr>
                <w:rFonts w:cs="Times New Roman"/>
                <w:szCs w:val="24"/>
              </w:rPr>
              <w:t xml:space="preserve">- HS rút ra kết luận về sự tăng giảm </w:t>
            </w:r>
            <w:r w:rsidRPr="00AF0A09">
              <w:rPr>
                <w:rFonts w:eastAsia="Calibri" w:cs="Times New Roman"/>
                <w:szCs w:val="24"/>
              </w:rPr>
              <w:t>nội năng.</w:t>
            </w:r>
          </w:p>
          <w:p w14:paraId="400ADA99" w14:textId="77777777" w:rsidR="00EF6ED0" w:rsidRPr="00AF0A09" w:rsidRDefault="00EF6ED0" w:rsidP="009C1FF9">
            <w:pPr>
              <w:ind w:right="48"/>
              <w:jc w:val="both"/>
              <w:rPr>
                <w:rFonts w:cs="Times New Roman"/>
                <w:szCs w:val="24"/>
              </w:rPr>
            </w:pPr>
            <w:r w:rsidRPr="00AF0A09">
              <w:rPr>
                <w:rFonts w:eastAsia="Calibri" w:cs="Times New Roman"/>
                <w:szCs w:val="24"/>
              </w:rPr>
              <w:t xml:space="preserve">- GV cho </w:t>
            </w:r>
            <w:r w:rsidRPr="00AF0A09">
              <w:rPr>
                <w:rFonts w:cs="Times New Roman"/>
                <w:szCs w:val="24"/>
              </w:rPr>
              <w:t>HS thảo luận nhóm theo bàn trả lời câu hỏi hoạt động SGK/108</w:t>
            </w:r>
          </w:p>
          <w:p w14:paraId="7B70E38A" w14:textId="77777777" w:rsidR="00EF6ED0" w:rsidRPr="00AF0A09" w:rsidRDefault="00000000" w:rsidP="009C1FF9">
            <w:pPr>
              <w:jc w:val="both"/>
              <w:rPr>
                <w:rFonts w:cs="Times New Roman"/>
                <w:i/>
                <w:szCs w:val="24"/>
              </w:rPr>
            </w:pPr>
            <w:hyperlink r:id="rId373" w:history="1">
              <w:r w:rsidR="00EF6ED0" w:rsidRPr="00AF0A09">
                <w:rPr>
                  <w:rFonts w:cs="Times New Roman"/>
                  <w:i/>
                  <w:szCs w:val="24"/>
                </w:rPr>
                <w:t>Theo dõi thí nghiệm đun nước (Hình 26.6), có người khẳng định:</w:t>
              </w:r>
            </w:hyperlink>
          </w:p>
          <w:p w14:paraId="34D61BAC" w14:textId="77777777" w:rsidR="00EF6ED0" w:rsidRPr="00AF0A09" w:rsidRDefault="00000000" w:rsidP="009C1FF9">
            <w:pPr>
              <w:shd w:val="clear" w:color="auto" w:fill="FFFFFF"/>
              <w:ind w:left="48" w:right="48"/>
              <w:jc w:val="both"/>
              <w:rPr>
                <w:rFonts w:cs="Times New Roman"/>
                <w:i/>
                <w:szCs w:val="24"/>
              </w:rPr>
            </w:pPr>
            <w:hyperlink r:id="rId374" w:history="1">
              <w:r w:rsidR="00EF6ED0" w:rsidRPr="00AF0A09">
                <w:rPr>
                  <w:rFonts w:cs="Times New Roman"/>
                  <w:i/>
                  <w:szCs w:val="24"/>
                </w:rPr>
                <w:t>- Từ khi bắt đầu đun nước tới khi nước bắt đầu sôi thì nhiệt độ của nước tăng dần.</w:t>
              </w:r>
            </w:hyperlink>
          </w:p>
          <w:p w14:paraId="14F056C0" w14:textId="77777777" w:rsidR="00EF6ED0" w:rsidRPr="00AF0A09" w:rsidRDefault="00000000" w:rsidP="009C1FF9">
            <w:pPr>
              <w:shd w:val="clear" w:color="auto" w:fill="FFFFFF"/>
              <w:ind w:left="48" w:right="48"/>
              <w:jc w:val="both"/>
              <w:rPr>
                <w:rFonts w:cs="Times New Roman"/>
                <w:i/>
                <w:szCs w:val="24"/>
              </w:rPr>
            </w:pPr>
            <w:hyperlink r:id="rId375" w:history="1">
              <w:r w:rsidR="00EF6ED0" w:rsidRPr="00AF0A09">
                <w:rPr>
                  <w:rFonts w:cs="Times New Roman"/>
                  <w:i/>
                  <w:szCs w:val="24"/>
                </w:rPr>
                <w:t>- Khi nước đã sôi thì nhiệt độ của nước không tăng dù vẫn tiếp tục đun.</w:t>
              </w:r>
            </w:hyperlink>
          </w:p>
          <w:p w14:paraId="633CBF3E" w14:textId="77777777" w:rsidR="00EF6ED0" w:rsidRPr="00AF0A09" w:rsidRDefault="00000000" w:rsidP="009C1FF9">
            <w:pPr>
              <w:shd w:val="clear" w:color="auto" w:fill="FFFFFF"/>
              <w:ind w:left="48" w:right="48"/>
              <w:jc w:val="both"/>
              <w:rPr>
                <w:rFonts w:cs="Times New Roman"/>
                <w:szCs w:val="24"/>
              </w:rPr>
            </w:pPr>
            <w:hyperlink r:id="rId376" w:history="1">
              <w:r w:rsidR="00EF6ED0" w:rsidRPr="00AF0A09">
                <w:rPr>
                  <w:rFonts w:cs="Times New Roman"/>
                  <w:i/>
                  <w:szCs w:val="24"/>
                </w:rPr>
                <w:t>Hãy thảo luận để trả lời các câu hỏi sau:</w:t>
              </w:r>
            </w:hyperlink>
            <w:r w:rsidR="00EF6ED0" w:rsidRPr="00AF0A09">
              <w:rPr>
                <w:rFonts w:cs="Times New Roman"/>
                <w:szCs w:val="24"/>
              </w:rPr>
              <w:t xml:space="preserve">                                               </w:t>
            </w:r>
          </w:p>
          <w:p w14:paraId="2C818FE8" w14:textId="77777777" w:rsidR="00EF6ED0" w:rsidRPr="00AF0A09" w:rsidRDefault="00000000" w:rsidP="009C1FF9">
            <w:pPr>
              <w:shd w:val="clear" w:color="auto" w:fill="FFFFFF"/>
              <w:ind w:left="48" w:right="48"/>
              <w:jc w:val="both"/>
              <w:rPr>
                <w:rFonts w:cs="Times New Roman"/>
                <w:i/>
                <w:szCs w:val="24"/>
              </w:rPr>
            </w:pPr>
            <w:hyperlink r:id="rId377" w:history="1">
              <w:r w:rsidR="00EF6ED0" w:rsidRPr="00AF0A09">
                <w:rPr>
                  <w:rFonts w:cs="Times New Roman"/>
                  <w:i/>
                  <w:szCs w:val="24"/>
                </w:rPr>
                <w:t>1. Tại sao từ khi bắt đầu đun tới khi nước bắt đầu sôi thì nhiệt độ của nước tăng dần?</w:t>
              </w:r>
            </w:hyperlink>
          </w:p>
          <w:p w14:paraId="017A7DB8" w14:textId="77777777" w:rsidR="00EF6ED0" w:rsidRPr="00AF0A09" w:rsidRDefault="00000000" w:rsidP="009C1FF9">
            <w:pPr>
              <w:shd w:val="clear" w:color="auto" w:fill="FFFFFF"/>
              <w:ind w:left="48" w:right="48"/>
              <w:jc w:val="both"/>
              <w:rPr>
                <w:rFonts w:cs="Times New Roman"/>
                <w:szCs w:val="24"/>
              </w:rPr>
            </w:pPr>
            <w:hyperlink r:id="rId378" w:history="1">
              <w:r w:rsidR="00EF6ED0" w:rsidRPr="00AF0A09">
                <w:rPr>
                  <w:rFonts w:cs="Times New Roman"/>
                  <w:i/>
                  <w:szCs w:val="24"/>
                </w:rPr>
                <w:t>2. Khi nước đã sôi, nhiệt độ của nước không tăng dù vẫn tiếp tục đun thì nhiệt năng mà nước nhận được từ đèn cồn đã chuyển hóa thành dạng năng lượng nào?</w:t>
              </w:r>
            </w:hyperlink>
          </w:p>
          <w:p w14:paraId="5335A56E" w14:textId="77777777" w:rsidR="00EF6ED0" w:rsidRPr="00AF0A09" w:rsidRDefault="00EF6ED0" w:rsidP="009C1FF9">
            <w:pPr>
              <w:shd w:val="clear" w:color="auto" w:fill="FFFFFF"/>
              <w:ind w:left="48" w:right="48"/>
              <w:jc w:val="center"/>
              <w:rPr>
                <w:rFonts w:cs="Times New Roman"/>
                <w:szCs w:val="24"/>
              </w:rPr>
            </w:pPr>
            <w:r w:rsidRPr="00AF0A09">
              <w:rPr>
                <w:rFonts w:cs="Times New Roman"/>
                <w:noProof/>
                <w:szCs w:val="24"/>
              </w:rPr>
              <w:drawing>
                <wp:inline distT="0" distB="0" distL="0" distR="0" wp14:anchorId="7C1514D0" wp14:editId="4FCC6859">
                  <wp:extent cx="1609725" cy="1021556"/>
                  <wp:effectExtent l="0" t="0" r="0" b="7620"/>
                  <wp:docPr id="1757848641" name="Picture 1757848641" descr="Theo dõi thí nghiệm đun nước (Hình 26.6), có người khẳng định:">
                    <a:hlinkClick xmlns:a="http://schemas.openxmlformats.org/drawingml/2006/main" r:id="rId3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o dõi thí nghiệm đun nước (Hình 26.6), có người khẳng định:"/>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09725" cy="1021556"/>
                          </a:xfrm>
                          <a:prstGeom prst="rect">
                            <a:avLst/>
                          </a:prstGeom>
                          <a:noFill/>
                          <a:ln>
                            <a:noFill/>
                          </a:ln>
                        </pic:spPr>
                      </pic:pic>
                    </a:graphicData>
                  </a:graphic>
                </wp:inline>
              </w:drawing>
            </w:r>
          </w:p>
          <w:p w14:paraId="4C183F88"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594A3027" w14:textId="77777777" w:rsidR="00EF6ED0" w:rsidRPr="00AF0A09" w:rsidRDefault="00EF6ED0" w:rsidP="009C1FF9">
            <w:pPr>
              <w:pStyle w:val="ListParagraph"/>
              <w:ind w:left="0"/>
              <w:jc w:val="both"/>
              <w:rPr>
                <w:rFonts w:eastAsia="Arial"/>
              </w:rPr>
            </w:pPr>
            <w:r w:rsidRPr="00AF0A09">
              <w:rPr>
                <w:rFonts w:eastAsia="Arial"/>
              </w:rPr>
              <w:t xml:space="preserve">- HS nghiên cứu thông tin SGK/107, 108. </w:t>
            </w:r>
          </w:p>
          <w:p w14:paraId="0E2629A7" w14:textId="77777777" w:rsidR="00EF6ED0" w:rsidRPr="00AF0A09" w:rsidRDefault="00EF6ED0" w:rsidP="009C1FF9">
            <w:pPr>
              <w:jc w:val="both"/>
              <w:rPr>
                <w:rFonts w:eastAsia="Arial" w:cs="Times New Roman"/>
                <w:szCs w:val="24"/>
              </w:rPr>
            </w:pPr>
            <w:r w:rsidRPr="00AF0A09">
              <w:rPr>
                <w:rFonts w:cs="Times New Roman"/>
                <w:szCs w:val="24"/>
              </w:rPr>
              <w:t xml:space="preserve">- </w:t>
            </w:r>
            <w:r w:rsidRPr="00AF0A09">
              <w:rPr>
                <w:rFonts w:eastAsia="Arial" w:cs="Times New Roman"/>
                <w:szCs w:val="24"/>
              </w:rPr>
              <w:t>HS hoạt động nhóm, hoạt động cặp đôi, trả lời câu hỏi SGK/107, 108.</w:t>
            </w:r>
          </w:p>
          <w:p w14:paraId="6918AB34" w14:textId="77777777" w:rsidR="00EF6ED0" w:rsidRPr="00AF0A09" w:rsidRDefault="00EF6ED0" w:rsidP="009C1FF9">
            <w:pPr>
              <w:rPr>
                <w:rFonts w:eastAsia="Calibri" w:cs="Times New Roman"/>
                <w:szCs w:val="24"/>
              </w:rPr>
            </w:pPr>
            <w:r w:rsidRPr="00AF0A09">
              <w:rPr>
                <w:rFonts w:cs="Times New Roman"/>
                <w:szCs w:val="24"/>
                <w:lang w:val="nl-NL"/>
              </w:rPr>
              <w:t xml:space="preserve">- HS rút ra kết luận </w:t>
            </w:r>
            <w:r w:rsidRPr="00AF0A09">
              <w:rPr>
                <w:rFonts w:eastAsia="Calibri" w:cs="Times New Roman"/>
                <w:szCs w:val="24"/>
              </w:rPr>
              <w:t>cho từng nội dung.</w:t>
            </w:r>
          </w:p>
          <w:p w14:paraId="726CEB4A"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78B6A52"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nhóm.</w:t>
            </w:r>
          </w:p>
          <w:p w14:paraId="1A7AB01F" w14:textId="77777777" w:rsidR="00EF6ED0" w:rsidRPr="00AF0A09" w:rsidRDefault="00EF6ED0" w:rsidP="009C1FF9">
            <w:pPr>
              <w:rPr>
                <w:rFonts w:eastAsia="Calibri" w:cs="Times New Roman"/>
                <w:szCs w:val="24"/>
              </w:rPr>
            </w:pPr>
            <w:r w:rsidRPr="00AF0A09">
              <w:rPr>
                <w:rFonts w:cs="Times New Roman"/>
                <w:szCs w:val="24"/>
                <w:lang w:val="nl-NL"/>
              </w:rPr>
              <w:t xml:space="preserve">- HS đưa ra kết luận </w:t>
            </w:r>
            <w:r w:rsidRPr="00AF0A09">
              <w:rPr>
                <w:rFonts w:eastAsia="Calibri" w:cs="Times New Roman"/>
                <w:szCs w:val="24"/>
              </w:rPr>
              <w:t>cho từng nội dung.</w:t>
            </w:r>
          </w:p>
          <w:p w14:paraId="6FC3510D"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33095DFA" w14:textId="77777777" w:rsidR="00EF6ED0" w:rsidRPr="00AF0A09" w:rsidRDefault="00EF6ED0"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09671C36" w14:textId="77777777" w:rsidR="00EF6ED0" w:rsidRPr="00AF0A09" w:rsidRDefault="00EF6ED0" w:rsidP="009C1FF9">
            <w:pPr>
              <w:ind w:right="48"/>
              <w:jc w:val="both"/>
              <w:rPr>
                <w:rFonts w:cs="Times New Roman"/>
                <w:b/>
                <w:bCs/>
                <w:szCs w:val="24"/>
              </w:rPr>
            </w:pPr>
            <w:r w:rsidRPr="00AF0A09">
              <w:rPr>
                <w:rFonts w:eastAsia="Arial" w:cs="Times New Roman"/>
                <w:szCs w:val="24"/>
              </w:rPr>
              <w:t>GV cho HS hệ thống lại các nội dung chính của bài theo mục Em đã học SGK/108.</w:t>
            </w:r>
          </w:p>
        </w:tc>
        <w:tc>
          <w:tcPr>
            <w:tcW w:w="4394" w:type="dxa"/>
            <w:shd w:val="clear" w:color="auto" w:fill="auto"/>
          </w:tcPr>
          <w:p w14:paraId="53B1F5AB"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II. Khái niệm nội năng.</w:t>
            </w:r>
          </w:p>
          <w:p w14:paraId="6D2A87D8"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1, Động năng và thế năng của phân tử, nguyên tử.</w:t>
            </w:r>
          </w:p>
          <w:p w14:paraId="13AA6ACC" w14:textId="77777777" w:rsidR="00EF6ED0" w:rsidRPr="00AF0A09" w:rsidRDefault="00EF6ED0" w:rsidP="009C1FF9">
            <w:pPr>
              <w:contextualSpacing/>
              <w:jc w:val="both"/>
              <w:rPr>
                <w:rFonts w:eastAsia="Calibri" w:cs="Times New Roman"/>
                <w:i/>
                <w:iCs/>
                <w:szCs w:val="24"/>
              </w:rPr>
            </w:pPr>
            <w:r w:rsidRPr="00AF0A09">
              <w:rPr>
                <w:rFonts w:eastAsia="Calibri" w:cs="Times New Roman"/>
                <w:i/>
                <w:iCs/>
                <w:szCs w:val="24"/>
              </w:rPr>
              <w:t>a, Động năng:</w:t>
            </w:r>
          </w:p>
          <w:p w14:paraId="0BCFDB5F" w14:textId="77777777" w:rsidR="00EF6ED0" w:rsidRPr="00AF0A09" w:rsidRDefault="00EF6ED0" w:rsidP="009C1FF9">
            <w:pPr>
              <w:contextualSpacing/>
              <w:jc w:val="both"/>
              <w:rPr>
                <w:rFonts w:eastAsia="Calibri" w:cs="Times New Roman"/>
                <w:iCs/>
                <w:szCs w:val="24"/>
              </w:rPr>
            </w:pPr>
            <w:r w:rsidRPr="00AF0A09">
              <w:rPr>
                <w:rFonts w:eastAsia="Calibri" w:cs="Times New Roman"/>
                <w:iCs/>
                <w:szCs w:val="24"/>
              </w:rPr>
              <w:t>- Do phân tử, nguyên tử chuyển động không ngừng nên chúng có động năng.</w:t>
            </w:r>
          </w:p>
          <w:p w14:paraId="401F7506" w14:textId="77777777" w:rsidR="00EF6ED0" w:rsidRPr="00AF0A09" w:rsidRDefault="00EF6ED0" w:rsidP="009C1FF9">
            <w:pPr>
              <w:contextualSpacing/>
              <w:jc w:val="both"/>
              <w:rPr>
                <w:rFonts w:eastAsia="Calibri" w:cs="Times New Roman"/>
                <w:iCs/>
                <w:szCs w:val="24"/>
              </w:rPr>
            </w:pPr>
            <w:r w:rsidRPr="00AF0A09">
              <w:rPr>
                <w:rFonts w:eastAsia="Calibri" w:cs="Times New Roman"/>
                <w:iCs/>
                <w:szCs w:val="24"/>
              </w:rPr>
              <w:t>- Phân tử, nguyên tử chuyển động càng nhanh thì động năng càng lớn.</w:t>
            </w:r>
          </w:p>
          <w:p w14:paraId="11D932C9" w14:textId="77777777" w:rsidR="00EF6ED0" w:rsidRPr="00AF0A09" w:rsidRDefault="00EF6ED0" w:rsidP="009C1FF9">
            <w:pPr>
              <w:contextualSpacing/>
              <w:jc w:val="both"/>
              <w:rPr>
                <w:rFonts w:eastAsia="Calibri" w:cs="Times New Roman"/>
                <w:i/>
                <w:iCs/>
                <w:szCs w:val="24"/>
              </w:rPr>
            </w:pPr>
            <w:r w:rsidRPr="00AF0A09">
              <w:rPr>
                <w:rFonts w:eastAsia="Calibri" w:cs="Times New Roman"/>
                <w:i/>
                <w:iCs/>
                <w:szCs w:val="24"/>
              </w:rPr>
              <w:t>b, Thế năng:</w:t>
            </w:r>
          </w:p>
          <w:p w14:paraId="547E070F" w14:textId="77777777" w:rsidR="00EF6ED0" w:rsidRPr="00AF0A09" w:rsidRDefault="00EF6ED0" w:rsidP="009C1FF9">
            <w:pPr>
              <w:contextualSpacing/>
              <w:jc w:val="both"/>
              <w:rPr>
                <w:rFonts w:eastAsia="Calibri" w:cs="Times New Roman"/>
                <w:iCs/>
                <w:szCs w:val="24"/>
              </w:rPr>
            </w:pPr>
            <w:r w:rsidRPr="00AF0A09">
              <w:rPr>
                <w:rFonts w:eastAsia="Calibri" w:cs="Times New Roman"/>
                <w:iCs/>
                <w:szCs w:val="24"/>
              </w:rPr>
              <w:t>- Thế năng là năng lượng mà vật có được nhờ tương tác với các vật khác.</w:t>
            </w:r>
          </w:p>
          <w:p w14:paraId="01E1B394" w14:textId="77777777" w:rsidR="00EF6ED0" w:rsidRPr="00AF0A09" w:rsidRDefault="00EF6ED0" w:rsidP="009C1FF9">
            <w:pPr>
              <w:contextualSpacing/>
              <w:jc w:val="both"/>
              <w:rPr>
                <w:rFonts w:eastAsia="Calibri" w:cs="Times New Roman"/>
                <w:iCs/>
                <w:szCs w:val="24"/>
              </w:rPr>
            </w:pPr>
            <w:r w:rsidRPr="00AF0A09">
              <w:rPr>
                <w:rFonts w:eastAsia="Calibri" w:cs="Times New Roman"/>
                <w:iCs/>
                <w:szCs w:val="24"/>
              </w:rPr>
              <w:t>- Độ lớn của thế năng phụ thuộc vào khoảng cách giữa vật với mặt đất hoặc phụ thuộc vào khoảng cách giữa các phân tử,nguyên tử.</w:t>
            </w:r>
          </w:p>
          <w:p w14:paraId="4AB2E22C"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2. Nội năng.</w:t>
            </w:r>
          </w:p>
          <w:p w14:paraId="4B9B8EAC"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29BD416A" w14:textId="77777777" w:rsidR="00EF6ED0" w:rsidRPr="00AF0A09" w:rsidRDefault="00EF6ED0" w:rsidP="009C1FF9">
            <w:pPr>
              <w:ind w:left="48" w:right="48"/>
              <w:jc w:val="both"/>
              <w:rPr>
                <w:rFonts w:cs="Times New Roman"/>
                <w:szCs w:val="24"/>
              </w:rPr>
            </w:pPr>
            <w:r w:rsidRPr="00AF0A09">
              <w:rPr>
                <w:rFonts w:cs="Times New Roman"/>
                <w:szCs w:val="24"/>
              </w:rPr>
              <w:t xml:space="preserve">1, </w:t>
            </w:r>
            <w:r w:rsidRPr="00AF0A09">
              <w:rPr>
                <w:rFonts w:cs="Times New Roman"/>
                <w:szCs w:val="24"/>
                <w:shd w:val="clear" w:color="auto" w:fill="FFFFFF"/>
              </w:rPr>
              <w:t>Động năng của phân tử nước ở Hình 26.4a lớn hơn động năng của phân tử nước ở Hình 26.4b vì nhiệt độ càng cao, các phân tử, nguyên tử nước chuyển động càng nhanh nên động năng càng lớn.</w:t>
            </w:r>
          </w:p>
          <w:p w14:paraId="5C834CAF" w14:textId="77777777" w:rsidR="00EF6ED0" w:rsidRPr="00AF0A09" w:rsidRDefault="00EF6ED0" w:rsidP="009C1FF9">
            <w:pPr>
              <w:rPr>
                <w:rFonts w:cs="Times New Roman"/>
                <w:szCs w:val="24"/>
                <w:shd w:val="clear" w:color="auto" w:fill="FFFFFF"/>
              </w:rPr>
            </w:pPr>
            <w:r w:rsidRPr="00AF0A09">
              <w:rPr>
                <w:rFonts w:cs="Times New Roman"/>
                <w:szCs w:val="24"/>
              </w:rPr>
              <w:t xml:space="preserve">2, </w:t>
            </w:r>
            <w:r w:rsidRPr="00AF0A09">
              <w:rPr>
                <w:rFonts w:cs="Times New Roman"/>
                <w:szCs w:val="24"/>
                <w:shd w:val="clear" w:color="auto" w:fill="FFFFFF"/>
              </w:rPr>
              <w:t>Nội năng của phân tử nước ở Hình 26.4a lớn hơn nội năng của phân tử nước ở Hình 26.4b vì động năng của phân tử nước ở Hình 26.4a lớn hơn động năng của phân tử nước ở Hình 26.4b.</w:t>
            </w:r>
          </w:p>
          <w:p w14:paraId="3421B2DC" w14:textId="77777777" w:rsidR="00EF6ED0" w:rsidRPr="00AF0A09" w:rsidRDefault="00EF6ED0" w:rsidP="009C1FF9">
            <w:pPr>
              <w:rPr>
                <w:rFonts w:cs="Times New Roman"/>
                <w:b/>
                <w:szCs w:val="24"/>
              </w:rPr>
            </w:pPr>
            <w:r w:rsidRPr="00AF0A09">
              <w:rPr>
                <w:rFonts w:cs="Times New Roman"/>
                <w:b/>
                <w:szCs w:val="24"/>
              </w:rPr>
              <w:t>KL:</w:t>
            </w:r>
          </w:p>
          <w:p w14:paraId="0BD7813C" w14:textId="77777777" w:rsidR="00EF6ED0" w:rsidRPr="00AF0A09" w:rsidRDefault="00EF6ED0" w:rsidP="009C1FF9">
            <w:pPr>
              <w:rPr>
                <w:rFonts w:cs="Times New Roman"/>
                <w:szCs w:val="24"/>
              </w:rPr>
            </w:pPr>
            <w:r w:rsidRPr="00AF0A09">
              <w:rPr>
                <w:rFonts w:cs="Times New Roman"/>
                <w:szCs w:val="24"/>
              </w:rPr>
              <w:t>Nội năng của một vật là tổng động năng và thế năng của các nguyên tử, phân tử cấu tạo nên vật.</w:t>
            </w:r>
          </w:p>
          <w:p w14:paraId="65859012"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3. Sự tăng giảm nội năng.</w:t>
            </w:r>
          </w:p>
          <w:p w14:paraId="4FF4E1FF" w14:textId="77777777" w:rsidR="00EF6ED0" w:rsidRPr="00AF0A09" w:rsidRDefault="00EF6ED0" w:rsidP="009C1FF9">
            <w:pPr>
              <w:contextualSpacing/>
              <w:jc w:val="both"/>
              <w:rPr>
                <w:rFonts w:cs="Times New Roman"/>
                <w:szCs w:val="24"/>
              </w:rPr>
            </w:pPr>
            <w:r w:rsidRPr="00AF0A09">
              <w:rPr>
                <w:rFonts w:eastAsia="Calibri" w:cs="Times New Roman"/>
                <w:i/>
                <w:iCs/>
                <w:szCs w:val="24"/>
              </w:rPr>
              <w:lastRenderedPageBreak/>
              <w:t>Hướng dẫn trả lời nội dung thảo luận cặp đôi:</w:t>
            </w:r>
            <w:r w:rsidRPr="00AF0A09">
              <w:rPr>
                <w:rFonts w:cs="Times New Roman"/>
                <w:i/>
                <w:szCs w:val="24"/>
              </w:rPr>
              <w:t xml:space="preserve"> </w:t>
            </w:r>
          </w:p>
          <w:p w14:paraId="008EDD37" w14:textId="77777777" w:rsidR="00EF6ED0" w:rsidRPr="00AF0A09" w:rsidRDefault="00EF6ED0" w:rsidP="009C1FF9">
            <w:pPr>
              <w:jc w:val="both"/>
              <w:rPr>
                <w:rFonts w:cs="Times New Roman"/>
                <w:i/>
                <w:szCs w:val="24"/>
              </w:rPr>
            </w:pPr>
            <w:r w:rsidRPr="00AF0A09">
              <w:rPr>
                <w:rFonts w:cs="Times New Roman"/>
                <w:i/>
                <w:szCs w:val="24"/>
              </w:rPr>
              <w:t>Trong quá trình trên:</w:t>
            </w:r>
          </w:p>
          <w:p w14:paraId="03C937D6" w14:textId="77777777" w:rsidR="00EF6ED0" w:rsidRPr="00AF0A09" w:rsidRDefault="00EF6ED0" w:rsidP="009C1FF9">
            <w:pPr>
              <w:jc w:val="both"/>
              <w:rPr>
                <w:rFonts w:cs="Times New Roman"/>
                <w:i/>
                <w:szCs w:val="24"/>
              </w:rPr>
            </w:pPr>
            <w:r w:rsidRPr="00AF0A09">
              <w:rPr>
                <w:rFonts w:cs="Times New Roman"/>
                <w:i/>
                <w:szCs w:val="24"/>
              </w:rPr>
              <w:t>+ Động năng của phân tử nước giảm và động năng của nguyên tử kim loại tăng lên.</w:t>
            </w:r>
          </w:p>
          <w:p w14:paraId="596FD0B4" w14:textId="77777777" w:rsidR="00EF6ED0" w:rsidRPr="00AF0A09" w:rsidRDefault="00EF6ED0" w:rsidP="009C1FF9">
            <w:pPr>
              <w:jc w:val="both"/>
              <w:rPr>
                <w:rFonts w:cs="Times New Roman"/>
                <w:b/>
                <w:bCs/>
                <w:i/>
                <w:szCs w:val="24"/>
              </w:rPr>
            </w:pPr>
            <w:r w:rsidRPr="00AF0A09">
              <w:rPr>
                <w:rFonts w:cs="Times New Roman"/>
                <w:i/>
                <w:szCs w:val="24"/>
              </w:rPr>
              <w:t>+ Nội năng của phân tử nước giảm và nội năng của quả cầu tăng lên.</w:t>
            </w:r>
          </w:p>
          <w:p w14:paraId="31A66510" w14:textId="77777777" w:rsidR="00EF6ED0" w:rsidRPr="00AF0A09" w:rsidRDefault="00EF6ED0" w:rsidP="009C1FF9">
            <w:pPr>
              <w:rPr>
                <w:rFonts w:cs="Times New Roman"/>
                <w:b/>
                <w:szCs w:val="24"/>
              </w:rPr>
            </w:pPr>
            <w:r w:rsidRPr="00AF0A09">
              <w:rPr>
                <w:rFonts w:cs="Times New Roman"/>
                <w:b/>
                <w:szCs w:val="24"/>
              </w:rPr>
              <w:t>KL:</w:t>
            </w:r>
          </w:p>
          <w:p w14:paraId="577FDEF8" w14:textId="77777777" w:rsidR="00EF6ED0" w:rsidRPr="00AF0A09" w:rsidRDefault="00EF6ED0" w:rsidP="009C1FF9">
            <w:pPr>
              <w:jc w:val="both"/>
              <w:rPr>
                <w:rFonts w:cs="Times New Roman"/>
                <w:szCs w:val="24"/>
              </w:rPr>
            </w:pPr>
            <w:r w:rsidRPr="00AF0A09">
              <w:rPr>
                <w:rFonts w:cs="Times New Roman"/>
                <w:szCs w:val="24"/>
              </w:rPr>
              <w:t>Khi vật được làm nóng, các phân tử, nguyên tử của vật chuyển động nhanh lên, nội năng của vật tăng.</w:t>
            </w:r>
          </w:p>
          <w:p w14:paraId="5F99A6DC"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24A32CCD" w14:textId="77777777" w:rsidR="00EF6ED0" w:rsidRPr="00AF0A09" w:rsidRDefault="00EF6ED0" w:rsidP="009C1FF9">
            <w:pPr>
              <w:jc w:val="both"/>
              <w:rPr>
                <w:rFonts w:cs="Times New Roman"/>
                <w:i/>
                <w:szCs w:val="24"/>
              </w:rPr>
            </w:pPr>
            <w:r w:rsidRPr="00AF0A09">
              <w:rPr>
                <w:rFonts w:cs="Times New Roman"/>
                <w:i/>
                <w:szCs w:val="24"/>
              </w:rPr>
              <w:t>1. Khi nước được đun (truyền nhiệt từ nguồn nhiệt) thì các phân tử, nguyên tử của nước chuyển động nhanh lên làm nội năng của nước tăng và nhiệt độ của nước tăng theo. Vì nhiệt độ sôi của nước là 100</w:t>
            </w:r>
            <w:r w:rsidRPr="00AF0A09">
              <w:rPr>
                <w:rFonts w:cs="Times New Roman"/>
                <w:i/>
                <w:szCs w:val="24"/>
                <w:vertAlign w:val="superscript"/>
              </w:rPr>
              <w:t>0</w:t>
            </w:r>
            <w:r w:rsidRPr="00AF0A09">
              <w:rPr>
                <w:rFonts w:cs="Times New Roman"/>
                <w:i/>
                <w:szCs w:val="24"/>
              </w:rPr>
              <w:t>C nên nước sẽ nhận nhiệt lượng từ nguồn nhiệt truyền cho nó tới khi nó sôi.</w:t>
            </w:r>
          </w:p>
          <w:p w14:paraId="22FA7703" w14:textId="77777777" w:rsidR="00EF6ED0" w:rsidRPr="00AF0A09" w:rsidRDefault="00EF6ED0" w:rsidP="009C1FF9">
            <w:pPr>
              <w:jc w:val="both"/>
              <w:rPr>
                <w:rFonts w:cs="Times New Roman"/>
                <w:b/>
                <w:bCs/>
                <w:i/>
                <w:szCs w:val="24"/>
              </w:rPr>
            </w:pPr>
            <w:r w:rsidRPr="00AF0A09">
              <w:rPr>
                <w:rFonts w:cs="Times New Roman"/>
                <w:i/>
                <w:szCs w:val="24"/>
              </w:rPr>
              <w:t>2. Khi nước đã sôi ở 100</w:t>
            </w:r>
            <w:r w:rsidRPr="00AF0A09">
              <w:rPr>
                <w:rFonts w:cs="Times New Roman"/>
                <w:i/>
                <w:szCs w:val="24"/>
                <w:vertAlign w:val="superscript"/>
              </w:rPr>
              <w:t>0</w:t>
            </w:r>
            <w:r w:rsidRPr="00AF0A09">
              <w:rPr>
                <w:rFonts w:cs="Times New Roman"/>
                <w:i/>
                <w:szCs w:val="24"/>
              </w:rPr>
              <w:t>C, ta tiếp tục đun thì nước dùng lượng nhiệt đó để chuyển từ thể lỏng sang thể hơi nên nhiệt độ nước không tăng mà vẫn giữ 100</w:t>
            </w:r>
            <w:r w:rsidRPr="00AF0A09">
              <w:rPr>
                <w:rFonts w:cs="Times New Roman"/>
                <w:i/>
                <w:szCs w:val="24"/>
                <w:vertAlign w:val="superscript"/>
              </w:rPr>
              <w:t>0</w:t>
            </w:r>
            <w:r w:rsidRPr="00AF0A09">
              <w:rPr>
                <w:rFonts w:cs="Times New Roman"/>
                <w:i/>
                <w:szCs w:val="24"/>
              </w:rPr>
              <w:t>C đến khi cạn dần. Trong quá trình này, vẫn có sự chuyển hóa nhiệt năng thành động năng của phân tử nước.</w:t>
            </w:r>
          </w:p>
        </w:tc>
      </w:tr>
    </w:tbl>
    <w:p w14:paraId="0DC4B5B2" w14:textId="77777777" w:rsidR="00EF6ED0" w:rsidRPr="00AF0A09" w:rsidRDefault="00EF6ED0" w:rsidP="009C1FF9">
      <w:pPr>
        <w:spacing w:after="0" w:line="240" w:lineRule="auto"/>
        <w:jc w:val="both"/>
        <w:rPr>
          <w:rFonts w:ascii="Times New Roman" w:hAnsi="Times New Roman" w:cs="Times New Roman"/>
          <w:b/>
          <w:sz w:val="24"/>
          <w:szCs w:val="24"/>
          <w:lang w:val="sv-SE"/>
        </w:rPr>
      </w:pPr>
    </w:p>
    <w:p w14:paraId="4E7B1440"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62C4C9FE"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328600F2"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59DF1E6D"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5F9F259F"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7196"/>
        <w:gridCol w:w="2693"/>
      </w:tblGrid>
      <w:tr w:rsidR="001816F8" w:rsidRPr="00AF0A09" w14:paraId="30BBD2A9" w14:textId="77777777" w:rsidTr="00693BA4">
        <w:tc>
          <w:tcPr>
            <w:tcW w:w="7196" w:type="dxa"/>
            <w:vAlign w:val="center"/>
          </w:tcPr>
          <w:p w14:paraId="77731F6C"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2693" w:type="dxa"/>
            <w:vAlign w:val="center"/>
          </w:tcPr>
          <w:p w14:paraId="16896A33"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760E6659" w14:textId="77777777" w:rsidTr="00693BA4">
        <w:tc>
          <w:tcPr>
            <w:tcW w:w="7196" w:type="dxa"/>
          </w:tcPr>
          <w:p w14:paraId="308D76B6"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3E0FEB60" w14:textId="77777777" w:rsidR="00EF6ED0" w:rsidRPr="00AF0A09" w:rsidRDefault="00EF6ED0" w:rsidP="009C1FF9">
            <w:pPr>
              <w:pStyle w:val="ListParagraph"/>
              <w:ind w:left="0"/>
              <w:jc w:val="both"/>
              <w:rPr>
                <w:iCs/>
              </w:rPr>
            </w:pPr>
            <w:r w:rsidRPr="00AF0A09">
              <w:rPr>
                <w:rFonts w:eastAsia="Arial"/>
              </w:rPr>
              <w:t>- GV cho HS làm một số bài tập trắc nghiệm</w:t>
            </w:r>
            <w:r w:rsidRPr="00AF0A09">
              <w:rPr>
                <w:iCs/>
              </w:rPr>
              <w:t>:</w:t>
            </w:r>
          </w:p>
          <w:p w14:paraId="03C591C1" w14:textId="77777777" w:rsidR="00EF6ED0" w:rsidRPr="00AF0A09" w:rsidRDefault="00EF6ED0" w:rsidP="009C1FF9">
            <w:pPr>
              <w:shd w:val="clear" w:color="auto" w:fill="FFFFFF"/>
              <w:jc w:val="both"/>
              <w:rPr>
                <w:rFonts w:cs="Times New Roman"/>
                <w:szCs w:val="24"/>
              </w:rPr>
            </w:pPr>
            <w:r w:rsidRPr="00AF0A09">
              <w:rPr>
                <w:rFonts w:cs="Times New Roman"/>
                <w:b/>
                <w:szCs w:val="24"/>
                <w:lang w:val="es-ES"/>
              </w:rPr>
              <w:t>Câu 1.</w:t>
            </w:r>
            <w:r w:rsidRPr="00AF0A09">
              <w:rPr>
                <w:rFonts w:cs="Times New Roman"/>
                <w:b/>
                <w:szCs w:val="24"/>
              </w:rPr>
              <w:t xml:space="preserve"> </w:t>
            </w:r>
            <w:r w:rsidRPr="00AF0A09">
              <w:rPr>
                <w:rFonts w:cs="Times New Roman"/>
                <w:szCs w:val="24"/>
              </w:rPr>
              <w:t>Nhiệt năng của một vật là</w:t>
            </w:r>
          </w:p>
          <w:p w14:paraId="4D753E5A" w14:textId="77777777" w:rsidR="00EF6ED0" w:rsidRPr="00AF0A09" w:rsidRDefault="00EF6ED0" w:rsidP="009C1FF9">
            <w:pPr>
              <w:shd w:val="clear" w:color="auto" w:fill="FFFFFF"/>
              <w:jc w:val="both"/>
              <w:rPr>
                <w:rFonts w:cs="Times New Roman"/>
                <w:szCs w:val="24"/>
              </w:rPr>
            </w:pPr>
            <w:r w:rsidRPr="00AF0A09">
              <w:rPr>
                <w:rFonts w:cs="Times New Roman"/>
                <w:szCs w:val="24"/>
              </w:rPr>
              <w:t>A. Tổng thế năng của các phân tử cấu tạo nên vật.</w:t>
            </w:r>
          </w:p>
          <w:p w14:paraId="25E5E71A" w14:textId="77777777" w:rsidR="00EF6ED0" w:rsidRPr="00AF0A09" w:rsidRDefault="00EF6ED0" w:rsidP="009C1FF9">
            <w:pPr>
              <w:shd w:val="clear" w:color="auto" w:fill="FFFFFF"/>
              <w:jc w:val="both"/>
              <w:rPr>
                <w:rFonts w:cs="Times New Roman"/>
                <w:szCs w:val="24"/>
              </w:rPr>
            </w:pPr>
            <w:r w:rsidRPr="00AF0A09">
              <w:rPr>
                <w:rFonts w:cs="Times New Roman"/>
                <w:szCs w:val="24"/>
              </w:rPr>
              <w:t>B. Hiệu thế năng của các phân tử cấu tạo nên vật.</w:t>
            </w:r>
          </w:p>
          <w:p w14:paraId="7FDF9334" w14:textId="77777777" w:rsidR="00EF6ED0" w:rsidRPr="00AF0A09" w:rsidRDefault="00EF6ED0" w:rsidP="009C1FF9">
            <w:pPr>
              <w:shd w:val="clear" w:color="auto" w:fill="FFFFFF"/>
              <w:jc w:val="both"/>
              <w:rPr>
                <w:rFonts w:cs="Times New Roman"/>
                <w:szCs w:val="24"/>
              </w:rPr>
            </w:pPr>
            <w:r w:rsidRPr="00AF0A09">
              <w:rPr>
                <w:rFonts w:cs="Times New Roman"/>
                <w:szCs w:val="24"/>
                <w:u w:val="single"/>
              </w:rPr>
              <w:t>C.</w:t>
            </w:r>
            <w:r w:rsidRPr="00AF0A09">
              <w:rPr>
                <w:rFonts w:cs="Times New Roman"/>
                <w:szCs w:val="24"/>
              </w:rPr>
              <w:t xml:space="preserve"> Tổng động năng của các phân tử cấu tạo nên vật.</w:t>
            </w:r>
          </w:p>
          <w:p w14:paraId="3F1F2C06" w14:textId="77777777" w:rsidR="00EF6ED0" w:rsidRPr="00AF0A09" w:rsidRDefault="00EF6ED0" w:rsidP="009C1FF9">
            <w:pPr>
              <w:shd w:val="clear" w:color="auto" w:fill="FFFFFF"/>
              <w:jc w:val="both"/>
              <w:rPr>
                <w:rFonts w:cs="Times New Roman"/>
                <w:szCs w:val="24"/>
              </w:rPr>
            </w:pPr>
            <w:r w:rsidRPr="00AF0A09">
              <w:rPr>
                <w:rFonts w:cs="Times New Roman"/>
                <w:szCs w:val="24"/>
              </w:rPr>
              <w:t>D. Hiệu động năng của các phân tử cấu tạo nên vật.</w:t>
            </w:r>
          </w:p>
          <w:p w14:paraId="29E8BF04" w14:textId="77777777" w:rsidR="00EF6ED0" w:rsidRPr="00AF0A09" w:rsidRDefault="00EF6ED0" w:rsidP="009C1FF9">
            <w:pPr>
              <w:shd w:val="clear" w:color="auto" w:fill="FFFFFF"/>
              <w:jc w:val="both"/>
              <w:rPr>
                <w:rFonts w:cs="Times New Roman"/>
                <w:szCs w:val="24"/>
              </w:rPr>
            </w:pPr>
            <w:r w:rsidRPr="00AF0A09">
              <w:rPr>
                <w:rFonts w:cs="Times New Roman"/>
                <w:b/>
                <w:szCs w:val="24"/>
                <w:lang w:val="es-ES"/>
              </w:rPr>
              <w:t>Câu 2.</w:t>
            </w:r>
            <w:r w:rsidRPr="00AF0A09">
              <w:rPr>
                <w:rFonts w:cs="Times New Roman"/>
                <w:b/>
                <w:szCs w:val="24"/>
              </w:rPr>
              <w:t xml:space="preserve"> </w:t>
            </w:r>
            <w:r w:rsidRPr="00AF0A09">
              <w:rPr>
                <w:rFonts w:cs="Times New Roman"/>
                <w:szCs w:val="24"/>
              </w:rPr>
              <w:t>Có mấy cách làm thay đổi nhiệt năng của vật?</w:t>
            </w:r>
          </w:p>
          <w:p w14:paraId="60F4D850" w14:textId="77777777" w:rsidR="00EF6ED0" w:rsidRPr="00AF0A09" w:rsidRDefault="00EF6ED0" w:rsidP="009C1FF9">
            <w:pPr>
              <w:shd w:val="clear" w:color="auto" w:fill="FFFFFF"/>
              <w:jc w:val="both"/>
              <w:rPr>
                <w:rFonts w:cs="Times New Roman"/>
                <w:szCs w:val="24"/>
              </w:rPr>
            </w:pPr>
            <w:r w:rsidRPr="00AF0A09">
              <w:rPr>
                <w:rFonts w:cs="Times New Roman"/>
                <w:szCs w:val="24"/>
              </w:rPr>
              <w:t xml:space="preserve">A. 1                    </w:t>
            </w:r>
            <w:r w:rsidRPr="00AF0A09">
              <w:rPr>
                <w:rFonts w:cs="Times New Roman"/>
                <w:szCs w:val="24"/>
                <w:u w:val="single"/>
              </w:rPr>
              <w:t>B.</w:t>
            </w:r>
            <w:r w:rsidRPr="00AF0A09">
              <w:rPr>
                <w:rFonts w:cs="Times New Roman"/>
                <w:szCs w:val="24"/>
              </w:rPr>
              <w:t xml:space="preserve"> 2                         C. 3                    D. 4</w:t>
            </w:r>
          </w:p>
          <w:p w14:paraId="2C1B696D" w14:textId="77777777" w:rsidR="00EF6ED0" w:rsidRPr="00AF0A09" w:rsidRDefault="00EF6ED0" w:rsidP="009C1FF9">
            <w:pPr>
              <w:shd w:val="clear" w:color="auto" w:fill="FFFFFF"/>
              <w:jc w:val="both"/>
              <w:rPr>
                <w:rFonts w:cs="Times New Roman"/>
                <w:szCs w:val="24"/>
              </w:rPr>
            </w:pPr>
            <w:r w:rsidRPr="00AF0A09">
              <w:rPr>
                <w:rFonts w:cs="Times New Roman"/>
                <w:b/>
                <w:szCs w:val="24"/>
                <w:lang w:val="es-ES"/>
              </w:rPr>
              <w:t>Câu 3.</w:t>
            </w:r>
            <w:r w:rsidRPr="00AF0A09">
              <w:rPr>
                <w:rFonts w:cs="Times New Roman"/>
                <w:b/>
                <w:szCs w:val="24"/>
              </w:rPr>
              <w:t xml:space="preserve"> </w:t>
            </w:r>
            <w:r w:rsidRPr="00AF0A09">
              <w:rPr>
                <w:rFonts w:cs="Times New Roman"/>
                <w:szCs w:val="24"/>
              </w:rPr>
              <w:t>Nung nóng một cục sắt thả vào chậu nước lạnh, nước nóng lên, cục sắt nguội đi. Trong quá trình này có sự chuyển hóa năng lượng:</w:t>
            </w:r>
          </w:p>
          <w:p w14:paraId="32A857CF" w14:textId="77777777" w:rsidR="00EF6ED0" w:rsidRPr="00AF0A09" w:rsidRDefault="00EF6ED0" w:rsidP="009C1FF9">
            <w:pPr>
              <w:shd w:val="clear" w:color="auto" w:fill="FFFFFF"/>
              <w:jc w:val="both"/>
              <w:rPr>
                <w:rFonts w:cs="Times New Roman"/>
                <w:szCs w:val="24"/>
              </w:rPr>
            </w:pPr>
            <w:r w:rsidRPr="00AF0A09">
              <w:rPr>
                <w:rFonts w:cs="Times New Roman"/>
                <w:szCs w:val="24"/>
                <w:u w:val="single"/>
              </w:rPr>
              <w:t>A</w:t>
            </w:r>
            <w:r w:rsidRPr="00AF0A09">
              <w:rPr>
                <w:rFonts w:cs="Times New Roman"/>
                <w:szCs w:val="24"/>
              </w:rPr>
              <w:t xml:space="preserve">. Từ nhiệt năng sang nhiệt năng.    B. Từ cơ năng sang nhiệt năng.         </w:t>
            </w:r>
          </w:p>
          <w:p w14:paraId="7F3D7889" w14:textId="77777777" w:rsidR="00EF6ED0" w:rsidRPr="00AF0A09" w:rsidRDefault="00EF6ED0" w:rsidP="009C1FF9">
            <w:pPr>
              <w:shd w:val="clear" w:color="auto" w:fill="FFFFFF"/>
              <w:jc w:val="both"/>
              <w:rPr>
                <w:rFonts w:cs="Times New Roman"/>
                <w:szCs w:val="24"/>
              </w:rPr>
            </w:pPr>
            <w:r w:rsidRPr="00AF0A09">
              <w:rPr>
                <w:rFonts w:cs="Times New Roman"/>
                <w:szCs w:val="24"/>
              </w:rPr>
              <w:t>C. Từ cơ năng sang cơ năng.            D. Từ nhiệt năng sang cơ năng.</w:t>
            </w:r>
          </w:p>
          <w:p w14:paraId="744625E3" w14:textId="77777777" w:rsidR="00EF6ED0" w:rsidRPr="00AF0A09" w:rsidRDefault="00EF6ED0" w:rsidP="009C1FF9">
            <w:pPr>
              <w:shd w:val="clear" w:color="auto" w:fill="FFFFFF"/>
              <w:jc w:val="both"/>
              <w:rPr>
                <w:rFonts w:cs="Times New Roman"/>
                <w:szCs w:val="24"/>
              </w:rPr>
            </w:pPr>
            <w:r w:rsidRPr="00AF0A09">
              <w:rPr>
                <w:rFonts w:cs="Times New Roman"/>
                <w:b/>
                <w:szCs w:val="24"/>
                <w:lang w:val="es-ES"/>
              </w:rPr>
              <w:t>Câu 4.</w:t>
            </w:r>
            <w:r w:rsidRPr="00AF0A09">
              <w:rPr>
                <w:rFonts w:cs="Times New Roman"/>
                <w:b/>
                <w:szCs w:val="24"/>
              </w:rPr>
              <w:t xml:space="preserve"> </w:t>
            </w:r>
            <w:r w:rsidRPr="00AF0A09">
              <w:rPr>
                <w:rFonts w:cs="Times New Roman"/>
                <w:szCs w:val="24"/>
              </w:rPr>
              <w:t>Phát biểu nào sau đây là đúng khi nói về nhiệt năng của vật?</w:t>
            </w:r>
          </w:p>
          <w:p w14:paraId="42287B10" w14:textId="77777777" w:rsidR="00EF6ED0" w:rsidRPr="00AF0A09" w:rsidRDefault="00EF6ED0" w:rsidP="009C1FF9">
            <w:pPr>
              <w:shd w:val="clear" w:color="auto" w:fill="FFFFFF"/>
              <w:jc w:val="both"/>
              <w:rPr>
                <w:rFonts w:cs="Times New Roman"/>
                <w:szCs w:val="24"/>
              </w:rPr>
            </w:pPr>
            <w:r w:rsidRPr="00AF0A09">
              <w:rPr>
                <w:rFonts w:cs="Times New Roman"/>
                <w:szCs w:val="24"/>
              </w:rPr>
              <w:t>A. Chỉ những vật có khối lượng lớn mới có nhiệt năng.</w:t>
            </w:r>
          </w:p>
          <w:p w14:paraId="2605E98F" w14:textId="77777777" w:rsidR="00EF6ED0" w:rsidRPr="00AF0A09" w:rsidRDefault="00EF6ED0" w:rsidP="009C1FF9">
            <w:pPr>
              <w:shd w:val="clear" w:color="auto" w:fill="FFFFFF"/>
              <w:jc w:val="both"/>
              <w:rPr>
                <w:rFonts w:cs="Times New Roman"/>
                <w:szCs w:val="24"/>
              </w:rPr>
            </w:pPr>
            <w:r w:rsidRPr="00AF0A09">
              <w:rPr>
                <w:rFonts w:cs="Times New Roman"/>
                <w:szCs w:val="24"/>
              </w:rPr>
              <w:t>B. Chỉ những vật có nhiệt độ cao mới có nhiệt năng.</w:t>
            </w:r>
          </w:p>
          <w:p w14:paraId="4BDDD722" w14:textId="77777777" w:rsidR="00EF6ED0" w:rsidRPr="00AF0A09" w:rsidRDefault="00EF6ED0" w:rsidP="009C1FF9">
            <w:pPr>
              <w:shd w:val="clear" w:color="auto" w:fill="FFFFFF"/>
              <w:jc w:val="both"/>
              <w:rPr>
                <w:rFonts w:cs="Times New Roman"/>
                <w:szCs w:val="24"/>
              </w:rPr>
            </w:pPr>
            <w:r w:rsidRPr="00AF0A09">
              <w:rPr>
                <w:rFonts w:cs="Times New Roman"/>
                <w:szCs w:val="24"/>
              </w:rPr>
              <w:t>C. Chỉ những vật trọng lượng riêng lớn mới có nhiệt năng.</w:t>
            </w:r>
          </w:p>
          <w:p w14:paraId="1893186F" w14:textId="77777777" w:rsidR="00EF6ED0" w:rsidRPr="00AF0A09" w:rsidRDefault="00EF6ED0" w:rsidP="009C1FF9">
            <w:pPr>
              <w:shd w:val="clear" w:color="auto" w:fill="FFFFFF"/>
              <w:jc w:val="both"/>
              <w:rPr>
                <w:rFonts w:cs="Times New Roman"/>
                <w:szCs w:val="24"/>
              </w:rPr>
            </w:pPr>
            <w:r w:rsidRPr="00AF0A09">
              <w:rPr>
                <w:rFonts w:cs="Times New Roman"/>
                <w:szCs w:val="24"/>
                <w:u w:val="single"/>
              </w:rPr>
              <w:t>D.</w:t>
            </w:r>
            <w:r w:rsidRPr="00AF0A09">
              <w:rPr>
                <w:rFonts w:cs="Times New Roman"/>
                <w:szCs w:val="24"/>
              </w:rPr>
              <w:t xml:space="preserve"> Bất kì vật nào dù nóng hay lạnh thì cũng đều có nhiệt năng.</w:t>
            </w:r>
          </w:p>
          <w:p w14:paraId="5E1D0F12" w14:textId="77777777" w:rsidR="00EF6ED0" w:rsidRPr="00AF0A09" w:rsidRDefault="00EF6ED0" w:rsidP="009C1FF9">
            <w:pPr>
              <w:jc w:val="both"/>
              <w:rPr>
                <w:rFonts w:cs="Times New Roman"/>
                <w:szCs w:val="24"/>
              </w:rPr>
            </w:pPr>
            <w:r w:rsidRPr="00AF0A09">
              <w:rPr>
                <w:rFonts w:cs="Times New Roman"/>
                <w:b/>
                <w:szCs w:val="24"/>
                <w:lang w:val="es-ES"/>
              </w:rPr>
              <w:t>Câu 5.</w:t>
            </w:r>
            <w:r w:rsidRPr="00AF0A09">
              <w:rPr>
                <w:rFonts w:cs="Times New Roman"/>
                <w:b/>
                <w:szCs w:val="24"/>
              </w:rPr>
              <w:t xml:space="preserve"> </w:t>
            </w:r>
            <w:r w:rsidRPr="00AF0A09">
              <w:rPr>
                <w:rFonts w:cs="Times New Roman"/>
                <w:szCs w:val="24"/>
              </w:rPr>
              <w:t>Câu nào sau đây nói về nhiệt năng của một vật là không đúng?</w:t>
            </w:r>
          </w:p>
          <w:p w14:paraId="1BD820F3" w14:textId="77777777" w:rsidR="00EF6ED0" w:rsidRPr="00AF0A09" w:rsidRDefault="00EF6ED0" w:rsidP="009C1FF9">
            <w:pPr>
              <w:jc w:val="both"/>
              <w:rPr>
                <w:rFonts w:cs="Times New Roman"/>
                <w:szCs w:val="24"/>
              </w:rPr>
            </w:pPr>
            <w:r w:rsidRPr="00AF0A09">
              <w:rPr>
                <w:rFonts w:cs="Times New Roman"/>
                <w:szCs w:val="24"/>
              </w:rPr>
              <w:t>A. Nhiệt năng của một vật là năng lượng vật nào cũng có.</w:t>
            </w:r>
          </w:p>
          <w:p w14:paraId="4D74C3F9" w14:textId="77777777" w:rsidR="00EF6ED0" w:rsidRPr="00AF0A09" w:rsidRDefault="00EF6ED0" w:rsidP="009C1FF9">
            <w:pPr>
              <w:jc w:val="both"/>
              <w:rPr>
                <w:rFonts w:cs="Times New Roman"/>
                <w:szCs w:val="24"/>
              </w:rPr>
            </w:pPr>
            <w:r w:rsidRPr="00AF0A09">
              <w:rPr>
                <w:rFonts w:cs="Times New Roman"/>
                <w:szCs w:val="24"/>
              </w:rPr>
              <w:t>B. Nhiệt năng là tổng động năng của các phân tử cấu tạo nên vật.</w:t>
            </w:r>
          </w:p>
          <w:p w14:paraId="138EFC0E" w14:textId="77777777" w:rsidR="00EF6ED0" w:rsidRPr="00AF0A09" w:rsidRDefault="00EF6ED0" w:rsidP="009C1FF9">
            <w:pPr>
              <w:jc w:val="both"/>
              <w:rPr>
                <w:rFonts w:cs="Times New Roman"/>
                <w:szCs w:val="24"/>
              </w:rPr>
            </w:pPr>
            <w:r w:rsidRPr="00AF0A09">
              <w:rPr>
                <w:rFonts w:cs="Times New Roman"/>
                <w:szCs w:val="24"/>
                <w:u w:val="single"/>
              </w:rPr>
              <w:lastRenderedPageBreak/>
              <w:t>C.</w:t>
            </w:r>
            <w:r w:rsidRPr="00AF0A09">
              <w:rPr>
                <w:rFonts w:cs="Times New Roman"/>
                <w:szCs w:val="24"/>
              </w:rPr>
              <w:t> Nhiệt năng của một vật là tổng động năng và thế năng của vật.</w:t>
            </w:r>
          </w:p>
          <w:p w14:paraId="6F685B55" w14:textId="77777777" w:rsidR="00EF6ED0" w:rsidRPr="00AF0A09" w:rsidRDefault="00EF6ED0" w:rsidP="009C1FF9">
            <w:pPr>
              <w:jc w:val="both"/>
              <w:rPr>
                <w:rFonts w:cs="Times New Roman"/>
                <w:szCs w:val="24"/>
              </w:rPr>
            </w:pPr>
            <w:r w:rsidRPr="00AF0A09">
              <w:rPr>
                <w:rFonts w:cs="Times New Roman"/>
                <w:szCs w:val="24"/>
              </w:rPr>
              <w:t>D. Nhiệt năng của vật là một dạng năng lượng.</w:t>
            </w:r>
          </w:p>
          <w:p w14:paraId="1184B934" w14:textId="77777777" w:rsidR="00EF6ED0" w:rsidRPr="00AF0A09" w:rsidRDefault="00EF6ED0" w:rsidP="009C1FF9">
            <w:pPr>
              <w:jc w:val="both"/>
              <w:rPr>
                <w:rFonts w:cs="Times New Roman"/>
                <w:szCs w:val="24"/>
              </w:rPr>
            </w:pPr>
            <w:r w:rsidRPr="00AF0A09">
              <w:rPr>
                <w:rFonts w:cs="Times New Roman"/>
                <w:b/>
                <w:szCs w:val="24"/>
                <w:lang w:val="es-ES"/>
              </w:rPr>
              <w:t>Câu 6.</w:t>
            </w:r>
            <w:r w:rsidRPr="00AF0A09">
              <w:rPr>
                <w:rFonts w:cs="Times New Roman"/>
                <w:b/>
                <w:szCs w:val="24"/>
              </w:rPr>
              <w:t xml:space="preserve"> </w:t>
            </w:r>
            <w:r w:rsidRPr="00AF0A09">
              <w:rPr>
                <w:rFonts w:cs="Times New Roman"/>
                <w:szCs w:val="24"/>
              </w:rPr>
              <w:t>Câu nào nói về nhiệt năng sau đây là không đúng?</w:t>
            </w:r>
          </w:p>
          <w:p w14:paraId="2BC1B3F8" w14:textId="77777777" w:rsidR="00EF6ED0" w:rsidRPr="00AF0A09" w:rsidRDefault="00EF6ED0" w:rsidP="009C1FF9">
            <w:pPr>
              <w:jc w:val="both"/>
              <w:rPr>
                <w:rFonts w:cs="Times New Roman"/>
                <w:szCs w:val="24"/>
              </w:rPr>
            </w:pPr>
            <w:r w:rsidRPr="00AF0A09">
              <w:rPr>
                <w:rFonts w:cs="Times New Roman"/>
                <w:szCs w:val="24"/>
                <w:u w:val="single"/>
              </w:rPr>
              <w:t>A.</w:t>
            </w:r>
            <w:r w:rsidRPr="00AF0A09">
              <w:rPr>
                <w:rFonts w:cs="Times New Roman"/>
                <w:szCs w:val="24"/>
              </w:rPr>
              <w:t> Nhiệt năng của một vật là nhiệt lượng vật thu vào hay tỏa ra.</w:t>
            </w:r>
          </w:p>
          <w:p w14:paraId="4121EDC9" w14:textId="77777777" w:rsidR="00EF6ED0" w:rsidRPr="00AF0A09" w:rsidRDefault="00EF6ED0" w:rsidP="009C1FF9">
            <w:pPr>
              <w:jc w:val="both"/>
              <w:rPr>
                <w:rFonts w:cs="Times New Roman"/>
                <w:szCs w:val="24"/>
              </w:rPr>
            </w:pPr>
            <w:r w:rsidRPr="00AF0A09">
              <w:rPr>
                <w:rFonts w:cs="Times New Roman"/>
                <w:szCs w:val="24"/>
              </w:rPr>
              <w:t>B. Nhiệt năng là một dạng năng lượng.</w:t>
            </w:r>
          </w:p>
          <w:p w14:paraId="4DAC16CE" w14:textId="77777777" w:rsidR="00EF6ED0" w:rsidRPr="00AF0A09" w:rsidRDefault="00EF6ED0" w:rsidP="009C1FF9">
            <w:pPr>
              <w:jc w:val="both"/>
              <w:rPr>
                <w:rFonts w:cs="Times New Roman"/>
                <w:szCs w:val="24"/>
              </w:rPr>
            </w:pPr>
            <w:r w:rsidRPr="00AF0A09">
              <w:rPr>
                <w:rFonts w:cs="Times New Roman"/>
                <w:szCs w:val="24"/>
              </w:rPr>
              <w:t>C. Nhiệt năng của một vật là tổng động năng của các phân tử cấu tạo nên vật.</w:t>
            </w:r>
          </w:p>
          <w:p w14:paraId="5DF3AE0F" w14:textId="77777777" w:rsidR="00EF6ED0" w:rsidRPr="00AF0A09" w:rsidRDefault="00EF6ED0" w:rsidP="009C1FF9">
            <w:pPr>
              <w:jc w:val="both"/>
              <w:rPr>
                <w:rFonts w:cs="Times New Roman"/>
                <w:szCs w:val="24"/>
              </w:rPr>
            </w:pPr>
            <w:r w:rsidRPr="00AF0A09">
              <w:rPr>
                <w:rFonts w:cs="Times New Roman"/>
                <w:szCs w:val="24"/>
              </w:rPr>
              <w:t>D. Nhiệt năng của một vật thay đổi khi nhiệt độ của vật thay đổi.</w:t>
            </w:r>
          </w:p>
          <w:p w14:paraId="68694B64" w14:textId="77777777" w:rsidR="00EF6ED0" w:rsidRPr="00AF0A09" w:rsidRDefault="00EF6ED0" w:rsidP="009C1FF9">
            <w:pPr>
              <w:shd w:val="clear" w:color="auto" w:fill="FFFFFF"/>
              <w:jc w:val="both"/>
              <w:rPr>
                <w:rFonts w:cs="Times New Roman"/>
                <w:szCs w:val="24"/>
              </w:rPr>
            </w:pPr>
            <w:r w:rsidRPr="00AF0A09">
              <w:rPr>
                <w:rFonts w:cs="Times New Roman"/>
                <w:b/>
                <w:szCs w:val="24"/>
                <w:lang w:val="es-ES"/>
              </w:rPr>
              <w:t>Câu 8.</w:t>
            </w:r>
            <w:r w:rsidRPr="00AF0A09">
              <w:rPr>
                <w:rFonts w:cs="Times New Roman"/>
                <w:b/>
                <w:szCs w:val="24"/>
              </w:rPr>
              <w:t xml:space="preserve"> </w:t>
            </w:r>
            <w:r w:rsidRPr="00AF0A09">
              <w:rPr>
                <w:rFonts w:cs="Times New Roman"/>
                <w:szCs w:val="24"/>
              </w:rPr>
              <w:t>Nhiệt do ngọn nến tỏa ra theo hướng nào?</w:t>
            </w:r>
          </w:p>
          <w:p w14:paraId="2A7E2248" w14:textId="77777777" w:rsidR="00EF6ED0" w:rsidRPr="00AF0A09" w:rsidRDefault="00EF6ED0" w:rsidP="009C1FF9">
            <w:pPr>
              <w:shd w:val="clear" w:color="auto" w:fill="FFFFFF"/>
              <w:jc w:val="both"/>
              <w:rPr>
                <w:rFonts w:cs="Times New Roman"/>
                <w:szCs w:val="24"/>
              </w:rPr>
            </w:pPr>
            <w:r w:rsidRPr="00AF0A09">
              <w:rPr>
                <w:rFonts w:cs="Times New Roman"/>
                <w:szCs w:val="24"/>
              </w:rPr>
              <w:t xml:space="preserve">A. Hướng từ dưới lên.                      B. Hướng từ trên xuống.       </w:t>
            </w:r>
          </w:p>
          <w:p w14:paraId="43F5EDA9" w14:textId="77777777" w:rsidR="00EF6ED0" w:rsidRPr="00AF0A09" w:rsidRDefault="00EF6ED0" w:rsidP="009C1FF9">
            <w:pPr>
              <w:shd w:val="clear" w:color="auto" w:fill="FFFFFF"/>
              <w:jc w:val="both"/>
              <w:rPr>
                <w:rFonts w:cs="Times New Roman"/>
                <w:szCs w:val="24"/>
              </w:rPr>
            </w:pPr>
            <w:r w:rsidRPr="00AF0A09">
              <w:rPr>
                <w:rFonts w:cs="Times New Roman"/>
                <w:szCs w:val="24"/>
              </w:rPr>
              <w:t xml:space="preserve">C. Hướng sang ngang.                      </w:t>
            </w:r>
            <w:r w:rsidRPr="00AF0A09">
              <w:rPr>
                <w:rFonts w:cs="Times New Roman"/>
                <w:szCs w:val="24"/>
                <w:u w:val="single"/>
              </w:rPr>
              <w:t>D.</w:t>
            </w:r>
            <w:r w:rsidRPr="00AF0A09">
              <w:rPr>
                <w:rFonts w:cs="Times New Roman"/>
                <w:szCs w:val="24"/>
              </w:rPr>
              <w:t xml:space="preserve"> Theo mọi hướng.</w:t>
            </w:r>
          </w:p>
          <w:p w14:paraId="4CAB4D80" w14:textId="77777777" w:rsidR="00EF6ED0" w:rsidRPr="00AF0A09" w:rsidRDefault="00EF6ED0" w:rsidP="009C1FF9">
            <w:pPr>
              <w:shd w:val="clear" w:color="auto" w:fill="FFFFFF"/>
              <w:jc w:val="both"/>
              <w:rPr>
                <w:rFonts w:cs="Times New Roman"/>
                <w:szCs w:val="24"/>
              </w:rPr>
            </w:pPr>
            <w:r w:rsidRPr="00AF0A09">
              <w:rPr>
                <w:rFonts w:cs="Times New Roman"/>
                <w:b/>
                <w:szCs w:val="24"/>
                <w:lang w:val="es-ES"/>
              </w:rPr>
              <w:t>Câu 9.</w:t>
            </w:r>
            <w:r w:rsidRPr="00AF0A09">
              <w:rPr>
                <w:rFonts w:cs="Times New Roman"/>
                <w:b/>
                <w:szCs w:val="24"/>
              </w:rPr>
              <w:t xml:space="preserve"> </w:t>
            </w:r>
            <w:r w:rsidRPr="00AF0A09">
              <w:rPr>
                <w:rFonts w:cs="Times New Roman"/>
                <w:szCs w:val="24"/>
              </w:rPr>
              <w:t>Chọn câu sai trong những câu sau:</w:t>
            </w:r>
          </w:p>
          <w:p w14:paraId="62C910EC" w14:textId="77777777" w:rsidR="00EF6ED0" w:rsidRPr="00AF0A09" w:rsidRDefault="00EF6ED0" w:rsidP="009C1FF9">
            <w:pPr>
              <w:shd w:val="clear" w:color="auto" w:fill="FFFFFF"/>
              <w:jc w:val="both"/>
              <w:rPr>
                <w:rFonts w:cs="Times New Roman"/>
                <w:szCs w:val="24"/>
              </w:rPr>
            </w:pPr>
            <w:r w:rsidRPr="00AF0A09">
              <w:rPr>
                <w:rFonts w:cs="Times New Roman"/>
                <w:szCs w:val="24"/>
              </w:rPr>
              <w:t>A. Phần nhiệt năng mà vật nhận được hay mất đi trong quá trình truyền nhiệt gọi là nhiệt lượng.</w:t>
            </w:r>
          </w:p>
          <w:p w14:paraId="569B1D60" w14:textId="77777777" w:rsidR="00EF6ED0" w:rsidRPr="00AF0A09" w:rsidRDefault="00EF6ED0" w:rsidP="009C1FF9">
            <w:pPr>
              <w:shd w:val="clear" w:color="auto" w:fill="FFFFFF"/>
              <w:jc w:val="both"/>
              <w:rPr>
                <w:rFonts w:cs="Times New Roman"/>
                <w:szCs w:val="24"/>
              </w:rPr>
            </w:pPr>
            <w:r w:rsidRPr="00AF0A09">
              <w:rPr>
                <w:rFonts w:cs="Times New Roman"/>
                <w:szCs w:val="24"/>
              </w:rPr>
              <w:t>B. Khi vật truyền nhiệt lượng cho môi trường xung quanh thì nhiệt năng của nó giảm đi.</w:t>
            </w:r>
          </w:p>
          <w:p w14:paraId="17C2DE71" w14:textId="77777777" w:rsidR="00EF6ED0" w:rsidRPr="00AF0A09" w:rsidRDefault="00EF6ED0" w:rsidP="009C1FF9">
            <w:pPr>
              <w:shd w:val="clear" w:color="auto" w:fill="FFFFFF"/>
              <w:jc w:val="both"/>
              <w:rPr>
                <w:rFonts w:cs="Times New Roman"/>
                <w:szCs w:val="24"/>
              </w:rPr>
            </w:pPr>
            <w:r w:rsidRPr="00AF0A09">
              <w:rPr>
                <w:rFonts w:cs="Times New Roman"/>
                <w:szCs w:val="24"/>
                <w:u w:val="single"/>
              </w:rPr>
              <w:t>C.</w:t>
            </w:r>
            <w:r w:rsidRPr="00AF0A09">
              <w:rPr>
                <w:rFonts w:cs="Times New Roman"/>
                <w:szCs w:val="24"/>
              </w:rPr>
              <w:t xml:space="preserve"> Chà xát đồng xu vào mặt bàn là cách truyền nhiệt để làm thay đổi nhiệt năng của vật.</w:t>
            </w:r>
          </w:p>
          <w:p w14:paraId="29DC647A" w14:textId="77777777" w:rsidR="00EF6ED0" w:rsidRPr="00AF0A09" w:rsidRDefault="00EF6ED0" w:rsidP="009C1FF9">
            <w:pPr>
              <w:shd w:val="clear" w:color="auto" w:fill="FFFFFF"/>
              <w:jc w:val="both"/>
              <w:rPr>
                <w:rFonts w:cs="Times New Roman"/>
                <w:szCs w:val="24"/>
              </w:rPr>
            </w:pPr>
            <w:r w:rsidRPr="00AF0A09">
              <w:rPr>
                <w:rFonts w:cs="Times New Roman"/>
                <w:szCs w:val="24"/>
              </w:rPr>
              <w:t>D. Nếu vật vừa nhận công, vừa nhận nhiệt lượng thì nhiệt năng của nó tăng lên.</w:t>
            </w:r>
          </w:p>
          <w:p w14:paraId="0707647B" w14:textId="77777777" w:rsidR="00EF6ED0" w:rsidRPr="00AF0A09" w:rsidRDefault="00EF6ED0" w:rsidP="009C1FF9">
            <w:pPr>
              <w:jc w:val="both"/>
              <w:rPr>
                <w:rFonts w:cs="Times New Roman"/>
                <w:szCs w:val="24"/>
              </w:rPr>
            </w:pPr>
            <w:r w:rsidRPr="00AF0A09">
              <w:rPr>
                <w:rFonts w:cs="Times New Roman"/>
                <w:b/>
                <w:szCs w:val="24"/>
                <w:lang w:val="es-ES"/>
              </w:rPr>
              <w:t>Câu 10.</w:t>
            </w:r>
            <w:r w:rsidRPr="00AF0A09">
              <w:rPr>
                <w:rFonts w:cs="Times New Roman"/>
                <w:b/>
                <w:szCs w:val="24"/>
              </w:rPr>
              <w:t xml:space="preserve"> </w:t>
            </w:r>
            <w:r w:rsidRPr="00AF0A09">
              <w:rPr>
                <w:rFonts w:cs="Times New Roman"/>
                <w:szCs w:val="24"/>
              </w:rPr>
              <w:t>Thả đồng xu bằng kim loại vào một cốc nước nóng thì:</w:t>
            </w:r>
          </w:p>
          <w:p w14:paraId="41A67316" w14:textId="77777777" w:rsidR="00EF6ED0" w:rsidRPr="00AF0A09" w:rsidRDefault="00EF6ED0" w:rsidP="009C1FF9">
            <w:pPr>
              <w:jc w:val="both"/>
              <w:rPr>
                <w:rFonts w:cs="Times New Roman"/>
                <w:szCs w:val="24"/>
              </w:rPr>
            </w:pPr>
            <w:r w:rsidRPr="00AF0A09">
              <w:rPr>
                <w:rFonts w:cs="Times New Roman"/>
                <w:szCs w:val="24"/>
                <w:u w:val="single"/>
              </w:rPr>
              <w:t>A.</w:t>
            </w:r>
            <w:r w:rsidRPr="00AF0A09">
              <w:rPr>
                <w:rFonts w:cs="Times New Roman"/>
                <w:szCs w:val="24"/>
              </w:rPr>
              <w:t xml:space="preserve"> nhiệt năng của đồng xu tăng.                          </w:t>
            </w:r>
          </w:p>
          <w:p w14:paraId="2999F9DF" w14:textId="77777777" w:rsidR="00EF6ED0" w:rsidRPr="00AF0A09" w:rsidRDefault="00EF6ED0" w:rsidP="009C1FF9">
            <w:pPr>
              <w:jc w:val="both"/>
              <w:rPr>
                <w:rFonts w:cs="Times New Roman"/>
                <w:szCs w:val="24"/>
              </w:rPr>
            </w:pPr>
            <w:r w:rsidRPr="00AF0A09">
              <w:rPr>
                <w:rFonts w:cs="Times New Roman"/>
                <w:szCs w:val="24"/>
              </w:rPr>
              <w:t>B. nhiệt năng của đồng xu giảm.</w:t>
            </w:r>
          </w:p>
          <w:p w14:paraId="1313A28D" w14:textId="77777777" w:rsidR="00EF6ED0" w:rsidRPr="00AF0A09" w:rsidRDefault="00EF6ED0" w:rsidP="009C1FF9">
            <w:pPr>
              <w:jc w:val="both"/>
              <w:rPr>
                <w:rFonts w:cs="Times New Roman"/>
                <w:szCs w:val="24"/>
              </w:rPr>
            </w:pPr>
            <w:r w:rsidRPr="00AF0A09">
              <w:rPr>
                <w:rFonts w:cs="Times New Roman"/>
                <w:szCs w:val="24"/>
              </w:rPr>
              <w:t xml:space="preserve">C. nhiệt năng của đồng xu không thay đổi.         </w:t>
            </w:r>
          </w:p>
          <w:p w14:paraId="734FBA16" w14:textId="77777777" w:rsidR="00EF6ED0" w:rsidRPr="00AF0A09" w:rsidRDefault="00EF6ED0" w:rsidP="009C1FF9">
            <w:pPr>
              <w:jc w:val="both"/>
              <w:rPr>
                <w:rFonts w:cs="Times New Roman"/>
                <w:szCs w:val="24"/>
              </w:rPr>
            </w:pPr>
            <w:r w:rsidRPr="00AF0A09">
              <w:rPr>
                <w:rFonts w:cs="Times New Roman"/>
                <w:szCs w:val="24"/>
              </w:rPr>
              <w:t>D. nhiệt độ của đồng xu giảm.</w:t>
            </w:r>
          </w:p>
          <w:p w14:paraId="54A2C70A" w14:textId="77777777" w:rsidR="00EF6ED0" w:rsidRPr="00AF0A09" w:rsidRDefault="00EF6ED0" w:rsidP="009C1FF9">
            <w:pPr>
              <w:jc w:val="both"/>
              <w:rPr>
                <w:rFonts w:cs="Times New Roman"/>
                <w:szCs w:val="24"/>
              </w:rPr>
            </w:pPr>
            <w:r w:rsidRPr="00AF0A09">
              <w:rPr>
                <w:rFonts w:cs="Times New Roman"/>
                <w:b/>
                <w:szCs w:val="24"/>
                <w:lang w:val="es-ES"/>
              </w:rPr>
              <w:t>Câu 11.</w:t>
            </w:r>
            <w:r w:rsidRPr="00AF0A09">
              <w:rPr>
                <w:rFonts w:cs="Times New Roman"/>
                <w:b/>
                <w:szCs w:val="24"/>
              </w:rPr>
              <w:t xml:space="preserve"> </w:t>
            </w:r>
            <w:r w:rsidRPr="00AF0A09">
              <w:rPr>
                <w:rFonts w:cs="Times New Roman"/>
                <w:szCs w:val="24"/>
              </w:rPr>
              <w:t>Nung nóng đồng xu sau đó bỏ vào cốc nước lạnh, đồng xu nguội đi, nước nóng lên. Trong quá trình có sự chuyển hoá năng lượng:</w:t>
            </w:r>
          </w:p>
          <w:p w14:paraId="03BABDF4" w14:textId="77777777" w:rsidR="00EF6ED0" w:rsidRPr="00AF0A09" w:rsidRDefault="00EF6ED0" w:rsidP="009C1FF9">
            <w:pPr>
              <w:jc w:val="both"/>
              <w:rPr>
                <w:rFonts w:cs="Times New Roman"/>
                <w:szCs w:val="24"/>
              </w:rPr>
            </w:pPr>
            <w:r w:rsidRPr="00AF0A09">
              <w:rPr>
                <w:rFonts w:cs="Times New Roman"/>
                <w:szCs w:val="24"/>
              </w:rPr>
              <w:t>A. Cơ năng sang nhiệt năng.          B. Quang năng sang nhiệt năng.</w:t>
            </w:r>
          </w:p>
          <w:p w14:paraId="2E15DBA9" w14:textId="77777777" w:rsidR="00EF6ED0" w:rsidRPr="00AF0A09" w:rsidRDefault="00EF6ED0" w:rsidP="009C1FF9">
            <w:pPr>
              <w:jc w:val="both"/>
              <w:rPr>
                <w:rFonts w:cs="Times New Roman"/>
                <w:szCs w:val="24"/>
              </w:rPr>
            </w:pPr>
            <w:r w:rsidRPr="00AF0A09">
              <w:rPr>
                <w:rFonts w:cs="Times New Roman"/>
                <w:szCs w:val="24"/>
                <w:u w:val="single"/>
              </w:rPr>
              <w:t>C.</w:t>
            </w:r>
            <w:r w:rsidRPr="00AF0A09">
              <w:rPr>
                <w:rFonts w:cs="Times New Roman"/>
                <w:szCs w:val="24"/>
              </w:rPr>
              <w:t> Nhiệt năng sang nhiệt năng.      D. Nhiệt năng sang cơ năng.</w:t>
            </w:r>
          </w:p>
          <w:p w14:paraId="1798A7B5" w14:textId="77777777" w:rsidR="00EF6ED0" w:rsidRPr="00AF0A09" w:rsidRDefault="00EF6ED0" w:rsidP="009C1FF9">
            <w:pPr>
              <w:jc w:val="both"/>
              <w:rPr>
                <w:rFonts w:cs="Times New Roman"/>
                <w:szCs w:val="24"/>
              </w:rPr>
            </w:pPr>
            <w:r w:rsidRPr="00AF0A09">
              <w:rPr>
                <w:rFonts w:cs="Times New Roman"/>
                <w:b/>
                <w:szCs w:val="24"/>
                <w:lang w:val="es-ES"/>
              </w:rPr>
              <w:t>Câu 12.</w:t>
            </w:r>
            <w:r w:rsidRPr="00AF0A09">
              <w:rPr>
                <w:rFonts w:cs="Times New Roman"/>
                <w:b/>
                <w:szCs w:val="24"/>
              </w:rPr>
              <w:t xml:space="preserve"> </w:t>
            </w:r>
            <w:r w:rsidRPr="00AF0A09">
              <w:rPr>
                <w:rFonts w:cs="Times New Roman"/>
                <w:szCs w:val="24"/>
              </w:rPr>
              <w:t>Một viên đạn đang bay trên cao, có những dạng năng lượng nào mà em đã được học?</w:t>
            </w:r>
          </w:p>
          <w:p w14:paraId="56667EE7" w14:textId="77777777" w:rsidR="00EF6ED0" w:rsidRPr="00AF0A09" w:rsidRDefault="00EF6ED0" w:rsidP="009C1FF9">
            <w:pPr>
              <w:jc w:val="both"/>
              <w:rPr>
                <w:rFonts w:cs="Times New Roman"/>
                <w:szCs w:val="24"/>
              </w:rPr>
            </w:pPr>
            <w:r w:rsidRPr="00AF0A09">
              <w:rPr>
                <w:rFonts w:cs="Times New Roman"/>
                <w:szCs w:val="24"/>
              </w:rPr>
              <w:t xml:space="preserve">A. Nhiệt năng.                   B. Thế năng.      </w:t>
            </w:r>
          </w:p>
          <w:p w14:paraId="351F4DF1" w14:textId="77777777" w:rsidR="00EF6ED0" w:rsidRPr="00AF0A09" w:rsidRDefault="00EF6ED0" w:rsidP="009C1FF9">
            <w:pPr>
              <w:jc w:val="both"/>
              <w:rPr>
                <w:rFonts w:cs="Times New Roman"/>
                <w:szCs w:val="24"/>
              </w:rPr>
            </w:pPr>
            <w:r w:rsidRPr="00AF0A09">
              <w:rPr>
                <w:rFonts w:cs="Times New Roman"/>
                <w:szCs w:val="24"/>
              </w:rPr>
              <w:t xml:space="preserve">C. Động năng.                   </w:t>
            </w:r>
            <w:r w:rsidRPr="00AF0A09">
              <w:rPr>
                <w:rFonts w:cs="Times New Roman"/>
                <w:szCs w:val="24"/>
                <w:u w:val="single"/>
              </w:rPr>
              <w:t>D.</w:t>
            </w:r>
            <w:r w:rsidRPr="00AF0A09">
              <w:rPr>
                <w:rFonts w:cs="Times New Roman"/>
                <w:szCs w:val="24"/>
              </w:rPr>
              <w:t> Động năng, thế năng, nhiệt năng.</w:t>
            </w:r>
          </w:p>
          <w:p w14:paraId="0CFDF138" w14:textId="77777777" w:rsidR="00EF6ED0" w:rsidRPr="00AF0A09" w:rsidRDefault="00EF6ED0" w:rsidP="009C1FF9">
            <w:pPr>
              <w:jc w:val="both"/>
              <w:rPr>
                <w:rFonts w:cs="Times New Roman"/>
                <w:szCs w:val="24"/>
              </w:rPr>
            </w:pPr>
            <w:r w:rsidRPr="00AF0A09">
              <w:rPr>
                <w:rFonts w:cs="Times New Roman"/>
                <w:b/>
                <w:szCs w:val="24"/>
                <w:lang w:val="es-ES"/>
              </w:rPr>
              <w:t>Câu 13.</w:t>
            </w:r>
            <w:r w:rsidRPr="00AF0A09">
              <w:rPr>
                <w:rFonts w:cs="Times New Roman"/>
                <w:b/>
                <w:szCs w:val="24"/>
              </w:rPr>
              <w:t xml:space="preserve"> </w:t>
            </w:r>
            <w:r w:rsidRPr="00AF0A09">
              <w:rPr>
                <w:rFonts w:cs="Times New Roman"/>
                <w:szCs w:val="24"/>
              </w:rPr>
              <w:t>Một con cá đang bơi dưới biển, có những dạng năng lượng nào mà em đã học?</w:t>
            </w:r>
          </w:p>
          <w:p w14:paraId="051B9C95" w14:textId="77777777" w:rsidR="00EF6ED0" w:rsidRPr="00AF0A09" w:rsidRDefault="00EF6ED0" w:rsidP="009C1FF9">
            <w:pPr>
              <w:jc w:val="both"/>
              <w:rPr>
                <w:rFonts w:cs="Times New Roman"/>
                <w:szCs w:val="24"/>
              </w:rPr>
            </w:pPr>
            <w:r w:rsidRPr="00AF0A09">
              <w:rPr>
                <w:rFonts w:cs="Times New Roman"/>
                <w:szCs w:val="24"/>
              </w:rPr>
              <w:t>A. Nhiệt năng.                           B. Thế năng.</w:t>
            </w:r>
          </w:p>
          <w:p w14:paraId="0F52AC31" w14:textId="77777777" w:rsidR="00EF6ED0" w:rsidRPr="00AF0A09" w:rsidRDefault="00EF6ED0" w:rsidP="009C1FF9">
            <w:pPr>
              <w:jc w:val="both"/>
              <w:rPr>
                <w:rFonts w:cs="Times New Roman"/>
                <w:szCs w:val="24"/>
              </w:rPr>
            </w:pPr>
            <w:r w:rsidRPr="00AF0A09">
              <w:rPr>
                <w:rFonts w:cs="Times New Roman"/>
                <w:szCs w:val="24"/>
              </w:rPr>
              <w:t xml:space="preserve">C. Động năng.                           </w:t>
            </w:r>
            <w:r w:rsidRPr="00AF0A09">
              <w:rPr>
                <w:rFonts w:cs="Times New Roman"/>
                <w:szCs w:val="24"/>
                <w:u w:val="single"/>
              </w:rPr>
              <w:t>D.</w:t>
            </w:r>
            <w:r w:rsidRPr="00AF0A09">
              <w:rPr>
                <w:rFonts w:cs="Times New Roman"/>
                <w:szCs w:val="24"/>
              </w:rPr>
              <w:t> Cả 3 dạng năng lượng trên.</w:t>
            </w:r>
          </w:p>
          <w:p w14:paraId="71A47FC8" w14:textId="77777777" w:rsidR="00EF6ED0" w:rsidRPr="00AF0A09" w:rsidRDefault="00EF6ED0" w:rsidP="009C1FF9">
            <w:pPr>
              <w:shd w:val="clear" w:color="auto" w:fill="FFFFFF"/>
              <w:jc w:val="both"/>
              <w:rPr>
                <w:rFonts w:cs="Times New Roman"/>
                <w:szCs w:val="24"/>
              </w:rPr>
            </w:pPr>
            <w:r w:rsidRPr="00AF0A09">
              <w:rPr>
                <w:rFonts w:cs="Times New Roman"/>
                <w:b/>
                <w:szCs w:val="24"/>
                <w:lang w:val="es-ES"/>
              </w:rPr>
              <w:t>Câu 14.</w:t>
            </w:r>
            <w:r w:rsidRPr="00AF0A09">
              <w:rPr>
                <w:rFonts w:cs="Times New Roman"/>
                <w:b/>
                <w:szCs w:val="24"/>
              </w:rPr>
              <w:t xml:space="preserve"> </w:t>
            </w:r>
            <w:r w:rsidRPr="00AF0A09">
              <w:rPr>
                <w:rFonts w:cs="Times New Roman"/>
                <w:szCs w:val="24"/>
              </w:rPr>
              <w:t>Một vật có nhiệt năng 200J, sau khi nung nóng nhiệt năng của nó là 400J. Hỏi nhiệt lượng mà vật nhận được là bao nhiêu?</w:t>
            </w:r>
          </w:p>
          <w:p w14:paraId="4EC70D66" w14:textId="77777777" w:rsidR="00EF6ED0" w:rsidRPr="00AF0A09" w:rsidRDefault="00EF6ED0" w:rsidP="009C1FF9">
            <w:pPr>
              <w:shd w:val="clear" w:color="auto" w:fill="FFFFFF"/>
              <w:jc w:val="both"/>
              <w:rPr>
                <w:rFonts w:cs="Times New Roman"/>
                <w:szCs w:val="24"/>
              </w:rPr>
            </w:pPr>
            <w:r w:rsidRPr="00AF0A09">
              <w:rPr>
                <w:rFonts w:cs="Times New Roman"/>
                <w:szCs w:val="24"/>
              </w:rPr>
              <w:t xml:space="preserve">A. 600 J             </w:t>
            </w:r>
            <w:r w:rsidRPr="00AF0A09">
              <w:rPr>
                <w:rFonts w:cs="Times New Roman"/>
                <w:szCs w:val="24"/>
                <w:u w:val="single"/>
              </w:rPr>
              <w:t>B.</w:t>
            </w:r>
            <w:r w:rsidRPr="00AF0A09">
              <w:rPr>
                <w:rFonts w:cs="Times New Roman"/>
                <w:szCs w:val="24"/>
              </w:rPr>
              <w:t xml:space="preserve"> 200 J                 C. 100 J            D. 400 J</w:t>
            </w:r>
          </w:p>
          <w:p w14:paraId="4559D1B4" w14:textId="77777777" w:rsidR="00EF6ED0" w:rsidRPr="00AF0A09" w:rsidRDefault="00EF6ED0" w:rsidP="009C1FF9">
            <w:pPr>
              <w:rPr>
                <w:rFonts w:cs="Times New Roman"/>
                <w:szCs w:val="24"/>
              </w:rPr>
            </w:pPr>
            <w:r w:rsidRPr="00AF0A09">
              <w:rPr>
                <w:rFonts w:cs="Times New Roman"/>
                <w:b/>
                <w:bCs/>
                <w:szCs w:val="24"/>
              </w:rPr>
              <w:t>Câu 15:</w:t>
            </w:r>
            <w:r w:rsidRPr="00AF0A09">
              <w:rPr>
                <w:rFonts w:cs="Times New Roman"/>
                <w:szCs w:val="24"/>
              </w:rPr>
              <w:t> Tìm phát biểu sai.</w:t>
            </w:r>
          </w:p>
          <w:p w14:paraId="21CEC374" w14:textId="77777777" w:rsidR="00EF6ED0" w:rsidRPr="00AF0A09" w:rsidRDefault="00EF6ED0" w:rsidP="009C1FF9">
            <w:pPr>
              <w:ind w:left="142"/>
              <w:rPr>
                <w:rFonts w:cs="Times New Roman"/>
                <w:szCs w:val="24"/>
              </w:rPr>
            </w:pPr>
            <w:r w:rsidRPr="00AF0A09">
              <w:rPr>
                <w:rFonts w:cs="Times New Roman"/>
                <w:szCs w:val="24"/>
              </w:rPr>
              <w:t>A. Nội năng là một dạng năng lượng nên có thể chuyển hóa thành các dạng năng lượng khác</w:t>
            </w:r>
          </w:p>
          <w:p w14:paraId="142D038C" w14:textId="77777777" w:rsidR="00EF6ED0" w:rsidRPr="00AF0A09" w:rsidRDefault="00EF6ED0" w:rsidP="009C1FF9">
            <w:pPr>
              <w:ind w:left="142"/>
              <w:rPr>
                <w:rFonts w:cs="Times New Roman"/>
                <w:szCs w:val="24"/>
              </w:rPr>
            </w:pPr>
            <w:r w:rsidRPr="00AF0A09">
              <w:rPr>
                <w:rFonts w:cs="Times New Roman"/>
                <w:szCs w:val="24"/>
              </w:rPr>
              <w:t>B. Nội năng của một vật phụ thuộc vào nhiệt độ và thể tích của vật.</w:t>
            </w:r>
          </w:p>
          <w:p w14:paraId="1DEDD380" w14:textId="77777777" w:rsidR="00EF6ED0" w:rsidRPr="00AF0A09" w:rsidRDefault="00EF6ED0" w:rsidP="009C1FF9">
            <w:pPr>
              <w:ind w:left="142"/>
              <w:outlineLvl w:val="5"/>
              <w:rPr>
                <w:rFonts w:cs="Times New Roman"/>
                <w:szCs w:val="24"/>
              </w:rPr>
            </w:pPr>
            <w:r w:rsidRPr="00AF0A09">
              <w:rPr>
                <w:rFonts w:cs="Times New Roman"/>
                <w:szCs w:val="24"/>
                <w:u w:val="single"/>
              </w:rPr>
              <w:t>C.</w:t>
            </w:r>
            <w:r w:rsidRPr="00AF0A09">
              <w:rPr>
                <w:rFonts w:cs="Times New Roman"/>
                <w:szCs w:val="24"/>
              </w:rPr>
              <w:t xml:space="preserve"> Nội năng chính là nhiệt lượng của vật.</w:t>
            </w:r>
          </w:p>
          <w:p w14:paraId="47D78D79" w14:textId="77777777" w:rsidR="00EF6ED0" w:rsidRPr="00AF0A09" w:rsidRDefault="00EF6ED0" w:rsidP="009C1FF9">
            <w:pPr>
              <w:ind w:left="142"/>
              <w:rPr>
                <w:rFonts w:cs="Times New Roman"/>
                <w:szCs w:val="24"/>
              </w:rPr>
            </w:pPr>
            <w:r w:rsidRPr="00AF0A09">
              <w:rPr>
                <w:rFonts w:cs="Times New Roman"/>
                <w:szCs w:val="24"/>
              </w:rPr>
              <w:t>D. Nội năng của vật có thể tăng hoặc giảm.</w:t>
            </w:r>
          </w:p>
          <w:p w14:paraId="335B28BC" w14:textId="77777777" w:rsidR="00EF6ED0" w:rsidRPr="00AF0A09" w:rsidRDefault="00EF6ED0" w:rsidP="009C1FF9">
            <w:pPr>
              <w:rPr>
                <w:rFonts w:cs="Times New Roman"/>
                <w:szCs w:val="24"/>
              </w:rPr>
            </w:pPr>
            <w:r w:rsidRPr="00AF0A09">
              <w:rPr>
                <w:rFonts w:cs="Times New Roman"/>
                <w:b/>
                <w:bCs/>
                <w:szCs w:val="24"/>
              </w:rPr>
              <w:t>Câu 16:</w:t>
            </w:r>
            <w:r w:rsidRPr="00AF0A09">
              <w:rPr>
                <w:rFonts w:cs="Times New Roman"/>
                <w:szCs w:val="24"/>
              </w:rPr>
              <w:t> Cách nào sau đây không làm thay đổi nội năng của vật?</w:t>
            </w:r>
          </w:p>
          <w:p w14:paraId="4B367C9A" w14:textId="77777777" w:rsidR="00EF6ED0" w:rsidRPr="00AF0A09" w:rsidRDefault="00EF6ED0" w:rsidP="009C1FF9">
            <w:pPr>
              <w:ind w:left="360"/>
              <w:rPr>
                <w:rFonts w:cs="Times New Roman"/>
                <w:szCs w:val="24"/>
              </w:rPr>
            </w:pPr>
            <w:r w:rsidRPr="00AF0A09">
              <w:rPr>
                <w:rFonts w:cs="Times New Roman"/>
                <w:szCs w:val="24"/>
              </w:rPr>
              <w:t xml:space="preserve"> A. Cọ xát vật lên mặt bàn. </w:t>
            </w:r>
            <w:r w:rsidRPr="00AF0A09">
              <w:rPr>
                <w:rFonts w:cs="Times New Roman"/>
                <w:szCs w:val="24"/>
              </w:rPr>
              <w:tab/>
              <w:t>B. Đốt nóng vật.</w:t>
            </w:r>
          </w:p>
          <w:p w14:paraId="045704A7" w14:textId="77777777" w:rsidR="00EF6ED0" w:rsidRPr="00AF0A09" w:rsidRDefault="00EF6ED0" w:rsidP="009C1FF9">
            <w:pPr>
              <w:ind w:left="360"/>
              <w:rPr>
                <w:rFonts w:cs="Times New Roman"/>
                <w:szCs w:val="24"/>
              </w:rPr>
            </w:pPr>
            <w:r w:rsidRPr="00AF0A09">
              <w:rPr>
                <w:rFonts w:cs="Times New Roman"/>
                <w:szCs w:val="24"/>
              </w:rPr>
              <w:t xml:space="preserve"> C. Làm lạnh vật.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xml:space="preserve"> Đưa vật lên cao.</w:t>
            </w:r>
          </w:p>
          <w:p w14:paraId="195A32F1" w14:textId="77777777" w:rsidR="00EF6ED0" w:rsidRPr="00AF0A09" w:rsidRDefault="00EF6ED0" w:rsidP="009C1FF9">
            <w:pPr>
              <w:rPr>
                <w:rFonts w:cs="Times New Roman"/>
                <w:szCs w:val="24"/>
              </w:rPr>
            </w:pPr>
            <w:r w:rsidRPr="00AF0A09">
              <w:rPr>
                <w:rFonts w:cs="Times New Roman"/>
                <w:b/>
                <w:bCs/>
                <w:szCs w:val="24"/>
              </w:rPr>
              <w:t>Câu 17:</w:t>
            </w:r>
            <w:r w:rsidRPr="00AF0A09">
              <w:rPr>
                <w:rFonts w:cs="Times New Roman"/>
                <w:szCs w:val="24"/>
              </w:rPr>
              <w:t> Tìm phát biểu sai.</w:t>
            </w:r>
          </w:p>
          <w:p w14:paraId="34610AD6" w14:textId="77777777" w:rsidR="00EF6ED0" w:rsidRPr="00AF0A09" w:rsidRDefault="00EF6ED0" w:rsidP="009C1FF9">
            <w:pPr>
              <w:ind w:left="142"/>
              <w:rPr>
                <w:rFonts w:cs="Times New Roman"/>
                <w:szCs w:val="24"/>
              </w:rPr>
            </w:pPr>
            <w:r w:rsidRPr="00AF0A09">
              <w:rPr>
                <w:rFonts w:cs="Times New Roman"/>
                <w:szCs w:val="24"/>
              </w:rPr>
              <w:t>A. Tác động lên hệ một công có thể làm thay đổi cả tổng động năng chuyển động nhiệt của các hạt tạo nên vật và thế năng tương tác giữa chúng.</w:t>
            </w:r>
          </w:p>
          <w:p w14:paraId="09E991EE" w14:textId="77777777" w:rsidR="00EF6ED0" w:rsidRPr="00AF0A09" w:rsidRDefault="00EF6ED0" w:rsidP="009C1FF9">
            <w:pPr>
              <w:ind w:left="142"/>
              <w:rPr>
                <w:rFonts w:cs="Times New Roman"/>
                <w:szCs w:val="24"/>
              </w:rPr>
            </w:pPr>
            <w:r w:rsidRPr="00AF0A09">
              <w:rPr>
                <w:rFonts w:cs="Times New Roman"/>
                <w:szCs w:val="24"/>
              </w:rPr>
              <w:t>B. Nội năng của một hệ nhất định phải có thế năng tương tác giữa các hạt tạo nên hệ.</w:t>
            </w:r>
          </w:p>
          <w:p w14:paraId="6090174C" w14:textId="77777777" w:rsidR="00EF6ED0" w:rsidRPr="00AF0A09" w:rsidRDefault="00EF6ED0" w:rsidP="009C1FF9">
            <w:pPr>
              <w:ind w:left="142"/>
              <w:rPr>
                <w:rFonts w:cs="Times New Roman"/>
                <w:szCs w:val="24"/>
              </w:rPr>
            </w:pPr>
            <w:r w:rsidRPr="00AF0A09">
              <w:rPr>
                <w:rFonts w:cs="Times New Roman"/>
                <w:szCs w:val="24"/>
              </w:rPr>
              <w:lastRenderedPageBreak/>
              <w:t>C. Độ biến thiên nội năng của một vật bằng tổng công và nhiệt lượng mà vật nhận được</w:t>
            </w:r>
          </w:p>
          <w:p w14:paraId="12DAB586" w14:textId="77777777" w:rsidR="00EF6ED0" w:rsidRPr="00AF0A09" w:rsidRDefault="00EF6ED0" w:rsidP="009C1FF9">
            <w:pPr>
              <w:ind w:left="142"/>
              <w:outlineLvl w:val="5"/>
              <w:rPr>
                <w:rFonts w:cs="Times New Roman"/>
                <w:szCs w:val="24"/>
              </w:rPr>
            </w:pPr>
            <w:r w:rsidRPr="00AF0A09">
              <w:rPr>
                <w:rFonts w:cs="Times New Roman"/>
                <w:szCs w:val="24"/>
                <w:u w:val="single"/>
              </w:rPr>
              <w:t>D</w:t>
            </w:r>
            <w:r w:rsidRPr="00AF0A09">
              <w:rPr>
                <w:rFonts w:cs="Times New Roman"/>
                <w:szCs w:val="24"/>
              </w:rPr>
              <w:t>. Trong quá trình đẳng nhiệt, độ tăng nội năng của hệ bằng nhiệt lượng mà hệ nhận được</w:t>
            </w:r>
          </w:p>
          <w:p w14:paraId="6B729345" w14:textId="77777777" w:rsidR="00EF6ED0" w:rsidRPr="00AF0A09" w:rsidRDefault="00EF6ED0" w:rsidP="009C1FF9">
            <w:pPr>
              <w:rPr>
                <w:rFonts w:cs="Times New Roman"/>
                <w:szCs w:val="24"/>
              </w:rPr>
            </w:pPr>
            <w:r w:rsidRPr="00AF0A09">
              <w:rPr>
                <w:rFonts w:cs="Times New Roman"/>
                <w:b/>
                <w:bCs/>
                <w:szCs w:val="24"/>
              </w:rPr>
              <w:t>Câu 18:</w:t>
            </w:r>
            <w:r w:rsidRPr="00AF0A09">
              <w:rPr>
                <w:rFonts w:cs="Times New Roman"/>
                <w:szCs w:val="24"/>
              </w:rPr>
              <w:t> Khi bỏ một thỏi kim loại đã được nung nóng đến 90°C vào một cốc ở nhiệt độ trong phòng (khoảng 24°C) và của nước thay đổi như thế nào?</w:t>
            </w:r>
          </w:p>
          <w:p w14:paraId="2588A3BF" w14:textId="77777777" w:rsidR="00EF6ED0" w:rsidRPr="00AF0A09" w:rsidRDefault="00EF6ED0" w:rsidP="009C1FF9">
            <w:pPr>
              <w:ind w:left="360"/>
              <w:rPr>
                <w:rFonts w:cs="Times New Roman"/>
                <w:szCs w:val="24"/>
              </w:rPr>
            </w:pPr>
            <w:r w:rsidRPr="00AF0A09">
              <w:rPr>
                <w:rFonts w:cs="Times New Roman"/>
                <w:szCs w:val="24"/>
              </w:rPr>
              <w:t>A. Nhiệt năng của thỏi kim loại nước giảm.</w:t>
            </w:r>
          </w:p>
          <w:p w14:paraId="05FE9C99" w14:textId="77777777" w:rsidR="00EF6ED0" w:rsidRPr="00AF0A09" w:rsidRDefault="00EF6ED0" w:rsidP="009C1FF9">
            <w:pPr>
              <w:ind w:left="360"/>
              <w:rPr>
                <w:rFonts w:cs="Times New Roman"/>
                <w:szCs w:val="24"/>
              </w:rPr>
            </w:pPr>
            <w:r w:rsidRPr="00AF0A09">
              <w:rPr>
                <w:rFonts w:cs="Times New Roman"/>
                <w:szCs w:val="24"/>
              </w:rPr>
              <w:t>B. Nhiệt năng của thỏi kim loại và của nước đều tăng.</w:t>
            </w:r>
          </w:p>
          <w:p w14:paraId="13CA54A1"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Nhiệt năng của thỏi kim loại giảm và của nước tăng.</w:t>
            </w:r>
          </w:p>
          <w:p w14:paraId="541D5D0F" w14:textId="77777777" w:rsidR="00EF6ED0" w:rsidRPr="00AF0A09" w:rsidRDefault="00EF6ED0" w:rsidP="009C1FF9">
            <w:pPr>
              <w:ind w:left="360"/>
              <w:rPr>
                <w:rFonts w:cs="Times New Roman"/>
                <w:szCs w:val="24"/>
              </w:rPr>
            </w:pPr>
            <w:r w:rsidRPr="00AF0A09">
              <w:rPr>
                <w:rFonts w:cs="Times New Roman"/>
                <w:szCs w:val="24"/>
              </w:rPr>
              <w:t>D. Nhiệt năng của thỏi kim loại và của nước đều giảm.</w:t>
            </w:r>
          </w:p>
          <w:p w14:paraId="0587E79D" w14:textId="77777777" w:rsidR="00EF6ED0" w:rsidRPr="00AF0A09" w:rsidRDefault="00EF6ED0" w:rsidP="009C1FF9">
            <w:pPr>
              <w:rPr>
                <w:rFonts w:cs="Times New Roman"/>
                <w:szCs w:val="24"/>
              </w:rPr>
            </w:pPr>
            <w:r w:rsidRPr="00AF0A09">
              <w:rPr>
                <w:rFonts w:cs="Times New Roman"/>
                <w:b/>
                <w:bCs/>
                <w:szCs w:val="24"/>
              </w:rPr>
              <w:t>Câu 19:</w:t>
            </w:r>
            <w:r w:rsidRPr="00AF0A09">
              <w:rPr>
                <w:rFonts w:cs="Times New Roman"/>
                <w:szCs w:val="24"/>
              </w:rPr>
              <w:t> Trường hợp làm biến đổi nội năng không do thực hiện công là?</w:t>
            </w:r>
          </w:p>
          <w:p w14:paraId="49CD195F"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Đun nóng nước bằng bếp. </w:t>
            </w:r>
            <w:r w:rsidRPr="00AF0A09">
              <w:rPr>
                <w:rFonts w:cs="Times New Roman"/>
                <w:szCs w:val="24"/>
              </w:rPr>
              <w:tab/>
            </w:r>
            <w:r w:rsidRPr="00AF0A09">
              <w:rPr>
                <w:rFonts w:cs="Times New Roman"/>
                <w:szCs w:val="24"/>
              </w:rPr>
              <w:tab/>
            </w:r>
            <w:r w:rsidRPr="00AF0A09">
              <w:rPr>
                <w:rFonts w:cs="Times New Roman"/>
                <w:szCs w:val="24"/>
              </w:rPr>
              <w:tab/>
            </w:r>
          </w:p>
          <w:p w14:paraId="5C533936" w14:textId="77777777" w:rsidR="00EF6ED0" w:rsidRPr="00AF0A09" w:rsidRDefault="00EF6ED0" w:rsidP="009C1FF9">
            <w:pPr>
              <w:ind w:left="360"/>
              <w:outlineLvl w:val="5"/>
              <w:rPr>
                <w:rFonts w:cs="Times New Roman"/>
                <w:szCs w:val="24"/>
              </w:rPr>
            </w:pPr>
            <w:r w:rsidRPr="00AF0A09">
              <w:rPr>
                <w:rFonts w:cs="Times New Roman"/>
                <w:szCs w:val="24"/>
              </w:rPr>
              <w:t>B. Một viên bi bằng thép rơi xuống đất mềm.</w:t>
            </w:r>
          </w:p>
          <w:p w14:paraId="7FC6B570" w14:textId="77777777" w:rsidR="00EF6ED0" w:rsidRPr="00AF0A09" w:rsidRDefault="00EF6ED0" w:rsidP="009C1FF9">
            <w:pPr>
              <w:ind w:left="360"/>
              <w:rPr>
                <w:rFonts w:cs="Times New Roman"/>
                <w:szCs w:val="24"/>
              </w:rPr>
            </w:pPr>
            <w:r w:rsidRPr="00AF0A09">
              <w:rPr>
                <w:rFonts w:cs="Times New Roman"/>
                <w:szCs w:val="24"/>
              </w:rPr>
              <w:t xml:space="preserve">C. Nén khí trong xilanh. </w:t>
            </w:r>
            <w:r w:rsidRPr="00AF0A09">
              <w:rPr>
                <w:rFonts w:cs="Times New Roman"/>
                <w:szCs w:val="24"/>
              </w:rPr>
              <w:tab/>
            </w:r>
            <w:r w:rsidRPr="00AF0A09">
              <w:rPr>
                <w:rFonts w:cs="Times New Roman"/>
                <w:szCs w:val="24"/>
              </w:rPr>
              <w:tab/>
            </w:r>
            <w:r w:rsidRPr="00AF0A09">
              <w:rPr>
                <w:rFonts w:cs="Times New Roman"/>
                <w:szCs w:val="24"/>
              </w:rPr>
              <w:tab/>
            </w:r>
          </w:p>
          <w:p w14:paraId="052B8E51" w14:textId="77777777" w:rsidR="00EF6ED0" w:rsidRPr="00AF0A09" w:rsidRDefault="00EF6ED0" w:rsidP="009C1FF9">
            <w:pPr>
              <w:ind w:left="360"/>
              <w:rPr>
                <w:rFonts w:cs="Times New Roman"/>
                <w:szCs w:val="24"/>
              </w:rPr>
            </w:pPr>
            <w:r w:rsidRPr="00AF0A09">
              <w:rPr>
                <w:rFonts w:cs="Times New Roman"/>
                <w:szCs w:val="24"/>
              </w:rPr>
              <w:t>D. Cọ xát hai vật vào nhau.</w:t>
            </w:r>
          </w:p>
          <w:p w14:paraId="72FF5A04" w14:textId="77777777" w:rsidR="00EF6ED0" w:rsidRPr="00AF0A09" w:rsidRDefault="00EF6ED0" w:rsidP="009C1FF9">
            <w:pPr>
              <w:rPr>
                <w:rFonts w:cs="Times New Roman"/>
                <w:szCs w:val="24"/>
              </w:rPr>
            </w:pPr>
            <w:r w:rsidRPr="00AF0A09">
              <w:rPr>
                <w:rFonts w:cs="Times New Roman"/>
                <w:b/>
                <w:bCs/>
                <w:szCs w:val="24"/>
              </w:rPr>
              <w:t>Câu 20:</w:t>
            </w:r>
            <w:r w:rsidRPr="00AF0A09">
              <w:rPr>
                <w:rFonts w:cs="Times New Roman"/>
                <w:szCs w:val="24"/>
              </w:rPr>
              <w:t> Một quả bóng khối lượng 200 g rơi từ độ cao 15 m xuống sân và nảy lên được 10 m. Độ biến thiên nội năng của quả bóng bằng (lấy g = 10 m/s2)</w:t>
            </w:r>
          </w:p>
          <w:p w14:paraId="492D4C2E"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xml:space="preserve">. 10 J. </w:t>
            </w:r>
            <w:r w:rsidRPr="00AF0A09">
              <w:rPr>
                <w:rFonts w:cs="Times New Roman"/>
                <w:szCs w:val="24"/>
              </w:rPr>
              <w:tab/>
            </w:r>
            <w:r w:rsidRPr="00AF0A09">
              <w:rPr>
                <w:rFonts w:cs="Times New Roman"/>
                <w:szCs w:val="24"/>
              </w:rPr>
              <w:tab/>
              <w:t xml:space="preserve">B. 20 J. </w:t>
            </w:r>
            <w:r w:rsidRPr="00AF0A09">
              <w:rPr>
                <w:rFonts w:cs="Times New Roman"/>
                <w:szCs w:val="24"/>
              </w:rPr>
              <w:tab/>
              <w:t xml:space="preserve">    C. 15 J. </w:t>
            </w:r>
            <w:r w:rsidRPr="00AF0A09">
              <w:rPr>
                <w:rFonts w:cs="Times New Roman"/>
                <w:szCs w:val="24"/>
              </w:rPr>
              <w:tab/>
              <w:t xml:space="preserve">      D. 25 J.</w:t>
            </w:r>
          </w:p>
          <w:p w14:paraId="69D05CF2" w14:textId="77777777" w:rsidR="00EF6ED0" w:rsidRPr="00AF0A09" w:rsidRDefault="00EF6ED0" w:rsidP="009C1FF9">
            <w:pPr>
              <w:rPr>
                <w:rFonts w:cs="Times New Roman"/>
                <w:szCs w:val="24"/>
              </w:rPr>
            </w:pPr>
            <w:r w:rsidRPr="00AF0A09">
              <w:rPr>
                <w:rFonts w:cs="Times New Roman"/>
                <w:b/>
                <w:bCs/>
                <w:szCs w:val="24"/>
              </w:rPr>
              <w:t>Câu 21:</w:t>
            </w:r>
            <w:r w:rsidRPr="00AF0A09">
              <w:rPr>
                <w:rFonts w:cs="Times New Roman"/>
                <w:szCs w:val="24"/>
              </w:rPr>
              <w:t> Một viên đạn đại bác có khối lượng 10 kg khi rơi tới đích có vận tốc 54 km/h. Nếu toàn bộ động năng của nó biến thành nội năng thì nhiệt lượng tỏa ra lúc va chạm vào khoảng</w:t>
            </w:r>
          </w:p>
          <w:p w14:paraId="798AA0C1"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1125 J. </w:t>
            </w:r>
            <w:r w:rsidRPr="00AF0A09">
              <w:rPr>
                <w:rFonts w:cs="Times New Roman"/>
                <w:szCs w:val="24"/>
              </w:rPr>
              <w:tab/>
              <w:t xml:space="preserve">B. 14580 J. </w:t>
            </w:r>
            <w:r w:rsidRPr="00AF0A09">
              <w:rPr>
                <w:rFonts w:cs="Times New Roman"/>
                <w:szCs w:val="24"/>
              </w:rPr>
              <w:tab/>
            </w:r>
            <w:r w:rsidRPr="00AF0A09">
              <w:rPr>
                <w:rFonts w:cs="Times New Roman"/>
                <w:szCs w:val="24"/>
              </w:rPr>
              <w:tab/>
              <w:t>C. 2250 J. </w:t>
            </w:r>
            <w:r w:rsidRPr="00AF0A09">
              <w:rPr>
                <w:rFonts w:cs="Times New Roman"/>
                <w:szCs w:val="24"/>
              </w:rPr>
              <w:tab/>
              <w:t>D. 7290 J.</w:t>
            </w:r>
          </w:p>
          <w:p w14:paraId="5645FB15" w14:textId="77777777" w:rsidR="00EF6ED0" w:rsidRPr="00AF0A09" w:rsidRDefault="00EF6ED0" w:rsidP="009C1FF9">
            <w:pPr>
              <w:rPr>
                <w:rFonts w:cs="Times New Roman"/>
                <w:szCs w:val="24"/>
              </w:rPr>
            </w:pPr>
            <w:r w:rsidRPr="00AF0A09">
              <w:rPr>
                <w:rFonts w:cs="Times New Roman"/>
                <w:b/>
                <w:bCs/>
                <w:szCs w:val="24"/>
              </w:rPr>
              <w:t>Câu 22:</w:t>
            </w:r>
            <w:r w:rsidRPr="00AF0A09">
              <w:rPr>
                <w:rFonts w:cs="Times New Roman"/>
                <w:szCs w:val="24"/>
              </w:rPr>
              <w:t> Nhiệt độ của vật giảm là do các nguyên tử, phân tử cấu tạo nên vật</w:t>
            </w:r>
          </w:p>
          <w:p w14:paraId="55BE2EEB" w14:textId="77777777" w:rsidR="00EF6ED0" w:rsidRPr="00AF0A09" w:rsidRDefault="00EF6ED0" w:rsidP="009C1FF9">
            <w:pPr>
              <w:ind w:left="360"/>
              <w:rPr>
                <w:rFonts w:cs="Times New Roman"/>
                <w:szCs w:val="24"/>
              </w:rPr>
            </w:pPr>
            <w:r w:rsidRPr="00AF0A09">
              <w:rPr>
                <w:rFonts w:cs="Times New Roman"/>
                <w:szCs w:val="24"/>
              </w:rPr>
              <w:t xml:space="preserve">A. ngừng chuyển động. </w:t>
            </w:r>
            <w:r w:rsidRPr="00AF0A09">
              <w:rPr>
                <w:rFonts w:cs="Times New Roman"/>
                <w:szCs w:val="24"/>
              </w:rPr>
              <w:tab/>
            </w:r>
            <w:r w:rsidRPr="00AF0A09">
              <w:rPr>
                <w:rFonts w:cs="Times New Roman"/>
                <w:szCs w:val="24"/>
              </w:rPr>
              <w:tab/>
              <w:t>B. nhận thêm động năng.</w:t>
            </w:r>
          </w:p>
          <w:p w14:paraId="7C1AC27C"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chuyển động chậm đi. </w:t>
            </w:r>
            <w:r w:rsidRPr="00AF0A09">
              <w:rPr>
                <w:rFonts w:cs="Times New Roman"/>
                <w:szCs w:val="24"/>
              </w:rPr>
              <w:tab/>
              <w:t>D. va chạm vào nhau.</w:t>
            </w:r>
          </w:p>
          <w:p w14:paraId="29A41C70" w14:textId="77777777" w:rsidR="00EF6ED0" w:rsidRPr="00AF0A09" w:rsidRDefault="00EF6ED0" w:rsidP="009C1FF9">
            <w:pPr>
              <w:rPr>
                <w:rFonts w:cs="Times New Roman"/>
                <w:szCs w:val="24"/>
              </w:rPr>
            </w:pPr>
            <w:r w:rsidRPr="00AF0A09">
              <w:rPr>
                <w:rFonts w:cs="Times New Roman"/>
                <w:b/>
                <w:bCs/>
                <w:szCs w:val="24"/>
              </w:rPr>
              <w:t>Câu 23:</w:t>
            </w:r>
            <w:r w:rsidRPr="00AF0A09">
              <w:rPr>
                <w:rFonts w:cs="Times New Roman"/>
                <w:szCs w:val="24"/>
              </w:rPr>
              <w:t> Nhiệt độ của vật không phụ thuộc vào yếu tố nào sau đây?</w:t>
            </w:r>
          </w:p>
          <w:p w14:paraId="17E3C53D" w14:textId="77777777" w:rsidR="00EF6ED0" w:rsidRPr="00AF0A09" w:rsidRDefault="00EF6ED0" w:rsidP="009C1FF9">
            <w:pPr>
              <w:ind w:left="360"/>
              <w:outlineLvl w:val="5"/>
              <w:rPr>
                <w:rFonts w:cs="Times New Roman"/>
                <w:szCs w:val="24"/>
              </w:rPr>
            </w:pPr>
            <w:r w:rsidRPr="00AF0A09">
              <w:rPr>
                <w:rFonts w:cs="Times New Roman"/>
                <w:szCs w:val="24"/>
                <w:u w:val="single"/>
              </w:rPr>
              <w:t>A</w:t>
            </w:r>
            <w:r w:rsidRPr="00AF0A09">
              <w:rPr>
                <w:rFonts w:cs="Times New Roman"/>
                <w:szCs w:val="24"/>
              </w:rPr>
              <w:t>. Khối lượng của vật.</w:t>
            </w:r>
          </w:p>
          <w:p w14:paraId="181272C1" w14:textId="77777777" w:rsidR="00EF6ED0" w:rsidRPr="00AF0A09" w:rsidRDefault="00EF6ED0" w:rsidP="009C1FF9">
            <w:pPr>
              <w:ind w:left="360"/>
              <w:rPr>
                <w:rFonts w:cs="Times New Roman"/>
                <w:szCs w:val="24"/>
              </w:rPr>
            </w:pPr>
            <w:r w:rsidRPr="00AF0A09">
              <w:rPr>
                <w:rFonts w:cs="Times New Roman"/>
                <w:szCs w:val="24"/>
              </w:rPr>
              <w:t>B. Vận tốc của các phân tử cấu tạo nên vật.</w:t>
            </w:r>
          </w:p>
          <w:p w14:paraId="16C9156E" w14:textId="77777777" w:rsidR="00EF6ED0" w:rsidRPr="00AF0A09" w:rsidRDefault="00EF6ED0" w:rsidP="009C1FF9">
            <w:pPr>
              <w:ind w:left="360"/>
              <w:rPr>
                <w:rFonts w:cs="Times New Roman"/>
                <w:szCs w:val="24"/>
              </w:rPr>
            </w:pPr>
            <w:r w:rsidRPr="00AF0A09">
              <w:rPr>
                <w:rFonts w:cs="Times New Roman"/>
                <w:szCs w:val="24"/>
              </w:rPr>
              <w:t>C. Khối lượng của từng phân tử cấu tạo nên vật.</w:t>
            </w:r>
          </w:p>
          <w:p w14:paraId="3B47E318" w14:textId="77777777" w:rsidR="00EF6ED0" w:rsidRPr="00AF0A09" w:rsidRDefault="00EF6ED0" w:rsidP="009C1FF9">
            <w:pPr>
              <w:ind w:left="360"/>
              <w:rPr>
                <w:rFonts w:cs="Times New Roman"/>
                <w:szCs w:val="24"/>
              </w:rPr>
            </w:pPr>
            <w:r w:rsidRPr="00AF0A09">
              <w:rPr>
                <w:rFonts w:cs="Times New Roman"/>
                <w:szCs w:val="24"/>
              </w:rPr>
              <w:t>D. Khoảng cách giữa các phân tử cấu tạo nên vật.</w:t>
            </w:r>
          </w:p>
          <w:p w14:paraId="4FDFEA28" w14:textId="77777777" w:rsidR="00EF6ED0" w:rsidRPr="00AF0A09" w:rsidRDefault="00EF6ED0" w:rsidP="009C1FF9">
            <w:pPr>
              <w:rPr>
                <w:rFonts w:cs="Times New Roman"/>
                <w:szCs w:val="24"/>
              </w:rPr>
            </w:pPr>
            <w:r w:rsidRPr="00AF0A09">
              <w:rPr>
                <w:rFonts w:cs="Times New Roman"/>
                <w:b/>
                <w:bCs/>
                <w:szCs w:val="24"/>
              </w:rPr>
              <w:t>Câu 24:</w:t>
            </w:r>
            <w:r w:rsidRPr="00AF0A09">
              <w:rPr>
                <w:rFonts w:cs="Times New Roman"/>
                <w:szCs w:val="24"/>
              </w:rPr>
              <w:t> Phát biểu nào sau đây là đúng khi nói về nhiệt năng của vật?</w:t>
            </w:r>
          </w:p>
          <w:p w14:paraId="5C26E396" w14:textId="77777777" w:rsidR="00EF6ED0" w:rsidRPr="00AF0A09" w:rsidRDefault="00EF6ED0" w:rsidP="009C1FF9">
            <w:pPr>
              <w:ind w:left="360"/>
              <w:rPr>
                <w:rFonts w:cs="Times New Roman"/>
                <w:szCs w:val="24"/>
              </w:rPr>
            </w:pPr>
            <w:r w:rsidRPr="00AF0A09">
              <w:rPr>
                <w:rFonts w:cs="Times New Roman"/>
                <w:szCs w:val="24"/>
              </w:rPr>
              <w:t>A. Chỉ những vật có khối lượng lớn mới có nhiệt năng.</w:t>
            </w:r>
          </w:p>
          <w:p w14:paraId="5AF5D046" w14:textId="77777777" w:rsidR="00EF6ED0" w:rsidRPr="00AF0A09" w:rsidRDefault="00EF6ED0" w:rsidP="009C1FF9">
            <w:pPr>
              <w:ind w:left="360"/>
              <w:outlineLvl w:val="5"/>
              <w:rPr>
                <w:rFonts w:cs="Times New Roman"/>
                <w:szCs w:val="24"/>
              </w:rPr>
            </w:pPr>
            <w:r w:rsidRPr="00AF0A09">
              <w:rPr>
                <w:rFonts w:cs="Times New Roman"/>
                <w:szCs w:val="24"/>
                <w:u w:val="single"/>
              </w:rPr>
              <w:t>B.</w:t>
            </w:r>
            <w:r w:rsidRPr="00AF0A09">
              <w:rPr>
                <w:rFonts w:cs="Times New Roman"/>
                <w:szCs w:val="24"/>
              </w:rPr>
              <w:t xml:space="preserve"> Bất kì vật nào dù nóng hay lạnh thì cũng đều có nhiệt năng.</w:t>
            </w:r>
          </w:p>
          <w:p w14:paraId="23440504" w14:textId="77777777" w:rsidR="00EF6ED0" w:rsidRPr="00AF0A09" w:rsidRDefault="00EF6ED0" w:rsidP="009C1FF9">
            <w:pPr>
              <w:ind w:left="360"/>
              <w:rPr>
                <w:rFonts w:cs="Times New Roman"/>
                <w:szCs w:val="24"/>
              </w:rPr>
            </w:pPr>
            <w:r w:rsidRPr="00AF0A09">
              <w:rPr>
                <w:rFonts w:cs="Times New Roman"/>
                <w:szCs w:val="24"/>
              </w:rPr>
              <w:t>C. Chỉ những vật có nhiệt độ cao mới có nhiệt năng.</w:t>
            </w:r>
          </w:p>
          <w:p w14:paraId="03814066" w14:textId="77777777" w:rsidR="00EF6ED0" w:rsidRPr="00AF0A09" w:rsidRDefault="00EF6ED0" w:rsidP="009C1FF9">
            <w:pPr>
              <w:ind w:left="360"/>
              <w:rPr>
                <w:rFonts w:cs="Times New Roman"/>
                <w:szCs w:val="24"/>
              </w:rPr>
            </w:pPr>
            <w:r w:rsidRPr="00AF0A09">
              <w:rPr>
                <w:rFonts w:cs="Times New Roman"/>
                <w:szCs w:val="24"/>
              </w:rPr>
              <w:t>D. Chỉ những vật trọng lượng riêng lớn mới có nhiệt năng.</w:t>
            </w:r>
          </w:p>
          <w:p w14:paraId="109049A5" w14:textId="77777777" w:rsidR="00EF6ED0" w:rsidRPr="00AF0A09" w:rsidRDefault="00EF6ED0" w:rsidP="009C1FF9">
            <w:pPr>
              <w:rPr>
                <w:rFonts w:cs="Times New Roman"/>
                <w:szCs w:val="24"/>
              </w:rPr>
            </w:pPr>
            <w:r w:rsidRPr="00AF0A09">
              <w:rPr>
                <w:rFonts w:cs="Times New Roman"/>
                <w:b/>
                <w:bCs/>
                <w:szCs w:val="24"/>
              </w:rPr>
              <w:t>Câu 25:</w:t>
            </w:r>
            <w:r w:rsidRPr="00AF0A09">
              <w:rPr>
                <w:rFonts w:cs="Times New Roman"/>
                <w:szCs w:val="24"/>
              </w:rPr>
              <w:t> Căn cứ vào đâu mà ta nhận biết được một vật có nhiệt năng?</w:t>
            </w:r>
          </w:p>
          <w:p w14:paraId="0A660873" w14:textId="77777777" w:rsidR="00EF6ED0" w:rsidRPr="00AF0A09" w:rsidRDefault="00EF6ED0" w:rsidP="009C1FF9">
            <w:pPr>
              <w:ind w:left="360"/>
              <w:rPr>
                <w:rFonts w:cs="Times New Roman"/>
                <w:szCs w:val="24"/>
              </w:rPr>
            </w:pPr>
            <w:r w:rsidRPr="00AF0A09">
              <w:rPr>
                <w:rFonts w:cs="Times New Roman"/>
                <w:szCs w:val="24"/>
              </w:rPr>
              <w:t xml:space="preserve">A. Có thể kéo, đẩy các vật. </w:t>
            </w:r>
            <w:r w:rsidRPr="00AF0A09">
              <w:rPr>
                <w:rFonts w:cs="Times New Roman"/>
                <w:szCs w:val="24"/>
              </w:rPr>
              <w:tab/>
            </w:r>
            <w:r w:rsidRPr="00AF0A09">
              <w:rPr>
                <w:rFonts w:cs="Times New Roman"/>
                <w:szCs w:val="24"/>
              </w:rPr>
              <w:tab/>
            </w:r>
            <w:r w:rsidRPr="00AF0A09">
              <w:rPr>
                <w:rFonts w:cs="Times New Roman"/>
                <w:szCs w:val="24"/>
              </w:rPr>
              <w:tab/>
            </w:r>
          </w:p>
          <w:p w14:paraId="075EDE86" w14:textId="77777777" w:rsidR="00EF6ED0" w:rsidRPr="00AF0A09" w:rsidRDefault="00EF6ED0" w:rsidP="009C1FF9">
            <w:pPr>
              <w:ind w:left="360"/>
              <w:rPr>
                <w:rFonts w:cs="Times New Roman"/>
                <w:szCs w:val="24"/>
              </w:rPr>
            </w:pPr>
            <w:r w:rsidRPr="00AF0A09">
              <w:rPr>
                <w:rFonts w:cs="Times New Roman"/>
                <w:szCs w:val="24"/>
                <w:u w:val="single"/>
              </w:rPr>
              <w:t>B</w:t>
            </w:r>
            <w:r w:rsidRPr="00AF0A09">
              <w:rPr>
                <w:rFonts w:cs="Times New Roman"/>
                <w:szCs w:val="24"/>
              </w:rPr>
              <w:t>. Có thể làm biến đổi nhiệt độ các vật.</w:t>
            </w:r>
          </w:p>
          <w:p w14:paraId="5D8B7DBD" w14:textId="77777777" w:rsidR="00EF6ED0" w:rsidRPr="00AF0A09" w:rsidRDefault="00EF6ED0" w:rsidP="009C1FF9">
            <w:pPr>
              <w:ind w:left="360"/>
              <w:rPr>
                <w:rFonts w:cs="Times New Roman"/>
                <w:szCs w:val="24"/>
              </w:rPr>
            </w:pPr>
            <w:r w:rsidRPr="00AF0A09">
              <w:rPr>
                <w:rFonts w:cs="Times New Roman"/>
                <w:szCs w:val="24"/>
              </w:rPr>
              <w:t xml:space="preserve">C. Có thể làm biến dạng vật khác. </w:t>
            </w:r>
            <w:r w:rsidRPr="00AF0A09">
              <w:rPr>
                <w:rFonts w:cs="Times New Roman"/>
                <w:szCs w:val="24"/>
              </w:rPr>
              <w:tab/>
            </w:r>
            <w:r w:rsidRPr="00AF0A09">
              <w:rPr>
                <w:rFonts w:cs="Times New Roman"/>
                <w:szCs w:val="24"/>
              </w:rPr>
              <w:tab/>
            </w:r>
          </w:p>
          <w:p w14:paraId="4B63AB4E" w14:textId="77777777" w:rsidR="00EF6ED0" w:rsidRPr="00AF0A09" w:rsidRDefault="00EF6ED0" w:rsidP="009C1FF9">
            <w:pPr>
              <w:ind w:left="360"/>
              <w:rPr>
                <w:rFonts w:cs="Times New Roman"/>
                <w:szCs w:val="24"/>
              </w:rPr>
            </w:pPr>
            <w:r w:rsidRPr="00AF0A09">
              <w:rPr>
                <w:rFonts w:cs="Times New Roman"/>
                <w:szCs w:val="24"/>
              </w:rPr>
              <w:t>D. Có thể làm thay đổi màu sắc các vật khác.</w:t>
            </w:r>
          </w:p>
          <w:p w14:paraId="49AF9B8A" w14:textId="77777777" w:rsidR="00EF6ED0" w:rsidRPr="00AF0A09" w:rsidRDefault="00EF6ED0" w:rsidP="009C1FF9">
            <w:pPr>
              <w:rPr>
                <w:rFonts w:cs="Times New Roman"/>
                <w:szCs w:val="24"/>
              </w:rPr>
            </w:pPr>
            <w:r w:rsidRPr="00AF0A09">
              <w:rPr>
                <w:rFonts w:cs="Times New Roman"/>
                <w:b/>
                <w:bCs/>
                <w:szCs w:val="24"/>
              </w:rPr>
              <w:t>Câu 26:</w:t>
            </w:r>
            <w:r w:rsidRPr="00AF0A09">
              <w:rPr>
                <w:rFonts w:cs="Times New Roman"/>
                <w:szCs w:val="24"/>
              </w:rPr>
              <w:t> Chọn phát biểu đúng về mối quan hệ giữa nhiệt năng và nhiệt độ:</w:t>
            </w:r>
          </w:p>
          <w:p w14:paraId="70EECC8E" w14:textId="77777777" w:rsidR="00EF6ED0" w:rsidRPr="00AF0A09" w:rsidRDefault="00EF6ED0" w:rsidP="009C1FF9">
            <w:pPr>
              <w:rPr>
                <w:rFonts w:cs="Times New Roman"/>
                <w:szCs w:val="24"/>
              </w:rPr>
            </w:pPr>
            <w:r w:rsidRPr="00AF0A09">
              <w:rPr>
                <w:rFonts w:cs="Times New Roman"/>
                <w:szCs w:val="24"/>
              </w:rPr>
              <w:t>A. Nhiệt độ của vật càng cao thì các phân tử cấu tạo nên vật chuyển động càng chậm và nhiệt năng của vật càng nhỏ.</w:t>
            </w:r>
          </w:p>
          <w:p w14:paraId="142A521C" w14:textId="77777777" w:rsidR="00EF6ED0" w:rsidRPr="00AF0A09" w:rsidRDefault="00EF6ED0" w:rsidP="009C1FF9">
            <w:pPr>
              <w:rPr>
                <w:rFonts w:cs="Times New Roman"/>
                <w:szCs w:val="24"/>
              </w:rPr>
            </w:pPr>
            <w:r w:rsidRPr="00AF0A09">
              <w:rPr>
                <w:rFonts w:cs="Times New Roman"/>
                <w:szCs w:val="24"/>
              </w:rPr>
              <w:t>B. Nhiệt độ của vật càng thấp thì các phân tử cấu tạo nên vật chuyển động càng nhanh và nhiệt năng của vật càng lớn.</w:t>
            </w:r>
          </w:p>
          <w:p w14:paraId="369CACA7" w14:textId="77777777" w:rsidR="00EF6ED0" w:rsidRPr="00AF0A09" w:rsidRDefault="00EF6ED0" w:rsidP="009C1FF9">
            <w:pPr>
              <w:rPr>
                <w:rFonts w:cs="Times New Roman"/>
                <w:szCs w:val="24"/>
              </w:rPr>
            </w:pPr>
            <w:r w:rsidRPr="00AF0A09">
              <w:rPr>
                <w:rFonts w:cs="Times New Roman"/>
                <w:szCs w:val="24"/>
              </w:rPr>
              <w:t>C. Nhiệt độ của vật càng thấp thì các phân tử cấu tạo nên vật chuyển động càng chậm và nhiệt năng của vật càng lớn.</w:t>
            </w:r>
          </w:p>
          <w:p w14:paraId="33984A27" w14:textId="77777777" w:rsidR="00EF6ED0" w:rsidRPr="00AF0A09" w:rsidRDefault="00EF6ED0" w:rsidP="009C1FF9">
            <w:pPr>
              <w:outlineLvl w:val="5"/>
              <w:rPr>
                <w:rFonts w:cs="Times New Roman"/>
                <w:szCs w:val="24"/>
              </w:rPr>
            </w:pPr>
            <w:r w:rsidRPr="00AF0A09">
              <w:rPr>
                <w:rFonts w:cs="Times New Roman"/>
                <w:szCs w:val="24"/>
                <w:u w:val="single"/>
              </w:rPr>
              <w:t>D.</w:t>
            </w:r>
            <w:r w:rsidRPr="00AF0A09">
              <w:rPr>
                <w:rFonts w:cs="Times New Roman"/>
                <w:szCs w:val="24"/>
              </w:rPr>
              <w:t xml:space="preserve"> Nhiệt độ của vật càng cao thì các phân tử cấu tạo nên vật chuyển động càng nhanh và nhiệt năng của vật càng lớn.</w:t>
            </w:r>
          </w:p>
          <w:p w14:paraId="74617895" w14:textId="77777777" w:rsidR="00EF6ED0" w:rsidRPr="00AF0A09" w:rsidRDefault="00EF6ED0" w:rsidP="009C1FF9">
            <w:pPr>
              <w:rPr>
                <w:rFonts w:cs="Times New Roman"/>
                <w:szCs w:val="24"/>
              </w:rPr>
            </w:pPr>
            <w:r w:rsidRPr="00AF0A09">
              <w:rPr>
                <w:rFonts w:cs="Times New Roman"/>
                <w:b/>
                <w:bCs/>
                <w:szCs w:val="24"/>
              </w:rPr>
              <w:t>Câu 27:</w:t>
            </w:r>
            <w:r w:rsidRPr="00AF0A09">
              <w:rPr>
                <w:rFonts w:cs="Times New Roman"/>
                <w:szCs w:val="24"/>
              </w:rPr>
              <w:t> Vật ở trên cao so với mặt đất có năng lượng gọi là …</w:t>
            </w:r>
          </w:p>
          <w:p w14:paraId="5A5BD1BB" w14:textId="77777777" w:rsidR="00EF6ED0" w:rsidRPr="00AF0A09" w:rsidRDefault="00EF6ED0" w:rsidP="009C1FF9">
            <w:pPr>
              <w:ind w:left="360"/>
              <w:rPr>
                <w:rFonts w:cs="Times New Roman"/>
                <w:szCs w:val="24"/>
              </w:rPr>
            </w:pPr>
            <w:r w:rsidRPr="00AF0A09">
              <w:rPr>
                <w:rFonts w:cs="Times New Roman"/>
                <w:szCs w:val="24"/>
              </w:rPr>
              <w:t xml:space="preserve">A. Nhiệt năng.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t>B. Thế năng đàn hồi.</w:t>
            </w:r>
          </w:p>
          <w:p w14:paraId="0F89D877" w14:textId="77777777" w:rsidR="00EF6ED0" w:rsidRPr="00AF0A09" w:rsidRDefault="00EF6ED0" w:rsidP="009C1FF9">
            <w:pPr>
              <w:ind w:left="360"/>
              <w:outlineLvl w:val="5"/>
              <w:rPr>
                <w:rFonts w:cs="Times New Roman"/>
                <w:szCs w:val="24"/>
              </w:rPr>
            </w:pPr>
            <w:r w:rsidRPr="00AF0A09">
              <w:rPr>
                <w:rFonts w:cs="Times New Roman"/>
                <w:szCs w:val="24"/>
                <w:u w:val="single"/>
              </w:rPr>
              <w:lastRenderedPageBreak/>
              <w:t>C</w:t>
            </w:r>
            <w:r w:rsidRPr="00AF0A09">
              <w:rPr>
                <w:rFonts w:cs="Times New Roman"/>
                <w:szCs w:val="24"/>
              </w:rPr>
              <w:t xml:space="preserve">. Thế năng hấp dẫn. </w:t>
            </w:r>
            <w:r w:rsidRPr="00AF0A09">
              <w:rPr>
                <w:rFonts w:cs="Times New Roman"/>
                <w:szCs w:val="24"/>
              </w:rPr>
              <w:tab/>
            </w:r>
            <w:r w:rsidRPr="00AF0A09">
              <w:rPr>
                <w:rFonts w:cs="Times New Roman"/>
                <w:szCs w:val="24"/>
              </w:rPr>
              <w:tab/>
            </w:r>
            <w:r w:rsidRPr="00AF0A09">
              <w:rPr>
                <w:rFonts w:cs="Times New Roman"/>
                <w:szCs w:val="24"/>
              </w:rPr>
              <w:tab/>
              <w:t>D. Động năng.</w:t>
            </w:r>
          </w:p>
          <w:p w14:paraId="3642056D" w14:textId="77777777" w:rsidR="00EF6ED0" w:rsidRPr="00AF0A09" w:rsidRDefault="00EF6ED0" w:rsidP="009C1FF9">
            <w:pPr>
              <w:rPr>
                <w:rFonts w:cs="Times New Roman"/>
                <w:szCs w:val="24"/>
              </w:rPr>
            </w:pPr>
            <w:r w:rsidRPr="00AF0A09">
              <w:rPr>
                <w:rFonts w:cs="Times New Roman"/>
                <w:b/>
                <w:bCs/>
                <w:szCs w:val="24"/>
              </w:rPr>
              <w:t>Câu 28:</w:t>
            </w:r>
            <w:r w:rsidRPr="00AF0A09">
              <w:rPr>
                <w:rFonts w:cs="Times New Roman"/>
                <w:szCs w:val="24"/>
              </w:rPr>
              <w:t xml:space="preserve"> Năng lượng mà một vật có được do chuyển động được gọi là </w:t>
            </w:r>
          </w:p>
          <w:p w14:paraId="1DD70948" w14:textId="77777777" w:rsidR="00EF6ED0" w:rsidRPr="00AF0A09" w:rsidRDefault="00EF6ED0" w:rsidP="009C1FF9">
            <w:pPr>
              <w:rPr>
                <w:rFonts w:cs="Times New Roman"/>
                <w:szCs w:val="24"/>
              </w:rPr>
            </w:pPr>
            <w:r w:rsidRPr="00AF0A09">
              <w:rPr>
                <w:rFonts w:cs="Times New Roman"/>
                <w:szCs w:val="24"/>
              </w:rPr>
              <w:t xml:space="preserve">A. Thế năng. </w:t>
            </w:r>
            <w:r w:rsidRPr="00AF0A09">
              <w:rPr>
                <w:rFonts w:cs="Times New Roman"/>
                <w:szCs w:val="24"/>
              </w:rPr>
              <w:tab/>
              <w:t xml:space="preserve">    </w:t>
            </w:r>
            <w:r w:rsidRPr="00AF0A09">
              <w:rPr>
                <w:rFonts w:cs="Times New Roman"/>
                <w:szCs w:val="24"/>
                <w:u w:val="single"/>
              </w:rPr>
              <w:t>B</w:t>
            </w:r>
            <w:r w:rsidRPr="00AF0A09">
              <w:rPr>
                <w:rFonts w:cs="Times New Roman"/>
                <w:szCs w:val="24"/>
              </w:rPr>
              <w:t xml:space="preserve">. Động năng. </w:t>
            </w:r>
            <w:r w:rsidRPr="00AF0A09">
              <w:rPr>
                <w:rFonts w:cs="Times New Roman"/>
                <w:szCs w:val="24"/>
              </w:rPr>
              <w:tab/>
              <w:t>C. Nhiệt năng.     D. Cơ năng.</w:t>
            </w:r>
          </w:p>
          <w:p w14:paraId="5D8BCB19" w14:textId="77777777" w:rsidR="00EF6ED0" w:rsidRPr="00AF0A09" w:rsidRDefault="00EF6ED0" w:rsidP="009C1FF9">
            <w:pPr>
              <w:rPr>
                <w:rFonts w:cs="Times New Roman"/>
                <w:szCs w:val="24"/>
              </w:rPr>
            </w:pPr>
            <w:r w:rsidRPr="00AF0A09">
              <w:rPr>
                <w:rFonts w:cs="Times New Roman"/>
                <w:b/>
                <w:bCs/>
                <w:szCs w:val="24"/>
              </w:rPr>
              <w:t>Câu 29:</w:t>
            </w:r>
            <w:r w:rsidRPr="00AF0A09">
              <w:rPr>
                <w:rFonts w:cs="Times New Roman"/>
                <w:szCs w:val="24"/>
              </w:rPr>
              <w:t> Vật ở trên cao so với mặt đất có năng lượng gọi là …</w:t>
            </w:r>
          </w:p>
          <w:p w14:paraId="56FB63E9" w14:textId="77777777" w:rsidR="00EF6ED0" w:rsidRPr="00AF0A09" w:rsidRDefault="00EF6ED0" w:rsidP="009C1FF9">
            <w:pPr>
              <w:ind w:left="360"/>
              <w:rPr>
                <w:rFonts w:cs="Times New Roman"/>
                <w:szCs w:val="24"/>
              </w:rPr>
            </w:pPr>
            <w:r w:rsidRPr="00AF0A09">
              <w:rPr>
                <w:rFonts w:cs="Times New Roman"/>
                <w:szCs w:val="24"/>
              </w:rPr>
              <w:t xml:space="preserve">A. Nhiệt năng.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t>B. Thế năng đàn hồi.</w:t>
            </w:r>
          </w:p>
          <w:p w14:paraId="0534B5B8" w14:textId="77777777" w:rsidR="00EF6ED0" w:rsidRPr="00AF0A09" w:rsidRDefault="00EF6ED0" w:rsidP="009C1FF9">
            <w:pPr>
              <w:ind w:left="360"/>
              <w:outlineLvl w:val="5"/>
              <w:rPr>
                <w:rFonts w:cs="Times New Roman"/>
                <w:szCs w:val="24"/>
              </w:rPr>
            </w:pPr>
            <w:r w:rsidRPr="00AF0A09">
              <w:rPr>
                <w:rFonts w:cs="Times New Roman"/>
                <w:szCs w:val="24"/>
                <w:u w:val="single"/>
              </w:rPr>
              <w:t>C</w:t>
            </w:r>
            <w:r w:rsidRPr="00AF0A09">
              <w:rPr>
                <w:rFonts w:cs="Times New Roman"/>
                <w:szCs w:val="24"/>
              </w:rPr>
              <w:t xml:space="preserve">. Thế năng hấp dẫn. </w:t>
            </w:r>
            <w:r w:rsidRPr="00AF0A09">
              <w:rPr>
                <w:rFonts w:cs="Times New Roman"/>
                <w:szCs w:val="24"/>
              </w:rPr>
              <w:tab/>
            </w:r>
            <w:r w:rsidRPr="00AF0A09">
              <w:rPr>
                <w:rFonts w:cs="Times New Roman"/>
                <w:szCs w:val="24"/>
              </w:rPr>
              <w:tab/>
            </w:r>
            <w:r w:rsidRPr="00AF0A09">
              <w:rPr>
                <w:rFonts w:cs="Times New Roman"/>
                <w:szCs w:val="24"/>
              </w:rPr>
              <w:tab/>
              <w:t>D. Động năng.</w:t>
            </w:r>
          </w:p>
          <w:p w14:paraId="522BFFAD" w14:textId="77777777" w:rsidR="00EF6ED0" w:rsidRPr="00AF0A09" w:rsidRDefault="00EF6ED0" w:rsidP="009C1FF9">
            <w:pPr>
              <w:rPr>
                <w:rFonts w:cs="Times New Roman"/>
                <w:szCs w:val="24"/>
              </w:rPr>
            </w:pPr>
            <w:r w:rsidRPr="00AF0A09">
              <w:rPr>
                <w:rFonts w:cs="Times New Roman"/>
                <w:b/>
                <w:bCs/>
                <w:szCs w:val="24"/>
              </w:rPr>
              <w:t>Câu 30:</w:t>
            </w:r>
            <w:r w:rsidRPr="00AF0A09">
              <w:rPr>
                <w:rFonts w:cs="Times New Roman"/>
                <w:szCs w:val="24"/>
              </w:rPr>
              <w:t> Dạng năng lượng nào không phải năng lượng tái tạo? </w:t>
            </w:r>
          </w:p>
          <w:p w14:paraId="7CFC73A6" w14:textId="77777777" w:rsidR="00EF6ED0" w:rsidRPr="00AF0A09" w:rsidRDefault="00EF6ED0" w:rsidP="009C1FF9">
            <w:pPr>
              <w:ind w:left="360"/>
              <w:rPr>
                <w:rFonts w:cs="Times New Roman"/>
                <w:szCs w:val="24"/>
              </w:rPr>
            </w:pPr>
            <w:r w:rsidRPr="00AF0A09">
              <w:rPr>
                <w:rFonts w:cs="Times New Roman"/>
                <w:szCs w:val="24"/>
              </w:rPr>
              <w:t xml:space="preserve">A. Năng lượng nước. </w:t>
            </w:r>
            <w:r w:rsidRPr="00AF0A09">
              <w:rPr>
                <w:rFonts w:cs="Times New Roman"/>
                <w:szCs w:val="24"/>
              </w:rPr>
              <w:tab/>
            </w:r>
            <w:r w:rsidRPr="00AF0A09">
              <w:rPr>
                <w:rFonts w:cs="Times New Roman"/>
                <w:szCs w:val="24"/>
              </w:rPr>
              <w:tab/>
              <w:t>B. Năng lượng gió. </w:t>
            </w:r>
          </w:p>
          <w:p w14:paraId="7BEDA568" w14:textId="77777777" w:rsidR="00EF6ED0" w:rsidRPr="00AF0A09" w:rsidRDefault="00EF6ED0" w:rsidP="009C1FF9">
            <w:pPr>
              <w:ind w:left="360"/>
              <w:rPr>
                <w:rFonts w:cs="Times New Roman"/>
                <w:szCs w:val="24"/>
              </w:rPr>
            </w:pPr>
            <w:r w:rsidRPr="00AF0A09">
              <w:rPr>
                <w:rFonts w:cs="Times New Roman"/>
                <w:szCs w:val="24"/>
              </w:rPr>
              <w:t xml:space="preserve">C. Năng lượng mặt trời. </w:t>
            </w:r>
            <w:r w:rsidRPr="00AF0A09">
              <w:rPr>
                <w:rFonts w:cs="Times New Roman"/>
                <w:szCs w:val="24"/>
              </w:rPr>
              <w:tab/>
            </w:r>
            <w:r w:rsidRPr="00AF0A09">
              <w:rPr>
                <w:rFonts w:cs="Times New Roman"/>
                <w:szCs w:val="24"/>
                <w:u w:val="single"/>
              </w:rPr>
              <w:t>D</w:t>
            </w:r>
            <w:r w:rsidRPr="00AF0A09">
              <w:rPr>
                <w:rFonts w:cs="Times New Roman"/>
                <w:szCs w:val="24"/>
              </w:rPr>
              <w:t>. Năng lượng từ than đá.</w:t>
            </w:r>
          </w:p>
          <w:p w14:paraId="66EF7B98" w14:textId="77777777" w:rsidR="00EF6ED0" w:rsidRPr="00AF0A09" w:rsidRDefault="00EF6ED0" w:rsidP="009C1FF9">
            <w:pPr>
              <w:rPr>
                <w:rFonts w:cs="Times New Roman"/>
                <w:szCs w:val="24"/>
              </w:rPr>
            </w:pPr>
            <w:r w:rsidRPr="00AF0A09">
              <w:rPr>
                <w:rFonts w:cs="Times New Roman"/>
                <w:b/>
                <w:bCs/>
                <w:szCs w:val="24"/>
              </w:rPr>
              <w:t>Câu 31:</w:t>
            </w:r>
            <w:r w:rsidRPr="00AF0A09">
              <w:rPr>
                <w:rFonts w:cs="Times New Roman"/>
                <w:szCs w:val="24"/>
              </w:rPr>
              <w:t> Nhiệt dung riêng của một chất có giá trị âm trong trường hợp nào sau đây</w:t>
            </w:r>
          </w:p>
          <w:p w14:paraId="0C6556F4" w14:textId="77777777" w:rsidR="00EF6ED0" w:rsidRPr="00AF0A09" w:rsidRDefault="00EF6ED0" w:rsidP="009C1FF9">
            <w:pPr>
              <w:ind w:left="360"/>
              <w:rPr>
                <w:rFonts w:cs="Times New Roman"/>
                <w:szCs w:val="24"/>
              </w:rPr>
            </w:pPr>
            <w:r w:rsidRPr="00AF0A09">
              <w:rPr>
                <w:rFonts w:cs="Times New Roman"/>
                <w:szCs w:val="24"/>
              </w:rPr>
              <w:t xml:space="preserve">A. Chất nhận nhiệt và tăng nhiệt độ. </w:t>
            </w:r>
            <w:r w:rsidRPr="00AF0A09">
              <w:rPr>
                <w:rFonts w:cs="Times New Roman"/>
                <w:szCs w:val="24"/>
              </w:rPr>
              <w:tab/>
            </w:r>
            <w:r w:rsidRPr="00AF0A09">
              <w:rPr>
                <w:rFonts w:cs="Times New Roman"/>
                <w:szCs w:val="24"/>
              </w:rPr>
              <w:tab/>
            </w:r>
          </w:p>
          <w:p w14:paraId="26C5953A" w14:textId="77777777" w:rsidR="00EF6ED0" w:rsidRPr="00AF0A09" w:rsidRDefault="00EF6ED0" w:rsidP="009C1FF9">
            <w:pPr>
              <w:ind w:left="360"/>
              <w:rPr>
                <w:rFonts w:cs="Times New Roman"/>
                <w:szCs w:val="24"/>
              </w:rPr>
            </w:pPr>
            <w:r w:rsidRPr="00AF0A09">
              <w:rPr>
                <w:rFonts w:cs="Times New Roman"/>
                <w:szCs w:val="24"/>
                <w:u w:val="single"/>
              </w:rPr>
              <w:t>B</w:t>
            </w:r>
            <w:r w:rsidRPr="00AF0A09">
              <w:rPr>
                <w:rFonts w:cs="Times New Roman"/>
                <w:szCs w:val="24"/>
              </w:rPr>
              <w:t>. Chất nhận nhiệt và giảm nhiệt độ.</w:t>
            </w:r>
          </w:p>
          <w:p w14:paraId="04FA8999" w14:textId="77777777" w:rsidR="00EF6ED0" w:rsidRPr="00AF0A09" w:rsidRDefault="00EF6ED0" w:rsidP="009C1FF9">
            <w:pPr>
              <w:ind w:left="360"/>
              <w:rPr>
                <w:rFonts w:cs="Times New Roman"/>
                <w:szCs w:val="24"/>
              </w:rPr>
            </w:pPr>
            <w:r w:rsidRPr="00AF0A09">
              <w:rPr>
                <w:rFonts w:cs="Times New Roman"/>
                <w:szCs w:val="24"/>
              </w:rPr>
              <w:t xml:space="preserve">C. Chất tỏa nhiệt và giảm nhiệt độ. </w:t>
            </w:r>
            <w:r w:rsidRPr="00AF0A09">
              <w:rPr>
                <w:rFonts w:cs="Times New Roman"/>
                <w:szCs w:val="24"/>
              </w:rPr>
              <w:tab/>
            </w:r>
            <w:r w:rsidRPr="00AF0A09">
              <w:rPr>
                <w:rFonts w:cs="Times New Roman"/>
                <w:szCs w:val="24"/>
              </w:rPr>
              <w:tab/>
            </w:r>
          </w:p>
          <w:p w14:paraId="1A7D568D" w14:textId="77777777" w:rsidR="00EF6ED0" w:rsidRPr="00AF0A09" w:rsidRDefault="00EF6ED0" w:rsidP="009C1FF9">
            <w:pPr>
              <w:ind w:left="360"/>
              <w:rPr>
                <w:rFonts w:cs="Times New Roman"/>
                <w:szCs w:val="24"/>
              </w:rPr>
            </w:pPr>
            <w:r w:rsidRPr="00AF0A09">
              <w:rPr>
                <w:rFonts w:cs="Times New Roman"/>
                <w:szCs w:val="24"/>
              </w:rPr>
              <w:t>D. Chất tỏa nhiệt và giữ nguyên nhiệt độ.</w:t>
            </w:r>
          </w:p>
          <w:p w14:paraId="556E19E4" w14:textId="77777777" w:rsidR="00EF6ED0" w:rsidRPr="00AF0A09" w:rsidRDefault="00EF6ED0" w:rsidP="009C1FF9">
            <w:pPr>
              <w:rPr>
                <w:rFonts w:cs="Times New Roman"/>
                <w:szCs w:val="24"/>
              </w:rPr>
            </w:pPr>
            <w:r w:rsidRPr="00AF0A09">
              <w:rPr>
                <w:rFonts w:cs="Times New Roman"/>
                <w:b/>
                <w:bCs/>
                <w:szCs w:val="24"/>
              </w:rPr>
              <w:t>Câu 32:</w:t>
            </w:r>
            <w:r w:rsidRPr="00AF0A09">
              <w:rPr>
                <w:rFonts w:cs="Times New Roman"/>
                <w:szCs w:val="24"/>
              </w:rPr>
              <w:t> Trường hợp nội năng của vật bị biến đổi không phải do truyền nhiệt là:</w:t>
            </w:r>
          </w:p>
          <w:p w14:paraId="7BE42248" w14:textId="77777777" w:rsidR="00EF6ED0" w:rsidRPr="00AF0A09" w:rsidRDefault="00EF6ED0" w:rsidP="009C1FF9">
            <w:pPr>
              <w:ind w:left="360"/>
              <w:rPr>
                <w:rFonts w:cs="Times New Roman"/>
                <w:szCs w:val="24"/>
              </w:rPr>
            </w:pPr>
            <w:r w:rsidRPr="00AF0A09">
              <w:rPr>
                <w:rFonts w:cs="Times New Roman"/>
                <w:szCs w:val="24"/>
              </w:rPr>
              <w:t>A. Chậu nước để ngoài nắng một lúc nóng lên.</w:t>
            </w:r>
          </w:p>
          <w:p w14:paraId="7A0417EB" w14:textId="77777777" w:rsidR="00EF6ED0" w:rsidRPr="00AF0A09" w:rsidRDefault="00EF6ED0" w:rsidP="009C1FF9">
            <w:pPr>
              <w:ind w:left="360"/>
              <w:rPr>
                <w:rFonts w:cs="Times New Roman"/>
                <w:szCs w:val="24"/>
              </w:rPr>
            </w:pPr>
            <w:r w:rsidRPr="00AF0A09">
              <w:rPr>
                <w:rFonts w:cs="Times New Roman"/>
                <w:szCs w:val="24"/>
              </w:rPr>
              <w:t>B. Gió mùa đông bắc tràn về làm cho không khí lạnh đi</w:t>
            </w:r>
          </w:p>
          <w:p w14:paraId="0A1684A4" w14:textId="77777777" w:rsidR="00EF6ED0" w:rsidRPr="00AF0A09" w:rsidRDefault="00EF6ED0" w:rsidP="009C1FF9">
            <w:pPr>
              <w:ind w:left="360"/>
              <w:outlineLvl w:val="5"/>
              <w:rPr>
                <w:rFonts w:cs="Times New Roman"/>
                <w:szCs w:val="24"/>
              </w:rPr>
            </w:pPr>
            <w:r w:rsidRPr="00AF0A09">
              <w:rPr>
                <w:rFonts w:cs="Times New Roman"/>
                <w:szCs w:val="24"/>
              </w:rPr>
              <w:t>C. Khi trời lạnh, ta xoa hai bàn tay vào nhau cho ấm lên.</w:t>
            </w:r>
          </w:p>
          <w:p w14:paraId="1CEB3B35" w14:textId="77777777" w:rsidR="00EF6ED0" w:rsidRPr="00AF0A09" w:rsidRDefault="00EF6ED0" w:rsidP="009C1FF9">
            <w:pPr>
              <w:ind w:left="360"/>
              <w:rPr>
                <w:rFonts w:cs="Times New Roman"/>
                <w:szCs w:val="24"/>
              </w:rPr>
            </w:pPr>
            <w:r w:rsidRPr="00AF0A09">
              <w:rPr>
                <w:rFonts w:cs="Times New Roman"/>
                <w:szCs w:val="24"/>
              </w:rPr>
              <w:t>D. Cho cơm nóng vào bát thi bưng bát cũng thấy nóng.</w:t>
            </w:r>
          </w:p>
          <w:p w14:paraId="074B1981"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671E14A5" w14:textId="77777777" w:rsidR="00EF6ED0" w:rsidRPr="00AF0A09" w:rsidRDefault="00EF6ED0" w:rsidP="009C1FF9">
            <w:pPr>
              <w:jc w:val="both"/>
              <w:rPr>
                <w:rFonts w:eastAsia="Arial" w:cs="Times New Roman"/>
                <w:szCs w:val="24"/>
              </w:rPr>
            </w:pPr>
            <w:r w:rsidRPr="00AF0A09">
              <w:rPr>
                <w:rFonts w:eastAsia="Arial" w:cs="Times New Roman"/>
                <w:szCs w:val="24"/>
              </w:rPr>
              <w:t>- HS cá nhân lựa chọn đáp án và giải thích</w:t>
            </w:r>
          </w:p>
          <w:p w14:paraId="080AF348"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2723D5DE"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24D06EC8"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6B36ACEB"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B94B167"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693" w:type="dxa"/>
          </w:tcPr>
          <w:p w14:paraId="026683FB" w14:textId="77777777" w:rsidR="00EF6ED0" w:rsidRPr="00AF0A09" w:rsidRDefault="00EF6ED0" w:rsidP="009C1FF9">
            <w:pPr>
              <w:ind w:right="48"/>
              <w:jc w:val="both"/>
              <w:rPr>
                <w:rFonts w:cs="Times New Roman"/>
                <w:b/>
                <w:szCs w:val="24"/>
              </w:rPr>
            </w:pPr>
            <w:r w:rsidRPr="00AF0A09">
              <w:rPr>
                <w:rFonts w:cs="Times New Roman"/>
                <w:b/>
                <w:szCs w:val="24"/>
              </w:rPr>
              <w:lastRenderedPageBreak/>
              <w:t>III. Luyện tập</w:t>
            </w:r>
          </w:p>
          <w:p w14:paraId="31E1D335"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Hướng dẫn trả lời câu hỏi trắc nghiệm:</w:t>
            </w:r>
          </w:p>
          <w:p w14:paraId="3F705360" w14:textId="77777777" w:rsidR="00EF6ED0" w:rsidRPr="00AF0A09" w:rsidRDefault="00EF6ED0" w:rsidP="009C1FF9">
            <w:pPr>
              <w:rPr>
                <w:rFonts w:cs="Times New Roman"/>
                <w:szCs w:val="24"/>
              </w:rPr>
            </w:pPr>
            <w:r w:rsidRPr="00AF0A09">
              <w:rPr>
                <w:rFonts w:cs="Times New Roman"/>
                <w:b/>
                <w:szCs w:val="24"/>
                <w:lang w:val="es-ES"/>
              </w:rPr>
              <w:t>Câu 1.</w:t>
            </w:r>
            <w:r w:rsidRPr="00AF0A09">
              <w:rPr>
                <w:rFonts w:cs="Times New Roman"/>
                <w:b/>
                <w:szCs w:val="24"/>
              </w:rPr>
              <w:t xml:space="preserve"> C</w:t>
            </w:r>
          </w:p>
          <w:p w14:paraId="533B606B" w14:textId="77777777" w:rsidR="00EF6ED0" w:rsidRPr="00AF0A09" w:rsidRDefault="00EF6ED0" w:rsidP="009C1FF9">
            <w:pPr>
              <w:rPr>
                <w:rFonts w:cs="Times New Roman"/>
                <w:szCs w:val="24"/>
              </w:rPr>
            </w:pPr>
          </w:p>
          <w:p w14:paraId="27EEBAD8" w14:textId="77777777" w:rsidR="00EF6ED0" w:rsidRPr="00AF0A09" w:rsidRDefault="00EF6ED0" w:rsidP="009C1FF9">
            <w:pPr>
              <w:rPr>
                <w:rFonts w:cs="Times New Roman"/>
                <w:szCs w:val="24"/>
              </w:rPr>
            </w:pPr>
          </w:p>
          <w:p w14:paraId="0C82BF5F" w14:textId="77777777" w:rsidR="00EF6ED0" w:rsidRPr="00AF0A09" w:rsidRDefault="00EF6ED0" w:rsidP="009C1FF9">
            <w:pPr>
              <w:rPr>
                <w:rFonts w:cs="Times New Roman"/>
                <w:b/>
                <w:szCs w:val="24"/>
                <w:lang w:val="es-ES"/>
              </w:rPr>
            </w:pPr>
          </w:p>
          <w:p w14:paraId="0EF45D42" w14:textId="77777777" w:rsidR="00EF6ED0" w:rsidRPr="00AF0A09" w:rsidRDefault="00EF6ED0" w:rsidP="009C1FF9">
            <w:pPr>
              <w:rPr>
                <w:rFonts w:cs="Times New Roman"/>
                <w:szCs w:val="24"/>
              </w:rPr>
            </w:pPr>
            <w:r w:rsidRPr="00AF0A09">
              <w:rPr>
                <w:rFonts w:cs="Times New Roman"/>
                <w:b/>
                <w:szCs w:val="24"/>
                <w:lang w:val="es-ES"/>
              </w:rPr>
              <w:t>Câu 2.</w:t>
            </w:r>
            <w:r w:rsidRPr="00AF0A09">
              <w:rPr>
                <w:rFonts w:cs="Times New Roman"/>
                <w:b/>
                <w:szCs w:val="24"/>
              </w:rPr>
              <w:t xml:space="preserve"> B</w:t>
            </w:r>
          </w:p>
          <w:p w14:paraId="4FAA53DD" w14:textId="77777777" w:rsidR="00EF6ED0" w:rsidRPr="00AF0A09" w:rsidRDefault="00EF6ED0" w:rsidP="009C1FF9">
            <w:pPr>
              <w:rPr>
                <w:rFonts w:cs="Times New Roman"/>
                <w:szCs w:val="24"/>
              </w:rPr>
            </w:pPr>
          </w:p>
          <w:p w14:paraId="5460298A" w14:textId="77777777" w:rsidR="00EF6ED0" w:rsidRPr="00AF0A09" w:rsidRDefault="00EF6ED0" w:rsidP="009C1FF9">
            <w:pPr>
              <w:rPr>
                <w:rFonts w:cs="Times New Roman"/>
                <w:b/>
                <w:szCs w:val="24"/>
              </w:rPr>
            </w:pPr>
            <w:r w:rsidRPr="00AF0A09">
              <w:rPr>
                <w:rFonts w:cs="Times New Roman"/>
                <w:b/>
                <w:szCs w:val="24"/>
                <w:lang w:val="es-ES"/>
              </w:rPr>
              <w:t>Câu 3.</w:t>
            </w:r>
            <w:r w:rsidRPr="00AF0A09">
              <w:rPr>
                <w:rFonts w:cs="Times New Roman"/>
                <w:b/>
                <w:szCs w:val="24"/>
              </w:rPr>
              <w:t xml:space="preserve"> A</w:t>
            </w:r>
          </w:p>
          <w:p w14:paraId="08266E53" w14:textId="77777777" w:rsidR="00EF6ED0" w:rsidRPr="00AF0A09" w:rsidRDefault="00EF6ED0" w:rsidP="009C1FF9">
            <w:pPr>
              <w:rPr>
                <w:rFonts w:cs="Times New Roman"/>
                <w:b/>
                <w:szCs w:val="24"/>
              </w:rPr>
            </w:pPr>
          </w:p>
          <w:p w14:paraId="45631BCD" w14:textId="77777777" w:rsidR="00EF6ED0" w:rsidRPr="00AF0A09" w:rsidRDefault="00EF6ED0" w:rsidP="009C1FF9">
            <w:pPr>
              <w:rPr>
                <w:rFonts w:cs="Times New Roman"/>
                <w:b/>
                <w:szCs w:val="24"/>
              </w:rPr>
            </w:pPr>
          </w:p>
          <w:p w14:paraId="062E636A" w14:textId="77777777" w:rsidR="00EF6ED0" w:rsidRPr="00AF0A09" w:rsidRDefault="00EF6ED0" w:rsidP="009C1FF9">
            <w:pPr>
              <w:rPr>
                <w:rFonts w:cs="Times New Roman"/>
                <w:b/>
                <w:szCs w:val="24"/>
                <w:lang w:val="es-ES"/>
              </w:rPr>
            </w:pPr>
          </w:p>
          <w:p w14:paraId="3CA8881D" w14:textId="77777777" w:rsidR="00EF6ED0" w:rsidRPr="00AF0A09" w:rsidRDefault="00EF6ED0" w:rsidP="009C1FF9">
            <w:pPr>
              <w:rPr>
                <w:rFonts w:cs="Times New Roman"/>
                <w:b/>
                <w:szCs w:val="24"/>
                <w:lang w:val="es-ES"/>
              </w:rPr>
            </w:pPr>
          </w:p>
          <w:p w14:paraId="287A99A0" w14:textId="77777777" w:rsidR="00EF6ED0" w:rsidRPr="00AF0A09" w:rsidRDefault="00EF6ED0" w:rsidP="009C1FF9">
            <w:pPr>
              <w:rPr>
                <w:rFonts w:cs="Times New Roman"/>
                <w:szCs w:val="24"/>
              </w:rPr>
            </w:pPr>
            <w:r w:rsidRPr="00AF0A09">
              <w:rPr>
                <w:rFonts w:cs="Times New Roman"/>
                <w:b/>
                <w:szCs w:val="24"/>
                <w:lang w:val="es-ES"/>
              </w:rPr>
              <w:t>Câu 4.</w:t>
            </w:r>
            <w:r w:rsidRPr="00AF0A09">
              <w:rPr>
                <w:rFonts w:cs="Times New Roman"/>
                <w:b/>
                <w:szCs w:val="24"/>
              </w:rPr>
              <w:t xml:space="preserve"> D </w:t>
            </w:r>
          </w:p>
          <w:p w14:paraId="026467D8" w14:textId="77777777" w:rsidR="00EF6ED0" w:rsidRPr="00AF0A09" w:rsidRDefault="00EF6ED0" w:rsidP="009C1FF9">
            <w:pPr>
              <w:rPr>
                <w:rFonts w:cs="Times New Roman"/>
                <w:szCs w:val="24"/>
              </w:rPr>
            </w:pPr>
          </w:p>
          <w:p w14:paraId="60F07F57" w14:textId="77777777" w:rsidR="00EF6ED0" w:rsidRPr="00AF0A09" w:rsidRDefault="00EF6ED0" w:rsidP="009C1FF9">
            <w:pPr>
              <w:rPr>
                <w:rFonts w:cs="Times New Roman"/>
                <w:szCs w:val="24"/>
              </w:rPr>
            </w:pPr>
          </w:p>
          <w:p w14:paraId="05521D74" w14:textId="77777777" w:rsidR="00EF6ED0" w:rsidRPr="00AF0A09" w:rsidRDefault="00EF6ED0" w:rsidP="009C1FF9">
            <w:pPr>
              <w:rPr>
                <w:rFonts w:cs="Times New Roman"/>
                <w:szCs w:val="24"/>
              </w:rPr>
            </w:pPr>
          </w:p>
          <w:p w14:paraId="3A40A463" w14:textId="77777777" w:rsidR="00EF6ED0" w:rsidRPr="00AF0A09" w:rsidRDefault="00EF6ED0" w:rsidP="009C1FF9">
            <w:pPr>
              <w:rPr>
                <w:rFonts w:cs="Times New Roman"/>
                <w:szCs w:val="24"/>
              </w:rPr>
            </w:pPr>
          </w:p>
          <w:p w14:paraId="5CEF3B1C" w14:textId="77777777" w:rsidR="00EF6ED0" w:rsidRPr="00AF0A09" w:rsidRDefault="00EF6ED0" w:rsidP="009C1FF9">
            <w:pPr>
              <w:rPr>
                <w:rFonts w:cs="Times New Roman"/>
                <w:szCs w:val="24"/>
              </w:rPr>
            </w:pPr>
            <w:r w:rsidRPr="00AF0A09">
              <w:rPr>
                <w:rFonts w:cs="Times New Roman"/>
                <w:b/>
                <w:szCs w:val="24"/>
                <w:lang w:val="es-ES"/>
              </w:rPr>
              <w:t>Câu 5.</w:t>
            </w:r>
            <w:r w:rsidRPr="00AF0A09">
              <w:rPr>
                <w:rFonts w:cs="Times New Roman"/>
                <w:b/>
                <w:szCs w:val="24"/>
              </w:rPr>
              <w:t xml:space="preserve"> C</w:t>
            </w:r>
          </w:p>
          <w:p w14:paraId="60BB9682" w14:textId="77777777" w:rsidR="00EF6ED0" w:rsidRPr="00AF0A09" w:rsidRDefault="00EF6ED0" w:rsidP="009C1FF9">
            <w:pPr>
              <w:rPr>
                <w:rFonts w:cs="Times New Roman"/>
                <w:szCs w:val="24"/>
              </w:rPr>
            </w:pPr>
          </w:p>
          <w:p w14:paraId="1789E44D" w14:textId="77777777" w:rsidR="00EF6ED0" w:rsidRPr="00AF0A09" w:rsidRDefault="00EF6ED0" w:rsidP="009C1FF9">
            <w:pPr>
              <w:rPr>
                <w:rFonts w:cs="Times New Roman"/>
                <w:b/>
                <w:szCs w:val="24"/>
                <w:lang w:val="es-ES"/>
              </w:rPr>
            </w:pPr>
          </w:p>
          <w:p w14:paraId="2008271B" w14:textId="77777777" w:rsidR="00EF6ED0" w:rsidRPr="00AF0A09" w:rsidRDefault="00EF6ED0" w:rsidP="009C1FF9">
            <w:pPr>
              <w:rPr>
                <w:rFonts w:cs="Times New Roman"/>
                <w:b/>
                <w:szCs w:val="24"/>
                <w:lang w:val="es-ES"/>
              </w:rPr>
            </w:pPr>
          </w:p>
          <w:p w14:paraId="73D0F512" w14:textId="77777777" w:rsidR="00EF6ED0" w:rsidRPr="00AF0A09" w:rsidRDefault="00EF6ED0" w:rsidP="009C1FF9">
            <w:pPr>
              <w:rPr>
                <w:rFonts w:cs="Times New Roman"/>
                <w:szCs w:val="24"/>
              </w:rPr>
            </w:pPr>
            <w:r w:rsidRPr="00AF0A09">
              <w:rPr>
                <w:rFonts w:cs="Times New Roman"/>
                <w:b/>
                <w:szCs w:val="24"/>
                <w:lang w:val="es-ES"/>
              </w:rPr>
              <w:t>Câu 6.</w:t>
            </w:r>
            <w:r w:rsidRPr="00AF0A09">
              <w:rPr>
                <w:rFonts w:cs="Times New Roman"/>
                <w:b/>
                <w:szCs w:val="24"/>
              </w:rPr>
              <w:t xml:space="preserve"> A</w:t>
            </w:r>
          </w:p>
          <w:p w14:paraId="3256B192" w14:textId="77777777" w:rsidR="00EF6ED0" w:rsidRPr="00AF0A09" w:rsidRDefault="00EF6ED0" w:rsidP="009C1FF9">
            <w:pPr>
              <w:rPr>
                <w:rFonts w:cs="Times New Roman"/>
                <w:szCs w:val="24"/>
              </w:rPr>
            </w:pPr>
          </w:p>
          <w:p w14:paraId="42E6F599" w14:textId="77777777" w:rsidR="00EF6ED0" w:rsidRPr="00AF0A09" w:rsidRDefault="00EF6ED0" w:rsidP="009C1FF9">
            <w:pPr>
              <w:rPr>
                <w:rFonts w:cs="Times New Roman"/>
                <w:szCs w:val="24"/>
              </w:rPr>
            </w:pPr>
          </w:p>
          <w:p w14:paraId="3168B3F8" w14:textId="77777777" w:rsidR="00EF6ED0" w:rsidRPr="00AF0A09" w:rsidRDefault="00EF6ED0" w:rsidP="009C1FF9">
            <w:pPr>
              <w:rPr>
                <w:rFonts w:cs="Times New Roman"/>
                <w:b/>
                <w:szCs w:val="24"/>
                <w:lang w:val="es-ES"/>
              </w:rPr>
            </w:pPr>
          </w:p>
          <w:p w14:paraId="18CCEC37" w14:textId="77777777" w:rsidR="00EF6ED0" w:rsidRPr="00AF0A09" w:rsidRDefault="00EF6ED0" w:rsidP="009C1FF9">
            <w:pPr>
              <w:rPr>
                <w:rFonts w:cs="Times New Roman"/>
                <w:b/>
                <w:szCs w:val="24"/>
                <w:lang w:val="es-ES"/>
              </w:rPr>
            </w:pPr>
          </w:p>
          <w:p w14:paraId="088EB986" w14:textId="77777777" w:rsidR="00EF6ED0" w:rsidRPr="00AF0A09" w:rsidRDefault="00EF6ED0" w:rsidP="009C1FF9">
            <w:pPr>
              <w:rPr>
                <w:rFonts w:cs="Times New Roman"/>
                <w:b/>
                <w:szCs w:val="24"/>
                <w:lang w:val="es-ES"/>
              </w:rPr>
            </w:pPr>
          </w:p>
          <w:p w14:paraId="666FFE5A" w14:textId="77777777" w:rsidR="00EF6ED0" w:rsidRPr="00AF0A09" w:rsidRDefault="00EF6ED0" w:rsidP="009C1FF9">
            <w:pPr>
              <w:rPr>
                <w:rFonts w:cs="Times New Roman"/>
                <w:szCs w:val="24"/>
              </w:rPr>
            </w:pPr>
            <w:r w:rsidRPr="00AF0A09">
              <w:rPr>
                <w:rFonts w:cs="Times New Roman"/>
                <w:b/>
                <w:szCs w:val="24"/>
                <w:lang w:val="es-ES"/>
              </w:rPr>
              <w:t>Câu 8.</w:t>
            </w:r>
            <w:r w:rsidRPr="00AF0A09">
              <w:rPr>
                <w:rFonts w:cs="Times New Roman"/>
                <w:b/>
                <w:szCs w:val="24"/>
              </w:rPr>
              <w:t xml:space="preserve"> D</w:t>
            </w:r>
          </w:p>
          <w:p w14:paraId="717DB722" w14:textId="77777777" w:rsidR="00EF6ED0" w:rsidRPr="00AF0A09" w:rsidRDefault="00EF6ED0" w:rsidP="009C1FF9">
            <w:pPr>
              <w:rPr>
                <w:rFonts w:cs="Times New Roman"/>
                <w:szCs w:val="24"/>
              </w:rPr>
            </w:pPr>
          </w:p>
          <w:p w14:paraId="7EE77787" w14:textId="77777777" w:rsidR="00EF6ED0" w:rsidRPr="00AF0A09" w:rsidRDefault="00EF6ED0" w:rsidP="009C1FF9">
            <w:pPr>
              <w:rPr>
                <w:rFonts w:cs="Times New Roman"/>
                <w:b/>
                <w:szCs w:val="24"/>
                <w:lang w:val="es-ES"/>
              </w:rPr>
            </w:pPr>
          </w:p>
          <w:p w14:paraId="10E170B4" w14:textId="77777777" w:rsidR="00EF6ED0" w:rsidRPr="00AF0A09" w:rsidRDefault="00EF6ED0" w:rsidP="009C1FF9">
            <w:pPr>
              <w:rPr>
                <w:rFonts w:cs="Times New Roman"/>
                <w:szCs w:val="24"/>
              </w:rPr>
            </w:pPr>
            <w:r w:rsidRPr="00AF0A09">
              <w:rPr>
                <w:rFonts w:cs="Times New Roman"/>
                <w:b/>
                <w:szCs w:val="24"/>
                <w:lang w:val="es-ES"/>
              </w:rPr>
              <w:t>Câu 9.</w:t>
            </w:r>
            <w:r w:rsidRPr="00AF0A09">
              <w:rPr>
                <w:rFonts w:cs="Times New Roman"/>
                <w:b/>
                <w:szCs w:val="24"/>
              </w:rPr>
              <w:t xml:space="preserve"> C</w:t>
            </w:r>
          </w:p>
          <w:p w14:paraId="33AD6A34" w14:textId="77777777" w:rsidR="00EF6ED0" w:rsidRPr="00AF0A09" w:rsidRDefault="00EF6ED0" w:rsidP="009C1FF9">
            <w:pPr>
              <w:rPr>
                <w:rFonts w:cs="Times New Roman"/>
                <w:b/>
                <w:szCs w:val="24"/>
                <w:lang w:val="es-ES"/>
              </w:rPr>
            </w:pPr>
          </w:p>
          <w:p w14:paraId="1ED02B4D" w14:textId="77777777" w:rsidR="00EF6ED0" w:rsidRPr="00AF0A09" w:rsidRDefault="00EF6ED0" w:rsidP="009C1FF9">
            <w:pPr>
              <w:rPr>
                <w:rFonts w:cs="Times New Roman"/>
                <w:szCs w:val="24"/>
              </w:rPr>
            </w:pPr>
            <w:r w:rsidRPr="00AF0A09">
              <w:rPr>
                <w:rFonts w:cs="Times New Roman"/>
                <w:b/>
                <w:szCs w:val="24"/>
                <w:lang w:val="es-ES"/>
              </w:rPr>
              <w:t>Câu 10.</w:t>
            </w:r>
            <w:r w:rsidRPr="00AF0A09">
              <w:rPr>
                <w:rFonts w:cs="Times New Roman"/>
                <w:b/>
                <w:szCs w:val="24"/>
              </w:rPr>
              <w:t xml:space="preserve"> A</w:t>
            </w:r>
          </w:p>
          <w:p w14:paraId="3319FDB8" w14:textId="77777777" w:rsidR="00EF6ED0" w:rsidRPr="00AF0A09" w:rsidRDefault="00EF6ED0" w:rsidP="009C1FF9">
            <w:pPr>
              <w:rPr>
                <w:rFonts w:cs="Times New Roman"/>
                <w:b/>
                <w:szCs w:val="24"/>
                <w:lang w:val="es-ES"/>
              </w:rPr>
            </w:pPr>
          </w:p>
          <w:p w14:paraId="07274008" w14:textId="77777777" w:rsidR="00EF6ED0" w:rsidRPr="00AF0A09" w:rsidRDefault="00EF6ED0" w:rsidP="009C1FF9">
            <w:pPr>
              <w:rPr>
                <w:rFonts w:cs="Times New Roman"/>
                <w:szCs w:val="24"/>
              </w:rPr>
            </w:pPr>
            <w:r w:rsidRPr="00AF0A09">
              <w:rPr>
                <w:rFonts w:cs="Times New Roman"/>
                <w:b/>
                <w:szCs w:val="24"/>
                <w:lang w:val="es-ES"/>
              </w:rPr>
              <w:t>Câu 11.</w:t>
            </w:r>
            <w:r w:rsidRPr="00AF0A09">
              <w:rPr>
                <w:rFonts w:cs="Times New Roman"/>
                <w:b/>
                <w:szCs w:val="24"/>
              </w:rPr>
              <w:t xml:space="preserve"> C</w:t>
            </w:r>
          </w:p>
          <w:p w14:paraId="07D031A0" w14:textId="77777777" w:rsidR="00EF6ED0" w:rsidRPr="00AF0A09" w:rsidRDefault="00EF6ED0" w:rsidP="009C1FF9">
            <w:pPr>
              <w:rPr>
                <w:rFonts w:cs="Times New Roman"/>
                <w:szCs w:val="24"/>
              </w:rPr>
            </w:pPr>
            <w:r w:rsidRPr="00AF0A09">
              <w:rPr>
                <w:rFonts w:cs="Times New Roman"/>
                <w:szCs w:val="24"/>
              </w:rPr>
              <w:t>- Nung nóng đồng xu thả vào chậu nước lạnh, nước nóng lên, đồng xu nguội đi.</w:t>
            </w:r>
          </w:p>
          <w:p w14:paraId="590C7BE0" w14:textId="77777777" w:rsidR="00EF6ED0" w:rsidRPr="00AF0A09" w:rsidRDefault="00EF6ED0" w:rsidP="009C1FF9">
            <w:pPr>
              <w:jc w:val="both"/>
              <w:rPr>
                <w:rFonts w:cs="Times New Roman"/>
                <w:szCs w:val="24"/>
              </w:rPr>
            </w:pPr>
            <w:r w:rsidRPr="00AF0A09">
              <w:rPr>
                <w:rFonts w:cs="Times New Roman"/>
                <w:szCs w:val="24"/>
              </w:rPr>
              <w:t>- Khi đó, nhiệt năng của đồng xu giảm đi và của nước tăng lên</w:t>
            </w:r>
          </w:p>
          <w:p w14:paraId="4EF9156B" w14:textId="77777777" w:rsidR="00EF6ED0" w:rsidRPr="00AF0A09" w:rsidRDefault="00EF6ED0" w:rsidP="009C1FF9">
            <w:pPr>
              <w:jc w:val="both"/>
              <w:rPr>
                <w:rFonts w:cs="Times New Roman"/>
                <w:szCs w:val="24"/>
              </w:rPr>
            </w:pPr>
            <w:r w:rsidRPr="00AF0A09">
              <w:rPr>
                <w:rFonts w:cs="Times New Roman"/>
                <w:szCs w:val="24"/>
              </w:rPr>
              <w:t>- Trong quá trình này có sự chuyển hóa năng lượng từ nhiệt năng của đồng xu sang nhiệt năng của nước qua việc truyền nhiệt</w:t>
            </w:r>
          </w:p>
          <w:p w14:paraId="44B789EE" w14:textId="77777777" w:rsidR="00EF6ED0" w:rsidRPr="00AF0A09" w:rsidRDefault="00EF6ED0" w:rsidP="009C1FF9">
            <w:pPr>
              <w:rPr>
                <w:rFonts w:cs="Times New Roman"/>
                <w:bCs/>
                <w:iCs/>
                <w:szCs w:val="24"/>
              </w:rPr>
            </w:pPr>
            <w:r w:rsidRPr="00AF0A09">
              <w:rPr>
                <w:rFonts w:cs="Times New Roman"/>
                <w:b/>
                <w:szCs w:val="24"/>
                <w:lang w:val="es-ES"/>
              </w:rPr>
              <w:t>Câu 12.  D</w:t>
            </w:r>
            <w:r w:rsidRPr="00AF0A09">
              <w:rPr>
                <w:rFonts w:cs="Times New Roman"/>
                <w:bCs/>
                <w:iCs/>
                <w:szCs w:val="24"/>
              </w:rPr>
              <w:t xml:space="preserve">                         </w:t>
            </w:r>
          </w:p>
          <w:p w14:paraId="5033440E" w14:textId="77777777" w:rsidR="00EF6ED0" w:rsidRPr="00AF0A09" w:rsidRDefault="00EF6ED0" w:rsidP="009C1FF9">
            <w:pPr>
              <w:jc w:val="both"/>
              <w:rPr>
                <w:rFonts w:cs="Times New Roman"/>
                <w:szCs w:val="24"/>
              </w:rPr>
            </w:pPr>
            <w:r w:rsidRPr="00AF0A09">
              <w:rPr>
                <w:rFonts w:cs="Times New Roman"/>
                <w:szCs w:val="24"/>
              </w:rPr>
              <w:t>Một viên đạn đang bay trên cao có các dạng năng lượng sau:</w:t>
            </w:r>
          </w:p>
          <w:p w14:paraId="59C6A9B2" w14:textId="77777777" w:rsidR="00EF6ED0" w:rsidRPr="00AF0A09" w:rsidRDefault="00EF6ED0" w:rsidP="009C1FF9">
            <w:pPr>
              <w:jc w:val="both"/>
              <w:rPr>
                <w:rFonts w:cs="Times New Roman"/>
                <w:szCs w:val="24"/>
              </w:rPr>
            </w:pPr>
            <w:r w:rsidRPr="00AF0A09">
              <w:rPr>
                <w:rFonts w:cs="Times New Roman"/>
                <w:szCs w:val="24"/>
              </w:rPr>
              <w:t>+ Thế năng vì có độ cao so với mặt đất</w:t>
            </w:r>
          </w:p>
          <w:p w14:paraId="3568FEFC" w14:textId="77777777" w:rsidR="00EF6ED0" w:rsidRPr="00AF0A09" w:rsidRDefault="00EF6ED0" w:rsidP="009C1FF9">
            <w:pPr>
              <w:jc w:val="both"/>
              <w:rPr>
                <w:rFonts w:cs="Times New Roman"/>
                <w:szCs w:val="24"/>
              </w:rPr>
            </w:pPr>
            <w:r w:rsidRPr="00AF0A09">
              <w:rPr>
                <w:rFonts w:cs="Times New Roman"/>
                <w:szCs w:val="24"/>
              </w:rPr>
              <w:t>+ Động năng vì đang chuyển động</w:t>
            </w:r>
          </w:p>
          <w:p w14:paraId="180AE3EA" w14:textId="77777777" w:rsidR="00EF6ED0" w:rsidRPr="00AF0A09" w:rsidRDefault="00EF6ED0" w:rsidP="009C1FF9">
            <w:pPr>
              <w:jc w:val="both"/>
              <w:rPr>
                <w:rFonts w:cs="Times New Roman"/>
                <w:szCs w:val="24"/>
              </w:rPr>
            </w:pPr>
            <w:r w:rsidRPr="00AF0A09">
              <w:rPr>
                <w:rFonts w:cs="Times New Roman"/>
                <w:szCs w:val="24"/>
              </w:rPr>
              <w:t>+ Nhiệt năng vì các phân tử nguyên tử cấu tạo nên viên đạn luôn chuyển động hỗn độn không ngừng =&gt; có nhiệt năng</w:t>
            </w:r>
          </w:p>
          <w:p w14:paraId="74D63DBA" w14:textId="77777777" w:rsidR="00EF6ED0" w:rsidRPr="00AF0A09" w:rsidRDefault="00EF6ED0" w:rsidP="009C1FF9">
            <w:pPr>
              <w:rPr>
                <w:rFonts w:cs="Times New Roman"/>
                <w:szCs w:val="24"/>
              </w:rPr>
            </w:pPr>
            <w:r w:rsidRPr="00AF0A09">
              <w:rPr>
                <w:rFonts w:cs="Times New Roman"/>
                <w:b/>
                <w:szCs w:val="24"/>
                <w:lang w:val="es-ES"/>
              </w:rPr>
              <w:t>Câu 13.  D</w:t>
            </w:r>
            <w:r w:rsidRPr="00AF0A09">
              <w:rPr>
                <w:rFonts w:cs="Times New Roman"/>
                <w:bCs/>
                <w:iCs/>
                <w:szCs w:val="24"/>
              </w:rPr>
              <w:t xml:space="preserve">                         </w:t>
            </w:r>
          </w:p>
          <w:p w14:paraId="5A0B11D6" w14:textId="77777777" w:rsidR="00EF6ED0" w:rsidRPr="00AF0A09" w:rsidRDefault="00EF6ED0" w:rsidP="009C1FF9">
            <w:pPr>
              <w:jc w:val="both"/>
              <w:rPr>
                <w:rFonts w:cs="Times New Roman"/>
                <w:szCs w:val="24"/>
              </w:rPr>
            </w:pPr>
            <w:r w:rsidRPr="00AF0A09">
              <w:rPr>
                <w:rFonts w:cs="Times New Roman"/>
                <w:szCs w:val="24"/>
              </w:rPr>
              <w:t>Một con cá đang bơi dưới biển có các dạng năng lượng sau:</w:t>
            </w:r>
          </w:p>
          <w:p w14:paraId="75B835F3" w14:textId="77777777" w:rsidR="00EF6ED0" w:rsidRPr="00AF0A09" w:rsidRDefault="00EF6ED0" w:rsidP="009C1FF9">
            <w:pPr>
              <w:jc w:val="both"/>
              <w:rPr>
                <w:rFonts w:cs="Times New Roman"/>
                <w:szCs w:val="24"/>
              </w:rPr>
            </w:pPr>
            <w:r w:rsidRPr="00AF0A09">
              <w:rPr>
                <w:rFonts w:cs="Times New Roman"/>
                <w:szCs w:val="24"/>
              </w:rPr>
              <w:t>+ Thế năng vì có độ sâu so với mặt đất</w:t>
            </w:r>
          </w:p>
          <w:p w14:paraId="36FAAB1B" w14:textId="77777777" w:rsidR="00EF6ED0" w:rsidRPr="00AF0A09" w:rsidRDefault="00EF6ED0" w:rsidP="009C1FF9">
            <w:pPr>
              <w:jc w:val="both"/>
              <w:rPr>
                <w:rFonts w:cs="Times New Roman"/>
                <w:szCs w:val="24"/>
              </w:rPr>
            </w:pPr>
            <w:r w:rsidRPr="00AF0A09">
              <w:rPr>
                <w:rFonts w:cs="Times New Roman"/>
                <w:szCs w:val="24"/>
              </w:rPr>
              <w:t>+ Động năng vì đang bơi</w:t>
            </w:r>
          </w:p>
          <w:p w14:paraId="49830027" w14:textId="77777777" w:rsidR="00EF6ED0" w:rsidRPr="00AF0A09" w:rsidRDefault="00EF6ED0" w:rsidP="009C1FF9">
            <w:pPr>
              <w:jc w:val="both"/>
              <w:rPr>
                <w:rFonts w:cs="Times New Roman"/>
                <w:szCs w:val="24"/>
              </w:rPr>
            </w:pPr>
            <w:r w:rsidRPr="00AF0A09">
              <w:rPr>
                <w:rFonts w:cs="Times New Roman"/>
                <w:szCs w:val="24"/>
              </w:rPr>
              <w:t>+ Nhiệt năng vì  các phân tử nguyên tử cấu tạo luôn chuyển động hỗn độn không ngừng =&gt; có nhiệt năng</w:t>
            </w:r>
          </w:p>
          <w:p w14:paraId="41A9ADBC" w14:textId="77777777" w:rsidR="00EF6ED0" w:rsidRPr="00AF0A09" w:rsidRDefault="00EF6ED0" w:rsidP="009C1FF9">
            <w:pPr>
              <w:rPr>
                <w:rFonts w:cs="Times New Roman"/>
                <w:szCs w:val="24"/>
              </w:rPr>
            </w:pPr>
            <w:r w:rsidRPr="00AF0A09">
              <w:rPr>
                <w:rFonts w:cs="Times New Roman"/>
                <w:b/>
                <w:szCs w:val="24"/>
                <w:lang w:val="es-ES"/>
              </w:rPr>
              <w:t>Câu 14.  B</w:t>
            </w:r>
            <w:r w:rsidRPr="00AF0A09">
              <w:rPr>
                <w:rFonts w:cs="Times New Roman"/>
                <w:bCs/>
                <w:iCs/>
                <w:szCs w:val="24"/>
              </w:rPr>
              <w:t xml:space="preserve">                         </w:t>
            </w:r>
          </w:p>
          <w:p w14:paraId="257AEFC6" w14:textId="77777777" w:rsidR="00EF6ED0" w:rsidRPr="00AF0A09" w:rsidRDefault="00EF6ED0" w:rsidP="009C1FF9">
            <w:pPr>
              <w:jc w:val="both"/>
              <w:rPr>
                <w:rFonts w:cs="Times New Roman"/>
                <w:szCs w:val="24"/>
              </w:rPr>
            </w:pPr>
            <w:r w:rsidRPr="00AF0A09">
              <w:rPr>
                <w:rFonts w:cs="Times New Roman"/>
                <w:szCs w:val="24"/>
              </w:rPr>
              <w:t>Hướng dẫn giải</w:t>
            </w:r>
          </w:p>
          <w:p w14:paraId="784D36AC" w14:textId="77777777" w:rsidR="00EF6ED0" w:rsidRPr="00AF0A09" w:rsidRDefault="00EF6ED0" w:rsidP="009C1FF9">
            <w:pPr>
              <w:jc w:val="both"/>
              <w:rPr>
                <w:rFonts w:cs="Times New Roman"/>
                <w:szCs w:val="24"/>
              </w:rPr>
            </w:pPr>
            <w:r w:rsidRPr="00AF0A09">
              <w:rPr>
                <w:rFonts w:cs="Times New Roman"/>
                <w:szCs w:val="24"/>
              </w:rPr>
              <w:lastRenderedPageBreak/>
              <w:t>Nhiệt lượng là phần nhiệt năng mà vật nhận được hay mất đi trong quá trình truyền nhiệt.</w:t>
            </w:r>
          </w:p>
          <w:p w14:paraId="45376A15" w14:textId="77777777" w:rsidR="00EF6ED0" w:rsidRPr="00AF0A09" w:rsidRDefault="00EF6ED0" w:rsidP="009C1FF9">
            <w:pPr>
              <w:rPr>
                <w:rFonts w:cs="Times New Roman"/>
                <w:szCs w:val="24"/>
              </w:rPr>
            </w:pPr>
            <w:r w:rsidRPr="00AF0A09">
              <w:rPr>
                <w:rFonts w:cs="Times New Roman"/>
                <w:b/>
                <w:szCs w:val="24"/>
                <w:lang w:val="es-ES"/>
              </w:rPr>
              <w:t>Câu 15.</w:t>
            </w:r>
            <w:r w:rsidRPr="00AF0A09">
              <w:rPr>
                <w:rFonts w:cs="Times New Roman"/>
                <w:b/>
                <w:szCs w:val="24"/>
              </w:rPr>
              <w:t xml:space="preserve"> C</w:t>
            </w:r>
          </w:p>
          <w:p w14:paraId="79ED7C5F" w14:textId="77777777" w:rsidR="00EF6ED0" w:rsidRPr="00AF0A09" w:rsidRDefault="00EF6ED0" w:rsidP="009C1FF9">
            <w:pPr>
              <w:rPr>
                <w:rFonts w:cs="Times New Roman"/>
                <w:b/>
                <w:szCs w:val="24"/>
              </w:rPr>
            </w:pPr>
            <w:r w:rsidRPr="00AF0A09">
              <w:rPr>
                <w:rFonts w:cs="Times New Roman"/>
                <w:b/>
                <w:szCs w:val="24"/>
                <w:lang w:val="es-ES"/>
              </w:rPr>
              <w:t>Câu 16.</w:t>
            </w:r>
            <w:r w:rsidRPr="00AF0A09">
              <w:rPr>
                <w:rFonts w:cs="Times New Roman"/>
                <w:b/>
                <w:szCs w:val="24"/>
              </w:rPr>
              <w:t xml:space="preserve"> D</w:t>
            </w:r>
          </w:p>
          <w:p w14:paraId="26C93310" w14:textId="77777777" w:rsidR="00EF6ED0" w:rsidRPr="00AF0A09" w:rsidRDefault="00EF6ED0" w:rsidP="009C1FF9">
            <w:pPr>
              <w:rPr>
                <w:rFonts w:cs="Times New Roman"/>
                <w:szCs w:val="24"/>
              </w:rPr>
            </w:pPr>
            <w:r w:rsidRPr="00AF0A09">
              <w:rPr>
                <w:rFonts w:cs="Times New Roman"/>
                <w:b/>
                <w:szCs w:val="24"/>
                <w:lang w:val="es-ES"/>
              </w:rPr>
              <w:t>Câu 17.</w:t>
            </w:r>
            <w:r w:rsidRPr="00AF0A09">
              <w:rPr>
                <w:rFonts w:cs="Times New Roman"/>
                <w:b/>
                <w:szCs w:val="24"/>
              </w:rPr>
              <w:t xml:space="preserve"> D </w:t>
            </w:r>
          </w:p>
          <w:p w14:paraId="0FB8ABAE" w14:textId="77777777" w:rsidR="00EF6ED0" w:rsidRPr="00AF0A09" w:rsidRDefault="00EF6ED0" w:rsidP="009C1FF9">
            <w:pPr>
              <w:rPr>
                <w:rFonts w:cs="Times New Roman"/>
                <w:szCs w:val="24"/>
              </w:rPr>
            </w:pPr>
          </w:p>
          <w:p w14:paraId="3A9EF4E6"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18.</w:t>
            </w:r>
            <w:r w:rsidRPr="00AF0A09">
              <w:rPr>
                <w:rFonts w:cs="Times New Roman"/>
                <w:b/>
                <w:szCs w:val="24"/>
              </w:rPr>
              <w:t xml:space="preserve"> C</w:t>
            </w:r>
          </w:p>
          <w:p w14:paraId="7F25E85A" w14:textId="77777777" w:rsidR="00EF6ED0" w:rsidRPr="00AF0A09" w:rsidRDefault="00EF6ED0" w:rsidP="009C1FF9">
            <w:pPr>
              <w:rPr>
                <w:rFonts w:cs="Times New Roman"/>
                <w:szCs w:val="24"/>
              </w:rPr>
            </w:pPr>
          </w:p>
          <w:p w14:paraId="6C4FCBDD" w14:textId="77777777" w:rsidR="00EF6ED0" w:rsidRPr="00AF0A09" w:rsidRDefault="00EF6ED0" w:rsidP="009C1FF9">
            <w:pPr>
              <w:rPr>
                <w:rFonts w:cs="Times New Roman"/>
                <w:b/>
                <w:szCs w:val="24"/>
                <w:lang w:val="es-ES"/>
              </w:rPr>
            </w:pPr>
          </w:p>
          <w:p w14:paraId="4C4CD133" w14:textId="77777777" w:rsidR="00EF6ED0" w:rsidRPr="00AF0A09" w:rsidRDefault="00EF6ED0" w:rsidP="009C1FF9">
            <w:pPr>
              <w:rPr>
                <w:rFonts w:cs="Times New Roman"/>
                <w:b/>
                <w:szCs w:val="24"/>
                <w:lang w:val="es-ES"/>
              </w:rPr>
            </w:pPr>
          </w:p>
          <w:p w14:paraId="3A026B5E" w14:textId="77777777" w:rsidR="00EF6ED0" w:rsidRPr="00AF0A09" w:rsidRDefault="00EF6ED0" w:rsidP="009C1FF9">
            <w:pPr>
              <w:rPr>
                <w:rFonts w:cs="Times New Roman"/>
                <w:b/>
                <w:szCs w:val="24"/>
                <w:lang w:val="es-ES"/>
              </w:rPr>
            </w:pPr>
          </w:p>
          <w:p w14:paraId="09DDC6D3" w14:textId="77777777" w:rsidR="00EF6ED0" w:rsidRPr="00AF0A09" w:rsidRDefault="00EF6ED0" w:rsidP="009C1FF9">
            <w:pPr>
              <w:rPr>
                <w:rFonts w:cs="Times New Roman"/>
                <w:b/>
                <w:szCs w:val="24"/>
                <w:lang w:val="es-ES"/>
              </w:rPr>
            </w:pPr>
          </w:p>
          <w:p w14:paraId="1C213FAE" w14:textId="77777777" w:rsidR="00EF6ED0" w:rsidRPr="00AF0A09" w:rsidRDefault="00EF6ED0" w:rsidP="009C1FF9">
            <w:pPr>
              <w:rPr>
                <w:rFonts w:cs="Times New Roman"/>
                <w:b/>
                <w:szCs w:val="24"/>
                <w:lang w:val="es-ES"/>
              </w:rPr>
            </w:pPr>
          </w:p>
          <w:p w14:paraId="4294C470" w14:textId="77777777" w:rsidR="00EF6ED0" w:rsidRPr="00AF0A09" w:rsidRDefault="00EF6ED0" w:rsidP="009C1FF9">
            <w:pPr>
              <w:rPr>
                <w:rFonts w:cs="Times New Roman"/>
                <w:szCs w:val="24"/>
              </w:rPr>
            </w:pPr>
            <w:r w:rsidRPr="00AF0A09">
              <w:rPr>
                <w:rFonts w:cs="Times New Roman"/>
                <w:b/>
                <w:szCs w:val="24"/>
                <w:lang w:val="es-ES"/>
              </w:rPr>
              <w:t>Câu 19.</w:t>
            </w:r>
            <w:r w:rsidRPr="00AF0A09">
              <w:rPr>
                <w:rFonts w:cs="Times New Roman"/>
                <w:b/>
                <w:szCs w:val="24"/>
              </w:rPr>
              <w:t xml:space="preserve"> A</w:t>
            </w:r>
          </w:p>
          <w:p w14:paraId="6040C870" w14:textId="77777777" w:rsidR="00EF6ED0" w:rsidRPr="00AF0A09" w:rsidRDefault="00EF6ED0" w:rsidP="009C1FF9">
            <w:pPr>
              <w:rPr>
                <w:rFonts w:cs="Times New Roman"/>
                <w:szCs w:val="24"/>
              </w:rPr>
            </w:pPr>
          </w:p>
          <w:p w14:paraId="30566308" w14:textId="77777777" w:rsidR="00EF6ED0" w:rsidRPr="00AF0A09" w:rsidRDefault="00EF6ED0" w:rsidP="009C1FF9">
            <w:pPr>
              <w:rPr>
                <w:rFonts w:cs="Times New Roman"/>
                <w:b/>
                <w:szCs w:val="24"/>
                <w:lang w:val="es-ES"/>
              </w:rPr>
            </w:pPr>
          </w:p>
          <w:p w14:paraId="7D21E46C" w14:textId="77777777" w:rsidR="00EF6ED0" w:rsidRPr="00AF0A09" w:rsidRDefault="00EF6ED0" w:rsidP="009C1FF9">
            <w:pPr>
              <w:rPr>
                <w:rFonts w:cs="Times New Roman"/>
                <w:b/>
                <w:szCs w:val="24"/>
                <w:lang w:val="es-ES"/>
              </w:rPr>
            </w:pPr>
          </w:p>
          <w:p w14:paraId="1844FE1F" w14:textId="77777777" w:rsidR="00EF6ED0" w:rsidRPr="00AF0A09" w:rsidRDefault="00EF6ED0" w:rsidP="009C1FF9">
            <w:pPr>
              <w:rPr>
                <w:rFonts w:cs="Times New Roman"/>
                <w:b/>
                <w:szCs w:val="24"/>
                <w:lang w:val="es-ES"/>
              </w:rPr>
            </w:pPr>
          </w:p>
          <w:p w14:paraId="29D59A8B" w14:textId="77777777" w:rsidR="00EF6ED0" w:rsidRPr="00AF0A09" w:rsidRDefault="00EF6ED0" w:rsidP="009C1FF9">
            <w:pPr>
              <w:rPr>
                <w:rFonts w:cs="Times New Roman"/>
                <w:b/>
                <w:szCs w:val="24"/>
                <w:lang w:val="es-ES"/>
              </w:rPr>
            </w:pPr>
          </w:p>
          <w:p w14:paraId="02969194" w14:textId="77777777" w:rsidR="00EF6ED0" w:rsidRPr="00AF0A09" w:rsidRDefault="00EF6ED0" w:rsidP="009C1FF9">
            <w:pPr>
              <w:rPr>
                <w:rFonts w:cs="Times New Roman"/>
                <w:szCs w:val="24"/>
              </w:rPr>
            </w:pPr>
            <w:r w:rsidRPr="00AF0A09">
              <w:rPr>
                <w:rFonts w:cs="Times New Roman"/>
                <w:b/>
                <w:szCs w:val="24"/>
                <w:lang w:val="es-ES"/>
              </w:rPr>
              <w:t>Câu 20.</w:t>
            </w:r>
            <w:r w:rsidRPr="00AF0A09">
              <w:rPr>
                <w:rFonts w:cs="Times New Roman"/>
                <w:b/>
                <w:szCs w:val="24"/>
              </w:rPr>
              <w:t xml:space="preserve"> A</w:t>
            </w:r>
          </w:p>
          <w:p w14:paraId="655B8E64" w14:textId="77777777" w:rsidR="00EF6ED0" w:rsidRPr="00AF0A09" w:rsidRDefault="00EF6ED0" w:rsidP="009C1FF9">
            <w:pPr>
              <w:rPr>
                <w:rFonts w:cs="Times New Roman"/>
                <w:szCs w:val="24"/>
              </w:rPr>
            </w:pPr>
          </w:p>
          <w:p w14:paraId="047271F1" w14:textId="77777777" w:rsidR="00EF6ED0" w:rsidRPr="00AF0A09" w:rsidRDefault="00EF6ED0" w:rsidP="009C1FF9">
            <w:pPr>
              <w:rPr>
                <w:rFonts w:cs="Times New Roman"/>
                <w:b/>
                <w:szCs w:val="24"/>
                <w:lang w:val="es-ES"/>
              </w:rPr>
            </w:pPr>
          </w:p>
          <w:p w14:paraId="3589EC57" w14:textId="77777777" w:rsidR="00EF6ED0" w:rsidRPr="00AF0A09" w:rsidRDefault="00EF6ED0" w:rsidP="009C1FF9">
            <w:pPr>
              <w:rPr>
                <w:rFonts w:cs="Times New Roman"/>
                <w:b/>
                <w:szCs w:val="24"/>
                <w:lang w:val="es-ES"/>
              </w:rPr>
            </w:pPr>
          </w:p>
          <w:p w14:paraId="073C8B84" w14:textId="77777777" w:rsidR="00EF6ED0" w:rsidRPr="00AF0A09" w:rsidRDefault="00EF6ED0" w:rsidP="009C1FF9">
            <w:pPr>
              <w:rPr>
                <w:rFonts w:cs="Times New Roman"/>
                <w:szCs w:val="24"/>
              </w:rPr>
            </w:pPr>
            <w:r w:rsidRPr="00AF0A09">
              <w:rPr>
                <w:rFonts w:cs="Times New Roman"/>
                <w:b/>
                <w:szCs w:val="24"/>
                <w:lang w:val="es-ES"/>
              </w:rPr>
              <w:t>Câu 21.</w:t>
            </w:r>
            <w:r w:rsidRPr="00AF0A09">
              <w:rPr>
                <w:rFonts w:cs="Times New Roman"/>
                <w:b/>
                <w:szCs w:val="24"/>
              </w:rPr>
              <w:t xml:space="preserve"> A</w:t>
            </w:r>
          </w:p>
          <w:p w14:paraId="38C10C7D" w14:textId="77777777" w:rsidR="00EF6ED0" w:rsidRPr="00AF0A09" w:rsidRDefault="00EF6ED0" w:rsidP="009C1FF9">
            <w:pPr>
              <w:rPr>
                <w:rFonts w:cs="Times New Roman"/>
                <w:szCs w:val="24"/>
              </w:rPr>
            </w:pPr>
          </w:p>
          <w:p w14:paraId="6108E077" w14:textId="77777777" w:rsidR="00EF6ED0" w:rsidRPr="00AF0A09" w:rsidRDefault="00EF6ED0" w:rsidP="009C1FF9">
            <w:pPr>
              <w:rPr>
                <w:rFonts w:cs="Times New Roman"/>
                <w:b/>
                <w:szCs w:val="24"/>
                <w:lang w:val="es-ES"/>
              </w:rPr>
            </w:pPr>
          </w:p>
          <w:p w14:paraId="2C9812E4" w14:textId="77777777" w:rsidR="00EF6ED0" w:rsidRPr="00AF0A09" w:rsidRDefault="00EF6ED0" w:rsidP="009C1FF9">
            <w:pPr>
              <w:rPr>
                <w:rFonts w:cs="Times New Roman"/>
                <w:b/>
                <w:szCs w:val="24"/>
                <w:lang w:val="es-ES"/>
              </w:rPr>
            </w:pPr>
          </w:p>
          <w:p w14:paraId="6119909D" w14:textId="77777777" w:rsidR="00EF6ED0" w:rsidRPr="00AF0A09" w:rsidRDefault="00EF6ED0" w:rsidP="009C1FF9">
            <w:pPr>
              <w:rPr>
                <w:rFonts w:cs="Times New Roman"/>
                <w:szCs w:val="24"/>
              </w:rPr>
            </w:pPr>
            <w:r w:rsidRPr="00AF0A09">
              <w:rPr>
                <w:rFonts w:cs="Times New Roman"/>
                <w:b/>
                <w:szCs w:val="24"/>
                <w:lang w:val="es-ES"/>
              </w:rPr>
              <w:t>Câu 22.</w:t>
            </w:r>
            <w:r w:rsidRPr="00AF0A09">
              <w:rPr>
                <w:rFonts w:cs="Times New Roman"/>
                <w:b/>
                <w:szCs w:val="24"/>
              </w:rPr>
              <w:t xml:space="preserve"> C</w:t>
            </w:r>
          </w:p>
          <w:p w14:paraId="2CCDC46F" w14:textId="77777777" w:rsidR="00EF6ED0" w:rsidRPr="00AF0A09" w:rsidRDefault="00EF6ED0" w:rsidP="009C1FF9">
            <w:pPr>
              <w:rPr>
                <w:rFonts w:cs="Times New Roman"/>
                <w:szCs w:val="24"/>
              </w:rPr>
            </w:pPr>
          </w:p>
          <w:p w14:paraId="6CF5914A" w14:textId="77777777" w:rsidR="00EF6ED0" w:rsidRPr="00AF0A09" w:rsidRDefault="00EF6ED0" w:rsidP="009C1FF9">
            <w:pPr>
              <w:rPr>
                <w:rFonts w:cs="Times New Roman"/>
                <w:b/>
                <w:szCs w:val="24"/>
                <w:lang w:val="es-ES"/>
              </w:rPr>
            </w:pPr>
          </w:p>
          <w:p w14:paraId="23D3C237" w14:textId="77777777" w:rsidR="00EF6ED0" w:rsidRPr="00AF0A09" w:rsidRDefault="00EF6ED0" w:rsidP="009C1FF9">
            <w:pPr>
              <w:rPr>
                <w:rFonts w:cs="Times New Roman"/>
                <w:b/>
                <w:szCs w:val="24"/>
                <w:lang w:val="es-ES"/>
              </w:rPr>
            </w:pPr>
          </w:p>
          <w:p w14:paraId="0DCE750D" w14:textId="77777777" w:rsidR="00EF6ED0" w:rsidRPr="00AF0A09" w:rsidRDefault="00EF6ED0" w:rsidP="009C1FF9">
            <w:pPr>
              <w:rPr>
                <w:rFonts w:cs="Times New Roman"/>
                <w:szCs w:val="24"/>
              </w:rPr>
            </w:pPr>
            <w:r w:rsidRPr="00AF0A09">
              <w:rPr>
                <w:rFonts w:cs="Times New Roman"/>
                <w:b/>
                <w:szCs w:val="24"/>
                <w:lang w:val="es-ES"/>
              </w:rPr>
              <w:t>Câu 23.</w:t>
            </w:r>
            <w:r w:rsidRPr="00AF0A09">
              <w:rPr>
                <w:rFonts w:cs="Times New Roman"/>
                <w:b/>
                <w:szCs w:val="24"/>
              </w:rPr>
              <w:t xml:space="preserve"> A</w:t>
            </w:r>
          </w:p>
          <w:p w14:paraId="446D289F" w14:textId="77777777" w:rsidR="00EF6ED0" w:rsidRPr="00AF0A09" w:rsidRDefault="00EF6ED0" w:rsidP="009C1FF9">
            <w:pPr>
              <w:rPr>
                <w:rFonts w:cs="Times New Roman"/>
                <w:bCs/>
                <w:iCs/>
                <w:szCs w:val="24"/>
              </w:rPr>
            </w:pPr>
          </w:p>
          <w:p w14:paraId="2ABC3EBE" w14:textId="77777777" w:rsidR="00EF6ED0" w:rsidRPr="00AF0A09" w:rsidRDefault="00EF6ED0" w:rsidP="009C1FF9">
            <w:pPr>
              <w:rPr>
                <w:rFonts w:cs="Times New Roman"/>
                <w:szCs w:val="24"/>
              </w:rPr>
            </w:pPr>
          </w:p>
          <w:p w14:paraId="12BFD6D8" w14:textId="77777777" w:rsidR="00EF6ED0" w:rsidRPr="00AF0A09" w:rsidRDefault="00EF6ED0" w:rsidP="009C1FF9">
            <w:pPr>
              <w:rPr>
                <w:rFonts w:cs="Times New Roman"/>
                <w:szCs w:val="24"/>
              </w:rPr>
            </w:pPr>
          </w:p>
          <w:p w14:paraId="64A1CB72" w14:textId="77777777" w:rsidR="00EF6ED0" w:rsidRPr="00AF0A09" w:rsidRDefault="00EF6ED0" w:rsidP="009C1FF9">
            <w:pPr>
              <w:rPr>
                <w:rFonts w:cs="Times New Roman"/>
                <w:szCs w:val="24"/>
              </w:rPr>
            </w:pPr>
          </w:p>
          <w:p w14:paraId="2E06D059" w14:textId="77777777" w:rsidR="00EF6ED0" w:rsidRPr="00AF0A09" w:rsidRDefault="00EF6ED0" w:rsidP="009C1FF9">
            <w:pPr>
              <w:rPr>
                <w:rFonts w:cs="Times New Roman"/>
                <w:szCs w:val="24"/>
              </w:rPr>
            </w:pPr>
            <w:r w:rsidRPr="00AF0A09">
              <w:rPr>
                <w:rFonts w:cs="Times New Roman"/>
                <w:b/>
                <w:szCs w:val="24"/>
                <w:lang w:val="es-ES"/>
              </w:rPr>
              <w:t>Câu 24.</w:t>
            </w:r>
            <w:r w:rsidRPr="00AF0A09">
              <w:rPr>
                <w:rFonts w:cs="Times New Roman"/>
                <w:b/>
                <w:szCs w:val="24"/>
              </w:rPr>
              <w:t xml:space="preserve"> B</w:t>
            </w:r>
          </w:p>
          <w:p w14:paraId="5673AA71" w14:textId="77777777" w:rsidR="00EF6ED0" w:rsidRPr="00AF0A09" w:rsidRDefault="00EF6ED0" w:rsidP="009C1FF9">
            <w:pPr>
              <w:rPr>
                <w:rFonts w:cs="Times New Roman"/>
                <w:szCs w:val="24"/>
              </w:rPr>
            </w:pPr>
          </w:p>
          <w:p w14:paraId="2E5E8F2A" w14:textId="77777777" w:rsidR="00EF6ED0" w:rsidRPr="00AF0A09" w:rsidRDefault="00EF6ED0" w:rsidP="009C1FF9">
            <w:pPr>
              <w:rPr>
                <w:rFonts w:cs="Times New Roman"/>
                <w:b/>
                <w:szCs w:val="24"/>
                <w:lang w:val="es-ES"/>
              </w:rPr>
            </w:pPr>
          </w:p>
          <w:p w14:paraId="7CA6F720" w14:textId="77777777" w:rsidR="00EF6ED0" w:rsidRPr="00AF0A09" w:rsidRDefault="00EF6ED0" w:rsidP="009C1FF9">
            <w:pPr>
              <w:rPr>
                <w:rFonts w:cs="Times New Roman"/>
                <w:b/>
                <w:szCs w:val="24"/>
                <w:lang w:val="es-ES"/>
              </w:rPr>
            </w:pPr>
          </w:p>
          <w:p w14:paraId="2C6381A9" w14:textId="77777777" w:rsidR="00EF6ED0" w:rsidRPr="00AF0A09" w:rsidRDefault="00EF6ED0" w:rsidP="009C1FF9">
            <w:pPr>
              <w:rPr>
                <w:rFonts w:cs="Times New Roman"/>
                <w:b/>
                <w:szCs w:val="24"/>
                <w:lang w:val="es-ES"/>
              </w:rPr>
            </w:pPr>
          </w:p>
          <w:p w14:paraId="0071EDC4" w14:textId="77777777" w:rsidR="00EF6ED0" w:rsidRPr="00AF0A09" w:rsidRDefault="00EF6ED0" w:rsidP="009C1FF9">
            <w:pPr>
              <w:rPr>
                <w:rFonts w:cs="Times New Roman"/>
                <w:szCs w:val="24"/>
              </w:rPr>
            </w:pPr>
            <w:r w:rsidRPr="00AF0A09">
              <w:rPr>
                <w:rFonts w:cs="Times New Roman"/>
                <w:b/>
                <w:szCs w:val="24"/>
                <w:lang w:val="es-ES"/>
              </w:rPr>
              <w:t>Câu 25.</w:t>
            </w:r>
            <w:r w:rsidRPr="00AF0A09">
              <w:rPr>
                <w:rFonts w:cs="Times New Roman"/>
                <w:b/>
                <w:szCs w:val="24"/>
              </w:rPr>
              <w:t xml:space="preserve"> B</w:t>
            </w:r>
          </w:p>
          <w:p w14:paraId="2DBB229D" w14:textId="77777777" w:rsidR="00EF6ED0" w:rsidRPr="00AF0A09" w:rsidRDefault="00EF6ED0" w:rsidP="009C1FF9">
            <w:pPr>
              <w:rPr>
                <w:rFonts w:cs="Times New Roman"/>
                <w:szCs w:val="24"/>
              </w:rPr>
            </w:pPr>
          </w:p>
          <w:p w14:paraId="7F2BB387" w14:textId="77777777" w:rsidR="00EF6ED0" w:rsidRPr="00AF0A09" w:rsidRDefault="00EF6ED0" w:rsidP="009C1FF9">
            <w:pPr>
              <w:rPr>
                <w:rFonts w:cs="Times New Roman"/>
                <w:b/>
                <w:szCs w:val="24"/>
                <w:lang w:val="es-ES"/>
              </w:rPr>
            </w:pPr>
          </w:p>
          <w:p w14:paraId="4A934D39" w14:textId="77777777" w:rsidR="00EF6ED0" w:rsidRPr="00AF0A09" w:rsidRDefault="00EF6ED0" w:rsidP="009C1FF9">
            <w:pPr>
              <w:rPr>
                <w:rFonts w:cs="Times New Roman"/>
                <w:b/>
                <w:szCs w:val="24"/>
                <w:lang w:val="es-ES"/>
              </w:rPr>
            </w:pPr>
          </w:p>
          <w:p w14:paraId="100659A7" w14:textId="77777777" w:rsidR="00EF6ED0" w:rsidRPr="00AF0A09" w:rsidRDefault="00EF6ED0" w:rsidP="009C1FF9">
            <w:pPr>
              <w:rPr>
                <w:rFonts w:cs="Times New Roman"/>
                <w:szCs w:val="24"/>
              </w:rPr>
            </w:pPr>
            <w:r w:rsidRPr="00AF0A09">
              <w:rPr>
                <w:rFonts w:cs="Times New Roman"/>
                <w:b/>
                <w:szCs w:val="24"/>
                <w:lang w:val="es-ES"/>
              </w:rPr>
              <w:t>Câu 26.</w:t>
            </w:r>
            <w:r w:rsidRPr="00AF0A09">
              <w:rPr>
                <w:rFonts w:cs="Times New Roman"/>
                <w:b/>
                <w:szCs w:val="24"/>
              </w:rPr>
              <w:t xml:space="preserve"> D</w:t>
            </w:r>
          </w:p>
          <w:p w14:paraId="5EAA1C41" w14:textId="77777777" w:rsidR="00EF6ED0" w:rsidRPr="00AF0A09" w:rsidRDefault="00EF6ED0" w:rsidP="009C1FF9">
            <w:pPr>
              <w:rPr>
                <w:rFonts w:cs="Times New Roman"/>
                <w:szCs w:val="24"/>
              </w:rPr>
            </w:pPr>
          </w:p>
          <w:p w14:paraId="3F0AD97B" w14:textId="77777777" w:rsidR="00EF6ED0" w:rsidRPr="00AF0A09" w:rsidRDefault="00EF6ED0" w:rsidP="009C1FF9">
            <w:pPr>
              <w:rPr>
                <w:rFonts w:cs="Times New Roman"/>
                <w:b/>
                <w:szCs w:val="24"/>
                <w:lang w:val="es-ES"/>
              </w:rPr>
            </w:pPr>
          </w:p>
          <w:p w14:paraId="1E4624CB" w14:textId="77777777" w:rsidR="00EF6ED0" w:rsidRPr="00AF0A09" w:rsidRDefault="00EF6ED0" w:rsidP="009C1FF9">
            <w:pPr>
              <w:rPr>
                <w:rFonts w:cs="Times New Roman"/>
                <w:b/>
                <w:szCs w:val="24"/>
                <w:lang w:val="es-ES"/>
              </w:rPr>
            </w:pPr>
          </w:p>
          <w:p w14:paraId="03FE42D0" w14:textId="77777777" w:rsidR="00EF6ED0" w:rsidRPr="00AF0A09" w:rsidRDefault="00EF6ED0" w:rsidP="009C1FF9">
            <w:pPr>
              <w:rPr>
                <w:rFonts w:cs="Times New Roman"/>
                <w:b/>
                <w:szCs w:val="24"/>
                <w:lang w:val="es-ES"/>
              </w:rPr>
            </w:pPr>
          </w:p>
          <w:p w14:paraId="4C55C87B" w14:textId="77777777" w:rsidR="00EF6ED0" w:rsidRPr="00AF0A09" w:rsidRDefault="00EF6ED0" w:rsidP="009C1FF9">
            <w:pPr>
              <w:rPr>
                <w:rFonts w:cs="Times New Roman"/>
                <w:b/>
                <w:szCs w:val="24"/>
                <w:lang w:val="es-ES"/>
              </w:rPr>
            </w:pPr>
          </w:p>
          <w:p w14:paraId="11F8E2E4" w14:textId="77777777" w:rsidR="00EF6ED0" w:rsidRPr="00AF0A09" w:rsidRDefault="00EF6ED0" w:rsidP="009C1FF9">
            <w:pPr>
              <w:rPr>
                <w:rFonts w:cs="Times New Roman"/>
                <w:b/>
                <w:szCs w:val="24"/>
                <w:lang w:val="es-ES"/>
              </w:rPr>
            </w:pPr>
          </w:p>
          <w:p w14:paraId="1424EDE4" w14:textId="77777777" w:rsidR="00EF6ED0" w:rsidRPr="00AF0A09" w:rsidRDefault="00EF6ED0" w:rsidP="009C1FF9">
            <w:pPr>
              <w:rPr>
                <w:rFonts w:cs="Times New Roman"/>
                <w:b/>
                <w:szCs w:val="24"/>
                <w:lang w:val="es-ES"/>
              </w:rPr>
            </w:pPr>
          </w:p>
          <w:p w14:paraId="67C70BFB" w14:textId="77777777" w:rsidR="00EF6ED0" w:rsidRPr="00AF0A09" w:rsidRDefault="00EF6ED0" w:rsidP="009C1FF9">
            <w:pPr>
              <w:rPr>
                <w:rFonts w:cs="Times New Roman"/>
                <w:b/>
                <w:szCs w:val="24"/>
                <w:lang w:val="es-ES"/>
              </w:rPr>
            </w:pPr>
          </w:p>
          <w:p w14:paraId="5A239950" w14:textId="77777777" w:rsidR="00EF6ED0" w:rsidRPr="00AF0A09" w:rsidRDefault="00EF6ED0" w:rsidP="009C1FF9">
            <w:pPr>
              <w:rPr>
                <w:rFonts w:cs="Times New Roman"/>
                <w:b/>
                <w:szCs w:val="24"/>
                <w:lang w:val="es-ES"/>
              </w:rPr>
            </w:pPr>
          </w:p>
          <w:p w14:paraId="22BD78F1" w14:textId="77777777" w:rsidR="00EF6ED0" w:rsidRPr="00AF0A09" w:rsidRDefault="00EF6ED0" w:rsidP="009C1FF9">
            <w:pPr>
              <w:rPr>
                <w:rFonts w:cs="Times New Roman"/>
                <w:szCs w:val="24"/>
              </w:rPr>
            </w:pPr>
            <w:r w:rsidRPr="00AF0A09">
              <w:rPr>
                <w:rFonts w:cs="Times New Roman"/>
                <w:b/>
                <w:szCs w:val="24"/>
                <w:lang w:val="es-ES"/>
              </w:rPr>
              <w:t>Câu 27.</w:t>
            </w:r>
            <w:r w:rsidRPr="00AF0A09">
              <w:rPr>
                <w:rFonts w:cs="Times New Roman"/>
                <w:b/>
                <w:szCs w:val="24"/>
              </w:rPr>
              <w:t xml:space="preserve"> C</w:t>
            </w:r>
          </w:p>
          <w:p w14:paraId="59D57816" w14:textId="77777777" w:rsidR="00EF6ED0" w:rsidRPr="00AF0A09" w:rsidRDefault="00EF6ED0" w:rsidP="009C1FF9">
            <w:pPr>
              <w:rPr>
                <w:rFonts w:cs="Times New Roman"/>
                <w:szCs w:val="24"/>
              </w:rPr>
            </w:pPr>
          </w:p>
          <w:p w14:paraId="6D6CC938" w14:textId="77777777" w:rsidR="00EF6ED0" w:rsidRPr="00AF0A09" w:rsidRDefault="00EF6ED0" w:rsidP="009C1FF9">
            <w:pPr>
              <w:rPr>
                <w:rFonts w:cs="Times New Roman"/>
                <w:b/>
                <w:szCs w:val="24"/>
                <w:lang w:val="es-ES"/>
              </w:rPr>
            </w:pPr>
          </w:p>
          <w:p w14:paraId="01705266" w14:textId="77777777" w:rsidR="00EF6ED0" w:rsidRPr="00AF0A09" w:rsidRDefault="00EF6ED0" w:rsidP="009C1FF9">
            <w:pPr>
              <w:rPr>
                <w:rFonts w:cs="Times New Roman"/>
                <w:szCs w:val="24"/>
              </w:rPr>
            </w:pPr>
            <w:r w:rsidRPr="00AF0A09">
              <w:rPr>
                <w:rFonts w:cs="Times New Roman"/>
                <w:b/>
                <w:szCs w:val="24"/>
                <w:lang w:val="es-ES"/>
              </w:rPr>
              <w:t>Câu 28.</w:t>
            </w:r>
            <w:r w:rsidRPr="00AF0A09">
              <w:rPr>
                <w:rFonts w:cs="Times New Roman"/>
                <w:b/>
                <w:szCs w:val="24"/>
              </w:rPr>
              <w:t xml:space="preserve"> B</w:t>
            </w:r>
          </w:p>
          <w:p w14:paraId="4D15B9A4" w14:textId="77777777" w:rsidR="00EF6ED0" w:rsidRPr="00AF0A09" w:rsidRDefault="00EF6ED0" w:rsidP="009C1FF9">
            <w:pPr>
              <w:rPr>
                <w:rFonts w:cs="Times New Roman"/>
                <w:szCs w:val="24"/>
              </w:rPr>
            </w:pPr>
          </w:p>
          <w:p w14:paraId="557FB753" w14:textId="77777777" w:rsidR="00EF6ED0" w:rsidRPr="00AF0A09" w:rsidRDefault="00EF6ED0" w:rsidP="009C1FF9">
            <w:pPr>
              <w:rPr>
                <w:rFonts w:cs="Times New Roman"/>
                <w:szCs w:val="24"/>
              </w:rPr>
            </w:pPr>
            <w:r w:rsidRPr="00AF0A09">
              <w:rPr>
                <w:rFonts w:cs="Times New Roman"/>
                <w:b/>
                <w:szCs w:val="24"/>
                <w:lang w:val="es-ES"/>
              </w:rPr>
              <w:t>Câu 29.</w:t>
            </w:r>
            <w:r w:rsidRPr="00AF0A09">
              <w:rPr>
                <w:rFonts w:cs="Times New Roman"/>
                <w:b/>
                <w:szCs w:val="24"/>
              </w:rPr>
              <w:t xml:space="preserve"> C</w:t>
            </w:r>
          </w:p>
          <w:p w14:paraId="1FA8BBED" w14:textId="77777777" w:rsidR="00EF6ED0" w:rsidRPr="00AF0A09" w:rsidRDefault="00EF6ED0" w:rsidP="009C1FF9">
            <w:pPr>
              <w:rPr>
                <w:rFonts w:cs="Times New Roman"/>
                <w:szCs w:val="24"/>
              </w:rPr>
            </w:pPr>
          </w:p>
          <w:p w14:paraId="273E4598" w14:textId="77777777" w:rsidR="00EF6ED0" w:rsidRPr="00AF0A09" w:rsidRDefault="00EF6ED0" w:rsidP="009C1FF9">
            <w:pPr>
              <w:rPr>
                <w:rFonts w:cs="Times New Roman"/>
                <w:szCs w:val="24"/>
              </w:rPr>
            </w:pPr>
          </w:p>
          <w:p w14:paraId="1B00B189" w14:textId="77777777" w:rsidR="00EF6ED0" w:rsidRPr="00AF0A09" w:rsidRDefault="00EF6ED0" w:rsidP="009C1FF9">
            <w:pPr>
              <w:rPr>
                <w:rFonts w:cs="Times New Roman"/>
                <w:szCs w:val="24"/>
              </w:rPr>
            </w:pPr>
            <w:r w:rsidRPr="00AF0A09">
              <w:rPr>
                <w:rFonts w:cs="Times New Roman"/>
                <w:b/>
                <w:szCs w:val="24"/>
                <w:lang w:val="es-ES"/>
              </w:rPr>
              <w:t>Câu 30.</w:t>
            </w:r>
            <w:r w:rsidRPr="00AF0A09">
              <w:rPr>
                <w:rFonts w:cs="Times New Roman"/>
                <w:b/>
                <w:szCs w:val="24"/>
              </w:rPr>
              <w:t xml:space="preserve"> D</w:t>
            </w:r>
          </w:p>
          <w:p w14:paraId="04A79C08" w14:textId="77777777" w:rsidR="00EF6ED0" w:rsidRPr="00AF0A09" w:rsidRDefault="00EF6ED0" w:rsidP="009C1FF9">
            <w:pPr>
              <w:rPr>
                <w:rFonts w:cs="Times New Roman"/>
                <w:szCs w:val="24"/>
              </w:rPr>
            </w:pPr>
          </w:p>
          <w:p w14:paraId="2D19886B" w14:textId="77777777" w:rsidR="00EF6ED0" w:rsidRPr="00AF0A09" w:rsidRDefault="00EF6ED0" w:rsidP="009C1FF9">
            <w:pPr>
              <w:rPr>
                <w:rFonts w:cs="Times New Roman"/>
                <w:b/>
                <w:szCs w:val="24"/>
                <w:lang w:val="es-ES"/>
              </w:rPr>
            </w:pPr>
          </w:p>
          <w:p w14:paraId="47933C79" w14:textId="77777777" w:rsidR="00EF6ED0" w:rsidRPr="00AF0A09" w:rsidRDefault="00EF6ED0" w:rsidP="009C1FF9">
            <w:pPr>
              <w:rPr>
                <w:rFonts w:cs="Times New Roman"/>
                <w:szCs w:val="24"/>
              </w:rPr>
            </w:pPr>
            <w:r w:rsidRPr="00AF0A09">
              <w:rPr>
                <w:rFonts w:cs="Times New Roman"/>
                <w:b/>
                <w:szCs w:val="24"/>
                <w:lang w:val="es-ES"/>
              </w:rPr>
              <w:t>Câu 31.</w:t>
            </w:r>
            <w:r w:rsidRPr="00AF0A09">
              <w:rPr>
                <w:rFonts w:cs="Times New Roman"/>
                <w:b/>
                <w:szCs w:val="24"/>
              </w:rPr>
              <w:t xml:space="preserve"> B</w:t>
            </w:r>
          </w:p>
          <w:p w14:paraId="7683D25C" w14:textId="77777777" w:rsidR="00EF6ED0" w:rsidRPr="00AF0A09" w:rsidRDefault="00EF6ED0" w:rsidP="009C1FF9">
            <w:pPr>
              <w:rPr>
                <w:rFonts w:cs="Times New Roman"/>
                <w:szCs w:val="24"/>
              </w:rPr>
            </w:pPr>
          </w:p>
          <w:p w14:paraId="3A29FC8C" w14:textId="77777777" w:rsidR="00EF6ED0" w:rsidRPr="00AF0A09" w:rsidRDefault="00EF6ED0" w:rsidP="009C1FF9">
            <w:pPr>
              <w:rPr>
                <w:rFonts w:cs="Times New Roman"/>
                <w:b/>
                <w:szCs w:val="24"/>
                <w:lang w:val="es-ES"/>
              </w:rPr>
            </w:pPr>
          </w:p>
          <w:p w14:paraId="77CA5AB3" w14:textId="77777777" w:rsidR="00EF6ED0" w:rsidRPr="00AF0A09" w:rsidRDefault="00EF6ED0" w:rsidP="009C1FF9">
            <w:pPr>
              <w:rPr>
                <w:rFonts w:cs="Times New Roman"/>
                <w:b/>
                <w:szCs w:val="24"/>
                <w:lang w:val="es-ES"/>
              </w:rPr>
            </w:pPr>
          </w:p>
          <w:p w14:paraId="29068F0C" w14:textId="77777777" w:rsidR="00EF6ED0" w:rsidRPr="00AF0A09" w:rsidRDefault="00EF6ED0" w:rsidP="009C1FF9">
            <w:pPr>
              <w:rPr>
                <w:rFonts w:cs="Times New Roman"/>
                <w:b/>
                <w:szCs w:val="24"/>
                <w:lang w:val="es-ES"/>
              </w:rPr>
            </w:pPr>
          </w:p>
          <w:p w14:paraId="7BAA894F" w14:textId="77777777" w:rsidR="00EF6ED0" w:rsidRPr="00AF0A09" w:rsidRDefault="00EF6ED0" w:rsidP="009C1FF9">
            <w:pPr>
              <w:rPr>
                <w:rFonts w:cs="Times New Roman"/>
                <w:b/>
                <w:szCs w:val="24"/>
                <w:lang w:val="es-ES"/>
              </w:rPr>
            </w:pPr>
          </w:p>
          <w:p w14:paraId="5862A69D" w14:textId="77777777" w:rsidR="00EF6ED0" w:rsidRPr="00AF0A09" w:rsidRDefault="00EF6ED0" w:rsidP="009C1FF9">
            <w:pPr>
              <w:rPr>
                <w:rFonts w:cs="Times New Roman"/>
                <w:szCs w:val="24"/>
              </w:rPr>
            </w:pPr>
            <w:r w:rsidRPr="00AF0A09">
              <w:rPr>
                <w:rFonts w:cs="Times New Roman"/>
                <w:b/>
                <w:szCs w:val="24"/>
                <w:lang w:val="es-ES"/>
              </w:rPr>
              <w:t>Câu 32.</w:t>
            </w:r>
            <w:r w:rsidRPr="00AF0A09">
              <w:rPr>
                <w:rFonts w:cs="Times New Roman"/>
                <w:b/>
                <w:szCs w:val="24"/>
              </w:rPr>
              <w:t xml:space="preserve"> C</w:t>
            </w:r>
          </w:p>
          <w:p w14:paraId="5B9ECC3F" w14:textId="77777777" w:rsidR="00EF6ED0" w:rsidRPr="00AF0A09" w:rsidRDefault="00EF6ED0" w:rsidP="009C1FF9">
            <w:pPr>
              <w:rPr>
                <w:rFonts w:cs="Times New Roman"/>
                <w:szCs w:val="24"/>
              </w:rPr>
            </w:pPr>
          </w:p>
        </w:tc>
      </w:tr>
    </w:tbl>
    <w:p w14:paraId="21795FE4" w14:textId="77777777" w:rsidR="00EF6ED0" w:rsidRPr="00AF0A09" w:rsidRDefault="00EF6ED0"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br w:type="textWrapping" w:clear="all"/>
        <w:t xml:space="preserve">4. Hoạt động 4: Vận dụng </w:t>
      </w:r>
    </w:p>
    <w:p w14:paraId="48607589"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3789DC17"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3ECD3798"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61DAA8DE"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747" w:type="dxa"/>
        <w:tblLook w:val="04A0" w:firstRow="1" w:lastRow="0" w:firstColumn="1" w:lastColumn="0" w:noHBand="0" w:noVBand="1"/>
      </w:tblPr>
      <w:tblGrid>
        <w:gridCol w:w="5637"/>
        <w:gridCol w:w="4110"/>
      </w:tblGrid>
      <w:tr w:rsidR="009C1FF9" w:rsidRPr="00AF0A09" w14:paraId="11B49292"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vAlign w:val="bottom"/>
          </w:tcPr>
          <w:p w14:paraId="1C8D4702"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110" w:type="dxa"/>
            <w:tcBorders>
              <w:top w:val="single" w:sz="4" w:space="0" w:color="auto"/>
              <w:left w:val="single" w:sz="4" w:space="0" w:color="auto"/>
              <w:bottom w:val="single" w:sz="4" w:space="0" w:color="auto"/>
              <w:right w:val="single" w:sz="4" w:space="0" w:color="auto"/>
            </w:tcBorders>
            <w:shd w:val="clear" w:color="auto" w:fill="auto"/>
            <w:vAlign w:val="bottom"/>
          </w:tcPr>
          <w:p w14:paraId="72E9E2F4"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69C05F9D"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tcPr>
          <w:p w14:paraId="57679C1E"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3CDD03C4"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trả lời câu hỏi:</w:t>
            </w:r>
          </w:p>
          <w:p w14:paraId="05E63A04" w14:textId="77777777" w:rsidR="00EF6ED0" w:rsidRPr="00AF0A09" w:rsidRDefault="00EF6ED0" w:rsidP="009C1FF9">
            <w:pPr>
              <w:spacing w:after="0" w:line="240" w:lineRule="auto"/>
              <w:jc w:val="both"/>
              <w:rPr>
                <w:rFonts w:ascii="Times New Roman" w:eastAsiaTheme="minorEastAsia" w:hAnsi="Times New Roman" w:cs="Times New Roman"/>
                <w:b/>
                <w:bCs/>
                <w:sz w:val="24"/>
                <w:szCs w:val="24"/>
              </w:rPr>
            </w:pPr>
            <w:r w:rsidRPr="00AF0A09">
              <w:rPr>
                <w:rFonts w:ascii="Times New Roman" w:hAnsi="Times New Roman" w:cs="Times New Roman"/>
                <w:b/>
                <w:iCs/>
                <w:sz w:val="24"/>
                <w:szCs w:val="24"/>
              </w:rPr>
              <w:t xml:space="preserve">Câu hỏi: </w:t>
            </w:r>
            <w:hyperlink r:id="rId380" w:history="1">
              <w:r w:rsidRPr="00AF0A09">
                <w:rPr>
                  <w:rFonts w:ascii="Times New Roman" w:eastAsia="Times New Roman" w:hAnsi="Times New Roman" w:cs="Times New Roman"/>
                  <w:sz w:val="24"/>
                  <w:szCs w:val="24"/>
                </w:rPr>
                <w:t>Giải thích được các hiện tượng đơn giản trong đời sống có liên quan đến nhiệt năng và nội năng. Ví dụ, tại sao xoa hai tay vào nhau thì tay nóng lên.</w:t>
              </w:r>
            </w:hyperlink>
          </w:p>
          <w:p w14:paraId="6C4C6DB0"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4B18E8A8"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15A24848"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0DBB9E11"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71ABB695"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63886C1C"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03A8634A"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110" w:type="dxa"/>
            <w:tcBorders>
              <w:top w:val="single" w:sz="4" w:space="0" w:color="auto"/>
              <w:left w:val="single" w:sz="4" w:space="0" w:color="auto"/>
              <w:bottom w:val="single" w:sz="4" w:space="0" w:color="auto"/>
              <w:right w:val="single" w:sz="4" w:space="0" w:color="auto"/>
            </w:tcBorders>
            <w:shd w:val="clear" w:color="auto" w:fill="auto"/>
          </w:tcPr>
          <w:p w14:paraId="6DF5BDAF"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V. Vận dụng.</w:t>
            </w:r>
          </w:p>
          <w:p w14:paraId="077ADE6F"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0FB4058B"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Bỏ đá vào cốc nước thì nước trong cốc lạnh dần: Nhiệt độ của nước giảm dần do đã truyền bớt nhiệt năng cho cục đá, nhiệt độ của đá tăng dần (đá tan dần) vì đã nhận thêm được nhiệt năng từ nước.</w:t>
            </w:r>
          </w:p>
          <w:p w14:paraId="08456856"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eastAsia="Times New Roman" w:hAnsi="Times New Roman" w:cs="Times New Roman"/>
                <w:sz w:val="24"/>
                <w:szCs w:val="24"/>
              </w:rPr>
              <w:t>- Khi xoa hai tay vào nhau thì tay nóng lên vì các hạt cấu trúc, phân tử, nguyên tử trong tay chúng ta dao động nhiều hơn, chuyển động nhanh hơn làm tăng nhiệt năng.</w:t>
            </w:r>
          </w:p>
        </w:tc>
      </w:tr>
    </w:tbl>
    <w:p w14:paraId="142108F7"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p>
    <w:p w14:paraId="5261BA08"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0A2A97A1"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26.</w:t>
      </w:r>
    </w:p>
    <w:p w14:paraId="1F07C359"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26 trong SBT vào vở bài tập.</w:t>
      </w:r>
    </w:p>
    <w:p w14:paraId="07DDE83B"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27: Thực hành đo năng lượng nhiệt bằng Joulemeter</w:t>
      </w:r>
    </w:p>
    <w:p w14:paraId="6722CA11" w14:textId="77777777" w:rsidR="00EF6ED0" w:rsidRPr="00AF0A09" w:rsidRDefault="00EF6ED0" w:rsidP="009C1FF9">
      <w:pPr>
        <w:spacing w:after="0" w:line="240" w:lineRule="auto"/>
        <w:rPr>
          <w:rFonts w:ascii="Times New Roman" w:hAnsi="Times New Roman" w:cs="Times New Roman"/>
          <w:b/>
          <w:bCs/>
          <w:sz w:val="24"/>
          <w:szCs w:val="24"/>
        </w:rPr>
      </w:pPr>
    </w:p>
    <w:p w14:paraId="3CAED594" w14:textId="77777777" w:rsidR="00EF6ED0" w:rsidRPr="00AF0A09" w:rsidRDefault="00EF6ED0" w:rsidP="009C1FF9">
      <w:pPr>
        <w:spacing w:after="0" w:line="240" w:lineRule="auto"/>
        <w:rPr>
          <w:rFonts w:ascii="Times New Roman" w:hAnsi="Times New Roman" w:cs="Times New Roman"/>
          <w:b/>
          <w:bCs/>
          <w:sz w:val="24"/>
          <w:szCs w:val="24"/>
        </w:rPr>
      </w:pPr>
    </w:p>
    <w:p w14:paraId="36FE0AB3" w14:textId="7150C93E"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546D7942"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27:  THỰC HÀNH ĐO NĂNG LƯỢNG NHIỆT BẰNG JOULEMETER </w:t>
      </w:r>
    </w:p>
    <w:p w14:paraId="06D1ABB4"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Vật lí)  </w:t>
      </w:r>
    </w:p>
    <w:p w14:paraId="34B4B9E2"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1 tiết (tiết 84 - tuần 21)</w:t>
      </w:r>
    </w:p>
    <w:p w14:paraId="144BF45D" w14:textId="77777777" w:rsidR="00EF6ED0" w:rsidRPr="00AF0A09" w:rsidRDefault="00EF6ED0" w:rsidP="009C1FF9">
      <w:pPr>
        <w:spacing w:after="0" w:line="240" w:lineRule="auto"/>
        <w:jc w:val="center"/>
        <w:rPr>
          <w:rFonts w:ascii="Times New Roman" w:eastAsia="Times New Roman" w:hAnsi="Times New Roman" w:cs="Times New Roman"/>
          <w:b/>
          <w:bCs/>
          <w:sz w:val="24"/>
          <w:szCs w:val="24"/>
          <w:shd w:val="clear" w:color="auto" w:fill="FFFFFF"/>
        </w:rPr>
      </w:pPr>
    </w:p>
    <w:p w14:paraId="40EA3E6B"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75697645"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69EB2861"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Đo được năng lượng nhiệt mà vật nhận được khi bị đun nóng.</w:t>
      </w:r>
    </w:p>
    <w:p w14:paraId="7D79000E"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26040BBA" w14:textId="77777777" w:rsidR="00EF6ED0" w:rsidRPr="00AF0A09" w:rsidRDefault="00EF6ED0"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0442B51E"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bCs/>
          <w:sz w:val="24"/>
          <w:szCs w:val="24"/>
        </w:rPr>
        <w:t>- Năng lực tự chủ và tự học: tìm kiếm thông tin qua thí nghiệm, sách giáo khoa để thực hành đo năng lượng nhiệt bằng joulemeter.</w:t>
      </w:r>
    </w:p>
    <w:p w14:paraId="0E2AEB83"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1F99A921"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64FA14BA" w14:textId="77777777" w:rsidR="00EF6ED0" w:rsidRPr="00AF0A09" w:rsidRDefault="00EF6ED0" w:rsidP="009C1FF9">
      <w:pPr>
        <w:pStyle w:val="ListParagraph"/>
        <w:ind w:left="0"/>
        <w:jc w:val="both"/>
        <w:rPr>
          <w:rFonts w:eastAsia="Arial"/>
          <w:b/>
          <w:i/>
        </w:rPr>
      </w:pPr>
      <w:r w:rsidRPr="00AF0A09">
        <w:rPr>
          <w:rFonts w:eastAsia="Arial"/>
          <w:b/>
          <w:i/>
        </w:rPr>
        <w:t>2.2. Năng lực khoa học tự nhiên</w:t>
      </w:r>
    </w:p>
    <w:p w14:paraId="68FA172F"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Năng lực nhận biết KHTN:  Biết cách làm và nghiên cứu thí nghiệm vật lí</w:t>
      </w:r>
      <w:r w:rsidRPr="00AF0A09">
        <w:rPr>
          <w:rFonts w:ascii="Times New Roman" w:eastAsia="Arial" w:hAnsi="Times New Roman" w:cs="Times New Roman"/>
          <w:bCs/>
          <w:sz w:val="24"/>
          <w:szCs w:val="24"/>
        </w:rPr>
        <w:t>.</w:t>
      </w:r>
    </w:p>
    <w:p w14:paraId="5D584A54"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Năng lực tìm hiểu tự nhiên: Biết làm thí nghiệm để </w:t>
      </w:r>
      <w:r w:rsidRPr="00AF0A09">
        <w:rPr>
          <w:rFonts w:ascii="Times New Roman" w:eastAsia="Arial" w:hAnsi="Times New Roman" w:cs="Times New Roman"/>
          <w:bCs/>
          <w:sz w:val="24"/>
          <w:szCs w:val="24"/>
        </w:rPr>
        <w:t>đo năng lượng nhiệt bằng joulemeter.</w:t>
      </w:r>
    </w:p>
    <w:p w14:paraId="1F2853B5"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Vận dụng kiến thức, kỹ năng đã học: Vận dụng những hiểu biết về </w:t>
      </w:r>
      <w:r w:rsidRPr="00AF0A09">
        <w:rPr>
          <w:rFonts w:ascii="Times New Roman" w:eastAsia="Times New Roman" w:hAnsi="Times New Roman" w:cs="Times New Roman"/>
          <w:sz w:val="24"/>
          <w:szCs w:val="24"/>
          <w:shd w:val="clear" w:color="auto" w:fill="FFFFFF"/>
        </w:rPr>
        <w:t>năng lượng nhiệt, khái niệm nội năng</w:t>
      </w:r>
      <w:r w:rsidRPr="00AF0A09">
        <w:rPr>
          <w:rFonts w:ascii="Times New Roman" w:eastAsia="Arial" w:hAnsi="Times New Roman" w:cs="Times New Roman"/>
          <w:bCs/>
          <w:sz w:val="24"/>
          <w:szCs w:val="24"/>
        </w:rPr>
        <w:t xml:space="preserve">, </w:t>
      </w:r>
      <w:r w:rsidRPr="00AF0A09">
        <w:rPr>
          <w:rFonts w:ascii="Times New Roman" w:eastAsia="Times New Roman" w:hAnsi="Times New Roman" w:cs="Times New Roman"/>
          <w:sz w:val="24"/>
          <w:szCs w:val="24"/>
          <w:shd w:val="clear" w:color="auto" w:fill="FFFFFF"/>
        </w:rPr>
        <w:t xml:space="preserve">để </w:t>
      </w:r>
      <w:r w:rsidRPr="00AF0A09">
        <w:rPr>
          <w:rFonts w:ascii="Times New Roman" w:eastAsia="Arial" w:hAnsi="Times New Roman" w:cs="Times New Roman"/>
          <w:bCs/>
          <w:sz w:val="24"/>
          <w:szCs w:val="24"/>
        </w:rPr>
        <w:t>đo năng lượng nhiệt bằng joulemeter.</w:t>
      </w:r>
    </w:p>
    <w:p w14:paraId="691FFC66" w14:textId="77777777" w:rsidR="00EF6ED0" w:rsidRPr="00AF0A09" w:rsidRDefault="00EF6ED0" w:rsidP="009C1FF9">
      <w:pP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3. Phẩm chất: </w:t>
      </w:r>
    </w:p>
    <w:p w14:paraId="0B22D75C"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52AC9307"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sz w:val="24"/>
          <w:szCs w:val="24"/>
        </w:rPr>
        <w:t xml:space="preserve">- Chăm học, chịu khó tìm tòi tài liệu và thực hiện các nhiệm vụ cá nhân nhằm thực hiện được thí nghiệm </w:t>
      </w:r>
      <w:r w:rsidRPr="00AF0A09">
        <w:rPr>
          <w:rFonts w:ascii="Times New Roman" w:eastAsia="Arial" w:hAnsi="Times New Roman" w:cs="Times New Roman"/>
          <w:bCs/>
          <w:sz w:val="24"/>
          <w:szCs w:val="24"/>
        </w:rPr>
        <w:t>đo năng lượng nhiệt bằng joulemeter.</w:t>
      </w:r>
    </w:p>
    <w:p w14:paraId="41914CA2"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Có trách nhiệm trong hoạt động nhóm, chủ động nhận và thực hiện nhiệm vụ mà GV yêu cầu.</w:t>
      </w:r>
    </w:p>
    <w:p w14:paraId="7E35BB90"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t động và kiểm ra đánh giá.</w:t>
      </w:r>
    </w:p>
    <w:p w14:paraId="6E6985E9"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61432C8F"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69115FF6"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5A9B3D6D"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10906F5E"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100D2ACA" w14:textId="77777777" w:rsidR="00EF6ED0" w:rsidRPr="00AF0A09" w:rsidRDefault="00EF6ED0"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642F3F5A" w14:textId="77777777" w:rsidR="00EF6ED0" w:rsidRPr="00AF0A09" w:rsidRDefault="00EF6ED0"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039E53D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6C03010C"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4A4C0E10"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62C45A72"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
        <w:tblW w:w="0" w:type="auto"/>
        <w:tblLook w:val="04A0" w:firstRow="1" w:lastRow="0" w:firstColumn="1" w:lastColumn="0" w:noHBand="0" w:noVBand="1"/>
      </w:tblPr>
      <w:tblGrid>
        <w:gridCol w:w="6204"/>
        <w:gridCol w:w="3650"/>
      </w:tblGrid>
      <w:tr w:rsidR="009C1FF9" w:rsidRPr="00AF0A09" w14:paraId="66A66CD6" w14:textId="77777777" w:rsidTr="00693BA4">
        <w:tc>
          <w:tcPr>
            <w:tcW w:w="6204" w:type="dxa"/>
            <w:vAlign w:val="bottom"/>
          </w:tcPr>
          <w:p w14:paraId="21CEB111"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HOẠT ĐỘNG CỦA GV - HS</w:t>
            </w:r>
          </w:p>
        </w:tc>
        <w:tc>
          <w:tcPr>
            <w:tcW w:w="3650" w:type="dxa"/>
            <w:vAlign w:val="bottom"/>
          </w:tcPr>
          <w:p w14:paraId="116B9100"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DỰ KIẾN SẢN PHẨM</w:t>
            </w:r>
          </w:p>
        </w:tc>
      </w:tr>
      <w:tr w:rsidR="009C1FF9" w:rsidRPr="00AF0A09" w14:paraId="309A7346" w14:textId="77777777" w:rsidTr="00693BA4">
        <w:tc>
          <w:tcPr>
            <w:tcW w:w="6204" w:type="dxa"/>
          </w:tcPr>
          <w:p w14:paraId="19AA44A8"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34189EA0" w14:textId="77777777" w:rsidR="00EF6ED0" w:rsidRPr="00AF0A09" w:rsidRDefault="00EF6ED0" w:rsidP="009C1FF9">
            <w:pPr>
              <w:jc w:val="both"/>
              <w:rPr>
                <w:rFonts w:eastAsia="Calibri" w:cs="Times New Roman"/>
                <w:bCs/>
                <w:iCs/>
                <w:szCs w:val="24"/>
              </w:rPr>
            </w:pPr>
            <w:r w:rsidRPr="00AF0A09">
              <w:rPr>
                <w:rFonts w:eastAsia="Calibri" w:cs="Times New Roman"/>
                <w:bCs/>
                <w:iCs/>
                <w:szCs w:val="24"/>
              </w:rPr>
              <w:t>- GV Chiếu câu hỏi cho HS hoạt động cá nhân:</w:t>
            </w:r>
          </w:p>
          <w:p w14:paraId="2F8A1F71"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Khi muốn đun sôi một lượng nước xác định cần cung cấp bao nhiêu năng lượng nhiệt? Làm thế nào để đo được năng lượng nhiệt đó?</w:t>
            </w:r>
          </w:p>
          <w:p w14:paraId="60E4F82F"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4B11FD83" w14:textId="77777777" w:rsidR="00EF6ED0" w:rsidRPr="00AF0A09" w:rsidRDefault="00EF6ED0" w:rsidP="009C1FF9">
            <w:pPr>
              <w:rPr>
                <w:rFonts w:cs="Times New Roman"/>
                <w:szCs w:val="24"/>
              </w:rPr>
            </w:pPr>
            <w:r w:rsidRPr="00AF0A09">
              <w:rPr>
                <w:rFonts w:cs="Times New Roman"/>
                <w:iCs/>
                <w:szCs w:val="24"/>
                <w:lang w:val="de-DE"/>
              </w:rPr>
              <w:t>HS Cá nhân suy nghĩ  trả lời câu hỏi.</w:t>
            </w:r>
          </w:p>
          <w:p w14:paraId="0C376DA6"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57631BA" w14:textId="77777777" w:rsidR="00EF6ED0" w:rsidRPr="00AF0A09" w:rsidRDefault="00EF6ED0" w:rsidP="009C1FF9">
            <w:pPr>
              <w:jc w:val="both"/>
              <w:rPr>
                <w:rFonts w:cs="Times New Roman"/>
                <w:b/>
                <w:i/>
                <w:iCs/>
                <w:szCs w:val="24"/>
                <w:lang w:val="de-DE"/>
              </w:rPr>
            </w:pPr>
            <w:r w:rsidRPr="00AF0A09">
              <w:rPr>
                <w:rFonts w:eastAsia="Arial" w:cs="Times New Roman"/>
                <w:szCs w:val="24"/>
              </w:rPr>
              <w:t>GV gọi Hs trả lời câu hỏi, Hs khác nhận xét bổ sung</w:t>
            </w:r>
          </w:p>
          <w:p w14:paraId="625E7DCA"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5E0CAAB0"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26FD08E4" w14:textId="77777777" w:rsidR="00EF6ED0" w:rsidRPr="00AF0A09" w:rsidRDefault="00EF6ED0" w:rsidP="009C1FF9">
            <w:pPr>
              <w:rPr>
                <w:rFonts w:cs="Times New Roman"/>
                <w:b/>
                <w:szCs w:val="24"/>
                <w:shd w:val="clear" w:color="auto" w:fill="FFFFFF"/>
              </w:rPr>
            </w:pPr>
            <w:r w:rsidRPr="00AF0A09">
              <w:rPr>
                <w:rFonts w:cs="Times New Roman"/>
                <w:szCs w:val="24"/>
              </w:rPr>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3650" w:type="dxa"/>
          </w:tcPr>
          <w:p w14:paraId="544ADC55"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Dự kiến câu trả lời của HS:</w:t>
            </w:r>
          </w:p>
          <w:p w14:paraId="56F389FC" w14:textId="77777777" w:rsidR="00EF6ED0" w:rsidRPr="00AF0A09" w:rsidRDefault="00EF6ED0" w:rsidP="009C1FF9">
            <w:pPr>
              <w:ind w:right="48"/>
              <w:jc w:val="both"/>
              <w:rPr>
                <w:rFonts w:cs="Times New Roman"/>
                <w:szCs w:val="24"/>
              </w:rPr>
            </w:pPr>
            <w:r w:rsidRPr="00AF0A09">
              <w:rPr>
                <w:rFonts w:cs="Times New Roman"/>
                <w:szCs w:val="24"/>
              </w:rPr>
              <w:t>- Giả sử đun sôi 1 kg nước ở 20</w:t>
            </w:r>
            <w:r w:rsidRPr="00AF0A09">
              <w:rPr>
                <w:rFonts w:cs="Times New Roman"/>
                <w:szCs w:val="24"/>
                <w:vertAlign w:val="superscript"/>
              </w:rPr>
              <w:t>0</w:t>
            </w:r>
            <w:r w:rsidRPr="00AF0A09">
              <w:rPr>
                <w:rFonts w:cs="Times New Roman"/>
                <w:szCs w:val="24"/>
              </w:rPr>
              <w:t>C, biết nhiệt dung riêng của nước là 4200 J/kg.K, ta cần nhiệt lượng là </w:t>
            </w:r>
          </w:p>
          <w:p w14:paraId="580171F8" w14:textId="77777777" w:rsidR="00EF6ED0" w:rsidRPr="00AF0A09" w:rsidRDefault="00EF6ED0" w:rsidP="009C1FF9">
            <w:pPr>
              <w:ind w:left="48" w:right="48"/>
              <w:jc w:val="both"/>
              <w:rPr>
                <w:rFonts w:cs="Times New Roman"/>
                <w:szCs w:val="24"/>
                <w:bdr w:val="none" w:sz="0" w:space="0" w:color="auto" w:frame="1"/>
              </w:rPr>
            </w:pPr>
            <w:r w:rsidRPr="00AF0A09">
              <w:rPr>
                <w:rFonts w:cs="Times New Roman"/>
                <w:szCs w:val="24"/>
                <w:bdr w:val="none" w:sz="0" w:space="0" w:color="auto" w:frame="1"/>
              </w:rPr>
              <w:t>Q = m.c.Δt=1.4200(100−20)</w:t>
            </w:r>
          </w:p>
          <w:p w14:paraId="4A7E26BD" w14:textId="77777777" w:rsidR="00EF6ED0" w:rsidRPr="00AF0A09" w:rsidRDefault="00EF6ED0" w:rsidP="009C1FF9">
            <w:pPr>
              <w:ind w:left="48" w:right="48"/>
              <w:jc w:val="both"/>
              <w:rPr>
                <w:rFonts w:cs="Times New Roman"/>
                <w:szCs w:val="24"/>
                <w:bdr w:val="none" w:sz="0" w:space="0" w:color="auto" w:frame="1"/>
              </w:rPr>
            </w:pPr>
            <w:r w:rsidRPr="00AF0A09">
              <w:rPr>
                <w:rFonts w:cs="Times New Roman"/>
                <w:szCs w:val="24"/>
                <w:bdr w:val="none" w:sz="0" w:space="0" w:color="auto" w:frame="1"/>
              </w:rPr>
              <w:t xml:space="preserve">    =33600(J)</w:t>
            </w:r>
          </w:p>
          <w:p w14:paraId="64A0ECDC" w14:textId="77777777" w:rsidR="00EF6ED0" w:rsidRPr="00AF0A09" w:rsidRDefault="00EF6ED0" w:rsidP="009C1FF9">
            <w:pPr>
              <w:ind w:right="48"/>
              <w:jc w:val="both"/>
              <w:rPr>
                <w:rFonts w:cs="Times New Roman"/>
                <w:szCs w:val="24"/>
              </w:rPr>
            </w:pPr>
            <w:r w:rsidRPr="00AF0A09">
              <w:rPr>
                <w:rFonts w:cs="Times New Roman"/>
                <w:szCs w:val="24"/>
              </w:rPr>
              <w:t>- Để đo được năng lượng nhiệt đó người ta sử dụng joulemeter.</w:t>
            </w:r>
          </w:p>
          <w:p w14:paraId="0CABA9B6" w14:textId="77777777" w:rsidR="00EF6ED0" w:rsidRPr="00AF0A09" w:rsidRDefault="00EF6ED0" w:rsidP="009C1FF9">
            <w:pPr>
              <w:ind w:left="48" w:right="48"/>
              <w:jc w:val="both"/>
              <w:rPr>
                <w:rFonts w:cs="Times New Roman"/>
                <w:szCs w:val="24"/>
              </w:rPr>
            </w:pPr>
          </w:p>
        </w:tc>
      </w:tr>
    </w:tbl>
    <w:p w14:paraId="30451B33" w14:textId="77777777" w:rsidR="00EF6ED0" w:rsidRPr="00AF0A09" w:rsidRDefault="00EF6ED0" w:rsidP="009C1FF9">
      <w:pPr>
        <w:spacing w:after="0" w:line="240" w:lineRule="auto"/>
        <w:jc w:val="both"/>
        <w:rPr>
          <w:rFonts w:ascii="Times New Roman" w:hAnsi="Times New Roman" w:cs="Times New Roman"/>
          <w:b/>
          <w:bCs/>
          <w:sz w:val="24"/>
          <w:szCs w:val="24"/>
        </w:rPr>
      </w:pPr>
    </w:p>
    <w:p w14:paraId="6631340A" w14:textId="77777777" w:rsidR="00EF6ED0" w:rsidRPr="00AF0A09" w:rsidRDefault="00EF6ED0"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08A64C89"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lastRenderedPageBreak/>
        <w:t>Hoạt động 2.1: Chuẩn bị</w:t>
      </w:r>
      <w:r w:rsidRPr="00AF0A09">
        <w:rPr>
          <w:rFonts w:ascii="Times New Roman" w:eastAsia="Calibri" w:hAnsi="Times New Roman" w:cs="Times New Roman"/>
          <w:b/>
          <w:sz w:val="24"/>
          <w:szCs w:val="24"/>
        </w:rPr>
        <w:t>.</w:t>
      </w:r>
    </w:p>
    <w:p w14:paraId="6ED2E2A2"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Kiểm tra sự chuẩn bị của học sinh.</w:t>
      </w:r>
    </w:p>
    <w:p w14:paraId="2B4D49E7"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GV kiểm tra sự chuẩn bị của các nhóm.</w:t>
      </w:r>
    </w:p>
    <w:p w14:paraId="4F18EFD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sự chuẩn bị của HS.</w:t>
      </w:r>
    </w:p>
    <w:p w14:paraId="0AB70665"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345"/>
        <w:gridCol w:w="3544"/>
      </w:tblGrid>
      <w:tr w:rsidR="001816F8" w:rsidRPr="00AF0A09" w14:paraId="769C039C" w14:textId="77777777" w:rsidTr="00693BA4">
        <w:tc>
          <w:tcPr>
            <w:tcW w:w="6345" w:type="dxa"/>
            <w:vAlign w:val="center"/>
          </w:tcPr>
          <w:p w14:paraId="2A7D1600"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544" w:type="dxa"/>
            <w:vAlign w:val="center"/>
          </w:tcPr>
          <w:p w14:paraId="1BC1D884"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6E3A48F8" w14:textId="77777777" w:rsidTr="00693BA4">
        <w:tc>
          <w:tcPr>
            <w:tcW w:w="6345" w:type="dxa"/>
          </w:tcPr>
          <w:p w14:paraId="5A4378B2"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697A3CC6" w14:textId="77777777" w:rsidR="00EF6ED0" w:rsidRPr="00AF0A09" w:rsidRDefault="00EF6ED0" w:rsidP="009C1FF9">
            <w:pPr>
              <w:pStyle w:val="ListParagraph"/>
              <w:ind w:left="0"/>
              <w:jc w:val="both"/>
              <w:rPr>
                <w:rFonts w:eastAsia="Arial"/>
              </w:rPr>
            </w:pPr>
            <w:r w:rsidRPr="00AF0A09">
              <w:rPr>
                <w:rFonts w:eastAsia="Arial"/>
              </w:rPr>
              <w:t>- GV kiểm tra sự chuẩn bị của các nhóm về chuẩn bị các dụng cụ thí nghiệm theo Hình 27.1 SGK/109.</w:t>
            </w:r>
          </w:p>
          <w:p w14:paraId="117A584A" w14:textId="77777777" w:rsidR="00EF6ED0" w:rsidRPr="00AF0A09" w:rsidRDefault="00EF6ED0" w:rsidP="009C1FF9">
            <w:pPr>
              <w:pStyle w:val="ListParagraph"/>
              <w:ind w:left="0"/>
              <w:jc w:val="both"/>
              <w:rPr>
                <w:rFonts w:eastAsia="Arial"/>
              </w:rPr>
            </w:pPr>
            <w:r w:rsidRPr="00AF0A09">
              <w:rPr>
                <w:rFonts w:eastAsia="Arial"/>
              </w:rPr>
              <w:t>- GV kiểm tra các kiến thức có liên quan đến nội dung thí nghiệm.</w:t>
            </w:r>
          </w:p>
          <w:p w14:paraId="1D99D8FD"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32262E0A" w14:textId="77777777" w:rsidR="00EF6ED0" w:rsidRPr="00AF0A09" w:rsidRDefault="00EF6ED0" w:rsidP="009C1FF9">
            <w:pPr>
              <w:pStyle w:val="ListParagraph"/>
              <w:ind w:left="0"/>
              <w:jc w:val="both"/>
              <w:rPr>
                <w:rFonts w:eastAsia="Arial"/>
              </w:rPr>
            </w:pPr>
            <w:r w:rsidRPr="00AF0A09">
              <w:rPr>
                <w:rFonts w:eastAsia="Arial"/>
              </w:rPr>
              <w:t>- HS các nhóm báo cáo  kết quả sự chuẩn bị dụng cụ thí nghiệm.</w:t>
            </w:r>
          </w:p>
          <w:p w14:paraId="7DC0FE16" w14:textId="77777777" w:rsidR="00EF6ED0" w:rsidRPr="00AF0A09" w:rsidRDefault="00EF6ED0" w:rsidP="009C1FF9">
            <w:pPr>
              <w:jc w:val="both"/>
              <w:rPr>
                <w:rFonts w:cs="Times New Roman"/>
                <w:szCs w:val="24"/>
              </w:rPr>
            </w:pPr>
            <w:r w:rsidRPr="00AF0A09">
              <w:rPr>
                <w:rFonts w:cs="Times New Roman"/>
                <w:szCs w:val="24"/>
              </w:rPr>
              <w:t xml:space="preserve">- </w:t>
            </w:r>
            <w:r w:rsidRPr="00AF0A09">
              <w:rPr>
                <w:rFonts w:eastAsia="Arial" w:cs="Times New Roman"/>
                <w:szCs w:val="24"/>
              </w:rPr>
              <w:t>HS các nhóm trả lời các câu hỏi của GV</w:t>
            </w:r>
            <w:r w:rsidRPr="00AF0A09">
              <w:rPr>
                <w:rFonts w:cs="Times New Roman"/>
                <w:szCs w:val="24"/>
              </w:rPr>
              <w:t>.</w:t>
            </w:r>
          </w:p>
          <w:p w14:paraId="6FE084A1"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134D1166" w14:textId="77777777" w:rsidR="00EF6ED0" w:rsidRPr="00AF0A09" w:rsidRDefault="00EF6ED0" w:rsidP="009C1FF9">
            <w:pPr>
              <w:pStyle w:val="ListParagraph"/>
              <w:ind w:left="0"/>
              <w:jc w:val="both"/>
              <w:rPr>
                <w:rFonts w:eastAsia="Arial"/>
              </w:rPr>
            </w:pPr>
            <w:r w:rsidRPr="00AF0A09">
              <w:rPr>
                <w:rFonts w:eastAsia="Arial"/>
              </w:rPr>
              <w:t>- HS các nhóm báo cáo kết quả sự chuẩn bị dụng cụ thí nghiệm.</w:t>
            </w:r>
          </w:p>
          <w:p w14:paraId="0EA121BE" w14:textId="77777777" w:rsidR="00EF6ED0" w:rsidRPr="00AF0A09" w:rsidRDefault="00EF6ED0" w:rsidP="009C1FF9">
            <w:pPr>
              <w:jc w:val="both"/>
              <w:rPr>
                <w:rFonts w:cs="Times New Roman"/>
                <w:szCs w:val="24"/>
              </w:rPr>
            </w:pPr>
            <w:r w:rsidRPr="00AF0A09">
              <w:rPr>
                <w:rFonts w:cs="Times New Roman"/>
                <w:szCs w:val="24"/>
              </w:rPr>
              <w:t xml:space="preserve">- </w:t>
            </w:r>
            <w:r w:rsidRPr="00AF0A09">
              <w:rPr>
                <w:rFonts w:eastAsia="Arial" w:cs="Times New Roman"/>
                <w:szCs w:val="24"/>
              </w:rPr>
              <w:t>HS các nhóm trả lời các câu hỏi của GV</w:t>
            </w:r>
            <w:r w:rsidRPr="00AF0A09">
              <w:rPr>
                <w:rFonts w:cs="Times New Roman"/>
                <w:szCs w:val="24"/>
              </w:rPr>
              <w:t>.</w:t>
            </w:r>
          </w:p>
          <w:p w14:paraId="56982587"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25E48C07"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544" w:type="dxa"/>
          </w:tcPr>
          <w:p w14:paraId="4BDCB62B" w14:textId="77777777" w:rsidR="00EF6ED0" w:rsidRPr="00AF0A09" w:rsidRDefault="00EF6ED0" w:rsidP="009C1FF9">
            <w:pPr>
              <w:rPr>
                <w:rFonts w:eastAsia="Calibri" w:cs="Times New Roman"/>
                <w:b/>
                <w:szCs w:val="24"/>
              </w:rPr>
            </w:pPr>
            <w:r w:rsidRPr="00AF0A09">
              <w:rPr>
                <w:rFonts w:eastAsia="Calibri" w:cs="Times New Roman"/>
                <w:b/>
                <w:szCs w:val="24"/>
              </w:rPr>
              <w:t>I. Chuẩn bị</w:t>
            </w:r>
          </w:p>
          <w:p w14:paraId="6D45705A" w14:textId="77777777" w:rsidR="00EF6ED0" w:rsidRPr="00AF0A09" w:rsidRDefault="00EF6ED0" w:rsidP="009C1FF9">
            <w:pPr>
              <w:rPr>
                <w:rFonts w:eastAsia="Calibri" w:cs="Times New Roman"/>
                <w:iCs/>
                <w:szCs w:val="24"/>
              </w:rPr>
            </w:pPr>
          </w:p>
          <w:p w14:paraId="1BF419A5" w14:textId="77777777" w:rsidR="00EF6ED0" w:rsidRPr="00AF0A09" w:rsidRDefault="00EF6ED0" w:rsidP="009C1FF9">
            <w:pPr>
              <w:rPr>
                <w:rFonts w:eastAsia="Calibri" w:cs="Times New Roman"/>
                <w:iCs/>
                <w:szCs w:val="24"/>
              </w:rPr>
            </w:pPr>
            <w:r w:rsidRPr="00AF0A09">
              <w:rPr>
                <w:rFonts w:eastAsia="Calibri" w:cs="Times New Roman"/>
                <w:iCs/>
                <w:szCs w:val="24"/>
              </w:rPr>
              <w:t>- Bình nhiệt lượng kế (1) có dây đốt, que khuấy.</w:t>
            </w:r>
          </w:p>
          <w:p w14:paraId="7E88869C" w14:textId="77777777" w:rsidR="00EF6ED0" w:rsidRPr="00AF0A09" w:rsidRDefault="00EF6ED0" w:rsidP="009C1FF9">
            <w:pPr>
              <w:rPr>
                <w:rFonts w:eastAsia="Calibri" w:cs="Times New Roman"/>
                <w:iCs/>
                <w:szCs w:val="24"/>
              </w:rPr>
            </w:pPr>
            <w:r w:rsidRPr="00AF0A09">
              <w:rPr>
                <w:rFonts w:eastAsia="Calibri" w:cs="Times New Roman"/>
                <w:iCs/>
                <w:szCs w:val="24"/>
              </w:rPr>
              <w:t>- Nhiệt kế (2)</w:t>
            </w:r>
          </w:p>
          <w:p w14:paraId="56A10D4D" w14:textId="77777777" w:rsidR="00EF6ED0" w:rsidRPr="00AF0A09" w:rsidRDefault="00EF6ED0" w:rsidP="009C1FF9">
            <w:pPr>
              <w:rPr>
                <w:rFonts w:eastAsia="Calibri" w:cs="Times New Roman"/>
                <w:iCs/>
                <w:szCs w:val="24"/>
              </w:rPr>
            </w:pPr>
            <w:r w:rsidRPr="00AF0A09">
              <w:rPr>
                <w:rFonts w:eastAsia="Calibri" w:cs="Times New Roman"/>
                <w:iCs/>
                <w:szCs w:val="24"/>
              </w:rPr>
              <w:t>- Dụng cụ đo năng lượng điện do nguồn cung cấp: joulemeter (3).</w:t>
            </w:r>
          </w:p>
          <w:p w14:paraId="7B881BE9" w14:textId="77777777" w:rsidR="00EF6ED0" w:rsidRPr="00AF0A09" w:rsidRDefault="00EF6ED0" w:rsidP="009C1FF9">
            <w:pPr>
              <w:rPr>
                <w:rFonts w:eastAsia="Calibri" w:cs="Times New Roman"/>
                <w:iCs/>
                <w:szCs w:val="24"/>
              </w:rPr>
            </w:pPr>
            <w:r w:rsidRPr="00AF0A09">
              <w:rPr>
                <w:rFonts w:eastAsia="Calibri" w:cs="Times New Roman"/>
                <w:iCs/>
                <w:szCs w:val="24"/>
              </w:rPr>
              <w:t>- Nguồn điện 12V (4).</w:t>
            </w:r>
          </w:p>
          <w:p w14:paraId="2FA3AACA" w14:textId="77777777" w:rsidR="00EF6ED0" w:rsidRPr="00AF0A09" w:rsidRDefault="00EF6ED0" w:rsidP="009C1FF9">
            <w:pPr>
              <w:rPr>
                <w:rFonts w:eastAsia="Calibri" w:cs="Times New Roman"/>
                <w:iCs/>
                <w:szCs w:val="24"/>
              </w:rPr>
            </w:pPr>
            <w:r w:rsidRPr="00AF0A09">
              <w:rPr>
                <w:rFonts w:eastAsia="Calibri" w:cs="Times New Roman"/>
                <w:iCs/>
                <w:szCs w:val="24"/>
              </w:rPr>
              <w:t>- Bốn dây nối (5).</w:t>
            </w:r>
          </w:p>
          <w:p w14:paraId="34DBC5A6" w14:textId="77777777" w:rsidR="00EF6ED0" w:rsidRPr="00AF0A09" w:rsidRDefault="00EF6ED0" w:rsidP="009C1FF9">
            <w:pPr>
              <w:rPr>
                <w:rFonts w:cs="Times New Roman"/>
                <w:szCs w:val="24"/>
              </w:rPr>
            </w:pPr>
            <w:r w:rsidRPr="00AF0A09">
              <w:rPr>
                <w:rFonts w:eastAsia="Calibri" w:cs="Times New Roman"/>
                <w:iCs/>
                <w:szCs w:val="24"/>
              </w:rPr>
              <w:t>- Một lượng nước sạch.</w:t>
            </w:r>
          </w:p>
        </w:tc>
      </w:tr>
    </w:tbl>
    <w:p w14:paraId="4D0E3FDD"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36B4DF2C" w14:textId="77777777" w:rsidR="00EF6ED0" w:rsidRPr="00AF0A09" w:rsidRDefault="00EF6ED0" w:rsidP="009C1FF9">
      <w:pPr>
        <w:spacing w:after="0" w:line="240" w:lineRule="auto"/>
        <w:ind w:right="48"/>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về đo năng lượng nhiệt bằng joulemeter.</w:t>
      </w:r>
    </w:p>
    <w:p w14:paraId="53E26550"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shd w:val="clear" w:color="auto" w:fill="FFFFFF"/>
        </w:rPr>
        <w:t>Thực hiện được thí nghiệm để đo năng lượng nhiệt bằng joulemeter.</w:t>
      </w:r>
    </w:p>
    <w:p w14:paraId="2F558F19"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005F6E2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iến hành thí nghiệm theo hướng dẫn SGK/109</w:t>
      </w:r>
    </w:p>
    <w:p w14:paraId="681281BF"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àn thiện số liệu Bảng 27.1, 27.2 SGK/111.</w:t>
      </w:r>
    </w:p>
    <w:p w14:paraId="29086E95"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43870519"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062"/>
        <w:gridCol w:w="3827"/>
      </w:tblGrid>
      <w:tr w:rsidR="001816F8" w:rsidRPr="00AF0A09" w14:paraId="32819BE8" w14:textId="77777777" w:rsidTr="00693BA4">
        <w:tc>
          <w:tcPr>
            <w:tcW w:w="6062" w:type="dxa"/>
            <w:vAlign w:val="center"/>
          </w:tcPr>
          <w:p w14:paraId="2DDB680D"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827" w:type="dxa"/>
            <w:vAlign w:val="center"/>
          </w:tcPr>
          <w:p w14:paraId="553377A3"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0D85F2E8" w14:textId="77777777" w:rsidTr="00693BA4">
        <w:tc>
          <w:tcPr>
            <w:tcW w:w="6062" w:type="dxa"/>
          </w:tcPr>
          <w:p w14:paraId="3146D824"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05DEB426" w14:textId="77777777" w:rsidR="00EF6ED0" w:rsidRPr="00AF0A09" w:rsidRDefault="00EF6ED0" w:rsidP="009C1FF9">
            <w:pPr>
              <w:pStyle w:val="ListParagraph"/>
              <w:ind w:left="0"/>
              <w:jc w:val="both"/>
              <w:rPr>
                <w:rFonts w:eastAsia="Arial"/>
              </w:rPr>
            </w:pPr>
            <w:r w:rsidRPr="00AF0A09">
              <w:rPr>
                <w:rFonts w:eastAsia="Arial"/>
              </w:rPr>
              <w:t xml:space="preserve">- GV cho HS hoạt động nhóm theo bàn thực hiện thí nghiệm </w:t>
            </w:r>
            <w:r w:rsidRPr="00AF0A09">
              <w:t>theo hướng dẫn SGK/109, 110</w:t>
            </w:r>
          </w:p>
          <w:p w14:paraId="4BB1CBD4" w14:textId="77777777" w:rsidR="00EF6ED0" w:rsidRPr="00AF0A09" w:rsidRDefault="00EF6ED0" w:rsidP="009C1FF9">
            <w:pPr>
              <w:ind w:left="48" w:right="48"/>
              <w:rPr>
                <w:rFonts w:cs="Times New Roman"/>
                <w:i/>
                <w:szCs w:val="24"/>
              </w:rPr>
            </w:pPr>
            <w:r w:rsidRPr="00AF0A09">
              <w:rPr>
                <w:rFonts w:cs="Times New Roman"/>
                <w:i/>
                <w:szCs w:val="24"/>
              </w:rPr>
              <w:t>- Thí nghiệm:</w:t>
            </w:r>
          </w:p>
          <w:p w14:paraId="7EE55C6D" w14:textId="77777777" w:rsidR="00EF6ED0" w:rsidRPr="00AF0A09" w:rsidRDefault="00EF6ED0" w:rsidP="009C1FF9">
            <w:pPr>
              <w:ind w:right="48"/>
              <w:jc w:val="both"/>
              <w:rPr>
                <w:rFonts w:cs="Times New Roman"/>
                <w:i/>
                <w:szCs w:val="24"/>
              </w:rPr>
            </w:pPr>
            <w:r w:rsidRPr="00AF0A09">
              <w:rPr>
                <w:rFonts w:cs="Times New Roman"/>
                <w:i/>
                <w:szCs w:val="24"/>
              </w:rPr>
              <w:t>- Đổ một lượng nức xác định vào bình nhiệt lượng kế sao cho nước ngập dây đốt và đấu đo của nhiệt kế.</w:t>
            </w:r>
          </w:p>
          <w:p w14:paraId="4017CEB0" w14:textId="77777777" w:rsidR="00EF6ED0" w:rsidRPr="00AF0A09" w:rsidRDefault="00EF6ED0" w:rsidP="009C1FF9">
            <w:pPr>
              <w:ind w:right="48"/>
              <w:jc w:val="both"/>
              <w:rPr>
                <w:rFonts w:cs="Times New Roman"/>
                <w:i/>
                <w:szCs w:val="24"/>
              </w:rPr>
            </w:pPr>
            <w:r w:rsidRPr="00AF0A09">
              <w:rPr>
                <w:rFonts w:cs="Times New Roman"/>
                <w:i/>
                <w:szCs w:val="24"/>
              </w:rPr>
              <w:t>- Bố trí thí nghiệm như Hình 27.2. Lưu ý mắc chính xác hai dây từ nguồn điện vào joulemeter và hai dây nối từ joulemeter vào dây đốt bên trong bình nhiệt lượng kế.</w:t>
            </w:r>
          </w:p>
          <w:p w14:paraId="6C6110F9" w14:textId="77777777" w:rsidR="00EF6ED0" w:rsidRPr="00AF0A09" w:rsidRDefault="00EF6ED0" w:rsidP="009C1FF9">
            <w:pPr>
              <w:ind w:right="48"/>
              <w:jc w:val="both"/>
              <w:rPr>
                <w:rFonts w:cs="Times New Roman"/>
                <w:i/>
                <w:szCs w:val="24"/>
              </w:rPr>
            </w:pPr>
            <w:r w:rsidRPr="00AF0A09">
              <w:rPr>
                <w:rFonts w:cs="Times New Roman"/>
                <w:i/>
                <w:szCs w:val="24"/>
              </w:rPr>
              <w:t>- Lựa chọn cài đặt trên joulemeter đại lượng cần đo là năng lượng.</w:t>
            </w:r>
          </w:p>
          <w:p w14:paraId="62D514E5" w14:textId="77777777" w:rsidR="00EF6ED0" w:rsidRPr="00AF0A09" w:rsidRDefault="00EF6ED0" w:rsidP="009C1FF9">
            <w:pPr>
              <w:ind w:right="48"/>
              <w:jc w:val="both"/>
              <w:rPr>
                <w:rFonts w:cs="Times New Roman"/>
                <w:i/>
                <w:szCs w:val="24"/>
              </w:rPr>
            </w:pPr>
            <w:r w:rsidRPr="00AF0A09">
              <w:rPr>
                <w:rFonts w:cs="Times New Roman"/>
                <w:i/>
                <w:szCs w:val="24"/>
              </w:rPr>
              <w:t>- Khuấy liên tục nước trong bình và đọc giá trị nhiệt độ ban đầu t</w:t>
            </w:r>
            <w:r w:rsidRPr="00AF0A09">
              <w:rPr>
                <w:rFonts w:cs="Times New Roman"/>
                <w:i/>
                <w:szCs w:val="24"/>
                <w:vertAlign w:val="subscript"/>
              </w:rPr>
              <w:t>0</w:t>
            </w:r>
            <w:r w:rsidRPr="00AF0A09">
              <w:rPr>
                <w:rFonts w:cs="Times New Roman"/>
                <w:i/>
                <w:szCs w:val="24"/>
              </w:rPr>
              <w:t xml:space="preserve"> của nước.</w:t>
            </w:r>
          </w:p>
          <w:p w14:paraId="238F7986" w14:textId="77777777" w:rsidR="00EF6ED0" w:rsidRPr="00AF0A09" w:rsidRDefault="00EF6ED0" w:rsidP="009C1FF9">
            <w:pPr>
              <w:ind w:right="48"/>
              <w:jc w:val="both"/>
              <w:rPr>
                <w:rFonts w:cs="Times New Roman"/>
                <w:i/>
                <w:szCs w:val="24"/>
              </w:rPr>
            </w:pPr>
            <w:r w:rsidRPr="00AF0A09">
              <w:rPr>
                <w:rFonts w:cs="Times New Roman"/>
                <w:i/>
                <w:szCs w:val="24"/>
              </w:rPr>
              <w:t>- Bật công tắc nguồn điện để nguồn hoạt động, đồng thời khuấy nhẹ nước trong bình đến khi nhiệt độ tăng 3</w:t>
            </w:r>
            <w:r w:rsidRPr="00AF0A09">
              <w:rPr>
                <w:rFonts w:cs="Times New Roman"/>
                <w:i/>
                <w:szCs w:val="24"/>
                <w:vertAlign w:val="superscript"/>
              </w:rPr>
              <w:t>0</w:t>
            </w:r>
            <w:r w:rsidRPr="00AF0A09">
              <w:rPr>
                <w:rFonts w:cs="Times New Roman"/>
                <w:i/>
                <w:szCs w:val="24"/>
              </w:rPr>
              <w:t>C so với giá trị ban đầu, đọc giá trị năng lượng trên joulemeter và ghi vào vở theo mẫu bảng số liệu trong báo cáo thực hành.</w:t>
            </w:r>
          </w:p>
          <w:p w14:paraId="5235C579" w14:textId="77777777" w:rsidR="00EF6ED0" w:rsidRPr="00AF0A09" w:rsidRDefault="00EF6ED0" w:rsidP="009C1FF9">
            <w:pPr>
              <w:ind w:right="48"/>
              <w:jc w:val="both"/>
              <w:rPr>
                <w:rFonts w:cs="Times New Roman"/>
                <w:i/>
                <w:szCs w:val="24"/>
              </w:rPr>
            </w:pPr>
            <w:r w:rsidRPr="00AF0A09">
              <w:rPr>
                <w:rFonts w:cs="Times New Roman"/>
                <w:i/>
                <w:szCs w:val="24"/>
              </w:rPr>
              <w:t>- Tiếp tục khuấy nước trong nhiệt lượng kế và đọc giá trị trên joulemeter khi nước trong bình tăng nhiệt độ lần lượt là 6</w:t>
            </w:r>
            <w:r w:rsidRPr="00AF0A09">
              <w:rPr>
                <w:rFonts w:cs="Times New Roman"/>
                <w:i/>
                <w:szCs w:val="24"/>
                <w:vertAlign w:val="superscript"/>
              </w:rPr>
              <w:t>0</w:t>
            </w:r>
            <w:r w:rsidRPr="00AF0A09">
              <w:rPr>
                <w:rFonts w:cs="Times New Roman"/>
                <w:i/>
                <w:szCs w:val="24"/>
              </w:rPr>
              <w:t>C, 9</w:t>
            </w:r>
            <w:r w:rsidRPr="00AF0A09">
              <w:rPr>
                <w:rFonts w:cs="Times New Roman"/>
                <w:i/>
                <w:szCs w:val="24"/>
                <w:vertAlign w:val="superscript"/>
              </w:rPr>
              <w:t>0</w:t>
            </w:r>
            <w:r w:rsidRPr="00AF0A09">
              <w:rPr>
                <w:rFonts w:cs="Times New Roman"/>
                <w:i/>
                <w:szCs w:val="24"/>
              </w:rPr>
              <w:t>C so với nhiệt độ ban đầu và ghi vào vở theo mẫu bảng số liệu trong báo cáo thực hành</w:t>
            </w:r>
          </w:p>
          <w:p w14:paraId="73E58AD8" w14:textId="77777777" w:rsidR="00EF6ED0" w:rsidRPr="00AF0A09" w:rsidRDefault="00EF6ED0" w:rsidP="009C1FF9">
            <w:pPr>
              <w:ind w:right="48"/>
              <w:jc w:val="both"/>
              <w:rPr>
                <w:rFonts w:cs="Times New Roman"/>
                <w:i/>
                <w:szCs w:val="24"/>
              </w:rPr>
            </w:pPr>
            <w:r w:rsidRPr="00AF0A09">
              <w:rPr>
                <w:rFonts w:cs="Times New Roman"/>
                <w:i/>
                <w:szCs w:val="24"/>
              </w:rPr>
              <w:t>- Tắt công tắc nguồn điện.</w:t>
            </w:r>
          </w:p>
          <w:p w14:paraId="480C8325" w14:textId="77777777" w:rsidR="00EF6ED0" w:rsidRPr="00AF0A09" w:rsidRDefault="00EF6ED0" w:rsidP="009C1FF9">
            <w:pPr>
              <w:ind w:right="48"/>
              <w:jc w:val="both"/>
              <w:rPr>
                <w:rFonts w:cs="Times New Roman"/>
                <w:i/>
                <w:szCs w:val="24"/>
              </w:rPr>
            </w:pPr>
            <w:r w:rsidRPr="00AF0A09">
              <w:rPr>
                <w:rFonts w:cs="Times New Roman"/>
                <w:i/>
                <w:szCs w:val="24"/>
              </w:rPr>
              <w:t>Lặp lại thí nghiệm với lượng nước trong bình nhiều hơn lượng nước trong thí nghiệm lần 1</w:t>
            </w:r>
          </w:p>
          <w:p w14:paraId="230FF3E4" w14:textId="77777777" w:rsidR="00EF6ED0" w:rsidRPr="00AF0A09" w:rsidRDefault="00EF6ED0" w:rsidP="009C1FF9">
            <w:pPr>
              <w:ind w:left="48" w:right="48"/>
              <w:jc w:val="both"/>
              <w:rPr>
                <w:rFonts w:cs="Times New Roman"/>
                <w:szCs w:val="24"/>
              </w:rPr>
            </w:pPr>
            <w:r w:rsidRPr="00AF0A09">
              <w:rPr>
                <w:rFonts w:cs="Times New Roman"/>
                <w:b/>
                <w:szCs w:val="24"/>
              </w:rPr>
              <w:t>Bảng 27.1.</w:t>
            </w:r>
            <w:r w:rsidRPr="00AF0A09">
              <w:rPr>
                <w:rFonts w:cs="Times New Roman"/>
                <w:szCs w:val="24"/>
              </w:rPr>
              <w:t xml:space="preserve"> Bảng số liệu đo năng lượng nhiệt lần 1</w:t>
            </w:r>
          </w:p>
          <w:tbl>
            <w:tblPr>
              <w:tblW w:w="5417"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906"/>
              <w:gridCol w:w="958"/>
              <w:gridCol w:w="2553"/>
            </w:tblGrid>
            <w:tr w:rsidR="001816F8" w:rsidRPr="00AF0A09" w14:paraId="35840427" w14:textId="77777777" w:rsidTr="00693BA4">
              <w:trPr>
                <w:trHeight w:val="403"/>
              </w:trPr>
              <w:tc>
                <w:tcPr>
                  <w:tcW w:w="1906" w:type="dxa"/>
                  <w:tcBorders>
                    <w:top w:val="outset" w:sz="6" w:space="0" w:color="auto"/>
                    <w:left w:val="outset" w:sz="6" w:space="0" w:color="auto"/>
                    <w:bottom w:val="outset" w:sz="6" w:space="0" w:color="auto"/>
                    <w:right w:val="outset" w:sz="6" w:space="0" w:color="auto"/>
                  </w:tcBorders>
                  <w:shd w:val="clear" w:color="auto" w:fill="auto"/>
                  <w:vAlign w:val="center"/>
                </w:tcPr>
                <w:p w14:paraId="360C3650"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Lần đo</w:t>
                  </w:r>
                </w:p>
              </w:tc>
              <w:tc>
                <w:tcPr>
                  <w:tcW w:w="958" w:type="dxa"/>
                  <w:tcBorders>
                    <w:top w:val="outset" w:sz="6" w:space="0" w:color="auto"/>
                    <w:left w:val="outset" w:sz="6" w:space="0" w:color="auto"/>
                    <w:bottom w:val="outset" w:sz="6" w:space="0" w:color="auto"/>
                    <w:right w:val="outset" w:sz="6" w:space="0" w:color="auto"/>
                  </w:tcBorders>
                  <w:shd w:val="clear" w:color="auto" w:fill="auto"/>
                  <w:vAlign w:val="center"/>
                </w:tcPr>
                <w:p w14:paraId="0D8C75A7"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 (</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2553" w:type="dxa"/>
                  <w:tcBorders>
                    <w:top w:val="outset" w:sz="6" w:space="0" w:color="auto"/>
                    <w:left w:val="outset" w:sz="6" w:space="0" w:color="auto"/>
                    <w:bottom w:val="outset" w:sz="6" w:space="0" w:color="auto"/>
                    <w:right w:val="outset" w:sz="6" w:space="0" w:color="auto"/>
                  </w:tcBorders>
                </w:tcPr>
                <w:p w14:paraId="608A524B"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ăng lượng nhiệt</w:t>
                  </w:r>
                </w:p>
              </w:tc>
            </w:tr>
            <w:tr w:rsidR="001816F8" w:rsidRPr="00AF0A09" w14:paraId="3C58A459" w14:textId="77777777" w:rsidTr="00693BA4">
              <w:trPr>
                <w:trHeight w:val="385"/>
              </w:trPr>
              <w:tc>
                <w:tcPr>
                  <w:tcW w:w="19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4A01E24"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Bắt đầu đo</w:t>
                  </w:r>
                </w:p>
              </w:tc>
              <w:tc>
                <w:tcPr>
                  <w:tcW w:w="958" w:type="dxa"/>
                  <w:tcBorders>
                    <w:top w:val="outset" w:sz="6" w:space="0" w:color="auto"/>
                    <w:left w:val="outset" w:sz="6" w:space="0" w:color="auto"/>
                    <w:bottom w:val="outset" w:sz="6" w:space="0" w:color="auto"/>
                    <w:right w:val="outset" w:sz="6" w:space="0" w:color="auto"/>
                  </w:tcBorders>
                  <w:shd w:val="clear" w:color="auto" w:fill="auto"/>
                  <w:vAlign w:val="center"/>
                </w:tcPr>
                <w:p w14:paraId="2DB119FB"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2553" w:type="dxa"/>
                  <w:tcBorders>
                    <w:top w:val="outset" w:sz="6" w:space="0" w:color="auto"/>
                    <w:left w:val="outset" w:sz="6" w:space="0" w:color="auto"/>
                    <w:bottom w:val="outset" w:sz="6" w:space="0" w:color="auto"/>
                    <w:right w:val="outset" w:sz="6" w:space="0" w:color="auto"/>
                  </w:tcBorders>
                </w:tcPr>
                <w:p w14:paraId="7E3E6FEC"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53AC4CD9" w14:textId="77777777" w:rsidTr="00693BA4">
              <w:trPr>
                <w:trHeight w:val="403"/>
              </w:trPr>
              <w:tc>
                <w:tcPr>
                  <w:tcW w:w="19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FA5CEAA"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3</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958" w:type="dxa"/>
                  <w:tcBorders>
                    <w:top w:val="outset" w:sz="6" w:space="0" w:color="auto"/>
                    <w:left w:val="outset" w:sz="6" w:space="0" w:color="auto"/>
                    <w:bottom w:val="outset" w:sz="6" w:space="0" w:color="auto"/>
                    <w:right w:val="outset" w:sz="6" w:space="0" w:color="auto"/>
                  </w:tcBorders>
                  <w:shd w:val="clear" w:color="auto" w:fill="auto"/>
                  <w:vAlign w:val="center"/>
                </w:tcPr>
                <w:p w14:paraId="06F60B8E"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2553" w:type="dxa"/>
                  <w:tcBorders>
                    <w:top w:val="outset" w:sz="6" w:space="0" w:color="auto"/>
                    <w:left w:val="outset" w:sz="6" w:space="0" w:color="auto"/>
                    <w:bottom w:val="outset" w:sz="6" w:space="0" w:color="auto"/>
                    <w:right w:val="outset" w:sz="6" w:space="0" w:color="auto"/>
                  </w:tcBorders>
                </w:tcPr>
                <w:p w14:paraId="2825F81E"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18A56A41" w14:textId="77777777" w:rsidTr="00693BA4">
              <w:trPr>
                <w:trHeight w:val="385"/>
              </w:trPr>
              <w:tc>
                <w:tcPr>
                  <w:tcW w:w="19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40CF248"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6</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958" w:type="dxa"/>
                  <w:tcBorders>
                    <w:top w:val="outset" w:sz="6" w:space="0" w:color="auto"/>
                    <w:left w:val="outset" w:sz="6" w:space="0" w:color="auto"/>
                    <w:bottom w:val="outset" w:sz="6" w:space="0" w:color="auto"/>
                    <w:right w:val="outset" w:sz="6" w:space="0" w:color="auto"/>
                  </w:tcBorders>
                  <w:shd w:val="clear" w:color="auto" w:fill="auto"/>
                  <w:vAlign w:val="center"/>
                </w:tcPr>
                <w:p w14:paraId="4FB778A4"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2553" w:type="dxa"/>
                  <w:tcBorders>
                    <w:top w:val="outset" w:sz="6" w:space="0" w:color="auto"/>
                    <w:left w:val="outset" w:sz="6" w:space="0" w:color="auto"/>
                    <w:bottom w:val="outset" w:sz="6" w:space="0" w:color="auto"/>
                    <w:right w:val="outset" w:sz="6" w:space="0" w:color="auto"/>
                  </w:tcBorders>
                </w:tcPr>
                <w:p w14:paraId="4C9C062A"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0B802A22" w14:textId="77777777" w:rsidTr="00693BA4">
              <w:trPr>
                <w:trHeight w:val="403"/>
              </w:trPr>
              <w:tc>
                <w:tcPr>
                  <w:tcW w:w="1906" w:type="dxa"/>
                  <w:tcBorders>
                    <w:top w:val="outset" w:sz="6" w:space="0" w:color="auto"/>
                    <w:left w:val="outset" w:sz="6" w:space="0" w:color="auto"/>
                    <w:bottom w:val="outset" w:sz="6" w:space="0" w:color="auto"/>
                    <w:right w:val="outset" w:sz="6" w:space="0" w:color="auto"/>
                  </w:tcBorders>
                  <w:shd w:val="clear" w:color="auto" w:fill="auto"/>
                  <w:vAlign w:val="center"/>
                </w:tcPr>
                <w:p w14:paraId="1CE9EFCB"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9</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958" w:type="dxa"/>
                  <w:tcBorders>
                    <w:top w:val="outset" w:sz="6" w:space="0" w:color="auto"/>
                    <w:left w:val="outset" w:sz="6" w:space="0" w:color="auto"/>
                    <w:bottom w:val="outset" w:sz="6" w:space="0" w:color="auto"/>
                    <w:right w:val="outset" w:sz="6" w:space="0" w:color="auto"/>
                  </w:tcBorders>
                  <w:shd w:val="clear" w:color="auto" w:fill="auto"/>
                  <w:vAlign w:val="center"/>
                </w:tcPr>
                <w:p w14:paraId="55A110B7"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2553" w:type="dxa"/>
                  <w:tcBorders>
                    <w:top w:val="outset" w:sz="6" w:space="0" w:color="auto"/>
                    <w:left w:val="outset" w:sz="6" w:space="0" w:color="auto"/>
                    <w:bottom w:val="outset" w:sz="6" w:space="0" w:color="auto"/>
                    <w:right w:val="outset" w:sz="6" w:space="0" w:color="auto"/>
                  </w:tcBorders>
                </w:tcPr>
                <w:p w14:paraId="1F0B31BF"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bl>
          <w:p w14:paraId="4EDD013D" w14:textId="77777777" w:rsidR="00EF6ED0" w:rsidRPr="00AF0A09" w:rsidRDefault="00EF6ED0" w:rsidP="009C1FF9">
            <w:pPr>
              <w:ind w:right="48"/>
              <w:jc w:val="both"/>
              <w:rPr>
                <w:rFonts w:cs="Times New Roman"/>
                <w:b/>
                <w:szCs w:val="24"/>
              </w:rPr>
            </w:pPr>
          </w:p>
          <w:p w14:paraId="0F85656B" w14:textId="77777777" w:rsidR="00EF6ED0" w:rsidRPr="00AF0A09" w:rsidRDefault="00EF6ED0" w:rsidP="009C1FF9">
            <w:pPr>
              <w:ind w:right="48"/>
              <w:jc w:val="both"/>
              <w:rPr>
                <w:rFonts w:cs="Times New Roman"/>
                <w:szCs w:val="24"/>
              </w:rPr>
            </w:pPr>
            <w:r w:rsidRPr="00AF0A09">
              <w:rPr>
                <w:rFonts w:cs="Times New Roman"/>
                <w:b/>
                <w:szCs w:val="24"/>
              </w:rPr>
              <w:t>Bảng 27.2.</w:t>
            </w:r>
            <w:r w:rsidRPr="00AF0A09">
              <w:rPr>
                <w:rFonts w:cs="Times New Roman"/>
                <w:szCs w:val="24"/>
              </w:rPr>
              <w:t xml:space="preserve"> Bảng số liệu đo năng lượng nhiệt lần 2 với lượng nước nhiều hơn.</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890"/>
              <w:gridCol w:w="950"/>
              <w:gridCol w:w="2532"/>
            </w:tblGrid>
            <w:tr w:rsidR="001816F8" w:rsidRPr="00AF0A09" w14:paraId="6D2589FC" w14:textId="77777777" w:rsidTr="00693BA4">
              <w:trPr>
                <w:trHeight w:val="382"/>
              </w:trPr>
              <w:tc>
                <w:tcPr>
                  <w:tcW w:w="1890" w:type="dxa"/>
                  <w:tcBorders>
                    <w:top w:val="outset" w:sz="6" w:space="0" w:color="auto"/>
                    <w:left w:val="outset" w:sz="6" w:space="0" w:color="auto"/>
                    <w:bottom w:val="outset" w:sz="6" w:space="0" w:color="auto"/>
                    <w:right w:val="outset" w:sz="6" w:space="0" w:color="auto"/>
                  </w:tcBorders>
                  <w:shd w:val="clear" w:color="auto" w:fill="auto"/>
                  <w:vAlign w:val="center"/>
                </w:tcPr>
                <w:p w14:paraId="0B906EB3"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Lần đo</w:t>
                  </w:r>
                </w:p>
              </w:tc>
              <w:tc>
                <w:tcPr>
                  <w:tcW w:w="950" w:type="dxa"/>
                  <w:tcBorders>
                    <w:top w:val="outset" w:sz="6" w:space="0" w:color="auto"/>
                    <w:left w:val="outset" w:sz="6" w:space="0" w:color="auto"/>
                    <w:bottom w:val="outset" w:sz="6" w:space="0" w:color="auto"/>
                    <w:right w:val="outset" w:sz="6" w:space="0" w:color="auto"/>
                  </w:tcBorders>
                  <w:shd w:val="clear" w:color="auto" w:fill="auto"/>
                  <w:vAlign w:val="center"/>
                </w:tcPr>
                <w:p w14:paraId="3EF37EAD"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 (</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2532" w:type="dxa"/>
                  <w:tcBorders>
                    <w:top w:val="outset" w:sz="6" w:space="0" w:color="auto"/>
                    <w:left w:val="outset" w:sz="6" w:space="0" w:color="auto"/>
                    <w:bottom w:val="outset" w:sz="6" w:space="0" w:color="auto"/>
                    <w:right w:val="outset" w:sz="6" w:space="0" w:color="auto"/>
                  </w:tcBorders>
                </w:tcPr>
                <w:p w14:paraId="1E4F8EC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ăng lượng nhiệt</w:t>
                  </w:r>
                </w:p>
              </w:tc>
            </w:tr>
            <w:tr w:rsidR="001816F8" w:rsidRPr="00AF0A09" w14:paraId="01682F38" w14:textId="77777777" w:rsidTr="00693BA4">
              <w:trPr>
                <w:trHeight w:val="401"/>
              </w:trPr>
              <w:tc>
                <w:tcPr>
                  <w:tcW w:w="189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42B8800"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ắt đầu đo</w:t>
                  </w:r>
                </w:p>
              </w:tc>
              <w:tc>
                <w:tcPr>
                  <w:tcW w:w="950" w:type="dxa"/>
                  <w:tcBorders>
                    <w:top w:val="outset" w:sz="6" w:space="0" w:color="auto"/>
                    <w:left w:val="outset" w:sz="6" w:space="0" w:color="auto"/>
                    <w:bottom w:val="outset" w:sz="6" w:space="0" w:color="auto"/>
                    <w:right w:val="outset" w:sz="6" w:space="0" w:color="auto"/>
                  </w:tcBorders>
                  <w:shd w:val="clear" w:color="auto" w:fill="auto"/>
                  <w:vAlign w:val="center"/>
                </w:tcPr>
                <w:p w14:paraId="250D40CB"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2532" w:type="dxa"/>
                  <w:tcBorders>
                    <w:top w:val="outset" w:sz="6" w:space="0" w:color="auto"/>
                    <w:left w:val="outset" w:sz="6" w:space="0" w:color="auto"/>
                    <w:bottom w:val="outset" w:sz="6" w:space="0" w:color="auto"/>
                    <w:right w:val="outset" w:sz="6" w:space="0" w:color="auto"/>
                  </w:tcBorders>
                </w:tcPr>
                <w:p w14:paraId="087B6897"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5EE6E03A" w14:textId="77777777" w:rsidTr="00693BA4">
              <w:trPr>
                <w:trHeight w:val="382"/>
              </w:trPr>
              <w:tc>
                <w:tcPr>
                  <w:tcW w:w="189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4E819F7"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3</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950" w:type="dxa"/>
                  <w:tcBorders>
                    <w:top w:val="outset" w:sz="6" w:space="0" w:color="auto"/>
                    <w:left w:val="outset" w:sz="6" w:space="0" w:color="auto"/>
                    <w:bottom w:val="outset" w:sz="6" w:space="0" w:color="auto"/>
                    <w:right w:val="outset" w:sz="6" w:space="0" w:color="auto"/>
                  </w:tcBorders>
                  <w:shd w:val="clear" w:color="auto" w:fill="auto"/>
                  <w:vAlign w:val="center"/>
                </w:tcPr>
                <w:p w14:paraId="2738C910"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2532" w:type="dxa"/>
                  <w:tcBorders>
                    <w:top w:val="outset" w:sz="6" w:space="0" w:color="auto"/>
                    <w:left w:val="outset" w:sz="6" w:space="0" w:color="auto"/>
                    <w:bottom w:val="outset" w:sz="6" w:space="0" w:color="auto"/>
                    <w:right w:val="outset" w:sz="6" w:space="0" w:color="auto"/>
                  </w:tcBorders>
                </w:tcPr>
                <w:p w14:paraId="48862FDC"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7362C92C" w14:textId="77777777" w:rsidTr="00693BA4">
              <w:trPr>
                <w:trHeight w:val="401"/>
              </w:trPr>
              <w:tc>
                <w:tcPr>
                  <w:tcW w:w="189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A34F65F"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6</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950" w:type="dxa"/>
                  <w:tcBorders>
                    <w:top w:val="outset" w:sz="6" w:space="0" w:color="auto"/>
                    <w:left w:val="outset" w:sz="6" w:space="0" w:color="auto"/>
                    <w:bottom w:val="outset" w:sz="6" w:space="0" w:color="auto"/>
                    <w:right w:val="outset" w:sz="6" w:space="0" w:color="auto"/>
                  </w:tcBorders>
                  <w:shd w:val="clear" w:color="auto" w:fill="auto"/>
                  <w:vAlign w:val="center"/>
                </w:tcPr>
                <w:p w14:paraId="3CDC8A88"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2532" w:type="dxa"/>
                  <w:tcBorders>
                    <w:top w:val="outset" w:sz="6" w:space="0" w:color="auto"/>
                    <w:left w:val="outset" w:sz="6" w:space="0" w:color="auto"/>
                    <w:bottom w:val="outset" w:sz="6" w:space="0" w:color="auto"/>
                    <w:right w:val="outset" w:sz="6" w:space="0" w:color="auto"/>
                  </w:tcBorders>
                </w:tcPr>
                <w:p w14:paraId="73BB4C15"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28366CD9" w14:textId="77777777" w:rsidTr="00693BA4">
              <w:trPr>
                <w:trHeight w:val="382"/>
              </w:trPr>
              <w:tc>
                <w:tcPr>
                  <w:tcW w:w="1890" w:type="dxa"/>
                  <w:tcBorders>
                    <w:top w:val="outset" w:sz="6" w:space="0" w:color="auto"/>
                    <w:left w:val="outset" w:sz="6" w:space="0" w:color="auto"/>
                    <w:bottom w:val="outset" w:sz="6" w:space="0" w:color="auto"/>
                    <w:right w:val="outset" w:sz="6" w:space="0" w:color="auto"/>
                  </w:tcBorders>
                  <w:shd w:val="clear" w:color="auto" w:fill="auto"/>
                  <w:vAlign w:val="center"/>
                </w:tcPr>
                <w:p w14:paraId="2FCC8D74"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9</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950" w:type="dxa"/>
                  <w:tcBorders>
                    <w:top w:val="outset" w:sz="6" w:space="0" w:color="auto"/>
                    <w:left w:val="outset" w:sz="6" w:space="0" w:color="auto"/>
                    <w:bottom w:val="outset" w:sz="6" w:space="0" w:color="auto"/>
                    <w:right w:val="outset" w:sz="6" w:space="0" w:color="auto"/>
                  </w:tcBorders>
                  <w:shd w:val="clear" w:color="auto" w:fill="auto"/>
                  <w:vAlign w:val="center"/>
                </w:tcPr>
                <w:p w14:paraId="555B6757"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2532" w:type="dxa"/>
                  <w:tcBorders>
                    <w:top w:val="outset" w:sz="6" w:space="0" w:color="auto"/>
                    <w:left w:val="outset" w:sz="6" w:space="0" w:color="auto"/>
                    <w:bottom w:val="outset" w:sz="6" w:space="0" w:color="auto"/>
                    <w:right w:val="outset" w:sz="6" w:space="0" w:color="auto"/>
                  </w:tcBorders>
                </w:tcPr>
                <w:p w14:paraId="2E986A65"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bl>
          <w:p w14:paraId="4AFA9799" w14:textId="77777777" w:rsidR="00EF6ED0" w:rsidRPr="00AF0A09" w:rsidRDefault="00EF6ED0" w:rsidP="009C1FF9">
            <w:pPr>
              <w:ind w:right="48"/>
              <w:jc w:val="both"/>
              <w:rPr>
                <w:rFonts w:cs="Times New Roman"/>
                <w:b/>
                <w:szCs w:val="24"/>
                <w:lang w:val="nl-NL"/>
              </w:rPr>
            </w:pPr>
          </w:p>
          <w:p w14:paraId="0A96AF76" w14:textId="77777777" w:rsidR="00EF6ED0" w:rsidRPr="00AF0A09" w:rsidRDefault="00EF6ED0" w:rsidP="009C1FF9">
            <w:pPr>
              <w:ind w:right="48"/>
              <w:jc w:val="both"/>
              <w:rPr>
                <w:rFonts w:cs="Times New Roman"/>
                <w:b/>
                <w:szCs w:val="24"/>
                <w:lang w:val="nl-NL"/>
              </w:rPr>
            </w:pPr>
            <w:r w:rsidRPr="00AF0A09">
              <w:rPr>
                <w:rFonts w:cs="Times New Roman"/>
                <w:b/>
                <w:szCs w:val="24"/>
                <w:lang w:val="nl-NL"/>
              </w:rPr>
              <w:t>Bước 2: HS thực hiện nhiệm vụ học tập</w:t>
            </w:r>
          </w:p>
          <w:p w14:paraId="51D60467" w14:textId="77777777" w:rsidR="00EF6ED0" w:rsidRPr="00AF0A09" w:rsidRDefault="00EF6ED0" w:rsidP="009C1FF9">
            <w:pPr>
              <w:ind w:right="48"/>
              <w:jc w:val="both"/>
              <w:rPr>
                <w:rFonts w:cs="Times New Roman"/>
                <w:szCs w:val="24"/>
              </w:rPr>
            </w:pPr>
            <w:r w:rsidRPr="00AF0A09">
              <w:rPr>
                <w:rFonts w:eastAsia="Arial" w:cs="Times New Roman"/>
                <w:szCs w:val="24"/>
              </w:rPr>
              <w:t xml:space="preserve">- HS hoạt động nhóm thực hiện thí nghiệm </w:t>
            </w:r>
          </w:p>
          <w:p w14:paraId="1A73C8A6" w14:textId="77777777" w:rsidR="00EF6ED0" w:rsidRPr="00AF0A09" w:rsidRDefault="00EF6ED0" w:rsidP="009C1FF9">
            <w:pPr>
              <w:ind w:right="48"/>
              <w:jc w:val="both"/>
              <w:rPr>
                <w:rFonts w:cs="Times New Roman"/>
                <w:szCs w:val="24"/>
              </w:rPr>
            </w:pPr>
            <w:r w:rsidRPr="00AF0A09">
              <w:rPr>
                <w:rFonts w:cs="Times New Roman"/>
                <w:szCs w:val="24"/>
              </w:rPr>
              <w:t>- HS hoàn thiện số liệu Bảng 27.1, Bảng 27.2 SGK/111.</w:t>
            </w:r>
          </w:p>
          <w:p w14:paraId="66E54AFD"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57ABF14"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thí nghiệm.</w:t>
            </w:r>
          </w:p>
          <w:p w14:paraId="51011CB5" w14:textId="77777777" w:rsidR="00EF6ED0" w:rsidRPr="00AF0A09" w:rsidRDefault="00EF6ED0" w:rsidP="009C1FF9">
            <w:pPr>
              <w:ind w:right="48"/>
              <w:jc w:val="both"/>
              <w:rPr>
                <w:rFonts w:cs="Times New Roman"/>
                <w:szCs w:val="24"/>
              </w:rPr>
            </w:pPr>
            <w:r w:rsidRPr="00AF0A09">
              <w:rPr>
                <w:rFonts w:cs="Times New Roman"/>
                <w:szCs w:val="24"/>
              </w:rPr>
              <w:t>- HS hoàn thiện số liệu Bảng 27.1, Bảng 27.2 SGK/111.</w:t>
            </w:r>
          </w:p>
          <w:p w14:paraId="32B73FAB"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3B125CE3" w14:textId="77777777" w:rsidR="00EF6ED0" w:rsidRPr="00AF0A09" w:rsidRDefault="00EF6ED0" w:rsidP="009C1FF9">
            <w:pPr>
              <w:ind w:right="48"/>
              <w:jc w:val="both"/>
              <w:rPr>
                <w:rFonts w:eastAsia="Arial" w:cs="Times New Roman"/>
                <w:szCs w:val="24"/>
              </w:rPr>
            </w:pPr>
            <w:r w:rsidRPr="00AF0A09">
              <w:rPr>
                <w:rFonts w:eastAsia="Arial" w:cs="Times New Roman"/>
                <w:szCs w:val="24"/>
              </w:rPr>
              <w:t>GV nhận xét đánh giá và chốt kiến thức.</w:t>
            </w:r>
          </w:p>
        </w:tc>
        <w:tc>
          <w:tcPr>
            <w:tcW w:w="3827" w:type="dxa"/>
          </w:tcPr>
          <w:p w14:paraId="4A823B2B"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I. Cách tiến hành.</w:t>
            </w:r>
          </w:p>
          <w:p w14:paraId="0124BE23" w14:textId="77777777" w:rsidR="00EF6ED0" w:rsidRPr="00AF0A09" w:rsidRDefault="00EF6ED0" w:rsidP="009C1FF9">
            <w:pPr>
              <w:shd w:val="clear" w:color="auto" w:fill="FFFFFF"/>
              <w:ind w:left="48" w:right="48"/>
              <w:jc w:val="both"/>
              <w:rPr>
                <w:rFonts w:eastAsia="Calibri" w:cs="Times New Roman"/>
                <w:b/>
                <w:i/>
                <w:szCs w:val="24"/>
              </w:rPr>
            </w:pPr>
          </w:p>
          <w:p w14:paraId="799EEC33" w14:textId="77777777" w:rsidR="00EF6ED0" w:rsidRPr="00AF0A09" w:rsidRDefault="00EF6ED0" w:rsidP="009C1FF9">
            <w:pPr>
              <w:ind w:right="48"/>
              <w:rPr>
                <w:rFonts w:cs="Times New Roman"/>
                <w:i/>
                <w:szCs w:val="24"/>
              </w:rPr>
            </w:pPr>
            <w:r w:rsidRPr="00AF0A09">
              <w:rPr>
                <w:rFonts w:cs="Times New Roman"/>
                <w:b/>
                <w:i/>
                <w:szCs w:val="24"/>
              </w:rPr>
              <w:t>Thí nghiệm:</w:t>
            </w:r>
            <w:r w:rsidRPr="00AF0A09">
              <w:rPr>
                <w:rFonts w:cs="Times New Roman"/>
                <w:i/>
                <w:szCs w:val="24"/>
              </w:rPr>
              <w:t xml:space="preserve"> </w:t>
            </w:r>
            <w:r w:rsidRPr="00AF0A09">
              <w:rPr>
                <w:rFonts w:cs="Times New Roman"/>
                <w:szCs w:val="24"/>
              </w:rPr>
              <w:t>SGK/109, 110</w:t>
            </w:r>
          </w:p>
          <w:p w14:paraId="60D8562A" w14:textId="77777777" w:rsidR="00EF6ED0" w:rsidRPr="00AF0A09" w:rsidRDefault="00EF6ED0" w:rsidP="009C1FF9">
            <w:pPr>
              <w:shd w:val="clear" w:color="auto" w:fill="FFFFFF"/>
              <w:ind w:left="48" w:right="48"/>
              <w:jc w:val="both"/>
              <w:rPr>
                <w:rFonts w:cs="Times New Roman"/>
                <w:szCs w:val="24"/>
              </w:rPr>
            </w:pPr>
          </w:p>
          <w:p w14:paraId="666E7561" w14:textId="77777777" w:rsidR="00EF6ED0" w:rsidRPr="00AF0A09" w:rsidRDefault="00EF6ED0" w:rsidP="009C1FF9">
            <w:pPr>
              <w:shd w:val="clear" w:color="auto" w:fill="FFFFFF"/>
              <w:ind w:left="48" w:right="48"/>
              <w:jc w:val="both"/>
              <w:rPr>
                <w:rFonts w:cs="Times New Roman"/>
                <w:szCs w:val="24"/>
              </w:rPr>
            </w:pPr>
          </w:p>
          <w:p w14:paraId="3699E833" w14:textId="77777777" w:rsidR="00EF6ED0" w:rsidRPr="00AF0A09" w:rsidRDefault="00EF6ED0" w:rsidP="009C1FF9">
            <w:pPr>
              <w:shd w:val="clear" w:color="auto" w:fill="FFFFFF"/>
              <w:ind w:left="48" w:right="48"/>
              <w:jc w:val="both"/>
              <w:rPr>
                <w:rFonts w:cs="Times New Roman"/>
                <w:szCs w:val="24"/>
              </w:rPr>
            </w:pPr>
          </w:p>
          <w:p w14:paraId="496DBDD3" w14:textId="77777777" w:rsidR="00EF6ED0" w:rsidRPr="00AF0A09" w:rsidRDefault="00EF6ED0" w:rsidP="009C1FF9">
            <w:pPr>
              <w:shd w:val="clear" w:color="auto" w:fill="FFFFFF"/>
              <w:ind w:left="48" w:right="48"/>
              <w:jc w:val="both"/>
              <w:rPr>
                <w:rFonts w:cs="Times New Roman"/>
                <w:szCs w:val="24"/>
              </w:rPr>
            </w:pPr>
          </w:p>
          <w:p w14:paraId="12182491" w14:textId="77777777" w:rsidR="00EF6ED0" w:rsidRPr="00AF0A09" w:rsidRDefault="00EF6ED0" w:rsidP="009C1FF9">
            <w:pPr>
              <w:shd w:val="clear" w:color="auto" w:fill="FFFFFF"/>
              <w:ind w:left="48" w:right="48"/>
              <w:jc w:val="both"/>
              <w:rPr>
                <w:rFonts w:cs="Times New Roman"/>
                <w:szCs w:val="24"/>
              </w:rPr>
            </w:pPr>
          </w:p>
          <w:p w14:paraId="433F8B25" w14:textId="77777777" w:rsidR="00EF6ED0" w:rsidRPr="00AF0A09" w:rsidRDefault="00EF6ED0" w:rsidP="009C1FF9">
            <w:pPr>
              <w:shd w:val="clear" w:color="auto" w:fill="FFFFFF"/>
              <w:ind w:left="48" w:right="48"/>
              <w:jc w:val="both"/>
              <w:rPr>
                <w:rFonts w:cs="Times New Roman"/>
                <w:szCs w:val="24"/>
              </w:rPr>
            </w:pPr>
          </w:p>
          <w:p w14:paraId="77C9D451" w14:textId="77777777" w:rsidR="00EF6ED0" w:rsidRPr="00AF0A09" w:rsidRDefault="00EF6ED0" w:rsidP="009C1FF9">
            <w:pPr>
              <w:shd w:val="clear" w:color="auto" w:fill="FFFFFF"/>
              <w:ind w:left="48" w:right="48"/>
              <w:jc w:val="both"/>
              <w:rPr>
                <w:rFonts w:cs="Times New Roman"/>
                <w:szCs w:val="24"/>
              </w:rPr>
            </w:pPr>
          </w:p>
          <w:p w14:paraId="14E32B61" w14:textId="77777777" w:rsidR="00EF6ED0" w:rsidRPr="00AF0A09" w:rsidRDefault="00EF6ED0" w:rsidP="009C1FF9">
            <w:pPr>
              <w:shd w:val="clear" w:color="auto" w:fill="FFFFFF"/>
              <w:ind w:left="48" w:right="48"/>
              <w:jc w:val="both"/>
              <w:rPr>
                <w:rFonts w:cs="Times New Roman"/>
                <w:szCs w:val="24"/>
              </w:rPr>
            </w:pPr>
          </w:p>
          <w:p w14:paraId="6A03D6C4" w14:textId="77777777" w:rsidR="00EF6ED0" w:rsidRPr="00AF0A09" w:rsidRDefault="00EF6ED0" w:rsidP="009C1FF9">
            <w:pPr>
              <w:shd w:val="clear" w:color="auto" w:fill="FFFFFF"/>
              <w:ind w:left="48" w:right="48"/>
              <w:jc w:val="both"/>
              <w:rPr>
                <w:rFonts w:cs="Times New Roman"/>
                <w:szCs w:val="24"/>
              </w:rPr>
            </w:pPr>
          </w:p>
          <w:p w14:paraId="305315B0" w14:textId="77777777" w:rsidR="00EF6ED0" w:rsidRPr="00AF0A09" w:rsidRDefault="00EF6ED0" w:rsidP="009C1FF9">
            <w:pPr>
              <w:shd w:val="clear" w:color="auto" w:fill="FFFFFF"/>
              <w:ind w:left="48" w:right="48"/>
              <w:jc w:val="both"/>
              <w:rPr>
                <w:rFonts w:cs="Times New Roman"/>
                <w:szCs w:val="24"/>
              </w:rPr>
            </w:pPr>
          </w:p>
          <w:p w14:paraId="7E73DDC5" w14:textId="77777777" w:rsidR="00EF6ED0" w:rsidRPr="00AF0A09" w:rsidRDefault="00EF6ED0" w:rsidP="009C1FF9">
            <w:pPr>
              <w:shd w:val="clear" w:color="auto" w:fill="FFFFFF"/>
              <w:ind w:left="48" w:right="48"/>
              <w:jc w:val="both"/>
              <w:rPr>
                <w:rFonts w:cs="Times New Roman"/>
                <w:szCs w:val="24"/>
              </w:rPr>
            </w:pPr>
          </w:p>
          <w:p w14:paraId="3E0FD0CB" w14:textId="77777777" w:rsidR="00EF6ED0" w:rsidRPr="00AF0A09" w:rsidRDefault="00EF6ED0" w:rsidP="009C1FF9">
            <w:pPr>
              <w:shd w:val="clear" w:color="auto" w:fill="FFFFFF"/>
              <w:ind w:left="48" w:right="48"/>
              <w:jc w:val="both"/>
              <w:rPr>
                <w:rFonts w:cs="Times New Roman"/>
                <w:szCs w:val="24"/>
              </w:rPr>
            </w:pPr>
          </w:p>
          <w:p w14:paraId="7FC9C9E5" w14:textId="77777777" w:rsidR="00EF6ED0" w:rsidRPr="00AF0A09" w:rsidRDefault="00EF6ED0" w:rsidP="009C1FF9">
            <w:pPr>
              <w:shd w:val="clear" w:color="auto" w:fill="FFFFFF"/>
              <w:ind w:left="48" w:right="48"/>
              <w:jc w:val="both"/>
              <w:rPr>
                <w:rFonts w:cs="Times New Roman"/>
                <w:szCs w:val="24"/>
              </w:rPr>
            </w:pPr>
          </w:p>
          <w:p w14:paraId="7B534156" w14:textId="77777777" w:rsidR="00EF6ED0" w:rsidRPr="00AF0A09" w:rsidRDefault="00EF6ED0" w:rsidP="009C1FF9">
            <w:pPr>
              <w:shd w:val="clear" w:color="auto" w:fill="FFFFFF"/>
              <w:ind w:left="48" w:right="48"/>
              <w:jc w:val="both"/>
              <w:rPr>
                <w:rFonts w:cs="Times New Roman"/>
                <w:szCs w:val="24"/>
              </w:rPr>
            </w:pPr>
          </w:p>
          <w:p w14:paraId="43FE76DB" w14:textId="77777777" w:rsidR="00EF6ED0" w:rsidRPr="00AF0A09" w:rsidRDefault="00EF6ED0" w:rsidP="009C1FF9">
            <w:pPr>
              <w:shd w:val="clear" w:color="auto" w:fill="FFFFFF"/>
              <w:ind w:left="48" w:right="48"/>
              <w:jc w:val="both"/>
              <w:rPr>
                <w:rFonts w:cs="Times New Roman"/>
                <w:szCs w:val="24"/>
              </w:rPr>
            </w:pPr>
          </w:p>
          <w:p w14:paraId="142277B8" w14:textId="77777777" w:rsidR="00EF6ED0" w:rsidRPr="00AF0A09" w:rsidRDefault="00EF6ED0" w:rsidP="009C1FF9">
            <w:pPr>
              <w:shd w:val="clear" w:color="auto" w:fill="FFFFFF"/>
              <w:ind w:left="48" w:right="48"/>
              <w:jc w:val="both"/>
              <w:rPr>
                <w:rFonts w:cs="Times New Roman"/>
                <w:szCs w:val="24"/>
              </w:rPr>
            </w:pPr>
          </w:p>
          <w:p w14:paraId="09577E40" w14:textId="77777777" w:rsidR="00EF6ED0" w:rsidRPr="00AF0A09" w:rsidRDefault="00EF6ED0" w:rsidP="009C1FF9">
            <w:pPr>
              <w:shd w:val="clear" w:color="auto" w:fill="FFFFFF"/>
              <w:ind w:left="48" w:right="48"/>
              <w:jc w:val="both"/>
              <w:rPr>
                <w:rFonts w:cs="Times New Roman"/>
                <w:szCs w:val="24"/>
              </w:rPr>
            </w:pPr>
          </w:p>
          <w:p w14:paraId="7C931DC3" w14:textId="77777777" w:rsidR="00EF6ED0" w:rsidRPr="00AF0A09" w:rsidRDefault="00EF6ED0" w:rsidP="009C1FF9">
            <w:pPr>
              <w:shd w:val="clear" w:color="auto" w:fill="FFFFFF"/>
              <w:ind w:left="48" w:right="48"/>
              <w:jc w:val="both"/>
              <w:rPr>
                <w:rFonts w:cs="Times New Roman"/>
                <w:szCs w:val="24"/>
              </w:rPr>
            </w:pPr>
          </w:p>
          <w:p w14:paraId="32E9AABE" w14:textId="77777777" w:rsidR="00EF6ED0" w:rsidRPr="00AF0A09" w:rsidRDefault="00EF6ED0" w:rsidP="009C1FF9">
            <w:pPr>
              <w:shd w:val="clear" w:color="auto" w:fill="FFFFFF"/>
              <w:ind w:left="48" w:right="48"/>
              <w:jc w:val="both"/>
              <w:rPr>
                <w:rFonts w:cs="Times New Roman"/>
                <w:szCs w:val="24"/>
              </w:rPr>
            </w:pPr>
          </w:p>
          <w:p w14:paraId="4947F9E3" w14:textId="77777777" w:rsidR="00EF6ED0" w:rsidRPr="00AF0A09" w:rsidRDefault="00EF6ED0" w:rsidP="009C1FF9">
            <w:pPr>
              <w:shd w:val="clear" w:color="auto" w:fill="FFFFFF"/>
              <w:ind w:left="48" w:right="48"/>
              <w:jc w:val="both"/>
              <w:rPr>
                <w:rFonts w:cs="Times New Roman"/>
                <w:szCs w:val="24"/>
              </w:rPr>
            </w:pPr>
          </w:p>
          <w:p w14:paraId="694A6283" w14:textId="77777777" w:rsidR="00EF6ED0" w:rsidRPr="00AF0A09" w:rsidRDefault="00EF6ED0" w:rsidP="009C1FF9">
            <w:pPr>
              <w:shd w:val="clear" w:color="auto" w:fill="FFFFFF"/>
              <w:ind w:left="48" w:right="48"/>
              <w:jc w:val="both"/>
              <w:rPr>
                <w:rFonts w:cs="Times New Roman"/>
                <w:szCs w:val="24"/>
              </w:rPr>
            </w:pPr>
          </w:p>
          <w:p w14:paraId="65B22EC1" w14:textId="77777777" w:rsidR="00EF6ED0" w:rsidRPr="00AF0A09" w:rsidRDefault="00EF6ED0" w:rsidP="009C1FF9">
            <w:pPr>
              <w:shd w:val="clear" w:color="auto" w:fill="FFFFFF"/>
              <w:ind w:left="48" w:right="48"/>
              <w:jc w:val="both"/>
              <w:rPr>
                <w:rFonts w:cs="Times New Roman"/>
                <w:szCs w:val="24"/>
              </w:rPr>
            </w:pPr>
          </w:p>
          <w:p w14:paraId="7FB882EB" w14:textId="77777777" w:rsidR="00EF6ED0" w:rsidRPr="00AF0A09" w:rsidRDefault="00EF6ED0" w:rsidP="009C1FF9">
            <w:pPr>
              <w:shd w:val="clear" w:color="auto" w:fill="FFFFFF"/>
              <w:ind w:left="48" w:right="48"/>
              <w:jc w:val="both"/>
              <w:rPr>
                <w:rFonts w:cs="Times New Roman"/>
                <w:b/>
                <w:i/>
                <w:szCs w:val="24"/>
              </w:rPr>
            </w:pPr>
            <w:r w:rsidRPr="00AF0A09">
              <w:rPr>
                <w:rFonts w:cs="Times New Roman"/>
                <w:b/>
                <w:i/>
                <w:szCs w:val="24"/>
              </w:rPr>
              <w:t>Kết quả thí nghiệm:</w:t>
            </w:r>
          </w:p>
          <w:p w14:paraId="64836549" w14:textId="77777777" w:rsidR="00EF6ED0" w:rsidRPr="00AF0A09" w:rsidRDefault="00EF6ED0" w:rsidP="009C1FF9">
            <w:pPr>
              <w:shd w:val="clear" w:color="auto" w:fill="FFFFFF"/>
              <w:ind w:left="48" w:right="48"/>
              <w:jc w:val="both"/>
              <w:rPr>
                <w:rFonts w:cs="Times New Roman"/>
                <w:szCs w:val="24"/>
              </w:rPr>
            </w:pPr>
          </w:p>
          <w:p w14:paraId="1FD17B5C" w14:textId="77777777" w:rsidR="00EF6ED0" w:rsidRPr="00AF0A09" w:rsidRDefault="00EF6ED0" w:rsidP="009C1FF9">
            <w:pPr>
              <w:shd w:val="clear" w:color="auto" w:fill="FFFFFF"/>
              <w:ind w:left="48" w:right="48"/>
              <w:jc w:val="both"/>
              <w:rPr>
                <w:rFonts w:cs="Times New Roman"/>
                <w:szCs w:val="24"/>
              </w:rPr>
            </w:pPr>
            <w:r w:rsidRPr="00AF0A09">
              <w:rPr>
                <w:rFonts w:cs="Times New Roman"/>
                <w:szCs w:val="24"/>
              </w:rPr>
              <w:lastRenderedPageBreak/>
              <w:t xml:space="preserve">Số liệu bảng </w:t>
            </w:r>
          </w:p>
          <w:p w14:paraId="42764A18" w14:textId="77777777" w:rsidR="00EF6ED0" w:rsidRPr="00AF0A09" w:rsidRDefault="00EF6ED0" w:rsidP="009C1FF9">
            <w:pPr>
              <w:ind w:left="48" w:right="48"/>
              <w:jc w:val="both"/>
              <w:rPr>
                <w:rFonts w:cs="Times New Roman"/>
                <w:szCs w:val="24"/>
              </w:rPr>
            </w:pPr>
            <w:r w:rsidRPr="00AF0A09">
              <w:rPr>
                <w:rFonts w:cs="Times New Roman"/>
                <w:b/>
                <w:szCs w:val="24"/>
              </w:rPr>
              <w:t>Bảng 27.1.</w:t>
            </w:r>
            <w:r w:rsidRPr="00AF0A09">
              <w:rPr>
                <w:rFonts w:cs="Times New Roman"/>
                <w:szCs w:val="24"/>
              </w:rPr>
              <w:t xml:space="preserve"> Bảng số liệu đo năng lượng nhiệt lần 1</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422"/>
              <w:gridCol w:w="715"/>
              <w:gridCol w:w="1432"/>
            </w:tblGrid>
            <w:tr w:rsidR="001816F8" w:rsidRPr="00AF0A09" w14:paraId="5D6AB92D" w14:textId="77777777" w:rsidTr="00693BA4">
              <w:trPr>
                <w:trHeight w:val="325"/>
              </w:trPr>
              <w:tc>
                <w:tcPr>
                  <w:tcW w:w="1422" w:type="dxa"/>
                  <w:tcBorders>
                    <w:top w:val="outset" w:sz="6" w:space="0" w:color="auto"/>
                    <w:left w:val="outset" w:sz="6" w:space="0" w:color="auto"/>
                    <w:bottom w:val="outset" w:sz="6" w:space="0" w:color="auto"/>
                    <w:right w:val="outset" w:sz="6" w:space="0" w:color="auto"/>
                  </w:tcBorders>
                  <w:shd w:val="clear" w:color="auto" w:fill="auto"/>
                  <w:vAlign w:val="center"/>
                </w:tcPr>
                <w:p w14:paraId="4F05541C"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Lần đo</w:t>
                  </w:r>
                </w:p>
              </w:tc>
              <w:tc>
                <w:tcPr>
                  <w:tcW w:w="715" w:type="dxa"/>
                  <w:tcBorders>
                    <w:top w:val="outset" w:sz="6" w:space="0" w:color="auto"/>
                    <w:left w:val="outset" w:sz="6" w:space="0" w:color="auto"/>
                    <w:bottom w:val="outset" w:sz="6" w:space="0" w:color="auto"/>
                    <w:right w:val="outset" w:sz="6" w:space="0" w:color="auto"/>
                  </w:tcBorders>
                  <w:shd w:val="clear" w:color="auto" w:fill="auto"/>
                  <w:vAlign w:val="center"/>
                </w:tcPr>
                <w:p w14:paraId="1A788466"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 (</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1432" w:type="dxa"/>
                  <w:tcBorders>
                    <w:top w:val="outset" w:sz="6" w:space="0" w:color="auto"/>
                    <w:left w:val="outset" w:sz="6" w:space="0" w:color="auto"/>
                    <w:bottom w:val="outset" w:sz="6" w:space="0" w:color="auto"/>
                    <w:right w:val="outset" w:sz="6" w:space="0" w:color="auto"/>
                  </w:tcBorders>
                </w:tcPr>
                <w:p w14:paraId="1C7C08CF"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ăng lượng nhiệt</w:t>
                  </w:r>
                </w:p>
              </w:tc>
            </w:tr>
            <w:tr w:rsidR="001816F8" w:rsidRPr="00AF0A09" w14:paraId="669A3098" w14:textId="77777777" w:rsidTr="00693BA4">
              <w:trPr>
                <w:trHeight w:val="310"/>
              </w:trPr>
              <w:tc>
                <w:tcPr>
                  <w:tcW w:w="142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24ED43A"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ắt đầu đo</w:t>
                  </w:r>
                </w:p>
              </w:tc>
              <w:tc>
                <w:tcPr>
                  <w:tcW w:w="715" w:type="dxa"/>
                  <w:tcBorders>
                    <w:top w:val="outset" w:sz="6" w:space="0" w:color="auto"/>
                    <w:left w:val="outset" w:sz="6" w:space="0" w:color="auto"/>
                    <w:bottom w:val="outset" w:sz="6" w:space="0" w:color="auto"/>
                    <w:right w:val="outset" w:sz="6" w:space="0" w:color="auto"/>
                  </w:tcBorders>
                  <w:shd w:val="clear" w:color="auto" w:fill="auto"/>
                  <w:vAlign w:val="center"/>
                </w:tcPr>
                <w:p w14:paraId="0530AFF5"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432" w:type="dxa"/>
                  <w:tcBorders>
                    <w:top w:val="outset" w:sz="6" w:space="0" w:color="auto"/>
                    <w:left w:val="outset" w:sz="6" w:space="0" w:color="auto"/>
                    <w:bottom w:val="outset" w:sz="6" w:space="0" w:color="auto"/>
                    <w:right w:val="outset" w:sz="6" w:space="0" w:color="auto"/>
                  </w:tcBorders>
                </w:tcPr>
                <w:p w14:paraId="37DAF94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137A5131" w14:textId="77777777" w:rsidTr="00693BA4">
              <w:trPr>
                <w:trHeight w:val="310"/>
              </w:trPr>
              <w:tc>
                <w:tcPr>
                  <w:tcW w:w="142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473792"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3</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715" w:type="dxa"/>
                  <w:tcBorders>
                    <w:top w:val="outset" w:sz="6" w:space="0" w:color="auto"/>
                    <w:left w:val="outset" w:sz="6" w:space="0" w:color="auto"/>
                    <w:bottom w:val="outset" w:sz="6" w:space="0" w:color="auto"/>
                    <w:right w:val="outset" w:sz="6" w:space="0" w:color="auto"/>
                  </w:tcBorders>
                  <w:shd w:val="clear" w:color="auto" w:fill="auto"/>
                  <w:vAlign w:val="center"/>
                </w:tcPr>
                <w:p w14:paraId="7B2BBBA5"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432" w:type="dxa"/>
                  <w:tcBorders>
                    <w:top w:val="outset" w:sz="6" w:space="0" w:color="auto"/>
                    <w:left w:val="outset" w:sz="6" w:space="0" w:color="auto"/>
                    <w:bottom w:val="outset" w:sz="6" w:space="0" w:color="auto"/>
                    <w:right w:val="outset" w:sz="6" w:space="0" w:color="auto"/>
                  </w:tcBorders>
                </w:tcPr>
                <w:p w14:paraId="57CAA073"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0CA23E7C" w14:textId="77777777" w:rsidTr="00693BA4">
              <w:trPr>
                <w:trHeight w:val="325"/>
              </w:trPr>
              <w:tc>
                <w:tcPr>
                  <w:tcW w:w="142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689907A"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6</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715" w:type="dxa"/>
                  <w:tcBorders>
                    <w:top w:val="outset" w:sz="6" w:space="0" w:color="auto"/>
                    <w:left w:val="outset" w:sz="6" w:space="0" w:color="auto"/>
                    <w:bottom w:val="outset" w:sz="6" w:space="0" w:color="auto"/>
                    <w:right w:val="outset" w:sz="6" w:space="0" w:color="auto"/>
                  </w:tcBorders>
                  <w:shd w:val="clear" w:color="auto" w:fill="auto"/>
                  <w:vAlign w:val="center"/>
                </w:tcPr>
                <w:p w14:paraId="767883B1"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432" w:type="dxa"/>
                  <w:tcBorders>
                    <w:top w:val="outset" w:sz="6" w:space="0" w:color="auto"/>
                    <w:left w:val="outset" w:sz="6" w:space="0" w:color="auto"/>
                    <w:bottom w:val="outset" w:sz="6" w:space="0" w:color="auto"/>
                    <w:right w:val="outset" w:sz="6" w:space="0" w:color="auto"/>
                  </w:tcBorders>
                </w:tcPr>
                <w:p w14:paraId="0861024F"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169C2265" w14:textId="77777777" w:rsidTr="00693BA4">
              <w:trPr>
                <w:trHeight w:val="310"/>
              </w:trPr>
              <w:tc>
                <w:tcPr>
                  <w:tcW w:w="1422" w:type="dxa"/>
                  <w:tcBorders>
                    <w:top w:val="outset" w:sz="6" w:space="0" w:color="auto"/>
                    <w:left w:val="outset" w:sz="6" w:space="0" w:color="auto"/>
                    <w:bottom w:val="outset" w:sz="6" w:space="0" w:color="auto"/>
                    <w:right w:val="outset" w:sz="6" w:space="0" w:color="auto"/>
                  </w:tcBorders>
                  <w:shd w:val="clear" w:color="auto" w:fill="auto"/>
                  <w:vAlign w:val="center"/>
                </w:tcPr>
                <w:p w14:paraId="4743CDD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9</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715" w:type="dxa"/>
                  <w:tcBorders>
                    <w:top w:val="outset" w:sz="6" w:space="0" w:color="auto"/>
                    <w:left w:val="outset" w:sz="6" w:space="0" w:color="auto"/>
                    <w:bottom w:val="outset" w:sz="6" w:space="0" w:color="auto"/>
                    <w:right w:val="outset" w:sz="6" w:space="0" w:color="auto"/>
                  </w:tcBorders>
                  <w:shd w:val="clear" w:color="auto" w:fill="auto"/>
                  <w:vAlign w:val="center"/>
                </w:tcPr>
                <w:p w14:paraId="0F3CDD85"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432" w:type="dxa"/>
                  <w:tcBorders>
                    <w:top w:val="outset" w:sz="6" w:space="0" w:color="auto"/>
                    <w:left w:val="outset" w:sz="6" w:space="0" w:color="auto"/>
                    <w:bottom w:val="outset" w:sz="6" w:space="0" w:color="auto"/>
                    <w:right w:val="outset" w:sz="6" w:space="0" w:color="auto"/>
                  </w:tcBorders>
                </w:tcPr>
                <w:p w14:paraId="2D0AE912"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bl>
          <w:p w14:paraId="7EE041C6" w14:textId="77777777" w:rsidR="00EF6ED0" w:rsidRPr="00AF0A09" w:rsidRDefault="00EF6ED0" w:rsidP="009C1FF9">
            <w:pPr>
              <w:ind w:left="48" w:right="48"/>
              <w:jc w:val="both"/>
              <w:rPr>
                <w:rFonts w:cs="Times New Roman"/>
                <w:szCs w:val="24"/>
              </w:rPr>
            </w:pPr>
          </w:p>
          <w:p w14:paraId="7C4834E6" w14:textId="77777777" w:rsidR="00EF6ED0" w:rsidRPr="00AF0A09" w:rsidRDefault="00EF6ED0" w:rsidP="009C1FF9">
            <w:pPr>
              <w:ind w:left="48" w:right="48"/>
              <w:jc w:val="both"/>
              <w:rPr>
                <w:rFonts w:cs="Times New Roman"/>
                <w:szCs w:val="24"/>
              </w:rPr>
            </w:pPr>
            <w:r w:rsidRPr="00AF0A09">
              <w:rPr>
                <w:rFonts w:cs="Times New Roman"/>
                <w:b/>
                <w:szCs w:val="24"/>
              </w:rPr>
              <w:t>Bảng 27.2.</w:t>
            </w:r>
            <w:r w:rsidRPr="00AF0A09">
              <w:rPr>
                <w:rFonts w:cs="Times New Roman"/>
                <w:szCs w:val="24"/>
              </w:rPr>
              <w:t xml:space="preserve"> Bảng số liệu đo năng lượng nhiệt lần 2 với lượng nước nhiều hơn.</w:t>
            </w:r>
          </w:p>
          <w:tbl>
            <w:tblPr>
              <w:tblW w:w="3569"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405"/>
              <w:gridCol w:w="707"/>
              <w:gridCol w:w="1457"/>
            </w:tblGrid>
            <w:tr w:rsidR="001816F8" w:rsidRPr="00AF0A09" w14:paraId="05F725CB" w14:textId="77777777" w:rsidTr="00693BA4">
              <w:trPr>
                <w:trHeight w:val="279"/>
              </w:trPr>
              <w:tc>
                <w:tcPr>
                  <w:tcW w:w="1405" w:type="dxa"/>
                  <w:tcBorders>
                    <w:top w:val="outset" w:sz="6" w:space="0" w:color="auto"/>
                    <w:left w:val="outset" w:sz="6" w:space="0" w:color="auto"/>
                    <w:bottom w:val="outset" w:sz="6" w:space="0" w:color="auto"/>
                    <w:right w:val="outset" w:sz="6" w:space="0" w:color="auto"/>
                  </w:tcBorders>
                  <w:shd w:val="clear" w:color="auto" w:fill="auto"/>
                  <w:vAlign w:val="center"/>
                </w:tcPr>
                <w:p w14:paraId="79225203"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Lần đo</w:t>
                  </w:r>
                </w:p>
              </w:tc>
              <w:tc>
                <w:tcPr>
                  <w:tcW w:w="707" w:type="dxa"/>
                  <w:tcBorders>
                    <w:top w:val="outset" w:sz="6" w:space="0" w:color="auto"/>
                    <w:left w:val="outset" w:sz="6" w:space="0" w:color="auto"/>
                    <w:bottom w:val="outset" w:sz="6" w:space="0" w:color="auto"/>
                    <w:right w:val="outset" w:sz="6" w:space="0" w:color="auto"/>
                  </w:tcBorders>
                  <w:shd w:val="clear" w:color="auto" w:fill="auto"/>
                  <w:vAlign w:val="center"/>
                </w:tcPr>
                <w:p w14:paraId="34B1440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 (</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1457" w:type="dxa"/>
                  <w:tcBorders>
                    <w:top w:val="outset" w:sz="6" w:space="0" w:color="auto"/>
                    <w:left w:val="outset" w:sz="6" w:space="0" w:color="auto"/>
                    <w:bottom w:val="outset" w:sz="6" w:space="0" w:color="auto"/>
                    <w:right w:val="outset" w:sz="6" w:space="0" w:color="auto"/>
                  </w:tcBorders>
                </w:tcPr>
                <w:p w14:paraId="0F8BEC5B"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ăng lượng nhiệt</w:t>
                  </w:r>
                </w:p>
              </w:tc>
            </w:tr>
            <w:tr w:rsidR="001816F8" w:rsidRPr="00AF0A09" w14:paraId="7C9D851E" w14:textId="77777777" w:rsidTr="00693BA4">
              <w:trPr>
                <w:trHeight w:val="292"/>
              </w:trPr>
              <w:tc>
                <w:tcPr>
                  <w:tcW w:w="140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571A234" w14:textId="77777777" w:rsidR="00EF6ED0" w:rsidRPr="00AF0A09" w:rsidRDefault="00EF6ED0" w:rsidP="00C44CCE">
                  <w:pPr>
                    <w:framePr w:hSpace="180" w:wrap="around" w:vAnchor="text" w:hAnchor="text" w:y="1"/>
                    <w:spacing w:after="0" w:line="240" w:lineRule="auto"/>
                    <w:ind w:left="48" w:right="48"/>
                    <w:suppressOverlap/>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ắt đầu đo</w:t>
                  </w:r>
                </w:p>
              </w:tc>
              <w:tc>
                <w:tcPr>
                  <w:tcW w:w="707" w:type="dxa"/>
                  <w:tcBorders>
                    <w:top w:val="outset" w:sz="6" w:space="0" w:color="auto"/>
                    <w:left w:val="outset" w:sz="6" w:space="0" w:color="auto"/>
                    <w:bottom w:val="outset" w:sz="6" w:space="0" w:color="auto"/>
                    <w:right w:val="outset" w:sz="6" w:space="0" w:color="auto"/>
                  </w:tcBorders>
                  <w:shd w:val="clear" w:color="auto" w:fill="auto"/>
                  <w:vAlign w:val="center"/>
                </w:tcPr>
                <w:p w14:paraId="23688D58"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457" w:type="dxa"/>
                  <w:tcBorders>
                    <w:top w:val="outset" w:sz="6" w:space="0" w:color="auto"/>
                    <w:left w:val="outset" w:sz="6" w:space="0" w:color="auto"/>
                    <w:bottom w:val="outset" w:sz="6" w:space="0" w:color="auto"/>
                    <w:right w:val="outset" w:sz="6" w:space="0" w:color="auto"/>
                  </w:tcBorders>
                </w:tcPr>
                <w:p w14:paraId="7D03248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29A046BD" w14:textId="77777777" w:rsidTr="00693BA4">
              <w:trPr>
                <w:trHeight w:val="279"/>
              </w:trPr>
              <w:tc>
                <w:tcPr>
                  <w:tcW w:w="140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208B8B9"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3</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707" w:type="dxa"/>
                  <w:tcBorders>
                    <w:top w:val="outset" w:sz="6" w:space="0" w:color="auto"/>
                    <w:left w:val="outset" w:sz="6" w:space="0" w:color="auto"/>
                    <w:bottom w:val="outset" w:sz="6" w:space="0" w:color="auto"/>
                    <w:right w:val="outset" w:sz="6" w:space="0" w:color="auto"/>
                  </w:tcBorders>
                  <w:shd w:val="clear" w:color="auto" w:fill="auto"/>
                  <w:vAlign w:val="center"/>
                </w:tcPr>
                <w:p w14:paraId="63A36F8A"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457" w:type="dxa"/>
                  <w:tcBorders>
                    <w:top w:val="outset" w:sz="6" w:space="0" w:color="auto"/>
                    <w:left w:val="outset" w:sz="6" w:space="0" w:color="auto"/>
                    <w:bottom w:val="outset" w:sz="6" w:space="0" w:color="auto"/>
                    <w:right w:val="outset" w:sz="6" w:space="0" w:color="auto"/>
                  </w:tcBorders>
                </w:tcPr>
                <w:p w14:paraId="0FFAF546"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33DB45B0" w14:textId="77777777" w:rsidTr="00693BA4">
              <w:trPr>
                <w:trHeight w:val="292"/>
              </w:trPr>
              <w:tc>
                <w:tcPr>
                  <w:tcW w:w="1405"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4C67F01"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6</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707" w:type="dxa"/>
                  <w:tcBorders>
                    <w:top w:val="outset" w:sz="6" w:space="0" w:color="auto"/>
                    <w:left w:val="outset" w:sz="6" w:space="0" w:color="auto"/>
                    <w:bottom w:val="outset" w:sz="6" w:space="0" w:color="auto"/>
                    <w:right w:val="outset" w:sz="6" w:space="0" w:color="auto"/>
                  </w:tcBorders>
                  <w:shd w:val="clear" w:color="auto" w:fill="auto"/>
                  <w:vAlign w:val="center"/>
                </w:tcPr>
                <w:p w14:paraId="4E0301A2"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457" w:type="dxa"/>
                  <w:tcBorders>
                    <w:top w:val="outset" w:sz="6" w:space="0" w:color="auto"/>
                    <w:left w:val="outset" w:sz="6" w:space="0" w:color="auto"/>
                    <w:bottom w:val="outset" w:sz="6" w:space="0" w:color="auto"/>
                    <w:right w:val="outset" w:sz="6" w:space="0" w:color="auto"/>
                  </w:tcBorders>
                </w:tcPr>
                <w:p w14:paraId="64628D80"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2C725300" w14:textId="77777777" w:rsidTr="00693BA4">
              <w:trPr>
                <w:trHeight w:val="279"/>
              </w:trPr>
              <w:tc>
                <w:tcPr>
                  <w:tcW w:w="1405" w:type="dxa"/>
                  <w:tcBorders>
                    <w:top w:val="outset" w:sz="6" w:space="0" w:color="auto"/>
                    <w:left w:val="outset" w:sz="6" w:space="0" w:color="auto"/>
                    <w:bottom w:val="outset" w:sz="6" w:space="0" w:color="auto"/>
                    <w:right w:val="outset" w:sz="6" w:space="0" w:color="auto"/>
                  </w:tcBorders>
                  <w:shd w:val="clear" w:color="auto" w:fill="auto"/>
                  <w:vAlign w:val="center"/>
                </w:tcPr>
                <w:p w14:paraId="7E0D30C6"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ăng 9</w:t>
                  </w:r>
                  <w:r w:rsidRPr="00AF0A09">
                    <w:rPr>
                      <w:rFonts w:ascii="Times New Roman" w:eastAsia="Times New Roman" w:hAnsi="Times New Roman" w:cs="Times New Roman"/>
                      <w:sz w:val="24"/>
                      <w:szCs w:val="24"/>
                      <w:vertAlign w:val="superscript"/>
                    </w:rPr>
                    <w:t>0</w:t>
                  </w:r>
                  <w:r w:rsidRPr="00AF0A09">
                    <w:rPr>
                      <w:rFonts w:ascii="Times New Roman" w:eastAsia="Times New Roman" w:hAnsi="Times New Roman" w:cs="Times New Roman"/>
                      <w:sz w:val="24"/>
                      <w:szCs w:val="24"/>
                    </w:rPr>
                    <w:t>C</w:t>
                  </w:r>
                </w:p>
              </w:tc>
              <w:tc>
                <w:tcPr>
                  <w:tcW w:w="707" w:type="dxa"/>
                  <w:tcBorders>
                    <w:top w:val="outset" w:sz="6" w:space="0" w:color="auto"/>
                    <w:left w:val="outset" w:sz="6" w:space="0" w:color="auto"/>
                    <w:bottom w:val="outset" w:sz="6" w:space="0" w:color="auto"/>
                    <w:right w:val="outset" w:sz="6" w:space="0" w:color="auto"/>
                  </w:tcBorders>
                  <w:shd w:val="clear" w:color="auto" w:fill="auto"/>
                  <w:vAlign w:val="center"/>
                </w:tcPr>
                <w:p w14:paraId="5B1512D7"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457" w:type="dxa"/>
                  <w:tcBorders>
                    <w:top w:val="outset" w:sz="6" w:space="0" w:color="auto"/>
                    <w:left w:val="outset" w:sz="6" w:space="0" w:color="auto"/>
                    <w:bottom w:val="outset" w:sz="6" w:space="0" w:color="auto"/>
                    <w:right w:val="outset" w:sz="6" w:space="0" w:color="auto"/>
                  </w:tcBorders>
                </w:tcPr>
                <w:p w14:paraId="5280A622" w14:textId="77777777" w:rsidR="00EF6ED0" w:rsidRPr="00AF0A09" w:rsidRDefault="00EF6ED0"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bl>
          <w:p w14:paraId="38E6E903" w14:textId="77777777" w:rsidR="00EF6ED0" w:rsidRPr="00AF0A09" w:rsidRDefault="00EF6ED0" w:rsidP="009C1FF9">
            <w:pPr>
              <w:rPr>
                <w:rFonts w:cs="Times New Roman"/>
                <w:szCs w:val="24"/>
              </w:rPr>
            </w:pPr>
          </w:p>
        </w:tc>
      </w:tr>
    </w:tbl>
    <w:p w14:paraId="66C46773"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lastRenderedPageBreak/>
        <w:t xml:space="preserve">3. Hoạt động 3: Báo cáo thực hành </w:t>
      </w:r>
    </w:p>
    <w:p w14:paraId="17C19753"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báo cáo thực hành</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78D6F7E2"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áo cáo thực hành theo mẫu SGK/110, 111.</w:t>
      </w:r>
    </w:p>
    <w:p w14:paraId="69F083CC"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báo cáo thực hành của học sinh</w:t>
      </w:r>
    </w:p>
    <w:p w14:paraId="4AFD1C20"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6912"/>
        <w:gridCol w:w="2977"/>
      </w:tblGrid>
      <w:tr w:rsidR="009C1FF9" w:rsidRPr="00AF0A09" w14:paraId="1DDE668E" w14:textId="77777777" w:rsidTr="00693BA4">
        <w:tc>
          <w:tcPr>
            <w:tcW w:w="6912" w:type="dxa"/>
            <w:vAlign w:val="center"/>
          </w:tcPr>
          <w:p w14:paraId="6B2CCA7E"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2977" w:type="dxa"/>
            <w:vAlign w:val="center"/>
          </w:tcPr>
          <w:p w14:paraId="30613FEE"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542CF9C1" w14:textId="77777777" w:rsidTr="00693BA4">
        <w:tc>
          <w:tcPr>
            <w:tcW w:w="6912" w:type="dxa"/>
          </w:tcPr>
          <w:p w14:paraId="781107EF"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406A5E6D" w14:textId="77777777" w:rsidR="00EF6ED0" w:rsidRPr="00AF0A09" w:rsidRDefault="00EF6ED0" w:rsidP="009C1FF9">
            <w:pPr>
              <w:pStyle w:val="ListParagraph"/>
              <w:ind w:left="0"/>
              <w:jc w:val="both"/>
              <w:rPr>
                <w:iCs/>
              </w:rPr>
            </w:pPr>
            <w:r w:rsidRPr="00AF0A09">
              <w:rPr>
                <w:rFonts w:eastAsia="Arial"/>
              </w:rPr>
              <w:t>- GV cho HS cá nhân làm báo cáo thực hành theo mẫu SGK/110, 111</w:t>
            </w:r>
          </w:p>
          <w:p w14:paraId="4BB54627"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045115BF" w14:textId="77777777" w:rsidR="00EF6ED0" w:rsidRPr="00AF0A09" w:rsidRDefault="00EF6ED0" w:rsidP="009C1FF9">
            <w:pPr>
              <w:pStyle w:val="ListParagraph"/>
              <w:ind w:left="0"/>
              <w:jc w:val="both"/>
              <w:rPr>
                <w:iCs/>
              </w:rPr>
            </w:pPr>
            <w:r w:rsidRPr="00AF0A09">
              <w:rPr>
                <w:rFonts w:eastAsia="Arial"/>
              </w:rPr>
              <w:t>- HS làm báo cáo thực hành theo mẫu SGK/110, 111</w:t>
            </w:r>
          </w:p>
          <w:p w14:paraId="35BBF01E"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05F77D6D"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2937FDD"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hực hiện nhiệm vụ của mình.</w:t>
            </w:r>
          </w:p>
          <w:p w14:paraId="6F9CFCC7"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749A40AC"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nhận xét đánh giá về báo cáo của học sinh.</w:t>
            </w:r>
          </w:p>
          <w:p w14:paraId="5CB00A48" w14:textId="77777777" w:rsidR="00EF6ED0" w:rsidRPr="00AF0A09" w:rsidRDefault="00EF6ED0" w:rsidP="009C1FF9">
            <w:pPr>
              <w:ind w:right="48"/>
              <w:jc w:val="both"/>
              <w:rPr>
                <w:rFonts w:cs="Times New Roman"/>
                <w:bCs/>
                <w:szCs w:val="24"/>
              </w:rPr>
            </w:pPr>
            <w:r w:rsidRPr="00AF0A09">
              <w:rPr>
                <w:rFonts w:cs="Times New Roman"/>
                <w:bCs/>
                <w:szCs w:val="24"/>
              </w:rPr>
              <w:t>- GV cho HS đọc nội dung mục Em có biết SGK/111.</w:t>
            </w:r>
          </w:p>
          <w:p w14:paraId="68875979" w14:textId="77777777" w:rsidR="00EF6ED0" w:rsidRPr="00AF0A09" w:rsidRDefault="00EF6ED0" w:rsidP="009C1FF9">
            <w:pPr>
              <w:ind w:right="48"/>
              <w:jc w:val="both"/>
              <w:rPr>
                <w:rFonts w:eastAsia="Arial" w:cs="Times New Roman"/>
                <w:szCs w:val="24"/>
              </w:rPr>
            </w:pPr>
            <w:r w:rsidRPr="00AF0A09">
              <w:rPr>
                <w:rFonts w:cs="Times New Roman"/>
                <w:bCs/>
                <w:szCs w:val="24"/>
              </w:rPr>
              <w:t xml:space="preserve">- GV cho HS hệ thống lại các nội dung chính của bài theo nội dung mục Em đã học SGK/111 </w:t>
            </w:r>
          </w:p>
        </w:tc>
        <w:tc>
          <w:tcPr>
            <w:tcW w:w="2977" w:type="dxa"/>
          </w:tcPr>
          <w:p w14:paraId="2B8077AF" w14:textId="77777777" w:rsidR="00EF6ED0" w:rsidRPr="00AF0A09" w:rsidRDefault="00EF6ED0" w:rsidP="009C1FF9">
            <w:pPr>
              <w:ind w:right="48"/>
              <w:jc w:val="both"/>
              <w:rPr>
                <w:rFonts w:cs="Times New Roman"/>
                <w:b/>
                <w:szCs w:val="24"/>
              </w:rPr>
            </w:pPr>
            <w:r w:rsidRPr="00AF0A09">
              <w:rPr>
                <w:rFonts w:cs="Times New Roman"/>
                <w:b/>
                <w:szCs w:val="24"/>
              </w:rPr>
              <w:t>III. Báo cáo thực hành</w:t>
            </w:r>
          </w:p>
          <w:p w14:paraId="7A7C50A8" w14:textId="77777777" w:rsidR="00EF6ED0" w:rsidRPr="00AF0A09" w:rsidRDefault="00EF6ED0" w:rsidP="009C1FF9">
            <w:pPr>
              <w:rPr>
                <w:rFonts w:cs="Times New Roman"/>
                <w:bCs/>
                <w:iCs/>
                <w:szCs w:val="24"/>
              </w:rPr>
            </w:pPr>
          </w:p>
          <w:p w14:paraId="0E2F464E" w14:textId="77777777" w:rsidR="00EF6ED0" w:rsidRPr="00AF0A09" w:rsidRDefault="00EF6ED0" w:rsidP="009C1FF9">
            <w:pPr>
              <w:rPr>
                <w:rFonts w:cs="Times New Roman"/>
                <w:bCs/>
                <w:iCs/>
                <w:szCs w:val="24"/>
              </w:rPr>
            </w:pPr>
          </w:p>
          <w:p w14:paraId="46A8C8D2" w14:textId="77777777" w:rsidR="00EF6ED0" w:rsidRPr="00AF0A09" w:rsidRDefault="00EF6ED0" w:rsidP="009C1FF9">
            <w:pPr>
              <w:rPr>
                <w:rFonts w:cs="Times New Roman"/>
                <w:bCs/>
                <w:iCs/>
                <w:szCs w:val="24"/>
              </w:rPr>
            </w:pPr>
            <w:r w:rsidRPr="00AF0A09">
              <w:rPr>
                <w:rFonts w:cs="Times New Roman"/>
                <w:bCs/>
                <w:iCs/>
                <w:szCs w:val="24"/>
              </w:rPr>
              <w:t>Mẫu báo cáo thực hành: SGK/104</w:t>
            </w:r>
          </w:p>
        </w:tc>
      </w:tr>
    </w:tbl>
    <w:p w14:paraId="5C76364E" w14:textId="77777777" w:rsidR="00EF6ED0" w:rsidRPr="00AF0A09" w:rsidRDefault="00EF6ED0"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br w:type="textWrapping" w:clear="all"/>
        <w:t xml:space="preserve">4. Hoạt động 4: Vận dụng </w:t>
      </w:r>
    </w:p>
    <w:p w14:paraId="3E0E3C55"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432D553B"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3D2B95CB"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4C1E7306"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747" w:type="dxa"/>
        <w:tblLook w:val="04A0" w:firstRow="1" w:lastRow="0" w:firstColumn="1" w:lastColumn="0" w:noHBand="0" w:noVBand="1"/>
      </w:tblPr>
      <w:tblGrid>
        <w:gridCol w:w="4928"/>
        <w:gridCol w:w="4819"/>
      </w:tblGrid>
      <w:tr w:rsidR="009C1FF9" w:rsidRPr="00AF0A09" w14:paraId="4C086E30"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vAlign w:val="bottom"/>
          </w:tcPr>
          <w:p w14:paraId="472F84B2"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819" w:type="dxa"/>
            <w:tcBorders>
              <w:top w:val="single" w:sz="4" w:space="0" w:color="auto"/>
              <w:left w:val="single" w:sz="4" w:space="0" w:color="auto"/>
              <w:bottom w:val="single" w:sz="4" w:space="0" w:color="auto"/>
              <w:right w:val="single" w:sz="4" w:space="0" w:color="auto"/>
            </w:tcBorders>
            <w:shd w:val="clear" w:color="auto" w:fill="auto"/>
            <w:vAlign w:val="bottom"/>
          </w:tcPr>
          <w:p w14:paraId="05028080"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264F6474"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tcPr>
          <w:p w14:paraId="7A781069"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6B1A7857"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làm bài tập</w:t>
            </w:r>
          </w:p>
          <w:p w14:paraId="71878688"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iCs/>
                <w:sz w:val="24"/>
                <w:szCs w:val="24"/>
              </w:rPr>
              <w:lastRenderedPageBreak/>
              <w:t xml:space="preserve">Bài tập 1. </w:t>
            </w:r>
            <w:r w:rsidRPr="00AF0A09">
              <w:rPr>
                <w:rFonts w:ascii="Times New Roman" w:hAnsi="Times New Roman" w:cs="Times New Roman"/>
                <w:sz w:val="24"/>
                <w:szCs w:val="24"/>
                <w:shd w:val="clear" w:color="auto" w:fill="FFFFFF"/>
              </w:rPr>
              <w:t>Tính được năng lượng nhiệt mà nước trong nhiệt lượng kế nhận được khi bị đun nóng bằng cách sử dụng joulemeter.</w:t>
            </w:r>
          </w:p>
          <w:p w14:paraId="77410304" w14:textId="77777777" w:rsidR="00EF6ED0" w:rsidRPr="00AF0A09" w:rsidRDefault="00EF6ED0"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
                <w:iCs/>
                <w:sz w:val="24"/>
                <w:szCs w:val="24"/>
              </w:rPr>
              <w:t xml:space="preserve">Bài tập 2. </w:t>
            </w:r>
            <w:r w:rsidRPr="00AF0A09">
              <w:rPr>
                <w:rFonts w:ascii="Times New Roman" w:hAnsi="Times New Roman" w:cs="Times New Roman"/>
                <w:sz w:val="24"/>
                <w:szCs w:val="24"/>
                <w:shd w:val="clear" w:color="auto" w:fill="FFFFFF"/>
              </w:rPr>
              <w:t>Tính được năng lượng nhiệt để đun sôi một lượng nước xác định.</w:t>
            </w:r>
          </w:p>
          <w:p w14:paraId="141DBB26"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53A15CAC"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706D1157"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233F3529"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4AE737CA"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23542EAE"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6F8F8B12"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819" w:type="dxa"/>
            <w:tcBorders>
              <w:top w:val="single" w:sz="4" w:space="0" w:color="auto"/>
              <w:left w:val="single" w:sz="4" w:space="0" w:color="auto"/>
              <w:bottom w:val="single" w:sz="4" w:space="0" w:color="auto"/>
              <w:right w:val="single" w:sz="4" w:space="0" w:color="auto"/>
            </w:tcBorders>
            <w:shd w:val="clear" w:color="auto" w:fill="auto"/>
          </w:tcPr>
          <w:p w14:paraId="70D724C7"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08AACE39"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1BB611CA" w14:textId="77777777" w:rsidR="00EF6ED0" w:rsidRPr="00AF0A09" w:rsidRDefault="00EF6ED0" w:rsidP="009C1FF9">
            <w:pPr>
              <w:shd w:val="clear" w:color="auto" w:fill="FFFFFF"/>
              <w:spacing w:after="0" w:line="240" w:lineRule="auto"/>
              <w:ind w:left="48" w:right="48"/>
              <w:jc w:val="both"/>
              <w:rPr>
                <w:rFonts w:ascii="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Bài tập 1:</w:t>
            </w:r>
            <w:r w:rsidRPr="00AF0A09">
              <w:rPr>
                <w:rFonts w:ascii="Times New Roman" w:eastAsia="Times New Roman" w:hAnsi="Times New Roman" w:cs="Times New Roman"/>
                <w:sz w:val="24"/>
                <w:szCs w:val="24"/>
              </w:rPr>
              <w:t xml:space="preserve"> </w:t>
            </w:r>
          </w:p>
          <w:p w14:paraId="32D524E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Đo năng lượng nhiệt ở nhiệt độ ban đầu: Q</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w:t>
            </w:r>
          </w:p>
          <w:p w14:paraId="35F4DC4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o năng lượng nhiệt ở nhiệt độ mới: Q</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w:t>
            </w:r>
          </w:p>
          <w:p w14:paraId="0DB3520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ính hiệu của Q</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Q</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sẽ xác định được năng lượng nhiệt mà nước trong nhiệt lượng kế nhận được khi bị đun nóng.</w:t>
            </w:r>
          </w:p>
          <w:p w14:paraId="335EC643" w14:textId="77777777" w:rsidR="00EF6ED0" w:rsidRPr="00AF0A09" w:rsidRDefault="00EF6ED0" w:rsidP="009C1FF9">
            <w:pPr>
              <w:shd w:val="clear" w:color="auto" w:fill="FFFFFF"/>
              <w:spacing w:after="0" w:line="240" w:lineRule="auto"/>
              <w:ind w:left="48" w:right="48"/>
              <w:jc w:val="both"/>
              <w:rPr>
                <w:rFonts w:ascii="Times New Roman" w:hAnsi="Times New Roman" w:cs="Times New Roman"/>
                <w:sz w:val="24"/>
                <w:szCs w:val="24"/>
                <w:shd w:val="clear" w:color="auto" w:fill="FFFFFF"/>
              </w:rPr>
            </w:pPr>
          </w:p>
          <w:p w14:paraId="55E8CB82" w14:textId="77777777" w:rsidR="00EF6ED0" w:rsidRPr="00AF0A09" w:rsidRDefault="00EF6ED0" w:rsidP="009C1FF9">
            <w:pPr>
              <w:shd w:val="clear" w:color="auto" w:fill="FFFFFF"/>
              <w:spacing w:after="0" w:line="240" w:lineRule="auto"/>
              <w:ind w:left="48" w:right="48"/>
              <w:jc w:val="both"/>
              <w:rPr>
                <w:rFonts w:ascii="Times New Roman" w:hAnsi="Times New Roman" w:cs="Times New Roman"/>
                <w:sz w:val="24"/>
                <w:szCs w:val="24"/>
                <w:shd w:val="clear" w:color="auto" w:fill="FFFFFF"/>
              </w:rPr>
            </w:pPr>
            <w:r w:rsidRPr="00AF0A09">
              <w:rPr>
                <w:rFonts w:ascii="Times New Roman" w:hAnsi="Times New Roman" w:cs="Times New Roman"/>
                <w:b/>
                <w:sz w:val="24"/>
                <w:szCs w:val="24"/>
                <w:lang w:val="nl-NL"/>
              </w:rPr>
              <w:t xml:space="preserve">Bài tập 2: </w:t>
            </w:r>
          </w:p>
          <w:p w14:paraId="5ED42BE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ính năng lượng nhiệt để đun sôi một lượng nước xác định bằng cách sử dụng công thức: Q = m.c.(t</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 t</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w:t>
            </w:r>
          </w:p>
          <w:p w14:paraId="0CA4B8B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ong đó c là nhiệt dung riêng của nước có giá trị bằng 4180 (J/kg.K); m là khối lượng chất lỏng; t</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là nhiệt độ lúc sau, t</w:t>
            </w:r>
            <w:r w:rsidRPr="00AF0A09">
              <w:rPr>
                <w:rFonts w:ascii="Times New Roman" w:eastAsia="Times New Roman" w:hAnsi="Times New Roman" w:cs="Times New Roman"/>
                <w:sz w:val="24"/>
                <w:szCs w:val="24"/>
                <w:vertAlign w:val="subscript"/>
              </w:rPr>
              <w:t>1</w:t>
            </w:r>
            <w:r w:rsidRPr="00AF0A09">
              <w:rPr>
                <w:rFonts w:ascii="Times New Roman" w:eastAsia="Times New Roman" w:hAnsi="Times New Roman" w:cs="Times New Roman"/>
                <w:sz w:val="24"/>
                <w:szCs w:val="24"/>
              </w:rPr>
              <w:t> là nhiệt độ ban đầu.</w:t>
            </w:r>
          </w:p>
        </w:tc>
      </w:tr>
    </w:tbl>
    <w:p w14:paraId="4ECD8869"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lastRenderedPageBreak/>
        <w:t>Hướng dẫn HS tự học ở nhà:</w:t>
      </w:r>
    </w:p>
    <w:p w14:paraId="3DF70EEB"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27.</w:t>
      </w:r>
    </w:p>
    <w:p w14:paraId="4A0420FE"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27 trong SBT vào vở bài tập.</w:t>
      </w:r>
    </w:p>
    <w:p w14:paraId="1B727F07"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28: Sự truyền nhiệt</w:t>
      </w:r>
    </w:p>
    <w:p w14:paraId="127FDF5A" w14:textId="77777777" w:rsidR="00EF6ED0" w:rsidRPr="00AF0A09" w:rsidRDefault="00EF6ED0" w:rsidP="009C1FF9">
      <w:pPr>
        <w:spacing w:after="0" w:line="240" w:lineRule="auto"/>
        <w:rPr>
          <w:rFonts w:ascii="Times New Roman" w:hAnsi="Times New Roman" w:cs="Times New Roman"/>
          <w:b/>
          <w:bCs/>
          <w:sz w:val="24"/>
          <w:szCs w:val="24"/>
        </w:rPr>
      </w:pPr>
    </w:p>
    <w:p w14:paraId="4EA82ED3" w14:textId="77777777" w:rsidR="00EF6ED0" w:rsidRPr="00AF0A09" w:rsidRDefault="00EF6ED0" w:rsidP="009C1FF9">
      <w:pPr>
        <w:spacing w:after="0" w:line="240" w:lineRule="auto"/>
        <w:rPr>
          <w:rFonts w:ascii="Times New Roman" w:hAnsi="Times New Roman" w:cs="Times New Roman"/>
          <w:b/>
          <w:bCs/>
          <w:sz w:val="24"/>
          <w:szCs w:val="24"/>
        </w:rPr>
      </w:pPr>
    </w:p>
    <w:p w14:paraId="5516240F" w14:textId="615ABFFC"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2C95B03B"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28:                                    SỰ TRUYỀN NHIỆT </w:t>
      </w:r>
    </w:p>
    <w:p w14:paraId="0596A001"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Vật lí)  </w:t>
      </w:r>
    </w:p>
    <w:p w14:paraId="7E84EE4C"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85, 86, 87- tuần 22)</w:t>
      </w:r>
    </w:p>
    <w:p w14:paraId="4CB6D2B1" w14:textId="77777777" w:rsidR="00EF6ED0" w:rsidRPr="00AF0A09" w:rsidRDefault="00EF6ED0" w:rsidP="009C1FF9">
      <w:pPr>
        <w:spacing w:after="0" w:line="240" w:lineRule="auto"/>
        <w:jc w:val="center"/>
        <w:rPr>
          <w:rFonts w:ascii="Times New Roman" w:eastAsia="Times New Roman" w:hAnsi="Times New Roman" w:cs="Times New Roman"/>
          <w:b/>
          <w:bCs/>
          <w:sz w:val="24"/>
          <w:szCs w:val="24"/>
          <w:shd w:val="clear" w:color="auto" w:fill="FFFFFF"/>
        </w:rPr>
      </w:pPr>
    </w:p>
    <w:p w14:paraId="1CBDBE86"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3642D593"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 xml:space="preserve">1. Về kiến thức: </w:t>
      </w:r>
    </w:p>
    <w:p w14:paraId="3D083966"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Lấy được ví dụ về hiện tượng dẫn nhiệt, đối lưu, bức xạ nhiệt và mô tả sơ lược sự truyền năng lượng trong mỗi hiện tượng đó.</w:t>
      </w:r>
    </w:p>
    <w:p w14:paraId="7F8EE574"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Phân tích được một số ví dụ về công dụng của vật dẫn nhiệt tốt, công dụng của vật cách nhiệt tốt.</w:t>
      </w:r>
    </w:p>
    <w:p w14:paraId="28058675"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Mô tả được sự truyền năng lượng trong hiệu ứng nhà kính.</w:t>
      </w:r>
    </w:p>
    <w:p w14:paraId="7703FEF5"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Vận dụng kiến thức về sự truyền nhiệt giải thích một số hiện tượng đơn giản thường gặp.</w:t>
      </w:r>
    </w:p>
    <w:p w14:paraId="6F58EFA4"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41EE637C" w14:textId="77777777" w:rsidR="00EF6ED0" w:rsidRPr="00AF0A09" w:rsidRDefault="00EF6ED0"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716B5E17"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bCs/>
          <w:sz w:val="24"/>
          <w:szCs w:val="24"/>
        </w:rPr>
        <w:t xml:space="preserve">- Năng lực tự chủ và tự học: tìm kiếm thông tin qua quan sát hình ảnh, qua thí nghiệm, sách giáo khoa để tìm hiểu về </w:t>
      </w:r>
      <w:r w:rsidRPr="00AF0A09">
        <w:rPr>
          <w:rFonts w:ascii="Times New Roman" w:eastAsia="Times New Roman" w:hAnsi="Times New Roman" w:cs="Times New Roman"/>
          <w:sz w:val="24"/>
          <w:szCs w:val="24"/>
          <w:shd w:val="clear" w:color="auto" w:fill="FFFFFF"/>
        </w:rPr>
        <w:t>dẫn nhiệt, đối lưu, bức xạ nhiệt</w:t>
      </w:r>
      <w:r w:rsidRPr="00AF0A09">
        <w:rPr>
          <w:rFonts w:ascii="Times New Roman" w:eastAsia="Arial" w:hAnsi="Times New Roman" w:cs="Times New Roman"/>
          <w:bCs/>
          <w:sz w:val="24"/>
          <w:szCs w:val="24"/>
        </w:rPr>
        <w:t>.</w:t>
      </w:r>
    </w:p>
    <w:p w14:paraId="3F059496"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54221EA0"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3BFDBBB0" w14:textId="77777777" w:rsidR="00EF6ED0" w:rsidRPr="00AF0A09" w:rsidRDefault="00EF6ED0" w:rsidP="009C1FF9">
      <w:pPr>
        <w:pStyle w:val="ListParagraph"/>
        <w:ind w:left="0"/>
        <w:jc w:val="both"/>
        <w:rPr>
          <w:rFonts w:eastAsia="Arial"/>
          <w:b/>
          <w:i/>
        </w:rPr>
      </w:pPr>
      <w:r w:rsidRPr="00AF0A09">
        <w:rPr>
          <w:rFonts w:eastAsia="Arial"/>
          <w:b/>
          <w:i/>
        </w:rPr>
        <w:t>2.2. Năng lực khoa học tự nhiên</w:t>
      </w:r>
    </w:p>
    <w:p w14:paraId="1016276E"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 xml:space="preserve">về </w:t>
      </w:r>
      <w:r w:rsidRPr="00AF0A09">
        <w:rPr>
          <w:rFonts w:ascii="Times New Roman" w:eastAsia="Times New Roman" w:hAnsi="Times New Roman" w:cs="Times New Roman"/>
          <w:sz w:val="24"/>
          <w:szCs w:val="24"/>
          <w:shd w:val="clear" w:color="auto" w:fill="FFFFFF"/>
        </w:rPr>
        <w:t>một số hình thức của sự truyền nhiệt như dẫn nhiệt, đối lưu, bức xạ nhiệt</w:t>
      </w:r>
      <w:r w:rsidRPr="00AF0A09">
        <w:rPr>
          <w:rFonts w:ascii="Times New Roman" w:eastAsia="Arial" w:hAnsi="Times New Roman" w:cs="Times New Roman"/>
          <w:bCs/>
          <w:sz w:val="24"/>
          <w:szCs w:val="24"/>
        </w:rPr>
        <w:t>.</w:t>
      </w:r>
    </w:p>
    <w:p w14:paraId="3CF36E4B"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Năng lực tìm hiểu tự nhiên: Biết làm thí nghiệm để tìm hiểu </w:t>
      </w:r>
      <w:r w:rsidRPr="00AF0A09">
        <w:rPr>
          <w:rFonts w:ascii="Times New Roman" w:eastAsia="Times New Roman" w:hAnsi="Times New Roman" w:cs="Times New Roman"/>
          <w:sz w:val="24"/>
          <w:szCs w:val="24"/>
          <w:shd w:val="clear" w:color="auto" w:fill="FFFFFF"/>
        </w:rPr>
        <w:t>một số tính chất cơ bản của quá trình dẫn nhiệt, đối lưu, bức xạ nhiệt</w:t>
      </w:r>
      <w:r w:rsidRPr="00AF0A09">
        <w:rPr>
          <w:rFonts w:ascii="Times New Roman" w:eastAsia="Arial" w:hAnsi="Times New Roman" w:cs="Times New Roman"/>
          <w:bCs/>
          <w:sz w:val="24"/>
          <w:szCs w:val="24"/>
        </w:rPr>
        <w:t>.</w:t>
      </w:r>
      <w:r w:rsidRPr="00AF0A09">
        <w:rPr>
          <w:rFonts w:ascii="Times New Roman" w:eastAsia="Times New Roman" w:hAnsi="Times New Roman" w:cs="Times New Roman"/>
          <w:sz w:val="24"/>
          <w:szCs w:val="24"/>
          <w:shd w:val="clear" w:color="auto" w:fill="FFFFFF"/>
        </w:rPr>
        <w:t xml:space="preserve"> </w:t>
      </w:r>
    </w:p>
    <w:p w14:paraId="61DB0A16"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Vận dụng kiến thức, kỹ năng đã học: Vận dụng những hiểu biết về </w:t>
      </w:r>
      <w:r w:rsidRPr="00AF0A09">
        <w:rPr>
          <w:rFonts w:ascii="Times New Roman" w:eastAsia="Times New Roman" w:hAnsi="Times New Roman" w:cs="Times New Roman"/>
          <w:sz w:val="24"/>
          <w:szCs w:val="24"/>
          <w:shd w:val="clear" w:color="auto" w:fill="FFFFFF"/>
        </w:rPr>
        <w:t>một số tính chất của dẫn nhiệt, đối lưu, bức xạ nhiệt</w:t>
      </w:r>
      <w:r w:rsidRPr="00AF0A09">
        <w:rPr>
          <w:rFonts w:ascii="Times New Roman" w:eastAsia="Arial" w:hAnsi="Times New Roman" w:cs="Times New Roman"/>
          <w:bCs/>
          <w:sz w:val="24"/>
          <w:szCs w:val="24"/>
        </w:rPr>
        <w:t xml:space="preserve">, </w:t>
      </w:r>
      <w:r w:rsidRPr="00AF0A09">
        <w:rPr>
          <w:rFonts w:ascii="Times New Roman" w:eastAsia="Times New Roman" w:hAnsi="Times New Roman" w:cs="Times New Roman"/>
          <w:sz w:val="24"/>
          <w:szCs w:val="24"/>
          <w:shd w:val="clear" w:color="auto" w:fill="FFFFFF"/>
        </w:rPr>
        <w:t>để giải thích được một số hiện tượng đơn giản trong thực tiễn.</w:t>
      </w:r>
    </w:p>
    <w:p w14:paraId="2B1EDBD7"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3. Phẩm chất: </w:t>
      </w:r>
    </w:p>
    <w:p w14:paraId="59E48585"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2EE324EC" w14:textId="77777777" w:rsidR="00EF6ED0" w:rsidRPr="00AF0A09" w:rsidRDefault="00EF6ED0" w:rsidP="009C1FF9">
      <w:pPr>
        <w:spacing w:after="0" w:line="240" w:lineRule="auto"/>
        <w:jc w:val="both"/>
        <w:rPr>
          <w:rFonts w:ascii="Times New Roman" w:eastAsia="Arial" w:hAnsi="Times New Roman" w:cs="Times New Roman"/>
          <w:bCs/>
          <w:sz w:val="24"/>
          <w:szCs w:val="24"/>
        </w:rPr>
      </w:pPr>
      <w:r w:rsidRPr="00AF0A09">
        <w:rPr>
          <w:rFonts w:ascii="Times New Roman" w:eastAsia="Arial" w:hAnsi="Times New Roman" w:cs="Times New Roman"/>
          <w:sz w:val="24"/>
          <w:szCs w:val="24"/>
        </w:rPr>
        <w:t xml:space="preserve">- Chăm học, chịu khó tìm tòi tài liệu và thực hiện các nhiệm vụ cá nhân nhằm tìm hiểu </w:t>
      </w:r>
      <w:r w:rsidRPr="00AF0A09">
        <w:rPr>
          <w:rFonts w:ascii="Times New Roman" w:eastAsia="Arial" w:hAnsi="Times New Roman" w:cs="Times New Roman"/>
          <w:bCs/>
          <w:sz w:val="24"/>
          <w:szCs w:val="24"/>
        </w:rPr>
        <w:t xml:space="preserve">về </w:t>
      </w:r>
      <w:r w:rsidRPr="00AF0A09">
        <w:rPr>
          <w:rFonts w:ascii="Times New Roman" w:eastAsia="Times New Roman" w:hAnsi="Times New Roman" w:cs="Times New Roman"/>
          <w:sz w:val="24"/>
          <w:szCs w:val="24"/>
          <w:shd w:val="clear" w:color="auto" w:fill="FFFFFF"/>
        </w:rPr>
        <w:t>các quá trình dẫn nhiệt, đối lưu, bức xạ nhiệt.</w:t>
      </w:r>
    </w:p>
    <w:p w14:paraId="5B0C30E6"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Có trách nhiệm trong hoạt động nhóm, chủ động nhận và thực hiện nhiệm vụ mà GV yêu cầu.</w:t>
      </w:r>
    </w:p>
    <w:p w14:paraId="7DBCC61C"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t động và kiểm ra đánh giá.</w:t>
      </w:r>
    </w:p>
    <w:p w14:paraId="4E092937"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507F055C"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33FD8738"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20393F4B"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4F3DF2D1"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lastRenderedPageBreak/>
        <w:t xml:space="preserve">- Vở ghi + SGK + Đồ dùng học tập + Đọc trước bài ở nhà. </w:t>
      </w:r>
    </w:p>
    <w:p w14:paraId="16991C36" w14:textId="77777777" w:rsidR="00EF6ED0" w:rsidRPr="00AF0A09" w:rsidRDefault="00EF6ED0"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0ADC06C2" w14:textId="77777777" w:rsidR="00EF6ED0" w:rsidRPr="00AF0A09" w:rsidRDefault="00EF6ED0"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35FBEA5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1C5AB9DE"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5F994972"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16A3856A"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
        <w:tblW w:w="0" w:type="auto"/>
        <w:tblLook w:val="04A0" w:firstRow="1" w:lastRow="0" w:firstColumn="1" w:lastColumn="0" w:noHBand="0" w:noVBand="1"/>
      </w:tblPr>
      <w:tblGrid>
        <w:gridCol w:w="5211"/>
        <w:gridCol w:w="4643"/>
      </w:tblGrid>
      <w:tr w:rsidR="009C1FF9" w:rsidRPr="00AF0A09" w14:paraId="4B08074E" w14:textId="77777777" w:rsidTr="00693BA4">
        <w:tc>
          <w:tcPr>
            <w:tcW w:w="5211" w:type="dxa"/>
            <w:vAlign w:val="bottom"/>
          </w:tcPr>
          <w:p w14:paraId="1A41F5AC"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HOẠT ĐỘNG CỦA GV - HS</w:t>
            </w:r>
          </w:p>
        </w:tc>
        <w:tc>
          <w:tcPr>
            <w:tcW w:w="4643" w:type="dxa"/>
            <w:vAlign w:val="bottom"/>
          </w:tcPr>
          <w:p w14:paraId="6F7A89DE"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DỰ KIẾN SẢN PHẨM</w:t>
            </w:r>
          </w:p>
        </w:tc>
      </w:tr>
      <w:tr w:rsidR="009C1FF9" w:rsidRPr="00AF0A09" w14:paraId="2E7BA895" w14:textId="77777777" w:rsidTr="00693BA4">
        <w:tc>
          <w:tcPr>
            <w:tcW w:w="5211" w:type="dxa"/>
          </w:tcPr>
          <w:p w14:paraId="0E0D0658"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24B90AA1" w14:textId="77777777" w:rsidR="00EF6ED0" w:rsidRPr="00AF0A09" w:rsidRDefault="00EF6ED0" w:rsidP="009C1FF9">
            <w:pPr>
              <w:jc w:val="both"/>
              <w:rPr>
                <w:rFonts w:eastAsia="Calibri" w:cs="Times New Roman"/>
                <w:bCs/>
                <w:iCs/>
                <w:szCs w:val="24"/>
              </w:rPr>
            </w:pPr>
            <w:r w:rsidRPr="00AF0A09">
              <w:rPr>
                <w:rFonts w:eastAsia="Calibri" w:cs="Times New Roman"/>
                <w:bCs/>
                <w:iCs/>
                <w:szCs w:val="24"/>
              </w:rPr>
              <w:t>- GV Chiếu câu hỏi cho HS hoạt động cá nhân:</w:t>
            </w:r>
          </w:p>
          <w:p w14:paraId="69D97FDA"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Theo em, năng lượng nhiệt có thể truyền được trong các môi trường nào sau đây: chất rắn, chất lỏng, chất khí, chân không? Hãy tìm hiện tượng trong thực tế để minh họa cho ý kiến của mình.</w:t>
            </w:r>
          </w:p>
          <w:p w14:paraId="580AC555"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30412060" w14:textId="77777777" w:rsidR="00EF6ED0" w:rsidRPr="00AF0A09" w:rsidRDefault="00EF6ED0" w:rsidP="009C1FF9">
            <w:pPr>
              <w:rPr>
                <w:rFonts w:cs="Times New Roman"/>
                <w:szCs w:val="24"/>
              </w:rPr>
            </w:pPr>
            <w:r w:rsidRPr="00AF0A09">
              <w:rPr>
                <w:rFonts w:cs="Times New Roman"/>
                <w:iCs/>
                <w:szCs w:val="24"/>
                <w:lang w:val="de-DE"/>
              </w:rPr>
              <w:t>HS Cá nhân suy nghĩ  trả lời câu hỏi.</w:t>
            </w:r>
          </w:p>
          <w:p w14:paraId="4D83DC30"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6A30B0E" w14:textId="77777777" w:rsidR="00EF6ED0" w:rsidRPr="00AF0A09" w:rsidRDefault="00EF6ED0" w:rsidP="009C1FF9">
            <w:pPr>
              <w:jc w:val="both"/>
              <w:rPr>
                <w:rFonts w:cs="Times New Roman"/>
                <w:b/>
                <w:i/>
                <w:iCs/>
                <w:szCs w:val="24"/>
                <w:lang w:val="de-DE"/>
              </w:rPr>
            </w:pPr>
            <w:r w:rsidRPr="00AF0A09">
              <w:rPr>
                <w:rFonts w:eastAsia="Arial" w:cs="Times New Roman"/>
                <w:szCs w:val="24"/>
              </w:rPr>
              <w:t>GV gọi Hs trả lời câu hỏi, Hs khác nhận xét bổ sung</w:t>
            </w:r>
          </w:p>
          <w:p w14:paraId="47EC0E53"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45EE51C1"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62C33D84" w14:textId="77777777" w:rsidR="00EF6ED0" w:rsidRPr="00AF0A09" w:rsidRDefault="00EF6ED0" w:rsidP="009C1FF9">
            <w:pPr>
              <w:rPr>
                <w:rFonts w:cs="Times New Roman"/>
                <w:b/>
                <w:szCs w:val="24"/>
                <w:shd w:val="clear" w:color="auto" w:fill="FFFFFF"/>
              </w:rPr>
            </w:pPr>
            <w:r w:rsidRPr="00AF0A09">
              <w:rPr>
                <w:rFonts w:cs="Times New Roman"/>
                <w:szCs w:val="24"/>
              </w:rPr>
              <w:t>- GV chưa chốt kiến thức mà dẫn dắt vào bài học mới</w:t>
            </w:r>
            <w:r w:rsidRPr="00AF0A09">
              <w:rPr>
                <w:rFonts w:cs="Times New Roman"/>
                <w:i/>
                <w:iCs/>
                <w:szCs w:val="24"/>
              </w:rPr>
              <w:t>.</w:t>
            </w:r>
          </w:p>
        </w:tc>
        <w:tc>
          <w:tcPr>
            <w:tcW w:w="4643" w:type="dxa"/>
          </w:tcPr>
          <w:p w14:paraId="771BDA13"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Dự kiến câu trả lời của HS:</w:t>
            </w:r>
          </w:p>
          <w:p w14:paraId="028A050A" w14:textId="77777777" w:rsidR="00EF6ED0" w:rsidRPr="00AF0A09" w:rsidRDefault="00EF6ED0" w:rsidP="009C1FF9">
            <w:pPr>
              <w:ind w:left="48" w:right="48"/>
              <w:jc w:val="both"/>
              <w:rPr>
                <w:rFonts w:cs="Times New Roman"/>
                <w:szCs w:val="24"/>
              </w:rPr>
            </w:pPr>
            <w:r w:rsidRPr="00AF0A09">
              <w:rPr>
                <w:rFonts w:cs="Times New Roman"/>
                <w:szCs w:val="24"/>
              </w:rPr>
              <w:t>- Năng lượng nhiệt có thể truyền được trong các môi trường: chất rắn, chất lỏng, chất khí, chân không.</w:t>
            </w:r>
          </w:p>
          <w:p w14:paraId="03F0071C" w14:textId="77777777" w:rsidR="00EF6ED0" w:rsidRPr="00AF0A09" w:rsidRDefault="00EF6ED0" w:rsidP="009C1FF9">
            <w:pPr>
              <w:ind w:left="48" w:right="48"/>
              <w:jc w:val="both"/>
              <w:rPr>
                <w:rFonts w:cs="Times New Roman"/>
                <w:szCs w:val="24"/>
              </w:rPr>
            </w:pPr>
            <w:r w:rsidRPr="00AF0A09">
              <w:rPr>
                <w:rFonts w:cs="Times New Roman"/>
                <w:szCs w:val="24"/>
              </w:rPr>
              <w:t>- Ví dụ:</w:t>
            </w:r>
          </w:p>
          <w:p w14:paraId="2A4D72AD" w14:textId="77777777" w:rsidR="00EF6ED0" w:rsidRPr="00AF0A09" w:rsidRDefault="00EF6ED0" w:rsidP="009C1FF9">
            <w:pPr>
              <w:ind w:left="48" w:right="48"/>
              <w:jc w:val="both"/>
              <w:rPr>
                <w:rFonts w:cs="Times New Roman"/>
                <w:szCs w:val="24"/>
              </w:rPr>
            </w:pPr>
            <w:r w:rsidRPr="00AF0A09">
              <w:rPr>
                <w:rFonts w:cs="Times New Roman"/>
                <w:szCs w:val="24"/>
              </w:rPr>
              <w:t>+ Năng lượng nhiệt truyền trong chất rắn: Khi ta nung một đầu thanh sắt trên ngọn lửa thì một lúc sau ta thấy ở đầu kia của thanh sắt (phía tay cầm) cũng nóng lên.</w:t>
            </w:r>
          </w:p>
          <w:p w14:paraId="7835157A" w14:textId="77777777" w:rsidR="00EF6ED0" w:rsidRPr="00AF0A09" w:rsidRDefault="00EF6ED0" w:rsidP="009C1FF9">
            <w:pPr>
              <w:ind w:left="48" w:right="48"/>
              <w:jc w:val="both"/>
              <w:rPr>
                <w:rFonts w:cs="Times New Roman"/>
                <w:szCs w:val="24"/>
              </w:rPr>
            </w:pPr>
            <w:r w:rsidRPr="00AF0A09">
              <w:rPr>
                <w:rFonts w:cs="Times New Roman"/>
                <w:szCs w:val="24"/>
              </w:rPr>
              <w:t>+ Năng lượng nhiệt truyền trong chất lỏng: Ta dùng ngọn lửa đun nóng một nồi nước từ phía đáy nồi, một thời gian sau ta thấy toàn bộ lượng nước trong nồi đều nóng lên.</w:t>
            </w:r>
          </w:p>
          <w:p w14:paraId="2785D495" w14:textId="77777777" w:rsidR="00EF6ED0" w:rsidRPr="00AF0A09" w:rsidRDefault="00EF6ED0" w:rsidP="009C1FF9">
            <w:pPr>
              <w:ind w:left="48" w:right="48"/>
              <w:jc w:val="both"/>
              <w:rPr>
                <w:rFonts w:cs="Times New Roman"/>
                <w:szCs w:val="24"/>
              </w:rPr>
            </w:pPr>
            <w:r w:rsidRPr="00AF0A09">
              <w:rPr>
                <w:rFonts w:cs="Times New Roman"/>
                <w:szCs w:val="24"/>
              </w:rPr>
              <w:t>+ Năng lượng nhiệt truyền trong chất khí: Khi đặt tay bên ngọn lửa, một lúc sau ta thấy tay nóng lên.</w:t>
            </w:r>
          </w:p>
          <w:p w14:paraId="54391F89" w14:textId="77777777" w:rsidR="00EF6ED0" w:rsidRPr="00AF0A09" w:rsidRDefault="00EF6ED0" w:rsidP="009C1FF9">
            <w:pPr>
              <w:ind w:left="48" w:right="48"/>
              <w:jc w:val="both"/>
              <w:rPr>
                <w:rFonts w:cs="Times New Roman"/>
                <w:szCs w:val="24"/>
              </w:rPr>
            </w:pPr>
            <w:r w:rsidRPr="00AF0A09">
              <w:rPr>
                <w:rFonts w:cs="Times New Roman"/>
                <w:szCs w:val="24"/>
              </w:rPr>
              <w:t>+ Năng lượng nhiệt truyền trong chân không: Để một vật dưới ánh nắng Mặt Trời, một khoảng thời gian sau ta thấy vật nóng lên.</w:t>
            </w:r>
          </w:p>
        </w:tc>
      </w:tr>
    </w:tbl>
    <w:p w14:paraId="58FF1F7D" w14:textId="77777777" w:rsidR="00EF6ED0" w:rsidRPr="00AF0A09" w:rsidRDefault="00EF6ED0" w:rsidP="009C1FF9">
      <w:pPr>
        <w:spacing w:after="0" w:line="240" w:lineRule="auto"/>
        <w:jc w:val="both"/>
        <w:rPr>
          <w:rFonts w:ascii="Times New Roman" w:hAnsi="Times New Roman" w:cs="Times New Roman"/>
          <w:b/>
          <w:bCs/>
          <w:sz w:val="24"/>
          <w:szCs w:val="24"/>
        </w:rPr>
      </w:pPr>
    </w:p>
    <w:p w14:paraId="4E67E390" w14:textId="77777777" w:rsidR="00EF6ED0" w:rsidRPr="00AF0A09" w:rsidRDefault="00EF6ED0"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0291ED66"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1: Tìm hiểu </w:t>
      </w:r>
      <w:r w:rsidRPr="00AF0A09">
        <w:rPr>
          <w:rFonts w:ascii="Times New Roman" w:eastAsia="Calibri" w:hAnsi="Times New Roman" w:cs="Times New Roman"/>
          <w:b/>
          <w:sz w:val="24"/>
          <w:szCs w:val="24"/>
        </w:rPr>
        <w:t>về hiện tượng dẫn nhiệt.</w:t>
      </w:r>
    </w:p>
    <w:p w14:paraId="334D0C9D"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bCs/>
          <w:sz w:val="24"/>
          <w:szCs w:val="24"/>
        </w:rPr>
        <w:t xml:space="preserve">Biết được </w:t>
      </w:r>
      <w:r w:rsidRPr="00AF0A09">
        <w:rPr>
          <w:rFonts w:ascii="Times New Roman" w:eastAsia="Calibri" w:hAnsi="Times New Roman" w:cs="Times New Roman"/>
          <w:sz w:val="24"/>
          <w:szCs w:val="24"/>
        </w:rPr>
        <w:t>hiện tượng dẫn nhiệt và lấy được ví dụ về hiện tượng dẫn nhiệt và mô tả được sự truyền năng lượng  trong mỗi ví dụ.</w:t>
      </w:r>
    </w:p>
    <w:p w14:paraId="2DE9C379"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7BFCBAAA"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112</w:t>
      </w:r>
    </w:p>
    <w:p w14:paraId="2992176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làm thí nghiệm theo hướng dẫn SGK/112 SGK/106</w:t>
      </w:r>
    </w:p>
    <w:p w14:paraId="64997A40"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 xml:space="preserve">- HS rút ra kết luận về </w:t>
      </w:r>
      <w:r w:rsidRPr="00AF0A09">
        <w:rPr>
          <w:rFonts w:ascii="Times New Roman" w:eastAsia="Calibri" w:hAnsi="Times New Roman" w:cs="Times New Roman"/>
          <w:sz w:val="24"/>
          <w:szCs w:val="24"/>
        </w:rPr>
        <w:t>hiện tượng dẫn nhiệt.</w:t>
      </w:r>
    </w:p>
    <w:p w14:paraId="6EF3D84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1BBD966E"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4361"/>
        <w:gridCol w:w="5528"/>
      </w:tblGrid>
      <w:tr w:rsidR="001816F8" w:rsidRPr="00AF0A09" w14:paraId="214954CB" w14:textId="77777777" w:rsidTr="00693BA4">
        <w:tc>
          <w:tcPr>
            <w:tcW w:w="4361" w:type="dxa"/>
            <w:vAlign w:val="center"/>
          </w:tcPr>
          <w:p w14:paraId="5340C410"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5528" w:type="dxa"/>
            <w:vAlign w:val="center"/>
          </w:tcPr>
          <w:p w14:paraId="76AE8C4D"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797E41CF" w14:textId="77777777" w:rsidTr="00693BA4">
        <w:tc>
          <w:tcPr>
            <w:tcW w:w="4361" w:type="dxa"/>
          </w:tcPr>
          <w:p w14:paraId="1546BC1A"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55AAE871" w14:textId="77777777" w:rsidR="00EF6ED0" w:rsidRPr="00AF0A09" w:rsidRDefault="00EF6ED0" w:rsidP="009C1FF9">
            <w:pPr>
              <w:pStyle w:val="ListParagraph"/>
              <w:ind w:left="0"/>
              <w:jc w:val="both"/>
              <w:rPr>
                <w:rFonts w:eastAsia="Arial"/>
              </w:rPr>
            </w:pPr>
            <w:r w:rsidRPr="00AF0A09">
              <w:rPr>
                <w:rFonts w:eastAsia="Arial"/>
              </w:rPr>
              <w:t xml:space="preserve">- GV cho HS nghiên cứu thông tin SGK/112 và quan sát các Hình 28.1. </w:t>
            </w:r>
          </w:p>
          <w:p w14:paraId="18A41D55" w14:textId="77777777" w:rsidR="00EF6ED0" w:rsidRPr="00AF0A09" w:rsidRDefault="00EF6ED0" w:rsidP="009C1FF9">
            <w:pPr>
              <w:pStyle w:val="ListParagraph"/>
              <w:ind w:left="0"/>
              <w:jc w:val="both"/>
              <w:rPr>
                <w:rFonts w:eastAsia="Arial"/>
              </w:rPr>
            </w:pPr>
            <w:r w:rsidRPr="00AF0A09">
              <w:rPr>
                <w:rFonts w:eastAsia="Arial"/>
              </w:rPr>
              <w:t>- GV cho HS hoạt động nhóm làm thí nghiệm theo hướng dẫn SGK/112 và thực hiện các yêu cầu sau thí nghiệm:</w:t>
            </w:r>
          </w:p>
          <w:p w14:paraId="6B05F708" w14:textId="77777777" w:rsidR="00EF6ED0" w:rsidRPr="00AF0A09" w:rsidRDefault="00EF6ED0" w:rsidP="009C1FF9">
            <w:pPr>
              <w:ind w:left="48" w:right="48"/>
              <w:jc w:val="both"/>
              <w:rPr>
                <w:rFonts w:cs="Times New Roman"/>
                <w:i/>
                <w:szCs w:val="24"/>
              </w:rPr>
            </w:pPr>
            <w:r w:rsidRPr="00AF0A09">
              <w:rPr>
                <w:rFonts w:cs="Times New Roman"/>
                <w:i/>
                <w:szCs w:val="24"/>
              </w:rPr>
              <w:t>Thí nghiệm</w:t>
            </w:r>
          </w:p>
          <w:p w14:paraId="5EE2CDBD" w14:textId="77777777" w:rsidR="00EF6ED0" w:rsidRPr="00AF0A09" w:rsidRDefault="00EF6ED0" w:rsidP="009C1FF9">
            <w:pPr>
              <w:ind w:left="48" w:right="48"/>
              <w:jc w:val="both"/>
              <w:rPr>
                <w:rFonts w:cs="Times New Roman"/>
                <w:i/>
                <w:szCs w:val="24"/>
              </w:rPr>
            </w:pPr>
            <w:r w:rsidRPr="00AF0A09">
              <w:rPr>
                <w:rFonts w:cs="Times New Roman"/>
                <w:b/>
                <w:i/>
                <w:iCs/>
                <w:szCs w:val="24"/>
              </w:rPr>
              <w:t>Chuẩn bị</w:t>
            </w:r>
            <w:r w:rsidRPr="00AF0A09">
              <w:rPr>
                <w:rFonts w:cs="Times New Roman"/>
                <w:i/>
                <w:szCs w:val="24"/>
              </w:rPr>
              <w:t> </w:t>
            </w:r>
            <w:r w:rsidRPr="00AF0A09">
              <w:rPr>
                <w:rFonts w:cs="Times New Roman"/>
                <w:i/>
                <w:iCs/>
                <w:szCs w:val="24"/>
              </w:rPr>
              <w:t>(Hình 28.1):</w:t>
            </w:r>
          </w:p>
          <w:p w14:paraId="3DFBB1CA" w14:textId="77777777" w:rsidR="00EF6ED0" w:rsidRPr="00AF0A09" w:rsidRDefault="00EF6ED0" w:rsidP="009C1FF9">
            <w:pPr>
              <w:ind w:left="48" w:right="48"/>
              <w:jc w:val="both"/>
              <w:rPr>
                <w:rFonts w:cs="Times New Roman"/>
                <w:i/>
                <w:szCs w:val="24"/>
              </w:rPr>
            </w:pPr>
            <w:r w:rsidRPr="00AF0A09">
              <w:rPr>
                <w:rFonts w:cs="Times New Roman"/>
                <w:i/>
                <w:szCs w:val="24"/>
              </w:rPr>
              <w:t>- Thanh đồng AB mắc vào giá thí nghiệm.</w:t>
            </w:r>
          </w:p>
          <w:p w14:paraId="7BE05BF6" w14:textId="77777777" w:rsidR="00EF6ED0" w:rsidRPr="00AF0A09" w:rsidRDefault="00EF6ED0" w:rsidP="009C1FF9">
            <w:pPr>
              <w:ind w:left="48" w:right="48"/>
              <w:jc w:val="both"/>
              <w:rPr>
                <w:rFonts w:cs="Times New Roman"/>
                <w:i/>
                <w:szCs w:val="24"/>
              </w:rPr>
            </w:pPr>
            <w:r w:rsidRPr="00AF0A09">
              <w:rPr>
                <w:rFonts w:cs="Times New Roman"/>
                <w:i/>
                <w:szCs w:val="24"/>
              </w:rPr>
              <w:t>- Các đinh a, b, c, d, e, gắn bằng sáp vào thanh đồng.</w:t>
            </w:r>
          </w:p>
          <w:p w14:paraId="6934D471" w14:textId="77777777" w:rsidR="00EF6ED0" w:rsidRPr="00AF0A09" w:rsidRDefault="00EF6ED0" w:rsidP="009C1FF9">
            <w:pPr>
              <w:ind w:left="48" w:right="48"/>
              <w:jc w:val="both"/>
              <w:rPr>
                <w:rFonts w:cs="Times New Roman"/>
                <w:i/>
                <w:szCs w:val="24"/>
              </w:rPr>
            </w:pPr>
            <w:r w:rsidRPr="00AF0A09">
              <w:rPr>
                <w:rFonts w:cs="Times New Roman"/>
                <w:i/>
                <w:szCs w:val="24"/>
              </w:rPr>
              <w:t>- Đèn cồn đặt dưới đầu A của thanh đồng.</w:t>
            </w:r>
          </w:p>
          <w:p w14:paraId="2AC6D86E" w14:textId="77777777" w:rsidR="00EF6ED0" w:rsidRPr="00AF0A09" w:rsidRDefault="00EF6ED0" w:rsidP="009C1FF9">
            <w:pPr>
              <w:ind w:left="48" w:right="48"/>
              <w:jc w:val="both"/>
              <w:rPr>
                <w:rFonts w:cs="Times New Roman"/>
                <w:i/>
                <w:szCs w:val="24"/>
              </w:rPr>
            </w:pPr>
            <w:r w:rsidRPr="00AF0A09">
              <w:rPr>
                <w:rFonts w:cs="Times New Roman"/>
                <w:b/>
                <w:i/>
                <w:iCs/>
                <w:szCs w:val="24"/>
              </w:rPr>
              <w:lastRenderedPageBreak/>
              <w:t>Tiến hành:</w:t>
            </w:r>
            <w:r w:rsidRPr="00AF0A09">
              <w:rPr>
                <w:rFonts w:cs="Times New Roman"/>
                <w:i/>
                <w:szCs w:val="24"/>
              </w:rPr>
              <w:t> Dùng đèn cồn đốt nóng đầu A của thanh đồng, quan sát hiện tượng xảy ra đối với các đinh a, b, c, d, e.</w:t>
            </w:r>
          </w:p>
          <w:p w14:paraId="2969C496" w14:textId="77777777" w:rsidR="00EF6ED0" w:rsidRPr="00AF0A09" w:rsidRDefault="00EF6ED0" w:rsidP="009C1FF9">
            <w:pPr>
              <w:ind w:left="48" w:right="48"/>
              <w:jc w:val="both"/>
              <w:rPr>
                <w:rFonts w:cs="Times New Roman"/>
                <w:i/>
                <w:szCs w:val="24"/>
              </w:rPr>
            </w:pPr>
            <w:r w:rsidRPr="00AF0A09">
              <w:rPr>
                <w:rFonts w:cs="Times New Roman"/>
                <w:i/>
                <w:szCs w:val="24"/>
              </w:rPr>
              <w:t>1. Mô tả hiện tượng xảy ra đối với các đinh.</w:t>
            </w:r>
          </w:p>
          <w:p w14:paraId="59A7730D" w14:textId="77777777" w:rsidR="00EF6ED0" w:rsidRPr="00AF0A09" w:rsidRDefault="00EF6ED0" w:rsidP="009C1FF9">
            <w:pPr>
              <w:ind w:left="48" w:right="48"/>
              <w:jc w:val="both"/>
              <w:rPr>
                <w:rFonts w:cs="Times New Roman"/>
                <w:i/>
                <w:szCs w:val="24"/>
              </w:rPr>
            </w:pPr>
            <w:r w:rsidRPr="00AF0A09">
              <w:rPr>
                <w:rFonts w:cs="Times New Roman"/>
                <w:i/>
                <w:szCs w:val="24"/>
              </w:rPr>
              <w:t>2. Đinh rơi xuống chứng tỏ điều gì?</w:t>
            </w:r>
          </w:p>
          <w:p w14:paraId="07F59B48" w14:textId="77777777" w:rsidR="00EF6ED0" w:rsidRPr="00AF0A09" w:rsidRDefault="00EF6ED0" w:rsidP="009C1FF9">
            <w:pPr>
              <w:ind w:left="48" w:right="48"/>
              <w:jc w:val="both"/>
              <w:rPr>
                <w:rFonts w:cs="Times New Roman"/>
                <w:i/>
                <w:szCs w:val="24"/>
              </w:rPr>
            </w:pPr>
            <w:r w:rsidRPr="00AF0A09">
              <w:rPr>
                <w:rFonts w:cs="Times New Roman"/>
                <w:i/>
                <w:szCs w:val="24"/>
              </w:rPr>
              <w:t>3. Đinh lần lượt rơi xuống theo thứ tự nào?</w:t>
            </w:r>
          </w:p>
          <w:p w14:paraId="7452DFA9" w14:textId="77777777" w:rsidR="00EF6ED0" w:rsidRPr="00AF0A09" w:rsidRDefault="00EF6ED0" w:rsidP="009C1FF9">
            <w:pPr>
              <w:jc w:val="center"/>
              <w:rPr>
                <w:rFonts w:cs="Times New Roman"/>
                <w:i/>
                <w:szCs w:val="24"/>
                <w:shd w:val="clear" w:color="auto" w:fill="FFFFFF"/>
              </w:rPr>
            </w:pPr>
            <w:r w:rsidRPr="00AF0A09">
              <w:rPr>
                <w:rFonts w:cs="Times New Roman"/>
                <w:i/>
                <w:noProof/>
                <w:szCs w:val="24"/>
                <w:shd w:val="clear" w:color="auto" w:fill="FFFFFF"/>
              </w:rPr>
              <w:drawing>
                <wp:inline distT="0" distB="0" distL="0" distR="0" wp14:anchorId="20B6C0D7" wp14:editId="1E10ADD5">
                  <wp:extent cx="2647634" cy="1447800"/>
                  <wp:effectExtent l="0" t="0" r="635" b="0"/>
                  <wp:docPr id="472522982" name="Picture 47252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647634" cy="1447800"/>
                          </a:xfrm>
                          <a:prstGeom prst="rect">
                            <a:avLst/>
                          </a:prstGeom>
                          <a:noFill/>
                        </pic:spPr>
                      </pic:pic>
                    </a:graphicData>
                  </a:graphic>
                </wp:inline>
              </w:drawing>
            </w:r>
          </w:p>
          <w:p w14:paraId="2A5B53AD" w14:textId="77777777" w:rsidR="00EF6ED0" w:rsidRPr="00AF0A09" w:rsidRDefault="00EF6ED0" w:rsidP="009C1FF9">
            <w:pPr>
              <w:rPr>
                <w:rFonts w:eastAsia="Calibri" w:cs="Times New Roman"/>
                <w:szCs w:val="24"/>
              </w:rPr>
            </w:pPr>
            <w:r w:rsidRPr="00AF0A09">
              <w:rPr>
                <w:rFonts w:cs="Times New Roman"/>
                <w:szCs w:val="24"/>
                <w:lang w:val="nl-NL"/>
              </w:rPr>
              <w:t xml:space="preserve">- GV cho HS rút ra kết luận về </w:t>
            </w:r>
            <w:r w:rsidRPr="00AF0A09">
              <w:rPr>
                <w:rFonts w:eastAsia="Calibri" w:cs="Times New Roman"/>
                <w:szCs w:val="24"/>
              </w:rPr>
              <w:t>hiện tượng dẫn nhiệt</w:t>
            </w:r>
          </w:p>
          <w:p w14:paraId="0CA5E24D" w14:textId="77777777" w:rsidR="00EF6ED0" w:rsidRPr="00AF0A09" w:rsidRDefault="00EF6ED0" w:rsidP="009C1FF9">
            <w:pPr>
              <w:pStyle w:val="ListParagraph"/>
              <w:ind w:left="0"/>
              <w:jc w:val="both"/>
              <w:rPr>
                <w:rFonts w:eastAsia="Arial"/>
              </w:rPr>
            </w:pPr>
            <w:r w:rsidRPr="00AF0A09">
              <w:rPr>
                <w:rFonts w:eastAsia="Arial"/>
              </w:rPr>
              <w:t xml:space="preserve">- GV cho HS nghiên cứu thông tin phần 2 – Vật dẫn nhiệt tốt, vật cách nhiệt tốt SGK/113 và quan sát Bảng 28.1- khả năng dẫn nhiệt của các chất/ vật liệu khác nhau so với không khí. </w:t>
            </w:r>
          </w:p>
          <w:p w14:paraId="52E75E44" w14:textId="77777777" w:rsidR="00EF6ED0" w:rsidRPr="00AF0A09" w:rsidRDefault="00EF6ED0" w:rsidP="009C1FF9">
            <w:pPr>
              <w:pStyle w:val="ListParagraph"/>
              <w:ind w:left="0"/>
              <w:jc w:val="both"/>
              <w:rPr>
                <w:rFonts w:eastAsia="Arial"/>
              </w:rPr>
            </w:pPr>
            <w:r w:rsidRPr="00AF0A09">
              <w:rPr>
                <w:rFonts w:eastAsia="Arial"/>
              </w:rPr>
              <w:t>- GV cho HS hoạt động nhóm trả lời câu hỏi:</w:t>
            </w:r>
          </w:p>
          <w:p w14:paraId="11183CAF" w14:textId="77777777" w:rsidR="00EF6ED0" w:rsidRPr="00AF0A09" w:rsidRDefault="00EF6ED0" w:rsidP="009C1FF9">
            <w:pPr>
              <w:ind w:left="48" w:right="48"/>
              <w:jc w:val="both"/>
              <w:rPr>
                <w:rFonts w:cs="Times New Roman"/>
                <w:i/>
                <w:szCs w:val="24"/>
              </w:rPr>
            </w:pPr>
            <w:r w:rsidRPr="00AF0A09">
              <w:rPr>
                <w:rFonts w:cs="Times New Roman"/>
                <w:i/>
                <w:szCs w:val="24"/>
              </w:rPr>
              <w:t>Hãy thảo luận về các câu hỏi dưới đây dựa trên việc phân tích công dụng của vật dẫn nhiệt tốt và vật cách nhiệt tốt:</w:t>
            </w:r>
          </w:p>
          <w:p w14:paraId="69DCC137" w14:textId="77777777" w:rsidR="00EF6ED0" w:rsidRPr="00AF0A09" w:rsidRDefault="00EF6ED0" w:rsidP="009C1FF9">
            <w:pPr>
              <w:ind w:left="48" w:right="48"/>
              <w:jc w:val="both"/>
              <w:rPr>
                <w:rFonts w:cs="Times New Roman"/>
                <w:i/>
                <w:szCs w:val="24"/>
              </w:rPr>
            </w:pPr>
            <w:r w:rsidRPr="00AF0A09">
              <w:rPr>
                <w:rFonts w:cs="Times New Roman"/>
                <w:i/>
                <w:szCs w:val="24"/>
              </w:rPr>
              <w:t>1. Tại sao chảo được làm bằng kim loại còn cán chảo được làm bằng gỗ hoặc nhựa?</w:t>
            </w:r>
          </w:p>
          <w:p w14:paraId="54ED4B4C" w14:textId="77777777" w:rsidR="00EF6ED0" w:rsidRPr="00AF0A09" w:rsidRDefault="00EF6ED0" w:rsidP="009C1FF9">
            <w:pPr>
              <w:ind w:left="48" w:right="48"/>
              <w:jc w:val="both"/>
              <w:rPr>
                <w:rFonts w:cs="Times New Roman"/>
                <w:i/>
                <w:szCs w:val="24"/>
              </w:rPr>
            </w:pPr>
            <w:r w:rsidRPr="00AF0A09">
              <w:rPr>
                <w:rFonts w:cs="Times New Roman"/>
                <w:i/>
                <w:szCs w:val="24"/>
              </w:rPr>
              <w:t>2. Tại sao nhà mái ngói thì mùa hè mát hơn, mùa đông ấm hơn nhà mái tôn?</w:t>
            </w:r>
          </w:p>
          <w:p w14:paraId="2E6E872A" w14:textId="77777777" w:rsidR="00EF6ED0" w:rsidRPr="00AF0A09" w:rsidRDefault="00EF6ED0" w:rsidP="009C1FF9">
            <w:pPr>
              <w:ind w:left="48" w:right="48"/>
              <w:jc w:val="both"/>
              <w:rPr>
                <w:rFonts w:cs="Times New Roman"/>
                <w:i/>
                <w:szCs w:val="24"/>
              </w:rPr>
            </w:pPr>
            <w:r w:rsidRPr="00AF0A09">
              <w:rPr>
                <w:rFonts w:cs="Times New Roman"/>
                <w:i/>
                <w:szCs w:val="24"/>
              </w:rPr>
              <w:t>3. Phân tích công dụng dẫn nhiệt tốt, cách nhiệt tốt của từng bộ phận trong một số dụng cụ thường dùng trong gia đình.</w:t>
            </w:r>
          </w:p>
          <w:p w14:paraId="614426F4" w14:textId="77777777" w:rsidR="00EF6ED0" w:rsidRPr="00AF0A09" w:rsidRDefault="00EF6ED0" w:rsidP="009C1FF9">
            <w:pPr>
              <w:rPr>
                <w:rFonts w:eastAsia="Calibri" w:cs="Times New Roman"/>
                <w:szCs w:val="24"/>
              </w:rPr>
            </w:pPr>
            <w:r w:rsidRPr="00AF0A09">
              <w:rPr>
                <w:rFonts w:cs="Times New Roman"/>
                <w:szCs w:val="24"/>
                <w:lang w:val="nl-NL"/>
              </w:rPr>
              <w:t xml:space="preserve">- GV cho HS rút ra kết luận về </w:t>
            </w:r>
            <w:r w:rsidRPr="00AF0A09">
              <w:rPr>
                <w:rFonts w:eastAsia="Calibri" w:cs="Times New Roman"/>
                <w:szCs w:val="24"/>
              </w:rPr>
              <w:t>vật dẫn nhiệt tốt, vật cách nhiệt tốt.</w:t>
            </w:r>
          </w:p>
          <w:p w14:paraId="0E975089"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5DF94ED7" w14:textId="77777777" w:rsidR="00EF6ED0" w:rsidRPr="00AF0A09" w:rsidRDefault="00EF6ED0" w:rsidP="009C1FF9">
            <w:pPr>
              <w:pStyle w:val="ListParagraph"/>
              <w:ind w:left="0"/>
              <w:jc w:val="both"/>
              <w:rPr>
                <w:rFonts w:eastAsia="Arial"/>
              </w:rPr>
            </w:pPr>
            <w:r w:rsidRPr="00AF0A09">
              <w:rPr>
                <w:rFonts w:eastAsia="Arial"/>
              </w:rPr>
              <w:t xml:space="preserve">- HS nghiên cứu thông tin SGK/112 và quan sát các Hình 28.1. </w:t>
            </w:r>
          </w:p>
          <w:p w14:paraId="40527B5A" w14:textId="77777777" w:rsidR="00EF6ED0" w:rsidRPr="00AF0A09" w:rsidRDefault="00EF6ED0" w:rsidP="009C1FF9">
            <w:pPr>
              <w:pStyle w:val="ListParagraph"/>
              <w:ind w:left="0"/>
              <w:jc w:val="both"/>
              <w:rPr>
                <w:rFonts w:eastAsia="Arial"/>
              </w:rPr>
            </w:pPr>
            <w:r w:rsidRPr="00AF0A09">
              <w:rPr>
                <w:rFonts w:eastAsia="Arial"/>
              </w:rPr>
              <w:t>- HS hoạt động nhóm làm thí nghiệm theo hướng dẫn SGK/112 và thực hiện các yêu cầu sau thí nghiệm:</w:t>
            </w:r>
          </w:p>
          <w:p w14:paraId="3752FF17" w14:textId="77777777" w:rsidR="00EF6ED0" w:rsidRPr="00AF0A09" w:rsidRDefault="00EF6ED0" w:rsidP="009C1FF9">
            <w:pPr>
              <w:rPr>
                <w:rFonts w:eastAsia="Calibri" w:cs="Times New Roman"/>
                <w:szCs w:val="24"/>
              </w:rPr>
            </w:pPr>
            <w:r w:rsidRPr="00AF0A09">
              <w:rPr>
                <w:rFonts w:cs="Times New Roman"/>
                <w:szCs w:val="24"/>
                <w:lang w:val="nl-NL"/>
              </w:rPr>
              <w:t xml:space="preserve">- HS rút ra kết luận về </w:t>
            </w:r>
            <w:r w:rsidRPr="00AF0A09">
              <w:rPr>
                <w:rFonts w:eastAsia="Calibri" w:cs="Times New Roman"/>
                <w:szCs w:val="24"/>
              </w:rPr>
              <w:t>hiện tượng dẫn nhiệt</w:t>
            </w:r>
          </w:p>
          <w:p w14:paraId="0610F591" w14:textId="77777777" w:rsidR="00EF6ED0" w:rsidRPr="00AF0A09" w:rsidRDefault="00EF6ED0" w:rsidP="009C1FF9">
            <w:pPr>
              <w:pStyle w:val="ListParagraph"/>
              <w:ind w:left="0"/>
              <w:jc w:val="both"/>
              <w:rPr>
                <w:rFonts w:eastAsia="Arial"/>
              </w:rPr>
            </w:pPr>
            <w:r w:rsidRPr="00AF0A09">
              <w:rPr>
                <w:rFonts w:eastAsia="Arial"/>
              </w:rPr>
              <w:t xml:space="preserve">- HS nghiên cứu thông tin SGK/113 và quan sát Bảng 28.1. </w:t>
            </w:r>
          </w:p>
          <w:p w14:paraId="53A977D8" w14:textId="77777777" w:rsidR="00EF6ED0" w:rsidRPr="00AF0A09" w:rsidRDefault="00EF6ED0" w:rsidP="009C1FF9">
            <w:pPr>
              <w:pStyle w:val="ListParagraph"/>
              <w:ind w:left="0"/>
              <w:jc w:val="both"/>
              <w:rPr>
                <w:rFonts w:eastAsia="Arial"/>
              </w:rPr>
            </w:pPr>
            <w:r w:rsidRPr="00AF0A09">
              <w:rPr>
                <w:rFonts w:eastAsia="Arial"/>
              </w:rPr>
              <w:t>- HS hoạt động nhóm trả lời câu hỏi SGK/113</w:t>
            </w:r>
          </w:p>
          <w:p w14:paraId="27676DD7" w14:textId="77777777" w:rsidR="00EF6ED0" w:rsidRPr="00AF0A09" w:rsidRDefault="00EF6ED0" w:rsidP="009C1FF9">
            <w:pPr>
              <w:rPr>
                <w:rFonts w:eastAsia="Calibri" w:cs="Times New Roman"/>
                <w:szCs w:val="24"/>
              </w:rPr>
            </w:pPr>
            <w:r w:rsidRPr="00AF0A09">
              <w:rPr>
                <w:rFonts w:cs="Times New Roman"/>
                <w:szCs w:val="24"/>
                <w:lang w:val="nl-NL"/>
              </w:rPr>
              <w:t xml:space="preserve">- HS rút ra kết luận về </w:t>
            </w:r>
            <w:r w:rsidRPr="00AF0A09">
              <w:rPr>
                <w:rFonts w:eastAsia="Calibri" w:cs="Times New Roman"/>
                <w:szCs w:val="24"/>
              </w:rPr>
              <w:t>vật dẫn nhiệt tốt, vật cách nhiệt tốt.</w:t>
            </w:r>
          </w:p>
          <w:p w14:paraId="45ED98D0"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470C36E2"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nhóm.</w:t>
            </w:r>
          </w:p>
          <w:p w14:paraId="3AA25558" w14:textId="77777777" w:rsidR="00EF6ED0" w:rsidRPr="00AF0A09" w:rsidRDefault="00EF6ED0" w:rsidP="009C1FF9">
            <w:pPr>
              <w:rPr>
                <w:rFonts w:eastAsia="Calibri" w:cs="Times New Roman"/>
                <w:szCs w:val="24"/>
              </w:rPr>
            </w:pPr>
            <w:r w:rsidRPr="00AF0A09">
              <w:rPr>
                <w:rFonts w:cs="Times New Roman"/>
                <w:szCs w:val="24"/>
                <w:lang w:val="nl-NL"/>
              </w:rPr>
              <w:lastRenderedPageBreak/>
              <w:t xml:space="preserve">- HS đưa ra kết luận về </w:t>
            </w:r>
            <w:r w:rsidRPr="00AF0A09">
              <w:rPr>
                <w:rFonts w:eastAsia="Calibri" w:cs="Times New Roman"/>
                <w:szCs w:val="24"/>
              </w:rPr>
              <w:t>hiện tượng dẫn nhiệt</w:t>
            </w:r>
          </w:p>
          <w:p w14:paraId="00B0D143"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1A58A4F9"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5528" w:type="dxa"/>
          </w:tcPr>
          <w:p w14:paraId="55BDAFAF"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 Dẫn nhiệt.</w:t>
            </w:r>
          </w:p>
          <w:p w14:paraId="6909C000"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1, Hiện tượng dẫn nhiệt.</w:t>
            </w:r>
          </w:p>
          <w:p w14:paraId="3617A60E"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444A29B2" w14:textId="77777777" w:rsidR="00EF6ED0" w:rsidRPr="00AF0A09" w:rsidRDefault="00EF6ED0" w:rsidP="009C1FF9">
            <w:pPr>
              <w:ind w:left="48" w:right="48"/>
              <w:jc w:val="both"/>
              <w:rPr>
                <w:rFonts w:cs="Times New Roman"/>
                <w:szCs w:val="24"/>
              </w:rPr>
            </w:pPr>
            <w:r w:rsidRPr="00AF0A09">
              <w:rPr>
                <w:rFonts w:cs="Times New Roman"/>
                <w:b/>
                <w:bCs/>
                <w:szCs w:val="24"/>
              </w:rPr>
              <w:t xml:space="preserve"> </w:t>
            </w:r>
          </w:p>
          <w:p w14:paraId="6C2E7DDC" w14:textId="77777777" w:rsidR="00EF6ED0" w:rsidRPr="00AF0A09" w:rsidRDefault="00EF6ED0" w:rsidP="009C1FF9">
            <w:pPr>
              <w:ind w:left="48" w:right="48"/>
              <w:jc w:val="both"/>
              <w:rPr>
                <w:rFonts w:cs="Times New Roman"/>
                <w:szCs w:val="24"/>
              </w:rPr>
            </w:pPr>
            <w:r w:rsidRPr="00AF0A09">
              <w:rPr>
                <w:rFonts w:cs="Times New Roman"/>
                <w:b/>
                <w:bCs/>
                <w:szCs w:val="24"/>
              </w:rPr>
              <w:t>Trả lời:</w:t>
            </w:r>
          </w:p>
          <w:p w14:paraId="4E9F45DA" w14:textId="77777777" w:rsidR="00EF6ED0" w:rsidRPr="00AF0A09" w:rsidRDefault="00EF6ED0" w:rsidP="009C1FF9">
            <w:pPr>
              <w:ind w:left="48" w:right="48"/>
              <w:jc w:val="both"/>
              <w:rPr>
                <w:rFonts w:cs="Times New Roman"/>
                <w:i/>
                <w:szCs w:val="24"/>
              </w:rPr>
            </w:pPr>
            <w:r w:rsidRPr="00AF0A09">
              <w:rPr>
                <w:rFonts w:cs="Times New Roman"/>
                <w:i/>
                <w:szCs w:val="24"/>
              </w:rPr>
              <w:t>1. Các đinh lần lượt rơi xuống.</w:t>
            </w:r>
          </w:p>
          <w:p w14:paraId="4F478972" w14:textId="77777777" w:rsidR="00EF6ED0" w:rsidRPr="00AF0A09" w:rsidRDefault="00EF6ED0" w:rsidP="009C1FF9">
            <w:pPr>
              <w:ind w:left="48" w:right="48"/>
              <w:jc w:val="both"/>
              <w:rPr>
                <w:rFonts w:cs="Times New Roman"/>
                <w:i/>
                <w:szCs w:val="24"/>
              </w:rPr>
            </w:pPr>
            <w:r w:rsidRPr="00AF0A09">
              <w:rPr>
                <w:rFonts w:cs="Times New Roman"/>
                <w:i/>
                <w:szCs w:val="24"/>
              </w:rPr>
              <w:t>2. Các đinh rơi xuống chứng tỏ khi nung nóng đầu A, nhiệt lượng đã được thanh đồng truyền đi đến mọi điểm và làm cho sáp nóng lên và bị chảy ra thành chất lỏng.</w:t>
            </w:r>
          </w:p>
          <w:p w14:paraId="0670BEAC" w14:textId="77777777" w:rsidR="00EF6ED0" w:rsidRPr="00AF0A09" w:rsidRDefault="00EF6ED0" w:rsidP="009C1FF9">
            <w:pPr>
              <w:ind w:left="48" w:right="48"/>
              <w:jc w:val="both"/>
              <w:rPr>
                <w:rFonts w:cs="Times New Roman"/>
                <w:i/>
                <w:szCs w:val="24"/>
              </w:rPr>
            </w:pPr>
            <w:r w:rsidRPr="00AF0A09">
              <w:rPr>
                <w:rFonts w:cs="Times New Roman"/>
                <w:i/>
                <w:szCs w:val="24"/>
              </w:rPr>
              <w:t>3. Các đinh rơi xuống theo thứ tự từ A đến B: a, b, c, d và e.</w:t>
            </w:r>
          </w:p>
          <w:p w14:paraId="2E4F814F" w14:textId="77777777" w:rsidR="00EF6ED0" w:rsidRPr="00AF0A09" w:rsidRDefault="00EF6ED0" w:rsidP="009C1FF9">
            <w:pPr>
              <w:rPr>
                <w:rFonts w:cs="Times New Roman"/>
                <w:i/>
                <w:szCs w:val="24"/>
              </w:rPr>
            </w:pPr>
          </w:p>
          <w:p w14:paraId="3B208FB6" w14:textId="77777777" w:rsidR="00EF6ED0" w:rsidRPr="00AF0A09" w:rsidRDefault="00EF6ED0" w:rsidP="009C1FF9">
            <w:pPr>
              <w:rPr>
                <w:rFonts w:cs="Times New Roman"/>
                <w:i/>
                <w:szCs w:val="24"/>
              </w:rPr>
            </w:pPr>
          </w:p>
          <w:p w14:paraId="6B36150D" w14:textId="77777777" w:rsidR="00EF6ED0" w:rsidRPr="00AF0A09" w:rsidRDefault="00EF6ED0" w:rsidP="009C1FF9">
            <w:pPr>
              <w:rPr>
                <w:rFonts w:cs="Times New Roman"/>
                <w:i/>
                <w:szCs w:val="24"/>
              </w:rPr>
            </w:pPr>
          </w:p>
          <w:p w14:paraId="14D28F0F" w14:textId="77777777" w:rsidR="00EF6ED0" w:rsidRPr="00AF0A09" w:rsidRDefault="00EF6ED0" w:rsidP="009C1FF9">
            <w:pPr>
              <w:rPr>
                <w:rFonts w:cs="Times New Roman"/>
                <w:b/>
                <w:szCs w:val="24"/>
              </w:rPr>
            </w:pPr>
            <w:r w:rsidRPr="00AF0A09">
              <w:rPr>
                <w:rFonts w:cs="Times New Roman"/>
                <w:b/>
                <w:szCs w:val="24"/>
              </w:rPr>
              <w:lastRenderedPageBreak/>
              <w:t>KL:</w:t>
            </w:r>
          </w:p>
          <w:p w14:paraId="6CC6E553" w14:textId="77777777" w:rsidR="00EF6ED0" w:rsidRPr="00AF0A09" w:rsidRDefault="00EF6ED0" w:rsidP="009C1FF9">
            <w:pPr>
              <w:rPr>
                <w:rFonts w:cs="Times New Roman"/>
                <w:szCs w:val="24"/>
              </w:rPr>
            </w:pPr>
            <w:r w:rsidRPr="00AF0A09">
              <w:rPr>
                <w:rFonts w:cs="Times New Roman"/>
                <w:szCs w:val="24"/>
              </w:rPr>
              <w:t xml:space="preserve">Dẫn nhiệt là sự truyền năng lượng trực tiếp từ các phân tử có động năng lớn hơn sang các phân tử có động năng nhỏ hơn qua va chạm. </w:t>
            </w:r>
          </w:p>
          <w:p w14:paraId="255887CE" w14:textId="77777777" w:rsidR="00EF6ED0" w:rsidRPr="00AF0A09" w:rsidRDefault="00EF6ED0" w:rsidP="009C1FF9">
            <w:pPr>
              <w:rPr>
                <w:rFonts w:cs="Times New Roman"/>
                <w:szCs w:val="24"/>
              </w:rPr>
            </w:pPr>
          </w:p>
          <w:p w14:paraId="505EBDFB" w14:textId="77777777" w:rsidR="00EF6ED0" w:rsidRPr="00AF0A09" w:rsidRDefault="00EF6ED0" w:rsidP="009C1FF9">
            <w:pPr>
              <w:rPr>
                <w:rFonts w:cs="Times New Roman"/>
                <w:szCs w:val="24"/>
              </w:rPr>
            </w:pPr>
          </w:p>
          <w:p w14:paraId="5DAB1F59" w14:textId="77777777" w:rsidR="00EF6ED0" w:rsidRPr="00AF0A09" w:rsidRDefault="00EF6ED0" w:rsidP="009C1FF9">
            <w:pPr>
              <w:rPr>
                <w:rFonts w:cs="Times New Roman"/>
                <w:szCs w:val="24"/>
              </w:rPr>
            </w:pPr>
          </w:p>
          <w:p w14:paraId="08DE7905" w14:textId="77777777" w:rsidR="00EF6ED0" w:rsidRPr="00AF0A09" w:rsidRDefault="00EF6ED0" w:rsidP="009C1FF9">
            <w:pPr>
              <w:rPr>
                <w:rFonts w:cs="Times New Roman"/>
                <w:szCs w:val="24"/>
              </w:rPr>
            </w:pPr>
          </w:p>
          <w:p w14:paraId="59D56691" w14:textId="77777777" w:rsidR="00EF6ED0" w:rsidRPr="00AF0A09" w:rsidRDefault="00EF6ED0" w:rsidP="009C1FF9">
            <w:pPr>
              <w:rPr>
                <w:rFonts w:cs="Times New Roman"/>
                <w:szCs w:val="24"/>
              </w:rPr>
            </w:pPr>
          </w:p>
          <w:p w14:paraId="6ACCB9E4" w14:textId="77777777" w:rsidR="00EF6ED0" w:rsidRPr="00AF0A09" w:rsidRDefault="00EF6ED0" w:rsidP="009C1FF9">
            <w:pPr>
              <w:rPr>
                <w:rFonts w:cs="Times New Roman"/>
                <w:szCs w:val="24"/>
              </w:rPr>
            </w:pPr>
          </w:p>
          <w:p w14:paraId="4B044B46" w14:textId="77777777" w:rsidR="00EF6ED0" w:rsidRPr="00AF0A09" w:rsidRDefault="00EF6ED0" w:rsidP="009C1FF9">
            <w:pPr>
              <w:rPr>
                <w:rFonts w:cs="Times New Roman"/>
                <w:szCs w:val="24"/>
              </w:rPr>
            </w:pPr>
          </w:p>
          <w:p w14:paraId="7EC8A88C" w14:textId="77777777" w:rsidR="00EF6ED0" w:rsidRPr="00AF0A09" w:rsidRDefault="00EF6ED0" w:rsidP="009C1FF9">
            <w:pPr>
              <w:rPr>
                <w:rFonts w:cs="Times New Roman"/>
                <w:szCs w:val="24"/>
              </w:rPr>
            </w:pPr>
          </w:p>
          <w:p w14:paraId="72F7072E" w14:textId="77777777" w:rsidR="00EF6ED0" w:rsidRPr="00AF0A09" w:rsidRDefault="00EF6ED0" w:rsidP="009C1FF9">
            <w:pPr>
              <w:contextualSpacing/>
              <w:jc w:val="both"/>
              <w:rPr>
                <w:rFonts w:eastAsia="Calibri" w:cs="Times New Roman"/>
                <w:i/>
                <w:iCs/>
                <w:szCs w:val="24"/>
              </w:rPr>
            </w:pPr>
          </w:p>
          <w:p w14:paraId="09DB6786" w14:textId="77777777" w:rsidR="00EF6ED0" w:rsidRPr="00AF0A09" w:rsidRDefault="00EF6ED0" w:rsidP="009C1FF9">
            <w:pPr>
              <w:contextualSpacing/>
              <w:jc w:val="both"/>
              <w:rPr>
                <w:rFonts w:eastAsia="Calibri" w:cs="Times New Roman"/>
                <w:i/>
                <w:iCs/>
                <w:szCs w:val="24"/>
              </w:rPr>
            </w:pPr>
          </w:p>
          <w:p w14:paraId="411F443D"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6789B9B7" w14:textId="77777777" w:rsidR="00EF6ED0" w:rsidRPr="00AF0A09" w:rsidRDefault="00EF6ED0" w:rsidP="009C1FF9">
            <w:pPr>
              <w:rPr>
                <w:rFonts w:cs="Times New Roman"/>
                <w:i/>
                <w:szCs w:val="24"/>
              </w:rPr>
            </w:pPr>
            <w:r w:rsidRPr="00AF0A09">
              <w:rPr>
                <w:rFonts w:cs="Times New Roman"/>
                <w:i/>
                <w:szCs w:val="24"/>
              </w:rPr>
              <w:t>1. Chảo được làm bằng kim loại còn cán chảo được làm bằng gỗ hoặc nhựa vì kim loại dẫn nhiệt tốt sử dụng làm chảo giúp thức ăn nóng nhanh hơn còn nhựa và gỗ dẫn nhiệt kém nên thường sử dụng để làm cán chảo giúp ta cầm vào không bị bỏng.</w:t>
            </w:r>
          </w:p>
          <w:p w14:paraId="29A68E5A" w14:textId="77777777" w:rsidR="00EF6ED0" w:rsidRPr="00AF0A09" w:rsidRDefault="00EF6ED0" w:rsidP="009C1FF9">
            <w:pPr>
              <w:rPr>
                <w:rFonts w:cs="Times New Roman"/>
                <w:i/>
                <w:szCs w:val="24"/>
              </w:rPr>
            </w:pPr>
            <w:r w:rsidRPr="00AF0A09">
              <w:rPr>
                <w:rFonts w:cs="Times New Roman"/>
                <w:i/>
                <w:szCs w:val="24"/>
              </w:rPr>
              <w:t>2. Vì mái ngói là những vật liệu truyền nhiệt kém, còn mái tôn được làm từ kim loại nên dẫn nhiệt tốt. Do đó, khi vào mùa hè trời nóng, nhiệt độ môi trường xung quanh cao, nhà mái tôn dẫn nhiệt tốt nên nhiệt lượng bên ngoài được truyền vào trong nhà thông qua mái tôn nhanh và nhiều hơn, dẫn đến không khí trong nhà mái tôn nóng hơn trong nhà mái ngói. Vào mùa đông trời lạnh, nhiệt độ môi trường xung quanh thấp, nhiệt độ trong nhà cao hơn, mái tôn dẫn nhiệt tốt nên nhiệt lượng trong nhà truyền ra ngoài thông qua mái tôn rất nhanh và nhiều nên không khí trong nhà mái tôn lạnh hơn trong nhà mái ngói.</w:t>
            </w:r>
          </w:p>
          <w:p w14:paraId="75AFE99C" w14:textId="77777777" w:rsidR="00EF6ED0" w:rsidRPr="00AF0A09" w:rsidRDefault="00EF6ED0" w:rsidP="009C1FF9">
            <w:pPr>
              <w:rPr>
                <w:rFonts w:cs="Times New Roman"/>
                <w:i/>
                <w:szCs w:val="24"/>
              </w:rPr>
            </w:pPr>
            <w:r w:rsidRPr="00AF0A09">
              <w:rPr>
                <w:rFonts w:cs="Times New Roman"/>
                <w:i/>
                <w:szCs w:val="24"/>
              </w:rPr>
              <w:t>3.</w:t>
            </w:r>
          </w:p>
          <w:p w14:paraId="78A1FA7B" w14:textId="77777777" w:rsidR="00EF6ED0" w:rsidRPr="00AF0A09" w:rsidRDefault="00EF6ED0" w:rsidP="009C1FF9">
            <w:pPr>
              <w:rPr>
                <w:rFonts w:cs="Times New Roman"/>
                <w:i/>
                <w:szCs w:val="24"/>
              </w:rPr>
            </w:pPr>
            <w:r w:rsidRPr="00AF0A09">
              <w:rPr>
                <w:rFonts w:cs="Times New Roman"/>
                <w:i/>
                <w:szCs w:val="24"/>
              </w:rPr>
              <w:t>Ví dụ phân tích bộ phận trong nồi cơm điện gồm:</w:t>
            </w:r>
          </w:p>
          <w:p w14:paraId="791347C7" w14:textId="77777777" w:rsidR="00EF6ED0" w:rsidRPr="00AF0A09" w:rsidRDefault="00EF6ED0" w:rsidP="009C1FF9">
            <w:pPr>
              <w:rPr>
                <w:rFonts w:cs="Times New Roman"/>
                <w:i/>
                <w:szCs w:val="24"/>
              </w:rPr>
            </w:pPr>
            <w:r w:rsidRPr="00AF0A09">
              <w:rPr>
                <w:rFonts w:cs="Times New Roman"/>
                <w:i/>
                <w:szCs w:val="24"/>
              </w:rPr>
              <w:t>- Thân nồi thường được thiết kế có 3 lớp:</w:t>
            </w:r>
          </w:p>
          <w:p w14:paraId="73B58A50" w14:textId="77777777" w:rsidR="00EF6ED0" w:rsidRPr="00AF0A09" w:rsidRDefault="00EF6ED0" w:rsidP="009C1FF9">
            <w:pPr>
              <w:rPr>
                <w:rFonts w:cs="Times New Roman"/>
                <w:i/>
                <w:szCs w:val="24"/>
              </w:rPr>
            </w:pPr>
            <w:r w:rsidRPr="00AF0A09">
              <w:rPr>
                <w:rFonts w:cs="Times New Roman"/>
                <w:i/>
                <w:szCs w:val="24"/>
              </w:rPr>
              <w:t>+ Lớp trong cùng có tác dụng tỏa nhiệt, làm nồi được ấm đều.</w:t>
            </w:r>
          </w:p>
          <w:p w14:paraId="168803FE" w14:textId="77777777" w:rsidR="00EF6ED0" w:rsidRPr="00AF0A09" w:rsidRDefault="00EF6ED0" w:rsidP="009C1FF9">
            <w:pPr>
              <w:rPr>
                <w:rFonts w:cs="Times New Roman"/>
                <w:i/>
                <w:szCs w:val="24"/>
              </w:rPr>
            </w:pPr>
            <w:r w:rsidRPr="00AF0A09">
              <w:rPr>
                <w:rFonts w:cs="Times New Roman"/>
                <w:i/>
                <w:szCs w:val="24"/>
              </w:rPr>
              <w:t>+ Lớp tiếp theo là lớp sứ cách nhiệt, chúng có nhiệm vụ giữ nhiệt cho toàn bộ nồi cơm.</w:t>
            </w:r>
          </w:p>
          <w:p w14:paraId="7B0DF485" w14:textId="77777777" w:rsidR="00EF6ED0" w:rsidRPr="00AF0A09" w:rsidRDefault="00EF6ED0" w:rsidP="009C1FF9">
            <w:pPr>
              <w:rPr>
                <w:rFonts w:cs="Times New Roman"/>
                <w:i/>
                <w:szCs w:val="24"/>
              </w:rPr>
            </w:pPr>
            <w:r w:rsidRPr="00AF0A09">
              <w:rPr>
                <w:rFonts w:cs="Times New Roman"/>
                <w:i/>
                <w:szCs w:val="24"/>
              </w:rPr>
              <w:t>+ Ngoài cùng là lớp vỏ, lớp này làm bằng chất liệu nhựa hoặc các chất liệu khác cách nhiệt giúp cách nhiệt với các bộ phận bên trong nồi cơm để bê dễ dàng không bị bỏng và thường được trang trí họa tiết để làm tăng tính thẩm mỹ cho nồi cơm.</w:t>
            </w:r>
          </w:p>
          <w:p w14:paraId="616A9CEF" w14:textId="77777777" w:rsidR="00EF6ED0" w:rsidRPr="00AF0A09" w:rsidRDefault="00EF6ED0" w:rsidP="009C1FF9">
            <w:pPr>
              <w:rPr>
                <w:rFonts w:cs="Times New Roman"/>
                <w:i/>
                <w:szCs w:val="24"/>
              </w:rPr>
            </w:pPr>
            <w:r w:rsidRPr="00AF0A09">
              <w:rPr>
                <w:rFonts w:cs="Times New Roman"/>
                <w:i/>
                <w:szCs w:val="24"/>
              </w:rPr>
              <w:t>- Mâm nhiệt là bộ phận dẫn nhiệt tốt giúp truyền nhiệt đều dưới đáy xoong thì cơm mới chín đều.</w:t>
            </w:r>
          </w:p>
          <w:p w14:paraId="52135829" w14:textId="77777777" w:rsidR="00EF6ED0" w:rsidRPr="00AF0A09" w:rsidRDefault="00EF6ED0" w:rsidP="009C1FF9">
            <w:pPr>
              <w:rPr>
                <w:rFonts w:cs="Times New Roman"/>
                <w:i/>
                <w:szCs w:val="24"/>
              </w:rPr>
            </w:pPr>
            <w:r w:rsidRPr="00AF0A09">
              <w:rPr>
                <w:rFonts w:cs="Times New Roman"/>
                <w:i/>
                <w:szCs w:val="24"/>
              </w:rPr>
              <w:t>- Lõi nồi là bộ phận dẫn nhiệt và có tính chịu nhiệt tốt hơn và thường được phủ lớp chống dính để cơm không bị bám vào, đồng thời giúp quá trình vệ sinh được thuận tiện nhất.</w:t>
            </w:r>
          </w:p>
          <w:p w14:paraId="4B2A06D8" w14:textId="77777777" w:rsidR="00EF6ED0" w:rsidRPr="00AF0A09" w:rsidRDefault="00EF6ED0" w:rsidP="009C1FF9">
            <w:pPr>
              <w:rPr>
                <w:rFonts w:cs="Times New Roman"/>
                <w:i/>
                <w:szCs w:val="24"/>
              </w:rPr>
            </w:pPr>
            <w:r w:rsidRPr="00AF0A09">
              <w:rPr>
                <w:rFonts w:cs="Times New Roman"/>
                <w:i/>
                <w:szCs w:val="24"/>
              </w:rPr>
              <w:t>- Bộ phận điều khiển: Bộ phận này gắn liền với nồi cơm, chúng sử dụng rơ le, có tác dụng chuyển đổi từ chế độ nấu sang chế độ giữ ấm hay lựa chọn các chức năng nấu nướng khác.</w:t>
            </w:r>
          </w:p>
          <w:p w14:paraId="2655602A" w14:textId="77777777" w:rsidR="00EF6ED0" w:rsidRPr="00AF0A09" w:rsidRDefault="00EF6ED0" w:rsidP="009C1FF9">
            <w:pPr>
              <w:jc w:val="center"/>
              <w:rPr>
                <w:rFonts w:cs="Times New Roman"/>
                <w:szCs w:val="24"/>
              </w:rPr>
            </w:pPr>
            <w:r w:rsidRPr="00AF0A09">
              <w:rPr>
                <w:rFonts w:cs="Times New Roman"/>
                <w:noProof/>
                <w:szCs w:val="24"/>
              </w:rPr>
              <w:lastRenderedPageBreak/>
              <w:drawing>
                <wp:inline distT="0" distB="0" distL="0" distR="0" wp14:anchorId="00E980ED" wp14:editId="1903AE96">
                  <wp:extent cx="2610938" cy="1562100"/>
                  <wp:effectExtent l="0" t="0" r="0" b="0"/>
                  <wp:docPr id="1755039452" name="Picture 1755039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618397" cy="1566563"/>
                          </a:xfrm>
                          <a:prstGeom prst="rect">
                            <a:avLst/>
                          </a:prstGeom>
                          <a:noFill/>
                        </pic:spPr>
                      </pic:pic>
                    </a:graphicData>
                  </a:graphic>
                </wp:inline>
              </w:drawing>
            </w:r>
          </w:p>
          <w:p w14:paraId="345700FA" w14:textId="77777777" w:rsidR="00EF6ED0" w:rsidRPr="00AF0A09" w:rsidRDefault="00EF6ED0" w:rsidP="009C1FF9">
            <w:pPr>
              <w:rPr>
                <w:rFonts w:cs="Times New Roman"/>
                <w:b/>
                <w:szCs w:val="24"/>
              </w:rPr>
            </w:pPr>
            <w:r w:rsidRPr="00AF0A09">
              <w:rPr>
                <w:rFonts w:cs="Times New Roman"/>
                <w:b/>
                <w:szCs w:val="24"/>
              </w:rPr>
              <w:t>KL:</w:t>
            </w:r>
          </w:p>
          <w:p w14:paraId="08CD48DF" w14:textId="77777777" w:rsidR="00EF6ED0" w:rsidRPr="00AF0A09" w:rsidRDefault="00EF6ED0" w:rsidP="009C1FF9">
            <w:pPr>
              <w:pStyle w:val="NormalWeb"/>
              <w:spacing w:before="0" w:beforeAutospacing="0" w:after="0" w:afterAutospacing="0"/>
              <w:jc w:val="both"/>
              <w:rPr>
                <w:rFonts w:eastAsiaTheme="minorEastAsia"/>
              </w:rPr>
            </w:pPr>
            <w:r w:rsidRPr="00AF0A09">
              <w:t>- Vật dẫn nhiệt tốt và vật cách nhiệt tốt được xác định dựa trên khả năng dẫn nhiệt hoặc cản trở sự dẫn nhiệt của chất liệu.</w:t>
            </w:r>
          </w:p>
          <w:p w14:paraId="46714284" w14:textId="77777777" w:rsidR="00EF6ED0" w:rsidRPr="00AF0A09" w:rsidRDefault="00EF6ED0" w:rsidP="009C1FF9">
            <w:pPr>
              <w:pStyle w:val="NormalWeb"/>
              <w:spacing w:before="0" w:beforeAutospacing="0" w:after="0" w:afterAutospacing="0"/>
              <w:jc w:val="both"/>
            </w:pPr>
            <w:r w:rsidRPr="00AF0A09">
              <w:t>- Khả năng dẫn nhiệt của một số chất và vật liệu được liệt kê và tính theo giá trị gần đúng.</w:t>
            </w:r>
          </w:p>
          <w:p w14:paraId="0211A1F1" w14:textId="77777777" w:rsidR="00EF6ED0" w:rsidRPr="00AF0A09" w:rsidRDefault="00EF6ED0" w:rsidP="009C1FF9">
            <w:pPr>
              <w:pStyle w:val="NormalWeb"/>
              <w:spacing w:before="0" w:beforeAutospacing="0" w:after="0" w:afterAutospacing="0"/>
              <w:jc w:val="both"/>
            </w:pPr>
            <w:r w:rsidRPr="00AF0A09">
              <w:t>- Chất rắn dẫn điện tốt, chất lỏng và chất khí dẫn nhiệt kém.</w:t>
            </w:r>
          </w:p>
        </w:tc>
      </w:tr>
    </w:tbl>
    <w:p w14:paraId="7BAFA94B"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1CFEA633"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về hiện tượng đối lưu.</w:t>
      </w:r>
    </w:p>
    <w:p w14:paraId="703AA10E"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bCs/>
          <w:sz w:val="24"/>
          <w:szCs w:val="24"/>
        </w:rPr>
        <w:t xml:space="preserve">Biết được </w:t>
      </w:r>
      <w:r w:rsidRPr="00AF0A09">
        <w:rPr>
          <w:rFonts w:ascii="Times New Roman" w:eastAsia="Calibri" w:hAnsi="Times New Roman" w:cs="Times New Roman"/>
          <w:sz w:val="24"/>
          <w:szCs w:val="24"/>
        </w:rPr>
        <w:t>hiện tượng đối lưu và lấy được ví dụ về hiện tượng đối lưu và mô tả được sự truyền năng lượng  trong mỗi ví dụ.</w:t>
      </w:r>
    </w:p>
    <w:p w14:paraId="14418E93"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20753E0"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113, 114</w:t>
      </w:r>
    </w:p>
    <w:p w14:paraId="5E29943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thảo luận nhóm làm thí nghiệm theo hướng dẫn SGK/113 </w:t>
      </w:r>
    </w:p>
    <w:p w14:paraId="7C28B62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thảo luận nhóm trả lời câu hỏi SGK/114 </w:t>
      </w:r>
    </w:p>
    <w:p w14:paraId="40E1201B"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 xml:space="preserve">- HS rút ra kết luận về </w:t>
      </w:r>
      <w:r w:rsidRPr="00AF0A09">
        <w:rPr>
          <w:rFonts w:ascii="Times New Roman" w:eastAsia="Calibri" w:hAnsi="Times New Roman" w:cs="Times New Roman"/>
          <w:sz w:val="24"/>
          <w:szCs w:val="24"/>
        </w:rPr>
        <w:t>hiện tượng truyền nhiệt bằng đối lưu.</w:t>
      </w:r>
    </w:p>
    <w:p w14:paraId="1799842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776F858F"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4361"/>
        <w:gridCol w:w="5528"/>
      </w:tblGrid>
      <w:tr w:rsidR="001816F8" w:rsidRPr="00AF0A09" w14:paraId="3CA241B6" w14:textId="77777777" w:rsidTr="00693BA4">
        <w:tc>
          <w:tcPr>
            <w:tcW w:w="4361" w:type="dxa"/>
            <w:vAlign w:val="center"/>
          </w:tcPr>
          <w:p w14:paraId="0C63C466"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5528" w:type="dxa"/>
            <w:vAlign w:val="center"/>
          </w:tcPr>
          <w:p w14:paraId="6A7243DC"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72E1ED8A" w14:textId="77777777" w:rsidTr="00693BA4">
        <w:tc>
          <w:tcPr>
            <w:tcW w:w="4361" w:type="dxa"/>
          </w:tcPr>
          <w:p w14:paraId="37BFC772"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53534292" w14:textId="77777777" w:rsidR="00EF6ED0" w:rsidRPr="00AF0A09" w:rsidRDefault="00EF6ED0" w:rsidP="009C1FF9">
            <w:pPr>
              <w:pStyle w:val="ListParagraph"/>
              <w:ind w:left="0"/>
              <w:jc w:val="both"/>
              <w:rPr>
                <w:rFonts w:eastAsia="Arial"/>
              </w:rPr>
            </w:pPr>
            <w:r w:rsidRPr="00AF0A09">
              <w:rPr>
                <w:rFonts w:eastAsia="Arial"/>
              </w:rPr>
              <w:t xml:space="preserve">- GV cho HS nghiên cứu thông tin SGK/113 và quan sát Hình 28.2. </w:t>
            </w:r>
          </w:p>
          <w:p w14:paraId="3C2DB2EE" w14:textId="77777777" w:rsidR="00EF6ED0" w:rsidRPr="00AF0A09" w:rsidRDefault="00EF6ED0" w:rsidP="009C1FF9">
            <w:pPr>
              <w:pStyle w:val="ListParagraph"/>
              <w:ind w:left="0"/>
              <w:jc w:val="both"/>
              <w:rPr>
                <w:rFonts w:eastAsia="Arial"/>
              </w:rPr>
            </w:pPr>
            <w:r w:rsidRPr="00AF0A09">
              <w:rPr>
                <w:rFonts w:eastAsia="Arial"/>
              </w:rPr>
              <w:t>- GV cho HS hoạt động nhóm làm thí nghiệm theo hướng dẫn SGK/113 và thực hiện các yêu cầu sau thí nghiệm:</w:t>
            </w:r>
          </w:p>
          <w:p w14:paraId="403630C6" w14:textId="77777777" w:rsidR="00EF6ED0" w:rsidRPr="00AF0A09" w:rsidRDefault="00EF6ED0" w:rsidP="009C1FF9">
            <w:pPr>
              <w:ind w:left="48" w:right="48"/>
              <w:jc w:val="both"/>
              <w:rPr>
                <w:rFonts w:cs="Times New Roman"/>
                <w:b/>
                <w:i/>
                <w:szCs w:val="24"/>
              </w:rPr>
            </w:pPr>
            <w:r w:rsidRPr="00AF0A09">
              <w:rPr>
                <w:rFonts w:cs="Times New Roman"/>
                <w:b/>
                <w:i/>
                <w:szCs w:val="24"/>
              </w:rPr>
              <w:t>Thí nghiệm</w:t>
            </w:r>
          </w:p>
          <w:p w14:paraId="79F9ED60" w14:textId="77777777" w:rsidR="00EF6ED0" w:rsidRPr="00AF0A09" w:rsidRDefault="00EF6ED0" w:rsidP="009C1FF9">
            <w:pPr>
              <w:ind w:left="48" w:right="48"/>
              <w:jc w:val="both"/>
              <w:rPr>
                <w:rFonts w:cs="Times New Roman"/>
                <w:b/>
                <w:i/>
                <w:szCs w:val="24"/>
              </w:rPr>
            </w:pPr>
            <w:r w:rsidRPr="00AF0A09">
              <w:rPr>
                <w:rFonts w:cs="Times New Roman"/>
                <w:b/>
                <w:i/>
                <w:szCs w:val="24"/>
              </w:rPr>
              <w:t>Chuẩn bị:</w:t>
            </w:r>
          </w:p>
          <w:p w14:paraId="041466BA" w14:textId="77777777" w:rsidR="00EF6ED0" w:rsidRPr="00AF0A09" w:rsidRDefault="00EF6ED0" w:rsidP="009C1FF9">
            <w:pPr>
              <w:ind w:left="48" w:right="48"/>
              <w:jc w:val="both"/>
              <w:rPr>
                <w:rFonts w:cs="Times New Roman"/>
                <w:i/>
                <w:szCs w:val="24"/>
              </w:rPr>
            </w:pPr>
            <w:r w:rsidRPr="00AF0A09">
              <w:rPr>
                <w:rFonts w:cs="Times New Roman"/>
                <w:i/>
                <w:szCs w:val="24"/>
              </w:rPr>
              <w:t>- Hai ống nghiệm đựng nước: ống (1) có gắn viên sáp ở đáy, ống (2) có gắn viên sáp ở miệng ống.</w:t>
            </w:r>
          </w:p>
          <w:p w14:paraId="1DB5A1F3" w14:textId="77777777" w:rsidR="00EF6ED0" w:rsidRPr="00AF0A09" w:rsidRDefault="00EF6ED0" w:rsidP="009C1FF9">
            <w:pPr>
              <w:ind w:left="48" w:right="48"/>
              <w:jc w:val="both"/>
              <w:rPr>
                <w:rFonts w:cs="Times New Roman"/>
                <w:i/>
                <w:szCs w:val="24"/>
              </w:rPr>
            </w:pPr>
            <w:r w:rsidRPr="00AF0A09">
              <w:rPr>
                <w:rFonts w:cs="Times New Roman"/>
                <w:i/>
                <w:szCs w:val="24"/>
              </w:rPr>
              <w:t>- Đèn cồn và các giá đỡ.</w:t>
            </w:r>
          </w:p>
          <w:p w14:paraId="5C12997A" w14:textId="77777777" w:rsidR="00EF6ED0" w:rsidRPr="00AF0A09" w:rsidRDefault="00EF6ED0" w:rsidP="009C1FF9">
            <w:pPr>
              <w:ind w:left="48" w:right="48"/>
              <w:jc w:val="both"/>
              <w:rPr>
                <w:rFonts w:cs="Times New Roman"/>
                <w:b/>
                <w:i/>
                <w:szCs w:val="24"/>
              </w:rPr>
            </w:pPr>
            <w:r w:rsidRPr="00AF0A09">
              <w:rPr>
                <w:rFonts w:cs="Times New Roman"/>
                <w:b/>
                <w:i/>
                <w:iCs/>
                <w:szCs w:val="24"/>
              </w:rPr>
              <w:t>Tiến hành:</w:t>
            </w:r>
          </w:p>
          <w:p w14:paraId="5096D1FC" w14:textId="77777777" w:rsidR="00EF6ED0" w:rsidRPr="00AF0A09" w:rsidRDefault="00EF6ED0" w:rsidP="009C1FF9">
            <w:pPr>
              <w:ind w:left="48" w:right="48"/>
              <w:jc w:val="both"/>
              <w:rPr>
                <w:rFonts w:cs="Times New Roman"/>
                <w:i/>
                <w:szCs w:val="24"/>
              </w:rPr>
            </w:pPr>
            <w:r w:rsidRPr="00AF0A09">
              <w:rPr>
                <w:rFonts w:cs="Times New Roman"/>
                <w:i/>
                <w:szCs w:val="24"/>
              </w:rPr>
              <w:t>- Đun nóng nước ở gần miệng ống nghiệm (1), quan sát xem miếng sáp có bị nóng chảy hay không (Hình 28.2a).</w:t>
            </w:r>
          </w:p>
          <w:p w14:paraId="45028345" w14:textId="77777777" w:rsidR="00EF6ED0" w:rsidRPr="00AF0A09" w:rsidRDefault="00EF6ED0" w:rsidP="009C1FF9">
            <w:pPr>
              <w:ind w:left="48" w:right="48"/>
              <w:jc w:val="both"/>
              <w:rPr>
                <w:rFonts w:cs="Times New Roman"/>
                <w:i/>
                <w:szCs w:val="24"/>
              </w:rPr>
            </w:pPr>
            <w:r w:rsidRPr="00AF0A09">
              <w:rPr>
                <w:rFonts w:cs="Times New Roman"/>
                <w:i/>
                <w:szCs w:val="24"/>
              </w:rPr>
              <w:t>- Đun nóng đáy ống nghiệm (2) một thời gian dài gần bằng thời gian đun nóng ống nghiệm (1), quan sát xem viên sáp có bị nóng chảy hay không (Hình 28.2b).</w:t>
            </w:r>
          </w:p>
          <w:p w14:paraId="0C72B5ED" w14:textId="77777777" w:rsidR="00EF6ED0" w:rsidRPr="00AF0A09" w:rsidRDefault="00EF6ED0" w:rsidP="009C1FF9">
            <w:pPr>
              <w:jc w:val="center"/>
              <w:rPr>
                <w:rFonts w:cs="Times New Roman"/>
                <w:i/>
                <w:szCs w:val="24"/>
                <w:shd w:val="clear" w:color="auto" w:fill="FFFFFF"/>
              </w:rPr>
            </w:pPr>
            <w:r w:rsidRPr="00AF0A09">
              <w:rPr>
                <w:rFonts w:cs="Times New Roman"/>
                <w:i/>
                <w:noProof/>
                <w:szCs w:val="24"/>
                <w:shd w:val="clear" w:color="auto" w:fill="FFFFFF"/>
              </w:rPr>
              <w:lastRenderedPageBreak/>
              <w:drawing>
                <wp:inline distT="0" distB="0" distL="0" distR="0" wp14:anchorId="3D4D6398" wp14:editId="5CF29EEA">
                  <wp:extent cx="2438400" cy="1752184"/>
                  <wp:effectExtent l="0" t="0" r="0" b="635"/>
                  <wp:docPr id="1508049506" name="Picture 1508049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438400" cy="1752184"/>
                          </a:xfrm>
                          <a:prstGeom prst="rect">
                            <a:avLst/>
                          </a:prstGeom>
                          <a:noFill/>
                        </pic:spPr>
                      </pic:pic>
                    </a:graphicData>
                  </a:graphic>
                </wp:inline>
              </w:drawing>
            </w:r>
          </w:p>
          <w:p w14:paraId="27B9FFFE" w14:textId="77777777" w:rsidR="00EF6ED0" w:rsidRPr="00AF0A09" w:rsidRDefault="00EF6ED0" w:rsidP="009C1FF9">
            <w:pPr>
              <w:jc w:val="center"/>
              <w:rPr>
                <w:rFonts w:cs="Times New Roman"/>
                <w:i/>
                <w:szCs w:val="24"/>
                <w:shd w:val="clear" w:color="auto" w:fill="FFFFFF"/>
              </w:rPr>
            </w:pPr>
          </w:p>
          <w:p w14:paraId="259E8446" w14:textId="77777777" w:rsidR="00EF6ED0" w:rsidRPr="00AF0A09" w:rsidRDefault="00EF6ED0" w:rsidP="009C1FF9">
            <w:pPr>
              <w:rPr>
                <w:rFonts w:cs="Times New Roman"/>
                <w:i/>
                <w:noProof/>
                <w:szCs w:val="24"/>
                <w:shd w:val="clear" w:color="auto" w:fill="FFFFFF"/>
              </w:rPr>
            </w:pPr>
            <w:r w:rsidRPr="00AF0A09">
              <w:rPr>
                <w:rFonts w:cs="Times New Roman"/>
                <w:i/>
                <w:szCs w:val="24"/>
                <w:shd w:val="clear" w:color="auto" w:fill="FFFFFF"/>
              </w:rPr>
              <w:t>Hãy giải thích hiện tượng xảy ra trong hai thí nghiệm trên.</w:t>
            </w:r>
          </w:p>
          <w:p w14:paraId="4D453278" w14:textId="77777777" w:rsidR="00EF6ED0" w:rsidRPr="00AF0A09" w:rsidRDefault="00EF6ED0" w:rsidP="009C1FF9">
            <w:pPr>
              <w:pStyle w:val="ListParagraph"/>
              <w:ind w:left="0"/>
              <w:jc w:val="both"/>
              <w:rPr>
                <w:rFonts w:eastAsia="Arial"/>
              </w:rPr>
            </w:pPr>
          </w:p>
          <w:p w14:paraId="72ADF28B" w14:textId="77777777" w:rsidR="00EF6ED0" w:rsidRPr="00AF0A09" w:rsidRDefault="00EF6ED0" w:rsidP="009C1FF9">
            <w:pPr>
              <w:pStyle w:val="ListParagraph"/>
              <w:ind w:left="0"/>
              <w:jc w:val="both"/>
              <w:rPr>
                <w:rFonts w:eastAsia="Arial"/>
              </w:rPr>
            </w:pPr>
            <w:r w:rsidRPr="00AF0A09">
              <w:rPr>
                <w:rFonts w:eastAsia="Arial"/>
              </w:rPr>
              <w:t xml:space="preserve">- GV cho HS nghiên cứu thông tin phần 2 – Truyền nhiệt bằng đối lưu SGK/114 và quan sát Hình 28.3- Đối lưu trong chất lỏng. rút ra kết luận về hiện tượng đối lưu. </w:t>
            </w:r>
          </w:p>
          <w:p w14:paraId="163EAD3E" w14:textId="77777777" w:rsidR="00EF6ED0" w:rsidRPr="00AF0A09" w:rsidRDefault="00EF6ED0" w:rsidP="009C1FF9">
            <w:pPr>
              <w:pStyle w:val="ListParagraph"/>
              <w:ind w:left="0"/>
              <w:jc w:val="both"/>
              <w:rPr>
                <w:rFonts w:eastAsia="Arial"/>
              </w:rPr>
            </w:pPr>
            <w:r w:rsidRPr="00AF0A09">
              <w:rPr>
                <w:rFonts w:eastAsia="Arial"/>
              </w:rPr>
              <w:t>- GV cho HS hoạt động nhóm trả lời câu hỏi:</w:t>
            </w:r>
          </w:p>
          <w:p w14:paraId="7D88E8FB" w14:textId="77777777" w:rsidR="00EF6ED0" w:rsidRPr="00AF0A09" w:rsidRDefault="00EF6ED0" w:rsidP="009C1FF9">
            <w:pPr>
              <w:ind w:left="48" w:right="48"/>
              <w:jc w:val="both"/>
              <w:rPr>
                <w:rFonts w:cs="Times New Roman"/>
                <w:szCs w:val="24"/>
                <w:shd w:val="clear" w:color="auto" w:fill="FFFFFF"/>
              </w:rPr>
            </w:pPr>
            <w:r w:rsidRPr="00AF0A09">
              <w:rPr>
                <w:rFonts w:cs="Times New Roman"/>
                <w:i/>
                <w:szCs w:val="24"/>
              </w:rPr>
              <w:t xml:space="preserve">1, </w:t>
            </w:r>
            <w:r w:rsidRPr="00AF0A09">
              <w:rPr>
                <w:rFonts w:cs="Times New Roman"/>
                <w:szCs w:val="24"/>
                <w:shd w:val="clear" w:color="auto" w:fill="FFFFFF"/>
              </w:rPr>
              <w:t>Tại sao khi đốt nến thì cánh quạt trong Hình 28.4 lại quay.</w:t>
            </w:r>
          </w:p>
          <w:p w14:paraId="085ECDA3" w14:textId="77777777" w:rsidR="00EF6ED0" w:rsidRPr="00AF0A09" w:rsidRDefault="00EF6ED0" w:rsidP="009C1FF9">
            <w:pPr>
              <w:ind w:left="48" w:right="48"/>
              <w:jc w:val="center"/>
              <w:rPr>
                <w:rFonts w:cs="Times New Roman"/>
                <w:i/>
                <w:szCs w:val="24"/>
              </w:rPr>
            </w:pPr>
            <w:r w:rsidRPr="00AF0A09">
              <w:rPr>
                <w:rFonts w:cs="Times New Roman"/>
                <w:i/>
                <w:noProof/>
                <w:szCs w:val="24"/>
              </w:rPr>
              <w:drawing>
                <wp:inline distT="0" distB="0" distL="0" distR="0" wp14:anchorId="62C74D53" wp14:editId="12EE4C96">
                  <wp:extent cx="2057400" cy="1200150"/>
                  <wp:effectExtent l="0" t="0" r="0" b="0"/>
                  <wp:docPr id="1985857578" name="Picture 1985857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060830" cy="1202151"/>
                          </a:xfrm>
                          <a:prstGeom prst="rect">
                            <a:avLst/>
                          </a:prstGeom>
                          <a:noFill/>
                        </pic:spPr>
                      </pic:pic>
                    </a:graphicData>
                  </a:graphic>
                </wp:inline>
              </w:drawing>
            </w:r>
          </w:p>
          <w:p w14:paraId="3803A1C9" w14:textId="77777777" w:rsidR="00EF6ED0" w:rsidRPr="00AF0A09" w:rsidRDefault="00EF6ED0" w:rsidP="009C1FF9">
            <w:pPr>
              <w:ind w:left="48" w:right="48"/>
              <w:jc w:val="both"/>
              <w:rPr>
                <w:rFonts w:cs="Times New Roman"/>
                <w:i/>
                <w:szCs w:val="24"/>
              </w:rPr>
            </w:pPr>
            <w:r w:rsidRPr="00AF0A09">
              <w:rPr>
                <w:rFonts w:cs="Times New Roman"/>
                <w:i/>
                <w:szCs w:val="24"/>
              </w:rPr>
              <w:t xml:space="preserve">2, </w:t>
            </w:r>
            <w:r w:rsidRPr="00AF0A09">
              <w:rPr>
                <w:rFonts w:cs="Times New Roman"/>
                <w:szCs w:val="24"/>
                <w:shd w:val="clear" w:color="auto" w:fill="FFFFFF"/>
              </w:rPr>
              <w:t>Tìm thêm ví dụ về sự đối lưu trong thực tế.</w:t>
            </w:r>
          </w:p>
          <w:p w14:paraId="7E625F00" w14:textId="77777777" w:rsidR="00EF6ED0" w:rsidRPr="00AF0A09" w:rsidRDefault="00EF6ED0" w:rsidP="009C1FF9">
            <w:pPr>
              <w:rPr>
                <w:rFonts w:cs="Times New Roman"/>
                <w:szCs w:val="24"/>
                <w:lang w:val="nl-NL"/>
              </w:rPr>
            </w:pPr>
          </w:p>
          <w:p w14:paraId="1EE3920A"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1B665A09" w14:textId="77777777" w:rsidR="00EF6ED0" w:rsidRPr="00AF0A09" w:rsidRDefault="00EF6ED0" w:rsidP="009C1FF9">
            <w:pPr>
              <w:pStyle w:val="ListParagraph"/>
              <w:ind w:left="0"/>
              <w:jc w:val="both"/>
              <w:rPr>
                <w:rFonts w:eastAsia="Arial"/>
              </w:rPr>
            </w:pPr>
            <w:r w:rsidRPr="00AF0A09">
              <w:rPr>
                <w:rFonts w:eastAsia="Arial"/>
              </w:rPr>
              <w:t xml:space="preserve">- HS nghiên cứu thông tin SGK/113, 114,  và quan sát các Hình 28.2, 28.3. </w:t>
            </w:r>
          </w:p>
          <w:p w14:paraId="4098BAED" w14:textId="77777777" w:rsidR="00EF6ED0" w:rsidRPr="00AF0A09" w:rsidRDefault="00EF6ED0" w:rsidP="009C1FF9">
            <w:pPr>
              <w:pStyle w:val="ListParagraph"/>
              <w:ind w:left="0"/>
              <w:jc w:val="both"/>
              <w:rPr>
                <w:rFonts w:eastAsia="Arial"/>
              </w:rPr>
            </w:pPr>
            <w:r w:rsidRPr="00AF0A09">
              <w:rPr>
                <w:rFonts w:eastAsia="Arial"/>
              </w:rPr>
              <w:t>- HS hoạt động nhóm làm thí nghiệm theo hướng dẫn SGK/113 và thực hiện các yêu cầu sau thí nghiệm:</w:t>
            </w:r>
          </w:p>
          <w:p w14:paraId="3E47DDA8" w14:textId="77777777" w:rsidR="00EF6ED0" w:rsidRPr="00AF0A09" w:rsidRDefault="00EF6ED0" w:rsidP="009C1FF9">
            <w:pPr>
              <w:pStyle w:val="ListParagraph"/>
              <w:ind w:left="0"/>
              <w:jc w:val="both"/>
              <w:rPr>
                <w:rFonts w:eastAsia="Arial"/>
              </w:rPr>
            </w:pPr>
            <w:r w:rsidRPr="00AF0A09">
              <w:rPr>
                <w:rFonts w:eastAsia="Arial"/>
              </w:rPr>
              <w:t xml:space="preserve">- HS nghiên cứu thông tin SGK/114 và quan sát Hình 28.3. </w:t>
            </w:r>
          </w:p>
          <w:p w14:paraId="660F3B6A" w14:textId="77777777" w:rsidR="00EF6ED0" w:rsidRPr="00AF0A09" w:rsidRDefault="00EF6ED0" w:rsidP="009C1FF9">
            <w:pPr>
              <w:rPr>
                <w:rFonts w:eastAsia="Calibri" w:cs="Times New Roman"/>
                <w:szCs w:val="24"/>
              </w:rPr>
            </w:pPr>
            <w:r w:rsidRPr="00AF0A09">
              <w:rPr>
                <w:rFonts w:cs="Times New Roman"/>
                <w:szCs w:val="24"/>
                <w:lang w:val="nl-NL"/>
              </w:rPr>
              <w:t xml:space="preserve">- HS rút ra kết luận về </w:t>
            </w:r>
            <w:r w:rsidRPr="00AF0A09">
              <w:rPr>
                <w:rFonts w:eastAsia="Calibri" w:cs="Times New Roman"/>
                <w:szCs w:val="24"/>
              </w:rPr>
              <w:t>truyền nhiệt bằng đối lưu.</w:t>
            </w:r>
          </w:p>
          <w:p w14:paraId="716732FD" w14:textId="77777777" w:rsidR="00EF6ED0" w:rsidRPr="00AF0A09" w:rsidRDefault="00EF6ED0" w:rsidP="009C1FF9">
            <w:pPr>
              <w:pStyle w:val="ListParagraph"/>
              <w:ind w:left="0"/>
              <w:jc w:val="both"/>
              <w:rPr>
                <w:rFonts w:eastAsia="Arial"/>
              </w:rPr>
            </w:pPr>
            <w:r w:rsidRPr="00AF0A09">
              <w:rPr>
                <w:rFonts w:eastAsia="Arial"/>
              </w:rPr>
              <w:t>- HS hoạt động nhóm trả lời câu hỏi SGK/114</w:t>
            </w:r>
          </w:p>
          <w:p w14:paraId="1F1BF9D1"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0F4B7B9B"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nhóm.</w:t>
            </w:r>
          </w:p>
          <w:p w14:paraId="5DD19105" w14:textId="77777777" w:rsidR="00EF6ED0" w:rsidRPr="00AF0A09" w:rsidRDefault="00EF6ED0" w:rsidP="009C1FF9">
            <w:pPr>
              <w:rPr>
                <w:rFonts w:eastAsia="Calibri" w:cs="Times New Roman"/>
                <w:szCs w:val="24"/>
              </w:rPr>
            </w:pPr>
            <w:r w:rsidRPr="00AF0A09">
              <w:rPr>
                <w:rFonts w:cs="Times New Roman"/>
                <w:szCs w:val="24"/>
                <w:lang w:val="nl-NL"/>
              </w:rPr>
              <w:t xml:space="preserve">- HS đưa ra kết luận về </w:t>
            </w:r>
            <w:r w:rsidRPr="00AF0A09">
              <w:rPr>
                <w:rFonts w:eastAsia="Calibri" w:cs="Times New Roman"/>
                <w:szCs w:val="24"/>
              </w:rPr>
              <w:t>hiện tượng truyền nhiệt bằng đối lưu.</w:t>
            </w:r>
          </w:p>
          <w:p w14:paraId="4BB550FF"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05F11ADC"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5528" w:type="dxa"/>
          </w:tcPr>
          <w:p w14:paraId="0DA023B2"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I. Đối Lưu.</w:t>
            </w:r>
          </w:p>
          <w:p w14:paraId="538618DD"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1, Thí nghiệm.</w:t>
            </w:r>
          </w:p>
          <w:p w14:paraId="5A74AEC6"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4961CFA0" w14:textId="77777777" w:rsidR="00EF6ED0" w:rsidRPr="00AF0A09" w:rsidRDefault="00EF6ED0" w:rsidP="009C1FF9">
            <w:pPr>
              <w:ind w:left="48" w:right="48"/>
              <w:jc w:val="both"/>
              <w:rPr>
                <w:rFonts w:cs="Times New Roman"/>
                <w:szCs w:val="24"/>
              </w:rPr>
            </w:pPr>
            <w:r w:rsidRPr="00AF0A09">
              <w:rPr>
                <w:rFonts w:cs="Times New Roman"/>
                <w:b/>
                <w:bCs/>
                <w:szCs w:val="24"/>
              </w:rPr>
              <w:t xml:space="preserve"> </w:t>
            </w:r>
          </w:p>
          <w:p w14:paraId="486703F7" w14:textId="77777777" w:rsidR="00EF6ED0" w:rsidRPr="00AF0A09" w:rsidRDefault="00EF6ED0" w:rsidP="009C1FF9">
            <w:pPr>
              <w:ind w:left="48" w:right="48"/>
              <w:jc w:val="both"/>
              <w:rPr>
                <w:rFonts w:cs="Times New Roman"/>
                <w:szCs w:val="24"/>
              </w:rPr>
            </w:pPr>
            <w:r w:rsidRPr="00AF0A09">
              <w:rPr>
                <w:rFonts w:cs="Times New Roman"/>
                <w:b/>
                <w:bCs/>
                <w:szCs w:val="24"/>
              </w:rPr>
              <w:t>Trả lời:</w:t>
            </w:r>
          </w:p>
          <w:p w14:paraId="33100894" w14:textId="77777777" w:rsidR="00EF6ED0" w:rsidRPr="00AF0A09" w:rsidRDefault="00EF6ED0" w:rsidP="009C1FF9">
            <w:pPr>
              <w:ind w:left="48" w:right="48"/>
              <w:jc w:val="both"/>
              <w:rPr>
                <w:rFonts w:cs="Times New Roman"/>
                <w:i/>
                <w:szCs w:val="24"/>
              </w:rPr>
            </w:pPr>
            <w:r w:rsidRPr="00AF0A09">
              <w:rPr>
                <w:rFonts w:cs="Times New Roman"/>
                <w:i/>
                <w:szCs w:val="24"/>
              </w:rPr>
              <w:t>- Hình 28.2a, khi nước ở phần trên của ống nghiệm bắt đầu sôi thì cục sáp ở đáy ống nghiệm chưa bị nóng chảy.</w:t>
            </w:r>
          </w:p>
          <w:p w14:paraId="0925D42F" w14:textId="77777777" w:rsidR="00EF6ED0" w:rsidRPr="00AF0A09" w:rsidRDefault="00EF6ED0" w:rsidP="009C1FF9">
            <w:pPr>
              <w:ind w:left="48" w:right="48"/>
              <w:jc w:val="both"/>
              <w:rPr>
                <w:rFonts w:cs="Times New Roman"/>
                <w:i/>
                <w:szCs w:val="24"/>
              </w:rPr>
            </w:pPr>
            <w:r w:rsidRPr="00AF0A09">
              <w:rPr>
                <w:rFonts w:cs="Times New Roman"/>
                <w:i/>
                <w:szCs w:val="24"/>
              </w:rPr>
              <w:t>- Hình 28.2b, khi nước ở phần trên của ống nghiệm bắt đầu sôi thì cục sáp ở miệng ống nghiệm bị nóng chảy.</w:t>
            </w:r>
          </w:p>
          <w:p w14:paraId="0B49CE51"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câu hỏi sau thí nghiệm:</w:t>
            </w:r>
            <w:r w:rsidRPr="00AF0A09">
              <w:rPr>
                <w:rFonts w:cs="Times New Roman"/>
                <w:i/>
                <w:szCs w:val="24"/>
              </w:rPr>
              <w:t xml:space="preserve"> </w:t>
            </w:r>
          </w:p>
          <w:p w14:paraId="297CB898" w14:textId="77777777" w:rsidR="00EF6ED0" w:rsidRPr="00AF0A09" w:rsidRDefault="00EF6ED0" w:rsidP="009C1FF9">
            <w:pPr>
              <w:rPr>
                <w:rFonts w:cs="Times New Roman"/>
                <w:i/>
                <w:szCs w:val="24"/>
              </w:rPr>
            </w:pPr>
          </w:p>
          <w:p w14:paraId="30C2576B" w14:textId="77777777" w:rsidR="00EF6ED0" w:rsidRPr="00AF0A09" w:rsidRDefault="00EF6ED0" w:rsidP="009C1FF9">
            <w:pPr>
              <w:ind w:left="48" w:right="48"/>
              <w:jc w:val="both"/>
              <w:rPr>
                <w:rFonts w:cs="Times New Roman"/>
                <w:i/>
                <w:szCs w:val="24"/>
              </w:rPr>
            </w:pPr>
            <w:r w:rsidRPr="00AF0A09">
              <w:rPr>
                <w:rFonts w:cs="Times New Roman"/>
                <w:i/>
                <w:szCs w:val="24"/>
              </w:rPr>
              <w:t>- Ở hình 28.2a, khi đun nóng nước ở gần miệng ống nghiệm thì hiện tượng truyền nhiệt từ nước sang miếng sáp theo hình thức dẫn nhiệt, mà nước là chất dẫn nhiệt kém nên miếng sáp ở đáy ống nghiệm khó thu được nhiệt độ nhiều để đạt đến nhiệt độ nóng chảy.</w:t>
            </w:r>
          </w:p>
          <w:p w14:paraId="2AA06031" w14:textId="77777777" w:rsidR="00EF6ED0" w:rsidRPr="00AF0A09" w:rsidRDefault="00EF6ED0" w:rsidP="009C1FF9">
            <w:pPr>
              <w:ind w:left="48" w:right="48"/>
              <w:jc w:val="both"/>
              <w:rPr>
                <w:rFonts w:cs="Times New Roman"/>
                <w:i/>
                <w:szCs w:val="24"/>
              </w:rPr>
            </w:pPr>
            <w:r w:rsidRPr="00AF0A09">
              <w:rPr>
                <w:rFonts w:cs="Times New Roman"/>
                <w:i/>
                <w:szCs w:val="24"/>
              </w:rPr>
              <w:t>- Ở hình 28.2b, khi đun nóng nước ở đáy ống nghiệm thì hiện tượng truyền nhiệt từ nước sang miếng sáp theo cả hình thức đối lưu và dẫn nhiệt nên làm miếng sáp ở miệng ống nghiệm thu được nhiệt độ nhiều hơn và nhanh chóng đạt được nhiệt độ nóng chảy.</w:t>
            </w:r>
          </w:p>
          <w:p w14:paraId="6596F3BE" w14:textId="77777777" w:rsidR="00EF6ED0" w:rsidRPr="00AF0A09" w:rsidRDefault="00EF6ED0" w:rsidP="009C1FF9">
            <w:pPr>
              <w:rPr>
                <w:rFonts w:cs="Times New Roman"/>
                <w:szCs w:val="24"/>
              </w:rPr>
            </w:pPr>
          </w:p>
          <w:p w14:paraId="6B11A5D9" w14:textId="77777777" w:rsidR="00EF6ED0" w:rsidRPr="00AF0A09" w:rsidRDefault="00EF6ED0" w:rsidP="009C1FF9">
            <w:pPr>
              <w:rPr>
                <w:rFonts w:cs="Times New Roman"/>
                <w:szCs w:val="24"/>
              </w:rPr>
            </w:pPr>
          </w:p>
          <w:p w14:paraId="1F147044" w14:textId="77777777" w:rsidR="00EF6ED0" w:rsidRPr="00AF0A09" w:rsidRDefault="00EF6ED0" w:rsidP="009C1FF9">
            <w:pPr>
              <w:rPr>
                <w:rFonts w:cs="Times New Roman"/>
                <w:szCs w:val="24"/>
              </w:rPr>
            </w:pPr>
          </w:p>
          <w:p w14:paraId="6E23B30C" w14:textId="77777777" w:rsidR="00EF6ED0" w:rsidRPr="00AF0A09" w:rsidRDefault="00EF6ED0" w:rsidP="009C1FF9">
            <w:pPr>
              <w:rPr>
                <w:rFonts w:cs="Times New Roman"/>
                <w:szCs w:val="24"/>
              </w:rPr>
            </w:pPr>
          </w:p>
          <w:p w14:paraId="6A98C519" w14:textId="77777777" w:rsidR="00EF6ED0" w:rsidRPr="00AF0A09" w:rsidRDefault="00EF6ED0" w:rsidP="009C1FF9">
            <w:pPr>
              <w:rPr>
                <w:rFonts w:cs="Times New Roman"/>
                <w:szCs w:val="24"/>
              </w:rPr>
            </w:pPr>
          </w:p>
          <w:p w14:paraId="01CE4619" w14:textId="77777777" w:rsidR="00EF6ED0" w:rsidRPr="00AF0A09" w:rsidRDefault="00EF6ED0" w:rsidP="009C1FF9">
            <w:pPr>
              <w:rPr>
                <w:rFonts w:cs="Times New Roman"/>
                <w:szCs w:val="24"/>
              </w:rPr>
            </w:pPr>
          </w:p>
          <w:p w14:paraId="6163E3C7" w14:textId="77777777" w:rsidR="00EF6ED0" w:rsidRPr="00AF0A09" w:rsidRDefault="00EF6ED0" w:rsidP="009C1FF9">
            <w:pPr>
              <w:rPr>
                <w:rFonts w:cs="Times New Roman"/>
                <w:szCs w:val="24"/>
              </w:rPr>
            </w:pPr>
          </w:p>
          <w:p w14:paraId="50263A10" w14:textId="77777777" w:rsidR="00EF6ED0" w:rsidRPr="00AF0A09" w:rsidRDefault="00EF6ED0" w:rsidP="009C1FF9">
            <w:pPr>
              <w:rPr>
                <w:rFonts w:cs="Times New Roman"/>
                <w:szCs w:val="24"/>
              </w:rPr>
            </w:pPr>
          </w:p>
          <w:p w14:paraId="658E5073" w14:textId="77777777" w:rsidR="00EF6ED0" w:rsidRPr="00AF0A09" w:rsidRDefault="00EF6ED0" w:rsidP="009C1FF9">
            <w:pPr>
              <w:rPr>
                <w:rFonts w:cs="Times New Roman"/>
                <w:szCs w:val="24"/>
              </w:rPr>
            </w:pPr>
          </w:p>
          <w:p w14:paraId="1FB14769" w14:textId="77777777" w:rsidR="00EF6ED0" w:rsidRPr="00AF0A09" w:rsidRDefault="00EF6ED0" w:rsidP="009C1FF9">
            <w:pPr>
              <w:rPr>
                <w:rFonts w:cs="Times New Roman"/>
                <w:szCs w:val="24"/>
              </w:rPr>
            </w:pPr>
          </w:p>
          <w:p w14:paraId="6F0D55BE" w14:textId="77777777" w:rsidR="00EF6ED0" w:rsidRPr="00AF0A09" w:rsidRDefault="00EF6ED0" w:rsidP="009C1FF9">
            <w:pPr>
              <w:rPr>
                <w:rFonts w:cs="Times New Roman"/>
                <w:szCs w:val="24"/>
              </w:rPr>
            </w:pPr>
          </w:p>
          <w:p w14:paraId="6D9F489D" w14:textId="77777777" w:rsidR="00EF6ED0" w:rsidRPr="00AF0A09" w:rsidRDefault="00EF6ED0" w:rsidP="009C1FF9">
            <w:pPr>
              <w:rPr>
                <w:rFonts w:cs="Times New Roman"/>
                <w:szCs w:val="24"/>
              </w:rPr>
            </w:pPr>
          </w:p>
          <w:p w14:paraId="12B1B323" w14:textId="77777777" w:rsidR="00EF6ED0" w:rsidRPr="00AF0A09" w:rsidRDefault="00EF6ED0" w:rsidP="009C1FF9">
            <w:pPr>
              <w:rPr>
                <w:rFonts w:cs="Times New Roman"/>
                <w:b/>
                <w:szCs w:val="24"/>
              </w:rPr>
            </w:pPr>
            <w:r w:rsidRPr="00AF0A09">
              <w:rPr>
                <w:rFonts w:cs="Times New Roman"/>
                <w:b/>
                <w:szCs w:val="24"/>
              </w:rPr>
              <w:t>KL:</w:t>
            </w:r>
          </w:p>
          <w:p w14:paraId="4632022F" w14:textId="77777777" w:rsidR="00EF6ED0" w:rsidRPr="00AF0A09" w:rsidRDefault="00EF6ED0" w:rsidP="009C1FF9">
            <w:pPr>
              <w:pStyle w:val="NormalWeb"/>
              <w:spacing w:before="0" w:beforeAutospacing="0" w:after="0" w:afterAutospacing="0"/>
              <w:jc w:val="both"/>
              <w:rPr>
                <w:rFonts w:eastAsiaTheme="minorEastAsia"/>
              </w:rPr>
            </w:pPr>
            <w:r w:rsidRPr="00AF0A09">
              <w:t>- Chất lỏng và khí (gọi chung là chất lưu) dẫn nhiệt kém, tuy nhiên, khi đun nóng đáy ống nghiệm, nước trong ống nghiệm sẽ nóng lên. Điều này chứng tỏ chất lưu tuy dẫn nhiệt kém nhưng vẫn có thể truyền nhiệt tốt. </w:t>
            </w:r>
          </w:p>
          <w:p w14:paraId="078A8EF5" w14:textId="77777777" w:rsidR="00EF6ED0" w:rsidRPr="00AF0A09" w:rsidRDefault="00EF6ED0" w:rsidP="009C1FF9">
            <w:pPr>
              <w:pStyle w:val="NormalWeb"/>
              <w:spacing w:before="0" w:beforeAutospacing="0" w:after="0" w:afterAutospacing="0"/>
              <w:jc w:val="both"/>
            </w:pPr>
            <w:r w:rsidRPr="00AF0A09">
              <w:t>- Các dòng nước nóng và lạnh di chuyển ngược chiều nhau được gọi là dòng đối lưu. Sự đối lưu này là hiện tượng truyền nhiệt nhờ vào dòng chất lỏng di chuyển và gọi là sự đối lưu.</w:t>
            </w:r>
          </w:p>
          <w:p w14:paraId="699B0439" w14:textId="77777777" w:rsidR="00EF6ED0" w:rsidRPr="00AF0A09" w:rsidRDefault="00EF6ED0" w:rsidP="009C1FF9">
            <w:pPr>
              <w:rPr>
                <w:rFonts w:cs="Times New Roman"/>
                <w:szCs w:val="24"/>
              </w:rPr>
            </w:pPr>
          </w:p>
          <w:p w14:paraId="7AFDF9E3"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7C686AFA" w14:textId="77777777" w:rsidR="00EF6ED0" w:rsidRPr="00AF0A09" w:rsidRDefault="00EF6ED0" w:rsidP="009C1FF9">
            <w:pPr>
              <w:rPr>
                <w:rFonts w:cs="Times New Roman"/>
                <w:i/>
                <w:szCs w:val="24"/>
              </w:rPr>
            </w:pPr>
          </w:p>
          <w:p w14:paraId="4CDD0037" w14:textId="77777777" w:rsidR="00EF6ED0" w:rsidRPr="00AF0A09" w:rsidRDefault="00EF6ED0" w:rsidP="009C1FF9">
            <w:pPr>
              <w:rPr>
                <w:rFonts w:cs="Times New Roman"/>
                <w:i/>
                <w:szCs w:val="24"/>
              </w:rPr>
            </w:pPr>
            <w:r w:rsidRPr="00AF0A09">
              <w:rPr>
                <w:rFonts w:cs="Times New Roman"/>
                <w:i/>
                <w:szCs w:val="24"/>
              </w:rPr>
              <w:t xml:space="preserve">1, </w:t>
            </w:r>
            <w:r w:rsidRPr="00AF0A09">
              <w:rPr>
                <w:rFonts w:cs="Times New Roman"/>
                <w:i/>
                <w:szCs w:val="24"/>
                <w:shd w:val="clear" w:color="auto" w:fill="FFFFFF"/>
              </w:rPr>
              <w:t>Khi đốt nến thì lớp không khí xung quanh ngọn nến nhận năng lượng nhiệt nóng lên nở ra, nhẹ đi di chuyển lên trên, lớp không khí bên trên lạnh và nặng hơn di chuyển xuống dưới lại được làm nóng lên. Cứ như vậy tạo nên dòng không khí đối lưu, làm cánh quạt dần dần di chuyển.</w:t>
            </w:r>
          </w:p>
          <w:p w14:paraId="555E2083" w14:textId="77777777" w:rsidR="00EF6ED0" w:rsidRPr="00AF0A09" w:rsidRDefault="00EF6ED0" w:rsidP="009C1FF9">
            <w:pPr>
              <w:pStyle w:val="NormalWeb"/>
              <w:spacing w:before="0" w:beforeAutospacing="0" w:after="0" w:afterAutospacing="0"/>
              <w:ind w:left="48" w:right="48"/>
              <w:jc w:val="both"/>
              <w:rPr>
                <w:i/>
              </w:rPr>
            </w:pPr>
          </w:p>
          <w:p w14:paraId="171215F6" w14:textId="77777777" w:rsidR="00EF6ED0" w:rsidRPr="00AF0A09" w:rsidRDefault="00EF6ED0" w:rsidP="009C1FF9">
            <w:pPr>
              <w:pStyle w:val="NormalWeb"/>
              <w:spacing w:before="0" w:beforeAutospacing="0" w:after="0" w:afterAutospacing="0"/>
              <w:ind w:left="48" w:right="48"/>
              <w:jc w:val="both"/>
              <w:rPr>
                <w:i/>
              </w:rPr>
            </w:pPr>
            <w:r w:rsidRPr="00AF0A09">
              <w:rPr>
                <w:i/>
              </w:rPr>
              <w:t xml:space="preserve">2, </w:t>
            </w:r>
          </w:p>
          <w:p w14:paraId="2BE14613" w14:textId="77777777" w:rsidR="00EF6ED0" w:rsidRPr="00AF0A09" w:rsidRDefault="00EF6ED0" w:rsidP="009C1FF9">
            <w:pPr>
              <w:pStyle w:val="NormalWeb"/>
              <w:spacing w:before="0" w:beforeAutospacing="0" w:after="0" w:afterAutospacing="0"/>
              <w:ind w:left="48" w:right="48"/>
              <w:jc w:val="both"/>
              <w:rPr>
                <w:i/>
              </w:rPr>
            </w:pPr>
            <w:r w:rsidRPr="00AF0A09">
              <w:rPr>
                <w:i/>
              </w:rPr>
              <w:t>- Đun nước sôi trong ấm: Khi đun nước, dòng nước bên dưới nhận được năng lượng sẽ nóng lên, nở ra, nhẹ đi và đi lên phía trên, phần nước ở phía trên lạnh và nặng hơn nên đi xuống dưới. Cứ như thế tạo thành dòng đối lưu, làm toàn bộ nước trong ấm nóng lên.</w:t>
            </w:r>
          </w:p>
          <w:p w14:paraId="7C4A1A38" w14:textId="77777777" w:rsidR="00EF6ED0" w:rsidRPr="00AF0A09" w:rsidRDefault="00EF6ED0" w:rsidP="009C1FF9">
            <w:pPr>
              <w:ind w:left="48" w:right="48"/>
              <w:jc w:val="both"/>
              <w:rPr>
                <w:rFonts w:cs="Times New Roman"/>
                <w:i/>
                <w:szCs w:val="24"/>
              </w:rPr>
            </w:pPr>
            <w:r w:rsidRPr="00AF0A09">
              <w:rPr>
                <w:rFonts w:cs="Times New Roman"/>
                <w:i/>
                <w:szCs w:val="24"/>
              </w:rPr>
              <w:t>- Điều hòa làm mát không khí thường lắp ở phía trên cao để khi điều hòa tạo ra khí mát  có khối lượng riêng lớn hơn không khí thường di chuyển xuống dưới chiếm chỗ lớp không khí thường và đẩy lớp không khí thường nhẹ hơn bay lên trên, cứ như thế tạo thành dòng đối lưu, làm mát cả căn phòng.</w:t>
            </w:r>
          </w:p>
          <w:p w14:paraId="41DCD5F2" w14:textId="77777777" w:rsidR="00EF6ED0" w:rsidRPr="00AF0A09" w:rsidRDefault="00EF6ED0" w:rsidP="009C1FF9">
            <w:pPr>
              <w:ind w:left="48" w:right="48"/>
              <w:jc w:val="both"/>
              <w:rPr>
                <w:rFonts w:cs="Times New Roman"/>
                <w:i/>
                <w:szCs w:val="24"/>
              </w:rPr>
            </w:pPr>
            <w:r w:rsidRPr="00AF0A09">
              <w:rPr>
                <w:rFonts w:cs="Times New Roman"/>
                <w:i/>
                <w:szCs w:val="24"/>
              </w:rPr>
              <w:t>- Hình thành gió: Trên biển, khi trời nóng, đất liền nhanh nóng hơn nước biển, vì vậy vào buổi nắng gắt thì luồng không khí từ biển tràn vào đất liền tạo ra gió từ biển thổi vào rất mạnh, nhưng đất liền cũng giảm nhiệt nhanh hơn nước biển nên vào ban đêm luồng không khí từ đất liền tràn ra biển tạo ra gió thổi từ đất liền ra biển.</w:t>
            </w:r>
          </w:p>
          <w:p w14:paraId="50088BA4" w14:textId="77777777" w:rsidR="00EF6ED0" w:rsidRPr="00AF0A09" w:rsidRDefault="00EF6ED0" w:rsidP="009C1FF9">
            <w:pPr>
              <w:pStyle w:val="NormalWeb"/>
              <w:spacing w:before="0" w:beforeAutospacing="0" w:after="0" w:afterAutospacing="0"/>
              <w:jc w:val="both"/>
            </w:pPr>
          </w:p>
        </w:tc>
      </w:tr>
    </w:tbl>
    <w:p w14:paraId="6062B49A" w14:textId="77777777" w:rsidR="00EF6ED0" w:rsidRPr="00AF0A09" w:rsidRDefault="00EF6ED0" w:rsidP="009C1FF9">
      <w:pPr>
        <w:spacing w:after="0" w:line="240" w:lineRule="auto"/>
        <w:ind w:right="48"/>
        <w:jc w:val="both"/>
        <w:rPr>
          <w:rFonts w:ascii="Times New Roman" w:hAnsi="Times New Roman" w:cs="Times New Roman"/>
          <w:b/>
          <w:sz w:val="24"/>
          <w:szCs w:val="24"/>
          <w:lang w:val="sv-SE"/>
        </w:rPr>
      </w:pPr>
    </w:p>
    <w:p w14:paraId="45B76052"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lastRenderedPageBreak/>
        <w:t xml:space="preserve">Hoạt động 2.3: Tìm hiểu </w:t>
      </w:r>
      <w:r w:rsidRPr="00AF0A09">
        <w:rPr>
          <w:rFonts w:ascii="Times New Roman" w:eastAsia="Calibri" w:hAnsi="Times New Roman" w:cs="Times New Roman"/>
          <w:b/>
          <w:sz w:val="24"/>
          <w:szCs w:val="24"/>
        </w:rPr>
        <w:t>về hiện tượng bức xạ nhiệt.</w:t>
      </w:r>
    </w:p>
    <w:p w14:paraId="26F7049B"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bCs/>
          <w:sz w:val="24"/>
          <w:szCs w:val="24"/>
        </w:rPr>
        <w:t xml:space="preserve">Biết được </w:t>
      </w:r>
      <w:r w:rsidRPr="00AF0A09">
        <w:rPr>
          <w:rFonts w:ascii="Times New Roman" w:eastAsia="Calibri" w:hAnsi="Times New Roman" w:cs="Times New Roman"/>
          <w:sz w:val="24"/>
          <w:szCs w:val="24"/>
        </w:rPr>
        <w:t>hiện tượng bức xạ nhiệt và lấy được ví dụ về hiện tượng bức xạ nhiệt và mô tả được sự truyền năng lượng trong mỗi ví dụ.</w:t>
      </w:r>
    </w:p>
    <w:p w14:paraId="6D78677A"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F26A3DD"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114, 115</w:t>
      </w:r>
    </w:p>
    <w:p w14:paraId="4869288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thảo luận nhóm làm thí nghiệm theo hướng dẫn SGK/115 </w:t>
      </w:r>
    </w:p>
    <w:p w14:paraId="0544BBA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thảo luận nhóm trả lời câu hỏi cuối thí nghiệm SGK/115 </w:t>
      </w:r>
    </w:p>
    <w:p w14:paraId="38E0C69F"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115</w:t>
      </w:r>
    </w:p>
    <w:p w14:paraId="22309562"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thảo luận nhóm trả lời câu hỏi SGK/115 </w:t>
      </w:r>
    </w:p>
    <w:p w14:paraId="3CDF9F5A"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 xml:space="preserve">- HS rút ra kết luận về </w:t>
      </w:r>
      <w:r w:rsidRPr="00AF0A09">
        <w:rPr>
          <w:rFonts w:ascii="Times New Roman" w:eastAsia="Calibri" w:hAnsi="Times New Roman" w:cs="Times New Roman"/>
          <w:sz w:val="24"/>
          <w:szCs w:val="24"/>
        </w:rPr>
        <w:t>hiện tượng truyền nhiệt bằng bức xạ nhiệt.</w:t>
      </w:r>
    </w:p>
    <w:p w14:paraId="69F115DC"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116</w:t>
      </w:r>
    </w:p>
    <w:p w14:paraId="60E094C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thảo luận nhóm trả lời câu hỏi SGK/116 </w:t>
      </w:r>
    </w:p>
    <w:p w14:paraId="22B879CD"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 xml:space="preserve">- HS rút ra kết luận về </w:t>
      </w:r>
      <w:r w:rsidRPr="00AF0A09">
        <w:rPr>
          <w:rFonts w:ascii="Times New Roman" w:eastAsia="Calibri" w:hAnsi="Times New Roman" w:cs="Times New Roman"/>
          <w:sz w:val="24"/>
          <w:szCs w:val="24"/>
        </w:rPr>
        <w:t>hiện tượng hiệu ứng nhà kính.</w:t>
      </w:r>
    </w:p>
    <w:p w14:paraId="1A25695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thảo luận cặp đôi trả lời câu hỏi hoạt động SGK/116 </w:t>
      </w:r>
    </w:p>
    <w:p w14:paraId="28470D7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thảo luận nhóm trả lời câu hỏi SGK/117 </w:t>
      </w:r>
    </w:p>
    <w:p w14:paraId="48DC666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4A520F0E"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4786"/>
        <w:gridCol w:w="5103"/>
      </w:tblGrid>
      <w:tr w:rsidR="001816F8" w:rsidRPr="00AF0A09" w14:paraId="73920146" w14:textId="77777777" w:rsidTr="00693BA4">
        <w:tc>
          <w:tcPr>
            <w:tcW w:w="4786" w:type="dxa"/>
            <w:vAlign w:val="center"/>
          </w:tcPr>
          <w:p w14:paraId="49187369"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5103" w:type="dxa"/>
            <w:vAlign w:val="center"/>
          </w:tcPr>
          <w:p w14:paraId="4A106F7E"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78DA3956" w14:textId="77777777" w:rsidTr="00693BA4">
        <w:tc>
          <w:tcPr>
            <w:tcW w:w="4786" w:type="dxa"/>
          </w:tcPr>
          <w:p w14:paraId="4347C5BA"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33794E9B" w14:textId="77777777" w:rsidR="00EF6ED0" w:rsidRPr="00AF0A09" w:rsidRDefault="00EF6ED0" w:rsidP="009C1FF9">
            <w:pPr>
              <w:pStyle w:val="ListParagraph"/>
              <w:ind w:left="0"/>
              <w:jc w:val="both"/>
              <w:rPr>
                <w:rFonts w:eastAsia="Arial"/>
              </w:rPr>
            </w:pPr>
            <w:r w:rsidRPr="00AF0A09">
              <w:rPr>
                <w:rFonts w:eastAsia="Arial"/>
              </w:rPr>
              <w:t xml:space="preserve">- GV cho </w:t>
            </w:r>
            <w:r w:rsidRPr="00AF0A09">
              <w:t xml:space="preserve">HS hoạt động cá nhân </w:t>
            </w:r>
            <w:r w:rsidRPr="00AF0A09">
              <w:rPr>
                <w:rFonts w:eastAsia="Arial"/>
              </w:rPr>
              <w:t>nghiên cứu thông tin SGK/114, 115</w:t>
            </w:r>
          </w:p>
          <w:p w14:paraId="4FC96893" w14:textId="77777777" w:rsidR="00EF6ED0" w:rsidRPr="00AF0A09" w:rsidRDefault="00EF6ED0" w:rsidP="009C1FF9">
            <w:pPr>
              <w:pStyle w:val="ListParagraph"/>
              <w:ind w:left="0"/>
              <w:jc w:val="both"/>
              <w:rPr>
                <w:rFonts w:eastAsia="Arial"/>
              </w:rPr>
            </w:pPr>
            <w:r w:rsidRPr="00AF0A09">
              <w:rPr>
                <w:rFonts w:eastAsia="Arial"/>
              </w:rPr>
              <w:t>- GV cho HS hoạt động nhóm làm thí nghiệm theo hướng dẫn SGK/115 và thực hiện các yêu cầu sau thí nghiệm:</w:t>
            </w:r>
          </w:p>
          <w:p w14:paraId="7CBDA830" w14:textId="77777777" w:rsidR="00EF6ED0" w:rsidRPr="00AF0A09" w:rsidRDefault="00EF6ED0" w:rsidP="009C1FF9">
            <w:pPr>
              <w:ind w:left="48" w:right="48"/>
              <w:jc w:val="both"/>
              <w:rPr>
                <w:rFonts w:cs="Times New Roman"/>
                <w:b/>
                <w:i/>
                <w:szCs w:val="24"/>
              </w:rPr>
            </w:pPr>
            <w:r w:rsidRPr="00AF0A09">
              <w:rPr>
                <w:rFonts w:cs="Times New Roman"/>
                <w:b/>
                <w:i/>
                <w:szCs w:val="24"/>
              </w:rPr>
              <w:t>Thí nghiệm</w:t>
            </w:r>
          </w:p>
          <w:p w14:paraId="12EA4302" w14:textId="77777777" w:rsidR="00EF6ED0" w:rsidRPr="00AF0A09" w:rsidRDefault="00EF6ED0" w:rsidP="009C1FF9">
            <w:pPr>
              <w:ind w:left="48" w:right="48"/>
              <w:jc w:val="both"/>
              <w:rPr>
                <w:rFonts w:cs="Times New Roman"/>
                <w:b/>
                <w:i/>
                <w:szCs w:val="24"/>
              </w:rPr>
            </w:pPr>
            <w:r w:rsidRPr="00AF0A09">
              <w:rPr>
                <w:rFonts w:cs="Times New Roman"/>
                <w:b/>
                <w:i/>
                <w:szCs w:val="24"/>
              </w:rPr>
              <w:t>Chuẩn bị:</w:t>
            </w:r>
          </w:p>
          <w:p w14:paraId="40196A16" w14:textId="77777777" w:rsidR="00EF6ED0" w:rsidRPr="00AF0A09" w:rsidRDefault="00EF6ED0" w:rsidP="009C1FF9">
            <w:pPr>
              <w:ind w:left="48" w:right="48"/>
              <w:jc w:val="both"/>
              <w:rPr>
                <w:rFonts w:cs="Times New Roman"/>
                <w:szCs w:val="24"/>
              </w:rPr>
            </w:pPr>
            <w:r w:rsidRPr="00AF0A09">
              <w:rPr>
                <w:rFonts w:cs="Times New Roman"/>
                <w:szCs w:val="24"/>
              </w:rPr>
              <w:t>- Một bình thủy tinh đã phủ đen, bên trong có đặt một nhiệt kế.</w:t>
            </w:r>
          </w:p>
          <w:p w14:paraId="2A0796F9" w14:textId="77777777" w:rsidR="00EF6ED0" w:rsidRPr="00AF0A09" w:rsidRDefault="00EF6ED0" w:rsidP="009C1FF9">
            <w:pPr>
              <w:ind w:left="48" w:right="48"/>
              <w:jc w:val="both"/>
              <w:rPr>
                <w:rFonts w:cs="Times New Roman"/>
                <w:szCs w:val="24"/>
              </w:rPr>
            </w:pPr>
            <w:r w:rsidRPr="00AF0A09">
              <w:rPr>
                <w:rFonts w:cs="Times New Roman"/>
                <w:szCs w:val="24"/>
              </w:rPr>
              <w:t>- Đèn điện dây tóc.</w:t>
            </w:r>
          </w:p>
          <w:p w14:paraId="0037A527" w14:textId="77777777" w:rsidR="00EF6ED0" w:rsidRPr="00AF0A09" w:rsidRDefault="00EF6ED0" w:rsidP="009C1FF9">
            <w:pPr>
              <w:ind w:left="48" w:right="48"/>
              <w:jc w:val="both"/>
              <w:rPr>
                <w:rFonts w:cs="Times New Roman"/>
                <w:szCs w:val="24"/>
              </w:rPr>
            </w:pPr>
            <w:r w:rsidRPr="00AF0A09">
              <w:rPr>
                <w:rFonts w:cs="Times New Roman"/>
                <w:szCs w:val="24"/>
              </w:rPr>
              <w:t>- Tấm gỗ dày.</w:t>
            </w:r>
          </w:p>
          <w:p w14:paraId="71C782B6" w14:textId="77777777" w:rsidR="00EF6ED0" w:rsidRPr="00AF0A09" w:rsidRDefault="00EF6ED0" w:rsidP="009C1FF9">
            <w:pPr>
              <w:ind w:left="48" w:right="48"/>
              <w:jc w:val="both"/>
              <w:rPr>
                <w:rFonts w:cs="Times New Roman"/>
                <w:b/>
                <w:szCs w:val="24"/>
              </w:rPr>
            </w:pPr>
            <w:r w:rsidRPr="00AF0A09">
              <w:rPr>
                <w:rFonts w:cs="Times New Roman"/>
                <w:b/>
                <w:i/>
                <w:iCs/>
                <w:szCs w:val="24"/>
              </w:rPr>
              <w:t>Tiến hành:</w:t>
            </w:r>
          </w:p>
          <w:p w14:paraId="0DEE6D25" w14:textId="77777777" w:rsidR="00EF6ED0" w:rsidRPr="00AF0A09" w:rsidRDefault="00EF6ED0" w:rsidP="009C1FF9">
            <w:pPr>
              <w:ind w:left="48" w:right="48"/>
              <w:jc w:val="both"/>
              <w:rPr>
                <w:rFonts w:cs="Times New Roman"/>
                <w:szCs w:val="24"/>
              </w:rPr>
            </w:pPr>
            <w:r w:rsidRPr="00AF0A09">
              <w:rPr>
                <w:rFonts w:cs="Times New Roman"/>
                <w:szCs w:val="24"/>
              </w:rPr>
              <w:t>- Bố trí thí nghiệm như Hình 28.5.</w:t>
            </w:r>
          </w:p>
          <w:p w14:paraId="0EDDCB08" w14:textId="77777777" w:rsidR="00EF6ED0" w:rsidRPr="00AF0A09" w:rsidRDefault="00EF6ED0" w:rsidP="009C1FF9">
            <w:pPr>
              <w:ind w:left="48" w:right="48"/>
              <w:jc w:val="both"/>
              <w:rPr>
                <w:rFonts w:cs="Times New Roman"/>
                <w:szCs w:val="24"/>
              </w:rPr>
            </w:pPr>
            <w:r w:rsidRPr="00AF0A09">
              <w:rPr>
                <w:rFonts w:cs="Times New Roman"/>
                <w:szCs w:val="24"/>
              </w:rPr>
              <w:t>- Bật đèn, theo dõi sự thay đổi nhiệt độ của nhiệt kế khi chưa đặt tấm gỗ (Hình 28.5a).</w:t>
            </w:r>
          </w:p>
          <w:p w14:paraId="6DC2BA49" w14:textId="77777777" w:rsidR="00EF6ED0" w:rsidRPr="00AF0A09" w:rsidRDefault="00EF6ED0" w:rsidP="009C1FF9">
            <w:pPr>
              <w:ind w:left="48" w:right="48"/>
              <w:jc w:val="both"/>
              <w:rPr>
                <w:rFonts w:cs="Times New Roman"/>
                <w:szCs w:val="24"/>
              </w:rPr>
            </w:pPr>
            <w:r w:rsidRPr="00AF0A09">
              <w:rPr>
                <w:rFonts w:cs="Times New Roman"/>
                <w:szCs w:val="24"/>
              </w:rPr>
              <w:t>- Đặt tấm gỗ vào giữa đèn và bình thủy tinh (Hình 28.5b), theo dõi sự thay đổi nhiệt độ của nhiệt kế.</w:t>
            </w:r>
          </w:p>
          <w:p w14:paraId="62716E31" w14:textId="77777777" w:rsidR="00EF6ED0" w:rsidRPr="00AF0A09" w:rsidRDefault="00EF6ED0" w:rsidP="009C1FF9">
            <w:pPr>
              <w:ind w:left="48" w:right="48"/>
              <w:jc w:val="both"/>
              <w:rPr>
                <w:rFonts w:cs="Times New Roman"/>
                <w:i/>
                <w:szCs w:val="24"/>
              </w:rPr>
            </w:pPr>
            <w:r w:rsidRPr="00AF0A09">
              <w:rPr>
                <w:rFonts w:cs="Times New Roman"/>
                <w:i/>
                <w:szCs w:val="24"/>
              </w:rPr>
              <w:t>1. Tại sao trong thí nghiệm ở Hình 28.5a thì nhiệt độ trong bình thủy tinh tăng dần còn trong thí nghiệm ở Hình 28.5b thì nhiệt độ trong bình thủy tinh lại giảm dần về nhiệt độ cũ?</w:t>
            </w:r>
          </w:p>
          <w:p w14:paraId="349D2864" w14:textId="77777777" w:rsidR="00EF6ED0" w:rsidRPr="00AF0A09" w:rsidRDefault="00EF6ED0" w:rsidP="009C1FF9">
            <w:pPr>
              <w:ind w:left="48" w:right="48"/>
              <w:jc w:val="both"/>
              <w:rPr>
                <w:rFonts w:cs="Times New Roman"/>
                <w:i/>
                <w:szCs w:val="24"/>
              </w:rPr>
            </w:pPr>
            <w:r w:rsidRPr="00AF0A09">
              <w:rPr>
                <w:rFonts w:cs="Times New Roman"/>
                <w:i/>
                <w:szCs w:val="24"/>
              </w:rPr>
              <w:t>2. Có phải sự truyền nhiệt từ đèn đến bình thủy tinh là dẫn nhiệt và đối lưu không? Tại sao?</w:t>
            </w:r>
          </w:p>
          <w:p w14:paraId="0C234EF6" w14:textId="77777777" w:rsidR="00EF6ED0" w:rsidRPr="00AF0A09" w:rsidRDefault="00EF6ED0" w:rsidP="009C1FF9">
            <w:pPr>
              <w:jc w:val="center"/>
              <w:rPr>
                <w:rFonts w:eastAsia="Arial" w:cs="Times New Roman"/>
                <w:szCs w:val="24"/>
              </w:rPr>
            </w:pPr>
            <w:r w:rsidRPr="00AF0A09">
              <w:rPr>
                <w:rFonts w:cs="Times New Roman"/>
                <w:i/>
                <w:noProof/>
                <w:szCs w:val="24"/>
                <w:shd w:val="clear" w:color="auto" w:fill="FFFFFF"/>
              </w:rPr>
              <w:lastRenderedPageBreak/>
              <w:drawing>
                <wp:inline distT="0" distB="0" distL="0" distR="0" wp14:anchorId="5AFCCB64" wp14:editId="2F139E4F">
                  <wp:extent cx="2358696" cy="3076575"/>
                  <wp:effectExtent l="0" t="0" r="3810" b="0"/>
                  <wp:docPr id="933705767" name="Picture 93370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362558" cy="3081612"/>
                          </a:xfrm>
                          <a:prstGeom prst="rect">
                            <a:avLst/>
                          </a:prstGeom>
                          <a:noFill/>
                        </pic:spPr>
                      </pic:pic>
                    </a:graphicData>
                  </a:graphic>
                </wp:inline>
              </w:drawing>
            </w:r>
          </w:p>
          <w:p w14:paraId="4198E38C" w14:textId="77777777" w:rsidR="00EF6ED0" w:rsidRPr="00AF0A09" w:rsidRDefault="00EF6ED0" w:rsidP="009C1FF9">
            <w:pPr>
              <w:rPr>
                <w:rFonts w:cs="Times New Roman"/>
                <w:i/>
                <w:szCs w:val="24"/>
                <w:shd w:val="clear" w:color="auto" w:fill="FFFFFF"/>
              </w:rPr>
            </w:pPr>
            <w:r w:rsidRPr="00AF0A09">
              <w:rPr>
                <w:rFonts w:eastAsia="Arial" w:cs="Times New Roman"/>
                <w:szCs w:val="24"/>
              </w:rPr>
              <w:t xml:space="preserve">- GV cho HS nghiên cứu thông tin phần 2 – Sự truyền nhiệt bằng bức xạ nhiệt SGK/115 và quan sát Hình 28.6 - Cấu tạo ruột phích (bình thủy). </w:t>
            </w:r>
          </w:p>
          <w:p w14:paraId="215E43D5" w14:textId="77777777" w:rsidR="00EF6ED0" w:rsidRPr="00AF0A09" w:rsidRDefault="00EF6ED0" w:rsidP="009C1FF9">
            <w:pPr>
              <w:pStyle w:val="ListParagraph"/>
              <w:ind w:left="0"/>
              <w:jc w:val="both"/>
              <w:rPr>
                <w:rFonts w:eastAsia="Arial"/>
              </w:rPr>
            </w:pPr>
            <w:r w:rsidRPr="00AF0A09">
              <w:rPr>
                <w:rFonts w:eastAsia="Arial"/>
              </w:rPr>
              <w:t>- GV cho HS hoạt động nhóm trả lời câu hỏi SGK/115:</w:t>
            </w:r>
          </w:p>
          <w:p w14:paraId="385D1147" w14:textId="77777777" w:rsidR="00EF6ED0" w:rsidRPr="00AF0A09" w:rsidRDefault="00EF6ED0" w:rsidP="009C1FF9">
            <w:pPr>
              <w:ind w:left="48" w:right="48"/>
              <w:rPr>
                <w:rFonts w:cs="Times New Roman"/>
                <w:i/>
                <w:szCs w:val="24"/>
              </w:rPr>
            </w:pPr>
            <w:r w:rsidRPr="00AF0A09">
              <w:rPr>
                <w:rFonts w:cs="Times New Roman"/>
                <w:i/>
                <w:szCs w:val="24"/>
              </w:rPr>
              <w:t xml:space="preserve">1, </w:t>
            </w:r>
            <w:r w:rsidRPr="00AF0A09">
              <w:rPr>
                <w:rFonts w:cs="Times New Roman"/>
                <w:i/>
                <w:szCs w:val="24"/>
                <w:shd w:val="clear" w:color="auto" w:fill="FFFFFF"/>
              </w:rPr>
              <w:t>Đứng gần một bếp lửa, ta cảm thấy nóng. Nhiệt năng mà cơ thể nhận được từ bếp chủ yếu là do dẫn nhiệt, đối lưu hay bức xạ? Tại sao?</w:t>
            </w:r>
          </w:p>
          <w:p w14:paraId="656CB4E5" w14:textId="77777777" w:rsidR="00EF6ED0" w:rsidRPr="00AF0A09" w:rsidRDefault="00EF6ED0" w:rsidP="009C1FF9">
            <w:pPr>
              <w:rPr>
                <w:rFonts w:cs="Times New Roman"/>
                <w:i/>
                <w:szCs w:val="24"/>
                <w:shd w:val="clear" w:color="auto" w:fill="FFFFFF"/>
              </w:rPr>
            </w:pPr>
            <w:r w:rsidRPr="00AF0A09">
              <w:rPr>
                <w:rFonts w:cs="Times New Roman"/>
                <w:i/>
                <w:szCs w:val="24"/>
              </w:rPr>
              <w:t xml:space="preserve">2, </w:t>
            </w:r>
            <w:r w:rsidRPr="00AF0A09">
              <w:rPr>
                <w:rFonts w:cs="Times New Roman"/>
                <w:i/>
                <w:szCs w:val="24"/>
                <w:shd w:val="clear" w:color="auto" w:fill="FFFFFF"/>
              </w:rPr>
              <w:t>Tại sao mùa hè người ta thường mặc áo màu trắng, ít mặc áo màu đen?</w:t>
            </w:r>
          </w:p>
          <w:p w14:paraId="1664A8CF" w14:textId="77777777" w:rsidR="00EF6ED0" w:rsidRPr="00AF0A09" w:rsidRDefault="00EF6ED0" w:rsidP="009C1FF9">
            <w:pPr>
              <w:rPr>
                <w:rFonts w:cs="Times New Roman"/>
                <w:i/>
                <w:szCs w:val="24"/>
                <w:shd w:val="clear" w:color="auto" w:fill="FFFFFF"/>
              </w:rPr>
            </w:pPr>
            <w:r w:rsidRPr="00AF0A09">
              <w:rPr>
                <w:rFonts w:cs="Times New Roman"/>
                <w:i/>
                <w:szCs w:val="24"/>
                <w:shd w:val="clear" w:color="auto" w:fill="FFFFFF"/>
              </w:rPr>
              <w:t>3, Phích (bình thủy) là dụng cụ dùng để giữ nước nóng, có hai lớp thủy tinh. Giữa hai lớp thủy tinh là chân không. Hai mặt đối diện của hai lớp thủy tinh thường được tráng bạc. Phích có nút đậy kín. Hãy phân tích tác dụng của các bộ phận sau đây của phích: lớp chân không; hai mặt thủy tinh tráng bạc; nút.</w:t>
            </w:r>
          </w:p>
          <w:p w14:paraId="2EACCB17" w14:textId="77777777" w:rsidR="00EF6ED0" w:rsidRPr="00AF0A09" w:rsidRDefault="00EF6ED0" w:rsidP="009C1FF9">
            <w:pPr>
              <w:rPr>
                <w:rFonts w:cs="Times New Roman"/>
                <w:szCs w:val="24"/>
                <w:shd w:val="clear" w:color="auto" w:fill="FFFFFF"/>
              </w:rPr>
            </w:pPr>
            <w:r w:rsidRPr="00AF0A09">
              <w:rPr>
                <w:rFonts w:cs="Times New Roman"/>
                <w:szCs w:val="24"/>
                <w:shd w:val="clear" w:color="auto" w:fill="FFFFFF"/>
              </w:rPr>
              <w:t>- GV cho HS đọc mục Em có biết SGK/116 về sự truyền nhiệt của cơ thể người ra môi trường bên ngoài.</w:t>
            </w:r>
          </w:p>
          <w:p w14:paraId="35F80C8B"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1EAD1484" wp14:editId="70F8E14B">
                  <wp:extent cx="1843989" cy="1524000"/>
                  <wp:effectExtent l="0" t="0" r="4445" b="0"/>
                  <wp:docPr id="534518695" name="Picture 534518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847850" cy="1527191"/>
                          </a:xfrm>
                          <a:prstGeom prst="rect">
                            <a:avLst/>
                          </a:prstGeom>
                          <a:noFill/>
                        </pic:spPr>
                      </pic:pic>
                    </a:graphicData>
                  </a:graphic>
                </wp:inline>
              </w:drawing>
            </w:r>
          </w:p>
          <w:p w14:paraId="08060C83" w14:textId="77777777" w:rsidR="00EF6ED0" w:rsidRPr="00AF0A09" w:rsidRDefault="00EF6ED0" w:rsidP="009C1FF9">
            <w:pPr>
              <w:pStyle w:val="ListParagraph"/>
              <w:ind w:left="0"/>
              <w:jc w:val="both"/>
              <w:rPr>
                <w:rFonts w:eastAsia="Arial"/>
              </w:rPr>
            </w:pPr>
            <w:r w:rsidRPr="00AF0A09">
              <w:rPr>
                <w:rFonts w:eastAsia="Arial"/>
              </w:rPr>
              <w:t>- GV cho HS nghiên cứu thông tin phần 3a – Bức xạ nhiệt của mặt trời và bức xạ nhiệt của trái đất SGK/116 và quan sát Hình 28.7, Hình 28.8</w:t>
            </w:r>
          </w:p>
          <w:p w14:paraId="6B1AB329" w14:textId="77777777" w:rsidR="00EF6ED0" w:rsidRPr="00AF0A09" w:rsidRDefault="00EF6ED0" w:rsidP="009C1FF9">
            <w:pPr>
              <w:pStyle w:val="ListParagraph"/>
              <w:ind w:left="0"/>
              <w:jc w:val="both"/>
              <w:rPr>
                <w:rFonts w:eastAsia="Arial"/>
              </w:rPr>
            </w:pPr>
            <w:r w:rsidRPr="00AF0A09">
              <w:rPr>
                <w:rFonts w:eastAsia="Arial"/>
              </w:rPr>
              <w:t>- GV cho HS hoạt động cặp đôi trả lời câu hỏi SGK/116:</w:t>
            </w:r>
          </w:p>
          <w:p w14:paraId="7A582739" w14:textId="77777777" w:rsidR="00EF6ED0" w:rsidRPr="00AF0A09" w:rsidRDefault="00EF6ED0" w:rsidP="009C1FF9">
            <w:pPr>
              <w:rPr>
                <w:rFonts w:cs="Times New Roman"/>
                <w:szCs w:val="24"/>
                <w:shd w:val="clear" w:color="auto" w:fill="FFFFFF"/>
              </w:rPr>
            </w:pPr>
            <w:r w:rsidRPr="00AF0A09">
              <w:rPr>
                <w:rFonts w:cs="Times New Roman"/>
                <w:szCs w:val="24"/>
                <w:shd w:val="clear" w:color="auto" w:fill="FFFFFF"/>
              </w:rPr>
              <w:lastRenderedPageBreak/>
              <w:t>Tại sao trong thí nghiệm Hình 28.8, nhiệt độ của cốc nước đặt trong lồng kính lại cao hơn nhiệt độ của cốc nước đặt ngoài lồng kính?</w:t>
            </w:r>
          </w:p>
          <w:p w14:paraId="22E5B550" w14:textId="77777777" w:rsidR="00EF6ED0" w:rsidRPr="00AF0A09" w:rsidRDefault="00EF6ED0" w:rsidP="009C1FF9">
            <w:pPr>
              <w:rPr>
                <w:rFonts w:cs="Times New Roman"/>
                <w:szCs w:val="24"/>
              </w:rPr>
            </w:pPr>
            <w:r w:rsidRPr="00AF0A09">
              <w:rPr>
                <w:rFonts w:cs="Times New Roman"/>
                <w:noProof/>
                <w:szCs w:val="24"/>
              </w:rPr>
              <w:drawing>
                <wp:inline distT="0" distB="0" distL="0" distR="0" wp14:anchorId="16E7F62E" wp14:editId="5BDC06F8">
                  <wp:extent cx="2821703" cy="1762125"/>
                  <wp:effectExtent l="0" t="0" r="0" b="0"/>
                  <wp:docPr id="580196629" name="Picture 580196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826311" cy="1765003"/>
                          </a:xfrm>
                          <a:prstGeom prst="rect">
                            <a:avLst/>
                          </a:prstGeom>
                          <a:noFill/>
                        </pic:spPr>
                      </pic:pic>
                    </a:graphicData>
                  </a:graphic>
                </wp:inline>
              </w:drawing>
            </w:r>
          </w:p>
          <w:p w14:paraId="61697E6D" w14:textId="77777777" w:rsidR="00EF6ED0" w:rsidRPr="00AF0A09" w:rsidRDefault="00EF6ED0" w:rsidP="009C1FF9">
            <w:pPr>
              <w:pStyle w:val="ListParagraph"/>
              <w:ind w:left="0"/>
              <w:jc w:val="both"/>
              <w:rPr>
                <w:rFonts w:eastAsia="Arial"/>
              </w:rPr>
            </w:pPr>
            <w:r w:rsidRPr="00AF0A09">
              <w:rPr>
                <w:rFonts w:eastAsia="Arial"/>
              </w:rPr>
              <w:t>- GV cho HS nghiên cứu thông tin phần 3b – Hiệu ứng nhà kính khí quyển SGK/116 và quan sát Hình 28.9.</w:t>
            </w:r>
          </w:p>
          <w:p w14:paraId="2723F690" w14:textId="77777777" w:rsidR="00EF6ED0" w:rsidRPr="00AF0A09" w:rsidRDefault="00EF6ED0" w:rsidP="009C1FF9">
            <w:pPr>
              <w:pStyle w:val="ListParagraph"/>
              <w:ind w:left="0"/>
              <w:jc w:val="both"/>
              <w:rPr>
                <w:rFonts w:eastAsia="Arial"/>
              </w:rPr>
            </w:pPr>
            <w:r w:rsidRPr="00AF0A09">
              <w:rPr>
                <w:rFonts w:eastAsia="Arial"/>
              </w:rPr>
              <w:t>- GV cho HS hoạt động nhóm  trả lời câu hỏi SGK/117:</w:t>
            </w:r>
          </w:p>
          <w:p w14:paraId="29B6B96C" w14:textId="77777777" w:rsidR="00EF6ED0" w:rsidRPr="00AF0A09" w:rsidRDefault="00EF6ED0" w:rsidP="009C1FF9">
            <w:pPr>
              <w:ind w:left="48" w:right="48"/>
              <w:jc w:val="both"/>
              <w:rPr>
                <w:rFonts w:cs="Times New Roman"/>
                <w:szCs w:val="24"/>
              </w:rPr>
            </w:pPr>
            <w:r w:rsidRPr="00AF0A09">
              <w:rPr>
                <w:rFonts w:cs="Times New Roman"/>
                <w:szCs w:val="24"/>
              </w:rPr>
              <w:t>Hãy thảo luận về những vấn đề sau đây:</w:t>
            </w:r>
          </w:p>
          <w:p w14:paraId="61F4262B" w14:textId="77777777" w:rsidR="00EF6ED0" w:rsidRPr="00AF0A09" w:rsidRDefault="00EF6ED0" w:rsidP="009C1FF9">
            <w:pPr>
              <w:ind w:left="48" w:right="48"/>
              <w:jc w:val="both"/>
              <w:rPr>
                <w:rFonts w:cs="Times New Roman"/>
                <w:i/>
                <w:szCs w:val="24"/>
              </w:rPr>
            </w:pPr>
            <w:r w:rsidRPr="00AF0A09">
              <w:rPr>
                <w:rFonts w:cs="Times New Roman"/>
                <w:i/>
                <w:szCs w:val="24"/>
              </w:rPr>
              <w:t>1. Mô tả sự truyền năng lượng trong hiệu ứng nhà kính khí quyển.</w:t>
            </w:r>
          </w:p>
          <w:p w14:paraId="6E6939D4" w14:textId="77777777" w:rsidR="00EF6ED0" w:rsidRPr="00AF0A09" w:rsidRDefault="00EF6ED0" w:rsidP="009C1FF9">
            <w:pPr>
              <w:ind w:left="48" w:right="48"/>
              <w:jc w:val="both"/>
              <w:rPr>
                <w:rFonts w:cs="Times New Roman"/>
                <w:i/>
                <w:szCs w:val="24"/>
              </w:rPr>
            </w:pPr>
            <w:r w:rsidRPr="00AF0A09">
              <w:rPr>
                <w:rFonts w:cs="Times New Roman"/>
                <w:i/>
                <w:szCs w:val="24"/>
              </w:rPr>
              <w:t>2. Những nguyên nhân nào làm tăng nhanh hàm lượng CO</w:t>
            </w:r>
            <w:r w:rsidRPr="00AF0A09">
              <w:rPr>
                <w:rFonts w:cs="Times New Roman"/>
                <w:i/>
                <w:szCs w:val="24"/>
                <w:vertAlign w:val="subscript"/>
              </w:rPr>
              <w:t>2</w:t>
            </w:r>
            <w:r w:rsidRPr="00AF0A09">
              <w:rPr>
                <w:rFonts w:cs="Times New Roman"/>
                <w:i/>
                <w:szCs w:val="24"/>
              </w:rPr>
              <w:t> trong khí quyển và những biện pháp nào có thể làm giảm sự tăng hàm lượng CO</w:t>
            </w:r>
            <w:r w:rsidRPr="00AF0A09">
              <w:rPr>
                <w:rFonts w:cs="Times New Roman"/>
                <w:i/>
                <w:szCs w:val="24"/>
                <w:vertAlign w:val="subscript"/>
              </w:rPr>
              <w:t>2</w:t>
            </w:r>
            <w:r w:rsidRPr="00AF0A09">
              <w:rPr>
                <w:rFonts w:cs="Times New Roman"/>
                <w:i/>
                <w:szCs w:val="24"/>
              </w:rPr>
              <w:t> trong khí quyển?</w:t>
            </w:r>
          </w:p>
          <w:p w14:paraId="55DC5DAB" w14:textId="77777777" w:rsidR="00EF6ED0" w:rsidRPr="00AF0A09" w:rsidRDefault="00EF6ED0" w:rsidP="009C1FF9">
            <w:pPr>
              <w:ind w:left="48" w:right="48"/>
              <w:jc w:val="both"/>
              <w:rPr>
                <w:rFonts w:cs="Times New Roman"/>
                <w:i/>
                <w:szCs w:val="24"/>
              </w:rPr>
            </w:pPr>
            <w:r w:rsidRPr="00AF0A09">
              <w:rPr>
                <w:rFonts w:cs="Times New Roman"/>
                <w:i/>
                <w:szCs w:val="24"/>
              </w:rPr>
              <w:t>3. Em và các bạn có thể làm gì để góp phần cụ thể vào việc làm giảm hiệu ứng nhà kính để góp phần ổn định nhiệt độ bề mặt Trái Đất.</w:t>
            </w:r>
          </w:p>
          <w:p w14:paraId="02025971"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2F2E023E" w14:textId="77777777" w:rsidR="00EF6ED0" w:rsidRPr="00AF0A09" w:rsidRDefault="00EF6ED0" w:rsidP="009C1FF9">
            <w:pPr>
              <w:pStyle w:val="ListParagraph"/>
              <w:ind w:left="0"/>
              <w:jc w:val="both"/>
              <w:rPr>
                <w:rFonts w:eastAsia="Arial"/>
              </w:rPr>
            </w:pPr>
            <w:r w:rsidRPr="00AF0A09">
              <w:rPr>
                <w:rFonts w:eastAsia="Arial"/>
              </w:rPr>
              <w:t xml:space="preserve">- HS nghiên cứu thông tin SGK/114, 115,  và quan sát các Hình 28.5. </w:t>
            </w:r>
          </w:p>
          <w:p w14:paraId="1318D53A" w14:textId="77777777" w:rsidR="00EF6ED0" w:rsidRPr="00AF0A09" w:rsidRDefault="00EF6ED0" w:rsidP="009C1FF9">
            <w:pPr>
              <w:pStyle w:val="ListParagraph"/>
              <w:ind w:left="0"/>
              <w:jc w:val="both"/>
              <w:rPr>
                <w:rFonts w:eastAsia="Arial"/>
              </w:rPr>
            </w:pPr>
            <w:r w:rsidRPr="00AF0A09">
              <w:rPr>
                <w:rFonts w:eastAsia="Arial"/>
              </w:rPr>
              <w:t>- HS hoạt động nhóm làm thí nghiệm theo hướng dẫn SGK/115 và thực hiện trả lời câu hỏi sau thí nghiệm.</w:t>
            </w:r>
          </w:p>
          <w:p w14:paraId="3AB8CE3D" w14:textId="77777777" w:rsidR="00EF6ED0" w:rsidRPr="00AF0A09" w:rsidRDefault="00EF6ED0" w:rsidP="009C1FF9">
            <w:pPr>
              <w:pStyle w:val="ListParagraph"/>
              <w:ind w:left="0"/>
              <w:jc w:val="both"/>
              <w:rPr>
                <w:rFonts w:eastAsia="Arial"/>
              </w:rPr>
            </w:pPr>
            <w:r w:rsidRPr="00AF0A09">
              <w:rPr>
                <w:rFonts w:eastAsia="Arial"/>
              </w:rPr>
              <w:t xml:space="preserve">- HS nghiên cứu thông tin phần 2 SGK/115 và quan sát Hình 28.6. </w:t>
            </w:r>
          </w:p>
          <w:p w14:paraId="5ECCCE87" w14:textId="77777777" w:rsidR="00EF6ED0" w:rsidRPr="00AF0A09" w:rsidRDefault="00EF6ED0" w:rsidP="009C1FF9">
            <w:pPr>
              <w:rPr>
                <w:rFonts w:eastAsia="Calibri" w:cs="Times New Roman"/>
                <w:szCs w:val="24"/>
              </w:rPr>
            </w:pPr>
            <w:r w:rsidRPr="00AF0A09">
              <w:rPr>
                <w:rFonts w:cs="Times New Roman"/>
                <w:szCs w:val="24"/>
                <w:lang w:val="nl-NL"/>
              </w:rPr>
              <w:t xml:space="preserve">- HS rút ra kết luận về </w:t>
            </w:r>
            <w:r w:rsidRPr="00AF0A09">
              <w:rPr>
                <w:rFonts w:eastAsia="Calibri" w:cs="Times New Roman"/>
                <w:szCs w:val="24"/>
              </w:rPr>
              <w:t>truyền nhiệt bằng bức xạ nhiệt.</w:t>
            </w:r>
          </w:p>
          <w:p w14:paraId="721BFF1C" w14:textId="77777777" w:rsidR="00EF6ED0" w:rsidRPr="00AF0A09" w:rsidRDefault="00EF6ED0" w:rsidP="009C1FF9">
            <w:pPr>
              <w:pStyle w:val="ListParagraph"/>
              <w:ind w:left="0"/>
              <w:jc w:val="both"/>
              <w:rPr>
                <w:rFonts w:eastAsia="Arial"/>
              </w:rPr>
            </w:pPr>
            <w:r w:rsidRPr="00AF0A09">
              <w:rPr>
                <w:rFonts w:eastAsia="Arial"/>
              </w:rPr>
              <w:t>- HS nghiên cứu thông tin phần 3a – Bức xạ nhiệt của mặt trời và bức xạ nhiệt của trái đất SGK/116 và quan sát Hình 28.7, Hình 28.8</w:t>
            </w:r>
          </w:p>
          <w:p w14:paraId="3716CEDB" w14:textId="77777777" w:rsidR="00EF6ED0" w:rsidRPr="00AF0A09" w:rsidRDefault="00EF6ED0" w:rsidP="009C1FF9">
            <w:pPr>
              <w:pStyle w:val="ListParagraph"/>
              <w:ind w:left="0"/>
              <w:jc w:val="both"/>
              <w:rPr>
                <w:rFonts w:eastAsia="Arial"/>
              </w:rPr>
            </w:pPr>
            <w:r w:rsidRPr="00AF0A09">
              <w:rPr>
                <w:rFonts w:eastAsia="Arial"/>
              </w:rPr>
              <w:t>- HS hoạt động cặp đôi trả lời câu hỏi SGK/116:</w:t>
            </w:r>
          </w:p>
          <w:p w14:paraId="010A80CD" w14:textId="77777777" w:rsidR="00EF6ED0" w:rsidRPr="00AF0A09" w:rsidRDefault="00EF6ED0" w:rsidP="009C1FF9">
            <w:pPr>
              <w:pStyle w:val="ListParagraph"/>
              <w:ind w:left="0"/>
              <w:jc w:val="both"/>
              <w:rPr>
                <w:rFonts w:eastAsia="Arial"/>
              </w:rPr>
            </w:pPr>
            <w:r w:rsidRPr="00AF0A09">
              <w:rPr>
                <w:rFonts w:eastAsia="Arial"/>
              </w:rPr>
              <w:t>- GV cho HS nghiên cứu thông tin phần 3b – Hiệu ứng nhà kính khí quyển SGK/116 và quan sát Hình 28.9.</w:t>
            </w:r>
          </w:p>
          <w:p w14:paraId="0AFBF8C4" w14:textId="77777777" w:rsidR="00EF6ED0" w:rsidRPr="00AF0A09" w:rsidRDefault="00EF6ED0" w:rsidP="009C1FF9">
            <w:pPr>
              <w:pStyle w:val="ListParagraph"/>
              <w:ind w:left="0"/>
              <w:jc w:val="both"/>
              <w:rPr>
                <w:rFonts w:eastAsia="Arial"/>
              </w:rPr>
            </w:pPr>
            <w:r w:rsidRPr="00AF0A09">
              <w:rPr>
                <w:rFonts w:eastAsia="Arial"/>
              </w:rPr>
              <w:t>- GV cho HS hoạt động nhóm  trả lời câu hỏi SGK/117:</w:t>
            </w:r>
          </w:p>
          <w:p w14:paraId="7F8324D5"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6528FC78"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nhóm.</w:t>
            </w:r>
          </w:p>
          <w:p w14:paraId="706A7E34" w14:textId="77777777" w:rsidR="00EF6ED0" w:rsidRPr="00AF0A09" w:rsidRDefault="00EF6ED0" w:rsidP="009C1FF9">
            <w:pPr>
              <w:rPr>
                <w:rFonts w:eastAsia="Calibri" w:cs="Times New Roman"/>
                <w:szCs w:val="24"/>
              </w:rPr>
            </w:pPr>
            <w:r w:rsidRPr="00AF0A09">
              <w:rPr>
                <w:rFonts w:cs="Times New Roman"/>
                <w:szCs w:val="24"/>
                <w:lang w:val="nl-NL"/>
              </w:rPr>
              <w:t xml:space="preserve">- HS đưa ra kết luận về </w:t>
            </w:r>
            <w:r w:rsidRPr="00AF0A09">
              <w:rPr>
                <w:rFonts w:eastAsia="Calibri" w:cs="Times New Roman"/>
                <w:szCs w:val="24"/>
              </w:rPr>
              <w:t>hiện tượng truyền nhiệt bằng bức xạ nhiệt.</w:t>
            </w:r>
          </w:p>
          <w:p w14:paraId="40787F56" w14:textId="77777777" w:rsidR="00EF6ED0" w:rsidRPr="00AF0A09" w:rsidRDefault="00EF6ED0" w:rsidP="009C1FF9">
            <w:pPr>
              <w:rPr>
                <w:rFonts w:eastAsia="Calibri" w:cs="Times New Roman"/>
                <w:szCs w:val="24"/>
              </w:rPr>
            </w:pPr>
            <w:r w:rsidRPr="00AF0A09">
              <w:rPr>
                <w:rFonts w:cs="Times New Roman"/>
                <w:szCs w:val="24"/>
                <w:lang w:val="nl-NL"/>
              </w:rPr>
              <w:t xml:space="preserve">- HS đưa ra kết luận về </w:t>
            </w:r>
            <w:r w:rsidRPr="00AF0A09">
              <w:rPr>
                <w:rFonts w:eastAsia="Calibri" w:cs="Times New Roman"/>
                <w:szCs w:val="24"/>
              </w:rPr>
              <w:t>hiện tượng Hiệu uwnga nhà kính</w:t>
            </w:r>
          </w:p>
          <w:p w14:paraId="69B9D630" w14:textId="77777777" w:rsidR="00EF6ED0" w:rsidRPr="00AF0A09" w:rsidRDefault="00EF6ED0" w:rsidP="009C1FF9">
            <w:pPr>
              <w:jc w:val="both"/>
              <w:rPr>
                <w:rFonts w:cs="Times New Roman"/>
                <w:b/>
                <w:szCs w:val="24"/>
                <w:lang w:val="nl-NL"/>
              </w:rPr>
            </w:pPr>
            <w:r w:rsidRPr="00AF0A09">
              <w:rPr>
                <w:rFonts w:cs="Times New Roman"/>
                <w:b/>
                <w:szCs w:val="24"/>
                <w:lang w:val="nl-NL"/>
              </w:rPr>
              <w:lastRenderedPageBreak/>
              <w:t>Bước 4: Đánh giá kết quả thực hiện nhiệm vụ học tập</w:t>
            </w:r>
          </w:p>
          <w:p w14:paraId="195AE860" w14:textId="77777777" w:rsidR="00EF6ED0" w:rsidRPr="00AF0A09" w:rsidRDefault="00EF6ED0"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4F9164CB" w14:textId="77777777" w:rsidR="00EF6ED0" w:rsidRPr="00AF0A09" w:rsidRDefault="00EF6ED0" w:rsidP="009C1FF9">
            <w:pPr>
              <w:ind w:right="48"/>
              <w:jc w:val="both"/>
              <w:rPr>
                <w:rFonts w:cs="Times New Roman"/>
                <w:b/>
                <w:bCs/>
                <w:szCs w:val="24"/>
              </w:rPr>
            </w:pPr>
            <w:r w:rsidRPr="00AF0A09">
              <w:rPr>
                <w:rFonts w:eastAsia="Arial" w:cs="Times New Roman"/>
                <w:szCs w:val="24"/>
              </w:rPr>
              <w:t>GV cho HS hệ thống lại các nội dung chính của bài theo mục Em đã học SGK/117.</w:t>
            </w:r>
          </w:p>
        </w:tc>
        <w:tc>
          <w:tcPr>
            <w:tcW w:w="5103" w:type="dxa"/>
          </w:tcPr>
          <w:p w14:paraId="17D4A93F"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II. Bức xạ nhiệt.</w:t>
            </w:r>
          </w:p>
          <w:p w14:paraId="546DA622"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1, Thí nghiệm.</w:t>
            </w:r>
          </w:p>
          <w:p w14:paraId="0D8B54CD"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3540E5E9" w14:textId="77777777" w:rsidR="00EF6ED0" w:rsidRPr="00AF0A09" w:rsidRDefault="00EF6ED0" w:rsidP="009C1FF9">
            <w:pPr>
              <w:ind w:left="48" w:right="48"/>
              <w:jc w:val="both"/>
              <w:rPr>
                <w:rFonts w:cs="Times New Roman"/>
                <w:i/>
                <w:szCs w:val="24"/>
              </w:rPr>
            </w:pPr>
            <w:r w:rsidRPr="00AF0A09">
              <w:rPr>
                <w:rFonts w:cs="Times New Roman"/>
                <w:b/>
                <w:bCs/>
                <w:i/>
                <w:szCs w:val="24"/>
              </w:rPr>
              <w:t xml:space="preserve"> </w:t>
            </w:r>
            <w:r w:rsidRPr="00AF0A09">
              <w:rPr>
                <w:rFonts w:cs="Times New Roman"/>
                <w:i/>
                <w:szCs w:val="24"/>
              </w:rPr>
              <w:t>- Quan sát hiện tượng thí nghiệm ta thấy: Ở Hình 28.5a, nhiệt độ trong bình thủy tinh tăng dần còn trong thí nghiệm ở Hình 28.5b thì nhiệt độ trong bình thủy tinh lại giảm dần về nhiệt độ cũ.</w:t>
            </w:r>
          </w:p>
          <w:p w14:paraId="15C0E048" w14:textId="77777777" w:rsidR="00EF6ED0" w:rsidRPr="00AF0A09" w:rsidRDefault="00EF6ED0" w:rsidP="009C1FF9">
            <w:pPr>
              <w:ind w:left="48" w:right="48"/>
              <w:jc w:val="both"/>
              <w:rPr>
                <w:rFonts w:cs="Times New Roman"/>
                <w:i/>
                <w:szCs w:val="24"/>
              </w:rPr>
            </w:pPr>
            <w:r w:rsidRPr="00AF0A09">
              <w:rPr>
                <w:rFonts w:cs="Times New Roman"/>
                <w:i/>
                <w:szCs w:val="24"/>
              </w:rPr>
              <w:t>1.</w:t>
            </w:r>
          </w:p>
          <w:p w14:paraId="2368EC52" w14:textId="77777777" w:rsidR="00EF6ED0" w:rsidRPr="00AF0A09" w:rsidRDefault="00EF6ED0" w:rsidP="009C1FF9">
            <w:pPr>
              <w:ind w:left="48" w:right="48"/>
              <w:jc w:val="both"/>
              <w:rPr>
                <w:rFonts w:cs="Times New Roman"/>
                <w:i/>
                <w:szCs w:val="24"/>
              </w:rPr>
            </w:pPr>
            <w:r w:rsidRPr="00AF0A09">
              <w:rPr>
                <w:rFonts w:cs="Times New Roman"/>
                <w:i/>
                <w:szCs w:val="24"/>
              </w:rPr>
              <w:t>- Trong thí nghiệm ở Hình 28.5a thì nhiệt độ trong bình thủy tinh tăng dần vì bình thủy tinh nhận được năng lượng nhiệt từ đèn điện dây tóc phát ra.</w:t>
            </w:r>
          </w:p>
          <w:p w14:paraId="0B3EC82E" w14:textId="77777777" w:rsidR="00EF6ED0" w:rsidRPr="00AF0A09" w:rsidRDefault="00EF6ED0" w:rsidP="009C1FF9">
            <w:pPr>
              <w:ind w:left="48" w:right="48"/>
              <w:jc w:val="both"/>
              <w:rPr>
                <w:rFonts w:cs="Times New Roman"/>
                <w:i/>
                <w:szCs w:val="24"/>
              </w:rPr>
            </w:pPr>
            <w:r w:rsidRPr="00AF0A09">
              <w:rPr>
                <w:rFonts w:cs="Times New Roman"/>
                <w:i/>
                <w:szCs w:val="24"/>
              </w:rPr>
              <w:t>- Còn trong thí nghiệm ở Hình 28.5b thì nhiệt độ trong bình thủy tinh lại giảm dần về nhiệt độ cũ vì bình thủy tinh không nhận được năng lượng nhiệt từ đèn điện dây tóc phát ra nữa mà dần dần tỏa năng lượng nhiệt thu được từ lúc trước ra môi trường xung quanh.</w:t>
            </w:r>
          </w:p>
          <w:p w14:paraId="02923DA5" w14:textId="77777777" w:rsidR="00EF6ED0" w:rsidRPr="00AF0A09" w:rsidRDefault="00EF6ED0" w:rsidP="009C1FF9">
            <w:pPr>
              <w:ind w:left="48" w:right="48"/>
              <w:jc w:val="both"/>
              <w:rPr>
                <w:rFonts w:cs="Times New Roman"/>
                <w:i/>
                <w:szCs w:val="24"/>
              </w:rPr>
            </w:pPr>
            <w:r w:rsidRPr="00AF0A09">
              <w:rPr>
                <w:rFonts w:cs="Times New Roman"/>
                <w:i/>
                <w:szCs w:val="24"/>
              </w:rPr>
              <w:t>2. Sự truyền nhiệt từ đèn đến bình thủy tinh không phải là dẫn nhiệt và đối lưu vì:</w:t>
            </w:r>
          </w:p>
          <w:p w14:paraId="3F538782" w14:textId="77777777" w:rsidR="00EF6ED0" w:rsidRPr="00AF0A09" w:rsidRDefault="00EF6ED0" w:rsidP="009C1FF9">
            <w:pPr>
              <w:ind w:left="48" w:right="48"/>
              <w:jc w:val="both"/>
              <w:rPr>
                <w:rFonts w:cs="Times New Roman"/>
                <w:i/>
                <w:szCs w:val="24"/>
              </w:rPr>
            </w:pPr>
            <w:r w:rsidRPr="00AF0A09">
              <w:rPr>
                <w:rFonts w:cs="Times New Roman"/>
                <w:i/>
                <w:szCs w:val="24"/>
              </w:rPr>
              <w:t>+ Không khí là chất dẫn nhiệt kém nên sự truyền nhiệt này không phải là hình thức dẫn nhiệt.</w:t>
            </w:r>
          </w:p>
          <w:p w14:paraId="02825249" w14:textId="77777777" w:rsidR="00EF6ED0" w:rsidRPr="00AF0A09" w:rsidRDefault="00EF6ED0" w:rsidP="009C1FF9">
            <w:pPr>
              <w:ind w:left="48" w:right="48"/>
              <w:jc w:val="both"/>
              <w:rPr>
                <w:rFonts w:cs="Times New Roman"/>
                <w:i/>
                <w:szCs w:val="24"/>
              </w:rPr>
            </w:pPr>
            <w:r w:rsidRPr="00AF0A09">
              <w:rPr>
                <w:rFonts w:cs="Times New Roman"/>
                <w:i/>
                <w:szCs w:val="24"/>
              </w:rPr>
              <w:t>+ Sự truyền nhiệt trong trường hợp này truyền theo đường thẳng nên không phải là hình thức đối lưu.</w:t>
            </w:r>
          </w:p>
          <w:p w14:paraId="5C9B6CA5"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2, Sự truyền nhiệt bằng bức xạ nhiệt.</w:t>
            </w:r>
          </w:p>
          <w:p w14:paraId="51A3E3A3" w14:textId="77777777" w:rsidR="00EF6ED0" w:rsidRPr="00AF0A09" w:rsidRDefault="00EF6ED0" w:rsidP="009C1FF9">
            <w:pPr>
              <w:rPr>
                <w:rFonts w:cs="Times New Roman"/>
                <w:szCs w:val="24"/>
              </w:rPr>
            </w:pPr>
          </w:p>
          <w:p w14:paraId="1760D210" w14:textId="77777777" w:rsidR="00EF6ED0" w:rsidRPr="00AF0A09" w:rsidRDefault="00EF6ED0" w:rsidP="009C1FF9">
            <w:pPr>
              <w:rPr>
                <w:rFonts w:cs="Times New Roman"/>
                <w:szCs w:val="24"/>
              </w:rPr>
            </w:pPr>
          </w:p>
          <w:p w14:paraId="78676E3A" w14:textId="77777777" w:rsidR="00EF6ED0" w:rsidRPr="00AF0A09" w:rsidRDefault="00EF6ED0" w:rsidP="009C1FF9">
            <w:pPr>
              <w:rPr>
                <w:rFonts w:cs="Times New Roman"/>
                <w:szCs w:val="24"/>
              </w:rPr>
            </w:pPr>
          </w:p>
          <w:p w14:paraId="32FC8CAD" w14:textId="77777777" w:rsidR="00EF6ED0" w:rsidRPr="00AF0A09" w:rsidRDefault="00EF6ED0" w:rsidP="009C1FF9">
            <w:pPr>
              <w:rPr>
                <w:rFonts w:cs="Times New Roman"/>
                <w:szCs w:val="24"/>
              </w:rPr>
            </w:pPr>
          </w:p>
          <w:p w14:paraId="1DAD8804" w14:textId="77777777" w:rsidR="00EF6ED0" w:rsidRPr="00AF0A09" w:rsidRDefault="00EF6ED0" w:rsidP="009C1FF9">
            <w:pPr>
              <w:rPr>
                <w:rFonts w:cs="Times New Roman"/>
                <w:szCs w:val="24"/>
              </w:rPr>
            </w:pPr>
          </w:p>
          <w:p w14:paraId="2547B9A7" w14:textId="77777777" w:rsidR="00EF6ED0" w:rsidRPr="00AF0A09" w:rsidRDefault="00EF6ED0" w:rsidP="009C1FF9">
            <w:pPr>
              <w:rPr>
                <w:rFonts w:cs="Times New Roman"/>
                <w:szCs w:val="24"/>
              </w:rPr>
            </w:pPr>
          </w:p>
          <w:p w14:paraId="4BA9F7FC" w14:textId="77777777" w:rsidR="00EF6ED0" w:rsidRPr="00AF0A09" w:rsidRDefault="00EF6ED0" w:rsidP="009C1FF9">
            <w:pPr>
              <w:rPr>
                <w:rFonts w:cs="Times New Roman"/>
                <w:szCs w:val="24"/>
              </w:rPr>
            </w:pPr>
          </w:p>
          <w:p w14:paraId="529B60DA" w14:textId="77777777" w:rsidR="00EF6ED0" w:rsidRPr="00AF0A09" w:rsidRDefault="00EF6ED0" w:rsidP="009C1FF9">
            <w:pPr>
              <w:rPr>
                <w:rFonts w:cs="Times New Roman"/>
                <w:szCs w:val="24"/>
              </w:rPr>
            </w:pPr>
          </w:p>
          <w:p w14:paraId="2DDF7106" w14:textId="77777777" w:rsidR="00EF6ED0" w:rsidRPr="00AF0A09" w:rsidRDefault="00EF6ED0" w:rsidP="009C1FF9">
            <w:pPr>
              <w:rPr>
                <w:rFonts w:cs="Times New Roman"/>
                <w:szCs w:val="24"/>
              </w:rPr>
            </w:pPr>
          </w:p>
          <w:p w14:paraId="6FFFC73F" w14:textId="77777777" w:rsidR="00EF6ED0" w:rsidRPr="00AF0A09" w:rsidRDefault="00EF6ED0" w:rsidP="009C1FF9">
            <w:pPr>
              <w:rPr>
                <w:rFonts w:cs="Times New Roman"/>
                <w:szCs w:val="24"/>
              </w:rPr>
            </w:pPr>
          </w:p>
          <w:p w14:paraId="428BB472" w14:textId="77777777" w:rsidR="00EF6ED0" w:rsidRPr="00AF0A09" w:rsidRDefault="00EF6ED0" w:rsidP="009C1FF9">
            <w:pPr>
              <w:rPr>
                <w:rFonts w:cs="Times New Roman"/>
                <w:szCs w:val="24"/>
              </w:rPr>
            </w:pPr>
          </w:p>
          <w:p w14:paraId="04965D4C" w14:textId="77777777" w:rsidR="00EF6ED0" w:rsidRPr="00AF0A09" w:rsidRDefault="00EF6ED0" w:rsidP="009C1FF9">
            <w:pPr>
              <w:rPr>
                <w:rFonts w:cs="Times New Roman"/>
                <w:b/>
                <w:szCs w:val="24"/>
              </w:rPr>
            </w:pPr>
            <w:r w:rsidRPr="00AF0A09">
              <w:rPr>
                <w:rFonts w:cs="Times New Roman"/>
                <w:b/>
                <w:szCs w:val="24"/>
              </w:rPr>
              <w:t>KL:</w:t>
            </w:r>
          </w:p>
          <w:p w14:paraId="1785E4F5" w14:textId="77777777" w:rsidR="00EF6ED0" w:rsidRPr="00AF0A09" w:rsidRDefault="00EF6ED0" w:rsidP="009C1FF9">
            <w:pPr>
              <w:pStyle w:val="Heading3"/>
              <w:spacing w:after="0" w:line="240" w:lineRule="auto"/>
              <w:jc w:val="both"/>
              <w:outlineLvl w:val="2"/>
              <w:rPr>
                <w:color w:val="auto"/>
                <w:sz w:val="24"/>
                <w:szCs w:val="24"/>
              </w:rPr>
            </w:pPr>
            <w:bookmarkStart w:id="5" w:name="9"/>
            <w:r w:rsidRPr="00AF0A09">
              <w:rPr>
                <w:color w:val="auto"/>
                <w:sz w:val="24"/>
                <w:szCs w:val="24"/>
              </w:rPr>
              <w:lastRenderedPageBreak/>
              <w:t>* Sự truyền nhiệt bằng bức xạ nhiệt</w:t>
            </w:r>
            <w:bookmarkEnd w:id="5"/>
          </w:p>
          <w:p w14:paraId="06AD5543" w14:textId="77777777" w:rsidR="00EF6ED0" w:rsidRPr="00AF0A09" w:rsidRDefault="00EF6ED0" w:rsidP="009C1FF9">
            <w:pPr>
              <w:pStyle w:val="NormalWeb"/>
              <w:spacing w:before="0" w:beforeAutospacing="0" w:after="0" w:afterAutospacing="0"/>
              <w:jc w:val="both"/>
              <w:rPr>
                <w:rFonts w:eastAsiaTheme="minorEastAsia"/>
              </w:rPr>
            </w:pPr>
            <w:r w:rsidRPr="00AF0A09">
              <w:t>- Tia nhiệt có một số tính chất giống tia sáng như mang năng lượng, truyền thẳng, phản xạ, không truyền qua các vật chắn sáng...</w:t>
            </w:r>
          </w:p>
          <w:p w14:paraId="42AC9F0A" w14:textId="77777777" w:rsidR="00EF6ED0" w:rsidRPr="00AF0A09" w:rsidRDefault="00EF6ED0" w:rsidP="009C1FF9">
            <w:pPr>
              <w:pStyle w:val="NormalWeb"/>
              <w:spacing w:before="0" w:beforeAutospacing="0" w:after="0" w:afterAutospacing="0"/>
              <w:jc w:val="both"/>
            </w:pPr>
            <w:r w:rsidRPr="00AF0A09">
              <w:t>- Vật nhận được tia nhiệt thì nóng lên. Hình thức truyền nhiệt này được gọi là bức xạ.</w:t>
            </w:r>
          </w:p>
          <w:p w14:paraId="735E2935" w14:textId="77777777" w:rsidR="00EF6ED0" w:rsidRPr="00AF0A09" w:rsidRDefault="00EF6ED0" w:rsidP="009C1FF9">
            <w:pPr>
              <w:pStyle w:val="NormalWeb"/>
              <w:spacing w:before="0" w:beforeAutospacing="0" w:after="0" w:afterAutospacing="0"/>
              <w:jc w:val="both"/>
            </w:pPr>
            <w:r w:rsidRPr="00AF0A09">
              <w:t>- Khả năng hấp thụ và phản xạ tia nhiệt của một vật phụ thuộc tỉnh chất mặt ngoài của nó. Mặt ngoài của vật càng xù xì và càng sẫm màu thì vật hấp thụ tia nhiệt càng mạnh; mặt ngoài của vật cùng nhẵn và càng sáng màu thì vật phản xạ tia nhiệt càng mạnh.</w:t>
            </w:r>
          </w:p>
          <w:p w14:paraId="7E5FC9A4" w14:textId="77777777" w:rsidR="00EF6ED0" w:rsidRPr="00AF0A09" w:rsidRDefault="00EF6ED0" w:rsidP="009C1FF9">
            <w:pPr>
              <w:rPr>
                <w:rFonts w:cs="Times New Roman"/>
                <w:szCs w:val="24"/>
              </w:rPr>
            </w:pPr>
          </w:p>
          <w:p w14:paraId="3BC78E4B"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71AA9482" w14:textId="77777777" w:rsidR="00EF6ED0" w:rsidRPr="00AF0A09" w:rsidRDefault="00EF6ED0" w:rsidP="009C1FF9">
            <w:pPr>
              <w:pStyle w:val="NormalWeb"/>
              <w:spacing w:before="0" w:beforeAutospacing="0" w:after="0" w:afterAutospacing="0"/>
              <w:ind w:left="48" w:right="48"/>
              <w:jc w:val="both"/>
              <w:rPr>
                <w:i/>
                <w:shd w:val="clear" w:color="auto" w:fill="FFFFFF"/>
              </w:rPr>
            </w:pPr>
            <w:r w:rsidRPr="00AF0A09">
              <w:rPr>
                <w:i/>
              </w:rPr>
              <w:t xml:space="preserve">1, </w:t>
            </w:r>
            <w:r w:rsidRPr="00AF0A09">
              <w:rPr>
                <w:i/>
                <w:shd w:val="clear" w:color="auto" w:fill="FFFFFF"/>
              </w:rPr>
              <w:t>Đứng gần một bếp lửa, ta cảm thấy nóng. Nhiệt năng mà cơ thể nhận được từ bếp chủ yếu là do bức xạ vì tia nhiệt truyền thẳng.</w:t>
            </w:r>
          </w:p>
          <w:p w14:paraId="38102115" w14:textId="77777777" w:rsidR="00EF6ED0" w:rsidRPr="00AF0A09" w:rsidRDefault="00EF6ED0" w:rsidP="009C1FF9">
            <w:pPr>
              <w:pStyle w:val="NormalWeb"/>
              <w:spacing w:before="0" w:beforeAutospacing="0" w:after="0" w:afterAutospacing="0"/>
              <w:ind w:left="48" w:right="48"/>
              <w:jc w:val="both"/>
              <w:rPr>
                <w:i/>
              </w:rPr>
            </w:pPr>
            <w:r w:rsidRPr="00AF0A09">
              <w:rPr>
                <w:i/>
              </w:rPr>
              <w:t xml:space="preserve">2, </w:t>
            </w:r>
          </w:p>
          <w:p w14:paraId="5DD20528" w14:textId="77777777" w:rsidR="00EF6ED0" w:rsidRPr="00AF0A09" w:rsidRDefault="00EF6ED0" w:rsidP="009C1FF9">
            <w:pPr>
              <w:pStyle w:val="NormalWeb"/>
              <w:spacing w:before="0" w:beforeAutospacing="0" w:after="0" w:afterAutospacing="0"/>
              <w:jc w:val="both"/>
              <w:rPr>
                <w:i/>
              </w:rPr>
            </w:pPr>
            <w:r w:rsidRPr="00AF0A09">
              <w:rPr>
                <w:i/>
                <w:shd w:val="clear" w:color="auto" w:fill="FFFFFF"/>
              </w:rPr>
              <w:t>Mùa hè người ta thường mặc áo màu trắng, ít mặc áo màu đen vì các vật có màu sáng ít hấp thụ các tia nhiệt hơn nên mặc áo trắng vào mùa hè sẽ giảm khả năng hấp thụ các tia nhiệt làm cho ta có cảm giác mát hơn.</w:t>
            </w:r>
          </w:p>
          <w:p w14:paraId="5D1CCA43" w14:textId="77777777" w:rsidR="00EF6ED0" w:rsidRPr="00AF0A09" w:rsidRDefault="00EF6ED0" w:rsidP="009C1FF9">
            <w:pPr>
              <w:pStyle w:val="NormalWeb"/>
              <w:spacing w:before="0" w:beforeAutospacing="0" w:after="0" w:afterAutospacing="0"/>
              <w:ind w:left="48" w:right="48"/>
              <w:jc w:val="both"/>
              <w:rPr>
                <w:i/>
              </w:rPr>
            </w:pPr>
            <w:r w:rsidRPr="00AF0A09">
              <w:rPr>
                <w:i/>
              </w:rPr>
              <w:t>3, Phân tích tác dụng của các bộ phận của phích:</w:t>
            </w:r>
          </w:p>
          <w:p w14:paraId="34885A69" w14:textId="77777777" w:rsidR="00EF6ED0" w:rsidRPr="00AF0A09" w:rsidRDefault="00EF6ED0" w:rsidP="009C1FF9">
            <w:pPr>
              <w:ind w:left="48" w:right="48"/>
              <w:jc w:val="both"/>
              <w:rPr>
                <w:rFonts w:cs="Times New Roman"/>
                <w:i/>
                <w:szCs w:val="24"/>
              </w:rPr>
            </w:pPr>
            <w:r w:rsidRPr="00AF0A09">
              <w:rPr>
                <w:rFonts w:cs="Times New Roman"/>
                <w:i/>
                <w:szCs w:val="24"/>
              </w:rPr>
              <w:t>- Lớp chân không có tác dụng ngăn cản sự dẫn nhiệt.</w:t>
            </w:r>
          </w:p>
          <w:p w14:paraId="6E014176" w14:textId="77777777" w:rsidR="00EF6ED0" w:rsidRPr="00AF0A09" w:rsidRDefault="00EF6ED0" w:rsidP="009C1FF9">
            <w:pPr>
              <w:ind w:left="48" w:right="48"/>
              <w:jc w:val="both"/>
              <w:rPr>
                <w:rFonts w:cs="Times New Roman"/>
                <w:i/>
                <w:szCs w:val="24"/>
              </w:rPr>
            </w:pPr>
            <w:r w:rsidRPr="00AF0A09">
              <w:rPr>
                <w:rFonts w:cs="Times New Roman"/>
                <w:i/>
                <w:szCs w:val="24"/>
              </w:rPr>
              <w:t>- Hai mặt thủy tinh tráng bạc có tác dụng phản xạ các tia nhiệt trở lại nước đựng trong phích.</w:t>
            </w:r>
          </w:p>
          <w:p w14:paraId="41394B78" w14:textId="77777777" w:rsidR="00EF6ED0" w:rsidRPr="00AF0A09" w:rsidRDefault="00EF6ED0" w:rsidP="009C1FF9">
            <w:pPr>
              <w:ind w:left="48" w:right="48"/>
              <w:jc w:val="both"/>
              <w:rPr>
                <w:rFonts w:cs="Times New Roman"/>
                <w:i/>
                <w:szCs w:val="24"/>
              </w:rPr>
            </w:pPr>
            <w:r w:rsidRPr="00AF0A09">
              <w:rPr>
                <w:rFonts w:cs="Times New Roman"/>
                <w:i/>
                <w:szCs w:val="24"/>
              </w:rPr>
              <w:t>- Nút có tác dụng ngăn cản sự truyền nhiệt bằng đối lưu ra bên ngoài.</w:t>
            </w:r>
          </w:p>
          <w:p w14:paraId="4E112152"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3, Hiệu ứng nhà kính.</w:t>
            </w:r>
          </w:p>
          <w:p w14:paraId="023821C2" w14:textId="77777777" w:rsidR="00EF6ED0" w:rsidRPr="00AF0A09" w:rsidRDefault="00EF6ED0" w:rsidP="009C1FF9">
            <w:pPr>
              <w:pStyle w:val="NormalWeb"/>
              <w:spacing w:before="0" w:beforeAutospacing="0" w:after="0" w:afterAutospacing="0"/>
              <w:jc w:val="both"/>
            </w:pPr>
          </w:p>
          <w:p w14:paraId="3E73B038" w14:textId="77777777" w:rsidR="00EF6ED0" w:rsidRPr="00AF0A09" w:rsidRDefault="00EF6ED0" w:rsidP="009C1FF9">
            <w:pPr>
              <w:rPr>
                <w:rFonts w:cs="Times New Roman"/>
                <w:szCs w:val="24"/>
              </w:rPr>
            </w:pPr>
          </w:p>
          <w:p w14:paraId="773C3CA5" w14:textId="77777777" w:rsidR="00EF6ED0" w:rsidRPr="00AF0A09" w:rsidRDefault="00EF6ED0" w:rsidP="009C1FF9">
            <w:pPr>
              <w:rPr>
                <w:rFonts w:cs="Times New Roman"/>
                <w:szCs w:val="24"/>
              </w:rPr>
            </w:pPr>
          </w:p>
          <w:p w14:paraId="5CEF70CA" w14:textId="77777777" w:rsidR="00EF6ED0" w:rsidRPr="00AF0A09" w:rsidRDefault="00EF6ED0" w:rsidP="009C1FF9">
            <w:pPr>
              <w:rPr>
                <w:rFonts w:cs="Times New Roman"/>
                <w:szCs w:val="24"/>
              </w:rPr>
            </w:pPr>
          </w:p>
          <w:p w14:paraId="68C6D01E" w14:textId="77777777" w:rsidR="00EF6ED0" w:rsidRPr="00AF0A09" w:rsidRDefault="00EF6ED0" w:rsidP="009C1FF9">
            <w:pPr>
              <w:rPr>
                <w:rFonts w:cs="Times New Roman"/>
                <w:szCs w:val="24"/>
              </w:rPr>
            </w:pPr>
            <w:r w:rsidRPr="00AF0A09">
              <w:rPr>
                <w:rFonts w:cs="Times New Roman"/>
                <w:szCs w:val="24"/>
              </w:rPr>
              <w:tab/>
            </w:r>
          </w:p>
          <w:p w14:paraId="2E2B0DD4" w14:textId="77777777" w:rsidR="00EF6ED0" w:rsidRPr="00AF0A09" w:rsidRDefault="00EF6ED0" w:rsidP="009C1FF9">
            <w:pPr>
              <w:rPr>
                <w:rFonts w:cs="Times New Roman"/>
                <w:szCs w:val="24"/>
              </w:rPr>
            </w:pPr>
          </w:p>
          <w:p w14:paraId="44BE4C51" w14:textId="77777777" w:rsidR="00EF6ED0" w:rsidRPr="00AF0A09" w:rsidRDefault="00EF6ED0" w:rsidP="009C1FF9">
            <w:pPr>
              <w:rPr>
                <w:rFonts w:cs="Times New Roman"/>
                <w:szCs w:val="24"/>
              </w:rPr>
            </w:pPr>
          </w:p>
          <w:p w14:paraId="53829225" w14:textId="77777777" w:rsidR="00EF6ED0" w:rsidRPr="00AF0A09" w:rsidRDefault="00EF6ED0" w:rsidP="009C1FF9">
            <w:pPr>
              <w:rPr>
                <w:rFonts w:cs="Times New Roman"/>
                <w:szCs w:val="24"/>
              </w:rPr>
            </w:pPr>
          </w:p>
          <w:p w14:paraId="532D83A9" w14:textId="77777777" w:rsidR="00EF6ED0" w:rsidRPr="00AF0A09" w:rsidRDefault="00EF6ED0" w:rsidP="009C1FF9">
            <w:pPr>
              <w:rPr>
                <w:rFonts w:cs="Times New Roman"/>
                <w:szCs w:val="24"/>
              </w:rPr>
            </w:pPr>
          </w:p>
          <w:p w14:paraId="1420CBA8" w14:textId="77777777" w:rsidR="00EF6ED0" w:rsidRPr="00AF0A09" w:rsidRDefault="00EF6ED0" w:rsidP="009C1FF9">
            <w:pPr>
              <w:rPr>
                <w:rFonts w:cs="Times New Roman"/>
                <w:szCs w:val="24"/>
              </w:rPr>
            </w:pPr>
            <w:r w:rsidRPr="00AF0A09">
              <w:rPr>
                <w:rFonts w:eastAsia="Calibri" w:cs="Times New Roman"/>
                <w:i/>
                <w:iCs/>
                <w:szCs w:val="24"/>
              </w:rPr>
              <w:t>Hướng dẫn trả lời nội dung thảo luận cặp đôi:</w:t>
            </w:r>
          </w:p>
          <w:p w14:paraId="493196AA" w14:textId="77777777" w:rsidR="00EF6ED0" w:rsidRPr="00AF0A09" w:rsidRDefault="00EF6ED0" w:rsidP="009C1FF9">
            <w:pPr>
              <w:rPr>
                <w:rFonts w:cs="Times New Roman"/>
                <w:szCs w:val="24"/>
              </w:rPr>
            </w:pPr>
          </w:p>
          <w:p w14:paraId="0E6DDF2A" w14:textId="77777777" w:rsidR="00EF6ED0" w:rsidRPr="00AF0A09" w:rsidRDefault="00EF6ED0" w:rsidP="009C1FF9">
            <w:pPr>
              <w:rPr>
                <w:rFonts w:cs="Times New Roman"/>
                <w:i/>
                <w:szCs w:val="24"/>
                <w:shd w:val="clear" w:color="auto" w:fill="FFFFFF"/>
              </w:rPr>
            </w:pPr>
            <w:r w:rsidRPr="00AF0A09">
              <w:rPr>
                <w:rFonts w:cs="Times New Roman"/>
                <w:i/>
                <w:szCs w:val="24"/>
                <w:shd w:val="clear" w:color="auto" w:fill="FFFFFF"/>
              </w:rPr>
              <w:t>Nhiệt độ của cốc nước đặt trong lồng kính cao hơn nhiệt độ của cốc nước đặt ngoài lồng kính vì trong lồng kính năng lượng mặt trời được giữ lại nhiều hơn.</w:t>
            </w:r>
          </w:p>
          <w:p w14:paraId="2816F4D9" w14:textId="77777777" w:rsidR="00EF6ED0" w:rsidRPr="00AF0A09" w:rsidRDefault="00EF6ED0" w:rsidP="009C1FF9">
            <w:pPr>
              <w:rPr>
                <w:rFonts w:cs="Times New Roman"/>
                <w:szCs w:val="24"/>
                <w:shd w:val="clear" w:color="auto" w:fill="FFFFFF"/>
              </w:rPr>
            </w:pPr>
          </w:p>
          <w:p w14:paraId="13BBF137" w14:textId="77777777" w:rsidR="00EF6ED0" w:rsidRPr="00AF0A09" w:rsidRDefault="00EF6ED0" w:rsidP="009C1FF9">
            <w:pPr>
              <w:rPr>
                <w:rFonts w:cs="Times New Roman"/>
                <w:szCs w:val="24"/>
                <w:shd w:val="clear" w:color="auto" w:fill="FFFFFF"/>
              </w:rPr>
            </w:pPr>
          </w:p>
          <w:p w14:paraId="2C21904A" w14:textId="77777777" w:rsidR="00EF6ED0" w:rsidRPr="00AF0A09" w:rsidRDefault="00EF6ED0" w:rsidP="009C1FF9">
            <w:pPr>
              <w:rPr>
                <w:rFonts w:cs="Times New Roman"/>
                <w:szCs w:val="24"/>
                <w:shd w:val="clear" w:color="auto" w:fill="FFFFFF"/>
              </w:rPr>
            </w:pPr>
          </w:p>
          <w:p w14:paraId="1EA94166" w14:textId="77777777" w:rsidR="00EF6ED0" w:rsidRPr="00AF0A09" w:rsidRDefault="00EF6ED0" w:rsidP="009C1FF9">
            <w:pPr>
              <w:rPr>
                <w:rFonts w:cs="Times New Roman"/>
                <w:szCs w:val="24"/>
                <w:shd w:val="clear" w:color="auto" w:fill="FFFFFF"/>
              </w:rPr>
            </w:pPr>
          </w:p>
          <w:p w14:paraId="5E3EA9B7" w14:textId="77777777" w:rsidR="00EF6ED0" w:rsidRPr="00AF0A09" w:rsidRDefault="00EF6ED0" w:rsidP="009C1FF9">
            <w:pPr>
              <w:rPr>
                <w:rFonts w:cs="Times New Roman"/>
                <w:szCs w:val="24"/>
                <w:shd w:val="clear" w:color="auto" w:fill="FFFFFF"/>
              </w:rPr>
            </w:pPr>
          </w:p>
          <w:p w14:paraId="2501AC25" w14:textId="77777777" w:rsidR="00EF6ED0" w:rsidRPr="00AF0A09" w:rsidRDefault="00EF6ED0" w:rsidP="009C1FF9">
            <w:pPr>
              <w:rPr>
                <w:rFonts w:cs="Times New Roman"/>
                <w:szCs w:val="24"/>
                <w:shd w:val="clear" w:color="auto" w:fill="FFFFFF"/>
              </w:rPr>
            </w:pPr>
          </w:p>
          <w:p w14:paraId="4C35D90A" w14:textId="77777777" w:rsidR="00EF6ED0" w:rsidRPr="00AF0A09" w:rsidRDefault="00EF6ED0" w:rsidP="009C1FF9">
            <w:pPr>
              <w:rPr>
                <w:rFonts w:cs="Times New Roman"/>
                <w:szCs w:val="24"/>
                <w:shd w:val="clear" w:color="auto" w:fill="FFFFFF"/>
              </w:rPr>
            </w:pPr>
          </w:p>
          <w:p w14:paraId="48D4270E" w14:textId="77777777" w:rsidR="00EF6ED0" w:rsidRPr="00AF0A09" w:rsidRDefault="00EF6ED0" w:rsidP="009C1FF9">
            <w:pPr>
              <w:rPr>
                <w:rFonts w:cs="Times New Roman"/>
                <w:szCs w:val="24"/>
                <w:shd w:val="clear" w:color="auto" w:fill="FFFFFF"/>
              </w:rPr>
            </w:pPr>
          </w:p>
          <w:p w14:paraId="0DEB166F" w14:textId="77777777" w:rsidR="00EF6ED0" w:rsidRPr="00AF0A09" w:rsidRDefault="00EF6ED0" w:rsidP="009C1FF9">
            <w:pPr>
              <w:rPr>
                <w:rFonts w:cs="Times New Roman"/>
                <w:szCs w:val="24"/>
                <w:shd w:val="clear" w:color="auto" w:fill="FFFFFF"/>
              </w:rPr>
            </w:pPr>
          </w:p>
          <w:p w14:paraId="0EC86BB5" w14:textId="77777777" w:rsidR="00EF6ED0" w:rsidRPr="00AF0A09" w:rsidRDefault="00EF6ED0" w:rsidP="009C1FF9">
            <w:pPr>
              <w:rPr>
                <w:rFonts w:cs="Times New Roman"/>
                <w:szCs w:val="24"/>
              </w:rPr>
            </w:pPr>
            <w:r w:rsidRPr="00AF0A09">
              <w:rPr>
                <w:rFonts w:eastAsia="Calibri" w:cs="Times New Roman"/>
                <w:i/>
                <w:iCs/>
                <w:szCs w:val="24"/>
              </w:rPr>
              <w:lastRenderedPageBreak/>
              <w:t>Hướng dẫn trả lời nội dung thảo luận nhóm:</w:t>
            </w:r>
          </w:p>
          <w:p w14:paraId="39D8A7E4" w14:textId="77777777" w:rsidR="00EF6ED0" w:rsidRPr="00AF0A09" w:rsidRDefault="00EF6ED0" w:rsidP="009C1FF9">
            <w:pPr>
              <w:rPr>
                <w:rFonts w:cs="Times New Roman"/>
                <w:szCs w:val="24"/>
              </w:rPr>
            </w:pPr>
          </w:p>
          <w:p w14:paraId="47ADA4F4" w14:textId="77777777" w:rsidR="00EF6ED0" w:rsidRPr="00AF0A09" w:rsidRDefault="00EF6ED0" w:rsidP="009C1FF9">
            <w:pPr>
              <w:rPr>
                <w:rFonts w:cs="Times New Roman"/>
                <w:i/>
                <w:szCs w:val="24"/>
              </w:rPr>
            </w:pPr>
            <w:r w:rsidRPr="00AF0A09">
              <w:rPr>
                <w:rFonts w:cs="Times New Roman"/>
                <w:i/>
                <w:szCs w:val="24"/>
              </w:rPr>
              <w:t>1. Mặt Trời truyền năng lượng nhiệt xuống Trái Đất dưới hình thức bức xạ nhiệt. Trái Đất hấp thụ một phần năng lượng này, đồng thời phản xạ lại một phần dưới hình thức bức xạ nhiệt của Trái Đất. Bầu khí quyển bao quanh Trái Đất có tác dụng giống như một nhà lợp kính, giữ lại bức xạ nhiệt của Trái Đất làm cho bề mặt của Trái Đất và không khí bao quanh nóng lên.</w:t>
            </w:r>
          </w:p>
          <w:p w14:paraId="6B9DF749" w14:textId="77777777" w:rsidR="00EF6ED0" w:rsidRPr="00AF0A09" w:rsidRDefault="00EF6ED0" w:rsidP="009C1FF9">
            <w:pPr>
              <w:rPr>
                <w:rFonts w:cs="Times New Roman"/>
                <w:i/>
                <w:szCs w:val="24"/>
              </w:rPr>
            </w:pPr>
            <w:r w:rsidRPr="00AF0A09">
              <w:rPr>
                <w:rFonts w:cs="Times New Roman"/>
                <w:i/>
                <w:szCs w:val="24"/>
              </w:rPr>
              <w:t>2.</w:t>
            </w:r>
          </w:p>
          <w:p w14:paraId="262492C6" w14:textId="77777777" w:rsidR="00EF6ED0" w:rsidRPr="00AF0A09" w:rsidRDefault="00EF6ED0" w:rsidP="009C1FF9">
            <w:pPr>
              <w:rPr>
                <w:rFonts w:cs="Times New Roman"/>
                <w:i/>
                <w:szCs w:val="24"/>
              </w:rPr>
            </w:pPr>
            <w:r w:rsidRPr="00AF0A09">
              <w:rPr>
                <w:rFonts w:cs="Times New Roman"/>
                <w:i/>
                <w:szCs w:val="24"/>
              </w:rPr>
              <w:t>- Nguyên nhân làm tăng nhanh hàm lượng CO</w:t>
            </w:r>
            <w:r w:rsidRPr="00AF0A09">
              <w:rPr>
                <w:rFonts w:cs="Times New Roman"/>
                <w:i/>
                <w:szCs w:val="24"/>
                <w:vertAlign w:val="subscript"/>
              </w:rPr>
              <w:t>2</w:t>
            </w:r>
            <w:r w:rsidRPr="00AF0A09">
              <w:rPr>
                <w:rFonts w:cs="Times New Roman"/>
                <w:i/>
                <w:szCs w:val="24"/>
              </w:rPr>
              <w:t xml:space="preserve"> trong khí quyển:</w:t>
            </w:r>
          </w:p>
          <w:p w14:paraId="641F7518" w14:textId="77777777" w:rsidR="00EF6ED0" w:rsidRPr="00AF0A09" w:rsidRDefault="00EF6ED0" w:rsidP="009C1FF9">
            <w:pPr>
              <w:rPr>
                <w:rFonts w:cs="Times New Roman"/>
                <w:i/>
                <w:szCs w:val="24"/>
              </w:rPr>
            </w:pPr>
            <w:r w:rsidRPr="00AF0A09">
              <w:rPr>
                <w:rFonts w:cs="Times New Roman"/>
                <w:i/>
                <w:szCs w:val="24"/>
              </w:rPr>
              <w:t>+ Hoạt động sản xuất gia tăng, mở rộng.</w:t>
            </w:r>
          </w:p>
          <w:p w14:paraId="25DBF848" w14:textId="77777777" w:rsidR="00EF6ED0" w:rsidRPr="00AF0A09" w:rsidRDefault="00EF6ED0" w:rsidP="009C1FF9">
            <w:pPr>
              <w:rPr>
                <w:rFonts w:cs="Times New Roman"/>
                <w:i/>
                <w:szCs w:val="24"/>
              </w:rPr>
            </w:pPr>
            <w:r w:rsidRPr="00AF0A09">
              <w:rPr>
                <w:rFonts w:cs="Times New Roman"/>
                <w:i/>
                <w:szCs w:val="24"/>
              </w:rPr>
              <w:t>+ Quá trình khai thác tài nguyên thiên nhiên.</w:t>
            </w:r>
          </w:p>
          <w:p w14:paraId="02D09E7A" w14:textId="77777777" w:rsidR="00EF6ED0" w:rsidRPr="00AF0A09" w:rsidRDefault="00EF6ED0" w:rsidP="009C1FF9">
            <w:pPr>
              <w:rPr>
                <w:rFonts w:cs="Times New Roman"/>
                <w:i/>
                <w:szCs w:val="24"/>
              </w:rPr>
            </w:pPr>
            <w:r w:rsidRPr="00AF0A09">
              <w:rPr>
                <w:rFonts w:cs="Times New Roman"/>
                <w:i/>
                <w:szCs w:val="24"/>
              </w:rPr>
              <w:t>+ Sự phát triển của các phương tiện giao thông vận tải.</w:t>
            </w:r>
          </w:p>
          <w:p w14:paraId="185C6A44" w14:textId="77777777" w:rsidR="00EF6ED0" w:rsidRPr="00AF0A09" w:rsidRDefault="00EF6ED0" w:rsidP="009C1FF9">
            <w:pPr>
              <w:rPr>
                <w:rFonts w:cs="Times New Roman"/>
                <w:i/>
                <w:szCs w:val="24"/>
              </w:rPr>
            </w:pPr>
            <w:r w:rsidRPr="00AF0A09">
              <w:rPr>
                <w:rFonts w:cs="Times New Roman"/>
                <w:i/>
                <w:szCs w:val="24"/>
              </w:rPr>
              <w:t>+ Diện tích rừng, diện tích trồng cây xanh giảm.</w:t>
            </w:r>
          </w:p>
          <w:p w14:paraId="2C65722C" w14:textId="77777777" w:rsidR="00EF6ED0" w:rsidRPr="00AF0A09" w:rsidRDefault="00EF6ED0" w:rsidP="009C1FF9">
            <w:pPr>
              <w:rPr>
                <w:rFonts w:cs="Times New Roman"/>
                <w:i/>
                <w:szCs w:val="24"/>
              </w:rPr>
            </w:pPr>
            <w:r w:rsidRPr="00AF0A09">
              <w:rPr>
                <w:rFonts w:cs="Times New Roman"/>
                <w:i/>
                <w:szCs w:val="24"/>
              </w:rPr>
              <w:t>- Những biện pháp có thể làm giảm sự tăng hàm lượng CO2 trong khí quyển:</w:t>
            </w:r>
          </w:p>
          <w:p w14:paraId="4AD9C6B1" w14:textId="77777777" w:rsidR="00EF6ED0" w:rsidRPr="00AF0A09" w:rsidRDefault="00EF6ED0" w:rsidP="009C1FF9">
            <w:pPr>
              <w:rPr>
                <w:rFonts w:cs="Times New Roman"/>
                <w:i/>
                <w:szCs w:val="24"/>
              </w:rPr>
            </w:pPr>
            <w:r w:rsidRPr="00AF0A09">
              <w:rPr>
                <w:rFonts w:cs="Times New Roman"/>
                <w:i/>
                <w:szCs w:val="24"/>
              </w:rPr>
              <w:t>+ Trồng thêm nhiều rừng, nhiều cây xanh.</w:t>
            </w:r>
          </w:p>
          <w:p w14:paraId="1FA863CC" w14:textId="77777777" w:rsidR="00EF6ED0" w:rsidRPr="00AF0A09" w:rsidRDefault="00EF6ED0" w:rsidP="009C1FF9">
            <w:pPr>
              <w:rPr>
                <w:rFonts w:cs="Times New Roman"/>
                <w:i/>
                <w:szCs w:val="24"/>
              </w:rPr>
            </w:pPr>
            <w:r w:rsidRPr="00AF0A09">
              <w:rPr>
                <w:rFonts w:cs="Times New Roman"/>
                <w:i/>
                <w:szCs w:val="24"/>
              </w:rPr>
              <w:t>+ Sử dụng các nguồn năng lượng mới, hạn chế tạo ra khí thải độc hại, và khí CO2 trong sản xuất và giao thông, sinh hoạt như: năng lượng gió, mặt trời, nước, ...</w:t>
            </w:r>
          </w:p>
          <w:p w14:paraId="1A094761" w14:textId="77777777" w:rsidR="00EF6ED0" w:rsidRPr="00AF0A09" w:rsidRDefault="00EF6ED0" w:rsidP="009C1FF9">
            <w:pPr>
              <w:rPr>
                <w:rFonts w:cs="Times New Roman"/>
                <w:i/>
                <w:szCs w:val="24"/>
              </w:rPr>
            </w:pPr>
            <w:r w:rsidRPr="00AF0A09">
              <w:rPr>
                <w:rFonts w:cs="Times New Roman"/>
                <w:i/>
                <w:szCs w:val="24"/>
              </w:rPr>
              <w:t>+ Chuyển từ phương tiện giao thông chạy bằng xăng, dầu sang các phương tiện giao thông chạy bằng điện: xe máy điện, xe ô tô điện, …</w:t>
            </w:r>
          </w:p>
          <w:p w14:paraId="7104058A" w14:textId="77777777" w:rsidR="00EF6ED0" w:rsidRPr="00AF0A09" w:rsidRDefault="00EF6ED0" w:rsidP="009C1FF9">
            <w:pPr>
              <w:rPr>
                <w:rFonts w:cs="Times New Roman"/>
                <w:i/>
                <w:szCs w:val="24"/>
              </w:rPr>
            </w:pPr>
            <w:r w:rsidRPr="00AF0A09">
              <w:rPr>
                <w:rFonts w:cs="Times New Roman"/>
                <w:i/>
                <w:szCs w:val="24"/>
              </w:rPr>
              <w:t>3. Em và các bạn có thể làm gì để góp phần cụ thể vào việc làm giảm hiệu ứng nhà kính để góp phần ổn định nhiệt độ bề mặt Trái Đất.</w:t>
            </w:r>
          </w:p>
          <w:p w14:paraId="42556CE7" w14:textId="77777777" w:rsidR="00EF6ED0" w:rsidRPr="00AF0A09" w:rsidRDefault="00EF6ED0" w:rsidP="009C1FF9">
            <w:pPr>
              <w:rPr>
                <w:rFonts w:cs="Times New Roman"/>
                <w:i/>
                <w:szCs w:val="24"/>
              </w:rPr>
            </w:pPr>
            <w:r w:rsidRPr="00AF0A09">
              <w:rPr>
                <w:rFonts w:cs="Times New Roman"/>
                <w:i/>
                <w:szCs w:val="24"/>
              </w:rPr>
              <w:t>- Tham gia các hoạt động trồng cây xanh.</w:t>
            </w:r>
          </w:p>
          <w:p w14:paraId="623FB7CD" w14:textId="77777777" w:rsidR="00EF6ED0" w:rsidRPr="00AF0A09" w:rsidRDefault="00EF6ED0" w:rsidP="009C1FF9">
            <w:pPr>
              <w:rPr>
                <w:rFonts w:cs="Times New Roman"/>
                <w:i/>
                <w:szCs w:val="24"/>
              </w:rPr>
            </w:pPr>
            <w:r w:rsidRPr="00AF0A09">
              <w:rPr>
                <w:rFonts w:cs="Times New Roman"/>
                <w:i/>
                <w:szCs w:val="24"/>
              </w:rPr>
              <w:t>- Hạn chế đi lại bằng máy bay, các phương tiện cá nhân (ô tô, xe máy) sử dụng xăng dầu.</w:t>
            </w:r>
          </w:p>
          <w:p w14:paraId="417B242A" w14:textId="77777777" w:rsidR="00EF6ED0" w:rsidRPr="00AF0A09" w:rsidRDefault="00EF6ED0" w:rsidP="009C1FF9">
            <w:pPr>
              <w:rPr>
                <w:rFonts w:cs="Times New Roman"/>
                <w:szCs w:val="24"/>
              </w:rPr>
            </w:pPr>
          </w:p>
          <w:p w14:paraId="2C27404B" w14:textId="77777777" w:rsidR="00EF6ED0" w:rsidRPr="00AF0A09" w:rsidRDefault="00EF6ED0" w:rsidP="009C1FF9">
            <w:pPr>
              <w:rPr>
                <w:rFonts w:cs="Times New Roman"/>
                <w:szCs w:val="24"/>
              </w:rPr>
            </w:pPr>
            <w:r w:rsidRPr="00AF0A09">
              <w:rPr>
                <w:rFonts w:cs="Times New Roman"/>
                <w:b/>
                <w:szCs w:val="24"/>
              </w:rPr>
              <w:t>KL:</w:t>
            </w:r>
            <w:r w:rsidRPr="00AF0A09">
              <w:rPr>
                <w:rFonts w:cs="Times New Roman"/>
                <w:szCs w:val="24"/>
              </w:rPr>
              <w:t xml:space="preserve"> Mặt Trời truyền năng lượng nhiệt xuống Trái Đất dưới hình thức bức xạ nhiệt. Trái Đất hấp thụ một phần năng lượng này, đồng thời phản xạ lại một phần dưới hình thức bức xạ nhiệt của Trái Đất. Bầu khí quyển bao quanh Trái Đất có tác dụng giống như một nhà lợp kính, giữ lại bức xạ nhiệt của Trái Đất làm cho bề mặt của Trái Đất và không khí bao quanh nóng lên.</w:t>
            </w:r>
          </w:p>
        </w:tc>
      </w:tr>
    </w:tbl>
    <w:p w14:paraId="66D68C01" w14:textId="77777777" w:rsidR="00EF6ED0" w:rsidRPr="00AF0A09" w:rsidRDefault="00EF6ED0" w:rsidP="009C1FF9">
      <w:pPr>
        <w:spacing w:after="0" w:line="240" w:lineRule="auto"/>
        <w:jc w:val="both"/>
        <w:rPr>
          <w:rFonts w:ascii="Times New Roman" w:hAnsi="Times New Roman" w:cs="Times New Roman"/>
          <w:b/>
          <w:sz w:val="24"/>
          <w:szCs w:val="24"/>
          <w:lang w:val="sv-SE"/>
        </w:rPr>
      </w:pPr>
    </w:p>
    <w:p w14:paraId="4FC5F4A1"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t xml:space="preserve">3. Hoạt động 3: Luyện tập </w:t>
      </w:r>
    </w:p>
    <w:p w14:paraId="78469E66"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4837AE0F"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1B1D4ACC"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4DCB2350"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6771"/>
        <w:gridCol w:w="2976"/>
        <w:gridCol w:w="142"/>
      </w:tblGrid>
      <w:tr w:rsidR="009C1FF9" w:rsidRPr="00AF0A09" w14:paraId="7EB655F8" w14:textId="77777777" w:rsidTr="00693BA4">
        <w:tc>
          <w:tcPr>
            <w:tcW w:w="6771" w:type="dxa"/>
            <w:vAlign w:val="center"/>
          </w:tcPr>
          <w:p w14:paraId="05169E8A"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118" w:type="dxa"/>
            <w:gridSpan w:val="2"/>
            <w:vAlign w:val="center"/>
          </w:tcPr>
          <w:p w14:paraId="4FCCCBE1"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9C1FF9" w:rsidRPr="00AF0A09" w14:paraId="3EF583CF" w14:textId="77777777" w:rsidTr="00693BA4">
        <w:trPr>
          <w:gridAfter w:val="1"/>
          <w:wAfter w:w="142" w:type="dxa"/>
        </w:trPr>
        <w:tc>
          <w:tcPr>
            <w:tcW w:w="6771" w:type="dxa"/>
          </w:tcPr>
          <w:p w14:paraId="340D0621"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72B0DD5A" w14:textId="77777777" w:rsidR="00EF6ED0" w:rsidRPr="00AF0A09" w:rsidRDefault="00EF6ED0" w:rsidP="009C1FF9">
            <w:pPr>
              <w:pStyle w:val="ListParagraph"/>
              <w:ind w:left="0"/>
              <w:jc w:val="both"/>
              <w:rPr>
                <w:iCs/>
              </w:rPr>
            </w:pPr>
            <w:r w:rsidRPr="00AF0A09">
              <w:rPr>
                <w:rFonts w:eastAsia="Arial"/>
              </w:rPr>
              <w:t>- GV cho HS làm một số bài tập trắc nghiệm</w:t>
            </w:r>
            <w:r w:rsidRPr="00AF0A09">
              <w:rPr>
                <w:iCs/>
              </w:rPr>
              <w:t>:</w:t>
            </w:r>
          </w:p>
          <w:p w14:paraId="0628BCD6" w14:textId="77777777" w:rsidR="00EF6ED0" w:rsidRPr="00AF0A09" w:rsidRDefault="00EF6ED0" w:rsidP="009C1FF9">
            <w:pPr>
              <w:shd w:val="clear" w:color="auto" w:fill="FFFFFF"/>
              <w:rPr>
                <w:rFonts w:cs="Times New Roman"/>
                <w:szCs w:val="24"/>
              </w:rPr>
            </w:pPr>
            <w:r w:rsidRPr="00AF0A09">
              <w:rPr>
                <w:rFonts w:cs="Times New Roman"/>
                <w:b/>
                <w:bCs/>
                <w:szCs w:val="24"/>
              </w:rPr>
              <w:t>Câu 1:</w:t>
            </w:r>
            <w:r w:rsidRPr="00AF0A09">
              <w:rPr>
                <w:rFonts w:cs="Times New Roman"/>
                <w:szCs w:val="24"/>
              </w:rPr>
              <w:t> Ở xứ lạnh tại sao người ta thường làm cửa sổ có hai hay ba lớp kính? Chọn câu trả lời đúng nhất?</w:t>
            </w:r>
          </w:p>
          <w:p w14:paraId="63E10A06" w14:textId="77777777" w:rsidR="00EF6ED0" w:rsidRPr="00AF0A09" w:rsidRDefault="00EF6ED0" w:rsidP="009C1FF9">
            <w:pPr>
              <w:shd w:val="clear" w:color="auto" w:fill="FFFFFF"/>
              <w:ind w:left="360"/>
              <w:rPr>
                <w:rFonts w:cs="Times New Roman"/>
                <w:szCs w:val="24"/>
              </w:rPr>
            </w:pPr>
            <w:r w:rsidRPr="00AF0A09">
              <w:rPr>
                <w:rFonts w:cs="Times New Roman"/>
                <w:szCs w:val="24"/>
              </w:rPr>
              <w:t>A. Đề phòng lớp này vỡ thì còn có lớp khác.</w:t>
            </w:r>
          </w:p>
          <w:p w14:paraId="4B4A6F6E"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B</w:t>
            </w:r>
            <w:r w:rsidRPr="00AF0A09">
              <w:rPr>
                <w:rFonts w:cs="Times New Roman"/>
                <w:szCs w:val="24"/>
              </w:rPr>
              <w:t>. Không khí giữa hai tấm kính cách nhiệt tốt làm giảm sự mất nhiệt trong nhà.</w:t>
            </w:r>
          </w:p>
          <w:p w14:paraId="01A1B458" w14:textId="77777777" w:rsidR="00EF6ED0" w:rsidRPr="00AF0A09" w:rsidRDefault="00EF6ED0" w:rsidP="009C1FF9">
            <w:pPr>
              <w:shd w:val="clear" w:color="auto" w:fill="FFFFFF"/>
              <w:ind w:left="360"/>
              <w:rPr>
                <w:rFonts w:cs="Times New Roman"/>
                <w:szCs w:val="24"/>
              </w:rPr>
            </w:pPr>
            <w:r w:rsidRPr="00AF0A09">
              <w:rPr>
                <w:rFonts w:cs="Times New Roman"/>
                <w:szCs w:val="24"/>
              </w:rPr>
              <w:t>C. Để tăng thêm bề dày của kính.</w:t>
            </w:r>
          </w:p>
          <w:p w14:paraId="33903E3B" w14:textId="77777777" w:rsidR="00EF6ED0" w:rsidRPr="00AF0A09" w:rsidRDefault="00EF6ED0" w:rsidP="009C1FF9">
            <w:pPr>
              <w:shd w:val="clear" w:color="auto" w:fill="FFFFFF"/>
              <w:ind w:left="360"/>
              <w:rPr>
                <w:rFonts w:cs="Times New Roman"/>
                <w:szCs w:val="24"/>
              </w:rPr>
            </w:pPr>
            <w:r w:rsidRPr="00AF0A09">
              <w:rPr>
                <w:rFonts w:cs="Times New Roman"/>
                <w:szCs w:val="24"/>
              </w:rPr>
              <w:t>D. Để tránh gió lạnh thổi vào nhà.</w:t>
            </w:r>
          </w:p>
          <w:p w14:paraId="3FB021FF" w14:textId="77777777" w:rsidR="00EF6ED0" w:rsidRPr="00AF0A09" w:rsidRDefault="00EF6ED0" w:rsidP="009C1FF9">
            <w:pPr>
              <w:shd w:val="clear" w:color="auto" w:fill="FFFFFF"/>
              <w:rPr>
                <w:rFonts w:cs="Times New Roman"/>
                <w:szCs w:val="24"/>
              </w:rPr>
            </w:pPr>
            <w:r w:rsidRPr="00AF0A09">
              <w:rPr>
                <w:rFonts w:cs="Times New Roman"/>
                <w:b/>
                <w:bCs/>
                <w:szCs w:val="24"/>
              </w:rPr>
              <w:t>Câu 2:</w:t>
            </w:r>
            <w:r w:rsidRPr="00AF0A09">
              <w:rPr>
                <w:rFonts w:cs="Times New Roman"/>
                <w:szCs w:val="24"/>
              </w:rPr>
              <w:t> Bức xạ nhiệt là:</w:t>
            </w:r>
          </w:p>
          <w:p w14:paraId="6314FA54"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A</w:t>
            </w:r>
            <w:r w:rsidRPr="00AF0A09">
              <w:rPr>
                <w:rFonts w:cs="Times New Roman"/>
                <w:szCs w:val="24"/>
              </w:rPr>
              <w:t>. Sự truyền nhiệt bằng các tia nhiệt đi thẳng.</w:t>
            </w:r>
          </w:p>
          <w:p w14:paraId="36D46400" w14:textId="77777777" w:rsidR="00EF6ED0" w:rsidRPr="00AF0A09" w:rsidRDefault="00EF6ED0" w:rsidP="009C1FF9">
            <w:pPr>
              <w:shd w:val="clear" w:color="auto" w:fill="FFFFFF"/>
              <w:ind w:left="142"/>
              <w:rPr>
                <w:rFonts w:cs="Times New Roman"/>
                <w:szCs w:val="24"/>
              </w:rPr>
            </w:pPr>
            <w:r w:rsidRPr="00AF0A09">
              <w:rPr>
                <w:rFonts w:cs="Times New Roman"/>
                <w:szCs w:val="24"/>
              </w:rPr>
              <w:t>B. Sự truyền nhiệt qua không khí.</w:t>
            </w:r>
          </w:p>
          <w:p w14:paraId="0D0D14AB" w14:textId="77777777" w:rsidR="00EF6ED0" w:rsidRPr="00AF0A09" w:rsidRDefault="00EF6ED0" w:rsidP="009C1FF9">
            <w:pPr>
              <w:shd w:val="clear" w:color="auto" w:fill="FFFFFF"/>
              <w:ind w:left="142"/>
              <w:rPr>
                <w:rFonts w:cs="Times New Roman"/>
                <w:szCs w:val="24"/>
              </w:rPr>
            </w:pPr>
            <w:r w:rsidRPr="00AF0A09">
              <w:rPr>
                <w:rFonts w:cs="Times New Roman"/>
                <w:szCs w:val="24"/>
              </w:rPr>
              <w:t>C. Sự truyền nhiệt bằng các tia nhiệt đi theo đường gấp khúc.</w:t>
            </w:r>
          </w:p>
          <w:p w14:paraId="49DE8E3B" w14:textId="77777777" w:rsidR="00EF6ED0" w:rsidRPr="00AF0A09" w:rsidRDefault="00EF6ED0" w:rsidP="009C1FF9">
            <w:pPr>
              <w:shd w:val="clear" w:color="auto" w:fill="FFFFFF"/>
              <w:ind w:left="142"/>
              <w:rPr>
                <w:rFonts w:cs="Times New Roman"/>
                <w:szCs w:val="24"/>
              </w:rPr>
            </w:pPr>
            <w:r w:rsidRPr="00AF0A09">
              <w:rPr>
                <w:rFonts w:cs="Times New Roman"/>
                <w:szCs w:val="24"/>
              </w:rPr>
              <w:t>D. Sự truyền nhiệt qua chất rắn.</w:t>
            </w:r>
          </w:p>
          <w:p w14:paraId="7A034A6B" w14:textId="77777777" w:rsidR="00EF6ED0" w:rsidRPr="00AF0A09" w:rsidRDefault="00EF6ED0" w:rsidP="009C1FF9">
            <w:pPr>
              <w:shd w:val="clear" w:color="auto" w:fill="FFFFFF"/>
              <w:rPr>
                <w:rFonts w:cs="Times New Roman"/>
                <w:szCs w:val="24"/>
              </w:rPr>
            </w:pPr>
            <w:r w:rsidRPr="00AF0A09">
              <w:rPr>
                <w:rFonts w:cs="Times New Roman"/>
                <w:b/>
                <w:bCs/>
                <w:szCs w:val="24"/>
              </w:rPr>
              <w:t>Câu 3:</w:t>
            </w:r>
            <w:r w:rsidRPr="00AF0A09">
              <w:rPr>
                <w:rFonts w:cs="Times New Roman"/>
                <w:szCs w:val="24"/>
              </w:rPr>
              <w:t xml:space="preserve"> Trong sự dẫn nhiệt, nhiệt được truyền từ vật nào sang vật nào? </w:t>
            </w:r>
          </w:p>
          <w:p w14:paraId="6B4AD4AB" w14:textId="77777777" w:rsidR="00EF6ED0" w:rsidRPr="00AF0A09" w:rsidRDefault="00EF6ED0" w:rsidP="009C1FF9">
            <w:pPr>
              <w:shd w:val="clear" w:color="auto" w:fill="FFFFFF"/>
              <w:ind w:left="142"/>
              <w:rPr>
                <w:rFonts w:cs="Times New Roman"/>
                <w:szCs w:val="24"/>
              </w:rPr>
            </w:pPr>
            <w:r w:rsidRPr="00AF0A09">
              <w:rPr>
                <w:rFonts w:cs="Times New Roman"/>
                <w:szCs w:val="24"/>
              </w:rPr>
              <w:t>A. Từ vật có khối lượng lớn hơn sang vật có khối lượng nhỏ hơn.</w:t>
            </w:r>
          </w:p>
          <w:p w14:paraId="30CD903E" w14:textId="77777777" w:rsidR="00EF6ED0" w:rsidRPr="00AF0A09" w:rsidRDefault="00EF6ED0" w:rsidP="009C1FF9">
            <w:pPr>
              <w:shd w:val="clear" w:color="auto" w:fill="FFFFFF"/>
              <w:ind w:left="142"/>
              <w:rPr>
                <w:rFonts w:cs="Times New Roman"/>
                <w:szCs w:val="24"/>
              </w:rPr>
            </w:pPr>
            <w:r w:rsidRPr="00AF0A09">
              <w:rPr>
                <w:rFonts w:cs="Times New Roman"/>
                <w:szCs w:val="24"/>
              </w:rPr>
              <w:t>B. Từ vật có nhiệt độ thấp hơn sang vật có nhiệt độ cao hơn.</w:t>
            </w:r>
          </w:p>
          <w:p w14:paraId="5923788F"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C</w:t>
            </w:r>
            <w:r w:rsidRPr="00AF0A09">
              <w:rPr>
                <w:rFonts w:cs="Times New Roman"/>
                <w:szCs w:val="24"/>
              </w:rPr>
              <w:t>. Từ vật có nhiệt năng lớn hơn sang vật có nhiệt năng nhỏ hơn.</w:t>
            </w:r>
          </w:p>
          <w:p w14:paraId="40D4DE37" w14:textId="77777777" w:rsidR="00EF6ED0" w:rsidRPr="00AF0A09" w:rsidRDefault="00EF6ED0" w:rsidP="009C1FF9">
            <w:pPr>
              <w:shd w:val="clear" w:color="auto" w:fill="FFFFFF"/>
              <w:ind w:left="142"/>
              <w:rPr>
                <w:rFonts w:cs="Times New Roman"/>
                <w:szCs w:val="24"/>
              </w:rPr>
            </w:pPr>
            <w:r w:rsidRPr="00AF0A09">
              <w:rPr>
                <w:rFonts w:cs="Times New Roman"/>
                <w:szCs w:val="24"/>
              </w:rPr>
              <w:t>D. Các phương án trên đều đúng.</w:t>
            </w:r>
          </w:p>
          <w:p w14:paraId="415DBCC5" w14:textId="77777777" w:rsidR="00EF6ED0" w:rsidRPr="00AF0A09" w:rsidRDefault="00EF6ED0" w:rsidP="009C1FF9">
            <w:pPr>
              <w:shd w:val="clear" w:color="auto" w:fill="FFFFFF"/>
              <w:rPr>
                <w:rFonts w:cs="Times New Roman"/>
                <w:szCs w:val="24"/>
              </w:rPr>
            </w:pPr>
            <w:r w:rsidRPr="00AF0A09">
              <w:rPr>
                <w:rFonts w:cs="Times New Roman"/>
                <w:b/>
                <w:bCs/>
                <w:szCs w:val="24"/>
              </w:rPr>
              <w:t>Câu 4:</w:t>
            </w:r>
            <w:r w:rsidRPr="00AF0A09">
              <w:rPr>
                <w:rFonts w:cs="Times New Roman"/>
                <w:szCs w:val="24"/>
              </w:rPr>
              <w:t> Năng lượng Mặt Trời truyền xuống Trái Đất bằng cách nào?</w:t>
            </w:r>
          </w:p>
          <w:p w14:paraId="441FB4C6"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Bằng sự dẫn nhiệt qua không khí. </w:t>
            </w:r>
            <w:r w:rsidRPr="00AF0A09">
              <w:rPr>
                <w:rFonts w:cs="Times New Roman"/>
                <w:szCs w:val="24"/>
              </w:rPr>
              <w:tab/>
            </w:r>
            <w:r w:rsidRPr="00AF0A09">
              <w:rPr>
                <w:rFonts w:cs="Times New Roman"/>
                <w:szCs w:val="24"/>
              </w:rPr>
              <w:tab/>
            </w:r>
            <w:r w:rsidRPr="00AF0A09">
              <w:rPr>
                <w:rFonts w:cs="Times New Roman"/>
                <w:szCs w:val="24"/>
              </w:rPr>
              <w:tab/>
            </w:r>
          </w:p>
          <w:p w14:paraId="0F66D64A" w14:textId="77777777" w:rsidR="00EF6ED0" w:rsidRPr="00AF0A09" w:rsidRDefault="00EF6ED0" w:rsidP="009C1FF9">
            <w:pPr>
              <w:shd w:val="clear" w:color="auto" w:fill="FFFFFF"/>
              <w:ind w:left="360"/>
              <w:rPr>
                <w:rFonts w:cs="Times New Roman"/>
                <w:szCs w:val="24"/>
              </w:rPr>
            </w:pPr>
            <w:r w:rsidRPr="00AF0A09">
              <w:rPr>
                <w:rFonts w:cs="Times New Roman"/>
                <w:szCs w:val="24"/>
              </w:rPr>
              <w:t>B. Bằng sự đối lưu.</w:t>
            </w:r>
          </w:p>
          <w:p w14:paraId="77379DDC"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Bằng bức xạ nhiệt.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2BAFFDFB"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rPr>
              <w:t>D. Bằng một hình thức khác.</w:t>
            </w:r>
          </w:p>
          <w:p w14:paraId="19AF3FCE" w14:textId="77777777" w:rsidR="00EF6ED0" w:rsidRPr="00AF0A09" w:rsidRDefault="00EF6ED0" w:rsidP="009C1FF9">
            <w:pPr>
              <w:shd w:val="clear" w:color="auto" w:fill="FFFFFF"/>
              <w:rPr>
                <w:rFonts w:cs="Times New Roman"/>
                <w:szCs w:val="24"/>
              </w:rPr>
            </w:pPr>
            <w:r w:rsidRPr="00AF0A09">
              <w:rPr>
                <w:rFonts w:cs="Times New Roman"/>
                <w:b/>
                <w:bCs/>
                <w:szCs w:val="24"/>
              </w:rPr>
              <w:t>Câu 5:</w:t>
            </w:r>
            <w:r w:rsidRPr="00AF0A09">
              <w:rPr>
                <w:rFonts w:cs="Times New Roman"/>
                <w:szCs w:val="24"/>
              </w:rPr>
              <w:t> Chọn câu sai:</w:t>
            </w:r>
          </w:p>
          <w:p w14:paraId="732F8F75" w14:textId="77777777" w:rsidR="00EF6ED0" w:rsidRPr="00AF0A09" w:rsidRDefault="00EF6ED0" w:rsidP="009C1FF9">
            <w:pPr>
              <w:shd w:val="clear" w:color="auto" w:fill="FFFFFF"/>
              <w:ind w:left="360"/>
              <w:rPr>
                <w:rFonts w:cs="Times New Roman"/>
                <w:szCs w:val="24"/>
              </w:rPr>
            </w:pPr>
            <w:r w:rsidRPr="00AF0A09">
              <w:rPr>
                <w:rFonts w:cs="Times New Roman"/>
                <w:szCs w:val="24"/>
              </w:rPr>
              <w:t>A. Chất khí đậm đặc dẫn nhiệt tốt hơn chất khí loãng.</w:t>
            </w:r>
          </w:p>
          <w:p w14:paraId="029F829B" w14:textId="77777777" w:rsidR="00EF6ED0" w:rsidRPr="00AF0A09" w:rsidRDefault="00EF6ED0" w:rsidP="009C1FF9">
            <w:pPr>
              <w:shd w:val="clear" w:color="auto" w:fill="FFFFFF"/>
              <w:ind w:left="360"/>
              <w:rPr>
                <w:rFonts w:cs="Times New Roman"/>
                <w:szCs w:val="24"/>
              </w:rPr>
            </w:pPr>
            <w:r w:rsidRPr="00AF0A09">
              <w:rPr>
                <w:rFonts w:cs="Times New Roman"/>
                <w:szCs w:val="24"/>
              </w:rPr>
              <w:t>B. Sự truyền nhiệt bằng hình thức dẫn nhiệt chủ yếu xảy ra trong chất rắn.</w:t>
            </w:r>
          </w:p>
          <w:p w14:paraId="3C62149A" w14:textId="77777777" w:rsidR="00EF6ED0" w:rsidRPr="00AF0A09" w:rsidRDefault="00EF6ED0" w:rsidP="009C1FF9">
            <w:pPr>
              <w:shd w:val="clear" w:color="auto" w:fill="FFFFFF"/>
              <w:ind w:left="360"/>
              <w:rPr>
                <w:rFonts w:cs="Times New Roman"/>
                <w:szCs w:val="24"/>
              </w:rPr>
            </w:pPr>
            <w:r w:rsidRPr="00AF0A09">
              <w:rPr>
                <w:rFonts w:cs="Times New Roman"/>
                <w:szCs w:val="24"/>
              </w:rPr>
              <w:t>C. Bản chất của sự dẫn nhiệt trong chất khí, chất lỏng và chất rắn nói chung là giống nhau.</w:t>
            </w:r>
          </w:p>
          <w:p w14:paraId="19BD3CCE"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Khả năng dẫn nhiệt của tất cả các chất rắn là như nhau.</w:t>
            </w:r>
          </w:p>
          <w:p w14:paraId="0BD261B0" w14:textId="77777777" w:rsidR="00EF6ED0" w:rsidRPr="00AF0A09" w:rsidRDefault="00EF6ED0" w:rsidP="009C1FF9">
            <w:pPr>
              <w:shd w:val="clear" w:color="auto" w:fill="FFFFFF"/>
              <w:rPr>
                <w:rFonts w:cs="Times New Roman"/>
                <w:szCs w:val="24"/>
              </w:rPr>
            </w:pPr>
            <w:r w:rsidRPr="00AF0A09">
              <w:rPr>
                <w:rFonts w:cs="Times New Roman"/>
                <w:b/>
                <w:bCs/>
                <w:szCs w:val="24"/>
              </w:rPr>
              <w:t>Câu 6:</w:t>
            </w:r>
            <w:r w:rsidRPr="00AF0A09">
              <w:rPr>
                <w:rFonts w:cs="Times New Roman"/>
                <w:szCs w:val="24"/>
              </w:rPr>
              <w:t> Trong các hình thức truyền nhiệt dưới đây, sự truyền nhiệt nào không phải là bức xạ nhiệt?</w:t>
            </w:r>
          </w:p>
          <w:p w14:paraId="20FA4EEB"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Sự truyền nhiệt từ đầu bị nung nóng sang đầu không bị nung nóng của một thanh đồng.</w:t>
            </w:r>
          </w:p>
          <w:p w14:paraId="3DB246C4" w14:textId="77777777" w:rsidR="00EF6ED0" w:rsidRPr="00AF0A09" w:rsidRDefault="00EF6ED0" w:rsidP="009C1FF9">
            <w:pPr>
              <w:shd w:val="clear" w:color="auto" w:fill="FFFFFF"/>
              <w:ind w:left="360"/>
              <w:rPr>
                <w:rFonts w:cs="Times New Roman"/>
                <w:szCs w:val="24"/>
              </w:rPr>
            </w:pPr>
            <w:r w:rsidRPr="00AF0A09">
              <w:rPr>
                <w:rFonts w:cs="Times New Roman"/>
                <w:szCs w:val="24"/>
              </w:rPr>
              <w:t>B. Sự truyền nhiệt từ bếp lò đến người đứng gần bếp lò.</w:t>
            </w:r>
          </w:p>
          <w:p w14:paraId="7B51AC49" w14:textId="77777777" w:rsidR="00EF6ED0" w:rsidRPr="00AF0A09" w:rsidRDefault="00EF6ED0" w:rsidP="009C1FF9">
            <w:pPr>
              <w:shd w:val="clear" w:color="auto" w:fill="FFFFFF"/>
              <w:ind w:left="360"/>
              <w:rPr>
                <w:rFonts w:cs="Times New Roman"/>
                <w:szCs w:val="24"/>
              </w:rPr>
            </w:pPr>
            <w:r w:rsidRPr="00AF0A09">
              <w:rPr>
                <w:rFonts w:cs="Times New Roman"/>
                <w:szCs w:val="24"/>
              </w:rPr>
              <w:t>C. Sự truyền nhiệt từ Mặt Trời tới Trái Đất.</w:t>
            </w:r>
          </w:p>
          <w:p w14:paraId="074B599E" w14:textId="77777777" w:rsidR="00EF6ED0" w:rsidRPr="00AF0A09" w:rsidRDefault="00EF6ED0" w:rsidP="009C1FF9">
            <w:pPr>
              <w:shd w:val="clear" w:color="auto" w:fill="FFFFFF"/>
              <w:ind w:left="360"/>
              <w:rPr>
                <w:rFonts w:cs="Times New Roman"/>
                <w:szCs w:val="24"/>
              </w:rPr>
            </w:pPr>
            <w:r w:rsidRPr="00AF0A09">
              <w:rPr>
                <w:rFonts w:cs="Times New Roman"/>
                <w:szCs w:val="24"/>
              </w:rPr>
              <w:t>D. Sự truyền nhiệt từ dây tóc bóng đèn đang sáng ra khoảng không gian bên trong bóng đèn.</w:t>
            </w:r>
          </w:p>
          <w:p w14:paraId="70B9C7DB" w14:textId="77777777" w:rsidR="00EF6ED0" w:rsidRPr="00AF0A09" w:rsidRDefault="00EF6ED0" w:rsidP="009C1FF9">
            <w:pPr>
              <w:shd w:val="clear" w:color="auto" w:fill="FFFFFF"/>
              <w:rPr>
                <w:rFonts w:cs="Times New Roman"/>
                <w:szCs w:val="24"/>
              </w:rPr>
            </w:pPr>
            <w:r w:rsidRPr="00AF0A09">
              <w:rPr>
                <w:rFonts w:cs="Times New Roman"/>
                <w:b/>
                <w:bCs/>
                <w:szCs w:val="24"/>
              </w:rPr>
              <w:lastRenderedPageBreak/>
              <w:t>Câu 7:</w:t>
            </w:r>
            <w:r w:rsidRPr="00AF0A09">
              <w:rPr>
                <w:rFonts w:cs="Times New Roman"/>
                <w:szCs w:val="24"/>
              </w:rPr>
              <w:t> Đứng gần một bếp lửa, ta cảm thấy nóng. Nhiệt lượng truyền từ ngọn lửa đến người bằng cách nào?</w:t>
            </w:r>
          </w:p>
          <w:p w14:paraId="22350503"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Sự đối lưu. </w:t>
            </w:r>
            <w:r w:rsidRPr="00AF0A09">
              <w:rPr>
                <w:rFonts w:cs="Times New Roman"/>
                <w:szCs w:val="24"/>
              </w:rPr>
              <w:tab/>
            </w:r>
            <w:r w:rsidRPr="00AF0A09">
              <w:rPr>
                <w:rFonts w:cs="Times New Roman"/>
                <w:szCs w:val="24"/>
              </w:rPr>
              <w:tab/>
            </w:r>
            <w:r w:rsidRPr="00AF0A09">
              <w:rPr>
                <w:rFonts w:cs="Times New Roman"/>
                <w:szCs w:val="24"/>
              </w:rPr>
              <w:tab/>
            </w:r>
          </w:p>
          <w:p w14:paraId="670DFFA8" w14:textId="77777777" w:rsidR="00EF6ED0" w:rsidRPr="00AF0A09" w:rsidRDefault="00EF6ED0" w:rsidP="009C1FF9">
            <w:pPr>
              <w:shd w:val="clear" w:color="auto" w:fill="FFFFFF"/>
              <w:ind w:left="360"/>
              <w:rPr>
                <w:rFonts w:cs="Times New Roman"/>
                <w:szCs w:val="24"/>
              </w:rPr>
            </w:pPr>
            <w:r w:rsidRPr="00AF0A09">
              <w:rPr>
                <w:rFonts w:cs="Times New Roman"/>
                <w:szCs w:val="24"/>
              </w:rPr>
              <w:t>B. Sự dẫn nhiệt của không khí.</w:t>
            </w:r>
          </w:p>
          <w:p w14:paraId="1F15B962"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Sự bức xạ. </w:t>
            </w:r>
            <w:r w:rsidRPr="00AF0A09">
              <w:rPr>
                <w:rFonts w:cs="Times New Roman"/>
                <w:szCs w:val="24"/>
              </w:rPr>
              <w:tab/>
            </w:r>
            <w:r w:rsidRPr="00AF0A09">
              <w:rPr>
                <w:rFonts w:cs="Times New Roman"/>
                <w:szCs w:val="24"/>
              </w:rPr>
              <w:tab/>
            </w:r>
            <w:r w:rsidRPr="00AF0A09">
              <w:rPr>
                <w:rFonts w:cs="Times New Roman"/>
                <w:szCs w:val="24"/>
              </w:rPr>
              <w:tab/>
            </w:r>
          </w:p>
          <w:p w14:paraId="1F75A6EA"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rPr>
              <w:t>D. Chủ yếu là bức xạ nhiệt, một phần do dẫn nhiệt.</w:t>
            </w:r>
          </w:p>
          <w:p w14:paraId="7F912F54" w14:textId="77777777" w:rsidR="00EF6ED0" w:rsidRPr="00AF0A09" w:rsidRDefault="00EF6ED0" w:rsidP="009C1FF9">
            <w:pPr>
              <w:shd w:val="clear" w:color="auto" w:fill="FFFFFF"/>
              <w:rPr>
                <w:rFonts w:cs="Times New Roman"/>
                <w:szCs w:val="24"/>
              </w:rPr>
            </w:pPr>
            <w:r w:rsidRPr="00AF0A09">
              <w:rPr>
                <w:rFonts w:cs="Times New Roman"/>
                <w:b/>
                <w:bCs/>
                <w:szCs w:val="24"/>
              </w:rPr>
              <w:t>Câu 8:</w:t>
            </w:r>
            <w:r w:rsidRPr="00AF0A09">
              <w:rPr>
                <w:rFonts w:cs="Times New Roman"/>
                <w:szCs w:val="24"/>
              </w:rPr>
              <w:t> Trong các hiện tượng sau đây, hiện tượng liên quan đến dẫn nhiệt là:</w:t>
            </w:r>
          </w:p>
          <w:p w14:paraId="7FD19EED" w14:textId="77777777" w:rsidR="00EF6ED0" w:rsidRPr="00AF0A09" w:rsidRDefault="00EF6ED0" w:rsidP="009C1FF9">
            <w:pPr>
              <w:shd w:val="clear" w:color="auto" w:fill="FFFFFF"/>
              <w:ind w:left="142"/>
              <w:rPr>
                <w:rFonts w:cs="Times New Roman"/>
                <w:szCs w:val="24"/>
              </w:rPr>
            </w:pPr>
            <w:r w:rsidRPr="00AF0A09">
              <w:rPr>
                <w:rFonts w:cs="Times New Roman"/>
                <w:szCs w:val="24"/>
              </w:rPr>
              <w:t>A. Dùng một que sắt dài đưa một đầu vào bếp than đang cháy đỏ, một lúc sau cầm đầu còn lại ta thấy nóng tay.</w:t>
            </w:r>
          </w:p>
          <w:p w14:paraId="27CADC37" w14:textId="77777777" w:rsidR="00EF6ED0" w:rsidRPr="00AF0A09" w:rsidRDefault="00EF6ED0" w:rsidP="009C1FF9">
            <w:pPr>
              <w:shd w:val="clear" w:color="auto" w:fill="FFFFFF"/>
              <w:ind w:left="142"/>
              <w:rPr>
                <w:rFonts w:cs="Times New Roman"/>
                <w:szCs w:val="24"/>
              </w:rPr>
            </w:pPr>
            <w:r w:rsidRPr="00AF0A09">
              <w:rPr>
                <w:rFonts w:cs="Times New Roman"/>
                <w:szCs w:val="24"/>
              </w:rPr>
              <w:t>B. Nhúng một đầu chiếc thìa bằng bạc vào một cốc nước sôi, tay ta có cảm giác nóng lên.</w:t>
            </w:r>
          </w:p>
          <w:p w14:paraId="2C6EF609" w14:textId="77777777" w:rsidR="00EF6ED0" w:rsidRPr="00AF0A09" w:rsidRDefault="00EF6ED0" w:rsidP="009C1FF9">
            <w:pPr>
              <w:shd w:val="clear" w:color="auto" w:fill="FFFFFF"/>
              <w:ind w:left="142"/>
              <w:rPr>
                <w:rFonts w:cs="Times New Roman"/>
                <w:szCs w:val="24"/>
              </w:rPr>
            </w:pPr>
            <w:r w:rsidRPr="00AF0A09">
              <w:rPr>
                <w:rFonts w:cs="Times New Roman"/>
                <w:szCs w:val="24"/>
              </w:rPr>
              <w:t>C. Khi đun nước trong ấm, nước sẽ nóng dần lên, nếu ta sờ ngón tay vào nước thì tay sẽ ấm lên.</w:t>
            </w:r>
          </w:p>
          <w:p w14:paraId="37E178C2"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D</w:t>
            </w:r>
            <w:r w:rsidRPr="00AF0A09">
              <w:rPr>
                <w:rFonts w:cs="Times New Roman"/>
                <w:szCs w:val="24"/>
              </w:rPr>
              <w:t>. Các trường hợp trên đều liên quan đến hiện tượng dẫn nhiệt.</w:t>
            </w:r>
          </w:p>
          <w:p w14:paraId="5FE27ADF" w14:textId="77777777" w:rsidR="00EF6ED0" w:rsidRPr="00AF0A09" w:rsidRDefault="00EF6ED0" w:rsidP="009C1FF9">
            <w:pPr>
              <w:shd w:val="clear" w:color="auto" w:fill="FFFFFF"/>
              <w:rPr>
                <w:rFonts w:cs="Times New Roman"/>
                <w:szCs w:val="24"/>
              </w:rPr>
            </w:pPr>
            <w:r w:rsidRPr="00AF0A09">
              <w:rPr>
                <w:rFonts w:cs="Times New Roman"/>
                <w:b/>
                <w:bCs/>
                <w:szCs w:val="24"/>
              </w:rPr>
              <w:t>Câu 9:</w:t>
            </w:r>
            <w:r w:rsidRPr="00AF0A09">
              <w:rPr>
                <w:rFonts w:cs="Times New Roman"/>
                <w:szCs w:val="24"/>
              </w:rPr>
              <w:t> Chọn câu trả lời sai:</w:t>
            </w:r>
          </w:p>
          <w:p w14:paraId="0E90B965" w14:textId="77777777" w:rsidR="00EF6ED0" w:rsidRPr="00AF0A09" w:rsidRDefault="00EF6ED0" w:rsidP="009C1FF9">
            <w:pPr>
              <w:shd w:val="clear" w:color="auto" w:fill="FFFFFF"/>
              <w:ind w:left="360"/>
              <w:rPr>
                <w:rFonts w:cs="Times New Roman"/>
                <w:szCs w:val="24"/>
              </w:rPr>
            </w:pPr>
            <w:r w:rsidRPr="00AF0A09">
              <w:rPr>
                <w:rFonts w:cs="Times New Roman"/>
                <w:szCs w:val="24"/>
              </w:rPr>
              <w:t>A. Một vật khi hấp thụ bức xạ nhiệt truyền đến thì nhiệt độ của vật sẽ tăng lên.</w:t>
            </w:r>
          </w:p>
          <w:p w14:paraId="61251F3F" w14:textId="77777777" w:rsidR="00EF6ED0" w:rsidRPr="00AF0A09" w:rsidRDefault="00EF6ED0" w:rsidP="009C1FF9">
            <w:pPr>
              <w:shd w:val="clear" w:color="auto" w:fill="FFFFFF"/>
              <w:ind w:left="360"/>
              <w:rPr>
                <w:rFonts w:cs="Times New Roman"/>
                <w:szCs w:val="24"/>
              </w:rPr>
            </w:pPr>
            <w:r w:rsidRPr="00AF0A09">
              <w:rPr>
                <w:rFonts w:cs="Times New Roman"/>
                <w:szCs w:val="24"/>
              </w:rPr>
              <w:t>B. Bức xạ nhiệt là sự truyền nhiệt bằng cách phát ra các tia nhiệt đi thẳng.</w:t>
            </w:r>
          </w:p>
          <w:p w14:paraId="682C9FA2"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Vật lạnh quá thì không thể bức xạ nhiệt.</w:t>
            </w:r>
          </w:p>
          <w:p w14:paraId="12F4EB56" w14:textId="77777777" w:rsidR="00EF6ED0" w:rsidRPr="00AF0A09" w:rsidRDefault="00EF6ED0" w:rsidP="009C1FF9">
            <w:pPr>
              <w:shd w:val="clear" w:color="auto" w:fill="FFFFFF"/>
              <w:ind w:left="360"/>
              <w:rPr>
                <w:rFonts w:cs="Times New Roman"/>
                <w:szCs w:val="24"/>
              </w:rPr>
            </w:pPr>
            <w:r w:rsidRPr="00AF0A09">
              <w:rPr>
                <w:rFonts w:cs="Times New Roman"/>
                <w:szCs w:val="24"/>
              </w:rPr>
              <w:t>D. Bức xạ nhiệt có thể xảy ra trong chân không.</w:t>
            </w:r>
          </w:p>
          <w:p w14:paraId="58F501C8" w14:textId="77777777" w:rsidR="00EF6ED0" w:rsidRPr="00AF0A09" w:rsidRDefault="00EF6ED0" w:rsidP="009C1FF9">
            <w:pPr>
              <w:shd w:val="clear" w:color="auto" w:fill="FFFFFF"/>
              <w:rPr>
                <w:rFonts w:cs="Times New Roman"/>
                <w:szCs w:val="24"/>
              </w:rPr>
            </w:pPr>
            <w:r w:rsidRPr="00AF0A09">
              <w:rPr>
                <w:rFonts w:cs="Times New Roman"/>
                <w:b/>
                <w:bCs/>
                <w:szCs w:val="24"/>
              </w:rPr>
              <w:t>Câu 10:</w:t>
            </w:r>
            <w:r w:rsidRPr="00AF0A09">
              <w:rPr>
                <w:rFonts w:cs="Times New Roman"/>
                <w:szCs w:val="24"/>
              </w:rPr>
              <w:t> Chọn câu trả lời đúng nhất. Giải thích vì sao mùa đông áo bông giữ ấm được cơ thể?</w:t>
            </w:r>
          </w:p>
          <w:p w14:paraId="4A5230B2"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A.</w:t>
            </w:r>
            <w:r w:rsidRPr="00AF0A09">
              <w:rPr>
                <w:rFonts w:cs="Times New Roman"/>
                <w:szCs w:val="24"/>
              </w:rPr>
              <w:t xml:space="preserve"> Vì bông xốp bên trong áo bông có chứa không khí mà không khí dẫn nhiệt kém nên hạn chế sự dẫn nhiệt từ cơ thể ra ngoài.</w:t>
            </w:r>
          </w:p>
          <w:p w14:paraId="4E22EABD" w14:textId="77777777" w:rsidR="00EF6ED0" w:rsidRPr="00AF0A09" w:rsidRDefault="00EF6ED0" w:rsidP="009C1FF9">
            <w:pPr>
              <w:shd w:val="clear" w:color="auto" w:fill="FFFFFF"/>
              <w:ind w:left="142"/>
              <w:rPr>
                <w:rFonts w:cs="Times New Roman"/>
                <w:szCs w:val="24"/>
              </w:rPr>
            </w:pPr>
            <w:r w:rsidRPr="00AF0A09">
              <w:rPr>
                <w:rFonts w:cs="Times New Roman"/>
                <w:szCs w:val="24"/>
              </w:rPr>
              <w:t>B. Sợi bông dẫn nhiệt kém nên hạn chế sự truyền nhiệt từ khí lạnh bên ngoài vào cơ thể.</w:t>
            </w:r>
          </w:p>
          <w:p w14:paraId="2C9438D7" w14:textId="77777777" w:rsidR="00EF6ED0" w:rsidRPr="00AF0A09" w:rsidRDefault="00EF6ED0" w:rsidP="009C1FF9">
            <w:pPr>
              <w:shd w:val="clear" w:color="auto" w:fill="FFFFFF"/>
              <w:ind w:left="142"/>
              <w:rPr>
                <w:rFonts w:cs="Times New Roman"/>
                <w:szCs w:val="24"/>
              </w:rPr>
            </w:pPr>
            <w:r w:rsidRPr="00AF0A09">
              <w:rPr>
                <w:rFonts w:cs="Times New Roman"/>
                <w:szCs w:val="24"/>
              </w:rPr>
              <w:t>C. Áo bông truyền cho cơ thể nhiều nhiệt lượng hơn áo thường.</w:t>
            </w:r>
          </w:p>
          <w:p w14:paraId="4D556453" w14:textId="77777777" w:rsidR="00EF6ED0" w:rsidRPr="00AF0A09" w:rsidRDefault="00EF6ED0" w:rsidP="009C1FF9">
            <w:pPr>
              <w:shd w:val="clear" w:color="auto" w:fill="FFFFFF"/>
              <w:ind w:left="142"/>
              <w:rPr>
                <w:rFonts w:cs="Times New Roman"/>
                <w:szCs w:val="24"/>
              </w:rPr>
            </w:pPr>
            <w:r w:rsidRPr="00AF0A09">
              <w:rPr>
                <w:rFonts w:cs="Times New Roman"/>
                <w:szCs w:val="24"/>
              </w:rPr>
              <w:t>D. Khi ta vận động các sợi bông cọ xát vào nhau làm tăng nhiệt độ bên trong áo bông.</w:t>
            </w:r>
          </w:p>
          <w:p w14:paraId="5FF6A449" w14:textId="77777777" w:rsidR="00EF6ED0" w:rsidRPr="00AF0A09" w:rsidRDefault="00EF6ED0" w:rsidP="009C1FF9">
            <w:pPr>
              <w:shd w:val="clear" w:color="auto" w:fill="FFFFFF"/>
              <w:rPr>
                <w:rFonts w:cs="Times New Roman"/>
                <w:szCs w:val="24"/>
              </w:rPr>
            </w:pPr>
            <w:r w:rsidRPr="00AF0A09">
              <w:rPr>
                <w:rFonts w:cs="Times New Roman"/>
                <w:b/>
                <w:bCs/>
                <w:szCs w:val="24"/>
              </w:rPr>
              <w:t>Câu 11:</w:t>
            </w:r>
            <w:r w:rsidRPr="00AF0A09">
              <w:rPr>
                <w:rFonts w:cs="Times New Roman"/>
                <w:szCs w:val="24"/>
              </w:rPr>
              <w:t> Một ống nghiệm đựng đầy nước, cần đốt nóng ống ở vị trí nào của ống thì tất cả nước trong ống sôi nhanh hơn?</w:t>
            </w:r>
          </w:p>
          <w:p w14:paraId="14096016"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Đốt ở giữa ống. </w:t>
            </w:r>
            <w:r w:rsidRPr="00AF0A09">
              <w:rPr>
                <w:rFonts w:cs="Times New Roman"/>
                <w:szCs w:val="24"/>
              </w:rPr>
              <w:tab/>
              <w:t>B. Đốt ở miệng ống.</w:t>
            </w:r>
          </w:p>
          <w:p w14:paraId="46B7DE1E"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Đốt ở đáy ống. </w:t>
            </w:r>
            <w:r w:rsidRPr="00AF0A09">
              <w:rPr>
                <w:rFonts w:cs="Times New Roman"/>
                <w:szCs w:val="24"/>
              </w:rPr>
              <w:tab/>
              <w:t>D. Đốt ở vị trí nào cũng được</w:t>
            </w:r>
          </w:p>
          <w:p w14:paraId="16D11299" w14:textId="77777777" w:rsidR="00EF6ED0" w:rsidRPr="00AF0A09" w:rsidRDefault="00EF6ED0" w:rsidP="009C1FF9">
            <w:pPr>
              <w:shd w:val="clear" w:color="auto" w:fill="FFFFFF"/>
              <w:rPr>
                <w:rFonts w:cs="Times New Roman"/>
                <w:szCs w:val="24"/>
              </w:rPr>
            </w:pPr>
            <w:r w:rsidRPr="00AF0A09">
              <w:rPr>
                <w:rFonts w:cs="Times New Roman"/>
                <w:b/>
                <w:bCs/>
                <w:szCs w:val="24"/>
              </w:rPr>
              <w:t>Câu 12:</w:t>
            </w:r>
            <w:r w:rsidRPr="00AF0A09">
              <w:rPr>
                <w:rFonts w:cs="Times New Roman"/>
                <w:szCs w:val="24"/>
              </w:rPr>
              <w:t> Vật nào sau đây hấp thụ nhiệt tốt?</w:t>
            </w:r>
          </w:p>
          <w:p w14:paraId="6DC3280F"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Vật có bề mặt nhẵn, sẫm màu. </w:t>
            </w:r>
            <w:r w:rsidRPr="00AF0A09">
              <w:rPr>
                <w:rFonts w:cs="Times New Roman"/>
                <w:szCs w:val="24"/>
              </w:rPr>
              <w:tab/>
            </w:r>
            <w:r w:rsidRPr="00AF0A09">
              <w:rPr>
                <w:rFonts w:cs="Times New Roman"/>
                <w:szCs w:val="24"/>
              </w:rPr>
              <w:tab/>
            </w:r>
          </w:p>
          <w:p w14:paraId="72E4B54B" w14:textId="77777777" w:rsidR="00EF6ED0" w:rsidRPr="00AF0A09" w:rsidRDefault="00EF6ED0" w:rsidP="009C1FF9">
            <w:pPr>
              <w:shd w:val="clear" w:color="auto" w:fill="FFFFFF"/>
              <w:ind w:left="360"/>
              <w:rPr>
                <w:rFonts w:cs="Times New Roman"/>
                <w:szCs w:val="24"/>
              </w:rPr>
            </w:pPr>
            <w:r w:rsidRPr="00AF0A09">
              <w:rPr>
                <w:rFonts w:cs="Times New Roman"/>
                <w:szCs w:val="24"/>
              </w:rPr>
              <w:t>B. Vật có bề mặt sần sùi, sáng màu.</w:t>
            </w:r>
          </w:p>
          <w:p w14:paraId="4B0BE32D"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Vật có bề mặt nhẵn, sáng màu. </w:t>
            </w:r>
            <w:r w:rsidRPr="00AF0A09">
              <w:rPr>
                <w:rFonts w:cs="Times New Roman"/>
                <w:szCs w:val="24"/>
              </w:rPr>
              <w:tab/>
            </w:r>
            <w:r w:rsidRPr="00AF0A09">
              <w:rPr>
                <w:rFonts w:cs="Times New Roman"/>
                <w:szCs w:val="24"/>
              </w:rPr>
              <w:tab/>
            </w:r>
          </w:p>
          <w:p w14:paraId="2217029A" w14:textId="77777777" w:rsidR="00EF6ED0" w:rsidRPr="00AF0A09" w:rsidRDefault="00EF6ED0" w:rsidP="009C1FF9">
            <w:pPr>
              <w:shd w:val="clear" w:color="auto" w:fill="FFFFFF"/>
              <w:ind w:left="360"/>
              <w:rPr>
                <w:rFonts w:cs="Times New Roman"/>
                <w:szCs w:val="24"/>
              </w:rPr>
            </w:pPr>
            <w:r w:rsidRPr="00AF0A09">
              <w:rPr>
                <w:rFonts w:cs="Times New Roman"/>
                <w:szCs w:val="24"/>
                <w:u w:val="single"/>
              </w:rPr>
              <w:t>D</w:t>
            </w:r>
            <w:r w:rsidRPr="00AF0A09">
              <w:rPr>
                <w:rFonts w:cs="Times New Roman"/>
                <w:szCs w:val="24"/>
              </w:rPr>
              <w:t>. Vật có bề mặt sần sùi, sẫm màu.</w:t>
            </w:r>
          </w:p>
          <w:p w14:paraId="67CB8BD5" w14:textId="77777777" w:rsidR="00EF6ED0" w:rsidRPr="00AF0A09" w:rsidRDefault="00EF6ED0" w:rsidP="009C1FF9">
            <w:pPr>
              <w:shd w:val="clear" w:color="auto" w:fill="FFFFFF"/>
              <w:rPr>
                <w:rFonts w:cs="Times New Roman"/>
                <w:szCs w:val="24"/>
              </w:rPr>
            </w:pPr>
            <w:r w:rsidRPr="00AF0A09">
              <w:rPr>
                <w:rFonts w:cs="Times New Roman"/>
                <w:b/>
                <w:bCs/>
                <w:szCs w:val="24"/>
              </w:rPr>
              <w:t>Câu 13:</w:t>
            </w:r>
            <w:r w:rsidRPr="00AF0A09">
              <w:rPr>
                <w:rFonts w:cs="Times New Roman"/>
                <w:szCs w:val="24"/>
              </w:rPr>
              <w:t> Cho các chất sau đây: gỗ, nước đá, bạc, nhôm. Thứ tự sắp xếp nào sau đây là đúng với khả năng dẫn nhiệt theo quy luật tăng dần?</w:t>
            </w:r>
          </w:p>
          <w:p w14:paraId="06C06BEF"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Gỗ, nước đá, nhôm, bạc. </w:t>
            </w:r>
            <w:r w:rsidRPr="00AF0A09">
              <w:rPr>
                <w:rFonts w:cs="Times New Roman"/>
                <w:szCs w:val="24"/>
              </w:rPr>
              <w:tab/>
            </w:r>
            <w:r w:rsidRPr="00AF0A09">
              <w:rPr>
                <w:rFonts w:cs="Times New Roman"/>
                <w:szCs w:val="24"/>
              </w:rPr>
              <w:tab/>
            </w:r>
            <w:r w:rsidRPr="00AF0A09">
              <w:rPr>
                <w:rFonts w:cs="Times New Roman"/>
                <w:szCs w:val="24"/>
              </w:rPr>
              <w:tab/>
            </w:r>
          </w:p>
          <w:p w14:paraId="1EF9657A"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rPr>
              <w:t>B. Bạc, nhôm, nước đá, gỗ.</w:t>
            </w:r>
          </w:p>
          <w:p w14:paraId="60B6AEE4"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Nước đá, bạc, nhôm, gỗ. </w:t>
            </w:r>
            <w:r w:rsidRPr="00AF0A09">
              <w:rPr>
                <w:rFonts w:cs="Times New Roman"/>
                <w:szCs w:val="24"/>
              </w:rPr>
              <w:tab/>
            </w:r>
            <w:r w:rsidRPr="00AF0A09">
              <w:rPr>
                <w:rFonts w:cs="Times New Roman"/>
                <w:szCs w:val="24"/>
              </w:rPr>
              <w:tab/>
            </w:r>
            <w:r w:rsidRPr="00AF0A09">
              <w:rPr>
                <w:rFonts w:cs="Times New Roman"/>
                <w:szCs w:val="24"/>
              </w:rPr>
              <w:tab/>
            </w:r>
          </w:p>
          <w:p w14:paraId="5B605C29" w14:textId="77777777" w:rsidR="00EF6ED0" w:rsidRPr="00AF0A09" w:rsidRDefault="00EF6ED0" w:rsidP="009C1FF9">
            <w:pPr>
              <w:shd w:val="clear" w:color="auto" w:fill="FFFFFF"/>
              <w:ind w:left="360"/>
              <w:rPr>
                <w:rFonts w:cs="Times New Roman"/>
                <w:szCs w:val="24"/>
              </w:rPr>
            </w:pPr>
            <w:r w:rsidRPr="00AF0A09">
              <w:rPr>
                <w:rFonts w:cs="Times New Roman"/>
                <w:szCs w:val="24"/>
              </w:rPr>
              <w:t>D. Nhôm, bạc, nước đá, gỗ.</w:t>
            </w:r>
          </w:p>
          <w:p w14:paraId="1ABC69FD" w14:textId="77777777" w:rsidR="00EF6ED0" w:rsidRPr="00AF0A09" w:rsidRDefault="00EF6ED0" w:rsidP="009C1FF9">
            <w:pPr>
              <w:shd w:val="clear" w:color="auto" w:fill="FFFFFF"/>
              <w:rPr>
                <w:rFonts w:cs="Times New Roman"/>
                <w:szCs w:val="24"/>
              </w:rPr>
            </w:pPr>
            <w:r w:rsidRPr="00AF0A09">
              <w:rPr>
                <w:rFonts w:cs="Times New Roman"/>
                <w:b/>
                <w:bCs/>
                <w:szCs w:val="24"/>
              </w:rPr>
              <w:t>Câu 14:</w:t>
            </w:r>
            <w:r w:rsidRPr="00AF0A09">
              <w:rPr>
                <w:rFonts w:cs="Times New Roman"/>
                <w:szCs w:val="24"/>
              </w:rPr>
              <w:t> Chọn nhận xét sai:</w:t>
            </w:r>
          </w:p>
          <w:p w14:paraId="493AC143" w14:textId="77777777" w:rsidR="00EF6ED0" w:rsidRPr="00AF0A09" w:rsidRDefault="00EF6ED0" w:rsidP="009C1FF9">
            <w:pPr>
              <w:shd w:val="clear" w:color="auto" w:fill="FFFFFF"/>
              <w:ind w:left="360"/>
              <w:rPr>
                <w:rFonts w:cs="Times New Roman"/>
                <w:szCs w:val="24"/>
              </w:rPr>
            </w:pPr>
            <w:r w:rsidRPr="00AF0A09">
              <w:rPr>
                <w:rFonts w:cs="Times New Roman"/>
                <w:szCs w:val="24"/>
              </w:rPr>
              <w:t>A. Trong hiện tượng đối lưu có hiện tượng cơ học: lớp nước nóng nổi lên, lớp nước lạnh chìm xuống.</w:t>
            </w:r>
          </w:p>
          <w:p w14:paraId="6E150393" w14:textId="77777777" w:rsidR="00EF6ED0" w:rsidRPr="00AF0A09" w:rsidRDefault="00EF6ED0" w:rsidP="009C1FF9">
            <w:pPr>
              <w:shd w:val="clear" w:color="auto" w:fill="FFFFFF"/>
              <w:ind w:left="360"/>
              <w:rPr>
                <w:rFonts w:cs="Times New Roman"/>
                <w:szCs w:val="24"/>
              </w:rPr>
            </w:pPr>
            <w:r w:rsidRPr="00AF0A09">
              <w:rPr>
                <w:rFonts w:cs="Times New Roman"/>
                <w:szCs w:val="24"/>
              </w:rPr>
              <w:t>B. Trong hiện tượng đối lưu có sự truyền nhiệt lượng từ vật có nhiệt độ cao sang vật có nhiệt độ thấp hơn.</w:t>
            </w:r>
          </w:p>
          <w:p w14:paraId="37370F3F" w14:textId="77777777" w:rsidR="00EF6ED0" w:rsidRPr="00AF0A09" w:rsidRDefault="00EF6ED0" w:rsidP="009C1FF9">
            <w:pPr>
              <w:shd w:val="clear" w:color="auto" w:fill="FFFFFF"/>
              <w:ind w:left="360"/>
              <w:rPr>
                <w:rFonts w:cs="Times New Roman"/>
                <w:szCs w:val="24"/>
              </w:rPr>
            </w:pPr>
            <w:r w:rsidRPr="00AF0A09">
              <w:rPr>
                <w:rFonts w:cs="Times New Roman"/>
                <w:szCs w:val="24"/>
              </w:rPr>
              <w:t>C. Trong hiện tượng đối lưu có hiện tượng nở vì nhiệt.</w:t>
            </w:r>
          </w:p>
          <w:p w14:paraId="5650ACA4"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Sự đối lưu xảy ra khi hai vật rắn có nhiệt độ khác nhau tiếp xúc nhau.</w:t>
            </w:r>
          </w:p>
          <w:p w14:paraId="6FFBF7BA" w14:textId="77777777" w:rsidR="00EF6ED0" w:rsidRPr="00AF0A09" w:rsidRDefault="00EF6ED0" w:rsidP="009C1FF9">
            <w:pPr>
              <w:shd w:val="clear" w:color="auto" w:fill="FFFFFF"/>
              <w:rPr>
                <w:rFonts w:cs="Times New Roman"/>
                <w:szCs w:val="24"/>
              </w:rPr>
            </w:pPr>
            <w:r w:rsidRPr="00AF0A09">
              <w:rPr>
                <w:rFonts w:cs="Times New Roman"/>
                <w:b/>
                <w:bCs/>
                <w:szCs w:val="24"/>
              </w:rPr>
              <w:lastRenderedPageBreak/>
              <w:t>Câu 15:</w:t>
            </w:r>
            <w:r w:rsidRPr="00AF0A09">
              <w:rPr>
                <w:rFonts w:cs="Times New Roman"/>
                <w:szCs w:val="24"/>
              </w:rPr>
              <w:t> Một bàn gỗ và một bàn nhôm có cùng nhiệt độ. Khi sờ tay vào mặt bàn ta cảm thấy mặt bàn nhôm lạnh hơn mặt bàn gỗ. Tại sao?</w:t>
            </w:r>
          </w:p>
          <w:p w14:paraId="305B86D8" w14:textId="77777777" w:rsidR="00EF6ED0" w:rsidRPr="00AF0A09" w:rsidRDefault="00EF6ED0" w:rsidP="009C1FF9">
            <w:pPr>
              <w:shd w:val="clear" w:color="auto" w:fill="FFFFFF"/>
              <w:ind w:left="360"/>
              <w:rPr>
                <w:rFonts w:cs="Times New Roman"/>
                <w:szCs w:val="24"/>
              </w:rPr>
            </w:pPr>
            <w:r w:rsidRPr="00AF0A09">
              <w:rPr>
                <w:rFonts w:cs="Times New Roman"/>
                <w:szCs w:val="24"/>
              </w:rPr>
              <w:t>A. Ta nhận nhiệt lượng từ bàn nhôm ít hơn từ bàn gỗ.</w:t>
            </w:r>
          </w:p>
          <w:p w14:paraId="4250D214" w14:textId="77777777" w:rsidR="00EF6ED0" w:rsidRPr="00AF0A09" w:rsidRDefault="00EF6ED0" w:rsidP="009C1FF9">
            <w:pPr>
              <w:shd w:val="clear" w:color="auto" w:fill="FFFFFF"/>
              <w:ind w:left="360"/>
              <w:rPr>
                <w:rFonts w:cs="Times New Roman"/>
                <w:szCs w:val="24"/>
              </w:rPr>
            </w:pPr>
            <w:r w:rsidRPr="00AF0A09">
              <w:rPr>
                <w:rFonts w:cs="Times New Roman"/>
                <w:szCs w:val="24"/>
              </w:rPr>
              <w:t>B. Tay ta làm tăng nhiệt độ của hai bàn nhưng nhiệt độ của bàn nhôm tăng ít hơn.</w:t>
            </w:r>
          </w:p>
          <w:p w14:paraId="3198194A"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Nhôm dẫn nhiệt tốt hơn gỗ nên khi sờ vào bàn nhôm ta mất nhiệt lượng nhiều hơn khi ta sờ tay vào bàn gỗ.</w:t>
            </w:r>
          </w:p>
          <w:p w14:paraId="330F056C" w14:textId="77777777" w:rsidR="00EF6ED0" w:rsidRPr="00AF0A09" w:rsidRDefault="00EF6ED0" w:rsidP="009C1FF9">
            <w:pPr>
              <w:shd w:val="clear" w:color="auto" w:fill="FFFFFF"/>
              <w:ind w:left="360"/>
              <w:rPr>
                <w:rFonts w:cs="Times New Roman"/>
                <w:szCs w:val="24"/>
              </w:rPr>
            </w:pPr>
            <w:r w:rsidRPr="00AF0A09">
              <w:rPr>
                <w:rFonts w:cs="Times New Roman"/>
                <w:szCs w:val="24"/>
              </w:rPr>
              <w:t>D. Tay ta làm nhiệt độ bàn nhôm giảm xuống và làm nhiệt độ bàn gỗ tăng thêm.</w:t>
            </w:r>
          </w:p>
          <w:p w14:paraId="624FDC65" w14:textId="77777777" w:rsidR="00EF6ED0" w:rsidRPr="00AF0A09" w:rsidRDefault="00EF6ED0" w:rsidP="009C1FF9">
            <w:pPr>
              <w:shd w:val="clear" w:color="auto" w:fill="FFFFFF"/>
              <w:rPr>
                <w:rFonts w:cs="Times New Roman"/>
                <w:szCs w:val="24"/>
              </w:rPr>
            </w:pPr>
            <w:r w:rsidRPr="00AF0A09">
              <w:rPr>
                <w:rFonts w:cs="Times New Roman"/>
                <w:b/>
                <w:bCs/>
                <w:szCs w:val="24"/>
              </w:rPr>
              <w:t>Câu 16:</w:t>
            </w:r>
            <w:r w:rsidRPr="00AF0A09">
              <w:rPr>
                <w:rFonts w:cs="Times New Roman"/>
                <w:szCs w:val="24"/>
              </w:rPr>
              <w:t> Trong chân không, một miếng đồng được đun nóng có thể truyền nhiệt cho một miếng đồng không được đun nóng</w:t>
            </w:r>
          </w:p>
          <w:p w14:paraId="2CC6F891"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chỉ bằng bức xạ nhiệt. </w:t>
            </w:r>
            <w:r w:rsidRPr="00AF0A09">
              <w:rPr>
                <w:rFonts w:cs="Times New Roman"/>
                <w:szCs w:val="24"/>
              </w:rPr>
              <w:tab/>
            </w:r>
            <w:r w:rsidRPr="00AF0A09">
              <w:rPr>
                <w:rFonts w:cs="Times New Roman"/>
                <w:szCs w:val="24"/>
              </w:rPr>
              <w:tab/>
            </w:r>
            <w:r w:rsidRPr="00AF0A09">
              <w:rPr>
                <w:rFonts w:cs="Times New Roman"/>
                <w:szCs w:val="24"/>
              </w:rPr>
              <w:tab/>
            </w:r>
          </w:p>
          <w:p w14:paraId="683A9F66"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rPr>
              <w:t>B. chỉ bằng bức xạ nhiệt và dẫn nhiệt.</w:t>
            </w:r>
          </w:p>
          <w:p w14:paraId="2C020C42"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chỉ bằng bức xạ nhiệt và đối lưu. </w:t>
            </w:r>
            <w:r w:rsidRPr="00AF0A09">
              <w:rPr>
                <w:rFonts w:cs="Times New Roman"/>
                <w:szCs w:val="24"/>
              </w:rPr>
              <w:tab/>
            </w:r>
            <w:r w:rsidRPr="00AF0A09">
              <w:rPr>
                <w:rFonts w:cs="Times New Roman"/>
                <w:szCs w:val="24"/>
              </w:rPr>
              <w:tab/>
            </w:r>
          </w:p>
          <w:p w14:paraId="659D11A5" w14:textId="77777777" w:rsidR="00EF6ED0" w:rsidRPr="00AF0A09" w:rsidRDefault="00EF6ED0" w:rsidP="009C1FF9">
            <w:pPr>
              <w:shd w:val="clear" w:color="auto" w:fill="FFFFFF"/>
              <w:ind w:left="360"/>
              <w:rPr>
                <w:rFonts w:cs="Times New Roman"/>
                <w:szCs w:val="24"/>
              </w:rPr>
            </w:pPr>
            <w:r w:rsidRPr="00AF0A09">
              <w:rPr>
                <w:rFonts w:cs="Times New Roman"/>
                <w:szCs w:val="24"/>
              </w:rPr>
              <w:t>D. bằng cả bức xạ nhiệt, dẫn nhiệt và đối lưu.</w:t>
            </w:r>
          </w:p>
          <w:p w14:paraId="55BAE6B1" w14:textId="77777777" w:rsidR="00EF6ED0" w:rsidRPr="00AF0A09" w:rsidRDefault="00EF6ED0" w:rsidP="009C1FF9">
            <w:pPr>
              <w:shd w:val="clear" w:color="auto" w:fill="FFFFFF"/>
              <w:rPr>
                <w:rFonts w:cs="Times New Roman"/>
                <w:szCs w:val="24"/>
              </w:rPr>
            </w:pPr>
            <w:r w:rsidRPr="00AF0A09">
              <w:rPr>
                <w:rFonts w:cs="Times New Roman"/>
                <w:b/>
                <w:bCs/>
                <w:szCs w:val="24"/>
              </w:rPr>
              <w:t>Câu 17:</w:t>
            </w:r>
            <w:r w:rsidRPr="00AF0A09">
              <w:rPr>
                <w:rFonts w:cs="Times New Roman"/>
                <w:szCs w:val="24"/>
              </w:rPr>
              <w:t> Bản chất của sự dẫn nhiệt là gì?</w:t>
            </w:r>
          </w:p>
          <w:p w14:paraId="7E3108E3" w14:textId="77777777" w:rsidR="00EF6ED0" w:rsidRPr="00AF0A09" w:rsidRDefault="00EF6ED0" w:rsidP="009C1FF9">
            <w:pPr>
              <w:shd w:val="clear" w:color="auto" w:fill="FFFFFF"/>
              <w:ind w:left="360"/>
              <w:rPr>
                <w:rFonts w:cs="Times New Roman"/>
                <w:szCs w:val="24"/>
              </w:rPr>
            </w:pPr>
            <w:r w:rsidRPr="00AF0A09">
              <w:rPr>
                <w:rFonts w:cs="Times New Roman"/>
                <w:szCs w:val="24"/>
              </w:rPr>
              <w:t>A. Là sự thay đổi thế năng.</w:t>
            </w:r>
          </w:p>
          <w:p w14:paraId="3A2EDE95"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B</w:t>
            </w:r>
            <w:r w:rsidRPr="00AF0A09">
              <w:rPr>
                <w:rFonts w:cs="Times New Roman"/>
                <w:szCs w:val="24"/>
              </w:rPr>
              <w:t>. Là sự truyền động năng của các hạt vật chất khi chúng ta va chạm vào nhau.</w:t>
            </w:r>
          </w:p>
          <w:p w14:paraId="331DC62F" w14:textId="77777777" w:rsidR="00EF6ED0" w:rsidRPr="00AF0A09" w:rsidRDefault="00EF6ED0" w:rsidP="009C1FF9">
            <w:pPr>
              <w:shd w:val="clear" w:color="auto" w:fill="FFFFFF"/>
              <w:ind w:left="360"/>
              <w:rPr>
                <w:rFonts w:cs="Times New Roman"/>
                <w:szCs w:val="24"/>
              </w:rPr>
            </w:pPr>
            <w:r w:rsidRPr="00AF0A09">
              <w:rPr>
                <w:rFonts w:cs="Times New Roman"/>
                <w:szCs w:val="24"/>
              </w:rPr>
              <w:t>C. Là sự thay đổi nhiệt độ.</w:t>
            </w:r>
          </w:p>
          <w:p w14:paraId="1848BA90" w14:textId="77777777" w:rsidR="00EF6ED0" w:rsidRPr="00AF0A09" w:rsidRDefault="00EF6ED0" w:rsidP="009C1FF9">
            <w:pPr>
              <w:shd w:val="clear" w:color="auto" w:fill="FFFFFF"/>
              <w:ind w:left="360"/>
              <w:rPr>
                <w:rFonts w:cs="Times New Roman"/>
                <w:szCs w:val="24"/>
              </w:rPr>
            </w:pPr>
            <w:r w:rsidRPr="00AF0A09">
              <w:rPr>
                <w:rFonts w:cs="Times New Roman"/>
                <w:szCs w:val="24"/>
              </w:rPr>
              <w:t>D. Là sự thực hiện công.</w:t>
            </w:r>
          </w:p>
          <w:p w14:paraId="3929F6B6" w14:textId="77777777" w:rsidR="00EF6ED0" w:rsidRPr="00AF0A09" w:rsidRDefault="00EF6ED0" w:rsidP="009C1FF9">
            <w:pPr>
              <w:shd w:val="clear" w:color="auto" w:fill="FFFFFF"/>
              <w:rPr>
                <w:rFonts w:cs="Times New Roman"/>
                <w:szCs w:val="24"/>
              </w:rPr>
            </w:pPr>
            <w:r w:rsidRPr="00AF0A09">
              <w:rPr>
                <w:rFonts w:cs="Times New Roman"/>
                <w:b/>
                <w:bCs/>
                <w:szCs w:val="24"/>
              </w:rPr>
              <w:t>Câu 18:</w:t>
            </w:r>
            <w:r w:rsidRPr="00AF0A09">
              <w:rPr>
                <w:rFonts w:cs="Times New Roman"/>
                <w:szCs w:val="24"/>
              </w:rPr>
              <w:t> Ngăn đá của tủ lạnh thường đặt ở phía trên ngăn đựng thức ăn, để tận dụng sự truyền nhiệt bằng</w:t>
            </w:r>
          </w:p>
          <w:p w14:paraId="19EA7A23"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bức xạ nhiệt.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đối lưu. </w:t>
            </w:r>
            <w:r w:rsidRPr="00AF0A09">
              <w:rPr>
                <w:rFonts w:cs="Times New Roman"/>
                <w:szCs w:val="24"/>
              </w:rPr>
              <w:tab/>
            </w:r>
          </w:p>
          <w:p w14:paraId="535C5845"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dẫn nhiệt. </w:t>
            </w:r>
            <w:r w:rsidRPr="00AF0A09">
              <w:rPr>
                <w:rFonts w:cs="Times New Roman"/>
                <w:szCs w:val="24"/>
              </w:rPr>
              <w:tab/>
            </w:r>
            <w:r w:rsidRPr="00AF0A09">
              <w:rPr>
                <w:rFonts w:cs="Times New Roman"/>
                <w:szCs w:val="24"/>
              </w:rPr>
              <w:tab/>
              <w:t>D. bức xạ nhiệt và dẫn nhiệt.</w:t>
            </w:r>
          </w:p>
          <w:p w14:paraId="18B33AD1" w14:textId="77777777" w:rsidR="00EF6ED0" w:rsidRPr="00AF0A09" w:rsidRDefault="00EF6ED0" w:rsidP="009C1FF9">
            <w:pPr>
              <w:shd w:val="clear" w:color="auto" w:fill="FFFFFF"/>
              <w:rPr>
                <w:rFonts w:cs="Times New Roman"/>
                <w:szCs w:val="24"/>
              </w:rPr>
            </w:pPr>
            <w:r w:rsidRPr="00AF0A09">
              <w:rPr>
                <w:rFonts w:cs="Times New Roman"/>
                <w:b/>
                <w:bCs/>
                <w:szCs w:val="24"/>
              </w:rPr>
              <w:t>Câu 19:</w:t>
            </w:r>
            <w:r w:rsidRPr="00AF0A09">
              <w:rPr>
                <w:rFonts w:cs="Times New Roman"/>
                <w:szCs w:val="24"/>
              </w:rPr>
              <w:t> Hình thức truyền nhiệt chủ yếu của chất khí là</w:t>
            </w:r>
          </w:p>
          <w:p w14:paraId="2EE41F0C"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dẫn nhiệt. </w:t>
            </w:r>
            <w:r w:rsidRPr="00AF0A09">
              <w:rPr>
                <w:rFonts w:cs="Times New Roman"/>
                <w:szCs w:val="24"/>
              </w:rPr>
              <w:tab/>
            </w:r>
            <w:r w:rsidRPr="00AF0A09">
              <w:rPr>
                <w:rFonts w:cs="Times New Roman"/>
                <w:szCs w:val="24"/>
                <w:u w:val="single"/>
              </w:rPr>
              <w:t>B</w:t>
            </w:r>
            <w:r w:rsidRPr="00AF0A09">
              <w:rPr>
                <w:rFonts w:cs="Times New Roman"/>
                <w:szCs w:val="24"/>
              </w:rPr>
              <w:t xml:space="preserve">. đối lưu. </w:t>
            </w:r>
            <w:r w:rsidRPr="00AF0A09">
              <w:rPr>
                <w:rFonts w:cs="Times New Roman"/>
                <w:szCs w:val="24"/>
              </w:rPr>
              <w:tab/>
            </w:r>
            <w:r w:rsidRPr="00AF0A09">
              <w:rPr>
                <w:rFonts w:cs="Times New Roman"/>
                <w:szCs w:val="24"/>
              </w:rPr>
              <w:tab/>
            </w:r>
          </w:p>
          <w:p w14:paraId="0087CEE7"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bức xạ nhiệt. </w:t>
            </w:r>
            <w:r w:rsidRPr="00AF0A09">
              <w:rPr>
                <w:rFonts w:cs="Times New Roman"/>
                <w:szCs w:val="24"/>
              </w:rPr>
              <w:tab/>
              <w:t>D. Tất cả các hình thức trên.</w:t>
            </w:r>
          </w:p>
          <w:p w14:paraId="75192897" w14:textId="77777777" w:rsidR="00EF6ED0" w:rsidRPr="00AF0A09" w:rsidRDefault="00EF6ED0" w:rsidP="009C1FF9">
            <w:pPr>
              <w:shd w:val="clear" w:color="auto" w:fill="FFFFFF"/>
              <w:rPr>
                <w:rFonts w:cs="Times New Roman"/>
                <w:szCs w:val="24"/>
              </w:rPr>
            </w:pPr>
            <w:r w:rsidRPr="00AF0A09">
              <w:rPr>
                <w:rFonts w:cs="Times New Roman"/>
                <w:b/>
                <w:bCs/>
                <w:szCs w:val="24"/>
              </w:rPr>
              <w:t>Câu 20:</w:t>
            </w:r>
            <w:r w:rsidRPr="00AF0A09">
              <w:rPr>
                <w:rFonts w:cs="Times New Roman"/>
                <w:szCs w:val="24"/>
              </w:rPr>
              <w:t> Dẫn nhiệt là hình thức:</w:t>
            </w:r>
          </w:p>
          <w:p w14:paraId="61371D4B" w14:textId="77777777" w:rsidR="00EF6ED0" w:rsidRPr="00AF0A09" w:rsidRDefault="00EF6ED0" w:rsidP="009C1FF9">
            <w:pPr>
              <w:shd w:val="clear" w:color="auto" w:fill="FFFFFF"/>
              <w:ind w:left="360"/>
              <w:rPr>
                <w:rFonts w:cs="Times New Roman"/>
                <w:szCs w:val="24"/>
              </w:rPr>
            </w:pPr>
            <w:r w:rsidRPr="00AF0A09">
              <w:rPr>
                <w:rFonts w:cs="Times New Roman"/>
                <w:szCs w:val="24"/>
              </w:rPr>
              <w:t>A. Nhiệt năng có thể truyền từ phần này sang phần khác của một vật.</w:t>
            </w:r>
          </w:p>
          <w:p w14:paraId="1A6BB5F7" w14:textId="77777777" w:rsidR="00EF6ED0" w:rsidRPr="00AF0A09" w:rsidRDefault="00EF6ED0" w:rsidP="009C1FF9">
            <w:pPr>
              <w:shd w:val="clear" w:color="auto" w:fill="FFFFFF"/>
              <w:ind w:left="360"/>
              <w:rPr>
                <w:rFonts w:cs="Times New Roman"/>
                <w:szCs w:val="24"/>
              </w:rPr>
            </w:pPr>
            <w:r w:rsidRPr="00AF0A09">
              <w:rPr>
                <w:rFonts w:cs="Times New Roman"/>
                <w:szCs w:val="24"/>
              </w:rPr>
              <w:t>B. Nhiệt năng có thể truyền từ vật này sang vật khác.</w:t>
            </w:r>
          </w:p>
          <w:p w14:paraId="313097E7"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Nhiệt năng có thể truyền từ phần này sang phần khác của một vật, từ vật này sang vật khác.</w:t>
            </w:r>
          </w:p>
          <w:p w14:paraId="30404439" w14:textId="77777777" w:rsidR="00EF6ED0" w:rsidRPr="00AF0A09" w:rsidRDefault="00EF6ED0" w:rsidP="009C1FF9">
            <w:pPr>
              <w:shd w:val="clear" w:color="auto" w:fill="FFFFFF"/>
              <w:ind w:left="360"/>
              <w:rPr>
                <w:rFonts w:cs="Times New Roman"/>
                <w:szCs w:val="24"/>
              </w:rPr>
            </w:pPr>
            <w:r w:rsidRPr="00AF0A09">
              <w:rPr>
                <w:rFonts w:cs="Times New Roman"/>
                <w:szCs w:val="24"/>
              </w:rPr>
              <w:t>D. Nhiệt năng được bảo toàn.</w:t>
            </w:r>
          </w:p>
          <w:p w14:paraId="2C86073D" w14:textId="77777777" w:rsidR="00EF6ED0" w:rsidRPr="00AF0A09" w:rsidRDefault="00EF6ED0" w:rsidP="009C1FF9">
            <w:pPr>
              <w:shd w:val="clear" w:color="auto" w:fill="FFFFFF"/>
              <w:rPr>
                <w:rFonts w:cs="Times New Roman"/>
                <w:szCs w:val="24"/>
              </w:rPr>
            </w:pPr>
            <w:r w:rsidRPr="00AF0A09">
              <w:rPr>
                <w:rFonts w:cs="Times New Roman"/>
                <w:b/>
                <w:bCs/>
                <w:szCs w:val="24"/>
              </w:rPr>
              <w:t>Câu 21:</w:t>
            </w:r>
            <w:r w:rsidRPr="00AF0A09">
              <w:rPr>
                <w:rFonts w:cs="Times New Roman"/>
                <w:szCs w:val="24"/>
              </w:rPr>
              <w:t> Tại sao trong chất rắn không xảy ra đối lưu?</w:t>
            </w:r>
          </w:p>
          <w:p w14:paraId="2CD08268" w14:textId="77777777" w:rsidR="00EF6ED0" w:rsidRPr="00AF0A09" w:rsidRDefault="00EF6ED0" w:rsidP="009C1FF9">
            <w:pPr>
              <w:shd w:val="clear" w:color="auto" w:fill="FFFFFF"/>
              <w:ind w:left="360"/>
              <w:rPr>
                <w:rFonts w:cs="Times New Roman"/>
                <w:szCs w:val="24"/>
              </w:rPr>
            </w:pPr>
            <w:r w:rsidRPr="00AF0A09">
              <w:rPr>
                <w:rFonts w:cs="Times New Roman"/>
                <w:szCs w:val="24"/>
              </w:rPr>
              <w:t>A. Vì khối lượng riêng của chất rắn thường rất lớn.</w:t>
            </w:r>
          </w:p>
          <w:p w14:paraId="5627A20D"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B.</w:t>
            </w:r>
            <w:r w:rsidRPr="00AF0A09">
              <w:rPr>
                <w:rFonts w:cs="Times New Roman"/>
                <w:szCs w:val="24"/>
              </w:rPr>
              <w:t xml:space="preserve"> Vì các phân tử của chất rắn liên kết với nhau rất chặt, chúng không thể di chuyển thành dòng được.</w:t>
            </w:r>
          </w:p>
          <w:p w14:paraId="4980B77F" w14:textId="77777777" w:rsidR="00EF6ED0" w:rsidRPr="00AF0A09" w:rsidRDefault="00EF6ED0" w:rsidP="009C1FF9">
            <w:pPr>
              <w:shd w:val="clear" w:color="auto" w:fill="FFFFFF"/>
              <w:ind w:left="360"/>
              <w:rPr>
                <w:rFonts w:cs="Times New Roman"/>
                <w:szCs w:val="24"/>
              </w:rPr>
            </w:pPr>
            <w:r w:rsidRPr="00AF0A09">
              <w:rPr>
                <w:rFonts w:cs="Times New Roman"/>
                <w:szCs w:val="24"/>
              </w:rPr>
              <w:t>C. Vì nhiệt độ của chất rắn thường không lớn lắm.</w:t>
            </w:r>
          </w:p>
          <w:p w14:paraId="6A0C56C1" w14:textId="77777777" w:rsidR="00EF6ED0" w:rsidRPr="00AF0A09" w:rsidRDefault="00EF6ED0" w:rsidP="009C1FF9">
            <w:pPr>
              <w:shd w:val="clear" w:color="auto" w:fill="FFFFFF"/>
              <w:ind w:left="360"/>
              <w:rPr>
                <w:rFonts w:cs="Times New Roman"/>
                <w:szCs w:val="24"/>
              </w:rPr>
            </w:pPr>
            <w:r w:rsidRPr="00AF0A09">
              <w:rPr>
                <w:rFonts w:cs="Times New Roman"/>
                <w:szCs w:val="24"/>
              </w:rPr>
              <w:t>D. Vì các phân tử trong chất rắn không chuyển động.</w:t>
            </w:r>
          </w:p>
          <w:p w14:paraId="76691F39" w14:textId="77777777" w:rsidR="00EF6ED0" w:rsidRPr="00AF0A09" w:rsidRDefault="00EF6ED0" w:rsidP="009C1FF9">
            <w:pPr>
              <w:shd w:val="clear" w:color="auto" w:fill="FFFFFF"/>
              <w:rPr>
                <w:rFonts w:cs="Times New Roman"/>
                <w:szCs w:val="24"/>
              </w:rPr>
            </w:pPr>
            <w:r w:rsidRPr="00AF0A09">
              <w:rPr>
                <w:rFonts w:cs="Times New Roman"/>
                <w:b/>
                <w:bCs/>
                <w:szCs w:val="24"/>
              </w:rPr>
              <w:t>Câu 22:</w:t>
            </w:r>
            <w:r w:rsidRPr="00AF0A09">
              <w:rPr>
                <w:rFonts w:cs="Times New Roman"/>
                <w:szCs w:val="24"/>
              </w:rPr>
              <w:t> Câu nào dưới đây so sánh dẫn nhiệt và đối lưu là đúng?</w:t>
            </w:r>
          </w:p>
          <w:p w14:paraId="39DFCA3D" w14:textId="77777777" w:rsidR="00EF6ED0" w:rsidRPr="00AF0A09" w:rsidRDefault="00EF6ED0" w:rsidP="009C1FF9">
            <w:pPr>
              <w:shd w:val="clear" w:color="auto" w:fill="FFFFFF"/>
              <w:ind w:left="142"/>
              <w:rPr>
                <w:rFonts w:cs="Times New Roman"/>
                <w:szCs w:val="24"/>
              </w:rPr>
            </w:pPr>
            <w:r w:rsidRPr="00AF0A09">
              <w:rPr>
                <w:rFonts w:cs="Times New Roman"/>
                <w:szCs w:val="24"/>
              </w:rPr>
              <w:t>A. Trong nước, dẫn nhiệt xảy ra nhanh hơn đối lưu.</w:t>
            </w:r>
          </w:p>
          <w:p w14:paraId="595E5BCD"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B</w:t>
            </w:r>
            <w:r w:rsidRPr="00AF0A09">
              <w:rPr>
                <w:rFonts w:cs="Times New Roman"/>
                <w:szCs w:val="24"/>
              </w:rPr>
              <w:t>. Cả dẫn nhiệt và đối lưu đều có thể xảy ra trong không khí.</w:t>
            </w:r>
          </w:p>
          <w:p w14:paraId="13F4B8EB" w14:textId="77777777" w:rsidR="00EF6ED0" w:rsidRPr="00AF0A09" w:rsidRDefault="00EF6ED0" w:rsidP="009C1FF9">
            <w:pPr>
              <w:shd w:val="clear" w:color="auto" w:fill="FFFFFF"/>
              <w:ind w:left="142"/>
              <w:rPr>
                <w:rFonts w:cs="Times New Roman"/>
                <w:szCs w:val="24"/>
              </w:rPr>
            </w:pPr>
            <w:r w:rsidRPr="00AF0A09">
              <w:rPr>
                <w:rFonts w:cs="Times New Roman"/>
                <w:szCs w:val="24"/>
              </w:rPr>
              <w:t>C. Dẫn nhiệt là quá trình truyền nhiệt, đối lưu không phải là quá trình truyền nhiệt.</w:t>
            </w:r>
          </w:p>
          <w:p w14:paraId="2E66C300" w14:textId="77777777" w:rsidR="00EF6ED0" w:rsidRPr="00AF0A09" w:rsidRDefault="00EF6ED0" w:rsidP="009C1FF9">
            <w:pPr>
              <w:shd w:val="clear" w:color="auto" w:fill="FFFFFF"/>
              <w:ind w:left="142"/>
              <w:rPr>
                <w:rFonts w:cs="Times New Roman"/>
                <w:szCs w:val="24"/>
              </w:rPr>
            </w:pPr>
            <w:r w:rsidRPr="00AF0A09">
              <w:rPr>
                <w:rFonts w:cs="Times New Roman"/>
                <w:szCs w:val="24"/>
              </w:rPr>
              <w:t>D. Dẫn nhiệt xảy ra trong môi trường nào thì đối lưu cũng có thể xảy ra trong môi trường đó.</w:t>
            </w:r>
          </w:p>
          <w:p w14:paraId="3753903F" w14:textId="77777777" w:rsidR="00EF6ED0" w:rsidRPr="00AF0A09" w:rsidRDefault="00EF6ED0" w:rsidP="009C1FF9">
            <w:pPr>
              <w:shd w:val="clear" w:color="auto" w:fill="FFFFFF"/>
              <w:rPr>
                <w:rFonts w:cs="Times New Roman"/>
                <w:szCs w:val="24"/>
              </w:rPr>
            </w:pPr>
            <w:r w:rsidRPr="00AF0A09">
              <w:rPr>
                <w:rFonts w:cs="Times New Roman"/>
                <w:b/>
                <w:bCs/>
                <w:szCs w:val="24"/>
              </w:rPr>
              <w:t>Câu 23:</w:t>
            </w:r>
            <w:r w:rsidRPr="00AF0A09">
              <w:rPr>
                <w:rFonts w:cs="Times New Roman"/>
                <w:szCs w:val="24"/>
              </w:rPr>
              <w:t> Đối lưu là:</w:t>
            </w:r>
          </w:p>
          <w:p w14:paraId="1BD19209"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Sự truyền nhiệt bằng các dòng chất lỏng hoặc chất khí.</w:t>
            </w:r>
          </w:p>
          <w:p w14:paraId="51DC323E" w14:textId="77777777" w:rsidR="00EF6ED0" w:rsidRPr="00AF0A09" w:rsidRDefault="00EF6ED0" w:rsidP="009C1FF9">
            <w:pPr>
              <w:shd w:val="clear" w:color="auto" w:fill="FFFFFF"/>
              <w:ind w:left="360"/>
              <w:rPr>
                <w:rFonts w:cs="Times New Roman"/>
                <w:szCs w:val="24"/>
              </w:rPr>
            </w:pPr>
            <w:r w:rsidRPr="00AF0A09">
              <w:rPr>
                <w:rFonts w:cs="Times New Roman"/>
                <w:szCs w:val="24"/>
              </w:rPr>
              <w:t>B. Sự truyền nhiệt bằng các dòng chất rắn.</w:t>
            </w:r>
          </w:p>
          <w:p w14:paraId="07805F9A" w14:textId="77777777" w:rsidR="00EF6ED0" w:rsidRPr="00AF0A09" w:rsidRDefault="00EF6ED0" w:rsidP="009C1FF9">
            <w:pPr>
              <w:shd w:val="clear" w:color="auto" w:fill="FFFFFF"/>
              <w:ind w:left="360"/>
              <w:rPr>
                <w:rFonts w:cs="Times New Roman"/>
                <w:szCs w:val="24"/>
              </w:rPr>
            </w:pPr>
            <w:r w:rsidRPr="00AF0A09">
              <w:rPr>
                <w:rFonts w:cs="Times New Roman"/>
                <w:szCs w:val="24"/>
              </w:rPr>
              <w:t>C. Sự truyền nhiệt bằng các dòng chất lỏng.</w:t>
            </w:r>
          </w:p>
          <w:p w14:paraId="62E039B6" w14:textId="77777777" w:rsidR="00EF6ED0" w:rsidRPr="00AF0A09" w:rsidRDefault="00EF6ED0" w:rsidP="009C1FF9">
            <w:pPr>
              <w:shd w:val="clear" w:color="auto" w:fill="FFFFFF"/>
              <w:ind w:left="360"/>
              <w:rPr>
                <w:rFonts w:cs="Times New Roman"/>
                <w:szCs w:val="24"/>
              </w:rPr>
            </w:pPr>
            <w:r w:rsidRPr="00AF0A09">
              <w:rPr>
                <w:rFonts w:cs="Times New Roman"/>
                <w:szCs w:val="24"/>
              </w:rPr>
              <w:t>D. Sự truyền nhiệt bằng các dòng chất khí.</w:t>
            </w:r>
          </w:p>
          <w:p w14:paraId="4F12DFBF" w14:textId="77777777" w:rsidR="00EF6ED0" w:rsidRPr="00AF0A09" w:rsidRDefault="00EF6ED0" w:rsidP="009C1FF9">
            <w:pPr>
              <w:shd w:val="clear" w:color="auto" w:fill="FFFFFF"/>
              <w:rPr>
                <w:rFonts w:cs="Times New Roman"/>
                <w:szCs w:val="24"/>
              </w:rPr>
            </w:pPr>
            <w:r w:rsidRPr="00AF0A09">
              <w:rPr>
                <w:rFonts w:cs="Times New Roman"/>
                <w:b/>
                <w:bCs/>
                <w:szCs w:val="24"/>
              </w:rPr>
              <w:lastRenderedPageBreak/>
              <w:t>Câu 24:</w:t>
            </w:r>
            <w:r w:rsidRPr="00AF0A09">
              <w:rPr>
                <w:rFonts w:cs="Times New Roman"/>
                <w:szCs w:val="24"/>
              </w:rPr>
              <w:t> Cho các chất sau đây: gỗ, nước đá, bạc, nhôm. Thứ tự sắp xếp nào sau đây là đúng với khả năng dẫn nhiệt theo quy luật tăng dần?</w:t>
            </w:r>
          </w:p>
          <w:p w14:paraId="221E7A0E" w14:textId="77777777" w:rsidR="00EF6ED0" w:rsidRPr="00AF0A09" w:rsidRDefault="00EF6ED0" w:rsidP="009C1FF9">
            <w:pPr>
              <w:shd w:val="clear" w:color="auto" w:fill="FFFFFF"/>
              <w:outlineLvl w:val="5"/>
              <w:rPr>
                <w:rFonts w:cs="Times New Roman"/>
                <w:szCs w:val="24"/>
              </w:rPr>
            </w:pPr>
            <w:r w:rsidRPr="00AF0A09">
              <w:rPr>
                <w:rFonts w:cs="Times New Roman"/>
                <w:szCs w:val="24"/>
                <w:u w:val="single"/>
              </w:rPr>
              <w:t>A.</w:t>
            </w:r>
            <w:r w:rsidRPr="00AF0A09">
              <w:rPr>
                <w:rFonts w:cs="Times New Roman"/>
                <w:szCs w:val="24"/>
              </w:rPr>
              <w:t xml:space="preserve"> Gỗ, nước đá, nhôm, bạc. </w:t>
            </w:r>
            <w:r w:rsidRPr="00AF0A09">
              <w:rPr>
                <w:rFonts w:cs="Times New Roman"/>
                <w:szCs w:val="24"/>
              </w:rPr>
              <w:tab/>
              <w:t>B. Bạc, nhôm, nước đá, gỗ.</w:t>
            </w:r>
          </w:p>
          <w:p w14:paraId="063D327F" w14:textId="77777777" w:rsidR="00EF6ED0" w:rsidRPr="00AF0A09" w:rsidRDefault="00EF6ED0" w:rsidP="009C1FF9">
            <w:pPr>
              <w:shd w:val="clear" w:color="auto" w:fill="FFFFFF"/>
              <w:rPr>
                <w:rFonts w:cs="Times New Roman"/>
                <w:szCs w:val="24"/>
              </w:rPr>
            </w:pPr>
            <w:r w:rsidRPr="00AF0A09">
              <w:rPr>
                <w:rFonts w:cs="Times New Roman"/>
                <w:szCs w:val="24"/>
              </w:rPr>
              <w:t xml:space="preserve">C. Nước đá, bạc, nhôm, gỗ. </w:t>
            </w:r>
            <w:r w:rsidRPr="00AF0A09">
              <w:rPr>
                <w:rFonts w:cs="Times New Roman"/>
                <w:szCs w:val="24"/>
              </w:rPr>
              <w:tab/>
              <w:t>D. Nhôm, bạc, nước đá, gỗ.</w:t>
            </w:r>
          </w:p>
          <w:p w14:paraId="74C6E995" w14:textId="77777777" w:rsidR="00EF6ED0" w:rsidRPr="00AF0A09" w:rsidRDefault="00EF6ED0" w:rsidP="009C1FF9">
            <w:pPr>
              <w:shd w:val="clear" w:color="auto" w:fill="FFFFFF"/>
              <w:rPr>
                <w:rFonts w:cs="Times New Roman"/>
                <w:szCs w:val="24"/>
              </w:rPr>
            </w:pPr>
            <w:r w:rsidRPr="00AF0A09">
              <w:rPr>
                <w:rFonts w:cs="Times New Roman"/>
                <w:b/>
                <w:bCs/>
                <w:szCs w:val="24"/>
              </w:rPr>
              <w:t>Câu 25:</w:t>
            </w:r>
            <w:r w:rsidRPr="00AF0A09">
              <w:rPr>
                <w:rFonts w:cs="Times New Roman"/>
                <w:szCs w:val="24"/>
              </w:rPr>
              <w:t> Tại sao khi đun nước bằng ấm nhôm và bằng ấm đất trên cùng một bếp lửa thì nước trong ấm nhôm chóng sôi hơn?</w:t>
            </w:r>
          </w:p>
          <w:p w14:paraId="0DFBE2DB"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Vì nhôm mỏng hơn.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133AAA6D" w14:textId="77777777" w:rsidR="00EF6ED0" w:rsidRPr="00AF0A09" w:rsidRDefault="00EF6ED0" w:rsidP="009C1FF9">
            <w:pPr>
              <w:shd w:val="clear" w:color="auto" w:fill="FFFFFF"/>
              <w:ind w:left="360"/>
              <w:rPr>
                <w:rFonts w:cs="Times New Roman"/>
                <w:szCs w:val="24"/>
              </w:rPr>
            </w:pPr>
            <w:r w:rsidRPr="00AF0A09">
              <w:rPr>
                <w:rFonts w:cs="Times New Roman"/>
                <w:szCs w:val="24"/>
                <w:u w:val="single"/>
              </w:rPr>
              <w:t>B</w:t>
            </w:r>
            <w:r w:rsidRPr="00AF0A09">
              <w:rPr>
                <w:rFonts w:cs="Times New Roman"/>
                <w:szCs w:val="24"/>
              </w:rPr>
              <w:t>. Vì nhôm có tính dẫn nhiệt tốt hơn.</w:t>
            </w:r>
          </w:p>
          <w:p w14:paraId="4CA8DA49"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Vì nhôm có khối lượng nhỏ hơn. </w:t>
            </w:r>
            <w:r w:rsidRPr="00AF0A09">
              <w:rPr>
                <w:rFonts w:cs="Times New Roman"/>
                <w:szCs w:val="24"/>
              </w:rPr>
              <w:tab/>
            </w:r>
            <w:r w:rsidRPr="00AF0A09">
              <w:rPr>
                <w:rFonts w:cs="Times New Roman"/>
                <w:szCs w:val="24"/>
              </w:rPr>
              <w:tab/>
            </w:r>
          </w:p>
          <w:p w14:paraId="04CAEF53" w14:textId="77777777" w:rsidR="00EF6ED0" w:rsidRPr="00AF0A09" w:rsidRDefault="00EF6ED0" w:rsidP="009C1FF9">
            <w:pPr>
              <w:shd w:val="clear" w:color="auto" w:fill="FFFFFF"/>
              <w:ind w:left="360"/>
              <w:rPr>
                <w:rFonts w:cs="Times New Roman"/>
                <w:szCs w:val="24"/>
              </w:rPr>
            </w:pPr>
            <w:r w:rsidRPr="00AF0A09">
              <w:rPr>
                <w:rFonts w:cs="Times New Roman"/>
                <w:szCs w:val="24"/>
              </w:rPr>
              <w:t>D. Vì nhôm có khối lượng riêng nhỏ hơn.</w:t>
            </w:r>
          </w:p>
          <w:p w14:paraId="784BFD98"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164CA423" w14:textId="77777777" w:rsidR="00EF6ED0" w:rsidRPr="00AF0A09" w:rsidRDefault="00EF6ED0" w:rsidP="009C1FF9">
            <w:pPr>
              <w:jc w:val="both"/>
              <w:rPr>
                <w:rFonts w:eastAsia="Arial" w:cs="Times New Roman"/>
                <w:szCs w:val="24"/>
              </w:rPr>
            </w:pPr>
            <w:r w:rsidRPr="00AF0A09">
              <w:rPr>
                <w:rFonts w:eastAsia="Arial" w:cs="Times New Roman"/>
                <w:szCs w:val="24"/>
              </w:rPr>
              <w:t>- HS cá nhân lựa chọn đáp án và giải thích</w:t>
            </w:r>
          </w:p>
          <w:p w14:paraId="15418632"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0DC5D77A"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79E81658"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57AE228E"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E7093B3"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976" w:type="dxa"/>
          </w:tcPr>
          <w:p w14:paraId="4FDF2C5E" w14:textId="77777777" w:rsidR="00EF6ED0" w:rsidRPr="00AF0A09" w:rsidRDefault="00EF6ED0" w:rsidP="009C1FF9">
            <w:pPr>
              <w:ind w:right="48"/>
              <w:jc w:val="both"/>
              <w:rPr>
                <w:rFonts w:cs="Times New Roman"/>
                <w:b/>
                <w:szCs w:val="24"/>
              </w:rPr>
            </w:pPr>
            <w:r w:rsidRPr="00AF0A09">
              <w:rPr>
                <w:rFonts w:cs="Times New Roman"/>
                <w:b/>
                <w:szCs w:val="24"/>
              </w:rPr>
              <w:lastRenderedPageBreak/>
              <w:t>III. Luyện tập</w:t>
            </w:r>
          </w:p>
          <w:p w14:paraId="3FB5F308"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Hướng dẫn trả lời bài tập trắc nghiệm:</w:t>
            </w:r>
          </w:p>
          <w:p w14:paraId="42394E6D" w14:textId="77777777" w:rsidR="00EF6ED0" w:rsidRPr="00AF0A09" w:rsidRDefault="00EF6ED0" w:rsidP="009C1FF9">
            <w:pPr>
              <w:rPr>
                <w:rFonts w:cs="Times New Roman"/>
                <w:szCs w:val="24"/>
              </w:rPr>
            </w:pPr>
            <w:r w:rsidRPr="00AF0A09">
              <w:rPr>
                <w:rFonts w:cs="Times New Roman"/>
                <w:b/>
                <w:szCs w:val="24"/>
                <w:lang w:val="es-ES"/>
              </w:rPr>
              <w:t>Câu 1.</w:t>
            </w:r>
            <w:r w:rsidRPr="00AF0A09">
              <w:rPr>
                <w:rFonts w:cs="Times New Roman"/>
                <w:b/>
                <w:szCs w:val="24"/>
              </w:rPr>
              <w:t xml:space="preserve"> B</w:t>
            </w:r>
          </w:p>
          <w:p w14:paraId="2B82813E" w14:textId="77777777" w:rsidR="00EF6ED0" w:rsidRPr="00AF0A09" w:rsidRDefault="00EF6ED0" w:rsidP="009C1FF9">
            <w:pPr>
              <w:rPr>
                <w:rFonts w:cs="Times New Roman"/>
                <w:szCs w:val="24"/>
              </w:rPr>
            </w:pPr>
          </w:p>
          <w:p w14:paraId="48A4F29A" w14:textId="77777777" w:rsidR="00EF6ED0" w:rsidRPr="00AF0A09" w:rsidRDefault="00EF6ED0" w:rsidP="009C1FF9">
            <w:pPr>
              <w:rPr>
                <w:rFonts w:cs="Times New Roman"/>
                <w:szCs w:val="24"/>
              </w:rPr>
            </w:pPr>
          </w:p>
          <w:p w14:paraId="7AFBD7EE" w14:textId="77777777" w:rsidR="00EF6ED0" w:rsidRPr="00AF0A09" w:rsidRDefault="00EF6ED0" w:rsidP="009C1FF9">
            <w:pPr>
              <w:rPr>
                <w:rFonts w:cs="Times New Roman"/>
                <w:b/>
                <w:szCs w:val="24"/>
                <w:lang w:val="es-ES"/>
              </w:rPr>
            </w:pPr>
          </w:p>
          <w:p w14:paraId="2A97CB6F" w14:textId="77777777" w:rsidR="00EF6ED0" w:rsidRPr="00AF0A09" w:rsidRDefault="00EF6ED0" w:rsidP="009C1FF9">
            <w:pPr>
              <w:rPr>
                <w:rFonts w:cs="Times New Roman"/>
                <w:b/>
                <w:szCs w:val="24"/>
                <w:lang w:val="es-ES"/>
              </w:rPr>
            </w:pPr>
          </w:p>
          <w:p w14:paraId="1C643279" w14:textId="77777777" w:rsidR="00EF6ED0" w:rsidRPr="00AF0A09" w:rsidRDefault="00EF6ED0" w:rsidP="009C1FF9">
            <w:pPr>
              <w:rPr>
                <w:rFonts w:cs="Times New Roman"/>
                <w:b/>
                <w:szCs w:val="24"/>
                <w:lang w:val="es-ES"/>
              </w:rPr>
            </w:pPr>
          </w:p>
          <w:p w14:paraId="4AF11AEE" w14:textId="77777777" w:rsidR="00EF6ED0" w:rsidRPr="00AF0A09" w:rsidRDefault="00EF6ED0" w:rsidP="009C1FF9">
            <w:pPr>
              <w:rPr>
                <w:rFonts w:cs="Times New Roman"/>
                <w:szCs w:val="24"/>
              </w:rPr>
            </w:pPr>
            <w:r w:rsidRPr="00AF0A09">
              <w:rPr>
                <w:rFonts w:cs="Times New Roman"/>
                <w:b/>
                <w:szCs w:val="24"/>
                <w:lang w:val="es-ES"/>
              </w:rPr>
              <w:t>Câu 2.</w:t>
            </w:r>
            <w:r w:rsidRPr="00AF0A09">
              <w:rPr>
                <w:rFonts w:cs="Times New Roman"/>
                <w:b/>
                <w:szCs w:val="24"/>
              </w:rPr>
              <w:t xml:space="preserve"> A</w:t>
            </w:r>
          </w:p>
          <w:p w14:paraId="1EA30789" w14:textId="77777777" w:rsidR="00EF6ED0" w:rsidRPr="00AF0A09" w:rsidRDefault="00EF6ED0" w:rsidP="009C1FF9">
            <w:pPr>
              <w:rPr>
                <w:rFonts w:cs="Times New Roman"/>
                <w:szCs w:val="24"/>
              </w:rPr>
            </w:pPr>
          </w:p>
          <w:p w14:paraId="6F64DBE6" w14:textId="77777777" w:rsidR="00EF6ED0" w:rsidRPr="00AF0A09" w:rsidRDefault="00EF6ED0" w:rsidP="009C1FF9">
            <w:pPr>
              <w:rPr>
                <w:rFonts w:cs="Times New Roman"/>
                <w:b/>
                <w:szCs w:val="24"/>
                <w:lang w:val="es-ES"/>
              </w:rPr>
            </w:pPr>
          </w:p>
          <w:p w14:paraId="0B54EB30" w14:textId="77777777" w:rsidR="00EF6ED0" w:rsidRPr="00AF0A09" w:rsidRDefault="00EF6ED0" w:rsidP="009C1FF9">
            <w:pPr>
              <w:rPr>
                <w:rFonts w:cs="Times New Roman"/>
                <w:b/>
                <w:szCs w:val="24"/>
                <w:lang w:val="es-ES"/>
              </w:rPr>
            </w:pPr>
          </w:p>
          <w:p w14:paraId="53CF41D0" w14:textId="77777777" w:rsidR="00EF6ED0" w:rsidRPr="00AF0A09" w:rsidRDefault="00EF6ED0" w:rsidP="009C1FF9">
            <w:pPr>
              <w:rPr>
                <w:rFonts w:cs="Times New Roman"/>
                <w:b/>
                <w:szCs w:val="24"/>
                <w:lang w:val="es-ES"/>
              </w:rPr>
            </w:pPr>
          </w:p>
          <w:p w14:paraId="511CBD4D" w14:textId="77777777" w:rsidR="00EF6ED0" w:rsidRPr="00AF0A09" w:rsidRDefault="00EF6ED0" w:rsidP="009C1FF9">
            <w:pPr>
              <w:rPr>
                <w:rFonts w:cs="Times New Roman"/>
                <w:b/>
                <w:szCs w:val="24"/>
              </w:rPr>
            </w:pPr>
            <w:r w:rsidRPr="00AF0A09">
              <w:rPr>
                <w:rFonts w:cs="Times New Roman"/>
                <w:b/>
                <w:szCs w:val="24"/>
                <w:lang w:val="es-ES"/>
              </w:rPr>
              <w:t>Câu 3.</w:t>
            </w:r>
            <w:r w:rsidRPr="00AF0A09">
              <w:rPr>
                <w:rFonts w:cs="Times New Roman"/>
                <w:b/>
                <w:szCs w:val="24"/>
              </w:rPr>
              <w:t xml:space="preserve"> C</w:t>
            </w:r>
          </w:p>
          <w:p w14:paraId="56970CA9" w14:textId="77777777" w:rsidR="00EF6ED0" w:rsidRPr="00AF0A09" w:rsidRDefault="00EF6ED0" w:rsidP="009C1FF9">
            <w:pPr>
              <w:rPr>
                <w:rFonts w:cs="Times New Roman"/>
                <w:b/>
                <w:szCs w:val="24"/>
              </w:rPr>
            </w:pPr>
          </w:p>
          <w:p w14:paraId="7BCD997D" w14:textId="77777777" w:rsidR="00EF6ED0" w:rsidRPr="00AF0A09" w:rsidRDefault="00EF6ED0" w:rsidP="009C1FF9">
            <w:pPr>
              <w:rPr>
                <w:rFonts w:cs="Times New Roman"/>
                <w:b/>
                <w:szCs w:val="24"/>
              </w:rPr>
            </w:pPr>
          </w:p>
          <w:p w14:paraId="19865868" w14:textId="77777777" w:rsidR="00EF6ED0" w:rsidRPr="00AF0A09" w:rsidRDefault="00EF6ED0" w:rsidP="009C1FF9">
            <w:pPr>
              <w:rPr>
                <w:rFonts w:cs="Times New Roman"/>
                <w:b/>
                <w:szCs w:val="24"/>
                <w:lang w:val="es-ES"/>
              </w:rPr>
            </w:pPr>
          </w:p>
          <w:p w14:paraId="51FA5B55" w14:textId="77777777" w:rsidR="00EF6ED0" w:rsidRPr="00AF0A09" w:rsidRDefault="00EF6ED0" w:rsidP="009C1FF9">
            <w:pPr>
              <w:rPr>
                <w:rFonts w:cs="Times New Roman"/>
                <w:b/>
                <w:szCs w:val="24"/>
                <w:lang w:val="es-ES"/>
              </w:rPr>
            </w:pPr>
          </w:p>
          <w:p w14:paraId="0C8EA5A5" w14:textId="77777777" w:rsidR="00EF6ED0" w:rsidRPr="00AF0A09" w:rsidRDefault="00EF6ED0" w:rsidP="009C1FF9">
            <w:pPr>
              <w:rPr>
                <w:rFonts w:cs="Times New Roman"/>
                <w:b/>
                <w:szCs w:val="24"/>
                <w:lang w:val="es-ES"/>
              </w:rPr>
            </w:pPr>
          </w:p>
          <w:p w14:paraId="577575A5" w14:textId="77777777" w:rsidR="00EF6ED0" w:rsidRPr="00AF0A09" w:rsidRDefault="00EF6ED0" w:rsidP="009C1FF9">
            <w:pPr>
              <w:rPr>
                <w:rFonts w:cs="Times New Roman"/>
                <w:szCs w:val="24"/>
              </w:rPr>
            </w:pPr>
            <w:r w:rsidRPr="00AF0A09">
              <w:rPr>
                <w:rFonts w:cs="Times New Roman"/>
                <w:b/>
                <w:szCs w:val="24"/>
                <w:lang w:val="es-ES"/>
              </w:rPr>
              <w:t>Câu 4.</w:t>
            </w:r>
            <w:r w:rsidRPr="00AF0A09">
              <w:rPr>
                <w:rFonts w:cs="Times New Roman"/>
                <w:b/>
                <w:szCs w:val="24"/>
              </w:rPr>
              <w:t xml:space="preserve"> C </w:t>
            </w:r>
          </w:p>
          <w:p w14:paraId="502F1874" w14:textId="77777777" w:rsidR="00EF6ED0" w:rsidRPr="00AF0A09" w:rsidRDefault="00EF6ED0" w:rsidP="009C1FF9">
            <w:pPr>
              <w:rPr>
                <w:rFonts w:cs="Times New Roman"/>
                <w:szCs w:val="24"/>
              </w:rPr>
            </w:pPr>
          </w:p>
          <w:p w14:paraId="39C9E7FE" w14:textId="77777777" w:rsidR="00EF6ED0" w:rsidRPr="00AF0A09" w:rsidRDefault="00EF6ED0" w:rsidP="009C1FF9">
            <w:pPr>
              <w:rPr>
                <w:rFonts w:cs="Times New Roman"/>
                <w:szCs w:val="24"/>
              </w:rPr>
            </w:pPr>
          </w:p>
          <w:p w14:paraId="11D5CA8D" w14:textId="77777777" w:rsidR="00EF6ED0" w:rsidRPr="00AF0A09" w:rsidRDefault="00EF6ED0" w:rsidP="009C1FF9">
            <w:pPr>
              <w:rPr>
                <w:rFonts w:cs="Times New Roman"/>
                <w:szCs w:val="24"/>
              </w:rPr>
            </w:pPr>
          </w:p>
          <w:p w14:paraId="51C83D71" w14:textId="77777777" w:rsidR="00EF6ED0" w:rsidRPr="00AF0A09" w:rsidRDefault="00EF6ED0" w:rsidP="009C1FF9">
            <w:pPr>
              <w:rPr>
                <w:rFonts w:cs="Times New Roman"/>
                <w:szCs w:val="24"/>
              </w:rPr>
            </w:pPr>
          </w:p>
          <w:p w14:paraId="09E9F710" w14:textId="77777777" w:rsidR="00EF6ED0" w:rsidRPr="00AF0A09" w:rsidRDefault="00EF6ED0" w:rsidP="009C1FF9">
            <w:pPr>
              <w:rPr>
                <w:rFonts w:cs="Times New Roman"/>
                <w:szCs w:val="24"/>
              </w:rPr>
            </w:pPr>
          </w:p>
          <w:p w14:paraId="6FB7E093"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D</w:t>
            </w:r>
          </w:p>
          <w:p w14:paraId="7C2F5758" w14:textId="77777777" w:rsidR="00EF6ED0" w:rsidRPr="00AF0A09" w:rsidRDefault="00EF6ED0" w:rsidP="009C1FF9">
            <w:pPr>
              <w:rPr>
                <w:rFonts w:cs="Times New Roman"/>
                <w:szCs w:val="24"/>
              </w:rPr>
            </w:pPr>
          </w:p>
          <w:p w14:paraId="3F36B332" w14:textId="77777777" w:rsidR="00EF6ED0" w:rsidRPr="00AF0A09" w:rsidRDefault="00EF6ED0" w:rsidP="009C1FF9">
            <w:pPr>
              <w:rPr>
                <w:rFonts w:cs="Times New Roman"/>
                <w:b/>
                <w:szCs w:val="24"/>
                <w:lang w:val="es-ES"/>
              </w:rPr>
            </w:pPr>
          </w:p>
          <w:p w14:paraId="3085521E" w14:textId="77777777" w:rsidR="00EF6ED0" w:rsidRPr="00AF0A09" w:rsidRDefault="00EF6ED0" w:rsidP="009C1FF9">
            <w:pPr>
              <w:rPr>
                <w:rFonts w:cs="Times New Roman"/>
                <w:b/>
                <w:szCs w:val="24"/>
                <w:lang w:val="es-ES"/>
              </w:rPr>
            </w:pPr>
          </w:p>
          <w:p w14:paraId="05AC1148" w14:textId="77777777" w:rsidR="00EF6ED0" w:rsidRPr="00AF0A09" w:rsidRDefault="00EF6ED0" w:rsidP="009C1FF9">
            <w:pPr>
              <w:rPr>
                <w:rFonts w:cs="Times New Roman"/>
                <w:b/>
                <w:szCs w:val="24"/>
                <w:lang w:val="es-ES"/>
              </w:rPr>
            </w:pPr>
          </w:p>
          <w:p w14:paraId="351FBC77" w14:textId="77777777" w:rsidR="00EF6ED0" w:rsidRPr="00AF0A09" w:rsidRDefault="00EF6ED0" w:rsidP="009C1FF9">
            <w:pPr>
              <w:rPr>
                <w:rFonts w:cs="Times New Roman"/>
                <w:b/>
                <w:szCs w:val="24"/>
                <w:lang w:val="es-ES"/>
              </w:rPr>
            </w:pPr>
          </w:p>
          <w:p w14:paraId="1D8DFBBF" w14:textId="77777777" w:rsidR="00EF6ED0" w:rsidRPr="00AF0A09" w:rsidRDefault="00EF6ED0" w:rsidP="009C1FF9">
            <w:pPr>
              <w:rPr>
                <w:rFonts w:cs="Times New Roman"/>
                <w:b/>
                <w:szCs w:val="24"/>
                <w:lang w:val="es-ES"/>
              </w:rPr>
            </w:pPr>
          </w:p>
          <w:p w14:paraId="6AFF920B" w14:textId="77777777" w:rsidR="00EF6ED0" w:rsidRPr="00AF0A09" w:rsidRDefault="00EF6ED0" w:rsidP="009C1FF9">
            <w:pPr>
              <w:rPr>
                <w:rFonts w:cs="Times New Roman"/>
                <w:szCs w:val="24"/>
              </w:rPr>
            </w:pPr>
            <w:r w:rsidRPr="00AF0A09">
              <w:rPr>
                <w:rFonts w:cs="Times New Roman"/>
                <w:b/>
                <w:szCs w:val="24"/>
                <w:lang w:val="es-ES"/>
              </w:rPr>
              <w:t>Câu 6.</w:t>
            </w:r>
            <w:r w:rsidRPr="00AF0A09">
              <w:rPr>
                <w:rFonts w:cs="Times New Roman"/>
                <w:b/>
                <w:szCs w:val="24"/>
              </w:rPr>
              <w:t xml:space="preserve"> A</w:t>
            </w:r>
          </w:p>
          <w:p w14:paraId="6992B105" w14:textId="77777777" w:rsidR="00EF6ED0" w:rsidRPr="00AF0A09" w:rsidRDefault="00EF6ED0" w:rsidP="009C1FF9">
            <w:pPr>
              <w:rPr>
                <w:rFonts w:cs="Times New Roman"/>
                <w:szCs w:val="24"/>
              </w:rPr>
            </w:pPr>
          </w:p>
          <w:p w14:paraId="3B9E04ED" w14:textId="77777777" w:rsidR="00EF6ED0" w:rsidRPr="00AF0A09" w:rsidRDefault="00EF6ED0" w:rsidP="009C1FF9">
            <w:pPr>
              <w:rPr>
                <w:rFonts w:cs="Times New Roman"/>
                <w:b/>
                <w:szCs w:val="24"/>
                <w:lang w:val="es-ES"/>
              </w:rPr>
            </w:pPr>
          </w:p>
          <w:p w14:paraId="382FD875" w14:textId="77777777" w:rsidR="00EF6ED0" w:rsidRPr="00AF0A09" w:rsidRDefault="00EF6ED0" w:rsidP="009C1FF9">
            <w:pPr>
              <w:rPr>
                <w:rFonts w:cs="Times New Roman"/>
                <w:b/>
                <w:szCs w:val="24"/>
                <w:lang w:val="es-ES"/>
              </w:rPr>
            </w:pPr>
          </w:p>
          <w:p w14:paraId="1E8FCA9C" w14:textId="77777777" w:rsidR="00EF6ED0" w:rsidRPr="00AF0A09" w:rsidRDefault="00EF6ED0" w:rsidP="009C1FF9">
            <w:pPr>
              <w:rPr>
                <w:rFonts w:cs="Times New Roman"/>
                <w:b/>
                <w:szCs w:val="24"/>
                <w:lang w:val="es-ES"/>
              </w:rPr>
            </w:pPr>
          </w:p>
          <w:p w14:paraId="0D5C8ECD" w14:textId="77777777" w:rsidR="00EF6ED0" w:rsidRPr="00AF0A09" w:rsidRDefault="00EF6ED0" w:rsidP="009C1FF9">
            <w:pPr>
              <w:rPr>
                <w:rFonts w:cs="Times New Roman"/>
                <w:b/>
                <w:szCs w:val="24"/>
                <w:lang w:val="es-ES"/>
              </w:rPr>
            </w:pPr>
          </w:p>
          <w:p w14:paraId="32DF16EE" w14:textId="77777777" w:rsidR="00EF6ED0" w:rsidRPr="00AF0A09" w:rsidRDefault="00EF6ED0" w:rsidP="009C1FF9">
            <w:pPr>
              <w:rPr>
                <w:rFonts w:cs="Times New Roman"/>
                <w:b/>
                <w:szCs w:val="24"/>
                <w:lang w:val="es-ES"/>
              </w:rPr>
            </w:pPr>
          </w:p>
          <w:p w14:paraId="337F74BD" w14:textId="77777777" w:rsidR="00EF6ED0" w:rsidRPr="00AF0A09" w:rsidRDefault="00EF6ED0" w:rsidP="009C1FF9">
            <w:pPr>
              <w:rPr>
                <w:rFonts w:cs="Times New Roman"/>
                <w:b/>
                <w:szCs w:val="24"/>
                <w:lang w:val="es-ES"/>
              </w:rPr>
            </w:pPr>
          </w:p>
          <w:p w14:paraId="3BAE4D0E" w14:textId="77777777" w:rsidR="00EF6ED0" w:rsidRPr="00AF0A09" w:rsidRDefault="00EF6ED0" w:rsidP="009C1FF9">
            <w:pPr>
              <w:rPr>
                <w:rFonts w:cs="Times New Roman"/>
                <w:szCs w:val="24"/>
              </w:rPr>
            </w:pPr>
            <w:r w:rsidRPr="00AF0A09">
              <w:rPr>
                <w:rFonts w:cs="Times New Roman"/>
                <w:b/>
                <w:szCs w:val="24"/>
                <w:lang w:val="es-ES"/>
              </w:rPr>
              <w:t>Câu 7.</w:t>
            </w:r>
            <w:r w:rsidRPr="00AF0A09">
              <w:rPr>
                <w:rFonts w:cs="Times New Roman"/>
                <w:b/>
                <w:szCs w:val="24"/>
              </w:rPr>
              <w:t xml:space="preserve"> C</w:t>
            </w:r>
          </w:p>
          <w:p w14:paraId="28CED61F" w14:textId="77777777" w:rsidR="00EF6ED0" w:rsidRPr="00AF0A09" w:rsidRDefault="00EF6ED0" w:rsidP="009C1FF9">
            <w:pPr>
              <w:rPr>
                <w:rFonts w:cs="Times New Roman"/>
                <w:szCs w:val="24"/>
              </w:rPr>
            </w:pPr>
          </w:p>
          <w:p w14:paraId="21F93A68" w14:textId="77777777" w:rsidR="00EF6ED0" w:rsidRPr="00AF0A09" w:rsidRDefault="00EF6ED0" w:rsidP="009C1FF9">
            <w:pPr>
              <w:rPr>
                <w:rFonts w:cs="Times New Roman"/>
                <w:szCs w:val="24"/>
              </w:rPr>
            </w:pPr>
          </w:p>
          <w:p w14:paraId="714264C5" w14:textId="77777777" w:rsidR="00EF6ED0" w:rsidRPr="00AF0A09" w:rsidRDefault="00EF6ED0" w:rsidP="009C1FF9">
            <w:pPr>
              <w:rPr>
                <w:rFonts w:cs="Times New Roman"/>
                <w:b/>
                <w:szCs w:val="24"/>
                <w:lang w:val="es-ES"/>
              </w:rPr>
            </w:pPr>
          </w:p>
          <w:p w14:paraId="1B20D43A" w14:textId="77777777" w:rsidR="00EF6ED0" w:rsidRPr="00AF0A09" w:rsidRDefault="00EF6ED0" w:rsidP="009C1FF9">
            <w:pPr>
              <w:rPr>
                <w:rFonts w:cs="Times New Roman"/>
                <w:b/>
                <w:szCs w:val="24"/>
                <w:lang w:val="es-ES"/>
              </w:rPr>
            </w:pPr>
          </w:p>
          <w:p w14:paraId="557A75E2" w14:textId="77777777" w:rsidR="00EF6ED0" w:rsidRPr="00AF0A09" w:rsidRDefault="00EF6ED0" w:rsidP="009C1FF9">
            <w:pPr>
              <w:rPr>
                <w:rFonts w:cs="Times New Roman"/>
                <w:b/>
                <w:szCs w:val="24"/>
                <w:lang w:val="es-ES"/>
              </w:rPr>
            </w:pPr>
          </w:p>
          <w:p w14:paraId="56093D83" w14:textId="77777777" w:rsidR="00EF6ED0" w:rsidRPr="00AF0A09" w:rsidRDefault="00EF6ED0" w:rsidP="009C1FF9">
            <w:pPr>
              <w:rPr>
                <w:rFonts w:cs="Times New Roman"/>
                <w:szCs w:val="24"/>
              </w:rPr>
            </w:pPr>
            <w:r w:rsidRPr="00AF0A09">
              <w:rPr>
                <w:rFonts w:cs="Times New Roman"/>
                <w:b/>
                <w:szCs w:val="24"/>
                <w:lang w:val="es-ES"/>
              </w:rPr>
              <w:t>Câu 8.</w:t>
            </w:r>
            <w:r w:rsidRPr="00AF0A09">
              <w:rPr>
                <w:rFonts w:cs="Times New Roman"/>
                <w:b/>
                <w:szCs w:val="24"/>
              </w:rPr>
              <w:t xml:space="preserve"> D</w:t>
            </w:r>
          </w:p>
          <w:p w14:paraId="3B899F56" w14:textId="77777777" w:rsidR="00EF6ED0" w:rsidRPr="00AF0A09" w:rsidRDefault="00EF6ED0" w:rsidP="009C1FF9">
            <w:pPr>
              <w:rPr>
                <w:rFonts w:cs="Times New Roman"/>
                <w:szCs w:val="24"/>
              </w:rPr>
            </w:pPr>
          </w:p>
          <w:p w14:paraId="29B26A6E" w14:textId="77777777" w:rsidR="00EF6ED0" w:rsidRPr="00AF0A09" w:rsidRDefault="00EF6ED0" w:rsidP="009C1FF9">
            <w:pPr>
              <w:rPr>
                <w:rFonts w:cs="Times New Roman"/>
                <w:b/>
                <w:szCs w:val="24"/>
                <w:lang w:val="es-ES"/>
              </w:rPr>
            </w:pPr>
          </w:p>
          <w:p w14:paraId="3CA9BCAD" w14:textId="77777777" w:rsidR="00EF6ED0" w:rsidRPr="00AF0A09" w:rsidRDefault="00EF6ED0" w:rsidP="009C1FF9">
            <w:pPr>
              <w:rPr>
                <w:rFonts w:cs="Times New Roman"/>
                <w:b/>
                <w:szCs w:val="24"/>
                <w:lang w:val="es-ES"/>
              </w:rPr>
            </w:pPr>
          </w:p>
          <w:p w14:paraId="56B813F6" w14:textId="77777777" w:rsidR="00EF6ED0" w:rsidRPr="00AF0A09" w:rsidRDefault="00EF6ED0" w:rsidP="009C1FF9">
            <w:pPr>
              <w:rPr>
                <w:rFonts w:cs="Times New Roman"/>
                <w:b/>
                <w:szCs w:val="24"/>
                <w:lang w:val="es-ES"/>
              </w:rPr>
            </w:pPr>
          </w:p>
          <w:p w14:paraId="6EE29969" w14:textId="77777777" w:rsidR="00EF6ED0" w:rsidRPr="00AF0A09" w:rsidRDefault="00EF6ED0" w:rsidP="009C1FF9">
            <w:pPr>
              <w:rPr>
                <w:rFonts w:cs="Times New Roman"/>
                <w:b/>
                <w:szCs w:val="24"/>
                <w:lang w:val="es-ES"/>
              </w:rPr>
            </w:pPr>
          </w:p>
          <w:p w14:paraId="06243135" w14:textId="77777777" w:rsidR="00EF6ED0" w:rsidRPr="00AF0A09" w:rsidRDefault="00EF6ED0" w:rsidP="009C1FF9">
            <w:pPr>
              <w:rPr>
                <w:rFonts w:cs="Times New Roman"/>
                <w:b/>
                <w:szCs w:val="24"/>
                <w:lang w:val="es-ES"/>
              </w:rPr>
            </w:pPr>
          </w:p>
          <w:p w14:paraId="35806CA3" w14:textId="77777777" w:rsidR="00EF6ED0" w:rsidRPr="00AF0A09" w:rsidRDefault="00EF6ED0" w:rsidP="009C1FF9">
            <w:pPr>
              <w:rPr>
                <w:rFonts w:cs="Times New Roman"/>
                <w:b/>
                <w:szCs w:val="24"/>
                <w:lang w:val="es-ES"/>
              </w:rPr>
            </w:pPr>
          </w:p>
          <w:p w14:paraId="1AD46D67" w14:textId="77777777" w:rsidR="00EF6ED0" w:rsidRPr="00AF0A09" w:rsidRDefault="00EF6ED0" w:rsidP="009C1FF9">
            <w:pPr>
              <w:rPr>
                <w:rFonts w:cs="Times New Roman"/>
                <w:szCs w:val="24"/>
              </w:rPr>
            </w:pPr>
            <w:r w:rsidRPr="00AF0A09">
              <w:rPr>
                <w:rFonts w:cs="Times New Roman"/>
                <w:b/>
                <w:szCs w:val="24"/>
                <w:lang w:val="es-ES"/>
              </w:rPr>
              <w:t>Câu 9.</w:t>
            </w:r>
            <w:r w:rsidRPr="00AF0A09">
              <w:rPr>
                <w:rFonts w:cs="Times New Roman"/>
                <w:b/>
                <w:szCs w:val="24"/>
              </w:rPr>
              <w:t xml:space="preserve"> C</w:t>
            </w:r>
          </w:p>
          <w:p w14:paraId="6275C722" w14:textId="77777777" w:rsidR="00EF6ED0" w:rsidRPr="00AF0A09" w:rsidRDefault="00EF6ED0" w:rsidP="009C1FF9">
            <w:pPr>
              <w:rPr>
                <w:rFonts w:cs="Times New Roman"/>
                <w:szCs w:val="24"/>
              </w:rPr>
            </w:pPr>
          </w:p>
          <w:p w14:paraId="5B653E77" w14:textId="77777777" w:rsidR="00EF6ED0" w:rsidRPr="00AF0A09" w:rsidRDefault="00EF6ED0" w:rsidP="009C1FF9">
            <w:pPr>
              <w:rPr>
                <w:rFonts w:cs="Times New Roman"/>
                <w:b/>
                <w:szCs w:val="24"/>
                <w:lang w:val="es-ES"/>
              </w:rPr>
            </w:pPr>
          </w:p>
          <w:p w14:paraId="561A3046" w14:textId="77777777" w:rsidR="00EF6ED0" w:rsidRPr="00AF0A09" w:rsidRDefault="00EF6ED0" w:rsidP="009C1FF9">
            <w:pPr>
              <w:rPr>
                <w:rFonts w:cs="Times New Roman"/>
                <w:b/>
                <w:szCs w:val="24"/>
                <w:lang w:val="es-ES"/>
              </w:rPr>
            </w:pPr>
          </w:p>
          <w:p w14:paraId="45BACD7D" w14:textId="77777777" w:rsidR="00EF6ED0" w:rsidRPr="00AF0A09" w:rsidRDefault="00EF6ED0" w:rsidP="009C1FF9">
            <w:pPr>
              <w:rPr>
                <w:rFonts w:cs="Times New Roman"/>
                <w:b/>
                <w:szCs w:val="24"/>
                <w:lang w:val="es-ES"/>
              </w:rPr>
            </w:pPr>
          </w:p>
          <w:p w14:paraId="2A6A0901" w14:textId="77777777" w:rsidR="00EF6ED0" w:rsidRPr="00AF0A09" w:rsidRDefault="00EF6ED0" w:rsidP="009C1FF9">
            <w:pPr>
              <w:rPr>
                <w:rFonts w:cs="Times New Roman"/>
                <w:b/>
                <w:szCs w:val="24"/>
                <w:lang w:val="es-ES"/>
              </w:rPr>
            </w:pPr>
          </w:p>
          <w:p w14:paraId="40E847FA" w14:textId="77777777" w:rsidR="00EF6ED0" w:rsidRPr="00AF0A09" w:rsidRDefault="00EF6ED0" w:rsidP="009C1FF9">
            <w:pPr>
              <w:rPr>
                <w:rFonts w:cs="Times New Roman"/>
                <w:b/>
                <w:szCs w:val="24"/>
                <w:lang w:val="es-ES"/>
              </w:rPr>
            </w:pPr>
          </w:p>
          <w:p w14:paraId="2A1E08C7" w14:textId="77777777" w:rsidR="00EF6ED0" w:rsidRPr="00AF0A09" w:rsidRDefault="00EF6ED0" w:rsidP="009C1FF9">
            <w:pPr>
              <w:rPr>
                <w:rFonts w:cs="Times New Roman"/>
                <w:szCs w:val="24"/>
              </w:rPr>
            </w:pPr>
            <w:r w:rsidRPr="00AF0A09">
              <w:rPr>
                <w:rFonts w:cs="Times New Roman"/>
                <w:b/>
                <w:szCs w:val="24"/>
                <w:lang w:val="es-ES"/>
              </w:rPr>
              <w:t>Câu 10.</w:t>
            </w:r>
            <w:r w:rsidRPr="00AF0A09">
              <w:rPr>
                <w:rFonts w:cs="Times New Roman"/>
                <w:b/>
                <w:szCs w:val="24"/>
              </w:rPr>
              <w:t xml:space="preserve"> A</w:t>
            </w:r>
          </w:p>
          <w:p w14:paraId="5D4394A8" w14:textId="77777777" w:rsidR="00EF6ED0" w:rsidRPr="00AF0A09" w:rsidRDefault="00EF6ED0" w:rsidP="009C1FF9">
            <w:pPr>
              <w:rPr>
                <w:rFonts w:cs="Times New Roman"/>
                <w:szCs w:val="24"/>
              </w:rPr>
            </w:pPr>
          </w:p>
          <w:p w14:paraId="04AACD1F" w14:textId="77777777" w:rsidR="00EF6ED0" w:rsidRPr="00AF0A09" w:rsidRDefault="00EF6ED0" w:rsidP="009C1FF9">
            <w:pPr>
              <w:rPr>
                <w:rFonts w:cs="Times New Roman"/>
                <w:b/>
                <w:szCs w:val="24"/>
                <w:lang w:val="es-ES"/>
              </w:rPr>
            </w:pPr>
          </w:p>
          <w:p w14:paraId="278BDACE" w14:textId="77777777" w:rsidR="00EF6ED0" w:rsidRPr="00AF0A09" w:rsidRDefault="00EF6ED0" w:rsidP="009C1FF9">
            <w:pPr>
              <w:rPr>
                <w:rFonts w:cs="Times New Roman"/>
                <w:b/>
                <w:szCs w:val="24"/>
                <w:lang w:val="es-ES"/>
              </w:rPr>
            </w:pPr>
          </w:p>
          <w:p w14:paraId="3B55E1AF" w14:textId="77777777" w:rsidR="00EF6ED0" w:rsidRPr="00AF0A09" w:rsidRDefault="00EF6ED0" w:rsidP="009C1FF9">
            <w:pPr>
              <w:rPr>
                <w:rFonts w:cs="Times New Roman"/>
                <w:b/>
                <w:szCs w:val="24"/>
                <w:lang w:val="es-ES"/>
              </w:rPr>
            </w:pPr>
          </w:p>
          <w:p w14:paraId="68BFD009" w14:textId="77777777" w:rsidR="00EF6ED0" w:rsidRPr="00AF0A09" w:rsidRDefault="00EF6ED0" w:rsidP="009C1FF9">
            <w:pPr>
              <w:rPr>
                <w:rFonts w:cs="Times New Roman"/>
                <w:b/>
                <w:szCs w:val="24"/>
                <w:lang w:val="es-ES"/>
              </w:rPr>
            </w:pPr>
          </w:p>
          <w:p w14:paraId="219CE4D4" w14:textId="77777777" w:rsidR="00EF6ED0" w:rsidRPr="00AF0A09" w:rsidRDefault="00EF6ED0" w:rsidP="009C1FF9">
            <w:pPr>
              <w:rPr>
                <w:rFonts w:cs="Times New Roman"/>
                <w:b/>
                <w:szCs w:val="24"/>
                <w:lang w:val="es-ES"/>
              </w:rPr>
            </w:pPr>
          </w:p>
          <w:p w14:paraId="1B0360A6" w14:textId="77777777" w:rsidR="00EF6ED0" w:rsidRPr="00AF0A09" w:rsidRDefault="00EF6ED0" w:rsidP="009C1FF9">
            <w:pPr>
              <w:rPr>
                <w:rFonts w:cs="Times New Roman"/>
                <w:b/>
                <w:szCs w:val="24"/>
                <w:lang w:val="es-ES"/>
              </w:rPr>
            </w:pPr>
          </w:p>
          <w:p w14:paraId="6B9F8CA7" w14:textId="77777777" w:rsidR="00EF6ED0" w:rsidRPr="00AF0A09" w:rsidRDefault="00EF6ED0" w:rsidP="009C1FF9">
            <w:pPr>
              <w:rPr>
                <w:rFonts w:cs="Times New Roman"/>
                <w:b/>
                <w:szCs w:val="24"/>
                <w:lang w:val="es-ES"/>
              </w:rPr>
            </w:pPr>
          </w:p>
          <w:p w14:paraId="62E3E664" w14:textId="77777777" w:rsidR="00EF6ED0" w:rsidRPr="00AF0A09" w:rsidRDefault="00EF6ED0" w:rsidP="009C1FF9">
            <w:pPr>
              <w:rPr>
                <w:rFonts w:cs="Times New Roman"/>
                <w:szCs w:val="24"/>
              </w:rPr>
            </w:pPr>
            <w:r w:rsidRPr="00AF0A09">
              <w:rPr>
                <w:rFonts w:cs="Times New Roman"/>
                <w:b/>
                <w:szCs w:val="24"/>
                <w:lang w:val="es-ES"/>
              </w:rPr>
              <w:t>Câu 11.</w:t>
            </w:r>
            <w:r w:rsidRPr="00AF0A09">
              <w:rPr>
                <w:rFonts w:cs="Times New Roman"/>
                <w:b/>
                <w:szCs w:val="24"/>
              </w:rPr>
              <w:t xml:space="preserve"> C</w:t>
            </w:r>
          </w:p>
          <w:p w14:paraId="5C0A70C1" w14:textId="77777777" w:rsidR="00EF6ED0" w:rsidRPr="00AF0A09" w:rsidRDefault="00EF6ED0" w:rsidP="009C1FF9">
            <w:pPr>
              <w:rPr>
                <w:rFonts w:cs="Times New Roman"/>
                <w:szCs w:val="24"/>
              </w:rPr>
            </w:pPr>
          </w:p>
          <w:p w14:paraId="17948192" w14:textId="77777777" w:rsidR="00EF6ED0" w:rsidRPr="00AF0A09" w:rsidRDefault="00EF6ED0" w:rsidP="009C1FF9">
            <w:pPr>
              <w:rPr>
                <w:rFonts w:cs="Times New Roman"/>
                <w:b/>
                <w:szCs w:val="24"/>
                <w:lang w:val="es-ES"/>
              </w:rPr>
            </w:pPr>
          </w:p>
          <w:p w14:paraId="373B6F45" w14:textId="77777777" w:rsidR="00EF6ED0" w:rsidRPr="00AF0A09" w:rsidRDefault="00EF6ED0" w:rsidP="009C1FF9">
            <w:pPr>
              <w:rPr>
                <w:rFonts w:cs="Times New Roman"/>
                <w:b/>
                <w:szCs w:val="24"/>
                <w:lang w:val="es-ES"/>
              </w:rPr>
            </w:pPr>
          </w:p>
          <w:p w14:paraId="7E286A80" w14:textId="77777777" w:rsidR="00EF6ED0" w:rsidRPr="00AF0A09" w:rsidRDefault="00EF6ED0" w:rsidP="009C1FF9">
            <w:pPr>
              <w:rPr>
                <w:rFonts w:cs="Times New Roman"/>
                <w:szCs w:val="24"/>
              </w:rPr>
            </w:pPr>
            <w:r w:rsidRPr="00AF0A09">
              <w:rPr>
                <w:rFonts w:cs="Times New Roman"/>
                <w:b/>
                <w:szCs w:val="24"/>
                <w:lang w:val="es-ES"/>
              </w:rPr>
              <w:t>Câu 12.</w:t>
            </w:r>
            <w:r w:rsidRPr="00AF0A09">
              <w:rPr>
                <w:rFonts w:cs="Times New Roman"/>
                <w:b/>
                <w:szCs w:val="24"/>
              </w:rPr>
              <w:t xml:space="preserve"> D</w:t>
            </w:r>
          </w:p>
          <w:p w14:paraId="6F8AB8CB" w14:textId="77777777" w:rsidR="00EF6ED0" w:rsidRPr="00AF0A09" w:rsidRDefault="00EF6ED0" w:rsidP="009C1FF9">
            <w:pPr>
              <w:rPr>
                <w:rFonts w:cs="Times New Roman"/>
                <w:szCs w:val="24"/>
              </w:rPr>
            </w:pPr>
          </w:p>
          <w:p w14:paraId="37E02D2C" w14:textId="77777777" w:rsidR="00EF6ED0" w:rsidRPr="00AF0A09" w:rsidRDefault="00EF6ED0" w:rsidP="009C1FF9">
            <w:pPr>
              <w:rPr>
                <w:rFonts w:cs="Times New Roman"/>
                <w:b/>
                <w:szCs w:val="24"/>
                <w:lang w:val="es-ES"/>
              </w:rPr>
            </w:pPr>
          </w:p>
          <w:p w14:paraId="2E31BA57" w14:textId="77777777" w:rsidR="00EF6ED0" w:rsidRPr="00AF0A09" w:rsidRDefault="00EF6ED0" w:rsidP="009C1FF9">
            <w:pPr>
              <w:rPr>
                <w:rFonts w:cs="Times New Roman"/>
                <w:b/>
                <w:szCs w:val="24"/>
                <w:lang w:val="es-ES"/>
              </w:rPr>
            </w:pPr>
          </w:p>
          <w:p w14:paraId="44C66EC7" w14:textId="77777777" w:rsidR="00EF6ED0" w:rsidRPr="00AF0A09" w:rsidRDefault="00EF6ED0" w:rsidP="009C1FF9">
            <w:pPr>
              <w:rPr>
                <w:rFonts w:cs="Times New Roman"/>
                <w:b/>
                <w:szCs w:val="24"/>
                <w:lang w:val="es-ES"/>
              </w:rPr>
            </w:pPr>
          </w:p>
          <w:p w14:paraId="0B949399" w14:textId="77777777" w:rsidR="00EF6ED0" w:rsidRPr="00AF0A09" w:rsidRDefault="00EF6ED0" w:rsidP="009C1FF9">
            <w:pPr>
              <w:rPr>
                <w:rFonts w:cs="Times New Roman"/>
                <w:szCs w:val="24"/>
              </w:rPr>
            </w:pPr>
            <w:r w:rsidRPr="00AF0A09">
              <w:rPr>
                <w:rFonts w:cs="Times New Roman"/>
                <w:b/>
                <w:szCs w:val="24"/>
                <w:lang w:val="es-ES"/>
              </w:rPr>
              <w:t>Câu 13.</w:t>
            </w:r>
            <w:r w:rsidRPr="00AF0A09">
              <w:rPr>
                <w:rFonts w:cs="Times New Roman"/>
                <w:b/>
                <w:szCs w:val="24"/>
              </w:rPr>
              <w:t xml:space="preserve"> A</w:t>
            </w:r>
          </w:p>
          <w:p w14:paraId="5DEF1D1C" w14:textId="77777777" w:rsidR="00EF6ED0" w:rsidRPr="00AF0A09" w:rsidRDefault="00EF6ED0" w:rsidP="009C1FF9">
            <w:pPr>
              <w:rPr>
                <w:rFonts w:cs="Times New Roman"/>
                <w:bCs/>
                <w:iCs/>
                <w:szCs w:val="24"/>
              </w:rPr>
            </w:pPr>
          </w:p>
          <w:p w14:paraId="393CB4C8" w14:textId="77777777" w:rsidR="00EF6ED0" w:rsidRPr="00AF0A09" w:rsidRDefault="00EF6ED0" w:rsidP="009C1FF9">
            <w:pPr>
              <w:rPr>
                <w:rFonts w:cs="Times New Roman"/>
                <w:szCs w:val="24"/>
              </w:rPr>
            </w:pPr>
          </w:p>
          <w:p w14:paraId="68F02EED" w14:textId="77777777" w:rsidR="00EF6ED0" w:rsidRPr="00AF0A09" w:rsidRDefault="00EF6ED0" w:rsidP="009C1FF9">
            <w:pPr>
              <w:rPr>
                <w:rFonts w:cs="Times New Roman"/>
                <w:szCs w:val="24"/>
              </w:rPr>
            </w:pPr>
          </w:p>
          <w:p w14:paraId="614524DE" w14:textId="77777777" w:rsidR="00EF6ED0" w:rsidRPr="00AF0A09" w:rsidRDefault="00EF6ED0" w:rsidP="009C1FF9">
            <w:pPr>
              <w:rPr>
                <w:rFonts w:cs="Times New Roman"/>
                <w:szCs w:val="24"/>
              </w:rPr>
            </w:pPr>
          </w:p>
          <w:p w14:paraId="34A452A2" w14:textId="77777777" w:rsidR="00EF6ED0" w:rsidRPr="00AF0A09" w:rsidRDefault="00EF6ED0" w:rsidP="009C1FF9">
            <w:pPr>
              <w:rPr>
                <w:rFonts w:cs="Times New Roman"/>
                <w:szCs w:val="24"/>
              </w:rPr>
            </w:pPr>
          </w:p>
          <w:p w14:paraId="1F02DF9B" w14:textId="77777777" w:rsidR="00EF6ED0" w:rsidRPr="00AF0A09" w:rsidRDefault="00EF6ED0" w:rsidP="009C1FF9">
            <w:pPr>
              <w:rPr>
                <w:rFonts w:cs="Times New Roman"/>
                <w:szCs w:val="24"/>
              </w:rPr>
            </w:pPr>
          </w:p>
          <w:p w14:paraId="4C48ED1D" w14:textId="77777777" w:rsidR="00EF6ED0" w:rsidRPr="00AF0A09" w:rsidRDefault="00EF6ED0" w:rsidP="009C1FF9">
            <w:pPr>
              <w:rPr>
                <w:rFonts w:cs="Times New Roman"/>
                <w:szCs w:val="24"/>
              </w:rPr>
            </w:pPr>
            <w:r w:rsidRPr="00AF0A09">
              <w:rPr>
                <w:rFonts w:cs="Times New Roman"/>
                <w:b/>
                <w:szCs w:val="24"/>
                <w:lang w:val="es-ES"/>
              </w:rPr>
              <w:t>Câu 14.</w:t>
            </w:r>
            <w:r w:rsidRPr="00AF0A09">
              <w:rPr>
                <w:rFonts w:cs="Times New Roman"/>
                <w:b/>
                <w:szCs w:val="24"/>
              </w:rPr>
              <w:t xml:space="preserve"> D</w:t>
            </w:r>
          </w:p>
          <w:p w14:paraId="24BD4708" w14:textId="77777777" w:rsidR="00EF6ED0" w:rsidRPr="00AF0A09" w:rsidRDefault="00EF6ED0" w:rsidP="009C1FF9">
            <w:pPr>
              <w:rPr>
                <w:rFonts w:cs="Times New Roman"/>
                <w:szCs w:val="24"/>
              </w:rPr>
            </w:pPr>
          </w:p>
          <w:p w14:paraId="0C5ABB0D" w14:textId="77777777" w:rsidR="00EF6ED0" w:rsidRPr="00AF0A09" w:rsidRDefault="00EF6ED0" w:rsidP="009C1FF9">
            <w:pPr>
              <w:rPr>
                <w:rFonts w:cs="Times New Roman"/>
                <w:szCs w:val="24"/>
              </w:rPr>
            </w:pPr>
          </w:p>
          <w:p w14:paraId="0FC69D98" w14:textId="77777777" w:rsidR="00EF6ED0" w:rsidRPr="00AF0A09" w:rsidRDefault="00EF6ED0" w:rsidP="009C1FF9">
            <w:pPr>
              <w:rPr>
                <w:rFonts w:cs="Times New Roman"/>
                <w:b/>
                <w:szCs w:val="24"/>
                <w:lang w:val="es-ES"/>
              </w:rPr>
            </w:pPr>
          </w:p>
          <w:p w14:paraId="519888B7" w14:textId="77777777" w:rsidR="00EF6ED0" w:rsidRPr="00AF0A09" w:rsidRDefault="00EF6ED0" w:rsidP="009C1FF9">
            <w:pPr>
              <w:rPr>
                <w:rFonts w:cs="Times New Roman"/>
                <w:b/>
                <w:szCs w:val="24"/>
                <w:lang w:val="es-ES"/>
              </w:rPr>
            </w:pPr>
          </w:p>
          <w:p w14:paraId="63C1ACAB" w14:textId="77777777" w:rsidR="00EF6ED0" w:rsidRPr="00AF0A09" w:rsidRDefault="00EF6ED0" w:rsidP="009C1FF9">
            <w:pPr>
              <w:rPr>
                <w:rFonts w:cs="Times New Roman"/>
                <w:b/>
                <w:szCs w:val="24"/>
                <w:lang w:val="es-ES"/>
              </w:rPr>
            </w:pPr>
          </w:p>
          <w:p w14:paraId="180A144F" w14:textId="77777777" w:rsidR="00EF6ED0" w:rsidRPr="00AF0A09" w:rsidRDefault="00EF6ED0" w:rsidP="009C1FF9">
            <w:pPr>
              <w:rPr>
                <w:rFonts w:cs="Times New Roman"/>
                <w:b/>
                <w:szCs w:val="24"/>
                <w:lang w:val="es-ES"/>
              </w:rPr>
            </w:pPr>
          </w:p>
          <w:p w14:paraId="55B9DBA9" w14:textId="77777777" w:rsidR="00EF6ED0" w:rsidRPr="00AF0A09" w:rsidRDefault="00EF6ED0" w:rsidP="009C1FF9">
            <w:pPr>
              <w:rPr>
                <w:rFonts w:cs="Times New Roman"/>
                <w:b/>
                <w:szCs w:val="24"/>
                <w:lang w:val="es-ES"/>
              </w:rPr>
            </w:pPr>
          </w:p>
          <w:p w14:paraId="562CCEBD" w14:textId="77777777" w:rsidR="00EF6ED0" w:rsidRPr="00AF0A09" w:rsidRDefault="00EF6ED0" w:rsidP="009C1FF9">
            <w:pPr>
              <w:rPr>
                <w:rFonts w:cs="Times New Roman"/>
                <w:szCs w:val="24"/>
              </w:rPr>
            </w:pPr>
            <w:r w:rsidRPr="00AF0A09">
              <w:rPr>
                <w:rFonts w:cs="Times New Roman"/>
                <w:b/>
                <w:szCs w:val="24"/>
                <w:lang w:val="es-ES"/>
              </w:rPr>
              <w:t>Câu 15.</w:t>
            </w:r>
            <w:r w:rsidRPr="00AF0A09">
              <w:rPr>
                <w:rFonts w:cs="Times New Roman"/>
                <w:b/>
                <w:szCs w:val="24"/>
              </w:rPr>
              <w:t xml:space="preserve"> C</w:t>
            </w:r>
          </w:p>
          <w:p w14:paraId="10041B87" w14:textId="77777777" w:rsidR="00EF6ED0" w:rsidRPr="00AF0A09" w:rsidRDefault="00EF6ED0" w:rsidP="009C1FF9">
            <w:pPr>
              <w:rPr>
                <w:rFonts w:cs="Times New Roman"/>
                <w:szCs w:val="24"/>
              </w:rPr>
            </w:pPr>
          </w:p>
          <w:p w14:paraId="08A0CEFB" w14:textId="77777777" w:rsidR="00EF6ED0" w:rsidRPr="00AF0A09" w:rsidRDefault="00EF6ED0" w:rsidP="009C1FF9">
            <w:pPr>
              <w:rPr>
                <w:rFonts w:cs="Times New Roman"/>
                <w:b/>
                <w:szCs w:val="24"/>
                <w:lang w:val="es-ES"/>
              </w:rPr>
            </w:pPr>
          </w:p>
          <w:p w14:paraId="1C312ADC" w14:textId="77777777" w:rsidR="00EF6ED0" w:rsidRPr="00AF0A09" w:rsidRDefault="00EF6ED0" w:rsidP="009C1FF9">
            <w:pPr>
              <w:rPr>
                <w:rFonts w:cs="Times New Roman"/>
                <w:b/>
                <w:szCs w:val="24"/>
                <w:lang w:val="es-ES"/>
              </w:rPr>
            </w:pPr>
          </w:p>
          <w:p w14:paraId="2545EBD3" w14:textId="77777777" w:rsidR="00EF6ED0" w:rsidRPr="00AF0A09" w:rsidRDefault="00EF6ED0" w:rsidP="009C1FF9">
            <w:pPr>
              <w:rPr>
                <w:rFonts w:cs="Times New Roman"/>
                <w:b/>
                <w:szCs w:val="24"/>
                <w:lang w:val="es-ES"/>
              </w:rPr>
            </w:pPr>
          </w:p>
          <w:p w14:paraId="0674D672" w14:textId="77777777" w:rsidR="00EF6ED0" w:rsidRPr="00AF0A09" w:rsidRDefault="00EF6ED0" w:rsidP="009C1FF9">
            <w:pPr>
              <w:rPr>
                <w:rFonts w:cs="Times New Roman"/>
                <w:b/>
                <w:szCs w:val="24"/>
                <w:lang w:val="es-ES"/>
              </w:rPr>
            </w:pPr>
          </w:p>
          <w:p w14:paraId="4B539041" w14:textId="77777777" w:rsidR="00EF6ED0" w:rsidRPr="00AF0A09" w:rsidRDefault="00EF6ED0" w:rsidP="009C1FF9">
            <w:pPr>
              <w:rPr>
                <w:rFonts w:cs="Times New Roman"/>
                <w:b/>
                <w:szCs w:val="24"/>
                <w:lang w:val="es-ES"/>
              </w:rPr>
            </w:pPr>
          </w:p>
          <w:p w14:paraId="5FD1FA55" w14:textId="77777777" w:rsidR="00EF6ED0" w:rsidRPr="00AF0A09" w:rsidRDefault="00EF6ED0" w:rsidP="009C1FF9">
            <w:pPr>
              <w:rPr>
                <w:rFonts w:cs="Times New Roman"/>
                <w:b/>
                <w:szCs w:val="24"/>
                <w:lang w:val="es-ES"/>
              </w:rPr>
            </w:pPr>
          </w:p>
          <w:p w14:paraId="157D7E3A" w14:textId="77777777" w:rsidR="00EF6ED0" w:rsidRPr="00AF0A09" w:rsidRDefault="00EF6ED0" w:rsidP="009C1FF9">
            <w:pPr>
              <w:rPr>
                <w:rFonts w:cs="Times New Roman"/>
                <w:b/>
                <w:szCs w:val="24"/>
                <w:lang w:val="es-ES"/>
              </w:rPr>
            </w:pPr>
          </w:p>
          <w:p w14:paraId="0A602767" w14:textId="77777777" w:rsidR="00EF6ED0" w:rsidRPr="00AF0A09" w:rsidRDefault="00EF6ED0" w:rsidP="009C1FF9">
            <w:pPr>
              <w:rPr>
                <w:rFonts w:cs="Times New Roman"/>
                <w:b/>
                <w:szCs w:val="24"/>
                <w:lang w:val="es-ES"/>
              </w:rPr>
            </w:pPr>
          </w:p>
          <w:p w14:paraId="25D453F7" w14:textId="77777777" w:rsidR="00EF6ED0" w:rsidRPr="00AF0A09" w:rsidRDefault="00EF6ED0" w:rsidP="009C1FF9">
            <w:pPr>
              <w:rPr>
                <w:rFonts w:cs="Times New Roman"/>
                <w:b/>
                <w:szCs w:val="24"/>
              </w:rPr>
            </w:pPr>
            <w:r w:rsidRPr="00AF0A09">
              <w:rPr>
                <w:rFonts w:cs="Times New Roman"/>
                <w:b/>
                <w:szCs w:val="24"/>
                <w:lang w:val="es-ES"/>
              </w:rPr>
              <w:t>Câu 16.</w:t>
            </w:r>
            <w:r w:rsidRPr="00AF0A09">
              <w:rPr>
                <w:rFonts w:cs="Times New Roman"/>
                <w:b/>
                <w:szCs w:val="24"/>
              </w:rPr>
              <w:t xml:space="preserve"> A</w:t>
            </w:r>
          </w:p>
          <w:p w14:paraId="5DA5F163" w14:textId="77777777" w:rsidR="00EF6ED0" w:rsidRPr="00AF0A09" w:rsidRDefault="00EF6ED0" w:rsidP="009C1FF9">
            <w:pPr>
              <w:rPr>
                <w:rFonts w:cs="Times New Roman"/>
                <w:b/>
                <w:szCs w:val="24"/>
              </w:rPr>
            </w:pPr>
          </w:p>
          <w:p w14:paraId="422A47D2" w14:textId="77777777" w:rsidR="00EF6ED0" w:rsidRPr="00AF0A09" w:rsidRDefault="00EF6ED0" w:rsidP="009C1FF9">
            <w:pPr>
              <w:rPr>
                <w:rFonts w:cs="Times New Roman"/>
                <w:b/>
                <w:szCs w:val="24"/>
              </w:rPr>
            </w:pPr>
          </w:p>
          <w:p w14:paraId="6B12097F" w14:textId="77777777" w:rsidR="00EF6ED0" w:rsidRPr="00AF0A09" w:rsidRDefault="00EF6ED0" w:rsidP="009C1FF9">
            <w:pPr>
              <w:rPr>
                <w:rFonts w:cs="Times New Roman"/>
                <w:b/>
                <w:szCs w:val="24"/>
                <w:lang w:val="es-ES"/>
              </w:rPr>
            </w:pPr>
          </w:p>
          <w:p w14:paraId="2E032E8B" w14:textId="77777777" w:rsidR="00EF6ED0" w:rsidRPr="00AF0A09" w:rsidRDefault="00EF6ED0" w:rsidP="009C1FF9">
            <w:pPr>
              <w:rPr>
                <w:rFonts w:cs="Times New Roman"/>
                <w:b/>
                <w:szCs w:val="24"/>
                <w:lang w:val="es-ES"/>
              </w:rPr>
            </w:pPr>
          </w:p>
          <w:p w14:paraId="4B1D696E" w14:textId="77777777" w:rsidR="00EF6ED0" w:rsidRPr="00AF0A09" w:rsidRDefault="00EF6ED0" w:rsidP="009C1FF9">
            <w:pPr>
              <w:rPr>
                <w:rFonts w:cs="Times New Roman"/>
                <w:b/>
                <w:szCs w:val="24"/>
                <w:lang w:val="es-ES"/>
              </w:rPr>
            </w:pPr>
          </w:p>
          <w:p w14:paraId="4262801F" w14:textId="77777777" w:rsidR="00EF6ED0" w:rsidRPr="00AF0A09" w:rsidRDefault="00EF6ED0" w:rsidP="009C1FF9">
            <w:pPr>
              <w:rPr>
                <w:rFonts w:cs="Times New Roman"/>
                <w:szCs w:val="24"/>
              </w:rPr>
            </w:pPr>
            <w:r w:rsidRPr="00AF0A09">
              <w:rPr>
                <w:rFonts w:cs="Times New Roman"/>
                <w:b/>
                <w:szCs w:val="24"/>
                <w:lang w:val="es-ES"/>
              </w:rPr>
              <w:t>Câu 17.</w:t>
            </w:r>
            <w:r w:rsidRPr="00AF0A09">
              <w:rPr>
                <w:rFonts w:cs="Times New Roman"/>
                <w:b/>
                <w:szCs w:val="24"/>
              </w:rPr>
              <w:t xml:space="preserve"> B </w:t>
            </w:r>
          </w:p>
          <w:p w14:paraId="57D9F2F6" w14:textId="77777777" w:rsidR="00EF6ED0" w:rsidRPr="00AF0A09" w:rsidRDefault="00EF6ED0" w:rsidP="009C1FF9">
            <w:pPr>
              <w:rPr>
                <w:rFonts w:cs="Times New Roman"/>
                <w:szCs w:val="24"/>
              </w:rPr>
            </w:pPr>
          </w:p>
          <w:p w14:paraId="5F4AAF11" w14:textId="77777777" w:rsidR="00EF6ED0" w:rsidRPr="00AF0A09" w:rsidRDefault="00EF6ED0" w:rsidP="009C1FF9">
            <w:pPr>
              <w:rPr>
                <w:rFonts w:cs="Times New Roman"/>
                <w:szCs w:val="24"/>
              </w:rPr>
            </w:pPr>
          </w:p>
          <w:p w14:paraId="4F2B0800" w14:textId="77777777" w:rsidR="00EF6ED0" w:rsidRPr="00AF0A09" w:rsidRDefault="00EF6ED0" w:rsidP="009C1FF9">
            <w:pPr>
              <w:rPr>
                <w:rFonts w:cs="Times New Roman"/>
                <w:szCs w:val="24"/>
              </w:rPr>
            </w:pPr>
          </w:p>
          <w:p w14:paraId="40DEC643" w14:textId="77777777" w:rsidR="00EF6ED0" w:rsidRPr="00AF0A09" w:rsidRDefault="00EF6ED0" w:rsidP="009C1FF9">
            <w:pPr>
              <w:rPr>
                <w:rFonts w:cs="Times New Roman"/>
                <w:szCs w:val="24"/>
              </w:rPr>
            </w:pPr>
          </w:p>
          <w:p w14:paraId="3D68BF26" w14:textId="77777777" w:rsidR="00EF6ED0" w:rsidRPr="00AF0A09" w:rsidRDefault="00EF6ED0" w:rsidP="009C1FF9">
            <w:pPr>
              <w:rPr>
                <w:rFonts w:cs="Times New Roman"/>
                <w:szCs w:val="24"/>
              </w:rPr>
            </w:pPr>
          </w:p>
          <w:p w14:paraId="7679E13B"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18.</w:t>
            </w:r>
            <w:r w:rsidRPr="00AF0A09">
              <w:rPr>
                <w:rFonts w:cs="Times New Roman"/>
                <w:b/>
                <w:szCs w:val="24"/>
              </w:rPr>
              <w:t xml:space="preserve"> B</w:t>
            </w:r>
          </w:p>
          <w:p w14:paraId="3CC278C3" w14:textId="77777777" w:rsidR="00EF6ED0" w:rsidRPr="00AF0A09" w:rsidRDefault="00EF6ED0" w:rsidP="009C1FF9">
            <w:pPr>
              <w:rPr>
                <w:rFonts w:cs="Times New Roman"/>
                <w:szCs w:val="24"/>
              </w:rPr>
            </w:pPr>
          </w:p>
          <w:p w14:paraId="0B9FB313" w14:textId="77777777" w:rsidR="00EF6ED0" w:rsidRPr="00AF0A09" w:rsidRDefault="00EF6ED0" w:rsidP="009C1FF9">
            <w:pPr>
              <w:rPr>
                <w:rFonts w:cs="Times New Roman"/>
                <w:b/>
                <w:szCs w:val="24"/>
                <w:lang w:val="es-ES"/>
              </w:rPr>
            </w:pPr>
          </w:p>
          <w:p w14:paraId="08A59867" w14:textId="77777777" w:rsidR="00EF6ED0" w:rsidRPr="00AF0A09" w:rsidRDefault="00EF6ED0" w:rsidP="009C1FF9">
            <w:pPr>
              <w:rPr>
                <w:rFonts w:cs="Times New Roman"/>
                <w:b/>
                <w:szCs w:val="24"/>
                <w:lang w:val="es-ES"/>
              </w:rPr>
            </w:pPr>
          </w:p>
          <w:p w14:paraId="53D4593F" w14:textId="77777777" w:rsidR="00EF6ED0" w:rsidRPr="00AF0A09" w:rsidRDefault="00EF6ED0" w:rsidP="009C1FF9">
            <w:pPr>
              <w:rPr>
                <w:rFonts w:cs="Times New Roman"/>
                <w:szCs w:val="24"/>
              </w:rPr>
            </w:pPr>
            <w:r w:rsidRPr="00AF0A09">
              <w:rPr>
                <w:rFonts w:cs="Times New Roman"/>
                <w:b/>
                <w:szCs w:val="24"/>
                <w:lang w:val="es-ES"/>
              </w:rPr>
              <w:t>Câu 19.</w:t>
            </w:r>
            <w:r w:rsidRPr="00AF0A09">
              <w:rPr>
                <w:rFonts w:cs="Times New Roman"/>
                <w:b/>
                <w:szCs w:val="24"/>
              </w:rPr>
              <w:t xml:space="preserve"> B</w:t>
            </w:r>
          </w:p>
          <w:p w14:paraId="147097B6" w14:textId="77777777" w:rsidR="00EF6ED0" w:rsidRPr="00AF0A09" w:rsidRDefault="00EF6ED0" w:rsidP="009C1FF9">
            <w:pPr>
              <w:rPr>
                <w:rFonts w:cs="Times New Roman"/>
                <w:szCs w:val="24"/>
              </w:rPr>
            </w:pPr>
          </w:p>
          <w:p w14:paraId="3E78E215" w14:textId="77777777" w:rsidR="00EF6ED0" w:rsidRPr="00AF0A09" w:rsidRDefault="00EF6ED0" w:rsidP="009C1FF9">
            <w:pPr>
              <w:rPr>
                <w:rFonts w:cs="Times New Roman"/>
                <w:b/>
                <w:szCs w:val="24"/>
                <w:lang w:val="es-ES"/>
              </w:rPr>
            </w:pPr>
          </w:p>
          <w:p w14:paraId="3E86059D" w14:textId="77777777" w:rsidR="00EF6ED0" w:rsidRPr="00AF0A09" w:rsidRDefault="00EF6ED0" w:rsidP="009C1FF9">
            <w:pPr>
              <w:rPr>
                <w:rFonts w:cs="Times New Roman"/>
                <w:szCs w:val="24"/>
              </w:rPr>
            </w:pPr>
            <w:r w:rsidRPr="00AF0A09">
              <w:rPr>
                <w:rFonts w:cs="Times New Roman"/>
                <w:b/>
                <w:szCs w:val="24"/>
                <w:lang w:val="es-ES"/>
              </w:rPr>
              <w:t>Câu 20.</w:t>
            </w:r>
            <w:r w:rsidRPr="00AF0A09">
              <w:rPr>
                <w:rFonts w:cs="Times New Roman"/>
                <w:b/>
                <w:szCs w:val="24"/>
              </w:rPr>
              <w:t xml:space="preserve"> C</w:t>
            </w:r>
          </w:p>
          <w:p w14:paraId="3692248A" w14:textId="77777777" w:rsidR="00EF6ED0" w:rsidRPr="00AF0A09" w:rsidRDefault="00EF6ED0" w:rsidP="009C1FF9">
            <w:pPr>
              <w:rPr>
                <w:rFonts w:cs="Times New Roman"/>
                <w:szCs w:val="24"/>
              </w:rPr>
            </w:pPr>
          </w:p>
          <w:p w14:paraId="1F908712" w14:textId="77777777" w:rsidR="00EF6ED0" w:rsidRPr="00AF0A09" w:rsidRDefault="00EF6ED0" w:rsidP="009C1FF9">
            <w:pPr>
              <w:rPr>
                <w:rFonts w:cs="Times New Roman"/>
                <w:szCs w:val="24"/>
              </w:rPr>
            </w:pPr>
          </w:p>
          <w:p w14:paraId="069A7537" w14:textId="77777777" w:rsidR="00EF6ED0" w:rsidRPr="00AF0A09" w:rsidRDefault="00EF6ED0" w:rsidP="009C1FF9">
            <w:pPr>
              <w:rPr>
                <w:rFonts w:cs="Times New Roman"/>
                <w:b/>
                <w:szCs w:val="24"/>
                <w:lang w:val="es-ES"/>
              </w:rPr>
            </w:pPr>
          </w:p>
          <w:p w14:paraId="6E8F70E1" w14:textId="77777777" w:rsidR="00EF6ED0" w:rsidRPr="00AF0A09" w:rsidRDefault="00EF6ED0" w:rsidP="009C1FF9">
            <w:pPr>
              <w:rPr>
                <w:rFonts w:cs="Times New Roman"/>
                <w:b/>
                <w:szCs w:val="24"/>
                <w:lang w:val="es-ES"/>
              </w:rPr>
            </w:pPr>
          </w:p>
          <w:p w14:paraId="0FEA66E5" w14:textId="77777777" w:rsidR="00EF6ED0" w:rsidRPr="00AF0A09" w:rsidRDefault="00EF6ED0" w:rsidP="009C1FF9">
            <w:pPr>
              <w:rPr>
                <w:rFonts w:cs="Times New Roman"/>
                <w:b/>
                <w:szCs w:val="24"/>
                <w:lang w:val="es-ES"/>
              </w:rPr>
            </w:pPr>
          </w:p>
          <w:p w14:paraId="2E7A1C1C" w14:textId="77777777" w:rsidR="00EF6ED0" w:rsidRPr="00AF0A09" w:rsidRDefault="00EF6ED0" w:rsidP="009C1FF9">
            <w:pPr>
              <w:rPr>
                <w:rFonts w:cs="Times New Roman"/>
                <w:b/>
                <w:szCs w:val="24"/>
                <w:lang w:val="es-ES"/>
              </w:rPr>
            </w:pPr>
          </w:p>
          <w:p w14:paraId="1D952B80" w14:textId="77777777" w:rsidR="00EF6ED0" w:rsidRPr="00AF0A09" w:rsidRDefault="00EF6ED0" w:rsidP="009C1FF9">
            <w:pPr>
              <w:rPr>
                <w:rFonts w:cs="Times New Roman"/>
                <w:szCs w:val="24"/>
              </w:rPr>
            </w:pPr>
            <w:r w:rsidRPr="00AF0A09">
              <w:rPr>
                <w:rFonts w:cs="Times New Roman"/>
                <w:b/>
                <w:szCs w:val="24"/>
                <w:lang w:val="es-ES"/>
              </w:rPr>
              <w:t>Câu 21.</w:t>
            </w:r>
            <w:r w:rsidRPr="00AF0A09">
              <w:rPr>
                <w:rFonts w:cs="Times New Roman"/>
                <w:b/>
                <w:szCs w:val="24"/>
              </w:rPr>
              <w:t xml:space="preserve"> B</w:t>
            </w:r>
          </w:p>
          <w:p w14:paraId="7EB2925B" w14:textId="77777777" w:rsidR="00EF6ED0" w:rsidRPr="00AF0A09" w:rsidRDefault="00EF6ED0" w:rsidP="009C1FF9">
            <w:pPr>
              <w:rPr>
                <w:rFonts w:cs="Times New Roman"/>
                <w:szCs w:val="24"/>
              </w:rPr>
            </w:pPr>
          </w:p>
          <w:p w14:paraId="23A5AA7E" w14:textId="77777777" w:rsidR="00EF6ED0" w:rsidRPr="00AF0A09" w:rsidRDefault="00EF6ED0" w:rsidP="009C1FF9">
            <w:pPr>
              <w:rPr>
                <w:rFonts w:cs="Times New Roman"/>
                <w:b/>
                <w:szCs w:val="24"/>
                <w:lang w:val="es-ES"/>
              </w:rPr>
            </w:pPr>
          </w:p>
          <w:p w14:paraId="258A59F3" w14:textId="77777777" w:rsidR="00EF6ED0" w:rsidRPr="00AF0A09" w:rsidRDefault="00EF6ED0" w:rsidP="009C1FF9">
            <w:pPr>
              <w:rPr>
                <w:rFonts w:cs="Times New Roman"/>
                <w:b/>
                <w:szCs w:val="24"/>
                <w:lang w:val="es-ES"/>
              </w:rPr>
            </w:pPr>
          </w:p>
          <w:p w14:paraId="47A97F44" w14:textId="77777777" w:rsidR="00EF6ED0" w:rsidRPr="00AF0A09" w:rsidRDefault="00EF6ED0" w:rsidP="009C1FF9">
            <w:pPr>
              <w:rPr>
                <w:rFonts w:cs="Times New Roman"/>
                <w:b/>
                <w:szCs w:val="24"/>
                <w:lang w:val="es-ES"/>
              </w:rPr>
            </w:pPr>
          </w:p>
          <w:p w14:paraId="4C843230" w14:textId="77777777" w:rsidR="00EF6ED0" w:rsidRPr="00AF0A09" w:rsidRDefault="00EF6ED0" w:rsidP="009C1FF9">
            <w:pPr>
              <w:rPr>
                <w:rFonts w:cs="Times New Roman"/>
                <w:b/>
                <w:szCs w:val="24"/>
                <w:lang w:val="es-ES"/>
              </w:rPr>
            </w:pPr>
          </w:p>
          <w:p w14:paraId="06863727" w14:textId="77777777" w:rsidR="00EF6ED0" w:rsidRPr="00AF0A09" w:rsidRDefault="00EF6ED0" w:rsidP="009C1FF9">
            <w:pPr>
              <w:rPr>
                <w:rFonts w:cs="Times New Roman"/>
                <w:szCs w:val="24"/>
              </w:rPr>
            </w:pPr>
            <w:r w:rsidRPr="00AF0A09">
              <w:rPr>
                <w:rFonts w:cs="Times New Roman"/>
                <w:b/>
                <w:szCs w:val="24"/>
                <w:lang w:val="es-ES"/>
              </w:rPr>
              <w:t>Câu 22.</w:t>
            </w:r>
            <w:r w:rsidRPr="00AF0A09">
              <w:rPr>
                <w:rFonts w:cs="Times New Roman"/>
                <w:b/>
                <w:szCs w:val="24"/>
              </w:rPr>
              <w:t xml:space="preserve"> B</w:t>
            </w:r>
          </w:p>
          <w:p w14:paraId="65FE933B" w14:textId="77777777" w:rsidR="00EF6ED0" w:rsidRPr="00AF0A09" w:rsidRDefault="00EF6ED0" w:rsidP="009C1FF9">
            <w:pPr>
              <w:rPr>
                <w:rFonts w:cs="Times New Roman"/>
                <w:szCs w:val="24"/>
              </w:rPr>
            </w:pPr>
          </w:p>
          <w:p w14:paraId="726323E2" w14:textId="77777777" w:rsidR="00EF6ED0" w:rsidRPr="00AF0A09" w:rsidRDefault="00EF6ED0" w:rsidP="009C1FF9">
            <w:pPr>
              <w:rPr>
                <w:rFonts w:cs="Times New Roman"/>
                <w:b/>
                <w:szCs w:val="24"/>
                <w:lang w:val="es-ES"/>
              </w:rPr>
            </w:pPr>
          </w:p>
          <w:p w14:paraId="6064930E" w14:textId="77777777" w:rsidR="00EF6ED0" w:rsidRPr="00AF0A09" w:rsidRDefault="00EF6ED0" w:rsidP="009C1FF9">
            <w:pPr>
              <w:rPr>
                <w:rFonts w:cs="Times New Roman"/>
                <w:b/>
                <w:szCs w:val="24"/>
                <w:lang w:val="es-ES"/>
              </w:rPr>
            </w:pPr>
          </w:p>
          <w:p w14:paraId="0D6A66F7" w14:textId="77777777" w:rsidR="00EF6ED0" w:rsidRPr="00AF0A09" w:rsidRDefault="00EF6ED0" w:rsidP="009C1FF9">
            <w:pPr>
              <w:rPr>
                <w:rFonts w:cs="Times New Roman"/>
                <w:b/>
                <w:szCs w:val="24"/>
                <w:lang w:val="es-ES"/>
              </w:rPr>
            </w:pPr>
          </w:p>
          <w:p w14:paraId="45FCD444" w14:textId="77777777" w:rsidR="00EF6ED0" w:rsidRPr="00AF0A09" w:rsidRDefault="00EF6ED0" w:rsidP="009C1FF9">
            <w:pPr>
              <w:rPr>
                <w:rFonts w:cs="Times New Roman"/>
                <w:b/>
                <w:szCs w:val="24"/>
                <w:lang w:val="es-ES"/>
              </w:rPr>
            </w:pPr>
          </w:p>
          <w:p w14:paraId="0F6819EF" w14:textId="77777777" w:rsidR="00EF6ED0" w:rsidRPr="00AF0A09" w:rsidRDefault="00EF6ED0" w:rsidP="009C1FF9">
            <w:pPr>
              <w:rPr>
                <w:rFonts w:cs="Times New Roman"/>
                <w:b/>
                <w:szCs w:val="24"/>
                <w:lang w:val="es-ES"/>
              </w:rPr>
            </w:pPr>
          </w:p>
          <w:p w14:paraId="27B7A883" w14:textId="77777777" w:rsidR="00EF6ED0" w:rsidRPr="00AF0A09" w:rsidRDefault="00EF6ED0" w:rsidP="009C1FF9">
            <w:pPr>
              <w:rPr>
                <w:rFonts w:cs="Times New Roman"/>
                <w:b/>
                <w:szCs w:val="24"/>
                <w:lang w:val="es-ES"/>
              </w:rPr>
            </w:pPr>
          </w:p>
          <w:p w14:paraId="4BC87664" w14:textId="77777777" w:rsidR="00EF6ED0" w:rsidRPr="00AF0A09" w:rsidRDefault="00EF6ED0" w:rsidP="009C1FF9">
            <w:pPr>
              <w:rPr>
                <w:rFonts w:cs="Times New Roman"/>
                <w:szCs w:val="24"/>
              </w:rPr>
            </w:pPr>
            <w:r w:rsidRPr="00AF0A09">
              <w:rPr>
                <w:rFonts w:cs="Times New Roman"/>
                <w:b/>
                <w:szCs w:val="24"/>
                <w:lang w:val="es-ES"/>
              </w:rPr>
              <w:t>Câu 23.</w:t>
            </w:r>
            <w:r w:rsidRPr="00AF0A09">
              <w:rPr>
                <w:rFonts w:cs="Times New Roman"/>
                <w:b/>
                <w:szCs w:val="24"/>
              </w:rPr>
              <w:t xml:space="preserve"> A</w:t>
            </w:r>
          </w:p>
          <w:p w14:paraId="6472BB22" w14:textId="77777777" w:rsidR="00EF6ED0" w:rsidRPr="00AF0A09" w:rsidRDefault="00EF6ED0" w:rsidP="009C1FF9">
            <w:pPr>
              <w:rPr>
                <w:rFonts w:cs="Times New Roman"/>
                <w:szCs w:val="24"/>
              </w:rPr>
            </w:pPr>
          </w:p>
          <w:p w14:paraId="2081FB45" w14:textId="77777777" w:rsidR="00EF6ED0" w:rsidRPr="00AF0A09" w:rsidRDefault="00EF6ED0" w:rsidP="009C1FF9">
            <w:pPr>
              <w:rPr>
                <w:rFonts w:cs="Times New Roman"/>
                <w:b/>
                <w:szCs w:val="24"/>
                <w:lang w:val="es-ES"/>
              </w:rPr>
            </w:pPr>
          </w:p>
          <w:p w14:paraId="35913978" w14:textId="77777777" w:rsidR="00EF6ED0" w:rsidRPr="00AF0A09" w:rsidRDefault="00EF6ED0" w:rsidP="009C1FF9">
            <w:pPr>
              <w:rPr>
                <w:rFonts w:cs="Times New Roman"/>
                <w:b/>
                <w:szCs w:val="24"/>
                <w:lang w:val="es-ES"/>
              </w:rPr>
            </w:pPr>
          </w:p>
          <w:p w14:paraId="1F567B4D" w14:textId="77777777" w:rsidR="00EF6ED0" w:rsidRPr="00AF0A09" w:rsidRDefault="00EF6ED0" w:rsidP="009C1FF9">
            <w:pPr>
              <w:rPr>
                <w:rFonts w:cs="Times New Roman"/>
                <w:b/>
                <w:szCs w:val="24"/>
                <w:lang w:val="es-ES"/>
              </w:rPr>
            </w:pPr>
          </w:p>
          <w:p w14:paraId="53C4F01E" w14:textId="77777777" w:rsidR="00EF6ED0" w:rsidRPr="00AF0A09" w:rsidRDefault="00EF6ED0" w:rsidP="009C1FF9">
            <w:pPr>
              <w:rPr>
                <w:rFonts w:cs="Times New Roman"/>
                <w:szCs w:val="24"/>
              </w:rPr>
            </w:pPr>
            <w:r w:rsidRPr="00AF0A09">
              <w:rPr>
                <w:rFonts w:cs="Times New Roman"/>
                <w:b/>
                <w:szCs w:val="24"/>
                <w:lang w:val="es-ES"/>
              </w:rPr>
              <w:t>Câu 24.</w:t>
            </w:r>
            <w:r w:rsidRPr="00AF0A09">
              <w:rPr>
                <w:rFonts w:cs="Times New Roman"/>
                <w:b/>
                <w:szCs w:val="24"/>
              </w:rPr>
              <w:t xml:space="preserve"> A</w:t>
            </w:r>
          </w:p>
          <w:p w14:paraId="453CA31D" w14:textId="77777777" w:rsidR="00EF6ED0" w:rsidRPr="00AF0A09" w:rsidRDefault="00EF6ED0" w:rsidP="009C1FF9">
            <w:pPr>
              <w:rPr>
                <w:rFonts w:cs="Times New Roman"/>
                <w:szCs w:val="24"/>
              </w:rPr>
            </w:pPr>
          </w:p>
          <w:p w14:paraId="424A5ECF" w14:textId="77777777" w:rsidR="00EF6ED0" w:rsidRPr="00AF0A09" w:rsidRDefault="00EF6ED0" w:rsidP="009C1FF9">
            <w:pPr>
              <w:rPr>
                <w:rFonts w:cs="Times New Roman"/>
                <w:b/>
                <w:szCs w:val="24"/>
                <w:lang w:val="es-ES"/>
              </w:rPr>
            </w:pPr>
          </w:p>
          <w:p w14:paraId="3A240BC8" w14:textId="77777777" w:rsidR="00EF6ED0" w:rsidRPr="00AF0A09" w:rsidRDefault="00EF6ED0" w:rsidP="009C1FF9">
            <w:pPr>
              <w:rPr>
                <w:rFonts w:cs="Times New Roman"/>
                <w:b/>
                <w:szCs w:val="24"/>
                <w:lang w:val="es-ES"/>
              </w:rPr>
            </w:pPr>
          </w:p>
          <w:p w14:paraId="13E4D6AB" w14:textId="77777777" w:rsidR="00EF6ED0" w:rsidRPr="00AF0A09" w:rsidRDefault="00EF6ED0" w:rsidP="009C1FF9">
            <w:pPr>
              <w:rPr>
                <w:rFonts w:cs="Times New Roman"/>
                <w:b/>
                <w:szCs w:val="24"/>
                <w:lang w:val="es-ES"/>
              </w:rPr>
            </w:pPr>
          </w:p>
          <w:p w14:paraId="4D0C1DE2" w14:textId="77777777" w:rsidR="00EF6ED0" w:rsidRPr="00AF0A09" w:rsidRDefault="00EF6ED0" w:rsidP="009C1FF9">
            <w:pPr>
              <w:rPr>
                <w:rFonts w:cs="Times New Roman"/>
                <w:szCs w:val="24"/>
              </w:rPr>
            </w:pPr>
            <w:r w:rsidRPr="00AF0A09">
              <w:rPr>
                <w:rFonts w:cs="Times New Roman"/>
                <w:b/>
                <w:szCs w:val="24"/>
                <w:lang w:val="es-ES"/>
              </w:rPr>
              <w:t>Câu 25.</w:t>
            </w:r>
            <w:r w:rsidRPr="00AF0A09">
              <w:rPr>
                <w:rFonts w:cs="Times New Roman"/>
                <w:b/>
                <w:szCs w:val="24"/>
              </w:rPr>
              <w:t xml:space="preserve"> B</w:t>
            </w:r>
          </w:p>
          <w:p w14:paraId="64E3570B" w14:textId="77777777" w:rsidR="00EF6ED0" w:rsidRPr="00AF0A09" w:rsidRDefault="00EF6ED0" w:rsidP="009C1FF9">
            <w:pPr>
              <w:rPr>
                <w:rFonts w:cs="Times New Roman"/>
                <w:szCs w:val="24"/>
              </w:rPr>
            </w:pPr>
          </w:p>
          <w:p w14:paraId="008F2913" w14:textId="77777777" w:rsidR="00EF6ED0" w:rsidRPr="00AF0A09" w:rsidRDefault="00EF6ED0" w:rsidP="009C1FF9">
            <w:pPr>
              <w:rPr>
                <w:rFonts w:cs="Times New Roman"/>
                <w:b/>
                <w:szCs w:val="24"/>
                <w:lang w:val="es-ES"/>
              </w:rPr>
            </w:pPr>
          </w:p>
          <w:p w14:paraId="0F277CD8" w14:textId="77777777" w:rsidR="00EF6ED0" w:rsidRPr="00AF0A09" w:rsidRDefault="00EF6ED0" w:rsidP="009C1FF9">
            <w:pPr>
              <w:rPr>
                <w:rFonts w:cs="Times New Roman"/>
                <w:b/>
                <w:szCs w:val="24"/>
                <w:lang w:val="es-ES"/>
              </w:rPr>
            </w:pPr>
          </w:p>
          <w:p w14:paraId="78ED341F" w14:textId="77777777" w:rsidR="00EF6ED0" w:rsidRPr="00AF0A09" w:rsidRDefault="00EF6ED0" w:rsidP="009C1FF9">
            <w:pPr>
              <w:rPr>
                <w:rFonts w:cs="Times New Roman"/>
                <w:szCs w:val="24"/>
              </w:rPr>
            </w:pPr>
          </w:p>
        </w:tc>
      </w:tr>
    </w:tbl>
    <w:p w14:paraId="6BCE65B4" w14:textId="77777777" w:rsidR="00EF6ED0" w:rsidRPr="00AF0A09" w:rsidRDefault="00EF6ED0" w:rsidP="009C1FF9">
      <w:pPr>
        <w:spacing w:after="0" w:line="240" w:lineRule="auto"/>
        <w:jc w:val="both"/>
        <w:rPr>
          <w:rFonts w:ascii="Times New Roman" w:eastAsia="Arial" w:hAnsi="Times New Roman" w:cs="Times New Roman"/>
          <w:b/>
          <w:sz w:val="24"/>
          <w:szCs w:val="24"/>
        </w:rPr>
      </w:pPr>
    </w:p>
    <w:p w14:paraId="68208B7F" w14:textId="77777777" w:rsidR="00EF6ED0" w:rsidRPr="00AF0A09" w:rsidRDefault="00EF6ED0"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43947090"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30AF0D98"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46A94C6C"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67E59AA8"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747" w:type="dxa"/>
        <w:tblLayout w:type="fixed"/>
        <w:tblLook w:val="04A0" w:firstRow="1" w:lastRow="0" w:firstColumn="1" w:lastColumn="0" w:noHBand="0" w:noVBand="1"/>
      </w:tblPr>
      <w:tblGrid>
        <w:gridCol w:w="3652"/>
        <w:gridCol w:w="6095"/>
      </w:tblGrid>
      <w:tr w:rsidR="001816F8" w:rsidRPr="00AF0A09" w14:paraId="6ED9C0EF" w14:textId="77777777" w:rsidTr="00693BA4">
        <w:tc>
          <w:tcPr>
            <w:tcW w:w="3652" w:type="dxa"/>
            <w:tcBorders>
              <w:top w:val="single" w:sz="4" w:space="0" w:color="auto"/>
              <w:left w:val="single" w:sz="4" w:space="0" w:color="auto"/>
              <w:bottom w:val="single" w:sz="4" w:space="0" w:color="auto"/>
              <w:right w:val="single" w:sz="4" w:space="0" w:color="auto"/>
            </w:tcBorders>
            <w:shd w:val="clear" w:color="auto" w:fill="auto"/>
            <w:vAlign w:val="bottom"/>
          </w:tcPr>
          <w:p w14:paraId="6E6B0D8C"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6095" w:type="dxa"/>
            <w:tcBorders>
              <w:top w:val="single" w:sz="4" w:space="0" w:color="auto"/>
              <w:left w:val="single" w:sz="4" w:space="0" w:color="auto"/>
              <w:bottom w:val="single" w:sz="4" w:space="0" w:color="auto"/>
              <w:right w:val="single" w:sz="4" w:space="0" w:color="auto"/>
            </w:tcBorders>
            <w:shd w:val="clear" w:color="auto" w:fill="auto"/>
            <w:vAlign w:val="bottom"/>
          </w:tcPr>
          <w:p w14:paraId="1BF3B0FE"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28BFFCAB" w14:textId="77777777" w:rsidTr="00693BA4">
        <w:tc>
          <w:tcPr>
            <w:tcW w:w="3652" w:type="dxa"/>
            <w:tcBorders>
              <w:top w:val="single" w:sz="4" w:space="0" w:color="auto"/>
              <w:left w:val="single" w:sz="4" w:space="0" w:color="auto"/>
              <w:bottom w:val="single" w:sz="4" w:space="0" w:color="auto"/>
              <w:right w:val="single" w:sz="4" w:space="0" w:color="auto"/>
            </w:tcBorders>
            <w:shd w:val="clear" w:color="auto" w:fill="auto"/>
          </w:tcPr>
          <w:p w14:paraId="32CB87A9"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45203B88"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trả lời bài tập:</w:t>
            </w:r>
          </w:p>
          <w:p w14:paraId="0098A1C8"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1:</w:t>
            </w:r>
            <w:r w:rsidRPr="00AF0A09">
              <w:rPr>
                <w:rFonts w:ascii="Times New Roman" w:hAnsi="Times New Roman" w:cs="Times New Roman"/>
                <w:sz w:val="24"/>
                <w:szCs w:val="24"/>
              </w:rPr>
              <w:t xml:space="preserve"> Một bàn gỗ và một bàn nhôm có cùng nhiệt độ. Khi sờ tay vào mặt bàn ta cảm thấy mặt bàn nhôm lạnh hơn mặt bàn gỗ. Tại sao?</w:t>
            </w:r>
          </w:p>
          <w:p w14:paraId="7A83332B"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2:</w:t>
            </w:r>
            <w:r w:rsidRPr="00AF0A09">
              <w:rPr>
                <w:rFonts w:ascii="Times New Roman" w:hAnsi="Times New Roman" w:cs="Times New Roman"/>
                <w:sz w:val="24"/>
                <w:szCs w:val="24"/>
              </w:rPr>
              <w:t xml:space="preserve"> Tại sao khi đun nước bằng ấm nhôm và bằng ấm đất trên cùng một bếp lửa thì nước trong ấm nhôm chóng sôi hơn?</w:t>
            </w:r>
          </w:p>
          <w:p w14:paraId="164EFDB3"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3:</w:t>
            </w:r>
            <w:r w:rsidRPr="00AF0A09">
              <w:rPr>
                <w:rFonts w:ascii="Times New Roman" w:hAnsi="Times New Roman" w:cs="Times New Roman"/>
                <w:sz w:val="24"/>
                <w:szCs w:val="24"/>
              </w:rPr>
              <w:t xml:space="preserve"> Tại sao khi đun nước bằng ấm nhôm và bằng ấm đất trên cùng một bếp lửa thì nước trong ấm nhôm chóng sôi hơn?</w:t>
            </w:r>
          </w:p>
          <w:p w14:paraId="6F676B74" w14:textId="77777777" w:rsidR="00EF6ED0" w:rsidRPr="00AF0A09" w:rsidRDefault="00EF6ED0" w:rsidP="009C1FF9">
            <w:pPr>
              <w:spacing w:after="0" w:line="240" w:lineRule="auto"/>
              <w:jc w:val="center"/>
              <w:rPr>
                <w:rFonts w:ascii="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23044424" wp14:editId="75B6F011">
                  <wp:extent cx="2028334" cy="1047750"/>
                  <wp:effectExtent l="0" t="0" r="0" b="0"/>
                  <wp:docPr id="1037493459" name="Picture 1037493459" descr="Bài tập về các hình thức truyền nhiệt: dẫn nhiệt, đối lưu, bức xạ nhiệt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ài tập về các hình thức truyền nhiệt: dẫn nhiệt, đối lưu, bức xạ nhiệt cực hay"/>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033378" cy="1050355"/>
                          </a:xfrm>
                          <a:prstGeom prst="rect">
                            <a:avLst/>
                          </a:prstGeom>
                          <a:noFill/>
                          <a:ln>
                            <a:noFill/>
                          </a:ln>
                        </pic:spPr>
                      </pic:pic>
                    </a:graphicData>
                  </a:graphic>
                </wp:inline>
              </w:drawing>
            </w:r>
          </w:p>
          <w:p w14:paraId="6D924084"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4:</w:t>
            </w:r>
            <w:r w:rsidRPr="00AF0A09">
              <w:rPr>
                <w:rFonts w:ascii="Times New Roman" w:hAnsi="Times New Roman" w:cs="Times New Roman"/>
                <w:sz w:val="24"/>
                <w:szCs w:val="24"/>
              </w:rPr>
              <w:t xml:space="preserve"> Hằng ngày Trái Đất nhận rất nhiều nhiệt năng truyền đến từ Mặt Trời. Nhiệt năng từ Mặt Trời truyền xuống Trái Đất bằng cách nào?</w:t>
            </w:r>
          </w:p>
          <w:p w14:paraId="1EC20011" w14:textId="77777777" w:rsidR="00EF6ED0" w:rsidRPr="00AF0A09" w:rsidRDefault="00EF6ED0" w:rsidP="009C1FF9">
            <w:pPr>
              <w:spacing w:after="0" w:line="240" w:lineRule="auto"/>
              <w:jc w:val="center"/>
              <w:rPr>
                <w:rFonts w:ascii="Times New Roman" w:hAnsi="Times New Roman" w:cs="Times New Roman"/>
                <w:sz w:val="24"/>
                <w:szCs w:val="24"/>
              </w:rPr>
            </w:pPr>
            <w:r w:rsidRPr="00AF0A09">
              <w:rPr>
                <w:rFonts w:ascii="Times New Roman" w:eastAsia="Times New Roman" w:hAnsi="Times New Roman" w:cs="Times New Roman"/>
                <w:noProof/>
                <w:sz w:val="24"/>
                <w:szCs w:val="24"/>
              </w:rPr>
              <w:lastRenderedPageBreak/>
              <w:drawing>
                <wp:inline distT="0" distB="0" distL="0" distR="0" wp14:anchorId="0624B7F6" wp14:editId="49B20E8A">
                  <wp:extent cx="2076450" cy="1000125"/>
                  <wp:effectExtent l="0" t="0" r="0" b="9525"/>
                  <wp:docPr id="458819552" name="Picture 458819552" descr="Bài tập về các hình thức truyền nhiệt: dẫn nhiệt, đối lưu, bức xạ nhiệt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ài tập về các hình thức truyền nhiệt: dẫn nhiệt, đối lưu, bức xạ nhiệt cực hay"/>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082233" cy="1002910"/>
                          </a:xfrm>
                          <a:prstGeom prst="rect">
                            <a:avLst/>
                          </a:prstGeom>
                          <a:noFill/>
                          <a:ln>
                            <a:noFill/>
                          </a:ln>
                        </pic:spPr>
                      </pic:pic>
                    </a:graphicData>
                  </a:graphic>
                </wp:inline>
              </w:drawing>
            </w:r>
          </w:p>
          <w:p w14:paraId="13894640"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5:</w:t>
            </w:r>
            <w:r w:rsidRPr="00AF0A09">
              <w:rPr>
                <w:rFonts w:ascii="Times New Roman" w:hAnsi="Times New Roman" w:cs="Times New Roman"/>
                <w:sz w:val="24"/>
                <w:szCs w:val="24"/>
              </w:rPr>
              <w:t xml:space="preserve"> Tại sao các bể chứa xăng của các xe chở xăng dầu thường được sơn phủ một lớp nhũ màu trắng bạc?</w:t>
            </w:r>
          </w:p>
          <w:p w14:paraId="1458AFF6"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4EE4AA7C" wp14:editId="356D3588">
                  <wp:extent cx="2118709" cy="990600"/>
                  <wp:effectExtent l="0" t="0" r="0" b="0"/>
                  <wp:docPr id="1706637138" name="Picture 1706637138" descr="Bài tập về các hình thức truyền nhiệt: dẫn nhiệt, đối lưu, bức xạ nhiệt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ài tập về các hình thức truyền nhiệt: dẫn nhiệt, đối lưu, bức xạ nhiệt cực hay"/>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122553" cy="992397"/>
                          </a:xfrm>
                          <a:prstGeom prst="rect">
                            <a:avLst/>
                          </a:prstGeom>
                          <a:noFill/>
                          <a:ln>
                            <a:noFill/>
                          </a:ln>
                        </pic:spPr>
                      </pic:pic>
                    </a:graphicData>
                  </a:graphic>
                </wp:inline>
              </w:drawing>
            </w:r>
          </w:p>
          <w:p w14:paraId="29633860"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6:</w:t>
            </w:r>
            <w:r w:rsidRPr="00AF0A09">
              <w:rPr>
                <w:rFonts w:ascii="Times New Roman" w:hAnsi="Times New Roman" w:cs="Times New Roman"/>
                <w:sz w:val="24"/>
                <w:szCs w:val="24"/>
              </w:rPr>
              <w:t xml:space="preserve"> </w:t>
            </w:r>
            <w:r w:rsidRPr="00AF0A09">
              <w:rPr>
                <w:rFonts w:ascii="Times New Roman" w:hAnsi="Times New Roman" w:cs="Times New Roman"/>
                <w:sz w:val="24"/>
                <w:szCs w:val="24"/>
                <w:shd w:val="clear" w:color="auto" w:fill="FFFFFF"/>
              </w:rPr>
              <w:t>Biết lựa chọn vật liệu dẫn nhiệt, vật liệu cách nhiệt thích hợp cho các đồ dùng trong nhà, loại và màu vải thích hợp cho trang phục theo các điều kiện thời tiết khác nhau.</w:t>
            </w:r>
          </w:p>
          <w:p w14:paraId="5E7683B4"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7:</w:t>
            </w:r>
            <w:r w:rsidRPr="00AF0A09">
              <w:rPr>
                <w:rFonts w:ascii="Times New Roman" w:hAnsi="Times New Roman" w:cs="Times New Roman"/>
                <w:sz w:val="24"/>
                <w:szCs w:val="24"/>
              </w:rPr>
              <w:t xml:space="preserve"> </w:t>
            </w:r>
            <w:r w:rsidRPr="00AF0A09">
              <w:rPr>
                <w:rFonts w:ascii="Times New Roman" w:hAnsi="Times New Roman" w:cs="Times New Roman"/>
                <w:sz w:val="24"/>
                <w:szCs w:val="24"/>
                <w:shd w:val="clear" w:color="auto" w:fill="FFFFFF"/>
              </w:rPr>
              <w:t>Sử dụng năng lượng nhiệt một cách khoa học, tiết kiệm.</w:t>
            </w:r>
          </w:p>
          <w:p w14:paraId="03A77F83"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8:</w:t>
            </w:r>
            <w:r w:rsidRPr="00AF0A09">
              <w:rPr>
                <w:rFonts w:ascii="Times New Roman" w:hAnsi="Times New Roman" w:cs="Times New Roman"/>
                <w:sz w:val="24"/>
                <w:szCs w:val="24"/>
              </w:rPr>
              <w:t xml:space="preserve"> </w:t>
            </w:r>
            <w:r w:rsidRPr="00AF0A09">
              <w:rPr>
                <w:rFonts w:ascii="Times New Roman" w:hAnsi="Times New Roman" w:cs="Times New Roman"/>
                <w:sz w:val="24"/>
                <w:szCs w:val="24"/>
                <w:shd w:val="clear" w:color="auto" w:fill="FFFFFF"/>
              </w:rPr>
              <w:t>Vận động người khác sử dụng năng lượng nhiệt một cách khoa học, tiết kiệm.</w:t>
            </w:r>
          </w:p>
          <w:p w14:paraId="4BD38660"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9:</w:t>
            </w:r>
            <w:r w:rsidRPr="00AF0A09">
              <w:rPr>
                <w:rFonts w:ascii="Times New Roman" w:hAnsi="Times New Roman" w:cs="Times New Roman"/>
                <w:sz w:val="24"/>
                <w:szCs w:val="24"/>
              </w:rPr>
              <w:t xml:space="preserve"> </w:t>
            </w:r>
            <w:r w:rsidRPr="00AF0A09">
              <w:rPr>
                <w:rFonts w:ascii="Times New Roman" w:hAnsi="Times New Roman" w:cs="Times New Roman"/>
                <w:sz w:val="24"/>
                <w:szCs w:val="24"/>
                <w:shd w:val="clear" w:color="auto" w:fill="FFFFFF"/>
              </w:rPr>
              <w:t>Đề xuất được biện pháp cụ thể để làm giảm tác hại của hiệu ứng nhà kính.</w:t>
            </w:r>
          </w:p>
          <w:p w14:paraId="0CD6FD26"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EBA6057"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bài tập</w:t>
            </w:r>
          </w:p>
          <w:p w14:paraId="3F0EB2A9"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1E8DB0E"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4D2883DF"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2657EF69"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16884A1E"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05901281"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03229BC9"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61BF14FB"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1:</w:t>
            </w:r>
            <w:r w:rsidRPr="00AF0A09">
              <w:rPr>
                <w:rFonts w:ascii="Times New Roman" w:hAnsi="Times New Roman" w:cs="Times New Roman"/>
                <w:sz w:val="24"/>
                <w:szCs w:val="24"/>
              </w:rPr>
              <w:t xml:space="preserve"> </w:t>
            </w:r>
          </w:p>
          <w:p w14:paraId="7A94CC68"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Khi sờ tay vào mặt bàn ta cảm thấy mặt bàn nhôm lạnh hơn mặt bàn gỗ vì nhôm dẫn nhiệt tốt hơn gỗ nên khi sờ vào bàn nhôm ta mất nhiệt lượng nhiều hơn khi ta sờ tay vào bàn gỗ. </w:t>
            </w:r>
          </w:p>
          <w:p w14:paraId="39729FDA" w14:textId="77777777" w:rsidR="00EF6ED0" w:rsidRPr="00AF0A09" w:rsidRDefault="00EF6ED0" w:rsidP="009C1FF9">
            <w:pPr>
              <w:spacing w:after="0" w:line="240" w:lineRule="auto"/>
              <w:jc w:val="both"/>
              <w:rPr>
                <w:rFonts w:ascii="Times New Roman" w:hAnsi="Times New Roman" w:cs="Times New Roman"/>
                <w:b/>
                <w:bCs/>
                <w:sz w:val="24"/>
                <w:szCs w:val="24"/>
              </w:rPr>
            </w:pPr>
          </w:p>
          <w:p w14:paraId="7D6B4196"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2:</w:t>
            </w:r>
            <w:r w:rsidRPr="00AF0A09">
              <w:rPr>
                <w:rFonts w:ascii="Times New Roman" w:hAnsi="Times New Roman" w:cs="Times New Roman"/>
                <w:sz w:val="24"/>
                <w:szCs w:val="24"/>
              </w:rPr>
              <w:t xml:space="preserve"> </w:t>
            </w:r>
          </w:p>
          <w:p w14:paraId="16C01E11"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Khi đun nước bằng ấm nhôm và bằng ấm đất trên cùng một bếp lửa thì nước trong ấm nhôm chóng sôi hơn vì nhôm có tính dẫn nhiệt tốt hơn.</w:t>
            </w:r>
          </w:p>
          <w:p w14:paraId="634E2E57" w14:textId="77777777" w:rsidR="00EF6ED0" w:rsidRPr="00AF0A09" w:rsidRDefault="00EF6ED0" w:rsidP="009C1FF9">
            <w:pPr>
              <w:spacing w:after="0" w:line="240" w:lineRule="auto"/>
              <w:jc w:val="both"/>
              <w:rPr>
                <w:rFonts w:ascii="Times New Roman" w:hAnsi="Times New Roman" w:cs="Times New Roman"/>
                <w:sz w:val="24"/>
                <w:szCs w:val="24"/>
              </w:rPr>
            </w:pPr>
          </w:p>
          <w:p w14:paraId="4954BA56"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3:</w:t>
            </w:r>
            <w:r w:rsidRPr="00AF0A09">
              <w:rPr>
                <w:rFonts w:ascii="Times New Roman" w:hAnsi="Times New Roman" w:cs="Times New Roman"/>
                <w:sz w:val="24"/>
                <w:szCs w:val="24"/>
              </w:rPr>
              <w:t xml:space="preserve"> </w:t>
            </w:r>
          </w:p>
          <w:p w14:paraId="527D6350"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Vì nhôm dẫn nhiệt tốt hơn đất. Nên khi đun nước bằng ấm nhôm thì nhiệt từ ngọn lửa truyền đến nước tốt hơn khi đun bằng ấm đất. </w:t>
            </w:r>
            <w:r w:rsidRPr="00AF0A09">
              <w:rPr>
                <w:rFonts w:ascii="Times New Roman" w:eastAsia="Times New Roman" w:hAnsi="Times New Roman" w:cs="Times New Roman"/>
                <w:bCs/>
                <w:sz w:val="24"/>
                <w:szCs w:val="24"/>
              </w:rPr>
              <w:t>Do dó nước trong ấm nhôm sôi nhanh hơn.</w:t>
            </w:r>
          </w:p>
          <w:p w14:paraId="2F57C762"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4:</w:t>
            </w:r>
            <w:r w:rsidRPr="00AF0A09">
              <w:rPr>
                <w:rFonts w:ascii="Times New Roman" w:hAnsi="Times New Roman" w:cs="Times New Roman"/>
                <w:sz w:val="24"/>
                <w:szCs w:val="24"/>
              </w:rPr>
              <w:t xml:space="preserve"> </w:t>
            </w:r>
          </w:p>
          <w:p w14:paraId="5588D3D7"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eastAsia="Times New Roman" w:hAnsi="Times New Roman" w:cs="Times New Roman"/>
                <w:sz w:val="24"/>
                <w:szCs w:val="24"/>
              </w:rPr>
              <w:t>Bức xạ nhiệt. Nhiệt năng từ mặt trời truyền xuống Trái Đất phải đi qua một vùng chân không, ở đây không thể truyền nhiệt bằng hình thức đối lưu được. Và Mặt Trời ở rất xa Trái đất nên cũng không truyền nhiệt bằng dẫn nhiệt được.</w:t>
            </w:r>
          </w:p>
          <w:p w14:paraId="7D33C5C1" w14:textId="77777777" w:rsidR="00EF6ED0" w:rsidRPr="00AF0A09" w:rsidRDefault="00EF6ED0" w:rsidP="009C1FF9">
            <w:pPr>
              <w:spacing w:after="0" w:line="240" w:lineRule="auto"/>
              <w:jc w:val="both"/>
              <w:rPr>
                <w:rFonts w:ascii="Times New Roman" w:hAnsi="Times New Roman" w:cs="Times New Roman"/>
                <w:sz w:val="24"/>
                <w:szCs w:val="24"/>
              </w:rPr>
            </w:pPr>
          </w:p>
          <w:p w14:paraId="46367779"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bCs/>
                <w:sz w:val="24"/>
                <w:szCs w:val="24"/>
              </w:rPr>
              <w:t>Bài tập 5:</w:t>
            </w:r>
            <w:r w:rsidRPr="00AF0A09">
              <w:rPr>
                <w:rFonts w:ascii="Times New Roman" w:hAnsi="Times New Roman" w:cs="Times New Roman"/>
                <w:sz w:val="24"/>
                <w:szCs w:val="24"/>
              </w:rPr>
              <w:t xml:space="preserve"> </w:t>
            </w:r>
          </w:p>
          <w:p w14:paraId="32922843"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Vì các màu sáng (trắng bạc) hấp thụ nhiệt do bức xạ rất ít. Các xe này lưu thông trên đường nên có rất nhiều ánh sáng mặt trời (tia bức xạ nhiệt) chiếu vào nó. Nếu được sơn màu tối thì nó hấp thụ nhiệt nhiều dẫn đến bình xăng có nhiệt độ cao và dễ gây cháy nổ. </w:t>
            </w:r>
            <w:r w:rsidRPr="00AF0A09">
              <w:rPr>
                <w:rFonts w:ascii="Times New Roman" w:eastAsia="Times New Roman" w:hAnsi="Times New Roman" w:cs="Times New Roman"/>
                <w:bCs/>
                <w:sz w:val="24"/>
                <w:szCs w:val="24"/>
              </w:rPr>
              <w:t>Do vậy các bình xăng phải được sơn màu sáng để hạn chế việc hấp thụ nhiệt.</w:t>
            </w:r>
          </w:p>
          <w:p w14:paraId="2C1F5ADF"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lastRenderedPageBreak/>
              <w:t>Bài tập 6:</w:t>
            </w:r>
            <w:r w:rsidRPr="00AF0A09">
              <w:rPr>
                <w:rFonts w:ascii="Times New Roman" w:hAnsi="Times New Roman" w:cs="Times New Roman"/>
                <w:sz w:val="24"/>
                <w:szCs w:val="24"/>
              </w:rPr>
              <w:t xml:space="preserve"> </w:t>
            </w:r>
          </w:p>
          <w:p w14:paraId="49EDF042"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vật liệu dẫn nhiệt: Bạc, đồng, nhôm, wolfram, ….</w:t>
            </w:r>
          </w:p>
          <w:p w14:paraId="4826E63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vật liệu cách nhiệt: Nhựa, gỗ, bông thủy tinh cách nhiệt, ….</w:t>
            </w:r>
          </w:p>
          <w:p w14:paraId="175BE9A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Mùa hè nên mặc màu sáng, vải dễ thấm hút mồ hôi, …. giúp người mặc được mát mẻ.</w:t>
            </w:r>
          </w:p>
          <w:p w14:paraId="3C1FCC0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Mùa đông nên mặc màu tối, vải len, lông, … giúp giữ nhiệt, giữ ấm cơ thể tốt.</w:t>
            </w:r>
          </w:p>
          <w:p w14:paraId="2AE28434"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7:</w:t>
            </w:r>
            <w:r w:rsidRPr="00AF0A09">
              <w:rPr>
                <w:rFonts w:ascii="Times New Roman" w:hAnsi="Times New Roman" w:cs="Times New Roman"/>
                <w:sz w:val="24"/>
                <w:szCs w:val="24"/>
              </w:rPr>
              <w:t xml:space="preserve"> </w:t>
            </w:r>
          </w:p>
          <w:p w14:paraId="4EF6950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ể sử dụng năng lượng nhiệt một cách khoa học, tiết kiệm trong gia đình:</w:t>
            </w:r>
          </w:p>
          <w:p w14:paraId="64C135F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hi đun nấu ta nên dùng các thiết bị điện như: bếp từ, ấm điện, nồi cơm điện, ….</w:t>
            </w:r>
          </w:p>
          <w:p w14:paraId="633F420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ể sưởi ấm cho gia đình ta nên dùng máy sưởi điện, lò sưởi ống khói, …..</w:t>
            </w:r>
          </w:p>
          <w:p w14:paraId="0CD5F55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ể giữ nhiệt độ tốt cho gia đình nên lắp các cửa kính, mái ngói, mái bê tông, ….</w:t>
            </w:r>
          </w:p>
          <w:p w14:paraId="0731034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hú ý: Khi không sử dụng các thiết bị nên tắt nguồn hoặc rút ra khỏi nguồn điện.</w:t>
            </w:r>
          </w:p>
          <w:p w14:paraId="7E57DFB5"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8:</w:t>
            </w:r>
            <w:r w:rsidRPr="00AF0A09">
              <w:rPr>
                <w:rFonts w:ascii="Times New Roman" w:hAnsi="Times New Roman" w:cs="Times New Roman"/>
                <w:sz w:val="24"/>
                <w:szCs w:val="24"/>
              </w:rPr>
              <w:t xml:space="preserve"> </w:t>
            </w:r>
          </w:p>
          <w:p w14:paraId="0C2E1AF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ận động người khác sử dụng năng lượng nhiệt một cách khoa học, tiết kiệm bằng cách mở các cuộc họp tổ dân phố/thôn/xóm, hội thảo, hội chợ tuyên truyền tới người dân về ý nghĩa và tầm quan trọng của việc sử dụng năng lượng nhiệt một cách khoa học, tiết kiệm thông qua sử dụng các thiết bị tiên tiến, áp dụng công nghệ mới như sử dụng các thiết bị điện.</w:t>
            </w:r>
          </w:p>
          <w:p w14:paraId="5FCC5083"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bCs/>
                <w:sz w:val="24"/>
                <w:szCs w:val="24"/>
              </w:rPr>
              <w:t>Bài tập 9:</w:t>
            </w:r>
            <w:r w:rsidRPr="00AF0A09">
              <w:rPr>
                <w:rFonts w:ascii="Times New Roman" w:hAnsi="Times New Roman" w:cs="Times New Roman"/>
                <w:sz w:val="24"/>
                <w:szCs w:val="24"/>
              </w:rPr>
              <w:t xml:space="preserve"> </w:t>
            </w:r>
          </w:p>
          <w:p w14:paraId="3C399DF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iện pháp cụ thể để làm giảm tác hại của hiệu ứng nhà kính:</w:t>
            </w:r>
          </w:p>
          <w:p w14:paraId="096CCCB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ồng nhiều cây xanh, không phá rừng bừa bãi.</w:t>
            </w:r>
          </w:p>
          <w:p w14:paraId="2DF5673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ắt nguồn điện khi không sử dụng.</w:t>
            </w:r>
          </w:p>
          <w:p w14:paraId="3A8646D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ử dụng các nguồn năng lượng sạch.</w:t>
            </w:r>
          </w:p>
          <w:p w14:paraId="4C5831A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n sử dụng các phương tiện giao thông công cộng.</w:t>
            </w:r>
          </w:p>
          <w:p w14:paraId="6E755FB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ái sử dụng và tái chế.</w:t>
            </w:r>
          </w:p>
          <w:p w14:paraId="27E66C2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ầu tư công nghệ sạch vào sản xuất.</w:t>
            </w:r>
          </w:p>
          <w:p w14:paraId="4DCF676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uyên truyền, nâng cao ý thức về hiệu ứng nhà kính.</w:t>
            </w:r>
          </w:p>
        </w:tc>
      </w:tr>
    </w:tbl>
    <w:p w14:paraId="684D02D0"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p>
    <w:p w14:paraId="6D71C578"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40B1799D"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28.</w:t>
      </w:r>
    </w:p>
    <w:p w14:paraId="739360F6"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28 trong SBT vào vở bài tập.</w:t>
      </w:r>
    </w:p>
    <w:p w14:paraId="77FBB0E7"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29: Sự nở vì nhiệt</w:t>
      </w:r>
    </w:p>
    <w:p w14:paraId="0DBE91B8" w14:textId="77777777" w:rsidR="00EF6ED0" w:rsidRPr="00AF0A09" w:rsidRDefault="00EF6ED0" w:rsidP="009C1FF9">
      <w:pPr>
        <w:spacing w:after="0" w:line="240" w:lineRule="auto"/>
        <w:rPr>
          <w:rFonts w:ascii="Times New Roman" w:hAnsi="Times New Roman" w:cs="Times New Roman"/>
          <w:b/>
          <w:bCs/>
          <w:sz w:val="24"/>
          <w:szCs w:val="24"/>
        </w:rPr>
      </w:pPr>
    </w:p>
    <w:p w14:paraId="62E906CD" w14:textId="77777777" w:rsidR="00EF6ED0" w:rsidRPr="00AF0A09" w:rsidRDefault="00EF6ED0" w:rsidP="009C1FF9">
      <w:pPr>
        <w:spacing w:after="0" w:line="240" w:lineRule="auto"/>
        <w:rPr>
          <w:rFonts w:ascii="Times New Roman" w:hAnsi="Times New Roman" w:cs="Times New Roman"/>
          <w:b/>
          <w:bCs/>
          <w:sz w:val="24"/>
          <w:szCs w:val="24"/>
        </w:rPr>
      </w:pPr>
    </w:p>
    <w:p w14:paraId="70C1DF9E" w14:textId="03B1675F"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0B287570"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29:                                     SỰ NỞ VÌ NHIỆT </w:t>
      </w:r>
    </w:p>
    <w:p w14:paraId="2A2E0329"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Vật lí)  </w:t>
      </w:r>
    </w:p>
    <w:p w14:paraId="423BFB95"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88, 89, 90 - tuần 22, 23)</w:t>
      </w:r>
    </w:p>
    <w:p w14:paraId="122F6C1B" w14:textId="77777777" w:rsidR="00EF6ED0" w:rsidRPr="00AF0A09" w:rsidRDefault="00EF6ED0" w:rsidP="009C1FF9">
      <w:pPr>
        <w:spacing w:after="0" w:line="240" w:lineRule="auto"/>
        <w:jc w:val="center"/>
        <w:rPr>
          <w:rFonts w:ascii="Times New Roman" w:eastAsia="Times New Roman" w:hAnsi="Times New Roman" w:cs="Times New Roman"/>
          <w:b/>
          <w:bCs/>
          <w:sz w:val="24"/>
          <w:szCs w:val="24"/>
          <w:shd w:val="clear" w:color="auto" w:fill="FFFFFF"/>
        </w:rPr>
      </w:pPr>
    </w:p>
    <w:p w14:paraId="40530DA4"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 Mục tiêu</w:t>
      </w:r>
    </w:p>
    <w:p w14:paraId="4D3F3182"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lastRenderedPageBreak/>
        <w:t xml:space="preserve">1. Về kiến thức: </w:t>
      </w:r>
    </w:p>
    <w:p w14:paraId="0C5B1568"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hực hiện thí nghiệm để chứng tỏ được các chất khác nhau nở vì nhiệt khác nhau.</w:t>
      </w:r>
    </w:p>
    <w:p w14:paraId="1D50EDB5"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Lấy được một số ví dụ về công dụng và tác hại của sự nở vì nhiệt.</w:t>
      </w:r>
    </w:p>
    <w:p w14:paraId="44BBF1B3"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Vận dụng kiến thức về sự nở vì nhiệt, giải thích một số hiện tượng đơn giản thường gặp trong thực tế.</w:t>
      </w:r>
    </w:p>
    <w:p w14:paraId="79343BA9"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2. Về năng lực:</w:t>
      </w:r>
    </w:p>
    <w:p w14:paraId="63E1C837" w14:textId="77777777" w:rsidR="00EF6ED0" w:rsidRPr="00AF0A09" w:rsidRDefault="00EF6ED0" w:rsidP="009C1FF9">
      <w:pPr>
        <w:spacing w:after="0" w:line="240" w:lineRule="auto"/>
        <w:jc w:val="both"/>
        <w:rPr>
          <w:rFonts w:ascii="Times New Roman" w:eastAsia="Arial" w:hAnsi="Times New Roman" w:cs="Times New Roman"/>
          <w:b/>
          <w:i/>
          <w:sz w:val="24"/>
          <w:szCs w:val="24"/>
        </w:rPr>
      </w:pPr>
      <w:r w:rsidRPr="00AF0A09">
        <w:rPr>
          <w:rFonts w:ascii="Times New Roman" w:eastAsia="Arial" w:hAnsi="Times New Roman" w:cs="Times New Roman"/>
          <w:b/>
          <w:i/>
          <w:sz w:val="24"/>
          <w:szCs w:val="24"/>
        </w:rPr>
        <w:t>2.1.Năng lực chung.</w:t>
      </w:r>
    </w:p>
    <w:p w14:paraId="67CACFB4"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bCs/>
          <w:sz w:val="24"/>
          <w:szCs w:val="24"/>
        </w:rPr>
        <w:t xml:space="preserve">- Năng lực tự chủ và tự học: tìm kiếm thông tin qua quan sát hình ảnh, qua thí nghiệm, sách giáo khoa để tìm hiểu về </w:t>
      </w:r>
      <w:r w:rsidRPr="00AF0A09">
        <w:rPr>
          <w:rFonts w:ascii="Times New Roman" w:eastAsia="Times New Roman" w:hAnsi="Times New Roman" w:cs="Times New Roman"/>
          <w:sz w:val="24"/>
          <w:szCs w:val="24"/>
          <w:shd w:val="clear" w:color="auto" w:fill="FFFFFF"/>
        </w:rPr>
        <w:t>sự nở vì nhiệt của các chất, công dụng và tác hại của sự nở vì nhiệt</w:t>
      </w:r>
      <w:r w:rsidRPr="00AF0A09">
        <w:rPr>
          <w:rFonts w:ascii="Times New Roman" w:eastAsia="Arial" w:hAnsi="Times New Roman" w:cs="Times New Roman"/>
          <w:bCs/>
          <w:sz w:val="24"/>
          <w:szCs w:val="24"/>
        </w:rPr>
        <w:t>.</w:t>
      </w:r>
    </w:p>
    <w:p w14:paraId="6A8F118B"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ao tiếp và hợp tác: thảo luận nhóm để thực hiện các nhiệm vụ học tập.</w:t>
      </w:r>
    </w:p>
    <w:p w14:paraId="0DA0E395" w14:textId="77777777" w:rsidR="00EF6ED0" w:rsidRPr="00AF0A09" w:rsidRDefault="00EF6ED0" w:rsidP="009C1FF9">
      <w:pPr>
        <w:spacing w:after="0" w:line="240" w:lineRule="auto"/>
        <w:contextualSpacing/>
        <w:jc w:val="both"/>
        <w:rPr>
          <w:rFonts w:ascii="Times New Roman" w:eastAsia="Arial" w:hAnsi="Times New Roman" w:cs="Times New Roman"/>
          <w:bCs/>
          <w:sz w:val="24"/>
          <w:szCs w:val="24"/>
        </w:rPr>
      </w:pPr>
      <w:r w:rsidRPr="00AF0A09">
        <w:rPr>
          <w:rFonts w:ascii="Times New Roman" w:eastAsia="Arial" w:hAnsi="Times New Roman" w:cs="Times New Roman"/>
          <w:bCs/>
          <w:sz w:val="24"/>
          <w:szCs w:val="24"/>
        </w:rPr>
        <w:t>- Năng lực giải quyết vấn đề và sáng tạo: giải quyết vấn đề trong thực hiện các nhiệm vụ học tập.</w:t>
      </w:r>
    </w:p>
    <w:p w14:paraId="704775B0" w14:textId="77777777" w:rsidR="00EF6ED0" w:rsidRPr="00AF0A09" w:rsidRDefault="00EF6ED0" w:rsidP="009C1FF9">
      <w:pPr>
        <w:pStyle w:val="ListParagraph"/>
        <w:ind w:left="0"/>
        <w:jc w:val="both"/>
        <w:rPr>
          <w:rFonts w:eastAsia="Arial"/>
          <w:b/>
          <w:i/>
        </w:rPr>
      </w:pPr>
      <w:r w:rsidRPr="00AF0A09">
        <w:rPr>
          <w:rFonts w:eastAsia="Arial"/>
          <w:b/>
          <w:i/>
        </w:rPr>
        <w:t>2.2. Năng lực khoa học tự nhiên</w:t>
      </w:r>
    </w:p>
    <w:p w14:paraId="007AC160"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Năng lực nhận biết KHTN:  Biết được </w:t>
      </w:r>
      <w:r w:rsidRPr="00AF0A09">
        <w:rPr>
          <w:rFonts w:ascii="Times New Roman" w:eastAsia="Arial" w:hAnsi="Times New Roman" w:cs="Times New Roman"/>
          <w:bCs/>
          <w:sz w:val="24"/>
          <w:szCs w:val="24"/>
        </w:rPr>
        <w:t xml:space="preserve">về </w:t>
      </w:r>
      <w:r w:rsidRPr="00AF0A09">
        <w:rPr>
          <w:rFonts w:ascii="Times New Roman" w:eastAsia="Times New Roman" w:hAnsi="Times New Roman" w:cs="Times New Roman"/>
          <w:sz w:val="24"/>
          <w:szCs w:val="24"/>
          <w:shd w:val="clear" w:color="auto" w:fill="FFFFFF"/>
        </w:rPr>
        <w:t>sự nở vì nhiệt của các chất, công dụng và tác hại của sự nở vì nhiệt</w:t>
      </w:r>
      <w:r w:rsidRPr="00AF0A09">
        <w:rPr>
          <w:rFonts w:ascii="Times New Roman" w:eastAsia="Arial" w:hAnsi="Times New Roman" w:cs="Times New Roman"/>
          <w:bCs/>
          <w:sz w:val="24"/>
          <w:szCs w:val="24"/>
        </w:rPr>
        <w:t>.</w:t>
      </w:r>
    </w:p>
    <w:p w14:paraId="00592AAA"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Năng lực tìm hiểu tự nhiên: Biết làm thí nghiệm để tìm hiểu </w:t>
      </w:r>
      <w:r w:rsidRPr="00AF0A09">
        <w:rPr>
          <w:rFonts w:ascii="Times New Roman" w:eastAsia="Times New Roman" w:hAnsi="Times New Roman" w:cs="Times New Roman"/>
          <w:sz w:val="24"/>
          <w:szCs w:val="24"/>
          <w:shd w:val="clear" w:color="auto" w:fill="FFFFFF"/>
        </w:rPr>
        <w:t>một số tính chất của sự nở vì nhiệt của các chất, công dụng và tác hại của sự nở vì nhiệt</w:t>
      </w:r>
      <w:r w:rsidRPr="00AF0A09">
        <w:rPr>
          <w:rFonts w:ascii="Times New Roman" w:eastAsia="Arial" w:hAnsi="Times New Roman" w:cs="Times New Roman"/>
          <w:bCs/>
          <w:sz w:val="24"/>
          <w:szCs w:val="24"/>
        </w:rPr>
        <w:t>.</w:t>
      </w:r>
    </w:p>
    <w:p w14:paraId="77C6645E"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hAnsi="Times New Roman" w:cs="Times New Roman"/>
          <w:sz w:val="24"/>
          <w:szCs w:val="24"/>
        </w:rPr>
        <w:t xml:space="preserve">- Vận dụng kiến thức, kỹ năng đã học: Vận dụng những hiểu biết về </w:t>
      </w:r>
      <w:r w:rsidRPr="00AF0A09">
        <w:rPr>
          <w:rFonts w:ascii="Times New Roman" w:eastAsia="Times New Roman" w:hAnsi="Times New Roman" w:cs="Times New Roman"/>
          <w:sz w:val="24"/>
          <w:szCs w:val="24"/>
          <w:shd w:val="clear" w:color="auto" w:fill="FFFFFF"/>
        </w:rPr>
        <w:t>sự nở vì nhiệt của các chất, công dụng và tác hại của sự nở vì nhiệt</w:t>
      </w:r>
      <w:r w:rsidRPr="00AF0A09">
        <w:rPr>
          <w:rFonts w:ascii="Times New Roman" w:eastAsia="Arial" w:hAnsi="Times New Roman" w:cs="Times New Roman"/>
          <w:bCs/>
          <w:sz w:val="24"/>
          <w:szCs w:val="24"/>
        </w:rPr>
        <w:t xml:space="preserve">, </w:t>
      </w:r>
      <w:r w:rsidRPr="00AF0A09">
        <w:rPr>
          <w:rFonts w:ascii="Times New Roman" w:eastAsia="Times New Roman" w:hAnsi="Times New Roman" w:cs="Times New Roman"/>
          <w:sz w:val="24"/>
          <w:szCs w:val="24"/>
          <w:shd w:val="clear" w:color="auto" w:fill="FFFFFF"/>
        </w:rPr>
        <w:t>để giải thích các hiện tượng đơn giản trong thực tiễn.</w:t>
      </w:r>
    </w:p>
    <w:p w14:paraId="110560B9"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3. Phẩm chất: </w:t>
      </w:r>
    </w:p>
    <w:p w14:paraId="165C5CDF"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hông qua thực hiện bài học sẽ tạo điều kiện để học sinh:</w:t>
      </w:r>
    </w:p>
    <w:p w14:paraId="70638B4F"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Arial" w:hAnsi="Times New Roman" w:cs="Times New Roman"/>
          <w:sz w:val="24"/>
          <w:szCs w:val="24"/>
        </w:rPr>
        <w:t xml:space="preserve">- Chăm học, chịu khó tìm tòi tài liệu và thực hiện các nhiệm vụ cá nhân nhằm tìm hiểu </w:t>
      </w:r>
      <w:r w:rsidRPr="00AF0A09">
        <w:rPr>
          <w:rFonts w:ascii="Times New Roman" w:eastAsia="Times New Roman" w:hAnsi="Times New Roman" w:cs="Times New Roman"/>
          <w:sz w:val="24"/>
          <w:szCs w:val="24"/>
          <w:shd w:val="clear" w:color="auto" w:fill="FFFFFF"/>
        </w:rPr>
        <w:t>sự nở vì nhiệt của các chất, công dụng và tác hại của sự nở vì nhiệt</w:t>
      </w:r>
      <w:r w:rsidRPr="00AF0A09">
        <w:rPr>
          <w:rFonts w:ascii="Times New Roman" w:eastAsia="Arial" w:hAnsi="Times New Roman" w:cs="Times New Roman"/>
          <w:bCs/>
          <w:sz w:val="24"/>
          <w:szCs w:val="24"/>
        </w:rPr>
        <w:t>.</w:t>
      </w:r>
    </w:p>
    <w:p w14:paraId="35E44DA9"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Có trách nhiệm trong hoạt động nhóm, chủ động nhận và thực hiện nhiệm vụ mà GV yêu cầu.</w:t>
      </w:r>
    </w:p>
    <w:p w14:paraId="12841EE5" w14:textId="77777777" w:rsidR="00EF6ED0" w:rsidRPr="00AF0A09" w:rsidRDefault="00EF6ED0" w:rsidP="009C1FF9">
      <w:pPr>
        <w:spacing w:after="0" w:line="240" w:lineRule="auto"/>
        <w:contextualSpacing/>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Trung thực, trách nhiệm trong báo cáo kết quả các họat động và kiểm ra đánh giá.</w:t>
      </w:r>
    </w:p>
    <w:p w14:paraId="71A1EA24" w14:textId="77777777" w:rsidR="00EF6ED0" w:rsidRPr="00AF0A09" w:rsidRDefault="00EF6ED0" w:rsidP="009C1FF9">
      <w:pPr>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 Thiết bị dạy học và học liệu</w:t>
      </w:r>
    </w:p>
    <w:p w14:paraId="6BA054B2"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1. Chuẩn bị của giáo viên:</w:t>
      </w:r>
    </w:p>
    <w:p w14:paraId="00DE26FB"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658A1777" w14:textId="77777777" w:rsidR="00EF6ED0" w:rsidRPr="00AF0A09" w:rsidRDefault="00EF6ED0" w:rsidP="009C1FF9">
      <w:pPr>
        <w:spacing w:after="0" w:line="240" w:lineRule="auto"/>
        <w:jc w:val="both"/>
        <w:rPr>
          <w:rFonts w:ascii="Times New Roman" w:hAnsi="Times New Roman" w:cs="Times New Roman"/>
          <w:b/>
          <w:sz w:val="24"/>
          <w:szCs w:val="24"/>
          <w:lang w:val="pt-BR"/>
        </w:rPr>
      </w:pPr>
      <w:r w:rsidRPr="00AF0A09">
        <w:rPr>
          <w:rFonts w:ascii="Times New Roman" w:hAnsi="Times New Roman" w:cs="Times New Roman"/>
          <w:b/>
          <w:sz w:val="24"/>
          <w:szCs w:val="24"/>
          <w:lang w:val="pt-BR"/>
        </w:rPr>
        <w:t>2. Chuẩn bị của học sinh:</w:t>
      </w:r>
    </w:p>
    <w:p w14:paraId="7DB3177B"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5A98BA86" w14:textId="77777777" w:rsidR="00EF6ED0" w:rsidRPr="00AF0A09" w:rsidRDefault="00EF6ED0" w:rsidP="009C1FF9">
      <w:pPr>
        <w:snapToGrid w:val="0"/>
        <w:spacing w:after="0" w:line="240" w:lineRule="auto"/>
        <w:jc w:val="both"/>
        <w:rPr>
          <w:rFonts w:ascii="Times New Roman" w:hAnsi="Times New Roman" w:cs="Times New Roman"/>
          <w:b/>
          <w:bCs/>
          <w:sz w:val="24"/>
          <w:szCs w:val="24"/>
        </w:rPr>
      </w:pPr>
      <w:r w:rsidRPr="00AF0A09">
        <w:rPr>
          <w:rFonts w:ascii="Times New Roman" w:hAnsi="Times New Roman" w:cs="Times New Roman"/>
          <w:b/>
          <w:bCs/>
          <w:sz w:val="24"/>
          <w:szCs w:val="24"/>
        </w:rPr>
        <w:t>III. Tiến trình dạy học</w:t>
      </w:r>
    </w:p>
    <w:p w14:paraId="303895CD" w14:textId="77777777" w:rsidR="00EF6ED0" w:rsidRPr="00AF0A09" w:rsidRDefault="00EF6ED0" w:rsidP="009C1FF9">
      <w:pPr>
        <w:spacing w:after="0" w:line="240" w:lineRule="auto"/>
        <w:jc w:val="both"/>
        <w:rPr>
          <w:rFonts w:ascii="Times New Roman" w:hAnsi="Times New Roman" w:cs="Times New Roman"/>
          <w:i/>
          <w:iCs/>
          <w:sz w:val="24"/>
          <w:szCs w:val="24"/>
        </w:rPr>
      </w:pPr>
      <w:r w:rsidRPr="00AF0A09">
        <w:rPr>
          <w:rFonts w:ascii="Times New Roman" w:hAnsi="Times New Roman" w:cs="Times New Roman"/>
          <w:b/>
          <w:bCs/>
          <w:sz w:val="24"/>
          <w:szCs w:val="24"/>
        </w:rPr>
        <w:t xml:space="preserve">1. Hoạt động 1: Mở đầu </w:t>
      </w:r>
    </w:p>
    <w:p w14:paraId="05D79B43"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3B6C1F40"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trả lời câu hỏi của GV.</w:t>
      </w:r>
    </w:p>
    <w:p w14:paraId="3DF79FC9"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5FB9AB13"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
        <w:tblW w:w="0" w:type="auto"/>
        <w:tblLook w:val="04A0" w:firstRow="1" w:lastRow="0" w:firstColumn="1" w:lastColumn="0" w:noHBand="0" w:noVBand="1"/>
      </w:tblPr>
      <w:tblGrid>
        <w:gridCol w:w="6345"/>
        <w:gridCol w:w="3509"/>
      </w:tblGrid>
      <w:tr w:rsidR="009C1FF9" w:rsidRPr="00AF0A09" w14:paraId="131F998E" w14:textId="77777777" w:rsidTr="00693BA4">
        <w:tc>
          <w:tcPr>
            <w:tcW w:w="6345" w:type="dxa"/>
            <w:vAlign w:val="bottom"/>
          </w:tcPr>
          <w:p w14:paraId="70E4D58F"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HOẠT ĐỘNG CỦA GV - HS</w:t>
            </w:r>
          </w:p>
        </w:tc>
        <w:tc>
          <w:tcPr>
            <w:tcW w:w="3509" w:type="dxa"/>
            <w:vAlign w:val="bottom"/>
          </w:tcPr>
          <w:p w14:paraId="15E1D11A"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DỰ KIẾN SẢN PHẨM</w:t>
            </w:r>
          </w:p>
        </w:tc>
      </w:tr>
      <w:tr w:rsidR="009C1FF9" w:rsidRPr="00AF0A09" w14:paraId="0D10DC17" w14:textId="77777777" w:rsidTr="00693BA4">
        <w:tc>
          <w:tcPr>
            <w:tcW w:w="6345" w:type="dxa"/>
          </w:tcPr>
          <w:p w14:paraId="3E529E86"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02984E87" w14:textId="77777777" w:rsidR="00EF6ED0" w:rsidRPr="00AF0A09" w:rsidRDefault="00EF6ED0" w:rsidP="009C1FF9">
            <w:pPr>
              <w:jc w:val="both"/>
              <w:rPr>
                <w:rFonts w:eastAsia="Calibri" w:cs="Times New Roman"/>
                <w:bCs/>
                <w:iCs/>
                <w:szCs w:val="24"/>
              </w:rPr>
            </w:pPr>
            <w:r w:rsidRPr="00AF0A09">
              <w:rPr>
                <w:rFonts w:eastAsia="Calibri" w:cs="Times New Roman"/>
                <w:bCs/>
                <w:iCs/>
                <w:szCs w:val="24"/>
              </w:rPr>
              <w:t>- GV Chiếu câu hỏi cho HS hoạt động cá nhân:</w:t>
            </w:r>
          </w:p>
          <w:p w14:paraId="28094E56" w14:textId="77777777" w:rsidR="00EF6ED0" w:rsidRPr="00AF0A09" w:rsidRDefault="00EF6ED0" w:rsidP="009C1FF9">
            <w:pPr>
              <w:jc w:val="both"/>
              <w:rPr>
                <w:rFonts w:cs="Times New Roman"/>
                <w:i/>
                <w:szCs w:val="24"/>
                <w:shd w:val="clear" w:color="auto" w:fill="FFFFFF"/>
              </w:rPr>
            </w:pPr>
            <w:r w:rsidRPr="00AF0A09">
              <w:rPr>
                <w:rFonts w:cs="Times New Roman"/>
                <w:i/>
                <w:szCs w:val="24"/>
                <w:shd w:val="clear" w:color="auto" w:fill="FFFFFF"/>
              </w:rPr>
              <w:t>Tháp Eiffel bằng thép cao 324 m ở thủ đô Paris nước Pháp là tháp bằng thép nổi tiếng thế giới. Các phép đo chiều cao của tháp vào ngày 01/01/1890 và ngày 01/07/1890 cho thấy trong vòng 6 tháng tháp cao hơn thêm 10 cm. Chẳng lẽ một cái tháp bằng thép lại có thể “lớn lên” được? Em có thể giải thích được hiện tượng này không?</w:t>
            </w:r>
          </w:p>
          <w:p w14:paraId="080F030D"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42F4D0FB" w14:textId="77777777" w:rsidR="00EF6ED0" w:rsidRPr="00AF0A09" w:rsidRDefault="00EF6ED0" w:rsidP="009C1FF9">
            <w:pPr>
              <w:rPr>
                <w:rFonts w:cs="Times New Roman"/>
                <w:szCs w:val="24"/>
              </w:rPr>
            </w:pPr>
            <w:r w:rsidRPr="00AF0A09">
              <w:rPr>
                <w:rFonts w:cs="Times New Roman"/>
                <w:iCs/>
                <w:szCs w:val="24"/>
                <w:lang w:val="de-DE"/>
              </w:rPr>
              <w:t>HS Cá nhân suy nghĩ  trả lời câu hỏi.</w:t>
            </w:r>
          </w:p>
          <w:p w14:paraId="4501FD0F"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7855F40C" w14:textId="77777777" w:rsidR="00EF6ED0" w:rsidRPr="00AF0A09" w:rsidRDefault="00EF6ED0" w:rsidP="009C1FF9">
            <w:pPr>
              <w:jc w:val="both"/>
              <w:rPr>
                <w:rFonts w:cs="Times New Roman"/>
                <w:b/>
                <w:i/>
                <w:iCs/>
                <w:szCs w:val="24"/>
                <w:lang w:val="de-DE"/>
              </w:rPr>
            </w:pPr>
            <w:r w:rsidRPr="00AF0A09">
              <w:rPr>
                <w:rFonts w:eastAsia="Arial" w:cs="Times New Roman"/>
                <w:szCs w:val="24"/>
              </w:rPr>
              <w:t>GV gọi Hs trả lời câu hỏi, Hs khác nhận xét bổ sung</w:t>
            </w:r>
          </w:p>
          <w:p w14:paraId="14807B21"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200063C0" w14:textId="77777777" w:rsidR="00EF6ED0" w:rsidRPr="00AF0A09" w:rsidRDefault="00EF6ED0" w:rsidP="009C1FF9">
            <w:pPr>
              <w:ind w:left="48" w:right="48"/>
              <w:jc w:val="both"/>
              <w:rPr>
                <w:rFonts w:cs="Times New Roman"/>
                <w:szCs w:val="24"/>
              </w:rPr>
            </w:pPr>
            <w:r w:rsidRPr="00AF0A09">
              <w:rPr>
                <w:rFonts w:cs="Times New Roman"/>
                <w:szCs w:val="24"/>
              </w:rPr>
              <w:t>- GV nhận xét, ghi nhận các ý kiến của HS.</w:t>
            </w:r>
          </w:p>
          <w:p w14:paraId="49FF9085" w14:textId="77777777" w:rsidR="00EF6ED0" w:rsidRPr="00AF0A09" w:rsidRDefault="00EF6ED0" w:rsidP="009C1FF9">
            <w:pPr>
              <w:rPr>
                <w:rFonts w:cs="Times New Roman"/>
                <w:b/>
                <w:szCs w:val="24"/>
                <w:shd w:val="clear" w:color="auto" w:fill="FFFFFF"/>
              </w:rPr>
            </w:pPr>
            <w:r w:rsidRPr="00AF0A09">
              <w:rPr>
                <w:rFonts w:cs="Times New Roman"/>
                <w:szCs w:val="24"/>
              </w:rPr>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3509" w:type="dxa"/>
          </w:tcPr>
          <w:p w14:paraId="6C581B00"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Dự kiến câu trả lời của HS:</w:t>
            </w:r>
          </w:p>
          <w:p w14:paraId="0B10C34B" w14:textId="77777777" w:rsidR="00EF6ED0" w:rsidRPr="00AF0A09" w:rsidRDefault="00EF6ED0" w:rsidP="009C1FF9">
            <w:pPr>
              <w:ind w:left="48" w:right="48"/>
              <w:jc w:val="both"/>
              <w:rPr>
                <w:rFonts w:cs="Times New Roman"/>
                <w:szCs w:val="24"/>
                <w:shd w:val="clear" w:color="auto" w:fill="FFFFFF"/>
              </w:rPr>
            </w:pPr>
          </w:p>
          <w:p w14:paraId="1D20C421" w14:textId="77777777" w:rsidR="00EF6ED0" w:rsidRPr="00AF0A09" w:rsidRDefault="00EF6ED0" w:rsidP="009C1FF9">
            <w:pPr>
              <w:ind w:left="48" w:right="48"/>
              <w:jc w:val="both"/>
              <w:rPr>
                <w:rFonts w:cs="Times New Roman"/>
                <w:szCs w:val="24"/>
              </w:rPr>
            </w:pPr>
            <w:r w:rsidRPr="00AF0A09">
              <w:rPr>
                <w:rFonts w:cs="Times New Roman"/>
                <w:szCs w:val="24"/>
                <w:shd w:val="clear" w:color="auto" w:fill="FFFFFF"/>
              </w:rPr>
              <w:t>Tháp bằng thép không thể lớn lên được. Vì thép là chất rắn có tính chất nở ra khi nóng lên, co lại khi lạnh đi mà ở thời gian ngày 01/01/1890 là mùa đông có nhiệt độ thấp nên thép co lại và ngày 01/07/1890 là mùa hè có nhiệt độ cao hơn mùa đông nên thép nở ra. Do vậy, trong vòng 6 tháng từ mùa đông tới mùa hè tháp cao hơn thêm 10 cm.</w:t>
            </w:r>
          </w:p>
        </w:tc>
      </w:tr>
    </w:tbl>
    <w:p w14:paraId="5AD81760" w14:textId="77777777" w:rsidR="00EF6ED0" w:rsidRPr="00AF0A09" w:rsidRDefault="00EF6ED0" w:rsidP="009C1FF9">
      <w:pPr>
        <w:spacing w:after="0" w:line="240" w:lineRule="auto"/>
        <w:jc w:val="both"/>
        <w:rPr>
          <w:rFonts w:ascii="Times New Roman" w:hAnsi="Times New Roman" w:cs="Times New Roman"/>
          <w:b/>
          <w:bCs/>
          <w:sz w:val="24"/>
          <w:szCs w:val="24"/>
        </w:rPr>
      </w:pPr>
    </w:p>
    <w:p w14:paraId="2F05A07B" w14:textId="77777777" w:rsidR="00EF6ED0" w:rsidRPr="00AF0A09" w:rsidRDefault="00EF6ED0" w:rsidP="009C1FF9">
      <w:pPr>
        <w:spacing w:after="0" w:line="240" w:lineRule="auto"/>
        <w:jc w:val="both"/>
        <w:rPr>
          <w:rFonts w:ascii="Times New Roman" w:hAnsi="Times New Roman" w:cs="Times New Roman"/>
          <w:b/>
          <w:i/>
          <w:iCs/>
          <w:sz w:val="24"/>
          <w:szCs w:val="24"/>
        </w:rPr>
      </w:pPr>
      <w:r w:rsidRPr="00AF0A09">
        <w:rPr>
          <w:rFonts w:ascii="Times New Roman" w:hAnsi="Times New Roman" w:cs="Times New Roman"/>
          <w:b/>
          <w:bCs/>
          <w:sz w:val="24"/>
          <w:szCs w:val="24"/>
        </w:rPr>
        <w:t>2. Hoạt động 2: Hình thành kiến thức mới.</w:t>
      </w:r>
    </w:p>
    <w:p w14:paraId="05EA6A06"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lastRenderedPageBreak/>
        <w:t xml:space="preserve">Hoạt động 2.1: Tìm hiểu </w:t>
      </w:r>
      <w:r w:rsidRPr="00AF0A09">
        <w:rPr>
          <w:rFonts w:ascii="Times New Roman" w:eastAsia="Calibri" w:hAnsi="Times New Roman" w:cs="Times New Roman"/>
          <w:b/>
          <w:sz w:val="24"/>
          <w:szCs w:val="24"/>
        </w:rPr>
        <w:t>sự nở vì nhiệt của chất rắn.</w:t>
      </w:r>
    </w:p>
    <w:p w14:paraId="0CF22BC5"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bCs/>
          <w:sz w:val="24"/>
          <w:szCs w:val="24"/>
        </w:rPr>
        <w:t xml:space="preserve">Biết được </w:t>
      </w:r>
      <w:r w:rsidRPr="00AF0A09">
        <w:rPr>
          <w:rFonts w:ascii="Times New Roman" w:eastAsia="Calibri" w:hAnsi="Times New Roman" w:cs="Times New Roman"/>
          <w:sz w:val="24"/>
          <w:szCs w:val="24"/>
        </w:rPr>
        <w:t>một số tính chất sự nở vì nhiệt của chất rắn.</w:t>
      </w:r>
    </w:p>
    <w:p w14:paraId="4185D1E6"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45D23A46"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SGK/118</w:t>
      </w:r>
    </w:p>
    <w:p w14:paraId="2D12617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thảo luận nhóm </w:t>
      </w:r>
      <w:r w:rsidRPr="00AF0A09">
        <w:rPr>
          <w:rFonts w:ascii="Times New Roman" w:hAnsi="Times New Roman" w:cs="Times New Roman"/>
          <w:sz w:val="24"/>
          <w:szCs w:val="24"/>
        </w:rPr>
        <w:t xml:space="preserve">nghiên cứu nội dung </w:t>
      </w:r>
      <w:r w:rsidRPr="00AF0A09">
        <w:rPr>
          <w:rFonts w:ascii="Times New Roman" w:eastAsia="Times New Roman" w:hAnsi="Times New Roman" w:cs="Times New Roman"/>
          <w:sz w:val="24"/>
          <w:szCs w:val="24"/>
        </w:rPr>
        <w:t xml:space="preserve">thí nghiệm </w:t>
      </w:r>
      <w:r w:rsidRPr="00AF0A09">
        <w:rPr>
          <w:rFonts w:ascii="Times New Roman" w:hAnsi="Times New Roman" w:cs="Times New Roman"/>
          <w:sz w:val="24"/>
          <w:szCs w:val="24"/>
        </w:rPr>
        <w:t>và Hình 29.1</w:t>
      </w:r>
      <w:r w:rsidRPr="00AF0A09">
        <w:rPr>
          <w:rFonts w:ascii="Times New Roman" w:eastAsia="Times New Roman" w:hAnsi="Times New Roman" w:cs="Times New Roman"/>
          <w:sz w:val="24"/>
          <w:szCs w:val="24"/>
        </w:rPr>
        <w:t xml:space="preserve"> SGK/118</w:t>
      </w:r>
      <w:r w:rsidRPr="00AF0A09">
        <w:rPr>
          <w:rFonts w:ascii="Times New Roman" w:hAnsi="Times New Roman" w:cs="Times New Roman"/>
          <w:sz w:val="24"/>
          <w:szCs w:val="24"/>
        </w:rPr>
        <w:t xml:space="preserve"> và rút ra nhận xét về sự nở vì nhiệt của các chất nhôm, đồng, sắt.</w:t>
      </w:r>
    </w:p>
    <w:p w14:paraId="35325B30"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 xml:space="preserve">- HS rút ra kết luận về </w:t>
      </w:r>
      <w:r w:rsidRPr="00AF0A09">
        <w:rPr>
          <w:rFonts w:ascii="Times New Roman" w:eastAsia="Calibri" w:hAnsi="Times New Roman" w:cs="Times New Roman"/>
          <w:sz w:val="24"/>
          <w:szCs w:val="24"/>
        </w:rPr>
        <w:t>sự nở vì nhiệt của chất rắn.</w:t>
      </w:r>
    </w:p>
    <w:p w14:paraId="67E1206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rả lời câu hỏi SGK/119.</w:t>
      </w:r>
    </w:p>
    <w:p w14:paraId="42A59CD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667F84A7"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6629"/>
        <w:gridCol w:w="3260"/>
      </w:tblGrid>
      <w:tr w:rsidR="001816F8" w:rsidRPr="00AF0A09" w14:paraId="6C10DB10" w14:textId="77777777" w:rsidTr="00693BA4">
        <w:tc>
          <w:tcPr>
            <w:tcW w:w="6629" w:type="dxa"/>
            <w:vAlign w:val="center"/>
          </w:tcPr>
          <w:p w14:paraId="4510E79D"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260" w:type="dxa"/>
            <w:vAlign w:val="center"/>
          </w:tcPr>
          <w:p w14:paraId="34924FEC"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2F882149" w14:textId="77777777" w:rsidTr="00693BA4">
        <w:tc>
          <w:tcPr>
            <w:tcW w:w="6629" w:type="dxa"/>
          </w:tcPr>
          <w:p w14:paraId="5DB0D5D8"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6408A1FF" w14:textId="77777777" w:rsidR="00EF6ED0" w:rsidRPr="00AF0A09" w:rsidRDefault="00EF6ED0" w:rsidP="009C1FF9">
            <w:pPr>
              <w:ind w:right="48"/>
              <w:jc w:val="both"/>
              <w:rPr>
                <w:rFonts w:eastAsia="Arial" w:cs="Times New Roman"/>
                <w:szCs w:val="24"/>
              </w:rPr>
            </w:pPr>
            <w:r w:rsidRPr="00AF0A09">
              <w:rPr>
                <w:rFonts w:eastAsia="Arial" w:cs="Times New Roman"/>
                <w:szCs w:val="24"/>
              </w:rPr>
              <w:t xml:space="preserve">- GV </w:t>
            </w:r>
            <w:r w:rsidRPr="00AF0A09">
              <w:rPr>
                <w:rFonts w:cs="Times New Roman"/>
                <w:szCs w:val="24"/>
              </w:rPr>
              <w:t xml:space="preserve">cho HS hoạt động cá nhân </w:t>
            </w:r>
            <w:r w:rsidRPr="00AF0A09">
              <w:rPr>
                <w:rFonts w:eastAsia="Arial" w:cs="Times New Roman"/>
                <w:szCs w:val="24"/>
              </w:rPr>
              <w:t>nghiên cứu thông tin SGK/118</w:t>
            </w:r>
          </w:p>
          <w:p w14:paraId="3A3BAE5F" w14:textId="77777777" w:rsidR="00EF6ED0" w:rsidRPr="00AF0A09" w:rsidRDefault="00EF6ED0" w:rsidP="009C1FF9">
            <w:pPr>
              <w:ind w:right="48"/>
              <w:jc w:val="both"/>
              <w:rPr>
                <w:rFonts w:cs="Times New Roman"/>
                <w:szCs w:val="24"/>
              </w:rPr>
            </w:pPr>
            <w:r w:rsidRPr="00AF0A09">
              <w:rPr>
                <w:rFonts w:cs="Times New Roman"/>
                <w:szCs w:val="24"/>
              </w:rPr>
              <w:t>- GV cho HS thảo luận nhóm nghiên cứu nội dung thí nghiệm và Hình 29.1 SGK/118 và rút ra nhận xét về sự nở vì nhiệt của các chất nhôm, đồng, sắt.</w:t>
            </w:r>
          </w:p>
          <w:p w14:paraId="1E9D3A38" w14:textId="77777777" w:rsidR="00EF6ED0" w:rsidRPr="00AF0A09" w:rsidRDefault="00EF6ED0" w:rsidP="009C1FF9">
            <w:pPr>
              <w:ind w:left="48" w:right="48"/>
              <w:jc w:val="both"/>
              <w:rPr>
                <w:rFonts w:cs="Times New Roman"/>
                <w:b/>
                <w:i/>
                <w:szCs w:val="24"/>
              </w:rPr>
            </w:pPr>
            <w:r w:rsidRPr="00AF0A09">
              <w:rPr>
                <w:rFonts w:cs="Times New Roman"/>
                <w:b/>
                <w:i/>
                <w:szCs w:val="24"/>
              </w:rPr>
              <w:t>Thí nghiệm</w:t>
            </w:r>
          </w:p>
          <w:p w14:paraId="10CF49AB" w14:textId="77777777" w:rsidR="00EF6ED0" w:rsidRPr="00AF0A09" w:rsidRDefault="00EF6ED0" w:rsidP="009C1FF9">
            <w:pPr>
              <w:ind w:left="48" w:right="48"/>
              <w:jc w:val="both"/>
              <w:rPr>
                <w:rFonts w:cs="Times New Roman"/>
                <w:i/>
                <w:szCs w:val="24"/>
              </w:rPr>
            </w:pPr>
            <w:r w:rsidRPr="00AF0A09">
              <w:rPr>
                <w:rFonts w:cs="Times New Roman"/>
                <w:i/>
                <w:szCs w:val="24"/>
              </w:rPr>
              <w:t>Người ta dùng thí nghiệm mô tả ở Hình 29.1 để tìm hiểu sự nở vì nhiệt của các chất rắn khác nhau (Hình 29.1).</w:t>
            </w:r>
          </w:p>
          <w:p w14:paraId="7B49D7FE" w14:textId="77777777" w:rsidR="00EF6ED0" w:rsidRPr="00AF0A09" w:rsidRDefault="00EF6ED0" w:rsidP="009C1FF9">
            <w:pPr>
              <w:ind w:left="48" w:right="48"/>
              <w:jc w:val="both"/>
              <w:rPr>
                <w:rFonts w:cs="Times New Roman"/>
                <w:i/>
                <w:szCs w:val="24"/>
              </w:rPr>
            </w:pPr>
            <w:r w:rsidRPr="00AF0A09">
              <w:rPr>
                <w:rFonts w:cs="Times New Roman"/>
                <w:i/>
                <w:szCs w:val="24"/>
              </w:rPr>
              <w:t>- Ba thanh nhôm, đồng, sắt (1).</w:t>
            </w:r>
          </w:p>
          <w:p w14:paraId="5AF0384A" w14:textId="77777777" w:rsidR="00EF6ED0" w:rsidRPr="00AF0A09" w:rsidRDefault="00EF6ED0" w:rsidP="009C1FF9">
            <w:pPr>
              <w:ind w:left="48" w:right="48"/>
              <w:jc w:val="both"/>
              <w:rPr>
                <w:rFonts w:cs="Times New Roman"/>
                <w:i/>
                <w:szCs w:val="24"/>
              </w:rPr>
            </w:pPr>
            <w:r w:rsidRPr="00AF0A09">
              <w:rPr>
                <w:rFonts w:cs="Times New Roman"/>
                <w:i/>
                <w:szCs w:val="24"/>
              </w:rPr>
              <w:t>- Khay đựng cồn và tấm chắn đậy khay đựng cồn để đảm bảo các thanh tăng nhiệt độ giống nhau (2).</w:t>
            </w:r>
          </w:p>
          <w:p w14:paraId="4CAC4307" w14:textId="77777777" w:rsidR="00EF6ED0" w:rsidRPr="00AF0A09" w:rsidRDefault="00EF6ED0" w:rsidP="009C1FF9">
            <w:pPr>
              <w:ind w:left="48" w:right="48"/>
              <w:jc w:val="both"/>
              <w:rPr>
                <w:rFonts w:cs="Times New Roman"/>
                <w:i/>
                <w:szCs w:val="24"/>
              </w:rPr>
            </w:pPr>
            <w:r w:rsidRPr="00AF0A09">
              <w:rPr>
                <w:rFonts w:cs="Times New Roman"/>
                <w:i/>
                <w:szCs w:val="24"/>
              </w:rPr>
              <w:t>- Bộ phận ghi độ dãn nở của các thanh, mặt ghi vạch và kim chỉ thị (3).</w:t>
            </w:r>
          </w:p>
          <w:p w14:paraId="07943CB6" w14:textId="77777777" w:rsidR="00EF6ED0" w:rsidRPr="00AF0A09" w:rsidRDefault="00EF6ED0" w:rsidP="009C1FF9">
            <w:pPr>
              <w:ind w:left="48" w:right="48"/>
              <w:jc w:val="both"/>
              <w:rPr>
                <w:rFonts w:cs="Times New Roman"/>
                <w:i/>
                <w:szCs w:val="24"/>
              </w:rPr>
            </w:pPr>
            <w:r w:rsidRPr="00AF0A09">
              <w:rPr>
                <w:rFonts w:cs="Times New Roman"/>
                <w:i/>
                <w:szCs w:val="24"/>
              </w:rPr>
              <w:t>- Khi đốt cồn trong khay, đậy nắp chắn lên khay, thì thấy các kim chỉ thị quay. Kim ứng với thanh nhôm quay nhiều nhất, kim ứng với thanh sắt quay ít nhất.</w:t>
            </w:r>
          </w:p>
          <w:p w14:paraId="5CE9CB70" w14:textId="77777777" w:rsidR="00EF6ED0" w:rsidRPr="00AF0A09" w:rsidRDefault="00EF6ED0" w:rsidP="009C1FF9">
            <w:pPr>
              <w:ind w:left="48" w:right="48"/>
              <w:jc w:val="both"/>
              <w:rPr>
                <w:rFonts w:cs="Times New Roman"/>
                <w:i/>
                <w:szCs w:val="24"/>
              </w:rPr>
            </w:pPr>
            <w:r w:rsidRPr="00AF0A09">
              <w:rPr>
                <w:rFonts w:cs="Times New Roman"/>
                <w:i/>
                <w:szCs w:val="24"/>
              </w:rPr>
              <w:t>- Khi tắt đèn cồn các kim chỉ thị lại dần quay về vị trí cũ.</w:t>
            </w:r>
          </w:p>
          <w:p w14:paraId="102E5FCE" w14:textId="77777777" w:rsidR="00EF6ED0" w:rsidRPr="00AF0A09" w:rsidRDefault="00EF6ED0" w:rsidP="009C1FF9">
            <w:pPr>
              <w:ind w:left="48" w:right="48"/>
              <w:jc w:val="both"/>
              <w:rPr>
                <w:rFonts w:cs="Times New Roman"/>
                <w:i/>
                <w:szCs w:val="24"/>
              </w:rPr>
            </w:pPr>
            <w:r w:rsidRPr="00AF0A09">
              <w:rPr>
                <w:rFonts w:cs="Times New Roman"/>
                <w:i/>
                <w:szCs w:val="24"/>
              </w:rPr>
              <w:t>Nhận xét về sự nở vì nhiệt của các chất rắn khác nhau.</w:t>
            </w:r>
          </w:p>
          <w:p w14:paraId="5E1E2CB0" w14:textId="77777777" w:rsidR="00EF6ED0" w:rsidRPr="00AF0A09" w:rsidRDefault="00EF6ED0" w:rsidP="009C1FF9">
            <w:pPr>
              <w:jc w:val="center"/>
              <w:rPr>
                <w:rFonts w:cs="Times New Roman"/>
                <w:szCs w:val="24"/>
                <w:lang w:val="nl-NL"/>
              </w:rPr>
            </w:pPr>
            <w:r w:rsidRPr="00AF0A09">
              <w:rPr>
                <w:rFonts w:cs="Times New Roman"/>
                <w:noProof/>
                <w:szCs w:val="24"/>
              </w:rPr>
              <w:drawing>
                <wp:inline distT="0" distB="0" distL="0" distR="0" wp14:anchorId="698BEFC4" wp14:editId="387A1BED">
                  <wp:extent cx="2819400" cy="1181100"/>
                  <wp:effectExtent l="0" t="0" r="0" b="0"/>
                  <wp:docPr id="758853107" name="Picture 75885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839274" cy="1189425"/>
                          </a:xfrm>
                          <a:prstGeom prst="rect">
                            <a:avLst/>
                          </a:prstGeom>
                          <a:noFill/>
                        </pic:spPr>
                      </pic:pic>
                    </a:graphicData>
                  </a:graphic>
                </wp:inline>
              </w:drawing>
            </w:r>
          </w:p>
          <w:p w14:paraId="46A54762" w14:textId="77777777" w:rsidR="00EF6ED0" w:rsidRPr="00AF0A09" w:rsidRDefault="00EF6ED0" w:rsidP="009C1FF9">
            <w:pPr>
              <w:rPr>
                <w:rFonts w:eastAsia="Calibri" w:cs="Times New Roman"/>
                <w:szCs w:val="24"/>
              </w:rPr>
            </w:pPr>
            <w:r w:rsidRPr="00AF0A09">
              <w:rPr>
                <w:rFonts w:cs="Times New Roman"/>
                <w:szCs w:val="24"/>
                <w:lang w:val="nl-NL"/>
              </w:rPr>
              <w:t>- GV cho HS rút ra nhận xét về sự nở vì nhiệt của các chất nhôm, đồng, sắt</w:t>
            </w:r>
            <w:r w:rsidRPr="00AF0A09">
              <w:rPr>
                <w:rFonts w:eastAsia="Calibri" w:cs="Times New Roman"/>
                <w:szCs w:val="24"/>
              </w:rPr>
              <w:t>.</w:t>
            </w:r>
          </w:p>
          <w:p w14:paraId="4DB06693" w14:textId="77777777" w:rsidR="00EF6ED0" w:rsidRPr="00AF0A09" w:rsidRDefault="00EF6ED0" w:rsidP="009C1FF9">
            <w:pPr>
              <w:ind w:right="48"/>
              <w:jc w:val="both"/>
              <w:rPr>
                <w:rFonts w:cs="Times New Roman"/>
                <w:szCs w:val="24"/>
              </w:rPr>
            </w:pPr>
            <w:r w:rsidRPr="00AF0A09">
              <w:rPr>
                <w:rFonts w:eastAsia="Calibri" w:cs="Times New Roman"/>
                <w:szCs w:val="24"/>
              </w:rPr>
              <w:t xml:space="preserve">- </w:t>
            </w:r>
            <w:r w:rsidRPr="00AF0A09">
              <w:rPr>
                <w:rFonts w:cs="Times New Roman"/>
                <w:szCs w:val="24"/>
              </w:rPr>
              <w:t>GV cho  HS thảo luận nhóm quan sát Hình 29.2 và trả lời câu hỏi SGK/119.</w:t>
            </w:r>
          </w:p>
          <w:p w14:paraId="035BE56E" w14:textId="77777777" w:rsidR="00EF6ED0" w:rsidRPr="00AF0A09" w:rsidRDefault="00EF6ED0" w:rsidP="009C1FF9">
            <w:pPr>
              <w:ind w:left="48" w:right="48"/>
              <w:jc w:val="both"/>
              <w:rPr>
                <w:rFonts w:cs="Times New Roman"/>
                <w:i/>
                <w:szCs w:val="24"/>
              </w:rPr>
            </w:pPr>
            <w:r w:rsidRPr="00AF0A09">
              <w:rPr>
                <w:rFonts w:cs="Times New Roman"/>
                <w:i/>
                <w:szCs w:val="24"/>
              </w:rPr>
              <w:t>Hai thanh kim loại đồng, sắt được ghép chặt vào nhau tạo thành một băng kép. Hãy cho biết hình dạng của băng kép sẽ thay đổi như thế nào khi:</w:t>
            </w:r>
          </w:p>
          <w:p w14:paraId="777D6022" w14:textId="77777777" w:rsidR="00EF6ED0" w:rsidRPr="00AF0A09" w:rsidRDefault="00EF6ED0" w:rsidP="009C1FF9">
            <w:pPr>
              <w:ind w:left="48" w:right="48"/>
              <w:jc w:val="both"/>
              <w:rPr>
                <w:rFonts w:cs="Times New Roman"/>
                <w:i/>
                <w:szCs w:val="24"/>
              </w:rPr>
            </w:pPr>
            <w:r w:rsidRPr="00AF0A09">
              <w:rPr>
                <w:rFonts w:cs="Times New Roman"/>
                <w:i/>
                <w:szCs w:val="24"/>
              </w:rPr>
              <w:t>a. Quay thanh kim loại cho mặt sắt ở dưới và hơ nóng bằng đèn cồn (Hình 29.2a).</w:t>
            </w:r>
          </w:p>
          <w:p w14:paraId="1FDDFAE1" w14:textId="77777777" w:rsidR="00EF6ED0" w:rsidRPr="00AF0A09" w:rsidRDefault="00EF6ED0" w:rsidP="009C1FF9">
            <w:pPr>
              <w:ind w:left="48" w:right="48"/>
              <w:jc w:val="both"/>
              <w:rPr>
                <w:rFonts w:cs="Times New Roman"/>
                <w:i/>
                <w:szCs w:val="24"/>
              </w:rPr>
            </w:pPr>
            <w:r w:rsidRPr="00AF0A09">
              <w:rPr>
                <w:rFonts w:cs="Times New Roman"/>
                <w:i/>
                <w:szCs w:val="24"/>
              </w:rPr>
              <w:t>b. Quay thanh kim loại cho mặt đồng ở dưới và hơ nóng bằng đèn cồn (Hình 29.2b).</w:t>
            </w:r>
          </w:p>
          <w:p w14:paraId="21EE4D67" w14:textId="77777777" w:rsidR="00EF6ED0" w:rsidRPr="00AF0A09" w:rsidRDefault="00EF6ED0" w:rsidP="009C1FF9">
            <w:pPr>
              <w:jc w:val="center"/>
              <w:rPr>
                <w:rFonts w:eastAsia="Calibri" w:cs="Times New Roman"/>
                <w:szCs w:val="24"/>
              </w:rPr>
            </w:pPr>
            <w:r w:rsidRPr="00AF0A09">
              <w:rPr>
                <w:rFonts w:eastAsia="Calibri" w:cs="Times New Roman"/>
                <w:noProof/>
                <w:szCs w:val="24"/>
              </w:rPr>
              <w:drawing>
                <wp:inline distT="0" distB="0" distL="0" distR="0" wp14:anchorId="3F8E3840" wp14:editId="4E10D155">
                  <wp:extent cx="2990850" cy="1038225"/>
                  <wp:effectExtent l="0" t="0" r="0" b="9525"/>
                  <wp:docPr id="900380172" name="Picture 900380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996331" cy="1040128"/>
                          </a:xfrm>
                          <a:prstGeom prst="rect">
                            <a:avLst/>
                          </a:prstGeom>
                          <a:noFill/>
                        </pic:spPr>
                      </pic:pic>
                    </a:graphicData>
                  </a:graphic>
                </wp:inline>
              </w:drawing>
            </w:r>
          </w:p>
          <w:p w14:paraId="4E1C1CB8"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27869071" w14:textId="77777777" w:rsidR="00EF6ED0" w:rsidRPr="00AF0A09" w:rsidRDefault="00EF6ED0" w:rsidP="009C1FF9">
            <w:pPr>
              <w:ind w:right="48"/>
              <w:jc w:val="both"/>
              <w:rPr>
                <w:rFonts w:cs="Times New Roman"/>
                <w:szCs w:val="24"/>
              </w:rPr>
            </w:pPr>
            <w:r w:rsidRPr="00AF0A09">
              <w:rPr>
                <w:rFonts w:eastAsia="Arial" w:cs="Times New Roman"/>
                <w:szCs w:val="24"/>
              </w:rPr>
              <w:lastRenderedPageBreak/>
              <w:t xml:space="preserve">- </w:t>
            </w:r>
            <w:r w:rsidRPr="00AF0A09">
              <w:rPr>
                <w:rFonts w:cs="Times New Roman"/>
                <w:szCs w:val="24"/>
              </w:rPr>
              <w:t>HS thảo luận nhóm nghiên cứu nội dung thí nghiệm và Hình 29.1 SGK/118 và rút ra nhận xét về sự nở vì nhiệt của các chất nhôm, đồng, sắt.</w:t>
            </w:r>
          </w:p>
          <w:p w14:paraId="70601178" w14:textId="77777777" w:rsidR="00EF6ED0" w:rsidRPr="00AF0A09" w:rsidRDefault="00EF6ED0" w:rsidP="009C1FF9">
            <w:pPr>
              <w:jc w:val="both"/>
              <w:rPr>
                <w:rFonts w:eastAsia="Arial" w:cs="Times New Roman"/>
                <w:szCs w:val="24"/>
              </w:rPr>
            </w:pPr>
            <w:r w:rsidRPr="00AF0A09">
              <w:rPr>
                <w:rFonts w:cs="Times New Roman"/>
                <w:szCs w:val="24"/>
              </w:rPr>
              <w:t xml:space="preserve">- </w:t>
            </w:r>
            <w:r w:rsidRPr="00AF0A09">
              <w:rPr>
                <w:rFonts w:eastAsia="Arial" w:cs="Times New Roman"/>
                <w:szCs w:val="24"/>
              </w:rPr>
              <w:t>HS hoạt động nhóm theo bàn, quan sát Hình 29.2 và trả lời câu hỏi SGK/119</w:t>
            </w:r>
          </w:p>
          <w:p w14:paraId="308B214E"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648978C9"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nhóm.</w:t>
            </w:r>
          </w:p>
          <w:p w14:paraId="08EBB3DB" w14:textId="77777777" w:rsidR="00EF6ED0" w:rsidRPr="00AF0A09" w:rsidRDefault="00EF6ED0" w:rsidP="009C1FF9">
            <w:pPr>
              <w:rPr>
                <w:rFonts w:eastAsia="Calibri" w:cs="Times New Roman"/>
                <w:szCs w:val="24"/>
              </w:rPr>
            </w:pPr>
            <w:r w:rsidRPr="00AF0A09">
              <w:rPr>
                <w:rFonts w:cs="Times New Roman"/>
                <w:szCs w:val="24"/>
                <w:lang w:val="nl-NL"/>
              </w:rPr>
              <w:t xml:space="preserve">- HS đưa ra nhận xét về </w:t>
            </w:r>
            <w:r w:rsidRPr="00AF0A09">
              <w:rPr>
                <w:rFonts w:eastAsia="Calibri" w:cs="Times New Roman"/>
                <w:szCs w:val="24"/>
              </w:rPr>
              <w:t>sự nở vì nhiệt của chất rắn.</w:t>
            </w:r>
          </w:p>
          <w:p w14:paraId="555F7D33"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4B52E08C"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260" w:type="dxa"/>
          </w:tcPr>
          <w:p w14:paraId="457D3E97" w14:textId="77777777" w:rsidR="00EF6ED0" w:rsidRPr="00AF0A09" w:rsidRDefault="00EF6ED0" w:rsidP="009C1FF9">
            <w:pPr>
              <w:jc w:val="both"/>
              <w:rPr>
                <w:rFonts w:eastAsia="Calibri" w:cs="Times New Roman"/>
                <w:b/>
                <w:szCs w:val="24"/>
              </w:rPr>
            </w:pPr>
            <w:r w:rsidRPr="00AF0A09">
              <w:rPr>
                <w:rFonts w:eastAsia="Calibri" w:cs="Times New Roman"/>
                <w:b/>
                <w:szCs w:val="24"/>
              </w:rPr>
              <w:lastRenderedPageBreak/>
              <w:t>I. Sự nở vì nhiệt của chất rắn.</w:t>
            </w:r>
          </w:p>
          <w:p w14:paraId="70D6F7A0" w14:textId="77777777" w:rsidR="00EF6ED0" w:rsidRPr="00AF0A09" w:rsidRDefault="00EF6ED0" w:rsidP="009C1FF9">
            <w:pPr>
              <w:contextualSpacing/>
              <w:jc w:val="both"/>
              <w:rPr>
                <w:rFonts w:eastAsia="Calibri" w:cs="Times New Roman"/>
                <w:i/>
                <w:iCs/>
                <w:szCs w:val="24"/>
              </w:rPr>
            </w:pPr>
          </w:p>
          <w:p w14:paraId="01E6ADFD"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09AD75F1" w14:textId="77777777" w:rsidR="00EF6ED0" w:rsidRPr="00AF0A09" w:rsidRDefault="00EF6ED0" w:rsidP="009C1FF9">
            <w:pPr>
              <w:rPr>
                <w:rFonts w:cs="Times New Roman"/>
                <w:szCs w:val="24"/>
                <w:shd w:val="clear" w:color="auto" w:fill="FFFFFF"/>
              </w:rPr>
            </w:pPr>
          </w:p>
          <w:p w14:paraId="5E92466A" w14:textId="77777777" w:rsidR="00EF6ED0" w:rsidRPr="00AF0A09" w:rsidRDefault="00EF6ED0" w:rsidP="009C1FF9">
            <w:pPr>
              <w:rPr>
                <w:rFonts w:cs="Times New Roman"/>
                <w:szCs w:val="24"/>
                <w:shd w:val="clear" w:color="auto" w:fill="FFFFFF"/>
              </w:rPr>
            </w:pPr>
          </w:p>
          <w:p w14:paraId="2CA43341" w14:textId="77777777" w:rsidR="00EF6ED0" w:rsidRPr="00AF0A09" w:rsidRDefault="00EF6ED0" w:rsidP="009C1FF9">
            <w:pPr>
              <w:rPr>
                <w:rFonts w:cs="Times New Roman"/>
                <w:szCs w:val="24"/>
                <w:shd w:val="clear" w:color="auto" w:fill="FFFFFF"/>
              </w:rPr>
            </w:pPr>
          </w:p>
          <w:p w14:paraId="324F1E9A" w14:textId="77777777" w:rsidR="00EF6ED0" w:rsidRPr="00AF0A09" w:rsidRDefault="00EF6ED0" w:rsidP="009C1FF9">
            <w:pPr>
              <w:rPr>
                <w:rFonts w:cs="Times New Roman"/>
                <w:szCs w:val="24"/>
                <w:shd w:val="clear" w:color="auto" w:fill="FFFFFF"/>
              </w:rPr>
            </w:pPr>
          </w:p>
          <w:p w14:paraId="2055D98E" w14:textId="77777777" w:rsidR="00EF6ED0" w:rsidRPr="00AF0A09" w:rsidRDefault="00EF6ED0" w:rsidP="009C1FF9">
            <w:pPr>
              <w:rPr>
                <w:rFonts w:cs="Times New Roman"/>
                <w:szCs w:val="24"/>
                <w:shd w:val="clear" w:color="auto" w:fill="FFFFFF"/>
              </w:rPr>
            </w:pPr>
          </w:p>
          <w:p w14:paraId="1887EDBC" w14:textId="77777777" w:rsidR="00EF6ED0" w:rsidRPr="00AF0A09" w:rsidRDefault="00EF6ED0" w:rsidP="009C1FF9">
            <w:pPr>
              <w:rPr>
                <w:rFonts w:cs="Times New Roman"/>
                <w:i/>
                <w:szCs w:val="24"/>
              </w:rPr>
            </w:pPr>
            <w:r w:rsidRPr="00AF0A09">
              <w:rPr>
                <w:rFonts w:cs="Times New Roman"/>
                <w:szCs w:val="24"/>
                <w:shd w:val="clear" w:color="auto" w:fill="FFFFFF"/>
              </w:rPr>
              <w:t>Nhận xét: Các chất rắn khác nhau nở vì nhiệt khác nhau.</w:t>
            </w:r>
          </w:p>
          <w:p w14:paraId="31B81446" w14:textId="77777777" w:rsidR="00EF6ED0" w:rsidRPr="00AF0A09" w:rsidRDefault="00EF6ED0" w:rsidP="009C1FF9">
            <w:pPr>
              <w:rPr>
                <w:rFonts w:cs="Times New Roman"/>
                <w:i/>
                <w:szCs w:val="24"/>
              </w:rPr>
            </w:pPr>
          </w:p>
          <w:p w14:paraId="7DEE8623" w14:textId="77777777" w:rsidR="00EF6ED0" w:rsidRPr="00AF0A09" w:rsidRDefault="00EF6ED0" w:rsidP="009C1FF9">
            <w:pPr>
              <w:rPr>
                <w:rFonts w:cs="Times New Roman"/>
                <w:i/>
                <w:szCs w:val="24"/>
              </w:rPr>
            </w:pPr>
          </w:p>
          <w:p w14:paraId="429CDC35" w14:textId="77777777" w:rsidR="00EF6ED0" w:rsidRPr="00AF0A09" w:rsidRDefault="00EF6ED0" w:rsidP="009C1FF9">
            <w:pPr>
              <w:rPr>
                <w:rFonts w:cs="Times New Roman"/>
                <w:b/>
                <w:szCs w:val="24"/>
              </w:rPr>
            </w:pPr>
          </w:p>
          <w:p w14:paraId="16B8C1E3" w14:textId="77777777" w:rsidR="00EF6ED0" w:rsidRPr="00AF0A09" w:rsidRDefault="00EF6ED0" w:rsidP="009C1FF9">
            <w:pPr>
              <w:rPr>
                <w:rFonts w:cs="Times New Roman"/>
                <w:b/>
                <w:szCs w:val="24"/>
              </w:rPr>
            </w:pPr>
          </w:p>
          <w:p w14:paraId="48F2D2C4" w14:textId="77777777" w:rsidR="00EF6ED0" w:rsidRPr="00AF0A09" w:rsidRDefault="00EF6ED0" w:rsidP="009C1FF9">
            <w:pPr>
              <w:rPr>
                <w:rFonts w:cs="Times New Roman"/>
                <w:b/>
                <w:szCs w:val="24"/>
              </w:rPr>
            </w:pPr>
          </w:p>
          <w:p w14:paraId="268C96FA" w14:textId="77777777" w:rsidR="00EF6ED0" w:rsidRPr="00AF0A09" w:rsidRDefault="00EF6ED0" w:rsidP="009C1FF9">
            <w:pPr>
              <w:rPr>
                <w:rFonts w:cs="Times New Roman"/>
                <w:b/>
                <w:szCs w:val="24"/>
              </w:rPr>
            </w:pPr>
          </w:p>
          <w:p w14:paraId="7A88AC44" w14:textId="77777777" w:rsidR="00EF6ED0" w:rsidRPr="00AF0A09" w:rsidRDefault="00EF6ED0" w:rsidP="009C1FF9">
            <w:pPr>
              <w:rPr>
                <w:rFonts w:cs="Times New Roman"/>
                <w:b/>
                <w:szCs w:val="24"/>
              </w:rPr>
            </w:pPr>
          </w:p>
          <w:p w14:paraId="6845966D" w14:textId="77777777" w:rsidR="00EF6ED0" w:rsidRPr="00AF0A09" w:rsidRDefault="00EF6ED0" w:rsidP="009C1FF9">
            <w:pPr>
              <w:rPr>
                <w:rFonts w:cs="Times New Roman"/>
                <w:b/>
                <w:szCs w:val="24"/>
              </w:rPr>
            </w:pPr>
          </w:p>
          <w:p w14:paraId="50A8B8D3" w14:textId="77777777" w:rsidR="00EF6ED0" w:rsidRPr="00AF0A09" w:rsidRDefault="00EF6ED0" w:rsidP="009C1FF9">
            <w:pPr>
              <w:rPr>
                <w:rFonts w:cs="Times New Roman"/>
                <w:b/>
                <w:szCs w:val="24"/>
              </w:rPr>
            </w:pPr>
          </w:p>
          <w:p w14:paraId="73C75FB3" w14:textId="77777777" w:rsidR="00EF6ED0" w:rsidRPr="00AF0A09" w:rsidRDefault="00EF6ED0" w:rsidP="009C1FF9">
            <w:pPr>
              <w:rPr>
                <w:rFonts w:cs="Times New Roman"/>
                <w:b/>
                <w:szCs w:val="24"/>
              </w:rPr>
            </w:pPr>
          </w:p>
          <w:p w14:paraId="42AF4931" w14:textId="77777777" w:rsidR="00EF6ED0" w:rsidRPr="00AF0A09" w:rsidRDefault="00EF6ED0" w:rsidP="009C1FF9">
            <w:pPr>
              <w:rPr>
                <w:rFonts w:cs="Times New Roman"/>
                <w:b/>
                <w:szCs w:val="24"/>
              </w:rPr>
            </w:pPr>
          </w:p>
          <w:p w14:paraId="5997BDAF" w14:textId="77777777" w:rsidR="00EF6ED0" w:rsidRPr="00AF0A09" w:rsidRDefault="00EF6ED0" w:rsidP="009C1FF9">
            <w:pPr>
              <w:rPr>
                <w:rFonts w:cs="Times New Roman"/>
                <w:b/>
                <w:szCs w:val="24"/>
              </w:rPr>
            </w:pPr>
          </w:p>
          <w:p w14:paraId="2D54B718" w14:textId="77777777" w:rsidR="00EF6ED0" w:rsidRPr="00AF0A09" w:rsidRDefault="00EF6ED0" w:rsidP="009C1FF9">
            <w:pPr>
              <w:rPr>
                <w:rFonts w:cs="Times New Roman"/>
                <w:b/>
                <w:szCs w:val="24"/>
              </w:rPr>
            </w:pPr>
          </w:p>
          <w:p w14:paraId="2600E95D" w14:textId="77777777" w:rsidR="00EF6ED0" w:rsidRPr="00AF0A09" w:rsidRDefault="00EF6ED0" w:rsidP="009C1FF9">
            <w:pPr>
              <w:rPr>
                <w:rFonts w:cs="Times New Roman"/>
                <w:b/>
                <w:szCs w:val="24"/>
              </w:rPr>
            </w:pPr>
          </w:p>
          <w:p w14:paraId="0C055FDE" w14:textId="77777777" w:rsidR="00EF6ED0" w:rsidRPr="00AF0A09" w:rsidRDefault="00EF6ED0" w:rsidP="009C1FF9">
            <w:pPr>
              <w:rPr>
                <w:rFonts w:cs="Times New Roman"/>
                <w:b/>
                <w:szCs w:val="24"/>
              </w:rPr>
            </w:pPr>
            <w:r w:rsidRPr="00AF0A09">
              <w:rPr>
                <w:rFonts w:cs="Times New Roman"/>
                <w:b/>
                <w:szCs w:val="24"/>
              </w:rPr>
              <w:t>KL:</w:t>
            </w:r>
          </w:p>
          <w:p w14:paraId="453B7B46" w14:textId="77777777" w:rsidR="00EF6ED0" w:rsidRPr="00AF0A09" w:rsidRDefault="00EF6ED0" w:rsidP="009C1FF9">
            <w:pPr>
              <w:jc w:val="both"/>
              <w:rPr>
                <w:rFonts w:cs="Times New Roman"/>
                <w:szCs w:val="24"/>
              </w:rPr>
            </w:pPr>
            <w:r w:rsidRPr="00AF0A09">
              <w:rPr>
                <w:rFonts w:cs="Times New Roman"/>
                <w:szCs w:val="24"/>
              </w:rPr>
              <w:t>- Các chất rắn nở ra khi nóng lên, co lại khi lạnh đi.</w:t>
            </w:r>
          </w:p>
          <w:p w14:paraId="15F50C0B" w14:textId="77777777" w:rsidR="00EF6ED0" w:rsidRPr="00AF0A09" w:rsidRDefault="00EF6ED0" w:rsidP="009C1FF9">
            <w:pPr>
              <w:jc w:val="both"/>
              <w:rPr>
                <w:rFonts w:cs="Times New Roman"/>
                <w:szCs w:val="24"/>
              </w:rPr>
            </w:pPr>
            <w:r w:rsidRPr="00AF0A09">
              <w:rPr>
                <w:rFonts w:cs="Times New Roman"/>
                <w:szCs w:val="24"/>
              </w:rPr>
              <w:t>- Các chát rắn khác nhau nở vì nhiệt khác nhau.</w:t>
            </w:r>
          </w:p>
          <w:p w14:paraId="74DBACC7" w14:textId="77777777" w:rsidR="00EF6ED0" w:rsidRPr="00AF0A09" w:rsidRDefault="00EF6ED0" w:rsidP="009C1FF9">
            <w:pPr>
              <w:rPr>
                <w:rFonts w:cs="Times New Roman"/>
                <w:szCs w:val="24"/>
              </w:rPr>
            </w:pPr>
          </w:p>
          <w:p w14:paraId="2A8043A2"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15AF62B7" w14:textId="77777777" w:rsidR="00EF6ED0" w:rsidRPr="00AF0A09" w:rsidRDefault="00EF6ED0" w:rsidP="009C1FF9">
            <w:pPr>
              <w:rPr>
                <w:rFonts w:cs="Times New Roman"/>
                <w:szCs w:val="24"/>
              </w:rPr>
            </w:pPr>
          </w:p>
          <w:p w14:paraId="046AB730" w14:textId="77777777" w:rsidR="00EF6ED0" w:rsidRPr="00AF0A09" w:rsidRDefault="00EF6ED0" w:rsidP="009C1FF9">
            <w:pPr>
              <w:ind w:left="48" w:right="48"/>
              <w:jc w:val="both"/>
              <w:rPr>
                <w:rFonts w:cs="Times New Roman"/>
                <w:i/>
                <w:szCs w:val="24"/>
              </w:rPr>
            </w:pPr>
            <w:r w:rsidRPr="00AF0A09">
              <w:rPr>
                <w:rFonts w:cs="Times New Roman"/>
                <w:i/>
                <w:szCs w:val="24"/>
              </w:rPr>
              <w:t>a. Khi quay thanh kim loại cho mặt sắt ở dưới được hơ nóng bằng đèn cồn thì thanh sắt sẽ có nhiệt độ cao hơn và nở ra nhiều hơn thanh đồng. Do đó, băng kép sẽ bị cong về phía thanh đồng.</w:t>
            </w:r>
          </w:p>
          <w:p w14:paraId="0D026277" w14:textId="77777777" w:rsidR="00EF6ED0" w:rsidRPr="00AF0A09" w:rsidRDefault="00EF6ED0" w:rsidP="009C1FF9">
            <w:pPr>
              <w:ind w:left="48" w:right="48"/>
              <w:jc w:val="both"/>
              <w:rPr>
                <w:rFonts w:cs="Times New Roman"/>
                <w:szCs w:val="24"/>
              </w:rPr>
            </w:pPr>
            <w:r w:rsidRPr="00AF0A09">
              <w:rPr>
                <w:rFonts w:cs="Times New Roman"/>
                <w:i/>
                <w:szCs w:val="24"/>
              </w:rPr>
              <w:t xml:space="preserve">b. Khi quay thanh kim loại cho mặt đồng ở dưới được hơ nóng bằng đèn cồn thì thanh đồng sẽ </w:t>
            </w:r>
            <w:r w:rsidRPr="00AF0A09">
              <w:rPr>
                <w:rFonts w:cs="Times New Roman"/>
                <w:i/>
                <w:szCs w:val="24"/>
              </w:rPr>
              <w:lastRenderedPageBreak/>
              <w:t>có nhiệt độ cao hơn và nở ra nhiều hơn thanh sắt. Do đó, băng kép sẽ bị cong về phía thanh sắt.</w:t>
            </w:r>
          </w:p>
        </w:tc>
      </w:tr>
    </w:tbl>
    <w:p w14:paraId="1471ADE3"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68289210"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2: Tìm hiểu </w:t>
      </w:r>
      <w:r w:rsidRPr="00AF0A09">
        <w:rPr>
          <w:rFonts w:ascii="Times New Roman" w:eastAsia="Calibri" w:hAnsi="Times New Roman" w:cs="Times New Roman"/>
          <w:b/>
          <w:sz w:val="24"/>
          <w:szCs w:val="24"/>
        </w:rPr>
        <w:t>sự nở vì nhiệt của chất lỏng.</w:t>
      </w:r>
    </w:p>
    <w:p w14:paraId="77785D48"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bCs/>
          <w:sz w:val="24"/>
          <w:szCs w:val="24"/>
        </w:rPr>
        <w:t xml:space="preserve">Biết được </w:t>
      </w:r>
      <w:r w:rsidRPr="00AF0A09">
        <w:rPr>
          <w:rFonts w:ascii="Times New Roman" w:eastAsia="Calibri" w:hAnsi="Times New Roman" w:cs="Times New Roman"/>
          <w:sz w:val="24"/>
          <w:szCs w:val="24"/>
        </w:rPr>
        <w:t>một số tính chất sự nở vì nhiệt của chất lỏng.</w:t>
      </w:r>
    </w:p>
    <w:p w14:paraId="5F9F7B74"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04500B5A"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cách tiến hành thí nghiệm SGK/119</w:t>
      </w:r>
    </w:p>
    <w:p w14:paraId="0DD038F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thảo luận nhóm </w:t>
      </w:r>
      <w:r w:rsidRPr="00AF0A09">
        <w:rPr>
          <w:rFonts w:ascii="Times New Roman" w:hAnsi="Times New Roman" w:cs="Times New Roman"/>
          <w:sz w:val="24"/>
          <w:szCs w:val="24"/>
        </w:rPr>
        <w:t xml:space="preserve">nghiên cứu nội dung </w:t>
      </w:r>
      <w:r w:rsidRPr="00AF0A09">
        <w:rPr>
          <w:rFonts w:ascii="Times New Roman" w:eastAsia="Times New Roman" w:hAnsi="Times New Roman" w:cs="Times New Roman"/>
          <w:sz w:val="24"/>
          <w:szCs w:val="24"/>
        </w:rPr>
        <w:t xml:space="preserve">thí nghiệm </w:t>
      </w:r>
      <w:r w:rsidRPr="00AF0A09">
        <w:rPr>
          <w:rFonts w:ascii="Times New Roman" w:hAnsi="Times New Roman" w:cs="Times New Roman"/>
          <w:sz w:val="24"/>
          <w:szCs w:val="24"/>
        </w:rPr>
        <w:t xml:space="preserve">và Hình 29.3, 29.4 </w:t>
      </w:r>
      <w:r w:rsidRPr="00AF0A09">
        <w:rPr>
          <w:rFonts w:ascii="Times New Roman" w:eastAsia="Times New Roman" w:hAnsi="Times New Roman" w:cs="Times New Roman"/>
          <w:sz w:val="24"/>
          <w:szCs w:val="24"/>
        </w:rPr>
        <w:t xml:space="preserve"> SGK/119</w:t>
      </w:r>
      <w:r w:rsidRPr="00AF0A09">
        <w:rPr>
          <w:rFonts w:ascii="Times New Roman" w:hAnsi="Times New Roman" w:cs="Times New Roman"/>
          <w:sz w:val="24"/>
          <w:szCs w:val="24"/>
        </w:rPr>
        <w:t xml:space="preserve"> và rút ra nhận xét về sự nở vì nhiệt của các chất lỏng khác nhau.</w:t>
      </w:r>
    </w:p>
    <w:p w14:paraId="08270BB8"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 xml:space="preserve">- HS rút ra kết luận về </w:t>
      </w:r>
      <w:r w:rsidRPr="00AF0A09">
        <w:rPr>
          <w:rFonts w:ascii="Times New Roman" w:eastAsia="Calibri" w:hAnsi="Times New Roman" w:cs="Times New Roman"/>
          <w:sz w:val="24"/>
          <w:szCs w:val="24"/>
        </w:rPr>
        <w:t>sự nở vì nhiệt của chất lỏng.</w:t>
      </w:r>
    </w:p>
    <w:p w14:paraId="5CF94219"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61699205"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3936"/>
        <w:gridCol w:w="5953"/>
      </w:tblGrid>
      <w:tr w:rsidR="001816F8" w:rsidRPr="00AF0A09" w14:paraId="38F5B7C7" w14:textId="77777777" w:rsidTr="00693BA4">
        <w:tc>
          <w:tcPr>
            <w:tcW w:w="3936" w:type="dxa"/>
            <w:vAlign w:val="center"/>
          </w:tcPr>
          <w:p w14:paraId="2A13BAF6"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5953" w:type="dxa"/>
            <w:vAlign w:val="center"/>
          </w:tcPr>
          <w:p w14:paraId="51F82D7B"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2ABE5ABB" w14:textId="77777777" w:rsidTr="00693BA4">
        <w:tc>
          <w:tcPr>
            <w:tcW w:w="3936" w:type="dxa"/>
          </w:tcPr>
          <w:p w14:paraId="45981CF1"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779B269C" w14:textId="77777777" w:rsidR="00EF6ED0" w:rsidRPr="00AF0A09" w:rsidRDefault="00EF6ED0" w:rsidP="009C1FF9">
            <w:pPr>
              <w:ind w:right="48"/>
              <w:jc w:val="both"/>
              <w:rPr>
                <w:rFonts w:eastAsia="Arial" w:cs="Times New Roman"/>
                <w:szCs w:val="24"/>
              </w:rPr>
            </w:pPr>
            <w:r w:rsidRPr="00AF0A09">
              <w:rPr>
                <w:rFonts w:eastAsia="Arial" w:cs="Times New Roman"/>
                <w:szCs w:val="24"/>
              </w:rPr>
              <w:t xml:space="preserve">- GV </w:t>
            </w:r>
            <w:r w:rsidRPr="00AF0A09">
              <w:rPr>
                <w:rFonts w:cs="Times New Roman"/>
                <w:szCs w:val="24"/>
              </w:rPr>
              <w:t xml:space="preserve">cho HS hoạt động cá nhân </w:t>
            </w:r>
            <w:r w:rsidRPr="00AF0A09">
              <w:rPr>
                <w:rFonts w:eastAsia="Arial" w:cs="Times New Roman"/>
                <w:szCs w:val="24"/>
              </w:rPr>
              <w:t>nghiên cứu thông tin thí nghiệm SGK/119</w:t>
            </w:r>
          </w:p>
          <w:p w14:paraId="16251F71" w14:textId="77777777" w:rsidR="00EF6ED0" w:rsidRPr="00AF0A09" w:rsidRDefault="00EF6ED0" w:rsidP="009C1FF9">
            <w:pPr>
              <w:ind w:right="48"/>
              <w:jc w:val="both"/>
              <w:rPr>
                <w:rFonts w:cs="Times New Roman"/>
                <w:szCs w:val="24"/>
              </w:rPr>
            </w:pPr>
            <w:r w:rsidRPr="00AF0A09">
              <w:rPr>
                <w:rFonts w:cs="Times New Roman"/>
                <w:szCs w:val="24"/>
              </w:rPr>
              <w:t>- GV cho HS thảo luận nhóm tiến hành thí nghiệm theo hướng dẫn SGK/119 và rút ra nhận xét về kết quả thí nghiệm.</w:t>
            </w:r>
          </w:p>
          <w:p w14:paraId="2933F3C4" w14:textId="77777777" w:rsidR="00EF6ED0" w:rsidRPr="00AF0A09" w:rsidRDefault="00EF6ED0" w:rsidP="009C1FF9">
            <w:pPr>
              <w:ind w:left="48" w:right="48"/>
              <w:jc w:val="both"/>
              <w:rPr>
                <w:rFonts w:cs="Times New Roman"/>
                <w:b/>
                <w:i/>
                <w:szCs w:val="24"/>
              </w:rPr>
            </w:pPr>
            <w:r w:rsidRPr="00AF0A09">
              <w:rPr>
                <w:rFonts w:cs="Times New Roman"/>
                <w:b/>
                <w:i/>
                <w:szCs w:val="24"/>
              </w:rPr>
              <w:t>Thí nghiệm</w:t>
            </w:r>
          </w:p>
          <w:p w14:paraId="491B6525" w14:textId="77777777" w:rsidR="00EF6ED0" w:rsidRPr="00AF0A09" w:rsidRDefault="00EF6ED0" w:rsidP="009C1FF9">
            <w:pPr>
              <w:ind w:left="48" w:right="48"/>
              <w:jc w:val="both"/>
              <w:rPr>
                <w:rFonts w:cs="Times New Roman"/>
                <w:i/>
                <w:szCs w:val="24"/>
              </w:rPr>
            </w:pPr>
            <w:r w:rsidRPr="00AF0A09">
              <w:rPr>
                <w:rFonts w:cs="Times New Roman"/>
                <w:b/>
                <w:i/>
                <w:iCs/>
                <w:szCs w:val="24"/>
              </w:rPr>
              <w:t>Chuẩn bị:</w:t>
            </w:r>
            <w:r w:rsidRPr="00AF0A09">
              <w:rPr>
                <w:rFonts w:cs="Times New Roman"/>
                <w:i/>
                <w:szCs w:val="24"/>
              </w:rPr>
              <w:t> Một bình thủy tinh đựng nước màu có ống thủy tinh xuyên qua nút (Hình 29.3); một chậu thủy tinh đựng nước nóng và một chậu thủy tinh đựng nước lạnh.</w:t>
            </w:r>
          </w:p>
          <w:p w14:paraId="3B040619" w14:textId="77777777" w:rsidR="00EF6ED0" w:rsidRPr="00AF0A09" w:rsidRDefault="00EF6ED0" w:rsidP="009C1FF9">
            <w:pPr>
              <w:ind w:left="48" w:right="48"/>
              <w:jc w:val="both"/>
              <w:rPr>
                <w:rFonts w:cs="Times New Roman"/>
                <w:b/>
                <w:i/>
                <w:szCs w:val="24"/>
              </w:rPr>
            </w:pPr>
            <w:r w:rsidRPr="00AF0A09">
              <w:rPr>
                <w:rFonts w:cs="Times New Roman"/>
                <w:b/>
                <w:i/>
                <w:iCs/>
                <w:szCs w:val="24"/>
              </w:rPr>
              <w:t>Tiến hành:</w:t>
            </w:r>
          </w:p>
          <w:p w14:paraId="246AB5C4" w14:textId="77777777" w:rsidR="00EF6ED0" w:rsidRPr="00AF0A09" w:rsidRDefault="00EF6ED0" w:rsidP="009C1FF9">
            <w:pPr>
              <w:ind w:left="48" w:right="48"/>
              <w:jc w:val="both"/>
              <w:rPr>
                <w:rFonts w:cs="Times New Roman"/>
                <w:i/>
                <w:szCs w:val="24"/>
              </w:rPr>
            </w:pPr>
            <w:r w:rsidRPr="00AF0A09">
              <w:rPr>
                <w:rFonts w:cs="Times New Roman"/>
                <w:i/>
                <w:szCs w:val="24"/>
              </w:rPr>
              <w:t>1. Đặt bình thủy tinh vào chậu nước nóng. Quan sát và giải thích hiện tượng xảy ra với nước màu trong ống thủy tinh.</w:t>
            </w:r>
          </w:p>
          <w:p w14:paraId="2CCBDB06" w14:textId="77777777" w:rsidR="00EF6ED0" w:rsidRPr="00AF0A09" w:rsidRDefault="00EF6ED0" w:rsidP="009C1FF9">
            <w:pPr>
              <w:ind w:left="48" w:right="48"/>
              <w:jc w:val="both"/>
              <w:rPr>
                <w:rFonts w:cs="Times New Roman"/>
                <w:i/>
                <w:szCs w:val="24"/>
              </w:rPr>
            </w:pPr>
            <w:r w:rsidRPr="00AF0A09">
              <w:rPr>
                <w:rFonts w:cs="Times New Roman"/>
                <w:i/>
                <w:szCs w:val="24"/>
              </w:rPr>
              <w:t>2. Lấy bình thủy tinh từ chậu nước nóng ra đặt vào chậu nước lạnh. Quan sát và giải thích hiện tượng xảy ra với nước màu trong ống thủy tinh.</w:t>
            </w:r>
          </w:p>
          <w:p w14:paraId="239E3F36" w14:textId="77777777" w:rsidR="00EF6ED0" w:rsidRPr="00AF0A09" w:rsidRDefault="00EF6ED0" w:rsidP="009C1FF9">
            <w:pPr>
              <w:rPr>
                <w:rFonts w:cs="Times New Roman"/>
                <w:szCs w:val="24"/>
                <w:lang w:val="nl-NL"/>
              </w:rPr>
            </w:pPr>
            <w:r w:rsidRPr="00AF0A09">
              <w:rPr>
                <w:rFonts w:cs="Times New Roman"/>
                <w:noProof/>
                <w:szCs w:val="24"/>
              </w:rPr>
              <w:drawing>
                <wp:inline distT="0" distB="0" distL="0" distR="0" wp14:anchorId="763B7ACC" wp14:editId="62E2EAE7">
                  <wp:extent cx="2286000" cy="1150102"/>
                  <wp:effectExtent l="0" t="0" r="0" b="0"/>
                  <wp:docPr id="1988992161" name="Picture 198899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8323" cy="1151271"/>
                          </a:xfrm>
                          <a:prstGeom prst="rect">
                            <a:avLst/>
                          </a:prstGeom>
                          <a:noFill/>
                        </pic:spPr>
                      </pic:pic>
                    </a:graphicData>
                  </a:graphic>
                </wp:inline>
              </w:drawing>
            </w:r>
          </w:p>
          <w:p w14:paraId="08EBBFC8" w14:textId="77777777" w:rsidR="00EF6ED0" w:rsidRPr="00AF0A09" w:rsidRDefault="00EF6ED0" w:rsidP="009C1FF9">
            <w:pPr>
              <w:rPr>
                <w:rFonts w:eastAsia="Calibri" w:cs="Times New Roman"/>
                <w:szCs w:val="24"/>
              </w:rPr>
            </w:pPr>
            <w:r w:rsidRPr="00AF0A09">
              <w:rPr>
                <w:rFonts w:cs="Times New Roman"/>
                <w:szCs w:val="24"/>
                <w:lang w:val="nl-NL"/>
              </w:rPr>
              <w:t>- GV cho HS rút ra nhận xét về kết quả thí nghiệm.</w:t>
            </w:r>
          </w:p>
          <w:p w14:paraId="572901DE" w14:textId="77777777" w:rsidR="00EF6ED0" w:rsidRPr="00AF0A09" w:rsidRDefault="00EF6ED0" w:rsidP="009C1FF9">
            <w:pPr>
              <w:ind w:right="48"/>
              <w:jc w:val="both"/>
              <w:rPr>
                <w:rFonts w:cs="Times New Roman"/>
                <w:szCs w:val="24"/>
              </w:rPr>
            </w:pPr>
            <w:r w:rsidRPr="00AF0A09">
              <w:rPr>
                <w:rFonts w:eastAsia="Calibri" w:cs="Times New Roman"/>
                <w:szCs w:val="24"/>
              </w:rPr>
              <w:t xml:space="preserve">- </w:t>
            </w:r>
            <w:r w:rsidRPr="00AF0A09">
              <w:rPr>
                <w:rFonts w:cs="Times New Roman"/>
                <w:szCs w:val="24"/>
              </w:rPr>
              <w:t xml:space="preserve">GV cho  HS thảo luận nhóm quan sát Hình 29.4 và trả lời câu hỏi SGK/119: </w:t>
            </w:r>
          </w:p>
          <w:p w14:paraId="5B3993EA" w14:textId="77777777" w:rsidR="00EF6ED0" w:rsidRPr="00AF0A09" w:rsidRDefault="00EF6ED0" w:rsidP="009C1FF9">
            <w:pPr>
              <w:ind w:right="48"/>
              <w:jc w:val="both"/>
              <w:rPr>
                <w:rFonts w:cs="Times New Roman"/>
                <w:i/>
                <w:szCs w:val="24"/>
              </w:rPr>
            </w:pPr>
            <w:r w:rsidRPr="00AF0A09">
              <w:rPr>
                <w:rFonts w:cs="Times New Roman"/>
                <w:i/>
                <w:szCs w:val="24"/>
              </w:rPr>
              <w:lastRenderedPageBreak/>
              <w:t xml:space="preserve">1, </w:t>
            </w:r>
            <w:r w:rsidRPr="00AF0A09">
              <w:rPr>
                <w:rFonts w:cs="Times New Roman"/>
                <w:i/>
                <w:szCs w:val="24"/>
                <w:shd w:val="clear" w:color="auto" w:fill="FFFFFF"/>
              </w:rPr>
              <w:t>Hình 29.4 mô tả thí nghiệm về sự nở vì nhiệt của các chất lỏng khác nhau. Hãy mô tả thí nghiệm và rút ra nhận xét về sự nở vì nhiệt của các chất lỏng khác nhau.</w:t>
            </w:r>
          </w:p>
          <w:p w14:paraId="4AEC51EC" w14:textId="77777777" w:rsidR="00EF6ED0" w:rsidRPr="00AF0A09" w:rsidRDefault="00EF6ED0" w:rsidP="009C1FF9">
            <w:pPr>
              <w:ind w:right="48"/>
              <w:jc w:val="both"/>
              <w:rPr>
                <w:rFonts w:cs="Times New Roman"/>
                <w:szCs w:val="24"/>
              </w:rPr>
            </w:pPr>
            <w:r w:rsidRPr="00AF0A09">
              <w:rPr>
                <w:rFonts w:cs="Times New Roman"/>
                <w:noProof/>
                <w:szCs w:val="24"/>
              </w:rPr>
              <w:drawing>
                <wp:inline distT="0" distB="0" distL="0" distR="0" wp14:anchorId="365A976E" wp14:editId="4C7025EF">
                  <wp:extent cx="2314575" cy="1092594"/>
                  <wp:effectExtent l="0" t="0" r="0" b="0"/>
                  <wp:docPr id="1630846611" name="Picture 163084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314575" cy="1092594"/>
                          </a:xfrm>
                          <a:prstGeom prst="rect">
                            <a:avLst/>
                          </a:prstGeom>
                          <a:noFill/>
                        </pic:spPr>
                      </pic:pic>
                    </a:graphicData>
                  </a:graphic>
                </wp:inline>
              </w:drawing>
            </w:r>
          </w:p>
          <w:p w14:paraId="670FA35F" w14:textId="77777777" w:rsidR="00EF6ED0" w:rsidRPr="00AF0A09" w:rsidRDefault="00EF6ED0" w:rsidP="009C1FF9">
            <w:pPr>
              <w:ind w:right="48"/>
              <w:jc w:val="both"/>
              <w:rPr>
                <w:rFonts w:cs="Times New Roman"/>
                <w:i/>
                <w:szCs w:val="24"/>
              </w:rPr>
            </w:pPr>
            <w:r w:rsidRPr="00AF0A09">
              <w:rPr>
                <w:rFonts w:cs="Times New Roman"/>
                <w:i/>
                <w:szCs w:val="24"/>
              </w:rPr>
              <w:t xml:space="preserve">2, </w:t>
            </w:r>
            <w:r w:rsidRPr="00AF0A09">
              <w:rPr>
                <w:rFonts w:cs="Times New Roman"/>
                <w:i/>
                <w:szCs w:val="24"/>
                <w:shd w:val="clear" w:color="auto" w:fill="FFFFFF"/>
              </w:rPr>
              <w:t>Tìm thêm ví dụ về sự nở vì nhiệt của chất lỏng.</w:t>
            </w:r>
          </w:p>
          <w:p w14:paraId="5DFB6F24" w14:textId="77777777" w:rsidR="00EF6ED0" w:rsidRPr="00AF0A09" w:rsidRDefault="00EF6ED0" w:rsidP="009C1FF9">
            <w:pPr>
              <w:rPr>
                <w:rFonts w:eastAsia="Calibri" w:cs="Times New Roman"/>
                <w:szCs w:val="24"/>
              </w:rPr>
            </w:pPr>
            <w:r w:rsidRPr="00AF0A09">
              <w:rPr>
                <w:rFonts w:cs="Times New Roman"/>
                <w:b/>
                <w:szCs w:val="24"/>
                <w:lang w:val="nl-NL"/>
              </w:rPr>
              <w:t>Bước 2: HS thực hiện nhiệm vụ học tập</w:t>
            </w:r>
          </w:p>
          <w:p w14:paraId="11E3AD0B" w14:textId="77777777" w:rsidR="00EF6ED0" w:rsidRPr="00AF0A09" w:rsidRDefault="00EF6ED0" w:rsidP="009C1FF9">
            <w:pPr>
              <w:ind w:right="48"/>
              <w:jc w:val="both"/>
              <w:rPr>
                <w:rFonts w:cs="Times New Roman"/>
                <w:szCs w:val="24"/>
              </w:rPr>
            </w:pPr>
            <w:r w:rsidRPr="00AF0A09">
              <w:rPr>
                <w:rFonts w:eastAsia="Arial" w:cs="Times New Roman"/>
                <w:szCs w:val="24"/>
              </w:rPr>
              <w:t xml:space="preserve">- </w:t>
            </w:r>
            <w:r w:rsidRPr="00AF0A09">
              <w:rPr>
                <w:rFonts w:cs="Times New Roman"/>
                <w:szCs w:val="24"/>
              </w:rPr>
              <w:t>HS thảo luận nhóm tiến hành thí nghiệm theo Hình 29.3, 29.4 SGK/119 và rút ra nhận xét về sự nở vì nhiệt của các chất lỏng khác nhau.</w:t>
            </w:r>
          </w:p>
          <w:p w14:paraId="6672473A" w14:textId="77777777" w:rsidR="00EF6ED0" w:rsidRPr="00AF0A09" w:rsidRDefault="00EF6ED0" w:rsidP="009C1FF9">
            <w:pPr>
              <w:jc w:val="both"/>
              <w:rPr>
                <w:rFonts w:eastAsia="Arial" w:cs="Times New Roman"/>
                <w:szCs w:val="24"/>
              </w:rPr>
            </w:pPr>
            <w:r w:rsidRPr="00AF0A09">
              <w:rPr>
                <w:rFonts w:cs="Times New Roman"/>
                <w:szCs w:val="24"/>
              </w:rPr>
              <w:t xml:space="preserve">- </w:t>
            </w:r>
            <w:r w:rsidRPr="00AF0A09">
              <w:rPr>
                <w:rFonts w:eastAsia="Arial" w:cs="Times New Roman"/>
                <w:szCs w:val="24"/>
              </w:rPr>
              <w:t>HS đọc thông tin mục Em có biết SGK/120 để tìm hiểu về sự nở vì nhiệt của nước.</w:t>
            </w:r>
          </w:p>
          <w:p w14:paraId="492359CE"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6C391697"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nhóm.</w:t>
            </w:r>
          </w:p>
          <w:p w14:paraId="65248821" w14:textId="77777777" w:rsidR="00EF6ED0" w:rsidRPr="00AF0A09" w:rsidRDefault="00EF6ED0" w:rsidP="009C1FF9">
            <w:pPr>
              <w:rPr>
                <w:rFonts w:eastAsia="Calibri" w:cs="Times New Roman"/>
                <w:szCs w:val="24"/>
              </w:rPr>
            </w:pPr>
            <w:r w:rsidRPr="00AF0A09">
              <w:rPr>
                <w:rFonts w:cs="Times New Roman"/>
                <w:szCs w:val="24"/>
                <w:lang w:val="nl-NL"/>
              </w:rPr>
              <w:t xml:space="preserve">- HS đưa ra nhận xét về </w:t>
            </w:r>
            <w:r w:rsidRPr="00AF0A09">
              <w:rPr>
                <w:rFonts w:eastAsia="Calibri" w:cs="Times New Roman"/>
                <w:szCs w:val="24"/>
              </w:rPr>
              <w:t>sự nở vì nhiệt của chất lỏng.</w:t>
            </w:r>
          </w:p>
          <w:p w14:paraId="45873BC5"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700CCFFA"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5953" w:type="dxa"/>
          </w:tcPr>
          <w:p w14:paraId="36939ABD" w14:textId="77777777" w:rsidR="00EF6ED0" w:rsidRPr="00AF0A09" w:rsidRDefault="00EF6ED0" w:rsidP="009C1FF9">
            <w:pPr>
              <w:jc w:val="both"/>
              <w:rPr>
                <w:rFonts w:eastAsia="Calibri" w:cs="Times New Roman"/>
                <w:b/>
                <w:szCs w:val="24"/>
              </w:rPr>
            </w:pPr>
            <w:r w:rsidRPr="00AF0A09">
              <w:rPr>
                <w:rFonts w:eastAsia="Calibri" w:cs="Times New Roman"/>
                <w:b/>
                <w:szCs w:val="24"/>
              </w:rPr>
              <w:lastRenderedPageBreak/>
              <w:t>II. Sự nở vì nhiệt của chất lỏng.</w:t>
            </w:r>
          </w:p>
          <w:p w14:paraId="57A4144F"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4CABF7C2" w14:textId="77777777" w:rsidR="00EF6ED0" w:rsidRPr="00AF0A09" w:rsidRDefault="00EF6ED0" w:rsidP="009C1FF9">
            <w:pPr>
              <w:contextualSpacing/>
              <w:jc w:val="both"/>
              <w:rPr>
                <w:rFonts w:eastAsia="Calibri" w:cs="Times New Roman"/>
                <w:i/>
                <w:iCs/>
                <w:szCs w:val="24"/>
              </w:rPr>
            </w:pPr>
          </w:p>
          <w:p w14:paraId="7C4CBE3E" w14:textId="77777777" w:rsidR="00EF6ED0" w:rsidRPr="00AF0A09" w:rsidRDefault="00EF6ED0" w:rsidP="009C1FF9">
            <w:pPr>
              <w:ind w:left="48" w:right="48"/>
              <w:jc w:val="both"/>
              <w:rPr>
                <w:rFonts w:cs="Times New Roman"/>
                <w:szCs w:val="24"/>
              </w:rPr>
            </w:pPr>
            <w:r w:rsidRPr="00AF0A09">
              <w:rPr>
                <w:rFonts w:cs="Times New Roman"/>
                <w:b/>
                <w:bCs/>
                <w:szCs w:val="24"/>
              </w:rPr>
              <w:t>Trả lời:</w:t>
            </w:r>
          </w:p>
          <w:p w14:paraId="272B3887" w14:textId="77777777" w:rsidR="00EF6ED0" w:rsidRPr="00AF0A09" w:rsidRDefault="00EF6ED0" w:rsidP="009C1FF9">
            <w:pPr>
              <w:ind w:left="48" w:right="48"/>
              <w:jc w:val="both"/>
              <w:rPr>
                <w:rFonts w:cs="Times New Roman"/>
                <w:i/>
                <w:szCs w:val="24"/>
              </w:rPr>
            </w:pPr>
            <w:r w:rsidRPr="00AF0A09">
              <w:rPr>
                <w:rFonts w:cs="Times New Roman"/>
                <w:i/>
                <w:szCs w:val="24"/>
              </w:rPr>
              <w:t>1. Đặt bình thủy tinh vào chậu nước nóng ta sẽ thấy nước màu trong ống thủy tinh dâng lên cao hơn so với lúc ban đầu. Vì khi đặt bình thủy tinh đựng nước màu vào chậu nước nóng thì bình thủy tinh nhận được năng lượng nhiệt và nhiệt độ trong bình thủy tinh bắt đầu tăng lên làm nước màu trong bình nở ra và dâng lên.</w:t>
            </w:r>
          </w:p>
          <w:p w14:paraId="40244B04" w14:textId="77777777" w:rsidR="00EF6ED0" w:rsidRPr="00AF0A09" w:rsidRDefault="00EF6ED0" w:rsidP="009C1FF9">
            <w:pPr>
              <w:ind w:left="48" w:right="48"/>
              <w:jc w:val="both"/>
              <w:rPr>
                <w:rFonts w:cs="Times New Roman"/>
                <w:i/>
                <w:szCs w:val="24"/>
              </w:rPr>
            </w:pPr>
            <w:r w:rsidRPr="00AF0A09">
              <w:rPr>
                <w:rFonts w:cs="Times New Roman"/>
                <w:i/>
                <w:szCs w:val="24"/>
              </w:rPr>
              <w:t>2. Lấy bình thủy tinh từ chậu nước nóng ra đặt vào chậu nước lạnh ta thấy nước màu trong ống thủy tinh tụt xuống dần. Vì bình thủy tinh đựng nước màu đang có nhiệt độ cao hơn chậu nước lạnh nên bình thủy tinh truyền nhiệt cho chậu nước lạnh làm nhiệt độ trong bình thủy tinh bắt đầu giảm dần làm nước màu trong bình co lại và tụt xuống.</w:t>
            </w:r>
          </w:p>
          <w:p w14:paraId="4B5EA63A" w14:textId="77777777" w:rsidR="00EF6ED0" w:rsidRPr="00AF0A09" w:rsidRDefault="00EF6ED0" w:rsidP="009C1FF9">
            <w:pPr>
              <w:rPr>
                <w:rFonts w:cs="Times New Roman"/>
                <w:i/>
                <w:szCs w:val="24"/>
              </w:rPr>
            </w:pPr>
          </w:p>
          <w:p w14:paraId="091BEDBE" w14:textId="77777777" w:rsidR="00EF6ED0" w:rsidRPr="00AF0A09" w:rsidRDefault="00EF6ED0" w:rsidP="009C1FF9">
            <w:pPr>
              <w:rPr>
                <w:rFonts w:cs="Times New Roman"/>
                <w:i/>
                <w:szCs w:val="24"/>
              </w:rPr>
            </w:pPr>
          </w:p>
          <w:p w14:paraId="0F7C505E" w14:textId="77777777" w:rsidR="00EF6ED0" w:rsidRPr="00AF0A09" w:rsidRDefault="00EF6ED0" w:rsidP="009C1FF9">
            <w:pPr>
              <w:rPr>
                <w:rFonts w:cs="Times New Roman"/>
                <w:b/>
                <w:szCs w:val="24"/>
              </w:rPr>
            </w:pPr>
            <w:r w:rsidRPr="00AF0A09">
              <w:rPr>
                <w:rFonts w:cs="Times New Roman"/>
                <w:b/>
                <w:szCs w:val="24"/>
              </w:rPr>
              <w:t>KL:</w:t>
            </w:r>
          </w:p>
          <w:p w14:paraId="2F23DE6C" w14:textId="77777777" w:rsidR="00EF6ED0" w:rsidRPr="00AF0A09" w:rsidRDefault="00EF6ED0" w:rsidP="009C1FF9">
            <w:pPr>
              <w:jc w:val="both"/>
              <w:rPr>
                <w:rFonts w:cs="Times New Roman"/>
                <w:szCs w:val="24"/>
              </w:rPr>
            </w:pPr>
            <w:r w:rsidRPr="00AF0A09">
              <w:rPr>
                <w:rFonts w:cs="Times New Roman"/>
                <w:szCs w:val="24"/>
              </w:rPr>
              <w:t>- Các chất lỏng nở ra khi nóng lên, co lại khi lạnh đi.</w:t>
            </w:r>
          </w:p>
          <w:p w14:paraId="0E189886" w14:textId="77777777" w:rsidR="00EF6ED0" w:rsidRPr="00AF0A09" w:rsidRDefault="00EF6ED0" w:rsidP="009C1FF9">
            <w:pPr>
              <w:jc w:val="both"/>
              <w:rPr>
                <w:rFonts w:cs="Times New Roman"/>
                <w:szCs w:val="24"/>
              </w:rPr>
            </w:pPr>
            <w:r w:rsidRPr="00AF0A09">
              <w:rPr>
                <w:rFonts w:cs="Times New Roman"/>
                <w:szCs w:val="24"/>
              </w:rPr>
              <w:t>- Các chất lỏng khác nhau nở vì nhiệt khác nhau.</w:t>
            </w:r>
          </w:p>
          <w:p w14:paraId="60A00480" w14:textId="77777777" w:rsidR="00EF6ED0" w:rsidRPr="00AF0A09" w:rsidRDefault="00EF6ED0" w:rsidP="009C1FF9">
            <w:pPr>
              <w:jc w:val="both"/>
              <w:rPr>
                <w:rFonts w:cs="Times New Roman"/>
                <w:i/>
                <w:szCs w:val="24"/>
              </w:rPr>
            </w:pPr>
            <w:r w:rsidRPr="00AF0A09">
              <w:rPr>
                <w:rFonts w:cs="Times New Roman"/>
                <w:i/>
                <w:szCs w:val="24"/>
              </w:rPr>
              <w:t>* Sự nở vì nhiệt đặc biệt của nước:</w:t>
            </w:r>
          </w:p>
          <w:p w14:paraId="75D988B3" w14:textId="77777777" w:rsidR="00EF6ED0" w:rsidRPr="00AF0A09" w:rsidRDefault="00EF6ED0" w:rsidP="009C1FF9">
            <w:pPr>
              <w:jc w:val="both"/>
              <w:rPr>
                <w:rFonts w:cs="Times New Roman"/>
                <w:i/>
                <w:szCs w:val="24"/>
              </w:rPr>
            </w:pPr>
            <w:r w:rsidRPr="00AF0A09">
              <w:rPr>
                <w:rFonts w:cs="Times New Roman"/>
                <w:i/>
                <w:szCs w:val="24"/>
              </w:rPr>
              <w:t xml:space="preserve">- Khi nhiệt độ tăng từ 0 </w:t>
            </w:r>
            <w:r w:rsidRPr="00AF0A09">
              <w:rPr>
                <w:rFonts w:cs="Times New Roman"/>
                <w:i/>
                <w:szCs w:val="24"/>
                <w:vertAlign w:val="superscript"/>
              </w:rPr>
              <w:t>o</w:t>
            </w:r>
            <w:r w:rsidRPr="00AF0A09">
              <w:rPr>
                <w:rFonts w:cs="Times New Roman"/>
                <w:i/>
                <w:szCs w:val="24"/>
              </w:rPr>
              <w:t xml:space="preserve">C đến 4 </w:t>
            </w:r>
            <w:r w:rsidRPr="00AF0A09">
              <w:rPr>
                <w:rFonts w:cs="Times New Roman"/>
                <w:i/>
                <w:szCs w:val="24"/>
                <w:vertAlign w:val="superscript"/>
              </w:rPr>
              <w:t>o</w:t>
            </w:r>
            <w:r w:rsidRPr="00AF0A09">
              <w:rPr>
                <w:rFonts w:cs="Times New Roman"/>
                <w:i/>
                <w:szCs w:val="24"/>
              </w:rPr>
              <w:t>C thì khối lượng riêng của nước tăng tức thể tích của nước giảm.</w:t>
            </w:r>
          </w:p>
          <w:p w14:paraId="355E31F1" w14:textId="77777777" w:rsidR="00EF6ED0" w:rsidRPr="00AF0A09" w:rsidRDefault="00EF6ED0" w:rsidP="009C1FF9">
            <w:pPr>
              <w:jc w:val="both"/>
              <w:rPr>
                <w:rFonts w:cs="Times New Roman"/>
                <w:i/>
                <w:szCs w:val="24"/>
              </w:rPr>
            </w:pPr>
            <w:r w:rsidRPr="00AF0A09">
              <w:rPr>
                <w:rFonts w:cs="Times New Roman"/>
                <w:i/>
                <w:szCs w:val="24"/>
              </w:rPr>
              <w:t xml:space="preserve">- Khi nhiệt độ tăng từ 4 </w:t>
            </w:r>
            <w:r w:rsidRPr="00AF0A09">
              <w:rPr>
                <w:rFonts w:cs="Times New Roman"/>
                <w:i/>
                <w:szCs w:val="24"/>
                <w:vertAlign w:val="superscript"/>
              </w:rPr>
              <w:t>o</w:t>
            </w:r>
            <w:r w:rsidRPr="00AF0A09">
              <w:rPr>
                <w:rFonts w:cs="Times New Roman"/>
                <w:i/>
                <w:szCs w:val="24"/>
              </w:rPr>
              <w:t xml:space="preserve">C đến 8 </w:t>
            </w:r>
            <w:r w:rsidRPr="00AF0A09">
              <w:rPr>
                <w:rFonts w:cs="Times New Roman"/>
                <w:i/>
                <w:szCs w:val="24"/>
                <w:vertAlign w:val="superscript"/>
              </w:rPr>
              <w:t>o</w:t>
            </w:r>
            <w:r w:rsidRPr="00AF0A09">
              <w:rPr>
                <w:rFonts w:cs="Times New Roman"/>
                <w:i/>
                <w:szCs w:val="24"/>
              </w:rPr>
              <w:t>C thì khối lượng riêng của nước giảm tức thể tích của nước tăng.</w:t>
            </w:r>
          </w:p>
          <w:p w14:paraId="79AEA837" w14:textId="77777777" w:rsidR="00EF6ED0" w:rsidRPr="00AF0A09" w:rsidRDefault="00EF6ED0" w:rsidP="009C1FF9">
            <w:pPr>
              <w:jc w:val="both"/>
              <w:rPr>
                <w:rFonts w:cs="Times New Roman"/>
                <w:i/>
                <w:szCs w:val="24"/>
              </w:rPr>
            </w:pPr>
            <w:r w:rsidRPr="00AF0A09">
              <w:rPr>
                <w:rFonts w:cs="Times New Roman"/>
                <w:i/>
                <w:szCs w:val="24"/>
              </w:rPr>
              <w:t xml:space="preserve">- Do có sự nở vì nhiệt đặc biệt như trên nên nước ở 4 </w:t>
            </w:r>
            <w:r w:rsidRPr="00AF0A09">
              <w:rPr>
                <w:rFonts w:cs="Times New Roman"/>
                <w:i/>
                <w:szCs w:val="24"/>
                <w:vertAlign w:val="superscript"/>
              </w:rPr>
              <w:t>o</w:t>
            </w:r>
            <w:r w:rsidRPr="00AF0A09">
              <w:rPr>
                <w:rFonts w:cs="Times New Roman"/>
                <w:i/>
                <w:szCs w:val="24"/>
              </w:rPr>
              <w:t xml:space="preserve">C có khối lượng riêng lớn nhất, nghĩa là nước ở 4 </w:t>
            </w:r>
            <w:r w:rsidRPr="00AF0A09">
              <w:rPr>
                <w:rFonts w:cs="Times New Roman"/>
                <w:i/>
                <w:szCs w:val="24"/>
                <w:vertAlign w:val="superscript"/>
              </w:rPr>
              <w:t>o</w:t>
            </w:r>
            <w:r w:rsidRPr="00AF0A09">
              <w:rPr>
                <w:rFonts w:cs="Times New Roman"/>
                <w:i/>
                <w:szCs w:val="24"/>
              </w:rPr>
              <w:t>C nặng nhất so với nước ở các nhiệt độ khác.</w:t>
            </w:r>
          </w:p>
          <w:p w14:paraId="3C7832A1" w14:textId="77777777" w:rsidR="00EF6ED0" w:rsidRPr="00AF0A09" w:rsidRDefault="00EF6ED0" w:rsidP="009C1FF9">
            <w:pPr>
              <w:contextualSpacing/>
              <w:jc w:val="center"/>
              <w:rPr>
                <w:rFonts w:eastAsia="Calibri" w:cs="Times New Roman"/>
                <w:i/>
                <w:iCs/>
                <w:szCs w:val="24"/>
              </w:rPr>
            </w:pPr>
            <w:r w:rsidRPr="00AF0A09">
              <w:rPr>
                <w:rFonts w:eastAsia="Calibri" w:cs="Times New Roman"/>
                <w:i/>
                <w:iCs/>
                <w:noProof/>
                <w:szCs w:val="24"/>
              </w:rPr>
              <w:lastRenderedPageBreak/>
              <w:drawing>
                <wp:inline distT="0" distB="0" distL="0" distR="0" wp14:anchorId="056C2CE7" wp14:editId="22033CB0">
                  <wp:extent cx="2228850" cy="1381125"/>
                  <wp:effectExtent l="0" t="0" r="0" b="9525"/>
                  <wp:docPr id="1743880920" name="Picture 1743880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2234045" cy="1384344"/>
                          </a:xfrm>
                          <a:prstGeom prst="rect">
                            <a:avLst/>
                          </a:prstGeom>
                          <a:noFill/>
                        </pic:spPr>
                      </pic:pic>
                    </a:graphicData>
                  </a:graphic>
                </wp:inline>
              </w:drawing>
            </w:r>
          </w:p>
          <w:p w14:paraId="6A3B0CA6" w14:textId="77777777" w:rsidR="00EF6ED0" w:rsidRPr="00AF0A09" w:rsidRDefault="00EF6ED0" w:rsidP="009C1FF9">
            <w:pPr>
              <w:jc w:val="both"/>
              <w:rPr>
                <w:rFonts w:cs="Times New Roman"/>
                <w:i/>
                <w:szCs w:val="24"/>
              </w:rPr>
            </w:pPr>
          </w:p>
          <w:p w14:paraId="7661250D" w14:textId="77777777" w:rsidR="00EF6ED0" w:rsidRPr="00AF0A09" w:rsidRDefault="00EF6ED0" w:rsidP="009C1FF9">
            <w:pPr>
              <w:jc w:val="both"/>
              <w:rPr>
                <w:rFonts w:cs="Times New Roman"/>
                <w:i/>
                <w:szCs w:val="24"/>
              </w:rPr>
            </w:pPr>
            <w:r w:rsidRPr="00AF0A09">
              <w:rPr>
                <w:rFonts w:cs="Times New Roman"/>
                <w:i/>
                <w:szCs w:val="24"/>
              </w:rPr>
              <w:t xml:space="preserve">Tính chất đặc biệt này của nước giúp chúng ta hiểu được sự phân bố nhiệt độ của các lớp nước khi nhiệt độ ngoài trời giảm xuống dưới 0 </w:t>
            </w:r>
            <w:r w:rsidRPr="00AF0A09">
              <w:rPr>
                <w:rFonts w:cs="Times New Roman"/>
                <w:i/>
                <w:szCs w:val="24"/>
                <w:vertAlign w:val="superscript"/>
              </w:rPr>
              <w:t>o</w:t>
            </w:r>
            <w:r w:rsidRPr="00AF0A09">
              <w:rPr>
                <w:rFonts w:cs="Times New Roman"/>
                <w:i/>
                <w:szCs w:val="24"/>
              </w:rPr>
              <w:t xml:space="preserve">C: Lớp nước dưới đáy hồ có nhiệt độ 4 </w:t>
            </w:r>
            <w:r w:rsidRPr="00AF0A09">
              <w:rPr>
                <w:rFonts w:cs="Times New Roman"/>
                <w:i/>
                <w:szCs w:val="24"/>
                <w:vertAlign w:val="superscript"/>
              </w:rPr>
              <w:t>o</w:t>
            </w:r>
            <w:r w:rsidRPr="00AF0A09">
              <w:rPr>
                <w:rFonts w:cs="Times New Roman"/>
                <w:i/>
                <w:szCs w:val="24"/>
              </w:rPr>
              <w:t xml:space="preserve">C, các lớp nước trên có nhiệt độ thấp hơn (Hình 29.5). Nhờ đó các loài thủy sản có thể sống được dù nhiệt độ ngoài trời dưới 4 </w:t>
            </w:r>
            <w:r w:rsidRPr="00AF0A09">
              <w:rPr>
                <w:rFonts w:cs="Times New Roman"/>
                <w:i/>
                <w:szCs w:val="24"/>
                <w:vertAlign w:val="superscript"/>
              </w:rPr>
              <w:t>o</w:t>
            </w:r>
            <w:r w:rsidRPr="00AF0A09">
              <w:rPr>
                <w:rFonts w:cs="Times New Roman"/>
                <w:i/>
                <w:szCs w:val="24"/>
              </w:rPr>
              <w:t>C</w:t>
            </w:r>
          </w:p>
          <w:p w14:paraId="07D76162" w14:textId="77777777" w:rsidR="00EF6ED0" w:rsidRPr="00AF0A09" w:rsidRDefault="00EF6ED0" w:rsidP="009C1FF9">
            <w:pPr>
              <w:contextualSpacing/>
              <w:jc w:val="both"/>
              <w:rPr>
                <w:rFonts w:eastAsia="Calibri" w:cs="Times New Roman"/>
                <w:i/>
                <w:iCs/>
                <w:szCs w:val="24"/>
              </w:rPr>
            </w:pPr>
          </w:p>
          <w:p w14:paraId="6CBF913D"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hoạt động nhóm:</w:t>
            </w:r>
            <w:r w:rsidRPr="00AF0A09">
              <w:rPr>
                <w:rFonts w:cs="Times New Roman"/>
                <w:i/>
                <w:szCs w:val="24"/>
              </w:rPr>
              <w:t xml:space="preserve"> </w:t>
            </w:r>
          </w:p>
          <w:p w14:paraId="0C33CA8C" w14:textId="77777777" w:rsidR="00EF6ED0" w:rsidRPr="00AF0A09" w:rsidRDefault="00EF6ED0" w:rsidP="009C1FF9">
            <w:pPr>
              <w:ind w:right="48"/>
              <w:jc w:val="both"/>
              <w:rPr>
                <w:rFonts w:cs="Times New Roman"/>
                <w:b/>
                <w:bCs/>
                <w:i/>
                <w:szCs w:val="24"/>
              </w:rPr>
            </w:pPr>
          </w:p>
          <w:p w14:paraId="39EE1A3A" w14:textId="77777777" w:rsidR="00EF6ED0" w:rsidRPr="00AF0A09" w:rsidRDefault="00EF6ED0" w:rsidP="009C1FF9">
            <w:pPr>
              <w:ind w:right="48"/>
              <w:jc w:val="both"/>
              <w:rPr>
                <w:rFonts w:cs="Times New Roman"/>
                <w:i/>
                <w:szCs w:val="24"/>
              </w:rPr>
            </w:pPr>
            <w:r w:rsidRPr="00AF0A09">
              <w:rPr>
                <w:rFonts w:cs="Times New Roman"/>
                <w:b/>
                <w:bCs/>
                <w:i/>
                <w:szCs w:val="24"/>
              </w:rPr>
              <w:t xml:space="preserve">1, </w:t>
            </w:r>
          </w:p>
          <w:p w14:paraId="7E70F3D7" w14:textId="77777777" w:rsidR="00EF6ED0" w:rsidRPr="00AF0A09" w:rsidRDefault="00EF6ED0" w:rsidP="009C1FF9">
            <w:pPr>
              <w:ind w:left="48" w:right="48"/>
              <w:jc w:val="both"/>
              <w:rPr>
                <w:rFonts w:cs="Times New Roman"/>
                <w:i/>
                <w:szCs w:val="24"/>
              </w:rPr>
            </w:pPr>
            <w:r w:rsidRPr="00AF0A09">
              <w:rPr>
                <w:rFonts w:cs="Times New Roman"/>
                <w:i/>
                <w:szCs w:val="24"/>
              </w:rPr>
              <w:t>- Qua quan sát Hình 29.4 ta thấy độ cao của các chất lỏng trong ống tăng theo thứ tự: nước, dầu, rượu.</w:t>
            </w:r>
          </w:p>
          <w:p w14:paraId="4E4777F7" w14:textId="77777777" w:rsidR="00EF6ED0" w:rsidRPr="00AF0A09" w:rsidRDefault="00EF6ED0" w:rsidP="009C1FF9">
            <w:pPr>
              <w:ind w:left="48" w:right="48"/>
              <w:jc w:val="both"/>
              <w:rPr>
                <w:rFonts w:cs="Times New Roman"/>
                <w:i/>
                <w:szCs w:val="24"/>
              </w:rPr>
            </w:pPr>
            <w:r w:rsidRPr="00AF0A09">
              <w:rPr>
                <w:rFonts w:ascii="Cambria Math" w:hAnsi="Cambria Math" w:cs="Cambria Math"/>
                <w:i/>
                <w:szCs w:val="24"/>
                <w:bdr w:val="none" w:sz="0" w:space="0" w:color="auto" w:frame="1"/>
              </w:rPr>
              <w:t>⇒</w:t>
            </w:r>
            <w:r w:rsidRPr="00AF0A09">
              <w:rPr>
                <w:rFonts w:cs="Times New Roman"/>
                <w:i/>
                <w:szCs w:val="24"/>
                <w:bdr w:val="none" w:sz="0" w:space="0" w:color="auto" w:frame="1"/>
              </w:rPr>
              <w:t xml:space="preserve"> </w:t>
            </w:r>
            <w:r w:rsidRPr="00AF0A09">
              <w:rPr>
                <w:rFonts w:cs="Times New Roman"/>
                <w:i/>
                <w:szCs w:val="24"/>
              </w:rPr>
              <w:t>rượu nở vì nhiệt nhiều hơn dầu, dầu nở vì nhiệt nhiều hơn nước.</w:t>
            </w:r>
          </w:p>
          <w:p w14:paraId="26D2181F" w14:textId="77777777" w:rsidR="00EF6ED0" w:rsidRPr="00AF0A09" w:rsidRDefault="00EF6ED0" w:rsidP="009C1FF9">
            <w:pPr>
              <w:ind w:left="48" w:right="48"/>
              <w:jc w:val="both"/>
              <w:rPr>
                <w:rFonts w:cs="Times New Roman"/>
                <w:i/>
                <w:szCs w:val="24"/>
              </w:rPr>
            </w:pPr>
            <w:r w:rsidRPr="00AF0A09">
              <w:rPr>
                <w:rFonts w:cs="Times New Roman"/>
                <w:i/>
                <w:szCs w:val="24"/>
              </w:rPr>
              <w:t>- Nhận xét về sự nở vì nhiệt của các chất lỏng khác nhau: Các chất lỏng khác nhau nở vì nhiệt khác nhau.</w:t>
            </w:r>
          </w:p>
          <w:p w14:paraId="64F42B7C" w14:textId="77777777" w:rsidR="00EF6ED0" w:rsidRPr="00AF0A09" w:rsidRDefault="00EF6ED0" w:rsidP="009C1FF9">
            <w:pPr>
              <w:pStyle w:val="NormalWeb"/>
              <w:spacing w:before="0" w:beforeAutospacing="0" w:after="0" w:afterAutospacing="0"/>
              <w:ind w:left="48" w:right="48"/>
              <w:jc w:val="both"/>
              <w:rPr>
                <w:i/>
              </w:rPr>
            </w:pPr>
          </w:p>
          <w:p w14:paraId="0635262B" w14:textId="77777777" w:rsidR="00EF6ED0" w:rsidRPr="00AF0A09" w:rsidRDefault="00EF6ED0" w:rsidP="009C1FF9">
            <w:pPr>
              <w:pStyle w:val="NormalWeb"/>
              <w:spacing w:before="0" w:beforeAutospacing="0" w:after="0" w:afterAutospacing="0"/>
              <w:ind w:left="48" w:right="48"/>
              <w:jc w:val="both"/>
              <w:rPr>
                <w:i/>
              </w:rPr>
            </w:pPr>
            <w:r w:rsidRPr="00AF0A09">
              <w:rPr>
                <w:i/>
              </w:rPr>
              <w:t>2, Ví dụ:</w:t>
            </w:r>
          </w:p>
          <w:p w14:paraId="4005E53C" w14:textId="77777777" w:rsidR="00EF6ED0" w:rsidRPr="00AF0A09" w:rsidRDefault="00EF6ED0" w:rsidP="009C1FF9">
            <w:pPr>
              <w:ind w:left="48" w:right="48"/>
              <w:jc w:val="both"/>
              <w:rPr>
                <w:rFonts w:cs="Times New Roman"/>
                <w:i/>
                <w:szCs w:val="24"/>
              </w:rPr>
            </w:pPr>
            <w:r w:rsidRPr="00AF0A09">
              <w:rPr>
                <w:rFonts w:cs="Times New Roman"/>
                <w:i/>
                <w:szCs w:val="24"/>
              </w:rPr>
              <w:t>- Khi đun nước người ta không đổ thật đầy ấm vì khi đun, nước bên trong ấm sẽ nở ra, tác dụng lực đẩy vào nắp ấm làm nắp ấm bật ra và nước tràn ra.</w:t>
            </w:r>
          </w:p>
          <w:p w14:paraId="3D380FAE" w14:textId="77777777" w:rsidR="00EF6ED0" w:rsidRPr="00AF0A09" w:rsidRDefault="00EF6ED0" w:rsidP="009C1FF9">
            <w:pPr>
              <w:ind w:left="48" w:right="48"/>
              <w:jc w:val="both"/>
              <w:rPr>
                <w:rFonts w:cs="Times New Roman"/>
                <w:szCs w:val="24"/>
              </w:rPr>
            </w:pPr>
            <w:r w:rsidRPr="00AF0A09">
              <w:rPr>
                <w:rFonts w:cs="Times New Roman"/>
                <w:i/>
                <w:szCs w:val="24"/>
              </w:rPr>
              <w:t>- Khi ta đo nhiệt độ bằng nhiệt kế thủy ngân, thủy ngân nở ra vì nhiệt độ tăng và dâng lên trong ống.</w:t>
            </w:r>
          </w:p>
        </w:tc>
      </w:tr>
    </w:tbl>
    <w:p w14:paraId="63AB8D93" w14:textId="77777777" w:rsidR="00EF6ED0" w:rsidRPr="00AF0A09" w:rsidRDefault="00EF6ED0" w:rsidP="009C1FF9">
      <w:pPr>
        <w:spacing w:after="0" w:line="240" w:lineRule="auto"/>
        <w:ind w:right="48"/>
        <w:jc w:val="both"/>
        <w:rPr>
          <w:rFonts w:ascii="Times New Roman" w:hAnsi="Times New Roman" w:cs="Times New Roman"/>
          <w:b/>
          <w:sz w:val="24"/>
          <w:szCs w:val="24"/>
          <w:lang w:val="sv-SE"/>
        </w:rPr>
      </w:pPr>
    </w:p>
    <w:p w14:paraId="476331D8"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3: Tìm hiểu </w:t>
      </w:r>
      <w:r w:rsidRPr="00AF0A09">
        <w:rPr>
          <w:rFonts w:ascii="Times New Roman" w:eastAsia="Calibri" w:hAnsi="Times New Roman" w:cs="Times New Roman"/>
          <w:b/>
          <w:sz w:val="24"/>
          <w:szCs w:val="24"/>
        </w:rPr>
        <w:t>sự nở vì nhiệt của chất khí.</w:t>
      </w:r>
    </w:p>
    <w:p w14:paraId="437C0575"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bCs/>
          <w:sz w:val="24"/>
          <w:szCs w:val="24"/>
        </w:rPr>
        <w:t xml:space="preserve">Biết được </w:t>
      </w:r>
      <w:r w:rsidRPr="00AF0A09">
        <w:rPr>
          <w:rFonts w:ascii="Times New Roman" w:eastAsia="Calibri" w:hAnsi="Times New Roman" w:cs="Times New Roman"/>
          <w:sz w:val="24"/>
          <w:szCs w:val="24"/>
        </w:rPr>
        <w:t>một số tính chất sự nở vì nhiệt của chất khí.</w:t>
      </w:r>
    </w:p>
    <w:p w14:paraId="07EA391E"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3F9DDEAF"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hoạt động cá nhân </w:t>
      </w:r>
      <w:r w:rsidRPr="00AF0A09">
        <w:rPr>
          <w:rFonts w:ascii="Times New Roman" w:eastAsia="Arial" w:hAnsi="Times New Roman" w:cs="Times New Roman"/>
          <w:sz w:val="24"/>
          <w:szCs w:val="24"/>
        </w:rPr>
        <w:t>nghiên cứu thông tin cách tiến hành thí nghiệm SGK/120</w:t>
      </w:r>
    </w:p>
    <w:p w14:paraId="2674AE8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HS thảo luận nhóm </w:t>
      </w:r>
      <w:r w:rsidRPr="00AF0A09">
        <w:rPr>
          <w:rFonts w:ascii="Times New Roman" w:hAnsi="Times New Roman" w:cs="Times New Roman"/>
          <w:sz w:val="24"/>
          <w:szCs w:val="24"/>
        </w:rPr>
        <w:t xml:space="preserve">tiến hành </w:t>
      </w:r>
      <w:r w:rsidRPr="00AF0A09">
        <w:rPr>
          <w:rFonts w:ascii="Times New Roman" w:eastAsia="Times New Roman" w:hAnsi="Times New Roman" w:cs="Times New Roman"/>
          <w:sz w:val="24"/>
          <w:szCs w:val="24"/>
        </w:rPr>
        <w:t xml:space="preserve">thí nghiệm theo hướng dẫn </w:t>
      </w:r>
      <w:r w:rsidRPr="00AF0A09">
        <w:rPr>
          <w:rFonts w:ascii="Times New Roman" w:hAnsi="Times New Roman" w:cs="Times New Roman"/>
          <w:sz w:val="24"/>
          <w:szCs w:val="24"/>
        </w:rPr>
        <w:t xml:space="preserve">và Hình 29.6 </w:t>
      </w:r>
      <w:r w:rsidRPr="00AF0A09">
        <w:rPr>
          <w:rFonts w:ascii="Times New Roman" w:eastAsia="Times New Roman" w:hAnsi="Times New Roman" w:cs="Times New Roman"/>
          <w:sz w:val="24"/>
          <w:szCs w:val="24"/>
        </w:rPr>
        <w:t xml:space="preserve"> SGK/120</w:t>
      </w:r>
      <w:r w:rsidRPr="00AF0A09">
        <w:rPr>
          <w:rFonts w:ascii="Times New Roman" w:hAnsi="Times New Roman" w:cs="Times New Roman"/>
          <w:sz w:val="24"/>
          <w:szCs w:val="24"/>
        </w:rPr>
        <w:t xml:space="preserve"> và trả lời câu hỏi hoạt động SGK/120, 121.</w:t>
      </w:r>
    </w:p>
    <w:p w14:paraId="65591BEE"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Times New Roman" w:hAnsi="Times New Roman" w:cs="Times New Roman"/>
          <w:sz w:val="24"/>
          <w:szCs w:val="24"/>
        </w:rPr>
        <w:t xml:space="preserve">- HS rút ra kết luận về </w:t>
      </w:r>
      <w:r w:rsidRPr="00AF0A09">
        <w:rPr>
          <w:rFonts w:ascii="Times New Roman" w:eastAsia="Calibri" w:hAnsi="Times New Roman" w:cs="Times New Roman"/>
          <w:sz w:val="24"/>
          <w:szCs w:val="24"/>
        </w:rPr>
        <w:t>sự nở vì nhiệt của chất khí.</w:t>
      </w:r>
    </w:p>
    <w:p w14:paraId="269168F5"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33743D45"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5920"/>
        <w:gridCol w:w="3969"/>
      </w:tblGrid>
      <w:tr w:rsidR="001816F8" w:rsidRPr="00AF0A09" w14:paraId="59306D33" w14:textId="77777777" w:rsidTr="00693BA4">
        <w:tc>
          <w:tcPr>
            <w:tcW w:w="5920" w:type="dxa"/>
            <w:vAlign w:val="center"/>
          </w:tcPr>
          <w:p w14:paraId="0D5F57BC"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3969" w:type="dxa"/>
            <w:vAlign w:val="center"/>
          </w:tcPr>
          <w:p w14:paraId="1DB58EB5"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3AA51F26" w14:textId="77777777" w:rsidTr="00693BA4">
        <w:tc>
          <w:tcPr>
            <w:tcW w:w="5920" w:type="dxa"/>
          </w:tcPr>
          <w:p w14:paraId="31DA2741"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1920A768" w14:textId="77777777" w:rsidR="00EF6ED0" w:rsidRPr="00AF0A09" w:rsidRDefault="00EF6ED0" w:rsidP="009C1FF9">
            <w:pPr>
              <w:ind w:right="48"/>
              <w:jc w:val="both"/>
              <w:rPr>
                <w:rFonts w:eastAsia="Arial" w:cs="Times New Roman"/>
                <w:szCs w:val="24"/>
              </w:rPr>
            </w:pPr>
            <w:r w:rsidRPr="00AF0A09">
              <w:rPr>
                <w:rFonts w:eastAsia="Arial" w:cs="Times New Roman"/>
                <w:szCs w:val="24"/>
              </w:rPr>
              <w:t xml:space="preserve">- GV </w:t>
            </w:r>
            <w:r w:rsidRPr="00AF0A09">
              <w:rPr>
                <w:rFonts w:cs="Times New Roman"/>
                <w:szCs w:val="24"/>
              </w:rPr>
              <w:t xml:space="preserve">cho HS hoạt động cá nhân </w:t>
            </w:r>
            <w:r w:rsidRPr="00AF0A09">
              <w:rPr>
                <w:rFonts w:eastAsia="Arial" w:cs="Times New Roman"/>
                <w:szCs w:val="24"/>
              </w:rPr>
              <w:t>nghiên cứu thông tin cách tiến hành thí nghiệm SGK/120</w:t>
            </w:r>
          </w:p>
          <w:p w14:paraId="14C2FC81" w14:textId="77777777" w:rsidR="00EF6ED0" w:rsidRPr="00AF0A09" w:rsidRDefault="00EF6ED0" w:rsidP="009C1FF9">
            <w:pPr>
              <w:ind w:right="48"/>
              <w:jc w:val="both"/>
              <w:rPr>
                <w:rFonts w:cs="Times New Roman"/>
                <w:szCs w:val="24"/>
              </w:rPr>
            </w:pPr>
            <w:r w:rsidRPr="00AF0A09">
              <w:rPr>
                <w:rFonts w:cs="Times New Roman"/>
                <w:szCs w:val="24"/>
              </w:rPr>
              <w:t>- GV cho HS thảo luận nhóm tiến hành thí nghiệm theo hướng dẫn và Hình 29.6  SGK/120 và trả lời câu hỏi hoạt động SGK/120, 121.</w:t>
            </w:r>
          </w:p>
          <w:p w14:paraId="175D8B6D" w14:textId="77777777" w:rsidR="00EF6ED0" w:rsidRPr="00AF0A09" w:rsidRDefault="00EF6ED0" w:rsidP="009C1FF9">
            <w:pPr>
              <w:ind w:left="48" w:right="48"/>
              <w:jc w:val="both"/>
              <w:rPr>
                <w:rFonts w:cs="Times New Roman"/>
                <w:b/>
                <w:i/>
                <w:szCs w:val="24"/>
              </w:rPr>
            </w:pPr>
            <w:r w:rsidRPr="00AF0A09">
              <w:rPr>
                <w:rFonts w:cs="Times New Roman"/>
                <w:b/>
                <w:i/>
                <w:szCs w:val="24"/>
              </w:rPr>
              <w:t>Thí nghiệm</w:t>
            </w:r>
          </w:p>
          <w:p w14:paraId="7ABA8EAA" w14:textId="77777777" w:rsidR="00EF6ED0" w:rsidRPr="00AF0A09" w:rsidRDefault="00EF6ED0" w:rsidP="009C1FF9">
            <w:pPr>
              <w:ind w:left="48" w:right="48"/>
              <w:jc w:val="both"/>
              <w:rPr>
                <w:rFonts w:cs="Times New Roman"/>
                <w:b/>
                <w:szCs w:val="24"/>
              </w:rPr>
            </w:pPr>
            <w:r w:rsidRPr="00AF0A09">
              <w:rPr>
                <w:rFonts w:cs="Times New Roman"/>
                <w:b/>
                <w:i/>
                <w:iCs/>
                <w:szCs w:val="24"/>
              </w:rPr>
              <w:t>Chuẩn bị:</w:t>
            </w:r>
          </w:p>
          <w:p w14:paraId="62000731" w14:textId="77777777" w:rsidR="00EF6ED0" w:rsidRPr="00AF0A09" w:rsidRDefault="00EF6ED0" w:rsidP="009C1FF9">
            <w:pPr>
              <w:ind w:left="48" w:right="48"/>
              <w:jc w:val="both"/>
              <w:rPr>
                <w:rFonts w:cs="Times New Roman"/>
                <w:szCs w:val="24"/>
              </w:rPr>
            </w:pPr>
            <w:r w:rsidRPr="00AF0A09">
              <w:rPr>
                <w:rFonts w:cs="Times New Roman"/>
                <w:szCs w:val="24"/>
              </w:rPr>
              <w:t>- Bình cầu với nút cao su có ống thủy tinh xuyên qua.</w:t>
            </w:r>
          </w:p>
          <w:p w14:paraId="3620D152" w14:textId="77777777" w:rsidR="00EF6ED0" w:rsidRPr="00AF0A09" w:rsidRDefault="00EF6ED0" w:rsidP="009C1FF9">
            <w:pPr>
              <w:ind w:left="48" w:right="48"/>
              <w:jc w:val="both"/>
              <w:rPr>
                <w:rFonts w:cs="Times New Roman"/>
                <w:szCs w:val="24"/>
              </w:rPr>
            </w:pPr>
            <w:r w:rsidRPr="00AF0A09">
              <w:rPr>
                <w:rFonts w:cs="Times New Roman"/>
                <w:szCs w:val="24"/>
              </w:rPr>
              <w:t>- Cốc nước màu.</w:t>
            </w:r>
          </w:p>
          <w:p w14:paraId="240B0D8F" w14:textId="77777777" w:rsidR="00EF6ED0" w:rsidRPr="00AF0A09" w:rsidRDefault="00EF6ED0" w:rsidP="009C1FF9">
            <w:pPr>
              <w:ind w:left="48" w:right="48"/>
              <w:jc w:val="both"/>
              <w:rPr>
                <w:rFonts w:cs="Times New Roman"/>
                <w:b/>
                <w:szCs w:val="24"/>
              </w:rPr>
            </w:pPr>
            <w:r w:rsidRPr="00AF0A09">
              <w:rPr>
                <w:rFonts w:cs="Times New Roman"/>
                <w:b/>
                <w:i/>
                <w:iCs/>
                <w:szCs w:val="24"/>
              </w:rPr>
              <w:t>Tiến hành:</w:t>
            </w:r>
          </w:p>
          <w:p w14:paraId="5713E776" w14:textId="77777777" w:rsidR="00EF6ED0" w:rsidRPr="00AF0A09" w:rsidRDefault="00EF6ED0" w:rsidP="009C1FF9">
            <w:pPr>
              <w:ind w:left="48" w:right="48"/>
              <w:jc w:val="both"/>
              <w:rPr>
                <w:rFonts w:cs="Times New Roman"/>
                <w:szCs w:val="24"/>
              </w:rPr>
            </w:pPr>
            <w:r w:rsidRPr="00AF0A09">
              <w:rPr>
                <w:rFonts w:cs="Times New Roman"/>
                <w:szCs w:val="24"/>
              </w:rPr>
              <w:lastRenderedPageBreak/>
              <w:t>- Nhúng đầu ống thủy tinh xuyên qua nút cao su và nước màu.</w:t>
            </w:r>
          </w:p>
          <w:p w14:paraId="31A382C5" w14:textId="77777777" w:rsidR="00EF6ED0" w:rsidRPr="00AF0A09" w:rsidRDefault="00EF6ED0" w:rsidP="009C1FF9">
            <w:pPr>
              <w:ind w:left="48" w:right="48"/>
              <w:jc w:val="both"/>
              <w:rPr>
                <w:rFonts w:cs="Times New Roman"/>
                <w:szCs w:val="24"/>
              </w:rPr>
            </w:pPr>
            <w:r w:rsidRPr="00AF0A09">
              <w:rPr>
                <w:rFonts w:cs="Times New Roman"/>
                <w:szCs w:val="24"/>
              </w:rPr>
              <w:t>- Dùng ngón tay cái bịt chặt đầu còn lại của ống rồi rút ống ra khỏi nước sao cho trong ống còn giữ lại một giọt nước màu (Hình 29.6a).</w:t>
            </w:r>
          </w:p>
          <w:p w14:paraId="68DC7E6E" w14:textId="77777777" w:rsidR="00EF6ED0" w:rsidRPr="00AF0A09" w:rsidRDefault="00EF6ED0" w:rsidP="009C1FF9">
            <w:pPr>
              <w:ind w:left="48" w:right="48"/>
              <w:jc w:val="both"/>
              <w:rPr>
                <w:rFonts w:cs="Times New Roman"/>
                <w:szCs w:val="24"/>
              </w:rPr>
            </w:pPr>
            <w:r w:rsidRPr="00AF0A09">
              <w:rPr>
                <w:rFonts w:cs="Times New Roman"/>
                <w:szCs w:val="24"/>
              </w:rPr>
              <w:t>- Lắp nút cao su có gắn ống thủy tinh trên vào bình cầu.</w:t>
            </w:r>
          </w:p>
          <w:p w14:paraId="6DEB2B02" w14:textId="77777777" w:rsidR="00EF6ED0" w:rsidRPr="00AF0A09" w:rsidRDefault="00EF6ED0" w:rsidP="009C1FF9">
            <w:pPr>
              <w:ind w:left="48" w:right="48"/>
              <w:jc w:val="both"/>
              <w:rPr>
                <w:rFonts w:cs="Times New Roman"/>
                <w:szCs w:val="24"/>
              </w:rPr>
            </w:pPr>
            <w:r w:rsidRPr="00AF0A09">
              <w:rPr>
                <w:rFonts w:cs="Times New Roman"/>
                <w:szCs w:val="24"/>
              </w:rPr>
              <w:t>- Quan sát, mô tả và giải thích hiện tượng xảy ra đối với giọt nước màu trong ống thủy tinh khi chỉ cần xoa hai tay vào nhau rồi áp vào bình cầu.</w:t>
            </w:r>
          </w:p>
          <w:p w14:paraId="71DDDEE3" w14:textId="77777777" w:rsidR="00EF6ED0" w:rsidRPr="00AF0A09" w:rsidRDefault="00EF6ED0" w:rsidP="009C1FF9">
            <w:pPr>
              <w:jc w:val="center"/>
              <w:rPr>
                <w:rFonts w:eastAsia="Calibri" w:cs="Times New Roman"/>
                <w:szCs w:val="24"/>
              </w:rPr>
            </w:pPr>
            <w:r w:rsidRPr="00AF0A09">
              <w:rPr>
                <w:rFonts w:cs="Times New Roman"/>
                <w:noProof/>
                <w:szCs w:val="24"/>
              </w:rPr>
              <w:drawing>
                <wp:inline distT="0" distB="0" distL="0" distR="0" wp14:anchorId="713BEA33" wp14:editId="2294A48F">
                  <wp:extent cx="2924175" cy="1733550"/>
                  <wp:effectExtent l="0" t="0" r="9525" b="0"/>
                  <wp:docPr id="510156162" name="Picture 510156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933998" cy="1739373"/>
                          </a:xfrm>
                          <a:prstGeom prst="rect">
                            <a:avLst/>
                          </a:prstGeom>
                          <a:noFill/>
                        </pic:spPr>
                      </pic:pic>
                    </a:graphicData>
                  </a:graphic>
                </wp:inline>
              </w:drawing>
            </w:r>
          </w:p>
          <w:p w14:paraId="67BCB1B5" w14:textId="77777777" w:rsidR="00EF6ED0" w:rsidRPr="00AF0A09" w:rsidRDefault="00EF6ED0" w:rsidP="009C1FF9">
            <w:pPr>
              <w:rPr>
                <w:rFonts w:cs="Times New Roman"/>
                <w:noProof/>
                <w:szCs w:val="24"/>
              </w:rPr>
            </w:pPr>
            <w:r w:rsidRPr="00AF0A09">
              <w:rPr>
                <w:rFonts w:eastAsia="Calibri" w:cs="Times New Roman"/>
                <w:szCs w:val="24"/>
              </w:rPr>
              <w:t xml:space="preserve">- </w:t>
            </w:r>
            <w:r w:rsidRPr="00AF0A09">
              <w:rPr>
                <w:rFonts w:cs="Times New Roman"/>
                <w:szCs w:val="24"/>
              </w:rPr>
              <w:t xml:space="preserve">GV cho  HS thảo luận nhóm quan sát Bảng 29.1 và trả lời câu hỏi SGK/120, 121: </w:t>
            </w:r>
          </w:p>
          <w:p w14:paraId="4CFA67B6" w14:textId="77777777" w:rsidR="00EF6ED0" w:rsidRPr="00AF0A09" w:rsidRDefault="00EF6ED0" w:rsidP="009C1FF9">
            <w:pPr>
              <w:ind w:right="48"/>
              <w:jc w:val="both"/>
              <w:rPr>
                <w:rFonts w:cs="Times New Roman"/>
                <w:szCs w:val="24"/>
              </w:rPr>
            </w:pPr>
            <w:r w:rsidRPr="00AF0A09">
              <w:rPr>
                <w:rFonts w:cs="Times New Roman"/>
                <w:szCs w:val="24"/>
              </w:rPr>
              <w:t xml:space="preserve">1, </w:t>
            </w:r>
            <w:r w:rsidRPr="00AF0A09">
              <w:rPr>
                <w:rFonts w:cs="Times New Roman"/>
                <w:szCs w:val="24"/>
                <w:shd w:val="clear" w:color="auto" w:fill="FFFFFF"/>
              </w:rPr>
              <w:t>Tại sao từ thí nghiệm trên ta có thể nói chất khí nở vì nhiệt nhiều hơn chất lỏng?</w:t>
            </w:r>
          </w:p>
          <w:p w14:paraId="3D698DBB" w14:textId="77777777" w:rsidR="00EF6ED0" w:rsidRPr="00AF0A09" w:rsidRDefault="00EF6ED0" w:rsidP="009C1FF9">
            <w:pPr>
              <w:ind w:right="48"/>
              <w:jc w:val="both"/>
              <w:rPr>
                <w:rFonts w:cs="Times New Roman"/>
                <w:szCs w:val="24"/>
              </w:rPr>
            </w:pPr>
            <w:r w:rsidRPr="00AF0A09">
              <w:rPr>
                <w:rFonts w:cs="Times New Roman"/>
                <w:szCs w:val="24"/>
              </w:rPr>
              <w:t xml:space="preserve">2, </w:t>
            </w:r>
            <w:r w:rsidRPr="00AF0A09">
              <w:rPr>
                <w:rFonts w:cs="Times New Roman"/>
                <w:szCs w:val="24"/>
                <w:shd w:val="clear" w:color="auto" w:fill="FFFFFF"/>
              </w:rPr>
              <w:t>Tìm ví dụ về sự nở vì nhiệt của chất khí.</w:t>
            </w:r>
          </w:p>
          <w:p w14:paraId="156F05E5" w14:textId="77777777" w:rsidR="00EF6ED0" w:rsidRPr="00AF0A09" w:rsidRDefault="00EF6ED0" w:rsidP="009C1FF9">
            <w:pPr>
              <w:ind w:right="48"/>
              <w:jc w:val="both"/>
              <w:rPr>
                <w:rFonts w:cs="Times New Roman"/>
                <w:szCs w:val="24"/>
              </w:rPr>
            </w:pPr>
            <w:r w:rsidRPr="00AF0A09">
              <w:rPr>
                <w:rFonts w:cs="Times New Roman"/>
                <w:szCs w:val="24"/>
              </w:rPr>
              <w:t xml:space="preserve">3, </w:t>
            </w:r>
            <w:r w:rsidRPr="00AF0A09">
              <w:rPr>
                <w:rFonts w:cs="Times New Roman"/>
                <w:szCs w:val="24"/>
                <w:shd w:val="clear" w:color="auto" w:fill="FFFFFF"/>
              </w:rPr>
              <w:t>Dựa vào Bảng 29.1 rút ra nhận xét về sự nở vì nhiệt của các chất khác nhau: rắn, lỏng và khí.</w:t>
            </w:r>
          </w:p>
          <w:p w14:paraId="5F41D631" w14:textId="77777777" w:rsidR="00EF6ED0" w:rsidRPr="00AF0A09" w:rsidRDefault="00EF6ED0" w:rsidP="009C1FF9">
            <w:pPr>
              <w:rPr>
                <w:rFonts w:eastAsia="Calibri" w:cs="Times New Roman"/>
                <w:szCs w:val="24"/>
              </w:rPr>
            </w:pPr>
            <w:r w:rsidRPr="00AF0A09">
              <w:rPr>
                <w:rFonts w:eastAsia="Calibri" w:cs="Times New Roman"/>
                <w:noProof/>
                <w:szCs w:val="24"/>
              </w:rPr>
              <w:drawing>
                <wp:inline distT="0" distB="0" distL="0" distR="0" wp14:anchorId="3B79C982" wp14:editId="4A34459C">
                  <wp:extent cx="3536693" cy="1009650"/>
                  <wp:effectExtent l="0" t="0" r="6985" b="0"/>
                  <wp:docPr id="926999983" name="Picture 926999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539614" cy="1010484"/>
                          </a:xfrm>
                          <a:prstGeom prst="rect">
                            <a:avLst/>
                          </a:prstGeom>
                          <a:noFill/>
                        </pic:spPr>
                      </pic:pic>
                    </a:graphicData>
                  </a:graphic>
                </wp:inline>
              </w:drawing>
            </w:r>
          </w:p>
          <w:p w14:paraId="7BC2F1E2" w14:textId="77777777" w:rsidR="00EF6ED0" w:rsidRPr="00AF0A09" w:rsidRDefault="00EF6ED0" w:rsidP="009C1FF9">
            <w:pPr>
              <w:rPr>
                <w:rFonts w:eastAsia="Calibri" w:cs="Times New Roman"/>
                <w:szCs w:val="24"/>
              </w:rPr>
            </w:pPr>
            <w:r w:rsidRPr="00AF0A09">
              <w:rPr>
                <w:rFonts w:eastAsia="Calibri" w:cs="Times New Roman"/>
                <w:szCs w:val="24"/>
              </w:rPr>
              <w:t>- HS rút ra kết luận về sự nở vì nhiệt của chất khí</w:t>
            </w:r>
          </w:p>
          <w:p w14:paraId="00C67460"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586B315C" w14:textId="77777777" w:rsidR="00EF6ED0" w:rsidRPr="00AF0A09" w:rsidRDefault="00EF6ED0" w:rsidP="009C1FF9">
            <w:pPr>
              <w:ind w:right="48"/>
              <w:jc w:val="both"/>
              <w:rPr>
                <w:rFonts w:cs="Times New Roman"/>
                <w:szCs w:val="24"/>
              </w:rPr>
            </w:pPr>
            <w:r w:rsidRPr="00AF0A09">
              <w:rPr>
                <w:rFonts w:eastAsia="Arial" w:cs="Times New Roman"/>
                <w:szCs w:val="24"/>
              </w:rPr>
              <w:t xml:space="preserve">- </w:t>
            </w:r>
            <w:r w:rsidRPr="00AF0A09">
              <w:rPr>
                <w:rFonts w:cs="Times New Roman"/>
                <w:szCs w:val="24"/>
              </w:rPr>
              <w:t>HS thảo luận nhóm tiến hành thí nghiệm theo Hình 29.6 SGK/120.</w:t>
            </w:r>
          </w:p>
          <w:p w14:paraId="23516FE4" w14:textId="77777777" w:rsidR="00EF6ED0" w:rsidRPr="00AF0A09" w:rsidRDefault="00EF6ED0" w:rsidP="009C1FF9">
            <w:pPr>
              <w:jc w:val="both"/>
              <w:rPr>
                <w:rFonts w:cs="Times New Roman"/>
                <w:szCs w:val="24"/>
              </w:rPr>
            </w:pPr>
            <w:r w:rsidRPr="00AF0A09">
              <w:rPr>
                <w:rFonts w:cs="Times New Roman"/>
                <w:szCs w:val="24"/>
              </w:rPr>
              <w:t xml:space="preserve">- HS thảo luận nhóm quan sát Bảng 29.1 và trả lời câu hỏi SGK/120, 121. </w:t>
            </w:r>
          </w:p>
          <w:p w14:paraId="063E3820" w14:textId="77777777" w:rsidR="00EF6ED0" w:rsidRPr="00AF0A09" w:rsidRDefault="00EF6ED0" w:rsidP="009C1FF9">
            <w:pPr>
              <w:rPr>
                <w:rFonts w:eastAsia="Calibri" w:cs="Times New Roman"/>
                <w:szCs w:val="24"/>
              </w:rPr>
            </w:pPr>
            <w:r w:rsidRPr="00AF0A09">
              <w:rPr>
                <w:rFonts w:eastAsia="Calibri" w:cs="Times New Roman"/>
                <w:szCs w:val="24"/>
              </w:rPr>
              <w:t>- HS rút ra kết luận về sự nở vì nhiệt của chất khí</w:t>
            </w:r>
          </w:p>
          <w:p w14:paraId="1BFBE33E"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29497D2B"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nhóm.</w:t>
            </w:r>
          </w:p>
          <w:p w14:paraId="0353A494" w14:textId="77777777" w:rsidR="00EF6ED0" w:rsidRPr="00AF0A09" w:rsidRDefault="00EF6ED0" w:rsidP="009C1FF9">
            <w:pPr>
              <w:rPr>
                <w:rFonts w:eastAsia="Calibri" w:cs="Times New Roman"/>
                <w:szCs w:val="24"/>
              </w:rPr>
            </w:pPr>
            <w:r w:rsidRPr="00AF0A09">
              <w:rPr>
                <w:rFonts w:cs="Times New Roman"/>
                <w:szCs w:val="24"/>
                <w:lang w:val="nl-NL"/>
              </w:rPr>
              <w:t xml:space="preserve">- HS đưa ra kết luận về </w:t>
            </w:r>
            <w:r w:rsidRPr="00AF0A09">
              <w:rPr>
                <w:rFonts w:eastAsia="Calibri" w:cs="Times New Roman"/>
                <w:szCs w:val="24"/>
              </w:rPr>
              <w:t>sự nở vì nhiệt của chất khí.</w:t>
            </w:r>
          </w:p>
          <w:p w14:paraId="3ADD7FF5"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5E82AAB4" w14:textId="77777777" w:rsidR="00EF6ED0" w:rsidRPr="00AF0A09" w:rsidRDefault="00EF6ED0" w:rsidP="009C1FF9">
            <w:pPr>
              <w:ind w:right="48"/>
              <w:jc w:val="both"/>
              <w:rPr>
                <w:rFonts w:cs="Times New Roman"/>
                <w:b/>
                <w:bCs/>
                <w:szCs w:val="24"/>
              </w:rPr>
            </w:pPr>
            <w:r w:rsidRPr="00AF0A09">
              <w:rPr>
                <w:rFonts w:eastAsia="Arial" w:cs="Times New Roman"/>
                <w:szCs w:val="24"/>
              </w:rPr>
              <w:t>GV nhận xét đánh giá và chốt nội dung kiến thức.</w:t>
            </w:r>
          </w:p>
        </w:tc>
        <w:tc>
          <w:tcPr>
            <w:tcW w:w="3969" w:type="dxa"/>
          </w:tcPr>
          <w:p w14:paraId="55DB9DEC" w14:textId="77777777" w:rsidR="00EF6ED0" w:rsidRPr="00AF0A09" w:rsidRDefault="00EF6ED0" w:rsidP="009C1FF9">
            <w:pPr>
              <w:jc w:val="both"/>
              <w:rPr>
                <w:rFonts w:eastAsia="Calibri" w:cs="Times New Roman"/>
                <w:b/>
                <w:szCs w:val="24"/>
              </w:rPr>
            </w:pPr>
            <w:r w:rsidRPr="00AF0A09">
              <w:rPr>
                <w:rFonts w:eastAsia="Calibri" w:cs="Times New Roman"/>
                <w:b/>
                <w:szCs w:val="24"/>
              </w:rPr>
              <w:lastRenderedPageBreak/>
              <w:t>III. Sự nở vì nhiệt của chất khí.</w:t>
            </w:r>
          </w:p>
          <w:p w14:paraId="65463B1A" w14:textId="77777777" w:rsidR="00EF6ED0" w:rsidRPr="00AF0A09" w:rsidRDefault="00EF6ED0" w:rsidP="009C1FF9">
            <w:pPr>
              <w:contextualSpacing/>
              <w:jc w:val="both"/>
              <w:rPr>
                <w:rFonts w:eastAsia="Calibri" w:cs="Times New Roman"/>
                <w:i/>
                <w:iCs/>
                <w:szCs w:val="24"/>
              </w:rPr>
            </w:pPr>
          </w:p>
          <w:p w14:paraId="52564284"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í nghiệm:</w:t>
            </w:r>
            <w:r w:rsidRPr="00AF0A09">
              <w:rPr>
                <w:rFonts w:cs="Times New Roman"/>
                <w:i/>
                <w:szCs w:val="24"/>
              </w:rPr>
              <w:t xml:space="preserve"> </w:t>
            </w:r>
          </w:p>
          <w:p w14:paraId="52429546" w14:textId="77777777" w:rsidR="00EF6ED0" w:rsidRPr="00AF0A09" w:rsidRDefault="00EF6ED0" w:rsidP="009C1FF9">
            <w:pPr>
              <w:ind w:left="48" w:right="48"/>
              <w:jc w:val="both"/>
              <w:rPr>
                <w:rFonts w:cs="Times New Roman"/>
                <w:szCs w:val="24"/>
              </w:rPr>
            </w:pPr>
            <w:r w:rsidRPr="00AF0A09">
              <w:rPr>
                <w:rFonts w:cs="Times New Roman"/>
                <w:b/>
                <w:bCs/>
                <w:szCs w:val="24"/>
              </w:rPr>
              <w:t xml:space="preserve"> </w:t>
            </w:r>
          </w:p>
          <w:p w14:paraId="5F6577AB" w14:textId="77777777" w:rsidR="00EF6ED0" w:rsidRPr="00AF0A09" w:rsidRDefault="00EF6ED0" w:rsidP="009C1FF9">
            <w:pPr>
              <w:ind w:left="48" w:right="48"/>
              <w:jc w:val="both"/>
              <w:rPr>
                <w:rFonts w:cs="Times New Roman"/>
                <w:i/>
                <w:szCs w:val="24"/>
              </w:rPr>
            </w:pPr>
            <w:r w:rsidRPr="00AF0A09">
              <w:rPr>
                <w:rFonts w:cs="Times New Roman"/>
                <w:i/>
                <w:szCs w:val="24"/>
              </w:rPr>
              <w:t>- Khi xoa hai tay vào nhau rồi áp hai bàn tay vào bình cầu, ta thấy hiện tượng: Giọt nước màu trong ống thủy tinh đi lên.</w:t>
            </w:r>
          </w:p>
          <w:p w14:paraId="52ACC1C6" w14:textId="77777777" w:rsidR="00EF6ED0" w:rsidRPr="00AF0A09" w:rsidRDefault="00EF6ED0" w:rsidP="009C1FF9">
            <w:pPr>
              <w:ind w:left="48" w:right="48"/>
              <w:jc w:val="both"/>
              <w:rPr>
                <w:rFonts w:cs="Times New Roman"/>
                <w:i/>
                <w:szCs w:val="24"/>
              </w:rPr>
            </w:pPr>
            <w:r w:rsidRPr="00AF0A09">
              <w:rPr>
                <w:rFonts w:cs="Times New Roman"/>
                <w:i/>
                <w:szCs w:val="24"/>
              </w:rPr>
              <w:t xml:space="preserve">- Giải thích: Khi ta xoa tay vào nhau thì hai lòng bàn tay ta nóng lên, sau đó áp hai tay vào bình cầu thì năng lượng nhiệt từ hai tay sẽ truyền sang </w:t>
            </w:r>
            <w:r w:rsidRPr="00AF0A09">
              <w:rPr>
                <w:rFonts w:cs="Times New Roman"/>
                <w:i/>
                <w:szCs w:val="24"/>
              </w:rPr>
              <w:lastRenderedPageBreak/>
              <w:t>bình cầu làm bình nóng lên dẫn tới không khí trong bình nở ra (tăng thể tích) và tác dụng lực đẩy lên giọt nước màu làm giọt nước màu đi lên.</w:t>
            </w:r>
          </w:p>
          <w:p w14:paraId="48929CED"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câu hỏi hoạt động nhóm:</w:t>
            </w:r>
            <w:r w:rsidRPr="00AF0A09">
              <w:rPr>
                <w:rFonts w:cs="Times New Roman"/>
                <w:i/>
                <w:szCs w:val="24"/>
              </w:rPr>
              <w:t xml:space="preserve"> </w:t>
            </w:r>
          </w:p>
          <w:p w14:paraId="3B9AFB54" w14:textId="77777777" w:rsidR="00EF6ED0" w:rsidRPr="00AF0A09" w:rsidRDefault="00EF6ED0" w:rsidP="009C1FF9">
            <w:pPr>
              <w:ind w:right="48"/>
              <w:jc w:val="both"/>
              <w:rPr>
                <w:rFonts w:cs="Times New Roman"/>
                <w:i/>
                <w:szCs w:val="24"/>
              </w:rPr>
            </w:pPr>
            <w:r w:rsidRPr="00AF0A09">
              <w:rPr>
                <w:rFonts w:cs="Times New Roman"/>
                <w:b/>
                <w:bCs/>
                <w:i/>
                <w:szCs w:val="24"/>
              </w:rPr>
              <w:t xml:space="preserve">1, </w:t>
            </w:r>
          </w:p>
          <w:p w14:paraId="43A88714" w14:textId="77777777" w:rsidR="00EF6ED0" w:rsidRPr="00AF0A09" w:rsidRDefault="00EF6ED0" w:rsidP="009C1FF9">
            <w:pPr>
              <w:ind w:left="48" w:right="48"/>
              <w:jc w:val="both"/>
              <w:rPr>
                <w:rFonts w:cs="Times New Roman"/>
                <w:i/>
                <w:szCs w:val="24"/>
              </w:rPr>
            </w:pPr>
            <w:r w:rsidRPr="00AF0A09">
              <w:rPr>
                <w:rFonts w:cs="Times New Roman"/>
                <w:i/>
                <w:szCs w:val="24"/>
              </w:rPr>
              <w:t>Từ thí nghiệm trên ta có thể nói chất khí nở vì nhiệt nhiều hơn chất lỏng vì không khí tạo ra lực tác dụng lên giọt nước màu lớn hơn lực tác dụng của giọt nước màu lên không khí làm giọt nước màu di chuyển lên cao.</w:t>
            </w:r>
          </w:p>
          <w:p w14:paraId="3352E1A2" w14:textId="77777777" w:rsidR="00EF6ED0" w:rsidRPr="00AF0A09" w:rsidRDefault="00EF6ED0" w:rsidP="009C1FF9">
            <w:pPr>
              <w:pStyle w:val="NormalWeb"/>
              <w:spacing w:before="0" w:beforeAutospacing="0" w:after="0" w:afterAutospacing="0"/>
              <w:ind w:right="48"/>
              <w:jc w:val="both"/>
              <w:rPr>
                <w:i/>
              </w:rPr>
            </w:pPr>
            <w:r w:rsidRPr="00AF0A09">
              <w:rPr>
                <w:i/>
              </w:rPr>
              <w:t>2, Ví dụ:</w:t>
            </w:r>
          </w:p>
          <w:p w14:paraId="0DA6D5C0" w14:textId="77777777" w:rsidR="00EF6ED0" w:rsidRPr="00AF0A09" w:rsidRDefault="00EF6ED0" w:rsidP="009C1FF9">
            <w:pPr>
              <w:ind w:left="48" w:right="48"/>
              <w:jc w:val="both"/>
              <w:rPr>
                <w:rFonts w:cs="Times New Roman"/>
                <w:i/>
                <w:szCs w:val="24"/>
              </w:rPr>
            </w:pPr>
            <w:r w:rsidRPr="00AF0A09">
              <w:rPr>
                <w:rFonts w:cs="Times New Roman"/>
                <w:i/>
                <w:szCs w:val="24"/>
              </w:rPr>
              <w:t>- Khi nhúng quả bóng bàn bị móp vào trong nước nóng, nó sẽ phồng trở lại vì nước nóng làm cho khí trong quả bóng nở ra.</w:t>
            </w:r>
          </w:p>
          <w:p w14:paraId="5462EEAE" w14:textId="77777777" w:rsidR="00EF6ED0" w:rsidRPr="00AF0A09" w:rsidRDefault="00EF6ED0" w:rsidP="009C1FF9">
            <w:pPr>
              <w:ind w:left="48" w:right="48"/>
              <w:jc w:val="both"/>
              <w:rPr>
                <w:rFonts w:cs="Times New Roman"/>
                <w:i/>
                <w:szCs w:val="24"/>
              </w:rPr>
            </w:pPr>
            <w:r w:rsidRPr="00AF0A09">
              <w:rPr>
                <w:rFonts w:cs="Times New Roman"/>
                <w:i/>
                <w:szCs w:val="24"/>
              </w:rPr>
              <w:t>- Khi vừa rót đầy nước nóng vào phích,xong đậy nắp ngay, thấy nắp bị bật ra vì không khí trong phích gặp nhiệt độ nóng của nước sẽ nở ra đẩy nắp lên.</w:t>
            </w:r>
          </w:p>
          <w:p w14:paraId="726B716F" w14:textId="77777777" w:rsidR="00EF6ED0" w:rsidRPr="00AF0A09" w:rsidRDefault="00EF6ED0" w:rsidP="009C1FF9">
            <w:pPr>
              <w:pStyle w:val="NormalWeb"/>
              <w:spacing w:before="0" w:beforeAutospacing="0" w:after="0" w:afterAutospacing="0"/>
              <w:ind w:left="48" w:right="48"/>
              <w:jc w:val="both"/>
              <w:rPr>
                <w:i/>
              </w:rPr>
            </w:pPr>
            <w:r w:rsidRPr="00AF0A09">
              <w:rPr>
                <w:i/>
              </w:rPr>
              <w:t xml:space="preserve">3, </w:t>
            </w:r>
            <w:r w:rsidRPr="00AF0A09">
              <w:rPr>
                <w:b/>
                <w:bCs/>
                <w:i/>
              </w:rPr>
              <w:t xml:space="preserve"> </w:t>
            </w:r>
          </w:p>
          <w:p w14:paraId="1EEBA291" w14:textId="77777777" w:rsidR="00EF6ED0" w:rsidRPr="00AF0A09" w:rsidRDefault="00EF6ED0" w:rsidP="009C1FF9">
            <w:pPr>
              <w:ind w:left="48" w:right="48"/>
              <w:jc w:val="both"/>
              <w:rPr>
                <w:rFonts w:cs="Times New Roman"/>
                <w:i/>
                <w:szCs w:val="24"/>
              </w:rPr>
            </w:pPr>
            <w:r w:rsidRPr="00AF0A09">
              <w:rPr>
                <w:rFonts w:cs="Times New Roman"/>
                <w:i/>
                <w:szCs w:val="24"/>
              </w:rPr>
              <w:t>- Các chất rắn khác nhau nở vì nhiệt khác nhau.</w:t>
            </w:r>
          </w:p>
          <w:p w14:paraId="50C8563D" w14:textId="77777777" w:rsidR="00EF6ED0" w:rsidRPr="00AF0A09" w:rsidRDefault="00EF6ED0" w:rsidP="009C1FF9">
            <w:pPr>
              <w:ind w:left="48" w:right="48"/>
              <w:jc w:val="both"/>
              <w:rPr>
                <w:rFonts w:cs="Times New Roman"/>
                <w:i/>
                <w:szCs w:val="24"/>
              </w:rPr>
            </w:pPr>
            <w:r w:rsidRPr="00AF0A09">
              <w:rPr>
                <w:rFonts w:cs="Times New Roman"/>
                <w:i/>
                <w:szCs w:val="24"/>
              </w:rPr>
              <w:t>- Các chất lỏng khác nhau nở vì nhiệt khác nhau.</w:t>
            </w:r>
          </w:p>
          <w:p w14:paraId="30A13987" w14:textId="77777777" w:rsidR="00EF6ED0" w:rsidRPr="00AF0A09" w:rsidRDefault="00EF6ED0" w:rsidP="009C1FF9">
            <w:pPr>
              <w:ind w:left="48" w:right="48"/>
              <w:jc w:val="both"/>
              <w:rPr>
                <w:rFonts w:cs="Times New Roman"/>
                <w:i/>
                <w:szCs w:val="24"/>
              </w:rPr>
            </w:pPr>
            <w:r w:rsidRPr="00AF0A09">
              <w:rPr>
                <w:rFonts w:cs="Times New Roman"/>
                <w:i/>
                <w:szCs w:val="24"/>
              </w:rPr>
              <w:t>- Các chất khí khác nhau nở vì nhiệt giống nhau.</w:t>
            </w:r>
          </w:p>
          <w:p w14:paraId="3428C1F1" w14:textId="77777777" w:rsidR="00EF6ED0" w:rsidRPr="00AF0A09" w:rsidRDefault="00EF6ED0" w:rsidP="009C1FF9">
            <w:pPr>
              <w:ind w:left="48" w:right="48"/>
              <w:jc w:val="both"/>
              <w:rPr>
                <w:rFonts w:cs="Times New Roman"/>
                <w:i/>
                <w:szCs w:val="24"/>
              </w:rPr>
            </w:pPr>
            <w:r w:rsidRPr="00AF0A09">
              <w:rPr>
                <w:rFonts w:cs="Times New Roman"/>
                <w:i/>
                <w:szCs w:val="24"/>
              </w:rPr>
              <w:t>- Chất khí nở vì nhiệt nhiều hơn chất lỏng, chất lỏng nở vì nhiệt nhiều hơn chất rắn</w:t>
            </w:r>
          </w:p>
          <w:p w14:paraId="1AA5027C" w14:textId="77777777" w:rsidR="00EF6ED0" w:rsidRPr="00AF0A09" w:rsidRDefault="00EF6ED0" w:rsidP="009C1FF9">
            <w:pPr>
              <w:rPr>
                <w:rFonts w:cs="Times New Roman"/>
                <w:b/>
                <w:szCs w:val="24"/>
              </w:rPr>
            </w:pPr>
            <w:r w:rsidRPr="00AF0A09">
              <w:rPr>
                <w:rFonts w:cs="Times New Roman"/>
                <w:b/>
                <w:szCs w:val="24"/>
              </w:rPr>
              <w:t>KL:</w:t>
            </w:r>
          </w:p>
          <w:p w14:paraId="475D10E9" w14:textId="77777777" w:rsidR="00EF6ED0" w:rsidRPr="00AF0A09" w:rsidRDefault="00EF6ED0" w:rsidP="009C1FF9">
            <w:pPr>
              <w:jc w:val="both"/>
              <w:rPr>
                <w:rFonts w:cs="Times New Roman"/>
                <w:szCs w:val="24"/>
              </w:rPr>
            </w:pPr>
            <w:r w:rsidRPr="00AF0A09">
              <w:rPr>
                <w:rFonts w:cs="Times New Roman"/>
                <w:szCs w:val="24"/>
              </w:rPr>
              <w:t>- Các chất khí nở ra khi nóng lên, co lại khi lạnh đi.</w:t>
            </w:r>
          </w:p>
          <w:p w14:paraId="585E8785" w14:textId="77777777" w:rsidR="00EF6ED0" w:rsidRPr="00AF0A09" w:rsidRDefault="00EF6ED0" w:rsidP="009C1FF9">
            <w:pPr>
              <w:jc w:val="both"/>
              <w:rPr>
                <w:rFonts w:cs="Times New Roman"/>
                <w:szCs w:val="24"/>
              </w:rPr>
            </w:pPr>
            <w:r w:rsidRPr="00AF0A09">
              <w:rPr>
                <w:rFonts w:cs="Times New Roman"/>
                <w:szCs w:val="24"/>
              </w:rPr>
              <w:t>- Các chất khí khác nhau nở vì nhiệt giống nhau.</w:t>
            </w:r>
          </w:p>
          <w:p w14:paraId="3D81E118" w14:textId="77777777" w:rsidR="00EF6ED0" w:rsidRPr="00AF0A09" w:rsidRDefault="00EF6ED0" w:rsidP="009C1FF9">
            <w:pPr>
              <w:jc w:val="both"/>
              <w:rPr>
                <w:rFonts w:cs="Times New Roman"/>
                <w:szCs w:val="24"/>
              </w:rPr>
            </w:pPr>
            <w:r w:rsidRPr="00AF0A09">
              <w:rPr>
                <w:rFonts w:cs="Times New Roman"/>
                <w:i/>
                <w:szCs w:val="24"/>
              </w:rPr>
              <w:t>- Nội dung Bảng 29.1 SGK/121</w:t>
            </w:r>
          </w:p>
        </w:tc>
      </w:tr>
    </w:tbl>
    <w:p w14:paraId="6BA8CEF1"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4617E119"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rPr>
        <w:t xml:space="preserve">Hoạt động 2.4: Tìm hiểu </w:t>
      </w:r>
      <w:r w:rsidRPr="00AF0A09">
        <w:rPr>
          <w:rFonts w:ascii="Times New Roman" w:eastAsia="Calibri" w:hAnsi="Times New Roman" w:cs="Times New Roman"/>
          <w:b/>
          <w:sz w:val="24"/>
          <w:szCs w:val="24"/>
        </w:rPr>
        <w:t>về công dụng và tác hại của sự nở vì nhiệt.</w:t>
      </w:r>
    </w:p>
    <w:p w14:paraId="1D234524"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bCs/>
          <w:sz w:val="24"/>
          <w:szCs w:val="24"/>
        </w:rPr>
        <w:t>a. Mục tiêu: </w:t>
      </w:r>
    </w:p>
    <w:p w14:paraId="6D202D5F"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Lấy được một số ví dụ về công dụng và tác hại của sự nở vì nhiệt.</w:t>
      </w:r>
    </w:p>
    <w:p w14:paraId="067997AA"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Vận dụng kiến thức về sự nở vì nhiệt, giải thích một số hiện tượng đơn giản thường gặp trong thực tế.</w:t>
      </w:r>
    </w:p>
    <w:p w14:paraId="01BC1BDE"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2885D596"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cá nhân </w:t>
      </w:r>
      <w:r w:rsidRPr="00AF0A09">
        <w:rPr>
          <w:rFonts w:ascii="Times New Roman" w:eastAsia="Arial" w:hAnsi="Times New Roman" w:cs="Times New Roman"/>
          <w:sz w:val="24"/>
          <w:szCs w:val="24"/>
        </w:rPr>
        <w:t>nghiên cứu thông tin phần 1 - Công dụng, quan sát Hình 29.7  SGK/121</w:t>
      </w:r>
    </w:p>
    <w:p w14:paraId="315FAF5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rả lời câu hỏi SGK/121</w:t>
      </w:r>
    </w:p>
    <w:p w14:paraId="3ED670E6"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nêu được một số công dụng của sự nở vì nhiệt của các chất.</w:t>
      </w:r>
    </w:p>
    <w:p w14:paraId="43B60EA8"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rPr>
        <w:t xml:space="preserve">- HS cá nhân </w:t>
      </w:r>
      <w:r w:rsidRPr="00AF0A09">
        <w:rPr>
          <w:rFonts w:ascii="Times New Roman" w:eastAsia="Arial" w:hAnsi="Times New Roman" w:cs="Times New Roman"/>
          <w:sz w:val="24"/>
          <w:szCs w:val="24"/>
        </w:rPr>
        <w:t>nghiên cứu thông tin phần 2 - Công dụng, quan sát Hình 29.8  SGK/122</w:t>
      </w:r>
    </w:p>
    <w:p w14:paraId="3A5D1A79"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ảo luận nhóm theo bàn trả lời câu hỏi SGK/122</w:t>
      </w:r>
    </w:p>
    <w:p w14:paraId="20CD6CD3" w14:textId="77777777" w:rsidR="00EF6ED0" w:rsidRPr="00AF0A09" w:rsidRDefault="00EF6ED0" w:rsidP="009C1FF9">
      <w:pPr>
        <w:spacing w:after="0" w:line="240" w:lineRule="auto"/>
        <w:ind w:right="48"/>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lastRenderedPageBreak/>
        <w:t>- HS nêu được một số tác hại của sự nở vì nhiệt của các chất.</w:t>
      </w:r>
    </w:p>
    <w:p w14:paraId="03D49E7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Kết quả hoạt động của HS.</w:t>
      </w:r>
    </w:p>
    <w:p w14:paraId="0ECFFD78"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d. Tổ chức thực hiện:</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3652"/>
        <w:gridCol w:w="6237"/>
      </w:tblGrid>
      <w:tr w:rsidR="001816F8" w:rsidRPr="00AF0A09" w14:paraId="57A30514" w14:textId="77777777" w:rsidTr="00693BA4">
        <w:tc>
          <w:tcPr>
            <w:tcW w:w="3652" w:type="dxa"/>
            <w:vAlign w:val="center"/>
          </w:tcPr>
          <w:p w14:paraId="5C3BADF2"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6237" w:type="dxa"/>
            <w:vAlign w:val="center"/>
          </w:tcPr>
          <w:p w14:paraId="788D1672"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6A009DB1" w14:textId="77777777" w:rsidTr="00693BA4">
        <w:tc>
          <w:tcPr>
            <w:tcW w:w="3652" w:type="dxa"/>
          </w:tcPr>
          <w:p w14:paraId="2406BF3D"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31E33B03" w14:textId="77777777" w:rsidR="00EF6ED0" w:rsidRPr="00AF0A09" w:rsidRDefault="00EF6ED0" w:rsidP="009C1FF9">
            <w:pPr>
              <w:ind w:right="48"/>
              <w:jc w:val="both"/>
              <w:rPr>
                <w:rFonts w:eastAsia="Arial" w:cs="Times New Roman"/>
                <w:szCs w:val="24"/>
              </w:rPr>
            </w:pPr>
            <w:r w:rsidRPr="00AF0A09">
              <w:rPr>
                <w:rFonts w:cs="Times New Roman"/>
                <w:szCs w:val="24"/>
              </w:rPr>
              <w:t xml:space="preserve">- HS cá nhân </w:t>
            </w:r>
            <w:r w:rsidRPr="00AF0A09">
              <w:rPr>
                <w:rFonts w:eastAsia="Arial" w:cs="Times New Roman"/>
                <w:szCs w:val="24"/>
              </w:rPr>
              <w:t>nghiên cứu thông tin phần 1 - Công dụng, quan sát Hình 29.7  SGK/121</w:t>
            </w:r>
          </w:p>
          <w:p w14:paraId="755BB03D" w14:textId="77777777" w:rsidR="00EF6ED0" w:rsidRPr="00AF0A09" w:rsidRDefault="00EF6ED0" w:rsidP="009C1FF9">
            <w:pPr>
              <w:ind w:right="48"/>
              <w:jc w:val="both"/>
              <w:rPr>
                <w:rFonts w:cs="Times New Roman"/>
                <w:szCs w:val="24"/>
              </w:rPr>
            </w:pPr>
            <w:r w:rsidRPr="00AF0A09">
              <w:rPr>
                <w:rFonts w:cs="Times New Roman"/>
                <w:noProof/>
                <w:szCs w:val="24"/>
              </w:rPr>
              <w:drawing>
                <wp:inline distT="0" distB="0" distL="0" distR="0" wp14:anchorId="525F5327" wp14:editId="2E05E512">
                  <wp:extent cx="2124075" cy="1962150"/>
                  <wp:effectExtent l="0" t="0" r="9525" b="0"/>
                  <wp:docPr id="2064426663"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398"/>
                          <a:srcRect/>
                          <a:stretch>
                            <a:fillRect/>
                          </a:stretch>
                        </pic:blipFill>
                        <pic:spPr>
                          <a:xfrm>
                            <a:off x="0" y="0"/>
                            <a:ext cx="2123052" cy="1961205"/>
                          </a:xfrm>
                          <a:prstGeom prst="rect">
                            <a:avLst/>
                          </a:prstGeom>
                          <a:ln/>
                        </pic:spPr>
                      </pic:pic>
                    </a:graphicData>
                  </a:graphic>
                </wp:inline>
              </w:drawing>
            </w:r>
          </w:p>
          <w:p w14:paraId="5984FF4E" w14:textId="77777777" w:rsidR="00EF6ED0" w:rsidRPr="00AF0A09" w:rsidRDefault="00EF6ED0" w:rsidP="009C1FF9">
            <w:pPr>
              <w:ind w:right="48"/>
              <w:jc w:val="both"/>
              <w:rPr>
                <w:rFonts w:cs="Times New Roman"/>
                <w:szCs w:val="24"/>
              </w:rPr>
            </w:pPr>
            <w:r w:rsidRPr="00AF0A09">
              <w:rPr>
                <w:rFonts w:cs="Times New Roman"/>
                <w:szCs w:val="24"/>
              </w:rPr>
              <w:t>- GV cho HS thảo luận nhóm theo bàn trả lời câu hỏi SGK/121:</w:t>
            </w:r>
          </w:p>
          <w:p w14:paraId="5E4349F2" w14:textId="77777777" w:rsidR="00EF6ED0" w:rsidRPr="00AF0A09" w:rsidRDefault="00EF6ED0" w:rsidP="009C1FF9">
            <w:pPr>
              <w:ind w:right="48"/>
              <w:jc w:val="both"/>
              <w:rPr>
                <w:rFonts w:cs="Times New Roman"/>
                <w:i/>
                <w:szCs w:val="24"/>
                <w:shd w:val="clear" w:color="auto" w:fill="FFFFFF"/>
              </w:rPr>
            </w:pPr>
            <w:r w:rsidRPr="00AF0A09">
              <w:rPr>
                <w:rFonts w:cs="Times New Roman"/>
                <w:i/>
                <w:szCs w:val="24"/>
              </w:rPr>
              <w:t xml:space="preserve">1, </w:t>
            </w:r>
            <w:r w:rsidRPr="00AF0A09">
              <w:rPr>
                <w:rFonts w:cs="Times New Roman"/>
                <w:i/>
                <w:szCs w:val="24"/>
                <w:shd w:val="clear" w:color="auto" w:fill="FFFFFF"/>
              </w:rPr>
              <w:t>Mô tả hoạt động của các loại băng kép trong Hình 29.7b, c, d.</w:t>
            </w:r>
          </w:p>
          <w:p w14:paraId="5678B75B" w14:textId="77777777" w:rsidR="00EF6ED0" w:rsidRPr="00AF0A09" w:rsidRDefault="00EF6ED0" w:rsidP="009C1FF9">
            <w:pPr>
              <w:ind w:right="48"/>
              <w:jc w:val="both"/>
              <w:rPr>
                <w:rFonts w:cs="Times New Roman"/>
                <w:i/>
                <w:szCs w:val="24"/>
                <w:shd w:val="clear" w:color="auto" w:fill="FFFFFF"/>
              </w:rPr>
            </w:pPr>
            <w:r w:rsidRPr="00AF0A09">
              <w:rPr>
                <w:rFonts w:cs="Times New Roman"/>
                <w:i/>
                <w:szCs w:val="24"/>
                <w:shd w:val="clear" w:color="auto" w:fill="FFFFFF"/>
              </w:rPr>
              <w:t>2, Tìm thêm ví dụ về công dụng của sự nở vì nhiệt.</w:t>
            </w:r>
          </w:p>
          <w:p w14:paraId="701F1438" w14:textId="77777777" w:rsidR="00EF6ED0" w:rsidRPr="00AF0A09" w:rsidRDefault="00EF6ED0" w:rsidP="009C1FF9">
            <w:pPr>
              <w:ind w:right="48"/>
              <w:jc w:val="both"/>
              <w:rPr>
                <w:rFonts w:eastAsia="Arial" w:cs="Times New Roman"/>
                <w:szCs w:val="24"/>
              </w:rPr>
            </w:pPr>
            <w:r w:rsidRPr="00AF0A09">
              <w:rPr>
                <w:rFonts w:eastAsia="Arial" w:cs="Times New Roman"/>
                <w:szCs w:val="24"/>
              </w:rPr>
              <w:t>- HS nêu được một số công dụng của sự nở vì nhiệt của các chất.</w:t>
            </w:r>
          </w:p>
          <w:p w14:paraId="73579357" w14:textId="77777777" w:rsidR="00EF6ED0" w:rsidRPr="00AF0A09" w:rsidRDefault="00EF6ED0" w:rsidP="009C1FF9">
            <w:pPr>
              <w:ind w:right="48"/>
              <w:jc w:val="both"/>
              <w:rPr>
                <w:rFonts w:eastAsia="Arial" w:cs="Times New Roman"/>
                <w:szCs w:val="24"/>
              </w:rPr>
            </w:pPr>
            <w:r w:rsidRPr="00AF0A09">
              <w:rPr>
                <w:rFonts w:cs="Times New Roman"/>
                <w:szCs w:val="24"/>
              </w:rPr>
              <w:t xml:space="preserve">- GV cho HS cá nhân </w:t>
            </w:r>
            <w:r w:rsidRPr="00AF0A09">
              <w:rPr>
                <w:rFonts w:eastAsia="Arial" w:cs="Times New Roman"/>
                <w:szCs w:val="24"/>
              </w:rPr>
              <w:t>nghiên cứu thông tin phần 2 - Tác hại, quan sát Hình 29.8  SGK/122</w:t>
            </w:r>
          </w:p>
          <w:p w14:paraId="01BC5922" w14:textId="77777777" w:rsidR="00EF6ED0" w:rsidRPr="00AF0A09" w:rsidRDefault="00EF6ED0" w:rsidP="009C1FF9">
            <w:pPr>
              <w:ind w:right="48"/>
              <w:jc w:val="both"/>
              <w:rPr>
                <w:rFonts w:eastAsia="Arial" w:cs="Times New Roman"/>
                <w:szCs w:val="24"/>
              </w:rPr>
            </w:pPr>
            <w:r w:rsidRPr="00AF0A09">
              <w:rPr>
                <w:rFonts w:cs="Times New Roman"/>
                <w:noProof/>
                <w:szCs w:val="24"/>
              </w:rPr>
              <w:drawing>
                <wp:inline distT="0" distB="0" distL="0" distR="0" wp14:anchorId="3331BE94" wp14:editId="166901D8">
                  <wp:extent cx="2133600" cy="1104900"/>
                  <wp:effectExtent l="0" t="0" r="0" b="0"/>
                  <wp:docPr id="2064426673" name="image2.png" descr="Tại sao chỗ nối tiếp hai đầu thanh ray xe lửa, hai đầu ống dẫn khí lại được cấu tạo như Hình 29.8?"/>
                  <wp:cNvGraphicFramePr/>
                  <a:graphic xmlns:a="http://schemas.openxmlformats.org/drawingml/2006/main">
                    <a:graphicData uri="http://schemas.openxmlformats.org/drawingml/2006/picture">
                      <pic:pic xmlns:pic="http://schemas.openxmlformats.org/drawingml/2006/picture">
                        <pic:nvPicPr>
                          <pic:cNvPr id="0" name="image2.png" descr="Tại sao chỗ nối tiếp hai đầu thanh ray xe lửa, hai đầu ống dẫn khí lại được cấu tạo như Hình 29.8?"/>
                          <pic:cNvPicPr preferRelativeResize="0"/>
                        </pic:nvPicPr>
                        <pic:blipFill>
                          <a:blip r:embed="rId399"/>
                          <a:srcRect/>
                          <a:stretch>
                            <a:fillRect/>
                          </a:stretch>
                        </pic:blipFill>
                        <pic:spPr>
                          <a:xfrm>
                            <a:off x="0" y="0"/>
                            <a:ext cx="2137014" cy="1106668"/>
                          </a:xfrm>
                          <a:prstGeom prst="rect">
                            <a:avLst/>
                          </a:prstGeom>
                          <a:ln/>
                        </pic:spPr>
                      </pic:pic>
                    </a:graphicData>
                  </a:graphic>
                </wp:inline>
              </w:drawing>
            </w:r>
          </w:p>
          <w:p w14:paraId="31B42FD0" w14:textId="77777777" w:rsidR="00EF6ED0" w:rsidRPr="00AF0A09" w:rsidRDefault="00EF6ED0" w:rsidP="009C1FF9">
            <w:pPr>
              <w:ind w:right="48"/>
              <w:jc w:val="both"/>
              <w:rPr>
                <w:rFonts w:cs="Times New Roman"/>
                <w:szCs w:val="24"/>
              </w:rPr>
            </w:pPr>
            <w:r w:rsidRPr="00AF0A09">
              <w:rPr>
                <w:rFonts w:cs="Times New Roman"/>
                <w:szCs w:val="24"/>
              </w:rPr>
              <w:t>- GV cho HS thảo luận nhóm theo bàn trả lời câu hỏi SGK/122:</w:t>
            </w:r>
          </w:p>
          <w:p w14:paraId="689B1CD3" w14:textId="77777777" w:rsidR="00EF6ED0" w:rsidRPr="00AF0A09" w:rsidRDefault="00EF6ED0" w:rsidP="009C1FF9">
            <w:pPr>
              <w:ind w:right="48"/>
              <w:jc w:val="both"/>
              <w:rPr>
                <w:rFonts w:cs="Times New Roman"/>
                <w:i/>
                <w:szCs w:val="24"/>
                <w:shd w:val="clear" w:color="auto" w:fill="FFFFFF"/>
              </w:rPr>
            </w:pPr>
            <w:r w:rsidRPr="00AF0A09">
              <w:rPr>
                <w:rFonts w:eastAsia="Arial" w:cs="Times New Roman"/>
                <w:i/>
                <w:szCs w:val="24"/>
              </w:rPr>
              <w:t xml:space="preserve">1, </w:t>
            </w:r>
            <w:r w:rsidRPr="00AF0A09">
              <w:rPr>
                <w:rFonts w:cs="Times New Roman"/>
                <w:i/>
                <w:szCs w:val="24"/>
                <w:shd w:val="clear" w:color="auto" w:fill="FFFFFF"/>
              </w:rPr>
              <w:t>Tại sao chỗ nối tiếp hai đầu thanh ray xe lửa, hai đầu ống dẫn khí lại được cấu tạo như Hình 29.8?</w:t>
            </w:r>
          </w:p>
          <w:p w14:paraId="21ADA877" w14:textId="77777777" w:rsidR="00EF6ED0" w:rsidRPr="00AF0A09" w:rsidRDefault="00EF6ED0" w:rsidP="009C1FF9">
            <w:pPr>
              <w:ind w:right="48"/>
              <w:jc w:val="both"/>
              <w:rPr>
                <w:rFonts w:eastAsia="Arial" w:cs="Times New Roman"/>
                <w:i/>
                <w:szCs w:val="24"/>
              </w:rPr>
            </w:pPr>
            <w:r w:rsidRPr="00AF0A09">
              <w:rPr>
                <w:rFonts w:cs="Times New Roman"/>
                <w:i/>
                <w:szCs w:val="24"/>
                <w:shd w:val="clear" w:color="auto" w:fill="FFFFFF"/>
              </w:rPr>
              <w:t>2, Tìm thêm ví dụ về tác hại của sự nở vì nhiệt.</w:t>
            </w:r>
          </w:p>
          <w:p w14:paraId="1E24A098" w14:textId="77777777" w:rsidR="00EF6ED0" w:rsidRPr="00AF0A09" w:rsidRDefault="00EF6ED0" w:rsidP="009C1FF9">
            <w:pPr>
              <w:pStyle w:val="ListParagraph"/>
              <w:ind w:left="0"/>
              <w:jc w:val="both"/>
              <w:rPr>
                <w:b/>
                <w:lang w:val="nl-NL"/>
              </w:rPr>
            </w:pPr>
          </w:p>
          <w:p w14:paraId="7E31A601" w14:textId="77777777" w:rsidR="00EF6ED0" w:rsidRPr="00AF0A09" w:rsidRDefault="00EF6ED0" w:rsidP="009C1FF9">
            <w:pPr>
              <w:pStyle w:val="ListParagraph"/>
              <w:ind w:left="0"/>
              <w:jc w:val="both"/>
              <w:rPr>
                <w:b/>
                <w:lang w:val="nl-NL"/>
              </w:rPr>
            </w:pPr>
            <w:r w:rsidRPr="00AF0A09">
              <w:rPr>
                <w:b/>
                <w:lang w:val="nl-NL"/>
              </w:rPr>
              <w:t>Bước 2: HS thực hiện nhiệm vụ học tập</w:t>
            </w:r>
          </w:p>
          <w:p w14:paraId="51BA7CCF" w14:textId="77777777" w:rsidR="00EF6ED0" w:rsidRPr="00AF0A09" w:rsidRDefault="00EF6ED0" w:rsidP="009C1FF9">
            <w:pPr>
              <w:pStyle w:val="ListParagraph"/>
              <w:ind w:left="0"/>
              <w:jc w:val="both"/>
              <w:rPr>
                <w:rFonts w:eastAsia="Arial"/>
              </w:rPr>
            </w:pPr>
            <w:r w:rsidRPr="00AF0A09">
              <w:rPr>
                <w:rFonts w:eastAsia="Arial"/>
              </w:rPr>
              <w:t xml:space="preserve">- HS nghiên cứu thông tin SGK/121, 122. </w:t>
            </w:r>
          </w:p>
          <w:p w14:paraId="7A52E232" w14:textId="77777777" w:rsidR="00EF6ED0" w:rsidRPr="00AF0A09" w:rsidRDefault="00EF6ED0" w:rsidP="009C1FF9">
            <w:pPr>
              <w:jc w:val="both"/>
              <w:rPr>
                <w:rFonts w:eastAsia="Arial" w:cs="Times New Roman"/>
                <w:szCs w:val="24"/>
              </w:rPr>
            </w:pPr>
            <w:r w:rsidRPr="00AF0A09">
              <w:rPr>
                <w:rFonts w:cs="Times New Roman"/>
                <w:szCs w:val="24"/>
              </w:rPr>
              <w:t xml:space="preserve">- </w:t>
            </w:r>
            <w:r w:rsidRPr="00AF0A09">
              <w:rPr>
                <w:rFonts w:eastAsia="Arial" w:cs="Times New Roman"/>
                <w:szCs w:val="24"/>
              </w:rPr>
              <w:t>HS hoạt động nhóm trả lời câu hỏi SGK/121, 122.</w:t>
            </w:r>
          </w:p>
          <w:p w14:paraId="58BC7F90" w14:textId="77777777" w:rsidR="00EF6ED0" w:rsidRPr="00AF0A09" w:rsidRDefault="00EF6ED0" w:rsidP="009C1FF9">
            <w:pPr>
              <w:rPr>
                <w:rFonts w:eastAsia="Calibri" w:cs="Times New Roman"/>
                <w:szCs w:val="24"/>
              </w:rPr>
            </w:pPr>
            <w:r w:rsidRPr="00AF0A09">
              <w:rPr>
                <w:rFonts w:cs="Times New Roman"/>
                <w:szCs w:val="24"/>
                <w:lang w:val="nl-NL"/>
              </w:rPr>
              <w:t xml:space="preserve">- HS rút ra kết luận </w:t>
            </w:r>
            <w:r w:rsidRPr="00AF0A09">
              <w:rPr>
                <w:rFonts w:eastAsia="Calibri" w:cs="Times New Roman"/>
                <w:szCs w:val="24"/>
              </w:rPr>
              <w:t>về công dụng và tác hại của sự nở vì nhiệt của các chất.</w:t>
            </w:r>
          </w:p>
          <w:p w14:paraId="5276AAA0" w14:textId="77777777" w:rsidR="00EF6ED0" w:rsidRPr="00AF0A09" w:rsidRDefault="00EF6ED0" w:rsidP="009C1FF9">
            <w:pPr>
              <w:jc w:val="both"/>
              <w:rPr>
                <w:rFonts w:cs="Times New Roman"/>
                <w:b/>
                <w:szCs w:val="24"/>
                <w:lang w:val="nl-NL"/>
              </w:rPr>
            </w:pPr>
          </w:p>
          <w:p w14:paraId="2D7CAADF"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22B3F253" w14:textId="77777777" w:rsidR="00EF6ED0" w:rsidRPr="00AF0A09" w:rsidRDefault="00EF6ED0" w:rsidP="009C1FF9">
            <w:pPr>
              <w:jc w:val="both"/>
              <w:rPr>
                <w:rFonts w:eastAsia="Arial" w:cs="Times New Roman"/>
                <w:szCs w:val="24"/>
              </w:rPr>
            </w:pPr>
            <w:r w:rsidRPr="00AF0A09">
              <w:rPr>
                <w:rFonts w:eastAsia="Arial" w:cs="Times New Roman"/>
                <w:szCs w:val="24"/>
              </w:rPr>
              <w:t>- HS các nhóm báo cáo kết quả hoạt động nhóm.</w:t>
            </w:r>
          </w:p>
          <w:p w14:paraId="6C640E4D" w14:textId="77777777" w:rsidR="00EF6ED0" w:rsidRPr="00AF0A09" w:rsidRDefault="00EF6ED0" w:rsidP="009C1FF9">
            <w:pPr>
              <w:jc w:val="both"/>
              <w:rPr>
                <w:rFonts w:eastAsia="Calibri" w:cs="Times New Roman"/>
                <w:szCs w:val="24"/>
              </w:rPr>
            </w:pPr>
            <w:r w:rsidRPr="00AF0A09">
              <w:rPr>
                <w:rFonts w:cs="Times New Roman"/>
                <w:szCs w:val="24"/>
                <w:lang w:val="nl-NL"/>
              </w:rPr>
              <w:t xml:space="preserve">- HS đưa ra kết luận </w:t>
            </w:r>
            <w:r w:rsidRPr="00AF0A09">
              <w:rPr>
                <w:rFonts w:eastAsia="Calibri" w:cs="Times New Roman"/>
                <w:szCs w:val="24"/>
              </w:rPr>
              <w:t>về công dụng và tác hại của sự nở vì nhiệt của các chất.</w:t>
            </w:r>
          </w:p>
          <w:p w14:paraId="558589FF" w14:textId="77777777" w:rsidR="00EF6ED0" w:rsidRPr="00AF0A09" w:rsidRDefault="00EF6ED0" w:rsidP="009C1FF9">
            <w:pPr>
              <w:jc w:val="both"/>
              <w:rPr>
                <w:rFonts w:cs="Times New Roman"/>
                <w:b/>
                <w:szCs w:val="24"/>
                <w:lang w:val="nl-NL"/>
              </w:rPr>
            </w:pPr>
          </w:p>
          <w:p w14:paraId="7F0BD65F"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042BF972" w14:textId="77777777" w:rsidR="00EF6ED0" w:rsidRPr="00AF0A09" w:rsidRDefault="00EF6ED0" w:rsidP="009C1FF9">
            <w:pPr>
              <w:ind w:right="48"/>
              <w:jc w:val="both"/>
              <w:rPr>
                <w:rFonts w:eastAsia="Arial" w:cs="Times New Roman"/>
                <w:szCs w:val="24"/>
              </w:rPr>
            </w:pPr>
            <w:r w:rsidRPr="00AF0A09">
              <w:rPr>
                <w:rFonts w:eastAsia="Arial" w:cs="Times New Roman"/>
                <w:szCs w:val="24"/>
              </w:rPr>
              <w:t>GV nhận xét đánh giá và chốt nội dung kiến thức.</w:t>
            </w:r>
          </w:p>
          <w:p w14:paraId="260D3281" w14:textId="77777777" w:rsidR="00EF6ED0" w:rsidRPr="00AF0A09" w:rsidRDefault="00EF6ED0" w:rsidP="009C1FF9">
            <w:pPr>
              <w:ind w:right="48"/>
              <w:jc w:val="both"/>
              <w:rPr>
                <w:rFonts w:cs="Times New Roman"/>
                <w:b/>
                <w:bCs/>
                <w:szCs w:val="24"/>
              </w:rPr>
            </w:pPr>
            <w:r w:rsidRPr="00AF0A09">
              <w:rPr>
                <w:rFonts w:eastAsia="Arial" w:cs="Times New Roman"/>
                <w:szCs w:val="24"/>
              </w:rPr>
              <w:t>GV cho HS hệ thống lại các nội dung chính của bài theo mục Em đã học SGK/122.</w:t>
            </w:r>
          </w:p>
        </w:tc>
        <w:tc>
          <w:tcPr>
            <w:tcW w:w="6237" w:type="dxa"/>
            <w:shd w:val="clear" w:color="auto" w:fill="auto"/>
          </w:tcPr>
          <w:p w14:paraId="63573928" w14:textId="77777777" w:rsidR="00EF6ED0" w:rsidRPr="00AF0A09" w:rsidRDefault="00EF6ED0" w:rsidP="009C1FF9">
            <w:pPr>
              <w:rPr>
                <w:rFonts w:eastAsia="Calibri" w:cs="Times New Roman"/>
                <w:b/>
                <w:szCs w:val="24"/>
              </w:rPr>
            </w:pPr>
            <w:r w:rsidRPr="00AF0A09">
              <w:rPr>
                <w:rFonts w:eastAsia="Calibri" w:cs="Times New Roman"/>
                <w:b/>
                <w:szCs w:val="24"/>
              </w:rPr>
              <w:lastRenderedPageBreak/>
              <w:t>IV. Công dụng và tác hại của sự nở vì nhiệt.</w:t>
            </w:r>
          </w:p>
          <w:p w14:paraId="24389983"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1, Công dụng.</w:t>
            </w:r>
          </w:p>
          <w:p w14:paraId="2A65F23C" w14:textId="77777777" w:rsidR="00EF6ED0" w:rsidRPr="00AF0A09" w:rsidRDefault="00EF6ED0" w:rsidP="009C1FF9">
            <w:pPr>
              <w:contextualSpacing/>
              <w:jc w:val="both"/>
              <w:rPr>
                <w:rFonts w:eastAsia="Calibri" w:cs="Times New Roman"/>
                <w:i/>
                <w:iCs/>
                <w:szCs w:val="24"/>
              </w:rPr>
            </w:pPr>
          </w:p>
          <w:p w14:paraId="240AB1C1"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4951F74E" w14:textId="77777777" w:rsidR="00EF6ED0" w:rsidRPr="00AF0A09" w:rsidRDefault="00EF6ED0" w:rsidP="009C1FF9">
            <w:pPr>
              <w:pStyle w:val="NormalWeb"/>
              <w:spacing w:before="0" w:beforeAutospacing="0" w:after="0" w:afterAutospacing="0"/>
              <w:ind w:left="48" w:right="48"/>
              <w:jc w:val="both"/>
            </w:pPr>
            <w:r w:rsidRPr="00AF0A09">
              <w:t xml:space="preserve">1, </w:t>
            </w:r>
          </w:p>
          <w:p w14:paraId="68893C08" w14:textId="77777777" w:rsidR="00EF6ED0" w:rsidRPr="00AF0A09" w:rsidRDefault="00EF6ED0" w:rsidP="009C1FF9">
            <w:pPr>
              <w:ind w:left="48" w:right="48"/>
              <w:jc w:val="both"/>
              <w:rPr>
                <w:rFonts w:cs="Times New Roman"/>
                <w:i/>
                <w:szCs w:val="24"/>
              </w:rPr>
            </w:pPr>
            <w:r w:rsidRPr="00AF0A09">
              <w:rPr>
                <w:rFonts w:cs="Times New Roman"/>
                <w:i/>
                <w:szCs w:val="24"/>
              </w:rPr>
              <w:t> - Hình 29.7 b: Khi đủ nóng, băng kép cong lên phía trên (do dãn nở vì nhiệt không đều của hai kim loại làm băng kép - ở đây phải dùng băng kép gồm thanh kim loại ở phía dưới nở vì nhiệt tốt hơn thanh ở trên), làm băng kép chạm vào tiếp điểm và mạch kín, có dòng điện chạy trong mạch điện.</w:t>
            </w:r>
          </w:p>
          <w:p w14:paraId="73D0F0CB" w14:textId="77777777" w:rsidR="00EF6ED0" w:rsidRPr="00AF0A09" w:rsidRDefault="00EF6ED0" w:rsidP="009C1FF9">
            <w:pPr>
              <w:ind w:left="48" w:right="48"/>
              <w:jc w:val="both"/>
              <w:rPr>
                <w:rFonts w:cs="Times New Roman"/>
                <w:i/>
                <w:szCs w:val="24"/>
              </w:rPr>
            </w:pPr>
            <w:r w:rsidRPr="00AF0A09">
              <w:rPr>
                <w:rFonts w:cs="Times New Roman"/>
                <w:i/>
                <w:szCs w:val="24"/>
              </w:rPr>
              <w:t>- Hình 29.7 c: Khi đủ nóng, băng kép cong lên phía trên (do dãn nở vì nhiệt không đều của hai kim loại làm băng kép - ở đây phải dùng băng kép gồm thanh kim loại ở phía dưới nở vì nhiệt tốt hơn thanh ở trên), làm băng kép chạm vào tiếp điểm và mạch kín dẫn tới có dòng điện chạy qua chuông điện làm chuông kêu.</w:t>
            </w:r>
          </w:p>
          <w:p w14:paraId="31B29F8C" w14:textId="77777777" w:rsidR="00EF6ED0" w:rsidRPr="00AF0A09" w:rsidRDefault="00EF6ED0" w:rsidP="009C1FF9">
            <w:pPr>
              <w:ind w:left="48" w:right="48"/>
              <w:jc w:val="both"/>
              <w:rPr>
                <w:rFonts w:cs="Times New Roman"/>
                <w:i/>
                <w:szCs w:val="24"/>
              </w:rPr>
            </w:pPr>
            <w:r w:rsidRPr="00AF0A09">
              <w:rPr>
                <w:rFonts w:cs="Times New Roman"/>
                <w:i/>
                <w:szCs w:val="24"/>
              </w:rPr>
              <w:t>- Hình 29.7 d: Khi đủ nóng, băng kép mở rộng độ cong hơn (do dãn nở vì nhiệt không đều của hai kim loại làm băng kép - ở đây phải dùng băng kép gồm thanh kim loại ở phía trong nở vì nhiệt tốt hơn thanh ở ngoài), làm điểm tiếp xúc bị tách ra cắt dòng điện vào bàn là.</w:t>
            </w:r>
          </w:p>
          <w:p w14:paraId="2C9F84D1" w14:textId="77777777" w:rsidR="00EF6ED0" w:rsidRPr="00AF0A09" w:rsidRDefault="00EF6ED0" w:rsidP="009C1FF9">
            <w:pPr>
              <w:pStyle w:val="NormalWeb"/>
              <w:spacing w:before="0" w:beforeAutospacing="0" w:after="0" w:afterAutospacing="0"/>
              <w:ind w:left="48" w:right="48"/>
              <w:jc w:val="both"/>
              <w:rPr>
                <w:i/>
              </w:rPr>
            </w:pPr>
            <w:r w:rsidRPr="00AF0A09">
              <w:rPr>
                <w:i/>
              </w:rPr>
              <w:t>2, Ví dụ:</w:t>
            </w:r>
          </w:p>
          <w:p w14:paraId="7EB72049" w14:textId="77777777" w:rsidR="00EF6ED0" w:rsidRPr="00AF0A09" w:rsidRDefault="00EF6ED0" w:rsidP="009C1FF9">
            <w:pPr>
              <w:ind w:left="48" w:right="48"/>
              <w:jc w:val="both"/>
              <w:rPr>
                <w:rFonts w:cs="Times New Roman"/>
                <w:i/>
                <w:szCs w:val="24"/>
              </w:rPr>
            </w:pPr>
            <w:r w:rsidRPr="00AF0A09">
              <w:rPr>
                <w:rFonts w:cs="Times New Roman"/>
                <w:i/>
                <w:szCs w:val="24"/>
              </w:rPr>
              <w:t>- Ở đầu cán (chuôi) dao, liềm bằng gỗ thường có một đai bằng sắt gọi là cái khâu dùng để giữ chặt lưỡi dao hay lưỡi liềm. Khi lắp khâu, người thợ rèn phải nung nóng khâu rồi mới tra vào cán vì khi được nung nóng, khâu nở ra dễ lắp vào cán, khi nguội đi khâu co lại xiết chặt vào cán.</w:t>
            </w:r>
          </w:p>
          <w:p w14:paraId="525E92F8" w14:textId="77777777" w:rsidR="00EF6ED0" w:rsidRPr="00AF0A09" w:rsidRDefault="00EF6ED0" w:rsidP="009C1FF9">
            <w:pPr>
              <w:jc w:val="center"/>
              <w:rPr>
                <w:rFonts w:cs="Times New Roman"/>
                <w:i/>
                <w:szCs w:val="24"/>
              </w:rPr>
            </w:pPr>
            <w:r w:rsidRPr="00AF0A09">
              <w:rPr>
                <w:rFonts w:cs="Times New Roman"/>
                <w:i/>
                <w:noProof/>
                <w:szCs w:val="24"/>
              </w:rPr>
              <w:drawing>
                <wp:inline distT="0" distB="0" distL="0" distR="0" wp14:anchorId="55787949" wp14:editId="09D1B9BE">
                  <wp:extent cx="2570916" cy="828675"/>
                  <wp:effectExtent l="0" t="0" r="1270" b="0"/>
                  <wp:docPr id="687938145" name="Picture 68793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570033" cy="828390"/>
                          </a:xfrm>
                          <a:prstGeom prst="rect">
                            <a:avLst/>
                          </a:prstGeom>
                          <a:noFill/>
                        </pic:spPr>
                      </pic:pic>
                    </a:graphicData>
                  </a:graphic>
                </wp:inline>
              </w:drawing>
            </w:r>
          </w:p>
          <w:p w14:paraId="11391714" w14:textId="77777777" w:rsidR="00EF6ED0" w:rsidRPr="00AF0A09" w:rsidRDefault="00EF6ED0" w:rsidP="009C1FF9">
            <w:pPr>
              <w:jc w:val="both"/>
              <w:rPr>
                <w:rFonts w:cs="Times New Roman"/>
                <w:i/>
                <w:szCs w:val="24"/>
                <w:shd w:val="clear" w:color="auto" w:fill="FFFFFF"/>
              </w:rPr>
            </w:pPr>
            <w:r w:rsidRPr="00AF0A09">
              <w:rPr>
                <w:rFonts w:cs="Times New Roman"/>
                <w:i/>
                <w:szCs w:val="24"/>
              </w:rPr>
              <w:t xml:space="preserve">- </w:t>
            </w:r>
            <w:r w:rsidRPr="00AF0A09">
              <w:rPr>
                <w:rFonts w:cs="Times New Roman"/>
                <w:i/>
                <w:szCs w:val="24"/>
                <w:shd w:val="clear" w:color="auto" w:fill="FFFFFF"/>
              </w:rPr>
              <w:t>Khi nút thủy tinh của một lọ thủy tinh bị kẹt. Phải mở nút bằng cách làm nóng cổ lọ.</w:t>
            </w:r>
          </w:p>
          <w:p w14:paraId="56370BB8" w14:textId="77777777" w:rsidR="00EF6ED0" w:rsidRPr="00AF0A09" w:rsidRDefault="00EF6ED0" w:rsidP="009C1FF9">
            <w:pPr>
              <w:jc w:val="both"/>
              <w:rPr>
                <w:rFonts w:cs="Times New Roman"/>
                <w:szCs w:val="24"/>
              </w:rPr>
            </w:pPr>
            <w:r w:rsidRPr="00AF0A09">
              <w:rPr>
                <w:rFonts w:cs="Times New Roman"/>
                <w:szCs w:val="24"/>
              </w:rPr>
              <w:t>KL:</w:t>
            </w:r>
          </w:p>
          <w:p w14:paraId="18C96731" w14:textId="77777777" w:rsidR="00EF6ED0" w:rsidRPr="00AF0A09" w:rsidRDefault="00EF6ED0" w:rsidP="009C1FF9">
            <w:pPr>
              <w:jc w:val="both"/>
              <w:rPr>
                <w:rFonts w:cs="Times New Roman"/>
                <w:szCs w:val="24"/>
              </w:rPr>
            </w:pPr>
            <w:r w:rsidRPr="00AF0A09">
              <w:rPr>
                <w:rFonts w:cs="Times New Roman"/>
                <w:szCs w:val="24"/>
              </w:rPr>
              <w:t xml:space="preserve">- Sự nở vì nhiệt của các chất có nhiều công dụng. </w:t>
            </w:r>
          </w:p>
          <w:p w14:paraId="01887202" w14:textId="77777777" w:rsidR="00EF6ED0" w:rsidRPr="00AF0A09" w:rsidRDefault="00EF6ED0" w:rsidP="009C1FF9">
            <w:pPr>
              <w:jc w:val="both"/>
              <w:rPr>
                <w:rFonts w:cs="Times New Roman"/>
                <w:szCs w:val="24"/>
              </w:rPr>
            </w:pPr>
            <w:r w:rsidRPr="00AF0A09">
              <w:rPr>
                <w:rFonts w:cs="Times New Roman"/>
                <w:szCs w:val="24"/>
              </w:rPr>
              <w:t>- Ví dụ:</w:t>
            </w:r>
          </w:p>
          <w:p w14:paraId="6A8A7AD6" w14:textId="77777777" w:rsidR="00EF6ED0" w:rsidRPr="00AF0A09" w:rsidRDefault="00EF6ED0" w:rsidP="009C1FF9">
            <w:pPr>
              <w:jc w:val="both"/>
              <w:rPr>
                <w:rFonts w:cs="Times New Roman"/>
                <w:i/>
                <w:szCs w:val="24"/>
              </w:rPr>
            </w:pPr>
            <w:r w:rsidRPr="00AF0A09">
              <w:rPr>
                <w:rFonts w:cs="Times New Roman"/>
                <w:i/>
                <w:szCs w:val="24"/>
              </w:rPr>
              <w:t>+ Sự nở vì nhiệt của chất lỏng, chất khí được dùng vào việc chế tạo các loại nhiệt kế khác nhau.</w:t>
            </w:r>
          </w:p>
          <w:p w14:paraId="5D9741DA" w14:textId="77777777" w:rsidR="00EF6ED0" w:rsidRPr="00AF0A09" w:rsidRDefault="00EF6ED0" w:rsidP="009C1FF9">
            <w:pPr>
              <w:jc w:val="both"/>
              <w:rPr>
                <w:rFonts w:cs="Times New Roman"/>
                <w:i/>
                <w:szCs w:val="24"/>
              </w:rPr>
            </w:pPr>
            <w:r w:rsidRPr="00AF0A09">
              <w:rPr>
                <w:rFonts w:cs="Times New Roman"/>
                <w:i/>
                <w:szCs w:val="24"/>
              </w:rPr>
              <w:t>+ Sự nở vì nhiệt của chất khí được dùng vào việc chế tạo các loại khinh khí cầu (Hình 29.7a).</w:t>
            </w:r>
          </w:p>
          <w:p w14:paraId="0EC632E6" w14:textId="77777777" w:rsidR="00EF6ED0" w:rsidRPr="00AF0A09" w:rsidRDefault="00EF6ED0" w:rsidP="009C1FF9">
            <w:pPr>
              <w:jc w:val="both"/>
              <w:rPr>
                <w:rFonts w:cs="Times New Roman"/>
                <w:i/>
                <w:szCs w:val="24"/>
              </w:rPr>
            </w:pPr>
            <w:r w:rsidRPr="00AF0A09">
              <w:rPr>
                <w:rFonts w:cs="Times New Roman"/>
                <w:i/>
                <w:szCs w:val="24"/>
              </w:rPr>
              <w:t>+ Sự nở vì nhiệt của các chất rắn khác nhau được sử dụng trong việc chế tạo các băng kép dùng trong việc đóng ngắt tự động các dụng cụ điện.</w:t>
            </w:r>
          </w:p>
          <w:p w14:paraId="649B47D7"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2. Tác hại.</w:t>
            </w:r>
          </w:p>
          <w:p w14:paraId="341FFC57" w14:textId="77777777" w:rsidR="00EF6ED0" w:rsidRPr="00AF0A09" w:rsidRDefault="00EF6ED0" w:rsidP="009C1FF9">
            <w:pPr>
              <w:contextualSpacing/>
              <w:jc w:val="both"/>
              <w:rPr>
                <w:rFonts w:cs="Times New Roman"/>
                <w:szCs w:val="24"/>
              </w:rPr>
            </w:pPr>
            <w:r w:rsidRPr="00AF0A09">
              <w:rPr>
                <w:rFonts w:eastAsia="Calibri" w:cs="Times New Roman"/>
                <w:i/>
                <w:iCs/>
                <w:szCs w:val="24"/>
              </w:rPr>
              <w:t>Hướng dẫn trả lời nội dung thảo luận nhóm:</w:t>
            </w:r>
            <w:r w:rsidRPr="00AF0A09">
              <w:rPr>
                <w:rFonts w:cs="Times New Roman"/>
                <w:i/>
                <w:szCs w:val="24"/>
              </w:rPr>
              <w:t xml:space="preserve"> </w:t>
            </w:r>
          </w:p>
          <w:p w14:paraId="4A206B66" w14:textId="77777777" w:rsidR="00EF6ED0" w:rsidRPr="00AF0A09" w:rsidRDefault="00EF6ED0" w:rsidP="009C1FF9">
            <w:pPr>
              <w:pStyle w:val="NormalWeb"/>
              <w:spacing w:before="0" w:beforeAutospacing="0" w:after="0" w:afterAutospacing="0"/>
              <w:ind w:left="48" w:right="48"/>
              <w:jc w:val="both"/>
              <w:rPr>
                <w:i/>
              </w:rPr>
            </w:pPr>
            <w:r w:rsidRPr="00AF0A09">
              <w:rPr>
                <w:i/>
              </w:rPr>
              <w:t xml:space="preserve">1, </w:t>
            </w:r>
          </w:p>
          <w:p w14:paraId="58C50111" w14:textId="77777777" w:rsidR="00EF6ED0" w:rsidRPr="00AF0A09" w:rsidRDefault="00EF6ED0" w:rsidP="009C1FF9">
            <w:pPr>
              <w:pStyle w:val="NormalWeb"/>
              <w:spacing w:before="0" w:beforeAutospacing="0" w:after="0" w:afterAutospacing="0"/>
              <w:ind w:left="48" w:right="48"/>
              <w:jc w:val="both"/>
              <w:rPr>
                <w:i/>
              </w:rPr>
            </w:pPr>
            <w:r w:rsidRPr="00AF0A09">
              <w:rPr>
                <w:i/>
              </w:rPr>
              <w:t>- Hình 29.8a: Chỗ nối tiếp hai đầu thanh ray xe lửa thường để hở một khe nhỏ để khi nhiệt độ tăng, thanh ray có thể nở dài ra, tránh làm biến dạng đường ray.</w:t>
            </w:r>
          </w:p>
          <w:p w14:paraId="18C6E14A" w14:textId="77777777" w:rsidR="00EF6ED0" w:rsidRPr="00AF0A09" w:rsidRDefault="00EF6ED0" w:rsidP="009C1FF9">
            <w:pPr>
              <w:ind w:left="48" w:right="48"/>
              <w:jc w:val="both"/>
              <w:rPr>
                <w:rFonts w:cs="Times New Roman"/>
                <w:i/>
                <w:szCs w:val="24"/>
              </w:rPr>
            </w:pPr>
            <w:r w:rsidRPr="00AF0A09">
              <w:rPr>
                <w:rFonts w:cs="Times New Roman"/>
                <w:i/>
                <w:szCs w:val="24"/>
              </w:rPr>
              <w:lastRenderedPageBreak/>
              <w:t>- Hình 29.8b: Các ống dẫn khí thường được uốn cong ở 1 số đoạn để khi khí nóng đi qua, ống dễ dàng nở dài ra.</w:t>
            </w:r>
          </w:p>
          <w:p w14:paraId="20BD8DE1" w14:textId="77777777" w:rsidR="00EF6ED0" w:rsidRPr="00AF0A09" w:rsidRDefault="00EF6ED0" w:rsidP="009C1FF9">
            <w:pPr>
              <w:rPr>
                <w:rFonts w:cs="Times New Roman"/>
                <w:i/>
                <w:szCs w:val="24"/>
              </w:rPr>
            </w:pPr>
            <w:r w:rsidRPr="00AF0A09">
              <w:rPr>
                <w:rFonts w:cs="Times New Roman"/>
                <w:i/>
                <w:szCs w:val="24"/>
              </w:rPr>
              <w:t>2, Ví dụ:</w:t>
            </w:r>
          </w:p>
          <w:p w14:paraId="22F8BAD8" w14:textId="77777777" w:rsidR="00EF6ED0" w:rsidRPr="00AF0A09" w:rsidRDefault="00EF6ED0" w:rsidP="009C1FF9">
            <w:pPr>
              <w:ind w:left="48" w:right="48"/>
              <w:jc w:val="both"/>
              <w:rPr>
                <w:rFonts w:cs="Times New Roman"/>
                <w:i/>
                <w:szCs w:val="24"/>
              </w:rPr>
            </w:pPr>
            <w:r w:rsidRPr="00AF0A09">
              <w:rPr>
                <w:rFonts w:cs="Times New Roman"/>
                <w:i/>
                <w:szCs w:val="24"/>
              </w:rPr>
              <w:t>- Khi nhiệt độ cao có thể làm cong các thanh sắt ở ray tàu hỏa.</w:t>
            </w:r>
          </w:p>
          <w:p w14:paraId="3B24BC99" w14:textId="77777777" w:rsidR="00EF6ED0" w:rsidRPr="00AF0A09" w:rsidRDefault="00EF6ED0" w:rsidP="009C1FF9">
            <w:pPr>
              <w:ind w:left="48" w:right="48"/>
              <w:jc w:val="both"/>
              <w:rPr>
                <w:rFonts w:cs="Times New Roman"/>
                <w:i/>
                <w:szCs w:val="24"/>
              </w:rPr>
            </w:pPr>
            <w:r w:rsidRPr="00AF0A09">
              <w:rPr>
                <w:rFonts w:cs="Times New Roman"/>
                <w:i/>
                <w:szCs w:val="24"/>
              </w:rPr>
              <w:t>- Người ta phải lợp mái tôn hình cong vì khi chịu ảnh hưởng của nhiệt độ, mái tôn sẽ nở ra vì nhiệt và không làm xô lệch mái.</w:t>
            </w:r>
          </w:p>
          <w:p w14:paraId="0B64020B" w14:textId="77777777" w:rsidR="00EF6ED0" w:rsidRPr="00AF0A09" w:rsidRDefault="00EF6ED0" w:rsidP="009C1FF9">
            <w:pPr>
              <w:rPr>
                <w:rFonts w:cs="Times New Roman"/>
                <w:b/>
                <w:szCs w:val="24"/>
              </w:rPr>
            </w:pPr>
            <w:r w:rsidRPr="00AF0A09">
              <w:rPr>
                <w:rFonts w:cs="Times New Roman"/>
                <w:b/>
                <w:szCs w:val="24"/>
              </w:rPr>
              <w:t>KL:</w:t>
            </w:r>
          </w:p>
          <w:p w14:paraId="16AF05EA" w14:textId="77777777" w:rsidR="00EF6ED0" w:rsidRPr="00AF0A09" w:rsidRDefault="00EF6ED0" w:rsidP="009C1FF9">
            <w:pPr>
              <w:jc w:val="both"/>
              <w:rPr>
                <w:rFonts w:cs="Times New Roman"/>
                <w:szCs w:val="24"/>
              </w:rPr>
            </w:pPr>
            <w:r w:rsidRPr="00AF0A09">
              <w:rPr>
                <w:rFonts w:cs="Times New Roman"/>
                <w:szCs w:val="24"/>
              </w:rPr>
              <w:t xml:space="preserve">- Sự nở vì nhiệt cũng có thể có tác hại với thiên nhiên và cuộc sống của con người. </w:t>
            </w:r>
          </w:p>
          <w:p w14:paraId="53829209" w14:textId="77777777" w:rsidR="00EF6ED0" w:rsidRPr="00AF0A09" w:rsidRDefault="00EF6ED0" w:rsidP="009C1FF9">
            <w:pPr>
              <w:jc w:val="both"/>
              <w:rPr>
                <w:rFonts w:cs="Times New Roman"/>
                <w:szCs w:val="24"/>
              </w:rPr>
            </w:pPr>
            <w:r w:rsidRPr="00AF0A09">
              <w:rPr>
                <w:rFonts w:cs="Times New Roman"/>
                <w:szCs w:val="24"/>
              </w:rPr>
              <w:t>- Ví dụ:</w:t>
            </w:r>
          </w:p>
          <w:p w14:paraId="53294DAB" w14:textId="77777777" w:rsidR="00EF6ED0" w:rsidRPr="00AF0A09" w:rsidRDefault="00EF6ED0" w:rsidP="009C1FF9">
            <w:pPr>
              <w:jc w:val="both"/>
              <w:rPr>
                <w:rFonts w:cs="Times New Roman"/>
                <w:szCs w:val="24"/>
              </w:rPr>
            </w:pPr>
            <w:r w:rsidRPr="00AF0A09">
              <w:rPr>
                <w:rFonts w:cs="Times New Roman"/>
                <w:szCs w:val="24"/>
              </w:rPr>
              <w:t>+ Sự nở vì nhiệt là một trong những nguyên nhân làm cho mực nước biển dâng lên, dẫn đến thu hẹp đất ở những vùng đất ven biển, tăng sự xâm nhập mặn vào những vùng đất còn lại,… ảnh hưởng không những đến thiên nhiên mà đến cả cuộc sống con người. Các nhà khoa học đã cảnh báo nếu không có biện pháp phòng ngừa thích hợp thì chỉ khoảng 60 năm nữa có thể có trên 1/2 diện tích Đồng bằng sông Cửu Long sẽ có thể chìm trong nước biển.</w:t>
            </w:r>
          </w:p>
          <w:p w14:paraId="72957043" w14:textId="77777777" w:rsidR="00EF6ED0" w:rsidRPr="00AF0A09" w:rsidRDefault="00EF6ED0" w:rsidP="009C1FF9">
            <w:pPr>
              <w:jc w:val="both"/>
              <w:rPr>
                <w:rFonts w:cs="Times New Roman"/>
                <w:szCs w:val="24"/>
              </w:rPr>
            </w:pPr>
            <w:r w:rsidRPr="00AF0A09">
              <w:rPr>
                <w:rFonts w:cs="Times New Roman"/>
                <w:szCs w:val="24"/>
              </w:rPr>
              <w:t>+ Sự nở vì nhiệt của chất rắn có thể tạo lực có cường độ cực mạnh đủ sức làm biến dạng đường sắt, đường ống dẫn nước, dẫn khí,… có thể gây tai nạn nguy hiểm.</w:t>
            </w:r>
          </w:p>
        </w:tc>
      </w:tr>
    </w:tbl>
    <w:p w14:paraId="34AE8A1C"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sv-SE"/>
        </w:rPr>
        <w:lastRenderedPageBreak/>
        <w:t xml:space="preserve">3. Hoạt động 3: Luyện tập </w:t>
      </w:r>
    </w:p>
    <w:p w14:paraId="26F522D9"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Làm được một số bài tập trắc nghiệm</w:t>
      </w:r>
      <w:r w:rsidRPr="00AF0A09">
        <w:rPr>
          <w:rFonts w:ascii="Times New Roman" w:eastAsia="Arial" w:hAnsi="Times New Roman" w:cs="Times New Roman"/>
          <w:sz w:val="24"/>
          <w:szCs w:val="24"/>
        </w:rPr>
        <w:t>.</w:t>
      </w:r>
      <w:r w:rsidRPr="00AF0A09">
        <w:rPr>
          <w:rFonts w:ascii="Times New Roman" w:eastAsia="Times New Roman" w:hAnsi="Times New Roman" w:cs="Times New Roman"/>
          <w:sz w:val="24"/>
          <w:szCs w:val="24"/>
          <w:lang w:val="vi-VN"/>
        </w:rPr>
        <w:t xml:space="preserve">  </w:t>
      </w:r>
    </w:p>
    <w:p w14:paraId="2546AE08"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sz w:val="24"/>
          <w:szCs w:val="24"/>
        </w:rPr>
        <w:t xml:space="preserve"> HS cá nhân làm bài tập trắc nghiệm và giải thích.</w:t>
      </w:r>
    </w:p>
    <w:p w14:paraId="238F4286"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câu trả lời của học sinh</w:t>
      </w:r>
    </w:p>
    <w:p w14:paraId="49F7CB72"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rPr>
        <w:t xml:space="preserve">d Tổ chức thực hiện: </w:t>
      </w:r>
    </w:p>
    <w:tbl>
      <w:tblPr>
        <w:tblStyle w:val="TableGrid"/>
        <w:tblpPr w:leftFromText="180" w:rightFromText="180" w:vertAnchor="text" w:tblpY="1"/>
        <w:tblOverlap w:val="never"/>
        <w:tblW w:w="9889" w:type="dxa"/>
        <w:tblLook w:val="04A0" w:firstRow="1" w:lastRow="0" w:firstColumn="1" w:lastColumn="0" w:noHBand="0" w:noVBand="1"/>
      </w:tblPr>
      <w:tblGrid>
        <w:gridCol w:w="7054"/>
        <w:gridCol w:w="2835"/>
      </w:tblGrid>
      <w:tr w:rsidR="001816F8" w:rsidRPr="00AF0A09" w14:paraId="57A21F86" w14:textId="77777777" w:rsidTr="00693BA4">
        <w:tc>
          <w:tcPr>
            <w:tcW w:w="7054" w:type="dxa"/>
            <w:vAlign w:val="center"/>
          </w:tcPr>
          <w:p w14:paraId="4244BA2B" w14:textId="77777777" w:rsidR="00EF6ED0" w:rsidRPr="00AF0A09" w:rsidRDefault="00EF6ED0" w:rsidP="009C1FF9">
            <w:pPr>
              <w:ind w:right="48"/>
              <w:jc w:val="center"/>
              <w:rPr>
                <w:rFonts w:cs="Times New Roman"/>
                <w:b/>
                <w:bCs/>
                <w:szCs w:val="24"/>
              </w:rPr>
            </w:pPr>
            <w:r w:rsidRPr="00AF0A09">
              <w:rPr>
                <w:rFonts w:cs="Times New Roman"/>
                <w:b/>
                <w:szCs w:val="24"/>
                <w:lang w:val="nl-NL"/>
              </w:rPr>
              <w:t>HOẠT ĐỘNG CỦA GV - HS</w:t>
            </w:r>
          </w:p>
        </w:tc>
        <w:tc>
          <w:tcPr>
            <w:tcW w:w="2835" w:type="dxa"/>
            <w:vAlign w:val="center"/>
          </w:tcPr>
          <w:p w14:paraId="61A6D0B8" w14:textId="77777777" w:rsidR="00EF6ED0" w:rsidRPr="00AF0A09" w:rsidRDefault="00EF6ED0" w:rsidP="009C1FF9">
            <w:pPr>
              <w:ind w:right="48"/>
              <w:jc w:val="center"/>
              <w:rPr>
                <w:rFonts w:cs="Times New Roman"/>
                <w:b/>
                <w:bCs/>
                <w:szCs w:val="24"/>
              </w:rPr>
            </w:pPr>
            <w:r w:rsidRPr="00AF0A09">
              <w:rPr>
                <w:rFonts w:cs="Times New Roman"/>
                <w:b/>
                <w:szCs w:val="24"/>
                <w:lang w:val="nl-NL"/>
              </w:rPr>
              <w:t>DỰ KIẾN SẢN PHẨM</w:t>
            </w:r>
          </w:p>
        </w:tc>
      </w:tr>
      <w:tr w:rsidR="001816F8" w:rsidRPr="00AF0A09" w14:paraId="31841358" w14:textId="77777777" w:rsidTr="00693BA4">
        <w:tc>
          <w:tcPr>
            <w:tcW w:w="7054" w:type="dxa"/>
          </w:tcPr>
          <w:p w14:paraId="01A03B1D" w14:textId="77777777" w:rsidR="00EF6ED0" w:rsidRPr="00AF0A09" w:rsidRDefault="00EF6ED0" w:rsidP="009C1FF9">
            <w:pPr>
              <w:jc w:val="both"/>
              <w:rPr>
                <w:rFonts w:cs="Times New Roman"/>
                <w:b/>
                <w:szCs w:val="24"/>
                <w:lang w:val="nl-NL"/>
              </w:rPr>
            </w:pPr>
            <w:r w:rsidRPr="00AF0A09">
              <w:rPr>
                <w:rFonts w:cs="Times New Roman"/>
                <w:b/>
                <w:szCs w:val="24"/>
                <w:lang w:val="nl-NL"/>
              </w:rPr>
              <w:t>Bước 1: GV chuyển giao nhiệm vụ học tập</w:t>
            </w:r>
          </w:p>
          <w:p w14:paraId="7B087C6E" w14:textId="77777777" w:rsidR="00EF6ED0" w:rsidRPr="00AF0A09" w:rsidRDefault="00EF6ED0" w:rsidP="009C1FF9">
            <w:pPr>
              <w:pStyle w:val="ListParagraph"/>
              <w:ind w:left="0"/>
              <w:jc w:val="both"/>
              <w:rPr>
                <w:iCs/>
              </w:rPr>
            </w:pPr>
            <w:r w:rsidRPr="00AF0A09">
              <w:rPr>
                <w:rFonts w:eastAsia="Arial"/>
              </w:rPr>
              <w:t>- GV cho HS làm một số bài tập trắc nghiệm</w:t>
            </w:r>
            <w:r w:rsidRPr="00AF0A09">
              <w:rPr>
                <w:iCs/>
              </w:rPr>
              <w:t>:</w:t>
            </w:r>
          </w:p>
          <w:p w14:paraId="0F9A914F" w14:textId="77777777" w:rsidR="00EF6ED0" w:rsidRPr="00AF0A09" w:rsidRDefault="00EF6ED0" w:rsidP="009C1FF9">
            <w:pPr>
              <w:shd w:val="clear" w:color="auto" w:fill="FFFFFF"/>
              <w:rPr>
                <w:rFonts w:cs="Times New Roman"/>
                <w:szCs w:val="24"/>
              </w:rPr>
            </w:pPr>
            <w:r w:rsidRPr="00AF0A09">
              <w:rPr>
                <w:rFonts w:cs="Times New Roman"/>
                <w:b/>
                <w:bCs/>
                <w:szCs w:val="24"/>
              </w:rPr>
              <w:t>Câu 1:</w:t>
            </w:r>
            <w:r w:rsidRPr="00AF0A09">
              <w:rPr>
                <w:rFonts w:cs="Times New Roman"/>
                <w:szCs w:val="24"/>
              </w:rPr>
              <w:t> Kết luận nào sau đât là đúng khi nói về sự nở vì nhiệt của không khí và khí oxy?</w:t>
            </w:r>
          </w:p>
          <w:p w14:paraId="37C540C4"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không khí nở vì nhiệt nhiều hơn oxi. </w:t>
            </w:r>
            <w:r w:rsidRPr="00AF0A09">
              <w:rPr>
                <w:rFonts w:cs="Times New Roman"/>
                <w:szCs w:val="24"/>
              </w:rPr>
              <w:tab/>
            </w:r>
            <w:r w:rsidRPr="00AF0A09">
              <w:rPr>
                <w:rFonts w:cs="Times New Roman"/>
                <w:szCs w:val="24"/>
              </w:rPr>
              <w:tab/>
            </w:r>
          </w:p>
          <w:p w14:paraId="25527A78" w14:textId="77777777" w:rsidR="00EF6ED0" w:rsidRPr="00AF0A09" w:rsidRDefault="00EF6ED0" w:rsidP="009C1FF9">
            <w:pPr>
              <w:shd w:val="clear" w:color="auto" w:fill="FFFFFF"/>
              <w:ind w:left="360"/>
              <w:rPr>
                <w:rFonts w:cs="Times New Roman"/>
                <w:szCs w:val="24"/>
              </w:rPr>
            </w:pPr>
            <w:r w:rsidRPr="00AF0A09">
              <w:rPr>
                <w:rFonts w:cs="Times New Roman"/>
                <w:szCs w:val="24"/>
              </w:rPr>
              <w:t>B. không khí nở vì nhiệt ít hơn oxi</w:t>
            </w:r>
          </w:p>
          <w:p w14:paraId="68310A35"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không khí và oxi nở vì nhiệt như nhau. </w:t>
            </w:r>
            <w:r w:rsidRPr="00AF0A09">
              <w:rPr>
                <w:rFonts w:cs="Times New Roman"/>
                <w:szCs w:val="24"/>
              </w:rPr>
              <w:tab/>
            </w:r>
            <w:r w:rsidRPr="00AF0A09">
              <w:rPr>
                <w:rFonts w:cs="Times New Roman"/>
                <w:szCs w:val="24"/>
              </w:rPr>
              <w:tab/>
            </w:r>
          </w:p>
          <w:p w14:paraId="3C61916F"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rPr>
              <w:t>D. cả ba kết luận trên đều sai </w:t>
            </w:r>
          </w:p>
          <w:p w14:paraId="061524AC" w14:textId="77777777" w:rsidR="00EF6ED0" w:rsidRPr="00AF0A09" w:rsidRDefault="00EF6ED0" w:rsidP="009C1FF9">
            <w:pPr>
              <w:shd w:val="clear" w:color="auto" w:fill="FFFFFF"/>
              <w:rPr>
                <w:rFonts w:cs="Times New Roman"/>
                <w:szCs w:val="24"/>
              </w:rPr>
            </w:pPr>
            <w:r w:rsidRPr="00AF0A09">
              <w:rPr>
                <w:rFonts w:cs="Times New Roman"/>
                <w:b/>
                <w:bCs/>
                <w:szCs w:val="24"/>
              </w:rPr>
              <w:t>Câu 2:</w:t>
            </w:r>
            <w:r w:rsidRPr="00AF0A09">
              <w:rPr>
                <w:rFonts w:cs="Times New Roman"/>
                <w:szCs w:val="24"/>
              </w:rPr>
              <w:t> Chọn từ thích hợp điền vào chỗ trống: Chất khi nở vì nhiệt ... chất lỏng, chất lỏng nở vì nhiệt ... chất rắn</w:t>
            </w:r>
          </w:p>
          <w:p w14:paraId="742C89B0"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nhiều hơn- ít hơn. </w:t>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nhiều hơn- nhiều hơn.</w:t>
            </w:r>
          </w:p>
          <w:p w14:paraId="6BAB0F69"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ít hơn- nhiều hơn. </w:t>
            </w:r>
            <w:r w:rsidRPr="00AF0A09">
              <w:rPr>
                <w:rFonts w:cs="Times New Roman"/>
                <w:szCs w:val="24"/>
              </w:rPr>
              <w:tab/>
            </w:r>
            <w:r w:rsidRPr="00AF0A09">
              <w:rPr>
                <w:rFonts w:cs="Times New Roman"/>
                <w:szCs w:val="24"/>
              </w:rPr>
              <w:tab/>
              <w:t>D. ít hơn- ít hơn.</w:t>
            </w:r>
          </w:p>
          <w:p w14:paraId="1C7B0D55" w14:textId="77777777" w:rsidR="00EF6ED0" w:rsidRPr="00AF0A09" w:rsidRDefault="00EF6ED0" w:rsidP="009C1FF9">
            <w:pPr>
              <w:shd w:val="clear" w:color="auto" w:fill="FFFFFF"/>
              <w:rPr>
                <w:rFonts w:cs="Times New Roman"/>
                <w:szCs w:val="24"/>
              </w:rPr>
            </w:pPr>
            <w:r w:rsidRPr="00AF0A09">
              <w:rPr>
                <w:rFonts w:cs="Times New Roman"/>
                <w:b/>
                <w:bCs/>
                <w:szCs w:val="24"/>
              </w:rPr>
              <w:t>Câu 3:</w:t>
            </w:r>
            <w:r w:rsidRPr="00AF0A09">
              <w:rPr>
                <w:rFonts w:cs="Times New Roman"/>
                <w:szCs w:val="24"/>
              </w:rPr>
              <w:t> Chọn phương án đúng. Một vật hình hộp chữ nhật được làm bằng sắt. Khi tăng nhiệt độ của vật đó thì</w:t>
            </w:r>
          </w:p>
          <w:p w14:paraId="37BB35CB"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Chiều dài, chiều rộng và chiều cao tăng.</w:t>
            </w:r>
          </w:p>
          <w:p w14:paraId="240B8444" w14:textId="77777777" w:rsidR="00EF6ED0" w:rsidRPr="00AF0A09" w:rsidRDefault="00EF6ED0" w:rsidP="009C1FF9">
            <w:pPr>
              <w:shd w:val="clear" w:color="auto" w:fill="FFFFFF"/>
              <w:ind w:left="360"/>
              <w:rPr>
                <w:rFonts w:cs="Times New Roman"/>
                <w:szCs w:val="24"/>
              </w:rPr>
            </w:pPr>
            <w:r w:rsidRPr="00AF0A09">
              <w:rPr>
                <w:rFonts w:cs="Times New Roman"/>
                <w:szCs w:val="24"/>
              </w:rPr>
              <w:t>B. Chỉ có chiều dài và chiều rộng tăng.</w:t>
            </w:r>
          </w:p>
          <w:p w14:paraId="68DDDE2C" w14:textId="77777777" w:rsidR="00EF6ED0" w:rsidRPr="00AF0A09" w:rsidRDefault="00EF6ED0" w:rsidP="009C1FF9">
            <w:pPr>
              <w:shd w:val="clear" w:color="auto" w:fill="FFFFFF"/>
              <w:ind w:left="360"/>
              <w:rPr>
                <w:rFonts w:cs="Times New Roman"/>
                <w:szCs w:val="24"/>
              </w:rPr>
            </w:pPr>
            <w:r w:rsidRPr="00AF0A09">
              <w:rPr>
                <w:rFonts w:cs="Times New Roman"/>
                <w:szCs w:val="24"/>
              </w:rPr>
              <w:t>C. Chỉ có chiều cao tăng.</w:t>
            </w:r>
          </w:p>
          <w:p w14:paraId="22A1240A" w14:textId="77777777" w:rsidR="00EF6ED0" w:rsidRPr="00AF0A09" w:rsidRDefault="00EF6ED0" w:rsidP="009C1FF9">
            <w:pPr>
              <w:shd w:val="clear" w:color="auto" w:fill="FFFFFF"/>
              <w:ind w:left="360"/>
              <w:rPr>
                <w:rFonts w:cs="Times New Roman"/>
                <w:szCs w:val="24"/>
              </w:rPr>
            </w:pPr>
            <w:r w:rsidRPr="00AF0A09">
              <w:rPr>
                <w:rFonts w:cs="Times New Roman"/>
                <w:szCs w:val="24"/>
              </w:rPr>
              <w:t>D. Chiều dài, chiều rộng và chiều cao không thay đổi.</w:t>
            </w:r>
          </w:p>
          <w:p w14:paraId="1AF0563F" w14:textId="77777777" w:rsidR="00EF6ED0" w:rsidRPr="00AF0A09" w:rsidRDefault="00EF6ED0" w:rsidP="009C1FF9">
            <w:pPr>
              <w:shd w:val="clear" w:color="auto" w:fill="FFFFFF"/>
              <w:rPr>
                <w:rFonts w:cs="Times New Roman"/>
                <w:szCs w:val="24"/>
              </w:rPr>
            </w:pPr>
            <w:r w:rsidRPr="00AF0A09">
              <w:rPr>
                <w:rFonts w:cs="Times New Roman"/>
                <w:b/>
                <w:bCs/>
                <w:szCs w:val="24"/>
              </w:rPr>
              <w:t>Câu 4:</w:t>
            </w:r>
            <w:r w:rsidRPr="00AF0A09">
              <w:rPr>
                <w:rFonts w:cs="Times New Roman"/>
                <w:szCs w:val="24"/>
              </w:rPr>
              <w:t> Khi đi xe đạp trời nắng không nên bơm căng lốp xe vì</w:t>
            </w:r>
          </w:p>
          <w:p w14:paraId="112974B9"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lốp xe dễ bị nổ.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rPr>
              <w:tab/>
            </w:r>
          </w:p>
          <w:p w14:paraId="7E6F9BC5"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rPr>
              <w:t>B. lốp xe dễ bị xuống hơi </w:t>
            </w:r>
          </w:p>
          <w:p w14:paraId="1AB7C81C"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không có hiện tượng gì xảy ra đối với lốp xe. </w:t>
            </w:r>
            <w:r w:rsidRPr="00AF0A09">
              <w:rPr>
                <w:rFonts w:cs="Times New Roman"/>
                <w:szCs w:val="24"/>
              </w:rPr>
              <w:tab/>
            </w:r>
            <w:r w:rsidRPr="00AF0A09">
              <w:rPr>
                <w:rFonts w:cs="Times New Roman"/>
                <w:szCs w:val="24"/>
              </w:rPr>
              <w:tab/>
            </w:r>
          </w:p>
          <w:p w14:paraId="1784913F" w14:textId="77777777" w:rsidR="00EF6ED0" w:rsidRPr="00AF0A09" w:rsidRDefault="00EF6ED0" w:rsidP="009C1FF9">
            <w:pPr>
              <w:shd w:val="clear" w:color="auto" w:fill="FFFFFF"/>
              <w:ind w:left="360"/>
              <w:rPr>
                <w:rFonts w:cs="Times New Roman"/>
                <w:szCs w:val="24"/>
              </w:rPr>
            </w:pPr>
            <w:r w:rsidRPr="00AF0A09">
              <w:rPr>
                <w:rFonts w:cs="Times New Roman"/>
                <w:szCs w:val="24"/>
              </w:rPr>
              <w:t>D. cả ba kết luận trên đều sai</w:t>
            </w:r>
          </w:p>
          <w:p w14:paraId="53C4E4C5" w14:textId="77777777" w:rsidR="00EF6ED0" w:rsidRPr="00AF0A09" w:rsidRDefault="00EF6ED0" w:rsidP="009C1FF9">
            <w:pPr>
              <w:shd w:val="clear" w:color="auto" w:fill="FFFFFF"/>
              <w:rPr>
                <w:rFonts w:cs="Times New Roman"/>
                <w:szCs w:val="24"/>
              </w:rPr>
            </w:pPr>
            <w:r w:rsidRPr="00AF0A09">
              <w:rPr>
                <w:rFonts w:cs="Times New Roman"/>
                <w:b/>
                <w:bCs/>
                <w:szCs w:val="24"/>
              </w:rPr>
              <w:t>Câu 5:</w:t>
            </w:r>
            <w:r w:rsidRPr="00AF0A09">
              <w:rPr>
                <w:rFonts w:cs="Times New Roman"/>
                <w:szCs w:val="24"/>
              </w:rPr>
              <w:t> Các trụ bê tông cốt thép không bị nứt khi nhiệt độ ngoài trời thay đổi vì:</w:t>
            </w:r>
          </w:p>
          <w:p w14:paraId="43892CF6" w14:textId="77777777" w:rsidR="00EF6ED0" w:rsidRPr="00AF0A09" w:rsidRDefault="00EF6ED0" w:rsidP="009C1FF9">
            <w:pPr>
              <w:shd w:val="clear" w:color="auto" w:fill="FFFFFF"/>
              <w:ind w:left="142"/>
              <w:rPr>
                <w:rFonts w:cs="Times New Roman"/>
                <w:szCs w:val="24"/>
              </w:rPr>
            </w:pPr>
            <w:r w:rsidRPr="00AF0A09">
              <w:rPr>
                <w:rFonts w:cs="Times New Roman"/>
                <w:szCs w:val="24"/>
              </w:rPr>
              <w:t>A. Bê tông và lõi thép không bị nở vì nhiệt.</w:t>
            </w:r>
          </w:p>
          <w:p w14:paraId="008EB994" w14:textId="77777777" w:rsidR="00EF6ED0" w:rsidRPr="00AF0A09" w:rsidRDefault="00EF6ED0" w:rsidP="009C1FF9">
            <w:pPr>
              <w:shd w:val="clear" w:color="auto" w:fill="FFFFFF"/>
              <w:ind w:left="142"/>
              <w:rPr>
                <w:rFonts w:cs="Times New Roman"/>
                <w:szCs w:val="24"/>
              </w:rPr>
            </w:pPr>
            <w:r w:rsidRPr="00AF0A09">
              <w:rPr>
                <w:rFonts w:cs="Times New Roman"/>
                <w:szCs w:val="24"/>
              </w:rPr>
              <w:t>B. Bê tông nở vì nhiệt nhiều hơn thép nên không bị thép làm nứt.</w:t>
            </w:r>
          </w:p>
          <w:p w14:paraId="7E721EEE"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lastRenderedPageBreak/>
              <w:t>C.</w:t>
            </w:r>
            <w:r w:rsidRPr="00AF0A09">
              <w:rPr>
                <w:rFonts w:cs="Times New Roman"/>
                <w:szCs w:val="24"/>
              </w:rPr>
              <w:t xml:space="preserve"> Bê tông và lõi thép nở vì nhiệt giống nhau.</w:t>
            </w:r>
          </w:p>
          <w:p w14:paraId="7B198B31" w14:textId="77777777" w:rsidR="00EF6ED0" w:rsidRPr="00AF0A09" w:rsidRDefault="00EF6ED0" w:rsidP="009C1FF9">
            <w:pPr>
              <w:shd w:val="clear" w:color="auto" w:fill="FFFFFF"/>
              <w:ind w:left="142"/>
              <w:rPr>
                <w:rFonts w:cs="Times New Roman"/>
                <w:szCs w:val="24"/>
              </w:rPr>
            </w:pPr>
            <w:r w:rsidRPr="00AF0A09">
              <w:rPr>
                <w:rFonts w:cs="Times New Roman"/>
                <w:szCs w:val="24"/>
              </w:rPr>
              <w:t>D. Lõi thép là vật đàn hồi nên lõi thép biến dạng theo bê tông.</w:t>
            </w:r>
          </w:p>
          <w:p w14:paraId="1DFDD069" w14:textId="77777777" w:rsidR="00EF6ED0" w:rsidRPr="00AF0A09" w:rsidRDefault="00EF6ED0" w:rsidP="009C1FF9">
            <w:pPr>
              <w:shd w:val="clear" w:color="auto" w:fill="FFFFFF"/>
              <w:rPr>
                <w:rFonts w:cs="Times New Roman"/>
                <w:szCs w:val="24"/>
              </w:rPr>
            </w:pPr>
            <w:r w:rsidRPr="00AF0A09">
              <w:rPr>
                <w:rFonts w:cs="Times New Roman"/>
                <w:b/>
                <w:bCs/>
                <w:szCs w:val="24"/>
              </w:rPr>
              <w:t>Câu 6:</w:t>
            </w:r>
            <w:r w:rsidRPr="00AF0A09">
              <w:rPr>
                <w:rFonts w:cs="Times New Roman"/>
                <w:szCs w:val="24"/>
              </w:rPr>
              <w:t> Khi nút thủy tinh của một lọ thủy tinh bị kẹt. Phải mở nút bằng cách nào dưới đây?</w:t>
            </w:r>
          </w:p>
          <w:p w14:paraId="2D311E7E"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Làm nóng nút. </w:t>
            </w:r>
            <w:r w:rsidRPr="00AF0A09">
              <w:rPr>
                <w:rFonts w:cs="Times New Roman"/>
                <w:szCs w:val="24"/>
              </w:rPr>
              <w:tab/>
            </w:r>
            <w:r w:rsidRPr="00AF0A09">
              <w:rPr>
                <w:rFonts w:cs="Times New Roman"/>
                <w:szCs w:val="24"/>
              </w:rPr>
              <w:tab/>
            </w:r>
            <w:r w:rsidRPr="00AF0A09">
              <w:rPr>
                <w:rFonts w:cs="Times New Roman"/>
                <w:szCs w:val="24"/>
              </w:rPr>
              <w:tab/>
            </w:r>
            <w:r w:rsidRPr="00AF0A09">
              <w:rPr>
                <w:rFonts w:cs="Times New Roman"/>
                <w:szCs w:val="24"/>
                <w:u w:val="single"/>
              </w:rPr>
              <w:t>B.</w:t>
            </w:r>
            <w:r w:rsidRPr="00AF0A09">
              <w:rPr>
                <w:rFonts w:cs="Times New Roman"/>
                <w:szCs w:val="24"/>
              </w:rPr>
              <w:t xml:space="preserve"> Làm nóng cổ lọ.</w:t>
            </w:r>
          </w:p>
          <w:p w14:paraId="506B9327"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Làm lạnh cổ lọ. </w:t>
            </w:r>
            <w:r w:rsidRPr="00AF0A09">
              <w:rPr>
                <w:rFonts w:cs="Times New Roman"/>
                <w:szCs w:val="24"/>
              </w:rPr>
              <w:tab/>
            </w:r>
            <w:r w:rsidRPr="00AF0A09">
              <w:rPr>
                <w:rFonts w:cs="Times New Roman"/>
                <w:szCs w:val="24"/>
              </w:rPr>
              <w:tab/>
            </w:r>
            <w:r w:rsidRPr="00AF0A09">
              <w:rPr>
                <w:rFonts w:cs="Times New Roman"/>
                <w:szCs w:val="24"/>
              </w:rPr>
              <w:tab/>
              <w:t>D. Làm lạnh đáy lọ.</w:t>
            </w:r>
          </w:p>
          <w:p w14:paraId="49F90EAB" w14:textId="77777777" w:rsidR="00EF6ED0" w:rsidRPr="00AF0A09" w:rsidRDefault="00EF6ED0" w:rsidP="009C1FF9">
            <w:pPr>
              <w:shd w:val="clear" w:color="auto" w:fill="FFFFFF"/>
              <w:rPr>
                <w:rFonts w:cs="Times New Roman"/>
                <w:szCs w:val="24"/>
              </w:rPr>
            </w:pPr>
            <w:r w:rsidRPr="00AF0A09">
              <w:rPr>
                <w:rFonts w:cs="Times New Roman"/>
                <w:b/>
                <w:bCs/>
                <w:szCs w:val="24"/>
              </w:rPr>
              <w:t>Câu 7:</w:t>
            </w:r>
            <w:r w:rsidRPr="00AF0A09">
              <w:rPr>
                <w:rFonts w:cs="Times New Roman"/>
                <w:szCs w:val="24"/>
              </w:rPr>
              <w:t> Khi nhúng quả bóng bàn bị móp vào trong nước nóng, nó sẽ phồng trở lại. Vì sao vậy?</w:t>
            </w:r>
          </w:p>
          <w:p w14:paraId="72B4853E" w14:textId="77777777" w:rsidR="00EF6ED0" w:rsidRPr="00AF0A09" w:rsidRDefault="00EF6ED0" w:rsidP="009C1FF9">
            <w:pPr>
              <w:shd w:val="clear" w:color="auto" w:fill="FFFFFF"/>
              <w:ind w:left="360"/>
              <w:rPr>
                <w:rFonts w:cs="Times New Roman"/>
                <w:szCs w:val="24"/>
              </w:rPr>
            </w:pPr>
            <w:r w:rsidRPr="00AF0A09">
              <w:rPr>
                <w:rFonts w:cs="Times New Roman"/>
                <w:szCs w:val="24"/>
              </w:rPr>
              <w:t>A. Vì nước nóng làm vỏ quả bóng co lại.</w:t>
            </w:r>
          </w:p>
          <w:p w14:paraId="12689489" w14:textId="77777777" w:rsidR="00EF6ED0" w:rsidRPr="00AF0A09" w:rsidRDefault="00EF6ED0" w:rsidP="009C1FF9">
            <w:pPr>
              <w:shd w:val="clear" w:color="auto" w:fill="FFFFFF"/>
              <w:ind w:left="360"/>
              <w:rPr>
                <w:rFonts w:cs="Times New Roman"/>
                <w:szCs w:val="24"/>
              </w:rPr>
            </w:pPr>
            <w:r w:rsidRPr="00AF0A09">
              <w:rPr>
                <w:rFonts w:cs="Times New Roman"/>
                <w:szCs w:val="24"/>
              </w:rPr>
              <w:t>B. Vì nước nóng làm vỏ quả bóng nở ra.</w:t>
            </w:r>
          </w:p>
          <w:p w14:paraId="51170CBB" w14:textId="77777777" w:rsidR="00EF6ED0" w:rsidRPr="00AF0A09" w:rsidRDefault="00EF6ED0" w:rsidP="009C1FF9">
            <w:pPr>
              <w:shd w:val="clear" w:color="auto" w:fill="FFFFFF"/>
              <w:ind w:left="360"/>
              <w:rPr>
                <w:rFonts w:cs="Times New Roman"/>
                <w:szCs w:val="24"/>
              </w:rPr>
            </w:pPr>
            <w:r w:rsidRPr="00AF0A09">
              <w:rPr>
                <w:rFonts w:cs="Times New Roman"/>
                <w:szCs w:val="24"/>
              </w:rPr>
              <w:t>C. Vì nước nóng làm cho khí trong quả bóng co lại.</w:t>
            </w:r>
          </w:p>
          <w:p w14:paraId="7C504E47"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xml:space="preserve"> Vì nước nóng làm cho khí trong quả bóng nở ra.</w:t>
            </w:r>
          </w:p>
          <w:p w14:paraId="2FD7ECA9" w14:textId="77777777" w:rsidR="00EF6ED0" w:rsidRPr="00AF0A09" w:rsidRDefault="00EF6ED0" w:rsidP="009C1FF9">
            <w:pPr>
              <w:shd w:val="clear" w:color="auto" w:fill="FFFFFF"/>
              <w:rPr>
                <w:rFonts w:cs="Times New Roman"/>
                <w:szCs w:val="24"/>
              </w:rPr>
            </w:pPr>
            <w:r w:rsidRPr="00AF0A09">
              <w:rPr>
                <w:rFonts w:cs="Times New Roman"/>
                <w:b/>
                <w:bCs/>
                <w:szCs w:val="24"/>
              </w:rPr>
              <w:t>Câu 8:</w:t>
            </w:r>
            <w:r w:rsidRPr="00AF0A09">
              <w:rPr>
                <w:rFonts w:cs="Times New Roman"/>
                <w:szCs w:val="24"/>
              </w:rPr>
              <w:t> Hộp quẹt ga khi còn đầy ga trong quẹt nếu đem phơi nắng thì sẽ dễ bị nổ. Giải thích tại sao?</w:t>
            </w:r>
          </w:p>
          <w:p w14:paraId="099ED468" w14:textId="77777777" w:rsidR="00EF6ED0" w:rsidRPr="00AF0A09" w:rsidRDefault="00EF6ED0" w:rsidP="009C1FF9">
            <w:pPr>
              <w:shd w:val="clear" w:color="auto" w:fill="FFFFFF"/>
              <w:ind w:left="142"/>
              <w:rPr>
                <w:rFonts w:cs="Times New Roman"/>
                <w:szCs w:val="24"/>
              </w:rPr>
            </w:pPr>
            <w:r w:rsidRPr="00AF0A09">
              <w:rPr>
                <w:rFonts w:cs="Times New Roman"/>
                <w:szCs w:val="24"/>
              </w:rPr>
              <w:t>A. Vì khi phơi nắng, nhiệt độ tăng, ga ở dạng lỏng sẽ giảm thể tích làm hộp quẹt bị nổ.</w:t>
            </w:r>
          </w:p>
          <w:p w14:paraId="2D47586C" w14:textId="77777777" w:rsidR="00EF6ED0" w:rsidRPr="00AF0A09" w:rsidRDefault="00EF6ED0" w:rsidP="009C1FF9">
            <w:pPr>
              <w:shd w:val="clear" w:color="auto" w:fill="FFFFFF"/>
              <w:ind w:left="142"/>
              <w:rPr>
                <w:rFonts w:cs="Times New Roman"/>
                <w:szCs w:val="24"/>
              </w:rPr>
            </w:pPr>
            <w:r w:rsidRPr="00AF0A09">
              <w:rPr>
                <w:rFonts w:cs="Times New Roman"/>
                <w:szCs w:val="24"/>
              </w:rPr>
              <w:t>B. Vì khi phơi nắng, nhiệt độ tăng, ga ở dạng khí sẽ tăng thể tích làm hộp quẹt bị nổ.</w:t>
            </w:r>
          </w:p>
          <w:p w14:paraId="2517FB61" w14:textId="77777777" w:rsidR="00EF6ED0" w:rsidRPr="00AF0A09" w:rsidRDefault="00EF6ED0" w:rsidP="009C1FF9">
            <w:pPr>
              <w:shd w:val="clear" w:color="auto" w:fill="FFFFFF"/>
              <w:ind w:left="142"/>
              <w:rPr>
                <w:rFonts w:cs="Times New Roman"/>
                <w:szCs w:val="24"/>
              </w:rPr>
            </w:pPr>
            <w:r w:rsidRPr="00AF0A09">
              <w:rPr>
                <w:rFonts w:cs="Times New Roman"/>
                <w:szCs w:val="24"/>
              </w:rPr>
              <w:t>C. Vì khi phơi nắng, nhiệt độ tăng, ga ở dạng khí sẽ giảm thể tích làm hộp quẹt bị nổ.</w:t>
            </w:r>
          </w:p>
          <w:p w14:paraId="24139168"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D.</w:t>
            </w:r>
            <w:r w:rsidRPr="00AF0A09">
              <w:rPr>
                <w:rFonts w:cs="Times New Roman"/>
                <w:szCs w:val="24"/>
              </w:rPr>
              <w:t xml:space="preserve"> Vì khi phơi nắng, nhiệt độ tăng, ga ở dạng lỏng sẽ tăng thể tích làm hộp quẹt bị nổ.</w:t>
            </w:r>
          </w:p>
          <w:p w14:paraId="1DBDFC1B" w14:textId="77777777" w:rsidR="00EF6ED0" w:rsidRPr="00AF0A09" w:rsidRDefault="00EF6ED0" w:rsidP="009C1FF9">
            <w:pPr>
              <w:shd w:val="clear" w:color="auto" w:fill="FFFFFF"/>
              <w:rPr>
                <w:rFonts w:cs="Times New Roman"/>
                <w:szCs w:val="24"/>
              </w:rPr>
            </w:pPr>
            <w:r w:rsidRPr="00AF0A09">
              <w:rPr>
                <w:rFonts w:cs="Times New Roman"/>
                <w:b/>
                <w:bCs/>
                <w:szCs w:val="24"/>
              </w:rPr>
              <w:t>Câu 9:</w:t>
            </w:r>
            <w:r w:rsidRPr="00AF0A09">
              <w:rPr>
                <w:rFonts w:cs="Times New Roman"/>
                <w:szCs w:val="24"/>
              </w:rPr>
              <w:t> Khi một vật rắn được làm lạnh đi thì</w:t>
            </w:r>
          </w:p>
          <w:p w14:paraId="1C7D4990"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khối lượng của vật giảm đi. </w:t>
            </w:r>
            <w:r w:rsidRPr="00AF0A09">
              <w:rPr>
                <w:rFonts w:cs="Times New Roman"/>
                <w:szCs w:val="24"/>
              </w:rPr>
              <w:tab/>
            </w:r>
            <w:r w:rsidRPr="00AF0A09">
              <w:rPr>
                <w:rFonts w:cs="Times New Roman"/>
                <w:szCs w:val="24"/>
              </w:rPr>
              <w:tab/>
            </w:r>
          </w:p>
          <w:p w14:paraId="0D7BE42B" w14:textId="77777777" w:rsidR="00EF6ED0" w:rsidRPr="00AF0A09" w:rsidRDefault="00EF6ED0" w:rsidP="009C1FF9">
            <w:pPr>
              <w:shd w:val="clear" w:color="auto" w:fill="FFFFFF"/>
              <w:ind w:left="360"/>
              <w:rPr>
                <w:rFonts w:cs="Times New Roman"/>
                <w:szCs w:val="24"/>
              </w:rPr>
            </w:pPr>
            <w:r w:rsidRPr="00AF0A09">
              <w:rPr>
                <w:rFonts w:cs="Times New Roman"/>
                <w:szCs w:val="24"/>
                <w:u w:val="single"/>
              </w:rPr>
              <w:t>B.</w:t>
            </w:r>
            <w:r w:rsidRPr="00AF0A09">
              <w:rPr>
                <w:rFonts w:cs="Times New Roman"/>
                <w:szCs w:val="24"/>
              </w:rPr>
              <w:t xml:space="preserve"> thể tích của vật giảm đi.</w:t>
            </w:r>
          </w:p>
          <w:p w14:paraId="64ED0AB4"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trọng lượng của vật giảm đi. </w:t>
            </w:r>
            <w:r w:rsidRPr="00AF0A09">
              <w:rPr>
                <w:rFonts w:cs="Times New Roman"/>
                <w:szCs w:val="24"/>
              </w:rPr>
              <w:tab/>
            </w:r>
            <w:r w:rsidRPr="00AF0A09">
              <w:rPr>
                <w:rFonts w:cs="Times New Roman"/>
                <w:szCs w:val="24"/>
              </w:rPr>
              <w:tab/>
            </w:r>
          </w:p>
          <w:p w14:paraId="74C0875C" w14:textId="77777777" w:rsidR="00EF6ED0" w:rsidRPr="00AF0A09" w:rsidRDefault="00EF6ED0" w:rsidP="009C1FF9">
            <w:pPr>
              <w:shd w:val="clear" w:color="auto" w:fill="FFFFFF"/>
              <w:ind w:left="360"/>
              <w:rPr>
                <w:rFonts w:cs="Times New Roman"/>
                <w:szCs w:val="24"/>
              </w:rPr>
            </w:pPr>
            <w:r w:rsidRPr="00AF0A09">
              <w:rPr>
                <w:rFonts w:cs="Times New Roman"/>
                <w:szCs w:val="24"/>
              </w:rPr>
              <w:t>D. trọng lượng của vật tăng lên.</w:t>
            </w:r>
          </w:p>
          <w:p w14:paraId="1915CAD0" w14:textId="77777777" w:rsidR="00EF6ED0" w:rsidRPr="00AF0A09" w:rsidRDefault="00EF6ED0" w:rsidP="009C1FF9">
            <w:pPr>
              <w:shd w:val="clear" w:color="auto" w:fill="FFFFFF"/>
              <w:rPr>
                <w:rFonts w:cs="Times New Roman"/>
                <w:szCs w:val="24"/>
              </w:rPr>
            </w:pPr>
            <w:r w:rsidRPr="00AF0A09">
              <w:rPr>
                <w:rFonts w:cs="Times New Roman"/>
                <w:b/>
                <w:bCs/>
                <w:szCs w:val="24"/>
              </w:rPr>
              <w:t>Câu 10:</w:t>
            </w:r>
            <w:r w:rsidRPr="00AF0A09">
              <w:rPr>
                <w:rFonts w:cs="Times New Roman"/>
                <w:szCs w:val="24"/>
              </w:rPr>
              <w:t> Hãy dự đoán chiều cao của một chiếc cột bằng sắt sau mỗi năm.</w:t>
            </w:r>
          </w:p>
          <w:p w14:paraId="741240BC" w14:textId="77777777" w:rsidR="00EF6ED0" w:rsidRPr="00AF0A09" w:rsidRDefault="00EF6ED0" w:rsidP="009C1FF9">
            <w:pPr>
              <w:shd w:val="clear" w:color="auto" w:fill="FFFFFF"/>
              <w:rPr>
                <w:rFonts w:cs="Times New Roman"/>
                <w:szCs w:val="24"/>
              </w:rPr>
            </w:pPr>
            <w:r w:rsidRPr="00AF0A09">
              <w:rPr>
                <w:rFonts w:cs="Times New Roman"/>
                <w:szCs w:val="24"/>
              </w:rPr>
              <w:t>A. Không có gì thay đổi.</w:t>
            </w:r>
          </w:p>
          <w:p w14:paraId="7B4A6ED2" w14:textId="77777777" w:rsidR="00EF6ED0" w:rsidRPr="00AF0A09" w:rsidRDefault="00EF6ED0" w:rsidP="009C1FF9">
            <w:pPr>
              <w:shd w:val="clear" w:color="auto" w:fill="FFFFFF"/>
              <w:outlineLvl w:val="5"/>
              <w:rPr>
                <w:rFonts w:cs="Times New Roman"/>
                <w:szCs w:val="24"/>
              </w:rPr>
            </w:pPr>
            <w:r w:rsidRPr="00AF0A09">
              <w:rPr>
                <w:rFonts w:cs="Times New Roman"/>
                <w:szCs w:val="24"/>
                <w:u w:val="single"/>
              </w:rPr>
              <w:t>B.</w:t>
            </w:r>
            <w:r w:rsidRPr="00AF0A09">
              <w:rPr>
                <w:rFonts w:cs="Times New Roman"/>
                <w:szCs w:val="24"/>
              </w:rPr>
              <w:t xml:space="preserve"> Vào mùa hè cột sắt dài ra và vào mùa đông cột sắt ngắn lại.</w:t>
            </w:r>
          </w:p>
          <w:p w14:paraId="718A584F" w14:textId="77777777" w:rsidR="00EF6ED0" w:rsidRPr="00AF0A09" w:rsidRDefault="00EF6ED0" w:rsidP="009C1FF9">
            <w:pPr>
              <w:shd w:val="clear" w:color="auto" w:fill="FFFFFF"/>
              <w:rPr>
                <w:rFonts w:cs="Times New Roman"/>
                <w:szCs w:val="24"/>
              </w:rPr>
            </w:pPr>
            <w:r w:rsidRPr="00AF0A09">
              <w:rPr>
                <w:rFonts w:cs="Times New Roman"/>
                <w:szCs w:val="24"/>
              </w:rPr>
              <w:t>C. Ngắn lại sau mỗi năm do bị không khí ăn mòn.</w:t>
            </w:r>
          </w:p>
          <w:p w14:paraId="636ACFCD" w14:textId="77777777" w:rsidR="00EF6ED0" w:rsidRPr="00AF0A09" w:rsidRDefault="00EF6ED0" w:rsidP="009C1FF9">
            <w:pPr>
              <w:shd w:val="clear" w:color="auto" w:fill="FFFFFF"/>
              <w:rPr>
                <w:rFonts w:cs="Times New Roman"/>
                <w:szCs w:val="24"/>
              </w:rPr>
            </w:pPr>
            <w:r w:rsidRPr="00AF0A09">
              <w:rPr>
                <w:rFonts w:cs="Times New Roman"/>
                <w:szCs w:val="24"/>
              </w:rPr>
              <w:t>D. Vào mùa đông cột sắt dài ra và vào mùa hè cột sắt ngắn lại.</w:t>
            </w:r>
          </w:p>
          <w:p w14:paraId="13B2C41E" w14:textId="77777777" w:rsidR="00EF6ED0" w:rsidRPr="00AF0A09" w:rsidRDefault="00EF6ED0" w:rsidP="009C1FF9">
            <w:pPr>
              <w:shd w:val="clear" w:color="auto" w:fill="FFFFFF"/>
              <w:rPr>
                <w:rFonts w:cs="Times New Roman"/>
                <w:szCs w:val="24"/>
              </w:rPr>
            </w:pPr>
            <w:r w:rsidRPr="00AF0A09">
              <w:rPr>
                <w:rFonts w:cs="Times New Roman"/>
                <w:b/>
                <w:bCs/>
                <w:szCs w:val="24"/>
              </w:rPr>
              <w:t>Câu 11:</w:t>
            </w:r>
            <w:r w:rsidRPr="00AF0A09">
              <w:rPr>
                <w:rFonts w:cs="Times New Roman"/>
                <w:szCs w:val="24"/>
              </w:rPr>
              <w:t> Kết luận nào sau đây là đúng khi so sánh sự nở vì nhiệt của các chất rắn, lỏng, khí?</w:t>
            </w:r>
          </w:p>
          <w:p w14:paraId="4C1A61CE"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A.</w:t>
            </w:r>
            <w:r w:rsidRPr="00AF0A09">
              <w:rPr>
                <w:rFonts w:cs="Times New Roman"/>
                <w:szCs w:val="24"/>
              </w:rPr>
              <w:t xml:space="preserve"> Chất khí nở vì nhiệt nhiều hơn chất lỏng, chất lỏng nở vì nhiệt nhiều hơn chất rắn.</w:t>
            </w:r>
          </w:p>
          <w:p w14:paraId="2B26EA70" w14:textId="77777777" w:rsidR="00EF6ED0" w:rsidRPr="00AF0A09" w:rsidRDefault="00EF6ED0" w:rsidP="009C1FF9">
            <w:pPr>
              <w:shd w:val="clear" w:color="auto" w:fill="FFFFFF"/>
              <w:ind w:left="142"/>
              <w:rPr>
                <w:rFonts w:cs="Times New Roman"/>
                <w:szCs w:val="24"/>
              </w:rPr>
            </w:pPr>
            <w:r w:rsidRPr="00AF0A09">
              <w:rPr>
                <w:rFonts w:cs="Times New Roman"/>
                <w:szCs w:val="24"/>
              </w:rPr>
              <w:t>B. Chất rắn nở vì nhiệt nhiều hơn chất lỏng, chất lỏng nở vì nhiệt nhiều hơn chất khí.</w:t>
            </w:r>
          </w:p>
          <w:p w14:paraId="0EFC92EC" w14:textId="77777777" w:rsidR="00EF6ED0" w:rsidRPr="00AF0A09" w:rsidRDefault="00EF6ED0" w:rsidP="009C1FF9">
            <w:pPr>
              <w:shd w:val="clear" w:color="auto" w:fill="FFFFFF"/>
              <w:ind w:left="142"/>
              <w:rPr>
                <w:rFonts w:cs="Times New Roman"/>
                <w:szCs w:val="24"/>
              </w:rPr>
            </w:pPr>
            <w:r w:rsidRPr="00AF0A09">
              <w:rPr>
                <w:rFonts w:cs="Times New Roman"/>
                <w:szCs w:val="24"/>
              </w:rPr>
              <w:t>C. Chất khí nở vì nhiệt nhiều hơn chất rắn, chất rắn nở vì nhiệt nhiều hơn chất lỏng.</w:t>
            </w:r>
          </w:p>
          <w:p w14:paraId="0A9D1F1C" w14:textId="77777777" w:rsidR="00EF6ED0" w:rsidRPr="00AF0A09" w:rsidRDefault="00EF6ED0" w:rsidP="009C1FF9">
            <w:pPr>
              <w:shd w:val="clear" w:color="auto" w:fill="FFFFFF"/>
              <w:ind w:left="142"/>
              <w:rPr>
                <w:rFonts w:cs="Times New Roman"/>
                <w:szCs w:val="24"/>
              </w:rPr>
            </w:pPr>
            <w:r w:rsidRPr="00AF0A09">
              <w:rPr>
                <w:rFonts w:cs="Times New Roman"/>
                <w:szCs w:val="24"/>
              </w:rPr>
              <w:t>D. Chất lỏng nở vì nhiệt nhiều hơn chất rắn, chất rắn nở vì nhiệt nhiều hơn chất khí.</w:t>
            </w:r>
          </w:p>
          <w:p w14:paraId="48BF3190" w14:textId="77777777" w:rsidR="00EF6ED0" w:rsidRPr="00AF0A09" w:rsidRDefault="00EF6ED0" w:rsidP="009C1FF9">
            <w:pPr>
              <w:shd w:val="clear" w:color="auto" w:fill="FFFFFF"/>
              <w:rPr>
                <w:rFonts w:cs="Times New Roman"/>
                <w:szCs w:val="24"/>
              </w:rPr>
            </w:pPr>
            <w:r w:rsidRPr="00AF0A09">
              <w:rPr>
                <w:rFonts w:cs="Times New Roman"/>
                <w:b/>
                <w:bCs/>
                <w:szCs w:val="24"/>
              </w:rPr>
              <w:t>Câu 12:</w:t>
            </w:r>
            <w:r w:rsidRPr="00AF0A09">
              <w:rPr>
                <w:rFonts w:cs="Times New Roman"/>
                <w:szCs w:val="24"/>
              </w:rPr>
              <w:t> Chọn câu trả lời đúng nhất. Người ta sử dụng hai cây thước khác nhau để đo chiều dài. Một cây thước bằng nhôm và một cây thước làm bằng đồng. Nếu nhiệt độ tăng lên thì dùng hai cây thước để đo thì cây thước nào sẽ cho kết quả chính xác hơn? Biết đồng nở vì nhiệt kém hơn nhôm.</w:t>
            </w:r>
          </w:p>
          <w:p w14:paraId="69DD4A96" w14:textId="77777777" w:rsidR="00EF6ED0" w:rsidRPr="00AF0A09" w:rsidRDefault="00EF6ED0" w:rsidP="009C1FF9">
            <w:pPr>
              <w:shd w:val="clear" w:color="auto" w:fill="FFFFFF"/>
              <w:ind w:left="360"/>
              <w:rPr>
                <w:rFonts w:cs="Times New Roman"/>
                <w:szCs w:val="24"/>
              </w:rPr>
            </w:pPr>
            <w:r w:rsidRPr="00AF0A09">
              <w:rPr>
                <w:rFonts w:cs="Times New Roman"/>
                <w:szCs w:val="24"/>
              </w:rPr>
              <w:t>A. Cả hai cây thước đều cho kết quả chính xác như nhau.</w:t>
            </w:r>
          </w:p>
          <w:p w14:paraId="69833E32" w14:textId="77777777" w:rsidR="00EF6ED0" w:rsidRPr="00AF0A09" w:rsidRDefault="00EF6ED0" w:rsidP="009C1FF9">
            <w:pPr>
              <w:shd w:val="clear" w:color="auto" w:fill="FFFFFF"/>
              <w:ind w:left="360"/>
              <w:rPr>
                <w:rFonts w:cs="Times New Roman"/>
                <w:szCs w:val="24"/>
              </w:rPr>
            </w:pPr>
            <w:r w:rsidRPr="00AF0A09">
              <w:rPr>
                <w:rFonts w:cs="Times New Roman"/>
                <w:szCs w:val="24"/>
              </w:rPr>
              <w:t>B. Cây thước làm bằng nhôm.</w:t>
            </w:r>
          </w:p>
          <w:p w14:paraId="6AF5FEF8"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Cây thước làm bằng đồng.</w:t>
            </w:r>
          </w:p>
          <w:p w14:paraId="7A436521" w14:textId="77777777" w:rsidR="00EF6ED0" w:rsidRPr="00AF0A09" w:rsidRDefault="00EF6ED0" w:rsidP="009C1FF9">
            <w:pPr>
              <w:shd w:val="clear" w:color="auto" w:fill="FFFFFF"/>
              <w:ind w:left="360"/>
              <w:rPr>
                <w:rFonts w:cs="Times New Roman"/>
                <w:szCs w:val="24"/>
              </w:rPr>
            </w:pPr>
            <w:r w:rsidRPr="00AF0A09">
              <w:rPr>
                <w:rFonts w:cs="Times New Roman"/>
                <w:szCs w:val="24"/>
              </w:rPr>
              <w:t>D. Các phương án đưa ra đều sai.</w:t>
            </w:r>
          </w:p>
          <w:p w14:paraId="068B98B4" w14:textId="77777777" w:rsidR="00EF6ED0" w:rsidRPr="00AF0A09" w:rsidRDefault="00EF6ED0" w:rsidP="009C1FF9">
            <w:pPr>
              <w:shd w:val="clear" w:color="auto" w:fill="FFFFFF"/>
              <w:rPr>
                <w:rFonts w:cs="Times New Roman"/>
                <w:szCs w:val="24"/>
              </w:rPr>
            </w:pPr>
            <w:r w:rsidRPr="00AF0A09">
              <w:rPr>
                <w:rFonts w:cs="Times New Roman"/>
                <w:b/>
                <w:bCs/>
                <w:szCs w:val="24"/>
              </w:rPr>
              <w:t>Câu 13:</w:t>
            </w:r>
            <w:r w:rsidRPr="00AF0A09">
              <w:rPr>
                <w:rFonts w:cs="Times New Roman"/>
                <w:szCs w:val="24"/>
              </w:rPr>
              <w:t> Khi chất khí nóng lên thì đại lượng nào sau đây thay đổi?</w:t>
            </w:r>
          </w:p>
          <w:p w14:paraId="346DF2A7" w14:textId="77777777" w:rsidR="00EF6ED0" w:rsidRPr="00AF0A09" w:rsidRDefault="00EF6ED0" w:rsidP="009C1FF9">
            <w:pPr>
              <w:shd w:val="clear" w:color="auto" w:fill="FFFFFF"/>
              <w:ind w:left="142"/>
              <w:outlineLvl w:val="5"/>
              <w:rPr>
                <w:rFonts w:cs="Times New Roman"/>
                <w:szCs w:val="24"/>
              </w:rPr>
            </w:pPr>
            <w:r w:rsidRPr="00AF0A09">
              <w:rPr>
                <w:rFonts w:cs="Times New Roman"/>
                <w:szCs w:val="24"/>
                <w:u w:val="single"/>
              </w:rPr>
              <w:t>A.</w:t>
            </w:r>
            <w:r w:rsidRPr="00AF0A09">
              <w:rPr>
                <w:rFonts w:cs="Times New Roman"/>
                <w:szCs w:val="24"/>
              </w:rPr>
              <w:t xml:space="preserve"> Cả thể tích, khối lượng riêng và trọng lượng riêng đều thay đổi.</w:t>
            </w:r>
          </w:p>
          <w:p w14:paraId="7902D285" w14:textId="77777777" w:rsidR="00EF6ED0" w:rsidRPr="00AF0A09" w:rsidRDefault="00EF6ED0" w:rsidP="009C1FF9">
            <w:pPr>
              <w:shd w:val="clear" w:color="auto" w:fill="FFFFFF"/>
              <w:ind w:left="142"/>
              <w:rPr>
                <w:rFonts w:cs="Times New Roman"/>
                <w:szCs w:val="24"/>
              </w:rPr>
            </w:pPr>
            <w:r w:rsidRPr="00AF0A09">
              <w:rPr>
                <w:rFonts w:cs="Times New Roman"/>
                <w:szCs w:val="24"/>
              </w:rPr>
              <w:t>B. Chỉ có trọng lượng riêng thay đổi.</w:t>
            </w:r>
          </w:p>
          <w:p w14:paraId="7C53410F" w14:textId="77777777" w:rsidR="00EF6ED0" w:rsidRPr="00AF0A09" w:rsidRDefault="00EF6ED0" w:rsidP="009C1FF9">
            <w:pPr>
              <w:shd w:val="clear" w:color="auto" w:fill="FFFFFF"/>
              <w:ind w:left="142"/>
              <w:rPr>
                <w:rFonts w:cs="Times New Roman"/>
                <w:szCs w:val="24"/>
              </w:rPr>
            </w:pPr>
            <w:r w:rsidRPr="00AF0A09">
              <w:rPr>
                <w:rFonts w:cs="Times New Roman"/>
                <w:szCs w:val="24"/>
              </w:rPr>
              <w:lastRenderedPageBreak/>
              <w:t>C. Chỉ có thể tích thay đổi.</w:t>
            </w:r>
          </w:p>
          <w:p w14:paraId="20F3C952" w14:textId="77777777" w:rsidR="00EF6ED0" w:rsidRPr="00AF0A09" w:rsidRDefault="00EF6ED0" w:rsidP="009C1FF9">
            <w:pPr>
              <w:shd w:val="clear" w:color="auto" w:fill="FFFFFF"/>
              <w:ind w:left="142"/>
              <w:rPr>
                <w:rFonts w:cs="Times New Roman"/>
                <w:szCs w:val="24"/>
              </w:rPr>
            </w:pPr>
            <w:r w:rsidRPr="00AF0A09">
              <w:rPr>
                <w:rFonts w:cs="Times New Roman"/>
                <w:szCs w:val="24"/>
              </w:rPr>
              <w:t>D. Chỉ có khối lượng riêng thay đổi.</w:t>
            </w:r>
          </w:p>
          <w:p w14:paraId="437F25C8" w14:textId="77777777" w:rsidR="00EF6ED0" w:rsidRPr="00AF0A09" w:rsidRDefault="00EF6ED0" w:rsidP="009C1FF9">
            <w:pPr>
              <w:shd w:val="clear" w:color="auto" w:fill="FFFFFF"/>
              <w:rPr>
                <w:rFonts w:cs="Times New Roman"/>
                <w:szCs w:val="24"/>
              </w:rPr>
            </w:pPr>
            <w:r w:rsidRPr="00AF0A09">
              <w:rPr>
                <w:rFonts w:cs="Times New Roman"/>
                <w:b/>
                <w:bCs/>
                <w:szCs w:val="24"/>
              </w:rPr>
              <w:t>Câu 14:</w:t>
            </w:r>
            <w:r w:rsidRPr="00AF0A09">
              <w:rPr>
                <w:rFonts w:cs="Times New Roman"/>
                <w:szCs w:val="24"/>
              </w:rPr>
              <w:t> Cho ba thanh kim loại đồng, nhôm, sắt có cùng chiều dài ban đầu là 100 cm. Khi tăng thêm 50</w:t>
            </w:r>
            <w:r w:rsidRPr="00AF0A09">
              <w:rPr>
                <w:rFonts w:cs="Times New Roman"/>
                <w:szCs w:val="24"/>
                <w:vertAlign w:val="superscript"/>
              </w:rPr>
              <w:t>0</w:t>
            </w:r>
            <w:r w:rsidRPr="00AF0A09">
              <w:rPr>
                <w:rFonts w:cs="Times New Roman"/>
                <w:szCs w:val="24"/>
              </w:rPr>
              <w:t xml:space="preserve"> C thì độ tăng chiều dài của chúng theo thứ tự trên lần lượt là 0,12 cm; 0,086 cm; 0,060 cm. Trong ba chất đồng, nhôm và sắt, cách sắp xếp nào sau đây là đúng theo thứ tự từ chất dãn nở vì nhiệt nhiều nhất đến chất dãn nở vì nhiệt ít nhất?</w:t>
            </w:r>
          </w:p>
          <w:p w14:paraId="7FD93F12"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A.</w:t>
            </w:r>
            <w:r w:rsidRPr="00AF0A09">
              <w:rPr>
                <w:rFonts w:cs="Times New Roman"/>
                <w:szCs w:val="24"/>
              </w:rPr>
              <w:t xml:space="preserve"> Nhôm – Đồng – Sắt. </w:t>
            </w:r>
            <w:r w:rsidRPr="00AF0A09">
              <w:rPr>
                <w:rFonts w:cs="Times New Roman"/>
                <w:szCs w:val="24"/>
              </w:rPr>
              <w:tab/>
              <w:t xml:space="preserve">B. Nhôm – Sắt – Đồng. </w:t>
            </w:r>
          </w:p>
          <w:p w14:paraId="4C559870"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Sắt – Nhôm – Đồng. </w:t>
            </w:r>
            <w:r w:rsidRPr="00AF0A09">
              <w:rPr>
                <w:rFonts w:cs="Times New Roman"/>
                <w:szCs w:val="24"/>
              </w:rPr>
              <w:tab/>
            </w:r>
            <w:r w:rsidRPr="00AF0A09">
              <w:rPr>
                <w:rFonts w:cs="Times New Roman"/>
                <w:szCs w:val="24"/>
              </w:rPr>
              <w:tab/>
              <w:t xml:space="preserve">D. Đồng – Nhôm – Sắt. </w:t>
            </w:r>
          </w:p>
          <w:p w14:paraId="0AC5E71E" w14:textId="77777777" w:rsidR="00EF6ED0" w:rsidRPr="00AF0A09" w:rsidRDefault="00EF6ED0" w:rsidP="009C1FF9">
            <w:pPr>
              <w:shd w:val="clear" w:color="auto" w:fill="FFFFFF"/>
              <w:rPr>
                <w:rFonts w:cs="Times New Roman"/>
                <w:szCs w:val="24"/>
              </w:rPr>
            </w:pPr>
            <w:r w:rsidRPr="00AF0A09">
              <w:rPr>
                <w:rFonts w:cs="Times New Roman"/>
                <w:b/>
                <w:bCs/>
                <w:szCs w:val="24"/>
              </w:rPr>
              <w:t>Câu 15:</w:t>
            </w:r>
            <w:r w:rsidRPr="00AF0A09">
              <w:rPr>
                <w:rFonts w:cs="Times New Roman"/>
                <w:szCs w:val="24"/>
              </w:rPr>
              <w:t> Bánh xe đạp khi bơm căng, nếu để ngoài trưa nắng sẽ dễ bị nổ. Giải thích tại sao?</w:t>
            </w:r>
          </w:p>
          <w:p w14:paraId="654028FC" w14:textId="77777777" w:rsidR="00EF6ED0" w:rsidRPr="00AF0A09" w:rsidRDefault="00EF6ED0" w:rsidP="009C1FF9">
            <w:pPr>
              <w:shd w:val="clear" w:color="auto" w:fill="FFFFFF"/>
              <w:rPr>
                <w:rFonts w:cs="Times New Roman"/>
                <w:szCs w:val="24"/>
              </w:rPr>
            </w:pPr>
            <w:r w:rsidRPr="00AF0A09">
              <w:rPr>
                <w:rFonts w:cs="Times New Roman"/>
                <w:szCs w:val="24"/>
              </w:rPr>
              <w:t>A. Nhiệt độ tăng làm cho vỏ bánh xe co lại.</w:t>
            </w:r>
          </w:p>
          <w:p w14:paraId="69714980" w14:textId="77777777" w:rsidR="00EF6ED0" w:rsidRPr="00AF0A09" w:rsidRDefault="00EF6ED0" w:rsidP="009C1FF9">
            <w:pPr>
              <w:shd w:val="clear" w:color="auto" w:fill="FFFFFF"/>
              <w:rPr>
                <w:rFonts w:cs="Times New Roman"/>
                <w:szCs w:val="24"/>
              </w:rPr>
            </w:pPr>
            <w:r w:rsidRPr="00AF0A09">
              <w:rPr>
                <w:rFonts w:cs="Times New Roman"/>
                <w:szCs w:val="24"/>
              </w:rPr>
              <w:t>B. Nhiệt độ tăng làm cho ruột bánh xe nở ra.</w:t>
            </w:r>
          </w:p>
          <w:p w14:paraId="3A1D9A4D" w14:textId="77777777" w:rsidR="00EF6ED0" w:rsidRPr="00AF0A09" w:rsidRDefault="00EF6ED0" w:rsidP="009C1FF9">
            <w:pPr>
              <w:shd w:val="clear" w:color="auto" w:fill="FFFFFF"/>
              <w:rPr>
                <w:rFonts w:cs="Times New Roman"/>
                <w:szCs w:val="24"/>
              </w:rPr>
            </w:pPr>
            <w:r w:rsidRPr="00AF0A09">
              <w:rPr>
                <w:rFonts w:cs="Times New Roman"/>
                <w:szCs w:val="24"/>
              </w:rPr>
              <w:t>C. Nhiệt độ tăng làm cho không khí trong ruột bánh xe co lại.</w:t>
            </w:r>
          </w:p>
          <w:p w14:paraId="1CB55DE8" w14:textId="77777777" w:rsidR="00EF6ED0" w:rsidRPr="00AF0A09" w:rsidRDefault="00EF6ED0" w:rsidP="009C1FF9">
            <w:pPr>
              <w:shd w:val="clear" w:color="auto" w:fill="FFFFFF"/>
              <w:outlineLvl w:val="5"/>
              <w:rPr>
                <w:rFonts w:cs="Times New Roman"/>
                <w:szCs w:val="24"/>
              </w:rPr>
            </w:pPr>
            <w:r w:rsidRPr="00AF0A09">
              <w:rPr>
                <w:rFonts w:cs="Times New Roman"/>
                <w:szCs w:val="24"/>
                <w:u w:val="single"/>
              </w:rPr>
              <w:t>D.</w:t>
            </w:r>
            <w:r w:rsidRPr="00AF0A09">
              <w:rPr>
                <w:rFonts w:cs="Times New Roman"/>
                <w:szCs w:val="24"/>
              </w:rPr>
              <w:t xml:space="preserve"> Nhiệt độ tăng làm cho không khí trong ruột bánh xe nở ra.</w:t>
            </w:r>
          </w:p>
          <w:p w14:paraId="74E05044" w14:textId="77777777" w:rsidR="00EF6ED0" w:rsidRPr="00AF0A09" w:rsidRDefault="00EF6ED0" w:rsidP="009C1FF9">
            <w:pPr>
              <w:shd w:val="clear" w:color="auto" w:fill="FFFFFF"/>
              <w:rPr>
                <w:rFonts w:cs="Times New Roman"/>
                <w:szCs w:val="24"/>
              </w:rPr>
            </w:pPr>
            <w:r w:rsidRPr="00AF0A09">
              <w:rPr>
                <w:rFonts w:cs="Times New Roman"/>
                <w:b/>
                <w:bCs/>
                <w:szCs w:val="24"/>
              </w:rPr>
              <w:t>Câu 16:</w:t>
            </w:r>
            <w:r w:rsidRPr="00AF0A09">
              <w:rPr>
                <w:rFonts w:cs="Times New Roman"/>
                <w:szCs w:val="24"/>
              </w:rPr>
              <w:t> Khi xây cầu, thông thường một đầu cầu người ta cho gối lên các con lăn. Hãy giải thích cách làm đó?</w:t>
            </w:r>
          </w:p>
          <w:p w14:paraId="5C742960"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Để dễ dàng tu sửa cầu. </w:t>
            </w:r>
            <w:r w:rsidRPr="00AF0A09">
              <w:rPr>
                <w:rFonts w:cs="Times New Roman"/>
                <w:szCs w:val="24"/>
              </w:rPr>
              <w:tab/>
            </w:r>
          </w:p>
          <w:p w14:paraId="6F643EA2" w14:textId="77777777" w:rsidR="00EF6ED0" w:rsidRPr="00AF0A09" w:rsidRDefault="00EF6ED0" w:rsidP="009C1FF9">
            <w:pPr>
              <w:shd w:val="clear" w:color="auto" w:fill="FFFFFF"/>
              <w:ind w:left="360"/>
              <w:rPr>
                <w:rFonts w:cs="Times New Roman"/>
                <w:szCs w:val="24"/>
              </w:rPr>
            </w:pPr>
            <w:r w:rsidRPr="00AF0A09">
              <w:rPr>
                <w:rFonts w:cs="Times New Roman"/>
                <w:szCs w:val="24"/>
                <w:u w:val="single"/>
              </w:rPr>
              <w:t>B.</w:t>
            </w:r>
            <w:r w:rsidRPr="00AF0A09">
              <w:rPr>
                <w:rFonts w:cs="Times New Roman"/>
                <w:szCs w:val="24"/>
              </w:rPr>
              <w:t xml:space="preserve"> Để tránh tác hại của sự dãn nở vì nhiệt.</w:t>
            </w:r>
          </w:p>
          <w:p w14:paraId="73C3C93B"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Để tạo thẩm mỹ. </w:t>
            </w:r>
            <w:r w:rsidRPr="00AF0A09">
              <w:rPr>
                <w:rFonts w:cs="Times New Roman"/>
                <w:szCs w:val="24"/>
              </w:rPr>
              <w:tab/>
            </w:r>
            <w:r w:rsidRPr="00AF0A09">
              <w:rPr>
                <w:rFonts w:cs="Times New Roman"/>
                <w:szCs w:val="24"/>
              </w:rPr>
              <w:tab/>
            </w:r>
          </w:p>
          <w:p w14:paraId="390BCA5B" w14:textId="77777777" w:rsidR="00EF6ED0" w:rsidRPr="00AF0A09" w:rsidRDefault="00EF6ED0" w:rsidP="009C1FF9">
            <w:pPr>
              <w:shd w:val="clear" w:color="auto" w:fill="FFFFFF"/>
              <w:ind w:left="360"/>
              <w:rPr>
                <w:rFonts w:cs="Times New Roman"/>
                <w:szCs w:val="24"/>
              </w:rPr>
            </w:pPr>
            <w:r w:rsidRPr="00AF0A09">
              <w:rPr>
                <w:rFonts w:cs="Times New Roman"/>
                <w:szCs w:val="24"/>
              </w:rPr>
              <w:t>D. Cả 3 lý do trên.</w:t>
            </w:r>
          </w:p>
          <w:p w14:paraId="145ECA85" w14:textId="77777777" w:rsidR="00EF6ED0" w:rsidRPr="00AF0A09" w:rsidRDefault="00EF6ED0" w:rsidP="009C1FF9">
            <w:pPr>
              <w:shd w:val="clear" w:color="auto" w:fill="FFFFFF"/>
              <w:rPr>
                <w:rFonts w:cs="Times New Roman"/>
                <w:szCs w:val="24"/>
              </w:rPr>
            </w:pPr>
            <w:r w:rsidRPr="00AF0A09">
              <w:rPr>
                <w:rFonts w:cs="Times New Roman"/>
                <w:b/>
                <w:bCs/>
                <w:szCs w:val="24"/>
              </w:rPr>
              <w:t>Câu 17:</w:t>
            </w:r>
            <w:r w:rsidRPr="00AF0A09">
              <w:rPr>
                <w:rFonts w:cs="Times New Roman"/>
                <w:szCs w:val="24"/>
              </w:rPr>
              <w:t> Các nha sĩ khuyên không nên ăn thức ăn quá nóng. Vì sao?</w:t>
            </w:r>
          </w:p>
          <w:p w14:paraId="138C1268"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Vì răng dễ vỡ. </w:t>
            </w:r>
            <w:r w:rsidRPr="00AF0A09">
              <w:rPr>
                <w:rFonts w:cs="Times New Roman"/>
                <w:szCs w:val="24"/>
              </w:rPr>
              <w:tab/>
              <w:t>B.Vì răng dễ bị ố vàng </w:t>
            </w:r>
          </w:p>
          <w:p w14:paraId="7FAADB32"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Vì răng dễ bị sâu. </w:t>
            </w:r>
            <w:r w:rsidRPr="00AF0A09">
              <w:rPr>
                <w:rFonts w:cs="Times New Roman"/>
                <w:szCs w:val="24"/>
              </w:rPr>
              <w:tab/>
            </w:r>
            <w:r w:rsidRPr="00AF0A09">
              <w:rPr>
                <w:rFonts w:cs="Times New Roman"/>
                <w:szCs w:val="24"/>
                <w:u w:val="single"/>
              </w:rPr>
              <w:t>D.</w:t>
            </w:r>
            <w:r w:rsidRPr="00AF0A09">
              <w:rPr>
                <w:rFonts w:cs="Times New Roman"/>
                <w:szCs w:val="24"/>
              </w:rPr>
              <w:t xml:space="preserve"> Vì men răng dễ bị rạn nứt </w:t>
            </w:r>
          </w:p>
          <w:p w14:paraId="58A80EF0" w14:textId="77777777" w:rsidR="00EF6ED0" w:rsidRPr="00AF0A09" w:rsidRDefault="00EF6ED0" w:rsidP="009C1FF9">
            <w:pPr>
              <w:shd w:val="clear" w:color="auto" w:fill="FFFFFF"/>
              <w:rPr>
                <w:rFonts w:cs="Times New Roman"/>
                <w:szCs w:val="24"/>
              </w:rPr>
            </w:pPr>
            <w:r w:rsidRPr="00AF0A09">
              <w:rPr>
                <w:rFonts w:cs="Times New Roman"/>
                <w:b/>
                <w:bCs/>
                <w:szCs w:val="24"/>
              </w:rPr>
              <w:t>Câu 18:</w:t>
            </w:r>
            <w:r w:rsidRPr="00AF0A09">
              <w:rPr>
                <w:rFonts w:cs="Times New Roman"/>
                <w:szCs w:val="24"/>
              </w:rPr>
              <w:t> Hãy chọn câu trả lời đúng điền vào chỗ trống: Các khối hơi nước bốc lên từ mặt biển, sông, hồ bị ánh nắng mặt trời chiếu vào nên.............., ………….., ………… và bay lên tạo thành mây.</w:t>
            </w:r>
          </w:p>
          <w:p w14:paraId="4251FE1B"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nở ra, nóng lên, nhẹ đi. </w:t>
            </w:r>
            <w:r w:rsidRPr="00AF0A09">
              <w:rPr>
                <w:rFonts w:cs="Times New Roman"/>
                <w:szCs w:val="24"/>
              </w:rPr>
              <w:tab/>
              <w:t>B. nhẹ đi, nở ra, nóng lên.</w:t>
            </w:r>
          </w:p>
          <w:p w14:paraId="5E8E2162"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nóng lên, nở ra, nhẹ đi. </w:t>
            </w:r>
            <w:r w:rsidRPr="00AF0A09">
              <w:rPr>
                <w:rFonts w:cs="Times New Roman"/>
                <w:szCs w:val="24"/>
              </w:rPr>
              <w:tab/>
              <w:t>D. nhẹ đi, nóng lên, nở ra.</w:t>
            </w:r>
          </w:p>
          <w:p w14:paraId="0DA382B3" w14:textId="77777777" w:rsidR="00EF6ED0" w:rsidRPr="00AF0A09" w:rsidRDefault="00EF6ED0" w:rsidP="009C1FF9">
            <w:pPr>
              <w:shd w:val="clear" w:color="auto" w:fill="FFFFFF"/>
              <w:rPr>
                <w:rFonts w:cs="Times New Roman"/>
                <w:szCs w:val="24"/>
              </w:rPr>
            </w:pPr>
            <w:r w:rsidRPr="00AF0A09">
              <w:rPr>
                <w:rFonts w:cs="Times New Roman"/>
                <w:b/>
                <w:bCs/>
                <w:szCs w:val="24"/>
              </w:rPr>
              <w:t>Câu 19:</w:t>
            </w:r>
            <w:r w:rsidRPr="00AF0A09">
              <w:rPr>
                <w:rFonts w:cs="Times New Roman"/>
                <w:szCs w:val="24"/>
              </w:rPr>
              <w:t> Phát biểu nào sau đây không đúng?</w:t>
            </w:r>
          </w:p>
          <w:p w14:paraId="54D9B530" w14:textId="77777777" w:rsidR="00EF6ED0" w:rsidRPr="00AF0A09" w:rsidRDefault="00EF6ED0" w:rsidP="009C1FF9">
            <w:pPr>
              <w:shd w:val="clear" w:color="auto" w:fill="FFFFFF"/>
              <w:ind w:left="360"/>
              <w:rPr>
                <w:rFonts w:cs="Times New Roman"/>
                <w:szCs w:val="24"/>
              </w:rPr>
            </w:pPr>
            <w:r w:rsidRPr="00AF0A09">
              <w:rPr>
                <w:rFonts w:cs="Times New Roman"/>
                <w:szCs w:val="24"/>
              </w:rPr>
              <w:t>A. Chất khí nở ra khi nóng lên, co lại khi lạnh đi.</w:t>
            </w:r>
          </w:p>
          <w:p w14:paraId="3F08DA10" w14:textId="77777777" w:rsidR="00EF6ED0" w:rsidRPr="00AF0A09" w:rsidRDefault="00EF6ED0" w:rsidP="009C1FF9">
            <w:pPr>
              <w:shd w:val="clear" w:color="auto" w:fill="FFFFFF"/>
              <w:ind w:left="360"/>
              <w:rPr>
                <w:rFonts w:cs="Times New Roman"/>
                <w:szCs w:val="24"/>
              </w:rPr>
            </w:pPr>
            <w:r w:rsidRPr="00AF0A09">
              <w:rPr>
                <w:rFonts w:cs="Times New Roman"/>
                <w:szCs w:val="24"/>
              </w:rPr>
              <w:t>B. Các chất khí khác nhau nở vì nhiệt giống nhau.</w:t>
            </w:r>
          </w:p>
          <w:p w14:paraId="51A279AB" w14:textId="77777777" w:rsidR="00EF6ED0" w:rsidRPr="00AF0A09" w:rsidRDefault="00EF6ED0" w:rsidP="009C1FF9">
            <w:pPr>
              <w:shd w:val="clear" w:color="auto" w:fill="FFFFFF"/>
              <w:ind w:left="360"/>
              <w:rPr>
                <w:rFonts w:cs="Times New Roman"/>
                <w:szCs w:val="24"/>
              </w:rPr>
            </w:pPr>
            <w:r w:rsidRPr="00AF0A09">
              <w:rPr>
                <w:rFonts w:cs="Times New Roman"/>
                <w:szCs w:val="24"/>
              </w:rPr>
              <w:t>C. Chất khí nở vì nhiệt nhiều hơn chất lỏng, chất lỏng nở vì nhiệt nhiều hơn chất rắn.</w:t>
            </w:r>
          </w:p>
          <w:p w14:paraId="61227780"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D.</w:t>
            </w:r>
            <w:r w:rsidRPr="00AF0A09">
              <w:rPr>
                <w:rFonts w:cs="Times New Roman"/>
                <w:szCs w:val="24"/>
              </w:rPr>
              <w:t xml:space="preserve"> Khi nung nóng khí thì thể tích của chất khí giảm.</w:t>
            </w:r>
          </w:p>
          <w:p w14:paraId="024F564D" w14:textId="77777777" w:rsidR="00EF6ED0" w:rsidRPr="00AF0A09" w:rsidRDefault="00EF6ED0" w:rsidP="009C1FF9">
            <w:pPr>
              <w:shd w:val="clear" w:color="auto" w:fill="FFFFFF"/>
              <w:rPr>
                <w:rFonts w:cs="Times New Roman"/>
                <w:szCs w:val="24"/>
              </w:rPr>
            </w:pPr>
            <w:r w:rsidRPr="00AF0A09">
              <w:rPr>
                <w:rFonts w:cs="Times New Roman"/>
                <w:b/>
                <w:bCs/>
                <w:szCs w:val="24"/>
              </w:rPr>
              <w:t>Câu 20:</w:t>
            </w:r>
            <w:r w:rsidRPr="00AF0A09">
              <w:rPr>
                <w:rFonts w:cs="Times New Roman"/>
                <w:szCs w:val="24"/>
              </w:rPr>
              <w:t> Chọn câu phát biểu sai</w:t>
            </w:r>
          </w:p>
          <w:p w14:paraId="38AE718F"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Chất rắn khi nóng lên thì nở ra. </w:t>
            </w:r>
            <w:r w:rsidRPr="00AF0A09">
              <w:rPr>
                <w:rFonts w:cs="Times New Roman"/>
                <w:szCs w:val="24"/>
              </w:rPr>
              <w:tab/>
            </w:r>
          </w:p>
          <w:p w14:paraId="17474D86" w14:textId="77777777" w:rsidR="00EF6ED0" w:rsidRPr="00AF0A09" w:rsidRDefault="00EF6ED0" w:rsidP="009C1FF9">
            <w:pPr>
              <w:shd w:val="clear" w:color="auto" w:fill="FFFFFF"/>
              <w:ind w:left="360"/>
              <w:rPr>
                <w:rFonts w:cs="Times New Roman"/>
                <w:szCs w:val="24"/>
              </w:rPr>
            </w:pPr>
            <w:r w:rsidRPr="00AF0A09">
              <w:rPr>
                <w:rFonts w:cs="Times New Roman"/>
                <w:szCs w:val="24"/>
              </w:rPr>
              <w:t>B. Các chất rắn khác nhau nở vì nhiệt khác nhau.</w:t>
            </w:r>
          </w:p>
          <w:p w14:paraId="2575DE9B"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Chất rắn khi lạnh đi thì co lại. </w:t>
            </w:r>
            <w:r w:rsidRPr="00AF0A09">
              <w:rPr>
                <w:rFonts w:cs="Times New Roman"/>
                <w:szCs w:val="24"/>
              </w:rPr>
              <w:tab/>
            </w:r>
          </w:p>
          <w:p w14:paraId="35E99A61" w14:textId="77777777" w:rsidR="00EF6ED0" w:rsidRPr="00AF0A09" w:rsidRDefault="00EF6ED0" w:rsidP="009C1FF9">
            <w:pPr>
              <w:shd w:val="clear" w:color="auto" w:fill="FFFFFF"/>
              <w:ind w:left="360"/>
              <w:rPr>
                <w:rFonts w:cs="Times New Roman"/>
                <w:szCs w:val="24"/>
              </w:rPr>
            </w:pPr>
            <w:r w:rsidRPr="00AF0A09">
              <w:rPr>
                <w:rFonts w:cs="Times New Roman"/>
                <w:szCs w:val="24"/>
                <w:u w:val="single"/>
              </w:rPr>
              <w:t>D.</w:t>
            </w:r>
            <w:r w:rsidRPr="00AF0A09">
              <w:rPr>
                <w:rFonts w:cs="Times New Roman"/>
                <w:szCs w:val="24"/>
              </w:rPr>
              <w:t xml:space="preserve"> Các chất rắn khác nhau nở vì nhiệt như nhau.</w:t>
            </w:r>
          </w:p>
          <w:p w14:paraId="5DD44C4F" w14:textId="77777777" w:rsidR="00EF6ED0" w:rsidRPr="00AF0A09" w:rsidRDefault="00EF6ED0" w:rsidP="009C1FF9">
            <w:pPr>
              <w:shd w:val="clear" w:color="auto" w:fill="FFFFFF"/>
              <w:rPr>
                <w:rFonts w:cs="Times New Roman"/>
                <w:szCs w:val="24"/>
              </w:rPr>
            </w:pPr>
            <w:r w:rsidRPr="00AF0A09">
              <w:rPr>
                <w:rFonts w:cs="Times New Roman"/>
                <w:b/>
                <w:bCs/>
                <w:szCs w:val="24"/>
              </w:rPr>
              <w:t>Câu 21:</w:t>
            </w:r>
            <w:r w:rsidRPr="00AF0A09">
              <w:rPr>
                <w:rFonts w:cs="Times New Roman"/>
                <w:szCs w:val="24"/>
              </w:rPr>
              <w:t> Điền từ đúng nhất. Khi giảm nhiệt độ, thể tích của…….sẽ giảm ít hơn thể tích của…….</w:t>
            </w:r>
          </w:p>
          <w:p w14:paraId="34806112"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chất khí, chất lỏng. </w:t>
            </w:r>
            <w:r w:rsidRPr="00AF0A09">
              <w:rPr>
                <w:rFonts w:cs="Times New Roman"/>
                <w:szCs w:val="24"/>
              </w:rPr>
              <w:tab/>
            </w:r>
            <w:r w:rsidRPr="00AF0A09">
              <w:rPr>
                <w:rFonts w:cs="Times New Roman"/>
                <w:szCs w:val="24"/>
              </w:rPr>
              <w:tab/>
              <w:t>B. chất khí, chất rắn.</w:t>
            </w:r>
          </w:p>
          <w:p w14:paraId="3C18B85F"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C. chất lỏng, chất rắn. </w:t>
            </w:r>
            <w:r w:rsidRPr="00AF0A09">
              <w:rPr>
                <w:rFonts w:cs="Times New Roman"/>
                <w:szCs w:val="24"/>
              </w:rPr>
              <w:tab/>
            </w:r>
            <w:r w:rsidRPr="00AF0A09">
              <w:rPr>
                <w:rFonts w:cs="Times New Roman"/>
                <w:szCs w:val="24"/>
              </w:rPr>
              <w:tab/>
            </w:r>
            <w:r w:rsidRPr="00AF0A09">
              <w:rPr>
                <w:rFonts w:cs="Times New Roman"/>
                <w:szCs w:val="24"/>
                <w:u w:val="single"/>
              </w:rPr>
              <w:t>D.</w:t>
            </w:r>
            <w:r w:rsidRPr="00AF0A09">
              <w:rPr>
                <w:rFonts w:cs="Times New Roman"/>
                <w:szCs w:val="24"/>
              </w:rPr>
              <w:t xml:space="preserve"> chất rắn, chất lỏng.</w:t>
            </w:r>
          </w:p>
          <w:p w14:paraId="1B65DD45" w14:textId="77777777" w:rsidR="00EF6ED0" w:rsidRPr="00AF0A09" w:rsidRDefault="00EF6ED0" w:rsidP="009C1FF9">
            <w:pPr>
              <w:shd w:val="clear" w:color="auto" w:fill="FFFFFF"/>
              <w:rPr>
                <w:rFonts w:cs="Times New Roman"/>
                <w:szCs w:val="24"/>
              </w:rPr>
            </w:pPr>
            <w:r w:rsidRPr="00AF0A09">
              <w:rPr>
                <w:rFonts w:cs="Times New Roman"/>
                <w:b/>
                <w:bCs/>
                <w:szCs w:val="24"/>
              </w:rPr>
              <w:t>Câu 22:</w:t>
            </w:r>
            <w:r w:rsidRPr="00AF0A09">
              <w:rPr>
                <w:rFonts w:cs="Times New Roman"/>
                <w:szCs w:val="24"/>
              </w:rPr>
              <w:t> Kết luận nào sau đây là đúng khi nói về thể tích của khối khí trong một bình thủy tinh đậy kín khi được đun nóng?</w:t>
            </w:r>
          </w:p>
          <w:p w14:paraId="2DE661DB" w14:textId="77777777" w:rsidR="00EF6ED0" w:rsidRPr="00AF0A09" w:rsidRDefault="00EF6ED0" w:rsidP="009C1FF9">
            <w:pPr>
              <w:shd w:val="clear" w:color="auto" w:fill="FFFFFF"/>
              <w:ind w:left="360"/>
              <w:rPr>
                <w:rFonts w:cs="Times New Roman"/>
                <w:szCs w:val="24"/>
              </w:rPr>
            </w:pPr>
            <w:r w:rsidRPr="00AF0A09">
              <w:rPr>
                <w:rFonts w:cs="Times New Roman"/>
                <w:szCs w:val="24"/>
              </w:rPr>
              <w:t>A. Thể tích không thay đổi vì bình thủy tinh đậy kín.</w:t>
            </w:r>
          </w:p>
          <w:p w14:paraId="7A44D477"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B.</w:t>
            </w:r>
            <w:r w:rsidRPr="00AF0A09">
              <w:rPr>
                <w:rFonts w:cs="Times New Roman"/>
                <w:szCs w:val="24"/>
              </w:rPr>
              <w:t xml:space="preserve"> Thể tích tăng.</w:t>
            </w:r>
          </w:p>
          <w:p w14:paraId="3D97C521" w14:textId="77777777" w:rsidR="00EF6ED0" w:rsidRPr="00AF0A09" w:rsidRDefault="00EF6ED0" w:rsidP="009C1FF9">
            <w:pPr>
              <w:shd w:val="clear" w:color="auto" w:fill="FFFFFF"/>
              <w:ind w:left="360"/>
              <w:rPr>
                <w:rFonts w:cs="Times New Roman"/>
                <w:szCs w:val="24"/>
              </w:rPr>
            </w:pPr>
            <w:r w:rsidRPr="00AF0A09">
              <w:rPr>
                <w:rFonts w:cs="Times New Roman"/>
                <w:szCs w:val="24"/>
              </w:rPr>
              <w:t>C. Thể tích giảm.</w:t>
            </w:r>
          </w:p>
          <w:p w14:paraId="02724C0C" w14:textId="77777777" w:rsidR="00EF6ED0" w:rsidRPr="00AF0A09" w:rsidRDefault="00EF6ED0" w:rsidP="009C1FF9">
            <w:pPr>
              <w:shd w:val="clear" w:color="auto" w:fill="FFFFFF"/>
              <w:ind w:left="360"/>
              <w:rPr>
                <w:rFonts w:cs="Times New Roman"/>
                <w:szCs w:val="24"/>
              </w:rPr>
            </w:pPr>
            <w:r w:rsidRPr="00AF0A09">
              <w:rPr>
                <w:rFonts w:cs="Times New Roman"/>
                <w:szCs w:val="24"/>
              </w:rPr>
              <w:t>D. Cả ba kết luận trên đều sai.</w:t>
            </w:r>
          </w:p>
          <w:p w14:paraId="75DC1FA7" w14:textId="77777777" w:rsidR="00EF6ED0" w:rsidRPr="00AF0A09" w:rsidRDefault="00EF6ED0" w:rsidP="009C1FF9">
            <w:pPr>
              <w:shd w:val="clear" w:color="auto" w:fill="FFFFFF"/>
              <w:rPr>
                <w:rFonts w:cs="Times New Roman"/>
                <w:szCs w:val="24"/>
              </w:rPr>
            </w:pPr>
            <w:r w:rsidRPr="00AF0A09">
              <w:rPr>
                <w:rFonts w:cs="Times New Roman"/>
                <w:b/>
                <w:bCs/>
                <w:szCs w:val="24"/>
              </w:rPr>
              <w:t>Câu 23:</w:t>
            </w:r>
            <w:r w:rsidRPr="00AF0A09">
              <w:rPr>
                <w:rFonts w:cs="Times New Roman"/>
                <w:szCs w:val="24"/>
              </w:rPr>
              <w:t> Trong các cách sắp xếp các chất nở vì nhiệt từ nhiều tới ít sau đây, cách sắp xếp nào là đúng?</w:t>
            </w:r>
          </w:p>
          <w:p w14:paraId="18B74BD3"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Rắn, lỏng, khí. </w:t>
            </w:r>
            <w:r w:rsidRPr="00AF0A09">
              <w:rPr>
                <w:rFonts w:cs="Times New Roman"/>
                <w:szCs w:val="24"/>
              </w:rPr>
              <w:tab/>
            </w:r>
            <w:r w:rsidRPr="00AF0A09">
              <w:rPr>
                <w:rFonts w:cs="Times New Roman"/>
                <w:szCs w:val="24"/>
              </w:rPr>
              <w:tab/>
            </w:r>
            <w:r w:rsidRPr="00AF0A09">
              <w:rPr>
                <w:rFonts w:cs="Times New Roman"/>
                <w:szCs w:val="24"/>
              </w:rPr>
              <w:tab/>
              <w:t>B. Rắn, khí, lỏng.</w:t>
            </w:r>
          </w:p>
          <w:p w14:paraId="4AE49553"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Khí, lỏng, rắn. </w:t>
            </w:r>
            <w:r w:rsidRPr="00AF0A09">
              <w:rPr>
                <w:rFonts w:cs="Times New Roman"/>
                <w:szCs w:val="24"/>
              </w:rPr>
              <w:tab/>
            </w:r>
            <w:r w:rsidRPr="00AF0A09">
              <w:rPr>
                <w:rFonts w:cs="Times New Roman"/>
                <w:szCs w:val="24"/>
              </w:rPr>
              <w:tab/>
            </w:r>
            <w:r w:rsidRPr="00AF0A09">
              <w:rPr>
                <w:rFonts w:cs="Times New Roman"/>
                <w:szCs w:val="24"/>
              </w:rPr>
              <w:tab/>
              <w:t>D. Khí, rắn, lỏng.</w:t>
            </w:r>
          </w:p>
          <w:p w14:paraId="3E41696B" w14:textId="77777777" w:rsidR="00EF6ED0" w:rsidRPr="00AF0A09" w:rsidRDefault="00EF6ED0" w:rsidP="009C1FF9">
            <w:pPr>
              <w:shd w:val="clear" w:color="auto" w:fill="FFFFFF"/>
              <w:rPr>
                <w:rFonts w:cs="Times New Roman"/>
                <w:szCs w:val="24"/>
              </w:rPr>
            </w:pPr>
            <w:r w:rsidRPr="00AF0A09">
              <w:rPr>
                <w:rFonts w:cs="Times New Roman"/>
                <w:b/>
                <w:bCs/>
                <w:szCs w:val="24"/>
              </w:rPr>
              <w:lastRenderedPageBreak/>
              <w:t>Câu 24:</w:t>
            </w:r>
            <w:r w:rsidRPr="00AF0A09">
              <w:rPr>
                <w:rFonts w:cs="Times New Roman"/>
                <w:szCs w:val="24"/>
              </w:rPr>
              <w:t> Hiện tượng nào sau đây xảy ra khi tăng nhiệt độ của một lượng khí đựng trong một bình không đậy nút?</w:t>
            </w:r>
          </w:p>
          <w:p w14:paraId="6E7606A9" w14:textId="77777777" w:rsidR="00EF6ED0" w:rsidRPr="00AF0A09" w:rsidRDefault="00EF6ED0" w:rsidP="009C1FF9">
            <w:pPr>
              <w:shd w:val="clear" w:color="auto" w:fill="FFFFFF"/>
              <w:ind w:left="360"/>
              <w:rPr>
                <w:rFonts w:cs="Times New Roman"/>
                <w:szCs w:val="24"/>
              </w:rPr>
            </w:pPr>
            <w:r w:rsidRPr="00AF0A09">
              <w:rPr>
                <w:rFonts w:cs="Times New Roman"/>
                <w:szCs w:val="24"/>
              </w:rPr>
              <w:t xml:space="preserve">A. Khối lượng của lượng khí tăng. </w:t>
            </w:r>
            <w:r w:rsidRPr="00AF0A09">
              <w:rPr>
                <w:rFonts w:cs="Times New Roman"/>
                <w:szCs w:val="24"/>
              </w:rPr>
              <w:tab/>
            </w:r>
            <w:r w:rsidRPr="00AF0A09">
              <w:rPr>
                <w:rFonts w:cs="Times New Roman"/>
                <w:szCs w:val="24"/>
              </w:rPr>
              <w:tab/>
            </w:r>
          </w:p>
          <w:p w14:paraId="40EA649A" w14:textId="77777777" w:rsidR="00EF6ED0" w:rsidRPr="00AF0A09" w:rsidRDefault="00EF6ED0" w:rsidP="009C1FF9">
            <w:pPr>
              <w:shd w:val="clear" w:color="auto" w:fill="FFFFFF"/>
              <w:ind w:left="360"/>
              <w:rPr>
                <w:rFonts w:cs="Times New Roman"/>
                <w:szCs w:val="24"/>
              </w:rPr>
            </w:pPr>
            <w:r w:rsidRPr="00AF0A09">
              <w:rPr>
                <w:rFonts w:cs="Times New Roman"/>
                <w:szCs w:val="24"/>
              </w:rPr>
              <w:t>B. Thể tích của lượng khí tăng.</w:t>
            </w:r>
          </w:p>
          <w:p w14:paraId="7B222E4D"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u w:val="single"/>
              </w:rPr>
              <w:t>C.</w:t>
            </w:r>
            <w:r w:rsidRPr="00AF0A09">
              <w:rPr>
                <w:rFonts w:cs="Times New Roman"/>
                <w:szCs w:val="24"/>
              </w:rPr>
              <w:t xml:space="preserve"> Khối lượng riêng của lượng khí giảm. </w:t>
            </w:r>
            <w:r w:rsidRPr="00AF0A09">
              <w:rPr>
                <w:rFonts w:cs="Times New Roman"/>
                <w:szCs w:val="24"/>
              </w:rPr>
              <w:tab/>
            </w:r>
          </w:p>
          <w:p w14:paraId="69572F50" w14:textId="77777777" w:rsidR="00EF6ED0" w:rsidRPr="00AF0A09" w:rsidRDefault="00EF6ED0" w:rsidP="009C1FF9">
            <w:pPr>
              <w:shd w:val="clear" w:color="auto" w:fill="FFFFFF"/>
              <w:ind w:left="360"/>
              <w:outlineLvl w:val="5"/>
              <w:rPr>
                <w:rFonts w:cs="Times New Roman"/>
                <w:szCs w:val="24"/>
              </w:rPr>
            </w:pPr>
            <w:r w:rsidRPr="00AF0A09">
              <w:rPr>
                <w:rFonts w:cs="Times New Roman"/>
                <w:szCs w:val="24"/>
              </w:rPr>
              <w:t>D. Cả ba đại lượng trên đều không thay đổi.</w:t>
            </w:r>
          </w:p>
          <w:p w14:paraId="50BF0D44" w14:textId="77777777" w:rsidR="00EF6ED0" w:rsidRPr="00AF0A09" w:rsidRDefault="00EF6ED0" w:rsidP="009C1FF9">
            <w:pPr>
              <w:jc w:val="both"/>
              <w:rPr>
                <w:rFonts w:cs="Times New Roman"/>
                <w:b/>
                <w:szCs w:val="24"/>
              </w:rPr>
            </w:pPr>
            <w:r w:rsidRPr="00AF0A09">
              <w:rPr>
                <w:rFonts w:cs="Times New Roman"/>
                <w:b/>
                <w:szCs w:val="24"/>
              </w:rPr>
              <w:t xml:space="preserve">Câu 25. </w:t>
            </w:r>
            <w:r w:rsidRPr="00AF0A09">
              <w:rPr>
                <w:rFonts w:cs="Times New Roman"/>
                <w:szCs w:val="24"/>
              </w:rPr>
              <w:t>Kết luận nào sau đây đúng khi nói về sự nở ra vì nhiệt của chất lỏng?</w:t>
            </w:r>
          </w:p>
          <w:p w14:paraId="4C6CD78C" w14:textId="77777777" w:rsidR="00EF6ED0" w:rsidRPr="00AF0A09" w:rsidRDefault="00EF6ED0" w:rsidP="009C1FF9">
            <w:pPr>
              <w:jc w:val="both"/>
              <w:rPr>
                <w:rFonts w:cs="Times New Roman"/>
                <w:szCs w:val="24"/>
              </w:rPr>
            </w:pPr>
            <w:r w:rsidRPr="00AF0A09">
              <w:rPr>
                <w:rFonts w:cs="Times New Roman"/>
                <w:b/>
                <w:szCs w:val="24"/>
              </w:rPr>
              <w:tab/>
            </w:r>
            <w:r w:rsidRPr="00AF0A09">
              <w:rPr>
                <w:rFonts w:cs="Times New Roman"/>
                <w:szCs w:val="24"/>
              </w:rPr>
              <w:t>A. Chất lỏng co lại khi nhiệt độ tăng, nở ra khi nhiệt độ giảm.</w:t>
            </w:r>
          </w:p>
          <w:p w14:paraId="0695FAA4" w14:textId="77777777" w:rsidR="00EF6ED0" w:rsidRPr="00AF0A09" w:rsidRDefault="00EF6ED0" w:rsidP="009C1FF9">
            <w:pPr>
              <w:jc w:val="both"/>
              <w:rPr>
                <w:rFonts w:cs="Times New Roman"/>
                <w:szCs w:val="24"/>
              </w:rPr>
            </w:pPr>
            <w:r w:rsidRPr="00AF0A09">
              <w:rPr>
                <w:rFonts w:cs="Times New Roman"/>
                <w:szCs w:val="24"/>
              </w:rPr>
              <w:tab/>
            </w:r>
            <w:r w:rsidRPr="00AF0A09">
              <w:rPr>
                <w:rFonts w:cs="Times New Roman"/>
                <w:szCs w:val="24"/>
                <w:u w:val="single"/>
              </w:rPr>
              <w:t>B.</w:t>
            </w:r>
            <w:r w:rsidRPr="00AF0A09">
              <w:rPr>
                <w:rFonts w:cs="Times New Roman"/>
                <w:szCs w:val="24"/>
              </w:rPr>
              <w:t xml:space="preserve"> Chất lỏng nở ra khi nhiệt độ tăng, co lại khi nhiệt độ giảm.</w:t>
            </w:r>
          </w:p>
          <w:p w14:paraId="42BD24D1" w14:textId="77777777" w:rsidR="00EF6ED0" w:rsidRPr="00AF0A09" w:rsidRDefault="00EF6ED0" w:rsidP="009C1FF9">
            <w:pPr>
              <w:jc w:val="both"/>
              <w:rPr>
                <w:rFonts w:cs="Times New Roman"/>
                <w:szCs w:val="24"/>
              </w:rPr>
            </w:pPr>
            <w:r w:rsidRPr="00AF0A09">
              <w:rPr>
                <w:rFonts w:cs="Times New Roman"/>
                <w:szCs w:val="24"/>
              </w:rPr>
              <w:tab/>
              <w:t>C. Chất lỏng không thay đổi khi nhiệt độ thay đổi.</w:t>
            </w:r>
          </w:p>
          <w:p w14:paraId="6D3A4B74" w14:textId="77777777" w:rsidR="00EF6ED0" w:rsidRPr="00AF0A09" w:rsidRDefault="00EF6ED0" w:rsidP="009C1FF9">
            <w:pPr>
              <w:jc w:val="both"/>
              <w:rPr>
                <w:rFonts w:cs="Times New Roman"/>
                <w:szCs w:val="24"/>
              </w:rPr>
            </w:pPr>
            <w:r w:rsidRPr="00AF0A09">
              <w:rPr>
                <w:rFonts w:cs="Times New Roman"/>
                <w:szCs w:val="24"/>
              </w:rPr>
              <w:tab/>
              <w:t>D. Khối lượng riêng của chất lỏng tăng khi nhiệt độ tăng.</w:t>
            </w:r>
          </w:p>
          <w:p w14:paraId="706D7FB3" w14:textId="77777777" w:rsidR="00EF6ED0" w:rsidRPr="00AF0A09" w:rsidRDefault="00EF6ED0" w:rsidP="009C1FF9">
            <w:pPr>
              <w:jc w:val="both"/>
              <w:rPr>
                <w:rFonts w:cs="Times New Roman"/>
                <w:b/>
                <w:szCs w:val="24"/>
              </w:rPr>
            </w:pPr>
            <w:r w:rsidRPr="00AF0A09">
              <w:rPr>
                <w:rFonts w:cs="Times New Roman"/>
                <w:b/>
                <w:szCs w:val="24"/>
              </w:rPr>
              <w:t xml:space="preserve">Câu 26. </w:t>
            </w:r>
            <w:r w:rsidRPr="00AF0A09">
              <w:rPr>
                <w:rFonts w:cs="Times New Roman"/>
                <w:szCs w:val="24"/>
              </w:rPr>
              <w:t>Kết luận nào sau đây đúng khi nói về sự nở ra vì nhiệt của chất rắn?</w:t>
            </w:r>
          </w:p>
          <w:p w14:paraId="33C8D8DC" w14:textId="77777777" w:rsidR="00EF6ED0" w:rsidRPr="00AF0A09" w:rsidRDefault="00EF6ED0" w:rsidP="009C1FF9">
            <w:pPr>
              <w:jc w:val="both"/>
              <w:rPr>
                <w:rFonts w:cs="Times New Roman"/>
                <w:szCs w:val="24"/>
              </w:rPr>
            </w:pPr>
            <w:r w:rsidRPr="00AF0A09">
              <w:rPr>
                <w:rFonts w:cs="Times New Roman"/>
                <w:b/>
                <w:szCs w:val="24"/>
              </w:rPr>
              <w:tab/>
            </w:r>
            <w:r w:rsidRPr="00AF0A09">
              <w:rPr>
                <w:rFonts w:cs="Times New Roman"/>
                <w:szCs w:val="24"/>
              </w:rPr>
              <w:t>A. Chất rắn co lại khi nhiệt độ tăng, nở ra khi nhiệt độ giảm.</w:t>
            </w:r>
          </w:p>
          <w:p w14:paraId="3B3439E0" w14:textId="77777777" w:rsidR="00EF6ED0" w:rsidRPr="00AF0A09" w:rsidRDefault="00EF6ED0" w:rsidP="009C1FF9">
            <w:pPr>
              <w:jc w:val="both"/>
              <w:rPr>
                <w:rFonts w:cs="Times New Roman"/>
                <w:szCs w:val="24"/>
              </w:rPr>
            </w:pPr>
            <w:r w:rsidRPr="00AF0A09">
              <w:rPr>
                <w:rFonts w:cs="Times New Roman"/>
                <w:szCs w:val="24"/>
              </w:rPr>
              <w:tab/>
            </w:r>
            <w:r w:rsidRPr="00AF0A09">
              <w:rPr>
                <w:rFonts w:cs="Times New Roman"/>
                <w:szCs w:val="24"/>
                <w:u w:val="single"/>
              </w:rPr>
              <w:t>B.</w:t>
            </w:r>
            <w:r w:rsidRPr="00AF0A09">
              <w:rPr>
                <w:rFonts w:cs="Times New Roman"/>
                <w:szCs w:val="24"/>
              </w:rPr>
              <w:t xml:space="preserve"> Chất rắn nở ra khi nhiệt độ tăng, co lại khi nhiệt độ giảm.</w:t>
            </w:r>
          </w:p>
          <w:p w14:paraId="5D9D2AED" w14:textId="77777777" w:rsidR="00EF6ED0" w:rsidRPr="00AF0A09" w:rsidRDefault="00EF6ED0" w:rsidP="009C1FF9">
            <w:pPr>
              <w:jc w:val="both"/>
              <w:rPr>
                <w:rFonts w:cs="Times New Roman"/>
                <w:szCs w:val="24"/>
              </w:rPr>
            </w:pPr>
            <w:r w:rsidRPr="00AF0A09">
              <w:rPr>
                <w:rFonts w:cs="Times New Roman"/>
                <w:szCs w:val="24"/>
              </w:rPr>
              <w:tab/>
              <w:t>C. Chất rắn không thay đổi khi nhiệt độ thay đổi.</w:t>
            </w:r>
          </w:p>
          <w:p w14:paraId="7184BD28" w14:textId="77777777" w:rsidR="00EF6ED0" w:rsidRPr="00AF0A09" w:rsidRDefault="00EF6ED0" w:rsidP="009C1FF9">
            <w:pPr>
              <w:jc w:val="both"/>
              <w:rPr>
                <w:rFonts w:cs="Times New Roman"/>
                <w:szCs w:val="24"/>
              </w:rPr>
            </w:pPr>
            <w:r w:rsidRPr="00AF0A09">
              <w:rPr>
                <w:rFonts w:cs="Times New Roman"/>
                <w:szCs w:val="24"/>
              </w:rPr>
              <w:tab/>
              <w:t>D. Khối lượng riêng của chất rắn tăng khi nhiệt độ tăng.</w:t>
            </w:r>
          </w:p>
          <w:p w14:paraId="0C59996D" w14:textId="77777777" w:rsidR="00EF6ED0" w:rsidRPr="00AF0A09" w:rsidRDefault="00EF6ED0" w:rsidP="009C1FF9">
            <w:pPr>
              <w:jc w:val="both"/>
              <w:rPr>
                <w:rFonts w:cs="Times New Roman"/>
                <w:b/>
                <w:szCs w:val="24"/>
              </w:rPr>
            </w:pPr>
            <w:r w:rsidRPr="00AF0A09">
              <w:rPr>
                <w:rFonts w:cs="Times New Roman"/>
                <w:b/>
                <w:szCs w:val="24"/>
              </w:rPr>
              <w:t xml:space="preserve">Câu 27. </w:t>
            </w:r>
            <w:r w:rsidRPr="00AF0A09">
              <w:rPr>
                <w:rFonts w:cs="Times New Roman"/>
                <w:szCs w:val="24"/>
              </w:rPr>
              <w:t>Chọn câu phát biểu sai</w:t>
            </w:r>
          </w:p>
          <w:p w14:paraId="645FA1AB" w14:textId="77777777" w:rsidR="00EF6ED0" w:rsidRPr="00AF0A09" w:rsidRDefault="00EF6ED0" w:rsidP="009C1FF9">
            <w:pPr>
              <w:jc w:val="both"/>
              <w:rPr>
                <w:rFonts w:cs="Times New Roman"/>
                <w:szCs w:val="24"/>
              </w:rPr>
            </w:pPr>
            <w:r w:rsidRPr="00AF0A09">
              <w:rPr>
                <w:rFonts w:cs="Times New Roman"/>
                <w:b/>
                <w:szCs w:val="24"/>
              </w:rPr>
              <w:tab/>
            </w:r>
            <w:r w:rsidRPr="00AF0A09">
              <w:rPr>
                <w:rFonts w:cs="Times New Roman"/>
                <w:szCs w:val="24"/>
              </w:rPr>
              <w:t>A. Chất lỏng co lại khi lạnh đi.</w:t>
            </w:r>
          </w:p>
          <w:p w14:paraId="43CA0A5E" w14:textId="77777777" w:rsidR="00EF6ED0" w:rsidRPr="00AF0A09" w:rsidRDefault="00EF6ED0" w:rsidP="009C1FF9">
            <w:pPr>
              <w:jc w:val="both"/>
              <w:rPr>
                <w:rFonts w:cs="Times New Roman"/>
                <w:szCs w:val="24"/>
              </w:rPr>
            </w:pPr>
            <w:r w:rsidRPr="00AF0A09">
              <w:rPr>
                <w:rFonts w:cs="Times New Roman"/>
                <w:szCs w:val="24"/>
              </w:rPr>
              <w:tab/>
            </w:r>
            <w:r w:rsidRPr="00AF0A09">
              <w:rPr>
                <w:rFonts w:cs="Times New Roman"/>
                <w:szCs w:val="24"/>
                <w:u w:val="single"/>
              </w:rPr>
              <w:t>B.</w:t>
            </w:r>
            <w:r w:rsidRPr="00AF0A09">
              <w:rPr>
                <w:rFonts w:cs="Times New Roman"/>
                <w:szCs w:val="24"/>
              </w:rPr>
              <w:t xml:space="preserve"> Độ dãn nở vì nhiệt của các chất lỏng khác nhau là như nhau.</w:t>
            </w:r>
          </w:p>
          <w:p w14:paraId="38FC8B8B" w14:textId="77777777" w:rsidR="00EF6ED0" w:rsidRPr="00AF0A09" w:rsidRDefault="00EF6ED0" w:rsidP="009C1FF9">
            <w:pPr>
              <w:jc w:val="both"/>
              <w:rPr>
                <w:rFonts w:cs="Times New Roman"/>
                <w:szCs w:val="24"/>
              </w:rPr>
            </w:pPr>
            <w:r w:rsidRPr="00AF0A09">
              <w:rPr>
                <w:rFonts w:cs="Times New Roman"/>
                <w:szCs w:val="24"/>
              </w:rPr>
              <w:tab/>
              <w:t>C. Khi nhiệt độ thay đổi thì thể tích chất lỏng thay đổi.</w:t>
            </w:r>
          </w:p>
          <w:p w14:paraId="4B8233B4" w14:textId="77777777" w:rsidR="00EF6ED0" w:rsidRPr="00AF0A09" w:rsidRDefault="00EF6ED0" w:rsidP="009C1FF9">
            <w:pPr>
              <w:jc w:val="both"/>
              <w:rPr>
                <w:rFonts w:cs="Times New Roman"/>
                <w:szCs w:val="24"/>
              </w:rPr>
            </w:pPr>
            <w:r w:rsidRPr="00AF0A09">
              <w:rPr>
                <w:rFonts w:cs="Times New Roman"/>
                <w:szCs w:val="24"/>
              </w:rPr>
              <w:tab/>
              <w:t>D. Chất lỏng nở ra khi nóng lên.</w:t>
            </w:r>
          </w:p>
          <w:p w14:paraId="5D0662EB" w14:textId="77777777" w:rsidR="00EF6ED0" w:rsidRPr="00AF0A09" w:rsidRDefault="00EF6ED0" w:rsidP="009C1FF9">
            <w:pPr>
              <w:jc w:val="both"/>
              <w:rPr>
                <w:rFonts w:cs="Times New Roman"/>
                <w:b/>
                <w:szCs w:val="24"/>
              </w:rPr>
            </w:pPr>
            <w:r w:rsidRPr="00AF0A09">
              <w:rPr>
                <w:rFonts w:cs="Times New Roman"/>
                <w:b/>
                <w:szCs w:val="24"/>
              </w:rPr>
              <w:t xml:space="preserve">Câu 28. </w:t>
            </w:r>
            <w:r w:rsidRPr="00AF0A09">
              <w:rPr>
                <w:rFonts w:cs="Times New Roman"/>
                <w:szCs w:val="24"/>
              </w:rPr>
              <w:t>Kết luận nào sau đây là đúng khi nói về khối lượng riêng và khối lượng của một lượng nước ở 4</w:t>
            </w:r>
            <w:r w:rsidRPr="00AF0A09">
              <w:rPr>
                <w:rFonts w:cs="Times New Roman"/>
                <w:szCs w:val="24"/>
                <w:vertAlign w:val="superscript"/>
              </w:rPr>
              <w:t>o</w:t>
            </w:r>
            <w:r w:rsidRPr="00AF0A09">
              <w:rPr>
                <w:rFonts w:cs="Times New Roman"/>
                <w:szCs w:val="24"/>
              </w:rPr>
              <w:t>C?</w:t>
            </w:r>
          </w:p>
          <w:p w14:paraId="590DCC1A" w14:textId="77777777" w:rsidR="00EF6ED0" w:rsidRPr="00AF0A09" w:rsidRDefault="00EF6ED0" w:rsidP="009C1FF9">
            <w:pPr>
              <w:jc w:val="both"/>
              <w:rPr>
                <w:rFonts w:cs="Times New Roman"/>
                <w:szCs w:val="24"/>
              </w:rPr>
            </w:pPr>
            <w:r w:rsidRPr="00AF0A09">
              <w:rPr>
                <w:rFonts w:cs="Times New Roman"/>
                <w:b/>
                <w:szCs w:val="24"/>
              </w:rPr>
              <w:tab/>
            </w:r>
            <w:r w:rsidRPr="00AF0A09">
              <w:rPr>
                <w:rFonts w:cs="Times New Roman"/>
                <w:szCs w:val="24"/>
              </w:rPr>
              <w:t xml:space="preserve">A. Khối lượng riêng nhỏ nhất    </w:t>
            </w:r>
            <w:r w:rsidRPr="00AF0A09">
              <w:rPr>
                <w:rFonts w:cs="Times New Roman"/>
                <w:szCs w:val="24"/>
                <w:u w:val="single"/>
              </w:rPr>
              <w:t>B.</w:t>
            </w:r>
            <w:r w:rsidRPr="00AF0A09">
              <w:rPr>
                <w:rFonts w:cs="Times New Roman"/>
                <w:szCs w:val="24"/>
              </w:rPr>
              <w:t xml:space="preserve"> Khối lượng riêng lớn nhất</w:t>
            </w:r>
            <w:r w:rsidRPr="00AF0A09">
              <w:rPr>
                <w:rFonts w:cs="Times New Roman"/>
                <w:szCs w:val="24"/>
              </w:rPr>
              <w:tab/>
            </w:r>
          </w:p>
          <w:p w14:paraId="015BEF85" w14:textId="77777777" w:rsidR="00EF6ED0" w:rsidRPr="00AF0A09" w:rsidRDefault="00EF6ED0" w:rsidP="009C1FF9">
            <w:pPr>
              <w:jc w:val="both"/>
              <w:rPr>
                <w:rFonts w:cs="Times New Roman"/>
                <w:b/>
                <w:szCs w:val="24"/>
              </w:rPr>
            </w:pPr>
            <w:r w:rsidRPr="00AF0A09">
              <w:rPr>
                <w:rFonts w:cs="Times New Roman"/>
                <w:szCs w:val="24"/>
              </w:rPr>
              <w:tab/>
              <w:t>C. Khối lượng lớn nhất</w:t>
            </w:r>
            <w:r w:rsidRPr="00AF0A09">
              <w:rPr>
                <w:rFonts w:cs="Times New Roman"/>
                <w:szCs w:val="24"/>
              </w:rPr>
              <w:tab/>
              <w:t xml:space="preserve">         D. Khối lượng nhỏ nhất</w:t>
            </w:r>
          </w:p>
          <w:p w14:paraId="3F006E46" w14:textId="77777777" w:rsidR="00EF6ED0" w:rsidRPr="00AF0A09" w:rsidRDefault="00EF6ED0" w:rsidP="009C1FF9">
            <w:pPr>
              <w:jc w:val="both"/>
              <w:rPr>
                <w:rFonts w:cs="Times New Roman"/>
                <w:b/>
                <w:szCs w:val="24"/>
              </w:rPr>
            </w:pPr>
            <w:r w:rsidRPr="00AF0A09">
              <w:rPr>
                <w:rFonts w:cs="Times New Roman"/>
                <w:b/>
                <w:szCs w:val="24"/>
              </w:rPr>
              <w:t xml:space="preserve">Câu 29. </w:t>
            </w:r>
            <w:r w:rsidRPr="00AF0A09">
              <w:rPr>
                <w:rFonts w:cs="Times New Roman"/>
                <w:szCs w:val="24"/>
              </w:rPr>
              <w:t>Chọn từ thích hợp trong khung để điền vào chỗ trống : Thể tích quả cầu bằng sắt......khi quả cầu nóng lên.</w:t>
            </w:r>
          </w:p>
          <w:p w14:paraId="0E934CAC" w14:textId="77777777" w:rsidR="00EF6ED0" w:rsidRPr="00AF0A09" w:rsidRDefault="00EF6ED0" w:rsidP="009C1FF9">
            <w:pPr>
              <w:jc w:val="both"/>
              <w:rPr>
                <w:rFonts w:cs="Times New Roman"/>
                <w:szCs w:val="24"/>
              </w:rPr>
            </w:pPr>
            <w:r w:rsidRPr="00AF0A09">
              <w:rPr>
                <w:rFonts w:cs="Times New Roman"/>
                <w:b/>
                <w:szCs w:val="24"/>
              </w:rPr>
              <w:tab/>
            </w:r>
            <w:r w:rsidRPr="00AF0A09">
              <w:rPr>
                <w:rFonts w:cs="Times New Roman"/>
                <w:szCs w:val="24"/>
              </w:rPr>
              <w:t xml:space="preserve">A. nóng lên            B. lạnh đi         </w:t>
            </w:r>
            <w:r w:rsidRPr="00AF0A09">
              <w:rPr>
                <w:rFonts w:cs="Times New Roman"/>
                <w:szCs w:val="24"/>
                <w:u w:val="single"/>
              </w:rPr>
              <w:t>C.</w:t>
            </w:r>
            <w:r w:rsidRPr="00AF0A09">
              <w:rPr>
                <w:rFonts w:cs="Times New Roman"/>
                <w:szCs w:val="24"/>
              </w:rPr>
              <w:t xml:space="preserve"> tăng lên             D. giảm đi</w:t>
            </w:r>
          </w:p>
          <w:p w14:paraId="43F12E3D" w14:textId="77777777" w:rsidR="00EF6ED0" w:rsidRPr="00AF0A09" w:rsidRDefault="00EF6ED0" w:rsidP="009C1FF9">
            <w:pPr>
              <w:jc w:val="both"/>
              <w:rPr>
                <w:rFonts w:cs="Times New Roman"/>
                <w:b/>
                <w:szCs w:val="24"/>
              </w:rPr>
            </w:pPr>
            <w:r w:rsidRPr="00AF0A09">
              <w:rPr>
                <w:rFonts w:cs="Times New Roman"/>
                <w:b/>
                <w:szCs w:val="24"/>
              </w:rPr>
              <w:t xml:space="preserve">Câu 30. </w:t>
            </w:r>
            <w:r w:rsidRPr="00AF0A09">
              <w:rPr>
                <w:rFonts w:cs="Times New Roman"/>
                <w:szCs w:val="24"/>
              </w:rPr>
              <w:t>Hiện tượng nào sau đây sẽ xảy ra đối với khối lượng riêng của một chất lỏng khi đun nóng một lượng chất lỏng này trong một bình thủy tinh?</w:t>
            </w:r>
          </w:p>
          <w:p w14:paraId="1687A624" w14:textId="77777777" w:rsidR="00EF6ED0" w:rsidRPr="00AF0A09" w:rsidRDefault="00EF6ED0" w:rsidP="009C1FF9">
            <w:pPr>
              <w:ind w:firstLine="283"/>
              <w:jc w:val="both"/>
              <w:rPr>
                <w:rFonts w:cs="Times New Roman"/>
                <w:szCs w:val="24"/>
              </w:rPr>
            </w:pPr>
            <w:r w:rsidRPr="00AF0A09">
              <w:rPr>
                <w:rFonts w:cs="Times New Roman"/>
                <w:szCs w:val="24"/>
              </w:rPr>
              <w:t>A. Khối lượng riêng của chất lỏng tăng</w:t>
            </w:r>
          </w:p>
          <w:p w14:paraId="6CFD6D98" w14:textId="77777777" w:rsidR="00EF6ED0" w:rsidRPr="00AF0A09" w:rsidRDefault="00EF6ED0" w:rsidP="009C1FF9">
            <w:pPr>
              <w:jc w:val="both"/>
              <w:rPr>
                <w:rFonts w:cs="Times New Roman"/>
                <w:szCs w:val="24"/>
              </w:rPr>
            </w:pPr>
            <w:r w:rsidRPr="00AF0A09">
              <w:rPr>
                <w:rFonts w:cs="Times New Roman"/>
                <w:szCs w:val="24"/>
              </w:rPr>
              <w:tab/>
            </w:r>
            <w:r w:rsidRPr="00AF0A09">
              <w:rPr>
                <w:rFonts w:cs="Times New Roman"/>
                <w:szCs w:val="24"/>
                <w:u w:val="single"/>
              </w:rPr>
              <w:t>B.</w:t>
            </w:r>
            <w:r w:rsidRPr="00AF0A09">
              <w:rPr>
                <w:rFonts w:cs="Times New Roman"/>
                <w:szCs w:val="24"/>
              </w:rPr>
              <w:t xml:space="preserve"> Khối lượng riêng của chất lỏng giảm</w:t>
            </w:r>
          </w:p>
          <w:p w14:paraId="51625B1A" w14:textId="77777777" w:rsidR="00EF6ED0" w:rsidRPr="00AF0A09" w:rsidRDefault="00EF6ED0" w:rsidP="009C1FF9">
            <w:pPr>
              <w:jc w:val="both"/>
              <w:rPr>
                <w:rFonts w:cs="Times New Roman"/>
                <w:szCs w:val="24"/>
              </w:rPr>
            </w:pPr>
            <w:r w:rsidRPr="00AF0A09">
              <w:rPr>
                <w:rFonts w:cs="Times New Roman"/>
                <w:szCs w:val="24"/>
              </w:rPr>
              <w:tab/>
              <w:t>C. Khối lượng riêng của chất lỏng không đổi</w:t>
            </w:r>
            <w:r w:rsidRPr="00AF0A09">
              <w:rPr>
                <w:rFonts w:cs="Times New Roman"/>
                <w:szCs w:val="24"/>
              </w:rPr>
              <w:tab/>
            </w:r>
          </w:p>
          <w:p w14:paraId="454DCA17" w14:textId="77777777" w:rsidR="00EF6ED0" w:rsidRPr="00AF0A09" w:rsidRDefault="00EF6ED0" w:rsidP="009C1FF9">
            <w:pPr>
              <w:jc w:val="both"/>
              <w:rPr>
                <w:rFonts w:cs="Times New Roman"/>
                <w:szCs w:val="24"/>
              </w:rPr>
            </w:pPr>
            <w:r w:rsidRPr="00AF0A09">
              <w:rPr>
                <w:rFonts w:cs="Times New Roman"/>
                <w:szCs w:val="24"/>
              </w:rPr>
              <w:tab/>
              <w:t>D. Khối lượng riêng của chất lỏng thoạt đầu giảm rồi sau đó mới tăng</w:t>
            </w:r>
          </w:p>
          <w:p w14:paraId="544E9F6F" w14:textId="77777777" w:rsidR="00EF6ED0" w:rsidRPr="00AF0A09" w:rsidRDefault="00EF6ED0" w:rsidP="009C1FF9">
            <w:pPr>
              <w:jc w:val="both"/>
              <w:rPr>
                <w:rFonts w:cs="Times New Roman"/>
                <w:szCs w:val="24"/>
              </w:rPr>
            </w:pPr>
            <w:r w:rsidRPr="00AF0A09">
              <w:rPr>
                <w:rFonts w:cs="Times New Roman"/>
                <w:b/>
                <w:szCs w:val="24"/>
              </w:rPr>
              <w:t xml:space="preserve">Câu 31. </w:t>
            </w:r>
            <w:r w:rsidRPr="00AF0A09">
              <w:rPr>
                <w:rFonts w:cs="Times New Roman"/>
                <w:szCs w:val="24"/>
              </w:rPr>
              <w:t>Các trụ bê tông cốt thép không bị nứt khi nhiệt độ ngoài trời thay đổi vì:</w:t>
            </w:r>
          </w:p>
          <w:p w14:paraId="67473F50" w14:textId="77777777" w:rsidR="00EF6ED0" w:rsidRPr="00AF0A09" w:rsidRDefault="00EF6ED0" w:rsidP="009C1FF9">
            <w:pPr>
              <w:jc w:val="center"/>
              <w:rPr>
                <w:rFonts w:cs="Times New Roman"/>
                <w:b/>
                <w:szCs w:val="24"/>
              </w:rPr>
            </w:pPr>
            <w:r w:rsidRPr="00AF0A09">
              <w:rPr>
                <w:rFonts w:cs="Times New Roman"/>
                <w:b/>
                <w:noProof/>
                <w:szCs w:val="24"/>
              </w:rPr>
              <w:drawing>
                <wp:inline distT="0" distB="0" distL="0" distR="0" wp14:anchorId="4DCF67CB" wp14:editId="28CDB24F">
                  <wp:extent cx="2343150" cy="790575"/>
                  <wp:effectExtent l="0" t="0" r="0" b="9525"/>
                  <wp:docPr id="2064426678" name="image15.jpg"/>
                  <wp:cNvGraphicFramePr/>
                  <a:graphic xmlns:a="http://schemas.openxmlformats.org/drawingml/2006/main">
                    <a:graphicData uri="http://schemas.openxmlformats.org/drawingml/2006/picture">
                      <pic:pic xmlns:pic="http://schemas.openxmlformats.org/drawingml/2006/picture">
                        <pic:nvPicPr>
                          <pic:cNvPr id="0" name="image15.jpg"/>
                          <pic:cNvPicPr preferRelativeResize="0"/>
                        </pic:nvPicPr>
                        <pic:blipFill>
                          <a:blip r:embed="rId401"/>
                          <a:srcRect/>
                          <a:stretch>
                            <a:fillRect/>
                          </a:stretch>
                        </pic:blipFill>
                        <pic:spPr>
                          <a:xfrm>
                            <a:off x="0" y="0"/>
                            <a:ext cx="2346297" cy="791637"/>
                          </a:xfrm>
                          <a:prstGeom prst="rect">
                            <a:avLst/>
                          </a:prstGeom>
                          <a:ln/>
                        </pic:spPr>
                      </pic:pic>
                    </a:graphicData>
                  </a:graphic>
                </wp:inline>
              </w:drawing>
            </w:r>
          </w:p>
          <w:p w14:paraId="3354BFAC" w14:textId="77777777" w:rsidR="00EF6ED0" w:rsidRPr="00AF0A09" w:rsidRDefault="00EF6ED0" w:rsidP="009C1FF9">
            <w:pPr>
              <w:ind w:firstLine="283"/>
              <w:jc w:val="both"/>
              <w:rPr>
                <w:rFonts w:cs="Times New Roman"/>
                <w:szCs w:val="24"/>
              </w:rPr>
            </w:pPr>
            <w:r w:rsidRPr="00AF0A09">
              <w:rPr>
                <w:rFonts w:cs="Times New Roman"/>
                <w:szCs w:val="24"/>
              </w:rPr>
              <w:t>A. Bê tông và lõi thép không bị nở vì nhiệt.</w:t>
            </w:r>
          </w:p>
          <w:p w14:paraId="5549FAA1" w14:textId="77777777" w:rsidR="00EF6ED0" w:rsidRPr="00AF0A09" w:rsidRDefault="00EF6ED0" w:rsidP="009C1FF9">
            <w:pPr>
              <w:jc w:val="both"/>
              <w:rPr>
                <w:rFonts w:cs="Times New Roman"/>
                <w:szCs w:val="24"/>
              </w:rPr>
            </w:pPr>
            <w:r w:rsidRPr="00AF0A09">
              <w:rPr>
                <w:rFonts w:cs="Times New Roman"/>
                <w:szCs w:val="24"/>
              </w:rPr>
              <w:tab/>
              <w:t>B. Bê tông nở vì nhiệt nhiều hơn thép nên không bị thép làm nứt.</w:t>
            </w:r>
          </w:p>
          <w:p w14:paraId="1220E7D4" w14:textId="77777777" w:rsidR="00EF6ED0" w:rsidRPr="00AF0A09" w:rsidRDefault="00EF6ED0" w:rsidP="009C1FF9">
            <w:pPr>
              <w:jc w:val="both"/>
              <w:rPr>
                <w:rFonts w:cs="Times New Roman"/>
                <w:szCs w:val="24"/>
              </w:rPr>
            </w:pPr>
            <w:r w:rsidRPr="00AF0A09">
              <w:rPr>
                <w:rFonts w:cs="Times New Roman"/>
                <w:szCs w:val="24"/>
              </w:rPr>
              <w:tab/>
            </w:r>
            <w:r w:rsidRPr="00AF0A09">
              <w:rPr>
                <w:rFonts w:cs="Times New Roman"/>
                <w:szCs w:val="24"/>
                <w:u w:val="single"/>
              </w:rPr>
              <w:t>C.</w:t>
            </w:r>
            <w:r w:rsidRPr="00AF0A09">
              <w:rPr>
                <w:rFonts w:cs="Times New Roman"/>
                <w:szCs w:val="24"/>
              </w:rPr>
              <w:t xml:space="preserve"> Bê tông và lõi thép nở vì nhiệt giống nhau.</w:t>
            </w:r>
          </w:p>
          <w:p w14:paraId="136A74BA" w14:textId="77777777" w:rsidR="00EF6ED0" w:rsidRPr="00AF0A09" w:rsidRDefault="00EF6ED0" w:rsidP="009C1FF9">
            <w:pPr>
              <w:jc w:val="both"/>
              <w:rPr>
                <w:rFonts w:cs="Times New Roman"/>
                <w:szCs w:val="24"/>
              </w:rPr>
            </w:pPr>
            <w:r w:rsidRPr="00AF0A09">
              <w:rPr>
                <w:rFonts w:cs="Times New Roman"/>
                <w:szCs w:val="24"/>
              </w:rPr>
              <w:tab/>
              <w:t>D. Lõi thép là vật đàn hồi nên lõi thép biến dạng theo bê tông.</w:t>
            </w:r>
          </w:p>
          <w:p w14:paraId="760CCCB3" w14:textId="77777777" w:rsidR="00EF6ED0" w:rsidRPr="00AF0A09" w:rsidRDefault="00EF6ED0" w:rsidP="009C1FF9">
            <w:pPr>
              <w:jc w:val="both"/>
              <w:rPr>
                <w:rFonts w:cs="Times New Roman"/>
                <w:szCs w:val="24"/>
              </w:rPr>
            </w:pPr>
            <w:r w:rsidRPr="00AF0A09">
              <w:rPr>
                <w:rFonts w:cs="Times New Roman"/>
                <w:b/>
                <w:szCs w:val="24"/>
              </w:rPr>
              <w:t xml:space="preserve">Câu 32. </w:t>
            </w:r>
            <w:r w:rsidRPr="00AF0A09">
              <w:rPr>
                <w:rFonts w:cs="Times New Roman"/>
                <w:szCs w:val="24"/>
              </w:rPr>
              <w:t>Khi đi xe đạp trời nắng không nên bơm căng lốp xe vì</w:t>
            </w:r>
          </w:p>
          <w:p w14:paraId="6415D3A7" w14:textId="77777777" w:rsidR="00EF6ED0" w:rsidRPr="00AF0A09" w:rsidRDefault="00EF6ED0" w:rsidP="009C1FF9">
            <w:pPr>
              <w:jc w:val="center"/>
              <w:rPr>
                <w:rFonts w:cs="Times New Roman"/>
                <w:szCs w:val="24"/>
              </w:rPr>
            </w:pPr>
            <w:r w:rsidRPr="00AF0A09">
              <w:rPr>
                <w:rFonts w:cs="Times New Roman"/>
                <w:noProof/>
                <w:szCs w:val="24"/>
              </w:rPr>
              <w:drawing>
                <wp:inline distT="0" distB="0" distL="0" distR="0" wp14:anchorId="763E5930" wp14:editId="50F07422">
                  <wp:extent cx="2400300" cy="800100"/>
                  <wp:effectExtent l="0" t="0" r="0" b="0"/>
                  <wp:docPr id="2064426679" name="image9.jpg"/>
                  <wp:cNvGraphicFramePr/>
                  <a:graphic xmlns:a="http://schemas.openxmlformats.org/drawingml/2006/main">
                    <a:graphicData uri="http://schemas.openxmlformats.org/drawingml/2006/picture">
                      <pic:pic xmlns:pic="http://schemas.openxmlformats.org/drawingml/2006/picture">
                        <pic:nvPicPr>
                          <pic:cNvPr id="0" name="image9.jpg"/>
                          <pic:cNvPicPr preferRelativeResize="0"/>
                        </pic:nvPicPr>
                        <pic:blipFill>
                          <a:blip r:embed="rId402"/>
                          <a:srcRect/>
                          <a:stretch>
                            <a:fillRect/>
                          </a:stretch>
                        </pic:blipFill>
                        <pic:spPr>
                          <a:xfrm>
                            <a:off x="0" y="0"/>
                            <a:ext cx="2400322" cy="800107"/>
                          </a:xfrm>
                          <a:prstGeom prst="rect">
                            <a:avLst/>
                          </a:prstGeom>
                          <a:ln/>
                        </pic:spPr>
                      </pic:pic>
                    </a:graphicData>
                  </a:graphic>
                </wp:inline>
              </w:drawing>
            </w:r>
          </w:p>
          <w:p w14:paraId="3465ABC6" w14:textId="77777777" w:rsidR="00EF6ED0" w:rsidRPr="00AF0A09" w:rsidRDefault="00EF6ED0" w:rsidP="009C1FF9">
            <w:pPr>
              <w:ind w:firstLine="283"/>
              <w:jc w:val="both"/>
              <w:rPr>
                <w:rFonts w:cs="Times New Roman"/>
                <w:szCs w:val="24"/>
              </w:rPr>
            </w:pPr>
            <w:r w:rsidRPr="00AF0A09">
              <w:rPr>
                <w:rFonts w:cs="Times New Roman"/>
                <w:szCs w:val="24"/>
                <w:u w:val="single"/>
              </w:rPr>
              <w:lastRenderedPageBreak/>
              <w:t>A.</w:t>
            </w:r>
            <w:r w:rsidRPr="00AF0A09">
              <w:rPr>
                <w:rFonts w:cs="Times New Roman"/>
                <w:szCs w:val="24"/>
              </w:rPr>
              <w:t xml:space="preserve"> lốp xe dễ bị nổ.</w:t>
            </w:r>
          </w:p>
          <w:p w14:paraId="3B7B994E" w14:textId="77777777" w:rsidR="00EF6ED0" w:rsidRPr="00AF0A09" w:rsidRDefault="00EF6ED0" w:rsidP="009C1FF9">
            <w:pPr>
              <w:jc w:val="both"/>
              <w:rPr>
                <w:rFonts w:cs="Times New Roman"/>
                <w:szCs w:val="24"/>
              </w:rPr>
            </w:pPr>
            <w:r w:rsidRPr="00AF0A09">
              <w:rPr>
                <w:rFonts w:cs="Times New Roman"/>
                <w:szCs w:val="24"/>
              </w:rPr>
              <w:tab/>
              <w:t>B. lốp xe dễ bị xuống hơi.</w:t>
            </w:r>
          </w:p>
          <w:p w14:paraId="0FB51F07" w14:textId="77777777" w:rsidR="00EF6ED0" w:rsidRPr="00AF0A09" w:rsidRDefault="00EF6ED0" w:rsidP="009C1FF9">
            <w:pPr>
              <w:jc w:val="both"/>
              <w:rPr>
                <w:rFonts w:cs="Times New Roman"/>
                <w:szCs w:val="24"/>
              </w:rPr>
            </w:pPr>
            <w:r w:rsidRPr="00AF0A09">
              <w:rPr>
                <w:rFonts w:cs="Times New Roman"/>
                <w:szCs w:val="24"/>
              </w:rPr>
              <w:tab/>
              <w:t>C. không có hiện tượng gì xảy ra đối với lốp xe</w:t>
            </w:r>
          </w:p>
          <w:p w14:paraId="32741348" w14:textId="77777777" w:rsidR="00EF6ED0" w:rsidRPr="00AF0A09" w:rsidRDefault="00EF6ED0" w:rsidP="009C1FF9">
            <w:pPr>
              <w:jc w:val="both"/>
              <w:rPr>
                <w:rFonts w:cs="Times New Roman"/>
                <w:szCs w:val="24"/>
              </w:rPr>
            </w:pPr>
            <w:r w:rsidRPr="00AF0A09">
              <w:rPr>
                <w:rFonts w:cs="Times New Roman"/>
                <w:szCs w:val="24"/>
              </w:rPr>
              <w:tab/>
              <w:t>D. cả ba kết luận trên đều sai</w:t>
            </w:r>
          </w:p>
          <w:p w14:paraId="2A146C6D" w14:textId="77777777" w:rsidR="00EF6ED0" w:rsidRPr="00AF0A09" w:rsidRDefault="00EF6ED0" w:rsidP="009C1FF9">
            <w:pPr>
              <w:jc w:val="both"/>
              <w:rPr>
                <w:rFonts w:cs="Times New Roman"/>
                <w:szCs w:val="24"/>
              </w:rPr>
            </w:pPr>
            <w:r w:rsidRPr="00AF0A09">
              <w:rPr>
                <w:rFonts w:cs="Times New Roman"/>
                <w:b/>
                <w:szCs w:val="24"/>
              </w:rPr>
              <w:t xml:space="preserve">Câu 33. </w:t>
            </w:r>
            <w:r w:rsidRPr="00AF0A09">
              <w:rPr>
                <w:rFonts w:cs="Times New Roman"/>
                <w:szCs w:val="24"/>
              </w:rPr>
              <w:t>Ba cốc thủy tinh giống nhau, ban đầu cốc A đựng nước đá, cốc B đựng nước nguội (ở nhiệt độ phòng), cốc C đựng nước nóng. Đổ hết nước và rót nước sôi vào cả ba cốc. Cốc nào dễ vỡ nhất?</w:t>
            </w:r>
          </w:p>
          <w:p w14:paraId="6C905F12" w14:textId="77777777" w:rsidR="00EF6ED0" w:rsidRPr="00AF0A09" w:rsidRDefault="00EF6ED0" w:rsidP="009C1FF9">
            <w:pPr>
              <w:jc w:val="center"/>
              <w:rPr>
                <w:rFonts w:cs="Times New Roman"/>
                <w:b/>
                <w:szCs w:val="24"/>
              </w:rPr>
            </w:pPr>
            <w:r w:rsidRPr="00AF0A09">
              <w:rPr>
                <w:rFonts w:cs="Times New Roman"/>
                <w:b/>
                <w:noProof/>
                <w:szCs w:val="24"/>
              </w:rPr>
              <w:drawing>
                <wp:inline distT="0" distB="0" distL="0" distR="0" wp14:anchorId="33A41332" wp14:editId="38812CA5">
                  <wp:extent cx="3038474" cy="1038225"/>
                  <wp:effectExtent l="0" t="0" r="0" b="0"/>
                  <wp:docPr id="206442668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403"/>
                          <a:srcRect b="12874"/>
                          <a:stretch>
                            <a:fillRect/>
                          </a:stretch>
                        </pic:blipFill>
                        <pic:spPr>
                          <a:xfrm>
                            <a:off x="0" y="0"/>
                            <a:ext cx="3040393" cy="1038881"/>
                          </a:xfrm>
                          <a:prstGeom prst="rect">
                            <a:avLst/>
                          </a:prstGeom>
                          <a:ln/>
                        </pic:spPr>
                      </pic:pic>
                    </a:graphicData>
                  </a:graphic>
                </wp:inline>
              </w:drawing>
            </w:r>
          </w:p>
          <w:tbl>
            <w:tblPr>
              <w:tblW w:w="6520" w:type="dxa"/>
              <w:jc w:val="center"/>
              <w:tblBorders>
                <w:top w:val="nil"/>
                <w:left w:val="nil"/>
                <w:bottom w:val="nil"/>
                <w:right w:val="nil"/>
                <w:insideH w:val="nil"/>
                <w:insideV w:val="nil"/>
              </w:tblBorders>
              <w:tblLook w:val="0400" w:firstRow="0" w:lastRow="0" w:firstColumn="0" w:lastColumn="0" w:noHBand="0" w:noVBand="1"/>
            </w:tblPr>
            <w:tblGrid>
              <w:gridCol w:w="2126"/>
              <w:gridCol w:w="2268"/>
              <w:gridCol w:w="2126"/>
            </w:tblGrid>
            <w:tr w:rsidR="001816F8" w:rsidRPr="00AF0A09" w14:paraId="2C148F17" w14:textId="77777777" w:rsidTr="00693BA4">
              <w:trPr>
                <w:jc w:val="center"/>
              </w:trPr>
              <w:tc>
                <w:tcPr>
                  <w:tcW w:w="2126" w:type="dxa"/>
                </w:tcPr>
                <w:p w14:paraId="799C2EB2" w14:textId="77777777" w:rsidR="00EF6ED0" w:rsidRPr="00AF0A09" w:rsidRDefault="00EF6ED0" w:rsidP="00C44CCE">
                  <w:pPr>
                    <w:framePr w:hSpace="180" w:wrap="around" w:vAnchor="text" w:hAnchor="text" w:y="1"/>
                    <w:spacing w:after="0" w:line="240" w:lineRule="auto"/>
                    <w:suppressOverlap/>
                    <w:jc w:val="both"/>
                    <w:rPr>
                      <w:rFonts w:ascii="Times New Roman" w:hAnsi="Times New Roman" w:cs="Times New Roman"/>
                      <w:b/>
                      <w:sz w:val="24"/>
                      <w:szCs w:val="24"/>
                    </w:rPr>
                  </w:pPr>
                  <w:r w:rsidRPr="00AF0A09">
                    <w:rPr>
                      <w:rFonts w:ascii="Times New Roman" w:hAnsi="Times New Roman" w:cs="Times New Roman"/>
                      <w:b/>
                      <w:sz w:val="24"/>
                      <w:szCs w:val="24"/>
                    </w:rPr>
                    <w:t>Cốc nước đá (A)</w:t>
                  </w:r>
                </w:p>
              </w:tc>
              <w:tc>
                <w:tcPr>
                  <w:tcW w:w="2268" w:type="dxa"/>
                </w:tcPr>
                <w:p w14:paraId="77B857EC" w14:textId="77777777" w:rsidR="00EF6ED0" w:rsidRPr="00AF0A09" w:rsidRDefault="00EF6ED0" w:rsidP="00C44CCE">
                  <w:pPr>
                    <w:framePr w:hSpace="180" w:wrap="around" w:vAnchor="text" w:hAnchor="text" w:y="1"/>
                    <w:spacing w:after="0" w:line="240" w:lineRule="auto"/>
                    <w:suppressOverlap/>
                    <w:jc w:val="both"/>
                    <w:rPr>
                      <w:rFonts w:ascii="Times New Roman" w:hAnsi="Times New Roman" w:cs="Times New Roman"/>
                      <w:b/>
                      <w:sz w:val="24"/>
                      <w:szCs w:val="24"/>
                    </w:rPr>
                  </w:pPr>
                  <w:r w:rsidRPr="00AF0A09">
                    <w:rPr>
                      <w:rFonts w:ascii="Times New Roman" w:hAnsi="Times New Roman" w:cs="Times New Roman"/>
                      <w:b/>
                      <w:sz w:val="24"/>
                      <w:szCs w:val="24"/>
                    </w:rPr>
                    <w:t>Cốc nước nguội (B)</w:t>
                  </w:r>
                </w:p>
              </w:tc>
              <w:tc>
                <w:tcPr>
                  <w:tcW w:w="2126" w:type="dxa"/>
                </w:tcPr>
                <w:p w14:paraId="76120346" w14:textId="77777777" w:rsidR="00EF6ED0" w:rsidRPr="00AF0A09" w:rsidRDefault="00EF6ED0" w:rsidP="00C44CCE">
                  <w:pPr>
                    <w:framePr w:hSpace="180" w:wrap="around" w:vAnchor="text" w:hAnchor="text" w:y="1"/>
                    <w:spacing w:after="0" w:line="240" w:lineRule="auto"/>
                    <w:suppressOverlap/>
                    <w:rPr>
                      <w:rFonts w:ascii="Times New Roman" w:hAnsi="Times New Roman" w:cs="Times New Roman"/>
                      <w:b/>
                      <w:sz w:val="24"/>
                      <w:szCs w:val="24"/>
                    </w:rPr>
                  </w:pPr>
                  <w:r w:rsidRPr="00AF0A09">
                    <w:rPr>
                      <w:rFonts w:ascii="Times New Roman" w:hAnsi="Times New Roman" w:cs="Times New Roman"/>
                      <w:b/>
                      <w:sz w:val="24"/>
                      <w:szCs w:val="24"/>
                    </w:rPr>
                    <w:t>Cốc nước sôi (C)</w:t>
                  </w:r>
                </w:p>
              </w:tc>
            </w:tr>
          </w:tbl>
          <w:p w14:paraId="2BC2262C" w14:textId="77777777" w:rsidR="00EF6ED0" w:rsidRPr="00AF0A09" w:rsidRDefault="00EF6ED0" w:rsidP="009C1FF9">
            <w:pPr>
              <w:ind w:firstLine="283"/>
              <w:jc w:val="both"/>
              <w:rPr>
                <w:rFonts w:cs="Times New Roman"/>
                <w:szCs w:val="24"/>
              </w:rPr>
            </w:pPr>
            <w:r w:rsidRPr="00AF0A09">
              <w:rPr>
                <w:rFonts w:cs="Times New Roman"/>
                <w:szCs w:val="24"/>
                <w:u w:val="single"/>
              </w:rPr>
              <w:t>A.</w:t>
            </w:r>
            <w:r w:rsidRPr="00AF0A09">
              <w:rPr>
                <w:rFonts w:cs="Times New Roman"/>
                <w:szCs w:val="24"/>
              </w:rPr>
              <w:t xml:space="preserve"> Cốc A dễ vỡ nhất.                 B. Cốc B dễ vỡ nhất.</w:t>
            </w:r>
          </w:p>
          <w:p w14:paraId="523F1E08" w14:textId="77777777" w:rsidR="00EF6ED0" w:rsidRPr="00AF0A09" w:rsidRDefault="00EF6ED0" w:rsidP="009C1FF9">
            <w:pPr>
              <w:jc w:val="both"/>
              <w:rPr>
                <w:rFonts w:cs="Times New Roman"/>
                <w:b/>
                <w:szCs w:val="24"/>
              </w:rPr>
            </w:pPr>
            <w:r w:rsidRPr="00AF0A09">
              <w:rPr>
                <w:rFonts w:cs="Times New Roman"/>
                <w:szCs w:val="24"/>
              </w:rPr>
              <w:tab/>
              <w:t>C. Cốc C dễ vỡ nhất                  D</w:t>
            </w:r>
            <w:r w:rsidRPr="00AF0A09">
              <w:rPr>
                <w:rFonts w:cs="Times New Roman"/>
                <w:b/>
                <w:szCs w:val="24"/>
              </w:rPr>
              <w:t>.</w:t>
            </w:r>
            <w:r w:rsidRPr="00AF0A09">
              <w:rPr>
                <w:rFonts w:cs="Times New Roman"/>
                <w:szCs w:val="24"/>
              </w:rPr>
              <w:t xml:space="preserve"> Không có cốc nào dễ vỡ cả</w:t>
            </w:r>
          </w:p>
          <w:p w14:paraId="5A6FEDA6" w14:textId="77777777" w:rsidR="00EF6ED0" w:rsidRPr="00AF0A09" w:rsidRDefault="00EF6ED0" w:rsidP="009C1FF9">
            <w:pPr>
              <w:jc w:val="both"/>
              <w:rPr>
                <w:rFonts w:cs="Times New Roman"/>
                <w:b/>
                <w:szCs w:val="24"/>
                <w:lang w:val="nl-NL"/>
              </w:rPr>
            </w:pPr>
            <w:r w:rsidRPr="00AF0A09">
              <w:rPr>
                <w:rFonts w:cs="Times New Roman"/>
                <w:b/>
                <w:szCs w:val="24"/>
                <w:lang w:val="nl-NL"/>
              </w:rPr>
              <w:t>Bước 2: HS thực hiện nhiệm vụ học tập</w:t>
            </w:r>
          </w:p>
          <w:p w14:paraId="12FCE3DB" w14:textId="77777777" w:rsidR="00EF6ED0" w:rsidRPr="00AF0A09" w:rsidRDefault="00EF6ED0" w:rsidP="009C1FF9">
            <w:pPr>
              <w:jc w:val="both"/>
              <w:rPr>
                <w:rFonts w:eastAsia="Arial" w:cs="Times New Roman"/>
                <w:szCs w:val="24"/>
              </w:rPr>
            </w:pPr>
            <w:r w:rsidRPr="00AF0A09">
              <w:rPr>
                <w:rFonts w:eastAsia="Arial" w:cs="Times New Roman"/>
                <w:szCs w:val="24"/>
              </w:rPr>
              <w:t>- HS cá nhân lựa chọn đáp án và giải thích</w:t>
            </w:r>
          </w:p>
          <w:p w14:paraId="0ABE0747" w14:textId="77777777" w:rsidR="00EF6ED0" w:rsidRPr="00AF0A09" w:rsidRDefault="00EF6ED0" w:rsidP="009C1FF9">
            <w:pPr>
              <w:jc w:val="both"/>
              <w:rPr>
                <w:rFonts w:eastAsia="Arial" w:cs="Times New Roman"/>
                <w:szCs w:val="24"/>
              </w:rPr>
            </w:pPr>
            <w:r w:rsidRPr="00AF0A09">
              <w:rPr>
                <w:rFonts w:eastAsia="Arial" w:cs="Times New Roman"/>
                <w:szCs w:val="24"/>
              </w:rPr>
              <w:t>- GV theo dõi, đôn đốc hỗ trợ HS nếu cần</w:t>
            </w:r>
          </w:p>
          <w:p w14:paraId="3729E38B" w14:textId="77777777" w:rsidR="00EF6ED0" w:rsidRPr="00AF0A09" w:rsidRDefault="00EF6ED0" w:rsidP="009C1FF9">
            <w:pPr>
              <w:jc w:val="both"/>
              <w:rPr>
                <w:rFonts w:cs="Times New Roman"/>
                <w:b/>
                <w:szCs w:val="24"/>
                <w:lang w:val="nl-NL"/>
              </w:rPr>
            </w:pPr>
            <w:r w:rsidRPr="00AF0A09">
              <w:rPr>
                <w:rFonts w:cs="Times New Roman"/>
                <w:b/>
                <w:szCs w:val="24"/>
                <w:lang w:val="nl-NL"/>
              </w:rPr>
              <w:t>Bước 3: Báo cáo kết quả hoạt động và thảo luận</w:t>
            </w:r>
          </w:p>
          <w:p w14:paraId="5D0B208A" w14:textId="77777777" w:rsidR="00EF6ED0" w:rsidRPr="00AF0A09" w:rsidRDefault="00EF6ED0" w:rsidP="009C1FF9">
            <w:pPr>
              <w:jc w:val="both"/>
              <w:rPr>
                <w:rFonts w:eastAsia="Arial" w:cs="Times New Roman"/>
                <w:szCs w:val="24"/>
              </w:rPr>
            </w:pPr>
            <w:r w:rsidRPr="00AF0A09">
              <w:rPr>
                <w:rFonts w:eastAsia="Arial" w:cs="Times New Roman"/>
                <w:szCs w:val="24"/>
              </w:rPr>
              <w:t>- HS cá nhân báo cáo kết quả từng câu hỏi, HS khác theo dõi, nhận xét, bổ sung.</w:t>
            </w:r>
          </w:p>
          <w:p w14:paraId="0EEC2E32" w14:textId="77777777" w:rsidR="00EF6ED0" w:rsidRPr="00AF0A09" w:rsidRDefault="00EF6ED0" w:rsidP="009C1FF9">
            <w:pPr>
              <w:jc w:val="both"/>
              <w:rPr>
                <w:rFonts w:cs="Times New Roman"/>
                <w:b/>
                <w:szCs w:val="24"/>
                <w:lang w:val="nl-NL"/>
              </w:rPr>
            </w:pPr>
            <w:r w:rsidRPr="00AF0A09">
              <w:rPr>
                <w:rFonts w:cs="Times New Roman"/>
                <w:b/>
                <w:szCs w:val="24"/>
                <w:lang w:val="nl-NL"/>
              </w:rPr>
              <w:t>Bước 4: Đánh giá kết quả thực hiện nhiệm vụ học tập</w:t>
            </w:r>
          </w:p>
          <w:p w14:paraId="15B4E266" w14:textId="77777777" w:rsidR="00EF6ED0" w:rsidRPr="00AF0A09" w:rsidRDefault="00EF6ED0" w:rsidP="009C1FF9">
            <w:pPr>
              <w:ind w:right="48"/>
              <w:jc w:val="both"/>
              <w:rPr>
                <w:rFonts w:eastAsia="Arial" w:cs="Times New Roman"/>
                <w:szCs w:val="24"/>
              </w:rPr>
            </w:pPr>
            <w:r w:rsidRPr="00AF0A09">
              <w:rPr>
                <w:rFonts w:eastAsia="Arial" w:cs="Times New Roman"/>
                <w:szCs w:val="24"/>
              </w:rPr>
              <w:t>- GV nhận xét đánh giá và chốt nội dung kiến thức.</w:t>
            </w:r>
          </w:p>
        </w:tc>
        <w:tc>
          <w:tcPr>
            <w:tcW w:w="2835" w:type="dxa"/>
            <w:shd w:val="clear" w:color="auto" w:fill="auto"/>
          </w:tcPr>
          <w:p w14:paraId="575E194D" w14:textId="77777777" w:rsidR="00EF6ED0" w:rsidRPr="00AF0A09" w:rsidRDefault="00EF6ED0" w:rsidP="009C1FF9">
            <w:pPr>
              <w:ind w:left="48" w:right="48"/>
              <w:jc w:val="both"/>
              <w:rPr>
                <w:rFonts w:cs="Times New Roman"/>
                <w:b/>
                <w:szCs w:val="24"/>
              </w:rPr>
            </w:pPr>
            <w:r w:rsidRPr="00AF0A09">
              <w:rPr>
                <w:rFonts w:cs="Times New Roman"/>
                <w:b/>
                <w:szCs w:val="24"/>
              </w:rPr>
              <w:lastRenderedPageBreak/>
              <w:t>III. Luyện tập</w:t>
            </w:r>
          </w:p>
          <w:p w14:paraId="4FFD8C4B" w14:textId="77777777" w:rsidR="00EF6ED0" w:rsidRPr="00AF0A09" w:rsidRDefault="00EF6ED0" w:rsidP="009C1FF9">
            <w:pPr>
              <w:contextualSpacing/>
              <w:jc w:val="both"/>
              <w:rPr>
                <w:rFonts w:eastAsia="Calibri" w:cs="Times New Roman"/>
                <w:b/>
                <w:i/>
                <w:iCs/>
                <w:szCs w:val="24"/>
              </w:rPr>
            </w:pPr>
            <w:r w:rsidRPr="00AF0A09">
              <w:rPr>
                <w:rFonts w:eastAsia="Calibri" w:cs="Times New Roman"/>
                <w:b/>
                <w:i/>
                <w:iCs/>
                <w:szCs w:val="24"/>
              </w:rPr>
              <w:t>Hướng dẫn trả lời câu học  trắc nghiệm:</w:t>
            </w:r>
          </w:p>
          <w:p w14:paraId="4CFBF39C" w14:textId="77777777" w:rsidR="00EF6ED0" w:rsidRPr="00AF0A09" w:rsidRDefault="00EF6ED0" w:rsidP="009C1FF9">
            <w:pPr>
              <w:rPr>
                <w:rFonts w:cs="Times New Roman"/>
                <w:szCs w:val="24"/>
              </w:rPr>
            </w:pPr>
            <w:r w:rsidRPr="00AF0A09">
              <w:rPr>
                <w:rFonts w:cs="Times New Roman"/>
                <w:b/>
                <w:szCs w:val="24"/>
                <w:lang w:val="es-ES"/>
              </w:rPr>
              <w:t>Câu 1.</w:t>
            </w:r>
            <w:r w:rsidRPr="00AF0A09">
              <w:rPr>
                <w:rFonts w:cs="Times New Roman"/>
                <w:b/>
                <w:szCs w:val="24"/>
              </w:rPr>
              <w:t xml:space="preserve"> C</w:t>
            </w:r>
          </w:p>
          <w:p w14:paraId="78BD83C1" w14:textId="77777777" w:rsidR="00EF6ED0" w:rsidRPr="00AF0A09" w:rsidRDefault="00EF6ED0" w:rsidP="009C1FF9">
            <w:pPr>
              <w:rPr>
                <w:rFonts w:cs="Times New Roman"/>
                <w:szCs w:val="24"/>
              </w:rPr>
            </w:pPr>
          </w:p>
          <w:p w14:paraId="19748C62" w14:textId="77777777" w:rsidR="00EF6ED0" w:rsidRPr="00AF0A09" w:rsidRDefault="00EF6ED0" w:rsidP="009C1FF9">
            <w:pPr>
              <w:rPr>
                <w:rFonts w:cs="Times New Roman"/>
                <w:szCs w:val="24"/>
              </w:rPr>
            </w:pPr>
          </w:p>
          <w:p w14:paraId="273A5C73" w14:textId="77777777" w:rsidR="00EF6ED0" w:rsidRPr="00AF0A09" w:rsidRDefault="00EF6ED0" w:rsidP="009C1FF9">
            <w:pPr>
              <w:rPr>
                <w:rFonts w:cs="Times New Roman"/>
                <w:b/>
                <w:szCs w:val="24"/>
                <w:lang w:val="es-ES"/>
              </w:rPr>
            </w:pPr>
          </w:p>
          <w:p w14:paraId="04F9813F" w14:textId="77777777" w:rsidR="00EF6ED0" w:rsidRPr="00AF0A09" w:rsidRDefault="00EF6ED0" w:rsidP="009C1FF9">
            <w:pPr>
              <w:rPr>
                <w:rFonts w:cs="Times New Roman"/>
                <w:b/>
                <w:szCs w:val="24"/>
                <w:lang w:val="es-ES"/>
              </w:rPr>
            </w:pPr>
          </w:p>
          <w:p w14:paraId="72DFFCB7" w14:textId="77777777" w:rsidR="00EF6ED0" w:rsidRPr="00AF0A09" w:rsidRDefault="00EF6ED0" w:rsidP="009C1FF9">
            <w:pPr>
              <w:rPr>
                <w:rFonts w:cs="Times New Roman"/>
                <w:szCs w:val="24"/>
              </w:rPr>
            </w:pPr>
            <w:r w:rsidRPr="00AF0A09">
              <w:rPr>
                <w:rFonts w:cs="Times New Roman"/>
                <w:b/>
                <w:szCs w:val="24"/>
                <w:lang w:val="es-ES"/>
              </w:rPr>
              <w:t>Câu 2.</w:t>
            </w:r>
            <w:r w:rsidRPr="00AF0A09">
              <w:rPr>
                <w:rFonts w:cs="Times New Roman"/>
                <w:b/>
                <w:szCs w:val="24"/>
              </w:rPr>
              <w:t xml:space="preserve"> B</w:t>
            </w:r>
          </w:p>
          <w:p w14:paraId="15EEE67A" w14:textId="77777777" w:rsidR="00EF6ED0" w:rsidRPr="00AF0A09" w:rsidRDefault="00EF6ED0" w:rsidP="009C1FF9">
            <w:pPr>
              <w:rPr>
                <w:rFonts w:cs="Times New Roman"/>
                <w:szCs w:val="24"/>
              </w:rPr>
            </w:pPr>
          </w:p>
          <w:p w14:paraId="090CA2AD" w14:textId="77777777" w:rsidR="00EF6ED0" w:rsidRPr="00AF0A09" w:rsidRDefault="00EF6ED0" w:rsidP="009C1FF9">
            <w:pPr>
              <w:rPr>
                <w:rFonts w:cs="Times New Roman"/>
                <w:b/>
                <w:szCs w:val="24"/>
                <w:lang w:val="es-ES"/>
              </w:rPr>
            </w:pPr>
          </w:p>
          <w:p w14:paraId="44C97DD8" w14:textId="77777777" w:rsidR="00EF6ED0" w:rsidRPr="00AF0A09" w:rsidRDefault="00EF6ED0" w:rsidP="009C1FF9">
            <w:pPr>
              <w:rPr>
                <w:rFonts w:cs="Times New Roman"/>
                <w:b/>
                <w:szCs w:val="24"/>
                <w:lang w:val="es-ES"/>
              </w:rPr>
            </w:pPr>
          </w:p>
          <w:p w14:paraId="00EDADC0" w14:textId="77777777" w:rsidR="00EF6ED0" w:rsidRPr="00AF0A09" w:rsidRDefault="00EF6ED0" w:rsidP="009C1FF9">
            <w:pPr>
              <w:rPr>
                <w:rFonts w:cs="Times New Roman"/>
                <w:b/>
                <w:szCs w:val="24"/>
              </w:rPr>
            </w:pPr>
            <w:r w:rsidRPr="00AF0A09">
              <w:rPr>
                <w:rFonts w:cs="Times New Roman"/>
                <w:b/>
                <w:szCs w:val="24"/>
                <w:lang w:val="es-ES"/>
              </w:rPr>
              <w:t>Câu 3.</w:t>
            </w:r>
            <w:r w:rsidRPr="00AF0A09">
              <w:rPr>
                <w:rFonts w:cs="Times New Roman"/>
                <w:b/>
                <w:szCs w:val="24"/>
              </w:rPr>
              <w:t xml:space="preserve"> A</w:t>
            </w:r>
          </w:p>
          <w:p w14:paraId="392F4FE7" w14:textId="77777777" w:rsidR="00EF6ED0" w:rsidRPr="00AF0A09" w:rsidRDefault="00EF6ED0" w:rsidP="009C1FF9">
            <w:pPr>
              <w:rPr>
                <w:rFonts w:cs="Times New Roman"/>
                <w:b/>
                <w:szCs w:val="24"/>
              </w:rPr>
            </w:pPr>
          </w:p>
          <w:p w14:paraId="671930C0" w14:textId="77777777" w:rsidR="00EF6ED0" w:rsidRPr="00AF0A09" w:rsidRDefault="00EF6ED0" w:rsidP="009C1FF9">
            <w:pPr>
              <w:rPr>
                <w:rFonts w:cs="Times New Roman"/>
                <w:b/>
                <w:szCs w:val="24"/>
              </w:rPr>
            </w:pPr>
          </w:p>
          <w:p w14:paraId="4C702744" w14:textId="77777777" w:rsidR="00EF6ED0" w:rsidRPr="00AF0A09" w:rsidRDefault="00EF6ED0" w:rsidP="009C1FF9">
            <w:pPr>
              <w:rPr>
                <w:rFonts w:cs="Times New Roman"/>
                <w:b/>
                <w:szCs w:val="24"/>
                <w:lang w:val="es-ES"/>
              </w:rPr>
            </w:pPr>
          </w:p>
          <w:p w14:paraId="059F3CAA" w14:textId="77777777" w:rsidR="00EF6ED0" w:rsidRPr="00AF0A09" w:rsidRDefault="00EF6ED0" w:rsidP="009C1FF9">
            <w:pPr>
              <w:rPr>
                <w:rFonts w:cs="Times New Roman"/>
                <w:b/>
                <w:szCs w:val="24"/>
                <w:lang w:val="es-ES"/>
              </w:rPr>
            </w:pPr>
          </w:p>
          <w:p w14:paraId="48E6FAE2" w14:textId="77777777" w:rsidR="00EF6ED0" w:rsidRPr="00AF0A09" w:rsidRDefault="00EF6ED0" w:rsidP="009C1FF9">
            <w:pPr>
              <w:rPr>
                <w:rFonts w:cs="Times New Roman"/>
                <w:b/>
                <w:szCs w:val="24"/>
                <w:lang w:val="es-ES"/>
              </w:rPr>
            </w:pPr>
          </w:p>
          <w:p w14:paraId="6033819F" w14:textId="77777777" w:rsidR="00EF6ED0" w:rsidRPr="00AF0A09" w:rsidRDefault="00EF6ED0" w:rsidP="009C1FF9">
            <w:pPr>
              <w:rPr>
                <w:rFonts w:cs="Times New Roman"/>
                <w:b/>
                <w:szCs w:val="24"/>
                <w:lang w:val="es-ES"/>
              </w:rPr>
            </w:pPr>
          </w:p>
          <w:p w14:paraId="3300A294" w14:textId="77777777" w:rsidR="00EF6ED0" w:rsidRPr="00AF0A09" w:rsidRDefault="00EF6ED0" w:rsidP="009C1FF9">
            <w:pPr>
              <w:rPr>
                <w:rFonts w:cs="Times New Roman"/>
                <w:szCs w:val="24"/>
              </w:rPr>
            </w:pPr>
            <w:r w:rsidRPr="00AF0A09">
              <w:rPr>
                <w:rFonts w:cs="Times New Roman"/>
                <w:b/>
                <w:szCs w:val="24"/>
                <w:lang w:val="es-ES"/>
              </w:rPr>
              <w:t>Câu 4.</w:t>
            </w:r>
            <w:r w:rsidRPr="00AF0A09">
              <w:rPr>
                <w:rFonts w:cs="Times New Roman"/>
                <w:b/>
                <w:szCs w:val="24"/>
              </w:rPr>
              <w:t xml:space="preserve"> A </w:t>
            </w:r>
          </w:p>
          <w:p w14:paraId="3A69DE3C" w14:textId="77777777" w:rsidR="00EF6ED0" w:rsidRPr="00AF0A09" w:rsidRDefault="00EF6ED0" w:rsidP="009C1FF9">
            <w:pPr>
              <w:rPr>
                <w:rFonts w:cs="Times New Roman"/>
                <w:szCs w:val="24"/>
              </w:rPr>
            </w:pPr>
          </w:p>
          <w:p w14:paraId="0A7F6ECE" w14:textId="77777777" w:rsidR="00EF6ED0" w:rsidRPr="00AF0A09" w:rsidRDefault="00EF6ED0" w:rsidP="009C1FF9">
            <w:pPr>
              <w:rPr>
                <w:rFonts w:cs="Times New Roman"/>
                <w:szCs w:val="24"/>
              </w:rPr>
            </w:pPr>
          </w:p>
          <w:p w14:paraId="55CA817E" w14:textId="77777777" w:rsidR="00EF6ED0" w:rsidRPr="00AF0A09" w:rsidRDefault="00EF6ED0" w:rsidP="009C1FF9">
            <w:pPr>
              <w:rPr>
                <w:rFonts w:cs="Times New Roman"/>
                <w:szCs w:val="24"/>
              </w:rPr>
            </w:pPr>
          </w:p>
          <w:p w14:paraId="54D6A281" w14:textId="77777777" w:rsidR="00EF6ED0" w:rsidRPr="00AF0A09" w:rsidRDefault="00EF6ED0" w:rsidP="009C1FF9">
            <w:pPr>
              <w:rPr>
                <w:rFonts w:cs="Times New Roman"/>
                <w:szCs w:val="24"/>
              </w:rPr>
            </w:pPr>
            <w:r w:rsidRPr="00AF0A09">
              <w:rPr>
                <w:rFonts w:cs="Times New Roman"/>
                <w:szCs w:val="24"/>
              </w:rPr>
              <w:t>C</w:t>
            </w:r>
            <w:r w:rsidRPr="00AF0A09">
              <w:rPr>
                <w:rFonts w:cs="Times New Roman"/>
                <w:b/>
                <w:szCs w:val="24"/>
                <w:lang w:val="es-ES"/>
              </w:rPr>
              <w:t>âu 5.</w:t>
            </w:r>
            <w:r w:rsidRPr="00AF0A09">
              <w:rPr>
                <w:rFonts w:cs="Times New Roman"/>
                <w:b/>
                <w:szCs w:val="24"/>
              </w:rPr>
              <w:t xml:space="preserve"> C</w:t>
            </w:r>
          </w:p>
          <w:p w14:paraId="4924FFA3" w14:textId="77777777" w:rsidR="00EF6ED0" w:rsidRPr="00AF0A09" w:rsidRDefault="00EF6ED0" w:rsidP="009C1FF9">
            <w:pPr>
              <w:rPr>
                <w:rFonts w:cs="Times New Roman"/>
                <w:szCs w:val="24"/>
              </w:rPr>
            </w:pPr>
          </w:p>
          <w:p w14:paraId="2B6FE2B6" w14:textId="77777777" w:rsidR="00EF6ED0" w:rsidRPr="00AF0A09" w:rsidRDefault="00EF6ED0" w:rsidP="009C1FF9">
            <w:pPr>
              <w:rPr>
                <w:rFonts w:cs="Times New Roman"/>
                <w:b/>
                <w:szCs w:val="24"/>
                <w:lang w:val="es-ES"/>
              </w:rPr>
            </w:pPr>
          </w:p>
          <w:p w14:paraId="7E59396E" w14:textId="77777777" w:rsidR="00EF6ED0" w:rsidRPr="00AF0A09" w:rsidRDefault="00EF6ED0" w:rsidP="009C1FF9">
            <w:pPr>
              <w:rPr>
                <w:rFonts w:cs="Times New Roman"/>
                <w:b/>
                <w:szCs w:val="24"/>
                <w:lang w:val="es-ES"/>
              </w:rPr>
            </w:pPr>
          </w:p>
          <w:p w14:paraId="3FFD1E95" w14:textId="77777777" w:rsidR="00EF6ED0" w:rsidRPr="00AF0A09" w:rsidRDefault="00EF6ED0" w:rsidP="009C1FF9">
            <w:pPr>
              <w:rPr>
                <w:rFonts w:cs="Times New Roman"/>
                <w:b/>
                <w:szCs w:val="24"/>
                <w:lang w:val="es-ES"/>
              </w:rPr>
            </w:pPr>
          </w:p>
          <w:p w14:paraId="6C8B0A13" w14:textId="77777777" w:rsidR="00EF6ED0" w:rsidRPr="00AF0A09" w:rsidRDefault="00EF6ED0" w:rsidP="009C1FF9">
            <w:pPr>
              <w:rPr>
                <w:rFonts w:cs="Times New Roman"/>
                <w:b/>
                <w:szCs w:val="24"/>
                <w:lang w:val="es-ES"/>
              </w:rPr>
            </w:pPr>
          </w:p>
          <w:p w14:paraId="2D0E73D7" w14:textId="77777777" w:rsidR="00EF6ED0" w:rsidRPr="00AF0A09" w:rsidRDefault="00EF6ED0" w:rsidP="009C1FF9">
            <w:pPr>
              <w:rPr>
                <w:rFonts w:cs="Times New Roman"/>
                <w:b/>
                <w:szCs w:val="24"/>
                <w:lang w:val="es-ES"/>
              </w:rPr>
            </w:pPr>
          </w:p>
          <w:p w14:paraId="1E7EB92D" w14:textId="77777777" w:rsidR="00EF6ED0" w:rsidRPr="00AF0A09" w:rsidRDefault="00EF6ED0" w:rsidP="009C1FF9">
            <w:pPr>
              <w:rPr>
                <w:rFonts w:cs="Times New Roman"/>
                <w:szCs w:val="24"/>
              </w:rPr>
            </w:pPr>
            <w:r w:rsidRPr="00AF0A09">
              <w:rPr>
                <w:rFonts w:cs="Times New Roman"/>
                <w:b/>
                <w:szCs w:val="24"/>
                <w:lang w:val="es-ES"/>
              </w:rPr>
              <w:t>Câu 6.</w:t>
            </w:r>
            <w:r w:rsidRPr="00AF0A09">
              <w:rPr>
                <w:rFonts w:cs="Times New Roman"/>
                <w:b/>
                <w:szCs w:val="24"/>
              </w:rPr>
              <w:t xml:space="preserve"> B</w:t>
            </w:r>
          </w:p>
          <w:p w14:paraId="7E92C46B" w14:textId="77777777" w:rsidR="00EF6ED0" w:rsidRPr="00AF0A09" w:rsidRDefault="00EF6ED0" w:rsidP="009C1FF9">
            <w:pPr>
              <w:rPr>
                <w:rFonts w:cs="Times New Roman"/>
                <w:szCs w:val="24"/>
              </w:rPr>
            </w:pPr>
          </w:p>
          <w:p w14:paraId="5F862B3D" w14:textId="77777777" w:rsidR="00EF6ED0" w:rsidRPr="00AF0A09" w:rsidRDefault="00EF6ED0" w:rsidP="009C1FF9">
            <w:pPr>
              <w:rPr>
                <w:rFonts w:cs="Times New Roman"/>
                <w:b/>
                <w:szCs w:val="24"/>
                <w:lang w:val="es-ES"/>
              </w:rPr>
            </w:pPr>
          </w:p>
          <w:p w14:paraId="3935B26E" w14:textId="77777777" w:rsidR="00EF6ED0" w:rsidRPr="00AF0A09" w:rsidRDefault="00EF6ED0" w:rsidP="009C1FF9">
            <w:pPr>
              <w:rPr>
                <w:rFonts w:cs="Times New Roman"/>
                <w:b/>
                <w:szCs w:val="24"/>
                <w:lang w:val="es-ES"/>
              </w:rPr>
            </w:pPr>
          </w:p>
          <w:p w14:paraId="5C0AF5AF" w14:textId="77777777" w:rsidR="00EF6ED0" w:rsidRPr="00AF0A09" w:rsidRDefault="00EF6ED0" w:rsidP="009C1FF9">
            <w:pPr>
              <w:rPr>
                <w:rFonts w:cs="Times New Roman"/>
                <w:szCs w:val="24"/>
              </w:rPr>
            </w:pPr>
            <w:r w:rsidRPr="00AF0A09">
              <w:rPr>
                <w:rFonts w:cs="Times New Roman"/>
                <w:b/>
                <w:szCs w:val="24"/>
                <w:lang w:val="es-ES"/>
              </w:rPr>
              <w:t>Câu 7.</w:t>
            </w:r>
            <w:r w:rsidRPr="00AF0A09">
              <w:rPr>
                <w:rFonts w:cs="Times New Roman"/>
                <w:b/>
                <w:szCs w:val="24"/>
              </w:rPr>
              <w:t xml:space="preserve"> D</w:t>
            </w:r>
          </w:p>
          <w:p w14:paraId="2B801E9B" w14:textId="77777777" w:rsidR="00EF6ED0" w:rsidRPr="00AF0A09" w:rsidRDefault="00EF6ED0" w:rsidP="009C1FF9">
            <w:pPr>
              <w:rPr>
                <w:rFonts w:cs="Times New Roman"/>
                <w:szCs w:val="24"/>
              </w:rPr>
            </w:pPr>
          </w:p>
          <w:p w14:paraId="6D22E697" w14:textId="77777777" w:rsidR="00EF6ED0" w:rsidRPr="00AF0A09" w:rsidRDefault="00EF6ED0" w:rsidP="009C1FF9">
            <w:pPr>
              <w:rPr>
                <w:rFonts w:cs="Times New Roman"/>
                <w:szCs w:val="24"/>
              </w:rPr>
            </w:pPr>
          </w:p>
          <w:p w14:paraId="6EF5173A" w14:textId="77777777" w:rsidR="00EF6ED0" w:rsidRPr="00AF0A09" w:rsidRDefault="00EF6ED0" w:rsidP="009C1FF9">
            <w:pPr>
              <w:rPr>
                <w:rFonts w:cs="Times New Roman"/>
                <w:b/>
                <w:szCs w:val="24"/>
                <w:lang w:val="es-ES"/>
              </w:rPr>
            </w:pPr>
          </w:p>
          <w:p w14:paraId="4B890D52" w14:textId="77777777" w:rsidR="00EF6ED0" w:rsidRPr="00AF0A09" w:rsidRDefault="00EF6ED0" w:rsidP="009C1FF9">
            <w:pPr>
              <w:rPr>
                <w:rFonts w:cs="Times New Roman"/>
                <w:b/>
                <w:szCs w:val="24"/>
                <w:lang w:val="es-ES"/>
              </w:rPr>
            </w:pPr>
          </w:p>
          <w:p w14:paraId="63D0E95D" w14:textId="77777777" w:rsidR="00EF6ED0" w:rsidRPr="00AF0A09" w:rsidRDefault="00EF6ED0" w:rsidP="009C1FF9">
            <w:pPr>
              <w:rPr>
                <w:rFonts w:cs="Times New Roman"/>
                <w:b/>
                <w:szCs w:val="24"/>
                <w:lang w:val="es-ES"/>
              </w:rPr>
            </w:pPr>
          </w:p>
          <w:p w14:paraId="6095882C" w14:textId="77777777" w:rsidR="00EF6ED0" w:rsidRPr="00AF0A09" w:rsidRDefault="00EF6ED0" w:rsidP="009C1FF9">
            <w:pPr>
              <w:rPr>
                <w:rFonts w:cs="Times New Roman"/>
                <w:szCs w:val="24"/>
              </w:rPr>
            </w:pPr>
            <w:r w:rsidRPr="00AF0A09">
              <w:rPr>
                <w:rFonts w:cs="Times New Roman"/>
                <w:b/>
                <w:szCs w:val="24"/>
                <w:lang w:val="es-ES"/>
              </w:rPr>
              <w:t>Câu 8.</w:t>
            </w:r>
            <w:r w:rsidRPr="00AF0A09">
              <w:rPr>
                <w:rFonts w:cs="Times New Roman"/>
                <w:b/>
                <w:szCs w:val="24"/>
              </w:rPr>
              <w:t xml:space="preserve"> D</w:t>
            </w:r>
          </w:p>
          <w:p w14:paraId="6395F5B2" w14:textId="77777777" w:rsidR="00EF6ED0" w:rsidRPr="00AF0A09" w:rsidRDefault="00EF6ED0" w:rsidP="009C1FF9">
            <w:pPr>
              <w:rPr>
                <w:rFonts w:cs="Times New Roman"/>
                <w:szCs w:val="24"/>
              </w:rPr>
            </w:pPr>
          </w:p>
          <w:p w14:paraId="0AFF9538" w14:textId="77777777" w:rsidR="00EF6ED0" w:rsidRPr="00AF0A09" w:rsidRDefault="00EF6ED0" w:rsidP="009C1FF9">
            <w:pPr>
              <w:rPr>
                <w:rFonts w:cs="Times New Roman"/>
                <w:b/>
                <w:szCs w:val="24"/>
                <w:lang w:val="es-ES"/>
              </w:rPr>
            </w:pPr>
          </w:p>
          <w:p w14:paraId="0A0C39DF" w14:textId="77777777" w:rsidR="00EF6ED0" w:rsidRPr="00AF0A09" w:rsidRDefault="00EF6ED0" w:rsidP="009C1FF9">
            <w:pPr>
              <w:rPr>
                <w:rFonts w:cs="Times New Roman"/>
                <w:b/>
                <w:szCs w:val="24"/>
                <w:lang w:val="es-ES"/>
              </w:rPr>
            </w:pPr>
          </w:p>
          <w:p w14:paraId="1214E027" w14:textId="77777777" w:rsidR="00EF6ED0" w:rsidRPr="00AF0A09" w:rsidRDefault="00EF6ED0" w:rsidP="009C1FF9">
            <w:pPr>
              <w:rPr>
                <w:rFonts w:cs="Times New Roman"/>
                <w:b/>
                <w:szCs w:val="24"/>
                <w:lang w:val="es-ES"/>
              </w:rPr>
            </w:pPr>
          </w:p>
          <w:p w14:paraId="45E7FE3A" w14:textId="77777777" w:rsidR="00EF6ED0" w:rsidRPr="00AF0A09" w:rsidRDefault="00EF6ED0" w:rsidP="009C1FF9">
            <w:pPr>
              <w:rPr>
                <w:rFonts w:cs="Times New Roman"/>
                <w:b/>
                <w:szCs w:val="24"/>
                <w:lang w:val="es-ES"/>
              </w:rPr>
            </w:pPr>
          </w:p>
          <w:p w14:paraId="7010CA8A" w14:textId="77777777" w:rsidR="00EF6ED0" w:rsidRPr="00AF0A09" w:rsidRDefault="00EF6ED0" w:rsidP="009C1FF9">
            <w:pPr>
              <w:rPr>
                <w:rFonts w:cs="Times New Roman"/>
                <w:b/>
                <w:szCs w:val="24"/>
                <w:lang w:val="es-ES"/>
              </w:rPr>
            </w:pPr>
          </w:p>
          <w:p w14:paraId="4F36F74F" w14:textId="77777777" w:rsidR="00EF6ED0" w:rsidRPr="00AF0A09" w:rsidRDefault="00EF6ED0" w:rsidP="009C1FF9">
            <w:pPr>
              <w:rPr>
                <w:rFonts w:cs="Times New Roman"/>
                <w:b/>
                <w:szCs w:val="24"/>
                <w:lang w:val="es-ES"/>
              </w:rPr>
            </w:pPr>
          </w:p>
          <w:p w14:paraId="0ABA7030" w14:textId="77777777" w:rsidR="00EF6ED0" w:rsidRPr="00AF0A09" w:rsidRDefault="00EF6ED0" w:rsidP="009C1FF9">
            <w:pPr>
              <w:rPr>
                <w:rFonts w:cs="Times New Roman"/>
                <w:b/>
                <w:szCs w:val="24"/>
                <w:lang w:val="es-ES"/>
              </w:rPr>
            </w:pPr>
          </w:p>
          <w:p w14:paraId="2D6E96CA" w14:textId="77777777" w:rsidR="00EF6ED0" w:rsidRPr="00AF0A09" w:rsidRDefault="00EF6ED0" w:rsidP="009C1FF9">
            <w:pPr>
              <w:rPr>
                <w:rFonts w:cs="Times New Roman"/>
                <w:b/>
                <w:szCs w:val="24"/>
                <w:lang w:val="es-ES"/>
              </w:rPr>
            </w:pPr>
          </w:p>
          <w:p w14:paraId="069B8373" w14:textId="77777777" w:rsidR="00EF6ED0" w:rsidRPr="00AF0A09" w:rsidRDefault="00EF6ED0" w:rsidP="009C1FF9">
            <w:pPr>
              <w:rPr>
                <w:rFonts w:cs="Times New Roman"/>
                <w:szCs w:val="24"/>
              </w:rPr>
            </w:pPr>
            <w:r w:rsidRPr="00AF0A09">
              <w:rPr>
                <w:rFonts w:cs="Times New Roman"/>
                <w:b/>
                <w:szCs w:val="24"/>
                <w:lang w:val="es-ES"/>
              </w:rPr>
              <w:t>Câu 9.</w:t>
            </w:r>
            <w:r w:rsidRPr="00AF0A09">
              <w:rPr>
                <w:rFonts w:cs="Times New Roman"/>
                <w:b/>
                <w:szCs w:val="24"/>
              </w:rPr>
              <w:t xml:space="preserve"> B</w:t>
            </w:r>
          </w:p>
          <w:p w14:paraId="170E91DF" w14:textId="77777777" w:rsidR="00EF6ED0" w:rsidRPr="00AF0A09" w:rsidRDefault="00EF6ED0" w:rsidP="009C1FF9">
            <w:pPr>
              <w:rPr>
                <w:rFonts w:cs="Times New Roman"/>
                <w:szCs w:val="24"/>
              </w:rPr>
            </w:pPr>
          </w:p>
          <w:p w14:paraId="24FEC93E" w14:textId="77777777" w:rsidR="00EF6ED0" w:rsidRPr="00AF0A09" w:rsidRDefault="00EF6ED0" w:rsidP="009C1FF9">
            <w:pPr>
              <w:rPr>
                <w:rFonts w:cs="Times New Roman"/>
                <w:b/>
                <w:szCs w:val="24"/>
                <w:lang w:val="es-ES"/>
              </w:rPr>
            </w:pPr>
          </w:p>
          <w:p w14:paraId="5D7B0FF6" w14:textId="77777777" w:rsidR="00EF6ED0" w:rsidRPr="00AF0A09" w:rsidRDefault="00EF6ED0" w:rsidP="009C1FF9">
            <w:pPr>
              <w:rPr>
                <w:rFonts w:cs="Times New Roman"/>
                <w:b/>
                <w:szCs w:val="24"/>
                <w:lang w:val="es-ES"/>
              </w:rPr>
            </w:pPr>
          </w:p>
          <w:p w14:paraId="5520324C" w14:textId="77777777" w:rsidR="00EF6ED0" w:rsidRPr="00AF0A09" w:rsidRDefault="00EF6ED0" w:rsidP="009C1FF9">
            <w:pPr>
              <w:rPr>
                <w:rFonts w:cs="Times New Roman"/>
                <w:b/>
                <w:szCs w:val="24"/>
                <w:lang w:val="es-ES"/>
              </w:rPr>
            </w:pPr>
          </w:p>
          <w:p w14:paraId="4F3676F5" w14:textId="77777777" w:rsidR="00EF6ED0" w:rsidRPr="00AF0A09" w:rsidRDefault="00EF6ED0" w:rsidP="009C1FF9">
            <w:pPr>
              <w:rPr>
                <w:rFonts w:cs="Times New Roman"/>
                <w:szCs w:val="24"/>
              </w:rPr>
            </w:pPr>
            <w:r w:rsidRPr="00AF0A09">
              <w:rPr>
                <w:rFonts w:cs="Times New Roman"/>
                <w:b/>
                <w:szCs w:val="24"/>
                <w:lang w:val="es-ES"/>
              </w:rPr>
              <w:t>Câu 10.</w:t>
            </w:r>
            <w:r w:rsidRPr="00AF0A09">
              <w:rPr>
                <w:rFonts w:cs="Times New Roman"/>
                <w:b/>
                <w:szCs w:val="24"/>
              </w:rPr>
              <w:t xml:space="preserve"> B</w:t>
            </w:r>
          </w:p>
          <w:p w14:paraId="777E7DAD" w14:textId="77777777" w:rsidR="00EF6ED0" w:rsidRPr="00AF0A09" w:rsidRDefault="00EF6ED0" w:rsidP="009C1FF9">
            <w:pPr>
              <w:rPr>
                <w:rFonts w:cs="Times New Roman"/>
                <w:szCs w:val="24"/>
              </w:rPr>
            </w:pPr>
          </w:p>
          <w:p w14:paraId="4AA84C89" w14:textId="77777777" w:rsidR="00EF6ED0" w:rsidRPr="00AF0A09" w:rsidRDefault="00EF6ED0" w:rsidP="009C1FF9">
            <w:pPr>
              <w:rPr>
                <w:rFonts w:cs="Times New Roman"/>
                <w:b/>
                <w:szCs w:val="24"/>
                <w:lang w:val="es-ES"/>
              </w:rPr>
            </w:pPr>
          </w:p>
          <w:p w14:paraId="358CF2D2" w14:textId="77777777" w:rsidR="00EF6ED0" w:rsidRPr="00AF0A09" w:rsidRDefault="00EF6ED0" w:rsidP="009C1FF9">
            <w:pPr>
              <w:rPr>
                <w:rFonts w:cs="Times New Roman"/>
                <w:b/>
                <w:szCs w:val="24"/>
                <w:lang w:val="es-ES"/>
              </w:rPr>
            </w:pPr>
          </w:p>
          <w:p w14:paraId="7B4C2DF7" w14:textId="77777777" w:rsidR="00EF6ED0" w:rsidRPr="00AF0A09" w:rsidRDefault="00EF6ED0" w:rsidP="009C1FF9">
            <w:pPr>
              <w:rPr>
                <w:rFonts w:cs="Times New Roman"/>
                <w:b/>
                <w:szCs w:val="24"/>
                <w:lang w:val="es-ES"/>
              </w:rPr>
            </w:pPr>
          </w:p>
          <w:p w14:paraId="348C481B" w14:textId="77777777" w:rsidR="00EF6ED0" w:rsidRPr="00AF0A09" w:rsidRDefault="00EF6ED0" w:rsidP="009C1FF9">
            <w:pPr>
              <w:rPr>
                <w:rFonts w:cs="Times New Roman"/>
                <w:b/>
                <w:szCs w:val="24"/>
                <w:lang w:val="es-ES"/>
              </w:rPr>
            </w:pPr>
          </w:p>
          <w:p w14:paraId="04B6F287" w14:textId="77777777" w:rsidR="00EF6ED0" w:rsidRPr="00AF0A09" w:rsidRDefault="00EF6ED0" w:rsidP="009C1FF9">
            <w:pPr>
              <w:rPr>
                <w:rFonts w:cs="Times New Roman"/>
                <w:b/>
                <w:szCs w:val="24"/>
                <w:lang w:val="es-ES"/>
              </w:rPr>
            </w:pPr>
          </w:p>
          <w:p w14:paraId="7982D9CA" w14:textId="77777777" w:rsidR="00EF6ED0" w:rsidRPr="00AF0A09" w:rsidRDefault="00EF6ED0" w:rsidP="009C1FF9">
            <w:pPr>
              <w:rPr>
                <w:rFonts w:cs="Times New Roman"/>
                <w:szCs w:val="24"/>
              </w:rPr>
            </w:pPr>
            <w:r w:rsidRPr="00AF0A09">
              <w:rPr>
                <w:rFonts w:cs="Times New Roman"/>
                <w:b/>
                <w:szCs w:val="24"/>
                <w:lang w:val="es-ES"/>
              </w:rPr>
              <w:t>Câu 11.</w:t>
            </w:r>
            <w:r w:rsidRPr="00AF0A09">
              <w:rPr>
                <w:rFonts w:cs="Times New Roman"/>
                <w:b/>
                <w:szCs w:val="24"/>
              </w:rPr>
              <w:t xml:space="preserve"> A</w:t>
            </w:r>
          </w:p>
          <w:p w14:paraId="2BEA15CB" w14:textId="77777777" w:rsidR="00EF6ED0" w:rsidRPr="00AF0A09" w:rsidRDefault="00EF6ED0" w:rsidP="009C1FF9">
            <w:pPr>
              <w:rPr>
                <w:rFonts w:cs="Times New Roman"/>
                <w:szCs w:val="24"/>
              </w:rPr>
            </w:pPr>
          </w:p>
          <w:p w14:paraId="4E52C684" w14:textId="77777777" w:rsidR="00EF6ED0" w:rsidRPr="00AF0A09" w:rsidRDefault="00EF6ED0" w:rsidP="009C1FF9">
            <w:pPr>
              <w:rPr>
                <w:rFonts w:cs="Times New Roman"/>
                <w:b/>
                <w:szCs w:val="24"/>
                <w:lang w:val="es-ES"/>
              </w:rPr>
            </w:pPr>
          </w:p>
          <w:p w14:paraId="58969184" w14:textId="77777777" w:rsidR="00EF6ED0" w:rsidRPr="00AF0A09" w:rsidRDefault="00EF6ED0" w:rsidP="009C1FF9">
            <w:pPr>
              <w:rPr>
                <w:rFonts w:cs="Times New Roman"/>
                <w:b/>
                <w:szCs w:val="24"/>
                <w:lang w:val="es-ES"/>
              </w:rPr>
            </w:pPr>
          </w:p>
          <w:p w14:paraId="23594D72" w14:textId="77777777" w:rsidR="00EF6ED0" w:rsidRPr="00AF0A09" w:rsidRDefault="00EF6ED0" w:rsidP="009C1FF9">
            <w:pPr>
              <w:rPr>
                <w:rFonts w:cs="Times New Roman"/>
                <w:b/>
                <w:szCs w:val="24"/>
                <w:lang w:val="es-ES"/>
              </w:rPr>
            </w:pPr>
          </w:p>
          <w:p w14:paraId="33FCD5BF" w14:textId="77777777" w:rsidR="00EF6ED0" w:rsidRPr="00AF0A09" w:rsidRDefault="00EF6ED0" w:rsidP="009C1FF9">
            <w:pPr>
              <w:rPr>
                <w:rFonts w:cs="Times New Roman"/>
                <w:b/>
                <w:szCs w:val="24"/>
                <w:lang w:val="es-ES"/>
              </w:rPr>
            </w:pPr>
          </w:p>
          <w:p w14:paraId="05A0D73C" w14:textId="77777777" w:rsidR="00EF6ED0" w:rsidRPr="00AF0A09" w:rsidRDefault="00EF6ED0" w:rsidP="009C1FF9">
            <w:pPr>
              <w:rPr>
                <w:rFonts w:cs="Times New Roman"/>
                <w:b/>
                <w:szCs w:val="24"/>
                <w:lang w:val="es-ES"/>
              </w:rPr>
            </w:pPr>
          </w:p>
          <w:p w14:paraId="066DB9EB" w14:textId="77777777" w:rsidR="00EF6ED0" w:rsidRPr="00AF0A09" w:rsidRDefault="00EF6ED0" w:rsidP="009C1FF9">
            <w:pPr>
              <w:rPr>
                <w:rFonts w:cs="Times New Roman"/>
                <w:b/>
                <w:szCs w:val="24"/>
                <w:lang w:val="es-ES"/>
              </w:rPr>
            </w:pPr>
          </w:p>
          <w:p w14:paraId="3A822AC9" w14:textId="77777777" w:rsidR="00EF6ED0" w:rsidRPr="00AF0A09" w:rsidRDefault="00EF6ED0" w:rsidP="009C1FF9">
            <w:pPr>
              <w:rPr>
                <w:rFonts w:cs="Times New Roman"/>
                <w:b/>
                <w:szCs w:val="24"/>
                <w:lang w:val="es-ES"/>
              </w:rPr>
            </w:pPr>
          </w:p>
          <w:p w14:paraId="2EB046A0" w14:textId="77777777" w:rsidR="00EF6ED0" w:rsidRPr="00AF0A09" w:rsidRDefault="00EF6ED0" w:rsidP="009C1FF9">
            <w:pPr>
              <w:rPr>
                <w:rFonts w:cs="Times New Roman"/>
                <w:b/>
                <w:szCs w:val="24"/>
                <w:lang w:val="es-ES"/>
              </w:rPr>
            </w:pPr>
          </w:p>
          <w:p w14:paraId="3B92274A" w14:textId="77777777" w:rsidR="00EF6ED0" w:rsidRPr="00AF0A09" w:rsidRDefault="00EF6ED0" w:rsidP="009C1FF9">
            <w:pPr>
              <w:rPr>
                <w:rFonts w:cs="Times New Roman"/>
                <w:szCs w:val="24"/>
              </w:rPr>
            </w:pPr>
            <w:r w:rsidRPr="00AF0A09">
              <w:rPr>
                <w:rFonts w:cs="Times New Roman"/>
                <w:b/>
                <w:szCs w:val="24"/>
                <w:lang w:val="es-ES"/>
              </w:rPr>
              <w:t>Câu 12.</w:t>
            </w:r>
            <w:r w:rsidRPr="00AF0A09">
              <w:rPr>
                <w:rFonts w:cs="Times New Roman"/>
                <w:b/>
                <w:szCs w:val="24"/>
              </w:rPr>
              <w:t xml:space="preserve"> C</w:t>
            </w:r>
          </w:p>
          <w:p w14:paraId="70FA2071" w14:textId="77777777" w:rsidR="00EF6ED0" w:rsidRPr="00AF0A09" w:rsidRDefault="00EF6ED0" w:rsidP="009C1FF9">
            <w:pPr>
              <w:rPr>
                <w:rFonts w:cs="Times New Roman"/>
                <w:szCs w:val="24"/>
              </w:rPr>
            </w:pPr>
          </w:p>
          <w:p w14:paraId="46BB71BB" w14:textId="77777777" w:rsidR="00EF6ED0" w:rsidRPr="00AF0A09" w:rsidRDefault="00EF6ED0" w:rsidP="009C1FF9">
            <w:pPr>
              <w:rPr>
                <w:rFonts w:cs="Times New Roman"/>
                <w:bCs/>
                <w:iCs/>
                <w:szCs w:val="24"/>
              </w:rPr>
            </w:pPr>
          </w:p>
          <w:p w14:paraId="2006F551" w14:textId="77777777" w:rsidR="00EF6ED0" w:rsidRPr="00AF0A09" w:rsidRDefault="00EF6ED0" w:rsidP="009C1FF9">
            <w:pPr>
              <w:rPr>
                <w:rFonts w:cs="Times New Roman"/>
                <w:bCs/>
                <w:iCs/>
                <w:szCs w:val="24"/>
              </w:rPr>
            </w:pPr>
          </w:p>
          <w:p w14:paraId="45FDEADC" w14:textId="77777777" w:rsidR="00EF6ED0" w:rsidRPr="00AF0A09" w:rsidRDefault="00EF6ED0" w:rsidP="009C1FF9">
            <w:pPr>
              <w:rPr>
                <w:rFonts w:cs="Times New Roman"/>
                <w:bCs/>
                <w:iCs/>
                <w:szCs w:val="24"/>
              </w:rPr>
            </w:pPr>
          </w:p>
          <w:p w14:paraId="3927C9DF" w14:textId="77777777" w:rsidR="00EF6ED0" w:rsidRPr="00AF0A09" w:rsidRDefault="00EF6ED0" w:rsidP="009C1FF9">
            <w:pPr>
              <w:rPr>
                <w:rFonts w:cs="Times New Roman"/>
                <w:bCs/>
                <w:iCs/>
                <w:szCs w:val="24"/>
              </w:rPr>
            </w:pPr>
          </w:p>
          <w:p w14:paraId="46784295" w14:textId="77777777" w:rsidR="00EF6ED0" w:rsidRPr="00AF0A09" w:rsidRDefault="00EF6ED0" w:rsidP="009C1FF9">
            <w:pPr>
              <w:rPr>
                <w:rFonts w:cs="Times New Roman"/>
                <w:bCs/>
                <w:iCs/>
                <w:szCs w:val="24"/>
              </w:rPr>
            </w:pPr>
          </w:p>
          <w:p w14:paraId="0E9F2E6A" w14:textId="77777777" w:rsidR="00EF6ED0" w:rsidRPr="00AF0A09" w:rsidRDefault="00EF6ED0" w:rsidP="009C1FF9">
            <w:pPr>
              <w:rPr>
                <w:rFonts w:cs="Times New Roman"/>
                <w:bCs/>
                <w:iCs/>
                <w:szCs w:val="24"/>
              </w:rPr>
            </w:pPr>
          </w:p>
          <w:p w14:paraId="0BC45BA6" w14:textId="77777777" w:rsidR="00EF6ED0" w:rsidRPr="00AF0A09" w:rsidRDefault="00EF6ED0" w:rsidP="009C1FF9">
            <w:pPr>
              <w:rPr>
                <w:rFonts w:cs="Times New Roman"/>
                <w:bCs/>
                <w:iCs/>
                <w:szCs w:val="24"/>
              </w:rPr>
            </w:pPr>
          </w:p>
          <w:p w14:paraId="06FC9932" w14:textId="77777777" w:rsidR="00EF6ED0" w:rsidRPr="00AF0A09" w:rsidRDefault="00EF6ED0" w:rsidP="009C1FF9">
            <w:pPr>
              <w:rPr>
                <w:rFonts w:cs="Times New Roman"/>
                <w:bCs/>
                <w:iCs/>
                <w:szCs w:val="24"/>
              </w:rPr>
            </w:pPr>
          </w:p>
          <w:p w14:paraId="238DB4E2" w14:textId="77777777" w:rsidR="00EF6ED0" w:rsidRPr="00AF0A09" w:rsidRDefault="00EF6ED0" w:rsidP="009C1FF9">
            <w:pPr>
              <w:rPr>
                <w:rFonts w:cs="Times New Roman"/>
                <w:bCs/>
                <w:iCs/>
                <w:szCs w:val="24"/>
              </w:rPr>
            </w:pPr>
          </w:p>
          <w:p w14:paraId="0E6111E7" w14:textId="77777777" w:rsidR="00EF6ED0" w:rsidRPr="00AF0A09" w:rsidRDefault="00EF6ED0" w:rsidP="009C1FF9">
            <w:pPr>
              <w:rPr>
                <w:rFonts w:cs="Times New Roman"/>
                <w:szCs w:val="24"/>
              </w:rPr>
            </w:pPr>
            <w:r w:rsidRPr="00AF0A09">
              <w:rPr>
                <w:rFonts w:cs="Times New Roman"/>
                <w:b/>
                <w:szCs w:val="24"/>
                <w:lang w:val="es-ES"/>
              </w:rPr>
              <w:t>Câu 13.</w:t>
            </w:r>
            <w:r w:rsidRPr="00AF0A09">
              <w:rPr>
                <w:rFonts w:cs="Times New Roman"/>
                <w:b/>
                <w:szCs w:val="24"/>
              </w:rPr>
              <w:t xml:space="preserve"> A</w:t>
            </w:r>
          </w:p>
          <w:p w14:paraId="3CF88F8E" w14:textId="77777777" w:rsidR="00EF6ED0" w:rsidRPr="00AF0A09" w:rsidRDefault="00EF6ED0" w:rsidP="009C1FF9">
            <w:pPr>
              <w:rPr>
                <w:rFonts w:cs="Times New Roman"/>
                <w:b/>
                <w:szCs w:val="24"/>
                <w:lang w:val="es-ES"/>
              </w:rPr>
            </w:pPr>
          </w:p>
          <w:p w14:paraId="26A7FCC0" w14:textId="77777777" w:rsidR="00EF6ED0" w:rsidRPr="00AF0A09" w:rsidRDefault="00EF6ED0" w:rsidP="009C1FF9">
            <w:pPr>
              <w:rPr>
                <w:rFonts w:cs="Times New Roman"/>
                <w:b/>
                <w:szCs w:val="24"/>
                <w:lang w:val="es-ES"/>
              </w:rPr>
            </w:pPr>
          </w:p>
          <w:p w14:paraId="15981424" w14:textId="77777777" w:rsidR="00EF6ED0" w:rsidRPr="00AF0A09" w:rsidRDefault="00EF6ED0" w:rsidP="009C1FF9">
            <w:pPr>
              <w:rPr>
                <w:rFonts w:cs="Times New Roman"/>
                <w:b/>
                <w:szCs w:val="24"/>
                <w:lang w:val="es-ES"/>
              </w:rPr>
            </w:pPr>
          </w:p>
          <w:p w14:paraId="06495A03" w14:textId="77777777" w:rsidR="00EF6ED0" w:rsidRPr="00AF0A09" w:rsidRDefault="00EF6ED0" w:rsidP="009C1FF9">
            <w:pPr>
              <w:rPr>
                <w:rFonts w:cs="Times New Roman"/>
                <w:b/>
                <w:szCs w:val="24"/>
                <w:lang w:val="es-ES"/>
              </w:rPr>
            </w:pPr>
          </w:p>
          <w:p w14:paraId="470EC9A8" w14:textId="77777777" w:rsidR="00EF6ED0" w:rsidRPr="00AF0A09" w:rsidRDefault="00EF6ED0" w:rsidP="009C1FF9">
            <w:pPr>
              <w:rPr>
                <w:rFonts w:cs="Times New Roman"/>
                <w:szCs w:val="24"/>
              </w:rPr>
            </w:pPr>
            <w:r w:rsidRPr="00AF0A09">
              <w:rPr>
                <w:rFonts w:cs="Times New Roman"/>
                <w:b/>
                <w:szCs w:val="24"/>
                <w:lang w:val="es-ES"/>
              </w:rPr>
              <w:t>Câu 14.</w:t>
            </w:r>
            <w:r w:rsidRPr="00AF0A09">
              <w:rPr>
                <w:rFonts w:cs="Times New Roman"/>
                <w:b/>
                <w:szCs w:val="24"/>
              </w:rPr>
              <w:t xml:space="preserve"> A</w:t>
            </w:r>
          </w:p>
          <w:p w14:paraId="1D5AFE16" w14:textId="77777777" w:rsidR="00EF6ED0" w:rsidRPr="00AF0A09" w:rsidRDefault="00EF6ED0" w:rsidP="009C1FF9">
            <w:pPr>
              <w:rPr>
                <w:rFonts w:cs="Times New Roman"/>
                <w:b/>
                <w:szCs w:val="24"/>
                <w:lang w:val="es-ES"/>
              </w:rPr>
            </w:pPr>
          </w:p>
          <w:p w14:paraId="46D2537B" w14:textId="77777777" w:rsidR="00EF6ED0" w:rsidRPr="00AF0A09" w:rsidRDefault="00EF6ED0" w:rsidP="009C1FF9">
            <w:pPr>
              <w:rPr>
                <w:rFonts w:cs="Times New Roman"/>
                <w:b/>
                <w:szCs w:val="24"/>
                <w:lang w:val="es-ES"/>
              </w:rPr>
            </w:pPr>
          </w:p>
          <w:p w14:paraId="0DD96616" w14:textId="77777777" w:rsidR="00EF6ED0" w:rsidRPr="00AF0A09" w:rsidRDefault="00EF6ED0" w:rsidP="009C1FF9">
            <w:pPr>
              <w:rPr>
                <w:rFonts w:cs="Times New Roman"/>
                <w:b/>
                <w:szCs w:val="24"/>
                <w:lang w:val="es-ES"/>
              </w:rPr>
            </w:pPr>
          </w:p>
          <w:p w14:paraId="682E09A5" w14:textId="77777777" w:rsidR="00EF6ED0" w:rsidRPr="00AF0A09" w:rsidRDefault="00EF6ED0" w:rsidP="009C1FF9">
            <w:pPr>
              <w:rPr>
                <w:rFonts w:cs="Times New Roman"/>
                <w:b/>
                <w:szCs w:val="24"/>
                <w:lang w:val="es-ES"/>
              </w:rPr>
            </w:pPr>
          </w:p>
          <w:p w14:paraId="4934ECDC" w14:textId="77777777" w:rsidR="00EF6ED0" w:rsidRPr="00AF0A09" w:rsidRDefault="00EF6ED0" w:rsidP="009C1FF9">
            <w:pPr>
              <w:rPr>
                <w:rFonts w:cs="Times New Roman"/>
                <w:b/>
                <w:szCs w:val="24"/>
                <w:lang w:val="es-ES"/>
              </w:rPr>
            </w:pPr>
          </w:p>
          <w:p w14:paraId="0E6F9FAC" w14:textId="77777777" w:rsidR="00EF6ED0" w:rsidRPr="00AF0A09" w:rsidRDefault="00EF6ED0" w:rsidP="009C1FF9">
            <w:pPr>
              <w:rPr>
                <w:rFonts w:cs="Times New Roman"/>
                <w:b/>
                <w:szCs w:val="24"/>
                <w:lang w:val="es-ES"/>
              </w:rPr>
            </w:pPr>
          </w:p>
          <w:p w14:paraId="6B4D449A" w14:textId="77777777" w:rsidR="00EF6ED0" w:rsidRPr="00AF0A09" w:rsidRDefault="00EF6ED0" w:rsidP="009C1FF9">
            <w:pPr>
              <w:rPr>
                <w:rFonts w:cs="Times New Roman"/>
                <w:b/>
                <w:szCs w:val="24"/>
                <w:lang w:val="es-ES"/>
              </w:rPr>
            </w:pPr>
          </w:p>
          <w:p w14:paraId="0E4DADDA" w14:textId="77777777" w:rsidR="00EF6ED0" w:rsidRPr="00AF0A09" w:rsidRDefault="00EF6ED0" w:rsidP="009C1FF9">
            <w:pPr>
              <w:rPr>
                <w:rFonts w:cs="Times New Roman"/>
                <w:b/>
                <w:szCs w:val="24"/>
                <w:lang w:val="es-ES"/>
              </w:rPr>
            </w:pPr>
          </w:p>
          <w:p w14:paraId="551338DE" w14:textId="77777777" w:rsidR="00EF6ED0" w:rsidRPr="00AF0A09" w:rsidRDefault="00EF6ED0" w:rsidP="009C1FF9">
            <w:pPr>
              <w:rPr>
                <w:rFonts w:cs="Times New Roman"/>
                <w:szCs w:val="24"/>
              </w:rPr>
            </w:pPr>
            <w:r w:rsidRPr="00AF0A09">
              <w:rPr>
                <w:rFonts w:cs="Times New Roman"/>
                <w:b/>
                <w:szCs w:val="24"/>
                <w:lang w:val="es-ES"/>
              </w:rPr>
              <w:t>Câu 15.</w:t>
            </w:r>
            <w:r w:rsidRPr="00AF0A09">
              <w:rPr>
                <w:rFonts w:cs="Times New Roman"/>
                <w:b/>
                <w:szCs w:val="24"/>
              </w:rPr>
              <w:t xml:space="preserve"> D</w:t>
            </w:r>
          </w:p>
          <w:p w14:paraId="5D799116" w14:textId="77777777" w:rsidR="00EF6ED0" w:rsidRPr="00AF0A09" w:rsidRDefault="00EF6ED0" w:rsidP="009C1FF9">
            <w:pPr>
              <w:rPr>
                <w:rFonts w:cs="Times New Roman"/>
                <w:b/>
                <w:szCs w:val="24"/>
                <w:lang w:val="es-ES"/>
              </w:rPr>
            </w:pPr>
          </w:p>
          <w:p w14:paraId="1BBFDD2D" w14:textId="77777777" w:rsidR="00EF6ED0" w:rsidRPr="00AF0A09" w:rsidRDefault="00EF6ED0" w:rsidP="009C1FF9">
            <w:pPr>
              <w:rPr>
                <w:rFonts w:cs="Times New Roman"/>
                <w:b/>
                <w:szCs w:val="24"/>
                <w:lang w:val="es-ES"/>
              </w:rPr>
            </w:pPr>
          </w:p>
          <w:p w14:paraId="2A94B535" w14:textId="77777777" w:rsidR="00EF6ED0" w:rsidRPr="00AF0A09" w:rsidRDefault="00EF6ED0" w:rsidP="009C1FF9">
            <w:pPr>
              <w:rPr>
                <w:rFonts w:cs="Times New Roman"/>
                <w:b/>
                <w:szCs w:val="24"/>
                <w:lang w:val="es-ES"/>
              </w:rPr>
            </w:pPr>
          </w:p>
          <w:p w14:paraId="25F86C07" w14:textId="77777777" w:rsidR="00EF6ED0" w:rsidRPr="00AF0A09" w:rsidRDefault="00EF6ED0" w:rsidP="009C1FF9">
            <w:pPr>
              <w:rPr>
                <w:rFonts w:cs="Times New Roman"/>
                <w:b/>
                <w:szCs w:val="24"/>
                <w:lang w:val="es-ES"/>
              </w:rPr>
            </w:pPr>
          </w:p>
          <w:p w14:paraId="4654FDBE" w14:textId="77777777" w:rsidR="00EF6ED0" w:rsidRPr="00AF0A09" w:rsidRDefault="00EF6ED0" w:rsidP="009C1FF9">
            <w:pPr>
              <w:rPr>
                <w:rFonts w:cs="Times New Roman"/>
                <w:b/>
                <w:szCs w:val="24"/>
                <w:lang w:val="es-ES"/>
              </w:rPr>
            </w:pPr>
          </w:p>
          <w:p w14:paraId="45973A84" w14:textId="77777777" w:rsidR="00EF6ED0" w:rsidRPr="00AF0A09" w:rsidRDefault="00EF6ED0" w:rsidP="009C1FF9">
            <w:pPr>
              <w:rPr>
                <w:rFonts w:cs="Times New Roman"/>
                <w:szCs w:val="24"/>
              </w:rPr>
            </w:pPr>
            <w:r w:rsidRPr="00AF0A09">
              <w:rPr>
                <w:rFonts w:cs="Times New Roman"/>
                <w:b/>
                <w:szCs w:val="24"/>
                <w:lang w:val="es-ES"/>
              </w:rPr>
              <w:t>Câu 16.</w:t>
            </w:r>
            <w:r w:rsidRPr="00AF0A09">
              <w:rPr>
                <w:rFonts w:cs="Times New Roman"/>
                <w:b/>
                <w:szCs w:val="24"/>
              </w:rPr>
              <w:t xml:space="preserve"> B</w:t>
            </w:r>
          </w:p>
          <w:p w14:paraId="55ACA149" w14:textId="77777777" w:rsidR="00EF6ED0" w:rsidRPr="00AF0A09" w:rsidRDefault="00EF6ED0" w:rsidP="009C1FF9">
            <w:pPr>
              <w:rPr>
                <w:rFonts w:cs="Times New Roman"/>
                <w:b/>
                <w:szCs w:val="24"/>
                <w:lang w:val="es-ES"/>
              </w:rPr>
            </w:pPr>
          </w:p>
          <w:p w14:paraId="5AB4445C" w14:textId="77777777" w:rsidR="00EF6ED0" w:rsidRPr="00AF0A09" w:rsidRDefault="00EF6ED0" w:rsidP="009C1FF9">
            <w:pPr>
              <w:rPr>
                <w:rFonts w:cs="Times New Roman"/>
                <w:b/>
                <w:szCs w:val="24"/>
                <w:lang w:val="es-ES"/>
              </w:rPr>
            </w:pPr>
          </w:p>
          <w:p w14:paraId="50AF6B44" w14:textId="77777777" w:rsidR="00EF6ED0" w:rsidRPr="00AF0A09" w:rsidRDefault="00EF6ED0" w:rsidP="009C1FF9">
            <w:pPr>
              <w:rPr>
                <w:rFonts w:cs="Times New Roman"/>
                <w:b/>
                <w:szCs w:val="24"/>
                <w:lang w:val="es-ES"/>
              </w:rPr>
            </w:pPr>
          </w:p>
          <w:p w14:paraId="74B2F47B" w14:textId="77777777" w:rsidR="00EF6ED0" w:rsidRPr="00AF0A09" w:rsidRDefault="00EF6ED0" w:rsidP="009C1FF9">
            <w:pPr>
              <w:rPr>
                <w:rFonts w:cs="Times New Roman"/>
                <w:b/>
                <w:szCs w:val="24"/>
                <w:lang w:val="es-ES"/>
              </w:rPr>
            </w:pPr>
          </w:p>
          <w:p w14:paraId="1059F84A" w14:textId="77777777" w:rsidR="00EF6ED0" w:rsidRPr="00AF0A09" w:rsidRDefault="00EF6ED0" w:rsidP="009C1FF9">
            <w:pPr>
              <w:rPr>
                <w:rFonts w:cs="Times New Roman"/>
                <w:b/>
                <w:szCs w:val="24"/>
                <w:lang w:val="es-ES"/>
              </w:rPr>
            </w:pPr>
          </w:p>
          <w:p w14:paraId="6696EE0C" w14:textId="77777777" w:rsidR="00EF6ED0" w:rsidRPr="00AF0A09" w:rsidRDefault="00EF6ED0" w:rsidP="009C1FF9">
            <w:pPr>
              <w:rPr>
                <w:rFonts w:cs="Times New Roman"/>
                <w:b/>
                <w:szCs w:val="24"/>
                <w:lang w:val="es-ES"/>
              </w:rPr>
            </w:pPr>
          </w:p>
          <w:p w14:paraId="473720EB" w14:textId="77777777" w:rsidR="00EF6ED0" w:rsidRPr="00AF0A09" w:rsidRDefault="00EF6ED0" w:rsidP="009C1FF9">
            <w:pPr>
              <w:rPr>
                <w:rFonts w:cs="Times New Roman"/>
                <w:szCs w:val="24"/>
              </w:rPr>
            </w:pPr>
            <w:r w:rsidRPr="00AF0A09">
              <w:rPr>
                <w:rFonts w:cs="Times New Roman"/>
                <w:b/>
                <w:szCs w:val="24"/>
                <w:lang w:val="es-ES"/>
              </w:rPr>
              <w:t>Câu 17.</w:t>
            </w:r>
            <w:r w:rsidRPr="00AF0A09">
              <w:rPr>
                <w:rFonts w:cs="Times New Roman"/>
                <w:b/>
                <w:szCs w:val="24"/>
              </w:rPr>
              <w:t xml:space="preserve"> D</w:t>
            </w:r>
          </w:p>
          <w:p w14:paraId="28F6BA0E" w14:textId="77777777" w:rsidR="00EF6ED0" w:rsidRPr="00AF0A09" w:rsidRDefault="00EF6ED0" w:rsidP="009C1FF9">
            <w:pPr>
              <w:rPr>
                <w:rFonts w:cs="Times New Roman"/>
                <w:b/>
                <w:szCs w:val="24"/>
                <w:lang w:val="es-ES"/>
              </w:rPr>
            </w:pPr>
          </w:p>
          <w:p w14:paraId="1C4C6708" w14:textId="77777777" w:rsidR="00EF6ED0" w:rsidRPr="00AF0A09" w:rsidRDefault="00EF6ED0" w:rsidP="009C1FF9">
            <w:pPr>
              <w:rPr>
                <w:rFonts w:cs="Times New Roman"/>
                <w:b/>
                <w:szCs w:val="24"/>
                <w:lang w:val="es-ES"/>
              </w:rPr>
            </w:pPr>
          </w:p>
          <w:p w14:paraId="3A195D5F" w14:textId="77777777" w:rsidR="00EF6ED0" w:rsidRPr="00AF0A09" w:rsidRDefault="00EF6ED0" w:rsidP="009C1FF9">
            <w:pPr>
              <w:rPr>
                <w:rFonts w:cs="Times New Roman"/>
                <w:szCs w:val="24"/>
              </w:rPr>
            </w:pPr>
            <w:r w:rsidRPr="00AF0A09">
              <w:rPr>
                <w:rFonts w:cs="Times New Roman"/>
                <w:b/>
                <w:szCs w:val="24"/>
                <w:lang w:val="es-ES"/>
              </w:rPr>
              <w:t>Câu 18.</w:t>
            </w:r>
            <w:r w:rsidRPr="00AF0A09">
              <w:rPr>
                <w:rFonts w:cs="Times New Roman"/>
                <w:b/>
                <w:szCs w:val="24"/>
              </w:rPr>
              <w:t xml:space="preserve"> C</w:t>
            </w:r>
          </w:p>
          <w:p w14:paraId="7A1FD994" w14:textId="77777777" w:rsidR="00EF6ED0" w:rsidRPr="00AF0A09" w:rsidRDefault="00EF6ED0" w:rsidP="009C1FF9">
            <w:pPr>
              <w:rPr>
                <w:rFonts w:cs="Times New Roman"/>
                <w:b/>
                <w:szCs w:val="24"/>
                <w:lang w:val="es-ES"/>
              </w:rPr>
            </w:pPr>
          </w:p>
          <w:p w14:paraId="32EAFB54" w14:textId="77777777" w:rsidR="00EF6ED0" w:rsidRPr="00AF0A09" w:rsidRDefault="00EF6ED0" w:rsidP="009C1FF9">
            <w:pPr>
              <w:rPr>
                <w:rFonts w:cs="Times New Roman"/>
                <w:b/>
                <w:szCs w:val="24"/>
                <w:lang w:val="es-ES"/>
              </w:rPr>
            </w:pPr>
          </w:p>
          <w:p w14:paraId="7BB88307" w14:textId="77777777" w:rsidR="00EF6ED0" w:rsidRPr="00AF0A09" w:rsidRDefault="00EF6ED0" w:rsidP="009C1FF9">
            <w:pPr>
              <w:rPr>
                <w:rFonts w:cs="Times New Roman"/>
                <w:b/>
                <w:szCs w:val="24"/>
                <w:lang w:val="es-ES"/>
              </w:rPr>
            </w:pPr>
          </w:p>
          <w:p w14:paraId="7087A89D" w14:textId="77777777" w:rsidR="00EF6ED0" w:rsidRPr="00AF0A09" w:rsidRDefault="00EF6ED0" w:rsidP="009C1FF9">
            <w:pPr>
              <w:rPr>
                <w:rFonts w:cs="Times New Roman"/>
                <w:b/>
                <w:szCs w:val="24"/>
                <w:lang w:val="es-ES"/>
              </w:rPr>
            </w:pPr>
          </w:p>
          <w:p w14:paraId="1F5C7FA8" w14:textId="77777777" w:rsidR="00EF6ED0" w:rsidRPr="00AF0A09" w:rsidRDefault="00EF6ED0" w:rsidP="009C1FF9">
            <w:pPr>
              <w:rPr>
                <w:rFonts w:cs="Times New Roman"/>
                <w:b/>
                <w:szCs w:val="24"/>
                <w:lang w:val="es-ES"/>
              </w:rPr>
            </w:pPr>
          </w:p>
          <w:p w14:paraId="3A9A03CF" w14:textId="77777777" w:rsidR="00EF6ED0" w:rsidRPr="00AF0A09" w:rsidRDefault="00EF6ED0" w:rsidP="009C1FF9">
            <w:pPr>
              <w:rPr>
                <w:rFonts w:cs="Times New Roman"/>
                <w:b/>
                <w:szCs w:val="24"/>
                <w:lang w:val="es-ES"/>
              </w:rPr>
            </w:pPr>
          </w:p>
          <w:p w14:paraId="4190E362" w14:textId="77777777" w:rsidR="00EF6ED0" w:rsidRPr="00AF0A09" w:rsidRDefault="00EF6ED0" w:rsidP="009C1FF9">
            <w:pPr>
              <w:rPr>
                <w:rFonts w:cs="Times New Roman"/>
                <w:szCs w:val="24"/>
              </w:rPr>
            </w:pPr>
            <w:r w:rsidRPr="00AF0A09">
              <w:rPr>
                <w:rFonts w:cs="Times New Roman"/>
                <w:b/>
                <w:szCs w:val="24"/>
                <w:lang w:val="es-ES"/>
              </w:rPr>
              <w:t>Câu 19.</w:t>
            </w:r>
            <w:r w:rsidRPr="00AF0A09">
              <w:rPr>
                <w:rFonts w:cs="Times New Roman"/>
                <w:b/>
                <w:szCs w:val="24"/>
              </w:rPr>
              <w:t xml:space="preserve"> D</w:t>
            </w:r>
          </w:p>
          <w:p w14:paraId="6E6FEF81" w14:textId="77777777" w:rsidR="00EF6ED0" w:rsidRPr="00AF0A09" w:rsidRDefault="00EF6ED0" w:rsidP="009C1FF9">
            <w:pPr>
              <w:rPr>
                <w:rFonts w:cs="Times New Roman"/>
                <w:b/>
                <w:szCs w:val="24"/>
                <w:lang w:val="es-ES"/>
              </w:rPr>
            </w:pPr>
          </w:p>
          <w:p w14:paraId="57441DF3" w14:textId="77777777" w:rsidR="00EF6ED0" w:rsidRPr="00AF0A09" w:rsidRDefault="00EF6ED0" w:rsidP="009C1FF9">
            <w:pPr>
              <w:rPr>
                <w:rFonts w:cs="Times New Roman"/>
                <w:b/>
                <w:szCs w:val="24"/>
                <w:lang w:val="es-ES"/>
              </w:rPr>
            </w:pPr>
          </w:p>
          <w:p w14:paraId="6B3DD74E" w14:textId="77777777" w:rsidR="00EF6ED0" w:rsidRPr="00AF0A09" w:rsidRDefault="00EF6ED0" w:rsidP="009C1FF9">
            <w:pPr>
              <w:rPr>
                <w:rFonts w:cs="Times New Roman"/>
                <w:b/>
                <w:szCs w:val="24"/>
                <w:lang w:val="es-ES"/>
              </w:rPr>
            </w:pPr>
          </w:p>
          <w:p w14:paraId="3E79B7FB" w14:textId="77777777" w:rsidR="00EF6ED0" w:rsidRPr="00AF0A09" w:rsidRDefault="00EF6ED0" w:rsidP="009C1FF9">
            <w:pPr>
              <w:rPr>
                <w:rFonts w:cs="Times New Roman"/>
                <w:b/>
                <w:szCs w:val="24"/>
                <w:lang w:val="es-ES"/>
              </w:rPr>
            </w:pPr>
          </w:p>
          <w:p w14:paraId="5E9400B5" w14:textId="77777777" w:rsidR="00EF6ED0" w:rsidRPr="00AF0A09" w:rsidRDefault="00EF6ED0" w:rsidP="009C1FF9">
            <w:pPr>
              <w:rPr>
                <w:rFonts w:cs="Times New Roman"/>
                <w:b/>
                <w:szCs w:val="24"/>
                <w:lang w:val="es-ES"/>
              </w:rPr>
            </w:pPr>
          </w:p>
          <w:p w14:paraId="6EEC0880" w14:textId="77777777" w:rsidR="00EF6ED0" w:rsidRPr="00AF0A09" w:rsidRDefault="00EF6ED0" w:rsidP="009C1FF9">
            <w:pPr>
              <w:rPr>
                <w:rFonts w:cs="Times New Roman"/>
                <w:szCs w:val="24"/>
              </w:rPr>
            </w:pPr>
            <w:r w:rsidRPr="00AF0A09">
              <w:rPr>
                <w:rFonts w:cs="Times New Roman"/>
                <w:b/>
                <w:szCs w:val="24"/>
                <w:lang w:val="es-ES"/>
              </w:rPr>
              <w:t>Câu 20.</w:t>
            </w:r>
            <w:r w:rsidRPr="00AF0A09">
              <w:rPr>
                <w:rFonts w:cs="Times New Roman"/>
                <w:b/>
                <w:szCs w:val="24"/>
              </w:rPr>
              <w:t xml:space="preserve"> D</w:t>
            </w:r>
          </w:p>
          <w:p w14:paraId="700F1427" w14:textId="77777777" w:rsidR="00EF6ED0" w:rsidRPr="00AF0A09" w:rsidRDefault="00EF6ED0" w:rsidP="009C1FF9">
            <w:pPr>
              <w:rPr>
                <w:rFonts w:cs="Times New Roman"/>
                <w:b/>
                <w:szCs w:val="24"/>
                <w:lang w:val="es-ES"/>
              </w:rPr>
            </w:pPr>
          </w:p>
          <w:p w14:paraId="0D850D8A" w14:textId="77777777" w:rsidR="00EF6ED0" w:rsidRPr="00AF0A09" w:rsidRDefault="00EF6ED0" w:rsidP="009C1FF9">
            <w:pPr>
              <w:rPr>
                <w:rFonts w:cs="Times New Roman"/>
                <w:b/>
                <w:szCs w:val="24"/>
                <w:lang w:val="es-ES"/>
              </w:rPr>
            </w:pPr>
          </w:p>
          <w:p w14:paraId="446513DD" w14:textId="77777777" w:rsidR="00EF6ED0" w:rsidRPr="00AF0A09" w:rsidRDefault="00EF6ED0" w:rsidP="009C1FF9">
            <w:pPr>
              <w:rPr>
                <w:rFonts w:cs="Times New Roman"/>
                <w:b/>
                <w:szCs w:val="24"/>
                <w:lang w:val="es-ES"/>
              </w:rPr>
            </w:pPr>
          </w:p>
          <w:p w14:paraId="74B7EFFB" w14:textId="77777777" w:rsidR="00EF6ED0" w:rsidRPr="00AF0A09" w:rsidRDefault="00EF6ED0" w:rsidP="009C1FF9">
            <w:pPr>
              <w:rPr>
                <w:rFonts w:cs="Times New Roman"/>
                <w:b/>
                <w:szCs w:val="24"/>
                <w:lang w:val="es-ES"/>
              </w:rPr>
            </w:pPr>
          </w:p>
          <w:p w14:paraId="4F7E6333" w14:textId="77777777" w:rsidR="00EF6ED0" w:rsidRPr="00AF0A09" w:rsidRDefault="00EF6ED0" w:rsidP="009C1FF9">
            <w:pPr>
              <w:rPr>
                <w:rFonts w:cs="Times New Roman"/>
                <w:szCs w:val="24"/>
              </w:rPr>
            </w:pPr>
            <w:r w:rsidRPr="00AF0A09">
              <w:rPr>
                <w:rFonts w:cs="Times New Roman"/>
                <w:b/>
                <w:szCs w:val="24"/>
                <w:lang w:val="es-ES"/>
              </w:rPr>
              <w:t>Câu 21.</w:t>
            </w:r>
            <w:r w:rsidRPr="00AF0A09">
              <w:rPr>
                <w:rFonts w:cs="Times New Roman"/>
                <w:b/>
                <w:szCs w:val="24"/>
              </w:rPr>
              <w:t xml:space="preserve"> D</w:t>
            </w:r>
          </w:p>
          <w:p w14:paraId="3EB06E79" w14:textId="77777777" w:rsidR="00EF6ED0" w:rsidRPr="00AF0A09" w:rsidRDefault="00EF6ED0" w:rsidP="009C1FF9">
            <w:pPr>
              <w:rPr>
                <w:rFonts w:cs="Times New Roman"/>
                <w:b/>
                <w:szCs w:val="24"/>
                <w:lang w:val="es-ES"/>
              </w:rPr>
            </w:pPr>
          </w:p>
          <w:p w14:paraId="118AF4B9" w14:textId="77777777" w:rsidR="00EF6ED0" w:rsidRPr="00AF0A09" w:rsidRDefault="00EF6ED0" w:rsidP="009C1FF9">
            <w:pPr>
              <w:rPr>
                <w:rFonts w:cs="Times New Roman"/>
                <w:b/>
                <w:szCs w:val="24"/>
                <w:lang w:val="es-ES"/>
              </w:rPr>
            </w:pPr>
          </w:p>
          <w:p w14:paraId="1ADB0BBD" w14:textId="77777777" w:rsidR="00EF6ED0" w:rsidRPr="00AF0A09" w:rsidRDefault="00EF6ED0" w:rsidP="009C1FF9">
            <w:pPr>
              <w:rPr>
                <w:rFonts w:cs="Times New Roman"/>
                <w:b/>
                <w:szCs w:val="24"/>
                <w:lang w:val="es-ES"/>
              </w:rPr>
            </w:pPr>
          </w:p>
          <w:p w14:paraId="605E23C8" w14:textId="77777777" w:rsidR="00EF6ED0" w:rsidRPr="00AF0A09" w:rsidRDefault="00EF6ED0" w:rsidP="009C1FF9">
            <w:pPr>
              <w:rPr>
                <w:rFonts w:cs="Times New Roman"/>
                <w:b/>
                <w:szCs w:val="24"/>
                <w:lang w:val="es-ES"/>
              </w:rPr>
            </w:pPr>
          </w:p>
          <w:p w14:paraId="168F8C7F" w14:textId="77777777" w:rsidR="00EF6ED0" w:rsidRPr="00AF0A09" w:rsidRDefault="00EF6ED0" w:rsidP="009C1FF9">
            <w:pPr>
              <w:rPr>
                <w:rFonts w:cs="Times New Roman"/>
                <w:szCs w:val="24"/>
              </w:rPr>
            </w:pPr>
            <w:r w:rsidRPr="00AF0A09">
              <w:rPr>
                <w:rFonts w:cs="Times New Roman"/>
                <w:b/>
                <w:szCs w:val="24"/>
                <w:lang w:val="es-ES"/>
              </w:rPr>
              <w:t>Câu 22.</w:t>
            </w:r>
            <w:r w:rsidRPr="00AF0A09">
              <w:rPr>
                <w:rFonts w:cs="Times New Roman"/>
                <w:b/>
                <w:szCs w:val="24"/>
              </w:rPr>
              <w:t xml:space="preserve"> B</w:t>
            </w:r>
          </w:p>
          <w:p w14:paraId="1C0D99A3" w14:textId="77777777" w:rsidR="00EF6ED0" w:rsidRPr="00AF0A09" w:rsidRDefault="00EF6ED0" w:rsidP="009C1FF9">
            <w:pPr>
              <w:rPr>
                <w:rFonts w:cs="Times New Roman"/>
                <w:b/>
                <w:szCs w:val="24"/>
                <w:lang w:val="es-ES"/>
              </w:rPr>
            </w:pPr>
          </w:p>
          <w:p w14:paraId="50CBD037" w14:textId="77777777" w:rsidR="00EF6ED0" w:rsidRPr="00AF0A09" w:rsidRDefault="00EF6ED0" w:rsidP="009C1FF9">
            <w:pPr>
              <w:rPr>
                <w:rFonts w:cs="Times New Roman"/>
                <w:b/>
                <w:szCs w:val="24"/>
                <w:lang w:val="es-ES"/>
              </w:rPr>
            </w:pPr>
          </w:p>
          <w:p w14:paraId="35FFAB31" w14:textId="77777777" w:rsidR="00EF6ED0" w:rsidRPr="00AF0A09" w:rsidRDefault="00EF6ED0" w:rsidP="009C1FF9">
            <w:pPr>
              <w:rPr>
                <w:rFonts w:cs="Times New Roman"/>
                <w:b/>
                <w:szCs w:val="24"/>
                <w:lang w:val="es-ES"/>
              </w:rPr>
            </w:pPr>
          </w:p>
          <w:p w14:paraId="2C574F25" w14:textId="77777777" w:rsidR="00EF6ED0" w:rsidRPr="00AF0A09" w:rsidRDefault="00EF6ED0" w:rsidP="009C1FF9">
            <w:pPr>
              <w:rPr>
                <w:rFonts w:cs="Times New Roman"/>
                <w:b/>
                <w:szCs w:val="24"/>
                <w:lang w:val="es-ES"/>
              </w:rPr>
            </w:pPr>
          </w:p>
          <w:p w14:paraId="2C83F7D7" w14:textId="77777777" w:rsidR="00EF6ED0" w:rsidRPr="00AF0A09" w:rsidRDefault="00EF6ED0" w:rsidP="009C1FF9">
            <w:pPr>
              <w:rPr>
                <w:rFonts w:cs="Times New Roman"/>
                <w:b/>
                <w:szCs w:val="24"/>
                <w:lang w:val="es-ES"/>
              </w:rPr>
            </w:pPr>
          </w:p>
          <w:p w14:paraId="5DC7ABD3" w14:textId="77777777" w:rsidR="00EF6ED0" w:rsidRPr="00AF0A09" w:rsidRDefault="00EF6ED0" w:rsidP="009C1FF9">
            <w:pPr>
              <w:rPr>
                <w:rFonts w:cs="Times New Roman"/>
                <w:szCs w:val="24"/>
              </w:rPr>
            </w:pPr>
            <w:r w:rsidRPr="00AF0A09">
              <w:rPr>
                <w:rFonts w:cs="Times New Roman"/>
                <w:b/>
                <w:szCs w:val="24"/>
                <w:lang w:val="es-ES"/>
              </w:rPr>
              <w:t>Câu 23.</w:t>
            </w:r>
            <w:r w:rsidRPr="00AF0A09">
              <w:rPr>
                <w:rFonts w:cs="Times New Roman"/>
                <w:b/>
                <w:szCs w:val="24"/>
              </w:rPr>
              <w:t xml:space="preserve"> C</w:t>
            </w:r>
          </w:p>
          <w:p w14:paraId="5017AABF" w14:textId="77777777" w:rsidR="00EF6ED0" w:rsidRPr="00AF0A09" w:rsidRDefault="00EF6ED0" w:rsidP="009C1FF9">
            <w:pPr>
              <w:rPr>
                <w:rFonts w:cs="Times New Roman"/>
                <w:b/>
                <w:szCs w:val="24"/>
                <w:lang w:val="es-ES"/>
              </w:rPr>
            </w:pPr>
          </w:p>
          <w:p w14:paraId="36FE4D36" w14:textId="77777777" w:rsidR="00EF6ED0" w:rsidRPr="00AF0A09" w:rsidRDefault="00EF6ED0" w:rsidP="009C1FF9">
            <w:pPr>
              <w:rPr>
                <w:rFonts w:cs="Times New Roman"/>
                <w:b/>
                <w:szCs w:val="24"/>
                <w:lang w:val="es-ES"/>
              </w:rPr>
            </w:pPr>
          </w:p>
          <w:p w14:paraId="54E4D2B4" w14:textId="77777777" w:rsidR="00EF6ED0" w:rsidRPr="00AF0A09" w:rsidRDefault="00EF6ED0" w:rsidP="009C1FF9">
            <w:pPr>
              <w:rPr>
                <w:rFonts w:cs="Times New Roman"/>
                <w:b/>
                <w:szCs w:val="24"/>
                <w:lang w:val="es-ES"/>
              </w:rPr>
            </w:pPr>
          </w:p>
          <w:p w14:paraId="6974252B" w14:textId="77777777" w:rsidR="00EF6ED0" w:rsidRPr="00AF0A09" w:rsidRDefault="00EF6ED0" w:rsidP="009C1FF9">
            <w:pPr>
              <w:rPr>
                <w:rFonts w:cs="Times New Roman"/>
                <w:b/>
                <w:szCs w:val="24"/>
                <w:lang w:val="es-ES"/>
              </w:rPr>
            </w:pPr>
          </w:p>
          <w:p w14:paraId="27C2E466" w14:textId="77777777" w:rsidR="00EF6ED0" w:rsidRPr="00AF0A09" w:rsidRDefault="00EF6ED0" w:rsidP="009C1FF9">
            <w:pPr>
              <w:rPr>
                <w:rFonts w:cs="Times New Roman"/>
                <w:szCs w:val="24"/>
              </w:rPr>
            </w:pPr>
            <w:r w:rsidRPr="00AF0A09">
              <w:rPr>
                <w:rFonts w:cs="Times New Roman"/>
                <w:b/>
                <w:szCs w:val="24"/>
                <w:lang w:val="es-ES"/>
              </w:rPr>
              <w:t>Câu 24.</w:t>
            </w:r>
            <w:r w:rsidRPr="00AF0A09">
              <w:rPr>
                <w:rFonts w:cs="Times New Roman"/>
                <w:b/>
                <w:szCs w:val="24"/>
              </w:rPr>
              <w:t xml:space="preserve"> C</w:t>
            </w:r>
          </w:p>
          <w:p w14:paraId="7AC0E79B" w14:textId="77777777" w:rsidR="00EF6ED0" w:rsidRPr="00AF0A09" w:rsidRDefault="00EF6ED0" w:rsidP="009C1FF9">
            <w:pPr>
              <w:rPr>
                <w:rFonts w:cs="Times New Roman"/>
                <w:b/>
                <w:szCs w:val="24"/>
                <w:lang w:val="es-ES"/>
              </w:rPr>
            </w:pPr>
          </w:p>
          <w:p w14:paraId="55821B3F" w14:textId="77777777" w:rsidR="00EF6ED0" w:rsidRPr="00AF0A09" w:rsidRDefault="00EF6ED0" w:rsidP="009C1FF9">
            <w:pPr>
              <w:rPr>
                <w:rFonts w:cs="Times New Roman"/>
                <w:b/>
                <w:szCs w:val="24"/>
                <w:lang w:val="es-ES"/>
              </w:rPr>
            </w:pPr>
          </w:p>
          <w:p w14:paraId="7B5C1620" w14:textId="77777777" w:rsidR="00EF6ED0" w:rsidRPr="00AF0A09" w:rsidRDefault="00EF6ED0" w:rsidP="009C1FF9">
            <w:pPr>
              <w:rPr>
                <w:rFonts w:cs="Times New Roman"/>
                <w:b/>
                <w:szCs w:val="24"/>
                <w:lang w:val="es-ES"/>
              </w:rPr>
            </w:pPr>
          </w:p>
          <w:p w14:paraId="16C9CC74" w14:textId="77777777" w:rsidR="00EF6ED0" w:rsidRPr="00AF0A09" w:rsidRDefault="00EF6ED0" w:rsidP="009C1FF9">
            <w:pPr>
              <w:rPr>
                <w:rFonts w:cs="Times New Roman"/>
                <w:b/>
                <w:szCs w:val="24"/>
                <w:lang w:val="es-ES"/>
              </w:rPr>
            </w:pPr>
          </w:p>
          <w:p w14:paraId="56B5374F" w14:textId="77777777" w:rsidR="00EF6ED0" w:rsidRPr="00AF0A09" w:rsidRDefault="00EF6ED0" w:rsidP="009C1FF9">
            <w:pPr>
              <w:rPr>
                <w:rFonts w:cs="Times New Roman"/>
                <w:b/>
                <w:szCs w:val="24"/>
                <w:lang w:val="es-ES"/>
              </w:rPr>
            </w:pPr>
          </w:p>
          <w:p w14:paraId="0117C23F" w14:textId="77777777" w:rsidR="00EF6ED0" w:rsidRPr="00AF0A09" w:rsidRDefault="00EF6ED0" w:rsidP="009C1FF9">
            <w:pPr>
              <w:rPr>
                <w:rFonts w:cs="Times New Roman"/>
                <w:szCs w:val="24"/>
              </w:rPr>
            </w:pPr>
            <w:r w:rsidRPr="00AF0A09">
              <w:rPr>
                <w:rFonts w:cs="Times New Roman"/>
                <w:b/>
                <w:szCs w:val="24"/>
                <w:lang w:val="es-ES"/>
              </w:rPr>
              <w:t>Câu 25.</w:t>
            </w:r>
            <w:r w:rsidRPr="00AF0A09">
              <w:rPr>
                <w:rFonts w:cs="Times New Roman"/>
                <w:b/>
                <w:szCs w:val="24"/>
              </w:rPr>
              <w:t xml:space="preserve"> B</w:t>
            </w:r>
          </w:p>
          <w:p w14:paraId="0783979F" w14:textId="77777777" w:rsidR="00EF6ED0" w:rsidRPr="00AF0A09" w:rsidRDefault="00EF6ED0" w:rsidP="009C1FF9">
            <w:pPr>
              <w:rPr>
                <w:rFonts w:cs="Times New Roman"/>
                <w:b/>
                <w:szCs w:val="24"/>
                <w:lang w:val="es-ES"/>
              </w:rPr>
            </w:pPr>
          </w:p>
          <w:p w14:paraId="5E5C7319" w14:textId="77777777" w:rsidR="00EF6ED0" w:rsidRPr="00AF0A09" w:rsidRDefault="00EF6ED0" w:rsidP="009C1FF9">
            <w:pPr>
              <w:rPr>
                <w:rFonts w:cs="Times New Roman"/>
                <w:b/>
                <w:szCs w:val="24"/>
                <w:lang w:val="es-ES"/>
              </w:rPr>
            </w:pPr>
          </w:p>
          <w:p w14:paraId="1BB85E3D" w14:textId="77777777" w:rsidR="00EF6ED0" w:rsidRPr="00AF0A09" w:rsidRDefault="00EF6ED0" w:rsidP="009C1FF9">
            <w:pPr>
              <w:rPr>
                <w:rFonts w:cs="Times New Roman"/>
                <w:b/>
                <w:szCs w:val="24"/>
                <w:lang w:val="es-ES"/>
              </w:rPr>
            </w:pPr>
          </w:p>
          <w:p w14:paraId="0B04055B" w14:textId="77777777" w:rsidR="00EF6ED0" w:rsidRPr="00AF0A09" w:rsidRDefault="00EF6ED0" w:rsidP="009C1FF9">
            <w:pPr>
              <w:rPr>
                <w:rFonts w:cs="Times New Roman"/>
                <w:b/>
                <w:szCs w:val="24"/>
                <w:lang w:val="es-ES"/>
              </w:rPr>
            </w:pPr>
          </w:p>
          <w:p w14:paraId="344E3A91" w14:textId="77777777" w:rsidR="00EF6ED0" w:rsidRPr="00AF0A09" w:rsidRDefault="00EF6ED0" w:rsidP="009C1FF9">
            <w:pPr>
              <w:rPr>
                <w:rFonts w:cs="Times New Roman"/>
                <w:b/>
                <w:szCs w:val="24"/>
                <w:lang w:val="es-ES"/>
              </w:rPr>
            </w:pPr>
          </w:p>
          <w:p w14:paraId="3829A398" w14:textId="77777777" w:rsidR="00EF6ED0" w:rsidRPr="00AF0A09" w:rsidRDefault="00EF6ED0" w:rsidP="009C1FF9">
            <w:pPr>
              <w:rPr>
                <w:rFonts w:cs="Times New Roman"/>
                <w:szCs w:val="24"/>
              </w:rPr>
            </w:pPr>
            <w:r w:rsidRPr="00AF0A09">
              <w:rPr>
                <w:rFonts w:cs="Times New Roman"/>
                <w:b/>
                <w:szCs w:val="24"/>
                <w:lang w:val="es-ES"/>
              </w:rPr>
              <w:t>Câu 26.</w:t>
            </w:r>
            <w:r w:rsidRPr="00AF0A09">
              <w:rPr>
                <w:rFonts w:cs="Times New Roman"/>
                <w:b/>
                <w:szCs w:val="24"/>
              </w:rPr>
              <w:t xml:space="preserve"> B</w:t>
            </w:r>
          </w:p>
          <w:p w14:paraId="3075CCAC" w14:textId="77777777" w:rsidR="00EF6ED0" w:rsidRPr="00AF0A09" w:rsidRDefault="00EF6ED0" w:rsidP="009C1FF9">
            <w:pPr>
              <w:rPr>
                <w:rFonts w:cs="Times New Roman"/>
                <w:b/>
                <w:szCs w:val="24"/>
                <w:lang w:val="es-ES"/>
              </w:rPr>
            </w:pPr>
          </w:p>
          <w:p w14:paraId="32399CC8" w14:textId="77777777" w:rsidR="00EF6ED0" w:rsidRPr="00AF0A09" w:rsidRDefault="00EF6ED0" w:rsidP="009C1FF9">
            <w:pPr>
              <w:rPr>
                <w:rFonts w:cs="Times New Roman"/>
                <w:b/>
                <w:szCs w:val="24"/>
                <w:lang w:val="es-ES"/>
              </w:rPr>
            </w:pPr>
          </w:p>
          <w:p w14:paraId="67406445" w14:textId="77777777" w:rsidR="00EF6ED0" w:rsidRPr="00AF0A09" w:rsidRDefault="00EF6ED0" w:rsidP="009C1FF9">
            <w:pPr>
              <w:rPr>
                <w:rFonts w:cs="Times New Roman"/>
                <w:b/>
                <w:szCs w:val="24"/>
                <w:lang w:val="es-ES"/>
              </w:rPr>
            </w:pPr>
          </w:p>
          <w:p w14:paraId="2C538D13" w14:textId="77777777" w:rsidR="00EF6ED0" w:rsidRPr="00AF0A09" w:rsidRDefault="00EF6ED0" w:rsidP="009C1FF9">
            <w:pPr>
              <w:rPr>
                <w:rFonts w:cs="Times New Roman"/>
                <w:b/>
                <w:szCs w:val="24"/>
                <w:lang w:val="es-ES"/>
              </w:rPr>
            </w:pPr>
          </w:p>
          <w:p w14:paraId="1C57DBDC" w14:textId="77777777" w:rsidR="00EF6ED0" w:rsidRPr="00AF0A09" w:rsidRDefault="00EF6ED0" w:rsidP="009C1FF9">
            <w:pPr>
              <w:rPr>
                <w:rFonts w:cs="Times New Roman"/>
                <w:b/>
                <w:szCs w:val="24"/>
                <w:lang w:val="es-ES"/>
              </w:rPr>
            </w:pPr>
          </w:p>
          <w:p w14:paraId="719A451C" w14:textId="77777777" w:rsidR="00EF6ED0" w:rsidRPr="00AF0A09" w:rsidRDefault="00EF6ED0" w:rsidP="009C1FF9">
            <w:pPr>
              <w:rPr>
                <w:rFonts w:cs="Times New Roman"/>
                <w:szCs w:val="24"/>
              </w:rPr>
            </w:pPr>
            <w:r w:rsidRPr="00AF0A09">
              <w:rPr>
                <w:rFonts w:cs="Times New Roman"/>
                <w:b/>
                <w:szCs w:val="24"/>
                <w:lang w:val="es-ES"/>
              </w:rPr>
              <w:t>Câu 27.</w:t>
            </w:r>
            <w:r w:rsidRPr="00AF0A09">
              <w:rPr>
                <w:rFonts w:cs="Times New Roman"/>
                <w:b/>
                <w:szCs w:val="24"/>
              </w:rPr>
              <w:t xml:space="preserve"> B</w:t>
            </w:r>
          </w:p>
          <w:p w14:paraId="465A3A3C" w14:textId="77777777" w:rsidR="00EF6ED0" w:rsidRPr="00AF0A09" w:rsidRDefault="00EF6ED0" w:rsidP="009C1FF9">
            <w:pPr>
              <w:rPr>
                <w:rFonts w:cs="Times New Roman"/>
                <w:b/>
                <w:szCs w:val="24"/>
                <w:lang w:val="es-ES"/>
              </w:rPr>
            </w:pPr>
          </w:p>
          <w:p w14:paraId="0E78DB67" w14:textId="77777777" w:rsidR="00EF6ED0" w:rsidRPr="00AF0A09" w:rsidRDefault="00EF6ED0" w:rsidP="009C1FF9">
            <w:pPr>
              <w:rPr>
                <w:rFonts w:cs="Times New Roman"/>
                <w:b/>
                <w:szCs w:val="24"/>
                <w:lang w:val="es-ES"/>
              </w:rPr>
            </w:pPr>
          </w:p>
          <w:p w14:paraId="4D85BC75" w14:textId="77777777" w:rsidR="00EF6ED0" w:rsidRPr="00AF0A09" w:rsidRDefault="00EF6ED0" w:rsidP="009C1FF9">
            <w:pPr>
              <w:rPr>
                <w:rFonts w:cs="Times New Roman"/>
                <w:b/>
                <w:szCs w:val="24"/>
                <w:lang w:val="es-ES"/>
              </w:rPr>
            </w:pPr>
          </w:p>
          <w:p w14:paraId="1E9BBDA1" w14:textId="77777777" w:rsidR="00EF6ED0" w:rsidRPr="00AF0A09" w:rsidRDefault="00EF6ED0" w:rsidP="009C1FF9">
            <w:pPr>
              <w:rPr>
                <w:rFonts w:cs="Times New Roman"/>
                <w:b/>
                <w:szCs w:val="24"/>
                <w:lang w:val="es-ES"/>
              </w:rPr>
            </w:pPr>
          </w:p>
          <w:p w14:paraId="57C69D42" w14:textId="77777777" w:rsidR="00EF6ED0" w:rsidRPr="00AF0A09" w:rsidRDefault="00EF6ED0" w:rsidP="009C1FF9">
            <w:pPr>
              <w:rPr>
                <w:rFonts w:cs="Times New Roman"/>
                <w:szCs w:val="24"/>
              </w:rPr>
            </w:pPr>
            <w:r w:rsidRPr="00AF0A09">
              <w:rPr>
                <w:rFonts w:cs="Times New Roman"/>
                <w:b/>
                <w:szCs w:val="24"/>
                <w:lang w:val="es-ES"/>
              </w:rPr>
              <w:t>Câu 28.</w:t>
            </w:r>
            <w:r w:rsidRPr="00AF0A09">
              <w:rPr>
                <w:rFonts w:cs="Times New Roman"/>
                <w:b/>
                <w:szCs w:val="24"/>
              </w:rPr>
              <w:t xml:space="preserve"> B</w:t>
            </w:r>
          </w:p>
          <w:p w14:paraId="798BC9A9" w14:textId="77777777" w:rsidR="00EF6ED0" w:rsidRPr="00AF0A09" w:rsidRDefault="00EF6ED0" w:rsidP="009C1FF9">
            <w:pPr>
              <w:rPr>
                <w:rFonts w:cs="Times New Roman"/>
                <w:b/>
                <w:szCs w:val="24"/>
                <w:lang w:val="es-ES"/>
              </w:rPr>
            </w:pPr>
          </w:p>
          <w:p w14:paraId="02C44CB0" w14:textId="77777777" w:rsidR="00EF6ED0" w:rsidRPr="00AF0A09" w:rsidRDefault="00EF6ED0" w:rsidP="009C1FF9">
            <w:pPr>
              <w:rPr>
                <w:rFonts w:cs="Times New Roman"/>
                <w:b/>
                <w:szCs w:val="24"/>
                <w:lang w:val="es-ES"/>
              </w:rPr>
            </w:pPr>
          </w:p>
          <w:p w14:paraId="3FBEABD1" w14:textId="77777777" w:rsidR="00EF6ED0" w:rsidRPr="00AF0A09" w:rsidRDefault="00EF6ED0" w:rsidP="009C1FF9">
            <w:pPr>
              <w:rPr>
                <w:rFonts w:cs="Times New Roman"/>
                <w:b/>
                <w:szCs w:val="24"/>
                <w:lang w:val="es-ES"/>
              </w:rPr>
            </w:pPr>
          </w:p>
          <w:p w14:paraId="10D24D65" w14:textId="77777777" w:rsidR="00EF6ED0" w:rsidRPr="00AF0A09" w:rsidRDefault="00EF6ED0" w:rsidP="009C1FF9">
            <w:pPr>
              <w:rPr>
                <w:rFonts w:cs="Times New Roman"/>
                <w:szCs w:val="24"/>
              </w:rPr>
            </w:pPr>
            <w:r w:rsidRPr="00AF0A09">
              <w:rPr>
                <w:rFonts w:cs="Times New Roman"/>
                <w:b/>
                <w:szCs w:val="24"/>
                <w:lang w:val="es-ES"/>
              </w:rPr>
              <w:t>Câu 29.</w:t>
            </w:r>
            <w:r w:rsidRPr="00AF0A09">
              <w:rPr>
                <w:rFonts w:cs="Times New Roman"/>
                <w:b/>
                <w:szCs w:val="24"/>
              </w:rPr>
              <w:t xml:space="preserve"> C</w:t>
            </w:r>
          </w:p>
          <w:p w14:paraId="6EEFC559" w14:textId="77777777" w:rsidR="00EF6ED0" w:rsidRPr="00AF0A09" w:rsidRDefault="00EF6ED0" w:rsidP="009C1FF9">
            <w:pPr>
              <w:rPr>
                <w:rFonts w:cs="Times New Roman"/>
                <w:b/>
                <w:szCs w:val="24"/>
                <w:lang w:val="es-ES"/>
              </w:rPr>
            </w:pPr>
          </w:p>
          <w:p w14:paraId="7F72E73B" w14:textId="77777777" w:rsidR="00EF6ED0" w:rsidRPr="00AF0A09" w:rsidRDefault="00EF6ED0" w:rsidP="009C1FF9">
            <w:pPr>
              <w:rPr>
                <w:rFonts w:cs="Times New Roman"/>
                <w:b/>
                <w:szCs w:val="24"/>
                <w:lang w:val="es-ES"/>
              </w:rPr>
            </w:pPr>
          </w:p>
          <w:p w14:paraId="761DC508" w14:textId="77777777" w:rsidR="00EF6ED0" w:rsidRPr="00AF0A09" w:rsidRDefault="00EF6ED0" w:rsidP="009C1FF9">
            <w:pPr>
              <w:rPr>
                <w:rFonts w:cs="Times New Roman"/>
                <w:szCs w:val="24"/>
              </w:rPr>
            </w:pPr>
            <w:r w:rsidRPr="00AF0A09">
              <w:rPr>
                <w:rFonts w:cs="Times New Roman"/>
                <w:b/>
                <w:szCs w:val="24"/>
                <w:lang w:val="es-ES"/>
              </w:rPr>
              <w:t>Câu 30.</w:t>
            </w:r>
            <w:r w:rsidRPr="00AF0A09">
              <w:rPr>
                <w:rFonts w:cs="Times New Roman"/>
                <w:b/>
                <w:szCs w:val="24"/>
              </w:rPr>
              <w:t xml:space="preserve"> B</w:t>
            </w:r>
          </w:p>
          <w:p w14:paraId="6F1CB4D2" w14:textId="77777777" w:rsidR="00EF6ED0" w:rsidRPr="00AF0A09" w:rsidRDefault="00EF6ED0" w:rsidP="009C1FF9">
            <w:pPr>
              <w:jc w:val="both"/>
              <w:rPr>
                <w:rFonts w:cs="Times New Roman"/>
                <w:b/>
                <w:szCs w:val="24"/>
              </w:rPr>
            </w:pPr>
            <w:r w:rsidRPr="00AF0A09">
              <w:rPr>
                <w:rFonts w:cs="Times New Roman"/>
                <w:szCs w:val="24"/>
              </w:rPr>
              <w:t>Khi đun nóng một lượng chất lỏng, thể tích chất lỏng tăng lên, khối lượng không đổi nên khối lượng riêng của chất lỏng giảm.</w:t>
            </w:r>
          </w:p>
          <w:p w14:paraId="3B51D24D" w14:textId="77777777" w:rsidR="00EF6ED0" w:rsidRPr="00AF0A09" w:rsidRDefault="00EF6ED0" w:rsidP="009C1FF9">
            <w:pPr>
              <w:rPr>
                <w:rFonts w:cs="Times New Roman"/>
                <w:szCs w:val="24"/>
              </w:rPr>
            </w:pPr>
            <w:r w:rsidRPr="00AF0A09">
              <w:rPr>
                <w:rFonts w:cs="Times New Roman"/>
                <w:b/>
                <w:szCs w:val="24"/>
                <w:lang w:val="es-ES"/>
              </w:rPr>
              <w:t>Câu 31.</w:t>
            </w:r>
            <w:r w:rsidRPr="00AF0A09">
              <w:rPr>
                <w:rFonts w:cs="Times New Roman"/>
                <w:b/>
                <w:szCs w:val="24"/>
              </w:rPr>
              <w:t xml:space="preserve"> C</w:t>
            </w:r>
          </w:p>
          <w:p w14:paraId="4CFDB11C" w14:textId="77777777" w:rsidR="00EF6ED0" w:rsidRPr="00AF0A09" w:rsidRDefault="00EF6ED0" w:rsidP="009C1FF9">
            <w:pPr>
              <w:jc w:val="both"/>
              <w:rPr>
                <w:rFonts w:cs="Times New Roman"/>
                <w:szCs w:val="24"/>
              </w:rPr>
            </w:pPr>
            <w:r w:rsidRPr="00AF0A09">
              <w:rPr>
                <w:rFonts w:cs="Times New Roman"/>
                <w:szCs w:val="24"/>
              </w:rPr>
              <w:t>Ta có: Tất cả các chất rắn nở ra khi nóng lên và co lại khi lạnh đi =&gt;Khi nhiệt độ thay đổi, các trụ bê-tông cốt thép không bị nứt vì bê-tông và thép có độ dãn nở vì nhiệt như nhau.</w:t>
            </w:r>
          </w:p>
          <w:p w14:paraId="3B80508B" w14:textId="77777777" w:rsidR="00EF6ED0" w:rsidRPr="00AF0A09" w:rsidRDefault="00EF6ED0" w:rsidP="009C1FF9">
            <w:pPr>
              <w:rPr>
                <w:rFonts w:cs="Times New Roman"/>
                <w:szCs w:val="24"/>
              </w:rPr>
            </w:pPr>
            <w:r w:rsidRPr="00AF0A09">
              <w:rPr>
                <w:rFonts w:cs="Times New Roman"/>
                <w:b/>
                <w:szCs w:val="24"/>
                <w:lang w:val="es-ES"/>
              </w:rPr>
              <w:t>Câu 39.</w:t>
            </w:r>
            <w:r w:rsidRPr="00AF0A09">
              <w:rPr>
                <w:rFonts w:cs="Times New Roman"/>
                <w:b/>
                <w:szCs w:val="24"/>
              </w:rPr>
              <w:t xml:space="preserve"> A</w:t>
            </w:r>
          </w:p>
          <w:p w14:paraId="449EC860" w14:textId="77777777" w:rsidR="00EF6ED0" w:rsidRPr="00AF0A09" w:rsidRDefault="00EF6ED0" w:rsidP="009C1FF9">
            <w:pPr>
              <w:jc w:val="both"/>
              <w:rPr>
                <w:rFonts w:cs="Times New Roman"/>
                <w:szCs w:val="24"/>
              </w:rPr>
            </w:pPr>
            <w:r w:rsidRPr="00AF0A09">
              <w:rPr>
                <w:rFonts w:cs="Times New Roman"/>
                <w:szCs w:val="24"/>
              </w:rPr>
              <w:lastRenderedPageBreak/>
              <w:t>Hè đến, tiết trời nắng nóng không những không khí rất nóng, mặt đất cũng bị mặt trời nung đốt nóng rát, nhất là đi trên đường bê tông. Khi đi xe đạp, nếu bơm căng, đi ngoài trời nắng lâu sẽ xảy ra hiện tượng dãn nở vì nhiệt mà chất khí nở vì nhiệt nhiều hơn chất rắn nên phần khí bên trong sẽ nở to. Khi chất khí đang co dãn mà có vật cản sẽ gây ra một lực rất lớn dẫn đến nổ lốp.</w:t>
            </w:r>
          </w:p>
          <w:p w14:paraId="1A79E996" w14:textId="77777777" w:rsidR="00EF6ED0" w:rsidRPr="00AF0A09" w:rsidRDefault="00EF6ED0" w:rsidP="009C1FF9">
            <w:pPr>
              <w:rPr>
                <w:rFonts w:cs="Times New Roman"/>
                <w:b/>
                <w:szCs w:val="24"/>
              </w:rPr>
            </w:pPr>
            <w:r w:rsidRPr="00AF0A09">
              <w:rPr>
                <w:rFonts w:cs="Times New Roman"/>
                <w:b/>
                <w:szCs w:val="24"/>
                <w:lang w:val="es-ES"/>
              </w:rPr>
              <w:t>Câu 33.</w:t>
            </w:r>
            <w:r w:rsidRPr="00AF0A09">
              <w:rPr>
                <w:rFonts w:cs="Times New Roman"/>
                <w:b/>
                <w:szCs w:val="24"/>
              </w:rPr>
              <w:t xml:space="preserve"> A</w:t>
            </w:r>
          </w:p>
          <w:p w14:paraId="5202E9BF" w14:textId="77777777" w:rsidR="00EF6ED0" w:rsidRPr="00AF0A09" w:rsidRDefault="00EF6ED0" w:rsidP="009C1FF9">
            <w:pPr>
              <w:rPr>
                <w:rFonts w:cs="Times New Roman"/>
                <w:szCs w:val="24"/>
              </w:rPr>
            </w:pPr>
            <w:r w:rsidRPr="00AF0A09">
              <w:rPr>
                <w:rFonts w:cs="Times New Roman"/>
                <w:szCs w:val="24"/>
              </w:rPr>
              <w:t>Ba cốc thuỷ tinh giống nhau, ban đầu cốc A đựng nước đá, cốc B đựng nước nguội (ở nhiệt độ phòng), cốc C đựng nước nóng.</w:t>
            </w:r>
          </w:p>
          <w:p w14:paraId="54CE1E73" w14:textId="77777777" w:rsidR="00EF6ED0" w:rsidRPr="00AF0A09" w:rsidRDefault="00EF6ED0" w:rsidP="009C1FF9">
            <w:pPr>
              <w:rPr>
                <w:rFonts w:cs="Times New Roman"/>
                <w:szCs w:val="24"/>
              </w:rPr>
            </w:pPr>
            <w:r w:rsidRPr="00AF0A09">
              <w:rPr>
                <w:rFonts w:cs="Times New Roman"/>
                <w:szCs w:val="24"/>
              </w:rPr>
              <w:t>Đổ hết nước và rót nước sôi vào cả ba cốc, khi đó cốc A dễ vỡ nhất</w:t>
            </w:r>
          </w:p>
          <w:p w14:paraId="0273085C" w14:textId="77777777" w:rsidR="00EF6ED0" w:rsidRPr="00AF0A09" w:rsidRDefault="00EF6ED0" w:rsidP="009C1FF9">
            <w:pPr>
              <w:rPr>
                <w:rFonts w:cs="Times New Roman"/>
                <w:szCs w:val="24"/>
              </w:rPr>
            </w:pPr>
            <w:r w:rsidRPr="00AF0A09">
              <w:rPr>
                <w:rFonts w:cs="Times New Roman"/>
                <w:szCs w:val="24"/>
              </w:rPr>
              <w:t>Vì: Ban đầu nhiệt độ ở cốc A thấp nhất(cốc thủy tinh đang ở trạng thái co lại) khi đổ nước đá ra và rót nước nóng vào thì nhiệt độ ở cốc A tăng lên (sẽ nở ra) thay đổi quá nhanh =&gt; nên dễ vỡ nhất</w:t>
            </w:r>
          </w:p>
          <w:p w14:paraId="12145817" w14:textId="77777777" w:rsidR="00EF6ED0" w:rsidRPr="00AF0A09" w:rsidRDefault="00EF6ED0" w:rsidP="009C1FF9">
            <w:pPr>
              <w:rPr>
                <w:rFonts w:cs="Times New Roman"/>
                <w:szCs w:val="24"/>
              </w:rPr>
            </w:pPr>
            <w:r w:rsidRPr="00AF0A09">
              <w:rPr>
                <w:rFonts w:cs="Times New Roman"/>
                <w:szCs w:val="24"/>
              </w:rPr>
              <w:t>Đáp án cần chọn là: A</w:t>
            </w:r>
          </w:p>
        </w:tc>
      </w:tr>
    </w:tbl>
    <w:p w14:paraId="32E6EF29" w14:textId="77777777" w:rsidR="00EF6ED0" w:rsidRPr="00AF0A09" w:rsidRDefault="00EF6ED0"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br w:type="textWrapping" w:clear="all"/>
        <w:t xml:space="preserve">4. Hoạt động 4: Vận dụng </w:t>
      </w:r>
    </w:p>
    <w:p w14:paraId="6071C9B7"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085458CF"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26DFC32F"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714FAE93"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p w14:paraId="18E928B4"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p>
    <w:tbl>
      <w:tblPr>
        <w:tblpPr w:leftFromText="180" w:rightFromText="180" w:vertAnchor="text" w:tblpY="1"/>
        <w:tblOverlap w:val="never"/>
        <w:tblW w:w="9747" w:type="dxa"/>
        <w:tblLook w:val="04A0" w:firstRow="1" w:lastRow="0" w:firstColumn="1" w:lastColumn="0" w:noHBand="0" w:noVBand="1"/>
      </w:tblPr>
      <w:tblGrid>
        <w:gridCol w:w="3510"/>
        <w:gridCol w:w="6237"/>
      </w:tblGrid>
      <w:tr w:rsidR="009C1FF9" w:rsidRPr="00AF0A09" w14:paraId="7D721F0D" w14:textId="77777777" w:rsidTr="00693BA4">
        <w:tc>
          <w:tcPr>
            <w:tcW w:w="3510" w:type="dxa"/>
            <w:tcBorders>
              <w:top w:val="single" w:sz="4" w:space="0" w:color="auto"/>
              <w:left w:val="single" w:sz="4" w:space="0" w:color="auto"/>
              <w:bottom w:val="single" w:sz="4" w:space="0" w:color="auto"/>
              <w:right w:val="single" w:sz="4" w:space="0" w:color="auto"/>
            </w:tcBorders>
            <w:shd w:val="clear" w:color="auto" w:fill="auto"/>
            <w:vAlign w:val="bottom"/>
          </w:tcPr>
          <w:p w14:paraId="43CB3910"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6237" w:type="dxa"/>
            <w:tcBorders>
              <w:top w:val="single" w:sz="4" w:space="0" w:color="auto"/>
              <w:left w:val="single" w:sz="4" w:space="0" w:color="auto"/>
              <w:bottom w:val="single" w:sz="4" w:space="0" w:color="auto"/>
              <w:right w:val="single" w:sz="4" w:space="0" w:color="auto"/>
            </w:tcBorders>
            <w:shd w:val="clear" w:color="auto" w:fill="auto"/>
            <w:vAlign w:val="bottom"/>
          </w:tcPr>
          <w:p w14:paraId="6658F313"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67893AC7" w14:textId="77777777" w:rsidTr="00693BA4">
        <w:tc>
          <w:tcPr>
            <w:tcW w:w="3510" w:type="dxa"/>
            <w:tcBorders>
              <w:top w:val="single" w:sz="4" w:space="0" w:color="auto"/>
              <w:left w:val="single" w:sz="4" w:space="0" w:color="auto"/>
              <w:bottom w:val="single" w:sz="4" w:space="0" w:color="auto"/>
              <w:right w:val="single" w:sz="4" w:space="0" w:color="auto"/>
            </w:tcBorders>
            <w:shd w:val="clear" w:color="auto" w:fill="auto"/>
          </w:tcPr>
          <w:p w14:paraId="1E1E3F4B"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096EE69B"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trả lời câu hỏi:</w:t>
            </w:r>
          </w:p>
          <w:p w14:paraId="7E919149"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1. </w:t>
            </w:r>
            <w:r w:rsidRPr="00AF0A09">
              <w:rPr>
                <w:rFonts w:ascii="Times New Roman" w:eastAsia="Times New Roman" w:hAnsi="Times New Roman" w:cs="Times New Roman"/>
                <w:sz w:val="24"/>
                <w:szCs w:val="24"/>
              </w:rPr>
              <w:t>So sánh điểm giống nhau và khác nhau về sự nở vì nhiệt của chất rắn và chất lỏng?</w:t>
            </w:r>
          </w:p>
          <w:p w14:paraId="317F9A93"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2. </w:t>
            </w:r>
            <w:r w:rsidRPr="00AF0A09">
              <w:rPr>
                <w:rFonts w:ascii="Times New Roman" w:eastAsia="Times New Roman" w:hAnsi="Times New Roman" w:cs="Times New Roman"/>
                <w:sz w:val="24"/>
                <w:szCs w:val="24"/>
              </w:rPr>
              <w:t>Trong thí nghiệm về sự giãn nở vì nhiệt của chất lỏng, khi nhúng bình đựng chất lỏng vào nước nóng, người ta thấy chất lỏng trong ống ban đầu tụt xuống một ít sau đó mới dâng lên cao hơn mức ban đầu. Hãy giải thích tại sao?</w:t>
            </w:r>
          </w:p>
          <w:p w14:paraId="0759D964"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 xml:space="preserve">Câu 3. </w:t>
            </w:r>
            <w:r w:rsidRPr="00AF0A09">
              <w:rPr>
                <w:rFonts w:ascii="Times New Roman" w:eastAsia="Times New Roman" w:hAnsi="Times New Roman" w:cs="Times New Roman"/>
                <w:sz w:val="24"/>
                <w:szCs w:val="24"/>
              </w:rPr>
              <w:t>Tại sao về mùa đông ở các xứ lạnh nước đã đóng băng trên mặt hồ mà cá vẫn sống được ở dưới?</w:t>
            </w:r>
          </w:p>
          <w:p w14:paraId="1CF57898"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4. </w:t>
            </w:r>
            <w:r w:rsidRPr="00AF0A09">
              <w:rPr>
                <w:rFonts w:ascii="Times New Roman" w:eastAsia="Times New Roman" w:hAnsi="Times New Roman" w:cs="Times New Roman"/>
                <w:sz w:val="24"/>
                <w:szCs w:val="24"/>
              </w:rPr>
              <w:t>Nguời ta thường thả đèn trời trong các dịp lễ hội. đó là một khung nhẹ hình trụ được bọc vải hoặc giấy, phía duới treo một ngọn đèn (hoặc một vật tẩm dầu dễ cháy) (xem hình bên). Tại sao khi đèn (hoặc vật tẩm dầu) được đốt lên thì đèn trời có thể bay lên cao?</w:t>
            </w:r>
          </w:p>
          <w:p w14:paraId="10201997" w14:textId="77777777" w:rsidR="00EF6ED0" w:rsidRPr="00AF0A09" w:rsidRDefault="00EF6ED0"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4E9A9AB8" wp14:editId="1C2E6A73">
                  <wp:extent cx="1895475" cy="981075"/>
                  <wp:effectExtent l="0" t="0" r="9525" b="9525"/>
                  <wp:docPr id="2064426677" name="image18.png" descr="Cách giải bài tập Sự giãn nở vì nhiệt của chất khí cực hay"/>
                  <wp:cNvGraphicFramePr/>
                  <a:graphic xmlns:a="http://schemas.openxmlformats.org/drawingml/2006/main">
                    <a:graphicData uri="http://schemas.openxmlformats.org/drawingml/2006/picture">
                      <pic:pic xmlns:pic="http://schemas.openxmlformats.org/drawingml/2006/picture">
                        <pic:nvPicPr>
                          <pic:cNvPr id="0" name="image18.png" descr="Cách giải bài tập Sự giãn nở vì nhiệt của chất khí cực hay"/>
                          <pic:cNvPicPr preferRelativeResize="0"/>
                        </pic:nvPicPr>
                        <pic:blipFill>
                          <a:blip r:embed="rId404"/>
                          <a:srcRect/>
                          <a:stretch>
                            <a:fillRect/>
                          </a:stretch>
                        </pic:blipFill>
                        <pic:spPr>
                          <a:xfrm>
                            <a:off x="0" y="0"/>
                            <a:ext cx="1896107" cy="981402"/>
                          </a:xfrm>
                          <a:prstGeom prst="rect">
                            <a:avLst/>
                          </a:prstGeom>
                          <a:ln/>
                        </pic:spPr>
                      </pic:pic>
                    </a:graphicData>
                  </a:graphic>
                </wp:inline>
              </w:drawing>
            </w:r>
          </w:p>
          <w:p w14:paraId="3A827C70"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5. </w:t>
            </w:r>
            <w:r w:rsidRPr="00AF0A09">
              <w:rPr>
                <w:rFonts w:ascii="Times New Roman" w:eastAsia="Times New Roman" w:hAnsi="Times New Roman" w:cs="Times New Roman"/>
                <w:sz w:val="24"/>
                <w:szCs w:val="24"/>
              </w:rPr>
              <w:t>Người ta sử dụng hai cái thước, một thước làm bằng nhôm, một thước làm bằng đồng để đo chiều dài. Nếu nhiệt độ tăng lên thì dùng thước nào chính xác hơn? Tại sao?</w:t>
            </w:r>
          </w:p>
          <w:p w14:paraId="3AECB293"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58B7BBC"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731695F7"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44840730"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181489FE"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66FE88AC"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4DCE1F8D"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779D41BB"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66EF9725"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10865C28"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p>
          <w:p w14:paraId="0D8A2BB9"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1. </w:t>
            </w:r>
          </w:p>
          <w:p w14:paraId="08BC0CBC"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ự giống nhau:</w:t>
            </w:r>
          </w:p>
          <w:p w14:paraId="31414870"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chất rắn, lỏng, khí đều nở ra khi nóng lên và co lại khi lạnh đi.</w:t>
            </w:r>
          </w:p>
          <w:p w14:paraId="3084B6BF"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ự khác nhau:</w:t>
            </w:r>
          </w:p>
          <w:p w14:paraId="6E6390DB"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chất rắn, lỏng khác nhau thì nở vì nhiệt khác nhau, các chất khí khác nhau lại nở vì nhiệt như nhau.</w:t>
            </w:r>
          </w:p>
          <w:p w14:paraId="7CB908BB"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ất khí nở vì nhiệt nhiều hơn chất lỏng và chất rắn, chất lỏng nở vì nhiệt nhiều hơn chất rắn.</w:t>
            </w:r>
          </w:p>
          <w:p w14:paraId="6190F2C8"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2. </w:t>
            </w:r>
            <w:r w:rsidRPr="00AF0A09">
              <w:rPr>
                <w:rFonts w:ascii="Times New Roman" w:eastAsia="Times New Roman" w:hAnsi="Times New Roman" w:cs="Times New Roman"/>
                <w:sz w:val="24"/>
                <w:szCs w:val="24"/>
              </w:rPr>
              <w:t xml:space="preserve">Vì ban đầu khi nhúng vào nước nóng, vỏ bình tiếp xúc với nhiệt trước nên sẽ nóng lên, nở ra còn nước trong bình chưa </w:t>
            </w:r>
            <w:r w:rsidRPr="00AF0A09">
              <w:rPr>
                <w:rFonts w:ascii="Times New Roman" w:eastAsia="Times New Roman" w:hAnsi="Times New Roman" w:cs="Times New Roman"/>
                <w:sz w:val="24"/>
                <w:szCs w:val="24"/>
              </w:rPr>
              <w:lastRenderedPageBreak/>
              <w:t>kịp nở ra nên tụt xuống 1 chút. Sau đó nước trong bình mới nhận được nhiệt nên nó sẽ nóng lên nở ra. Vỏ bình cũng nở ra nhưng: chất lỏng nở vì nhiệt nhiều hơn chất rắn nên sau đó mực chất lỏng sẽ dâng lên cao hơn mực nước ban đầu</w:t>
            </w:r>
          </w:p>
          <w:p w14:paraId="10BEBE72"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3. </w:t>
            </w:r>
          </w:p>
          <w:p w14:paraId="009CE273" w14:textId="77777777" w:rsidR="00EF6ED0" w:rsidRPr="00AF0A09" w:rsidRDefault="00EF6ED0"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ự nở vì nhiệt đặc biệt của nước:</w:t>
            </w:r>
          </w:p>
          <w:p w14:paraId="1DA810C0"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Khi nhiệt độ tăng từ 0 </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 xml:space="preserve">C đến 4 </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C thì khối lượng riêng của nước tăng tức thể tích của nước giảm.</w:t>
            </w:r>
          </w:p>
          <w:p w14:paraId="5397475A"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Khi nhiệt độ tăng từ 4 </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 xml:space="preserve">C đến 8 </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C thì khối lượng riêng của nước giảm tức thể tích của nước tăng.</w:t>
            </w:r>
          </w:p>
          <w:p w14:paraId="6D993679"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Do có sự nở vì nhiệt đặc biệt như trên nên nước ở 4 </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 xml:space="preserve">C có khối lượng riêng lớn nhất, nghĩa là nước ở 4 </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C nặng nhất so với nước ở các nhiệt độ khác.</w:t>
            </w:r>
          </w:p>
          <w:p w14:paraId="29CBC255" w14:textId="77777777" w:rsidR="00EF6ED0" w:rsidRPr="00AF0A09" w:rsidRDefault="00EF6ED0" w:rsidP="009C1FF9">
            <w:pPr>
              <w:spacing w:after="0" w:line="240" w:lineRule="auto"/>
              <w:ind w:firstLine="283"/>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3BB67CF1" wp14:editId="62E4081C">
                  <wp:extent cx="2838449" cy="904875"/>
                  <wp:effectExtent l="0" t="0" r="635" b="0"/>
                  <wp:docPr id="2064426676"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405"/>
                          <a:srcRect/>
                          <a:stretch>
                            <a:fillRect/>
                          </a:stretch>
                        </pic:blipFill>
                        <pic:spPr>
                          <a:xfrm>
                            <a:off x="0" y="0"/>
                            <a:ext cx="2838596" cy="904922"/>
                          </a:xfrm>
                          <a:prstGeom prst="rect">
                            <a:avLst/>
                          </a:prstGeom>
                          <a:ln/>
                        </pic:spPr>
                      </pic:pic>
                    </a:graphicData>
                  </a:graphic>
                </wp:inline>
              </w:drawing>
            </w:r>
          </w:p>
          <w:p w14:paraId="08EB12D2"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p>
          <w:p w14:paraId="3D3DB0E5" w14:textId="77777777" w:rsidR="00EF6ED0" w:rsidRPr="00AF0A09" w:rsidRDefault="00EF6ED0"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Tính chất đặc biệt này của nước giúp chúng ta hiểu được sự phân bố nhiệt độ của các lớp nước khi nhiệt độ ngoài trời giảm xuống dưới 0 </w:t>
            </w:r>
            <w:r w:rsidRPr="00AF0A09">
              <w:rPr>
                <w:rFonts w:ascii="Times New Roman" w:eastAsia="Times New Roman" w:hAnsi="Times New Roman" w:cs="Times New Roman"/>
                <w:i/>
                <w:sz w:val="24"/>
                <w:szCs w:val="24"/>
                <w:vertAlign w:val="superscript"/>
              </w:rPr>
              <w:t>o</w:t>
            </w:r>
            <w:r w:rsidRPr="00AF0A09">
              <w:rPr>
                <w:rFonts w:ascii="Times New Roman" w:eastAsia="Times New Roman" w:hAnsi="Times New Roman" w:cs="Times New Roman"/>
                <w:i/>
                <w:sz w:val="24"/>
                <w:szCs w:val="24"/>
              </w:rPr>
              <w:t xml:space="preserve">C: Lớp nước dưới đáy hồ có nhiệt độ 4 </w:t>
            </w:r>
            <w:r w:rsidRPr="00AF0A09">
              <w:rPr>
                <w:rFonts w:ascii="Times New Roman" w:eastAsia="Times New Roman" w:hAnsi="Times New Roman" w:cs="Times New Roman"/>
                <w:i/>
                <w:sz w:val="24"/>
                <w:szCs w:val="24"/>
                <w:vertAlign w:val="superscript"/>
              </w:rPr>
              <w:t>o</w:t>
            </w:r>
            <w:r w:rsidRPr="00AF0A09">
              <w:rPr>
                <w:rFonts w:ascii="Times New Roman" w:eastAsia="Times New Roman" w:hAnsi="Times New Roman" w:cs="Times New Roman"/>
                <w:i/>
                <w:sz w:val="24"/>
                <w:szCs w:val="24"/>
              </w:rPr>
              <w:t xml:space="preserve">C, các lớp nước trên có nhiệt độ thấp hơn (Hình 29.5). Nhờ đó các loài thủy sản có thể sống được dù nhiệt độ ngoài trời dưới 4 </w:t>
            </w:r>
            <w:r w:rsidRPr="00AF0A09">
              <w:rPr>
                <w:rFonts w:ascii="Times New Roman" w:eastAsia="Times New Roman" w:hAnsi="Times New Roman" w:cs="Times New Roman"/>
                <w:i/>
                <w:sz w:val="24"/>
                <w:szCs w:val="24"/>
                <w:vertAlign w:val="superscript"/>
              </w:rPr>
              <w:t>o</w:t>
            </w:r>
            <w:r w:rsidRPr="00AF0A09">
              <w:rPr>
                <w:rFonts w:ascii="Times New Roman" w:eastAsia="Times New Roman" w:hAnsi="Times New Roman" w:cs="Times New Roman"/>
                <w:i/>
                <w:sz w:val="24"/>
                <w:szCs w:val="24"/>
              </w:rPr>
              <w:t>C</w:t>
            </w:r>
          </w:p>
          <w:p w14:paraId="02B81A49"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4. </w:t>
            </w:r>
          </w:p>
          <w:p w14:paraId="6BD514DE"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b/>
              <w:t>- Vì khi đốt ngọn đèn ở phía dưới thì nó sẽ làm không khí trong đèn trời nóng lên và nở ra.</w:t>
            </w:r>
          </w:p>
          <w:p w14:paraId="688E8B40"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b/>
              <w:t>- Do đó trọng lượng riêng của không khí bên trong đèn trời sẽ giảm, và nhỏ hơn trọng lượng riêng không khí bên ngoài. Điều này làm cho đèn trời bay lên cao.</w:t>
            </w:r>
          </w:p>
          <w:p w14:paraId="3F80F7BB"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5. </w:t>
            </w:r>
          </w:p>
          <w:p w14:paraId="51ACA6D6"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hi dùng 2 cây thước 1 bằng đồng, 1 bằng nhôm, khi nhiệt độ tăng cao thì cây thước bằng đồng sẽ đo chính sác hơn cây thước bằng nhôm. Vì nhôm nở vì nhiệt nhiều hơn đồng nên khi nhiệt độ tăng cao thì thước đồng sẽ đo chính xác hơn thước nhôm.</w:t>
            </w:r>
          </w:p>
        </w:tc>
      </w:tr>
    </w:tbl>
    <w:p w14:paraId="16A0D8BC"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p>
    <w:p w14:paraId="33A7621D" w14:textId="77777777" w:rsidR="00EF6ED0" w:rsidRPr="00AF0A09" w:rsidRDefault="00EF6ED0" w:rsidP="009C1FF9">
      <w:pPr>
        <w:spacing w:after="0" w:line="240" w:lineRule="auto"/>
        <w:contextualSpacing/>
        <w:rPr>
          <w:rFonts w:ascii="Times New Roman" w:eastAsiaTheme="minorEastAsia" w:hAnsi="Times New Roman" w:cs="Times New Roman"/>
          <w:b/>
          <w:bCs/>
          <w:kern w:val="24"/>
          <w:sz w:val="24"/>
          <w:szCs w:val="24"/>
        </w:rPr>
      </w:pPr>
      <w:r w:rsidRPr="00AF0A09">
        <w:rPr>
          <w:rFonts w:ascii="Times New Roman" w:eastAsiaTheme="minorEastAsia" w:hAnsi="Times New Roman" w:cs="Times New Roman"/>
          <w:b/>
          <w:bCs/>
          <w:kern w:val="24"/>
          <w:sz w:val="24"/>
          <w:szCs w:val="24"/>
        </w:rPr>
        <w:t>Hướng dẫn HS tự học ở nhà:</w:t>
      </w:r>
    </w:p>
    <w:p w14:paraId="376BC6C1"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ọc thuộc nội dung bài 29.</w:t>
      </w:r>
    </w:p>
    <w:p w14:paraId="3CB4BA3F"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Hoàn thành các bài tập bài 29 trong SBT vào vở bài tập.</w:t>
      </w:r>
    </w:p>
    <w:p w14:paraId="7C59DE72" w14:textId="77777777" w:rsidR="00EF6ED0" w:rsidRPr="00AF0A09" w:rsidRDefault="00EF6ED0" w:rsidP="009C1FF9">
      <w:pPr>
        <w:spacing w:after="0" w:line="240" w:lineRule="auto"/>
        <w:contextualSpacing/>
        <w:rPr>
          <w:rFonts w:ascii="Times New Roman" w:eastAsia="Times New Roman" w:hAnsi="Times New Roman" w:cs="Times New Roman"/>
          <w:sz w:val="24"/>
          <w:szCs w:val="24"/>
        </w:rPr>
      </w:pPr>
      <w:r w:rsidRPr="00AF0A09">
        <w:rPr>
          <w:rFonts w:ascii="Times New Roman" w:eastAsiaTheme="minorEastAsia" w:hAnsi="Times New Roman" w:cs="Times New Roman"/>
          <w:bCs/>
          <w:kern w:val="24"/>
          <w:sz w:val="24"/>
          <w:szCs w:val="24"/>
        </w:rPr>
        <w:t>- Đọc trước bài 30: Khái quát về cơ thể người.</w:t>
      </w:r>
    </w:p>
    <w:p w14:paraId="1EB7BA45" w14:textId="77777777" w:rsidR="00EF6ED0" w:rsidRPr="00AF0A09" w:rsidRDefault="00EF6ED0" w:rsidP="009C1FF9">
      <w:pPr>
        <w:spacing w:after="0" w:line="240" w:lineRule="auto"/>
        <w:rPr>
          <w:rFonts w:ascii="Times New Roman" w:hAnsi="Times New Roman" w:cs="Times New Roman"/>
          <w:b/>
          <w:bCs/>
          <w:sz w:val="24"/>
          <w:szCs w:val="24"/>
        </w:rPr>
      </w:pPr>
    </w:p>
    <w:p w14:paraId="0971B07A" w14:textId="77777777" w:rsidR="00EF6ED0" w:rsidRPr="00AF0A09" w:rsidRDefault="00EF6ED0" w:rsidP="009C1FF9">
      <w:pPr>
        <w:spacing w:after="0" w:line="240" w:lineRule="auto"/>
        <w:rPr>
          <w:rFonts w:ascii="Times New Roman" w:hAnsi="Times New Roman" w:cs="Times New Roman"/>
          <w:b/>
          <w:bCs/>
          <w:sz w:val="24"/>
          <w:szCs w:val="24"/>
        </w:rPr>
      </w:pPr>
    </w:p>
    <w:p w14:paraId="2AAAFA84" w14:textId="5D34B3E5"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3408E172"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Chương VII.                        SINH HỌC CƠ THỂ NGƯỜI</w:t>
      </w:r>
    </w:p>
    <w:p w14:paraId="53BD963A"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30:                             KHÁI QUÁT VỀ CƠ THỂ NGƯỜI </w:t>
      </w:r>
    </w:p>
    <w:p w14:paraId="2B390850"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Môn học: KHTN 8 (Phần Sinh học)  </w:t>
      </w:r>
    </w:p>
    <w:p w14:paraId="4600A55A"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Thời gian thực hiện: 1 tiết (tiết 91 - tuần 23)</w:t>
      </w:r>
    </w:p>
    <w:p w14:paraId="21D441B1" w14:textId="77777777" w:rsidR="00EF6ED0" w:rsidRPr="00AF0A09" w:rsidRDefault="00EF6ED0" w:rsidP="009C1FF9">
      <w:pPr>
        <w:spacing w:after="0" w:line="240" w:lineRule="auto"/>
        <w:rPr>
          <w:rFonts w:ascii="Times New Roman" w:eastAsia="Arial" w:hAnsi="Times New Roman" w:cs="Times New Roman"/>
          <w:bCs/>
          <w:sz w:val="24"/>
          <w:szCs w:val="24"/>
        </w:rPr>
      </w:pPr>
    </w:p>
    <w:p w14:paraId="66E8EE87"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r w:rsidRPr="00AF0A09">
        <w:rPr>
          <w:rFonts w:ascii="Times New Roman" w:eastAsia="Times New Roman" w:hAnsi="Times New Roman" w:cs="Times New Roman"/>
          <w:sz w:val="24"/>
          <w:szCs w:val="24"/>
          <w:lang w:val="nl-NL"/>
        </w:rPr>
        <w:br/>
      </w: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r w:rsidRPr="00AF0A09">
        <w:rPr>
          <w:rFonts w:ascii="Times New Roman" w:eastAsia="Times New Roman" w:hAnsi="Times New Roman" w:cs="Times New Roman"/>
          <w:sz w:val="24"/>
          <w:szCs w:val="24"/>
          <w:shd w:val="clear" w:color="auto" w:fill="FFFFFF"/>
        </w:rPr>
        <w:t xml:space="preserve"> Học sinh biết được:</w:t>
      </w:r>
    </w:p>
    <w:p w14:paraId="111398F9"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Cấu tạo khái quát về cơ thể người gồm các phần: Đầu, cổ, thân, tay và chân.</w:t>
      </w:r>
    </w:p>
    <w:p w14:paraId="37E03976"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Các cơ quan trong cơ thể người gồm hệ vận động, hệ tuần hoàn, hệ hô hấp, hệ tiêu hóa, hệ bài tiết, hệ thần kinh và các giác quan, hệ nội tiết và hệ sinh dục.</w:t>
      </w:r>
    </w:p>
    <w:p w14:paraId="300935C4"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lastRenderedPageBreak/>
        <w:t>- Mỗi cơ quan, hệ cơ quan có một vai trò nhất định và có mối liên quan chặt chẽ với các cơ quan, hệ cơ quan khác.</w:t>
      </w:r>
    </w:p>
    <w:p w14:paraId="6C606822" w14:textId="77777777" w:rsidR="00EF6ED0" w:rsidRPr="00AF0A09" w:rsidRDefault="00EF6ED0" w:rsidP="009C1FF9">
      <w:pPr>
        <w:spacing w:after="0" w:line="240" w:lineRule="auto"/>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shd w:val="clear" w:color="auto" w:fill="FFFFFF"/>
          <w:lang w:val="nl-NL"/>
        </w:rPr>
        <w:t>2</w:t>
      </w:r>
      <w:r w:rsidRPr="00AF0A09">
        <w:rPr>
          <w:rFonts w:ascii="Times New Roman" w:eastAsia="Times New Roman" w:hAnsi="Times New Roman" w:cs="Times New Roman"/>
          <w:b/>
          <w:sz w:val="24"/>
          <w:szCs w:val="24"/>
          <w:shd w:val="clear" w:color="auto" w:fill="FFFFFF"/>
          <w:lang w:val="vi-VN"/>
        </w:rPr>
        <w:t xml:space="preserve">. </w:t>
      </w:r>
      <w:r w:rsidRPr="00AF0A09">
        <w:rPr>
          <w:rFonts w:ascii="Times New Roman" w:eastAsia="Times New Roman" w:hAnsi="Times New Roman" w:cs="Times New Roman"/>
          <w:b/>
          <w:sz w:val="24"/>
          <w:szCs w:val="24"/>
          <w:shd w:val="clear" w:color="auto" w:fill="FFFFFF"/>
          <w:lang w:val="nl-NL"/>
        </w:rPr>
        <w:t>N</w:t>
      </w:r>
      <w:r w:rsidRPr="00AF0A09">
        <w:rPr>
          <w:rFonts w:ascii="Times New Roman" w:eastAsia="Times New Roman" w:hAnsi="Times New Roman" w:cs="Times New Roman"/>
          <w:b/>
          <w:sz w:val="24"/>
          <w:szCs w:val="24"/>
          <w:shd w:val="clear" w:color="auto" w:fill="FFFFFF"/>
          <w:lang w:val="vi-VN"/>
        </w:rPr>
        <w:t>ăng lực</w:t>
      </w:r>
      <w:r w:rsidRPr="00AF0A09">
        <w:rPr>
          <w:rFonts w:ascii="Times New Roman" w:eastAsia="Times New Roman" w:hAnsi="Times New Roman" w:cs="Times New Roman"/>
          <w:b/>
          <w:sz w:val="24"/>
          <w:szCs w:val="24"/>
          <w:shd w:val="clear" w:color="auto" w:fill="FFFFFF"/>
        </w:rPr>
        <w:t>:</w:t>
      </w:r>
    </w:p>
    <w:p w14:paraId="4987C894" w14:textId="77777777" w:rsidR="00EF6ED0" w:rsidRPr="00AF0A09" w:rsidRDefault="00EF6ED0"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7926A2B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w:t>
      </w:r>
      <w:r w:rsidRPr="00AF0A09">
        <w:rPr>
          <w:rFonts w:ascii="Times New Roman" w:eastAsia="Times New Roman" w:hAnsi="Times New Roman" w:cs="Times New Roman"/>
          <w:b/>
          <w:bCs/>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sơ đồ để tìm hiểu khái quát về cơ thể người.</w:t>
      </w:r>
    </w:p>
    <w:p w14:paraId="5A3D353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w:t>
      </w:r>
      <w:r w:rsidRPr="00AF0A09">
        <w:rPr>
          <w:rFonts w:ascii="Times New Roman" w:eastAsia="Times New Roman" w:hAnsi="Times New Roman" w:cs="Times New Roman"/>
          <w:b/>
          <w:bCs/>
          <w:sz w:val="24"/>
          <w:szCs w:val="24"/>
        </w:rPr>
        <w:t>Giao tiếp và hợp tác:</w:t>
      </w:r>
      <w:r w:rsidRPr="00AF0A09">
        <w:rPr>
          <w:rFonts w:ascii="Times New Roman" w:eastAsia="Times New Roman" w:hAnsi="Times New Roman" w:cs="Times New Roman"/>
          <w:sz w:val="24"/>
          <w:szCs w:val="24"/>
        </w:rPr>
        <w:t> Thảo luận nhóm một cách có hiệu quả theo đúng yêu cầu của GV trong khi tìm hiểu khái quát về cơ thể người, vai trò chính của các cơ quan, hệ cơ quan trong cơ thể người, hợp tác đảm bảo các thành viên trong nhóm đều được tham gia và trình bày.</w:t>
      </w:r>
    </w:p>
    <w:p w14:paraId="792FB787" w14:textId="77777777" w:rsidR="00EF6ED0" w:rsidRPr="00AF0A09" w:rsidRDefault="00EF6ED0"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36A09E7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Nhận thức khoa học tự nhiên:</w:t>
      </w:r>
      <w:r w:rsidRPr="00AF0A09">
        <w:rPr>
          <w:rFonts w:ascii="Times New Roman" w:eastAsia="Times New Roman" w:hAnsi="Times New Roman" w:cs="Times New Roman"/>
          <w:sz w:val="24"/>
          <w:szCs w:val="24"/>
        </w:rPr>
        <w:t> Nêu được các phần của cơ thể người. Nêu được tên và vai trò chính của các cơ quan, hệ cơ quan trong cơ thể người.</w:t>
      </w:r>
    </w:p>
    <w:p w14:paraId="4AED29B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 </w:t>
      </w:r>
      <w:r w:rsidRPr="00AF0A09">
        <w:rPr>
          <w:rFonts w:ascii="Times New Roman" w:eastAsia="Times New Roman" w:hAnsi="Times New Roman" w:cs="Times New Roman"/>
          <w:b/>
          <w:bCs/>
          <w:i/>
          <w:sz w:val="24"/>
          <w:szCs w:val="24"/>
        </w:rPr>
        <w:t>Tìm hiểu tự nhiên:</w:t>
      </w:r>
      <w:r w:rsidRPr="00AF0A09">
        <w:rPr>
          <w:rFonts w:ascii="Times New Roman" w:eastAsia="Times New Roman" w:hAnsi="Times New Roman" w:cs="Times New Roman"/>
          <w:sz w:val="24"/>
          <w:szCs w:val="24"/>
        </w:rPr>
        <w:t> Quan sát hình ảnh, liên hệ với cơ thể mình để nêu được các phần của cơ thể.</w:t>
      </w:r>
    </w:p>
    <w:p w14:paraId="0765C7B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 </w:t>
      </w:r>
      <w:r w:rsidRPr="00AF0A09">
        <w:rPr>
          <w:rFonts w:ascii="Times New Roman" w:eastAsia="Times New Roman" w:hAnsi="Times New Roman" w:cs="Times New Roman"/>
          <w:b/>
          <w:bCs/>
          <w:i/>
          <w:sz w:val="24"/>
          <w:szCs w:val="24"/>
        </w:rPr>
        <w:t>Vận dụng kiến thức, kỹ năng đã học:</w:t>
      </w:r>
      <w:r w:rsidRPr="00AF0A09">
        <w:rPr>
          <w:rFonts w:ascii="Times New Roman" w:eastAsia="Times New Roman" w:hAnsi="Times New Roman" w:cs="Times New Roman"/>
          <w:sz w:val="24"/>
          <w:szCs w:val="24"/>
        </w:rPr>
        <w:t> Vận dụng kiến thức bài học vào thực tế để lập kế hoạch học tập, làm việc hợp lí và khoa học.</w:t>
      </w:r>
    </w:p>
    <w:p w14:paraId="66AC8655" w14:textId="77777777" w:rsidR="00EF6ED0" w:rsidRPr="00AF0A09" w:rsidRDefault="00EF6ED0" w:rsidP="009C1FF9">
      <w:pPr>
        <w:pStyle w:val="NormalWeb"/>
        <w:kinsoku w:val="0"/>
        <w:overflowPunct w:val="0"/>
        <w:spacing w:before="0" w:beforeAutospacing="0" w:after="0" w:afterAutospacing="0"/>
        <w:jc w:val="both"/>
        <w:textAlignment w:val="baseline"/>
        <w:rPr>
          <w:b/>
          <w:bCs/>
          <w:lang w:val="nl-NL"/>
        </w:rPr>
      </w:pPr>
      <w:r w:rsidRPr="00AF0A09">
        <w:rPr>
          <w:b/>
          <w:bCs/>
          <w:lang w:val="nl-NL"/>
        </w:rPr>
        <w:t xml:space="preserve">3. Phẩm chất: </w:t>
      </w:r>
      <w:r w:rsidRPr="00AF0A09">
        <w:rPr>
          <w:rFonts w:eastAsia="Arial"/>
        </w:rPr>
        <w:t>Thông qua thực hiện bài học sẽ tạo điều kiện để học sinh:</w:t>
      </w:r>
    </w:p>
    <w:p w14:paraId="03AA619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ăm học, chịu khó tìm tòi tài liệu và thực hiện các nhiệm vụ cá nhân nhằm tìm hiểu về tên và vai trò chính của các cơ quan, hệ cơ quan trong cơ thể người.</w:t>
      </w:r>
    </w:p>
    <w:p w14:paraId="3A6DC6B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ó trách nhiệm trong hoạt động nhóm, chủ động nhận và thực hiện nhiệm vụ.</w:t>
      </w:r>
    </w:p>
    <w:p w14:paraId="206D994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ó ý thức bảo vệ và chăm sóc sức khỏe của bản thân và người thân trong gia đình.</w:t>
      </w:r>
    </w:p>
    <w:p w14:paraId="279CF143" w14:textId="77777777" w:rsidR="00EF6ED0" w:rsidRPr="00AF0A09" w:rsidRDefault="00EF6ED0" w:rsidP="009C1FF9">
      <w:pP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II. Thiết bị dạy học và học liệu</w:t>
      </w:r>
    </w:p>
    <w:p w14:paraId="4AE055FB" w14:textId="77777777" w:rsidR="00EF6ED0" w:rsidRPr="00AF0A09" w:rsidRDefault="00EF6ED0" w:rsidP="009C1FF9">
      <w:pPr>
        <w:spacing w:after="0" w:line="240" w:lineRule="auto"/>
        <w:rPr>
          <w:rFonts w:ascii="Times New Roman" w:eastAsia="Calibri" w:hAnsi="Times New Roman" w:cs="Times New Roman"/>
          <w:b/>
          <w:bCs/>
          <w:sz w:val="24"/>
          <w:szCs w:val="24"/>
          <w:lang w:val="nl-NL"/>
        </w:rPr>
      </w:pPr>
      <w:r w:rsidRPr="00AF0A09">
        <w:rPr>
          <w:rFonts w:ascii="Times New Roman" w:hAnsi="Times New Roman" w:cs="Times New Roman"/>
          <w:b/>
          <w:bCs/>
          <w:sz w:val="24"/>
          <w:szCs w:val="24"/>
          <w:lang w:val="nl-NL"/>
        </w:rPr>
        <w:t>1. Chuẩn bị của giáo viên:</w:t>
      </w:r>
    </w:p>
    <w:p w14:paraId="1B4F5255"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4D1639AE" w14:textId="77777777" w:rsidR="00EF6ED0" w:rsidRPr="00AF0A09" w:rsidRDefault="00EF6ED0" w:rsidP="009C1FF9">
      <w:pPr>
        <w:spacing w:after="0" w:line="240" w:lineRule="auto"/>
        <w:rPr>
          <w:rFonts w:ascii="Times New Roman" w:eastAsia="Calibri"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68AFA7E4"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35C8D44F" w14:textId="77777777" w:rsidR="00EF6ED0" w:rsidRPr="00AF0A09" w:rsidRDefault="00EF6ED0" w:rsidP="009C1FF9">
      <w:pP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III. Tiến trình dạy học </w:t>
      </w:r>
    </w:p>
    <w:p w14:paraId="7485A58D" w14:textId="77777777" w:rsidR="00EF6ED0" w:rsidRPr="00AF0A09" w:rsidRDefault="00EF6ED0" w:rsidP="009C1FF9">
      <w:pPr>
        <w:spacing w:after="0" w:line="240" w:lineRule="auto"/>
        <w:rPr>
          <w:rFonts w:ascii="Times New Roman" w:eastAsia="Calibri" w:hAnsi="Times New Roman" w:cs="Times New Roman"/>
          <w:b/>
          <w:sz w:val="24"/>
          <w:szCs w:val="24"/>
          <w:lang w:val="nl-NL"/>
        </w:rPr>
      </w:pPr>
      <w:r w:rsidRPr="00AF0A09">
        <w:rPr>
          <w:rFonts w:ascii="Times New Roman" w:hAnsi="Times New Roman" w:cs="Times New Roman"/>
          <w:b/>
          <w:sz w:val="24"/>
          <w:szCs w:val="24"/>
          <w:lang w:val="nl-NL"/>
        </w:rPr>
        <w:t xml:space="preserve">1. </w:t>
      </w:r>
      <w:r w:rsidRPr="00AF0A09">
        <w:rPr>
          <w:rFonts w:ascii="Times New Roman" w:eastAsia="Times New Roman" w:hAnsi="Times New Roman" w:cs="Times New Roman"/>
          <w:b/>
          <w:sz w:val="24"/>
          <w:szCs w:val="24"/>
        </w:rPr>
        <w:t xml:space="preserve">Hoạt động 1: Hoạt động khởi động </w:t>
      </w:r>
    </w:p>
    <w:p w14:paraId="462CFDA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470C753E"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thảo luận cặp đôi trả lời câu hỏi của GV.</w:t>
      </w:r>
    </w:p>
    <w:p w14:paraId="43FAA97C"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0244CB59"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812"/>
        <w:gridCol w:w="2977"/>
      </w:tblGrid>
      <w:tr w:rsidR="009C1FF9" w:rsidRPr="00AF0A09" w14:paraId="772C16EB" w14:textId="77777777" w:rsidTr="00693BA4">
        <w:tc>
          <w:tcPr>
            <w:tcW w:w="6812" w:type="dxa"/>
            <w:tcBorders>
              <w:top w:val="outset" w:sz="6" w:space="0" w:color="auto"/>
              <w:left w:val="outset" w:sz="6" w:space="0" w:color="auto"/>
              <w:bottom w:val="outset" w:sz="6" w:space="0" w:color="auto"/>
              <w:right w:val="outset" w:sz="6" w:space="0" w:color="auto"/>
            </w:tcBorders>
            <w:shd w:val="clear" w:color="auto" w:fill="auto"/>
            <w:vAlign w:val="bottom"/>
          </w:tcPr>
          <w:p w14:paraId="2439CBE2" w14:textId="77777777" w:rsidR="00EF6ED0" w:rsidRPr="00AF0A09" w:rsidRDefault="00EF6ED0" w:rsidP="009C1FF9">
            <w:pPr>
              <w:spacing w:after="0" w:line="240" w:lineRule="auto"/>
              <w:jc w:val="center"/>
              <w:rPr>
                <w:rFonts w:ascii="Times New Roman" w:eastAsia="Arial"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977" w:type="dxa"/>
            <w:tcBorders>
              <w:top w:val="outset" w:sz="6" w:space="0" w:color="auto"/>
              <w:left w:val="outset" w:sz="6" w:space="0" w:color="auto"/>
              <w:bottom w:val="outset" w:sz="6" w:space="0" w:color="auto"/>
              <w:right w:val="outset" w:sz="6" w:space="0" w:color="auto"/>
            </w:tcBorders>
            <w:shd w:val="clear" w:color="auto" w:fill="auto"/>
            <w:vAlign w:val="bottom"/>
          </w:tcPr>
          <w:p w14:paraId="584F5992" w14:textId="77777777" w:rsidR="00EF6ED0" w:rsidRPr="00AF0A09" w:rsidRDefault="00EF6ED0" w:rsidP="009C1FF9">
            <w:pPr>
              <w:spacing w:after="0" w:line="240" w:lineRule="auto"/>
              <w:jc w:val="center"/>
              <w:rPr>
                <w:rFonts w:ascii="Times New Roman" w:eastAsia="Arial"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47E6416" w14:textId="77777777" w:rsidTr="00693BA4">
        <w:tc>
          <w:tcPr>
            <w:tcW w:w="6812" w:type="dxa"/>
            <w:tcBorders>
              <w:top w:val="outset" w:sz="6" w:space="0" w:color="auto"/>
              <w:left w:val="outset" w:sz="6" w:space="0" w:color="auto"/>
              <w:bottom w:val="outset" w:sz="6" w:space="0" w:color="auto"/>
              <w:right w:val="outset" w:sz="6" w:space="0" w:color="auto"/>
            </w:tcBorders>
            <w:shd w:val="clear" w:color="auto" w:fill="auto"/>
            <w:hideMark/>
          </w:tcPr>
          <w:p w14:paraId="7178304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w:t>
            </w:r>
          </w:p>
          <w:p w14:paraId="2AE0034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iếu hình ảnh về các màu da của khác nhau.</w:t>
            </w:r>
          </w:p>
          <w:p w14:paraId="6EE9C621" w14:textId="77777777" w:rsidR="00EF6ED0" w:rsidRPr="00AF0A09" w:rsidRDefault="00EF6ED0"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3BB68DF6" wp14:editId="6570D8D4">
                  <wp:extent cx="2114550" cy="1123950"/>
                  <wp:effectExtent l="0" t="0" r="0" b="0"/>
                  <wp:docPr id="1913609000" name="Picture 1913609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114550" cy="1123950"/>
                          </a:xfrm>
                          <a:prstGeom prst="rect">
                            <a:avLst/>
                          </a:prstGeom>
                          <a:noFill/>
                        </pic:spPr>
                      </pic:pic>
                    </a:graphicData>
                  </a:graphic>
                </wp:inline>
              </w:drawing>
            </w:r>
          </w:p>
          <w:p w14:paraId="1962C0F3"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GV yêu cầu học sinh hoạt động cặp đôi và trả lời câu hỏi:</w:t>
            </w:r>
          </w:p>
          <w:p w14:paraId="7C90DF8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Mỗi người đều có những đặc điểm riêng để phân biệt với người khác như màu da, chiều cao, nhóm máu,… Ngoài sự khác nhau đó; cấu tạo cơ thể người có những đặc điểm chung nào?</w:t>
            </w:r>
          </w:p>
          <w:p w14:paraId="5CDD03A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iếp nhận nhiệm vụ.</w:t>
            </w:r>
          </w:p>
          <w:p w14:paraId="25E313F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13809CF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ọc sinh chú ý theo dõi, kết hợp kiến thức của bản thân, suy nghĩ và trả lời câu hỏi.</w:t>
            </w:r>
          </w:p>
          <w:p w14:paraId="481304E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ịnh hướng.</w:t>
            </w:r>
          </w:p>
          <w:p w14:paraId="1CAFE2D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29E328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2 – 3 HS trình bày câu trả lời.</w:t>
            </w:r>
          </w:p>
          <w:p w14:paraId="2A05A935"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36391E4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484AB92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2977" w:type="dxa"/>
            <w:tcBorders>
              <w:top w:val="outset" w:sz="6" w:space="0" w:color="auto"/>
              <w:left w:val="outset" w:sz="6" w:space="0" w:color="auto"/>
              <w:bottom w:val="outset" w:sz="6" w:space="0" w:color="auto"/>
              <w:right w:val="outset" w:sz="6" w:space="0" w:color="auto"/>
            </w:tcBorders>
            <w:shd w:val="clear" w:color="auto" w:fill="auto"/>
            <w:hideMark/>
          </w:tcPr>
          <w:p w14:paraId="75AE95BD" w14:textId="77777777" w:rsidR="00EF6ED0" w:rsidRPr="00AF0A09" w:rsidRDefault="00EF6ED0" w:rsidP="009C1FF9">
            <w:pPr>
              <w:spacing w:after="0" w:line="240" w:lineRule="auto"/>
              <w:ind w:left="48" w:right="48"/>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iCs/>
                <w:sz w:val="24"/>
                <w:szCs w:val="24"/>
              </w:rPr>
              <w:lastRenderedPageBreak/>
              <w:t xml:space="preserve">Dự kiến </w:t>
            </w:r>
            <w:r w:rsidRPr="00AF0A09">
              <w:rPr>
                <w:rFonts w:ascii="Times New Roman" w:eastAsia="Times New Roman" w:hAnsi="Times New Roman" w:cs="Times New Roman"/>
                <w:b/>
                <w:i/>
                <w:sz w:val="24"/>
                <w:szCs w:val="24"/>
              </w:rPr>
              <w:t xml:space="preserve"> câu trả lời của HS:</w:t>
            </w:r>
          </w:p>
          <w:p w14:paraId="45B35BCF" w14:textId="77777777" w:rsidR="00EF6ED0" w:rsidRPr="00AF0A09" w:rsidRDefault="00EF6ED0" w:rsidP="009C1FF9">
            <w:pPr>
              <w:spacing w:after="0" w:line="240" w:lineRule="auto"/>
              <w:ind w:left="48" w:right="48"/>
              <w:jc w:val="both"/>
              <w:rPr>
                <w:rFonts w:ascii="Times New Roman" w:eastAsia="Times New Roman" w:hAnsi="Times New Roman" w:cs="Times New Roman"/>
                <w:i/>
                <w:iCs/>
                <w:sz w:val="24"/>
                <w:szCs w:val="24"/>
              </w:rPr>
            </w:pPr>
          </w:p>
          <w:p w14:paraId="0CD600A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ấu tạo cơ thể người có những đặc điểm chung là:</w:t>
            </w:r>
          </w:p>
          <w:p w14:paraId="08E2A73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ơ thể người được cấu tạo gồm các phần: đầu, cổ, thân, hai tay và hai chân. Toàn bộ cơ thể được bao bọc bên ngoài bởi một lớp da, dưới da là lớp mỡ, dưới lớp mỡ là cơ và xương.</w:t>
            </w:r>
          </w:p>
          <w:p w14:paraId="7A36699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ác hệ cơ quan trong cơ thể người gồm: hệ vận động, hệ tuần hoàn, hệ hô hấp, hệ tiêu hóa, hệ bài tiết, hệ thần kinh và các giác quan, hệ nội tiết, hệ sinh dục. Mỗi hệ cơ quan lại được cấu tạo bởi các cơ quan và thực hiện các vai trò nhất định.</w:t>
            </w:r>
          </w:p>
        </w:tc>
      </w:tr>
    </w:tbl>
    <w:p w14:paraId="4FD24E5F"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52157D0F"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2. Hoạt động 2: Hình thành kiến thức mới</w:t>
      </w:r>
    </w:p>
    <w:p w14:paraId="1D6B8D8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1: Tìm hiểu khái quát về cơ thể người</w:t>
      </w:r>
    </w:p>
    <w:p w14:paraId="42214F2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rPr>
        <w:t>Nêu được các phần của cơ thể người.</w:t>
      </w:r>
    </w:p>
    <w:p w14:paraId="12E6869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GV yêu cầu học sinh làm việc cá nhân nghiên cứu thông tin trong SGK, quan sát hình 30.1 – Cấu tạo khái quát cơ thể người và trả lời câu hỏi của GV</w:t>
      </w:r>
    </w:p>
    <w:p w14:paraId="30C59576"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âu trả lời của HS.</w:t>
      </w:r>
    </w:p>
    <w:p w14:paraId="2703A47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668"/>
        <w:gridCol w:w="3121"/>
      </w:tblGrid>
      <w:tr w:rsidR="009C1FF9" w:rsidRPr="00AF0A09" w14:paraId="6B2605F0" w14:textId="77777777" w:rsidTr="00693BA4">
        <w:tc>
          <w:tcPr>
            <w:tcW w:w="6668" w:type="dxa"/>
            <w:shd w:val="clear" w:color="auto" w:fill="auto"/>
            <w:vAlign w:val="bottom"/>
          </w:tcPr>
          <w:p w14:paraId="51C91F7A" w14:textId="77777777" w:rsidR="00EF6ED0" w:rsidRPr="00AF0A09" w:rsidRDefault="00EF6ED0" w:rsidP="009C1FF9">
            <w:pPr>
              <w:spacing w:after="0" w:line="240" w:lineRule="auto"/>
              <w:jc w:val="center"/>
              <w:rPr>
                <w:rFonts w:ascii="Times New Roman" w:eastAsia="Arial"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121" w:type="dxa"/>
            <w:shd w:val="clear" w:color="auto" w:fill="auto"/>
            <w:vAlign w:val="bottom"/>
          </w:tcPr>
          <w:p w14:paraId="2BC978A4" w14:textId="77777777" w:rsidR="00EF6ED0" w:rsidRPr="00AF0A09" w:rsidRDefault="00EF6ED0" w:rsidP="009C1FF9">
            <w:pPr>
              <w:spacing w:after="0" w:line="240" w:lineRule="auto"/>
              <w:jc w:val="center"/>
              <w:rPr>
                <w:rFonts w:ascii="Times New Roman" w:eastAsia="Arial"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729D2FFC" w14:textId="77777777" w:rsidTr="00693BA4">
        <w:tc>
          <w:tcPr>
            <w:tcW w:w="6668" w:type="dxa"/>
            <w:shd w:val="clear" w:color="auto" w:fill="auto"/>
            <w:hideMark/>
          </w:tcPr>
          <w:p w14:paraId="2CBECAA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2E70B232"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3470FFF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iếu Hình 30.1 – Cấu tạo khái quát cơ thể người cho HS quan sát.</w:t>
            </w:r>
          </w:p>
          <w:p w14:paraId="6E191586"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535BB19C" w14:textId="77777777" w:rsidR="00EF6ED0" w:rsidRPr="00AF0A09" w:rsidRDefault="00EF6ED0" w:rsidP="009C1FF9">
            <w:pPr>
              <w:spacing w:after="0" w:line="240" w:lineRule="auto"/>
              <w:ind w:right="48"/>
              <w:jc w:val="both"/>
              <w:rPr>
                <w:rFonts w:ascii="Times New Roman" w:eastAsia="Times New Roman" w:hAnsi="Times New Roman" w:cs="Times New Roman"/>
                <w:i/>
                <w:iCs/>
                <w:sz w:val="24"/>
                <w:szCs w:val="24"/>
              </w:rPr>
            </w:pPr>
            <w:r w:rsidRPr="00AF0A09">
              <w:rPr>
                <w:rFonts w:ascii="Times New Roman" w:eastAsia="Times New Roman" w:hAnsi="Times New Roman" w:cs="Times New Roman"/>
                <w:sz w:val="24"/>
                <w:szCs w:val="24"/>
              </w:rPr>
              <w:t>- GV yêu cầu học sinh làm việc cá nhân nghiên cứu thông tin trong SGK, quan sát Hình 30.1 – Cấu tạo khái quát cơ thể người và trả lời câu hỏi:</w:t>
            </w:r>
          </w:p>
          <w:p w14:paraId="7FB9984B" w14:textId="77777777" w:rsidR="00EF6ED0" w:rsidRPr="00AF0A09" w:rsidRDefault="00EF6ED0" w:rsidP="009C1FF9">
            <w:pPr>
              <w:spacing w:after="0" w:line="240" w:lineRule="auto"/>
              <w:ind w:left="48" w:right="48"/>
              <w:jc w:val="both"/>
              <w:rPr>
                <w:rFonts w:ascii="Times New Roman" w:eastAsia="Times New Roman" w:hAnsi="Times New Roman" w:cs="Times New Roman"/>
                <w:i/>
                <w:iCs/>
                <w:sz w:val="24"/>
                <w:szCs w:val="24"/>
              </w:rPr>
            </w:pPr>
          </w:p>
          <w:p w14:paraId="0E14614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Cơ thể người có cấu tạo gồm các phần nào?</w:t>
            </w:r>
          </w:p>
          <w:p w14:paraId="3EE55163" w14:textId="77777777" w:rsidR="00EF6ED0" w:rsidRPr="00AF0A09" w:rsidRDefault="00EF6ED0"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353B1B47" wp14:editId="3792399A">
                  <wp:extent cx="2286000" cy="1084117"/>
                  <wp:effectExtent l="0" t="0" r="0" b="1905"/>
                  <wp:docPr id="971776075" name="Picture 971776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286934" cy="1084560"/>
                          </a:xfrm>
                          <a:prstGeom prst="rect">
                            <a:avLst/>
                          </a:prstGeom>
                          <a:noFill/>
                        </pic:spPr>
                      </pic:pic>
                    </a:graphicData>
                  </a:graphic>
                </wp:inline>
              </w:drawing>
            </w:r>
            <w:r w:rsidRPr="00AF0A09">
              <w:rPr>
                <w:rFonts w:ascii="Times New Roman" w:hAnsi="Times New Roman" w:cs="Times New Roman"/>
                <w:noProof/>
                <w:sz w:val="24"/>
                <w:szCs w:val="24"/>
              </w:rPr>
              <mc:AlternateContent>
                <mc:Choice Requires="wps">
                  <w:drawing>
                    <wp:inline distT="0" distB="0" distL="0" distR="0" wp14:anchorId="7FB8955E" wp14:editId="674741D7">
                      <wp:extent cx="304800" cy="304800"/>
                      <wp:effectExtent l="0" t="0" r="0" b="0"/>
                      <wp:docPr id="1337228833" name="AutoShape 27" descr="Giáo án Sinh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CA943ED" id="AutoShape 27" o:spid="_x0000_s1026" alt="Giáo án Sinh học 8 Kết nối tri thức (năm 2023 mới nhất) | Giáo án Khoa học tự nhiên 8"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7E70265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iếp nhận nhiệm vụ.</w:t>
            </w:r>
          </w:p>
          <w:p w14:paraId="2F7AEC1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19BFC8C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cá nhân nghiên cứu thông tin SGK, quan sát hình ảnh và trả lời câu hỏi.</w:t>
            </w:r>
          </w:p>
          <w:p w14:paraId="6D87653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7E43F6A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Cá nhân trả lời câu hỏi, HS khác theo dõi và bổ sung</w:t>
            </w:r>
          </w:p>
          <w:p w14:paraId="1059691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122434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ọc sinh nhận xét, đánh giá.</w:t>
            </w:r>
          </w:p>
          <w:p w14:paraId="2A7C723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áo viên nhận xét, đánh giá và chốt nội dung khái quát về cơ thể người.</w:t>
            </w:r>
          </w:p>
        </w:tc>
        <w:tc>
          <w:tcPr>
            <w:tcW w:w="3121" w:type="dxa"/>
            <w:shd w:val="clear" w:color="auto" w:fill="auto"/>
            <w:hideMark/>
          </w:tcPr>
          <w:p w14:paraId="03362C8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I. Khái quát về cơ thể người</w:t>
            </w:r>
          </w:p>
          <w:p w14:paraId="5057FA2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5A23CD2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2A8364F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0DC4DF8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54BFED5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6200543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41AC356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068A4FD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0325E29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5F73965F"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705CA595"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2D494BA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6FE714C2"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0F145C4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ơ thể người bao gồm các phần: đầu, cổ, thân, hai tay và hai chân.</w:t>
            </w:r>
          </w:p>
          <w:p w14:paraId="1B25B95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1143D70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oàn bộ cơ thể được bao bọc bên ngoài bởi một lớp da, dưới da là lớp mỡ, dưới lớp </w:t>
            </w:r>
          </w:p>
        </w:tc>
      </w:tr>
    </w:tbl>
    <w:p w14:paraId="1346CDD6" w14:textId="77777777" w:rsidR="00EF6ED0" w:rsidRPr="00AF0A09" w:rsidRDefault="00EF6ED0" w:rsidP="009C1FF9">
      <w:pPr>
        <w:spacing w:after="0" w:line="240" w:lineRule="auto"/>
        <w:ind w:firstLine="709"/>
        <w:rPr>
          <w:rFonts w:ascii="Times New Roman" w:eastAsia="Times New Roman" w:hAnsi="Times New Roman" w:cs="Times New Roman"/>
          <w:b/>
          <w:bCs/>
          <w:sz w:val="24"/>
          <w:szCs w:val="24"/>
          <w:shd w:val="clear" w:color="auto" w:fill="FFFFFF"/>
        </w:rPr>
      </w:pPr>
    </w:p>
    <w:p w14:paraId="1E5344D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2: Tìm hiểu vai trò của các cơ quan và hệ cơ quan trong cơ thể người</w:t>
      </w:r>
    </w:p>
    <w:p w14:paraId="7B83B0A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rPr>
        <w:t>Nêu được tên, vai trò của các cơ quan, hệ cơ quan trong cơ thể người.</w:t>
      </w:r>
    </w:p>
    <w:p w14:paraId="061C253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p>
    <w:p w14:paraId="00CCC49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chiếu </w:t>
      </w:r>
      <w:r w:rsidRPr="00AF0A09">
        <w:rPr>
          <w:rFonts w:ascii="Times New Roman" w:eastAsia="Times New Roman" w:hAnsi="Times New Roman" w:cs="Times New Roman"/>
          <w:b/>
          <w:sz w:val="24"/>
          <w:szCs w:val="24"/>
        </w:rPr>
        <w:t>Bảng 30.1.</w:t>
      </w:r>
      <w:r w:rsidRPr="00AF0A09">
        <w:rPr>
          <w:rFonts w:ascii="Times New Roman" w:eastAsia="Times New Roman" w:hAnsi="Times New Roman" w:cs="Times New Roman"/>
          <w:sz w:val="24"/>
          <w:szCs w:val="24"/>
        </w:rPr>
        <w:t xml:space="preserve"> Vai trò chính của các cơ quan và hệ cơ quan trong cơ thể người.</w:t>
      </w:r>
    </w:p>
    <w:p w14:paraId="4A9F8AC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tổ chức cho HS đọc thông tin mục II SGK trang 124, bảng 30.1 và thực hiện nhiệm vụ để tìm hiểu về vai trò của các cơ quan và hệ cơ quan trong cơ thể.</w:t>
      </w:r>
    </w:p>
    <w:p w14:paraId="659B188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kể tên một số hệ cơ quan trong cơ thể người.</w:t>
      </w:r>
    </w:p>
    <w:p w14:paraId="0A0804F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o HS thảo luận cặp đôi nghiên cứu thông tin, trả lời câu hỏi ở phần khởi động.</w:t>
      </w:r>
    </w:p>
    <w:p w14:paraId="70B3A4D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xml:space="preserve">c. Sản phẩm: </w:t>
      </w:r>
      <w:r w:rsidRPr="00AF0A09">
        <w:rPr>
          <w:rFonts w:ascii="Times New Roman" w:eastAsia="Times New Roman" w:hAnsi="Times New Roman" w:cs="Times New Roman"/>
          <w:bCs/>
          <w:sz w:val="24"/>
          <w:szCs w:val="24"/>
        </w:rPr>
        <w:t>Câu trả lời của HS</w:t>
      </w:r>
    </w:p>
    <w:p w14:paraId="36C6B00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87"/>
        <w:gridCol w:w="3410"/>
      </w:tblGrid>
      <w:tr w:rsidR="001816F8" w:rsidRPr="00AF0A09" w14:paraId="2618B9BD" w14:textId="77777777" w:rsidTr="00693BA4">
        <w:tc>
          <w:tcPr>
            <w:tcW w:w="6387" w:type="dxa"/>
            <w:shd w:val="clear" w:color="auto" w:fill="auto"/>
            <w:vAlign w:val="bottom"/>
          </w:tcPr>
          <w:p w14:paraId="7F5BEF1B" w14:textId="77777777" w:rsidR="00EF6ED0" w:rsidRPr="00AF0A09" w:rsidRDefault="00EF6ED0" w:rsidP="009C1FF9">
            <w:pPr>
              <w:spacing w:after="0" w:line="240" w:lineRule="auto"/>
              <w:jc w:val="center"/>
              <w:rPr>
                <w:rFonts w:ascii="Times New Roman" w:eastAsia="Arial"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410" w:type="dxa"/>
            <w:shd w:val="clear" w:color="auto" w:fill="auto"/>
            <w:vAlign w:val="bottom"/>
          </w:tcPr>
          <w:p w14:paraId="04F0D49A" w14:textId="77777777" w:rsidR="00EF6ED0" w:rsidRPr="00AF0A09" w:rsidRDefault="00EF6ED0" w:rsidP="009C1FF9">
            <w:pPr>
              <w:spacing w:after="0" w:line="240" w:lineRule="auto"/>
              <w:jc w:val="center"/>
              <w:rPr>
                <w:rFonts w:ascii="Times New Roman" w:eastAsia="Arial"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31D76414" w14:textId="77777777" w:rsidTr="00693BA4">
        <w:tc>
          <w:tcPr>
            <w:tcW w:w="6387" w:type="dxa"/>
            <w:shd w:val="clear" w:color="auto" w:fill="auto"/>
            <w:hideMark/>
          </w:tcPr>
          <w:p w14:paraId="1D9A5E6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625627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233FA4D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chiếu </w:t>
            </w:r>
            <w:r w:rsidRPr="00AF0A09">
              <w:rPr>
                <w:rFonts w:ascii="Times New Roman" w:eastAsia="Times New Roman" w:hAnsi="Times New Roman" w:cs="Times New Roman"/>
                <w:b/>
                <w:sz w:val="24"/>
                <w:szCs w:val="24"/>
              </w:rPr>
              <w:t>Bảng 30.1.</w:t>
            </w:r>
            <w:r w:rsidRPr="00AF0A09">
              <w:rPr>
                <w:rFonts w:ascii="Times New Roman" w:eastAsia="Times New Roman" w:hAnsi="Times New Roman" w:cs="Times New Roman"/>
                <w:sz w:val="24"/>
                <w:szCs w:val="24"/>
              </w:rPr>
              <w:t xml:space="preserve"> Vai trò chính của các cơ quan và hệ cơ quan trong cơ thể người:</w:t>
            </w:r>
          </w:p>
          <w:tbl>
            <w:tblPr>
              <w:tblW w:w="6234"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001"/>
              <w:gridCol w:w="1842"/>
              <w:gridCol w:w="3391"/>
            </w:tblGrid>
            <w:tr w:rsidR="001816F8" w:rsidRPr="00AF0A09" w14:paraId="704BC769" w14:textId="77777777" w:rsidTr="00693BA4">
              <w:trPr>
                <w:trHeight w:val="112"/>
              </w:trPr>
              <w:tc>
                <w:tcPr>
                  <w:tcW w:w="1001" w:type="dxa"/>
                  <w:tcBorders>
                    <w:top w:val="outset" w:sz="6" w:space="0" w:color="auto"/>
                    <w:left w:val="outset" w:sz="6" w:space="0" w:color="auto"/>
                    <w:bottom w:val="outset" w:sz="6" w:space="0" w:color="auto"/>
                    <w:right w:val="outset" w:sz="6" w:space="0" w:color="auto"/>
                  </w:tcBorders>
                  <w:shd w:val="clear" w:color="auto" w:fill="auto"/>
                  <w:hideMark/>
                </w:tcPr>
                <w:p w14:paraId="5BA44AC9"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ơ quan/ Hệ cơ quan</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48D5EA12"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ác cơ quan trong từng hệ cơ quan</w:t>
                  </w:r>
                </w:p>
              </w:tc>
              <w:tc>
                <w:tcPr>
                  <w:tcW w:w="3391" w:type="dxa"/>
                  <w:tcBorders>
                    <w:top w:val="outset" w:sz="6" w:space="0" w:color="auto"/>
                    <w:left w:val="outset" w:sz="6" w:space="0" w:color="auto"/>
                    <w:bottom w:val="outset" w:sz="6" w:space="0" w:color="auto"/>
                    <w:right w:val="outset" w:sz="6" w:space="0" w:color="auto"/>
                  </w:tcBorders>
                  <w:shd w:val="clear" w:color="auto" w:fill="auto"/>
                  <w:hideMark/>
                </w:tcPr>
                <w:p w14:paraId="51818157"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Vai trò chính trong cơ thể</w:t>
                  </w:r>
                </w:p>
              </w:tc>
            </w:tr>
            <w:tr w:rsidR="001816F8" w:rsidRPr="00AF0A09" w14:paraId="168EF0FA" w14:textId="77777777" w:rsidTr="00693BA4">
              <w:trPr>
                <w:trHeight w:val="112"/>
              </w:trPr>
              <w:tc>
                <w:tcPr>
                  <w:tcW w:w="1001" w:type="dxa"/>
                  <w:tcBorders>
                    <w:top w:val="outset" w:sz="6" w:space="0" w:color="auto"/>
                    <w:left w:val="outset" w:sz="6" w:space="0" w:color="auto"/>
                    <w:bottom w:val="outset" w:sz="6" w:space="0" w:color="auto"/>
                    <w:right w:val="outset" w:sz="6" w:space="0" w:color="auto"/>
                  </w:tcBorders>
                  <w:shd w:val="clear" w:color="auto" w:fill="auto"/>
                  <w:hideMark/>
                </w:tcPr>
                <w:p w14:paraId="262DFB0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ệ vận động</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4D05484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ơ, xương, khớp</w:t>
                  </w:r>
                </w:p>
              </w:tc>
              <w:tc>
                <w:tcPr>
                  <w:tcW w:w="3391" w:type="dxa"/>
                  <w:tcBorders>
                    <w:top w:val="outset" w:sz="6" w:space="0" w:color="auto"/>
                    <w:left w:val="outset" w:sz="6" w:space="0" w:color="auto"/>
                    <w:bottom w:val="outset" w:sz="6" w:space="0" w:color="auto"/>
                    <w:right w:val="outset" w:sz="6" w:space="0" w:color="auto"/>
                  </w:tcBorders>
                  <w:shd w:val="clear" w:color="auto" w:fill="auto"/>
                  <w:hideMark/>
                </w:tcPr>
                <w:p w14:paraId="5EB3108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ịnh hình cơ thể, bảo vệ nội quan, giúp cơ thể cử động và di chuyển</w:t>
                  </w:r>
                </w:p>
              </w:tc>
            </w:tr>
            <w:tr w:rsidR="001816F8" w:rsidRPr="00AF0A09" w14:paraId="0285377A" w14:textId="77777777" w:rsidTr="00693BA4">
              <w:trPr>
                <w:trHeight w:val="112"/>
              </w:trPr>
              <w:tc>
                <w:tcPr>
                  <w:tcW w:w="1001" w:type="dxa"/>
                  <w:tcBorders>
                    <w:top w:val="outset" w:sz="6" w:space="0" w:color="auto"/>
                    <w:left w:val="outset" w:sz="6" w:space="0" w:color="auto"/>
                    <w:bottom w:val="outset" w:sz="6" w:space="0" w:color="auto"/>
                    <w:right w:val="outset" w:sz="6" w:space="0" w:color="auto"/>
                  </w:tcBorders>
                  <w:shd w:val="clear" w:color="auto" w:fill="auto"/>
                  <w:hideMark/>
                </w:tcPr>
                <w:p w14:paraId="04BF750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ệ tuần hoàn</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3FFA191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im và mạch máu</w:t>
                  </w:r>
                </w:p>
              </w:tc>
              <w:tc>
                <w:tcPr>
                  <w:tcW w:w="3391" w:type="dxa"/>
                  <w:tcBorders>
                    <w:top w:val="outset" w:sz="6" w:space="0" w:color="auto"/>
                    <w:left w:val="outset" w:sz="6" w:space="0" w:color="auto"/>
                    <w:bottom w:val="outset" w:sz="6" w:space="0" w:color="auto"/>
                    <w:right w:val="outset" w:sz="6" w:space="0" w:color="auto"/>
                  </w:tcBorders>
                  <w:shd w:val="clear" w:color="auto" w:fill="auto"/>
                  <w:hideMark/>
                </w:tcPr>
                <w:p w14:paraId="78A2398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ận chuyển chất dinh dưỡng, oxygen, hormone,…đến các tế bào và vận chuyển các chất thải từ tế bào đến các cơ quan bài tiết để thải ra ngoài</w:t>
                  </w:r>
                </w:p>
              </w:tc>
            </w:tr>
            <w:tr w:rsidR="001816F8" w:rsidRPr="00AF0A09" w14:paraId="501AF7D6" w14:textId="77777777" w:rsidTr="00693BA4">
              <w:trPr>
                <w:trHeight w:val="112"/>
              </w:trPr>
              <w:tc>
                <w:tcPr>
                  <w:tcW w:w="1001" w:type="dxa"/>
                  <w:tcBorders>
                    <w:top w:val="outset" w:sz="6" w:space="0" w:color="auto"/>
                    <w:left w:val="outset" w:sz="6" w:space="0" w:color="auto"/>
                    <w:bottom w:val="outset" w:sz="6" w:space="0" w:color="auto"/>
                    <w:right w:val="outset" w:sz="6" w:space="0" w:color="auto"/>
                  </w:tcBorders>
                  <w:shd w:val="clear" w:color="auto" w:fill="auto"/>
                  <w:hideMark/>
                </w:tcPr>
                <w:p w14:paraId="4BADF18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ệ hô hấp</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6B188AD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ường dẫn khí (mũi, họng, thanh quản, khí quản, phế quản) và hai lá phổi</w:t>
                  </w:r>
                </w:p>
              </w:tc>
              <w:tc>
                <w:tcPr>
                  <w:tcW w:w="3391" w:type="dxa"/>
                  <w:tcBorders>
                    <w:top w:val="outset" w:sz="6" w:space="0" w:color="auto"/>
                    <w:left w:val="outset" w:sz="6" w:space="0" w:color="auto"/>
                    <w:bottom w:val="outset" w:sz="6" w:space="0" w:color="auto"/>
                    <w:right w:val="outset" w:sz="6" w:space="0" w:color="auto"/>
                  </w:tcBorders>
                  <w:shd w:val="clear" w:color="auto" w:fill="auto"/>
                  <w:hideMark/>
                </w:tcPr>
                <w:p w14:paraId="279311B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iúp cơ thể lấy khí oxygen từ môi trường và thải khí carbon dioxide ra khỏi cơ thể</w:t>
                  </w:r>
                </w:p>
              </w:tc>
            </w:tr>
            <w:tr w:rsidR="001816F8" w:rsidRPr="00AF0A09" w14:paraId="29F9028A" w14:textId="77777777" w:rsidTr="00693BA4">
              <w:trPr>
                <w:trHeight w:val="1002"/>
              </w:trPr>
              <w:tc>
                <w:tcPr>
                  <w:tcW w:w="1001" w:type="dxa"/>
                  <w:tcBorders>
                    <w:top w:val="outset" w:sz="6" w:space="0" w:color="auto"/>
                    <w:left w:val="outset" w:sz="6" w:space="0" w:color="auto"/>
                    <w:bottom w:val="outset" w:sz="6" w:space="0" w:color="auto"/>
                    <w:right w:val="outset" w:sz="6" w:space="0" w:color="auto"/>
                  </w:tcBorders>
                  <w:shd w:val="clear" w:color="auto" w:fill="auto"/>
                  <w:hideMark/>
                </w:tcPr>
                <w:p w14:paraId="35A2B79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ệ tiêu hóa</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3E69F67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Ống tiêu hóa (miệng, thực quản, dạ dày, ruột non, ruột già, hậu môn) và các tuyến tiêu hóa</w:t>
                  </w:r>
                </w:p>
              </w:tc>
              <w:tc>
                <w:tcPr>
                  <w:tcW w:w="3391" w:type="dxa"/>
                  <w:tcBorders>
                    <w:top w:val="outset" w:sz="6" w:space="0" w:color="auto"/>
                    <w:left w:val="outset" w:sz="6" w:space="0" w:color="auto"/>
                    <w:bottom w:val="outset" w:sz="6" w:space="0" w:color="auto"/>
                    <w:right w:val="outset" w:sz="6" w:space="0" w:color="auto"/>
                  </w:tcBorders>
                  <w:shd w:val="clear" w:color="auto" w:fill="auto"/>
                  <w:hideMark/>
                </w:tcPr>
                <w:p w14:paraId="02203E0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iến đổi thức ăn thành các chất dinh dưỡng mà cơ thể hấp thụ được và thải chất bã ra ngoài</w:t>
                  </w:r>
                </w:p>
              </w:tc>
            </w:tr>
            <w:tr w:rsidR="001816F8" w:rsidRPr="00AF0A09" w14:paraId="6687249B" w14:textId="77777777" w:rsidTr="00693BA4">
              <w:trPr>
                <w:trHeight w:val="501"/>
              </w:trPr>
              <w:tc>
                <w:tcPr>
                  <w:tcW w:w="1001" w:type="dxa"/>
                  <w:tcBorders>
                    <w:top w:val="outset" w:sz="6" w:space="0" w:color="auto"/>
                    <w:left w:val="outset" w:sz="6" w:space="0" w:color="auto"/>
                    <w:bottom w:val="outset" w:sz="6" w:space="0" w:color="auto"/>
                    <w:right w:val="outset" w:sz="6" w:space="0" w:color="auto"/>
                  </w:tcBorders>
                  <w:shd w:val="clear" w:color="auto" w:fill="auto"/>
                  <w:hideMark/>
                </w:tcPr>
                <w:p w14:paraId="50E33A1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ệ bài tiết</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383903B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hổi, thận, da</w:t>
                  </w:r>
                </w:p>
              </w:tc>
              <w:tc>
                <w:tcPr>
                  <w:tcW w:w="3391" w:type="dxa"/>
                  <w:tcBorders>
                    <w:top w:val="outset" w:sz="6" w:space="0" w:color="auto"/>
                    <w:left w:val="outset" w:sz="6" w:space="0" w:color="auto"/>
                    <w:bottom w:val="outset" w:sz="6" w:space="0" w:color="auto"/>
                    <w:right w:val="outset" w:sz="6" w:space="0" w:color="auto"/>
                  </w:tcBorders>
                  <w:shd w:val="clear" w:color="auto" w:fill="auto"/>
                  <w:hideMark/>
                </w:tcPr>
                <w:p w14:paraId="7E50382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Lọc các chất thải có hại cho cơ thể từ máu và thải ra môi trường.</w:t>
                  </w:r>
                </w:p>
              </w:tc>
            </w:tr>
            <w:tr w:rsidR="001816F8" w:rsidRPr="00AF0A09" w14:paraId="527D90CE" w14:textId="77777777" w:rsidTr="00693BA4">
              <w:trPr>
                <w:trHeight w:val="641"/>
              </w:trPr>
              <w:tc>
                <w:tcPr>
                  <w:tcW w:w="1001" w:type="dxa"/>
                  <w:tcBorders>
                    <w:top w:val="outset" w:sz="6" w:space="0" w:color="auto"/>
                    <w:left w:val="outset" w:sz="6" w:space="0" w:color="auto"/>
                    <w:bottom w:val="outset" w:sz="6" w:space="0" w:color="auto"/>
                    <w:right w:val="outset" w:sz="6" w:space="0" w:color="auto"/>
                  </w:tcBorders>
                  <w:shd w:val="clear" w:color="auto" w:fill="auto"/>
                  <w:hideMark/>
                </w:tcPr>
                <w:p w14:paraId="699432A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ệ thần kinh</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7567795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ão, tủy sống, dây thần kinh, hạch thần kinh</w:t>
                  </w:r>
                </w:p>
              </w:tc>
              <w:tc>
                <w:tcPr>
                  <w:tcW w:w="3391" w:type="dxa"/>
                  <w:tcBorders>
                    <w:top w:val="outset" w:sz="6" w:space="0" w:color="auto"/>
                    <w:left w:val="outset" w:sz="6" w:space="0" w:color="auto"/>
                    <w:bottom w:val="outset" w:sz="6" w:space="0" w:color="auto"/>
                    <w:right w:val="outset" w:sz="6" w:space="0" w:color="auto"/>
                  </w:tcBorders>
                  <w:shd w:val="clear" w:color="auto" w:fill="auto"/>
                  <w:hideMark/>
                </w:tcPr>
                <w:p w14:paraId="1DA8096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u nhận các kích thích từ môi trường, điều khiển, điều hòa hoạt động của các cơ quan, giúp cho cơ thể thích nghi với môi trường</w:t>
                  </w:r>
                </w:p>
              </w:tc>
            </w:tr>
            <w:tr w:rsidR="001816F8" w:rsidRPr="00AF0A09" w14:paraId="77AE9B20" w14:textId="77777777" w:rsidTr="00693BA4">
              <w:trPr>
                <w:trHeight w:val="501"/>
              </w:trPr>
              <w:tc>
                <w:tcPr>
                  <w:tcW w:w="1001" w:type="dxa"/>
                  <w:tcBorders>
                    <w:top w:val="outset" w:sz="6" w:space="0" w:color="auto"/>
                    <w:left w:val="outset" w:sz="6" w:space="0" w:color="auto"/>
                    <w:bottom w:val="outset" w:sz="6" w:space="0" w:color="auto"/>
                    <w:right w:val="outset" w:sz="6" w:space="0" w:color="auto"/>
                  </w:tcBorders>
                  <w:shd w:val="clear" w:color="auto" w:fill="auto"/>
                  <w:hideMark/>
                </w:tcPr>
                <w:p w14:paraId="3629074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ác giác quan</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5F0808F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ị giác, thính giác,…</w:t>
                  </w:r>
                </w:p>
              </w:tc>
              <w:tc>
                <w:tcPr>
                  <w:tcW w:w="3391" w:type="dxa"/>
                  <w:tcBorders>
                    <w:top w:val="outset" w:sz="6" w:space="0" w:color="auto"/>
                    <w:left w:val="outset" w:sz="6" w:space="0" w:color="auto"/>
                    <w:bottom w:val="outset" w:sz="6" w:space="0" w:color="auto"/>
                    <w:right w:val="outset" w:sz="6" w:space="0" w:color="auto"/>
                  </w:tcBorders>
                  <w:shd w:val="clear" w:color="auto" w:fill="auto"/>
                  <w:hideMark/>
                </w:tcPr>
                <w:p w14:paraId="524D39C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iúp cơ thể nhận biết được các vật và thu nhận âm thanh</w:t>
                  </w:r>
                </w:p>
              </w:tc>
            </w:tr>
            <w:tr w:rsidR="001816F8" w:rsidRPr="00AF0A09" w14:paraId="6E517C8F" w14:textId="77777777" w:rsidTr="00693BA4">
              <w:trPr>
                <w:trHeight w:val="1002"/>
              </w:trPr>
              <w:tc>
                <w:tcPr>
                  <w:tcW w:w="1001" w:type="dxa"/>
                  <w:tcBorders>
                    <w:top w:val="outset" w:sz="6" w:space="0" w:color="auto"/>
                    <w:left w:val="outset" w:sz="6" w:space="0" w:color="auto"/>
                    <w:bottom w:val="outset" w:sz="6" w:space="0" w:color="auto"/>
                    <w:right w:val="outset" w:sz="6" w:space="0" w:color="auto"/>
                  </w:tcBorders>
                  <w:shd w:val="clear" w:color="auto" w:fill="auto"/>
                  <w:hideMark/>
                </w:tcPr>
                <w:p w14:paraId="008202E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ệ nội tiết</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16B711F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uyến yên, tuyến giáp, tuyến tụy, tuyến trên thận, tuyến sinh dục,…</w:t>
                  </w:r>
                </w:p>
              </w:tc>
              <w:tc>
                <w:tcPr>
                  <w:tcW w:w="3391" w:type="dxa"/>
                  <w:tcBorders>
                    <w:top w:val="outset" w:sz="6" w:space="0" w:color="auto"/>
                    <w:left w:val="outset" w:sz="6" w:space="0" w:color="auto"/>
                    <w:bottom w:val="outset" w:sz="6" w:space="0" w:color="auto"/>
                    <w:right w:val="outset" w:sz="6" w:space="0" w:color="auto"/>
                  </w:tcBorders>
                  <w:shd w:val="clear" w:color="auto" w:fill="auto"/>
                  <w:hideMark/>
                </w:tcPr>
                <w:p w14:paraId="08382E3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iều hòa hoạt động của các cơ quan trong cơ thể thông qua việc tiết một số loại hormone tác động đến cơ quan nhất định</w:t>
                  </w:r>
                </w:p>
              </w:tc>
            </w:tr>
            <w:tr w:rsidR="001816F8" w:rsidRPr="00AF0A09" w14:paraId="5569707C" w14:textId="77777777" w:rsidTr="00693BA4">
              <w:trPr>
                <w:trHeight w:val="1002"/>
              </w:trPr>
              <w:tc>
                <w:tcPr>
                  <w:tcW w:w="1001" w:type="dxa"/>
                  <w:tcBorders>
                    <w:top w:val="outset" w:sz="6" w:space="0" w:color="auto"/>
                    <w:left w:val="outset" w:sz="6" w:space="0" w:color="auto"/>
                    <w:bottom w:val="outset" w:sz="6" w:space="0" w:color="auto"/>
                    <w:right w:val="outset" w:sz="6" w:space="0" w:color="auto"/>
                  </w:tcBorders>
                  <w:shd w:val="clear" w:color="auto" w:fill="auto"/>
                  <w:hideMark/>
                </w:tcPr>
                <w:p w14:paraId="47245F3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ệ sinh dục</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59659A5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Ở nam: tinh hoàn, ống dẫn tinh, túi tinh, dương vật,…</w:t>
                  </w:r>
                </w:p>
                <w:p w14:paraId="29DFFCB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Ở nữ: buồng trứng, ống dẫn trứng, tử cung, âm đạo,…</w:t>
                  </w:r>
                </w:p>
              </w:tc>
              <w:tc>
                <w:tcPr>
                  <w:tcW w:w="3391" w:type="dxa"/>
                  <w:tcBorders>
                    <w:top w:val="outset" w:sz="6" w:space="0" w:color="auto"/>
                    <w:left w:val="outset" w:sz="6" w:space="0" w:color="auto"/>
                    <w:bottom w:val="outset" w:sz="6" w:space="0" w:color="auto"/>
                    <w:right w:val="outset" w:sz="6" w:space="0" w:color="auto"/>
                  </w:tcBorders>
                  <w:shd w:val="clear" w:color="auto" w:fill="auto"/>
                  <w:hideMark/>
                </w:tcPr>
                <w:p w14:paraId="10EFAA6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iúp cơ thể sinh sản, duy trì nòi giống</w:t>
                  </w:r>
                </w:p>
              </w:tc>
            </w:tr>
          </w:tbl>
          <w:p w14:paraId="490D25E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đọc thông tin mục II SGK/124, Bảng 30.1 để tìm hiểu về vai trò của các cơ quan và hệ cơ quan trong cơ thể.</w:t>
            </w:r>
          </w:p>
          <w:p w14:paraId="1874EFF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kể tên và vai trò của một số hệ cơ quan trong cơ thể người.</w:t>
            </w:r>
          </w:p>
          <w:p w14:paraId="592745D3"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GV cho HS hoạt động cặp đôi đ</w:t>
            </w:r>
            <w:r w:rsidRPr="00AF0A09">
              <w:rPr>
                <w:rFonts w:ascii="Times New Roman" w:hAnsi="Times New Roman" w:cs="Times New Roman"/>
                <w:i/>
                <w:sz w:val="24"/>
                <w:szCs w:val="24"/>
                <w:shd w:val="clear" w:color="auto" w:fill="FFFFFF"/>
              </w:rPr>
              <w:t>ọc thông tin trong Bảng 30.1 và thảo luận để trả lời các câu hỏi ở phần khởi động?</w:t>
            </w:r>
          </w:p>
          <w:p w14:paraId="52AEA118"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i/>
                <w:sz w:val="24"/>
                <w:szCs w:val="24"/>
              </w:rPr>
              <w:t>GV cho HS đọc mục Em có biết trong SGK/124 về vai trò của các cơ quan trong cơ thể và biện pháp giữ gìn cho cơ thể khỏe mạnh</w:t>
            </w:r>
          </w:p>
          <w:p w14:paraId="1066EFB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5806D25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cá nhân trả lời câu hỏi.</w:t>
            </w:r>
          </w:p>
          <w:p w14:paraId="18C10AE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thực hiện nhiệm vụ học tập.</w:t>
            </w:r>
          </w:p>
          <w:p w14:paraId="40CD41C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lastRenderedPageBreak/>
              <w:t>Bước 3: Báo cáo kết quả và thảo luận</w:t>
            </w:r>
          </w:p>
          <w:p w14:paraId="1D621A2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cá nhân kể tên các hệ cơ quan và vai trò của từng hệ cơ quan.</w:t>
            </w:r>
          </w:p>
          <w:p w14:paraId="5793463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đại diện các cặp đôi báo cáo kết quả thảo luận.</w:t>
            </w:r>
          </w:p>
          <w:p w14:paraId="47F91D8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AEE4EF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ọc sinh nhận xét, bổ sung, đánh giá.</w:t>
            </w:r>
          </w:p>
          <w:p w14:paraId="6358E0F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áo viên nhận xét, đánh giá, chốt nội dung về vai trò của các cơ quan và hệ cơ quan trong cơ thể người.</w:t>
            </w:r>
          </w:p>
        </w:tc>
        <w:tc>
          <w:tcPr>
            <w:tcW w:w="3410" w:type="dxa"/>
            <w:shd w:val="clear" w:color="auto" w:fill="auto"/>
            <w:hideMark/>
          </w:tcPr>
          <w:p w14:paraId="63BACE7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II. Vai trò của các cơ quan và hệ cơ quan trong cơ thể người</w:t>
            </w:r>
          </w:p>
          <w:p w14:paraId="108EFB8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585342A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0D30E2C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2777B0A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35C196E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5EC7867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277D8B6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165A771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hệ cơ quan trong cơ thể người gồm hệ vận động, hệ tuần hoàn, hệ hô hấp, hệ tiêu hóa, hệ bài tiết, hệ thần kinh và các giác quan, hệ nội tiết, hệ sinh dục.</w:t>
            </w:r>
          </w:p>
          <w:p w14:paraId="27968FE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561C859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Mỗi cơ quan, hệ cơ quan có một vai trò nhất định và có mối liên quan chặt chẽ với các cơ quan, hệ cơ quan khác.</w:t>
            </w:r>
          </w:p>
          <w:p w14:paraId="1F3E9DF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403E127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b/>
                <w:sz w:val="24"/>
                <w:szCs w:val="24"/>
              </w:rPr>
              <w:t>Bảng 30.1.</w:t>
            </w:r>
            <w:r w:rsidRPr="00AF0A09">
              <w:rPr>
                <w:rFonts w:ascii="Times New Roman" w:eastAsia="Times New Roman" w:hAnsi="Times New Roman" w:cs="Times New Roman"/>
                <w:sz w:val="24"/>
                <w:szCs w:val="24"/>
              </w:rPr>
              <w:t xml:space="preserve"> Vai trò chính của các cơ quan và hệ cơ quan trong cơ thể người. SGK/124</w:t>
            </w:r>
          </w:p>
          <w:p w14:paraId="28568ED6" w14:textId="77777777" w:rsidR="00EF6ED0" w:rsidRPr="00AF0A09" w:rsidRDefault="00EF6ED0" w:rsidP="009C1FF9">
            <w:pPr>
              <w:spacing w:after="0" w:line="240" w:lineRule="auto"/>
              <w:ind w:left="48" w:right="48"/>
              <w:jc w:val="both"/>
              <w:rPr>
                <w:rFonts w:ascii="Times New Roman" w:eastAsia="Times New Roman" w:hAnsi="Times New Roman" w:cs="Times New Roman"/>
                <w:b/>
                <w:i/>
                <w:iCs/>
                <w:sz w:val="24"/>
                <w:szCs w:val="24"/>
              </w:rPr>
            </w:pPr>
          </w:p>
          <w:p w14:paraId="1BB25F0B" w14:textId="77777777" w:rsidR="00EF6ED0" w:rsidRPr="00AF0A09" w:rsidRDefault="00EF6ED0" w:rsidP="009C1FF9">
            <w:pPr>
              <w:spacing w:after="0" w:line="240" w:lineRule="auto"/>
              <w:ind w:left="48" w:right="48"/>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iCs/>
                <w:sz w:val="24"/>
                <w:szCs w:val="24"/>
              </w:rPr>
              <w:t>Gợi ý</w:t>
            </w:r>
            <w:r w:rsidRPr="00AF0A09">
              <w:rPr>
                <w:rFonts w:ascii="Times New Roman" w:eastAsia="Times New Roman" w:hAnsi="Times New Roman" w:cs="Times New Roman"/>
                <w:b/>
                <w:i/>
                <w:sz w:val="24"/>
                <w:szCs w:val="24"/>
              </w:rPr>
              <w:t xml:space="preserve"> câu trả lời câu hỏi của hoạt động cặp đôi:</w:t>
            </w:r>
          </w:p>
          <w:p w14:paraId="24F4DE6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61059C44"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Cấu tạo cơ thể người có những đặc điểm chung là:</w:t>
            </w:r>
          </w:p>
          <w:p w14:paraId="2F48BE09"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14AF373D"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Cơ thể người được cấu tạo gồm các phần: đầu, cổ, thân, hai tay và hai chân. Toàn bộ cơ thể được bao bọc bên ngoài bởi một lớp da, dưới da là lớp mỡ, dưới lớp mỡ là cơ và xương.</w:t>
            </w:r>
          </w:p>
          <w:p w14:paraId="20E6DC14"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5395B897"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Các hệ cơ quan trong cơ thể người gồm: hệ vận động, hệ tuần hoàn, hệ hô hấp, hệ tiêu hóa, hệ bài tiết, hệ thần kinh và các giác quan, hệ nội tiết, hệ sinh dục. Mỗi hệ cơ quan lại được cấu tạo bởi các cơ quan và thực hiện các vai trò nhất định.</w:t>
            </w:r>
          </w:p>
        </w:tc>
      </w:tr>
    </w:tbl>
    <w:p w14:paraId="2F272A55"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rPr>
      </w:pPr>
    </w:p>
    <w:p w14:paraId="0C8FDB45"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rPr>
        <w:t>3. Hoạt động 3: Luyện tập</w:t>
      </w:r>
    </w:p>
    <w:p w14:paraId="05DB981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Củng cố cho HS kiến thức khái quát về cơ thể người.</w:t>
      </w:r>
    </w:p>
    <w:p w14:paraId="54679DA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trả lời câu hỏi trắc nghiệm.</w:t>
      </w:r>
    </w:p>
    <w:p w14:paraId="2616DE1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âu trả lời của HS.</w:t>
      </w:r>
    </w:p>
    <w:p w14:paraId="5652DF7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978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954"/>
        <w:gridCol w:w="2835"/>
      </w:tblGrid>
      <w:tr w:rsidR="009C1FF9" w:rsidRPr="00AF0A09" w14:paraId="11B2B3E3" w14:textId="77777777" w:rsidTr="00693BA4">
        <w:tc>
          <w:tcPr>
            <w:tcW w:w="6954" w:type="dxa"/>
            <w:tcBorders>
              <w:top w:val="outset" w:sz="6" w:space="0" w:color="auto"/>
              <w:left w:val="outset" w:sz="6" w:space="0" w:color="auto"/>
              <w:bottom w:val="outset" w:sz="6" w:space="0" w:color="auto"/>
              <w:right w:val="outset" w:sz="6" w:space="0" w:color="auto"/>
            </w:tcBorders>
            <w:shd w:val="clear" w:color="auto" w:fill="auto"/>
            <w:vAlign w:val="bottom"/>
          </w:tcPr>
          <w:p w14:paraId="44539A2B" w14:textId="77777777" w:rsidR="00EF6ED0" w:rsidRPr="00AF0A09" w:rsidRDefault="00EF6ED0" w:rsidP="009C1FF9">
            <w:pPr>
              <w:spacing w:after="0" w:line="240" w:lineRule="auto"/>
              <w:jc w:val="center"/>
              <w:rPr>
                <w:rFonts w:ascii="Times New Roman" w:eastAsia="Arial"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35" w:type="dxa"/>
            <w:tcBorders>
              <w:top w:val="outset" w:sz="6" w:space="0" w:color="auto"/>
              <w:left w:val="outset" w:sz="6" w:space="0" w:color="auto"/>
              <w:bottom w:val="outset" w:sz="6" w:space="0" w:color="auto"/>
              <w:right w:val="outset" w:sz="6" w:space="0" w:color="auto"/>
            </w:tcBorders>
            <w:shd w:val="clear" w:color="auto" w:fill="auto"/>
            <w:vAlign w:val="bottom"/>
          </w:tcPr>
          <w:p w14:paraId="564E3777" w14:textId="77777777" w:rsidR="00EF6ED0" w:rsidRPr="00AF0A09" w:rsidRDefault="00EF6ED0" w:rsidP="009C1FF9">
            <w:pPr>
              <w:spacing w:after="0" w:line="240" w:lineRule="auto"/>
              <w:jc w:val="center"/>
              <w:rPr>
                <w:rFonts w:ascii="Times New Roman" w:eastAsia="Arial"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AFCF4F9" w14:textId="77777777" w:rsidTr="00693BA4">
        <w:tc>
          <w:tcPr>
            <w:tcW w:w="6954" w:type="dxa"/>
            <w:tcBorders>
              <w:top w:val="outset" w:sz="6" w:space="0" w:color="auto"/>
              <w:left w:val="outset" w:sz="6" w:space="0" w:color="auto"/>
              <w:bottom w:val="outset" w:sz="6" w:space="0" w:color="auto"/>
              <w:right w:val="outset" w:sz="6" w:space="0" w:color="auto"/>
            </w:tcBorders>
            <w:shd w:val="clear" w:color="auto" w:fill="auto"/>
            <w:hideMark/>
          </w:tcPr>
          <w:p w14:paraId="0FABD54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E218EA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hoạt động cá nhân trả lời các câu hỏi trắc nghiệm:</w:t>
            </w:r>
          </w:p>
          <w:p w14:paraId="786BA883" w14:textId="77777777" w:rsidR="00EF6ED0" w:rsidRPr="00AF0A09" w:rsidRDefault="00EF6ED0" w:rsidP="009C1FF9">
            <w:pPr>
              <w:spacing w:after="0" w:line="240" w:lineRule="auto"/>
              <w:ind w:left="150"/>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1. </w:t>
            </w:r>
            <w:r w:rsidRPr="00AF0A09">
              <w:rPr>
                <w:rFonts w:ascii="Times New Roman" w:eastAsia="Times New Roman" w:hAnsi="Times New Roman" w:cs="Times New Roman"/>
                <w:sz w:val="24"/>
                <w:szCs w:val="24"/>
              </w:rPr>
              <w:t>Thanh quản là một bộ phận củ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50"/>
            </w:tblGrid>
            <w:tr w:rsidR="009C1FF9" w:rsidRPr="00AF0A09" w14:paraId="3F7257FB" w14:textId="77777777" w:rsidTr="00693BA4">
              <w:tc>
                <w:tcPr>
                  <w:tcW w:w="3249" w:type="dxa"/>
                </w:tcPr>
                <w:p w14:paraId="552C9ABB" w14:textId="77777777" w:rsidR="00EF6ED0" w:rsidRPr="00AF0A09" w:rsidRDefault="00EF6ED0" w:rsidP="009C1FF9">
                  <w:pPr>
                    <w:rPr>
                      <w:rFonts w:cs="Times New Roman"/>
                      <w:szCs w:val="24"/>
                    </w:rPr>
                  </w:pPr>
                  <w:r w:rsidRPr="00AF0A09">
                    <w:rPr>
                      <w:rFonts w:cs="Times New Roman"/>
                      <w:szCs w:val="24"/>
                      <w:u w:val="single"/>
                    </w:rPr>
                    <w:t>A.</w:t>
                  </w:r>
                  <w:r w:rsidRPr="00AF0A09">
                    <w:rPr>
                      <w:rFonts w:cs="Times New Roman"/>
                      <w:szCs w:val="24"/>
                    </w:rPr>
                    <w:t xml:space="preserve"> Hệ hô hấp</w:t>
                  </w:r>
                </w:p>
              </w:tc>
              <w:tc>
                <w:tcPr>
                  <w:tcW w:w="3250" w:type="dxa"/>
                </w:tcPr>
                <w:p w14:paraId="2B38DC90" w14:textId="77777777" w:rsidR="00EF6ED0" w:rsidRPr="00AF0A09" w:rsidRDefault="00EF6ED0" w:rsidP="009C1FF9">
                  <w:pPr>
                    <w:rPr>
                      <w:rFonts w:cs="Times New Roman"/>
                      <w:szCs w:val="24"/>
                    </w:rPr>
                  </w:pPr>
                  <w:r w:rsidRPr="00AF0A09">
                    <w:rPr>
                      <w:rFonts w:cs="Times New Roman"/>
                      <w:szCs w:val="24"/>
                    </w:rPr>
                    <w:t>B. Hệ tiêu hóa</w:t>
                  </w:r>
                </w:p>
              </w:tc>
            </w:tr>
            <w:tr w:rsidR="009C1FF9" w:rsidRPr="00AF0A09" w14:paraId="2C57607C" w14:textId="77777777" w:rsidTr="00693BA4">
              <w:tc>
                <w:tcPr>
                  <w:tcW w:w="3249" w:type="dxa"/>
                </w:tcPr>
                <w:p w14:paraId="20A5FF98" w14:textId="77777777" w:rsidR="00EF6ED0" w:rsidRPr="00AF0A09" w:rsidRDefault="00EF6ED0" w:rsidP="009C1FF9">
                  <w:pPr>
                    <w:rPr>
                      <w:rFonts w:cs="Times New Roman"/>
                      <w:szCs w:val="24"/>
                    </w:rPr>
                  </w:pPr>
                  <w:r w:rsidRPr="00AF0A09">
                    <w:rPr>
                      <w:rFonts w:cs="Times New Roman"/>
                      <w:szCs w:val="24"/>
                    </w:rPr>
                    <w:t>C. Hệ bài tiết</w:t>
                  </w:r>
                  <w:r w:rsidRPr="00AF0A09">
                    <w:rPr>
                      <w:rFonts w:cs="Times New Roman"/>
                      <w:szCs w:val="24"/>
                    </w:rPr>
                    <w:tab/>
                  </w:r>
                  <w:r w:rsidRPr="00AF0A09">
                    <w:rPr>
                      <w:rFonts w:cs="Times New Roman"/>
                      <w:szCs w:val="24"/>
                    </w:rPr>
                    <w:tab/>
                  </w:r>
                </w:p>
              </w:tc>
              <w:tc>
                <w:tcPr>
                  <w:tcW w:w="3250" w:type="dxa"/>
                </w:tcPr>
                <w:p w14:paraId="1B4B21AB" w14:textId="77777777" w:rsidR="00EF6ED0" w:rsidRPr="00AF0A09" w:rsidRDefault="00EF6ED0" w:rsidP="009C1FF9">
                  <w:pPr>
                    <w:rPr>
                      <w:rFonts w:cs="Times New Roman"/>
                      <w:szCs w:val="24"/>
                    </w:rPr>
                  </w:pPr>
                  <w:r w:rsidRPr="00AF0A09">
                    <w:rPr>
                      <w:rFonts w:cs="Times New Roman"/>
                      <w:szCs w:val="24"/>
                    </w:rPr>
                    <w:t>D. Hệ sinh dục</w:t>
                  </w:r>
                </w:p>
              </w:tc>
            </w:tr>
          </w:tbl>
          <w:p w14:paraId="2F1D33D7" w14:textId="77777777" w:rsidR="00EF6ED0" w:rsidRPr="00AF0A09" w:rsidRDefault="00EF6ED0" w:rsidP="009C1FF9">
            <w:pPr>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2. </w:t>
            </w:r>
            <w:r w:rsidRPr="00AF0A09">
              <w:rPr>
                <w:rFonts w:ascii="Times New Roman" w:eastAsia="Times New Roman" w:hAnsi="Times New Roman" w:cs="Times New Roman"/>
                <w:sz w:val="24"/>
                <w:szCs w:val="24"/>
              </w:rPr>
              <w:t>Các cơ quan trong hệ hô hấp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9"/>
            </w:tblGrid>
            <w:tr w:rsidR="009C1FF9" w:rsidRPr="00AF0A09" w14:paraId="4026C193" w14:textId="77777777" w:rsidTr="00693BA4">
              <w:tc>
                <w:tcPr>
                  <w:tcW w:w="6499" w:type="dxa"/>
                </w:tcPr>
                <w:p w14:paraId="0E5A7AD4" w14:textId="77777777" w:rsidR="00EF6ED0" w:rsidRPr="00AF0A09" w:rsidRDefault="00EF6ED0" w:rsidP="009C1FF9">
                  <w:pPr>
                    <w:rPr>
                      <w:rFonts w:cs="Times New Roman"/>
                      <w:szCs w:val="24"/>
                    </w:rPr>
                  </w:pPr>
                  <w:r w:rsidRPr="00AF0A09">
                    <w:rPr>
                      <w:rFonts w:cs="Times New Roman"/>
                      <w:szCs w:val="24"/>
                    </w:rPr>
                    <w:t>A. Phổi và thực quản.</w:t>
                  </w:r>
                </w:p>
              </w:tc>
            </w:tr>
            <w:tr w:rsidR="009C1FF9" w:rsidRPr="00AF0A09" w14:paraId="1F0F56D1" w14:textId="77777777" w:rsidTr="00693BA4">
              <w:tc>
                <w:tcPr>
                  <w:tcW w:w="6499" w:type="dxa"/>
                </w:tcPr>
                <w:p w14:paraId="29DD04D6" w14:textId="77777777" w:rsidR="00EF6ED0" w:rsidRPr="00AF0A09" w:rsidRDefault="00EF6ED0" w:rsidP="009C1FF9">
                  <w:pPr>
                    <w:rPr>
                      <w:rFonts w:cs="Times New Roman"/>
                      <w:szCs w:val="24"/>
                    </w:rPr>
                  </w:pPr>
                  <w:r w:rsidRPr="00AF0A09">
                    <w:rPr>
                      <w:rFonts w:cs="Times New Roman"/>
                      <w:szCs w:val="24"/>
                    </w:rPr>
                    <w:t>B. Đường dẫn khí và thực quản</w:t>
                  </w:r>
                  <w:r w:rsidRPr="00AF0A09">
                    <w:rPr>
                      <w:rFonts w:cs="Times New Roman"/>
                      <w:szCs w:val="24"/>
                    </w:rPr>
                    <w:tab/>
                    <w:t>.</w:t>
                  </w:r>
                </w:p>
              </w:tc>
            </w:tr>
            <w:tr w:rsidR="009C1FF9" w:rsidRPr="00AF0A09" w14:paraId="657434A7" w14:textId="77777777" w:rsidTr="00693BA4">
              <w:tc>
                <w:tcPr>
                  <w:tcW w:w="6499" w:type="dxa"/>
                </w:tcPr>
                <w:p w14:paraId="2A8257EF" w14:textId="77777777" w:rsidR="00EF6ED0" w:rsidRPr="00AF0A09" w:rsidRDefault="00EF6ED0" w:rsidP="009C1FF9">
                  <w:pPr>
                    <w:rPr>
                      <w:rFonts w:cs="Times New Roman"/>
                      <w:szCs w:val="24"/>
                    </w:rPr>
                  </w:pPr>
                  <w:r w:rsidRPr="00AF0A09">
                    <w:rPr>
                      <w:rFonts w:cs="Times New Roman"/>
                      <w:szCs w:val="24"/>
                    </w:rPr>
                    <w:t>C. Thực quản, đường dẫn khí và phổi.</w:t>
                  </w:r>
                </w:p>
              </w:tc>
            </w:tr>
            <w:tr w:rsidR="009C1FF9" w:rsidRPr="00AF0A09" w14:paraId="58F3DC2B" w14:textId="77777777" w:rsidTr="00693BA4">
              <w:tc>
                <w:tcPr>
                  <w:tcW w:w="6499" w:type="dxa"/>
                </w:tcPr>
                <w:p w14:paraId="3614D9CA" w14:textId="77777777" w:rsidR="00EF6ED0" w:rsidRPr="00AF0A09" w:rsidRDefault="00EF6ED0" w:rsidP="009C1FF9">
                  <w:pPr>
                    <w:rPr>
                      <w:rFonts w:cs="Times New Roman"/>
                      <w:szCs w:val="24"/>
                    </w:rPr>
                  </w:pPr>
                  <w:r w:rsidRPr="00AF0A09">
                    <w:rPr>
                      <w:rFonts w:cs="Times New Roman"/>
                      <w:szCs w:val="24"/>
                      <w:u w:val="single"/>
                    </w:rPr>
                    <w:t>D.</w:t>
                  </w:r>
                  <w:r w:rsidRPr="00AF0A09">
                    <w:rPr>
                      <w:rFonts w:cs="Times New Roman"/>
                      <w:szCs w:val="24"/>
                    </w:rPr>
                    <w:t xml:space="preserve"> Phổi và đường dẫn khí.</w:t>
                  </w:r>
                </w:p>
              </w:tc>
            </w:tr>
          </w:tbl>
          <w:p w14:paraId="1E5249E5" w14:textId="77777777" w:rsidR="00EF6ED0" w:rsidRPr="00AF0A09" w:rsidRDefault="00EF6ED0" w:rsidP="009C1FF9">
            <w:pPr>
              <w:spacing w:after="0" w:line="240" w:lineRule="auto"/>
              <w:ind w:left="150"/>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3. </w:t>
            </w:r>
            <w:r w:rsidRPr="00AF0A09">
              <w:rPr>
                <w:rFonts w:ascii="Times New Roman" w:eastAsia="Times New Roman" w:hAnsi="Times New Roman" w:cs="Times New Roman"/>
                <w:sz w:val="24"/>
                <w:szCs w:val="24"/>
              </w:rPr>
              <w:t>Hệ vận động bao gồm các bộ phậ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50"/>
            </w:tblGrid>
            <w:tr w:rsidR="009C1FF9" w:rsidRPr="00AF0A09" w14:paraId="12B392CA" w14:textId="77777777" w:rsidTr="00693BA4">
              <w:tc>
                <w:tcPr>
                  <w:tcW w:w="3249" w:type="dxa"/>
                </w:tcPr>
                <w:p w14:paraId="55E99BB9" w14:textId="77777777" w:rsidR="00EF6ED0" w:rsidRPr="00AF0A09" w:rsidRDefault="00EF6ED0" w:rsidP="009C1FF9">
                  <w:pPr>
                    <w:rPr>
                      <w:rFonts w:cs="Times New Roman"/>
                      <w:szCs w:val="24"/>
                    </w:rPr>
                  </w:pPr>
                  <w:r w:rsidRPr="00AF0A09">
                    <w:rPr>
                      <w:rFonts w:cs="Times New Roman"/>
                      <w:szCs w:val="24"/>
                      <w:u w:val="single"/>
                    </w:rPr>
                    <w:t>A.</w:t>
                  </w:r>
                  <w:r w:rsidRPr="00AF0A09">
                    <w:rPr>
                      <w:rFonts w:cs="Times New Roman"/>
                      <w:szCs w:val="24"/>
                    </w:rPr>
                    <w:t xml:space="preserve"> Xương và cơ.</w:t>
                  </w:r>
                </w:p>
              </w:tc>
              <w:tc>
                <w:tcPr>
                  <w:tcW w:w="3250" w:type="dxa"/>
                </w:tcPr>
                <w:p w14:paraId="7E07F79F" w14:textId="77777777" w:rsidR="00EF6ED0" w:rsidRPr="00AF0A09" w:rsidRDefault="00EF6ED0" w:rsidP="009C1FF9">
                  <w:pPr>
                    <w:rPr>
                      <w:rFonts w:cs="Times New Roman"/>
                      <w:szCs w:val="24"/>
                    </w:rPr>
                  </w:pPr>
                  <w:r w:rsidRPr="00AF0A09">
                    <w:rPr>
                      <w:rFonts w:cs="Times New Roman"/>
                      <w:szCs w:val="24"/>
                    </w:rPr>
                    <w:t>B. Xương và mạch máu.</w:t>
                  </w:r>
                </w:p>
              </w:tc>
            </w:tr>
            <w:tr w:rsidR="009C1FF9" w:rsidRPr="00AF0A09" w14:paraId="69B5CC8B" w14:textId="77777777" w:rsidTr="00693BA4">
              <w:tc>
                <w:tcPr>
                  <w:tcW w:w="3249" w:type="dxa"/>
                </w:tcPr>
                <w:p w14:paraId="0E1304F6" w14:textId="77777777" w:rsidR="00EF6ED0" w:rsidRPr="00AF0A09" w:rsidRDefault="00EF6ED0" w:rsidP="009C1FF9">
                  <w:pPr>
                    <w:rPr>
                      <w:rFonts w:cs="Times New Roman"/>
                      <w:szCs w:val="24"/>
                    </w:rPr>
                  </w:pPr>
                  <w:r w:rsidRPr="00AF0A09">
                    <w:rPr>
                      <w:rFonts w:cs="Times New Roman"/>
                      <w:szCs w:val="24"/>
                    </w:rPr>
                    <w:t>C. Tim, phổi và các cơ.</w:t>
                  </w:r>
                </w:p>
              </w:tc>
              <w:tc>
                <w:tcPr>
                  <w:tcW w:w="3250" w:type="dxa"/>
                </w:tcPr>
                <w:p w14:paraId="0AB1FFFA" w14:textId="77777777" w:rsidR="00EF6ED0" w:rsidRPr="00AF0A09" w:rsidRDefault="00EF6ED0" w:rsidP="009C1FF9">
                  <w:pPr>
                    <w:rPr>
                      <w:rFonts w:cs="Times New Roman"/>
                      <w:szCs w:val="24"/>
                    </w:rPr>
                  </w:pPr>
                  <w:r w:rsidRPr="00AF0A09">
                    <w:rPr>
                      <w:rFonts w:cs="Times New Roman"/>
                      <w:szCs w:val="24"/>
                    </w:rPr>
                    <w:t>D. Tất cả A, B, C đều sai.</w:t>
                  </w:r>
                </w:p>
              </w:tc>
            </w:tr>
          </w:tbl>
          <w:p w14:paraId="7E74EF92" w14:textId="77777777" w:rsidR="00EF6ED0" w:rsidRPr="00AF0A09" w:rsidRDefault="00EF6ED0" w:rsidP="009C1FF9">
            <w:pPr>
              <w:spacing w:after="0" w:line="240" w:lineRule="auto"/>
              <w:ind w:left="150" w:right="142"/>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4. </w:t>
            </w:r>
            <w:r w:rsidRPr="00AF0A09">
              <w:rPr>
                <w:rFonts w:ascii="Times New Roman" w:eastAsia="Times New Roman" w:hAnsi="Times New Roman" w:cs="Times New Roman"/>
                <w:sz w:val="24"/>
                <w:szCs w:val="24"/>
              </w:rPr>
              <w:t>Chức năng của hệ tuần hoà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9"/>
            </w:tblGrid>
            <w:tr w:rsidR="009C1FF9" w:rsidRPr="00AF0A09" w14:paraId="13C67C23" w14:textId="77777777" w:rsidTr="00693BA4">
              <w:tc>
                <w:tcPr>
                  <w:tcW w:w="6499" w:type="dxa"/>
                </w:tcPr>
                <w:p w14:paraId="6717B6A3" w14:textId="77777777" w:rsidR="00EF6ED0" w:rsidRPr="00AF0A09" w:rsidRDefault="00EF6ED0" w:rsidP="009C1FF9">
                  <w:pPr>
                    <w:rPr>
                      <w:rFonts w:cs="Times New Roman"/>
                      <w:szCs w:val="24"/>
                    </w:rPr>
                  </w:pPr>
                  <w:r w:rsidRPr="00AF0A09">
                    <w:rPr>
                      <w:rFonts w:cs="Times New Roman"/>
                      <w:szCs w:val="24"/>
                    </w:rPr>
                    <w:t>A. Vận chuyển các chất dinh dưỡng và oxygen đến tế bào.</w:t>
                  </w:r>
                </w:p>
              </w:tc>
            </w:tr>
            <w:tr w:rsidR="009C1FF9" w:rsidRPr="00AF0A09" w14:paraId="2D5EA131" w14:textId="77777777" w:rsidTr="00693BA4">
              <w:tc>
                <w:tcPr>
                  <w:tcW w:w="6499" w:type="dxa"/>
                </w:tcPr>
                <w:p w14:paraId="4094F3ED" w14:textId="77777777" w:rsidR="00EF6ED0" w:rsidRPr="00AF0A09" w:rsidRDefault="00EF6ED0" w:rsidP="009C1FF9">
                  <w:pPr>
                    <w:rPr>
                      <w:rFonts w:cs="Times New Roman"/>
                      <w:szCs w:val="24"/>
                    </w:rPr>
                  </w:pPr>
                  <w:r w:rsidRPr="00AF0A09">
                    <w:rPr>
                      <w:rFonts w:cs="Times New Roman"/>
                      <w:szCs w:val="24"/>
                    </w:rPr>
                    <w:t>B. Vận chuyển các chất thải từ tế bào đến các cơ quan hệ bài tiết.</w:t>
                  </w:r>
                </w:p>
              </w:tc>
            </w:tr>
            <w:tr w:rsidR="009C1FF9" w:rsidRPr="00AF0A09" w14:paraId="0A388EC8" w14:textId="77777777" w:rsidTr="00693BA4">
              <w:tc>
                <w:tcPr>
                  <w:tcW w:w="6499" w:type="dxa"/>
                </w:tcPr>
                <w:p w14:paraId="225AA354" w14:textId="77777777" w:rsidR="00EF6ED0" w:rsidRPr="00AF0A09" w:rsidRDefault="00EF6ED0" w:rsidP="009C1FF9">
                  <w:pPr>
                    <w:rPr>
                      <w:rFonts w:cs="Times New Roman"/>
                      <w:szCs w:val="24"/>
                    </w:rPr>
                  </w:pPr>
                  <w:r w:rsidRPr="00AF0A09">
                    <w:rPr>
                      <w:rFonts w:cs="Times New Roman"/>
                      <w:szCs w:val="24"/>
                    </w:rPr>
                    <w:t>C. Vận chuyển oxygen từ tế bào về tim, đến phổi thải ra ngoài</w:t>
                  </w:r>
                </w:p>
              </w:tc>
            </w:tr>
            <w:tr w:rsidR="009C1FF9" w:rsidRPr="00AF0A09" w14:paraId="098B7630" w14:textId="77777777" w:rsidTr="00693BA4">
              <w:tc>
                <w:tcPr>
                  <w:tcW w:w="6499" w:type="dxa"/>
                </w:tcPr>
                <w:p w14:paraId="36CA4A26" w14:textId="77777777" w:rsidR="00EF6ED0" w:rsidRPr="00AF0A09" w:rsidRDefault="00EF6ED0" w:rsidP="009C1FF9">
                  <w:pPr>
                    <w:rPr>
                      <w:rFonts w:cs="Times New Roman"/>
                      <w:szCs w:val="24"/>
                    </w:rPr>
                  </w:pPr>
                  <w:r w:rsidRPr="00AF0A09">
                    <w:rPr>
                      <w:rFonts w:cs="Times New Roman"/>
                      <w:szCs w:val="24"/>
                      <w:u w:val="single"/>
                    </w:rPr>
                    <w:t>D.</w:t>
                  </w:r>
                  <w:r w:rsidRPr="00AF0A09">
                    <w:rPr>
                      <w:rFonts w:cs="Times New Roman"/>
                      <w:szCs w:val="24"/>
                    </w:rPr>
                    <w:t xml:space="preserve"> Cả A và B đều đúng</w:t>
                  </w:r>
                </w:p>
              </w:tc>
            </w:tr>
          </w:tbl>
          <w:p w14:paraId="4641D5DF" w14:textId="77777777" w:rsidR="00EF6ED0" w:rsidRPr="00AF0A09" w:rsidRDefault="00EF6ED0" w:rsidP="009C1FF9">
            <w:pPr>
              <w:spacing w:after="0" w:line="240" w:lineRule="auto"/>
              <w:ind w:left="150" w:right="142"/>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5. </w:t>
            </w:r>
            <w:r w:rsidRPr="00AF0A09">
              <w:rPr>
                <w:rFonts w:ascii="Times New Roman" w:eastAsia="Times New Roman" w:hAnsi="Times New Roman" w:cs="Times New Roman"/>
                <w:sz w:val="24"/>
                <w:szCs w:val="24"/>
              </w:rPr>
              <w:t>Hệ cơ quan nào có vai trò lọc các chất thải có hại cho cơ thể từ máu và thải ra môi tr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50"/>
            </w:tblGrid>
            <w:tr w:rsidR="009C1FF9" w:rsidRPr="00AF0A09" w14:paraId="77061D78" w14:textId="77777777" w:rsidTr="00693BA4">
              <w:tc>
                <w:tcPr>
                  <w:tcW w:w="3249" w:type="dxa"/>
                </w:tcPr>
                <w:p w14:paraId="66B69BF5" w14:textId="77777777" w:rsidR="00EF6ED0" w:rsidRPr="00AF0A09" w:rsidRDefault="00EF6ED0" w:rsidP="009C1FF9">
                  <w:pPr>
                    <w:rPr>
                      <w:rFonts w:cs="Times New Roman"/>
                      <w:szCs w:val="24"/>
                    </w:rPr>
                  </w:pPr>
                  <w:r w:rsidRPr="00AF0A09">
                    <w:rPr>
                      <w:rFonts w:cs="Times New Roman"/>
                      <w:szCs w:val="24"/>
                    </w:rPr>
                    <w:t>A. Hệ hô hấp</w:t>
                  </w:r>
                </w:p>
              </w:tc>
              <w:tc>
                <w:tcPr>
                  <w:tcW w:w="3250" w:type="dxa"/>
                </w:tcPr>
                <w:p w14:paraId="0689FEF1" w14:textId="77777777" w:rsidR="00EF6ED0" w:rsidRPr="00AF0A09" w:rsidRDefault="00EF6ED0" w:rsidP="009C1FF9">
                  <w:pPr>
                    <w:rPr>
                      <w:rFonts w:cs="Times New Roman"/>
                      <w:szCs w:val="24"/>
                    </w:rPr>
                  </w:pPr>
                  <w:r w:rsidRPr="00AF0A09">
                    <w:rPr>
                      <w:rFonts w:cs="Times New Roman"/>
                      <w:szCs w:val="24"/>
                    </w:rPr>
                    <w:t>B. Hệ tiêu hóa</w:t>
                  </w:r>
                </w:p>
              </w:tc>
            </w:tr>
            <w:tr w:rsidR="009C1FF9" w:rsidRPr="00AF0A09" w14:paraId="55B1182C" w14:textId="77777777" w:rsidTr="00693BA4">
              <w:tc>
                <w:tcPr>
                  <w:tcW w:w="3249" w:type="dxa"/>
                </w:tcPr>
                <w:p w14:paraId="40A56E18" w14:textId="77777777" w:rsidR="00EF6ED0" w:rsidRPr="00AF0A09" w:rsidRDefault="00EF6ED0" w:rsidP="009C1FF9">
                  <w:pPr>
                    <w:rPr>
                      <w:rFonts w:cs="Times New Roman"/>
                      <w:szCs w:val="24"/>
                    </w:rPr>
                  </w:pPr>
                  <w:r w:rsidRPr="00AF0A09">
                    <w:rPr>
                      <w:rFonts w:cs="Times New Roman"/>
                      <w:szCs w:val="24"/>
                      <w:u w:val="single"/>
                    </w:rPr>
                    <w:t>C.</w:t>
                  </w:r>
                  <w:r w:rsidRPr="00AF0A09">
                    <w:rPr>
                      <w:rFonts w:cs="Times New Roman"/>
                      <w:szCs w:val="24"/>
                    </w:rPr>
                    <w:t xml:space="preserve"> Hệ bài tiết</w:t>
                  </w:r>
                  <w:r w:rsidRPr="00AF0A09">
                    <w:rPr>
                      <w:rFonts w:cs="Times New Roman"/>
                      <w:szCs w:val="24"/>
                    </w:rPr>
                    <w:tab/>
                  </w:r>
                  <w:r w:rsidRPr="00AF0A09">
                    <w:rPr>
                      <w:rFonts w:cs="Times New Roman"/>
                      <w:szCs w:val="24"/>
                    </w:rPr>
                    <w:tab/>
                  </w:r>
                </w:p>
              </w:tc>
              <w:tc>
                <w:tcPr>
                  <w:tcW w:w="3250" w:type="dxa"/>
                </w:tcPr>
                <w:p w14:paraId="257D5EF8" w14:textId="77777777" w:rsidR="00EF6ED0" w:rsidRPr="00AF0A09" w:rsidRDefault="00EF6ED0" w:rsidP="009C1FF9">
                  <w:pPr>
                    <w:rPr>
                      <w:rFonts w:cs="Times New Roman"/>
                      <w:szCs w:val="24"/>
                    </w:rPr>
                  </w:pPr>
                  <w:r w:rsidRPr="00AF0A09">
                    <w:rPr>
                      <w:rFonts w:cs="Times New Roman"/>
                      <w:szCs w:val="24"/>
                    </w:rPr>
                    <w:t>D. Hệ tuần hoàn</w:t>
                  </w:r>
                </w:p>
              </w:tc>
            </w:tr>
          </w:tbl>
          <w:p w14:paraId="05F94626"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6. </w:t>
            </w:r>
            <w:r w:rsidRPr="00AF0A09">
              <w:rPr>
                <w:rFonts w:ascii="Times New Roman" w:eastAsia="Times New Roman" w:hAnsi="Times New Roman" w:cs="Times New Roman"/>
                <w:sz w:val="24"/>
                <w:szCs w:val="24"/>
              </w:rPr>
              <w:t>Hệ cơ quan nào có vai trò biến đổi thức ăn thành các chất dinh dưỡng mà cơ thể hấp thụ được và thải chất bã ra ngoà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50"/>
            </w:tblGrid>
            <w:tr w:rsidR="009C1FF9" w:rsidRPr="00AF0A09" w14:paraId="584F515E" w14:textId="77777777" w:rsidTr="00693BA4">
              <w:tc>
                <w:tcPr>
                  <w:tcW w:w="3249" w:type="dxa"/>
                </w:tcPr>
                <w:p w14:paraId="4704E470" w14:textId="77777777" w:rsidR="00EF6ED0" w:rsidRPr="00AF0A09" w:rsidRDefault="00EF6ED0" w:rsidP="009C1FF9">
                  <w:pPr>
                    <w:rPr>
                      <w:rFonts w:cs="Times New Roman"/>
                      <w:szCs w:val="24"/>
                    </w:rPr>
                  </w:pPr>
                  <w:r w:rsidRPr="00AF0A09">
                    <w:rPr>
                      <w:rFonts w:cs="Times New Roman"/>
                      <w:szCs w:val="24"/>
                    </w:rPr>
                    <w:t>A. Hệ hô hấp</w:t>
                  </w:r>
                </w:p>
              </w:tc>
              <w:tc>
                <w:tcPr>
                  <w:tcW w:w="3250" w:type="dxa"/>
                </w:tcPr>
                <w:p w14:paraId="21BC8537" w14:textId="77777777" w:rsidR="00EF6ED0" w:rsidRPr="00AF0A09" w:rsidRDefault="00EF6ED0" w:rsidP="009C1FF9">
                  <w:pPr>
                    <w:rPr>
                      <w:rFonts w:cs="Times New Roman"/>
                      <w:szCs w:val="24"/>
                    </w:rPr>
                  </w:pPr>
                  <w:r w:rsidRPr="00AF0A09">
                    <w:rPr>
                      <w:rFonts w:cs="Times New Roman"/>
                      <w:szCs w:val="24"/>
                      <w:u w:val="single"/>
                    </w:rPr>
                    <w:t>B.</w:t>
                  </w:r>
                  <w:r w:rsidRPr="00AF0A09">
                    <w:rPr>
                      <w:rFonts w:cs="Times New Roman"/>
                      <w:szCs w:val="24"/>
                    </w:rPr>
                    <w:t xml:space="preserve"> Hệ tiêu hóa</w:t>
                  </w:r>
                </w:p>
              </w:tc>
            </w:tr>
            <w:tr w:rsidR="009C1FF9" w:rsidRPr="00AF0A09" w14:paraId="4E66483C" w14:textId="77777777" w:rsidTr="00693BA4">
              <w:tc>
                <w:tcPr>
                  <w:tcW w:w="3249" w:type="dxa"/>
                </w:tcPr>
                <w:p w14:paraId="75F15A70" w14:textId="77777777" w:rsidR="00EF6ED0" w:rsidRPr="00AF0A09" w:rsidRDefault="00EF6ED0" w:rsidP="009C1FF9">
                  <w:pPr>
                    <w:rPr>
                      <w:rFonts w:cs="Times New Roman"/>
                      <w:szCs w:val="24"/>
                    </w:rPr>
                  </w:pPr>
                  <w:r w:rsidRPr="00AF0A09">
                    <w:rPr>
                      <w:rFonts w:cs="Times New Roman"/>
                      <w:szCs w:val="24"/>
                    </w:rPr>
                    <w:t>C. Hệ bài tiết</w:t>
                  </w:r>
                  <w:r w:rsidRPr="00AF0A09">
                    <w:rPr>
                      <w:rFonts w:cs="Times New Roman"/>
                      <w:szCs w:val="24"/>
                    </w:rPr>
                    <w:tab/>
                  </w:r>
                  <w:r w:rsidRPr="00AF0A09">
                    <w:rPr>
                      <w:rFonts w:cs="Times New Roman"/>
                      <w:szCs w:val="24"/>
                    </w:rPr>
                    <w:tab/>
                  </w:r>
                </w:p>
              </w:tc>
              <w:tc>
                <w:tcPr>
                  <w:tcW w:w="3250" w:type="dxa"/>
                </w:tcPr>
                <w:p w14:paraId="47276BFB" w14:textId="77777777" w:rsidR="00EF6ED0" w:rsidRPr="00AF0A09" w:rsidRDefault="00EF6ED0" w:rsidP="009C1FF9">
                  <w:pPr>
                    <w:rPr>
                      <w:rFonts w:cs="Times New Roman"/>
                      <w:szCs w:val="24"/>
                    </w:rPr>
                  </w:pPr>
                  <w:r w:rsidRPr="00AF0A09">
                    <w:rPr>
                      <w:rFonts w:cs="Times New Roman"/>
                      <w:szCs w:val="24"/>
                    </w:rPr>
                    <w:t>D. Hệ tuần hoàn</w:t>
                  </w:r>
                </w:p>
              </w:tc>
            </w:tr>
          </w:tbl>
          <w:p w14:paraId="44EE0DA6" w14:textId="77777777" w:rsidR="00EF6ED0" w:rsidRPr="00AF0A09" w:rsidRDefault="00EF6ED0" w:rsidP="009C1FF9">
            <w:pPr>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7. </w:t>
            </w:r>
            <w:r w:rsidRPr="00AF0A09">
              <w:rPr>
                <w:rFonts w:ascii="Times New Roman" w:eastAsia="Times New Roman" w:hAnsi="Times New Roman" w:cs="Times New Roman"/>
                <w:sz w:val="24"/>
                <w:szCs w:val="24"/>
              </w:rPr>
              <w:t>Hệ cơ quan nào có vai trò thực hiện quá trình sinh sả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50"/>
            </w:tblGrid>
            <w:tr w:rsidR="009C1FF9" w:rsidRPr="00AF0A09" w14:paraId="5EA227B3" w14:textId="77777777" w:rsidTr="00693BA4">
              <w:tc>
                <w:tcPr>
                  <w:tcW w:w="3249" w:type="dxa"/>
                </w:tcPr>
                <w:p w14:paraId="7B8E69B3" w14:textId="77777777" w:rsidR="00EF6ED0" w:rsidRPr="00AF0A09" w:rsidRDefault="00EF6ED0" w:rsidP="009C1FF9">
                  <w:pPr>
                    <w:rPr>
                      <w:rFonts w:cs="Times New Roman"/>
                      <w:szCs w:val="24"/>
                    </w:rPr>
                  </w:pPr>
                  <w:r w:rsidRPr="00AF0A09">
                    <w:rPr>
                      <w:rFonts w:cs="Times New Roman"/>
                      <w:szCs w:val="24"/>
                    </w:rPr>
                    <w:t>A. Hệ hô hấp</w:t>
                  </w:r>
                </w:p>
              </w:tc>
              <w:tc>
                <w:tcPr>
                  <w:tcW w:w="3250" w:type="dxa"/>
                </w:tcPr>
                <w:p w14:paraId="2179F469" w14:textId="77777777" w:rsidR="00EF6ED0" w:rsidRPr="00AF0A09" w:rsidRDefault="00EF6ED0" w:rsidP="009C1FF9">
                  <w:pPr>
                    <w:rPr>
                      <w:rFonts w:cs="Times New Roman"/>
                      <w:szCs w:val="24"/>
                    </w:rPr>
                  </w:pPr>
                  <w:r w:rsidRPr="00AF0A09">
                    <w:rPr>
                      <w:rFonts w:cs="Times New Roman"/>
                      <w:szCs w:val="24"/>
                    </w:rPr>
                    <w:t>B. Hệ thần kinh</w:t>
                  </w:r>
                </w:p>
              </w:tc>
            </w:tr>
            <w:tr w:rsidR="009C1FF9" w:rsidRPr="00AF0A09" w14:paraId="629CCC0C" w14:textId="77777777" w:rsidTr="00693BA4">
              <w:tc>
                <w:tcPr>
                  <w:tcW w:w="3249" w:type="dxa"/>
                </w:tcPr>
                <w:p w14:paraId="0DD9E9C7" w14:textId="77777777" w:rsidR="00EF6ED0" w:rsidRPr="00AF0A09" w:rsidRDefault="00EF6ED0" w:rsidP="009C1FF9">
                  <w:pPr>
                    <w:rPr>
                      <w:rFonts w:cs="Times New Roman"/>
                      <w:szCs w:val="24"/>
                    </w:rPr>
                  </w:pPr>
                  <w:r w:rsidRPr="00AF0A09">
                    <w:rPr>
                      <w:rFonts w:cs="Times New Roman"/>
                      <w:szCs w:val="24"/>
                      <w:u w:val="single"/>
                    </w:rPr>
                    <w:t>C.</w:t>
                  </w:r>
                  <w:r w:rsidRPr="00AF0A09">
                    <w:rPr>
                      <w:rFonts w:cs="Times New Roman"/>
                      <w:szCs w:val="24"/>
                    </w:rPr>
                    <w:t xml:space="preserve"> Hệ sinh dục</w:t>
                  </w:r>
                  <w:r w:rsidRPr="00AF0A09">
                    <w:rPr>
                      <w:rFonts w:cs="Times New Roman"/>
                      <w:szCs w:val="24"/>
                    </w:rPr>
                    <w:tab/>
                  </w:r>
                  <w:r w:rsidRPr="00AF0A09">
                    <w:rPr>
                      <w:rFonts w:cs="Times New Roman"/>
                      <w:szCs w:val="24"/>
                    </w:rPr>
                    <w:tab/>
                  </w:r>
                </w:p>
              </w:tc>
              <w:tc>
                <w:tcPr>
                  <w:tcW w:w="3250" w:type="dxa"/>
                </w:tcPr>
                <w:p w14:paraId="7BEA3268" w14:textId="77777777" w:rsidR="00EF6ED0" w:rsidRPr="00AF0A09" w:rsidRDefault="00EF6ED0" w:rsidP="009C1FF9">
                  <w:pPr>
                    <w:rPr>
                      <w:rFonts w:cs="Times New Roman"/>
                      <w:szCs w:val="24"/>
                    </w:rPr>
                  </w:pPr>
                  <w:r w:rsidRPr="00AF0A09">
                    <w:rPr>
                      <w:rFonts w:cs="Times New Roman"/>
                      <w:szCs w:val="24"/>
                    </w:rPr>
                    <w:t>D. Hệ tuần hoàn</w:t>
                  </w:r>
                </w:p>
              </w:tc>
            </w:tr>
          </w:tbl>
          <w:p w14:paraId="344CC366" w14:textId="77777777" w:rsidR="00EF6ED0" w:rsidRPr="00AF0A09" w:rsidRDefault="00EF6ED0" w:rsidP="009C1FF9">
            <w:pPr>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8. </w:t>
            </w:r>
            <w:r w:rsidRPr="00AF0A09">
              <w:rPr>
                <w:rFonts w:ascii="Times New Roman" w:eastAsia="Times New Roman" w:hAnsi="Times New Roman" w:cs="Times New Roman"/>
                <w:sz w:val="24"/>
                <w:szCs w:val="24"/>
              </w:rPr>
              <w:t>Câu nào dưới đây được coi là chức năng của hệ tiêu hó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9"/>
            </w:tblGrid>
            <w:tr w:rsidR="009C1FF9" w:rsidRPr="00AF0A09" w14:paraId="58EC4C2B" w14:textId="77777777" w:rsidTr="00693BA4">
              <w:tc>
                <w:tcPr>
                  <w:tcW w:w="6499" w:type="dxa"/>
                </w:tcPr>
                <w:p w14:paraId="7FF0EE20" w14:textId="77777777" w:rsidR="00EF6ED0" w:rsidRPr="00AF0A09" w:rsidRDefault="00EF6ED0" w:rsidP="009C1FF9">
                  <w:pPr>
                    <w:rPr>
                      <w:rFonts w:cs="Times New Roman"/>
                      <w:szCs w:val="24"/>
                    </w:rPr>
                  </w:pPr>
                  <w:r w:rsidRPr="00AF0A09">
                    <w:rPr>
                      <w:rFonts w:cs="Times New Roman"/>
                      <w:szCs w:val="24"/>
                    </w:rPr>
                    <w:t>A. Xử lí cơ học thức ăn.</w:t>
                  </w:r>
                </w:p>
              </w:tc>
            </w:tr>
            <w:tr w:rsidR="009C1FF9" w:rsidRPr="00AF0A09" w14:paraId="4711B51C" w14:textId="77777777" w:rsidTr="00693BA4">
              <w:tc>
                <w:tcPr>
                  <w:tcW w:w="6499" w:type="dxa"/>
                </w:tcPr>
                <w:p w14:paraId="7C32E1E9" w14:textId="77777777" w:rsidR="00EF6ED0" w:rsidRPr="00AF0A09" w:rsidRDefault="00EF6ED0" w:rsidP="009C1FF9">
                  <w:pPr>
                    <w:rPr>
                      <w:rFonts w:cs="Times New Roman"/>
                      <w:szCs w:val="24"/>
                    </w:rPr>
                  </w:pPr>
                  <w:r w:rsidRPr="00AF0A09">
                    <w:rPr>
                      <w:rFonts w:cs="Times New Roman"/>
                      <w:szCs w:val="24"/>
                    </w:rPr>
                    <w:t>B. Thủy phân thức ăn thành các đơn phân tiêu hóa được.</w:t>
                  </w:r>
                </w:p>
              </w:tc>
            </w:tr>
            <w:tr w:rsidR="009C1FF9" w:rsidRPr="00AF0A09" w14:paraId="6232C1E6" w14:textId="77777777" w:rsidTr="00693BA4">
              <w:tc>
                <w:tcPr>
                  <w:tcW w:w="6499" w:type="dxa"/>
                </w:tcPr>
                <w:p w14:paraId="0D5DCA9E" w14:textId="77777777" w:rsidR="00EF6ED0" w:rsidRPr="00AF0A09" w:rsidRDefault="00EF6ED0" w:rsidP="009C1FF9">
                  <w:pPr>
                    <w:rPr>
                      <w:rFonts w:cs="Times New Roman"/>
                      <w:szCs w:val="24"/>
                    </w:rPr>
                  </w:pPr>
                  <w:r w:rsidRPr="00AF0A09">
                    <w:rPr>
                      <w:rFonts w:cs="Times New Roman"/>
                      <w:szCs w:val="24"/>
                    </w:rPr>
                    <w:t>C. Loại bỏ thức ăn không đặc trưng cho loài.</w:t>
                  </w:r>
                  <w:r w:rsidRPr="00AF0A09">
                    <w:rPr>
                      <w:rFonts w:cs="Times New Roman"/>
                      <w:szCs w:val="24"/>
                    </w:rPr>
                    <w:tab/>
                  </w:r>
                </w:p>
              </w:tc>
            </w:tr>
            <w:tr w:rsidR="009C1FF9" w:rsidRPr="00AF0A09" w14:paraId="151B8E2C" w14:textId="77777777" w:rsidTr="00693BA4">
              <w:tc>
                <w:tcPr>
                  <w:tcW w:w="6499" w:type="dxa"/>
                </w:tcPr>
                <w:p w14:paraId="50457EBA" w14:textId="77777777" w:rsidR="00EF6ED0" w:rsidRPr="00AF0A09" w:rsidRDefault="00EF6ED0" w:rsidP="009C1FF9">
                  <w:pPr>
                    <w:rPr>
                      <w:rFonts w:cs="Times New Roman"/>
                      <w:szCs w:val="24"/>
                    </w:rPr>
                  </w:pPr>
                  <w:r w:rsidRPr="00AF0A09">
                    <w:rPr>
                      <w:rFonts w:cs="Times New Roman"/>
                      <w:szCs w:val="24"/>
                      <w:u w:val="single"/>
                    </w:rPr>
                    <w:t>D.</w:t>
                  </w:r>
                  <w:r w:rsidRPr="00AF0A09">
                    <w:rPr>
                      <w:rFonts w:cs="Times New Roman"/>
                      <w:szCs w:val="24"/>
                    </w:rPr>
                    <w:t xml:space="preserve"> Cả A, B và C đều đúng.</w:t>
                  </w:r>
                </w:p>
              </w:tc>
            </w:tr>
          </w:tbl>
          <w:p w14:paraId="5D29F756" w14:textId="77777777" w:rsidR="00EF6ED0" w:rsidRPr="00AF0A09" w:rsidRDefault="00EF6ED0" w:rsidP="009C1FF9">
            <w:pPr>
              <w:spacing w:after="0" w:line="240" w:lineRule="auto"/>
              <w:ind w:left="150"/>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9. </w:t>
            </w:r>
            <w:r w:rsidRPr="00AF0A09">
              <w:rPr>
                <w:rFonts w:ascii="Times New Roman" w:eastAsia="Times New Roman" w:hAnsi="Times New Roman" w:cs="Times New Roman"/>
                <w:sz w:val="24"/>
                <w:szCs w:val="24"/>
              </w:rPr>
              <w:t>Trong trao đổi chất hệ tuần hoàn có vai trò</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9"/>
            </w:tblGrid>
            <w:tr w:rsidR="009C1FF9" w:rsidRPr="00AF0A09" w14:paraId="34857899" w14:textId="77777777" w:rsidTr="00693BA4">
              <w:tc>
                <w:tcPr>
                  <w:tcW w:w="6499" w:type="dxa"/>
                </w:tcPr>
                <w:p w14:paraId="2E0297C7" w14:textId="77777777" w:rsidR="00EF6ED0" w:rsidRPr="00AF0A09" w:rsidRDefault="00EF6ED0" w:rsidP="009C1FF9">
                  <w:pPr>
                    <w:jc w:val="both"/>
                    <w:rPr>
                      <w:rFonts w:cs="Times New Roman"/>
                      <w:szCs w:val="24"/>
                    </w:rPr>
                  </w:pPr>
                  <w:r w:rsidRPr="00AF0A09">
                    <w:rPr>
                      <w:rFonts w:cs="Times New Roman"/>
                      <w:szCs w:val="24"/>
                      <w:u w:val="single"/>
                    </w:rPr>
                    <w:t>A.</w:t>
                  </w:r>
                  <w:r w:rsidRPr="00AF0A09">
                    <w:rPr>
                      <w:rFonts w:cs="Times New Roman"/>
                      <w:szCs w:val="24"/>
                    </w:rPr>
                    <w:t xml:space="preserve"> Vận chuyển oxygen, chất dinh dưỡng và chất thải.</w:t>
                  </w:r>
                </w:p>
              </w:tc>
            </w:tr>
            <w:tr w:rsidR="009C1FF9" w:rsidRPr="00AF0A09" w14:paraId="127181C9" w14:textId="77777777" w:rsidTr="00693BA4">
              <w:tc>
                <w:tcPr>
                  <w:tcW w:w="6499" w:type="dxa"/>
                </w:tcPr>
                <w:p w14:paraId="7F704E1C" w14:textId="77777777" w:rsidR="00EF6ED0" w:rsidRPr="00AF0A09" w:rsidRDefault="00EF6ED0" w:rsidP="009C1FF9">
                  <w:pPr>
                    <w:jc w:val="both"/>
                    <w:rPr>
                      <w:rFonts w:cs="Times New Roman"/>
                      <w:szCs w:val="24"/>
                    </w:rPr>
                  </w:pPr>
                  <w:r w:rsidRPr="00AF0A09">
                    <w:rPr>
                      <w:rFonts w:cs="Times New Roman"/>
                      <w:szCs w:val="24"/>
                    </w:rPr>
                    <w:t>B. Vận chuyển oxygen và chất dinh dưỡng.</w:t>
                  </w:r>
                  <w:r w:rsidRPr="00AF0A09">
                    <w:rPr>
                      <w:rFonts w:cs="Times New Roman"/>
                      <w:szCs w:val="24"/>
                    </w:rPr>
                    <w:tab/>
                  </w:r>
                </w:p>
              </w:tc>
            </w:tr>
            <w:tr w:rsidR="009C1FF9" w:rsidRPr="00AF0A09" w14:paraId="5A15F9BD" w14:textId="77777777" w:rsidTr="00693BA4">
              <w:tc>
                <w:tcPr>
                  <w:tcW w:w="6499" w:type="dxa"/>
                </w:tcPr>
                <w:p w14:paraId="278CA801" w14:textId="77777777" w:rsidR="00EF6ED0" w:rsidRPr="00AF0A09" w:rsidRDefault="00EF6ED0" w:rsidP="009C1FF9">
                  <w:pPr>
                    <w:jc w:val="both"/>
                    <w:rPr>
                      <w:rFonts w:cs="Times New Roman"/>
                      <w:szCs w:val="24"/>
                    </w:rPr>
                  </w:pPr>
                  <w:r w:rsidRPr="00AF0A09">
                    <w:rPr>
                      <w:rFonts w:cs="Times New Roman"/>
                      <w:szCs w:val="24"/>
                    </w:rPr>
                    <w:t>C. Vận chuyển chất thải.</w:t>
                  </w:r>
                </w:p>
              </w:tc>
            </w:tr>
            <w:tr w:rsidR="009C1FF9" w:rsidRPr="00AF0A09" w14:paraId="54E58CCE" w14:textId="77777777" w:rsidTr="00693BA4">
              <w:tc>
                <w:tcPr>
                  <w:tcW w:w="6499" w:type="dxa"/>
                </w:tcPr>
                <w:p w14:paraId="181ABD86" w14:textId="77777777" w:rsidR="00EF6ED0" w:rsidRPr="00AF0A09" w:rsidRDefault="00EF6ED0" w:rsidP="009C1FF9">
                  <w:pPr>
                    <w:jc w:val="both"/>
                    <w:rPr>
                      <w:rFonts w:cs="Times New Roman"/>
                      <w:szCs w:val="24"/>
                    </w:rPr>
                  </w:pPr>
                  <w:r w:rsidRPr="00AF0A09">
                    <w:rPr>
                      <w:rFonts w:cs="Times New Roman"/>
                      <w:szCs w:val="24"/>
                    </w:rPr>
                    <w:t>D. Vận chuyển muối khoáng.</w:t>
                  </w:r>
                </w:p>
              </w:tc>
            </w:tr>
          </w:tbl>
          <w:p w14:paraId="05578D7C"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10. </w:t>
            </w:r>
            <w:r w:rsidRPr="00AF0A09">
              <w:rPr>
                <w:rFonts w:ascii="Times New Roman" w:eastAsia="Times New Roman" w:hAnsi="Times New Roman" w:cs="Times New Roman"/>
                <w:sz w:val="24"/>
                <w:szCs w:val="24"/>
              </w:rPr>
              <w:t>Hệ cơ quan nào dưới đây phân bố ở hầu hết mọi nơi trong cơ thể ngườ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50"/>
            </w:tblGrid>
            <w:tr w:rsidR="009C1FF9" w:rsidRPr="00AF0A09" w14:paraId="47033783" w14:textId="77777777" w:rsidTr="00693BA4">
              <w:tc>
                <w:tcPr>
                  <w:tcW w:w="3249" w:type="dxa"/>
                </w:tcPr>
                <w:p w14:paraId="0ADB8EF0" w14:textId="77777777" w:rsidR="00EF6ED0" w:rsidRPr="00AF0A09" w:rsidRDefault="00EF6ED0" w:rsidP="009C1FF9">
                  <w:pPr>
                    <w:jc w:val="both"/>
                    <w:rPr>
                      <w:rFonts w:cs="Times New Roman"/>
                      <w:szCs w:val="24"/>
                    </w:rPr>
                  </w:pPr>
                  <w:r w:rsidRPr="00AF0A09">
                    <w:rPr>
                      <w:rFonts w:cs="Times New Roman"/>
                      <w:szCs w:val="24"/>
                    </w:rPr>
                    <w:lastRenderedPageBreak/>
                    <w:t>A. Hệ hô hấp</w:t>
                  </w:r>
                </w:p>
              </w:tc>
              <w:tc>
                <w:tcPr>
                  <w:tcW w:w="3250" w:type="dxa"/>
                </w:tcPr>
                <w:p w14:paraId="24074C34" w14:textId="77777777" w:rsidR="00EF6ED0" w:rsidRPr="00AF0A09" w:rsidRDefault="00EF6ED0" w:rsidP="009C1FF9">
                  <w:pPr>
                    <w:jc w:val="both"/>
                    <w:rPr>
                      <w:rFonts w:cs="Times New Roman"/>
                      <w:szCs w:val="24"/>
                    </w:rPr>
                  </w:pPr>
                  <w:r w:rsidRPr="00AF0A09">
                    <w:rPr>
                      <w:rFonts w:cs="Times New Roman"/>
                      <w:szCs w:val="24"/>
                    </w:rPr>
                    <w:t>B. Hệ tiêu hóa</w:t>
                  </w:r>
                </w:p>
              </w:tc>
            </w:tr>
            <w:tr w:rsidR="009C1FF9" w:rsidRPr="00AF0A09" w14:paraId="4C460E50" w14:textId="77777777" w:rsidTr="00693BA4">
              <w:tc>
                <w:tcPr>
                  <w:tcW w:w="3249" w:type="dxa"/>
                </w:tcPr>
                <w:p w14:paraId="61758783" w14:textId="77777777" w:rsidR="00EF6ED0" w:rsidRPr="00AF0A09" w:rsidRDefault="00EF6ED0" w:rsidP="009C1FF9">
                  <w:pPr>
                    <w:jc w:val="both"/>
                    <w:rPr>
                      <w:rFonts w:cs="Times New Roman"/>
                      <w:szCs w:val="24"/>
                    </w:rPr>
                  </w:pPr>
                  <w:r w:rsidRPr="00AF0A09">
                    <w:rPr>
                      <w:rFonts w:cs="Times New Roman"/>
                      <w:szCs w:val="24"/>
                    </w:rPr>
                    <w:t>C. Hệ bài tiết</w:t>
                  </w:r>
                  <w:r w:rsidRPr="00AF0A09">
                    <w:rPr>
                      <w:rFonts w:cs="Times New Roman"/>
                      <w:szCs w:val="24"/>
                    </w:rPr>
                    <w:tab/>
                  </w:r>
                  <w:r w:rsidRPr="00AF0A09">
                    <w:rPr>
                      <w:rFonts w:cs="Times New Roman"/>
                      <w:szCs w:val="24"/>
                    </w:rPr>
                    <w:tab/>
                  </w:r>
                </w:p>
              </w:tc>
              <w:tc>
                <w:tcPr>
                  <w:tcW w:w="3250" w:type="dxa"/>
                </w:tcPr>
                <w:p w14:paraId="74DC8E25" w14:textId="77777777" w:rsidR="00EF6ED0" w:rsidRPr="00AF0A09" w:rsidRDefault="00EF6ED0" w:rsidP="009C1FF9">
                  <w:pPr>
                    <w:jc w:val="both"/>
                    <w:rPr>
                      <w:rFonts w:cs="Times New Roman"/>
                      <w:szCs w:val="24"/>
                    </w:rPr>
                  </w:pPr>
                  <w:r w:rsidRPr="00AF0A09">
                    <w:rPr>
                      <w:rFonts w:cs="Times New Roman"/>
                      <w:szCs w:val="24"/>
                      <w:u w:val="single"/>
                    </w:rPr>
                    <w:t>D.</w:t>
                  </w:r>
                  <w:r w:rsidRPr="00AF0A09">
                    <w:rPr>
                      <w:rFonts w:cs="Times New Roman"/>
                      <w:szCs w:val="24"/>
                    </w:rPr>
                    <w:t xml:space="preserve"> Hệ tuần hoàn</w:t>
                  </w:r>
                </w:p>
              </w:tc>
            </w:tr>
          </w:tbl>
          <w:p w14:paraId="369FEA0E"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11. </w:t>
            </w:r>
            <w:r w:rsidRPr="00AF0A09">
              <w:rPr>
                <w:rFonts w:ascii="Times New Roman" w:eastAsia="Times New Roman" w:hAnsi="Times New Roman" w:cs="Times New Roman"/>
                <w:sz w:val="24"/>
                <w:szCs w:val="24"/>
              </w:rPr>
              <w:t>Trong cơ thể người, ngoài hệ thần kinh và hệ nội tiết thì hệ cơ quan nào có mối liên hệ trực tiếp với các hệ cơ quan còn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50"/>
            </w:tblGrid>
            <w:tr w:rsidR="009C1FF9" w:rsidRPr="00AF0A09" w14:paraId="71726C67" w14:textId="77777777" w:rsidTr="00693BA4">
              <w:tc>
                <w:tcPr>
                  <w:tcW w:w="3249" w:type="dxa"/>
                </w:tcPr>
                <w:p w14:paraId="2FE2F081" w14:textId="77777777" w:rsidR="00EF6ED0" w:rsidRPr="00AF0A09" w:rsidRDefault="00EF6ED0" w:rsidP="009C1FF9">
                  <w:pPr>
                    <w:jc w:val="both"/>
                    <w:rPr>
                      <w:rFonts w:cs="Times New Roman"/>
                      <w:szCs w:val="24"/>
                    </w:rPr>
                  </w:pPr>
                  <w:r w:rsidRPr="00AF0A09">
                    <w:rPr>
                      <w:rFonts w:cs="Times New Roman"/>
                      <w:szCs w:val="24"/>
                    </w:rPr>
                    <w:t>A. Hệ tiêu hóa</w:t>
                  </w:r>
                </w:p>
              </w:tc>
              <w:tc>
                <w:tcPr>
                  <w:tcW w:w="3250" w:type="dxa"/>
                </w:tcPr>
                <w:p w14:paraId="30316167" w14:textId="77777777" w:rsidR="00EF6ED0" w:rsidRPr="00AF0A09" w:rsidRDefault="00EF6ED0" w:rsidP="009C1FF9">
                  <w:pPr>
                    <w:jc w:val="both"/>
                    <w:rPr>
                      <w:rFonts w:cs="Times New Roman"/>
                      <w:szCs w:val="24"/>
                    </w:rPr>
                  </w:pPr>
                  <w:r w:rsidRPr="00AF0A09">
                    <w:rPr>
                      <w:rFonts w:cs="Times New Roman"/>
                      <w:szCs w:val="24"/>
                    </w:rPr>
                    <w:t>B. Hệ bài tiết</w:t>
                  </w:r>
                </w:p>
              </w:tc>
            </w:tr>
            <w:tr w:rsidR="009C1FF9" w:rsidRPr="00AF0A09" w14:paraId="54DE34CE" w14:textId="77777777" w:rsidTr="00693BA4">
              <w:tc>
                <w:tcPr>
                  <w:tcW w:w="3249" w:type="dxa"/>
                </w:tcPr>
                <w:p w14:paraId="4DB5B044" w14:textId="77777777" w:rsidR="00EF6ED0" w:rsidRPr="00AF0A09" w:rsidRDefault="00EF6ED0" w:rsidP="009C1FF9">
                  <w:pPr>
                    <w:jc w:val="both"/>
                    <w:rPr>
                      <w:rFonts w:cs="Times New Roman"/>
                      <w:szCs w:val="24"/>
                    </w:rPr>
                  </w:pPr>
                  <w:r w:rsidRPr="00AF0A09">
                    <w:rPr>
                      <w:rFonts w:cs="Times New Roman"/>
                      <w:szCs w:val="24"/>
                    </w:rPr>
                    <w:t>C. Hệ hô hấp</w:t>
                  </w:r>
                  <w:r w:rsidRPr="00AF0A09">
                    <w:rPr>
                      <w:rFonts w:cs="Times New Roman"/>
                      <w:szCs w:val="24"/>
                    </w:rPr>
                    <w:tab/>
                  </w:r>
                  <w:r w:rsidRPr="00AF0A09">
                    <w:rPr>
                      <w:rFonts w:cs="Times New Roman"/>
                      <w:szCs w:val="24"/>
                    </w:rPr>
                    <w:tab/>
                  </w:r>
                </w:p>
              </w:tc>
              <w:tc>
                <w:tcPr>
                  <w:tcW w:w="3250" w:type="dxa"/>
                </w:tcPr>
                <w:p w14:paraId="4E37FC7D" w14:textId="77777777" w:rsidR="00EF6ED0" w:rsidRPr="00AF0A09" w:rsidRDefault="00EF6ED0" w:rsidP="009C1FF9">
                  <w:pPr>
                    <w:jc w:val="both"/>
                    <w:rPr>
                      <w:rFonts w:cs="Times New Roman"/>
                      <w:szCs w:val="24"/>
                    </w:rPr>
                  </w:pPr>
                  <w:r w:rsidRPr="00AF0A09">
                    <w:rPr>
                      <w:rFonts w:cs="Times New Roman"/>
                      <w:szCs w:val="24"/>
                      <w:u w:val="single"/>
                    </w:rPr>
                    <w:t>D.</w:t>
                  </w:r>
                  <w:r w:rsidRPr="00AF0A09">
                    <w:rPr>
                      <w:rFonts w:cs="Times New Roman"/>
                      <w:szCs w:val="24"/>
                    </w:rPr>
                    <w:t xml:space="preserve"> Hệ tuần hoàn</w:t>
                  </w:r>
                </w:p>
              </w:tc>
            </w:tr>
          </w:tbl>
          <w:p w14:paraId="6B9CA42A"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12. </w:t>
            </w:r>
            <w:r w:rsidRPr="00AF0A09">
              <w:rPr>
                <w:rFonts w:ascii="Times New Roman" w:eastAsia="Times New Roman" w:hAnsi="Times New Roman" w:cs="Times New Roman"/>
                <w:sz w:val="24"/>
                <w:szCs w:val="24"/>
              </w:rPr>
              <w:t>Vai trò tiếp nhận và trả lời kích thích của môi trường, điều hòa hoạt động các cơ quan là của hệ cơ quan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50"/>
            </w:tblGrid>
            <w:tr w:rsidR="009C1FF9" w:rsidRPr="00AF0A09" w14:paraId="530F8712" w14:textId="77777777" w:rsidTr="00693BA4">
              <w:tc>
                <w:tcPr>
                  <w:tcW w:w="3249" w:type="dxa"/>
                </w:tcPr>
                <w:p w14:paraId="7352DD96" w14:textId="77777777" w:rsidR="00EF6ED0" w:rsidRPr="00AF0A09" w:rsidRDefault="00EF6ED0" w:rsidP="009C1FF9">
                  <w:pPr>
                    <w:jc w:val="both"/>
                    <w:rPr>
                      <w:rFonts w:cs="Times New Roman"/>
                      <w:szCs w:val="24"/>
                    </w:rPr>
                  </w:pPr>
                  <w:r w:rsidRPr="00AF0A09">
                    <w:rPr>
                      <w:rFonts w:cs="Times New Roman"/>
                      <w:szCs w:val="24"/>
                    </w:rPr>
                    <w:t>A. Hệ vận động</w:t>
                  </w:r>
                </w:p>
              </w:tc>
              <w:tc>
                <w:tcPr>
                  <w:tcW w:w="3250" w:type="dxa"/>
                </w:tcPr>
                <w:p w14:paraId="4D0BA6EC" w14:textId="77777777" w:rsidR="00EF6ED0" w:rsidRPr="00AF0A09" w:rsidRDefault="00EF6ED0" w:rsidP="009C1FF9">
                  <w:pPr>
                    <w:jc w:val="both"/>
                    <w:rPr>
                      <w:rFonts w:cs="Times New Roman"/>
                      <w:szCs w:val="24"/>
                    </w:rPr>
                  </w:pPr>
                  <w:r w:rsidRPr="00AF0A09">
                    <w:rPr>
                      <w:rFonts w:cs="Times New Roman"/>
                      <w:szCs w:val="24"/>
                      <w:u w:val="single"/>
                    </w:rPr>
                    <w:t>B.</w:t>
                  </w:r>
                  <w:r w:rsidRPr="00AF0A09">
                    <w:rPr>
                      <w:rFonts w:cs="Times New Roman"/>
                      <w:szCs w:val="24"/>
                    </w:rPr>
                    <w:t xml:space="preserve"> Hệ thần kinh</w:t>
                  </w:r>
                </w:p>
              </w:tc>
            </w:tr>
            <w:tr w:rsidR="009C1FF9" w:rsidRPr="00AF0A09" w14:paraId="53F4F387" w14:textId="77777777" w:rsidTr="00693BA4">
              <w:tc>
                <w:tcPr>
                  <w:tcW w:w="3249" w:type="dxa"/>
                </w:tcPr>
                <w:p w14:paraId="15BDA77E" w14:textId="77777777" w:rsidR="00EF6ED0" w:rsidRPr="00AF0A09" w:rsidRDefault="00EF6ED0" w:rsidP="009C1FF9">
                  <w:pPr>
                    <w:jc w:val="both"/>
                    <w:rPr>
                      <w:rFonts w:cs="Times New Roman"/>
                      <w:szCs w:val="24"/>
                    </w:rPr>
                  </w:pPr>
                  <w:r w:rsidRPr="00AF0A09">
                    <w:rPr>
                      <w:rFonts w:cs="Times New Roman"/>
                      <w:szCs w:val="24"/>
                    </w:rPr>
                    <w:t>C. Hệ bài tiết</w:t>
                  </w:r>
                  <w:r w:rsidRPr="00AF0A09">
                    <w:rPr>
                      <w:rFonts w:cs="Times New Roman"/>
                      <w:szCs w:val="24"/>
                    </w:rPr>
                    <w:tab/>
                  </w:r>
                  <w:r w:rsidRPr="00AF0A09">
                    <w:rPr>
                      <w:rFonts w:cs="Times New Roman"/>
                      <w:szCs w:val="24"/>
                    </w:rPr>
                    <w:tab/>
                  </w:r>
                </w:p>
              </w:tc>
              <w:tc>
                <w:tcPr>
                  <w:tcW w:w="3250" w:type="dxa"/>
                </w:tcPr>
                <w:p w14:paraId="27CF3A1B" w14:textId="77777777" w:rsidR="00EF6ED0" w:rsidRPr="00AF0A09" w:rsidRDefault="00EF6ED0" w:rsidP="009C1FF9">
                  <w:pPr>
                    <w:jc w:val="both"/>
                    <w:rPr>
                      <w:rFonts w:cs="Times New Roman"/>
                      <w:szCs w:val="24"/>
                    </w:rPr>
                  </w:pPr>
                  <w:r w:rsidRPr="00AF0A09">
                    <w:rPr>
                      <w:rFonts w:cs="Times New Roman"/>
                      <w:szCs w:val="24"/>
                    </w:rPr>
                    <w:t>D. Hệ tuần hoàn</w:t>
                  </w:r>
                </w:p>
              </w:tc>
            </w:tr>
          </w:tbl>
          <w:p w14:paraId="772F5416"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13. </w:t>
            </w:r>
            <w:r w:rsidRPr="00AF0A09">
              <w:rPr>
                <w:rFonts w:ascii="Times New Roman" w:eastAsia="Times New Roman" w:hAnsi="Times New Roman" w:cs="Times New Roman"/>
                <w:sz w:val="24"/>
                <w:szCs w:val="24"/>
              </w:rPr>
              <w:t>Những hệ cơ quan nào tham gia thực hiện chức năng trao đổi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9"/>
            </w:tblGrid>
            <w:tr w:rsidR="009C1FF9" w:rsidRPr="00AF0A09" w14:paraId="0BDC86D8" w14:textId="77777777" w:rsidTr="00693BA4">
              <w:tc>
                <w:tcPr>
                  <w:tcW w:w="6499" w:type="dxa"/>
                </w:tcPr>
                <w:p w14:paraId="6DB9CC39" w14:textId="77777777" w:rsidR="00EF6ED0" w:rsidRPr="00AF0A09" w:rsidRDefault="00EF6ED0" w:rsidP="009C1FF9">
                  <w:pPr>
                    <w:jc w:val="both"/>
                    <w:rPr>
                      <w:rFonts w:cs="Times New Roman"/>
                      <w:szCs w:val="24"/>
                    </w:rPr>
                  </w:pPr>
                  <w:r w:rsidRPr="00AF0A09">
                    <w:rPr>
                      <w:rFonts w:cs="Times New Roman"/>
                      <w:szCs w:val="24"/>
                      <w:u w:val="single"/>
                    </w:rPr>
                    <w:t>A.</w:t>
                  </w:r>
                  <w:r w:rsidRPr="00AF0A09">
                    <w:rPr>
                      <w:rFonts w:cs="Times New Roman"/>
                      <w:szCs w:val="24"/>
                    </w:rPr>
                    <w:t xml:space="preserve"> Hệ tiêu hoá, hệ tuần hoàn, hệ hô hấp và hệ bài tiết</w:t>
                  </w:r>
                </w:p>
              </w:tc>
            </w:tr>
            <w:tr w:rsidR="009C1FF9" w:rsidRPr="00AF0A09" w14:paraId="446E757B" w14:textId="77777777" w:rsidTr="00693BA4">
              <w:tc>
                <w:tcPr>
                  <w:tcW w:w="6499" w:type="dxa"/>
                </w:tcPr>
                <w:p w14:paraId="262DC1BF" w14:textId="77777777" w:rsidR="00EF6ED0" w:rsidRPr="00AF0A09" w:rsidRDefault="00EF6ED0" w:rsidP="009C1FF9">
                  <w:pPr>
                    <w:jc w:val="both"/>
                    <w:rPr>
                      <w:rFonts w:cs="Times New Roman"/>
                      <w:szCs w:val="24"/>
                    </w:rPr>
                  </w:pPr>
                  <w:r w:rsidRPr="00AF0A09">
                    <w:rPr>
                      <w:rFonts w:cs="Times New Roman"/>
                      <w:szCs w:val="24"/>
                    </w:rPr>
                    <w:t>B. Hệ tiêu hoá, hệ tuần hoàn, hệ vận động và hệ bài tiết</w:t>
                  </w:r>
                </w:p>
              </w:tc>
            </w:tr>
            <w:tr w:rsidR="009C1FF9" w:rsidRPr="00AF0A09" w14:paraId="2EA49032" w14:textId="77777777" w:rsidTr="00693BA4">
              <w:tc>
                <w:tcPr>
                  <w:tcW w:w="6499" w:type="dxa"/>
                </w:tcPr>
                <w:p w14:paraId="5C9DD942" w14:textId="77777777" w:rsidR="00EF6ED0" w:rsidRPr="00AF0A09" w:rsidRDefault="00EF6ED0" w:rsidP="009C1FF9">
                  <w:pPr>
                    <w:jc w:val="both"/>
                    <w:rPr>
                      <w:rFonts w:cs="Times New Roman"/>
                      <w:szCs w:val="24"/>
                    </w:rPr>
                  </w:pPr>
                  <w:r w:rsidRPr="00AF0A09">
                    <w:rPr>
                      <w:rFonts w:cs="Times New Roman"/>
                      <w:szCs w:val="24"/>
                    </w:rPr>
                    <w:t>C. Hệ tiêu hoá, hệ tuần hoàn, hệ nội tiết và hệ bài tiết</w:t>
                  </w:r>
                </w:p>
              </w:tc>
            </w:tr>
            <w:tr w:rsidR="009C1FF9" w:rsidRPr="00AF0A09" w14:paraId="00BEA5CD" w14:textId="77777777" w:rsidTr="00693BA4">
              <w:tc>
                <w:tcPr>
                  <w:tcW w:w="6499" w:type="dxa"/>
                </w:tcPr>
                <w:p w14:paraId="7A3C921F" w14:textId="77777777" w:rsidR="00EF6ED0" w:rsidRPr="00AF0A09" w:rsidRDefault="00EF6ED0" w:rsidP="009C1FF9">
                  <w:pPr>
                    <w:jc w:val="both"/>
                    <w:rPr>
                      <w:rFonts w:cs="Times New Roman"/>
                      <w:szCs w:val="24"/>
                    </w:rPr>
                  </w:pPr>
                  <w:r w:rsidRPr="00AF0A09">
                    <w:rPr>
                      <w:rFonts w:cs="Times New Roman"/>
                      <w:szCs w:val="24"/>
                    </w:rPr>
                    <w:t>D. Hệ tiêu hoá, hệ tuần hoàn, hệ hô hấp và hệ nội tiết</w:t>
                  </w:r>
                </w:p>
              </w:tc>
            </w:tr>
          </w:tbl>
          <w:p w14:paraId="2CEB6ABD" w14:textId="77777777" w:rsidR="00EF6ED0" w:rsidRPr="00AF0A09" w:rsidRDefault="00EF6ED0" w:rsidP="009C1FF9">
            <w:pPr>
              <w:spacing w:after="0" w:line="240" w:lineRule="auto"/>
              <w:ind w:right="142"/>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14: </w:t>
            </w:r>
            <w:r w:rsidRPr="00AF0A09">
              <w:rPr>
                <w:rFonts w:ascii="Times New Roman" w:eastAsia="Times New Roman" w:hAnsi="Times New Roman" w:cs="Times New Roman"/>
                <w:sz w:val="24"/>
                <w:szCs w:val="24"/>
              </w:rPr>
              <w:t>Những cơ quan nào dưới đây cùng có chức năng chỉ đạo hoạt động của các hệ cơ quan khác trong cơ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9"/>
            </w:tblGrid>
            <w:tr w:rsidR="009C1FF9" w:rsidRPr="00AF0A09" w14:paraId="3929160D" w14:textId="77777777" w:rsidTr="00693BA4">
              <w:tc>
                <w:tcPr>
                  <w:tcW w:w="6499" w:type="dxa"/>
                </w:tcPr>
                <w:p w14:paraId="5E6A9027" w14:textId="77777777" w:rsidR="00EF6ED0" w:rsidRPr="00AF0A09" w:rsidRDefault="00EF6ED0" w:rsidP="009C1FF9">
                  <w:pPr>
                    <w:jc w:val="both"/>
                    <w:rPr>
                      <w:rFonts w:cs="Times New Roman"/>
                      <w:szCs w:val="24"/>
                    </w:rPr>
                  </w:pPr>
                  <w:r w:rsidRPr="00AF0A09">
                    <w:rPr>
                      <w:rFonts w:cs="Times New Roman"/>
                      <w:szCs w:val="24"/>
                      <w:u w:val="single"/>
                    </w:rPr>
                    <w:t>A.</w:t>
                  </w:r>
                  <w:r w:rsidRPr="00AF0A09">
                    <w:rPr>
                      <w:rFonts w:cs="Times New Roman"/>
                      <w:szCs w:val="24"/>
                    </w:rPr>
                    <w:t xml:space="preserve"> Hệ thần kinh và hệ nội tiết</w:t>
                  </w:r>
                </w:p>
              </w:tc>
            </w:tr>
            <w:tr w:rsidR="009C1FF9" w:rsidRPr="00AF0A09" w14:paraId="4195B022" w14:textId="77777777" w:rsidTr="00693BA4">
              <w:tc>
                <w:tcPr>
                  <w:tcW w:w="6499" w:type="dxa"/>
                </w:tcPr>
                <w:p w14:paraId="783FC5D7" w14:textId="77777777" w:rsidR="00EF6ED0" w:rsidRPr="00AF0A09" w:rsidRDefault="00EF6ED0" w:rsidP="009C1FF9">
                  <w:pPr>
                    <w:jc w:val="both"/>
                    <w:rPr>
                      <w:rFonts w:cs="Times New Roman"/>
                      <w:szCs w:val="24"/>
                    </w:rPr>
                  </w:pPr>
                  <w:r w:rsidRPr="00AF0A09">
                    <w:rPr>
                      <w:rFonts w:cs="Times New Roman"/>
                      <w:szCs w:val="24"/>
                    </w:rPr>
                    <w:t>B. Hệ vận động, hệ tuần hoàn, hệ tiêu hóa, hệ hô hấp</w:t>
                  </w:r>
                </w:p>
              </w:tc>
            </w:tr>
            <w:tr w:rsidR="009C1FF9" w:rsidRPr="00AF0A09" w14:paraId="6A97D382" w14:textId="77777777" w:rsidTr="00693BA4">
              <w:tc>
                <w:tcPr>
                  <w:tcW w:w="6499" w:type="dxa"/>
                </w:tcPr>
                <w:p w14:paraId="2692D8E7" w14:textId="77777777" w:rsidR="00EF6ED0" w:rsidRPr="00AF0A09" w:rsidRDefault="00EF6ED0" w:rsidP="009C1FF9">
                  <w:pPr>
                    <w:jc w:val="both"/>
                    <w:rPr>
                      <w:rFonts w:cs="Times New Roman"/>
                      <w:szCs w:val="24"/>
                    </w:rPr>
                  </w:pPr>
                  <w:r w:rsidRPr="00AF0A09">
                    <w:rPr>
                      <w:rFonts w:cs="Times New Roman"/>
                      <w:szCs w:val="24"/>
                    </w:rPr>
                    <w:t>C. Hệ bài tiết, hệ sinh dục, hệ nội tiết</w:t>
                  </w:r>
                </w:p>
              </w:tc>
            </w:tr>
            <w:tr w:rsidR="009C1FF9" w:rsidRPr="00AF0A09" w14:paraId="792E1569" w14:textId="77777777" w:rsidTr="00693BA4">
              <w:tc>
                <w:tcPr>
                  <w:tcW w:w="6499" w:type="dxa"/>
                </w:tcPr>
                <w:p w14:paraId="5D9A07E7" w14:textId="77777777" w:rsidR="00EF6ED0" w:rsidRPr="00AF0A09" w:rsidRDefault="00EF6ED0" w:rsidP="009C1FF9">
                  <w:pPr>
                    <w:jc w:val="both"/>
                    <w:rPr>
                      <w:rFonts w:cs="Times New Roman"/>
                      <w:szCs w:val="24"/>
                    </w:rPr>
                  </w:pPr>
                  <w:r w:rsidRPr="00AF0A09">
                    <w:rPr>
                      <w:rFonts w:cs="Times New Roman"/>
                      <w:szCs w:val="24"/>
                    </w:rPr>
                    <w:t>D. Hệ tuần hoàn, hệ hô hấp, hệ bài tiết, hệ tiêu hoá</w:t>
                  </w:r>
                </w:p>
              </w:tc>
            </w:tr>
          </w:tbl>
          <w:p w14:paraId="77F85DF1"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15. </w:t>
            </w:r>
            <w:r w:rsidRPr="00AF0A09">
              <w:rPr>
                <w:rFonts w:ascii="Times New Roman" w:eastAsia="Times New Roman" w:hAnsi="Times New Roman" w:cs="Times New Roman"/>
                <w:sz w:val="24"/>
                <w:szCs w:val="24"/>
              </w:rPr>
              <w:t>Khi chúng ta bơi cật lực, hệ cơ quan nào dưới đây sẽ tăng cường độ hoạt động?</w:t>
            </w:r>
            <w:r w:rsidRPr="00AF0A09">
              <w:rPr>
                <w:rFonts w:ascii="Times New Roman" w:eastAsia="Times New Roman" w:hAnsi="Times New Roman" w:cs="Times New Roman"/>
                <w:b/>
                <w:sz w:val="24"/>
                <w:szCs w:val="24"/>
              </w:rPr>
              <w:tab/>
            </w:r>
          </w:p>
          <w:p w14:paraId="0E38F00C" w14:textId="77777777" w:rsidR="00EF6ED0" w:rsidRPr="00AF0A09" w:rsidRDefault="00EF6ED0"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noProof/>
                <w:sz w:val="24"/>
                <w:szCs w:val="24"/>
              </w:rPr>
              <w:drawing>
                <wp:inline distT="0" distB="0" distL="0" distR="0" wp14:anchorId="33B5B756" wp14:editId="5D473D1A">
                  <wp:extent cx="2004497" cy="923925"/>
                  <wp:effectExtent l="0" t="0" r="0" b="0"/>
                  <wp:docPr id="560968468" name="Picture 560968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g"/>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009775" cy="926358"/>
                          </a:xfrm>
                          <a:prstGeom prst="rect">
                            <a:avLst/>
                          </a:prstGeom>
                          <a:noFill/>
                          <a:ln>
                            <a:noFill/>
                          </a:ln>
                        </pic:spPr>
                      </pic:pic>
                    </a:graphicData>
                  </a:graphic>
                </wp:inline>
              </w:drawing>
            </w:r>
          </w:p>
          <w:tbl>
            <w:tblPr>
              <w:tblStyle w:val="TableGrid"/>
              <w:tblW w:w="66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7"/>
              <w:gridCol w:w="3543"/>
            </w:tblGrid>
            <w:tr w:rsidR="009C1FF9" w:rsidRPr="00AF0A09" w14:paraId="55E0C867" w14:textId="77777777" w:rsidTr="00693BA4">
              <w:tc>
                <w:tcPr>
                  <w:tcW w:w="3127" w:type="dxa"/>
                </w:tcPr>
                <w:p w14:paraId="395DBBD3" w14:textId="77777777" w:rsidR="00EF6ED0" w:rsidRPr="00AF0A09" w:rsidRDefault="00EF6ED0" w:rsidP="009C1FF9">
                  <w:pPr>
                    <w:rPr>
                      <w:rFonts w:cs="Times New Roman"/>
                      <w:szCs w:val="24"/>
                    </w:rPr>
                  </w:pPr>
                  <w:r w:rsidRPr="00AF0A09">
                    <w:rPr>
                      <w:rFonts w:cs="Times New Roman"/>
                      <w:szCs w:val="24"/>
                    </w:rPr>
                    <w:t>A. Hệ tuần hoàn</w:t>
                  </w:r>
                </w:p>
              </w:tc>
              <w:tc>
                <w:tcPr>
                  <w:tcW w:w="3543" w:type="dxa"/>
                </w:tcPr>
                <w:p w14:paraId="5BFB61B8" w14:textId="77777777" w:rsidR="00EF6ED0" w:rsidRPr="00AF0A09" w:rsidRDefault="00EF6ED0" w:rsidP="009C1FF9">
                  <w:pPr>
                    <w:rPr>
                      <w:rFonts w:cs="Times New Roman"/>
                      <w:szCs w:val="24"/>
                    </w:rPr>
                  </w:pPr>
                  <w:r w:rsidRPr="00AF0A09">
                    <w:rPr>
                      <w:rFonts w:cs="Times New Roman"/>
                      <w:szCs w:val="24"/>
                    </w:rPr>
                    <w:t>B. Hệ hô hấp</w:t>
                  </w:r>
                  <w:r w:rsidRPr="00AF0A09">
                    <w:rPr>
                      <w:rFonts w:cs="Times New Roman"/>
                      <w:szCs w:val="24"/>
                    </w:rPr>
                    <w:tab/>
                  </w:r>
                </w:p>
              </w:tc>
            </w:tr>
            <w:tr w:rsidR="009C1FF9" w:rsidRPr="00AF0A09" w14:paraId="5F96B727" w14:textId="77777777" w:rsidTr="00693BA4">
              <w:tc>
                <w:tcPr>
                  <w:tcW w:w="3127" w:type="dxa"/>
                </w:tcPr>
                <w:p w14:paraId="2B74FB39" w14:textId="77777777" w:rsidR="00EF6ED0" w:rsidRPr="00AF0A09" w:rsidRDefault="00EF6ED0" w:rsidP="009C1FF9">
                  <w:pPr>
                    <w:rPr>
                      <w:rFonts w:cs="Times New Roman"/>
                      <w:szCs w:val="24"/>
                    </w:rPr>
                  </w:pPr>
                  <w:r w:rsidRPr="00AF0A09">
                    <w:rPr>
                      <w:rFonts w:cs="Times New Roman"/>
                      <w:szCs w:val="24"/>
                    </w:rPr>
                    <w:t>C. Hệ vận động</w:t>
                  </w:r>
                </w:p>
              </w:tc>
              <w:tc>
                <w:tcPr>
                  <w:tcW w:w="3543" w:type="dxa"/>
                </w:tcPr>
                <w:p w14:paraId="41D69173" w14:textId="77777777" w:rsidR="00EF6ED0" w:rsidRPr="00AF0A09" w:rsidRDefault="00EF6ED0" w:rsidP="009C1FF9">
                  <w:pPr>
                    <w:rPr>
                      <w:rFonts w:cs="Times New Roman"/>
                      <w:szCs w:val="24"/>
                    </w:rPr>
                  </w:pPr>
                  <w:r w:rsidRPr="00AF0A09">
                    <w:rPr>
                      <w:rFonts w:cs="Times New Roman"/>
                      <w:szCs w:val="24"/>
                      <w:u w:val="single"/>
                    </w:rPr>
                    <w:t>D</w:t>
                  </w:r>
                  <w:r w:rsidRPr="00AF0A09">
                    <w:rPr>
                      <w:rFonts w:cs="Times New Roman"/>
                      <w:szCs w:val="24"/>
                    </w:rPr>
                    <w:t>. Tất cả các phương án trên</w:t>
                  </w:r>
                </w:p>
              </w:tc>
            </w:tr>
          </w:tbl>
          <w:p w14:paraId="33FD2CDC" w14:textId="77777777" w:rsidR="00EF6ED0" w:rsidRPr="00AF0A09" w:rsidRDefault="00EF6ED0" w:rsidP="009C1FF9">
            <w:pPr>
              <w:spacing w:after="0" w:line="240" w:lineRule="auto"/>
              <w:ind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Cho các hệ cơ quan sau:</w:t>
            </w:r>
          </w:p>
          <w:p w14:paraId="12AEB7A9"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1. Hệ hô hấ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2. Hệ sinh dụ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3. Hệ nội tiết</w:t>
            </w:r>
            <w:r w:rsidRPr="00AF0A09">
              <w:rPr>
                <w:rFonts w:ascii="Times New Roman" w:eastAsia="Times New Roman" w:hAnsi="Times New Roman" w:cs="Times New Roman"/>
                <w:sz w:val="24"/>
                <w:szCs w:val="24"/>
                <w:lang w:val="vi-VN"/>
              </w:rPr>
              <w:t xml:space="preserve">. </w:t>
            </w:r>
          </w:p>
          <w:p w14:paraId="53C889A9"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4. Hệ tiêu hó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5. Hệ thần k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6. Hệ vận động</w:t>
            </w:r>
            <w:r w:rsidRPr="00AF0A09">
              <w:rPr>
                <w:rFonts w:ascii="Times New Roman" w:eastAsia="Times New Roman" w:hAnsi="Times New Roman" w:cs="Times New Roman"/>
                <w:sz w:val="24"/>
                <w:szCs w:val="24"/>
                <w:lang w:val="vi-VN"/>
              </w:rPr>
              <w:t>.</w:t>
            </w:r>
          </w:p>
          <w:p w14:paraId="4F560C3C"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ệ cơ quan nào có vai trò điều khiển và điều hòa hoạt động của các hệ cơ quan khác trong cơ thể?</w:t>
            </w:r>
          </w:p>
          <w:p w14:paraId="33202C98"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1, 2, 3</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3, 5</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1, 3, 5, 6</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2, 4, 6</w:t>
            </w:r>
          </w:p>
          <w:p w14:paraId="745B920A"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Ở cơ thể người, cơ quan nằm trong khoang bụng là:</w:t>
            </w:r>
          </w:p>
          <w:p w14:paraId="77FE8D21"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óng đ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hậ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7B7922CC"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Ruột già</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r w:rsidRPr="00AF0A09">
              <w:rPr>
                <w:rFonts w:ascii="Times New Roman" w:eastAsia="Times New Roman" w:hAnsi="Times New Roman" w:cs="Times New Roman"/>
                <w:sz w:val="24"/>
                <w:szCs w:val="24"/>
                <w:lang w:val="vi-VN"/>
              </w:rPr>
              <w:t>.</w:t>
            </w:r>
          </w:p>
          <w:p w14:paraId="7138D708"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Nguyên tố hóa học nào dưới đây tham gia cấu tạo nên prôtêin, lipid, carbohydrat và cả axit nuclêic?</w:t>
            </w:r>
          </w:p>
          <w:p w14:paraId="2C9E2F8A"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yđroge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ất cả các phương án còn lại</w:t>
            </w:r>
          </w:p>
          <w:p w14:paraId="4B928EAF"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Oxyge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arbon</w:t>
            </w:r>
            <w:r w:rsidRPr="00AF0A09">
              <w:rPr>
                <w:rFonts w:ascii="Times New Roman" w:eastAsia="Times New Roman" w:hAnsi="Times New Roman" w:cs="Times New Roman"/>
                <w:sz w:val="24"/>
                <w:szCs w:val="24"/>
                <w:lang w:val="vi-VN"/>
              </w:rPr>
              <w:t xml:space="preserve">. </w:t>
            </w:r>
          </w:p>
          <w:p w14:paraId="5078A956"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Cơ thể người được phân chia thành mấy phần ? Đó là những phần nào ?</w:t>
            </w:r>
          </w:p>
          <w:p w14:paraId="4005394F"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3 phần : đầu, thân và châ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2 phần : đầu và thân</w:t>
            </w:r>
          </w:p>
          <w:p w14:paraId="23746936" w14:textId="77777777" w:rsidR="00EF6ED0" w:rsidRPr="00AF0A09" w:rsidRDefault="00EF6ED0" w:rsidP="009C1FF9">
            <w:pPr>
              <w:spacing w:after="0" w:line="240" w:lineRule="auto"/>
              <w:ind w:left="150" w:righ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3 phần : đầu, thân và các ch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3 phần : đầu, cổ và thân</w:t>
            </w:r>
          </w:p>
          <w:p w14:paraId="43F50A78"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Khi mất khả năng dung nạp chất dinh dưỡng, cơ thể chúng ta sẽ trở nên kiệt quệ, đồng thời khả năng vận động cũng bị ảnh hưởng nặng nề. Ví dụ trên phản ánh điều gì?</w:t>
            </w:r>
          </w:p>
          <w:p w14:paraId="2A9F6CDF" w14:textId="77777777" w:rsidR="00EF6ED0" w:rsidRPr="00AF0A09" w:rsidRDefault="00EF6ED0" w:rsidP="009C1FF9">
            <w:pPr>
              <w:spacing w:after="0" w:line="240" w:lineRule="auto"/>
              <w:ind w:left="150" w:righ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Các hệ cơ quan trong cơ thể có mối liên hệ mật thiết với nhau</w:t>
            </w:r>
          </w:p>
          <w:p w14:paraId="4120613B"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Dinh dưỡng là thành phần thiết yếu của cơ và xương</w:t>
            </w:r>
          </w:p>
          <w:p w14:paraId="123EF372"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ệ thần kinh và hệ vận động đã bị hủy hoại hoàn toàn do thiếu dinh dưỡng</w:t>
            </w:r>
          </w:p>
          <w:p w14:paraId="140E1C2E"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D. Tất cả các phương án đưa ra</w:t>
            </w:r>
          </w:p>
          <w:p w14:paraId="7C5BDA4A"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Thành phần nào dưới đây cần cho hoạt động trao đổi chất của tế bào?</w:t>
            </w:r>
          </w:p>
          <w:p w14:paraId="6AD230F5"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Oxyge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CAD0C62"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Chất hữu cơ (prôtêin, lipit, gluxit…)</w:t>
            </w:r>
          </w:p>
          <w:p w14:paraId="35C0DC4D"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2D04180"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Nước và muối khoáng</w:t>
            </w:r>
            <w:r w:rsidRPr="00AF0A09">
              <w:rPr>
                <w:rFonts w:ascii="Times New Roman" w:eastAsia="Times New Roman" w:hAnsi="Times New Roman" w:cs="Times New Roman"/>
                <w:sz w:val="24"/>
                <w:szCs w:val="24"/>
                <w:lang w:val="vi-VN"/>
              </w:rPr>
              <w:t>.</w:t>
            </w:r>
          </w:p>
          <w:p w14:paraId="4A6DA8EF"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Khi chúng ta tập thể thao, hệ cơ quan nào dưới đây sẽ tăng cường độ hoạt động ?</w:t>
            </w:r>
          </w:p>
          <w:p w14:paraId="6BF6C611"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Hệ tuần hoà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Hệ hô hấp</w:t>
            </w:r>
            <w:r w:rsidRPr="00AF0A09">
              <w:rPr>
                <w:rFonts w:ascii="Times New Roman" w:eastAsia="Times New Roman" w:hAnsi="Times New Roman" w:cs="Times New Roman"/>
                <w:sz w:val="24"/>
                <w:szCs w:val="24"/>
                <w:lang w:val="vi-VN"/>
              </w:rPr>
              <w:t>.</w:t>
            </w:r>
          </w:p>
          <w:p w14:paraId="751973EE"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Hệ vận độ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w:t>
            </w:r>
          </w:p>
          <w:p w14:paraId="6C81781B"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Khi chạy có những hệ cơ quan nào hoạt động?</w:t>
            </w:r>
          </w:p>
          <w:p w14:paraId="3DE98D62"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 Hệ tuần hoàn 2. Hệ hô hấp 3. Hệ bài tiết 4. Hệ thần kinh</w:t>
            </w:r>
          </w:p>
          <w:p w14:paraId="43E1BFE5"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5. Hệ nội tiết 6. Hệ sinh dục 7. Hệ vận động</w:t>
            </w:r>
          </w:p>
          <w:p w14:paraId="468B7F1F"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họn câu trả lời đúng trong các câu sau:</w:t>
            </w:r>
          </w:p>
          <w:p w14:paraId="70989450"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1,2,3,4,5,6</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1, 3,4, 5, 6, 7</w:t>
            </w:r>
          </w:p>
          <w:p w14:paraId="287EA8EA" w14:textId="77777777" w:rsidR="00EF6ED0" w:rsidRPr="00AF0A09" w:rsidRDefault="00EF6ED0" w:rsidP="009C1FF9">
            <w:pPr>
              <w:spacing w:after="0" w:line="240" w:lineRule="auto"/>
              <w:ind w:left="150" w:righ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1,2,3,4,5,7</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1,2,3,4,6,7</w:t>
            </w:r>
          </w:p>
          <w:p w14:paraId="1E22E98F"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Trong cơ thể người, loại mô nào có chức năng nâng đỡ và là cầu nối giữa các cơ quan?</w:t>
            </w:r>
          </w:p>
          <w:p w14:paraId="3C66D08A"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Mô c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Mô thần kinh</w:t>
            </w:r>
            <w:r w:rsidRPr="00AF0A09">
              <w:rPr>
                <w:rFonts w:ascii="Times New Roman" w:eastAsia="Times New Roman" w:hAnsi="Times New Roman" w:cs="Times New Roman"/>
                <w:sz w:val="24"/>
                <w:szCs w:val="24"/>
                <w:lang w:val="vi-VN"/>
              </w:rPr>
              <w:t>.</w:t>
            </w:r>
          </w:p>
          <w:p w14:paraId="4F5B23CF"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ô biểu bì</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Mô liên kết</w:t>
            </w:r>
            <w:r w:rsidRPr="00AF0A09">
              <w:rPr>
                <w:rFonts w:ascii="Times New Roman" w:eastAsia="Times New Roman" w:hAnsi="Times New Roman" w:cs="Times New Roman"/>
                <w:sz w:val="24"/>
                <w:szCs w:val="24"/>
                <w:lang w:val="vi-VN"/>
              </w:rPr>
              <w:t>.</w:t>
            </w:r>
          </w:p>
          <w:p w14:paraId="7679A8B1"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Chức năng co dãn tạo nên sự vận động, đây là chức năng của loại mô nào sau đây? </w:t>
            </w:r>
          </w:p>
          <w:p w14:paraId="34498F1B" w14:textId="77777777" w:rsidR="00EF6ED0" w:rsidRPr="00AF0A09" w:rsidRDefault="00EF6ED0" w:rsidP="009C1FF9">
            <w:pPr>
              <w:spacing w:after="0" w:line="240" w:lineRule="auto"/>
              <w:ind w:left="150" w:righ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Mô c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Mô liên kế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503BB94" w14:textId="77777777" w:rsidR="00EF6ED0" w:rsidRPr="00AF0A09" w:rsidRDefault="00EF6ED0" w:rsidP="009C1FF9">
            <w:pPr>
              <w:spacing w:after="0" w:line="240" w:lineRule="auto"/>
              <w:ind w:left="150" w:right="142"/>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Mô biểu bì</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Mô thần kinh</w:t>
            </w:r>
            <w:r w:rsidRPr="00AF0A09">
              <w:rPr>
                <w:rFonts w:ascii="Times New Roman" w:eastAsia="Times New Roman" w:hAnsi="Times New Roman" w:cs="Times New Roman"/>
                <w:sz w:val="24"/>
                <w:szCs w:val="24"/>
                <w:lang w:val="vi-VN"/>
              </w:rPr>
              <w:t xml:space="preserve">. </w:t>
            </w:r>
          </w:p>
          <w:p w14:paraId="7B3FDC27"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6:</w:t>
            </w:r>
            <w:r w:rsidRPr="00AF0A09">
              <w:rPr>
                <w:rFonts w:ascii="Times New Roman" w:eastAsia="Times New Roman" w:hAnsi="Times New Roman" w:cs="Times New Roman"/>
                <w:sz w:val="24"/>
                <w:szCs w:val="24"/>
              </w:rPr>
              <w:t> Hệ cơ ở người được phân chia thành mấy loại mô ?</w:t>
            </w:r>
          </w:p>
          <w:p w14:paraId="5BEDB7A2"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5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4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3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2 loại</w:t>
            </w:r>
            <w:r w:rsidRPr="00AF0A09">
              <w:rPr>
                <w:rFonts w:ascii="Times New Roman" w:eastAsia="Times New Roman" w:hAnsi="Times New Roman" w:cs="Times New Roman"/>
                <w:sz w:val="24"/>
                <w:szCs w:val="24"/>
                <w:lang w:val="vi-VN"/>
              </w:rPr>
              <w:t xml:space="preserve">. </w:t>
            </w:r>
          </w:p>
          <w:p w14:paraId="49AA983E"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7:</w:t>
            </w:r>
            <w:r w:rsidRPr="00AF0A09">
              <w:rPr>
                <w:rFonts w:ascii="Times New Roman" w:eastAsia="Times New Roman" w:hAnsi="Times New Roman" w:cs="Times New Roman"/>
                <w:sz w:val="24"/>
                <w:szCs w:val="24"/>
              </w:rPr>
              <w:t> Da là điểm đến của hệ cơ quan nào dưới đây ?</w:t>
            </w:r>
          </w:p>
          <w:p w14:paraId="309F6CEC"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Hệ tuần hoà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Hệ thần kinh</w:t>
            </w:r>
            <w:r w:rsidRPr="00AF0A09">
              <w:rPr>
                <w:rFonts w:ascii="Times New Roman" w:eastAsia="Times New Roman" w:hAnsi="Times New Roman" w:cs="Times New Roman"/>
                <w:sz w:val="24"/>
                <w:szCs w:val="24"/>
                <w:lang w:val="vi-VN"/>
              </w:rPr>
              <w:t>.</w:t>
            </w:r>
          </w:p>
          <w:p w14:paraId="6F2270E0"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Hệ bài tiế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Tất cả các phương án còn lại</w:t>
            </w:r>
            <w:r w:rsidRPr="00AF0A09">
              <w:rPr>
                <w:rFonts w:ascii="Times New Roman" w:eastAsia="Times New Roman" w:hAnsi="Times New Roman" w:cs="Times New Roman"/>
                <w:sz w:val="24"/>
                <w:szCs w:val="24"/>
                <w:lang w:val="vi-VN"/>
              </w:rPr>
              <w:t>.</w:t>
            </w:r>
          </w:p>
          <w:p w14:paraId="175124BC"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8:</w:t>
            </w:r>
            <w:r w:rsidRPr="00AF0A09">
              <w:rPr>
                <w:rFonts w:ascii="Times New Roman" w:eastAsia="Times New Roman" w:hAnsi="Times New Roman" w:cs="Times New Roman"/>
                <w:sz w:val="24"/>
                <w:szCs w:val="24"/>
              </w:rPr>
              <w:t> Cơ nào dưới đây ngăn cách khoang ngực và khoang bụng</w:t>
            </w:r>
          </w:p>
          <w:p w14:paraId="1EFAEE61"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Cơ liên sườ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ơ ức đòn chum</w:t>
            </w:r>
            <w:r w:rsidRPr="00AF0A09">
              <w:rPr>
                <w:rFonts w:ascii="Times New Roman" w:eastAsia="Times New Roman" w:hAnsi="Times New Roman" w:cs="Times New Roman"/>
                <w:sz w:val="24"/>
                <w:szCs w:val="24"/>
                <w:lang w:val="vi-VN"/>
              </w:rPr>
              <w:t>.</w:t>
            </w:r>
          </w:p>
          <w:p w14:paraId="1B97CDEA" w14:textId="77777777" w:rsidR="00EF6ED0" w:rsidRPr="00AF0A09" w:rsidRDefault="00EF6ED0" w:rsidP="009C1FF9">
            <w:pPr>
              <w:spacing w:after="0" w:line="240" w:lineRule="auto"/>
              <w:ind w:left="150" w:right="142"/>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Cơ hoà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ơ nh</w:t>
            </w:r>
            <w:r w:rsidRPr="00AF0A09">
              <w:rPr>
                <w:rFonts w:ascii="Times New Roman" w:eastAsia="Times New Roman" w:hAnsi="Times New Roman" w:cs="Times New Roman"/>
                <w:sz w:val="24"/>
                <w:szCs w:val="24"/>
                <w:lang w:val="vi-VN"/>
              </w:rPr>
              <w:t>ị</w:t>
            </w:r>
            <w:r w:rsidRPr="00AF0A09">
              <w:rPr>
                <w:rFonts w:ascii="Times New Roman" w:eastAsia="Times New Roman" w:hAnsi="Times New Roman" w:cs="Times New Roman"/>
                <w:sz w:val="24"/>
                <w:szCs w:val="24"/>
              </w:rPr>
              <w:t xml:space="preserve"> đầu</w:t>
            </w:r>
            <w:r w:rsidRPr="00AF0A09">
              <w:rPr>
                <w:rFonts w:ascii="Times New Roman" w:eastAsia="Times New Roman" w:hAnsi="Times New Roman" w:cs="Times New Roman"/>
                <w:sz w:val="24"/>
                <w:szCs w:val="24"/>
                <w:lang w:val="vi-VN"/>
              </w:rPr>
              <w:t>.</w:t>
            </w:r>
          </w:p>
          <w:p w14:paraId="29C35935"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9:</w:t>
            </w:r>
            <w:r w:rsidRPr="00AF0A09">
              <w:rPr>
                <w:rFonts w:ascii="Times New Roman" w:eastAsia="Times New Roman" w:hAnsi="Times New Roman" w:cs="Times New Roman"/>
                <w:sz w:val="24"/>
                <w:szCs w:val="24"/>
              </w:rPr>
              <w:t> Ở cơ thể người, cơ quan nằm trong khoang ngực là:</w:t>
            </w:r>
          </w:p>
          <w:p w14:paraId="46421FDE"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i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Phổ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71CD6AC7"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Thực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r w:rsidRPr="00AF0A09">
              <w:rPr>
                <w:rFonts w:ascii="Times New Roman" w:eastAsia="Times New Roman" w:hAnsi="Times New Roman" w:cs="Times New Roman"/>
                <w:sz w:val="24"/>
                <w:szCs w:val="24"/>
                <w:lang w:val="vi-VN"/>
              </w:rPr>
              <w:t>.</w:t>
            </w:r>
          </w:p>
          <w:p w14:paraId="70863A0B"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0:</w:t>
            </w:r>
            <w:r w:rsidRPr="00AF0A09">
              <w:rPr>
                <w:rFonts w:ascii="Times New Roman" w:eastAsia="Times New Roman" w:hAnsi="Times New Roman" w:cs="Times New Roman"/>
                <w:sz w:val="24"/>
                <w:szCs w:val="24"/>
              </w:rPr>
              <w:t> Ở người, khoang bụng và khoang ngực ngăn cách nhau bởi bộ phận nào ?</w:t>
            </w:r>
          </w:p>
          <w:p w14:paraId="686DAB9C" w14:textId="77777777" w:rsidR="00EF6ED0" w:rsidRPr="00AF0A09" w:rsidRDefault="00EF6ED0" w:rsidP="009C1FF9">
            <w:pPr>
              <w:spacing w:after="0" w:line="240" w:lineRule="auto"/>
              <w:ind w:left="150" w:right="142"/>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Cơ hoà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ơ ức đòn chum</w:t>
            </w:r>
            <w:r w:rsidRPr="00AF0A09">
              <w:rPr>
                <w:rFonts w:ascii="Times New Roman" w:eastAsia="Times New Roman" w:hAnsi="Times New Roman" w:cs="Times New Roman"/>
                <w:sz w:val="24"/>
                <w:szCs w:val="24"/>
                <w:lang w:val="vi-VN"/>
              </w:rPr>
              <w:t xml:space="preserve">. </w:t>
            </w:r>
          </w:p>
          <w:p w14:paraId="525D6400"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Cơ liên sườ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ơ nh</w:t>
            </w:r>
            <w:r w:rsidRPr="00AF0A09">
              <w:rPr>
                <w:rFonts w:ascii="Times New Roman" w:eastAsia="Times New Roman" w:hAnsi="Times New Roman" w:cs="Times New Roman"/>
                <w:sz w:val="24"/>
                <w:szCs w:val="24"/>
                <w:lang w:val="vi-VN"/>
              </w:rPr>
              <w:t>ị</w:t>
            </w:r>
            <w:r w:rsidRPr="00AF0A09">
              <w:rPr>
                <w:rFonts w:ascii="Times New Roman" w:eastAsia="Times New Roman" w:hAnsi="Times New Roman" w:cs="Times New Roman"/>
                <w:sz w:val="24"/>
                <w:szCs w:val="24"/>
              </w:rPr>
              <w:t xml:space="preserve"> đầu</w:t>
            </w:r>
            <w:r w:rsidRPr="00AF0A09">
              <w:rPr>
                <w:rFonts w:ascii="Times New Roman" w:eastAsia="Times New Roman" w:hAnsi="Times New Roman" w:cs="Times New Roman"/>
                <w:sz w:val="24"/>
                <w:szCs w:val="24"/>
                <w:lang w:val="vi-VN"/>
              </w:rPr>
              <w:t xml:space="preserve">. </w:t>
            </w:r>
          </w:p>
          <w:p w14:paraId="63D23627"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1:</w:t>
            </w:r>
            <w:r w:rsidRPr="00AF0A09">
              <w:rPr>
                <w:rFonts w:ascii="Times New Roman" w:eastAsia="Times New Roman" w:hAnsi="Times New Roman" w:cs="Times New Roman"/>
                <w:sz w:val="24"/>
                <w:szCs w:val="24"/>
              </w:rPr>
              <w:t> Khi chúng ta bơi cật lực, hệ cơ quan nào dưới đây sẽ tăng cường độ hoạt động?</w:t>
            </w:r>
          </w:p>
          <w:p w14:paraId="1274746D"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Hệ hô hấ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Hệ vận động</w:t>
            </w:r>
            <w:r w:rsidRPr="00AF0A09">
              <w:rPr>
                <w:rFonts w:ascii="Times New Roman" w:eastAsia="Times New Roman" w:hAnsi="Times New Roman" w:cs="Times New Roman"/>
                <w:sz w:val="24"/>
                <w:szCs w:val="24"/>
                <w:lang w:val="vi-VN"/>
              </w:rPr>
              <w:t>.</w:t>
            </w:r>
          </w:p>
          <w:p w14:paraId="18A32F8C"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Hệ tuần hoà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 xml:space="preserve">. </w:t>
            </w:r>
          </w:p>
          <w:p w14:paraId="4763DF4E"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2:</w:t>
            </w:r>
            <w:r w:rsidRPr="00AF0A09">
              <w:rPr>
                <w:rFonts w:ascii="Times New Roman" w:eastAsia="Times New Roman" w:hAnsi="Times New Roman" w:cs="Times New Roman"/>
                <w:sz w:val="24"/>
                <w:szCs w:val="24"/>
              </w:rPr>
              <w:t> Trao đổi chất của cơ thể và môi trường được thực hiện qua</w:t>
            </w:r>
          </w:p>
          <w:p w14:paraId="5D7A9E2F"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Hệ tiêu hó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Hệ hô hấp, hệ tiêu hóa, hệ bài tiết</w:t>
            </w:r>
            <w:r w:rsidRPr="00AF0A09">
              <w:rPr>
                <w:rFonts w:ascii="Times New Roman" w:eastAsia="Times New Roman" w:hAnsi="Times New Roman" w:cs="Times New Roman"/>
                <w:sz w:val="24"/>
                <w:szCs w:val="24"/>
                <w:lang w:val="vi-VN"/>
              </w:rPr>
              <w:t xml:space="preserve">. </w:t>
            </w:r>
          </w:p>
          <w:p w14:paraId="44134BAA"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Hệ hô hấ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Hệ tuần hoàn</w:t>
            </w:r>
            <w:r w:rsidRPr="00AF0A09">
              <w:rPr>
                <w:rFonts w:ascii="Times New Roman" w:eastAsia="Times New Roman" w:hAnsi="Times New Roman" w:cs="Times New Roman"/>
                <w:sz w:val="24"/>
                <w:szCs w:val="24"/>
                <w:lang w:val="vi-VN"/>
              </w:rPr>
              <w:t xml:space="preserve">. </w:t>
            </w:r>
          </w:p>
          <w:p w14:paraId="334A8363"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3:</w:t>
            </w:r>
            <w:r w:rsidRPr="00AF0A09">
              <w:rPr>
                <w:rFonts w:ascii="Times New Roman" w:eastAsia="Times New Roman" w:hAnsi="Times New Roman" w:cs="Times New Roman"/>
                <w:sz w:val="24"/>
                <w:szCs w:val="24"/>
              </w:rPr>
              <w:t> Khí quản là một bộ phận của?</w:t>
            </w:r>
          </w:p>
          <w:p w14:paraId="4C9F4382" w14:textId="77777777" w:rsidR="00EF6ED0" w:rsidRPr="00AF0A09" w:rsidRDefault="00EF6ED0" w:rsidP="009C1FF9">
            <w:pPr>
              <w:spacing w:after="0" w:line="240" w:lineRule="auto"/>
              <w:ind w:left="150" w:righ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Hệ hô hấ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Hệ tiêu hóa.  C. Hệ bài tiế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Hệ sinh dục.</w:t>
            </w:r>
          </w:p>
          <w:p w14:paraId="14EDA433" w14:textId="77777777" w:rsidR="00EF6ED0" w:rsidRPr="00AF0A09" w:rsidRDefault="00EF6ED0" w:rsidP="009C1FF9">
            <w:pPr>
              <w:spacing w:after="0" w:line="240" w:lineRule="auto"/>
              <w:ind w:left="150" w:right="142"/>
              <w:jc w:val="both"/>
              <w:rPr>
                <w:rFonts w:ascii="Times New Roman" w:eastAsia="Times New Roman" w:hAnsi="Times New Roman" w:cs="Times New Roman"/>
                <w:b/>
                <w:sz w:val="24"/>
                <w:szCs w:val="24"/>
              </w:rPr>
            </w:pPr>
            <w:r w:rsidRPr="00AF0A09">
              <w:rPr>
                <w:rFonts w:ascii="Times New Roman" w:eastAsia="Times New Roman" w:hAnsi="Times New Roman" w:cs="Times New Roman"/>
                <w:b/>
                <w:bCs/>
                <w:iCs/>
                <w:sz w:val="24"/>
                <w:szCs w:val="24"/>
              </w:rPr>
              <w:t>Bước 2: Thực hiện nhiệm vụ học tập</w:t>
            </w:r>
          </w:p>
          <w:p w14:paraId="7BC1076C"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cá nhân trả lời câu hỏi trắc nghiệm.</w:t>
            </w:r>
          </w:p>
          <w:p w14:paraId="3746C4B4"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0F4FAA5"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rình bày đáp án và giải thích, HS khác bổ sung</w:t>
            </w:r>
          </w:p>
          <w:p w14:paraId="414049D5"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A5D4B91"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đánh giá và chốt kiến thức.</w:t>
            </w:r>
          </w:p>
        </w:tc>
        <w:tc>
          <w:tcPr>
            <w:tcW w:w="2835" w:type="dxa"/>
            <w:tcBorders>
              <w:top w:val="outset" w:sz="6" w:space="0" w:color="auto"/>
              <w:left w:val="outset" w:sz="6" w:space="0" w:color="auto"/>
              <w:bottom w:val="outset" w:sz="6" w:space="0" w:color="auto"/>
              <w:right w:val="outset" w:sz="6" w:space="0" w:color="auto"/>
            </w:tcBorders>
            <w:shd w:val="clear" w:color="auto" w:fill="auto"/>
            <w:hideMark/>
          </w:tcPr>
          <w:p w14:paraId="4828D5B0"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III. Luyện tập.</w:t>
            </w:r>
          </w:p>
          <w:p w14:paraId="619A9CDF" w14:textId="77777777" w:rsidR="00EF6ED0" w:rsidRPr="00AF0A09" w:rsidRDefault="00EF6ED0" w:rsidP="009C1FF9">
            <w:pPr>
              <w:spacing w:after="0" w:line="240" w:lineRule="auto"/>
              <w:ind w:right="48"/>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Đáp án câu hỏi trắc nghiệm.</w:t>
            </w:r>
          </w:p>
          <w:p w14:paraId="03811259"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w:t>
            </w:r>
            <w:r w:rsidRPr="00AF0A09">
              <w:rPr>
                <w:rFonts w:ascii="Times New Roman" w:eastAsia="Times New Roman" w:hAnsi="Times New Roman" w:cs="Times New Roman"/>
                <w:sz w:val="24"/>
                <w:szCs w:val="24"/>
              </w:rPr>
              <w:t xml:space="preserve"> A</w:t>
            </w:r>
          </w:p>
          <w:p w14:paraId="09A99310"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97B7F2A"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1CA4A7F"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w:t>
            </w:r>
            <w:r w:rsidRPr="00AF0A09">
              <w:rPr>
                <w:rFonts w:ascii="Times New Roman" w:eastAsia="Times New Roman" w:hAnsi="Times New Roman" w:cs="Times New Roman"/>
                <w:sz w:val="24"/>
                <w:szCs w:val="24"/>
              </w:rPr>
              <w:t xml:space="preserve"> D</w:t>
            </w:r>
          </w:p>
          <w:p w14:paraId="6898B49D"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555DA01"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9993295"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553625EA"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19596D28"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w:t>
            </w:r>
            <w:r w:rsidRPr="00AF0A09">
              <w:rPr>
                <w:rFonts w:ascii="Times New Roman" w:eastAsia="Times New Roman" w:hAnsi="Times New Roman" w:cs="Times New Roman"/>
                <w:sz w:val="24"/>
                <w:szCs w:val="24"/>
              </w:rPr>
              <w:t xml:space="preserve"> A</w:t>
            </w:r>
          </w:p>
          <w:p w14:paraId="16BD67A2"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B3D6BFE"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E64EDAD"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4:</w:t>
            </w:r>
            <w:r w:rsidRPr="00AF0A09">
              <w:rPr>
                <w:rFonts w:ascii="Times New Roman" w:eastAsia="Times New Roman" w:hAnsi="Times New Roman" w:cs="Times New Roman"/>
                <w:sz w:val="24"/>
                <w:szCs w:val="24"/>
              </w:rPr>
              <w:t xml:space="preserve"> D</w:t>
            </w:r>
          </w:p>
          <w:p w14:paraId="00FEF02D"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F50983B"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61ECFDE1"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5BD47C00"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1A5EEFC"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5:</w:t>
            </w:r>
            <w:r w:rsidRPr="00AF0A09">
              <w:rPr>
                <w:rFonts w:ascii="Times New Roman" w:eastAsia="Times New Roman" w:hAnsi="Times New Roman" w:cs="Times New Roman"/>
                <w:sz w:val="24"/>
                <w:szCs w:val="24"/>
              </w:rPr>
              <w:t xml:space="preserve"> C</w:t>
            </w:r>
          </w:p>
          <w:p w14:paraId="55CDEB00"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57BD3458"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108DF501"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0FCE375"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6:</w:t>
            </w:r>
            <w:r w:rsidRPr="00AF0A09">
              <w:rPr>
                <w:rFonts w:ascii="Times New Roman" w:eastAsia="Times New Roman" w:hAnsi="Times New Roman" w:cs="Times New Roman"/>
                <w:sz w:val="24"/>
                <w:szCs w:val="24"/>
              </w:rPr>
              <w:t xml:space="preserve"> B</w:t>
            </w:r>
          </w:p>
          <w:p w14:paraId="70AECCE7"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CF7AC1B"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492811E"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37038BC"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7:</w:t>
            </w:r>
            <w:r w:rsidRPr="00AF0A09">
              <w:rPr>
                <w:rFonts w:ascii="Times New Roman" w:eastAsia="Times New Roman" w:hAnsi="Times New Roman" w:cs="Times New Roman"/>
                <w:sz w:val="24"/>
                <w:szCs w:val="24"/>
              </w:rPr>
              <w:t xml:space="preserve"> C</w:t>
            </w:r>
          </w:p>
          <w:p w14:paraId="433D6029"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49ED2E6"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C0D7866"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8:</w:t>
            </w:r>
            <w:r w:rsidRPr="00AF0A09">
              <w:rPr>
                <w:rFonts w:ascii="Times New Roman" w:eastAsia="Times New Roman" w:hAnsi="Times New Roman" w:cs="Times New Roman"/>
                <w:sz w:val="24"/>
                <w:szCs w:val="24"/>
              </w:rPr>
              <w:t xml:space="preserve"> D</w:t>
            </w:r>
          </w:p>
          <w:p w14:paraId="2BD0DFC3"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724F550"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FE3BDC1"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EF357B9"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68794067"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9:</w:t>
            </w:r>
            <w:r w:rsidRPr="00AF0A09">
              <w:rPr>
                <w:rFonts w:ascii="Times New Roman" w:eastAsia="Times New Roman" w:hAnsi="Times New Roman" w:cs="Times New Roman"/>
                <w:sz w:val="24"/>
                <w:szCs w:val="24"/>
              </w:rPr>
              <w:t xml:space="preserve"> A</w:t>
            </w:r>
          </w:p>
          <w:p w14:paraId="0EA8945A"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44FE781"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8714383"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6C37D7F9"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5654E10"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0:</w:t>
            </w:r>
            <w:r w:rsidRPr="00AF0A09">
              <w:rPr>
                <w:rFonts w:ascii="Times New Roman" w:eastAsia="Times New Roman" w:hAnsi="Times New Roman" w:cs="Times New Roman"/>
                <w:sz w:val="24"/>
                <w:szCs w:val="24"/>
              </w:rPr>
              <w:t xml:space="preserve"> D</w:t>
            </w:r>
          </w:p>
          <w:p w14:paraId="0A709727"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1C6376C1"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ECF9DCF"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6DE5E3EA"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1:</w:t>
            </w:r>
            <w:r w:rsidRPr="00AF0A09">
              <w:rPr>
                <w:rFonts w:ascii="Times New Roman" w:eastAsia="Times New Roman" w:hAnsi="Times New Roman" w:cs="Times New Roman"/>
                <w:sz w:val="24"/>
                <w:szCs w:val="24"/>
              </w:rPr>
              <w:t xml:space="preserve"> D</w:t>
            </w:r>
          </w:p>
          <w:p w14:paraId="2765806B"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BFC5ECF"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1BCE3884"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515AE99B"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7C0CE5B"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2:</w:t>
            </w:r>
            <w:r w:rsidRPr="00AF0A09">
              <w:rPr>
                <w:rFonts w:ascii="Times New Roman" w:eastAsia="Times New Roman" w:hAnsi="Times New Roman" w:cs="Times New Roman"/>
                <w:sz w:val="24"/>
                <w:szCs w:val="24"/>
              </w:rPr>
              <w:t xml:space="preserve"> B</w:t>
            </w:r>
          </w:p>
          <w:p w14:paraId="2AB933E1"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1E0808C5"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54532BA"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AB7D626"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3:</w:t>
            </w:r>
            <w:r w:rsidRPr="00AF0A09">
              <w:rPr>
                <w:rFonts w:ascii="Times New Roman" w:eastAsia="Times New Roman" w:hAnsi="Times New Roman" w:cs="Times New Roman"/>
                <w:sz w:val="24"/>
                <w:szCs w:val="24"/>
              </w:rPr>
              <w:t xml:space="preserve"> A</w:t>
            </w:r>
          </w:p>
          <w:p w14:paraId="399F3BB5"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CC268AB"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93640C3"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15F4E1B"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04456C5"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8C1B23D"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4:</w:t>
            </w:r>
            <w:r w:rsidRPr="00AF0A09">
              <w:rPr>
                <w:rFonts w:ascii="Times New Roman" w:eastAsia="Times New Roman" w:hAnsi="Times New Roman" w:cs="Times New Roman"/>
                <w:sz w:val="24"/>
                <w:szCs w:val="24"/>
              </w:rPr>
              <w:t xml:space="preserve"> A</w:t>
            </w:r>
          </w:p>
          <w:p w14:paraId="09DF8C94"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p>
          <w:p w14:paraId="6020C901"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p>
          <w:p w14:paraId="64CC10E4"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p>
          <w:p w14:paraId="03B0D964"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p>
          <w:p w14:paraId="32908DA6"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p>
          <w:p w14:paraId="6E96D53F"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5:</w:t>
            </w:r>
            <w:r w:rsidRPr="00AF0A09">
              <w:rPr>
                <w:rFonts w:ascii="Times New Roman" w:eastAsia="Times New Roman" w:hAnsi="Times New Roman" w:cs="Times New Roman"/>
                <w:sz w:val="24"/>
                <w:szCs w:val="24"/>
              </w:rPr>
              <w:t xml:space="preserve"> D</w:t>
            </w:r>
          </w:p>
          <w:p w14:paraId="2B7FB7B7"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p>
          <w:p w14:paraId="5DB7BBA0"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w:t>
            </w:r>
          </w:p>
          <w:p w14:paraId="6CA5C24A"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p>
          <w:p w14:paraId="2E1B7091"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p>
          <w:p w14:paraId="6DBA42DD"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p>
          <w:p w14:paraId="1DA41079"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p>
          <w:p w14:paraId="3A18B2EC"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p>
          <w:p w14:paraId="6094CDB7"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p>
          <w:p w14:paraId="47A4D858"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6:</w:t>
            </w:r>
            <w:r w:rsidRPr="00AF0A09">
              <w:rPr>
                <w:rFonts w:ascii="Times New Roman" w:eastAsia="Times New Roman" w:hAnsi="Times New Roman" w:cs="Times New Roman"/>
                <w:sz w:val="24"/>
                <w:szCs w:val="24"/>
              </w:rPr>
              <w:t xml:space="preserve"> B</w:t>
            </w:r>
          </w:p>
          <w:p w14:paraId="1A0C9345"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6F7A75BC"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803ABED"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FE77C09"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E8E5668"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595DEA0"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7:</w:t>
            </w:r>
            <w:r w:rsidRPr="00AF0A09">
              <w:rPr>
                <w:rFonts w:ascii="Times New Roman" w:eastAsia="Times New Roman" w:hAnsi="Times New Roman" w:cs="Times New Roman"/>
                <w:sz w:val="24"/>
                <w:szCs w:val="24"/>
              </w:rPr>
              <w:t xml:space="preserve"> D</w:t>
            </w:r>
          </w:p>
          <w:p w14:paraId="518A69EE"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60EA614"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B062635"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8:</w:t>
            </w:r>
            <w:r w:rsidRPr="00AF0A09">
              <w:rPr>
                <w:rFonts w:ascii="Times New Roman" w:eastAsia="Times New Roman" w:hAnsi="Times New Roman" w:cs="Times New Roman"/>
                <w:sz w:val="24"/>
                <w:szCs w:val="24"/>
              </w:rPr>
              <w:t xml:space="preserve"> B</w:t>
            </w:r>
          </w:p>
          <w:p w14:paraId="75F48A08"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1603963"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38654C5"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36EE02E"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9:</w:t>
            </w:r>
            <w:r w:rsidRPr="00AF0A09">
              <w:rPr>
                <w:rFonts w:ascii="Times New Roman" w:eastAsia="Times New Roman" w:hAnsi="Times New Roman" w:cs="Times New Roman"/>
                <w:sz w:val="24"/>
                <w:szCs w:val="24"/>
              </w:rPr>
              <w:t xml:space="preserve"> C</w:t>
            </w:r>
          </w:p>
          <w:p w14:paraId="7F9B4403"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28D1850"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9EA53DB"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D9FEB81"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0:</w:t>
            </w:r>
            <w:r w:rsidRPr="00AF0A09">
              <w:rPr>
                <w:rFonts w:ascii="Times New Roman" w:eastAsia="Times New Roman" w:hAnsi="Times New Roman" w:cs="Times New Roman"/>
                <w:sz w:val="24"/>
                <w:szCs w:val="24"/>
              </w:rPr>
              <w:t xml:space="preserve"> A</w:t>
            </w:r>
          </w:p>
          <w:p w14:paraId="6B1A707A"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059F67F"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65261D8"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6180711C"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1780309E"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BD5D107"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4C0B2CA"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F97C088"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1:</w:t>
            </w:r>
            <w:r w:rsidRPr="00AF0A09">
              <w:rPr>
                <w:rFonts w:ascii="Times New Roman" w:eastAsia="Times New Roman" w:hAnsi="Times New Roman" w:cs="Times New Roman"/>
                <w:sz w:val="24"/>
                <w:szCs w:val="24"/>
              </w:rPr>
              <w:t xml:space="preserve"> B</w:t>
            </w:r>
          </w:p>
          <w:p w14:paraId="6BC1F061"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A2FA450"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60BF5A44"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7F6CE4D"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2553385"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59A63D19"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2:</w:t>
            </w:r>
            <w:r w:rsidRPr="00AF0A09">
              <w:rPr>
                <w:rFonts w:ascii="Times New Roman" w:eastAsia="Times New Roman" w:hAnsi="Times New Roman" w:cs="Times New Roman"/>
                <w:sz w:val="24"/>
                <w:szCs w:val="24"/>
              </w:rPr>
              <w:t xml:space="preserve"> D</w:t>
            </w:r>
          </w:p>
          <w:p w14:paraId="5982C25F"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8678BA2"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7648685"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689466D"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3:</w:t>
            </w:r>
            <w:r w:rsidRPr="00AF0A09">
              <w:rPr>
                <w:rFonts w:ascii="Times New Roman" w:eastAsia="Times New Roman" w:hAnsi="Times New Roman" w:cs="Times New Roman"/>
                <w:sz w:val="24"/>
                <w:szCs w:val="24"/>
              </w:rPr>
              <w:t xml:space="preserve"> C</w:t>
            </w:r>
          </w:p>
          <w:p w14:paraId="4B5FA095"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EA05DEE"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59403938"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FDFF74F"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1E1F3CA3"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4:</w:t>
            </w:r>
            <w:r w:rsidRPr="00AF0A09">
              <w:rPr>
                <w:rFonts w:ascii="Times New Roman" w:eastAsia="Times New Roman" w:hAnsi="Times New Roman" w:cs="Times New Roman"/>
                <w:sz w:val="24"/>
                <w:szCs w:val="24"/>
              </w:rPr>
              <w:t xml:space="preserve"> D</w:t>
            </w:r>
          </w:p>
          <w:p w14:paraId="2F65EFC4"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4ABEEAB"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2F0065E"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D30FB85"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5:</w:t>
            </w:r>
            <w:r w:rsidRPr="00AF0A09">
              <w:rPr>
                <w:rFonts w:ascii="Times New Roman" w:eastAsia="Times New Roman" w:hAnsi="Times New Roman" w:cs="Times New Roman"/>
                <w:sz w:val="24"/>
                <w:szCs w:val="24"/>
              </w:rPr>
              <w:t xml:space="preserve"> A</w:t>
            </w:r>
          </w:p>
          <w:p w14:paraId="6B2E0012"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5EC5B2D1"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6169D490"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40C93F2"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6:</w:t>
            </w:r>
            <w:r w:rsidRPr="00AF0A09">
              <w:rPr>
                <w:rFonts w:ascii="Times New Roman" w:eastAsia="Times New Roman" w:hAnsi="Times New Roman" w:cs="Times New Roman"/>
                <w:sz w:val="24"/>
                <w:szCs w:val="24"/>
              </w:rPr>
              <w:t xml:space="preserve"> C</w:t>
            </w:r>
          </w:p>
          <w:p w14:paraId="61947983"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18068530"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7:</w:t>
            </w:r>
            <w:r w:rsidRPr="00AF0A09">
              <w:rPr>
                <w:rFonts w:ascii="Times New Roman" w:eastAsia="Times New Roman" w:hAnsi="Times New Roman" w:cs="Times New Roman"/>
                <w:sz w:val="24"/>
                <w:szCs w:val="24"/>
              </w:rPr>
              <w:t xml:space="preserve"> D</w:t>
            </w:r>
          </w:p>
          <w:p w14:paraId="4D3039CF"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E269CF4"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A6025EA"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8:</w:t>
            </w:r>
            <w:r w:rsidRPr="00AF0A09">
              <w:rPr>
                <w:rFonts w:ascii="Times New Roman" w:eastAsia="Times New Roman" w:hAnsi="Times New Roman" w:cs="Times New Roman"/>
                <w:sz w:val="24"/>
                <w:szCs w:val="24"/>
              </w:rPr>
              <w:t xml:space="preserve"> C</w:t>
            </w:r>
          </w:p>
          <w:p w14:paraId="159B63B8" w14:textId="77777777" w:rsidR="00EF6ED0" w:rsidRPr="00AF0A09" w:rsidRDefault="00EF6ED0" w:rsidP="009C1FF9">
            <w:pPr>
              <w:spacing w:after="0" w:line="240" w:lineRule="auto"/>
              <w:ind w:left="142"/>
              <w:rPr>
                <w:rFonts w:ascii="Times New Roman" w:eastAsia="Times New Roman" w:hAnsi="Times New Roman" w:cs="Times New Roman"/>
                <w:sz w:val="24"/>
                <w:szCs w:val="24"/>
              </w:rPr>
            </w:pPr>
          </w:p>
          <w:p w14:paraId="054D37EE"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E674DC5"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9:</w:t>
            </w:r>
            <w:r w:rsidRPr="00AF0A09">
              <w:rPr>
                <w:rFonts w:ascii="Times New Roman" w:eastAsia="Times New Roman" w:hAnsi="Times New Roman" w:cs="Times New Roman"/>
                <w:sz w:val="24"/>
                <w:szCs w:val="24"/>
              </w:rPr>
              <w:t xml:space="preserve"> D</w:t>
            </w:r>
          </w:p>
          <w:p w14:paraId="5C1F7421"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3DB6EFAE"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E15A9F3"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0:</w:t>
            </w:r>
            <w:r w:rsidRPr="00AF0A09">
              <w:rPr>
                <w:rFonts w:ascii="Times New Roman" w:eastAsia="Times New Roman" w:hAnsi="Times New Roman" w:cs="Times New Roman"/>
                <w:sz w:val="24"/>
                <w:szCs w:val="24"/>
              </w:rPr>
              <w:t xml:space="preserve"> A</w:t>
            </w:r>
          </w:p>
          <w:p w14:paraId="10258A8D"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B40EA57"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546AB809"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1D232676"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1:</w:t>
            </w:r>
            <w:r w:rsidRPr="00AF0A09">
              <w:rPr>
                <w:rFonts w:ascii="Times New Roman" w:eastAsia="Times New Roman" w:hAnsi="Times New Roman" w:cs="Times New Roman"/>
                <w:sz w:val="24"/>
                <w:szCs w:val="24"/>
              </w:rPr>
              <w:t xml:space="preserve"> D</w:t>
            </w:r>
          </w:p>
          <w:p w14:paraId="688733A3"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25D4EBF4"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746CAD27"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83BB63F"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2:</w:t>
            </w:r>
            <w:r w:rsidRPr="00AF0A09">
              <w:rPr>
                <w:rFonts w:ascii="Times New Roman" w:eastAsia="Times New Roman" w:hAnsi="Times New Roman" w:cs="Times New Roman"/>
                <w:sz w:val="24"/>
                <w:szCs w:val="24"/>
              </w:rPr>
              <w:t xml:space="preserve"> B</w:t>
            </w:r>
          </w:p>
          <w:p w14:paraId="75CB32C6"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0F67D65C"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1D9747CA" w14:textId="77777777" w:rsidR="00EF6ED0" w:rsidRPr="00AF0A09" w:rsidRDefault="00EF6ED0" w:rsidP="009C1FF9">
            <w:pPr>
              <w:spacing w:after="0" w:line="240" w:lineRule="auto"/>
              <w:ind w:left="142" w:right="48"/>
              <w:jc w:val="both"/>
              <w:rPr>
                <w:rFonts w:ascii="Times New Roman" w:eastAsia="Times New Roman" w:hAnsi="Times New Roman" w:cs="Times New Roman"/>
                <w:b/>
                <w:sz w:val="24"/>
                <w:szCs w:val="24"/>
              </w:rPr>
            </w:pPr>
          </w:p>
          <w:p w14:paraId="4FA9C4FB" w14:textId="77777777" w:rsidR="00EF6ED0" w:rsidRPr="00AF0A09" w:rsidRDefault="00EF6ED0" w:rsidP="009C1FF9">
            <w:pPr>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3:</w:t>
            </w:r>
            <w:r w:rsidRPr="00AF0A09">
              <w:rPr>
                <w:rFonts w:ascii="Times New Roman" w:eastAsia="Times New Roman" w:hAnsi="Times New Roman" w:cs="Times New Roman"/>
                <w:sz w:val="24"/>
                <w:szCs w:val="24"/>
              </w:rPr>
              <w:t xml:space="preserve"> A</w:t>
            </w:r>
          </w:p>
          <w:p w14:paraId="3EF6BEA7" w14:textId="77777777" w:rsidR="00EF6ED0" w:rsidRPr="00AF0A09" w:rsidRDefault="00EF6ED0" w:rsidP="009C1FF9">
            <w:pPr>
              <w:spacing w:after="0" w:line="240" w:lineRule="auto"/>
              <w:rPr>
                <w:rFonts w:ascii="Times New Roman" w:eastAsia="Times New Roman" w:hAnsi="Times New Roman" w:cs="Times New Roman"/>
                <w:sz w:val="24"/>
                <w:szCs w:val="24"/>
              </w:rPr>
            </w:pPr>
          </w:p>
        </w:tc>
      </w:tr>
    </w:tbl>
    <w:p w14:paraId="754EA1F0"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4. Hoạt động 4: Vận dụng</w:t>
      </w:r>
    </w:p>
    <w:p w14:paraId="64A757D7"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02E1C36D"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2A12EACA"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32C61816"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0" w:type="auto"/>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4119"/>
        <w:gridCol w:w="5678"/>
      </w:tblGrid>
      <w:tr w:rsidR="001816F8" w:rsidRPr="00AF0A09" w14:paraId="580E2D8F" w14:textId="77777777" w:rsidTr="00693BA4">
        <w:tc>
          <w:tcPr>
            <w:tcW w:w="4119" w:type="dxa"/>
            <w:tcBorders>
              <w:top w:val="outset" w:sz="6" w:space="0" w:color="auto"/>
              <w:left w:val="outset" w:sz="6" w:space="0" w:color="auto"/>
              <w:bottom w:val="outset" w:sz="6" w:space="0" w:color="auto"/>
              <w:right w:val="outset" w:sz="6" w:space="0" w:color="auto"/>
            </w:tcBorders>
            <w:shd w:val="clear" w:color="auto" w:fill="auto"/>
            <w:vAlign w:val="bottom"/>
          </w:tcPr>
          <w:p w14:paraId="7496C028" w14:textId="77777777" w:rsidR="00EF6ED0" w:rsidRPr="00AF0A09" w:rsidRDefault="00EF6ED0" w:rsidP="009C1FF9">
            <w:pPr>
              <w:spacing w:after="0" w:line="240" w:lineRule="auto"/>
              <w:jc w:val="center"/>
              <w:rPr>
                <w:rFonts w:ascii="Times New Roman" w:eastAsia="Arial"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678" w:type="dxa"/>
            <w:tcBorders>
              <w:top w:val="outset" w:sz="6" w:space="0" w:color="auto"/>
              <w:left w:val="outset" w:sz="6" w:space="0" w:color="auto"/>
              <w:bottom w:val="outset" w:sz="6" w:space="0" w:color="auto"/>
              <w:right w:val="outset" w:sz="6" w:space="0" w:color="auto"/>
            </w:tcBorders>
            <w:shd w:val="clear" w:color="auto" w:fill="auto"/>
            <w:vAlign w:val="bottom"/>
          </w:tcPr>
          <w:p w14:paraId="5656B943" w14:textId="77777777" w:rsidR="00EF6ED0" w:rsidRPr="00AF0A09" w:rsidRDefault="00EF6ED0" w:rsidP="009C1FF9">
            <w:pPr>
              <w:spacing w:after="0" w:line="240" w:lineRule="auto"/>
              <w:jc w:val="center"/>
              <w:rPr>
                <w:rFonts w:ascii="Times New Roman" w:eastAsia="Arial"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5F77EB2F" w14:textId="77777777" w:rsidTr="00693BA4">
        <w:tc>
          <w:tcPr>
            <w:tcW w:w="4119" w:type="dxa"/>
            <w:tcBorders>
              <w:top w:val="outset" w:sz="6" w:space="0" w:color="auto"/>
              <w:left w:val="outset" w:sz="6" w:space="0" w:color="auto"/>
              <w:bottom w:val="outset" w:sz="6" w:space="0" w:color="auto"/>
              <w:right w:val="outset" w:sz="6" w:space="0" w:color="auto"/>
            </w:tcBorders>
            <w:shd w:val="clear" w:color="auto" w:fill="auto"/>
            <w:hideMark/>
          </w:tcPr>
          <w:p w14:paraId="32F6A835"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3B9FCA41"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vận dụng kiến thức đã học, hoạt động nhóm trả lời câu hỏi sau:</w:t>
            </w:r>
          </w:p>
          <w:p w14:paraId="7C1EE0A6" w14:textId="77777777" w:rsidR="00EF6ED0" w:rsidRPr="00AF0A09" w:rsidRDefault="00EF6ED0" w:rsidP="009C1FF9">
            <w:pPr>
              <w:spacing w:after="0" w:line="240" w:lineRule="auto"/>
              <w:ind w:left="150" w:right="142"/>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1, </w:t>
            </w:r>
            <w:r w:rsidRPr="00AF0A09">
              <w:rPr>
                <w:rFonts w:ascii="Times New Roman" w:hAnsi="Times New Roman" w:cs="Times New Roman"/>
                <w:i/>
                <w:sz w:val="24"/>
                <w:szCs w:val="24"/>
                <w:shd w:val="clear" w:color="auto" w:fill="FFFFFF"/>
              </w:rPr>
              <w:t>Kể tên và nêu được vai trò chính của các cơ quan và hệ cơ quan trong cơ thể mình.</w:t>
            </w:r>
          </w:p>
          <w:p w14:paraId="479D339F" w14:textId="77777777" w:rsidR="00EF6ED0" w:rsidRPr="00AF0A09" w:rsidRDefault="00EF6ED0" w:rsidP="009C1FF9">
            <w:pPr>
              <w:spacing w:after="0" w:line="240" w:lineRule="auto"/>
              <w:ind w:left="150" w:right="142"/>
              <w:jc w:val="both"/>
              <w:rPr>
                <w:rFonts w:ascii="Times New Roman" w:eastAsia="Times New Roman" w:hAnsi="Times New Roman" w:cs="Times New Roman"/>
                <w:i/>
                <w:sz w:val="24"/>
                <w:szCs w:val="24"/>
              </w:rPr>
            </w:pPr>
            <w:r w:rsidRPr="00AF0A09">
              <w:rPr>
                <w:rFonts w:ascii="Times New Roman" w:eastAsia="Times New Roman" w:hAnsi="Times New Roman" w:cs="Times New Roman"/>
                <w:i/>
                <w:iCs/>
                <w:sz w:val="24"/>
                <w:szCs w:val="24"/>
              </w:rPr>
              <w:t>2. Khi chúng ta ngủ, các cơ quan nào hoạt động ở mức thấp nhất, cơ quan nào hoạt động mạnh nhất? Giải thích.</w:t>
            </w:r>
          </w:p>
          <w:p w14:paraId="74D22337" w14:textId="77777777" w:rsidR="00EF6ED0" w:rsidRPr="00AF0A09" w:rsidRDefault="00EF6ED0" w:rsidP="009C1FF9">
            <w:pPr>
              <w:spacing w:after="0" w:line="240" w:lineRule="auto"/>
              <w:ind w:left="150" w:right="142"/>
              <w:jc w:val="both"/>
              <w:rPr>
                <w:rFonts w:ascii="Times New Roman" w:eastAsia="Times New Roman" w:hAnsi="Times New Roman" w:cs="Times New Roman"/>
                <w:i/>
                <w:iCs/>
                <w:sz w:val="24"/>
                <w:szCs w:val="24"/>
              </w:rPr>
            </w:pPr>
            <w:r w:rsidRPr="00AF0A09">
              <w:rPr>
                <w:rFonts w:ascii="Times New Roman" w:eastAsia="Times New Roman" w:hAnsi="Times New Roman" w:cs="Times New Roman"/>
                <w:i/>
                <w:iCs/>
                <w:sz w:val="24"/>
                <w:szCs w:val="24"/>
              </w:rPr>
              <w:t>3. Lập kế hoạch học tập và sinh hoạt hợp lí, khoa học cho bản thân.</w:t>
            </w:r>
          </w:p>
          <w:p w14:paraId="3C9DE79F" w14:textId="77777777" w:rsidR="00EF6ED0" w:rsidRPr="00AF0A09" w:rsidRDefault="00EF6ED0" w:rsidP="009C1FF9">
            <w:pPr>
              <w:spacing w:after="0" w:line="240" w:lineRule="auto"/>
              <w:ind w:left="48"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vận dụng kiến thức đã học, hoạt động nhóm bàn  trả lời câu hỏi sau:</w:t>
            </w:r>
          </w:p>
          <w:p w14:paraId="10CB954F" w14:textId="77777777" w:rsidR="00EF6ED0" w:rsidRPr="00AF0A09" w:rsidRDefault="00EF6ED0" w:rsidP="009C1FF9">
            <w:pPr>
              <w:spacing w:after="0" w:line="240" w:lineRule="auto"/>
              <w:ind w:left="150" w:right="142"/>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 xml:space="preserve">Câu 1: </w:t>
            </w:r>
            <w:r w:rsidRPr="00AF0A09">
              <w:rPr>
                <w:rFonts w:ascii="Times New Roman" w:eastAsia="Times New Roman" w:hAnsi="Times New Roman" w:cs="Times New Roman"/>
                <w:i/>
                <w:sz w:val="24"/>
                <w:szCs w:val="24"/>
              </w:rPr>
              <w:t>Khi mất khả năng dung nạp chất dinh dưỡng, cơ thể chúng ta sẽ trở nên kiệt quệ, đồng thời khả năng vận động cũng bị ảnh hưởng nặng nề. Ví dụ trên phản ánh điều gì?</w:t>
            </w:r>
          </w:p>
          <w:p w14:paraId="6D2BA34E" w14:textId="77777777" w:rsidR="00EF6ED0" w:rsidRPr="00AF0A09" w:rsidRDefault="00EF6ED0" w:rsidP="009C1FF9">
            <w:pPr>
              <w:spacing w:after="0" w:line="240" w:lineRule="auto"/>
              <w:ind w:left="150" w:right="142"/>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 xml:space="preserve">Câu 2: </w:t>
            </w:r>
            <w:r w:rsidRPr="00AF0A09">
              <w:rPr>
                <w:rFonts w:ascii="Times New Roman" w:eastAsia="Times New Roman" w:hAnsi="Times New Roman" w:cs="Times New Roman"/>
                <w:i/>
                <w:sz w:val="24"/>
                <w:szCs w:val="24"/>
              </w:rPr>
              <w:t>Bằng một ví dụ, em hãy phân tích vai trò của hệ thần kinh trong sự điều hòa hoạt động của các hệ cơ quan trong cơ thể.</w:t>
            </w:r>
          </w:p>
          <w:p w14:paraId="3E24DC99" w14:textId="77777777" w:rsidR="00EF6ED0" w:rsidRPr="00AF0A09" w:rsidRDefault="00EF6ED0" w:rsidP="009C1FF9">
            <w:pPr>
              <w:spacing w:after="0" w:line="240" w:lineRule="auto"/>
              <w:ind w:left="150" w:right="142"/>
              <w:jc w:val="both"/>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rPr>
              <w:t xml:space="preserve">Câu 3: </w:t>
            </w:r>
            <w:r w:rsidRPr="00AF0A09">
              <w:rPr>
                <w:rFonts w:ascii="Times New Roman" w:eastAsia="Times New Roman" w:hAnsi="Times New Roman" w:cs="Times New Roman"/>
                <w:i/>
                <w:sz w:val="24"/>
                <w:szCs w:val="24"/>
              </w:rPr>
              <w:t>Khi chạy có những hệ cơ quan nào hoạt động?</w:t>
            </w:r>
          </w:p>
          <w:p w14:paraId="272FBDC3" w14:textId="77777777" w:rsidR="00EF6ED0" w:rsidRPr="00AF0A09" w:rsidRDefault="00EF6ED0" w:rsidP="009C1FF9">
            <w:pPr>
              <w:spacing w:after="0" w:line="240" w:lineRule="auto"/>
              <w:ind w:left="150" w:right="142"/>
              <w:jc w:val="both"/>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rPr>
              <w:t xml:space="preserve">Câu 4: </w:t>
            </w:r>
          </w:p>
          <w:p w14:paraId="6D8FB60F" w14:textId="77777777" w:rsidR="00EF6ED0" w:rsidRPr="00AF0A09" w:rsidRDefault="00EF6ED0" w:rsidP="009C1FF9">
            <w:pPr>
              <w:spacing w:after="0" w:line="240" w:lineRule="auto"/>
              <w:ind w:left="150" w:right="142"/>
              <w:jc w:val="both"/>
              <w:rPr>
                <w:rFonts w:ascii="Times New Roman" w:eastAsia="Times New Roman" w:hAnsi="Times New Roman" w:cs="Times New Roman"/>
                <w:b/>
                <w:i/>
                <w:sz w:val="24"/>
                <w:szCs w:val="24"/>
              </w:rPr>
            </w:pPr>
            <w:r w:rsidRPr="00AF0A09">
              <w:rPr>
                <w:rFonts w:ascii="Times New Roman" w:eastAsia="Times New Roman" w:hAnsi="Times New Roman" w:cs="Times New Roman"/>
                <w:i/>
                <w:sz w:val="24"/>
                <w:szCs w:val="24"/>
              </w:rPr>
              <w:t>Bằng một ví dụ, em hãy phân tích vai trò của hệ thần kinh trong sự điều hòa hoạt động của các hệ cơ quan trong cơ thể.</w:t>
            </w:r>
          </w:p>
          <w:p w14:paraId="3D483D95"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iếp nhận nhiệm vụ học tập.</w:t>
            </w:r>
          </w:p>
          <w:p w14:paraId="176F58C5"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25AD36AA"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ực hiện theo nhóm làm ra sản phẩm và trả lời câu hỏi.</w:t>
            </w:r>
          </w:p>
          <w:p w14:paraId="0116DAF9"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4DB334F"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mời một số HS đưa ra câu trả lời.</w:t>
            </w:r>
          </w:p>
          <w:p w14:paraId="484C4806"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173E9D1"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óp ý và kết thúc bài học.</w:t>
            </w:r>
          </w:p>
        </w:tc>
        <w:tc>
          <w:tcPr>
            <w:tcW w:w="5678" w:type="dxa"/>
            <w:tcBorders>
              <w:top w:val="outset" w:sz="6" w:space="0" w:color="auto"/>
              <w:left w:val="outset" w:sz="6" w:space="0" w:color="auto"/>
              <w:bottom w:val="outset" w:sz="6" w:space="0" w:color="auto"/>
              <w:right w:val="outset" w:sz="6" w:space="0" w:color="auto"/>
            </w:tcBorders>
            <w:shd w:val="clear" w:color="auto" w:fill="auto"/>
            <w:hideMark/>
          </w:tcPr>
          <w:p w14:paraId="46DDD662"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IV. Vận dụng.</w:t>
            </w:r>
          </w:p>
          <w:p w14:paraId="4776572D" w14:textId="77777777" w:rsidR="00EF6ED0" w:rsidRPr="00AF0A09" w:rsidRDefault="00EF6ED0" w:rsidP="009C1FF9">
            <w:pPr>
              <w:spacing w:after="0" w:line="240" w:lineRule="auto"/>
              <w:ind w:left="142" w:right="150"/>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âu hỏi hoạt động cặp đôi:</w:t>
            </w:r>
          </w:p>
          <w:p w14:paraId="21FB3091" w14:textId="77777777" w:rsidR="00EF6ED0" w:rsidRPr="00AF0A09" w:rsidRDefault="00EF6ED0" w:rsidP="009C1FF9">
            <w:pPr>
              <w:spacing w:after="0" w:line="240" w:lineRule="auto"/>
              <w:ind w:left="142" w:right="141"/>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1, Nội dung </w:t>
            </w:r>
            <w:r w:rsidRPr="00AF0A09">
              <w:rPr>
                <w:rFonts w:ascii="Times New Roman" w:eastAsia="Times New Roman" w:hAnsi="Times New Roman" w:cs="Times New Roman"/>
                <w:b/>
                <w:i/>
                <w:sz w:val="24"/>
                <w:szCs w:val="24"/>
              </w:rPr>
              <w:t>Bảng 30.1.</w:t>
            </w:r>
            <w:r w:rsidRPr="00AF0A09">
              <w:rPr>
                <w:rFonts w:ascii="Times New Roman" w:eastAsia="Times New Roman" w:hAnsi="Times New Roman" w:cs="Times New Roman"/>
                <w:i/>
                <w:sz w:val="24"/>
                <w:szCs w:val="24"/>
              </w:rPr>
              <w:t xml:space="preserve"> Vai trò chính của các cơ quan và hệ cơ quan trong cơ thể người. SGK/124</w:t>
            </w:r>
          </w:p>
          <w:p w14:paraId="3C82EEA3" w14:textId="77777777" w:rsidR="00EF6ED0" w:rsidRPr="00AF0A09" w:rsidRDefault="00EF6ED0" w:rsidP="009C1FF9">
            <w:pPr>
              <w:spacing w:after="0" w:line="240" w:lineRule="auto"/>
              <w:ind w:left="142" w:right="141"/>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2, Khi chúng ta ngủ, túi mật, gan, phổi hoạt động mạnh nhất để loại bỏ độc tố ra khỏi cơ thể. Trong khi đó, tim, ruột non và bóng đái sẽ hoạt động ở mức thấp nhất.</w:t>
            </w:r>
          </w:p>
          <w:p w14:paraId="0609B364" w14:textId="77777777" w:rsidR="00EF6ED0" w:rsidRPr="00AF0A09" w:rsidRDefault="00EF6ED0" w:rsidP="009C1FF9">
            <w:pPr>
              <w:spacing w:after="0" w:line="240" w:lineRule="auto"/>
              <w:ind w:left="142" w:right="141"/>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3, Mỗi cơ quan trong cơ thể sẽ làm việc với “ Công suất” lớn nhất vào một khoảng thời gian nhất định và có một khung giờ khác để nghỉ ngơi. Do đó cần có kế hoạch làm việc, ăn uống và nghỉ ngơi khoa học để có một cơ thể khỏe mạnh.</w:t>
            </w:r>
          </w:p>
          <w:p w14:paraId="3D33C471" w14:textId="77777777" w:rsidR="00EF6ED0" w:rsidRPr="00AF0A09" w:rsidRDefault="00EF6ED0" w:rsidP="009C1FF9">
            <w:pPr>
              <w:spacing w:after="0" w:line="240" w:lineRule="auto"/>
              <w:ind w:left="142" w:right="150"/>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âu hỏi hoạt động nhóm:</w:t>
            </w:r>
          </w:p>
          <w:p w14:paraId="0603F6F9" w14:textId="77777777" w:rsidR="00EF6ED0" w:rsidRPr="00AF0A09" w:rsidRDefault="00EF6ED0" w:rsidP="009C1FF9">
            <w:pPr>
              <w:spacing w:after="0" w:line="240" w:lineRule="auto"/>
              <w:ind w:left="142" w:right="141"/>
              <w:jc w:val="both"/>
              <w:rPr>
                <w:rFonts w:ascii="Times New Roman" w:eastAsia="Times New Roman" w:hAnsi="Times New Roman" w:cs="Times New Roman"/>
                <w:i/>
                <w:sz w:val="24"/>
                <w:szCs w:val="24"/>
              </w:rPr>
            </w:pPr>
            <w:r w:rsidRPr="00AF0A09">
              <w:rPr>
                <w:rFonts w:ascii="Times New Roman" w:eastAsia="Times New Roman" w:hAnsi="Times New Roman" w:cs="Times New Roman"/>
                <w:b/>
                <w:sz w:val="24"/>
                <w:szCs w:val="24"/>
              </w:rPr>
              <w:t>Câu 1</w:t>
            </w:r>
            <w:r w:rsidRPr="00AF0A09">
              <w:rPr>
                <w:rFonts w:ascii="Times New Roman" w:eastAsia="Times New Roman" w:hAnsi="Times New Roman" w:cs="Times New Roman"/>
                <w:b/>
                <w:i/>
                <w:sz w:val="24"/>
                <w:szCs w:val="24"/>
              </w:rPr>
              <w:t>:</w:t>
            </w:r>
            <w:r w:rsidRPr="00AF0A09">
              <w:rPr>
                <w:rFonts w:ascii="Times New Roman" w:eastAsia="Times New Roman" w:hAnsi="Times New Roman" w:cs="Times New Roman"/>
                <w:i/>
                <w:sz w:val="24"/>
                <w:szCs w:val="24"/>
              </w:rPr>
              <w:t xml:space="preserve"> Khả năng vận động bị ảnh hưởng là do chất dinh dưỡng không đủ để cung cấp cho cơ và xương hoạt động. Khi thiếu chất dinh dưỡng thì hệ thần kinh cũng không cung cấp đủ năng lượng cho hệ thần kinh hoạt động. Từ đó ảnh hưởng đến khả năng điều khiển các hoạt động của hệ vận động. Điều này chứng tỏ các hệ cơ quan có mối liên hệ mật thiết với nhau vì khi 1 hệ cơ quan bị ảnh hưởng thì các hệ cơ quan khác cũng sẽ bị ảnh hưởng theo.</w:t>
            </w:r>
          </w:p>
          <w:p w14:paraId="612672B7" w14:textId="77777777" w:rsidR="00EF6ED0" w:rsidRPr="00AF0A09" w:rsidRDefault="00EF6ED0" w:rsidP="009C1FF9">
            <w:pPr>
              <w:spacing w:after="0" w:line="240" w:lineRule="auto"/>
              <w:ind w:left="142"/>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2: </w:t>
            </w:r>
          </w:p>
          <w:p w14:paraId="1B0BC288" w14:textId="77777777" w:rsidR="00EF6ED0" w:rsidRPr="00AF0A09" w:rsidRDefault="00EF6ED0" w:rsidP="009C1FF9">
            <w:pPr>
              <w:spacing w:after="0" w:line="240" w:lineRule="auto"/>
              <w:ind w:left="142" w:right="141"/>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 - Ví dụ về vai trò của hệ thần kinh trong sự điều hòa hoạt động của các hệ cơ quan trong cơ thể như sau:</w:t>
            </w:r>
          </w:p>
          <w:p w14:paraId="2D328C09" w14:textId="77777777" w:rsidR="00EF6ED0" w:rsidRPr="00AF0A09" w:rsidRDefault="00EF6ED0" w:rsidP="009C1FF9">
            <w:pPr>
              <w:spacing w:after="0" w:line="240" w:lineRule="auto"/>
              <w:ind w:left="142" w:right="141"/>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  Khi chạy, hệ vận động làm việc với cường độ lớn. Cùng lúc đó các hệ cơ quan khác cũng tăng cường hoạt động: nhịp tim tăng, mạch máu giãn, thở nhanh và sâu, mồ hôi tiết nhiều… Điều đó chứng tỏ các hệ cơ quan trong cơ thể có sự phối hợp hoạt động dưới sự điều khiển của hệ thần kinh.</w:t>
            </w:r>
          </w:p>
          <w:p w14:paraId="07330AB1" w14:textId="77777777" w:rsidR="00EF6ED0" w:rsidRPr="00AF0A09" w:rsidRDefault="00EF6ED0" w:rsidP="009C1FF9">
            <w:pPr>
              <w:spacing w:after="0" w:line="240" w:lineRule="auto"/>
              <w:ind w:left="142" w:right="150"/>
              <w:jc w:val="both"/>
              <w:rPr>
                <w:rFonts w:ascii="Times New Roman" w:eastAsia="Times New Roman" w:hAnsi="Times New Roman" w:cs="Times New Roman"/>
                <w:i/>
                <w:sz w:val="24"/>
                <w:szCs w:val="24"/>
              </w:rPr>
            </w:pPr>
            <w:r w:rsidRPr="00AF0A09">
              <w:rPr>
                <w:rFonts w:ascii="Times New Roman" w:eastAsia="Times New Roman" w:hAnsi="Times New Roman" w:cs="Times New Roman"/>
                <w:b/>
                <w:sz w:val="24"/>
                <w:szCs w:val="24"/>
              </w:rPr>
              <w:t xml:space="preserve">Câu 3: </w:t>
            </w:r>
            <w:r w:rsidRPr="00AF0A09">
              <w:rPr>
                <w:rFonts w:ascii="Times New Roman" w:eastAsia="Times New Roman" w:hAnsi="Times New Roman" w:cs="Times New Roman"/>
                <w:i/>
                <w:sz w:val="24"/>
                <w:szCs w:val="24"/>
              </w:rPr>
              <w:t>Khi chạy, những hệ cơ quan hoạt động là: hệ tuần hoàn, hệ hô hấp, hệ bài tiết, hệ thần kinh, hệ nội tiết, hệ vận động.</w:t>
            </w:r>
          </w:p>
          <w:p w14:paraId="4C2DDE79" w14:textId="77777777" w:rsidR="00EF6ED0" w:rsidRPr="00AF0A09" w:rsidRDefault="00EF6ED0" w:rsidP="009C1FF9">
            <w:pPr>
              <w:spacing w:after="0" w:line="240" w:lineRule="auto"/>
              <w:ind w:left="142" w:right="150"/>
              <w:jc w:val="both"/>
              <w:rPr>
                <w:rFonts w:ascii="Times New Roman" w:eastAsia="Times New Roman" w:hAnsi="Times New Roman" w:cs="Times New Roman"/>
                <w:i/>
                <w:sz w:val="24"/>
                <w:szCs w:val="24"/>
              </w:rPr>
            </w:pPr>
            <w:r w:rsidRPr="00AF0A09">
              <w:rPr>
                <w:rFonts w:ascii="Times New Roman" w:eastAsia="Times New Roman" w:hAnsi="Times New Roman" w:cs="Times New Roman"/>
                <w:b/>
                <w:sz w:val="24"/>
                <w:szCs w:val="24"/>
              </w:rPr>
              <w:t xml:space="preserve">Câu 4: </w:t>
            </w:r>
            <w:r w:rsidRPr="00AF0A09">
              <w:rPr>
                <w:rFonts w:ascii="Times New Roman" w:eastAsia="Times New Roman" w:hAnsi="Times New Roman" w:cs="Times New Roman"/>
                <w:i/>
                <w:sz w:val="24"/>
                <w:szCs w:val="24"/>
              </w:rPr>
              <w:t>Ví dụ về vai trò của hệ thần kinh trong sự điều hòa hoạt động của các hệ cơ quan trong cơ thể như sau:</w:t>
            </w:r>
          </w:p>
          <w:p w14:paraId="16BCAE50" w14:textId="77777777" w:rsidR="00EF6ED0" w:rsidRPr="00AF0A09" w:rsidRDefault="00EF6ED0" w:rsidP="009C1FF9">
            <w:pPr>
              <w:spacing w:after="0" w:line="240" w:lineRule="auto"/>
              <w:ind w:left="142" w:right="150" w:firstLine="283"/>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Khi chạy, hệ vận động làm việc với cường độ lớn. Cùng lúc đó các hệ cơ quan khác cũng tăng cường hoạt động: nhịp tim tăng, mạch máu giãn, thở nhanh và sâu, mồ hôi tiết nhiều… Điều đó chứng tỏ các hệ cơ quan trong cơ thể có sự phối hợp hoạt động dưới sự điều khiển của hệ thần kinh.</w:t>
            </w:r>
          </w:p>
        </w:tc>
      </w:tr>
    </w:tbl>
    <w:p w14:paraId="168645CA" w14:textId="77777777" w:rsidR="00EF6ED0" w:rsidRPr="00AF0A09" w:rsidRDefault="00EF6ED0" w:rsidP="009C1FF9">
      <w:pPr>
        <w:spacing w:after="0" w:line="240" w:lineRule="auto"/>
        <w:rPr>
          <w:rFonts w:ascii="Times New Roman" w:hAnsi="Times New Roman" w:cs="Times New Roman"/>
          <w:b/>
          <w:bCs/>
          <w:sz w:val="24"/>
          <w:szCs w:val="24"/>
        </w:rPr>
      </w:pPr>
    </w:p>
    <w:p w14:paraId="38301673" w14:textId="77777777" w:rsidR="00EF6ED0" w:rsidRPr="00AF0A09" w:rsidRDefault="00EF6ED0"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tự học ở</w:t>
      </w:r>
      <w:r w:rsidRPr="00AF0A09">
        <w:rPr>
          <w:rFonts w:ascii="Times New Roman" w:hAnsi="Times New Roman" w:cs="Times New Roman"/>
          <w:b/>
          <w:bCs/>
          <w:sz w:val="24"/>
          <w:szCs w:val="24"/>
          <w:lang w:val="vi-VN"/>
        </w:rPr>
        <w:t xml:space="preserve"> nhà </w:t>
      </w:r>
    </w:p>
    <w:p w14:paraId="27D9F8D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Ôn lại kiến thức đã học trong bài 30.</w:t>
      </w:r>
    </w:p>
    <w:p w14:paraId="702D343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Làm bài tập bài 30 trong Sách bài tập.</w:t>
      </w:r>
    </w:p>
    <w:p w14:paraId="1139EEF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ọc và tìm hiểu trước </w:t>
      </w:r>
      <w:r w:rsidRPr="00AF0A09">
        <w:rPr>
          <w:rFonts w:ascii="Times New Roman" w:eastAsia="Times New Roman" w:hAnsi="Times New Roman" w:cs="Times New Roman"/>
          <w:iCs/>
          <w:sz w:val="24"/>
          <w:szCs w:val="24"/>
        </w:rPr>
        <w:t>Bài 31: Hệ vận động ở người</w:t>
      </w:r>
    </w:p>
    <w:p w14:paraId="7691354C" w14:textId="77777777" w:rsidR="00EF6ED0" w:rsidRPr="00AF0A09" w:rsidRDefault="00EF6ED0" w:rsidP="009C1FF9">
      <w:pPr>
        <w:spacing w:after="0" w:line="240" w:lineRule="auto"/>
        <w:ind w:right="255"/>
        <w:jc w:val="both"/>
        <w:rPr>
          <w:rFonts w:ascii="Times New Roman" w:eastAsia="Times New Roman" w:hAnsi="Times New Roman" w:cs="Times New Roman"/>
          <w:bCs/>
          <w:sz w:val="24"/>
          <w:szCs w:val="24"/>
          <w:shd w:val="clear" w:color="auto" w:fill="FFFFFF"/>
        </w:rPr>
      </w:pPr>
    </w:p>
    <w:p w14:paraId="22E2E2FF" w14:textId="0F8DE757"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45E0C8E8" w14:textId="77777777" w:rsidR="00EF6ED0" w:rsidRPr="00AF0A09" w:rsidRDefault="00EF6ED0" w:rsidP="009C1FF9">
      <w:pPr>
        <w:spacing w:after="0" w:line="240" w:lineRule="auto"/>
        <w:rPr>
          <w:rFonts w:ascii="Times New Roman" w:eastAsia="Arial" w:hAnsi="Times New Roman" w:cs="Times New Roman"/>
          <w:b/>
          <w:sz w:val="24"/>
          <w:szCs w:val="24"/>
        </w:rPr>
      </w:pPr>
    </w:p>
    <w:p w14:paraId="5B884B24" w14:textId="77777777" w:rsidR="00EF6ED0" w:rsidRPr="00AF0A09" w:rsidRDefault="00EF6ED0"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31:                                    HỆ VẬN ĐỘNG Ở NGƯỜI </w:t>
      </w:r>
    </w:p>
    <w:p w14:paraId="16B77C46"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Sinh học)  </w:t>
      </w:r>
    </w:p>
    <w:p w14:paraId="182734E4"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92, 93, 94 - tuần 23, 24)</w:t>
      </w:r>
    </w:p>
    <w:p w14:paraId="3324CFCB" w14:textId="77777777" w:rsidR="00EF6ED0" w:rsidRPr="00AF0A09" w:rsidRDefault="00EF6ED0" w:rsidP="009C1FF9">
      <w:pPr>
        <w:spacing w:after="0" w:line="240" w:lineRule="auto"/>
        <w:rPr>
          <w:rFonts w:ascii="Times New Roman" w:eastAsia="Arial" w:hAnsi="Times New Roman" w:cs="Times New Roman"/>
          <w:bCs/>
          <w:sz w:val="24"/>
          <w:szCs w:val="24"/>
        </w:rPr>
      </w:pPr>
      <w:r w:rsidRPr="00AF0A09">
        <w:rPr>
          <w:rFonts w:ascii="Times New Roman" w:eastAsia="Arial" w:hAnsi="Times New Roman" w:cs="Times New Roman"/>
          <w:bCs/>
          <w:sz w:val="24"/>
          <w:szCs w:val="24"/>
        </w:rPr>
        <w:t xml:space="preserve"> </w:t>
      </w:r>
    </w:p>
    <w:p w14:paraId="264464BB" w14:textId="77777777" w:rsidR="00EF6ED0" w:rsidRPr="00AF0A09" w:rsidRDefault="00EF6ED0" w:rsidP="009C1FF9">
      <w:pPr>
        <w:spacing w:after="0" w:line="240" w:lineRule="auto"/>
        <w:rPr>
          <w:rFonts w:ascii="Times New Roman" w:eastAsia="Arial" w:hAnsi="Times New Roman" w:cs="Times New Roman"/>
          <w:bCs/>
          <w:sz w:val="24"/>
          <w:szCs w:val="24"/>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r w:rsidRPr="00AF0A09">
        <w:rPr>
          <w:rFonts w:ascii="Times New Roman" w:eastAsia="Times New Roman" w:hAnsi="Times New Roman" w:cs="Times New Roman"/>
          <w:sz w:val="24"/>
          <w:szCs w:val="24"/>
          <w:lang w:val="nl-NL"/>
        </w:rPr>
        <w:br/>
      </w: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28D92670"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cấu tạo, chức năng  và phân tích được sự phù hợp giữa cấu tạo với chức năng của hệ vận động.</w:t>
      </w:r>
    </w:p>
    <w:p w14:paraId="2DA45B9F"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Mô tả được cấu tạo sơ lược các cơ quan của hệ vận động. Liên hệ được kiến thức đòn bẩy vào hệ vận động. Giải thích sự co cơ, khả năng chịu tải của xương.</w:t>
      </w:r>
    </w:p>
    <w:p w14:paraId="155BC0CD"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một số bệnh, tật và bệnh học đường liên quan đến hệ vận động. Nêu được biện pháp bảo vệ các cơ quan của hệ vận động và cách phòng chống bệnh.</w:t>
      </w:r>
    </w:p>
    <w:p w14:paraId="7C002A5F"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ý nghĩa của tập thể dục, thể thao và chọn phương pháp luyện tập thể thao phù hợp. Vận dụng hiểu biết về hệ vận động và bệnh học đường để bảo vệ bản thân, tuyên truyền và giúp đỡ người khác.</w:t>
      </w:r>
    </w:p>
    <w:p w14:paraId="2D667DAB"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hực hành: Thực hiện được sơ cứu và băng bó khi người khác bị gãy xương; tìm hiểu được tình hình mắc các bệnh về hệ vận động trong trường học và khu dân cư.</w:t>
      </w:r>
    </w:p>
    <w:p w14:paraId="4FEFC60A" w14:textId="77777777" w:rsidR="00EF6ED0" w:rsidRPr="00AF0A09" w:rsidRDefault="00EF6ED0" w:rsidP="009C1FF9">
      <w:pPr>
        <w:spacing w:after="0" w:line="240" w:lineRule="auto"/>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shd w:val="clear" w:color="auto" w:fill="FFFFFF"/>
          <w:lang w:val="nl-NL"/>
        </w:rPr>
        <w:t>2</w:t>
      </w:r>
      <w:r w:rsidRPr="00AF0A09">
        <w:rPr>
          <w:rFonts w:ascii="Times New Roman" w:eastAsia="Times New Roman" w:hAnsi="Times New Roman" w:cs="Times New Roman"/>
          <w:b/>
          <w:sz w:val="24"/>
          <w:szCs w:val="24"/>
          <w:shd w:val="clear" w:color="auto" w:fill="FFFFFF"/>
          <w:lang w:val="vi-VN"/>
        </w:rPr>
        <w:t xml:space="preserve">. </w:t>
      </w:r>
      <w:r w:rsidRPr="00AF0A09">
        <w:rPr>
          <w:rFonts w:ascii="Times New Roman" w:eastAsia="Times New Roman" w:hAnsi="Times New Roman" w:cs="Times New Roman"/>
          <w:b/>
          <w:sz w:val="24"/>
          <w:szCs w:val="24"/>
          <w:shd w:val="clear" w:color="auto" w:fill="FFFFFF"/>
          <w:lang w:val="nl-NL"/>
        </w:rPr>
        <w:t>N</w:t>
      </w:r>
      <w:r w:rsidRPr="00AF0A09">
        <w:rPr>
          <w:rFonts w:ascii="Times New Roman" w:eastAsia="Times New Roman" w:hAnsi="Times New Roman" w:cs="Times New Roman"/>
          <w:b/>
          <w:sz w:val="24"/>
          <w:szCs w:val="24"/>
          <w:shd w:val="clear" w:color="auto" w:fill="FFFFFF"/>
          <w:lang w:val="vi-VN"/>
        </w:rPr>
        <w:t>ăng lực</w:t>
      </w:r>
      <w:r w:rsidRPr="00AF0A09">
        <w:rPr>
          <w:rFonts w:ascii="Times New Roman" w:eastAsia="Times New Roman" w:hAnsi="Times New Roman" w:cs="Times New Roman"/>
          <w:b/>
          <w:sz w:val="24"/>
          <w:szCs w:val="24"/>
          <w:shd w:val="clear" w:color="auto" w:fill="FFFFFF"/>
        </w:rPr>
        <w:t>:</w:t>
      </w:r>
    </w:p>
    <w:p w14:paraId="3C8D3AF6" w14:textId="77777777" w:rsidR="00EF6ED0" w:rsidRPr="00AF0A09" w:rsidRDefault="00EF6ED0"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111BB43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sơ đồ để tìm hiểu về hệ vận động ở người.</w:t>
      </w:r>
    </w:p>
    <w:p w14:paraId="6EDDEC2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theo đúng yêu cầu của GV trong khi tìm hiểu về một số bệnh tật liên quan đến hệ vận động; ý nghĩa của việc rèn luyện thể dục thể thao; thực hành sơ cứu và băng bó người bị gãy xương, hợp tác đảm bảo các thành viên trong nhóm đều được tham gia và trình bày.</w:t>
      </w:r>
    </w:p>
    <w:p w14:paraId="52B8D71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 và thực hành.</w:t>
      </w:r>
    </w:p>
    <w:p w14:paraId="1820D8F0" w14:textId="77777777" w:rsidR="00EF6ED0" w:rsidRPr="00AF0A09" w:rsidRDefault="00EF6ED0"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3F2F3685"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Nhận thức khoa học tự nhiên:</w:t>
      </w:r>
    </w:p>
    <w:p w14:paraId="114B632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cấu tạo, chức năng và phân tích được sự phù hợp giữa cấu tạo với chức năng của hệ vận động.</w:t>
      </w:r>
    </w:p>
    <w:p w14:paraId="1427E36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Mô tả được cấu tạo sơ lược các cơ quan của hệ vận động. Liên hệ được kiến thức đòn bẩy vào hệ vận động. Giải thích sự co cơ, khả năng chịu tải của xương.</w:t>
      </w:r>
    </w:p>
    <w:p w14:paraId="594ABEA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ình bày được một số bệnh, tật và bệnh học đường liên quan đến hệ vận động.</w:t>
      </w:r>
    </w:p>
    <w:p w14:paraId="2380F24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biện pháp bảo vệ các cơ quan của hệ vận động và cách phòng chống bệnh.</w:t>
      </w:r>
    </w:p>
    <w:p w14:paraId="24DB269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ý nghĩa của tập thể dục, thể thao và chọn phương pháp luyện tập thể thao phù hợp.</w:t>
      </w:r>
    </w:p>
    <w:p w14:paraId="066473C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sz w:val="24"/>
          <w:szCs w:val="24"/>
        </w:rPr>
        <w:t> Quan sát hình ảnh, liên hệ với cơ thể mình để chỉ ra được vị trí các xương trên cơ thể. Thực hành sơ cứu và băng bó khi bị gãy xương. Tìm hiểu được tình hình mắc các bệnh về hệ vận động trong trường học và khu dân cư.</w:t>
      </w:r>
    </w:p>
    <w:p w14:paraId="56BA7BF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hiểu biết về hệ vận động và bệnh học đường để bảo vệ bản thân, tuyên truyền và giúp đỡ người khác.</w:t>
      </w:r>
    </w:p>
    <w:p w14:paraId="4B32E1C3"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3. Phẩm chất: </w:t>
      </w:r>
    </w:p>
    <w:p w14:paraId="7A0BDBA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ăm học, chịu khó tìm tòi tài liệu và thực hiện các nhiệm vụ cá nhân nhằm tìm hiểu về hệ vận động ở người.</w:t>
      </w:r>
    </w:p>
    <w:p w14:paraId="33F7033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ó trách nhiệm trong hoạt động nhóm, chủ động nhận và thực hiện nhiệm vụ.</w:t>
      </w:r>
    </w:p>
    <w:p w14:paraId="2642412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ó ý thức bảo vệ, chăm sóc sức khỏe của bản thân và người thân trong gia đình.</w:t>
      </w:r>
    </w:p>
    <w:p w14:paraId="56CA1A2E" w14:textId="77777777" w:rsidR="00EF6ED0" w:rsidRPr="00AF0A09" w:rsidRDefault="00EF6ED0"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225B4C93"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1. Chuẩn bị của giáo viên:</w:t>
      </w:r>
    </w:p>
    <w:p w14:paraId="23957287"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375777B1"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dụng cụ cần chuẩn bị trong tiết thực hành sơ cứu và băng bó người bị gãy xương.</w:t>
      </w:r>
    </w:p>
    <w:p w14:paraId="31978231"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1C6A50D1"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35AB328D"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03BF0FC9"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lang w:val="vi-VN"/>
        </w:rPr>
      </w:pPr>
      <w:r w:rsidRPr="00AF0A09">
        <w:rPr>
          <w:rFonts w:ascii="Times New Roman" w:eastAsia="Times New Roman" w:hAnsi="Times New Roman" w:cs="Times New Roman"/>
          <w:b/>
          <w:sz w:val="24"/>
          <w:szCs w:val="24"/>
        </w:rPr>
        <w:t>1. Hoạt động 1: Mở đầu.</w:t>
      </w:r>
    </w:p>
    <w:p w14:paraId="53CD4D36"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0617FD7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GV chiếu hình ảnh, đặt vấn đề, yêu cầu học sinh thực hiện thảo luận cặp đôi, đưa ra câu trả lời:</w:t>
      </w:r>
    </w:p>
    <w:p w14:paraId="61647B5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Tại sao mỗi người lại có vóc dáng và kích thước khác nhau? Nhờ đâu mà cơ thể người có thể di chuyển, vận động?</w:t>
      </w:r>
    </w:p>
    <w:p w14:paraId="66DC13F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23F6CB6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812"/>
        <w:gridCol w:w="2977"/>
      </w:tblGrid>
      <w:tr w:rsidR="009C1FF9" w:rsidRPr="00AF0A09" w14:paraId="5C07A4E7" w14:textId="77777777" w:rsidTr="00693BA4">
        <w:tc>
          <w:tcPr>
            <w:tcW w:w="6812" w:type="dxa"/>
            <w:tcBorders>
              <w:top w:val="outset" w:sz="6" w:space="0" w:color="auto"/>
              <w:left w:val="outset" w:sz="6" w:space="0" w:color="auto"/>
              <w:bottom w:val="outset" w:sz="6" w:space="0" w:color="auto"/>
              <w:right w:val="outset" w:sz="6" w:space="0" w:color="auto"/>
            </w:tcBorders>
            <w:shd w:val="clear" w:color="auto" w:fill="auto"/>
            <w:vAlign w:val="bottom"/>
          </w:tcPr>
          <w:p w14:paraId="4DE57AF1"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HOẠT ĐỘNG CỦA GV - HS</w:t>
            </w:r>
          </w:p>
        </w:tc>
        <w:tc>
          <w:tcPr>
            <w:tcW w:w="2977" w:type="dxa"/>
            <w:tcBorders>
              <w:top w:val="outset" w:sz="6" w:space="0" w:color="auto"/>
              <w:left w:val="outset" w:sz="6" w:space="0" w:color="auto"/>
              <w:bottom w:val="outset" w:sz="6" w:space="0" w:color="auto"/>
              <w:right w:val="outset" w:sz="6" w:space="0" w:color="auto"/>
            </w:tcBorders>
            <w:shd w:val="clear" w:color="auto" w:fill="auto"/>
            <w:vAlign w:val="bottom"/>
          </w:tcPr>
          <w:p w14:paraId="77AA518E"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0D43AD2A" w14:textId="77777777" w:rsidTr="00693BA4">
        <w:tc>
          <w:tcPr>
            <w:tcW w:w="6812" w:type="dxa"/>
            <w:tcBorders>
              <w:top w:val="outset" w:sz="6" w:space="0" w:color="auto"/>
              <w:left w:val="outset" w:sz="6" w:space="0" w:color="auto"/>
              <w:bottom w:val="outset" w:sz="6" w:space="0" w:color="auto"/>
              <w:right w:val="outset" w:sz="6" w:space="0" w:color="auto"/>
            </w:tcBorders>
            <w:shd w:val="clear" w:color="auto" w:fill="auto"/>
            <w:hideMark/>
          </w:tcPr>
          <w:p w14:paraId="2C4E168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AC3D08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iếu hình ảnh minh họa về mỗi người có vóc dáng khác nhau.</w:t>
            </w:r>
          </w:p>
          <w:p w14:paraId="55239273" w14:textId="77777777" w:rsidR="00EF6ED0" w:rsidRPr="00AF0A09" w:rsidRDefault="00EF6ED0"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2F7B975D" wp14:editId="336A9E55">
                  <wp:extent cx="1762125" cy="1335313"/>
                  <wp:effectExtent l="0" t="0" r="0" b="0"/>
                  <wp:docPr id="746207514" name="Picture 746207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762125" cy="1335313"/>
                          </a:xfrm>
                          <a:prstGeom prst="rect">
                            <a:avLst/>
                          </a:prstGeom>
                          <a:noFill/>
                        </pic:spPr>
                      </pic:pic>
                    </a:graphicData>
                  </a:graphic>
                </wp:inline>
              </w:drawing>
            </w:r>
            <w:r w:rsidRPr="00AF0A09">
              <w:rPr>
                <w:rFonts w:ascii="Times New Roman" w:hAnsi="Times New Roman" w:cs="Times New Roman"/>
                <w:noProof/>
                <w:sz w:val="24"/>
                <w:szCs w:val="24"/>
              </w:rPr>
              <mc:AlternateContent>
                <mc:Choice Requires="wps">
                  <w:drawing>
                    <wp:inline distT="0" distB="0" distL="0" distR="0" wp14:anchorId="1C48EAAA" wp14:editId="345F2FAF">
                      <wp:extent cx="302895" cy="302895"/>
                      <wp:effectExtent l="0" t="0" r="0" b="0"/>
                      <wp:docPr id="847278737" name="AutoShape 29" descr="Giáo án Sinh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B13C142" id="AutoShape 29" o:spid="_x0000_s1026" alt="Giáo án Sinh học 8 Kết nối tri thức (năm 2023 mới nhất) | Giáo án Khoa học tự nhiên 8"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p>
          <w:p w14:paraId="50B6239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êu vấn đề, yêu cầu học sinh hoạt động cặp đôi và trả lời câu hỏi:</w:t>
            </w:r>
          </w:p>
          <w:p w14:paraId="76801B3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Tại sao mỗi người lại có vóc dáng và kích thước khác nhau? Nhờ đâu mà cơ thể người có thể di chuyển, vận động?</w:t>
            </w:r>
          </w:p>
          <w:p w14:paraId="2BA0F22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iếp nhận nhiệm vụ.</w:t>
            </w:r>
          </w:p>
          <w:p w14:paraId="5875E49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3DCF06F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ọc sinh chú ý theo dõi, kết hợp kiến thức của bản thân, suy nghĩ và trả lời câu hỏi.</w:t>
            </w:r>
          </w:p>
          <w:p w14:paraId="4A4BF01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ịnh hướng.</w:t>
            </w:r>
          </w:p>
          <w:p w14:paraId="5E46E74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123030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2 – 3 HS trình bày câu trả lời.</w:t>
            </w:r>
          </w:p>
          <w:p w14:paraId="17380FE4" w14:textId="77777777" w:rsidR="00EF6ED0" w:rsidRPr="00AF0A09" w:rsidRDefault="00EF6ED0"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5CC66A5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42EA03D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w:t>
            </w:r>
          </w:p>
        </w:tc>
        <w:tc>
          <w:tcPr>
            <w:tcW w:w="2977" w:type="dxa"/>
            <w:tcBorders>
              <w:top w:val="outset" w:sz="6" w:space="0" w:color="auto"/>
              <w:left w:val="outset" w:sz="6" w:space="0" w:color="auto"/>
              <w:bottom w:val="outset" w:sz="6" w:space="0" w:color="auto"/>
              <w:right w:val="outset" w:sz="6" w:space="0" w:color="auto"/>
            </w:tcBorders>
            <w:shd w:val="clear" w:color="auto" w:fill="auto"/>
            <w:hideMark/>
          </w:tcPr>
          <w:p w14:paraId="26A1209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0E6C65D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6F8C0E9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6B19CCF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57D90C7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3CBF873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1AB266D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491F8870" w14:textId="77777777" w:rsidR="00EF6ED0" w:rsidRPr="00AF0A09" w:rsidRDefault="00EF6ED0" w:rsidP="009C1FF9">
            <w:pPr>
              <w:spacing w:after="0" w:line="240" w:lineRule="auto"/>
              <w:ind w:left="48" w:right="48"/>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S:</w:t>
            </w:r>
          </w:p>
          <w:p w14:paraId="59C21E15" w14:textId="77777777" w:rsidR="00EF6ED0" w:rsidRPr="00AF0A09" w:rsidRDefault="00EF6ED0" w:rsidP="009C1FF9">
            <w:pPr>
              <w:spacing w:after="0" w:line="240" w:lineRule="auto"/>
              <w:ind w:left="48" w:right="48"/>
              <w:jc w:val="both"/>
              <w:rPr>
                <w:rFonts w:ascii="Times New Roman" w:eastAsia="Times New Roman" w:hAnsi="Times New Roman" w:cs="Times New Roman"/>
                <w:b/>
                <w:i/>
                <w:sz w:val="24"/>
                <w:szCs w:val="24"/>
              </w:rPr>
            </w:pPr>
          </w:p>
          <w:p w14:paraId="0708ECF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 Mỗi người có vóc dáng và kích thước khác nhau là do bộ xương tạo nên khung cơ thể khác nhau, giúp cơ thể có hình dạng nhất định.</w:t>
            </w:r>
          </w:p>
          <w:p w14:paraId="7C77715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 Cơ thể người có thể di chuyển, vận động là nhờ có cơ bám vào xương, khi cơ co hay dãn sẽ làm xương cử động, giúp cơ thể di chuyển và vận động.</w:t>
            </w:r>
          </w:p>
        </w:tc>
      </w:tr>
    </w:tbl>
    <w:p w14:paraId="7856CB4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2. Hoạt động 2: Hình thành kiến thức mới</w:t>
      </w:r>
    </w:p>
    <w:p w14:paraId="34C1EE7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1: Tìm hiểu về cấu tạo và chức năng của hệ vận động</w:t>
      </w:r>
    </w:p>
    <w:p w14:paraId="0EE511A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p>
    <w:p w14:paraId="04E2509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cấu tạo, chức năng và phân tích được sự phù hợp giữa cấu tạo với chức năng của hệ vận động.</w:t>
      </w:r>
    </w:p>
    <w:p w14:paraId="793B6BE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Mô tả được cấu tạo sơ lược các cơ quan của hệ vận động. Liên hệ được kiến thức đòn bẩy vào hệ vận động. Giải thích sự co cơ, khả năng chịu tải của xương.</w:t>
      </w:r>
    </w:p>
    <w:p w14:paraId="77A85B9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GV yêu cầu học sinh hoạt động cá nhân đọc thông tin mục I SGK trang 125, quan sát hình ảnh, thảo luận nhóm cặp đôi và trả lời các câu hỏi trong phần lệnh SGK/126.</w:t>
      </w:r>
    </w:p>
    <w:p w14:paraId="10CE3FF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âu trả lời của HS.</w:t>
      </w:r>
    </w:p>
    <w:p w14:paraId="5378C2A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828"/>
        <w:gridCol w:w="4961"/>
      </w:tblGrid>
      <w:tr w:rsidR="009C1FF9" w:rsidRPr="00AF0A09" w14:paraId="3AA9D421" w14:textId="77777777" w:rsidTr="00693BA4">
        <w:tc>
          <w:tcPr>
            <w:tcW w:w="4828" w:type="dxa"/>
            <w:tcBorders>
              <w:top w:val="outset" w:sz="6" w:space="0" w:color="auto"/>
              <w:left w:val="outset" w:sz="6" w:space="0" w:color="auto"/>
              <w:bottom w:val="outset" w:sz="6" w:space="0" w:color="auto"/>
              <w:right w:val="outset" w:sz="6" w:space="0" w:color="auto"/>
            </w:tcBorders>
            <w:shd w:val="clear" w:color="auto" w:fill="auto"/>
            <w:vAlign w:val="bottom"/>
          </w:tcPr>
          <w:p w14:paraId="5AD0EF17"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HOẠT ĐỘNG CỦA GV - HS</w:t>
            </w:r>
          </w:p>
        </w:tc>
        <w:tc>
          <w:tcPr>
            <w:tcW w:w="4961" w:type="dxa"/>
            <w:tcBorders>
              <w:top w:val="outset" w:sz="6" w:space="0" w:color="auto"/>
              <w:left w:val="outset" w:sz="6" w:space="0" w:color="auto"/>
              <w:bottom w:val="outset" w:sz="6" w:space="0" w:color="auto"/>
              <w:right w:val="outset" w:sz="6" w:space="0" w:color="auto"/>
            </w:tcBorders>
            <w:shd w:val="clear" w:color="auto" w:fill="auto"/>
            <w:vAlign w:val="bottom"/>
          </w:tcPr>
          <w:p w14:paraId="1C711E73"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782F4D58" w14:textId="77777777" w:rsidTr="00693BA4">
        <w:tc>
          <w:tcPr>
            <w:tcW w:w="4828" w:type="dxa"/>
            <w:tcBorders>
              <w:top w:val="outset" w:sz="6" w:space="0" w:color="auto"/>
              <w:left w:val="outset" w:sz="6" w:space="0" w:color="auto"/>
              <w:bottom w:val="outset" w:sz="6" w:space="0" w:color="auto"/>
              <w:right w:val="outset" w:sz="6" w:space="0" w:color="auto"/>
            </w:tcBorders>
            <w:shd w:val="clear" w:color="auto" w:fill="auto"/>
            <w:hideMark/>
          </w:tcPr>
          <w:p w14:paraId="203BD23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31FCC58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ọc sinh hoạt động cá nhân đọc thông tin mục I SGK trang 125, quan sát hình ảnh, thảo luận nhóm cặp đôi và trả lời các câu hỏi sau:</w:t>
            </w:r>
          </w:p>
          <w:p w14:paraId="49337AD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1. Quan sát hình 31.1 SGK, phân loại các xương vào ba phần của bộ xương. Chỉ ra vị trí của các xương đó trên cơ thể của em.</w:t>
            </w:r>
          </w:p>
          <w:p w14:paraId="56FBF13A" w14:textId="77777777" w:rsidR="00EF6ED0" w:rsidRPr="00AF0A09" w:rsidRDefault="00EF6ED0"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lastRenderedPageBreak/>
              <w:drawing>
                <wp:inline distT="0" distB="0" distL="0" distR="0" wp14:anchorId="42B521B1" wp14:editId="39DA6A54">
                  <wp:extent cx="1228725" cy="1441389"/>
                  <wp:effectExtent l="0" t="0" r="0" b="6985"/>
                  <wp:docPr id="1023207000" name="Picture 1023207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228725" cy="1441389"/>
                          </a:xfrm>
                          <a:prstGeom prst="rect">
                            <a:avLst/>
                          </a:prstGeom>
                          <a:noFill/>
                        </pic:spPr>
                      </pic:pic>
                    </a:graphicData>
                  </a:graphic>
                </wp:inline>
              </w:drawing>
            </w:r>
            <w:r w:rsidRPr="00AF0A09">
              <w:rPr>
                <w:rFonts w:ascii="Times New Roman" w:hAnsi="Times New Roman" w:cs="Times New Roman"/>
                <w:noProof/>
                <w:sz w:val="24"/>
                <w:szCs w:val="24"/>
              </w:rPr>
              <mc:AlternateContent>
                <mc:Choice Requires="wps">
                  <w:drawing>
                    <wp:inline distT="0" distB="0" distL="0" distR="0" wp14:anchorId="0B2DE8FE" wp14:editId="7B500EE5">
                      <wp:extent cx="302895" cy="302895"/>
                      <wp:effectExtent l="0" t="0" r="0" b="0"/>
                      <wp:docPr id="1884972808" name="AutoShape 32" descr="Giáo án Sinh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B3D817F" id="AutoShape 32" o:spid="_x0000_s1026" alt="Giáo án Sinh học 8 Kết nối tri thức (năm 2023 mới nhất) | Giáo án Khoa học tự nhiên 8"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p>
          <w:p w14:paraId="1A62329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2. Quan sát hình 31.2, liên hệ kiến thức về đòn bẩy đã học ở bài 19, cho biết tay ở tư thế nào có khả năng chịu tải tốt hơn.</w:t>
            </w:r>
          </w:p>
          <w:p w14:paraId="443B6947" w14:textId="77777777" w:rsidR="00EF6ED0" w:rsidRPr="00AF0A09" w:rsidRDefault="00EF6ED0"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495850FD" wp14:editId="5C27E608">
                  <wp:extent cx="2510936" cy="1314450"/>
                  <wp:effectExtent l="0" t="0" r="3810" b="0"/>
                  <wp:docPr id="1159089149" name="Picture 1159089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10936" cy="1314450"/>
                          </a:xfrm>
                          <a:prstGeom prst="rect">
                            <a:avLst/>
                          </a:prstGeom>
                          <a:noFill/>
                        </pic:spPr>
                      </pic:pic>
                    </a:graphicData>
                  </a:graphic>
                </wp:inline>
              </w:drawing>
            </w:r>
          </w:p>
          <w:p w14:paraId="364298E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iếp nhận nhiệm vụ.</w:t>
            </w:r>
          </w:p>
          <w:p w14:paraId="33F0435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2354124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quan sát hình ảnh, đọc thông tin, thảo luận và trả lời câu hỏi.</w:t>
            </w:r>
          </w:p>
          <w:p w14:paraId="6B4E3E6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ịnh hướng, hỗ trợ HS nếu cần thiết.</w:t>
            </w:r>
          </w:p>
          <w:p w14:paraId="33BCE4F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70A9833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mời ngẫu nhiên HS báo cáo câu trả lời.</w:t>
            </w:r>
          </w:p>
          <w:p w14:paraId="321BD5D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HS khác lắng nghe, nhận xét và bổ sung ý kiến.</w:t>
            </w:r>
          </w:p>
          <w:p w14:paraId="70E81C9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39D5AC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ọc sinh nhận xét, bổ sung, đánh giá.</w:t>
            </w:r>
          </w:p>
          <w:p w14:paraId="16B0EF7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rút ra kiến thức về cấu tạo và chức năng của hệ vận động</w:t>
            </w:r>
          </w:p>
          <w:p w14:paraId="1CE0952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áo viên nhận xét, đánh giá và chốt nội dung về cấu tạo và chức năng của hệ vận động.</w:t>
            </w:r>
          </w:p>
          <w:p w14:paraId="6EC6037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ải quyết câu hỏi mở đầu.</w:t>
            </w:r>
          </w:p>
        </w:tc>
        <w:tc>
          <w:tcPr>
            <w:tcW w:w="4961" w:type="dxa"/>
            <w:tcBorders>
              <w:top w:val="outset" w:sz="6" w:space="0" w:color="auto"/>
              <w:left w:val="outset" w:sz="6" w:space="0" w:color="auto"/>
              <w:bottom w:val="outset" w:sz="6" w:space="0" w:color="auto"/>
              <w:right w:val="outset" w:sz="6" w:space="0" w:color="auto"/>
            </w:tcBorders>
            <w:shd w:val="clear" w:color="auto" w:fill="auto"/>
            <w:hideMark/>
          </w:tcPr>
          <w:p w14:paraId="3D7F6BA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I. Cấu tạo và chức năng của hệ vận động</w:t>
            </w:r>
          </w:p>
          <w:p w14:paraId="5C50EE4E"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1. Cấu tạo của hệ vận động</w:t>
            </w:r>
          </w:p>
          <w:p w14:paraId="27D318FA"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trả lời câu hỏi 1 của hoạt động căp đôi:</w:t>
            </w:r>
          </w:p>
          <w:p w14:paraId="6872053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
                <w:iCs/>
                <w:sz w:val="24"/>
                <w:szCs w:val="24"/>
              </w:rPr>
              <w:t>1.</w:t>
            </w:r>
            <w:r w:rsidRPr="00AF0A09">
              <w:rPr>
                <w:rFonts w:ascii="Times New Roman" w:eastAsia="Times New Roman" w:hAnsi="Times New Roman" w:cs="Times New Roman"/>
                <w:i/>
                <w:iCs/>
                <w:sz w:val="24"/>
                <w:szCs w:val="24"/>
              </w:rPr>
              <w:t> Hệ vận động ở người có cấu tạo gồm bộ xương và hệ cơ.</w:t>
            </w:r>
          </w:p>
          <w:p w14:paraId="793ED30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Phân loại các xương vào 3 phần của bộ xương:</w:t>
            </w:r>
          </w:p>
          <w:p w14:paraId="7A32179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 Xương đầu: Xương sọ não, xương sọ mặt.</w:t>
            </w:r>
          </w:p>
          <w:p w14:paraId="6EC005A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 Xương thân: Xương ức, xương sườn, xương sống.</w:t>
            </w:r>
          </w:p>
          <w:p w14:paraId="57A58CA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 Xương chi: Xương tay, xương chân.</w:t>
            </w:r>
          </w:p>
          <w:p w14:paraId="0511599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 HS tự chỉ ra vị trí của các xương trên cơ thể mình)</w:t>
            </w:r>
          </w:p>
          <w:p w14:paraId="05A7439D"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7CD9894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Hệ vận động ở người có cấu tạo gồm bộ xương và hệ cơ.</w:t>
            </w:r>
          </w:p>
          <w:p w14:paraId="4073EE7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ương được cấu tạo từ chất hữu cơ và chất khoáng. Bộ xương người trưởng thành chia làm ba phần: xương đầu, xương thân, xương chi.</w:t>
            </w:r>
          </w:p>
          <w:p w14:paraId="3A9103C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ơ bám vào xương nhờ các mô liên kết như dây chằng, gân.</w:t>
            </w:r>
          </w:p>
          <w:p w14:paraId="6849F4D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2. Chức năng của hệ vận động</w:t>
            </w:r>
          </w:p>
          <w:p w14:paraId="7843450E"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trả lời câu hỏi 2 của hoạt động căp đôi:</w:t>
            </w:r>
          </w:p>
          <w:p w14:paraId="47BD1F93"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
                <w:iCs/>
                <w:sz w:val="24"/>
                <w:szCs w:val="24"/>
              </w:rPr>
              <w:t>2. </w:t>
            </w:r>
            <w:r w:rsidRPr="00AF0A09">
              <w:rPr>
                <w:rFonts w:ascii="Times New Roman" w:eastAsia="Times New Roman" w:hAnsi="Times New Roman" w:cs="Times New Roman"/>
                <w:i/>
                <w:iCs/>
                <w:sz w:val="24"/>
                <w:szCs w:val="24"/>
              </w:rPr>
              <w:t>Bộ xương tạo nên khung cơ thể, giúp cơ thể có hình dạng nhất định và bảo vệ cơ thể. Cơ bám vào xương, khi cơ co hay dãn sẽ làm xương cử động, giúp cơ thể di chuyển và vận động.</w:t>
            </w:r>
          </w:p>
          <w:p w14:paraId="3D711D0C" w14:textId="77777777" w:rsidR="00EF6ED0" w:rsidRPr="00AF0A09" w:rsidRDefault="00EF6ED0" w:rsidP="009C1FF9">
            <w:pPr>
              <w:spacing w:after="0" w:line="240" w:lineRule="auto"/>
              <w:ind w:left="48" w:right="48"/>
              <w:jc w:val="both"/>
              <w:rPr>
                <w:rFonts w:ascii="Times New Roman" w:eastAsia="Times New Roman" w:hAnsi="Times New Roman" w:cs="Times New Roman"/>
                <w:i/>
                <w:iCs/>
                <w:sz w:val="24"/>
                <w:szCs w:val="24"/>
              </w:rPr>
            </w:pPr>
            <w:r w:rsidRPr="00AF0A09">
              <w:rPr>
                <w:rFonts w:ascii="Times New Roman" w:eastAsia="Times New Roman" w:hAnsi="Times New Roman" w:cs="Times New Roman"/>
                <w:i/>
                <w:iCs/>
                <w:sz w:val="24"/>
                <w:szCs w:val="24"/>
              </w:rPr>
              <w:t>- Tay ở tư thế co có khả năng chịu tải tốt hơn, do khớp xương tạo kết nối kiểu đòn bẩy giữa các xương. Khớp xương tạo nên điểm tựa, sự co cơ tạo nên lực kéo, nhờ vậy xương có khả năng chịu tải cao khi vận động.</w:t>
            </w:r>
          </w:p>
          <w:p w14:paraId="37743C9D"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iCs/>
                <w:sz w:val="24"/>
                <w:szCs w:val="24"/>
              </w:rPr>
              <w:t>KL:</w:t>
            </w:r>
          </w:p>
          <w:p w14:paraId="0146120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Bộ xương tạo nên khung cơ thể, giúp cơ thể có hình dạng nhất định và bảo vệ cơ thể. Cơ bám vào xương, khi cơ co hay dãn sẽ làm xương cử động, giúp cơ thể di chuyển và vận động.</w:t>
            </w:r>
          </w:p>
        </w:tc>
      </w:tr>
    </w:tbl>
    <w:p w14:paraId="49B713E4" w14:textId="77777777" w:rsidR="00EF6ED0" w:rsidRPr="00AF0A09" w:rsidRDefault="00EF6ED0" w:rsidP="009C1FF9">
      <w:pPr>
        <w:spacing w:after="0" w:line="240" w:lineRule="auto"/>
        <w:ind w:right="255"/>
        <w:jc w:val="both"/>
        <w:rPr>
          <w:rFonts w:ascii="Times New Roman" w:eastAsia="Calibri" w:hAnsi="Times New Roman" w:cs="Times New Roman"/>
          <w:b/>
          <w:sz w:val="24"/>
          <w:szCs w:val="24"/>
        </w:rPr>
      </w:pPr>
    </w:p>
    <w:p w14:paraId="0F82FF0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2: Tìm hiểu về một số bệnh, tật liên quan đến hệ vận động</w:t>
      </w:r>
    </w:p>
    <w:p w14:paraId="2F7D6F6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p>
    <w:p w14:paraId="7A288CE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ình bày được một số bệnh, tật và bệnh học đường liên quan đến hệ vận động.</w:t>
      </w:r>
    </w:p>
    <w:p w14:paraId="00B3424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biện pháp bảo vệ các cơ quan của hệ vận động và cách phòng chống bệnh.</w:t>
      </w:r>
    </w:p>
    <w:p w14:paraId="78018FA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ìm hiểu được tình hình mắc các bệnh về hệ vận động trong trường học, khu dân cư.</w:t>
      </w:r>
    </w:p>
    <w:p w14:paraId="6EF0E3E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w:t>
      </w:r>
    </w:p>
    <w:p w14:paraId="2A64831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ia lớp thành 4 nhóm, yêu cầu HS quan sát hình ảnh, đọc thông tin SGK và dựa vào kiến thức thực tế, hoạt động nhóm để tìm hiểu về một số bệnh, tật liên quan đến hệ vận động.</w:t>
      </w:r>
    </w:p>
    <w:p w14:paraId="6D06DA2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iao nhiệm vụ về nhà cho HS: </w:t>
      </w:r>
      <w:r w:rsidRPr="00AF0A09">
        <w:rPr>
          <w:rFonts w:ascii="Times New Roman" w:eastAsia="Times New Roman" w:hAnsi="Times New Roman" w:cs="Times New Roman"/>
          <w:i/>
          <w:iCs/>
          <w:sz w:val="24"/>
          <w:szCs w:val="24"/>
        </w:rPr>
        <w:t>Tìm hiểu các bệnh về hệ vận động (nguyên nhân, số lượng người mắc) trong trường học và khu dân cư; đề xuất và tuyên truyền biện pháp phòng bệnh, bảo vệ hệ vận động.</w:t>
      </w:r>
    </w:p>
    <w:p w14:paraId="3AEC1C9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Phần trình bày hoạt động nhóm của HS.</w:t>
      </w:r>
    </w:p>
    <w:p w14:paraId="0F1130E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671"/>
        <w:gridCol w:w="3118"/>
      </w:tblGrid>
      <w:tr w:rsidR="009C1FF9" w:rsidRPr="00AF0A09" w14:paraId="67DA0E53" w14:textId="77777777" w:rsidTr="00693BA4">
        <w:tc>
          <w:tcPr>
            <w:tcW w:w="6671" w:type="dxa"/>
            <w:shd w:val="clear" w:color="auto" w:fill="auto"/>
            <w:vAlign w:val="bottom"/>
          </w:tcPr>
          <w:p w14:paraId="218E17A3"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HOẠT ĐỘNG CỦA GV - HS</w:t>
            </w:r>
          </w:p>
        </w:tc>
        <w:tc>
          <w:tcPr>
            <w:tcW w:w="3118" w:type="dxa"/>
            <w:shd w:val="clear" w:color="auto" w:fill="auto"/>
            <w:vAlign w:val="bottom"/>
          </w:tcPr>
          <w:p w14:paraId="632D9C82"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75F29539" w14:textId="77777777" w:rsidTr="00693BA4">
        <w:tc>
          <w:tcPr>
            <w:tcW w:w="6671" w:type="dxa"/>
            <w:shd w:val="clear" w:color="auto" w:fill="auto"/>
            <w:hideMark/>
          </w:tcPr>
          <w:p w14:paraId="336483F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322726D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ia lớp thành 4 nhóm, yêu cầu HS quan sát hình ảnh, đọc thông tin SGK và dựa vào kiến thức thực tế, hoạt động nhóm để tìm hiểu về một số bệnh, tật liên quan đến hệ vận động.</w:t>
            </w:r>
          </w:p>
          <w:p w14:paraId="230AFCD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lastRenderedPageBreak/>
              <w:t>+ Nhóm 1,2: Tìm hiểu về tật cong vẹo cột sống. Tìm hiểu trong lớp có bao nhiêu bạn mắc tật cong vẹo cột sống.</w:t>
            </w:r>
          </w:p>
          <w:p w14:paraId="7791ECE3" w14:textId="77777777" w:rsidR="00EF6ED0" w:rsidRPr="00AF0A09" w:rsidRDefault="00EF6ED0"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01B09EDF" wp14:editId="6FCB7BF1">
                  <wp:extent cx="1819275" cy="912244"/>
                  <wp:effectExtent l="0" t="0" r="0" b="2540"/>
                  <wp:docPr id="673569652" name="Picture 673569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819275" cy="912244"/>
                          </a:xfrm>
                          <a:prstGeom prst="rect">
                            <a:avLst/>
                          </a:prstGeom>
                          <a:noFill/>
                        </pic:spPr>
                      </pic:pic>
                    </a:graphicData>
                  </a:graphic>
                </wp:inline>
              </w:drawing>
            </w:r>
            <w:r w:rsidRPr="00AF0A09">
              <w:rPr>
                <w:rFonts w:ascii="Times New Roman" w:hAnsi="Times New Roman" w:cs="Times New Roman"/>
                <w:noProof/>
                <w:sz w:val="24"/>
                <w:szCs w:val="24"/>
              </w:rPr>
              <mc:AlternateContent>
                <mc:Choice Requires="wps">
                  <w:drawing>
                    <wp:inline distT="0" distB="0" distL="0" distR="0" wp14:anchorId="6C5ECFD3" wp14:editId="0C57CB90">
                      <wp:extent cx="302895" cy="302895"/>
                      <wp:effectExtent l="0" t="0" r="0" b="0"/>
                      <wp:docPr id="1622228242" name="AutoShape 36" descr="Giáo án Sinh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EC32A3F" id="AutoShape 36" o:spid="_x0000_s1026" alt="Giáo án Sinh học 8 Kết nối tri thức (năm 2023 mới nhất) | Giáo án Khoa học tự nhiên 8"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p>
          <w:p w14:paraId="3439B02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 Nhóm 3, 4: Tìm hiểu về bệnh loãng xương. Quan sát hình 31.4 và dự đoán xương nào bị giòn, dễ gãy. Từ đó nêu tác hại của bệnh loãng xương.</w:t>
            </w:r>
          </w:p>
          <w:p w14:paraId="2428CE52" w14:textId="77777777" w:rsidR="00EF6ED0" w:rsidRPr="00AF0A09" w:rsidRDefault="00EF6ED0"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1F291B2C" wp14:editId="070421E2">
                  <wp:extent cx="1619250" cy="1016886"/>
                  <wp:effectExtent l="0" t="0" r="0" b="0"/>
                  <wp:docPr id="1917310183" name="Picture 191731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623935" cy="1019828"/>
                          </a:xfrm>
                          <a:prstGeom prst="rect">
                            <a:avLst/>
                          </a:prstGeom>
                          <a:noFill/>
                        </pic:spPr>
                      </pic:pic>
                    </a:graphicData>
                  </a:graphic>
                </wp:inline>
              </w:drawing>
            </w:r>
            <w:r w:rsidRPr="00AF0A09">
              <w:rPr>
                <w:rFonts w:ascii="Times New Roman" w:hAnsi="Times New Roman" w:cs="Times New Roman"/>
                <w:noProof/>
                <w:sz w:val="24"/>
                <w:szCs w:val="24"/>
              </w:rPr>
              <mc:AlternateContent>
                <mc:Choice Requires="wps">
                  <w:drawing>
                    <wp:inline distT="0" distB="0" distL="0" distR="0" wp14:anchorId="449485BC" wp14:editId="10DB64B3">
                      <wp:extent cx="302895" cy="302895"/>
                      <wp:effectExtent l="0" t="0" r="0" b="0"/>
                      <wp:docPr id="825700646" name="AutoShape 37" descr="Giáo án Sinh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89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CE7BC6A" id="AutoShape 37" o:spid="_x0000_s1026" alt="Giáo án Sinh học 8 Kết nối tri thức (năm 2023 mới nhất) | Giáo án Khoa học tự nhiên 8" style="width:23.85pt;height:2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" filled="f" stroked="f">
                      <o:lock v:ext="edit" aspectratio="t"/>
                      <w10:anchorlock/>
                    </v:rect>
                  </w:pict>
                </mc:Fallback>
              </mc:AlternateContent>
            </w:r>
          </w:p>
          <w:p w14:paraId="4C7FF20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iao nhiệm vụ về nhà cho HS và báo cáo vào tiết học sau: </w:t>
            </w:r>
            <w:r w:rsidRPr="00AF0A09">
              <w:rPr>
                <w:rFonts w:ascii="Times New Roman" w:eastAsia="Times New Roman" w:hAnsi="Times New Roman" w:cs="Times New Roman"/>
                <w:i/>
                <w:iCs/>
                <w:sz w:val="24"/>
                <w:szCs w:val="24"/>
              </w:rPr>
              <w:t>Tìm hiểu các bệnh về hệ vận động (nguyên nhân, số lượng người mắc) trong trường học và khu dân cư; đề xuất và tuyên truyền biện pháp phòng bệnh, bảo vệ hệ vận động.</w:t>
            </w:r>
          </w:p>
          <w:p w14:paraId="6376143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iếp nhận nhiệm vụ.</w:t>
            </w:r>
          </w:p>
          <w:p w14:paraId="43F2A25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E4A3F4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thực hiện nhiệm vụ học tập.</w:t>
            </w:r>
          </w:p>
          <w:p w14:paraId="1169E9E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về nhà thực hiện nhiệm vụ.</w:t>
            </w:r>
          </w:p>
          <w:p w14:paraId="273DE58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0C9A695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đại diện các nhóm trình bày phần tìm hiểu của nhóm.</w:t>
            </w:r>
          </w:p>
          <w:p w14:paraId="1AC91D6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nhóm khác lắng nghe, nhận xét, góp ý và đặt câu hỏi nếu có.</w:t>
            </w:r>
          </w:p>
          <w:p w14:paraId="3078F11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báo cáo bài tập về nhà vào tiết sau.</w:t>
            </w:r>
          </w:p>
          <w:p w14:paraId="2AC6244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0E6A634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ọc sinh nhận xét, bổ sung, đánh giá.</w:t>
            </w:r>
          </w:p>
          <w:p w14:paraId="226E759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áo viên nhận xét, đánh giá và chốt nội dung về một số bệnh, tật liên quan đến hệ vận động.</w:t>
            </w:r>
          </w:p>
        </w:tc>
        <w:tc>
          <w:tcPr>
            <w:tcW w:w="3118" w:type="dxa"/>
            <w:shd w:val="clear" w:color="auto" w:fill="auto"/>
            <w:hideMark/>
          </w:tcPr>
          <w:p w14:paraId="02A174C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II. Một số bệnh, tật liên quan đến hệ vận động</w:t>
            </w:r>
          </w:p>
          <w:p w14:paraId="0708B641" w14:textId="77777777" w:rsidR="00EF6ED0" w:rsidRPr="00AF0A09" w:rsidRDefault="00EF6ED0" w:rsidP="009C1FF9">
            <w:pPr>
              <w:spacing w:after="0" w:line="240" w:lineRule="auto"/>
              <w:ind w:left="48" w:right="48"/>
              <w:jc w:val="both"/>
              <w:rPr>
                <w:rFonts w:ascii="Times New Roman" w:eastAsia="Times New Roman" w:hAnsi="Times New Roman" w:cs="Times New Roman"/>
                <w:b/>
                <w:bCs/>
                <w:i/>
                <w:sz w:val="24"/>
                <w:szCs w:val="24"/>
              </w:rPr>
            </w:pPr>
          </w:p>
          <w:p w14:paraId="7444A08C"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1. Tật cong vẹo cột sống</w:t>
            </w:r>
          </w:p>
          <w:p w14:paraId="07D00FE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53FE5DE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6064D94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17F076C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ật cong vẹo cột sống là tình trạng cột sống không giữ được trạng thái bình thường, các đốt sống bị xoay lệch về một bên, cong quá mức về phía trước hay phía sau.</w:t>
            </w:r>
          </w:p>
          <w:p w14:paraId="7F08642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ong vẹo cột sống có thể do tư thế hoạt động không đúng trong thời gian dài, mang vác vật nặng thường xuyên, do tai nạn hay còi xương.</w:t>
            </w:r>
          </w:p>
          <w:p w14:paraId="7FF8675D"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77A26A92" w14:textId="77777777" w:rsidR="00EF6ED0" w:rsidRPr="00AF0A09" w:rsidRDefault="00EF6ED0" w:rsidP="009C1FF9">
            <w:pPr>
              <w:spacing w:after="0" w:line="240" w:lineRule="auto"/>
              <w:ind w:right="48"/>
              <w:jc w:val="both"/>
              <w:rPr>
                <w:rFonts w:ascii="Times New Roman" w:eastAsia="Times New Roman" w:hAnsi="Times New Roman" w:cs="Times New Roman"/>
                <w:b/>
                <w:bCs/>
                <w:sz w:val="24"/>
                <w:szCs w:val="24"/>
              </w:rPr>
            </w:pPr>
          </w:p>
          <w:p w14:paraId="2CDF52C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2. Bệnh loãng xương</w:t>
            </w:r>
          </w:p>
          <w:p w14:paraId="0E76AFB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7A401E7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ơ thể thiếu calcium và phosphorus sẽ thiếu nguyên liệu để kiến tạo xương nên mật độ chất khoáng trong xương thưa dần, dẫn đến bệnh loãng xương.</w:t>
            </w:r>
          </w:p>
          <w:p w14:paraId="08DE191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4B75816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Bệnh này thường gặp ở người cao tuổi. Khi bị chấn thương, người mắc bệnh loãng xương có nguy cơ gãy xương cao hơn người không mắc bệnh</w:t>
            </w:r>
          </w:p>
        </w:tc>
      </w:tr>
    </w:tbl>
    <w:p w14:paraId="7653A41D"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p>
    <w:p w14:paraId="01CBE8D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3: Tìm hiểu về ý nghĩa của tập thể dục, thể thao</w:t>
      </w:r>
    </w:p>
    <w:p w14:paraId="06B0672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rPr>
        <w:t>Nêu được ý nghĩa của tập thể dục, thể thao và chọn phương pháp luyện tập thể thao phù hợp.</w:t>
      </w:r>
    </w:p>
    <w:p w14:paraId="387153D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GV yêu cầu HS đọc thông tin SGK và dựa vào kiến thức thực tế để nêu ý nghĩa của luyện tập thể dục, thể thao.</w:t>
      </w:r>
    </w:p>
    <w:p w14:paraId="6EA9B9A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w:t>
      </w:r>
    </w:p>
    <w:p w14:paraId="00434D4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955"/>
        <w:gridCol w:w="3690"/>
      </w:tblGrid>
      <w:tr w:rsidR="009C1FF9" w:rsidRPr="00AF0A09" w14:paraId="5C36919F" w14:textId="77777777" w:rsidTr="00693BA4">
        <w:tc>
          <w:tcPr>
            <w:tcW w:w="5955" w:type="dxa"/>
            <w:tcBorders>
              <w:top w:val="outset" w:sz="6" w:space="0" w:color="auto"/>
              <w:left w:val="outset" w:sz="6" w:space="0" w:color="auto"/>
              <w:bottom w:val="outset" w:sz="6" w:space="0" w:color="auto"/>
              <w:right w:val="outset" w:sz="6" w:space="0" w:color="auto"/>
            </w:tcBorders>
            <w:shd w:val="clear" w:color="auto" w:fill="auto"/>
            <w:vAlign w:val="bottom"/>
          </w:tcPr>
          <w:p w14:paraId="30F94789"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HOẠT ĐỘNG CỦA GV - HS</w:t>
            </w:r>
          </w:p>
        </w:tc>
        <w:tc>
          <w:tcPr>
            <w:tcW w:w="3690" w:type="dxa"/>
            <w:tcBorders>
              <w:top w:val="outset" w:sz="6" w:space="0" w:color="auto"/>
              <w:left w:val="outset" w:sz="6" w:space="0" w:color="auto"/>
              <w:bottom w:val="outset" w:sz="6" w:space="0" w:color="auto"/>
              <w:right w:val="outset" w:sz="6" w:space="0" w:color="auto"/>
            </w:tcBorders>
            <w:shd w:val="clear" w:color="auto" w:fill="auto"/>
            <w:vAlign w:val="bottom"/>
          </w:tcPr>
          <w:p w14:paraId="663A0DF6"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33FCF0DB" w14:textId="77777777" w:rsidTr="00693BA4">
        <w:tc>
          <w:tcPr>
            <w:tcW w:w="5955" w:type="dxa"/>
            <w:tcBorders>
              <w:top w:val="outset" w:sz="6" w:space="0" w:color="auto"/>
              <w:left w:val="outset" w:sz="6" w:space="0" w:color="auto"/>
              <w:bottom w:val="outset" w:sz="6" w:space="0" w:color="auto"/>
              <w:right w:val="outset" w:sz="6" w:space="0" w:color="auto"/>
            </w:tcBorders>
            <w:shd w:val="clear" w:color="auto" w:fill="auto"/>
            <w:hideMark/>
          </w:tcPr>
          <w:p w14:paraId="347D793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CA142B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đọc thông tin SGK và dựa vào kiến thức thực tế để trả lời câu hỏi:</w:t>
            </w:r>
          </w:p>
          <w:p w14:paraId="61898F11"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1, Nêu ý nghĩa của luyện tập thể dục, thể thao.</w:t>
            </w:r>
          </w:p>
          <w:p w14:paraId="7542738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2, Ở nhà, em đã và đang luyện tập bộ môn thể dục, thể thao nào?</w:t>
            </w:r>
          </w:p>
          <w:p w14:paraId="1157525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iếp nhận nhiệm vụ.</w:t>
            </w:r>
          </w:p>
          <w:p w14:paraId="5DFED24F"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13D7007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3A39679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thực hiện nhiệm vụ học tập.</w:t>
            </w:r>
          </w:p>
          <w:p w14:paraId="4747D29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và hỗ trợ HS nếu cần thiết.</w:t>
            </w:r>
          </w:p>
          <w:p w14:paraId="2966B05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386D58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đại diện các nhóm trình bày phần tìm hiểu của nhóm.</w:t>
            </w:r>
          </w:p>
          <w:p w14:paraId="46B9E45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Các nhóm khác lắng nghe, nhận xét, góp ý và đặt câu hỏi nếu có.</w:t>
            </w:r>
          </w:p>
          <w:p w14:paraId="647AEBE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AB9ADA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ọc sinh nhận xét, bổ sung, đánh giá.</w:t>
            </w:r>
          </w:p>
          <w:p w14:paraId="2047AF3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áo viên nhận xét, đánh giá và chốt nội dung về ý nghĩa của tập thể dục, thể thao.</w:t>
            </w:r>
          </w:p>
        </w:tc>
        <w:tc>
          <w:tcPr>
            <w:tcW w:w="3690" w:type="dxa"/>
            <w:tcBorders>
              <w:top w:val="outset" w:sz="6" w:space="0" w:color="auto"/>
              <w:left w:val="outset" w:sz="6" w:space="0" w:color="auto"/>
              <w:bottom w:val="outset" w:sz="6" w:space="0" w:color="auto"/>
              <w:right w:val="outset" w:sz="6" w:space="0" w:color="auto"/>
            </w:tcBorders>
            <w:shd w:val="clear" w:color="auto" w:fill="auto"/>
            <w:hideMark/>
          </w:tcPr>
          <w:p w14:paraId="791AB39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III. Ý nghĩa của tập thể dục, thể thao</w:t>
            </w:r>
          </w:p>
          <w:p w14:paraId="106982ED"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Gợi ý trả lời câu hỏi hoạt động: </w:t>
            </w:r>
          </w:p>
          <w:p w14:paraId="3AD07F5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ập thể dục thể thao có vai trò kích thích tăng chiều dài và chu vi của xương, cơ bắp nở nang và rắn chắc, tăng cường sự dẻo dai của cơ thể.</w:t>
            </w:r>
          </w:p>
          <w:p w14:paraId="6BB2CE47" w14:textId="77777777" w:rsidR="00EF6ED0" w:rsidRPr="00AF0A09" w:rsidRDefault="00EF6ED0" w:rsidP="009C1FF9">
            <w:pPr>
              <w:pStyle w:val="NormalWeb"/>
              <w:spacing w:before="0" w:beforeAutospacing="0" w:after="0" w:afterAutospacing="0"/>
              <w:ind w:left="48" w:right="48"/>
              <w:jc w:val="both"/>
              <w:rPr>
                <w:i/>
              </w:rPr>
            </w:pPr>
            <w:r w:rsidRPr="00AF0A09">
              <w:rPr>
                <w:i/>
              </w:rPr>
              <w:t xml:space="preserve">- Lựa chọn phương pháp luyện tập thể dục, thể thao cần đảm bảo phù hợp với mức độ, thời gian luyện tập; thích hợp với lứa tuổi; đảm bảo sự thích ứng của cơ thể. </w:t>
            </w:r>
          </w:p>
          <w:p w14:paraId="45A05C2C" w14:textId="77777777" w:rsidR="00EF6ED0" w:rsidRPr="00AF0A09" w:rsidRDefault="00EF6ED0" w:rsidP="009C1FF9">
            <w:pPr>
              <w:pStyle w:val="NormalWeb"/>
              <w:spacing w:before="0" w:beforeAutospacing="0" w:after="0" w:afterAutospacing="0"/>
              <w:ind w:right="48"/>
              <w:jc w:val="both"/>
              <w:rPr>
                <w:i/>
              </w:rPr>
            </w:pPr>
            <w:r w:rsidRPr="00AF0A09">
              <w:rPr>
                <w:i/>
              </w:rPr>
              <w:t xml:space="preserve">- Một số phương pháp luyện tập phù hợp dành cho lứa tuổi 14 – 15 như: đi </w:t>
            </w:r>
            <w:r w:rsidRPr="00AF0A09">
              <w:rPr>
                <w:i/>
              </w:rPr>
              <w:lastRenderedPageBreak/>
              <w:t>bộ, chạy bộ, đạp xe, nhảy dây, bơi lội, bóng rổ, cầu lông, bóng đá,…</w:t>
            </w:r>
          </w:p>
        </w:tc>
      </w:tr>
    </w:tbl>
    <w:p w14:paraId="09B0D87B" w14:textId="77777777" w:rsidR="00EF6ED0" w:rsidRPr="00AF0A09" w:rsidRDefault="00EF6ED0" w:rsidP="009C1FF9">
      <w:pPr>
        <w:spacing w:after="0" w:line="240" w:lineRule="auto"/>
        <w:ind w:firstLine="709"/>
        <w:rPr>
          <w:rFonts w:ascii="Times New Roman" w:eastAsia="Times New Roman" w:hAnsi="Times New Roman" w:cs="Times New Roman"/>
          <w:b/>
          <w:bCs/>
          <w:sz w:val="24"/>
          <w:szCs w:val="24"/>
          <w:shd w:val="clear" w:color="auto" w:fill="FFFFFF"/>
        </w:rPr>
      </w:pPr>
    </w:p>
    <w:p w14:paraId="606D8EC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Hoạt động 2.4: Thực hành: Sơ cứu và băng bó khi người khác bị gãy xương</w:t>
      </w:r>
    </w:p>
    <w:p w14:paraId="660AFC3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 </w:t>
      </w:r>
      <w:r w:rsidRPr="00AF0A09">
        <w:rPr>
          <w:rFonts w:ascii="Times New Roman" w:eastAsia="Times New Roman" w:hAnsi="Times New Roman" w:cs="Times New Roman"/>
          <w:sz w:val="24"/>
          <w:szCs w:val="24"/>
        </w:rPr>
        <w:t>Thực hiện được sơ cứu và băng bó khi người khác bị gãy xương.</w:t>
      </w:r>
    </w:p>
    <w:p w14:paraId="4E7AFCA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p>
    <w:p w14:paraId="5F3CA79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đưa ra câu hỏi dẫn dắt: </w:t>
      </w:r>
      <w:r w:rsidRPr="00AF0A09">
        <w:rPr>
          <w:rFonts w:ascii="Times New Roman" w:eastAsia="Times New Roman" w:hAnsi="Times New Roman" w:cs="Times New Roman"/>
          <w:i/>
          <w:iCs/>
          <w:sz w:val="24"/>
          <w:szCs w:val="24"/>
        </w:rPr>
        <w:t>Những nguyên nhân nào có thể dẫn đến gãy xương? Khi bị gãy xương chúng ta cần phải làm gì?</w:t>
      </w:r>
    </w:p>
    <w:p w14:paraId="34F5C91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tìm hiểu các dụng cụ cần chuẩn bị và các bước tiến hành sơ cứu và băng bó người bị gãy xương.</w:t>
      </w:r>
    </w:p>
    <w:p w14:paraId="54300F2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quan sát chiếu video hướng dẫn sơ cứu hoặc GV thực hiện  sơ cứu trực tiếp. Chia lớp thành 4 – 6 nhóm nhỏ, mỗi nhóm có 1 HS đóng vai người bị thương, 1 HS hỗ trợ, 1 HS thực hiện sơ cứu. Thực hiện theo vòng tròn.</w:t>
      </w:r>
    </w:p>
    <w:p w14:paraId="52C34EC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ực hành, sau đó thảo luận trả lời câu hỏi.</w:t>
      </w:r>
    </w:p>
    <w:p w14:paraId="29B1CD7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w:t>
      </w:r>
    </w:p>
    <w:p w14:paraId="2523DEF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828"/>
        <w:gridCol w:w="4961"/>
      </w:tblGrid>
      <w:tr w:rsidR="009C1FF9" w:rsidRPr="00AF0A09" w14:paraId="1B144E21" w14:textId="77777777" w:rsidTr="00693BA4">
        <w:tc>
          <w:tcPr>
            <w:tcW w:w="4828" w:type="dxa"/>
            <w:tcBorders>
              <w:top w:val="outset" w:sz="6" w:space="0" w:color="auto"/>
              <w:left w:val="outset" w:sz="6" w:space="0" w:color="auto"/>
              <w:bottom w:val="outset" w:sz="6" w:space="0" w:color="auto"/>
              <w:right w:val="outset" w:sz="6" w:space="0" w:color="auto"/>
            </w:tcBorders>
            <w:shd w:val="clear" w:color="auto" w:fill="auto"/>
            <w:vAlign w:val="bottom"/>
          </w:tcPr>
          <w:p w14:paraId="6C2C8A6E"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HOẠT ĐỘNG CỦA GV - HS</w:t>
            </w:r>
          </w:p>
        </w:tc>
        <w:tc>
          <w:tcPr>
            <w:tcW w:w="4961" w:type="dxa"/>
            <w:tcBorders>
              <w:top w:val="outset" w:sz="6" w:space="0" w:color="auto"/>
              <w:left w:val="outset" w:sz="6" w:space="0" w:color="auto"/>
              <w:bottom w:val="outset" w:sz="6" w:space="0" w:color="auto"/>
              <w:right w:val="outset" w:sz="6" w:space="0" w:color="auto"/>
            </w:tcBorders>
            <w:shd w:val="clear" w:color="auto" w:fill="auto"/>
            <w:vAlign w:val="bottom"/>
          </w:tcPr>
          <w:p w14:paraId="03C797B9"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044825C1" w14:textId="77777777" w:rsidTr="00693BA4">
        <w:tc>
          <w:tcPr>
            <w:tcW w:w="4828" w:type="dxa"/>
            <w:tcBorders>
              <w:top w:val="outset" w:sz="6" w:space="0" w:color="auto"/>
              <w:left w:val="outset" w:sz="6" w:space="0" w:color="auto"/>
              <w:bottom w:val="outset" w:sz="6" w:space="0" w:color="auto"/>
              <w:right w:val="outset" w:sz="6" w:space="0" w:color="auto"/>
            </w:tcBorders>
            <w:shd w:val="clear" w:color="auto" w:fill="auto"/>
            <w:hideMark/>
          </w:tcPr>
          <w:p w14:paraId="75060B1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03E59AE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đưa ra câu hỏi dẫn dắt: </w:t>
            </w:r>
          </w:p>
          <w:p w14:paraId="1A734B8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1.</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i/>
                <w:iCs/>
                <w:sz w:val="24"/>
                <w:szCs w:val="24"/>
              </w:rPr>
              <w:t>Những nguyên nhân nào có thể dẫn đến gãy xương? Khi bị gãy xương chúng ta cần phải làm gì?</w:t>
            </w:r>
          </w:p>
          <w:p w14:paraId="5425772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tìm hiểu các dụng cụ cần chuẩn bị và các bước tiến hành sơ cứu và băng bó người bị gãy xương.</w:t>
            </w:r>
          </w:p>
          <w:p w14:paraId="3C59B9D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iếu video hướng dẫn sơ cứu hoặc GV thực hiện  sơ cứu trực tiếp. Chia lớp thành 4 - 6 nhóm nhỏ, mỗi nhóm có 1 HS đóng vai người bị thương, 1 HS hỗ trợ, 1 HS thực hiện sơ cứu. Thực hiện theo vòng tròn.</w:t>
            </w:r>
          </w:p>
          <w:p w14:paraId="593C15D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au đó trả lời các câu hỏi:</w:t>
            </w:r>
          </w:p>
          <w:p w14:paraId="711DFE8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2. Khi thực hiện buộc cố định nẹp cần lưu ý những điều gì?</w:t>
            </w:r>
          </w:p>
          <w:p w14:paraId="26B9F70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3. Có thể sử dụng những dụng cụ nào tương tự nẹp và dây vải rộng bản trong điều kiện thực tế khi sơ cứu và băng bó người khác bị gãy xương?</w:t>
            </w:r>
          </w:p>
          <w:p w14:paraId="4745AE5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iếp nhận nhiệm vụ.</w:t>
            </w:r>
          </w:p>
          <w:p w14:paraId="573D21C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5F46C78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softHyphen/>
              <w:t>- HS trả lời câu hỏi.</w:t>
            </w:r>
          </w:p>
          <w:p w14:paraId="3960A0B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hoạt động nhóm, thực hành theo hướng dẫn của GV.</w:t>
            </w:r>
          </w:p>
          <w:p w14:paraId="4B035CA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ản lí HS, hỗ trợ HS trong quá trình thực hành.</w:t>
            </w:r>
          </w:p>
          <w:p w14:paraId="5B07803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9CF75C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đại diện các nhóm trình bày phần tìm hiểu của nhóm.</w:t>
            </w:r>
          </w:p>
          <w:p w14:paraId="36E565E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nhóm nhận xét về kết quả băng bó của nhóm mình và các nhóm khác.</w:t>
            </w:r>
          </w:p>
          <w:p w14:paraId="1982FAE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0E03B4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ọc sinh nhận xét, bổ sung, đánh giá.</w:t>
            </w:r>
          </w:p>
          <w:p w14:paraId="454FA21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Giáo viên nhận xét, đánh giá và chốt nội dung kiến thức.</w:t>
            </w:r>
          </w:p>
          <w:p w14:paraId="1B0ADB4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o HS hệ thống lại các nội dung chính của bài thông qua mục Em đã học.</w:t>
            </w:r>
          </w:p>
        </w:tc>
        <w:tc>
          <w:tcPr>
            <w:tcW w:w="4961" w:type="dxa"/>
            <w:tcBorders>
              <w:top w:val="outset" w:sz="6" w:space="0" w:color="auto"/>
              <w:left w:val="outset" w:sz="6" w:space="0" w:color="auto"/>
              <w:bottom w:val="outset" w:sz="6" w:space="0" w:color="auto"/>
              <w:right w:val="outset" w:sz="6" w:space="0" w:color="auto"/>
            </w:tcBorders>
            <w:shd w:val="clear" w:color="auto" w:fill="auto"/>
            <w:hideMark/>
          </w:tcPr>
          <w:p w14:paraId="0A8BC54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IV. Thực hành: Sơ cứu và băng bó khi người khác bị gãy xương</w:t>
            </w:r>
          </w:p>
          <w:p w14:paraId="2F1B35DE" w14:textId="77777777" w:rsidR="00EF6ED0" w:rsidRPr="00AF0A09" w:rsidRDefault="00EF6ED0" w:rsidP="009C1FF9">
            <w:pPr>
              <w:spacing w:after="0" w:line="240" w:lineRule="auto"/>
              <w:ind w:left="48" w:right="48"/>
              <w:jc w:val="both"/>
              <w:rPr>
                <w:rFonts w:ascii="Times New Roman" w:eastAsia="Times New Roman" w:hAnsi="Times New Roman" w:cs="Times New Roman"/>
                <w:bCs/>
                <w:i/>
                <w:sz w:val="24"/>
                <w:szCs w:val="24"/>
              </w:rPr>
            </w:pPr>
          </w:p>
          <w:p w14:paraId="41EE44AA" w14:textId="77777777" w:rsidR="00EF6ED0" w:rsidRPr="00AF0A09" w:rsidRDefault="00EF6ED0" w:rsidP="009C1FF9">
            <w:pPr>
              <w:spacing w:after="0" w:line="240" w:lineRule="auto"/>
              <w:ind w:left="48" w:right="48"/>
              <w:jc w:val="both"/>
              <w:rPr>
                <w:rFonts w:ascii="Times New Roman" w:eastAsia="Times New Roman" w:hAnsi="Times New Roman" w:cs="Times New Roman"/>
                <w:bCs/>
                <w:i/>
                <w:sz w:val="24"/>
                <w:szCs w:val="24"/>
              </w:rPr>
            </w:pPr>
            <w:r w:rsidRPr="00AF0A09">
              <w:rPr>
                <w:rFonts w:ascii="Times New Roman" w:eastAsia="Times New Roman" w:hAnsi="Times New Roman" w:cs="Times New Roman"/>
                <w:bCs/>
                <w:i/>
                <w:sz w:val="24"/>
                <w:szCs w:val="24"/>
              </w:rPr>
              <w:t>Gợi ý trả lời câu hỏi 1:</w:t>
            </w:r>
          </w:p>
          <w:p w14:paraId="6CCCFE6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
                <w:iCs/>
                <w:sz w:val="24"/>
                <w:szCs w:val="24"/>
              </w:rPr>
              <w:t>1.</w:t>
            </w:r>
            <w:r w:rsidRPr="00AF0A09">
              <w:rPr>
                <w:rFonts w:ascii="Times New Roman" w:eastAsia="Times New Roman" w:hAnsi="Times New Roman" w:cs="Times New Roman"/>
                <w:sz w:val="24"/>
                <w:szCs w:val="24"/>
              </w:rPr>
              <w:t> </w:t>
            </w:r>
            <w:r w:rsidRPr="00AF0A09">
              <w:rPr>
                <w:rFonts w:ascii="Times New Roman" w:eastAsia="Times New Roman" w:hAnsi="Times New Roman" w:cs="Times New Roman"/>
                <w:i/>
                <w:iCs/>
                <w:sz w:val="24"/>
                <w:szCs w:val="24"/>
              </w:rPr>
              <w:t>Có nhiều nguyên nhân dẫn đến gãy xương như tai nạn giao thông, tai nạn thể thao,... Khi bị gãy xương cần phải thực hiện sơ cứu đúng cách, không nên nắp bóp bữa bãi.</w:t>
            </w:r>
          </w:p>
          <w:p w14:paraId="0F47BA2A" w14:textId="77777777" w:rsidR="00EF6ED0" w:rsidRPr="00AF0A09" w:rsidRDefault="00EF6ED0" w:rsidP="009C1FF9">
            <w:pPr>
              <w:spacing w:after="0" w:line="240" w:lineRule="auto"/>
              <w:ind w:right="48"/>
              <w:jc w:val="both"/>
              <w:rPr>
                <w:rFonts w:ascii="Times New Roman" w:eastAsia="Times New Roman" w:hAnsi="Times New Roman" w:cs="Times New Roman"/>
                <w:b/>
                <w:bCs/>
                <w:i/>
                <w:sz w:val="24"/>
                <w:szCs w:val="24"/>
              </w:rPr>
            </w:pPr>
            <w:r w:rsidRPr="00AF0A09">
              <w:rPr>
                <w:rFonts w:ascii="Times New Roman" w:eastAsia="Times New Roman" w:hAnsi="Times New Roman" w:cs="Times New Roman"/>
                <w:b/>
                <w:bCs/>
                <w:i/>
                <w:sz w:val="24"/>
                <w:szCs w:val="24"/>
              </w:rPr>
              <w:t xml:space="preserve">Chuẩn bị: </w:t>
            </w:r>
            <w:r w:rsidRPr="00AF0A09">
              <w:rPr>
                <w:rFonts w:ascii="Times New Roman" w:eastAsia="Times New Roman" w:hAnsi="Times New Roman" w:cs="Times New Roman"/>
                <w:bCs/>
                <w:i/>
                <w:sz w:val="24"/>
                <w:szCs w:val="24"/>
              </w:rPr>
              <w:t>SGK/127</w:t>
            </w:r>
            <w:r w:rsidRPr="00AF0A09">
              <w:rPr>
                <w:rFonts w:ascii="Times New Roman" w:eastAsia="Times New Roman" w:hAnsi="Times New Roman" w:cs="Times New Roman"/>
                <w:b/>
                <w:bCs/>
                <w:i/>
                <w:sz w:val="24"/>
                <w:szCs w:val="24"/>
              </w:rPr>
              <w:t xml:space="preserve"> </w:t>
            </w:r>
          </w:p>
          <w:p w14:paraId="4DBD988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
                <w:sz w:val="24"/>
                <w:szCs w:val="24"/>
              </w:rPr>
              <w:t>Cách tiến hành</w:t>
            </w:r>
            <w:r w:rsidRPr="00AF0A09">
              <w:rPr>
                <w:rFonts w:ascii="Times New Roman" w:eastAsia="Times New Roman" w:hAnsi="Times New Roman" w:cs="Times New Roman"/>
                <w:bCs/>
                <w:sz w:val="24"/>
                <w:szCs w:val="24"/>
              </w:rPr>
              <w:t>:</w:t>
            </w:r>
          </w:p>
          <w:p w14:paraId="7D914084"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Cs/>
                <w:i/>
                <w:sz w:val="24"/>
                <w:szCs w:val="24"/>
              </w:rPr>
              <w:t>a)</w:t>
            </w:r>
            <w:r w:rsidRPr="00AF0A09">
              <w:rPr>
                <w:rFonts w:ascii="Times New Roman" w:eastAsia="Times New Roman" w:hAnsi="Times New Roman" w:cs="Times New Roman"/>
                <w:b/>
                <w:bCs/>
                <w:i/>
                <w:sz w:val="24"/>
                <w:szCs w:val="24"/>
              </w:rPr>
              <w:t> </w:t>
            </w:r>
            <w:r w:rsidRPr="00AF0A09">
              <w:rPr>
                <w:rFonts w:ascii="Times New Roman" w:eastAsia="Times New Roman" w:hAnsi="Times New Roman" w:cs="Times New Roman"/>
                <w:i/>
                <w:sz w:val="24"/>
                <w:szCs w:val="24"/>
              </w:rPr>
              <w:t>Sơ cứu gãy xương cẳng tay</w:t>
            </w:r>
          </w:p>
          <w:p w14:paraId="4865011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Bước 1:</w:t>
            </w:r>
            <w:r w:rsidRPr="00AF0A09">
              <w:rPr>
                <w:rFonts w:ascii="Times New Roman" w:eastAsia="Times New Roman" w:hAnsi="Times New Roman" w:cs="Times New Roman"/>
                <w:sz w:val="24"/>
                <w:szCs w:val="24"/>
              </w:rPr>
              <w:t xml:space="preserve"> Đặt tay bị gãy vào sát thân nạn nhân.</w:t>
            </w:r>
          </w:p>
          <w:p w14:paraId="65E8846F"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242D7A6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Bước 2:</w:t>
            </w:r>
            <w:r w:rsidRPr="00AF0A09">
              <w:rPr>
                <w:rFonts w:ascii="Times New Roman" w:eastAsia="Times New Roman" w:hAnsi="Times New Roman" w:cs="Times New Roman"/>
                <w:sz w:val="24"/>
                <w:szCs w:val="24"/>
              </w:rPr>
              <w:t xml:space="preserve"> Đặt hai nẹp vào hai phía của cẳng tay, nẹp dài từ khuỷu tay tới cổ tay, đồng thời lót bông/ gạc y tế hoặc miếng vải sạch vào phía trong nẹp.</w:t>
            </w:r>
          </w:p>
          <w:p w14:paraId="7FBE9B3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Bước 3:</w:t>
            </w:r>
            <w:r w:rsidRPr="00AF0A09">
              <w:rPr>
                <w:rFonts w:ascii="Times New Roman" w:eastAsia="Times New Roman" w:hAnsi="Times New Roman" w:cs="Times New Roman"/>
                <w:sz w:val="24"/>
                <w:szCs w:val="24"/>
              </w:rPr>
              <w:t xml:space="preserve"> Dùng dây vải rộng bản/ băng y tế buộc cố định nẹp.</w:t>
            </w:r>
          </w:p>
          <w:p w14:paraId="4E554AD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Bước 4:</w:t>
            </w:r>
            <w:r w:rsidRPr="00AF0A09">
              <w:rPr>
                <w:rFonts w:ascii="Times New Roman" w:eastAsia="Times New Roman" w:hAnsi="Times New Roman" w:cs="Times New Roman"/>
                <w:sz w:val="24"/>
                <w:szCs w:val="24"/>
              </w:rPr>
              <w:t xml:space="preserve"> Dùng khăn vải làm dây đeo vào cổ để đỡ cẳng tay treo trước ngực, cẳng tay vuông góc với cánh tay.</w:t>
            </w:r>
          </w:p>
          <w:p w14:paraId="3926285A"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Cs/>
                <w:i/>
                <w:sz w:val="24"/>
                <w:szCs w:val="24"/>
              </w:rPr>
              <w:t>b)</w:t>
            </w:r>
            <w:r w:rsidRPr="00AF0A09">
              <w:rPr>
                <w:rFonts w:ascii="Times New Roman" w:eastAsia="Times New Roman" w:hAnsi="Times New Roman" w:cs="Times New Roman"/>
                <w:i/>
                <w:sz w:val="24"/>
                <w:szCs w:val="24"/>
              </w:rPr>
              <w:t> Sơ cứu gãy xương chân</w:t>
            </w:r>
          </w:p>
          <w:p w14:paraId="07E6C849"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 </w:t>
            </w:r>
          </w:p>
          <w:p w14:paraId="3B9E45D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Bước 1:</w:t>
            </w:r>
            <w:r w:rsidRPr="00AF0A09">
              <w:rPr>
                <w:rFonts w:ascii="Times New Roman" w:eastAsia="Times New Roman" w:hAnsi="Times New Roman" w:cs="Times New Roman"/>
                <w:sz w:val="24"/>
                <w:szCs w:val="24"/>
              </w:rPr>
              <w:t xml:space="preserve"> Đặt nạn nhân nằm trên mặt phẳng, duỗi chân thẳng, bàn chân vuông góc với cẳng chân.</w:t>
            </w:r>
          </w:p>
          <w:p w14:paraId="41EA91EA"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 </w:t>
            </w:r>
          </w:p>
          <w:p w14:paraId="5EEC900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Bước 2:</w:t>
            </w:r>
            <w:r w:rsidRPr="00AF0A09">
              <w:rPr>
                <w:rFonts w:ascii="Times New Roman" w:eastAsia="Times New Roman" w:hAnsi="Times New Roman" w:cs="Times New Roman"/>
                <w:sz w:val="24"/>
                <w:szCs w:val="24"/>
              </w:rPr>
              <w:t xml:space="preserve"> Dùng hai nẹp đặt phía trong và ngoài của chân bị gãy, đồng thời lót bông hoặc miễng vải sạch ở vị trí tiếp giáp giữa chân và nẹp.</w:t>
            </w:r>
          </w:p>
          <w:p w14:paraId="345F3EF4"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44FEF6A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Bước 3:</w:t>
            </w:r>
            <w:r w:rsidRPr="00AF0A09">
              <w:rPr>
                <w:rFonts w:ascii="Times New Roman" w:eastAsia="Times New Roman" w:hAnsi="Times New Roman" w:cs="Times New Roman"/>
                <w:sz w:val="24"/>
                <w:szCs w:val="24"/>
              </w:rPr>
              <w:t xml:space="preserve"> Dùng dây vải rộng bản/ băng y tế buộc cố định hai nẹp với nhau ở các vị trí trên và dưới vùng gãy để cố địn</w:t>
            </w:r>
          </w:p>
        </w:tc>
      </w:tr>
    </w:tbl>
    <w:p w14:paraId="5EDD177B" w14:textId="77777777" w:rsidR="00EF6ED0" w:rsidRPr="00AF0A09" w:rsidRDefault="00EF6ED0" w:rsidP="009C1FF9">
      <w:pPr>
        <w:spacing w:after="0" w:line="240" w:lineRule="auto"/>
        <w:ind w:firstLine="709"/>
        <w:jc w:val="both"/>
        <w:rPr>
          <w:rFonts w:ascii="Times New Roman" w:eastAsia="Times New Roman" w:hAnsi="Times New Roman" w:cs="Times New Roman"/>
          <w:b/>
          <w:bCs/>
          <w:sz w:val="24"/>
          <w:szCs w:val="24"/>
          <w:shd w:val="clear" w:color="auto" w:fill="FFFFFF"/>
          <w:lang w:val="de-DE"/>
        </w:rPr>
      </w:pPr>
    </w:p>
    <w:p w14:paraId="62DAB6A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3. Hoạt động 3: Luyện tập</w:t>
      </w:r>
    </w:p>
    <w:p w14:paraId="7B9D1C5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Củng cố cho HS kiến thức về hệ vận động ở người, khắc sâu mục tiêu bài học.</w:t>
      </w:r>
    </w:p>
    <w:p w14:paraId="5556593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GV yêu cầu HS trả lời một số câu hỏi trắc nghiệm.</w:t>
      </w:r>
    </w:p>
    <w:p w14:paraId="6CA900E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w:t>
      </w:r>
    </w:p>
    <w:p w14:paraId="2A95403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803"/>
        <w:gridCol w:w="3102"/>
      </w:tblGrid>
      <w:tr w:rsidR="009C1FF9" w:rsidRPr="00AF0A09" w14:paraId="48800492" w14:textId="77777777" w:rsidTr="00693BA4">
        <w:tc>
          <w:tcPr>
            <w:tcW w:w="6671" w:type="dxa"/>
            <w:tcBorders>
              <w:top w:val="outset" w:sz="6" w:space="0" w:color="auto"/>
              <w:left w:val="outset" w:sz="6" w:space="0" w:color="auto"/>
              <w:bottom w:val="outset" w:sz="6" w:space="0" w:color="auto"/>
              <w:right w:val="outset" w:sz="6" w:space="0" w:color="auto"/>
            </w:tcBorders>
            <w:shd w:val="clear" w:color="auto" w:fill="auto"/>
            <w:vAlign w:val="bottom"/>
          </w:tcPr>
          <w:p w14:paraId="3ACC655A"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HOẠT ĐỘNG CỦA GV - HS</w:t>
            </w:r>
          </w:p>
        </w:tc>
        <w:tc>
          <w:tcPr>
            <w:tcW w:w="3118" w:type="dxa"/>
            <w:tcBorders>
              <w:top w:val="outset" w:sz="6" w:space="0" w:color="auto"/>
              <w:left w:val="outset" w:sz="6" w:space="0" w:color="auto"/>
              <w:bottom w:val="outset" w:sz="6" w:space="0" w:color="auto"/>
              <w:right w:val="outset" w:sz="6" w:space="0" w:color="auto"/>
            </w:tcBorders>
            <w:shd w:val="clear" w:color="auto" w:fill="auto"/>
            <w:vAlign w:val="bottom"/>
          </w:tcPr>
          <w:p w14:paraId="4E590775"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5D8C7FBD" w14:textId="77777777" w:rsidTr="00693BA4">
        <w:tc>
          <w:tcPr>
            <w:tcW w:w="6671" w:type="dxa"/>
            <w:tcBorders>
              <w:top w:val="outset" w:sz="6" w:space="0" w:color="auto"/>
              <w:left w:val="outset" w:sz="6" w:space="0" w:color="auto"/>
              <w:bottom w:val="outset" w:sz="6" w:space="0" w:color="auto"/>
              <w:right w:val="outset" w:sz="6" w:space="0" w:color="auto"/>
            </w:tcBorders>
            <w:shd w:val="clear" w:color="auto" w:fill="auto"/>
            <w:hideMark/>
          </w:tcPr>
          <w:p w14:paraId="723C328C"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0A6C1914"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yêu cầu HS trả lời một số câu hỏi trắc nghiệm:</w:t>
            </w:r>
          </w:p>
          <w:p w14:paraId="700ABD40" w14:textId="77777777" w:rsidR="00EF6ED0" w:rsidRPr="00AF0A09" w:rsidRDefault="00EF6ED0" w:rsidP="009C1FF9">
            <w:pPr>
              <w:spacing w:after="0" w:line="240" w:lineRule="auto"/>
              <w:ind w:left="150" w:right="142"/>
              <w:jc w:val="both"/>
              <w:rPr>
                <w:rFonts w:ascii="Times New Roman" w:eastAsia="Times New Roman" w:hAnsi="Times New Roman" w:cs="Times New Roman"/>
                <w:b/>
                <w:bCs/>
                <w:sz w:val="24"/>
                <w:szCs w:val="24"/>
              </w:rPr>
            </w:pPr>
          </w:p>
          <w:p w14:paraId="670B27CD"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Hệ vận động ở người có cấu tạo gồm:</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7"/>
              <w:gridCol w:w="3691"/>
            </w:tblGrid>
            <w:tr w:rsidR="009C1FF9" w:rsidRPr="00AF0A09" w14:paraId="52D5DEF0" w14:textId="77777777" w:rsidTr="00693BA4">
              <w:tc>
                <w:tcPr>
                  <w:tcW w:w="2937" w:type="dxa"/>
                </w:tcPr>
                <w:p w14:paraId="3202BE83" w14:textId="77777777" w:rsidR="00EF6ED0" w:rsidRPr="00AF0A09" w:rsidRDefault="00EF6ED0" w:rsidP="009C1FF9">
                  <w:pPr>
                    <w:ind w:left="150" w:right="142"/>
                    <w:jc w:val="both"/>
                    <w:rPr>
                      <w:rFonts w:cs="Times New Roman"/>
                      <w:szCs w:val="24"/>
                    </w:rPr>
                  </w:pPr>
                  <w:r w:rsidRPr="00AF0A09">
                    <w:rPr>
                      <w:rFonts w:cs="Times New Roman"/>
                      <w:bCs/>
                      <w:szCs w:val="24"/>
                    </w:rPr>
                    <w:t>A.</w:t>
                  </w:r>
                  <w:r w:rsidRPr="00AF0A09">
                    <w:rPr>
                      <w:rFonts w:cs="Times New Roman"/>
                      <w:szCs w:val="24"/>
                    </w:rPr>
                    <w:t> Cơ đầu và cơ thân.</w:t>
                  </w:r>
                </w:p>
              </w:tc>
              <w:tc>
                <w:tcPr>
                  <w:tcW w:w="3691" w:type="dxa"/>
                </w:tcPr>
                <w:p w14:paraId="2E5375AB" w14:textId="77777777" w:rsidR="00EF6ED0" w:rsidRPr="00AF0A09" w:rsidRDefault="00EF6ED0" w:rsidP="009C1FF9">
                  <w:pPr>
                    <w:ind w:left="39" w:right="142"/>
                    <w:jc w:val="both"/>
                    <w:rPr>
                      <w:rFonts w:cs="Times New Roman"/>
                      <w:szCs w:val="24"/>
                    </w:rPr>
                  </w:pPr>
                  <w:r w:rsidRPr="00AF0A09">
                    <w:rPr>
                      <w:rFonts w:cs="Times New Roman"/>
                      <w:bCs/>
                      <w:szCs w:val="24"/>
                    </w:rPr>
                    <w:t>B.</w:t>
                  </w:r>
                  <w:r w:rsidRPr="00AF0A09">
                    <w:rPr>
                      <w:rFonts w:cs="Times New Roman"/>
                      <w:szCs w:val="24"/>
                    </w:rPr>
                    <w:t> Xương thân và xương chi.</w:t>
                  </w:r>
                </w:p>
              </w:tc>
            </w:tr>
            <w:tr w:rsidR="009C1FF9" w:rsidRPr="00AF0A09" w14:paraId="2FB026A5" w14:textId="77777777" w:rsidTr="00693BA4">
              <w:tc>
                <w:tcPr>
                  <w:tcW w:w="2937" w:type="dxa"/>
                </w:tcPr>
                <w:p w14:paraId="71D67167" w14:textId="77777777" w:rsidR="00EF6ED0" w:rsidRPr="00AF0A09" w:rsidRDefault="00EF6ED0" w:rsidP="009C1FF9">
                  <w:pPr>
                    <w:ind w:left="150" w:right="142"/>
                    <w:jc w:val="both"/>
                    <w:rPr>
                      <w:rFonts w:cs="Times New Roman"/>
                      <w:szCs w:val="24"/>
                    </w:rPr>
                  </w:pPr>
                  <w:r w:rsidRPr="00AF0A09">
                    <w:rPr>
                      <w:rFonts w:cs="Times New Roman"/>
                      <w:bCs/>
                      <w:szCs w:val="24"/>
                      <w:u w:val="single"/>
                    </w:rPr>
                    <w:t>C.</w:t>
                  </w:r>
                  <w:r w:rsidRPr="00AF0A09">
                    <w:rPr>
                      <w:rFonts w:cs="Times New Roman"/>
                      <w:szCs w:val="24"/>
                    </w:rPr>
                    <w:t> Bộ xương và hệ cơ.</w:t>
                  </w:r>
                </w:p>
              </w:tc>
              <w:tc>
                <w:tcPr>
                  <w:tcW w:w="3691" w:type="dxa"/>
                </w:tcPr>
                <w:p w14:paraId="4AC982EA" w14:textId="77777777" w:rsidR="00EF6ED0" w:rsidRPr="00AF0A09" w:rsidRDefault="00EF6ED0" w:rsidP="009C1FF9">
                  <w:pPr>
                    <w:ind w:right="142"/>
                    <w:jc w:val="both"/>
                    <w:rPr>
                      <w:rFonts w:cs="Times New Roman"/>
                      <w:szCs w:val="24"/>
                    </w:rPr>
                  </w:pPr>
                  <w:r w:rsidRPr="00AF0A09">
                    <w:rPr>
                      <w:rFonts w:cs="Times New Roman"/>
                      <w:bCs/>
                      <w:szCs w:val="24"/>
                    </w:rPr>
                    <w:t>D.</w:t>
                  </w:r>
                  <w:r w:rsidRPr="00AF0A09">
                    <w:rPr>
                      <w:rFonts w:cs="Times New Roman"/>
                      <w:szCs w:val="24"/>
                    </w:rPr>
                    <w:t> Xương thân và hệ cơ.</w:t>
                  </w:r>
                </w:p>
              </w:tc>
            </w:tr>
          </w:tbl>
          <w:p w14:paraId="13C76767"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Chất nào trong xương có vai trò làm xương bền ch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37"/>
            </w:tblGrid>
            <w:tr w:rsidR="009C1FF9" w:rsidRPr="00AF0A09" w14:paraId="6CA9E3B6" w14:textId="77777777" w:rsidTr="00693BA4">
              <w:tc>
                <w:tcPr>
                  <w:tcW w:w="3037" w:type="dxa"/>
                </w:tcPr>
                <w:p w14:paraId="63D69DA0" w14:textId="77777777" w:rsidR="00EF6ED0" w:rsidRPr="00AF0A09" w:rsidRDefault="00EF6ED0" w:rsidP="009C1FF9">
                  <w:pPr>
                    <w:ind w:left="150" w:right="142"/>
                    <w:jc w:val="both"/>
                    <w:rPr>
                      <w:rFonts w:cs="Times New Roman"/>
                      <w:szCs w:val="24"/>
                    </w:rPr>
                  </w:pPr>
                  <w:r w:rsidRPr="00AF0A09">
                    <w:rPr>
                      <w:rFonts w:cs="Times New Roman"/>
                      <w:bCs/>
                      <w:szCs w:val="24"/>
                    </w:rPr>
                    <w:t>A.</w:t>
                  </w:r>
                  <w:r w:rsidRPr="00AF0A09">
                    <w:rPr>
                      <w:rFonts w:cs="Times New Roman"/>
                      <w:szCs w:val="24"/>
                    </w:rPr>
                    <w:t> Chất hữu cơ.</w:t>
                  </w:r>
                </w:p>
              </w:tc>
              <w:tc>
                <w:tcPr>
                  <w:tcW w:w="3037" w:type="dxa"/>
                </w:tcPr>
                <w:p w14:paraId="3B6A00B5" w14:textId="77777777" w:rsidR="00EF6ED0" w:rsidRPr="00AF0A09" w:rsidRDefault="00EF6ED0" w:rsidP="009C1FF9">
                  <w:pPr>
                    <w:ind w:left="150" w:right="142"/>
                    <w:jc w:val="both"/>
                    <w:rPr>
                      <w:rFonts w:cs="Times New Roman"/>
                      <w:szCs w:val="24"/>
                    </w:rPr>
                  </w:pPr>
                  <w:r w:rsidRPr="00AF0A09">
                    <w:rPr>
                      <w:rFonts w:cs="Times New Roman"/>
                      <w:bCs/>
                      <w:szCs w:val="24"/>
                      <w:u w:val="single"/>
                    </w:rPr>
                    <w:t>B.</w:t>
                  </w:r>
                  <w:r w:rsidRPr="00AF0A09">
                    <w:rPr>
                      <w:rFonts w:cs="Times New Roman"/>
                      <w:szCs w:val="24"/>
                    </w:rPr>
                    <w:t> Chất khoáng.</w:t>
                  </w:r>
                </w:p>
              </w:tc>
            </w:tr>
            <w:tr w:rsidR="009C1FF9" w:rsidRPr="00AF0A09" w14:paraId="55C0201A" w14:textId="77777777" w:rsidTr="00693BA4">
              <w:tc>
                <w:tcPr>
                  <w:tcW w:w="3037" w:type="dxa"/>
                </w:tcPr>
                <w:p w14:paraId="4C91B3A7" w14:textId="77777777" w:rsidR="00EF6ED0" w:rsidRPr="00AF0A09" w:rsidRDefault="00EF6ED0" w:rsidP="009C1FF9">
                  <w:pPr>
                    <w:ind w:left="150" w:right="142"/>
                    <w:jc w:val="both"/>
                    <w:rPr>
                      <w:rFonts w:cs="Times New Roman"/>
                      <w:szCs w:val="24"/>
                    </w:rPr>
                  </w:pPr>
                  <w:r w:rsidRPr="00AF0A09">
                    <w:rPr>
                      <w:rFonts w:cs="Times New Roman"/>
                      <w:bCs/>
                      <w:szCs w:val="24"/>
                    </w:rPr>
                    <w:t>C.</w:t>
                  </w:r>
                  <w:r w:rsidRPr="00AF0A09">
                    <w:rPr>
                      <w:rFonts w:cs="Times New Roman"/>
                      <w:szCs w:val="24"/>
                    </w:rPr>
                    <w:t> Chất vitamin.</w:t>
                  </w:r>
                </w:p>
              </w:tc>
              <w:tc>
                <w:tcPr>
                  <w:tcW w:w="3037" w:type="dxa"/>
                </w:tcPr>
                <w:p w14:paraId="0CA5F54C" w14:textId="77777777" w:rsidR="00EF6ED0" w:rsidRPr="00AF0A09" w:rsidRDefault="00EF6ED0" w:rsidP="009C1FF9">
                  <w:pPr>
                    <w:ind w:left="150" w:right="142"/>
                    <w:jc w:val="both"/>
                    <w:rPr>
                      <w:rFonts w:cs="Times New Roman"/>
                      <w:szCs w:val="24"/>
                    </w:rPr>
                  </w:pPr>
                  <w:r w:rsidRPr="00AF0A09">
                    <w:rPr>
                      <w:rFonts w:cs="Times New Roman"/>
                      <w:bCs/>
                      <w:szCs w:val="24"/>
                    </w:rPr>
                    <w:t>D.</w:t>
                  </w:r>
                  <w:r w:rsidRPr="00AF0A09">
                    <w:rPr>
                      <w:rFonts w:cs="Times New Roman"/>
                      <w:szCs w:val="24"/>
                    </w:rPr>
                    <w:t> Chất hóa học.</w:t>
                  </w:r>
                </w:p>
              </w:tc>
            </w:tr>
          </w:tbl>
          <w:p w14:paraId="469C67D3"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Xương sườn thuộc phần nào của bộ xư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7"/>
              <w:gridCol w:w="3037"/>
            </w:tblGrid>
            <w:tr w:rsidR="009C1FF9" w:rsidRPr="00AF0A09" w14:paraId="4ED2D737" w14:textId="77777777" w:rsidTr="00693BA4">
              <w:tc>
                <w:tcPr>
                  <w:tcW w:w="3037" w:type="dxa"/>
                </w:tcPr>
                <w:p w14:paraId="7947F672" w14:textId="77777777" w:rsidR="00EF6ED0" w:rsidRPr="00AF0A09" w:rsidRDefault="00EF6ED0" w:rsidP="009C1FF9">
                  <w:pPr>
                    <w:ind w:left="150" w:right="142"/>
                    <w:jc w:val="both"/>
                    <w:rPr>
                      <w:rFonts w:cs="Times New Roman"/>
                      <w:szCs w:val="24"/>
                    </w:rPr>
                  </w:pPr>
                  <w:r w:rsidRPr="00AF0A09">
                    <w:rPr>
                      <w:rFonts w:cs="Times New Roman"/>
                      <w:bCs/>
                      <w:szCs w:val="24"/>
                    </w:rPr>
                    <w:t>A.</w:t>
                  </w:r>
                  <w:r w:rsidRPr="00AF0A09">
                    <w:rPr>
                      <w:rFonts w:cs="Times New Roman"/>
                      <w:szCs w:val="24"/>
                    </w:rPr>
                    <w:t> Xương đầu.</w:t>
                  </w:r>
                </w:p>
              </w:tc>
              <w:tc>
                <w:tcPr>
                  <w:tcW w:w="3037" w:type="dxa"/>
                </w:tcPr>
                <w:p w14:paraId="58C669BA" w14:textId="77777777" w:rsidR="00EF6ED0" w:rsidRPr="00AF0A09" w:rsidRDefault="00EF6ED0" w:rsidP="009C1FF9">
                  <w:pPr>
                    <w:ind w:left="150" w:right="142"/>
                    <w:jc w:val="both"/>
                    <w:rPr>
                      <w:rFonts w:cs="Times New Roman"/>
                      <w:szCs w:val="24"/>
                    </w:rPr>
                  </w:pPr>
                  <w:r w:rsidRPr="00AF0A09">
                    <w:rPr>
                      <w:rFonts w:cs="Times New Roman"/>
                      <w:bCs/>
                      <w:szCs w:val="24"/>
                    </w:rPr>
                    <w:t>B.</w:t>
                  </w:r>
                  <w:r w:rsidRPr="00AF0A09">
                    <w:rPr>
                      <w:rFonts w:cs="Times New Roman"/>
                      <w:szCs w:val="24"/>
                    </w:rPr>
                    <w:t> Xương chi.</w:t>
                  </w:r>
                </w:p>
              </w:tc>
            </w:tr>
            <w:tr w:rsidR="009C1FF9" w:rsidRPr="00AF0A09" w14:paraId="1DFA8830" w14:textId="77777777" w:rsidTr="00693BA4">
              <w:tc>
                <w:tcPr>
                  <w:tcW w:w="3037" w:type="dxa"/>
                </w:tcPr>
                <w:p w14:paraId="0997403C" w14:textId="77777777" w:rsidR="00EF6ED0" w:rsidRPr="00AF0A09" w:rsidRDefault="00EF6ED0" w:rsidP="009C1FF9">
                  <w:pPr>
                    <w:ind w:left="150" w:right="142"/>
                    <w:jc w:val="both"/>
                    <w:rPr>
                      <w:rFonts w:cs="Times New Roman"/>
                      <w:szCs w:val="24"/>
                    </w:rPr>
                  </w:pPr>
                  <w:r w:rsidRPr="00AF0A09">
                    <w:rPr>
                      <w:rFonts w:cs="Times New Roman"/>
                      <w:bCs/>
                      <w:szCs w:val="24"/>
                      <w:u w:val="single"/>
                    </w:rPr>
                    <w:t>C.</w:t>
                  </w:r>
                  <w:r w:rsidRPr="00AF0A09">
                    <w:rPr>
                      <w:rFonts w:cs="Times New Roman"/>
                      <w:szCs w:val="24"/>
                    </w:rPr>
                    <w:t> Xương thân.</w:t>
                  </w:r>
                </w:p>
              </w:tc>
              <w:tc>
                <w:tcPr>
                  <w:tcW w:w="3037" w:type="dxa"/>
                </w:tcPr>
                <w:p w14:paraId="0A87FCD1" w14:textId="77777777" w:rsidR="00EF6ED0" w:rsidRPr="00AF0A09" w:rsidRDefault="00EF6ED0" w:rsidP="009C1FF9">
                  <w:pPr>
                    <w:ind w:left="150" w:right="142"/>
                    <w:jc w:val="both"/>
                    <w:rPr>
                      <w:rFonts w:cs="Times New Roman"/>
                      <w:szCs w:val="24"/>
                    </w:rPr>
                  </w:pPr>
                  <w:r w:rsidRPr="00AF0A09">
                    <w:rPr>
                      <w:rFonts w:cs="Times New Roman"/>
                      <w:bCs/>
                      <w:szCs w:val="24"/>
                    </w:rPr>
                    <w:t>D.</w:t>
                  </w:r>
                  <w:r w:rsidRPr="00AF0A09">
                    <w:rPr>
                      <w:rFonts w:cs="Times New Roman"/>
                      <w:szCs w:val="24"/>
                    </w:rPr>
                    <w:t> Xương bụng.</w:t>
                  </w:r>
                </w:p>
              </w:tc>
            </w:tr>
          </w:tbl>
          <w:p w14:paraId="2F475E00"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Nguyên nhân nào dưới đây thường gây bệnh loãng xương?</w:t>
            </w:r>
          </w:p>
          <w:p w14:paraId="5FEDE131"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A.</w:t>
            </w:r>
            <w:r w:rsidRPr="00AF0A09">
              <w:rPr>
                <w:rFonts w:ascii="Times New Roman" w:eastAsia="Times New Roman" w:hAnsi="Times New Roman" w:cs="Times New Roman"/>
                <w:sz w:val="24"/>
                <w:szCs w:val="24"/>
              </w:rPr>
              <w:t> Tư thế hoạt động không đúng cách trong thời gian ngắn.</w:t>
            </w:r>
          </w:p>
          <w:p w14:paraId="43E501AC"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u w:val="single"/>
              </w:rPr>
              <w:t>B.</w:t>
            </w:r>
            <w:r w:rsidRPr="00AF0A09">
              <w:rPr>
                <w:rFonts w:ascii="Times New Roman" w:eastAsia="Times New Roman" w:hAnsi="Times New Roman" w:cs="Times New Roman"/>
                <w:sz w:val="24"/>
                <w:szCs w:val="24"/>
              </w:rPr>
              <w:t> Cơ thể thiếu calcium và phosphorus.</w:t>
            </w:r>
          </w:p>
          <w:p w14:paraId="437DFA67"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C.</w:t>
            </w:r>
            <w:r w:rsidRPr="00AF0A09">
              <w:rPr>
                <w:rFonts w:ascii="Times New Roman" w:eastAsia="Times New Roman" w:hAnsi="Times New Roman" w:cs="Times New Roman"/>
                <w:sz w:val="24"/>
                <w:szCs w:val="24"/>
              </w:rPr>
              <w:t> Do tai nạn giao thông.</w:t>
            </w:r>
          </w:p>
          <w:p w14:paraId="52FC0FDE"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D.</w:t>
            </w:r>
            <w:r w:rsidRPr="00AF0A09">
              <w:rPr>
                <w:rFonts w:ascii="Times New Roman" w:eastAsia="Times New Roman" w:hAnsi="Times New Roman" w:cs="Times New Roman"/>
                <w:sz w:val="24"/>
                <w:szCs w:val="24"/>
              </w:rPr>
              <w:t> Cơ thể thiếu cholesterol và vitamin.</w:t>
            </w:r>
          </w:p>
          <w:p w14:paraId="2AF9984F"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Để cơ và xương phát triển tốt cần</w:t>
            </w:r>
          </w:p>
          <w:p w14:paraId="4454CE50"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A.</w:t>
            </w:r>
            <w:r w:rsidRPr="00AF0A09">
              <w:rPr>
                <w:rFonts w:ascii="Times New Roman" w:eastAsia="Times New Roman" w:hAnsi="Times New Roman" w:cs="Times New Roman"/>
                <w:sz w:val="24"/>
                <w:szCs w:val="24"/>
              </w:rPr>
              <w:t> Có một chế độ dinh dưỡng hợp lí.</w:t>
            </w:r>
          </w:p>
          <w:p w14:paraId="047BB513"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B.</w:t>
            </w:r>
            <w:r w:rsidRPr="00AF0A09">
              <w:rPr>
                <w:rFonts w:ascii="Times New Roman" w:eastAsia="Times New Roman" w:hAnsi="Times New Roman" w:cs="Times New Roman"/>
                <w:sz w:val="24"/>
                <w:szCs w:val="24"/>
              </w:rPr>
              <w:t> Rèn luyện thể dục thể thao thường xuyên.</w:t>
            </w:r>
          </w:p>
          <w:p w14:paraId="18DE3D7F"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C.</w:t>
            </w:r>
            <w:r w:rsidRPr="00AF0A09">
              <w:rPr>
                <w:rFonts w:ascii="Times New Roman" w:eastAsia="Times New Roman" w:hAnsi="Times New Roman" w:cs="Times New Roman"/>
                <w:sz w:val="24"/>
                <w:szCs w:val="24"/>
              </w:rPr>
              <w:t> Lao động vừa sức.</w:t>
            </w:r>
          </w:p>
          <w:p w14:paraId="20E9EF54"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u w:val="single"/>
              </w:rPr>
              <w:t>D.</w:t>
            </w:r>
            <w:r w:rsidRPr="00AF0A09">
              <w:rPr>
                <w:rFonts w:ascii="Times New Roman" w:eastAsia="Times New Roman" w:hAnsi="Times New Roman" w:cs="Times New Roman"/>
                <w:sz w:val="24"/>
                <w:szCs w:val="24"/>
              </w:rPr>
              <w:t> Tất cả các đáp án trên.</w:t>
            </w:r>
          </w:p>
          <w:p w14:paraId="498F3A37"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6:</w:t>
            </w:r>
            <w:r w:rsidRPr="00AF0A09">
              <w:rPr>
                <w:rFonts w:ascii="Times New Roman" w:eastAsia="Times New Roman" w:hAnsi="Times New Roman" w:cs="Times New Roman"/>
                <w:sz w:val="24"/>
                <w:szCs w:val="24"/>
              </w:rPr>
              <w:t> Bộ xương người được chia làm mấy phần? Đó là những phần nào?</w:t>
            </w:r>
          </w:p>
          <w:p w14:paraId="16B91B83"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3 phần: xương đầu, xương thân, xương các chi</w:t>
            </w:r>
          </w:p>
          <w:p w14:paraId="566127A9"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4 phần: xương đầu, xương thân, xương tay, xương chân.</w:t>
            </w:r>
          </w:p>
          <w:p w14:paraId="683B6BA3"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2 phần: xương đầu, xương thân</w:t>
            </w:r>
          </w:p>
          <w:p w14:paraId="4A9D45F9"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3 phần: xương đầu, xương cổ, xương thân</w:t>
            </w:r>
          </w:p>
          <w:p w14:paraId="0E9241AB"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7:</w:t>
            </w:r>
            <w:r w:rsidRPr="00AF0A09">
              <w:rPr>
                <w:rFonts w:ascii="Times New Roman" w:eastAsia="Times New Roman" w:hAnsi="Times New Roman" w:cs="Times New Roman"/>
                <w:sz w:val="24"/>
                <w:szCs w:val="24"/>
              </w:rPr>
              <w:t> Bộ xương có vai trò: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tblGrid>
            <w:tr w:rsidR="009C1FF9" w:rsidRPr="00AF0A09" w14:paraId="65566551" w14:textId="77777777" w:rsidTr="00693BA4">
              <w:tc>
                <w:tcPr>
                  <w:tcW w:w="3320" w:type="dxa"/>
                </w:tcPr>
                <w:p w14:paraId="1BEDF94B" w14:textId="77777777" w:rsidR="00EF6ED0" w:rsidRPr="00AF0A09" w:rsidRDefault="00EF6ED0" w:rsidP="009C1FF9">
                  <w:pPr>
                    <w:ind w:left="150" w:right="142"/>
                    <w:rPr>
                      <w:rFonts w:cs="Times New Roman"/>
                      <w:szCs w:val="24"/>
                    </w:rPr>
                  </w:pPr>
                  <w:r w:rsidRPr="00AF0A09">
                    <w:rPr>
                      <w:rFonts w:cs="Times New Roman"/>
                      <w:szCs w:val="24"/>
                    </w:rPr>
                    <w:t>A. Nâng đỡ cơ thể</w:t>
                  </w:r>
                </w:p>
              </w:tc>
              <w:tc>
                <w:tcPr>
                  <w:tcW w:w="3321" w:type="dxa"/>
                </w:tcPr>
                <w:p w14:paraId="13816041" w14:textId="77777777" w:rsidR="00EF6ED0" w:rsidRPr="00AF0A09" w:rsidRDefault="00EF6ED0" w:rsidP="009C1FF9">
                  <w:pPr>
                    <w:ind w:left="150" w:right="142"/>
                    <w:rPr>
                      <w:rFonts w:cs="Times New Roman"/>
                      <w:szCs w:val="24"/>
                    </w:rPr>
                  </w:pPr>
                  <w:r w:rsidRPr="00AF0A09">
                    <w:rPr>
                      <w:rFonts w:cs="Times New Roman"/>
                      <w:szCs w:val="24"/>
                    </w:rPr>
                    <w:t>B. Bảo vệ các cơ quan</w:t>
                  </w:r>
                </w:p>
              </w:tc>
            </w:tr>
            <w:tr w:rsidR="009C1FF9" w:rsidRPr="00AF0A09" w14:paraId="24A85FCC" w14:textId="77777777" w:rsidTr="00693BA4">
              <w:tc>
                <w:tcPr>
                  <w:tcW w:w="3320" w:type="dxa"/>
                </w:tcPr>
                <w:p w14:paraId="3E79CE1C" w14:textId="77777777" w:rsidR="00EF6ED0" w:rsidRPr="00AF0A09" w:rsidRDefault="00EF6ED0" w:rsidP="009C1FF9">
                  <w:pPr>
                    <w:ind w:left="150" w:right="142"/>
                    <w:rPr>
                      <w:rFonts w:cs="Times New Roman"/>
                      <w:szCs w:val="24"/>
                    </w:rPr>
                  </w:pPr>
                  <w:r w:rsidRPr="00AF0A09">
                    <w:rPr>
                      <w:rFonts w:cs="Times New Roman"/>
                      <w:szCs w:val="24"/>
                    </w:rPr>
                    <w:t>C. Giúp cơ thể vận động</w:t>
                  </w:r>
                </w:p>
              </w:tc>
              <w:tc>
                <w:tcPr>
                  <w:tcW w:w="3321" w:type="dxa"/>
                </w:tcPr>
                <w:p w14:paraId="61E4E169" w14:textId="77777777" w:rsidR="00EF6ED0" w:rsidRPr="00AF0A09" w:rsidRDefault="00EF6ED0" w:rsidP="009C1FF9">
                  <w:pPr>
                    <w:ind w:left="150" w:right="142"/>
                    <w:rPr>
                      <w:rFonts w:cs="Times New Roman"/>
                      <w:szCs w:val="24"/>
                    </w:rPr>
                  </w:pPr>
                  <w:r w:rsidRPr="00AF0A09">
                    <w:rPr>
                      <w:rFonts w:cs="Times New Roman"/>
                      <w:szCs w:val="24"/>
                      <w:u w:val="single"/>
                    </w:rPr>
                    <w:t>D.</w:t>
                  </w:r>
                  <w:r w:rsidRPr="00AF0A09">
                    <w:rPr>
                      <w:rFonts w:cs="Times New Roman"/>
                      <w:szCs w:val="24"/>
                    </w:rPr>
                    <w:t xml:space="preserve"> Cả A, B và C</w:t>
                  </w:r>
                </w:p>
              </w:tc>
            </w:tr>
          </w:tbl>
          <w:p w14:paraId="6A6FE91A"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8:</w:t>
            </w:r>
            <w:r w:rsidRPr="00AF0A09">
              <w:rPr>
                <w:rFonts w:ascii="Times New Roman" w:eastAsia="Times New Roman" w:hAnsi="Times New Roman" w:cs="Times New Roman"/>
                <w:sz w:val="24"/>
                <w:szCs w:val="24"/>
              </w:rPr>
              <w:t> Để chống vẹo cột sống, cần phải làm gì? </w:t>
            </w:r>
          </w:p>
          <w:p w14:paraId="624E7C09"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Khi ngồi phải ngay ngắn, không nghiêng vẹo</w:t>
            </w:r>
          </w:p>
          <w:p w14:paraId="77F94D31"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ang vác về một bên liên tục</w:t>
            </w:r>
          </w:p>
          <w:p w14:paraId="32134E88"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ang vác quá sức chịu đựng</w:t>
            </w:r>
          </w:p>
          <w:p w14:paraId="29B88974"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ả ba đáp án trên</w:t>
            </w:r>
          </w:p>
          <w:p w14:paraId="277DFD03"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9:</w:t>
            </w:r>
            <w:r w:rsidRPr="00AF0A09">
              <w:rPr>
                <w:rFonts w:ascii="Times New Roman" w:eastAsia="Times New Roman" w:hAnsi="Times New Roman" w:cs="Times New Roman"/>
                <w:sz w:val="24"/>
                <w:szCs w:val="24"/>
              </w:rPr>
              <w:t> Tật cong vẹo cột sống do nguyên nhân chủ yếu nào? </w:t>
            </w:r>
          </w:p>
          <w:tbl>
            <w:tblPr>
              <w:tblStyle w:val="TableGrid"/>
              <w:tblW w:w="67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4"/>
              <w:gridCol w:w="3094"/>
            </w:tblGrid>
            <w:tr w:rsidR="009C1FF9" w:rsidRPr="00AF0A09" w14:paraId="707BBDC1" w14:textId="77777777" w:rsidTr="00693BA4">
              <w:tc>
                <w:tcPr>
                  <w:tcW w:w="3694" w:type="dxa"/>
                </w:tcPr>
                <w:p w14:paraId="276015B6" w14:textId="77777777" w:rsidR="00EF6ED0" w:rsidRPr="00AF0A09" w:rsidRDefault="00EF6ED0" w:rsidP="009C1FF9">
                  <w:pPr>
                    <w:ind w:left="150"/>
                    <w:rPr>
                      <w:rFonts w:cs="Times New Roman"/>
                      <w:szCs w:val="24"/>
                    </w:rPr>
                  </w:pPr>
                  <w:r w:rsidRPr="00AF0A09">
                    <w:rPr>
                      <w:rFonts w:cs="Times New Roman"/>
                      <w:szCs w:val="24"/>
                      <w:u w:val="single"/>
                    </w:rPr>
                    <w:t>A.</w:t>
                  </w:r>
                  <w:r w:rsidRPr="00AF0A09">
                    <w:rPr>
                      <w:rFonts w:cs="Times New Roman"/>
                      <w:szCs w:val="24"/>
                    </w:rPr>
                    <w:t xml:space="preserve"> Ngồi học không đúng tư thế</w:t>
                  </w:r>
                </w:p>
              </w:tc>
              <w:tc>
                <w:tcPr>
                  <w:tcW w:w="3094" w:type="dxa"/>
                </w:tcPr>
                <w:p w14:paraId="2C2DB4BF" w14:textId="77777777" w:rsidR="00EF6ED0" w:rsidRPr="00AF0A09" w:rsidRDefault="00EF6ED0" w:rsidP="009C1FF9">
                  <w:pPr>
                    <w:ind w:left="150" w:right="142"/>
                    <w:rPr>
                      <w:rFonts w:cs="Times New Roman"/>
                      <w:szCs w:val="24"/>
                    </w:rPr>
                  </w:pPr>
                  <w:r w:rsidRPr="00AF0A09">
                    <w:rPr>
                      <w:rFonts w:cs="Times New Roman"/>
                      <w:szCs w:val="24"/>
                    </w:rPr>
                    <w:t>B. Đi giày, guốc cao gót</w:t>
                  </w:r>
                </w:p>
              </w:tc>
            </w:tr>
            <w:tr w:rsidR="009C1FF9" w:rsidRPr="00AF0A09" w14:paraId="730E084F" w14:textId="77777777" w:rsidTr="00693BA4">
              <w:tc>
                <w:tcPr>
                  <w:tcW w:w="3694" w:type="dxa"/>
                </w:tcPr>
                <w:p w14:paraId="562B820F" w14:textId="77777777" w:rsidR="00EF6ED0" w:rsidRPr="00AF0A09" w:rsidRDefault="00EF6ED0" w:rsidP="009C1FF9">
                  <w:pPr>
                    <w:ind w:left="150" w:right="142"/>
                    <w:rPr>
                      <w:rFonts w:cs="Times New Roman"/>
                      <w:szCs w:val="24"/>
                    </w:rPr>
                  </w:pPr>
                  <w:r w:rsidRPr="00AF0A09">
                    <w:rPr>
                      <w:rFonts w:cs="Times New Roman"/>
                      <w:szCs w:val="24"/>
                    </w:rPr>
                    <w:t>D. Thức ăn thiếu vitamin A, C</w:t>
                  </w:r>
                </w:p>
              </w:tc>
              <w:tc>
                <w:tcPr>
                  <w:tcW w:w="3094" w:type="dxa"/>
                </w:tcPr>
                <w:p w14:paraId="5E29577C" w14:textId="77777777" w:rsidR="00EF6ED0" w:rsidRPr="00AF0A09" w:rsidRDefault="00EF6ED0" w:rsidP="009C1FF9">
                  <w:pPr>
                    <w:ind w:left="150" w:right="142"/>
                    <w:rPr>
                      <w:rFonts w:cs="Times New Roman"/>
                      <w:szCs w:val="24"/>
                    </w:rPr>
                  </w:pPr>
                  <w:r w:rsidRPr="00AF0A09">
                    <w:rPr>
                      <w:rFonts w:cs="Times New Roman"/>
                      <w:szCs w:val="24"/>
                    </w:rPr>
                    <w:t>C. Thức ăn thiếu canxi</w:t>
                  </w:r>
                </w:p>
              </w:tc>
            </w:tr>
          </w:tbl>
          <w:p w14:paraId="7C61BDD9"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10: </w:t>
            </w:r>
            <w:r w:rsidRPr="00AF0A09">
              <w:rPr>
                <w:rFonts w:ascii="Times New Roman" w:eastAsia="Times New Roman" w:hAnsi="Times New Roman" w:cs="Times New Roman"/>
                <w:sz w:val="24"/>
                <w:szCs w:val="24"/>
              </w:rPr>
              <w:t>Để cơ và xương phát triển cân đối chúng ta cần lưu ý điều gì</w:t>
            </w:r>
          </w:p>
          <w:p w14:paraId="4CBD377A"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i đi, đứng hay ngồi học, làm việc cần giữ đúng tư thế, tránh cong vẹo cột sống.</w:t>
            </w:r>
          </w:p>
          <w:p w14:paraId="120610B9"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ao động vừa sức</w:t>
            </w:r>
          </w:p>
          <w:p w14:paraId="0DBC550A"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C. Rèn luyện thân thể thường xuyên</w:t>
            </w:r>
          </w:p>
          <w:p w14:paraId="0D170D38"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p>
          <w:p w14:paraId="4862D3BE"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1:</w:t>
            </w:r>
            <w:r w:rsidRPr="00AF0A09">
              <w:rPr>
                <w:rFonts w:ascii="Times New Roman" w:eastAsia="Times New Roman" w:hAnsi="Times New Roman" w:cs="Times New Roman"/>
                <w:sz w:val="24"/>
                <w:szCs w:val="24"/>
              </w:rPr>
              <w:t> Thiếu vitamin D sẽ gây bệnh</w:t>
            </w:r>
          </w:p>
          <w:p w14:paraId="1261F4EC"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iếu máu</w:t>
            </w:r>
          </w:p>
          <w:p w14:paraId="52FDAD7E"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ê phù</w:t>
            </w:r>
          </w:p>
          <w:p w14:paraId="68F5979B"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Còi xương ở trẻ và loãng xương ở người lớn</w:t>
            </w:r>
          </w:p>
          <w:p w14:paraId="30C61789"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Khô giác mạc ở mắt.</w:t>
            </w:r>
          </w:p>
          <w:p w14:paraId="3A81B0C5"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2:</w:t>
            </w:r>
            <w:r w:rsidRPr="00AF0A09">
              <w:rPr>
                <w:rFonts w:ascii="Times New Roman" w:eastAsia="Times New Roman" w:hAnsi="Times New Roman" w:cs="Times New Roman"/>
                <w:sz w:val="24"/>
                <w:szCs w:val="24"/>
              </w:rPr>
              <w:t> Khi sơ cứu cho người bị gãy xương cần chú ý</w:t>
            </w:r>
          </w:p>
          <w:p w14:paraId="1C6752C8"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Không được nắn bóp bừa bãi, dùng nẹp bang cố định chỗ gãy.</w:t>
            </w:r>
          </w:p>
          <w:p w14:paraId="42DF74A2"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hườm nước đá lạnh cho đỡ đau</w:t>
            </w:r>
          </w:p>
          <w:p w14:paraId="118A4A9D"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Rửa sạch vết thương, rồi bang buộc chặt chỗ gãy</w:t>
            </w:r>
          </w:p>
          <w:p w14:paraId="015D21C3"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ất cả các đáp án trên</w:t>
            </w:r>
          </w:p>
          <w:p w14:paraId="6CE4D635"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3:</w:t>
            </w:r>
            <w:r w:rsidRPr="00AF0A09">
              <w:rPr>
                <w:rFonts w:ascii="Times New Roman" w:eastAsia="Times New Roman" w:hAnsi="Times New Roman" w:cs="Times New Roman"/>
                <w:sz w:val="24"/>
                <w:szCs w:val="24"/>
              </w:rPr>
              <w:t> Xương có chứa thành phần hóa học  là</w:t>
            </w:r>
          </w:p>
          <w:p w14:paraId="21FA9B14"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hất hữu cơ và vitamin</w:t>
            </w:r>
          </w:p>
          <w:p w14:paraId="261C1BF8"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hất vô cơ và muối khoáng</w:t>
            </w:r>
          </w:p>
          <w:p w14:paraId="1F69BA6F"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Chất hữu cơ và chất vô cơ (chất khoáng)</w:t>
            </w:r>
          </w:p>
          <w:p w14:paraId="3621F6C9"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hất vô cơ và vitamin</w:t>
            </w:r>
          </w:p>
          <w:p w14:paraId="50055B47"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4:</w:t>
            </w:r>
            <w:r w:rsidRPr="00AF0A09">
              <w:rPr>
                <w:rFonts w:ascii="Times New Roman" w:eastAsia="Times New Roman" w:hAnsi="Times New Roman" w:cs="Times New Roman"/>
                <w:sz w:val="24"/>
                <w:szCs w:val="24"/>
              </w:rPr>
              <w:t> Chất khoáng có chức năng</w:t>
            </w:r>
          </w:p>
          <w:p w14:paraId="788B9FF6"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làm cho xương có tính mền dẻo</w:t>
            </w:r>
          </w:p>
          <w:p w14:paraId="1F849329"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làm cho xương bền chắc</w:t>
            </w:r>
          </w:p>
          <w:p w14:paraId="3C0E49DC"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làm cho xương tăng trưởng</w:t>
            </w:r>
          </w:p>
          <w:p w14:paraId="0B345F15"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ả đáp án A và C</w:t>
            </w:r>
          </w:p>
          <w:p w14:paraId="73305A27"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15: </w:t>
            </w:r>
            <w:r w:rsidRPr="00AF0A09">
              <w:rPr>
                <w:rFonts w:ascii="Times New Roman" w:eastAsia="Times New Roman" w:hAnsi="Times New Roman" w:cs="Times New Roman"/>
                <w:sz w:val="24"/>
                <w:szCs w:val="24"/>
              </w:rPr>
              <w:t>Xương trẻ nhỏ khi gãy thì mau liền hơn vì</w:t>
            </w:r>
          </w:p>
          <w:p w14:paraId="20FF8CD8"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thành phần chất cốt giao nhiều hơn chất khoáng</w:t>
            </w:r>
          </w:p>
          <w:p w14:paraId="06CB0BEB"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hành phần chất cốt giao ít hơn chất khoáng</w:t>
            </w:r>
          </w:p>
          <w:p w14:paraId="3694FADB"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hưa có thành phần khoáng</w:t>
            </w:r>
          </w:p>
          <w:p w14:paraId="0C687E26"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hưa có thành phần chất cốt giao</w:t>
            </w:r>
          </w:p>
          <w:p w14:paraId="1FBC4270"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6.</w:t>
            </w:r>
            <w:r w:rsidRPr="00AF0A09">
              <w:rPr>
                <w:rFonts w:ascii="Times New Roman" w:eastAsia="Times New Roman" w:hAnsi="Times New Roman" w:cs="Times New Roman"/>
                <w:sz w:val="24"/>
                <w:szCs w:val="24"/>
              </w:rPr>
              <w:t xml:space="preserve"> Hai tính chất cơ bản của xươ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tblGrid>
            <w:tr w:rsidR="009C1FF9" w:rsidRPr="00AF0A09" w14:paraId="7E1F22A8" w14:textId="77777777" w:rsidTr="00693BA4">
              <w:tc>
                <w:tcPr>
                  <w:tcW w:w="3320" w:type="dxa"/>
                </w:tcPr>
                <w:p w14:paraId="144D72DF" w14:textId="77777777" w:rsidR="00EF6ED0" w:rsidRPr="00AF0A09" w:rsidRDefault="00EF6ED0" w:rsidP="009C1FF9">
                  <w:pPr>
                    <w:ind w:left="150" w:right="142"/>
                    <w:rPr>
                      <w:rFonts w:cs="Times New Roman"/>
                      <w:szCs w:val="24"/>
                    </w:rPr>
                  </w:pPr>
                  <w:r w:rsidRPr="00AF0A09">
                    <w:rPr>
                      <w:rFonts w:cs="Times New Roman"/>
                      <w:szCs w:val="24"/>
                    </w:rPr>
                    <w:t>A. Vận động và đàn hồi</w:t>
                  </w:r>
                </w:p>
              </w:tc>
              <w:tc>
                <w:tcPr>
                  <w:tcW w:w="3321" w:type="dxa"/>
                </w:tcPr>
                <w:p w14:paraId="7A3C809E" w14:textId="77777777" w:rsidR="00EF6ED0" w:rsidRPr="00AF0A09" w:rsidRDefault="00EF6ED0" w:rsidP="009C1FF9">
                  <w:pPr>
                    <w:ind w:left="150" w:right="142"/>
                    <w:rPr>
                      <w:rFonts w:cs="Times New Roman"/>
                      <w:szCs w:val="24"/>
                    </w:rPr>
                  </w:pPr>
                  <w:r w:rsidRPr="00AF0A09">
                    <w:rPr>
                      <w:rFonts w:cs="Times New Roman"/>
                      <w:szCs w:val="24"/>
                      <w:u w:val="single"/>
                    </w:rPr>
                    <w:t>B</w:t>
                  </w:r>
                  <w:r w:rsidRPr="00AF0A09">
                    <w:rPr>
                      <w:rFonts w:cs="Times New Roman"/>
                      <w:szCs w:val="24"/>
                    </w:rPr>
                    <w:t>. Đàn hồi và rắn chắc</w:t>
                  </w:r>
                </w:p>
              </w:tc>
            </w:tr>
            <w:tr w:rsidR="009C1FF9" w:rsidRPr="00AF0A09" w14:paraId="031AFBC5" w14:textId="77777777" w:rsidTr="00693BA4">
              <w:tc>
                <w:tcPr>
                  <w:tcW w:w="3320" w:type="dxa"/>
                </w:tcPr>
                <w:p w14:paraId="0B819194" w14:textId="77777777" w:rsidR="00EF6ED0" w:rsidRPr="00AF0A09" w:rsidRDefault="00EF6ED0" w:rsidP="009C1FF9">
                  <w:pPr>
                    <w:ind w:left="150" w:right="142"/>
                    <w:rPr>
                      <w:rFonts w:cs="Times New Roman"/>
                      <w:szCs w:val="24"/>
                    </w:rPr>
                  </w:pPr>
                  <w:r w:rsidRPr="00AF0A09">
                    <w:rPr>
                      <w:rFonts w:cs="Times New Roman"/>
                      <w:szCs w:val="24"/>
                    </w:rPr>
                    <w:t>C. Co rút và rắn chắc</w:t>
                  </w:r>
                </w:p>
              </w:tc>
              <w:tc>
                <w:tcPr>
                  <w:tcW w:w="3321" w:type="dxa"/>
                </w:tcPr>
                <w:p w14:paraId="04BA88B3" w14:textId="77777777" w:rsidR="00EF6ED0" w:rsidRPr="00AF0A09" w:rsidRDefault="00EF6ED0" w:rsidP="009C1FF9">
                  <w:pPr>
                    <w:ind w:left="150" w:right="142"/>
                    <w:rPr>
                      <w:rFonts w:cs="Times New Roman"/>
                      <w:szCs w:val="24"/>
                    </w:rPr>
                  </w:pPr>
                  <w:r w:rsidRPr="00AF0A09">
                    <w:rPr>
                      <w:rFonts w:cs="Times New Roman"/>
                      <w:szCs w:val="24"/>
                    </w:rPr>
                    <w:t>D. Vận động và co rút</w:t>
                  </w:r>
                </w:p>
              </w:tc>
            </w:tr>
          </w:tbl>
          <w:p w14:paraId="3D3965A5" w14:textId="77777777" w:rsidR="00EF6ED0" w:rsidRPr="00AF0A09" w:rsidRDefault="00EF6ED0" w:rsidP="009C1FF9">
            <w:pPr>
              <w:spacing w:after="0" w:line="240" w:lineRule="auto"/>
              <w:ind w:left="150"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7:</w:t>
            </w:r>
            <w:r w:rsidRPr="00AF0A09">
              <w:rPr>
                <w:rFonts w:ascii="Times New Roman" w:eastAsia="Times New Roman" w:hAnsi="Times New Roman" w:cs="Times New Roman"/>
                <w:sz w:val="24"/>
                <w:szCs w:val="24"/>
              </w:rPr>
              <w:t> Trong cử động gập cánh tay, các cơ ở hai bên cánh tay s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tblGrid>
            <w:tr w:rsidR="009C1FF9" w:rsidRPr="00AF0A09" w14:paraId="408E4DA0" w14:textId="77777777" w:rsidTr="00693BA4">
              <w:tc>
                <w:tcPr>
                  <w:tcW w:w="3320" w:type="dxa"/>
                </w:tcPr>
                <w:p w14:paraId="5DFD43CF" w14:textId="77777777" w:rsidR="00EF6ED0" w:rsidRPr="00AF0A09" w:rsidRDefault="00EF6ED0" w:rsidP="009C1FF9">
                  <w:pPr>
                    <w:ind w:left="150" w:right="142"/>
                    <w:rPr>
                      <w:rFonts w:cs="Times New Roman"/>
                      <w:szCs w:val="24"/>
                    </w:rPr>
                  </w:pPr>
                  <w:r w:rsidRPr="00AF0A09">
                    <w:rPr>
                      <w:rFonts w:cs="Times New Roman"/>
                      <w:szCs w:val="24"/>
                    </w:rPr>
                    <w:t>A. Co duỗi ngẫu nhiên</w:t>
                  </w:r>
                </w:p>
              </w:tc>
              <w:tc>
                <w:tcPr>
                  <w:tcW w:w="3321" w:type="dxa"/>
                </w:tcPr>
                <w:p w14:paraId="581F3703" w14:textId="77777777" w:rsidR="00EF6ED0" w:rsidRPr="00AF0A09" w:rsidRDefault="00EF6ED0" w:rsidP="009C1FF9">
                  <w:pPr>
                    <w:ind w:left="150" w:right="142"/>
                    <w:rPr>
                      <w:rFonts w:cs="Times New Roman"/>
                      <w:szCs w:val="24"/>
                    </w:rPr>
                  </w:pPr>
                  <w:r w:rsidRPr="00AF0A09">
                    <w:rPr>
                      <w:rFonts w:cs="Times New Roman"/>
                      <w:szCs w:val="24"/>
                    </w:rPr>
                    <w:t>B. Cùng co</w:t>
                  </w:r>
                </w:p>
              </w:tc>
            </w:tr>
            <w:tr w:rsidR="009C1FF9" w:rsidRPr="00AF0A09" w14:paraId="2CF862A9" w14:textId="77777777" w:rsidTr="00693BA4">
              <w:tc>
                <w:tcPr>
                  <w:tcW w:w="3320" w:type="dxa"/>
                </w:tcPr>
                <w:p w14:paraId="2E44BD4E" w14:textId="77777777" w:rsidR="00EF6ED0" w:rsidRPr="00AF0A09" w:rsidRDefault="00EF6ED0" w:rsidP="009C1FF9">
                  <w:pPr>
                    <w:ind w:left="150" w:right="142"/>
                    <w:rPr>
                      <w:rFonts w:cs="Times New Roman"/>
                      <w:szCs w:val="24"/>
                    </w:rPr>
                  </w:pPr>
                  <w:r w:rsidRPr="00AF0A09">
                    <w:rPr>
                      <w:rFonts w:cs="Times New Roman"/>
                      <w:szCs w:val="24"/>
                      <w:u w:val="single"/>
                    </w:rPr>
                    <w:t xml:space="preserve">C. </w:t>
                  </w:r>
                  <w:r w:rsidRPr="00AF0A09">
                    <w:rPr>
                      <w:rFonts w:cs="Times New Roman"/>
                      <w:szCs w:val="24"/>
                    </w:rPr>
                    <w:t>Co duỗi đối kháng</w:t>
                  </w:r>
                </w:p>
              </w:tc>
              <w:tc>
                <w:tcPr>
                  <w:tcW w:w="3321" w:type="dxa"/>
                </w:tcPr>
                <w:p w14:paraId="1E1F2C6F" w14:textId="77777777" w:rsidR="00EF6ED0" w:rsidRPr="00AF0A09" w:rsidRDefault="00EF6ED0" w:rsidP="009C1FF9">
                  <w:pPr>
                    <w:ind w:left="150" w:right="142"/>
                    <w:rPr>
                      <w:rFonts w:cs="Times New Roman"/>
                      <w:szCs w:val="24"/>
                    </w:rPr>
                  </w:pPr>
                  <w:r w:rsidRPr="00AF0A09">
                    <w:rPr>
                      <w:rFonts w:cs="Times New Roman"/>
                      <w:szCs w:val="24"/>
                    </w:rPr>
                    <w:t>D. Cùng duỗi</w:t>
                  </w:r>
                </w:p>
              </w:tc>
            </w:tr>
          </w:tbl>
          <w:p w14:paraId="4FEDBA0C"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Chọn cặp từ thích hợp để điền vào các chỗ trống trong câu sau : Xương to ra về bề ngang là nhờ các tế bào …(1)… tạo ra những tế bào mới đẩy …(2)… và hóa xương.</w:t>
            </w:r>
          </w:p>
          <w:p w14:paraId="6E07313A"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1) : mô xương cứng ; (2) : ra ngoà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4F87A3A"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1) : mô xương xốp ; (2) : vào trong</w:t>
            </w:r>
            <w:r w:rsidRPr="00AF0A09">
              <w:rPr>
                <w:rFonts w:ascii="Times New Roman" w:eastAsia="Times New Roman" w:hAnsi="Times New Roman" w:cs="Times New Roman"/>
                <w:sz w:val="24"/>
                <w:szCs w:val="24"/>
                <w:lang w:val="vi-VN"/>
              </w:rPr>
              <w:t>.</w:t>
            </w:r>
          </w:p>
          <w:p w14:paraId="6B75DC28"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1) : màng xương ; (2) : ra ngoà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38BE99D"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1) : màng xương ; (2) : vào trong</w:t>
            </w:r>
            <w:r w:rsidRPr="00AF0A09">
              <w:rPr>
                <w:rFonts w:ascii="Times New Roman" w:eastAsia="Times New Roman" w:hAnsi="Times New Roman" w:cs="Times New Roman"/>
                <w:sz w:val="24"/>
                <w:szCs w:val="24"/>
                <w:lang w:val="vi-VN"/>
              </w:rPr>
              <w:t>.</w:t>
            </w:r>
          </w:p>
          <w:p w14:paraId="498DE1E9"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Thành phần cấu tạo của xương</w:t>
            </w:r>
          </w:p>
          <w:p w14:paraId="6320721F"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hủ yếu là chất hữu cơ (cốt giao)</w:t>
            </w:r>
          </w:p>
          <w:p w14:paraId="6EC6FE3A"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hủ yếu là chất vô cơ (muối khoáng)</w:t>
            </w:r>
          </w:p>
          <w:p w14:paraId="6313F7A5"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hất hữu cơ (cốt giao) và chất vô cơ (muối khoáng) có tỉ lệ chất cốt giao không đổi</w:t>
            </w:r>
          </w:p>
          <w:p w14:paraId="10106975"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hất hữu cơ (cốt giao) và chất vô cơ (muối khoáng) có tỉ lệ chất cốt giao thay đổi theo độ tuổi</w:t>
            </w:r>
          </w:p>
          <w:p w14:paraId="60AA7249"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Cơ có hai tính chất cơ bản, đó là</w:t>
            </w:r>
          </w:p>
          <w:p w14:paraId="05EF50FC"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co và d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gấp và duỗ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9028DB1"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phồng và xẹ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kéo và đẩy.</w:t>
            </w:r>
          </w:p>
          <w:p w14:paraId="02029758"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Cơ sẽ bị duỗi tối đa trong trường hợp nào dưới đây ?</w:t>
            </w:r>
          </w:p>
          <w:p w14:paraId="3874CEDB"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ỏi c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Liệt c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Viêm cơ</w:t>
            </w:r>
            <w:r w:rsidRPr="00AF0A09">
              <w:rPr>
                <w:rFonts w:ascii="Times New Roman" w:eastAsia="Times New Roman" w:hAnsi="Times New Roman" w:cs="Times New Roman"/>
                <w:sz w:val="24"/>
                <w:szCs w:val="24"/>
                <w:lang w:val="vi-VN"/>
              </w:rPr>
              <w:t>.</w:t>
            </w:r>
            <w:r w:rsidRPr="00AF0A09">
              <w:rPr>
                <w:rFonts w:ascii="Times New Roman" w:eastAsia="Times New Roman" w:hAnsi="Times New Roman" w:cs="Times New Roman"/>
                <w:sz w:val="24"/>
                <w:szCs w:val="24"/>
              </w:rPr>
              <w:t xml:space="preserve">    D. Xơ cơ</w:t>
            </w:r>
            <w:r w:rsidRPr="00AF0A09">
              <w:rPr>
                <w:rFonts w:ascii="Times New Roman" w:eastAsia="Times New Roman" w:hAnsi="Times New Roman" w:cs="Times New Roman"/>
                <w:sz w:val="24"/>
                <w:szCs w:val="24"/>
                <w:lang w:val="vi-VN"/>
              </w:rPr>
              <w:t>.</w:t>
            </w:r>
          </w:p>
          <w:p w14:paraId="743070C3"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Chức năng của hai đầu xương là:</w:t>
            </w:r>
          </w:p>
          <w:p w14:paraId="0162EB72"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Giảm ma sát trong khớp xư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Phân tán lực tác động</w:t>
            </w:r>
          </w:p>
          <w:p w14:paraId="4AEF189B"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ạo các ô chứa tủy đỏ</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p>
          <w:p w14:paraId="518FC1E2"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âu 23:</w:t>
            </w:r>
            <w:r w:rsidRPr="00AF0A09">
              <w:rPr>
                <w:rFonts w:ascii="Times New Roman" w:eastAsia="Times New Roman" w:hAnsi="Times New Roman" w:cs="Times New Roman"/>
                <w:sz w:val="24"/>
                <w:szCs w:val="24"/>
              </w:rPr>
              <w:t> Chất khoáng chủ yếu cấu tạo nên xương người là</w:t>
            </w:r>
          </w:p>
          <w:p w14:paraId="130DDCA9"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Fe</w:t>
            </w:r>
            <w:r w:rsidRPr="00AF0A09">
              <w:rPr>
                <w:rFonts w:ascii="Times New Roman" w:eastAsia="Times New Roman" w:hAnsi="Times New Roman" w:cs="Times New Roman"/>
                <w:sz w:val="24"/>
                <w:szCs w:val="24"/>
                <w:lang w:val="vi-VN"/>
              </w:rPr>
              <w:t xml:space="preserve"> (iron)</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C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calcium</w:t>
            </w:r>
            <w:r w:rsidRPr="00AF0A09">
              <w:rPr>
                <w:rFonts w:ascii="Times New Roman" w:eastAsia="Times New Roman" w:hAnsi="Times New Roman" w:cs="Times New Roman"/>
                <w:sz w:val="24"/>
                <w:szCs w:val="24"/>
                <w:lang w:val="vi-VN"/>
              </w:rPr>
              <w:t>)</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15D705E8"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phosphorus</w:t>
            </w:r>
            <w:r w:rsidRPr="00AF0A09">
              <w:rPr>
                <w:rFonts w:ascii="Times New Roman" w:eastAsia="Times New Roman" w:hAnsi="Times New Roman" w:cs="Times New Roman"/>
                <w:sz w:val="24"/>
                <w:szCs w:val="24"/>
                <w:lang w:val="vi-VN"/>
              </w:rPr>
              <w:t>)</w:t>
            </w:r>
            <w:r w:rsidRPr="00AF0A09">
              <w:rPr>
                <w:rFonts w:ascii="Times New Roman" w:eastAsia="Times New Roman" w:hAnsi="Times New Roman" w:cs="Times New Roman"/>
                <w:sz w:val="24"/>
                <w:szCs w:val="24"/>
              </w:rPr>
              <w: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M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magnesium</w:t>
            </w:r>
            <w:r w:rsidRPr="00AF0A09">
              <w:rPr>
                <w:rFonts w:ascii="Times New Roman" w:eastAsia="Times New Roman" w:hAnsi="Times New Roman" w:cs="Times New Roman"/>
                <w:sz w:val="24"/>
                <w:szCs w:val="24"/>
                <w:lang w:val="vi-VN"/>
              </w:rPr>
              <w:t>)</w:t>
            </w:r>
            <w:r w:rsidRPr="00AF0A09">
              <w:rPr>
                <w:rFonts w:ascii="Times New Roman" w:eastAsia="Times New Roman" w:hAnsi="Times New Roman" w:cs="Times New Roman"/>
                <w:sz w:val="24"/>
                <w:szCs w:val="24"/>
              </w:rPr>
              <w:t>.</w:t>
            </w:r>
          </w:p>
          <w:p w14:paraId="750A45D5"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Xương có nhiều biến đổi do sự phát triển tiếng nói ở người là: </w:t>
            </w:r>
          </w:p>
          <w:p w14:paraId="2625F132"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Xương trá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Xương mũi</w:t>
            </w:r>
          </w:p>
          <w:p w14:paraId="18A2C589"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Xương hàm trê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ương hàm dưới</w:t>
            </w:r>
          </w:p>
          <w:p w14:paraId="3780DF5A"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Ở người già, trong khoang xương có chứa gì ?</w:t>
            </w:r>
          </w:p>
          <w:p w14:paraId="66055D94"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M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Tủy đỏ</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D. Nước mô</w:t>
            </w:r>
            <w:r w:rsidRPr="00AF0A09">
              <w:rPr>
                <w:rFonts w:ascii="Times New Roman" w:eastAsia="Times New Roman" w:hAnsi="Times New Roman" w:cs="Times New Roman"/>
                <w:sz w:val="24"/>
                <w:szCs w:val="24"/>
                <w:lang w:val="vi-VN"/>
              </w:rPr>
              <w:t xml:space="preserve">. </w:t>
            </w:r>
          </w:p>
          <w:p w14:paraId="76E3E774"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6:</w:t>
            </w:r>
            <w:r w:rsidRPr="00AF0A09">
              <w:rPr>
                <w:rFonts w:ascii="Times New Roman" w:eastAsia="Times New Roman" w:hAnsi="Times New Roman" w:cs="Times New Roman"/>
                <w:sz w:val="24"/>
                <w:szCs w:val="24"/>
              </w:rPr>
              <w:t> Vì sao xương đùi của con người lại phát triển hơn so với phần xương tương ứng của thú ?</w:t>
            </w:r>
          </w:p>
          <w:p w14:paraId="2033548A"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ì con người cường độ hoạt động mạnh hơn các loài thú khác nên kích thước các xương chi (bao gồm cả xương đùi) phát triển hơn.</w:t>
            </w:r>
          </w:p>
          <w:p w14:paraId="6C3EEE4C"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Vì con người có tư thế đứng thẳng nên trọng lượng phần trên cơ thể tập trung dồn vào hai chân sau và xương đùi phát triển để tăng khả năng chống đỡ cơ học.</w:t>
            </w:r>
          </w:p>
          <w:p w14:paraId="4548D458"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ì xương đùi ở người nằm ở phần dưới cơ thể nên theo chiều trọng lực, chất dinh dưỡng và canxi tập trung tại đây nhiều hơn, khiến chúng phát triển lớn hơn so với thú.</w:t>
            </w:r>
          </w:p>
          <w:p w14:paraId="1606FBD4"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ất cả các phương án đưa ra.</w:t>
            </w:r>
          </w:p>
          <w:p w14:paraId="24F7AEE9"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7:</w:t>
            </w:r>
            <w:r w:rsidRPr="00AF0A09">
              <w:rPr>
                <w:rFonts w:ascii="Times New Roman" w:eastAsia="Times New Roman" w:hAnsi="Times New Roman" w:cs="Times New Roman"/>
                <w:sz w:val="24"/>
                <w:szCs w:val="24"/>
              </w:rPr>
              <w:t> Hiện tượng mỏi cơ có liên quan mật thiết đến sự sản sinh loại axit hữu cơ nào ?</w:t>
            </w:r>
          </w:p>
          <w:p w14:paraId="4CFDF1A4"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Axit axeti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Axit mali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452C07FB"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Axit acryli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Axit lactic</w:t>
            </w:r>
            <w:r w:rsidRPr="00AF0A09">
              <w:rPr>
                <w:rFonts w:ascii="Times New Roman" w:eastAsia="Times New Roman" w:hAnsi="Times New Roman" w:cs="Times New Roman"/>
                <w:sz w:val="24"/>
                <w:szCs w:val="24"/>
                <w:lang w:val="vi-VN"/>
              </w:rPr>
              <w:t xml:space="preserve">. </w:t>
            </w:r>
          </w:p>
          <w:p w14:paraId="453AF523" w14:textId="77777777" w:rsidR="00EF6ED0" w:rsidRPr="00AF0A09" w:rsidRDefault="00EF6ED0" w:rsidP="009C1FF9">
            <w:pPr>
              <w:shd w:val="clear" w:color="auto" w:fill="FFFFFF"/>
              <w:spacing w:after="0" w:line="240" w:lineRule="auto"/>
              <w:ind w:left="150"/>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8:</w:t>
            </w:r>
            <w:r w:rsidRPr="00AF0A09">
              <w:rPr>
                <w:rFonts w:ascii="Times New Roman" w:eastAsia="Times New Roman" w:hAnsi="Times New Roman" w:cs="Times New Roman"/>
                <w:sz w:val="24"/>
                <w:szCs w:val="24"/>
              </w:rPr>
              <w:t> Các nan xương sắp xếp như thế nào trong mô xương xốp ?</w:t>
            </w:r>
          </w:p>
          <w:p w14:paraId="01DB081A"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Xếp nối tiếp nhau tạo thành các rãnh chứa tủy đỏ</w:t>
            </w:r>
          </w:p>
          <w:p w14:paraId="4AD26C64"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Xếp theo hình vòng cung và đan xen nhau tạo thành các ô chứa tủy đỏ</w:t>
            </w:r>
          </w:p>
          <w:p w14:paraId="059512D9"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Xếp gối đầu lên nhau tạo ra các khoang xương chứa tủy vàng</w:t>
            </w:r>
          </w:p>
          <w:p w14:paraId="4300C322"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Xếp thành từng bó và nằm giữa các bó là tủy đỏ</w:t>
            </w:r>
          </w:p>
          <w:p w14:paraId="0F4AC0F4"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9:</w:t>
            </w:r>
            <w:r w:rsidRPr="00AF0A09">
              <w:rPr>
                <w:rFonts w:ascii="Times New Roman" w:eastAsia="Times New Roman" w:hAnsi="Times New Roman" w:cs="Times New Roman"/>
                <w:sz w:val="24"/>
                <w:szCs w:val="24"/>
              </w:rPr>
              <w:t> Sự khác biệt trong hình thái, cấu tạo của bộ xương người và bộ xương thú chủ yếu là do nguyên nhân nào sau đây?</w:t>
            </w:r>
          </w:p>
          <w:p w14:paraId="41D8FCB3"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ư thế đứng thẳng và quá trình lao độ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C633160"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ống trên mặt đất và cấu tạo của bộ não</w:t>
            </w:r>
          </w:p>
          <w:p w14:paraId="4469FB41"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ư thế đứng thẳng và cấu tạo của bộ não</w:t>
            </w:r>
          </w:p>
          <w:p w14:paraId="30D8BC1D"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ống trên mặt đất và quá trình lao động</w:t>
            </w:r>
          </w:p>
          <w:p w14:paraId="05B573AA"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0:</w:t>
            </w:r>
            <w:r w:rsidRPr="00AF0A09">
              <w:rPr>
                <w:rFonts w:ascii="Times New Roman" w:eastAsia="Times New Roman" w:hAnsi="Times New Roman" w:cs="Times New Roman"/>
                <w:sz w:val="24"/>
                <w:szCs w:val="24"/>
              </w:rPr>
              <w:t> Xương nào dưới đây có hình dạng và cấu tạo có nhiều sai khác với các xương còn lại?</w:t>
            </w:r>
          </w:p>
          <w:p w14:paraId="1D22ED0B"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ương đốt s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Xương bả vai</w:t>
            </w:r>
            <w:r w:rsidRPr="00AF0A09">
              <w:rPr>
                <w:rFonts w:ascii="Times New Roman" w:eastAsia="Times New Roman" w:hAnsi="Times New Roman" w:cs="Times New Roman"/>
                <w:sz w:val="24"/>
                <w:szCs w:val="24"/>
                <w:lang w:val="vi-VN"/>
              </w:rPr>
              <w:t xml:space="preserve">. </w:t>
            </w:r>
          </w:p>
          <w:p w14:paraId="5FEC7FE2"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Xương cánh chậ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Xương sọ</w:t>
            </w:r>
            <w:r w:rsidRPr="00AF0A09">
              <w:rPr>
                <w:rFonts w:ascii="Times New Roman" w:eastAsia="Times New Roman" w:hAnsi="Times New Roman" w:cs="Times New Roman"/>
                <w:sz w:val="24"/>
                <w:szCs w:val="24"/>
                <w:lang w:val="vi-VN"/>
              </w:rPr>
              <w:t xml:space="preserve">. </w:t>
            </w:r>
          </w:p>
          <w:p w14:paraId="0EF2E67C"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1:</w:t>
            </w:r>
            <w:r w:rsidRPr="00AF0A09">
              <w:rPr>
                <w:rFonts w:ascii="Times New Roman" w:eastAsia="Times New Roman" w:hAnsi="Times New Roman" w:cs="Times New Roman"/>
                <w:sz w:val="24"/>
                <w:szCs w:val="24"/>
              </w:rPr>
              <w:t> Khi cơ co thì bắp cơ ngắn lại và to về bề ngang là do: </w:t>
            </w:r>
          </w:p>
          <w:p w14:paraId="1780CD4F"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ân tối dày lên</w:t>
            </w:r>
          </w:p>
          <w:p w14:paraId="43511442"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ột đầu cơ to và một đầu cố định</w:t>
            </w:r>
          </w:p>
          <w:p w14:paraId="18830989"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Các tơ mảnh xuyên xâu vào vùng tơ dày làm vân tối ngắn lại</w:t>
            </w:r>
          </w:p>
          <w:p w14:paraId="76119346"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ả ba đáp án trên đều đúng</w:t>
            </w:r>
          </w:p>
          <w:p w14:paraId="1B4BE1B6"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2:</w:t>
            </w:r>
            <w:r w:rsidRPr="00AF0A09">
              <w:rPr>
                <w:rFonts w:ascii="Times New Roman" w:eastAsia="Times New Roman" w:hAnsi="Times New Roman" w:cs="Times New Roman"/>
                <w:sz w:val="24"/>
                <w:szCs w:val="24"/>
              </w:rPr>
              <w:t> Đặc điểm nào dưới đây chỉ có ở con người ?</w:t>
            </w:r>
          </w:p>
          <w:p w14:paraId="491ED191"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Xương lồng ngực phát triển theo hướng lưng – bụng</w:t>
            </w:r>
          </w:p>
          <w:p w14:paraId="3E5A8855"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Lồi cằm xương mặt phát triển</w:t>
            </w:r>
          </w:p>
          <w:p w14:paraId="322D0ADC"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Xương cột sống hình vòm</w:t>
            </w:r>
          </w:p>
          <w:p w14:paraId="05065592"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ơ mông tiêu giảm</w:t>
            </w:r>
          </w:p>
          <w:p w14:paraId="5F0D65A1"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3:</w:t>
            </w:r>
            <w:r w:rsidRPr="00AF0A09">
              <w:rPr>
                <w:rFonts w:ascii="Times New Roman" w:eastAsia="Times New Roman" w:hAnsi="Times New Roman" w:cs="Times New Roman"/>
                <w:sz w:val="24"/>
                <w:szCs w:val="24"/>
              </w:rPr>
              <w:t> Hoạt động co cơ có ý nghĩa gì? </w:t>
            </w:r>
          </w:p>
          <w:p w14:paraId="2000B60B"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Giúp cơ thể di chuyể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Giúp cơ thể vận động</w:t>
            </w:r>
          </w:p>
          <w:p w14:paraId="565494B1"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on người lao động đượ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ả ba đáp án trên</w:t>
            </w:r>
          </w:p>
          <w:p w14:paraId="05D93C32"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âu 34:</w:t>
            </w:r>
            <w:r w:rsidRPr="00AF0A09">
              <w:rPr>
                <w:rFonts w:ascii="Times New Roman" w:eastAsia="Times New Roman" w:hAnsi="Times New Roman" w:cs="Times New Roman"/>
                <w:sz w:val="24"/>
                <w:szCs w:val="24"/>
              </w:rPr>
              <w:t> Đặc điểm cấu tạo của tế bào cơ phù hợp với chức năng co cơ là: </w:t>
            </w:r>
          </w:p>
          <w:p w14:paraId="79E7013C"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ế bào cơ gồm nhiều đơn vị cấu trúc nối liền nhau</w:t>
            </w:r>
          </w:p>
          <w:p w14:paraId="2E27480B"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ỗi đơn vị cấu trúc có tơ cơ dày, tơ cơ mảnh xếp xen kẽ nhau</w:t>
            </w:r>
          </w:p>
          <w:p w14:paraId="3403A18B"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ỗi đơn vị cấu trúc đều có thành phần mềm dẻo phù hợp với chức năng co dãn cơ</w:t>
            </w:r>
          </w:p>
          <w:p w14:paraId="0A591948"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Cả A, B đều đúng</w:t>
            </w:r>
          </w:p>
          <w:p w14:paraId="172B9316"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5:</w:t>
            </w:r>
            <w:r w:rsidRPr="00AF0A09">
              <w:rPr>
                <w:rFonts w:ascii="Times New Roman" w:eastAsia="Times New Roman" w:hAnsi="Times New Roman" w:cs="Times New Roman"/>
                <w:sz w:val="24"/>
                <w:szCs w:val="24"/>
              </w:rPr>
              <w:t> Chức năng của cột sống là: </w:t>
            </w:r>
          </w:p>
          <w:p w14:paraId="7DB661BE"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ảo vệ tim, phổi và các cơ quan phía bên trong khoang bụng</w:t>
            </w:r>
          </w:p>
          <w:p w14:paraId="58D0C369"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Giúp cơ thể đứng thẳng, gắn xương sườn với xương ức thành lồng ngực</w:t>
            </w:r>
          </w:p>
          <w:p w14:paraId="5BE58A0E"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Giúp cơ thể đứng thẳng và lao động</w:t>
            </w:r>
          </w:p>
          <w:p w14:paraId="0FEE1F0B"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Bảo đảm cho cơ thể được vận động dễ dàng</w:t>
            </w:r>
          </w:p>
          <w:p w14:paraId="3D29A850"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6:</w:t>
            </w:r>
            <w:r w:rsidRPr="00AF0A09">
              <w:rPr>
                <w:rFonts w:ascii="Times New Roman" w:eastAsia="Times New Roman" w:hAnsi="Times New Roman" w:cs="Times New Roman"/>
                <w:sz w:val="24"/>
                <w:szCs w:val="24"/>
              </w:rPr>
              <w:t> Biên độ co cơ có mối tương quan như thế nào với khối lượng của vật cần di chuyển ?</w:t>
            </w:r>
          </w:p>
          <w:p w14:paraId="022ACB33"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iên độ co cơ chỉ phụ thuộc vào khối lượng của vật cần di chuyển mà không chịu ảnh hưởng bởi các yếu tố khác</w:t>
            </w:r>
          </w:p>
          <w:p w14:paraId="3EC2179A"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Biên độ co cơ không phụ thuộc vào khối lượng của vật cần di chuyển</w:t>
            </w:r>
          </w:p>
          <w:p w14:paraId="37105201"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Biên độ co cơ tỉ lệ thuận với khối lượng của vật cần di chuyển</w:t>
            </w:r>
          </w:p>
          <w:p w14:paraId="0826BFCA"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Biên độ co cơ tỉ lệ nghịch với khối lượng của vật cần di chuyển</w:t>
            </w:r>
          </w:p>
          <w:p w14:paraId="5198708A"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7:</w:t>
            </w:r>
            <w:r w:rsidRPr="00AF0A09">
              <w:rPr>
                <w:rFonts w:ascii="Times New Roman" w:eastAsia="Times New Roman" w:hAnsi="Times New Roman" w:cs="Times New Roman"/>
                <w:sz w:val="24"/>
                <w:szCs w:val="24"/>
              </w:rPr>
              <w:t> Để tăng cường khả năng sinh công của cơ và giúp cơ làm việc dẻo dai, chúng ta cần lưu ý điều gì ?</w:t>
            </w:r>
          </w:p>
          <w:p w14:paraId="602234E6"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ắm nóng, tắm lạnh theo lộ trình phù hợp để tăng cường sức chịu đựng của cơ</w:t>
            </w:r>
          </w:p>
          <w:p w14:paraId="1B54426F"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hường xuyên luyện tập thể dục thể thao</w:t>
            </w:r>
          </w:p>
          <w:p w14:paraId="0A855EDD" w14:textId="77777777" w:rsidR="00EF6ED0" w:rsidRPr="00AF0A09" w:rsidRDefault="00EF6ED0" w:rsidP="009C1FF9">
            <w:pPr>
              <w:shd w:val="clear" w:color="auto" w:fill="FFFFFF"/>
              <w:spacing w:after="0" w:line="240" w:lineRule="auto"/>
              <w:ind w:left="150" w:right="13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ất cả các phương án còn lại</w:t>
            </w:r>
          </w:p>
          <w:p w14:paraId="39950327" w14:textId="77777777" w:rsidR="00EF6ED0" w:rsidRPr="00AF0A09" w:rsidRDefault="00EF6ED0" w:rsidP="009C1FF9">
            <w:pPr>
              <w:shd w:val="clear" w:color="auto" w:fill="FFFFFF"/>
              <w:spacing w:after="0" w:line="240" w:lineRule="auto"/>
              <w:ind w:left="150" w:right="13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Lao động vừa sức</w:t>
            </w:r>
          </w:p>
          <w:p w14:paraId="24A6B1DB"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2A01EB5D"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cá nhân thực hiện nhiệm vụ theo yêu cầu của GV.</w:t>
            </w:r>
          </w:p>
          <w:p w14:paraId="26AF093B"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401E9FD"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mời HS cá nhân trả lời từng câu hỏi.</w:t>
            </w:r>
          </w:p>
          <w:p w14:paraId="787A424F"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HS còn lại lắng nghe, nhận xét.</w:t>
            </w:r>
          </w:p>
          <w:p w14:paraId="054EC1C5"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96C59CA"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đánh giá và chốt kiến thức.</w:t>
            </w:r>
          </w:p>
        </w:tc>
        <w:tc>
          <w:tcPr>
            <w:tcW w:w="3118" w:type="dxa"/>
            <w:tcBorders>
              <w:top w:val="outset" w:sz="6" w:space="0" w:color="auto"/>
              <w:left w:val="outset" w:sz="6" w:space="0" w:color="auto"/>
              <w:bottom w:val="outset" w:sz="6" w:space="0" w:color="auto"/>
              <w:right w:val="outset" w:sz="6" w:space="0" w:color="auto"/>
            </w:tcBorders>
            <w:shd w:val="clear" w:color="auto" w:fill="auto"/>
            <w:hideMark/>
          </w:tcPr>
          <w:p w14:paraId="0CBD6F35"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III. Luyện tập</w:t>
            </w:r>
          </w:p>
          <w:p w14:paraId="5A5FE90B" w14:textId="77777777" w:rsidR="00EF6ED0" w:rsidRPr="00AF0A09" w:rsidRDefault="00EF6ED0" w:rsidP="009C1FF9">
            <w:pPr>
              <w:spacing w:after="0" w:line="240" w:lineRule="auto"/>
              <w:ind w:left="151" w:right="48"/>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Đáp án câu hỏi trắc nghiệm.</w:t>
            </w:r>
          </w:p>
          <w:p w14:paraId="2C7C2BF4"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w:t>
            </w:r>
            <w:r w:rsidRPr="00AF0A09">
              <w:rPr>
                <w:rFonts w:ascii="Times New Roman" w:eastAsia="Times New Roman" w:hAnsi="Times New Roman" w:cs="Times New Roman"/>
                <w:sz w:val="24"/>
                <w:szCs w:val="24"/>
              </w:rPr>
              <w:t xml:space="preserve"> C</w:t>
            </w:r>
          </w:p>
          <w:p w14:paraId="32AF0B21"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04AC284"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F14E70B"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w:t>
            </w:r>
            <w:r w:rsidRPr="00AF0A09">
              <w:rPr>
                <w:rFonts w:ascii="Times New Roman" w:eastAsia="Times New Roman" w:hAnsi="Times New Roman" w:cs="Times New Roman"/>
                <w:sz w:val="24"/>
                <w:szCs w:val="24"/>
              </w:rPr>
              <w:t xml:space="preserve"> B</w:t>
            </w:r>
          </w:p>
          <w:p w14:paraId="6FF06776"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4BE199E"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BE9B710"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  Câu 3:</w:t>
            </w:r>
            <w:r w:rsidRPr="00AF0A09">
              <w:rPr>
                <w:rFonts w:ascii="Times New Roman" w:eastAsia="Times New Roman" w:hAnsi="Times New Roman" w:cs="Times New Roman"/>
                <w:sz w:val="24"/>
                <w:szCs w:val="24"/>
              </w:rPr>
              <w:t xml:space="preserve"> C</w:t>
            </w:r>
          </w:p>
          <w:p w14:paraId="1020B39D"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197367F"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1128346"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4:</w:t>
            </w:r>
            <w:r w:rsidRPr="00AF0A09">
              <w:rPr>
                <w:rFonts w:ascii="Times New Roman" w:eastAsia="Times New Roman" w:hAnsi="Times New Roman" w:cs="Times New Roman"/>
                <w:sz w:val="24"/>
                <w:szCs w:val="24"/>
              </w:rPr>
              <w:t xml:space="preserve"> B</w:t>
            </w:r>
          </w:p>
          <w:p w14:paraId="2E42E5CE"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776CD5A"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3B0D469"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1D16409"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8F78755"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B0FAE74"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5:</w:t>
            </w:r>
            <w:r w:rsidRPr="00AF0A09">
              <w:rPr>
                <w:rFonts w:ascii="Times New Roman" w:eastAsia="Times New Roman" w:hAnsi="Times New Roman" w:cs="Times New Roman"/>
                <w:sz w:val="24"/>
                <w:szCs w:val="24"/>
              </w:rPr>
              <w:t xml:space="preserve"> D</w:t>
            </w:r>
          </w:p>
          <w:p w14:paraId="03A48B89"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A89AFC1"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F2866A9"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BF762A4"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C903A84"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6:</w:t>
            </w:r>
            <w:r w:rsidRPr="00AF0A09">
              <w:rPr>
                <w:rFonts w:ascii="Times New Roman" w:eastAsia="Times New Roman" w:hAnsi="Times New Roman" w:cs="Times New Roman"/>
                <w:sz w:val="24"/>
                <w:szCs w:val="24"/>
              </w:rPr>
              <w:t xml:space="preserve"> A</w:t>
            </w:r>
          </w:p>
          <w:p w14:paraId="2421CD6B"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FD25830"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38E0CDF"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B907BE8"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0EE7C9F"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p>
          <w:p w14:paraId="082FDE05"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7:</w:t>
            </w:r>
            <w:r w:rsidRPr="00AF0A09">
              <w:rPr>
                <w:rFonts w:ascii="Times New Roman" w:eastAsia="Times New Roman" w:hAnsi="Times New Roman" w:cs="Times New Roman"/>
                <w:sz w:val="24"/>
                <w:szCs w:val="24"/>
              </w:rPr>
              <w:t xml:space="preserve"> D</w:t>
            </w:r>
          </w:p>
          <w:p w14:paraId="2F651BD7"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4E9DF85"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2B30D80B"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8:</w:t>
            </w:r>
            <w:r w:rsidRPr="00AF0A09">
              <w:rPr>
                <w:rFonts w:ascii="Times New Roman" w:eastAsia="Times New Roman" w:hAnsi="Times New Roman" w:cs="Times New Roman"/>
                <w:sz w:val="24"/>
                <w:szCs w:val="24"/>
              </w:rPr>
              <w:t xml:space="preserve"> A</w:t>
            </w:r>
          </w:p>
          <w:p w14:paraId="0BDCF8F6"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747BC7A"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6165642"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1F7F5D3"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09E5CF2"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9:</w:t>
            </w:r>
            <w:r w:rsidRPr="00AF0A09">
              <w:rPr>
                <w:rFonts w:ascii="Times New Roman" w:eastAsia="Times New Roman" w:hAnsi="Times New Roman" w:cs="Times New Roman"/>
                <w:sz w:val="24"/>
                <w:szCs w:val="24"/>
              </w:rPr>
              <w:t xml:space="preserve"> A</w:t>
            </w:r>
          </w:p>
          <w:p w14:paraId="266079B8"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E2A5E76"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p>
          <w:p w14:paraId="1A76ADCF"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0:</w:t>
            </w:r>
            <w:r w:rsidRPr="00AF0A09">
              <w:rPr>
                <w:rFonts w:ascii="Times New Roman" w:eastAsia="Times New Roman" w:hAnsi="Times New Roman" w:cs="Times New Roman"/>
                <w:sz w:val="24"/>
                <w:szCs w:val="24"/>
              </w:rPr>
              <w:t xml:space="preserve"> D</w:t>
            </w:r>
          </w:p>
          <w:p w14:paraId="55F6A8FA"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2BD634C"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6974AB3"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519AB0A"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4C37BB1"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A6D2611"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85A422C"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1:</w:t>
            </w:r>
            <w:r w:rsidRPr="00AF0A09">
              <w:rPr>
                <w:rFonts w:ascii="Times New Roman" w:eastAsia="Times New Roman" w:hAnsi="Times New Roman" w:cs="Times New Roman"/>
                <w:sz w:val="24"/>
                <w:szCs w:val="24"/>
              </w:rPr>
              <w:t xml:space="preserve"> C</w:t>
            </w:r>
          </w:p>
          <w:p w14:paraId="39A996AF"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A06856D"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273975E0"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26BCC98"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C94C23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  Câu 12:</w:t>
            </w:r>
            <w:r w:rsidRPr="00AF0A09">
              <w:rPr>
                <w:rFonts w:ascii="Times New Roman" w:eastAsia="Times New Roman" w:hAnsi="Times New Roman" w:cs="Times New Roman"/>
                <w:sz w:val="24"/>
                <w:szCs w:val="24"/>
              </w:rPr>
              <w:t xml:space="preserve"> A</w:t>
            </w:r>
          </w:p>
          <w:p w14:paraId="51EC1132"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85C9B1B"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3B742E2"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88DBD67"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20A80870"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3:</w:t>
            </w:r>
            <w:r w:rsidRPr="00AF0A09">
              <w:rPr>
                <w:rFonts w:ascii="Times New Roman" w:eastAsia="Times New Roman" w:hAnsi="Times New Roman" w:cs="Times New Roman"/>
                <w:sz w:val="24"/>
                <w:szCs w:val="24"/>
              </w:rPr>
              <w:t xml:space="preserve"> C</w:t>
            </w:r>
          </w:p>
          <w:p w14:paraId="6958795E"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234EC56"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35B42E8"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F22A9CF"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FD9276B"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4:</w:t>
            </w:r>
            <w:r w:rsidRPr="00AF0A09">
              <w:rPr>
                <w:rFonts w:ascii="Times New Roman" w:eastAsia="Times New Roman" w:hAnsi="Times New Roman" w:cs="Times New Roman"/>
                <w:sz w:val="24"/>
                <w:szCs w:val="24"/>
              </w:rPr>
              <w:t xml:space="preserve"> B</w:t>
            </w:r>
          </w:p>
          <w:p w14:paraId="18C9F6B6"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70A587F"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2F1B258"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D5381E9"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7AB7401"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5:</w:t>
            </w:r>
            <w:r w:rsidRPr="00AF0A09">
              <w:rPr>
                <w:rFonts w:ascii="Times New Roman" w:eastAsia="Times New Roman" w:hAnsi="Times New Roman" w:cs="Times New Roman"/>
                <w:sz w:val="24"/>
                <w:szCs w:val="24"/>
              </w:rPr>
              <w:t xml:space="preserve"> A</w:t>
            </w:r>
          </w:p>
          <w:p w14:paraId="678E2936"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3CFEBE3"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A993330"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24D9C78"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6786DE0"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6:</w:t>
            </w:r>
            <w:r w:rsidRPr="00AF0A09">
              <w:rPr>
                <w:rFonts w:ascii="Times New Roman" w:eastAsia="Times New Roman" w:hAnsi="Times New Roman" w:cs="Times New Roman"/>
                <w:sz w:val="24"/>
                <w:szCs w:val="24"/>
              </w:rPr>
              <w:t xml:space="preserve"> B</w:t>
            </w:r>
          </w:p>
          <w:p w14:paraId="151C12C1"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1082A8F"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155B5D8"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7:</w:t>
            </w:r>
            <w:r w:rsidRPr="00AF0A09">
              <w:rPr>
                <w:rFonts w:ascii="Times New Roman" w:eastAsia="Times New Roman" w:hAnsi="Times New Roman" w:cs="Times New Roman"/>
                <w:sz w:val="24"/>
                <w:szCs w:val="24"/>
              </w:rPr>
              <w:t xml:space="preserve"> C</w:t>
            </w:r>
          </w:p>
          <w:p w14:paraId="302E1016" w14:textId="77777777" w:rsidR="00EF6ED0" w:rsidRPr="00AF0A09" w:rsidRDefault="00EF6ED0" w:rsidP="009C1FF9">
            <w:pPr>
              <w:spacing w:after="0" w:line="240" w:lineRule="auto"/>
              <w:ind w:left="151"/>
              <w:rPr>
                <w:rFonts w:ascii="Times New Roman" w:eastAsia="Times New Roman" w:hAnsi="Times New Roman" w:cs="Times New Roman"/>
                <w:b/>
                <w:sz w:val="24"/>
                <w:szCs w:val="24"/>
              </w:rPr>
            </w:pPr>
          </w:p>
          <w:p w14:paraId="722BF60E" w14:textId="77777777" w:rsidR="00EF6ED0" w:rsidRPr="00AF0A09" w:rsidRDefault="00EF6ED0" w:rsidP="009C1FF9">
            <w:pPr>
              <w:spacing w:after="0" w:line="240" w:lineRule="auto"/>
              <w:rPr>
                <w:rFonts w:ascii="Times New Roman" w:eastAsia="Times New Roman" w:hAnsi="Times New Roman" w:cs="Times New Roman"/>
                <w:sz w:val="24"/>
                <w:szCs w:val="24"/>
              </w:rPr>
            </w:pPr>
          </w:p>
          <w:p w14:paraId="1B8B5DAA" w14:textId="77777777" w:rsidR="00EF6ED0" w:rsidRPr="00AF0A09" w:rsidRDefault="00EF6ED0" w:rsidP="009C1FF9">
            <w:pPr>
              <w:spacing w:after="0" w:line="240" w:lineRule="auto"/>
              <w:rPr>
                <w:rFonts w:ascii="Times New Roman" w:eastAsia="Times New Roman" w:hAnsi="Times New Roman" w:cs="Times New Roman"/>
                <w:sz w:val="24"/>
                <w:szCs w:val="24"/>
              </w:rPr>
            </w:pPr>
          </w:p>
          <w:p w14:paraId="4C950FDC"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8:</w:t>
            </w:r>
            <w:r w:rsidRPr="00AF0A09">
              <w:rPr>
                <w:rFonts w:ascii="Times New Roman" w:eastAsia="Times New Roman" w:hAnsi="Times New Roman" w:cs="Times New Roman"/>
                <w:sz w:val="24"/>
                <w:szCs w:val="24"/>
              </w:rPr>
              <w:t xml:space="preserve"> D</w:t>
            </w:r>
          </w:p>
          <w:p w14:paraId="0D8E413E"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2569A498"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0DC101E"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56331E0"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97D5C8D"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95488EE"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B15E81B"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9:</w:t>
            </w:r>
            <w:r w:rsidRPr="00AF0A09">
              <w:rPr>
                <w:rFonts w:ascii="Times New Roman" w:eastAsia="Times New Roman" w:hAnsi="Times New Roman" w:cs="Times New Roman"/>
                <w:sz w:val="24"/>
                <w:szCs w:val="24"/>
              </w:rPr>
              <w:t xml:space="preserve"> D</w:t>
            </w:r>
          </w:p>
          <w:p w14:paraId="32761EE3"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88BC473"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24FC75C0"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43E17E7"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D27A187"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46CA31D"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6BA7F07"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0:</w:t>
            </w:r>
            <w:r w:rsidRPr="00AF0A09">
              <w:rPr>
                <w:rFonts w:ascii="Times New Roman" w:eastAsia="Times New Roman" w:hAnsi="Times New Roman" w:cs="Times New Roman"/>
                <w:sz w:val="24"/>
                <w:szCs w:val="24"/>
              </w:rPr>
              <w:t xml:space="preserve"> A</w:t>
            </w:r>
          </w:p>
          <w:p w14:paraId="1BA8142D"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A1AB3A7"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p>
          <w:p w14:paraId="0D6AD514"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1:</w:t>
            </w:r>
            <w:r w:rsidRPr="00AF0A09">
              <w:rPr>
                <w:rFonts w:ascii="Times New Roman" w:eastAsia="Times New Roman" w:hAnsi="Times New Roman" w:cs="Times New Roman"/>
                <w:sz w:val="24"/>
                <w:szCs w:val="24"/>
              </w:rPr>
              <w:t xml:space="preserve"> B</w:t>
            </w:r>
          </w:p>
          <w:p w14:paraId="567D17B6"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8038AD8"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2:</w:t>
            </w:r>
            <w:r w:rsidRPr="00AF0A09">
              <w:rPr>
                <w:rFonts w:ascii="Times New Roman" w:eastAsia="Times New Roman" w:hAnsi="Times New Roman" w:cs="Times New Roman"/>
                <w:sz w:val="24"/>
                <w:szCs w:val="24"/>
              </w:rPr>
              <w:t xml:space="preserve"> D</w:t>
            </w:r>
          </w:p>
          <w:p w14:paraId="5AF23F42"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A71A90F"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56F7560"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3:</w:t>
            </w:r>
            <w:r w:rsidRPr="00AF0A09">
              <w:rPr>
                <w:rFonts w:ascii="Times New Roman" w:eastAsia="Times New Roman" w:hAnsi="Times New Roman" w:cs="Times New Roman"/>
                <w:sz w:val="24"/>
                <w:szCs w:val="24"/>
              </w:rPr>
              <w:t xml:space="preserve"> B</w:t>
            </w:r>
          </w:p>
          <w:p w14:paraId="6FF69DF1"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3161DFC"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2893B10"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4:</w:t>
            </w:r>
            <w:r w:rsidRPr="00AF0A09">
              <w:rPr>
                <w:rFonts w:ascii="Times New Roman" w:eastAsia="Times New Roman" w:hAnsi="Times New Roman" w:cs="Times New Roman"/>
                <w:sz w:val="24"/>
                <w:szCs w:val="24"/>
              </w:rPr>
              <w:t xml:space="preserve"> D</w:t>
            </w:r>
          </w:p>
          <w:p w14:paraId="45ABD1F1"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BA1F16D"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EB7CB7F"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p>
          <w:p w14:paraId="2C06AC5E"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5:</w:t>
            </w:r>
            <w:r w:rsidRPr="00AF0A09">
              <w:rPr>
                <w:rFonts w:ascii="Times New Roman" w:eastAsia="Times New Roman" w:hAnsi="Times New Roman" w:cs="Times New Roman"/>
                <w:sz w:val="24"/>
                <w:szCs w:val="24"/>
              </w:rPr>
              <w:t xml:space="preserve"> B</w:t>
            </w:r>
          </w:p>
          <w:p w14:paraId="170F54D6"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236628B"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6:</w:t>
            </w:r>
            <w:r w:rsidRPr="00AF0A09">
              <w:rPr>
                <w:rFonts w:ascii="Times New Roman" w:eastAsia="Times New Roman" w:hAnsi="Times New Roman" w:cs="Times New Roman"/>
                <w:sz w:val="24"/>
                <w:szCs w:val="24"/>
              </w:rPr>
              <w:t xml:space="preserve"> B</w:t>
            </w:r>
          </w:p>
          <w:p w14:paraId="3B6F4F4E"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84230E3"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E5A4E3A"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977F823"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A77343A"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A1B62EB"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7AEC702"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715784F"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DB54DB6"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F72FEE1"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9A8EDAF"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0B3144A"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7:</w:t>
            </w:r>
            <w:r w:rsidRPr="00AF0A09">
              <w:rPr>
                <w:rFonts w:ascii="Times New Roman" w:eastAsia="Times New Roman" w:hAnsi="Times New Roman" w:cs="Times New Roman"/>
                <w:sz w:val="24"/>
                <w:szCs w:val="24"/>
              </w:rPr>
              <w:t xml:space="preserve"> D</w:t>
            </w:r>
          </w:p>
          <w:p w14:paraId="611E19D2"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AD17D4E"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1C10861"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p>
          <w:p w14:paraId="556B526B"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8:</w:t>
            </w:r>
            <w:r w:rsidRPr="00AF0A09">
              <w:rPr>
                <w:rFonts w:ascii="Times New Roman" w:eastAsia="Times New Roman" w:hAnsi="Times New Roman" w:cs="Times New Roman"/>
                <w:sz w:val="24"/>
                <w:szCs w:val="24"/>
              </w:rPr>
              <w:t xml:space="preserve"> B</w:t>
            </w:r>
          </w:p>
          <w:p w14:paraId="1145C344"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C60CCDD"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8A006DC"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E341830"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F90C35B"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FA32C56"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9:</w:t>
            </w:r>
            <w:r w:rsidRPr="00AF0A09">
              <w:rPr>
                <w:rFonts w:ascii="Times New Roman" w:eastAsia="Times New Roman" w:hAnsi="Times New Roman" w:cs="Times New Roman"/>
                <w:sz w:val="24"/>
                <w:szCs w:val="24"/>
              </w:rPr>
              <w:t xml:space="preserve"> A</w:t>
            </w:r>
          </w:p>
          <w:p w14:paraId="71E8B482"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761D432"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F16241B"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1F740484"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0DDF439"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0:</w:t>
            </w:r>
            <w:r w:rsidRPr="00AF0A09">
              <w:rPr>
                <w:rFonts w:ascii="Times New Roman" w:eastAsia="Times New Roman" w:hAnsi="Times New Roman" w:cs="Times New Roman"/>
                <w:sz w:val="24"/>
                <w:szCs w:val="24"/>
              </w:rPr>
              <w:t xml:space="preserve"> A</w:t>
            </w:r>
          </w:p>
          <w:p w14:paraId="1DEF185C"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886393E"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04EE5BA"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p>
          <w:p w14:paraId="7DCFE11D"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2AFC1FDB"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1:</w:t>
            </w:r>
            <w:r w:rsidRPr="00AF0A09">
              <w:rPr>
                <w:rFonts w:ascii="Times New Roman" w:eastAsia="Times New Roman" w:hAnsi="Times New Roman" w:cs="Times New Roman"/>
                <w:sz w:val="24"/>
                <w:szCs w:val="24"/>
              </w:rPr>
              <w:t xml:space="preserve"> C</w:t>
            </w:r>
          </w:p>
          <w:p w14:paraId="255ED406"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1F8BE40"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EA76F71"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786B4C37"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2:</w:t>
            </w:r>
            <w:r w:rsidRPr="00AF0A09">
              <w:rPr>
                <w:rFonts w:ascii="Times New Roman" w:eastAsia="Times New Roman" w:hAnsi="Times New Roman" w:cs="Times New Roman"/>
                <w:sz w:val="24"/>
                <w:szCs w:val="24"/>
              </w:rPr>
              <w:t xml:space="preserve"> B</w:t>
            </w:r>
          </w:p>
          <w:p w14:paraId="4757D816" w14:textId="77777777" w:rsidR="00EF6ED0" w:rsidRPr="00AF0A09" w:rsidRDefault="00EF6ED0" w:rsidP="009C1FF9">
            <w:pPr>
              <w:spacing w:after="0" w:line="240" w:lineRule="auto"/>
              <w:ind w:left="151"/>
              <w:rPr>
                <w:rFonts w:ascii="Times New Roman" w:eastAsia="Times New Roman" w:hAnsi="Times New Roman" w:cs="Times New Roman"/>
                <w:b/>
                <w:sz w:val="24"/>
                <w:szCs w:val="24"/>
              </w:rPr>
            </w:pPr>
          </w:p>
          <w:p w14:paraId="10099272" w14:textId="77777777" w:rsidR="00EF6ED0" w:rsidRPr="00AF0A09" w:rsidRDefault="00EF6ED0" w:rsidP="009C1FF9">
            <w:pPr>
              <w:spacing w:after="0" w:line="240" w:lineRule="auto"/>
              <w:rPr>
                <w:rFonts w:ascii="Times New Roman" w:eastAsia="Times New Roman" w:hAnsi="Times New Roman" w:cs="Times New Roman"/>
                <w:sz w:val="24"/>
                <w:szCs w:val="24"/>
              </w:rPr>
            </w:pPr>
          </w:p>
          <w:p w14:paraId="5A43D9B5" w14:textId="77777777" w:rsidR="00EF6ED0" w:rsidRPr="00AF0A09" w:rsidRDefault="00EF6ED0" w:rsidP="009C1FF9">
            <w:pPr>
              <w:spacing w:after="0" w:line="240" w:lineRule="auto"/>
              <w:rPr>
                <w:rFonts w:ascii="Times New Roman" w:eastAsia="Times New Roman" w:hAnsi="Times New Roman" w:cs="Times New Roman"/>
                <w:sz w:val="24"/>
                <w:szCs w:val="24"/>
              </w:rPr>
            </w:pPr>
          </w:p>
          <w:p w14:paraId="7803DABA"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6EB19F1"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3:</w:t>
            </w:r>
            <w:r w:rsidRPr="00AF0A09">
              <w:rPr>
                <w:rFonts w:ascii="Times New Roman" w:eastAsia="Times New Roman" w:hAnsi="Times New Roman" w:cs="Times New Roman"/>
                <w:sz w:val="24"/>
                <w:szCs w:val="24"/>
              </w:rPr>
              <w:t xml:space="preserve"> D</w:t>
            </w:r>
          </w:p>
          <w:p w14:paraId="444EFC81"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2539C56B"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p>
          <w:p w14:paraId="34576A92"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4:</w:t>
            </w:r>
            <w:r w:rsidRPr="00AF0A09">
              <w:rPr>
                <w:rFonts w:ascii="Times New Roman" w:eastAsia="Times New Roman" w:hAnsi="Times New Roman" w:cs="Times New Roman"/>
                <w:sz w:val="24"/>
                <w:szCs w:val="24"/>
              </w:rPr>
              <w:t xml:space="preserve"> D</w:t>
            </w:r>
          </w:p>
          <w:p w14:paraId="18A02E92"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4274E1C"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02EC756C"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p>
          <w:p w14:paraId="44615D44"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643D9E9"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540BB92D"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0CBE503"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5:</w:t>
            </w:r>
            <w:r w:rsidRPr="00AF0A09">
              <w:rPr>
                <w:rFonts w:ascii="Times New Roman" w:eastAsia="Times New Roman" w:hAnsi="Times New Roman" w:cs="Times New Roman"/>
                <w:sz w:val="24"/>
                <w:szCs w:val="24"/>
              </w:rPr>
              <w:t xml:space="preserve"> B</w:t>
            </w:r>
          </w:p>
          <w:p w14:paraId="091D92FD"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4E9CA0CB"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69D15E04"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2010AA3A"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3A5F46B1"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6:</w:t>
            </w:r>
            <w:r w:rsidRPr="00AF0A09">
              <w:rPr>
                <w:rFonts w:ascii="Times New Roman" w:eastAsia="Times New Roman" w:hAnsi="Times New Roman" w:cs="Times New Roman"/>
                <w:sz w:val="24"/>
                <w:szCs w:val="24"/>
              </w:rPr>
              <w:t xml:space="preserve"> D</w:t>
            </w:r>
          </w:p>
          <w:p w14:paraId="7427C30C" w14:textId="77777777" w:rsidR="00EF6ED0" w:rsidRPr="00AF0A09" w:rsidRDefault="00EF6ED0" w:rsidP="009C1FF9">
            <w:pPr>
              <w:spacing w:after="0" w:line="240" w:lineRule="auto"/>
              <w:rPr>
                <w:rFonts w:ascii="Times New Roman" w:eastAsia="Times New Roman" w:hAnsi="Times New Roman" w:cs="Times New Roman"/>
                <w:sz w:val="24"/>
                <w:szCs w:val="24"/>
              </w:rPr>
            </w:pPr>
          </w:p>
          <w:p w14:paraId="34729FE4" w14:textId="77777777" w:rsidR="00EF6ED0" w:rsidRPr="00AF0A09" w:rsidRDefault="00EF6ED0" w:rsidP="009C1FF9">
            <w:pPr>
              <w:spacing w:after="0" w:line="240" w:lineRule="auto"/>
              <w:rPr>
                <w:rFonts w:ascii="Times New Roman" w:eastAsia="Times New Roman" w:hAnsi="Times New Roman" w:cs="Times New Roman"/>
                <w:sz w:val="24"/>
                <w:szCs w:val="24"/>
              </w:rPr>
            </w:pPr>
          </w:p>
          <w:p w14:paraId="2C6CC379" w14:textId="77777777" w:rsidR="00EF6ED0" w:rsidRPr="00AF0A09" w:rsidRDefault="00EF6ED0" w:rsidP="009C1FF9">
            <w:pPr>
              <w:spacing w:after="0" w:line="240" w:lineRule="auto"/>
              <w:rPr>
                <w:rFonts w:ascii="Times New Roman" w:eastAsia="Times New Roman" w:hAnsi="Times New Roman" w:cs="Times New Roman"/>
                <w:sz w:val="24"/>
                <w:szCs w:val="24"/>
              </w:rPr>
            </w:pPr>
          </w:p>
          <w:p w14:paraId="6393C409" w14:textId="77777777" w:rsidR="00EF6ED0" w:rsidRPr="00AF0A09" w:rsidRDefault="00EF6ED0" w:rsidP="009C1FF9">
            <w:pPr>
              <w:spacing w:after="0" w:line="240" w:lineRule="auto"/>
              <w:rPr>
                <w:rFonts w:ascii="Times New Roman" w:eastAsia="Times New Roman" w:hAnsi="Times New Roman" w:cs="Times New Roman"/>
                <w:sz w:val="24"/>
                <w:szCs w:val="24"/>
              </w:rPr>
            </w:pPr>
          </w:p>
          <w:p w14:paraId="36D46742" w14:textId="77777777" w:rsidR="00EF6ED0" w:rsidRPr="00AF0A09" w:rsidRDefault="00EF6ED0" w:rsidP="009C1FF9">
            <w:pPr>
              <w:spacing w:after="0" w:line="240" w:lineRule="auto"/>
              <w:rPr>
                <w:rFonts w:ascii="Times New Roman" w:eastAsia="Times New Roman" w:hAnsi="Times New Roman" w:cs="Times New Roman"/>
                <w:sz w:val="24"/>
                <w:szCs w:val="24"/>
              </w:rPr>
            </w:pPr>
          </w:p>
          <w:p w14:paraId="0D8A2E97" w14:textId="77777777" w:rsidR="00EF6ED0" w:rsidRPr="00AF0A09" w:rsidRDefault="00EF6ED0" w:rsidP="009C1FF9">
            <w:pPr>
              <w:spacing w:after="0" w:line="240" w:lineRule="auto"/>
              <w:rPr>
                <w:rFonts w:ascii="Times New Roman" w:eastAsia="Times New Roman" w:hAnsi="Times New Roman" w:cs="Times New Roman"/>
                <w:sz w:val="24"/>
                <w:szCs w:val="24"/>
              </w:rPr>
            </w:pPr>
          </w:p>
          <w:p w14:paraId="092A01A5" w14:textId="77777777" w:rsidR="00EF6ED0" w:rsidRPr="00AF0A09" w:rsidRDefault="00EF6ED0" w:rsidP="009C1FF9">
            <w:pPr>
              <w:spacing w:after="0" w:line="240" w:lineRule="auto"/>
              <w:ind w:left="151" w:right="48"/>
              <w:jc w:val="both"/>
              <w:rPr>
                <w:rFonts w:ascii="Times New Roman" w:eastAsia="Times New Roman" w:hAnsi="Times New Roman" w:cs="Times New Roman"/>
                <w:b/>
                <w:sz w:val="24"/>
                <w:szCs w:val="24"/>
              </w:rPr>
            </w:pPr>
          </w:p>
          <w:p w14:paraId="2B8DBF8E" w14:textId="77777777" w:rsidR="00EF6ED0" w:rsidRPr="00AF0A09" w:rsidRDefault="00EF6ED0" w:rsidP="009C1FF9">
            <w:pPr>
              <w:spacing w:after="0" w:line="240" w:lineRule="auto"/>
              <w:ind w:left="151"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7:</w:t>
            </w:r>
            <w:r w:rsidRPr="00AF0A09">
              <w:rPr>
                <w:rFonts w:ascii="Times New Roman" w:eastAsia="Times New Roman" w:hAnsi="Times New Roman" w:cs="Times New Roman"/>
                <w:sz w:val="24"/>
                <w:szCs w:val="24"/>
              </w:rPr>
              <w:t xml:space="preserve"> C</w:t>
            </w:r>
          </w:p>
          <w:p w14:paraId="77FA6F4B" w14:textId="77777777" w:rsidR="00EF6ED0" w:rsidRPr="00AF0A09" w:rsidRDefault="00EF6ED0" w:rsidP="009C1FF9">
            <w:pPr>
              <w:spacing w:after="0" w:line="240" w:lineRule="auto"/>
              <w:rPr>
                <w:rFonts w:ascii="Times New Roman" w:eastAsia="Times New Roman" w:hAnsi="Times New Roman" w:cs="Times New Roman"/>
                <w:sz w:val="24"/>
                <w:szCs w:val="24"/>
              </w:rPr>
            </w:pPr>
          </w:p>
        </w:tc>
      </w:tr>
    </w:tbl>
    <w:p w14:paraId="720D5A49" w14:textId="77777777" w:rsidR="00EF6ED0" w:rsidRPr="00AF0A09" w:rsidRDefault="00EF6ED0" w:rsidP="009C1FF9">
      <w:pPr>
        <w:spacing w:after="0" w:line="240" w:lineRule="auto"/>
        <w:ind w:firstLine="709"/>
        <w:jc w:val="both"/>
        <w:rPr>
          <w:rFonts w:ascii="Times New Roman" w:eastAsia="Times New Roman" w:hAnsi="Times New Roman" w:cs="Times New Roman"/>
          <w:b/>
          <w:bCs/>
          <w:sz w:val="24"/>
          <w:szCs w:val="24"/>
          <w:shd w:val="clear" w:color="auto" w:fill="FFFFFF"/>
          <w:lang w:val="de-DE"/>
        </w:rPr>
      </w:pPr>
    </w:p>
    <w:p w14:paraId="054DA08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4. Hoạt động 4: Vận dụng</w:t>
      </w:r>
    </w:p>
    <w:p w14:paraId="0E1508C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Vận dụng hiểu biết về hệ vận động và bệnh học đường để bảo vệ bản thân, tuyên truyền và giúp đỡ người khác.</w:t>
      </w:r>
    </w:p>
    <w:p w14:paraId="57FEA60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Dựa vào kiến thức đã học, hoạt động cá nhân và trả lời câu hỏi</w:t>
      </w:r>
      <w:r w:rsidRPr="00AF0A09">
        <w:rPr>
          <w:rFonts w:ascii="Times New Roman" w:eastAsia="Times New Roman" w:hAnsi="Times New Roman" w:cs="Times New Roman"/>
          <w:i/>
          <w:iCs/>
          <w:sz w:val="24"/>
          <w:szCs w:val="24"/>
        </w:rPr>
        <w:t>.</w:t>
      </w:r>
    </w:p>
    <w:p w14:paraId="5F34AF1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w:t>
      </w:r>
    </w:p>
    <w:p w14:paraId="032ED17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Tổ chức thực hiệ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552"/>
        <w:gridCol w:w="6237"/>
      </w:tblGrid>
      <w:tr w:rsidR="009C1FF9" w:rsidRPr="00AF0A09" w14:paraId="31689E20" w14:textId="77777777" w:rsidTr="00693BA4">
        <w:tc>
          <w:tcPr>
            <w:tcW w:w="3552" w:type="dxa"/>
            <w:tcBorders>
              <w:top w:val="outset" w:sz="6" w:space="0" w:color="auto"/>
              <w:left w:val="outset" w:sz="6" w:space="0" w:color="auto"/>
              <w:bottom w:val="outset" w:sz="6" w:space="0" w:color="auto"/>
              <w:right w:val="outset" w:sz="6" w:space="0" w:color="auto"/>
            </w:tcBorders>
            <w:shd w:val="clear" w:color="auto" w:fill="auto"/>
            <w:vAlign w:val="bottom"/>
          </w:tcPr>
          <w:p w14:paraId="362590BA"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HOẠT ĐỘNG CỦA GV - HS</w:t>
            </w:r>
          </w:p>
        </w:tc>
        <w:tc>
          <w:tcPr>
            <w:tcW w:w="6237" w:type="dxa"/>
            <w:tcBorders>
              <w:top w:val="outset" w:sz="6" w:space="0" w:color="auto"/>
              <w:left w:val="outset" w:sz="6" w:space="0" w:color="auto"/>
              <w:bottom w:val="outset" w:sz="6" w:space="0" w:color="auto"/>
              <w:right w:val="outset" w:sz="6" w:space="0" w:color="auto"/>
            </w:tcBorders>
            <w:shd w:val="clear" w:color="auto" w:fill="auto"/>
            <w:vAlign w:val="bottom"/>
          </w:tcPr>
          <w:p w14:paraId="5A2DFDA6"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4D35BE1D" w14:textId="77777777" w:rsidTr="00693BA4">
        <w:tc>
          <w:tcPr>
            <w:tcW w:w="3552" w:type="dxa"/>
            <w:tcBorders>
              <w:top w:val="outset" w:sz="6" w:space="0" w:color="auto"/>
              <w:left w:val="outset" w:sz="6" w:space="0" w:color="auto"/>
              <w:bottom w:val="outset" w:sz="6" w:space="0" w:color="auto"/>
              <w:right w:val="outset" w:sz="6" w:space="0" w:color="auto"/>
            </w:tcBorders>
            <w:shd w:val="clear" w:color="auto" w:fill="auto"/>
            <w:hideMark/>
          </w:tcPr>
          <w:p w14:paraId="1586FCC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769C3F3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633355B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yêu cầu HS dựa vào kiến thức đã học về hệ vận động, hoạt động nhóm theo bàn trả lời các câu hỏi sau: </w:t>
            </w:r>
          </w:p>
          <w:p w14:paraId="436D0542" w14:textId="77777777" w:rsidR="00EF6ED0" w:rsidRPr="00AF0A09" w:rsidRDefault="00EF6ED0" w:rsidP="009C1FF9">
            <w:pPr>
              <w:spacing w:after="0" w:line="240" w:lineRule="auto"/>
              <w:ind w:left="48" w:right="48"/>
              <w:jc w:val="both"/>
              <w:rPr>
                <w:rFonts w:ascii="Times New Roman" w:hAnsi="Times New Roman" w:cs="Times New Roman"/>
                <w:b/>
                <w:sz w:val="24"/>
                <w:szCs w:val="24"/>
              </w:rPr>
            </w:pPr>
          </w:p>
          <w:p w14:paraId="486F8766"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hAnsi="Times New Roman" w:cs="Times New Roman"/>
                <w:b/>
                <w:sz w:val="24"/>
                <w:szCs w:val="24"/>
              </w:rPr>
              <w:t>Câu 1:</w:t>
            </w:r>
            <w:r w:rsidRPr="00AF0A09">
              <w:rPr>
                <w:rFonts w:ascii="Times New Roman" w:hAnsi="Times New Roman" w:cs="Times New Roman"/>
                <w:sz w:val="24"/>
                <w:szCs w:val="24"/>
              </w:rPr>
              <w:t xml:space="preserve"> Hãy giải thích vì sao người già dễ bị gãy xương, và khi gãy xương thì sự phục hồi xương diễn ra chậm, không chắc chắn?</w:t>
            </w:r>
          </w:p>
          <w:p w14:paraId="79AA2666" w14:textId="77777777" w:rsidR="00EF6ED0" w:rsidRPr="00AF0A09" w:rsidRDefault="00EF6ED0" w:rsidP="009C1FF9">
            <w:pPr>
              <w:spacing w:after="0" w:line="240" w:lineRule="auto"/>
              <w:ind w:left="150" w:right="142"/>
              <w:jc w:val="both"/>
              <w:rPr>
                <w:rFonts w:ascii="Times New Roman" w:hAnsi="Times New Roman" w:cs="Times New Roman"/>
                <w:b/>
                <w:sz w:val="24"/>
                <w:szCs w:val="24"/>
              </w:rPr>
            </w:pPr>
          </w:p>
          <w:p w14:paraId="0F9008CD"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hAnsi="Times New Roman" w:cs="Times New Roman"/>
                <w:b/>
                <w:sz w:val="24"/>
                <w:szCs w:val="24"/>
              </w:rPr>
              <w:t>Câu 2:</w:t>
            </w:r>
            <w:r w:rsidRPr="00AF0A09">
              <w:rPr>
                <w:rFonts w:ascii="Times New Roman" w:hAnsi="Times New Roman" w:cs="Times New Roman"/>
                <w:sz w:val="24"/>
                <w:szCs w:val="24"/>
              </w:rPr>
              <w:t xml:space="preserve"> Nêu đặc điểm cấu tạo của xương phù hợp với chức năng nâng đỡ và vận động?</w:t>
            </w:r>
          </w:p>
          <w:p w14:paraId="23AE49C3" w14:textId="77777777" w:rsidR="00EF6ED0" w:rsidRPr="00AF0A09" w:rsidRDefault="00EF6ED0" w:rsidP="009C1FF9">
            <w:pPr>
              <w:spacing w:after="0" w:line="240" w:lineRule="auto"/>
              <w:ind w:left="150" w:right="142"/>
              <w:jc w:val="both"/>
              <w:rPr>
                <w:rFonts w:ascii="Times New Roman" w:hAnsi="Times New Roman" w:cs="Times New Roman"/>
                <w:b/>
                <w:sz w:val="24"/>
                <w:szCs w:val="24"/>
              </w:rPr>
            </w:pPr>
          </w:p>
          <w:p w14:paraId="70507489" w14:textId="77777777" w:rsidR="00EF6ED0" w:rsidRPr="00AF0A09" w:rsidRDefault="00EF6ED0" w:rsidP="009C1FF9">
            <w:pPr>
              <w:spacing w:after="0" w:line="240" w:lineRule="auto"/>
              <w:ind w:left="150" w:right="142"/>
              <w:jc w:val="both"/>
              <w:rPr>
                <w:rFonts w:ascii="Times New Roman" w:eastAsia="Times New Roman" w:hAnsi="Times New Roman" w:cs="Times New Roman"/>
                <w:sz w:val="24"/>
                <w:szCs w:val="24"/>
              </w:rPr>
            </w:pPr>
            <w:r w:rsidRPr="00AF0A09">
              <w:rPr>
                <w:rFonts w:ascii="Times New Roman" w:hAnsi="Times New Roman" w:cs="Times New Roman"/>
                <w:b/>
                <w:sz w:val="24"/>
                <w:szCs w:val="24"/>
              </w:rPr>
              <w:t>Câu 3:</w:t>
            </w:r>
            <w:r w:rsidRPr="00AF0A09">
              <w:rPr>
                <w:rFonts w:ascii="Times New Roman" w:hAnsi="Times New Roman" w:cs="Times New Roman"/>
                <w:sz w:val="24"/>
                <w:szCs w:val="24"/>
              </w:rPr>
              <w:t xml:space="preserve"> Thế nào là bệnh học đường vẹo cột sống, nguyên nhân và hậu quả?</w:t>
            </w:r>
          </w:p>
          <w:p w14:paraId="59939C89" w14:textId="77777777" w:rsidR="00EF6ED0" w:rsidRPr="00AF0A09" w:rsidRDefault="00EF6ED0" w:rsidP="009C1FF9">
            <w:pPr>
              <w:spacing w:after="0" w:line="240" w:lineRule="auto"/>
              <w:ind w:left="150" w:right="142"/>
              <w:jc w:val="both"/>
              <w:rPr>
                <w:rFonts w:ascii="Times New Roman" w:hAnsi="Times New Roman" w:cs="Times New Roman"/>
                <w:sz w:val="24"/>
                <w:szCs w:val="24"/>
              </w:rPr>
            </w:pPr>
            <w:r w:rsidRPr="00AF0A09">
              <w:rPr>
                <w:rFonts w:ascii="Times New Roman" w:hAnsi="Times New Roman" w:cs="Times New Roman"/>
                <w:b/>
                <w:sz w:val="24"/>
                <w:szCs w:val="24"/>
              </w:rPr>
              <w:t>Câu 4:</w:t>
            </w:r>
            <w:r w:rsidRPr="00AF0A09">
              <w:rPr>
                <w:rFonts w:ascii="Times New Roman" w:hAnsi="Times New Roman" w:cs="Times New Roman"/>
                <w:sz w:val="24"/>
                <w:szCs w:val="24"/>
              </w:rPr>
              <w:t xml:space="preserve"> Em hãy nêu một số biện pháp bảo vệ các cơ quan của hệ vận động và cách phòng chống các bệnh, tật.</w:t>
            </w:r>
          </w:p>
          <w:p w14:paraId="0EE91BD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1FDE12C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2582FF9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2D93E62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1DF2072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6909C6A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3716B9D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7DE3C69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2646811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79D45C3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62E3E2D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5B82E31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474DF88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1543A4A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5F10D6E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2410A71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2DE71B6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16126C6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5BD4565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7C00718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380F93B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48A3C24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4D60167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7A4AF82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291E9BA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1645307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7760981F"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4FB8D020"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00154700"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4B5189A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121A2CB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yêu cầu HS dựa vào kiến thức đã học về hệ vận động, hoạt động cá nhân và trả lời câu hỏi sau: </w:t>
            </w:r>
            <w:r w:rsidRPr="00AF0A09">
              <w:rPr>
                <w:rFonts w:ascii="Times New Roman" w:eastAsia="Times New Roman" w:hAnsi="Times New Roman" w:cs="Times New Roman"/>
                <w:b/>
                <w:i/>
                <w:sz w:val="24"/>
                <w:szCs w:val="24"/>
              </w:rPr>
              <w:t>(</w:t>
            </w:r>
            <w:r w:rsidRPr="00AF0A09">
              <w:rPr>
                <w:rFonts w:ascii="Times New Roman" w:eastAsia="Times New Roman" w:hAnsi="Times New Roman" w:cs="Times New Roman"/>
                <w:b/>
                <w:i/>
                <w:iCs/>
                <w:sz w:val="24"/>
                <w:szCs w:val="24"/>
              </w:rPr>
              <w:t>HS thực hiện ở nhà và  trình bày vào tiết sau).</w:t>
            </w:r>
          </w:p>
          <w:p w14:paraId="11329C03" w14:textId="77777777" w:rsidR="00EF6ED0" w:rsidRPr="00AF0A09" w:rsidRDefault="00EF6ED0" w:rsidP="009C1FF9">
            <w:pPr>
              <w:spacing w:after="0" w:line="240" w:lineRule="auto"/>
              <w:ind w:left="48" w:right="48"/>
              <w:jc w:val="both"/>
              <w:rPr>
                <w:rFonts w:ascii="Times New Roman" w:eastAsia="Times New Roman" w:hAnsi="Times New Roman" w:cs="Times New Roman"/>
                <w:iCs/>
                <w:sz w:val="24"/>
                <w:szCs w:val="24"/>
              </w:rPr>
            </w:pPr>
          </w:p>
          <w:p w14:paraId="5D97DAA8" w14:textId="77777777" w:rsidR="00EF6ED0" w:rsidRPr="00AF0A09" w:rsidRDefault="00EF6ED0" w:rsidP="009C1FF9">
            <w:pPr>
              <w:spacing w:after="0" w:line="240" w:lineRule="auto"/>
              <w:ind w:left="48" w:right="48"/>
              <w:jc w:val="both"/>
              <w:rPr>
                <w:rFonts w:ascii="Times New Roman" w:eastAsia="Times New Roman" w:hAnsi="Times New Roman" w:cs="Times New Roman"/>
                <w:iCs/>
                <w:sz w:val="24"/>
                <w:szCs w:val="24"/>
              </w:rPr>
            </w:pPr>
            <w:r w:rsidRPr="00AF0A09">
              <w:rPr>
                <w:rFonts w:ascii="Times New Roman" w:eastAsia="Times New Roman" w:hAnsi="Times New Roman" w:cs="Times New Roman"/>
                <w:iCs/>
                <w:sz w:val="24"/>
                <w:szCs w:val="24"/>
              </w:rPr>
              <w:t xml:space="preserve">1, </w:t>
            </w:r>
            <w:r w:rsidRPr="00AF0A09">
              <w:rPr>
                <w:rFonts w:ascii="Times New Roman" w:hAnsi="Times New Roman" w:cs="Times New Roman"/>
                <w:sz w:val="24"/>
                <w:szCs w:val="24"/>
                <w:shd w:val="clear" w:color="auto" w:fill="FFFFFF"/>
              </w:rPr>
              <w:t>Đề xuất và thực hiện một số biện pháp phòng chống các bệnh, tật liên quan đến hệ vận động ở lứa tuổi học đường.</w:t>
            </w:r>
          </w:p>
          <w:p w14:paraId="25AC4862" w14:textId="77777777" w:rsidR="00EF6ED0" w:rsidRPr="00AF0A09" w:rsidRDefault="00EF6ED0" w:rsidP="009C1FF9">
            <w:pPr>
              <w:spacing w:after="0" w:line="240" w:lineRule="auto"/>
              <w:ind w:left="48" w:right="48"/>
              <w:jc w:val="both"/>
              <w:rPr>
                <w:rFonts w:ascii="Times New Roman" w:eastAsia="Times New Roman" w:hAnsi="Times New Roman" w:cs="Times New Roman"/>
                <w:iCs/>
                <w:sz w:val="24"/>
                <w:szCs w:val="24"/>
              </w:rPr>
            </w:pPr>
          </w:p>
          <w:p w14:paraId="5D6199E9" w14:textId="77777777" w:rsidR="00EF6ED0" w:rsidRPr="00AF0A09" w:rsidRDefault="00EF6ED0" w:rsidP="009C1FF9">
            <w:pPr>
              <w:spacing w:after="0" w:line="240" w:lineRule="auto"/>
              <w:ind w:left="48" w:right="48"/>
              <w:jc w:val="both"/>
              <w:rPr>
                <w:rFonts w:ascii="Times New Roman" w:eastAsia="Times New Roman" w:hAnsi="Times New Roman" w:cs="Times New Roman"/>
                <w:iCs/>
                <w:sz w:val="24"/>
                <w:szCs w:val="24"/>
              </w:rPr>
            </w:pPr>
            <w:r w:rsidRPr="00AF0A09">
              <w:rPr>
                <w:rFonts w:ascii="Times New Roman" w:eastAsia="Times New Roman" w:hAnsi="Times New Roman" w:cs="Times New Roman"/>
                <w:iCs/>
                <w:sz w:val="24"/>
                <w:szCs w:val="24"/>
              </w:rPr>
              <w:lastRenderedPageBreak/>
              <w:t>2, Lựa chọn phương pháp luyện tập thể dục, thể thao phù hợp với lứa tuổi.</w:t>
            </w:r>
          </w:p>
          <w:p w14:paraId="045A765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1D7A69EE"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7C3E9B2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08D2791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hực hiện cá nhân và trả lời câu hỏi </w:t>
            </w:r>
            <w:r w:rsidRPr="00AF0A09">
              <w:rPr>
                <w:rFonts w:ascii="Times New Roman" w:eastAsia="Times New Roman" w:hAnsi="Times New Roman" w:cs="Times New Roman"/>
                <w:iCs/>
                <w:sz w:val="24"/>
                <w:szCs w:val="24"/>
              </w:rPr>
              <w:t>(Nếu không đủ thời gian, GV sẽ giao về nhà).</w:t>
            </w:r>
          </w:p>
          <w:p w14:paraId="0D7C261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ECD5BA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đại diện các nhóm trả lời câu hỏi, HS khác theo dõi, nhận xét, bổ sung.</w:t>
            </w:r>
          </w:p>
          <w:p w14:paraId="5741EAB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6D6284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óp ý và kết thúc bài học.</w:t>
            </w:r>
          </w:p>
        </w:tc>
        <w:tc>
          <w:tcPr>
            <w:tcW w:w="6237" w:type="dxa"/>
            <w:tcBorders>
              <w:top w:val="outset" w:sz="6" w:space="0" w:color="auto"/>
              <w:left w:val="outset" w:sz="6" w:space="0" w:color="auto"/>
              <w:bottom w:val="outset" w:sz="6" w:space="0" w:color="auto"/>
              <w:right w:val="outset" w:sz="6" w:space="0" w:color="auto"/>
            </w:tcBorders>
            <w:shd w:val="clear" w:color="auto" w:fill="auto"/>
            <w:hideMark/>
          </w:tcPr>
          <w:p w14:paraId="30D2FAD0"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IV. Vận dụng</w:t>
            </w:r>
          </w:p>
          <w:p w14:paraId="28ECD60E" w14:textId="77777777" w:rsidR="00EF6ED0" w:rsidRPr="00AF0A09" w:rsidRDefault="00EF6ED0" w:rsidP="009C1FF9">
            <w:pPr>
              <w:spacing w:after="0" w:line="240" w:lineRule="auto"/>
              <w:ind w:left="48" w:right="48"/>
              <w:jc w:val="both"/>
              <w:rPr>
                <w:rFonts w:ascii="Times New Roman" w:eastAsia="Times New Roman" w:hAnsi="Times New Roman" w:cs="Times New Roman"/>
                <w:b/>
                <w:bCs/>
                <w:i/>
                <w:sz w:val="24"/>
                <w:szCs w:val="24"/>
              </w:rPr>
            </w:pPr>
            <w:r w:rsidRPr="00AF0A09">
              <w:rPr>
                <w:rFonts w:ascii="Times New Roman" w:eastAsia="Times New Roman" w:hAnsi="Times New Roman" w:cs="Times New Roman"/>
                <w:b/>
                <w:bCs/>
                <w:i/>
                <w:sz w:val="24"/>
                <w:szCs w:val="24"/>
              </w:rPr>
              <w:t>Gợi ý trả lời câu hỏi thảo luận:</w:t>
            </w:r>
          </w:p>
          <w:p w14:paraId="20DC9E6B"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1:</w:t>
            </w:r>
            <w:r w:rsidRPr="00AF0A09">
              <w:rPr>
                <w:rFonts w:ascii="Times New Roman" w:eastAsia="Times New Roman" w:hAnsi="Times New Roman" w:cs="Times New Roman"/>
                <w:sz w:val="24"/>
                <w:szCs w:val="24"/>
              </w:rPr>
              <w:t xml:space="preserve"> Vì người già sự phân hủy hơn sự tạo thành, đồng thời tỉ lệ chất cốt giao giảm, vì vậy xương giòn, xốp nên dễ bị gãy và khi bị gãy xương xương thì sự phục hồi xương diễn ra chậm, không chắc chắn.</w:t>
            </w:r>
          </w:p>
          <w:p w14:paraId="4AB645B6" w14:textId="77777777" w:rsidR="00EF6ED0" w:rsidRPr="00AF0A09" w:rsidRDefault="00EF6ED0" w:rsidP="009C1FF9">
            <w:pPr>
              <w:spacing w:after="0" w:line="240" w:lineRule="auto"/>
              <w:ind w:left="142" w:right="142"/>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Câu 2:</w:t>
            </w:r>
          </w:p>
          <w:p w14:paraId="4D9D44F6"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ấu tạo của xương phù hợp với chức năng vận động:</w:t>
            </w:r>
          </w:p>
          <w:p w14:paraId="256B7626"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ộ xương người có khoảng 206 chiếc, gắn với nhau nhờ các khớp, có 3 loại khớp</w:t>
            </w:r>
          </w:p>
          <w:p w14:paraId="26A04F0C"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hớp bất động: gắn chặt các xương với nhau</w:t>
            </w:r>
            <w:r w:rsidRPr="00AF0A09">
              <w:rPr>
                <w:rFonts w:ascii="Times New Roman" w:eastAsia="Wingdings" w:hAnsi="Times New Roman" w:cs="Times New Roman"/>
                <w:sz w:val="24"/>
                <w:szCs w:val="24"/>
              </w:rPr>
              <w:t>🡪</w:t>
            </w:r>
            <w:r w:rsidRPr="00AF0A09">
              <w:rPr>
                <w:rFonts w:ascii="Times New Roman" w:eastAsia="Times New Roman" w:hAnsi="Times New Roman" w:cs="Times New Roman"/>
                <w:sz w:val="24"/>
                <w:szCs w:val="24"/>
              </w:rPr>
              <w:t xml:space="preserve"> bảo vệ nâng đỡ. VD: khớp giữa xương đỉnh và xương trán, khớp giữa </w:t>
            </w:r>
            <w:r w:rsidRPr="00AF0A09">
              <w:rPr>
                <w:rFonts w:ascii="Times New Roman" w:eastAsia="Times New Roman" w:hAnsi="Times New Roman" w:cs="Times New Roman"/>
                <w:sz w:val="24"/>
                <w:szCs w:val="24"/>
              </w:rPr>
              <w:lastRenderedPageBreak/>
              <w:t>xương đỉnh và xương thái dương, khớp giữa xương liên hàm với xương hàm trên...</w:t>
            </w:r>
          </w:p>
          <w:p w14:paraId="6F053E85" w14:textId="77777777" w:rsidR="00EF6ED0" w:rsidRPr="00AF0A09" w:rsidRDefault="00000000" w:rsidP="009C1FF9">
            <w:pPr>
              <w:spacing w:after="0" w:line="240" w:lineRule="auto"/>
              <w:ind w:left="142" w:right="142"/>
              <w:jc w:val="both"/>
              <w:rPr>
                <w:rFonts w:ascii="Times New Roman" w:eastAsia="Times New Roman" w:hAnsi="Times New Roman" w:cs="Times New Roman"/>
                <w:sz w:val="24"/>
                <w:szCs w:val="24"/>
              </w:rPr>
            </w:pPr>
            <w:hyperlink r:id="rId414">
              <w:r w:rsidR="00EF6ED0" w:rsidRPr="00AF0A09">
                <w:rPr>
                  <w:rFonts w:ascii="Times New Roman" w:eastAsia="Times New Roman" w:hAnsi="Times New Roman" w:cs="Times New Roman"/>
                  <w:sz w:val="24"/>
                  <w:szCs w:val="24"/>
                </w:rPr>
                <w:t>Khớp bán động</w:t>
              </w:r>
            </w:hyperlink>
            <w:r w:rsidR="00EF6ED0" w:rsidRPr="00AF0A09">
              <w:rPr>
                <w:rFonts w:ascii="Times New Roman" w:eastAsia="Times New Roman" w:hAnsi="Times New Roman" w:cs="Times New Roman"/>
                <w:sz w:val="24"/>
                <w:szCs w:val="24"/>
              </w:rPr>
              <w:t>: Khả năng hoạt động hạn chế để bảo vệ các cơ quan như tim , phổi..ví dụ khớp ở cột sống, lồng ngực</w:t>
            </w:r>
          </w:p>
          <w:p w14:paraId="373C793D" w14:textId="77777777" w:rsidR="00EF6ED0" w:rsidRPr="00AF0A09" w:rsidRDefault="00000000" w:rsidP="009C1FF9">
            <w:pPr>
              <w:spacing w:after="0" w:line="240" w:lineRule="auto"/>
              <w:ind w:left="142" w:right="142"/>
              <w:jc w:val="both"/>
              <w:rPr>
                <w:rFonts w:ascii="Times New Roman" w:eastAsia="Times New Roman" w:hAnsi="Times New Roman" w:cs="Times New Roman"/>
                <w:sz w:val="24"/>
                <w:szCs w:val="24"/>
              </w:rPr>
            </w:pPr>
            <w:hyperlink r:id="rId415">
              <w:r w:rsidR="00EF6ED0" w:rsidRPr="00AF0A09">
                <w:rPr>
                  <w:rFonts w:ascii="Times New Roman" w:eastAsia="Times New Roman" w:hAnsi="Times New Roman" w:cs="Times New Roman"/>
                  <w:sz w:val="24"/>
                  <w:szCs w:val="24"/>
                </w:rPr>
                <w:t>Khớp động</w:t>
              </w:r>
            </w:hyperlink>
            <w:r w:rsidR="00EF6ED0" w:rsidRPr="00AF0A09">
              <w:rPr>
                <w:rFonts w:ascii="Times New Roman" w:eastAsia="Times New Roman" w:hAnsi="Times New Roman" w:cs="Times New Roman"/>
                <w:sz w:val="24"/>
                <w:szCs w:val="24"/>
              </w:rPr>
              <w:t>: khả năng hoạt động rộng, chiếm phần lớn trong cơ thể</w:t>
            </w:r>
            <w:r w:rsidR="00EF6ED0" w:rsidRPr="00AF0A09">
              <w:rPr>
                <w:rFonts w:ascii="Times New Roman" w:eastAsia="Wingdings" w:hAnsi="Times New Roman" w:cs="Times New Roman"/>
                <w:sz w:val="24"/>
                <w:szCs w:val="24"/>
              </w:rPr>
              <w:t xml:space="preserve"> giúp</w:t>
            </w:r>
            <w:r w:rsidR="00EF6ED0" w:rsidRPr="00AF0A09">
              <w:rPr>
                <w:rFonts w:ascii="Times New Roman" w:eastAsia="Times New Roman" w:hAnsi="Times New Roman" w:cs="Times New Roman"/>
                <w:sz w:val="24"/>
                <w:szCs w:val="24"/>
              </w:rPr>
              <w:t xml:space="preserve"> cho cơ thể vận động dễ dàng. Ví dụ khớp xương chi</w:t>
            </w:r>
          </w:p>
          <w:p w14:paraId="2603FBFE"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Cấu tạo của xương phù hợp với chức năng nâng đỡ</w:t>
            </w:r>
          </w:p>
          <w:p w14:paraId="01E70928"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Thành phần hóa học: Gồm chất vô cơ và hữu cơ. Chất vô giúp xương rắn, chống đỡ được sức nặng của cơ thể và trọng lượng mang vác. Chất hữu cơ làm cho xương có tính đàn hồi chống lại các lực tác động, làm cho xương không bị giòn, không bị gãy.</w:t>
            </w:r>
          </w:p>
          <w:p w14:paraId="1756FAC2"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ấu trúc: xương có cấu trúc đảm bảo tính vững chắc là hình ống, cấu tạo bằng mô xương cứng, ở thân xương dài, mô xương xốp gồm các nan xương xếp vòng cung.</w:t>
            </w:r>
          </w:p>
          <w:p w14:paraId="7EDE92EE" w14:textId="77777777" w:rsidR="00EF6ED0" w:rsidRPr="00AF0A09" w:rsidRDefault="00EF6ED0" w:rsidP="009C1FF9">
            <w:pPr>
              <w:spacing w:after="0" w:line="240" w:lineRule="auto"/>
              <w:ind w:left="142" w:right="142"/>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3: </w:t>
            </w:r>
          </w:p>
          <w:p w14:paraId="3BB7BCFB"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ẹo cột sống là tình trạng cột sống bị uốn cong sang bên phải hoặc bên trái theo hình chữ C hay chữ S (thuận hoặc ngược).</w:t>
            </w:r>
          </w:p>
          <w:p w14:paraId="12D9C13A"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ong cột sống là khi cột sống xuất hiện những đoạn cong bất thường theo 2 dạng: gù (cột sống phần ngực uốn cong quá mức ra phía sau); ưỡn (cột sống phần thắt lưng uốn cong quá mức ra phía trước).</w:t>
            </w:r>
          </w:p>
          <w:p w14:paraId="46D691F5"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ác nguyên nhân bao gồm:</w:t>
            </w:r>
          </w:p>
          <w:p w14:paraId="30AA2D36"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ư thế ngồi học không đúng: lệch vai sang trái hoặc sang phải, cúi đầu quá thấp.</w:t>
            </w:r>
          </w:p>
          <w:p w14:paraId="0B9535DB"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ọc sinh phải ngồi học trong thời gian quá dài trên những bộ bàn ghế không đúng kích thước.</w:t>
            </w:r>
          </w:p>
          <w:p w14:paraId="763FBFBD"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ọc sinh có thói quen mang cặp một bên mà không đeo cặp trên hai vai.</w:t>
            </w:r>
          </w:p>
          <w:p w14:paraId="06ABA3CF"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phải lao động sớm: gánh vác, gặt hái, bế em hoặc mắc phải một số di chứng của bệnh còi xương, suy dinh dưỡng, lao cột sống, bại liệt.</w:t>
            </w:r>
          </w:p>
          <w:p w14:paraId="01B7F047"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ậu quả: bệnh cong vẹo cột sống không phải bệnh nguy hiểm, không gây tác hại nghiêm trọng tức thời, tuy nhiên bệnh sẽ ảnh hưởng rất lớn đến sức khỏe thể chất và tâm thần của một thế hệ trong tương lai</w:t>
            </w:r>
          </w:p>
          <w:p w14:paraId="0889907D"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ây lệch trọng tâm cơ thể, làm học sinh ngồi học không được ngay ngắn, gây cản trở cho việc đọc, viết, căng thẳng thị giác và làm trí não kém tập trung dẫn đến ảnh hưởng xấu kết quả học tập.</w:t>
            </w:r>
          </w:p>
          <w:p w14:paraId="2078C3D6"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bookmarkStart w:id="6" w:name="_heading=h.3whwml4" w:colFirst="0" w:colLast="0"/>
            <w:bookmarkEnd w:id="6"/>
            <w:r w:rsidRPr="00AF0A09">
              <w:rPr>
                <w:rFonts w:ascii="Times New Roman" w:eastAsia="Times New Roman" w:hAnsi="Times New Roman" w:cs="Times New Roman"/>
                <w:sz w:val="24"/>
                <w:szCs w:val="24"/>
              </w:rPr>
              <w:t>- Gây ảnh hưởng đến hoạt động của tim, phổi và sự phát triển của khung xương chậu (đặc biệt đối với em gái sẽ gây ảnh hưởng đến sinh đẻ khi trưởng thành).</w:t>
            </w:r>
          </w:p>
          <w:p w14:paraId="53FDAA98"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ơ thể lệch, bước đi không cân đối, bước đi không đều ảnh hưởng đến thẩm mỹ.</w:t>
            </w:r>
          </w:p>
          <w:p w14:paraId="45866D36"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4:</w:t>
            </w:r>
            <w:r w:rsidRPr="00AF0A09">
              <w:rPr>
                <w:rFonts w:ascii="Times New Roman" w:eastAsia="Times New Roman" w:hAnsi="Times New Roman" w:cs="Times New Roman"/>
                <w:sz w:val="24"/>
                <w:szCs w:val="24"/>
              </w:rPr>
              <w:t xml:space="preserve"> </w:t>
            </w:r>
          </w:p>
          <w:p w14:paraId="511886A2"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Bàn ghế học tập cần có kích thước phù hợp với chiều cao của học sinh đối với từng cấp học khi sử dụng.</w:t>
            </w:r>
          </w:p>
          <w:p w14:paraId="34F1E2C6"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ối với học sinh tiểu học và THCS phải sử dụng cặp sách 2 quai để đeo trên vai.</w:t>
            </w:r>
          </w:p>
          <w:p w14:paraId="3E958B50"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ầy cô giáo và bố mẹ luôn hướng dẫn, nhắc nhở các em ngồi học đúng tư thế.</w:t>
            </w:r>
          </w:p>
          <w:p w14:paraId="0A0E5D8C"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Lập thời gian biểu cụ thể cho học tập, vui chơi giải trí, lao động, nghỉ ngơi hợp lý ở trường cũng như ở nhà sao cho phù hợp với từng lứa tuổi cho từng cấp học.</w:t>
            </w:r>
          </w:p>
          <w:p w14:paraId="64278366"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ập luyện thể dục thường xuyên, sẽ giúp cho xương chắc khỏe, phòng ngừa được bệnh loãng xương. Vận động hợp lý, ngủ đủ giấc giúp tăng cường sức khỏe chung, điều hòa hoạt động của hệ nội tiết, trong đó có tuyến yên, tuyến giáp. Nhờ đó hệ nội tiết tiết các kích thích tố tăng trưởng GH (Growth Hormone) giúp tận dụng hết tiềm năng di truyền, đồng thời kích thích sự phát triển của tế bào xương, tăng chiều dài của xương.</w:t>
            </w:r>
            <w:r w:rsidRPr="00AF0A09">
              <w:rPr>
                <w:rFonts w:ascii="Times New Roman" w:hAnsi="Times New Roman" w:cs="Times New Roman"/>
                <w:noProof/>
                <w:sz w:val="24"/>
                <w:szCs w:val="24"/>
              </w:rPr>
              <mc:AlternateContent>
                <mc:Choice Requires="wps">
                  <w:drawing>
                    <wp:anchor distT="0" distB="0" distL="0" distR="0" simplePos="0" relativeHeight="251699200" behindDoc="1" locked="0" layoutInCell="1" hidden="0" allowOverlap="1" wp14:anchorId="4BB2F3FA" wp14:editId="2B46AC91">
                      <wp:simplePos x="0" y="0"/>
                      <wp:positionH relativeFrom="column">
                        <wp:posOffset>2413000</wp:posOffset>
                      </wp:positionH>
                      <wp:positionV relativeFrom="paragraph">
                        <wp:posOffset>723900</wp:posOffset>
                      </wp:positionV>
                      <wp:extent cx="1292733" cy="201549"/>
                      <wp:effectExtent l="0" t="0" r="0" b="0"/>
                      <wp:wrapNone/>
                      <wp:docPr id="956" name="Freeform 956"/>
                      <wp:cNvGraphicFramePr/>
                      <a:graphic xmlns:a="http://schemas.openxmlformats.org/drawingml/2006/main">
                        <a:graphicData uri="http://schemas.microsoft.com/office/word/2010/wordprocessingShape">
                          <wps:wsp>
                            <wps:cNvSpPr/>
                            <wps:spPr>
                              <a:xfrm>
                                <a:off x="4704396" y="3683988"/>
                                <a:ext cx="1283208" cy="192024"/>
                              </a:xfrm>
                              <a:custGeom>
                                <a:avLst/>
                                <a:gdLst/>
                                <a:ahLst/>
                                <a:cxnLst/>
                                <a:rect l="l" t="t" r="r" b="b"/>
                                <a:pathLst>
                                  <a:path w="1283208" h="192024" extrusionOk="0">
                                    <a:moveTo>
                                      <a:pt x="0" y="0"/>
                                    </a:moveTo>
                                    <a:lnTo>
                                      <a:pt x="0" y="192024"/>
                                    </a:lnTo>
                                    <a:lnTo>
                                      <a:pt x="1283208" y="192024"/>
                                    </a:lnTo>
                                    <a:lnTo>
                                      <a:pt x="1283208" y="0"/>
                                    </a:lnTo>
                                    <a:lnTo>
                                      <a:pt x="0" y="0"/>
                                    </a:lnTo>
                                    <a:close/>
                                  </a:path>
                                </a:pathLst>
                              </a:custGeom>
                              <a:solidFill>
                                <a:srgbClr val="FFFFFF"/>
                              </a:solidFill>
                              <a:ln>
                                <a:noFill/>
                              </a:ln>
                            </wps:spPr>
                            <wps:bodyPr spcFirstLastPara="1" wrap="square" lIns="91425" tIns="91425" rIns="91425" bIns="91425" anchor="ctr" anchorCtr="0">
                              <a:noAutofit/>
                            </wps:bodyPr>
                          </wps:wsp>
                        </a:graphicData>
                      </a:graphic>
                    </wp:anchor>
                  </w:drawing>
                </mc:Choice>
                <mc:Fallback>
                  <w:pict>
                    <v:shape w14:anchorId="2B06D9AE" id="Freeform 956" o:spid="_x0000_s1026" style="position:absolute;margin-left:190pt;margin-top:57pt;width:101.8pt;height:15.85pt;z-index:-251617280;visibility:visible;mso-wrap-style:square;mso-wrap-distance-left:0;mso-wrap-distance-top:0;mso-wrap-distance-right:0;mso-wrap-distance-bottom:0;mso-position-horizontal:absolute;mso-position-horizontal-relative:text;mso-position-vertical:absolute;mso-position-vertical-relative:text;v-text-anchor:middle" coordsize="1283208,192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" path="m,l,192024r1283208,l1283208,,,xe" stroked="f">
                      <v:path arrowok="t" o:extrusionok="f"/>
                    </v:shape>
                  </w:pict>
                </mc:Fallback>
              </mc:AlternateContent>
            </w:r>
          </w:p>
          <w:p w14:paraId="5AE8BB17"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ự mỏi cơ là do tích tụ các sản phẩm của trao đổi chất trong cơ đang hoạt động như acid lactic, acid phosphoric… Nghỉ ngơi đúng cách là yếu tố quan trọng để phục hồi khả năng làm việc của cơ. Cử động, luyện tập đúng phương pháp để phòng tránh chuột rút, giãn cơ…</w:t>
            </w:r>
          </w:p>
          <w:p w14:paraId="2D5E55CC"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ế độ dinh dưỡng phải hợp lý, khẩu phần ăn có chứa canxi, phospho, vitamin D, vitamin K2 sẽ giúp cho bộ xương chắc, khỏe.</w:t>
            </w:r>
          </w:p>
          <w:p w14:paraId="170E30EE" w14:textId="77777777" w:rsidR="00EF6ED0" w:rsidRPr="00AF0A09" w:rsidRDefault="00EF6ED0" w:rsidP="009C1FF9">
            <w:pPr>
              <w:spacing w:after="0" w:line="240" w:lineRule="auto"/>
              <w:ind w:left="142" w:right="142"/>
              <w:jc w:val="both"/>
              <w:rPr>
                <w:rFonts w:ascii="Times New Roman" w:eastAsia="Times New Roman" w:hAnsi="Times New Roman" w:cs="Times New Roman"/>
                <w:b/>
                <w:bCs/>
                <w:i/>
                <w:sz w:val="24"/>
                <w:szCs w:val="24"/>
              </w:rPr>
            </w:pPr>
            <w:r w:rsidRPr="00AF0A09">
              <w:rPr>
                <w:rFonts w:ascii="Times New Roman" w:eastAsia="Times New Roman" w:hAnsi="Times New Roman" w:cs="Times New Roman"/>
                <w:b/>
                <w:bCs/>
                <w:i/>
                <w:sz w:val="24"/>
                <w:szCs w:val="24"/>
              </w:rPr>
              <w:t>Gợi ý trả lời câu hỏi hoạt động ở nhà:</w:t>
            </w:r>
          </w:p>
          <w:p w14:paraId="1677C852"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1.</w:t>
            </w:r>
            <w:r w:rsidRPr="00AF0A09">
              <w:rPr>
                <w:rFonts w:ascii="Times New Roman" w:eastAsia="Times New Roman" w:hAnsi="Times New Roman" w:cs="Times New Roman"/>
                <w:sz w:val="24"/>
                <w:szCs w:val="24"/>
              </w:rPr>
              <w:t xml:space="preserve"> Một số biện pháp phòng chống các bệnh, tật liên quan đến hệ vận động ở lứa tuổi học đường:</w:t>
            </w:r>
          </w:p>
          <w:p w14:paraId="0C4CAB90"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gồi học đúng tư thế, lưng thẳng.</w:t>
            </w:r>
          </w:p>
          <w:p w14:paraId="745E6882"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ử dụng bàn ghế có kích thước phù hợp.</w:t>
            </w:r>
          </w:p>
          <w:p w14:paraId="64DC4214"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ạn chế mang vác vật nặng.</w:t>
            </w:r>
          </w:p>
          <w:p w14:paraId="70DFE708"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ó chế độ dinh dưỡng hợp lí, đủ chất.</w:t>
            </w:r>
          </w:p>
          <w:p w14:paraId="58AF2214"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ường xuyên rèn luyện thể dục, thể thao phù hợp.</w:t>
            </w:r>
          </w:p>
          <w:p w14:paraId="51BB42FD"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uy trì cân nặng hợp lí.</w:t>
            </w:r>
          </w:p>
          <w:p w14:paraId="1805C911" w14:textId="77777777" w:rsidR="00EF6ED0" w:rsidRPr="00AF0A09" w:rsidRDefault="00EF6ED0" w:rsidP="009C1FF9">
            <w:pPr>
              <w:spacing w:after="0" w:line="240" w:lineRule="auto"/>
              <w:ind w:left="142" w:righ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Loại bỏ những thói quen không tốt cho xương khớp bằng một số biện pháp như: khi dùng điện thoại không nên cúi gằm; khi bê, nhấc đồ không cúi khom người,</w:t>
            </w:r>
          </w:p>
          <w:p w14:paraId="30FF4CE5" w14:textId="77777777" w:rsidR="00EF6ED0" w:rsidRPr="00AF0A09" w:rsidRDefault="00EF6ED0" w:rsidP="009C1FF9">
            <w:pPr>
              <w:spacing w:after="0" w:line="240" w:lineRule="auto"/>
              <w:ind w:left="142" w:right="142"/>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2.</w:t>
            </w:r>
            <w:r w:rsidRPr="00AF0A09">
              <w:rPr>
                <w:rFonts w:ascii="Times New Roman" w:eastAsia="Times New Roman" w:hAnsi="Times New Roman" w:cs="Times New Roman"/>
                <w:sz w:val="24"/>
                <w:szCs w:val="24"/>
              </w:rPr>
              <w:t xml:space="preserve"> Lựa chọn phương pháp luyện tập thể dục, thể thao cần đảm bảo phù hợp với mức độ, thời gian luyện tập; thích hợp với lứa tuổi; đảm bảo sự thích ứng của cơ thể. Một số phương pháp luyện tập phù hợp dành cho lứa tuổi 14 – 15 như: đi bộ, chạy bộ, đạp xe, nhảy dây, bơi lội, bóng rổ, cầu lông, bóng đá,…</w:t>
            </w:r>
          </w:p>
        </w:tc>
      </w:tr>
    </w:tbl>
    <w:p w14:paraId="21CB3EF8" w14:textId="77777777" w:rsidR="00EF6ED0" w:rsidRPr="00AF0A09" w:rsidRDefault="00EF6ED0" w:rsidP="009C1FF9">
      <w:pPr>
        <w:spacing w:after="0" w:line="240" w:lineRule="auto"/>
        <w:rPr>
          <w:rFonts w:ascii="Times New Roman" w:hAnsi="Times New Roman" w:cs="Times New Roman"/>
          <w:b/>
          <w:bCs/>
          <w:sz w:val="24"/>
          <w:szCs w:val="24"/>
        </w:rPr>
      </w:pPr>
    </w:p>
    <w:p w14:paraId="0D3B812B" w14:textId="77777777" w:rsidR="00EF6ED0" w:rsidRPr="00AF0A09" w:rsidRDefault="00EF6ED0"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tự học ở</w:t>
      </w:r>
      <w:r w:rsidRPr="00AF0A09">
        <w:rPr>
          <w:rFonts w:ascii="Times New Roman" w:hAnsi="Times New Roman" w:cs="Times New Roman"/>
          <w:b/>
          <w:bCs/>
          <w:sz w:val="24"/>
          <w:szCs w:val="24"/>
          <w:lang w:val="vi-VN"/>
        </w:rPr>
        <w:t xml:space="preserve"> nhà </w:t>
      </w:r>
    </w:p>
    <w:p w14:paraId="3ED716A1" w14:textId="77777777" w:rsidR="00EF6ED0" w:rsidRPr="00AF0A09" w:rsidRDefault="00EF6ED0"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31</w:t>
      </w:r>
      <w:r w:rsidRPr="00AF0A09">
        <w:rPr>
          <w:rFonts w:ascii="Times New Roman" w:hAnsi="Times New Roman" w:cs="Times New Roman"/>
          <w:sz w:val="24"/>
          <w:szCs w:val="24"/>
          <w:lang w:val="vi-VN"/>
        </w:rPr>
        <w:t xml:space="preserve">. </w:t>
      </w:r>
    </w:p>
    <w:p w14:paraId="5C8BE751" w14:textId="77777777" w:rsidR="00EF6ED0" w:rsidRPr="00AF0A09" w:rsidRDefault="00EF6ED0"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31</w:t>
      </w:r>
      <w:r w:rsidRPr="00AF0A09">
        <w:rPr>
          <w:rFonts w:ascii="Times New Roman" w:hAnsi="Times New Roman" w:cs="Times New Roman"/>
          <w:sz w:val="24"/>
          <w:szCs w:val="24"/>
          <w:lang w:val="vi-VN"/>
        </w:rPr>
        <w:t xml:space="preserve"> trong SBT </w:t>
      </w:r>
    </w:p>
    <w:p w14:paraId="7E35FD8A"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32: Dinh dưỡng và tiêu hóa ở người.</w:t>
      </w:r>
    </w:p>
    <w:p w14:paraId="784CA5A5" w14:textId="77777777" w:rsidR="00EF6ED0" w:rsidRPr="00AF0A09" w:rsidRDefault="00EF6ED0" w:rsidP="009C1FF9">
      <w:pPr>
        <w:spacing w:after="0" w:line="240" w:lineRule="auto"/>
        <w:rPr>
          <w:rFonts w:ascii="Times New Roman" w:eastAsia="Times New Roman" w:hAnsi="Times New Roman" w:cs="Times New Roman"/>
          <w:sz w:val="24"/>
          <w:szCs w:val="24"/>
        </w:rPr>
      </w:pPr>
    </w:p>
    <w:p w14:paraId="16DD7148" w14:textId="6EE8A8C2"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4CE99BF1" w14:textId="77777777" w:rsidR="00EF6ED0" w:rsidRPr="00AF0A09" w:rsidRDefault="00EF6ED0"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Arial" w:hAnsi="Times New Roman" w:cs="Times New Roman"/>
          <w:b/>
          <w:sz w:val="24"/>
          <w:szCs w:val="24"/>
        </w:rPr>
        <w:t>Bài 32 :                    DINH DƯỠNG VÀ TIÊU HÓA Ở NGƯỜI</w:t>
      </w:r>
    </w:p>
    <w:p w14:paraId="391040D9"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Sinh học)  </w:t>
      </w:r>
    </w:p>
    <w:p w14:paraId="3F948592"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4 tiết (tiết 95, 96, 97, 98 - tuần 24, 25)</w:t>
      </w:r>
    </w:p>
    <w:p w14:paraId="3FD5097B" w14:textId="77777777" w:rsidR="00EF6ED0" w:rsidRPr="00AF0A09" w:rsidRDefault="00EF6ED0" w:rsidP="009C1FF9">
      <w:pPr>
        <w:spacing w:after="0" w:line="240" w:lineRule="auto"/>
        <w:jc w:val="center"/>
        <w:rPr>
          <w:rFonts w:ascii="Times New Roman" w:eastAsia="Arial" w:hAnsi="Times New Roman" w:cs="Times New Roman"/>
          <w:bCs/>
          <w:sz w:val="24"/>
          <w:szCs w:val="24"/>
        </w:rPr>
      </w:pPr>
      <w:r w:rsidRPr="00AF0A09">
        <w:rPr>
          <w:rFonts w:ascii="Times New Roman" w:eastAsia="Arial" w:hAnsi="Times New Roman" w:cs="Times New Roman"/>
          <w:bCs/>
          <w:sz w:val="24"/>
          <w:szCs w:val="24"/>
        </w:rPr>
        <w:t xml:space="preserve"> </w:t>
      </w:r>
    </w:p>
    <w:p w14:paraId="6AD98C8C"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36F1C109"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73873894"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dinh dưỡng, chất dinh dưỡng và mối quan hệ giữa tiêu hóa, dinh dưỡng.</w:t>
      </w:r>
    </w:p>
    <w:p w14:paraId="25927C74"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chức năng của hệ tiêu hóa; kể tên được các cơ quan của hệ tiêu hóa, nêu được chức năng của mỗi cơ quan và sự phối hợp các cơ quan thể hiện chức năng của hệ tiêu hóa .</w:t>
      </w:r>
    </w:p>
    <w:p w14:paraId="7FBD3D30"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chế độ dinh dưỡng của con người ở các độ tuổi; nêu được nguyên tắc lập khẩu phần ăn cho con người; thực hành xây dựng chế độ dinh dưỡng cho bản thân và những người trong gia đình.</w:t>
      </w:r>
    </w:p>
    <w:p w14:paraId="19E14C7B"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lastRenderedPageBreak/>
        <w:t>- Nêu được một số bệnh về đường tiêu hóa và cách phòng chống các bệnh đó; Vận dụng để phòng chống các bệnh về tiêu hóa cho bản thân và gia đình.</w:t>
      </w:r>
    </w:p>
    <w:p w14:paraId="733FCFD7"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một số vấn đề về an toàn thực phẩm.</w:t>
      </w:r>
    </w:p>
    <w:p w14:paraId="72155E0B"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Vận dụng được các hiểu biết về an toàn vệ sinh thực phẩm để đề xuất các biện pháp lựa chọn, bảo quản, chế biến, chế độ ăn uống an toàn cho bản thân và gia đình; đọc và hiểu được ý nghĩa của các thông tin ghi trên nhãn hiệu bao bì thực phẩm và biết cách sử dụng thực phẩm đó một cách phù hợp.</w:t>
      </w:r>
    </w:p>
    <w:p w14:paraId="38C5BE6A"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xml:space="preserve">- Thực hiện được dự án điều tra về vệ sinh an toàn thực phẩm tại địa phương; dự án điều tra một số bệnh đường tiêu hóa trong trường học hoặc tại địa phương. </w:t>
      </w:r>
    </w:p>
    <w:p w14:paraId="1526AA13" w14:textId="77777777" w:rsidR="00EF6ED0" w:rsidRPr="00AF0A09" w:rsidRDefault="00EF6ED0" w:rsidP="009C1FF9">
      <w:pPr>
        <w:spacing w:after="0" w:line="240" w:lineRule="auto"/>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shd w:val="clear" w:color="auto" w:fill="FFFFFF"/>
          <w:lang w:val="nl-NL"/>
        </w:rPr>
        <w:t>2</w:t>
      </w:r>
      <w:r w:rsidRPr="00AF0A09">
        <w:rPr>
          <w:rFonts w:ascii="Times New Roman" w:eastAsia="Times New Roman" w:hAnsi="Times New Roman" w:cs="Times New Roman"/>
          <w:b/>
          <w:sz w:val="24"/>
          <w:szCs w:val="24"/>
          <w:shd w:val="clear" w:color="auto" w:fill="FFFFFF"/>
          <w:lang w:val="vi-VN"/>
        </w:rPr>
        <w:t xml:space="preserve">. </w:t>
      </w:r>
      <w:r w:rsidRPr="00AF0A09">
        <w:rPr>
          <w:rFonts w:ascii="Times New Roman" w:eastAsia="Times New Roman" w:hAnsi="Times New Roman" w:cs="Times New Roman"/>
          <w:b/>
          <w:sz w:val="24"/>
          <w:szCs w:val="24"/>
          <w:shd w:val="clear" w:color="auto" w:fill="FFFFFF"/>
          <w:lang w:val="nl-NL"/>
        </w:rPr>
        <w:t>N</w:t>
      </w:r>
      <w:r w:rsidRPr="00AF0A09">
        <w:rPr>
          <w:rFonts w:ascii="Times New Roman" w:eastAsia="Times New Roman" w:hAnsi="Times New Roman" w:cs="Times New Roman"/>
          <w:b/>
          <w:sz w:val="24"/>
          <w:szCs w:val="24"/>
          <w:shd w:val="clear" w:color="auto" w:fill="FFFFFF"/>
          <w:lang w:val="vi-VN"/>
        </w:rPr>
        <w:t>ăng lực</w:t>
      </w:r>
      <w:r w:rsidRPr="00AF0A09">
        <w:rPr>
          <w:rFonts w:ascii="Times New Roman" w:eastAsia="Times New Roman" w:hAnsi="Times New Roman" w:cs="Times New Roman"/>
          <w:b/>
          <w:sz w:val="24"/>
          <w:szCs w:val="24"/>
          <w:shd w:val="clear" w:color="auto" w:fill="FFFFFF"/>
        </w:rPr>
        <w:t>:</w:t>
      </w:r>
    </w:p>
    <w:p w14:paraId="07574BE9" w14:textId="77777777" w:rsidR="00EF6ED0" w:rsidRPr="00AF0A09" w:rsidRDefault="00EF6ED0"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3B07D52E"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sơ đồ để tìm hiểu về dinh dưỡng và tiêu hóa ở người.</w:t>
      </w:r>
    </w:p>
    <w:p w14:paraId="368A0DA5"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ương tác tích cực với các thành viên trong nhóm, sử dụng ngôn ngữ một cách khoa học để diễn đạt. Hoạt động nhóm một cách hiệu quả theo đúng yêu cầu của GV, đảm bảo các thành viên trong nhóm đều tham gia và trình bày ý kiến khi thực hiện các nhiệm vụ được giao trong quá trình học tập.</w:t>
      </w:r>
    </w:p>
    <w:p w14:paraId="693A34CD" w14:textId="77777777" w:rsidR="00EF6ED0" w:rsidRPr="00AF0A09" w:rsidRDefault="00EF6ED0" w:rsidP="009C1FF9">
      <w:pPr>
        <w:pBdr>
          <w:bar w:val="single" w:sz="4" w:color="auto"/>
        </w:pBdr>
        <w:spacing w:after="0" w:line="240" w:lineRule="auto"/>
        <w:jc w:val="both"/>
        <w:rPr>
          <w:rFonts w:ascii="Times New Roman" w:hAnsi="Times New Roman" w:cs="Times New Roman"/>
          <w:sz w:val="24"/>
          <w:szCs w:val="24"/>
          <w:shd w:val="clear" w:color="auto" w:fill="FFFFFF"/>
        </w:rPr>
      </w:pPr>
      <w:r w:rsidRPr="00AF0A09">
        <w:rPr>
          <w:rStyle w:val="Emphasis"/>
          <w:rFonts w:ascii="Times New Roman" w:hAnsi="Times New Roman" w:cs="Times New Roman"/>
          <w:b/>
          <w:bCs/>
          <w:sz w:val="24"/>
          <w:szCs w:val="24"/>
          <w:shd w:val="clear" w:color="auto" w:fill="FFFFFF"/>
        </w:rPr>
        <w:t>- </w:t>
      </w:r>
      <w:r w:rsidRPr="00AF0A09">
        <w:rPr>
          <w:rStyle w:val="Strong"/>
          <w:rFonts w:ascii="Times New Roman" w:hAnsi="Times New Roman" w:cs="Times New Roman"/>
          <w:i/>
          <w:sz w:val="24"/>
          <w:szCs w:val="24"/>
          <w:shd w:val="clear" w:color="auto" w:fill="FFFFFF"/>
        </w:rPr>
        <w:t>Giải quyết vấn đề và sáng tạo:</w:t>
      </w:r>
      <w:r w:rsidRPr="00AF0A09">
        <w:rPr>
          <w:rFonts w:ascii="Times New Roman" w:hAnsi="Times New Roman" w:cs="Times New Roman"/>
          <w:sz w:val="24"/>
          <w:szCs w:val="24"/>
          <w:shd w:val="clear" w:color="auto" w:fill="FFFFFF"/>
        </w:rPr>
        <w:t> Thảo luận với các thành viên trong nhóm nhằm giải quyết các vấn đề trong bài học để hoàn thành nhiệm vụ học tập và thực hành.</w:t>
      </w:r>
    </w:p>
    <w:p w14:paraId="79088FB6" w14:textId="77777777" w:rsidR="00EF6ED0" w:rsidRPr="00AF0A09" w:rsidRDefault="00EF6ED0"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587E20E4"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Nhận thức khoa học tự nhiên:</w:t>
      </w:r>
    </w:p>
    <w:p w14:paraId="79C0BAB1"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khái niệm dinh dưỡng, chất dinh dưỡng và mối quan hệ giữa tiêu hóa, dinh dưỡng.</w:t>
      </w:r>
    </w:p>
    <w:p w14:paraId="71C71FC5"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ình bày được chức năng của hệ tiêu hóa; kể tên được các cơ quan của hệ tiêu hóa, nêu được chức năng của mỗi cơ quan và sự phối hợp các cơ quan thể hiện chức năng của cả hệ tiêu hóa.</w:t>
      </w:r>
    </w:p>
    <w:p w14:paraId="7F1AB1FD"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ình bày được chế độ dinh dưỡng của con người ở các độ tuổi; nêu được nguyên tắc lập khẩu phần ăn cho con người.</w:t>
      </w:r>
    </w:p>
    <w:p w14:paraId="3E2B26A1"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một số bệnh về đường tiêu hóa và cách phòng chống các bệnh đó; vận dụng để phòng chống các bệnh về tiêu hóa cho bản thân và gia đình.</w:t>
      </w:r>
    </w:p>
    <w:p w14:paraId="1875C1BD"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ình bày được một số vấn đề an toàn thực phẩm. Đọc và hiểu được ý nghĩa của các thông tin ghi trên nhãn hiệu bao bì thực phẩm và biết cách sử dụng thực phẩm đó một cách phù hợp.</w:t>
      </w:r>
    </w:p>
    <w:p w14:paraId="78961B91"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b/>
          <w:i/>
          <w:sz w:val="24"/>
          <w:szCs w:val="24"/>
        </w:rPr>
        <w:t> </w:t>
      </w:r>
      <w:r w:rsidRPr="00AF0A09">
        <w:rPr>
          <w:rFonts w:ascii="Times New Roman" w:eastAsia="Times New Roman" w:hAnsi="Times New Roman" w:cs="Times New Roman"/>
          <w:sz w:val="24"/>
          <w:szCs w:val="24"/>
        </w:rPr>
        <w:t>Thực hiện được dự án điều tra về vệ sinh an toàn thực phẩm tại địa phương; dự án điều tra một số bệnh đường tiêu hóa trong trường học hoặc tại địa phương.</w:t>
      </w:r>
    </w:p>
    <w:p w14:paraId="31AC7473"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được hiểu biết về an toàn thực phẩm để đề xuất các biện pháp lựa chọn, bảo quản, chế biến, chế độ ăn uống an toàn cho bản thân và gia đình. Thực hành xây dựng chế độ dinh dưỡng cho bản thân và những người trong gia đình.</w:t>
      </w:r>
    </w:p>
    <w:p w14:paraId="3FFC3379" w14:textId="77777777" w:rsidR="00EF6ED0" w:rsidRPr="00AF0A09" w:rsidRDefault="00EF6ED0" w:rsidP="009C1FF9">
      <w:pPr>
        <w:pStyle w:val="NormalWeb"/>
        <w:kinsoku w:val="0"/>
        <w:overflowPunct w:val="0"/>
        <w:spacing w:before="0" w:beforeAutospacing="0" w:after="0" w:afterAutospacing="0"/>
        <w:jc w:val="both"/>
        <w:textAlignment w:val="baseline"/>
        <w:rPr>
          <w:b/>
          <w:bCs/>
          <w:lang w:val="nl-NL"/>
        </w:rPr>
      </w:pPr>
      <w:r w:rsidRPr="00AF0A09">
        <w:rPr>
          <w:b/>
          <w:bCs/>
          <w:lang w:val="nl-NL"/>
        </w:rPr>
        <w:t xml:space="preserve">3. Phẩm chất: </w:t>
      </w:r>
      <w:r w:rsidRPr="00AF0A09">
        <w:rPr>
          <w:rFonts w:eastAsia="Arial"/>
        </w:rPr>
        <w:t>Thông qua thực hiện bài học sẽ tạo điều kiện để học sinh:</w:t>
      </w:r>
    </w:p>
    <w:p w14:paraId="494F7EAD"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hăm học, chịu khó tìm tòi tài liệu và thực hiện các nhiệm vụ cá nhân nhằm tìm hiểu về dinh dưỡng và tiêu hóa ở người.</w:t>
      </w:r>
    </w:p>
    <w:p w14:paraId="09BB84E6"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79E61B0E" w14:textId="77777777" w:rsidR="00EF6ED0" w:rsidRPr="00AF0A09" w:rsidRDefault="00EF6ED0"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ý thức bảo vệ, chăm sóc sức khỏe của bản thân và người thân trong gia đình.</w:t>
      </w:r>
    </w:p>
    <w:p w14:paraId="0BA8EE70" w14:textId="77777777" w:rsidR="00EF6ED0" w:rsidRPr="00AF0A09" w:rsidRDefault="00EF6ED0"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6ACFE606"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44B85BE1"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6FA9AF8F"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5BC10592"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16FF9F5D"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679166C9" w14:textId="77777777" w:rsidR="00EF6ED0" w:rsidRPr="00AF0A09" w:rsidRDefault="00EF6ED0" w:rsidP="009C1FF9">
      <w:pPr>
        <w:spacing w:after="0" w:line="240" w:lineRule="auto"/>
        <w:ind w:right="255"/>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1. Hoạt động 1: Mở đầu </w:t>
      </w:r>
    </w:p>
    <w:p w14:paraId="5021091B" w14:textId="77777777" w:rsidR="00EF6ED0" w:rsidRPr="00AF0A09" w:rsidRDefault="00EF6ED0"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Giúp học sinh xác định được vấn đề cần học tập, tạo tâm thế hứng thú, sẵn sàng tìm hiểu kiến thức mới.</w:t>
      </w:r>
    </w:p>
    <w:p w14:paraId="1E6733B7" w14:textId="77777777" w:rsidR="00EF6ED0" w:rsidRPr="00AF0A09" w:rsidRDefault="00EF6ED0" w:rsidP="009C1FF9">
      <w:pPr>
        <w:spacing w:after="0" w:line="240" w:lineRule="auto"/>
        <w:ind w:right="255"/>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Times New Roman" w:hAnsi="Times New Roman" w:cs="Times New Roman"/>
          <w:sz w:val="24"/>
          <w:szCs w:val="24"/>
        </w:rPr>
        <w:t>GV chiếu hình ảnh, đặt vấn đề, yêu cầu học sinh thực hiện thảo luận cặp đôi, đưa ra câu trả lời cho tình huống.</w:t>
      </w:r>
    </w:p>
    <w:p w14:paraId="7837C453"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0E73A3FC"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Style w:val="TableGrid"/>
        <w:tblW w:w="0" w:type="auto"/>
        <w:tblLook w:val="04A0" w:firstRow="1" w:lastRow="0" w:firstColumn="1" w:lastColumn="0" w:noHBand="0" w:noVBand="1"/>
      </w:tblPr>
      <w:tblGrid>
        <w:gridCol w:w="6771"/>
        <w:gridCol w:w="3085"/>
      </w:tblGrid>
      <w:tr w:rsidR="009C1FF9" w:rsidRPr="00AF0A09" w14:paraId="7DE6CC24" w14:textId="77777777" w:rsidTr="00693BA4">
        <w:tc>
          <w:tcPr>
            <w:tcW w:w="6771" w:type="dxa"/>
            <w:vAlign w:val="bottom"/>
          </w:tcPr>
          <w:p w14:paraId="0566A988"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HOẠT ĐỘNG CỦA GV - HS</w:t>
            </w:r>
          </w:p>
        </w:tc>
        <w:tc>
          <w:tcPr>
            <w:tcW w:w="3085" w:type="dxa"/>
            <w:vAlign w:val="bottom"/>
          </w:tcPr>
          <w:p w14:paraId="4E82759C" w14:textId="77777777" w:rsidR="00EF6ED0" w:rsidRPr="00AF0A09" w:rsidRDefault="00EF6ED0" w:rsidP="009C1FF9">
            <w:pPr>
              <w:jc w:val="center"/>
              <w:rPr>
                <w:rFonts w:cs="Times New Roman"/>
                <w:b/>
                <w:szCs w:val="24"/>
                <w:shd w:val="clear" w:color="auto" w:fill="FFFFFF"/>
              </w:rPr>
            </w:pPr>
            <w:r w:rsidRPr="00AF0A09">
              <w:rPr>
                <w:rFonts w:cs="Times New Roman"/>
                <w:b/>
                <w:szCs w:val="24"/>
                <w:lang w:val="nl-NL"/>
              </w:rPr>
              <w:t>DỰ KIẾN SẢN PHẨM</w:t>
            </w:r>
          </w:p>
        </w:tc>
      </w:tr>
      <w:tr w:rsidR="009C1FF9" w:rsidRPr="00AF0A09" w14:paraId="6C786AEE" w14:textId="77777777" w:rsidTr="00693BA4">
        <w:tc>
          <w:tcPr>
            <w:tcW w:w="6771" w:type="dxa"/>
          </w:tcPr>
          <w:p w14:paraId="1A32858E" w14:textId="77777777" w:rsidR="00EF6ED0" w:rsidRPr="00AF0A09" w:rsidRDefault="00EF6ED0" w:rsidP="009C1FF9">
            <w:pPr>
              <w:ind w:left="48" w:right="48"/>
              <w:jc w:val="both"/>
              <w:rPr>
                <w:rFonts w:cs="Times New Roman"/>
                <w:szCs w:val="24"/>
              </w:rPr>
            </w:pPr>
            <w:r w:rsidRPr="00AF0A09">
              <w:rPr>
                <w:rFonts w:cs="Times New Roman"/>
                <w:b/>
                <w:bCs/>
                <w:iCs/>
                <w:szCs w:val="24"/>
              </w:rPr>
              <w:t>Bước 1: Chuyển giao nhiệm vụ học tập</w:t>
            </w:r>
          </w:p>
          <w:p w14:paraId="1F3A5175" w14:textId="77777777" w:rsidR="00EF6ED0" w:rsidRPr="00AF0A09" w:rsidRDefault="00EF6ED0" w:rsidP="009C1FF9">
            <w:pPr>
              <w:jc w:val="both"/>
              <w:rPr>
                <w:rFonts w:cs="Times New Roman"/>
                <w:szCs w:val="24"/>
              </w:rPr>
            </w:pPr>
            <w:r w:rsidRPr="00AF0A09">
              <w:rPr>
                <w:rFonts w:cs="Times New Roman"/>
                <w:szCs w:val="24"/>
              </w:rPr>
              <w:t>- GV chiếu hình ảnh về các loại thức ăn.</w:t>
            </w:r>
          </w:p>
          <w:p w14:paraId="1B53CA2D" w14:textId="77777777" w:rsidR="00EF6ED0" w:rsidRPr="00AF0A09" w:rsidRDefault="00EF6ED0" w:rsidP="009C1FF9">
            <w:pPr>
              <w:jc w:val="both"/>
              <w:rPr>
                <w:rFonts w:cs="Times New Roman"/>
                <w:szCs w:val="24"/>
              </w:rPr>
            </w:pPr>
            <w:r w:rsidRPr="00AF0A09">
              <w:rPr>
                <w:rFonts w:cs="Times New Roman"/>
                <w:szCs w:val="24"/>
              </w:rPr>
              <w:lastRenderedPageBreak/>
              <w:t>Nêu vấn đề, yêu cầu học sinh hoạt động cặp đôi và trả lời câu hỏi:</w:t>
            </w:r>
          </w:p>
          <w:p w14:paraId="787FDD90" w14:textId="77777777" w:rsidR="00EF6ED0" w:rsidRPr="00AF0A09" w:rsidRDefault="00EF6ED0" w:rsidP="009C1FF9">
            <w:pPr>
              <w:jc w:val="both"/>
              <w:rPr>
                <w:rFonts w:cs="Times New Roman"/>
                <w:szCs w:val="24"/>
              </w:rPr>
            </w:pPr>
            <w:r w:rsidRPr="00AF0A09">
              <w:rPr>
                <w:rFonts w:cs="Times New Roman"/>
                <w:i/>
                <w:iCs/>
                <w:szCs w:val="24"/>
              </w:rPr>
              <w:t>+ Cơ thể cần thường xuyên lấy các chất dinh dưỡng từ nguồn thức ăn để duy trì sự sống và phát triển. Tuy nhiên, thức ăn hầu hết có kích thước lớn nên các tế bào của cơ thể không thể hấp thụ được. Quá trình nào đã giúp cơ thể giải quyết vấn đề này và quá trình đó diễn ra như thế nào?</w:t>
            </w:r>
          </w:p>
          <w:p w14:paraId="5C63C683" w14:textId="77777777" w:rsidR="00EF6ED0" w:rsidRPr="00AF0A09" w:rsidRDefault="00EF6ED0" w:rsidP="009C1FF9">
            <w:pPr>
              <w:ind w:left="48" w:right="48"/>
              <w:jc w:val="both"/>
              <w:rPr>
                <w:rFonts w:cs="Times New Roman"/>
                <w:szCs w:val="24"/>
              </w:rPr>
            </w:pPr>
            <w:r w:rsidRPr="00AF0A09">
              <w:rPr>
                <w:rFonts w:cs="Times New Roman"/>
                <w:b/>
                <w:bCs/>
                <w:iCs/>
                <w:szCs w:val="24"/>
              </w:rPr>
              <w:t>Bước 2: Thực hiện nhiệm vụ học tập</w:t>
            </w:r>
          </w:p>
          <w:p w14:paraId="7AC36A53" w14:textId="77777777" w:rsidR="00EF6ED0" w:rsidRPr="00AF0A09" w:rsidRDefault="00EF6ED0" w:rsidP="009C1FF9">
            <w:pPr>
              <w:jc w:val="both"/>
              <w:rPr>
                <w:rFonts w:cs="Times New Roman"/>
                <w:szCs w:val="24"/>
              </w:rPr>
            </w:pPr>
            <w:r w:rsidRPr="00AF0A09">
              <w:rPr>
                <w:rFonts w:cs="Times New Roman"/>
                <w:b/>
                <w:bCs/>
                <w:szCs w:val="24"/>
              </w:rPr>
              <w:t>- </w:t>
            </w:r>
            <w:r w:rsidRPr="00AF0A09">
              <w:rPr>
                <w:rFonts w:cs="Times New Roman"/>
                <w:szCs w:val="24"/>
              </w:rPr>
              <w:t>Học sinh chú ý theo dõi, kết hợp kiến thức của bản thân, suy nghĩ và trả lời câu hỏi.</w:t>
            </w:r>
          </w:p>
          <w:p w14:paraId="35D2F115" w14:textId="77777777" w:rsidR="00EF6ED0" w:rsidRPr="00AF0A09" w:rsidRDefault="00EF6ED0" w:rsidP="009C1FF9">
            <w:pPr>
              <w:jc w:val="both"/>
              <w:rPr>
                <w:rFonts w:cs="Times New Roman"/>
                <w:szCs w:val="24"/>
              </w:rPr>
            </w:pPr>
            <w:r w:rsidRPr="00AF0A09">
              <w:rPr>
                <w:rFonts w:cs="Times New Roman"/>
                <w:szCs w:val="24"/>
              </w:rPr>
              <w:t>- GV quan sát, định hướng.</w:t>
            </w:r>
          </w:p>
          <w:p w14:paraId="78778113" w14:textId="77777777" w:rsidR="00EF6ED0" w:rsidRPr="00AF0A09" w:rsidRDefault="00EF6ED0" w:rsidP="009C1FF9">
            <w:pPr>
              <w:ind w:left="48" w:right="48"/>
              <w:jc w:val="both"/>
              <w:rPr>
                <w:rFonts w:cs="Times New Roman"/>
                <w:szCs w:val="24"/>
              </w:rPr>
            </w:pPr>
            <w:r w:rsidRPr="00AF0A09">
              <w:rPr>
                <w:rFonts w:cs="Times New Roman"/>
                <w:b/>
                <w:bCs/>
                <w:iCs/>
                <w:szCs w:val="24"/>
              </w:rPr>
              <w:t>Bước 3: Báo cáo kết quả và thảo luận</w:t>
            </w:r>
          </w:p>
          <w:p w14:paraId="1B9FBCED" w14:textId="77777777" w:rsidR="00EF6ED0" w:rsidRPr="00AF0A09" w:rsidRDefault="00EF6ED0" w:rsidP="009C1FF9">
            <w:pPr>
              <w:jc w:val="both"/>
              <w:rPr>
                <w:rFonts w:cs="Times New Roman"/>
                <w:szCs w:val="24"/>
              </w:rPr>
            </w:pPr>
            <w:r w:rsidRPr="00AF0A09">
              <w:rPr>
                <w:rFonts w:cs="Times New Roman"/>
                <w:szCs w:val="24"/>
              </w:rPr>
              <w:t>- GV gọi 2 -3 HS trình bày câu trả lời.</w:t>
            </w:r>
          </w:p>
          <w:p w14:paraId="5A1F8FDC" w14:textId="77777777" w:rsidR="00EF6ED0" w:rsidRPr="00AF0A09" w:rsidRDefault="00EF6ED0" w:rsidP="009C1FF9">
            <w:pPr>
              <w:ind w:left="48" w:right="48"/>
              <w:jc w:val="both"/>
              <w:rPr>
                <w:rFonts w:cs="Times New Roman"/>
                <w:szCs w:val="24"/>
              </w:rPr>
            </w:pPr>
            <w:r w:rsidRPr="00AF0A09">
              <w:rPr>
                <w:rFonts w:cs="Times New Roman"/>
                <w:b/>
                <w:bCs/>
                <w:iCs/>
                <w:szCs w:val="24"/>
              </w:rPr>
              <w:t>Bước 4: Đánh giá kết quả thực hiện nhiệm vụ</w:t>
            </w:r>
          </w:p>
          <w:p w14:paraId="07DEDADE" w14:textId="77777777" w:rsidR="00EF6ED0" w:rsidRPr="00AF0A09" w:rsidRDefault="00EF6ED0" w:rsidP="009C1FF9">
            <w:pPr>
              <w:jc w:val="both"/>
              <w:rPr>
                <w:rFonts w:cs="Times New Roman"/>
                <w:szCs w:val="24"/>
              </w:rPr>
            </w:pPr>
            <w:r w:rsidRPr="00AF0A09">
              <w:rPr>
                <w:rFonts w:cs="Times New Roman"/>
                <w:szCs w:val="24"/>
              </w:rPr>
              <w:t>- GV nhận xét, ghi nhận các ý kiến của HS.</w:t>
            </w:r>
          </w:p>
          <w:p w14:paraId="0B7F385D" w14:textId="77777777" w:rsidR="00EF6ED0" w:rsidRPr="00AF0A09" w:rsidRDefault="00EF6ED0" w:rsidP="009C1FF9">
            <w:pPr>
              <w:rPr>
                <w:rFonts w:cs="Times New Roman"/>
                <w:b/>
                <w:szCs w:val="24"/>
                <w:shd w:val="clear" w:color="auto" w:fill="FFFFFF"/>
              </w:rPr>
            </w:pPr>
            <w:r w:rsidRPr="00AF0A09">
              <w:rPr>
                <w:rFonts w:cs="Times New Roman"/>
                <w:szCs w:val="24"/>
              </w:rPr>
              <w:t>- GV chưa chốt kiến thức mà dẫn dắt vào bài học mới: </w:t>
            </w:r>
            <w:r w:rsidRPr="00AF0A09">
              <w:rPr>
                <w:rFonts w:cs="Times New Roman"/>
                <w:i/>
                <w:iCs/>
                <w:szCs w:val="24"/>
              </w:rPr>
              <w:t>Để giải thích câu hỏi này đầy đủ và chính xác, chúng ta cùng đi vào bài học ngày hôm nay.</w:t>
            </w:r>
          </w:p>
        </w:tc>
        <w:tc>
          <w:tcPr>
            <w:tcW w:w="3085" w:type="dxa"/>
          </w:tcPr>
          <w:p w14:paraId="2AA206BA" w14:textId="77777777" w:rsidR="00EF6ED0" w:rsidRPr="00AF0A09" w:rsidRDefault="00EF6ED0" w:rsidP="009C1FF9">
            <w:pPr>
              <w:jc w:val="both"/>
              <w:rPr>
                <w:rFonts w:cs="Times New Roman"/>
                <w:i/>
                <w:szCs w:val="24"/>
              </w:rPr>
            </w:pPr>
            <w:r w:rsidRPr="00AF0A09">
              <w:rPr>
                <w:rFonts w:cs="Times New Roman"/>
                <w:i/>
                <w:szCs w:val="24"/>
              </w:rPr>
              <w:lastRenderedPageBreak/>
              <w:t>Gợi ý câu trả lời của HS:</w:t>
            </w:r>
          </w:p>
          <w:p w14:paraId="24E8D73A" w14:textId="77777777" w:rsidR="00EF6ED0" w:rsidRPr="00AF0A09" w:rsidRDefault="00EF6ED0" w:rsidP="009C1FF9">
            <w:pPr>
              <w:jc w:val="both"/>
              <w:rPr>
                <w:rFonts w:cs="Times New Roman"/>
                <w:szCs w:val="24"/>
              </w:rPr>
            </w:pPr>
            <w:r w:rsidRPr="00AF0A09">
              <w:rPr>
                <w:rFonts w:cs="Times New Roman"/>
                <w:szCs w:val="24"/>
              </w:rPr>
              <w:lastRenderedPageBreak/>
              <w:t>- Quá trình tiêu hóa giúp biến đổi thức ăn thành các chất dinh dưỡng mà cơ thể có thể hấp thụ được.</w:t>
            </w:r>
          </w:p>
          <w:p w14:paraId="139594C1" w14:textId="77777777" w:rsidR="00EF6ED0" w:rsidRPr="00AF0A09" w:rsidRDefault="00EF6ED0" w:rsidP="009C1FF9">
            <w:pPr>
              <w:rPr>
                <w:rFonts w:cs="Times New Roman"/>
                <w:b/>
                <w:szCs w:val="24"/>
                <w:shd w:val="clear" w:color="auto" w:fill="FFFFFF"/>
              </w:rPr>
            </w:pPr>
            <w:r w:rsidRPr="00AF0A09">
              <w:rPr>
                <w:rFonts w:cs="Times New Roman"/>
                <w:szCs w:val="24"/>
              </w:rPr>
              <w:t>- Quá trình tiêu hóa diễn ra như sau: Thức ăn được di chuyển qua ống tiêu hóa, trải qua tiêu hóa cơ học (thức ăn được nghiền nhỏ và đảo trộn) và tiêu hóa hóa học (thức ăn được biến đổi nhờ sự xúc tác của các enzyme) tạo thành các chất đơn giản. Các chất dinh dưỡng được hấp thụ ở ruột non, các chất không được tiêu hóa và hấp thu được thải ra ngoài qua hậu môn.</w:t>
            </w:r>
          </w:p>
        </w:tc>
      </w:tr>
    </w:tbl>
    <w:p w14:paraId="62AB1CDA" w14:textId="77777777" w:rsidR="00EF6ED0" w:rsidRPr="00AF0A09" w:rsidRDefault="00EF6ED0" w:rsidP="009C1FF9">
      <w:pPr>
        <w:spacing w:after="0" w:line="240" w:lineRule="auto"/>
        <w:jc w:val="both"/>
        <w:rPr>
          <w:rFonts w:ascii="Times New Roman" w:eastAsia="Times New Roman" w:hAnsi="Times New Roman" w:cs="Times New Roman"/>
          <w:b/>
          <w:sz w:val="24"/>
          <w:szCs w:val="24"/>
          <w:shd w:val="clear" w:color="auto" w:fill="FFFFFF"/>
        </w:rPr>
      </w:pPr>
    </w:p>
    <w:p w14:paraId="597EC2B7"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6F00D96B"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khái niệm chất dinh dưỡng và dinh dưỡng.</w:t>
      </w:r>
    </w:p>
    <w:p w14:paraId="0EA1D024"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Nêu được khái niệm dinh dưỡng, chất dinh dưỡng và mối quan hệ giữa tiêu hóa, dinh dưỡng.</w:t>
      </w:r>
    </w:p>
    <w:p w14:paraId="70BAA8B3"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nghiên cứu thông tin SGK/128; nêu khái niệm về chất dinh dưỡng và dinh dưỡng .</w:t>
      </w:r>
    </w:p>
    <w:p w14:paraId="43E6E100"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0B528E27"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5920"/>
        <w:gridCol w:w="3969"/>
      </w:tblGrid>
      <w:tr w:rsidR="009C1FF9" w:rsidRPr="00AF0A09" w14:paraId="7D42CE5A" w14:textId="77777777" w:rsidTr="00693BA4">
        <w:tc>
          <w:tcPr>
            <w:tcW w:w="5920" w:type="dxa"/>
            <w:tcBorders>
              <w:top w:val="single" w:sz="4" w:space="0" w:color="auto"/>
              <w:left w:val="single" w:sz="4" w:space="0" w:color="auto"/>
              <w:bottom w:val="single" w:sz="4" w:space="0" w:color="auto"/>
              <w:right w:val="single" w:sz="4" w:space="0" w:color="auto"/>
            </w:tcBorders>
            <w:shd w:val="clear" w:color="auto" w:fill="auto"/>
            <w:vAlign w:val="bottom"/>
          </w:tcPr>
          <w:p w14:paraId="792416C7"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14:paraId="788ABB5D"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89B9A34" w14:textId="77777777" w:rsidTr="00693BA4">
        <w:tc>
          <w:tcPr>
            <w:tcW w:w="5920" w:type="dxa"/>
            <w:tcBorders>
              <w:top w:val="single" w:sz="4" w:space="0" w:color="auto"/>
              <w:left w:val="single" w:sz="4" w:space="0" w:color="auto"/>
              <w:bottom w:val="single" w:sz="4" w:space="0" w:color="auto"/>
              <w:right w:val="single" w:sz="4" w:space="0" w:color="auto"/>
            </w:tcBorders>
            <w:shd w:val="clear" w:color="auto" w:fill="auto"/>
          </w:tcPr>
          <w:p w14:paraId="06F33E5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3CAC76BD"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SGK/128</w:t>
            </w:r>
            <w:r w:rsidRPr="00AF0A09">
              <w:rPr>
                <w:rFonts w:eastAsia="Calibri"/>
              </w:rPr>
              <w:t>.</w:t>
            </w:r>
          </w:p>
          <w:p w14:paraId="3F53FB4A" w14:textId="77777777" w:rsidR="00EF6ED0" w:rsidRPr="00AF0A09" w:rsidRDefault="00EF6ED0" w:rsidP="009C1FF9">
            <w:pPr>
              <w:pStyle w:val="ListParagraph"/>
              <w:ind w:left="0"/>
              <w:jc w:val="both"/>
              <w:rPr>
                <w:rFonts w:eastAsia="Arial"/>
              </w:rPr>
            </w:pPr>
            <w:r w:rsidRPr="00AF0A09">
              <w:rPr>
                <w:rFonts w:eastAsia="Calibri"/>
              </w:rPr>
              <w:t>- HS nêu khái niệm chất dinh dưỡng và dinh dưỡng.</w:t>
            </w:r>
          </w:p>
          <w:p w14:paraId="13DC1C6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E3B5391"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á nhân nghiên cứu thông tin trong sgk/128 và trả lời câu hỏi</w:t>
            </w:r>
          </w:p>
          <w:p w14:paraId="4501D6F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729F995D"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ngẫu nhiên một vài Hs trình bày, các HS khác theo dõi, nhận xét bổ sung (nếu có).</w:t>
            </w:r>
          </w:p>
          <w:p w14:paraId="6FCB7F5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6CE21947"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8F0BACB" w14:textId="77777777" w:rsidR="00EF6ED0" w:rsidRPr="00AF0A09" w:rsidRDefault="00EF6ED0"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b/>
                <w:sz w:val="24"/>
                <w:szCs w:val="24"/>
              </w:rPr>
              <w:t>I. Khái niệm chất dinh dưỡng và dinh dưỡng.</w:t>
            </w:r>
          </w:p>
          <w:p w14:paraId="063ADD4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1B47DD5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ất dinh dưỡng là các chất có trong thức ăn mà cơ thể sử dụng làm nguyên liệu cấu tạo cơ thể và cung cấp năng lượng cho các hoạt động sống.</w:t>
            </w:r>
          </w:p>
          <w:p w14:paraId="2F02FF5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p>
          <w:p w14:paraId="210A70F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inh dưỡng là quá trình thu nhận, biến đổi và sử dụng chất dinh dưỡng để duy trì sự sống của cơ thể.</w:t>
            </w:r>
          </w:p>
        </w:tc>
      </w:tr>
    </w:tbl>
    <w:p w14:paraId="74778FC2" w14:textId="77777777" w:rsidR="00EF6ED0" w:rsidRPr="00AF0A09" w:rsidRDefault="00EF6ED0" w:rsidP="009C1FF9">
      <w:pPr>
        <w:spacing w:after="0" w:line="240" w:lineRule="auto"/>
        <w:ind w:firstLine="709"/>
        <w:jc w:val="both"/>
        <w:rPr>
          <w:rFonts w:ascii="Times New Roman" w:eastAsia="Times New Roman" w:hAnsi="Times New Roman" w:cs="Times New Roman"/>
          <w:b/>
          <w:bCs/>
          <w:sz w:val="24"/>
          <w:szCs w:val="24"/>
          <w:highlight w:val="yellow"/>
          <w:shd w:val="clear" w:color="auto" w:fill="FFFFFF"/>
          <w:lang w:val="de-DE"/>
        </w:rPr>
      </w:pPr>
    </w:p>
    <w:p w14:paraId="29D301A2"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cấu tạo và chức năng của hệ tiêu hóa.</w:t>
      </w:r>
    </w:p>
    <w:p w14:paraId="1EF27CF2"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Trình bày được chức năng của hệ tiêu hóa; kể tên được các cơ quan của hệ tiêu hóa, nêu được chức năng của mỗi cơ quan và sự phối hợp các cơ quan thể hiện chức năng của hệ tiêu hóa .</w:t>
      </w:r>
    </w:p>
    <w:p w14:paraId="57B00244"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nghiên cứu thông tin SGK/129; Hoạt động nhóm bàn trả lời câu hỏi.</w:t>
      </w:r>
    </w:p>
    <w:p w14:paraId="1653C6F1"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703D608"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5576"/>
        <w:gridCol w:w="4313"/>
      </w:tblGrid>
      <w:tr w:rsidR="009C1FF9" w:rsidRPr="00AF0A09" w14:paraId="41C69CFD"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vAlign w:val="bottom"/>
          </w:tcPr>
          <w:p w14:paraId="5936B983"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252" w:type="dxa"/>
            <w:tcBorders>
              <w:top w:val="single" w:sz="4" w:space="0" w:color="auto"/>
              <w:left w:val="single" w:sz="4" w:space="0" w:color="auto"/>
              <w:bottom w:val="single" w:sz="4" w:space="0" w:color="auto"/>
              <w:right w:val="single" w:sz="4" w:space="0" w:color="auto"/>
            </w:tcBorders>
            <w:shd w:val="clear" w:color="auto" w:fill="auto"/>
            <w:vAlign w:val="bottom"/>
          </w:tcPr>
          <w:p w14:paraId="2377B0CE"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6D1A3364"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tcPr>
          <w:p w14:paraId="7B815AB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2C812EC4"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phần 1 SGK/129 về cấu tạo và chức năng của hệ tiêu hóa</w:t>
            </w:r>
            <w:r w:rsidRPr="00AF0A09">
              <w:rPr>
                <w:rFonts w:eastAsia="Calibri"/>
              </w:rPr>
              <w:t>.</w:t>
            </w:r>
          </w:p>
          <w:p w14:paraId="72EBCF6B" w14:textId="77777777" w:rsidR="00EF6ED0" w:rsidRPr="00AF0A09" w:rsidRDefault="00EF6ED0" w:rsidP="009C1FF9">
            <w:pPr>
              <w:pStyle w:val="ListParagraph"/>
              <w:ind w:left="0"/>
              <w:jc w:val="both"/>
              <w:rPr>
                <w:rFonts w:eastAsia="Calibri"/>
              </w:rPr>
            </w:pPr>
            <w:r w:rsidRPr="00AF0A09">
              <w:rPr>
                <w:rFonts w:eastAsia="Calibri"/>
              </w:rPr>
              <w:t>- HS thảo luận nhóm theo bàn trả lời câu hỏi:</w:t>
            </w:r>
          </w:p>
          <w:p w14:paraId="5B81413E" w14:textId="77777777" w:rsidR="00EF6ED0" w:rsidRPr="00AF0A09" w:rsidRDefault="00EF6ED0" w:rsidP="009C1FF9">
            <w:pPr>
              <w:pStyle w:val="ListParagraph"/>
              <w:ind w:left="0"/>
              <w:jc w:val="both"/>
              <w:rPr>
                <w:shd w:val="clear" w:color="auto" w:fill="FFFFFF"/>
              </w:rPr>
            </w:pPr>
            <w:r w:rsidRPr="00AF0A09">
              <w:rPr>
                <w:shd w:val="clear" w:color="auto" w:fill="FFFFFF"/>
              </w:rPr>
              <w:t>Quan sát Hình 32.1 và dựa vào kiến thức đã học để thực hiện các yêu cầu sau:</w:t>
            </w:r>
          </w:p>
          <w:p w14:paraId="08B0CDA8" w14:textId="77777777" w:rsidR="00EF6ED0" w:rsidRPr="00AF0A09" w:rsidRDefault="00EF6ED0" w:rsidP="009C1FF9">
            <w:pPr>
              <w:pStyle w:val="ListParagraph"/>
              <w:ind w:left="0"/>
              <w:jc w:val="center"/>
              <w:rPr>
                <w:rFonts w:eastAsia="Arial"/>
              </w:rPr>
            </w:pPr>
            <w:r w:rsidRPr="00AF0A09">
              <w:rPr>
                <w:rFonts w:eastAsia="Arial"/>
                <w:noProof/>
              </w:rPr>
              <w:lastRenderedPageBreak/>
              <w:drawing>
                <wp:inline distT="0" distB="0" distL="0" distR="0" wp14:anchorId="4B1D6D74" wp14:editId="42FCD6DA">
                  <wp:extent cx="2324100" cy="1517288"/>
                  <wp:effectExtent l="0" t="0" r="0" b="6985"/>
                  <wp:docPr id="1067943863" name="Picture 106794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2330082" cy="1521193"/>
                          </a:xfrm>
                          <a:prstGeom prst="rect">
                            <a:avLst/>
                          </a:prstGeom>
                          <a:noFill/>
                        </pic:spPr>
                      </pic:pic>
                    </a:graphicData>
                  </a:graphic>
                </wp:inline>
              </w:drawing>
            </w:r>
          </w:p>
          <w:p w14:paraId="01CE4940"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1. </w:t>
            </w:r>
            <w:r w:rsidRPr="00AF0A09">
              <w:rPr>
                <w:rFonts w:ascii="Times New Roman" w:eastAsia="Times New Roman" w:hAnsi="Times New Roman" w:cs="Times New Roman"/>
                <w:i/>
                <w:sz w:val="24"/>
                <w:szCs w:val="24"/>
              </w:rPr>
              <w:t>Nêu tên các cơ quan của hệ tiêu hóa tương ứng với những vị trí được đánh số trong hình.</w:t>
            </w:r>
          </w:p>
          <w:p w14:paraId="61DCDDF6"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2. </w:t>
            </w:r>
            <w:r w:rsidRPr="00AF0A09">
              <w:rPr>
                <w:rFonts w:ascii="Times New Roman" w:eastAsia="Times New Roman" w:hAnsi="Times New Roman" w:cs="Times New Roman"/>
                <w:i/>
                <w:sz w:val="24"/>
                <w:szCs w:val="24"/>
              </w:rPr>
              <w:t>Xác định tên ba cơ quan mà thức ăn không đi qua.</w:t>
            </w:r>
          </w:p>
          <w:p w14:paraId="713C0BA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2798A625"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á nhân nghiên cứu thông tin trong sgk/129 thảo luận nhóm theo bàn trả lời câu hỏi.</w:t>
            </w:r>
          </w:p>
          <w:p w14:paraId="262A993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B444FD5"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đại diện các nhóm trình bày, các nhóm khác theo dõi, nhận xét bổ sung (nếu có).</w:t>
            </w:r>
          </w:p>
          <w:p w14:paraId="16B7867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9ADF572"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41ADE012"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I. Tiêu hóa ở người.</w:t>
            </w:r>
          </w:p>
          <w:p w14:paraId="4679DB38"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Calibri" w:hAnsi="Times New Roman" w:cs="Times New Roman"/>
                <w:b/>
                <w:i/>
                <w:sz w:val="24"/>
                <w:szCs w:val="24"/>
              </w:rPr>
              <w:t>1. Cấu tạo và chức năng của hệ tiêu hóa.</w:t>
            </w:r>
          </w:p>
          <w:p w14:paraId="4BDBD486" w14:textId="77777777" w:rsidR="00EF6ED0" w:rsidRPr="00AF0A09" w:rsidRDefault="00EF6ED0"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i/>
                <w:sz w:val="24"/>
                <w:szCs w:val="24"/>
              </w:rPr>
              <w:t>Gợi ý</w:t>
            </w:r>
            <w:r w:rsidRPr="00AF0A09">
              <w:rPr>
                <w:rFonts w:ascii="Times New Roman" w:eastAsia="Times New Roman" w:hAnsi="Times New Roman" w:cs="Times New Roman"/>
                <w:i/>
                <w:sz w:val="24"/>
                <w:szCs w:val="24"/>
              </w:rPr>
              <w:t xml:space="preserve"> trả lời câu hỏi thảo luận:</w:t>
            </w:r>
          </w:p>
          <w:p w14:paraId="4B750912" w14:textId="77777777" w:rsidR="00EF6ED0" w:rsidRPr="00AF0A09" w:rsidRDefault="00EF6ED0"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1. </w:t>
            </w:r>
            <w:r w:rsidRPr="00AF0A09">
              <w:rPr>
                <w:rFonts w:ascii="Times New Roman" w:eastAsia="Times New Roman" w:hAnsi="Times New Roman" w:cs="Times New Roman"/>
                <w:i/>
                <w:sz w:val="24"/>
                <w:szCs w:val="24"/>
              </w:rPr>
              <w:t>Tên các cơ quan của hệ tiêu hóa tương ứng với những vị trí được đánh số trong hình:</w:t>
            </w:r>
          </w:p>
          <w:tbl>
            <w:tblPr>
              <w:tblW w:w="4097" w:type="dxa"/>
              <w:tblCellMar>
                <w:left w:w="0" w:type="dxa"/>
                <w:right w:w="0" w:type="dxa"/>
              </w:tblCellMar>
              <w:tblLook w:val="04A0" w:firstRow="1" w:lastRow="0" w:firstColumn="1" w:lastColumn="0" w:noHBand="0" w:noVBand="1"/>
            </w:tblPr>
            <w:tblGrid>
              <w:gridCol w:w="2018"/>
              <w:gridCol w:w="2079"/>
            </w:tblGrid>
            <w:tr w:rsidR="009C1FF9" w:rsidRPr="00AF0A09" w14:paraId="2D472D3B" w14:textId="77777777" w:rsidTr="00693BA4">
              <w:tc>
                <w:tcPr>
                  <w:tcW w:w="2018" w:type="dxa"/>
                  <w:shd w:val="clear" w:color="auto" w:fill="auto"/>
                  <w:hideMark/>
                </w:tcPr>
                <w:p w14:paraId="63E9E30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 Tuyến nước bọt</w:t>
                  </w:r>
                </w:p>
              </w:tc>
              <w:tc>
                <w:tcPr>
                  <w:tcW w:w="2079" w:type="dxa"/>
                  <w:shd w:val="clear" w:color="auto" w:fill="auto"/>
                  <w:hideMark/>
                </w:tcPr>
                <w:p w14:paraId="1EB8A96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7. Ruột già</w:t>
                  </w:r>
                </w:p>
              </w:tc>
            </w:tr>
            <w:tr w:rsidR="009C1FF9" w:rsidRPr="00AF0A09" w14:paraId="41C9B5BA" w14:textId="77777777" w:rsidTr="00693BA4">
              <w:tc>
                <w:tcPr>
                  <w:tcW w:w="2018" w:type="dxa"/>
                  <w:shd w:val="clear" w:color="auto" w:fill="auto"/>
                  <w:hideMark/>
                </w:tcPr>
                <w:p w14:paraId="1E9F0A5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2. Hầu</w:t>
                  </w:r>
                </w:p>
              </w:tc>
              <w:tc>
                <w:tcPr>
                  <w:tcW w:w="2079" w:type="dxa"/>
                  <w:shd w:val="clear" w:color="auto" w:fill="auto"/>
                  <w:hideMark/>
                </w:tcPr>
                <w:p w14:paraId="565CD0F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8. Hậu môn</w:t>
                  </w:r>
                </w:p>
              </w:tc>
            </w:tr>
            <w:tr w:rsidR="009C1FF9" w:rsidRPr="00AF0A09" w14:paraId="0C1E22B8" w14:textId="77777777" w:rsidTr="00693BA4">
              <w:tc>
                <w:tcPr>
                  <w:tcW w:w="2018" w:type="dxa"/>
                  <w:shd w:val="clear" w:color="auto" w:fill="auto"/>
                  <w:hideMark/>
                </w:tcPr>
                <w:p w14:paraId="724D6F2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 Thực quản</w:t>
                  </w:r>
                </w:p>
              </w:tc>
              <w:tc>
                <w:tcPr>
                  <w:tcW w:w="2079" w:type="dxa"/>
                  <w:shd w:val="clear" w:color="auto" w:fill="auto"/>
                  <w:hideMark/>
                </w:tcPr>
                <w:p w14:paraId="1FAEB33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9. Túi mật</w:t>
                  </w:r>
                </w:p>
              </w:tc>
            </w:tr>
            <w:tr w:rsidR="009C1FF9" w:rsidRPr="00AF0A09" w14:paraId="056E3053" w14:textId="77777777" w:rsidTr="00693BA4">
              <w:tc>
                <w:tcPr>
                  <w:tcW w:w="2018" w:type="dxa"/>
                  <w:shd w:val="clear" w:color="auto" w:fill="auto"/>
                  <w:hideMark/>
                </w:tcPr>
                <w:p w14:paraId="7B26A93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 Dạ dày</w:t>
                  </w:r>
                </w:p>
              </w:tc>
              <w:tc>
                <w:tcPr>
                  <w:tcW w:w="2079" w:type="dxa"/>
                  <w:shd w:val="clear" w:color="auto" w:fill="auto"/>
                  <w:hideMark/>
                </w:tcPr>
                <w:p w14:paraId="15374C1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0. Gan</w:t>
                  </w:r>
                </w:p>
              </w:tc>
            </w:tr>
            <w:tr w:rsidR="009C1FF9" w:rsidRPr="00AF0A09" w14:paraId="326C0310" w14:textId="77777777" w:rsidTr="00693BA4">
              <w:tc>
                <w:tcPr>
                  <w:tcW w:w="2018" w:type="dxa"/>
                  <w:shd w:val="clear" w:color="auto" w:fill="auto"/>
                  <w:hideMark/>
                </w:tcPr>
                <w:p w14:paraId="6F40953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5. Tuyến tụy</w:t>
                  </w:r>
                </w:p>
              </w:tc>
              <w:tc>
                <w:tcPr>
                  <w:tcW w:w="2079" w:type="dxa"/>
                  <w:shd w:val="clear" w:color="auto" w:fill="auto"/>
                  <w:hideMark/>
                </w:tcPr>
                <w:p w14:paraId="1BA8B67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1. Khoang miệng</w:t>
                  </w:r>
                </w:p>
              </w:tc>
            </w:tr>
            <w:tr w:rsidR="009C1FF9" w:rsidRPr="00AF0A09" w14:paraId="74ACAA5E" w14:textId="77777777" w:rsidTr="00693BA4">
              <w:tc>
                <w:tcPr>
                  <w:tcW w:w="2018" w:type="dxa"/>
                  <w:shd w:val="clear" w:color="auto" w:fill="auto"/>
                  <w:hideMark/>
                </w:tcPr>
                <w:p w14:paraId="74BE59D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6. Ruột non</w:t>
                  </w:r>
                </w:p>
              </w:tc>
              <w:tc>
                <w:tcPr>
                  <w:tcW w:w="2079" w:type="dxa"/>
                  <w:shd w:val="clear" w:color="auto" w:fill="auto"/>
                  <w:hideMark/>
                </w:tcPr>
                <w:p w14:paraId="458AB0C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w:t>
                  </w:r>
                </w:p>
              </w:tc>
            </w:tr>
          </w:tbl>
          <w:p w14:paraId="1F10BD74" w14:textId="77777777" w:rsidR="00EF6ED0" w:rsidRPr="00AF0A09" w:rsidRDefault="00EF6ED0" w:rsidP="009C1FF9">
            <w:pPr>
              <w:spacing w:after="0" w:line="240" w:lineRule="auto"/>
              <w:ind w:left="48" w:right="48"/>
              <w:jc w:val="both"/>
              <w:rPr>
                <w:rFonts w:ascii="Times New Roman" w:eastAsia="Times New Roman" w:hAnsi="Times New Roman" w:cs="Times New Roman"/>
                <w:b/>
                <w:bCs/>
                <w:sz w:val="24"/>
                <w:szCs w:val="24"/>
              </w:rPr>
            </w:pPr>
          </w:p>
          <w:p w14:paraId="6040D4C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
                <w:sz w:val="24"/>
                <w:szCs w:val="24"/>
              </w:rPr>
              <w:t>2. </w:t>
            </w:r>
            <w:r w:rsidRPr="00AF0A09">
              <w:rPr>
                <w:rFonts w:ascii="Times New Roman" w:eastAsia="Times New Roman" w:hAnsi="Times New Roman" w:cs="Times New Roman"/>
                <w:i/>
                <w:sz w:val="24"/>
                <w:szCs w:val="24"/>
              </w:rPr>
              <w:t>Tên ba cơ quan mà thức ăn không đi qua là:</w:t>
            </w:r>
            <w:r w:rsidRPr="00AF0A09">
              <w:rPr>
                <w:rFonts w:ascii="Times New Roman" w:eastAsia="Times New Roman" w:hAnsi="Times New Roman" w:cs="Times New Roman"/>
                <w:sz w:val="24"/>
                <w:szCs w:val="24"/>
              </w:rPr>
              <w:t xml:space="preserve"> gan, ruột già, hậu môn.</w:t>
            </w:r>
          </w:p>
          <w:p w14:paraId="32305ECA"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04B14C92"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20D320B5"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Hệ tiêu hóa có các cơ quan (miệng, hầu, thực quản, dạ dày, ruột non, ruột già, hậu môn) và các tuyến tiêu hóa (tuyến nước bọt, tụy, gan, mật…)</w:t>
            </w:r>
          </w:p>
          <w:p w14:paraId="5E9A84E9" w14:textId="77777777" w:rsidR="00EF6ED0" w:rsidRPr="00AF0A09" w:rsidRDefault="00EF6ED0" w:rsidP="009C1FF9">
            <w:pPr>
              <w:spacing w:after="0" w:line="240" w:lineRule="auto"/>
              <w:ind w:right="48"/>
              <w:jc w:val="both"/>
              <w:rPr>
                <w:rFonts w:ascii="Times New Roman" w:hAnsi="Times New Roman" w:cs="Times New Roman"/>
                <w:sz w:val="24"/>
                <w:szCs w:val="24"/>
              </w:rPr>
            </w:pPr>
          </w:p>
          <w:p w14:paraId="68E9D195"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Chức năng: Biến đổi thức ăn thành các chất dinh dưỡng mà cơ thể có thể hấp thụ được và loại chất thải ra khỏi cơ thể.</w:t>
            </w:r>
          </w:p>
        </w:tc>
      </w:tr>
    </w:tbl>
    <w:p w14:paraId="2132839C"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highlight w:val="yellow"/>
          <w:shd w:val="clear" w:color="auto" w:fill="FFFFFF"/>
          <w:lang w:val="de-DE"/>
        </w:rPr>
      </w:pPr>
    </w:p>
    <w:p w14:paraId="29EFA9F3"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quá trình tiêu hóa ở người.</w:t>
      </w:r>
    </w:p>
    <w:p w14:paraId="6A57A48B"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Trình bày được năng của mỗi cơ quan trong hệ tiêu hóa và sự phối hợp các cơ quan thể hiện chức năng của hệ tiêu hóa .</w:t>
      </w:r>
    </w:p>
    <w:p w14:paraId="3F505D76"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nghiên cứu thông tin SGK/129; Hoạt động nhóm bàn trả lời câu hỏi.</w:t>
      </w:r>
    </w:p>
    <w:p w14:paraId="091E401A"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88DDCD1"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3794"/>
        <w:gridCol w:w="6095"/>
      </w:tblGrid>
      <w:tr w:rsidR="009C1FF9" w:rsidRPr="00AF0A09" w14:paraId="386F22C1"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vAlign w:val="bottom"/>
          </w:tcPr>
          <w:p w14:paraId="255D20AF"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6095" w:type="dxa"/>
            <w:tcBorders>
              <w:top w:val="single" w:sz="4" w:space="0" w:color="auto"/>
              <w:left w:val="single" w:sz="4" w:space="0" w:color="auto"/>
              <w:bottom w:val="single" w:sz="4" w:space="0" w:color="auto"/>
              <w:right w:val="single" w:sz="4" w:space="0" w:color="auto"/>
            </w:tcBorders>
            <w:shd w:val="clear" w:color="auto" w:fill="auto"/>
            <w:vAlign w:val="bottom"/>
          </w:tcPr>
          <w:p w14:paraId="00BB9C7D"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5CFECD4"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tcPr>
          <w:p w14:paraId="1A951A9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6528BA16" w14:textId="77777777" w:rsidR="00EF6ED0" w:rsidRPr="00AF0A09" w:rsidRDefault="00EF6ED0" w:rsidP="009C1FF9">
            <w:pPr>
              <w:pStyle w:val="ListParagraph"/>
              <w:ind w:left="0"/>
              <w:jc w:val="both"/>
              <w:rPr>
                <w:rFonts w:eastAsia="Arial"/>
              </w:rPr>
            </w:pPr>
          </w:p>
          <w:p w14:paraId="6677CB89"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phần 2 SGK/129 về quá trình tiêu hóa ở người</w:t>
            </w:r>
            <w:r w:rsidRPr="00AF0A09">
              <w:rPr>
                <w:rFonts w:eastAsia="Calibri"/>
              </w:rPr>
              <w:t>.</w:t>
            </w:r>
          </w:p>
          <w:p w14:paraId="1CC8360A" w14:textId="77777777" w:rsidR="00EF6ED0" w:rsidRPr="00AF0A09" w:rsidRDefault="00EF6ED0" w:rsidP="009C1FF9">
            <w:pPr>
              <w:pStyle w:val="ListParagraph"/>
              <w:ind w:left="0"/>
              <w:jc w:val="both"/>
              <w:rPr>
                <w:rFonts w:eastAsia="Calibri"/>
              </w:rPr>
            </w:pPr>
          </w:p>
          <w:p w14:paraId="47CDED5B" w14:textId="77777777" w:rsidR="00EF6ED0" w:rsidRPr="00AF0A09" w:rsidRDefault="00EF6ED0" w:rsidP="009C1FF9">
            <w:pPr>
              <w:pStyle w:val="ListParagraph"/>
              <w:ind w:left="0"/>
              <w:jc w:val="both"/>
              <w:rPr>
                <w:rFonts w:eastAsia="Calibri"/>
              </w:rPr>
            </w:pPr>
            <w:r w:rsidRPr="00AF0A09">
              <w:rPr>
                <w:rFonts w:eastAsia="Calibri"/>
              </w:rPr>
              <w:t>- HS thảo luận nhóm theo bàn trả lời câu hỏi:</w:t>
            </w:r>
          </w:p>
          <w:p w14:paraId="4217A017"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1F6558A4" w14:textId="77777777" w:rsidR="00EF6ED0" w:rsidRPr="00AF0A09" w:rsidRDefault="00EF6ED0" w:rsidP="009C1FF9">
            <w:pPr>
              <w:spacing w:after="0" w:line="240" w:lineRule="auto"/>
              <w:ind w:left="48" w:right="48"/>
              <w:jc w:val="both"/>
              <w:rPr>
                <w:rFonts w:ascii="Times New Roman" w:hAnsi="Times New Roman" w:cs="Times New Roman"/>
                <w:sz w:val="24"/>
                <w:szCs w:val="24"/>
                <w:shd w:val="clear" w:color="auto" w:fill="FFFFFF"/>
              </w:rPr>
            </w:pPr>
            <w:r w:rsidRPr="00AF0A09">
              <w:rPr>
                <w:rFonts w:ascii="Times New Roman" w:eastAsia="Times New Roman" w:hAnsi="Times New Roman" w:cs="Times New Roman"/>
                <w:b/>
                <w:bCs/>
                <w:iCs/>
                <w:sz w:val="24"/>
                <w:szCs w:val="24"/>
              </w:rPr>
              <w:t xml:space="preserve">1, </w:t>
            </w:r>
            <w:r w:rsidRPr="00AF0A09">
              <w:rPr>
                <w:rFonts w:ascii="Times New Roman" w:hAnsi="Times New Roman" w:cs="Times New Roman"/>
                <w:sz w:val="24"/>
                <w:szCs w:val="24"/>
                <w:shd w:val="clear" w:color="auto" w:fill="FFFFFF"/>
              </w:rPr>
              <w:t>Thảo luận về sự phối hợp các cơ quan thể hiện chức năng của cả hệ tiêu hóa.</w:t>
            </w:r>
          </w:p>
          <w:p w14:paraId="0E064D98"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22DB74AC"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 xml:space="preserve">2, </w:t>
            </w:r>
            <w:r w:rsidRPr="00AF0A09">
              <w:rPr>
                <w:rFonts w:ascii="Times New Roman" w:hAnsi="Times New Roman" w:cs="Times New Roman"/>
                <w:sz w:val="24"/>
                <w:szCs w:val="24"/>
                <w:shd w:val="clear" w:color="auto" w:fill="FFFFFF"/>
              </w:rPr>
              <w:t>Nêu mối quan hệ giữa tiêu hóa và dinh dưỡng</w:t>
            </w:r>
          </w:p>
          <w:p w14:paraId="5817A3A7"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1DEE2E3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556FA0B6" w14:textId="77777777" w:rsidR="00EF6ED0" w:rsidRPr="00AF0A09" w:rsidRDefault="00EF6ED0" w:rsidP="009C1FF9">
            <w:pPr>
              <w:pStyle w:val="ListParagraph"/>
              <w:ind w:left="0"/>
              <w:jc w:val="both"/>
              <w:rPr>
                <w:rFonts w:eastAsia="Arial"/>
              </w:rPr>
            </w:pPr>
          </w:p>
          <w:p w14:paraId="367550D1"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á nhân nghiên cứu thông tin trong sgk/129 thảo luận nhóm theo bàn trả lời câu hỏi.</w:t>
            </w:r>
          </w:p>
          <w:p w14:paraId="4DAA2E94"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14C9B6A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19706103" w14:textId="77777777" w:rsidR="00EF6ED0" w:rsidRPr="00AF0A09" w:rsidRDefault="00EF6ED0" w:rsidP="009C1FF9">
            <w:pPr>
              <w:spacing w:after="0" w:line="240" w:lineRule="auto"/>
              <w:jc w:val="both"/>
              <w:rPr>
                <w:rFonts w:ascii="Times New Roman" w:eastAsia="Arial" w:hAnsi="Times New Roman" w:cs="Times New Roman"/>
                <w:sz w:val="24"/>
                <w:szCs w:val="24"/>
              </w:rPr>
            </w:pPr>
          </w:p>
          <w:p w14:paraId="074662BF"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đại diện các nhóm trình bày, các nhóm khác theo dõi, nhận xét bổ sung (nếu có).</w:t>
            </w:r>
          </w:p>
          <w:p w14:paraId="3246E4C5"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64C339E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0920334" w14:textId="77777777" w:rsidR="00EF6ED0" w:rsidRPr="00AF0A09" w:rsidRDefault="00EF6ED0" w:rsidP="009C1FF9">
            <w:pPr>
              <w:spacing w:after="0" w:line="240" w:lineRule="auto"/>
              <w:rPr>
                <w:rFonts w:ascii="Times New Roman" w:eastAsia="Arial" w:hAnsi="Times New Roman" w:cs="Times New Roman"/>
                <w:sz w:val="24"/>
                <w:szCs w:val="24"/>
              </w:rPr>
            </w:pPr>
          </w:p>
          <w:p w14:paraId="6C91AE04"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2BCDBE46"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Calibri" w:hAnsi="Times New Roman" w:cs="Times New Roman"/>
                <w:b/>
                <w:i/>
                <w:sz w:val="24"/>
                <w:szCs w:val="24"/>
              </w:rPr>
              <w:lastRenderedPageBreak/>
              <w:t>2. Quá trình tiêu hóa ở người.</w:t>
            </w:r>
          </w:p>
          <w:p w14:paraId="0F094FC9"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sz w:val="24"/>
                <w:szCs w:val="24"/>
              </w:rPr>
              <w:t>Gợi ý</w:t>
            </w:r>
            <w:r w:rsidRPr="00AF0A09">
              <w:rPr>
                <w:rFonts w:ascii="Times New Roman" w:eastAsia="Times New Roman" w:hAnsi="Times New Roman" w:cs="Times New Roman"/>
                <w:sz w:val="24"/>
                <w:szCs w:val="24"/>
              </w:rPr>
              <w:t xml:space="preserve"> trả lời câu hỏi thảo luận:</w:t>
            </w:r>
          </w:p>
          <w:p w14:paraId="73468904" w14:textId="77777777" w:rsidR="00EF6ED0" w:rsidRPr="00AF0A09" w:rsidRDefault="00EF6ED0" w:rsidP="009C1FF9">
            <w:pPr>
              <w:pStyle w:val="NormalWeb"/>
              <w:spacing w:before="0" w:beforeAutospacing="0" w:after="0" w:afterAutospacing="0"/>
              <w:ind w:left="48" w:right="48"/>
              <w:jc w:val="both"/>
              <w:rPr>
                <w:i/>
              </w:rPr>
            </w:pPr>
            <w:r w:rsidRPr="00AF0A09">
              <w:rPr>
                <w:b/>
                <w:bCs/>
                <w:i/>
              </w:rPr>
              <w:t>1. </w:t>
            </w:r>
            <w:r w:rsidRPr="00AF0A09">
              <w:rPr>
                <w:i/>
              </w:rPr>
              <w:t>Quá trình tiêu hóa thức ăn trong hệ tiêu hóa trải qua sự tiêu hóa cơ học và tiêu hóa hóa học nhờ sự phối hợp các cơ quan trong hệ tiêu hóa:</w:t>
            </w:r>
          </w:p>
          <w:p w14:paraId="740344BA"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hức ăn khi đi vào khoang miệng được tiêu hóa cơ học nhờ hoạt động nhai, nghiền của răng và đảo trộn của lưỡi. Tiêu hóa hóa học nhờ enzyme amylase của tuyến nước bọt giúp biến đổi một phần tinh bột chín trong thức ăn thành đường maltose.</w:t>
            </w:r>
          </w:p>
          <w:p w14:paraId="3C709186"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au đó, thức ăn được đẩy xuống thực quản và đưa tới dạ dày. Dạ dày co bóp giúp thức ăn được nhuyễn và thấm đều dịch vị. Enzyme pepsin trong dịch vị giúp biến đổi một phần protein trong thức ăn.</w:t>
            </w:r>
          </w:p>
          <w:p w14:paraId="458BA88E"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hức ăn từ dạ dày được chuyển xuống ruột non, tại đây có ba loại dịch là dịch tụy, dịch mật và dịch ruột chứa các enzyme giúp biến đổi chất dinh dưỡng trong thức ăn thành những chất đơn giản mà cơ thể hấp thụ được.</w:t>
            </w:r>
          </w:p>
          <w:p w14:paraId="19CE387D"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Phần lớn chất dinh dưỡng đã được hấp thụ qua thành ruột non, thức ăn chuyển xuống ruột già sẽ hấp thụ thêm một số chất dinh dưỡng, chủ yếu hấp thụ lại nước, cô đặc chất bã. Hoạt động của một số vi khuẩn của ruột già phân giải những chất còn lại tạo thành phân và thải ra ngoài nhờ nhu động của ruột già theo cơ chế phản xạ qua hậu môn.</w:t>
            </w:r>
          </w:p>
          <w:p w14:paraId="1759D247"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2. </w:t>
            </w:r>
            <w:r w:rsidRPr="00AF0A09">
              <w:rPr>
                <w:rFonts w:ascii="Times New Roman" w:hAnsi="Times New Roman" w:cs="Times New Roman"/>
                <w:i/>
                <w:sz w:val="24"/>
                <w:szCs w:val="24"/>
                <w:shd w:val="clear" w:color="auto" w:fill="FFFFFF"/>
              </w:rPr>
              <w:t xml:space="preserve">Mối quan hệ giữa tiêu hóa và dinh dưỡng: Hoạt động của hệ tiêu hóa giúp biến đổi thức ăn thành các chất đơn giản tạo </w:t>
            </w:r>
            <w:r w:rsidRPr="00AF0A09">
              <w:rPr>
                <w:rFonts w:ascii="Times New Roman" w:hAnsi="Times New Roman" w:cs="Times New Roman"/>
                <w:i/>
                <w:sz w:val="24"/>
                <w:szCs w:val="24"/>
                <w:shd w:val="clear" w:color="auto" w:fill="FFFFFF"/>
              </w:rPr>
              <w:lastRenderedPageBreak/>
              <w:t>thuận lợi cho quá trình thu nhận, biến đổi và sử dụng chất dinh dưỡng trong dinh dưỡng. Không có hoạt động tiêu hóa thì hoạt động dinh dưỡng không thể diễn ra một cách hiệu quả.</w:t>
            </w:r>
          </w:p>
          <w:p w14:paraId="6BE4B07A"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3F532B7C" w14:textId="77777777" w:rsidR="00EF6ED0" w:rsidRPr="00AF0A09" w:rsidRDefault="00EF6ED0" w:rsidP="009C1FF9">
            <w:pPr>
              <w:pStyle w:val="NormalWeb"/>
              <w:spacing w:before="0" w:beforeAutospacing="0" w:after="0" w:afterAutospacing="0"/>
              <w:ind w:right="48"/>
              <w:jc w:val="both"/>
            </w:pPr>
            <w:r w:rsidRPr="00AF0A09">
              <w:t>- Quá trình tiêu hóa thức ăn trong hệ tiêu hóa trải qua sự tiêu hóa cơ học và tiêu hóa hóa học nhờ sự phối hợp các cơ quan trong hệ tiêu hóa:</w:t>
            </w:r>
          </w:p>
          <w:p w14:paraId="74B814ED" w14:textId="77777777" w:rsidR="00EF6ED0" w:rsidRPr="00AF0A09" w:rsidRDefault="00EF6ED0" w:rsidP="009C1FF9">
            <w:pPr>
              <w:spacing w:after="0" w:line="240" w:lineRule="auto"/>
              <w:ind w:right="48"/>
              <w:jc w:val="both"/>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 xml:space="preserve">- Hoạt động của hệ tiêu hóa giúp biến đổi thức ăn thành các chất đơn giản tạo thuận lợi cho quá trình thu nhận, biến đổi và sử dụng chất dinh dưỡng trong dinh dưỡng. </w:t>
            </w:r>
          </w:p>
          <w:p w14:paraId="5507C2F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hAnsi="Times New Roman" w:cs="Times New Roman"/>
                <w:sz w:val="24"/>
                <w:szCs w:val="24"/>
                <w:shd w:val="clear" w:color="auto" w:fill="FFFFFF"/>
              </w:rPr>
              <w:t>- Không có hoạt động tiêu hóa thì hoạt động dinh dưỡng không thể diễn ra một cách hiệu quả.</w:t>
            </w:r>
          </w:p>
        </w:tc>
      </w:tr>
    </w:tbl>
    <w:p w14:paraId="34BD4C18"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highlight w:val="yellow"/>
          <w:shd w:val="clear" w:color="auto" w:fill="FFFFFF"/>
          <w:lang w:val="de-DE"/>
        </w:rPr>
      </w:pPr>
    </w:p>
    <w:p w14:paraId="5D1D0EB5"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4: </w:t>
      </w:r>
      <w:r w:rsidRPr="00AF0A09">
        <w:rPr>
          <w:rFonts w:ascii="Times New Roman" w:eastAsia="Calibri" w:hAnsi="Times New Roman" w:cs="Times New Roman"/>
          <w:b/>
          <w:sz w:val="24"/>
          <w:szCs w:val="24"/>
        </w:rPr>
        <w:t>Tìm hiểu một số bệnh về đường tiêu hóa.</w:t>
      </w:r>
    </w:p>
    <w:p w14:paraId="3ECA155D"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4.1: </w:t>
      </w:r>
      <w:r w:rsidRPr="00AF0A09">
        <w:rPr>
          <w:rFonts w:ascii="Times New Roman" w:eastAsia="Calibri" w:hAnsi="Times New Roman" w:cs="Times New Roman"/>
          <w:b/>
          <w:sz w:val="24"/>
          <w:szCs w:val="24"/>
        </w:rPr>
        <w:t>Tìm hiểu về sâu răng.</w:t>
      </w:r>
    </w:p>
    <w:p w14:paraId="69A261EE"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Trình bày được các giai đoạn hình thành lỗ sâu răng; đề xuất được biện pháp giúp phòng, chống sâu răng.</w:t>
      </w:r>
    </w:p>
    <w:p w14:paraId="1593DCCD"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quan sát Hình 32.2, nghiên cứu thông tin SGK/130; Hoạt động nhóm bàn trả lời câu hỏi.</w:t>
      </w:r>
    </w:p>
    <w:p w14:paraId="648A692E"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CF1F935"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3794"/>
        <w:gridCol w:w="6095"/>
      </w:tblGrid>
      <w:tr w:rsidR="009C1FF9" w:rsidRPr="00AF0A09" w14:paraId="130A5FF5"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vAlign w:val="bottom"/>
          </w:tcPr>
          <w:p w14:paraId="59F22485"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6095" w:type="dxa"/>
            <w:tcBorders>
              <w:top w:val="single" w:sz="4" w:space="0" w:color="auto"/>
              <w:left w:val="single" w:sz="4" w:space="0" w:color="auto"/>
              <w:bottom w:val="single" w:sz="4" w:space="0" w:color="auto"/>
              <w:right w:val="single" w:sz="4" w:space="0" w:color="auto"/>
            </w:tcBorders>
            <w:shd w:val="clear" w:color="auto" w:fill="auto"/>
            <w:vAlign w:val="bottom"/>
          </w:tcPr>
          <w:p w14:paraId="396FD9FC"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7133BD63"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tcPr>
          <w:p w14:paraId="100FF17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EAEB280" w14:textId="77777777" w:rsidR="00EF6ED0" w:rsidRPr="00AF0A09" w:rsidRDefault="00EF6ED0" w:rsidP="009C1FF9">
            <w:pPr>
              <w:pStyle w:val="ListParagraph"/>
              <w:ind w:left="0"/>
              <w:jc w:val="both"/>
              <w:rPr>
                <w:rFonts w:eastAsia="Arial"/>
              </w:rPr>
            </w:pPr>
            <w:r w:rsidRPr="00AF0A09">
              <w:rPr>
                <w:rFonts w:eastAsia="Arial"/>
              </w:rPr>
              <w:t>- GV cho HS quan sát Hình 32.2 - Các giai đoạn sâu răng.</w:t>
            </w:r>
          </w:p>
          <w:p w14:paraId="1F02BDA8" w14:textId="77777777" w:rsidR="00EF6ED0" w:rsidRPr="00AF0A09" w:rsidRDefault="00EF6ED0" w:rsidP="009C1FF9">
            <w:pPr>
              <w:pStyle w:val="ListParagraph"/>
              <w:ind w:left="0"/>
              <w:jc w:val="both"/>
              <w:rPr>
                <w:rFonts w:eastAsia="Arial"/>
              </w:rPr>
            </w:pPr>
          </w:p>
          <w:p w14:paraId="473291C0"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phần 1 SGK/130 về sâu răng</w:t>
            </w:r>
            <w:r w:rsidRPr="00AF0A09">
              <w:rPr>
                <w:rFonts w:eastAsia="Calibri"/>
              </w:rPr>
              <w:t>.</w:t>
            </w:r>
          </w:p>
          <w:p w14:paraId="7A0E43AB" w14:textId="77777777" w:rsidR="00EF6ED0" w:rsidRPr="00AF0A09" w:rsidRDefault="00EF6ED0" w:rsidP="009C1FF9">
            <w:pPr>
              <w:pStyle w:val="ListParagraph"/>
              <w:ind w:left="0"/>
              <w:jc w:val="both"/>
              <w:rPr>
                <w:rFonts w:eastAsia="Calibri"/>
              </w:rPr>
            </w:pPr>
          </w:p>
          <w:p w14:paraId="1046FDEC" w14:textId="77777777" w:rsidR="00EF6ED0" w:rsidRPr="00AF0A09" w:rsidRDefault="00EF6ED0" w:rsidP="009C1FF9">
            <w:pPr>
              <w:pStyle w:val="ListParagraph"/>
              <w:ind w:left="0"/>
              <w:jc w:val="both"/>
              <w:rPr>
                <w:rFonts w:eastAsia="Calibri"/>
              </w:rPr>
            </w:pPr>
            <w:r w:rsidRPr="00AF0A09">
              <w:rPr>
                <w:rFonts w:eastAsia="Calibri"/>
              </w:rPr>
              <w:t>- HS thảo luận nhóm theo bàn thực hiện các yêu cầu sau:</w:t>
            </w:r>
          </w:p>
          <w:p w14:paraId="0E87F186" w14:textId="77777777" w:rsidR="00EF6ED0" w:rsidRPr="00AF0A09" w:rsidRDefault="00EF6ED0" w:rsidP="009C1FF9">
            <w:pPr>
              <w:pStyle w:val="ListParagraph"/>
              <w:ind w:left="0"/>
              <w:rPr>
                <w:i/>
                <w:shd w:val="clear" w:color="auto" w:fill="FFFFFF"/>
              </w:rPr>
            </w:pPr>
          </w:p>
          <w:p w14:paraId="10494A4B" w14:textId="77777777" w:rsidR="00EF6ED0" w:rsidRPr="00AF0A09" w:rsidRDefault="00EF6ED0" w:rsidP="009C1FF9">
            <w:pPr>
              <w:pStyle w:val="ListParagraph"/>
              <w:ind w:left="0"/>
              <w:rPr>
                <w:rFonts w:eastAsia="Arial"/>
                <w:i/>
              </w:rPr>
            </w:pPr>
            <w:r w:rsidRPr="00AF0A09">
              <w:rPr>
                <w:i/>
                <w:shd w:val="clear" w:color="auto" w:fill="FFFFFF"/>
              </w:rPr>
              <w:t>1, Quan sát Hình 32.2, thảo luận về các giai đoạn hình thành lỗ sâu răng.</w:t>
            </w:r>
          </w:p>
          <w:p w14:paraId="66B3E3F4"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2, </w:t>
            </w:r>
            <w:r w:rsidRPr="00AF0A09">
              <w:rPr>
                <w:rFonts w:ascii="Times New Roman" w:hAnsi="Times New Roman" w:cs="Times New Roman"/>
                <w:i/>
                <w:sz w:val="24"/>
                <w:szCs w:val="24"/>
                <w:shd w:val="clear" w:color="auto" w:fill="FFFFFF"/>
              </w:rPr>
              <w:t>Đề xuất một số biện pháp giúp phòng, chống sâu răng và các việc nên làm để hạn chế những ảnh hưởng tới sức khỏe khi đã bị sâu răng.</w:t>
            </w:r>
          </w:p>
          <w:p w14:paraId="1E3CF723"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23E1B7F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255BEFDA"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á nhân nghiên cứu thông tin trong sgk/130 thảo luận nhóm theo bàn trả lời câu hỏi.</w:t>
            </w:r>
          </w:p>
          <w:p w14:paraId="530D459A"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3F3402C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95A8FD6"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đại diện các nhóm trình bày, các nhóm khác theo dõi, nhận xét bổ sung (nếu có).</w:t>
            </w:r>
          </w:p>
          <w:p w14:paraId="324CE9E6"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4BB5D84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A36C65B"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42644B21"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II. Một số bệnh về đường tiêu hóa.</w:t>
            </w:r>
          </w:p>
          <w:p w14:paraId="1CA30210"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Calibri" w:hAnsi="Times New Roman" w:cs="Times New Roman"/>
                <w:b/>
                <w:i/>
                <w:sz w:val="24"/>
                <w:szCs w:val="24"/>
              </w:rPr>
              <w:t>1. Sâu răng.</w:t>
            </w:r>
          </w:p>
          <w:p w14:paraId="3492E7D2" w14:textId="77777777" w:rsidR="00EF6ED0" w:rsidRPr="00AF0A09" w:rsidRDefault="00EF6ED0"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i/>
                <w:sz w:val="24"/>
                <w:szCs w:val="24"/>
              </w:rPr>
              <w:t>Gợi ý</w:t>
            </w:r>
            <w:r w:rsidRPr="00AF0A09">
              <w:rPr>
                <w:rFonts w:ascii="Times New Roman" w:eastAsia="Times New Roman" w:hAnsi="Times New Roman" w:cs="Times New Roman"/>
                <w:i/>
                <w:sz w:val="24"/>
                <w:szCs w:val="24"/>
              </w:rPr>
              <w:t xml:space="preserve"> trả lời câu hỏi thảo luận:</w:t>
            </w:r>
          </w:p>
          <w:p w14:paraId="02D42C20" w14:textId="77777777" w:rsidR="00EF6ED0" w:rsidRPr="00AF0A09" w:rsidRDefault="00EF6ED0" w:rsidP="009C1FF9">
            <w:pPr>
              <w:pStyle w:val="NormalWeb"/>
              <w:spacing w:before="0" w:beforeAutospacing="0" w:after="0" w:afterAutospacing="0"/>
              <w:ind w:right="48"/>
              <w:jc w:val="both"/>
              <w:rPr>
                <w:i/>
              </w:rPr>
            </w:pPr>
            <w:r w:rsidRPr="00AF0A09">
              <w:rPr>
                <w:b/>
                <w:bCs/>
                <w:i/>
              </w:rPr>
              <w:t>1. </w:t>
            </w:r>
            <w:r w:rsidRPr="00AF0A09">
              <w:rPr>
                <w:i/>
              </w:rPr>
              <w:t>Các giai đoạn hình thành lỗ sâu răng:</w:t>
            </w:r>
          </w:p>
          <w:p w14:paraId="20AD6A05"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Giai đoạn 1: Men răng bị ăn mòn, có thể xuất hiện những đốm mờ đục, sau đó, dần ăn mòn men răng.</w:t>
            </w:r>
          </w:p>
          <w:p w14:paraId="37C9039B"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Giai đoạn 2: Xoang sâu lan đến ngà răng, xuất hiện những lỗ sâu răng màu đen.</w:t>
            </w:r>
          </w:p>
          <w:p w14:paraId="359C2E38"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Giai đoạn 3: Viêm tủy răng. Tủy răng sẽ bị vi khuẩn tấn công khi mất đi 2 lớp bảo vệ bên ngoài là men răng và ngà răng, dẫn đến nhiễm khuẩn và viêm tủy răng.</w:t>
            </w:r>
          </w:p>
          <w:p w14:paraId="43A5FD2D"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2. </w:t>
            </w:r>
          </w:p>
          <w:p w14:paraId="51EE713A"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Một số biện pháp giúp phòng, chống sâu răng:</w:t>
            </w:r>
          </w:p>
          <w:p w14:paraId="437A9BA8"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ử dụng kem đánh răng có chứa Fluoride để vệ sinh răng miệng sau mỗi lần ăn uống. Đặc biệt, phải đánh răng ít nhất hai lần trong ngày (vào buổi tối trước khi đi ngủ và buổi sáng sau khi thức dậy). </w:t>
            </w:r>
          </w:p>
          <w:p w14:paraId="51B250D9"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ử dụng chỉ nha khoa hoặc bàn chải đánh răng có đầu nhỏ để vệ sinh các kẽ răng. </w:t>
            </w:r>
          </w:p>
          <w:p w14:paraId="40D48659"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ây dựng thói quen ăn uống lành mạnh, khoa học: hạn chế ăn đồ nóng, lạnh đột ngột; giảm đồ ăn ngọt; tăng cường ăn rau, củ, quả.</w:t>
            </w:r>
          </w:p>
          <w:p w14:paraId="3432E54A"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hực hiện khám và lấy vôi răng theo định kỳ hoặc theo chỉ dẫn của bác sĩ. </w:t>
            </w:r>
          </w:p>
          <w:p w14:paraId="1F93235F"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Các việc nên làm để hạn chế những ảnh hưởng tới sức khỏe khi đã bị sâu răng:</w:t>
            </w:r>
          </w:p>
          <w:p w14:paraId="6AC0C508"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Đối với những răng bị hư, bạn nên tham khảo ý kiến của bác sĩ để phục hồi hoặc che lấp phần răng bị hư bằng cách trám răng. </w:t>
            </w:r>
          </w:p>
          <w:p w14:paraId="0053B5BA"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hực hiện vệ sinh răng miệng đúng cách.</w:t>
            </w:r>
          </w:p>
          <w:p w14:paraId="266F50AD"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lastRenderedPageBreak/>
              <w:t>+ Hạn chế ăn vặt, nhất là những thức ăn ngọt, chứa nhiều đường (như bánh, kẹo,...), đồ ăn có mùi nồng (như mắm tôm) hoặc các loại nước uống có gas.</w:t>
            </w:r>
          </w:p>
          <w:p w14:paraId="1776C7DB"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ử dụng kẹo cao su xylitol kết hợp với Fluoride để giảm thiểu nguy cơ.</w:t>
            </w:r>
          </w:p>
          <w:p w14:paraId="42DDD79A"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p>
          <w:p w14:paraId="53A50DE1"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L:</w:t>
            </w:r>
          </w:p>
          <w:p w14:paraId="7E124FE5"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Sâu răng là tình trạng tổn thương phần mô cứng của răng do vi khuẩn gây ra, hình thành các lỗ nhỏ trên răng. Khi lỗ sâu răng lan sâu và rộng sẽ gây đau.</w:t>
            </w:r>
          </w:p>
          <w:p w14:paraId="1F8FF842"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Cần vệ sinh răng miệng đúng cách để phòng sâu răng và hạn chế sự lan rộng của các lỗ sâu răng.</w:t>
            </w:r>
          </w:p>
        </w:tc>
      </w:tr>
    </w:tbl>
    <w:p w14:paraId="68F56EC1"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highlight w:val="yellow"/>
          <w:shd w:val="clear" w:color="auto" w:fill="FFFFFF"/>
          <w:lang w:val="de-DE"/>
        </w:rPr>
      </w:pPr>
    </w:p>
    <w:p w14:paraId="2AA6E29E"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4: </w:t>
      </w:r>
      <w:r w:rsidRPr="00AF0A09">
        <w:rPr>
          <w:rFonts w:ascii="Times New Roman" w:eastAsia="Calibri" w:hAnsi="Times New Roman" w:cs="Times New Roman"/>
          <w:b/>
          <w:sz w:val="24"/>
          <w:szCs w:val="24"/>
        </w:rPr>
        <w:t>Tìm hiểu cấu tạo và chức năng của hệ tiêu hóa.</w:t>
      </w:r>
    </w:p>
    <w:p w14:paraId="5F508E94"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4.2: </w:t>
      </w:r>
      <w:r w:rsidRPr="00AF0A09">
        <w:rPr>
          <w:rFonts w:ascii="Times New Roman" w:eastAsia="Calibri" w:hAnsi="Times New Roman" w:cs="Times New Roman"/>
          <w:b/>
          <w:sz w:val="24"/>
          <w:szCs w:val="24"/>
        </w:rPr>
        <w:t>Tìm hiểu về Viêm loét dạ dày – tá tràng.</w:t>
      </w:r>
    </w:p>
    <w:p w14:paraId="307AB309" w14:textId="77777777" w:rsidR="00EF6ED0" w:rsidRPr="00AF0A09" w:rsidRDefault="00EF6ED0"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 xml:space="preserve">Mục tiêu: </w:t>
      </w:r>
    </w:p>
    <w:p w14:paraId="6E332FFE" w14:textId="77777777" w:rsidR="00EF6ED0" w:rsidRPr="00AF0A09" w:rsidRDefault="00EF6ED0" w:rsidP="009C1FF9">
      <w:pPr>
        <w:spacing w:after="0" w:line="240" w:lineRule="auto"/>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 xml:space="preserve">- Trình bày được nguyên nhân, triệu chứng của bệnh viêm loét dạ dày – tá tràng; cách phòng chống  bệnh đó; </w:t>
      </w:r>
    </w:p>
    <w:p w14:paraId="3CC5074E" w14:textId="77777777" w:rsidR="00EF6ED0" w:rsidRPr="00AF0A09" w:rsidRDefault="00EF6ED0" w:rsidP="009C1FF9">
      <w:pPr>
        <w:spacing w:after="0" w:line="240" w:lineRule="auto"/>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 Vận dụng để phòng chống các bệnh về tiêu hóa cho bản thân và gia đình.</w:t>
      </w:r>
    </w:p>
    <w:p w14:paraId="6DB601B1"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quan sát Hình 32.3, nghiên cứu thông tin SGK/130; Hoạt động nhóm bàn trả lời câu hỏi.</w:t>
      </w:r>
    </w:p>
    <w:p w14:paraId="7A6BD2A4"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157CDAC9"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3794"/>
        <w:gridCol w:w="6095"/>
      </w:tblGrid>
      <w:tr w:rsidR="009C1FF9" w:rsidRPr="00AF0A09" w14:paraId="6513B26F"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vAlign w:val="bottom"/>
          </w:tcPr>
          <w:p w14:paraId="71E21893"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6095" w:type="dxa"/>
            <w:tcBorders>
              <w:top w:val="single" w:sz="4" w:space="0" w:color="auto"/>
              <w:left w:val="single" w:sz="4" w:space="0" w:color="auto"/>
              <w:bottom w:val="single" w:sz="4" w:space="0" w:color="auto"/>
              <w:right w:val="single" w:sz="4" w:space="0" w:color="auto"/>
            </w:tcBorders>
            <w:shd w:val="clear" w:color="auto" w:fill="auto"/>
            <w:vAlign w:val="bottom"/>
          </w:tcPr>
          <w:p w14:paraId="09D5AB27"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5CFED169"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tcPr>
          <w:p w14:paraId="3FB1402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0DF75E0F" w14:textId="77777777" w:rsidR="00EF6ED0" w:rsidRPr="00AF0A09" w:rsidRDefault="00EF6ED0" w:rsidP="009C1FF9">
            <w:pPr>
              <w:pStyle w:val="ListParagraph"/>
              <w:ind w:left="0"/>
              <w:jc w:val="both"/>
              <w:rPr>
                <w:rFonts w:eastAsia="Arial"/>
              </w:rPr>
            </w:pPr>
            <w:r w:rsidRPr="00AF0A09">
              <w:rPr>
                <w:rFonts w:eastAsia="Arial"/>
              </w:rPr>
              <w:t>- GV cho HS quan sát Hình 32.3 – Dạ dày và tá tràng bị viêm loét.</w:t>
            </w:r>
          </w:p>
          <w:p w14:paraId="65E00DE9" w14:textId="77777777" w:rsidR="00EF6ED0" w:rsidRPr="00AF0A09" w:rsidRDefault="00EF6ED0" w:rsidP="009C1FF9">
            <w:pPr>
              <w:pStyle w:val="ListParagraph"/>
              <w:ind w:left="0"/>
              <w:jc w:val="both"/>
              <w:rPr>
                <w:rFonts w:eastAsia="Arial"/>
              </w:rPr>
            </w:pPr>
          </w:p>
          <w:p w14:paraId="5F8280C7" w14:textId="77777777" w:rsidR="00EF6ED0" w:rsidRPr="00AF0A09" w:rsidRDefault="00EF6ED0" w:rsidP="009C1FF9">
            <w:pPr>
              <w:pStyle w:val="ListParagraph"/>
              <w:ind w:left="0"/>
              <w:jc w:val="both"/>
              <w:rPr>
                <w:rFonts w:eastAsia="Calibri"/>
              </w:rPr>
            </w:pPr>
            <w:r w:rsidRPr="00AF0A09">
              <w:rPr>
                <w:rFonts w:eastAsia="Arial"/>
              </w:rPr>
              <w:t xml:space="preserve">- GV Cho HS cá nhân nghiên cứu thông tin phần 2 SGK/130 </w:t>
            </w:r>
            <w:r w:rsidRPr="00AF0A09">
              <w:rPr>
                <w:shd w:val="clear" w:color="auto" w:fill="FFFFFF"/>
              </w:rPr>
              <w:t>Viêm loét dạ dày – tá tràng</w:t>
            </w:r>
            <w:r w:rsidRPr="00AF0A09">
              <w:rPr>
                <w:rFonts w:eastAsia="Calibri"/>
              </w:rPr>
              <w:t>.</w:t>
            </w:r>
          </w:p>
          <w:p w14:paraId="2C934A08" w14:textId="77777777" w:rsidR="00EF6ED0" w:rsidRPr="00AF0A09" w:rsidRDefault="00EF6ED0" w:rsidP="009C1FF9">
            <w:pPr>
              <w:pStyle w:val="ListParagraph"/>
              <w:ind w:left="0"/>
              <w:jc w:val="both"/>
              <w:rPr>
                <w:rFonts w:eastAsia="Calibri"/>
              </w:rPr>
            </w:pPr>
          </w:p>
          <w:p w14:paraId="298BD26D" w14:textId="77777777" w:rsidR="00EF6ED0" w:rsidRPr="00AF0A09" w:rsidRDefault="00EF6ED0" w:rsidP="009C1FF9">
            <w:pPr>
              <w:pStyle w:val="ListParagraph"/>
              <w:ind w:left="0"/>
              <w:jc w:val="both"/>
              <w:rPr>
                <w:rFonts w:eastAsia="Calibri"/>
              </w:rPr>
            </w:pPr>
            <w:r w:rsidRPr="00AF0A09">
              <w:rPr>
                <w:rFonts w:eastAsia="Calibri"/>
              </w:rPr>
              <w:t>- HS thảo luận nhóm theo bàn thực hiện các yêu cầu sau:</w:t>
            </w:r>
          </w:p>
          <w:p w14:paraId="741457F1" w14:textId="77777777" w:rsidR="00EF6ED0" w:rsidRPr="00AF0A09" w:rsidRDefault="00EF6ED0" w:rsidP="009C1FF9">
            <w:pPr>
              <w:pStyle w:val="ListParagraph"/>
              <w:ind w:left="0"/>
              <w:rPr>
                <w:i/>
                <w:shd w:val="clear" w:color="auto" w:fill="FFFFFF"/>
              </w:rPr>
            </w:pPr>
          </w:p>
          <w:p w14:paraId="4B7EA92B" w14:textId="77777777" w:rsidR="00EF6ED0" w:rsidRPr="00AF0A09" w:rsidRDefault="00EF6ED0" w:rsidP="009C1FF9">
            <w:pPr>
              <w:pStyle w:val="ListParagraph"/>
              <w:ind w:left="0"/>
              <w:rPr>
                <w:rFonts w:eastAsia="Arial"/>
                <w:i/>
              </w:rPr>
            </w:pPr>
            <w:r w:rsidRPr="00AF0A09">
              <w:rPr>
                <w:i/>
                <w:shd w:val="clear" w:color="auto" w:fill="FFFFFF"/>
              </w:rPr>
              <w:t xml:space="preserve">1, </w:t>
            </w:r>
            <w:r w:rsidRPr="00AF0A09">
              <w:rPr>
                <w:shd w:val="clear" w:color="auto" w:fill="FFFFFF"/>
              </w:rPr>
              <w:t>Người bị viêm loét dạ dày – tá tràng nên và không nên sử dụng các loại thức ăn, đồ uống nào? Em hãy kể tên và giải thích.</w:t>
            </w:r>
          </w:p>
          <w:p w14:paraId="552CB0C2"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2, </w:t>
            </w:r>
            <w:r w:rsidRPr="00AF0A09">
              <w:rPr>
                <w:rFonts w:ascii="Times New Roman" w:hAnsi="Times New Roman" w:cs="Times New Roman"/>
                <w:sz w:val="24"/>
                <w:szCs w:val="24"/>
                <w:shd w:val="clear" w:color="auto" w:fill="FFFFFF"/>
              </w:rPr>
              <w:t>Dựa vào thông tin trên, em hãy nêu các biện pháp bảo vệ hệ tiêu hóa và cơ sở khoa học của các biện pháp đó.</w:t>
            </w:r>
            <w:r w:rsidRPr="00AF0A09">
              <w:rPr>
                <w:rFonts w:ascii="Times New Roman" w:hAnsi="Times New Roman" w:cs="Times New Roman"/>
                <w:i/>
                <w:sz w:val="24"/>
                <w:szCs w:val="24"/>
                <w:shd w:val="clear" w:color="auto" w:fill="FFFFFF"/>
              </w:rPr>
              <w:t>.</w:t>
            </w:r>
          </w:p>
          <w:p w14:paraId="2E85F006"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6355DF1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05C1EB7"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á nhân nghiên cứu thông tin trong sgk/130 thảo luận nhóm theo bàn trả lời câu hỏi.</w:t>
            </w:r>
          </w:p>
          <w:p w14:paraId="19133683"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111F05F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E340441"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lastRenderedPageBreak/>
              <w:t>- GV gọi đại diện các nhóm trình bày, các nhóm khác theo dõi, nhận xét bổ sung (nếu có).</w:t>
            </w:r>
          </w:p>
          <w:p w14:paraId="5C942EAB"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3BCF361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75B7770"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2B01BE0F"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Calibri" w:hAnsi="Times New Roman" w:cs="Times New Roman"/>
                <w:b/>
                <w:i/>
                <w:sz w:val="24"/>
                <w:szCs w:val="24"/>
              </w:rPr>
              <w:lastRenderedPageBreak/>
              <w:t>1. Viêm loét dạ dày – tá tràng</w:t>
            </w:r>
          </w:p>
          <w:p w14:paraId="7CE50C07" w14:textId="77777777" w:rsidR="00EF6ED0" w:rsidRPr="00AF0A09" w:rsidRDefault="00EF6ED0"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i/>
                <w:sz w:val="24"/>
                <w:szCs w:val="24"/>
              </w:rPr>
              <w:t>Gợi ý</w:t>
            </w:r>
            <w:r w:rsidRPr="00AF0A09">
              <w:rPr>
                <w:rFonts w:ascii="Times New Roman" w:eastAsia="Times New Roman" w:hAnsi="Times New Roman" w:cs="Times New Roman"/>
                <w:i/>
                <w:sz w:val="24"/>
                <w:szCs w:val="24"/>
              </w:rPr>
              <w:t xml:space="preserve"> trả lời câu hỏi thảo luận:</w:t>
            </w:r>
          </w:p>
          <w:p w14:paraId="7A0B6CCA" w14:textId="77777777" w:rsidR="00EF6ED0" w:rsidRPr="00AF0A09" w:rsidRDefault="00EF6ED0" w:rsidP="009C1FF9">
            <w:pPr>
              <w:pStyle w:val="NormalWeb"/>
              <w:spacing w:before="0" w:beforeAutospacing="0" w:after="0" w:afterAutospacing="0"/>
              <w:ind w:left="48" w:right="48"/>
              <w:jc w:val="both"/>
              <w:rPr>
                <w:b/>
                <w:bCs/>
                <w:i/>
              </w:rPr>
            </w:pPr>
            <w:r w:rsidRPr="00AF0A09">
              <w:rPr>
                <w:b/>
                <w:bCs/>
                <w:i/>
              </w:rPr>
              <w:t>1.</w:t>
            </w:r>
          </w:p>
          <w:p w14:paraId="23597227" w14:textId="77777777" w:rsidR="00EF6ED0" w:rsidRPr="00AF0A09" w:rsidRDefault="00EF6ED0" w:rsidP="009C1FF9">
            <w:pPr>
              <w:pStyle w:val="NormalWeb"/>
              <w:spacing w:before="0" w:beforeAutospacing="0" w:after="0" w:afterAutospacing="0"/>
              <w:ind w:left="48" w:right="48"/>
              <w:jc w:val="both"/>
            </w:pPr>
            <w:r w:rsidRPr="00AF0A09">
              <w:rPr>
                <w:b/>
                <w:bCs/>
                <w:i/>
              </w:rPr>
              <w:t> </w:t>
            </w:r>
            <w:r w:rsidRPr="00AF0A09">
              <w:t>- Người bị viêm loét dạ dày – tá tràng nên sử dụng các loại thức ăn, nước uống như: cơm mềm, chuối, nước ép táo, sữa chua, rau củ màu đỏ và xanh đậm, ngũ cốc, trà thảo dược, nghệ và mật ong…Vì đây là những thực phẩm giàu vitamin và khoáng chất, có tác dụng bảo vệ niêm mạc dạ dày, giúp cho việc chữa lành các vết loét hoặc có khả năng giúp giảm tiết acid.</w:t>
            </w:r>
          </w:p>
          <w:p w14:paraId="397D03E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gười bị viêm loét dạ dày – tá tràng không nên sử dụng: các đồ uống có cồn (rượu, bia, cà phê,…); các gia vị cay nóng (ớt, tiêu,…); đồ ăn chiên xào nhiều dầu mỡ; trái cây chua; nước ngọt, đồ uống có ga,… Vì đây là những thực phẩm dễ gây tổn thương đến niêm mạc dạ dày, làm tăng acid dạ dày, đầy bụng, khó tiêu,…</w:t>
            </w:r>
          </w:p>
          <w:p w14:paraId="0C0AB40B" w14:textId="77777777" w:rsidR="00EF6ED0" w:rsidRPr="00AF0A09" w:rsidRDefault="00EF6ED0" w:rsidP="009C1FF9">
            <w:pPr>
              <w:spacing w:after="0" w:line="240" w:lineRule="auto"/>
              <w:ind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sz w:val="24"/>
                <w:szCs w:val="24"/>
              </w:rPr>
              <w:t>2. </w:t>
            </w:r>
            <w:r w:rsidRPr="00AF0A09">
              <w:rPr>
                <w:rFonts w:ascii="Times New Roman" w:eastAsia="Times New Roman" w:hAnsi="Times New Roman" w:cs="Times New Roman"/>
                <w:sz w:val="24"/>
                <w:szCs w:val="24"/>
              </w:rPr>
              <w:t>Các biện pháp bảo vệ hệ tiêu hóa và cơ sở khoa học của các biện pháp:</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250"/>
              <w:gridCol w:w="2613"/>
            </w:tblGrid>
            <w:tr w:rsidR="009C1FF9" w:rsidRPr="00AF0A09" w14:paraId="40AE1584" w14:textId="77777777" w:rsidTr="00693BA4">
              <w:tc>
                <w:tcPr>
                  <w:tcW w:w="6900" w:type="dxa"/>
                  <w:tcBorders>
                    <w:top w:val="outset" w:sz="6" w:space="0" w:color="auto"/>
                    <w:left w:val="outset" w:sz="6" w:space="0" w:color="auto"/>
                    <w:bottom w:val="outset" w:sz="6" w:space="0" w:color="auto"/>
                    <w:right w:val="outset" w:sz="6" w:space="0" w:color="auto"/>
                  </w:tcBorders>
                  <w:shd w:val="clear" w:color="auto" w:fill="auto"/>
                  <w:hideMark/>
                </w:tcPr>
                <w:p w14:paraId="11A9D3A7"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iện pháp</w:t>
                  </w:r>
                </w:p>
              </w:tc>
              <w:tc>
                <w:tcPr>
                  <w:tcW w:w="4785" w:type="dxa"/>
                  <w:tcBorders>
                    <w:top w:val="outset" w:sz="6" w:space="0" w:color="auto"/>
                    <w:left w:val="outset" w:sz="6" w:space="0" w:color="auto"/>
                    <w:bottom w:val="outset" w:sz="6" w:space="0" w:color="auto"/>
                    <w:right w:val="outset" w:sz="6" w:space="0" w:color="auto"/>
                  </w:tcBorders>
                  <w:shd w:val="clear" w:color="auto" w:fill="auto"/>
                  <w:hideMark/>
                </w:tcPr>
                <w:p w14:paraId="3B297659"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ơ sở khoa học</w:t>
                  </w:r>
                </w:p>
              </w:tc>
            </w:tr>
            <w:tr w:rsidR="009C1FF9" w:rsidRPr="00AF0A09" w14:paraId="16209669" w14:textId="77777777" w:rsidTr="00693BA4">
              <w:tc>
                <w:tcPr>
                  <w:tcW w:w="6900" w:type="dxa"/>
                  <w:tcBorders>
                    <w:top w:val="outset" w:sz="6" w:space="0" w:color="auto"/>
                    <w:left w:val="outset" w:sz="6" w:space="0" w:color="auto"/>
                    <w:bottom w:val="outset" w:sz="6" w:space="0" w:color="auto"/>
                    <w:right w:val="outset" w:sz="6" w:space="0" w:color="auto"/>
                  </w:tcBorders>
                  <w:shd w:val="clear" w:color="auto" w:fill="auto"/>
                  <w:hideMark/>
                </w:tcPr>
                <w:p w14:paraId="717C32F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Ăn chậm nhai kĩ, ăn đúng giờ, đúng bữa, hợp khẩu vị; tạo bầu không khí vui vẻ thoải mái khi ăn; sau khi ăn cần có thời gian nghỉ ngơi hợp lí.</w:t>
                  </w:r>
                </w:p>
              </w:tc>
              <w:tc>
                <w:tcPr>
                  <w:tcW w:w="4785" w:type="dxa"/>
                  <w:tcBorders>
                    <w:top w:val="outset" w:sz="6" w:space="0" w:color="auto"/>
                    <w:left w:val="outset" w:sz="6" w:space="0" w:color="auto"/>
                    <w:bottom w:val="outset" w:sz="6" w:space="0" w:color="auto"/>
                    <w:right w:val="outset" w:sz="6" w:space="0" w:color="auto"/>
                  </w:tcBorders>
                  <w:shd w:val="clear" w:color="auto" w:fill="auto"/>
                  <w:hideMark/>
                </w:tcPr>
                <w:p w14:paraId="44BCB2B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iúp thuận lợi cho quá trình tiêu hóa cơ học và tiêu hóa hóa học được hiệu quả.</w:t>
                  </w:r>
                </w:p>
              </w:tc>
            </w:tr>
            <w:tr w:rsidR="009C1FF9" w:rsidRPr="00AF0A09" w14:paraId="767009F4" w14:textId="77777777" w:rsidTr="00693BA4">
              <w:tc>
                <w:tcPr>
                  <w:tcW w:w="6900" w:type="dxa"/>
                  <w:tcBorders>
                    <w:top w:val="outset" w:sz="6" w:space="0" w:color="auto"/>
                    <w:left w:val="outset" w:sz="6" w:space="0" w:color="auto"/>
                    <w:bottom w:val="outset" w:sz="6" w:space="0" w:color="auto"/>
                    <w:right w:val="outset" w:sz="6" w:space="0" w:color="auto"/>
                  </w:tcBorders>
                  <w:shd w:val="clear" w:color="auto" w:fill="auto"/>
                  <w:hideMark/>
                </w:tcPr>
                <w:p w14:paraId="7B36E6A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ó chế độ dinh dưỡng hợp lí, xây dựng thói quen ăn uống lành mạnh.</w:t>
                  </w:r>
                </w:p>
              </w:tc>
              <w:tc>
                <w:tcPr>
                  <w:tcW w:w="4785" w:type="dxa"/>
                  <w:tcBorders>
                    <w:top w:val="outset" w:sz="6" w:space="0" w:color="auto"/>
                    <w:left w:val="outset" w:sz="6" w:space="0" w:color="auto"/>
                    <w:bottom w:val="outset" w:sz="6" w:space="0" w:color="auto"/>
                    <w:right w:val="outset" w:sz="6" w:space="0" w:color="auto"/>
                  </w:tcBorders>
                  <w:shd w:val="clear" w:color="auto" w:fill="auto"/>
                  <w:hideMark/>
                </w:tcPr>
                <w:p w14:paraId="043B6A7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ảm</w:t>
                  </w:r>
                  <w:r w:rsidRPr="00AF0A09">
                    <w:rPr>
                      <w:rFonts w:ascii="Times New Roman" w:eastAsia="Times New Roman" w:hAnsi="Times New Roman" w:cs="Times New Roman"/>
                      <w:sz w:val="24"/>
                      <w:szCs w:val="24"/>
                    </w:rPr>
                    <w:cr/>
                    <w:t>bảo đủ chất dinh dưỡng, tránh cho các cơ quan tiêu quá phải làm việc quá sức.</w:t>
                  </w:r>
                </w:p>
              </w:tc>
            </w:tr>
            <w:tr w:rsidR="009C1FF9" w:rsidRPr="00AF0A09" w14:paraId="5CEEB71B" w14:textId="77777777" w:rsidTr="00693BA4">
              <w:tc>
                <w:tcPr>
                  <w:tcW w:w="6900" w:type="dxa"/>
                  <w:tcBorders>
                    <w:top w:val="outset" w:sz="6" w:space="0" w:color="auto"/>
                    <w:left w:val="outset" w:sz="6" w:space="0" w:color="auto"/>
                    <w:bottom w:val="outset" w:sz="6" w:space="0" w:color="auto"/>
                    <w:right w:val="outset" w:sz="6" w:space="0" w:color="auto"/>
                  </w:tcBorders>
                  <w:shd w:val="clear" w:color="auto" w:fill="auto"/>
                  <w:hideMark/>
                </w:tcPr>
                <w:p w14:paraId="433AD4B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Ăn uống hợp vệ sinh, thực hiện an toàn thực phẩm.</w:t>
                  </w:r>
                </w:p>
              </w:tc>
              <w:tc>
                <w:tcPr>
                  <w:tcW w:w="4785" w:type="dxa"/>
                  <w:tcBorders>
                    <w:top w:val="outset" w:sz="6" w:space="0" w:color="auto"/>
                    <w:left w:val="outset" w:sz="6" w:space="0" w:color="auto"/>
                    <w:bottom w:val="outset" w:sz="6" w:space="0" w:color="auto"/>
                    <w:right w:val="outset" w:sz="6" w:space="0" w:color="auto"/>
                  </w:tcBorders>
                  <w:shd w:val="clear" w:color="auto" w:fill="auto"/>
                  <w:hideMark/>
                </w:tcPr>
                <w:p w14:paraId="42FF731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ánh các tác nhân gây hại cho các cơ quan tiêu hóa.</w:t>
                  </w:r>
                </w:p>
              </w:tc>
            </w:tr>
            <w:tr w:rsidR="009C1FF9" w:rsidRPr="00AF0A09" w14:paraId="42B0A260" w14:textId="77777777" w:rsidTr="00693BA4">
              <w:tc>
                <w:tcPr>
                  <w:tcW w:w="6900" w:type="dxa"/>
                  <w:tcBorders>
                    <w:top w:val="outset" w:sz="6" w:space="0" w:color="auto"/>
                    <w:left w:val="outset" w:sz="6" w:space="0" w:color="auto"/>
                    <w:bottom w:val="outset" w:sz="6" w:space="0" w:color="auto"/>
                    <w:right w:val="outset" w:sz="6" w:space="0" w:color="auto"/>
                  </w:tcBorders>
                  <w:shd w:val="clear" w:color="auto" w:fill="auto"/>
                  <w:hideMark/>
                </w:tcPr>
                <w:p w14:paraId="4CF375C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Uống đủ nước; tập thể dục thể thao phù hợp.</w:t>
                  </w:r>
                </w:p>
              </w:tc>
              <w:tc>
                <w:tcPr>
                  <w:tcW w:w="4785" w:type="dxa"/>
                  <w:tcBorders>
                    <w:top w:val="outset" w:sz="6" w:space="0" w:color="auto"/>
                    <w:left w:val="outset" w:sz="6" w:space="0" w:color="auto"/>
                    <w:bottom w:val="outset" w:sz="6" w:space="0" w:color="auto"/>
                    <w:right w:val="outset" w:sz="6" w:space="0" w:color="auto"/>
                  </w:tcBorders>
                  <w:shd w:val="clear" w:color="auto" w:fill="auto"/>
                  <w:hideMark/>
                </w:tcPr>
                <w:p w14:paraId="32FA2D8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iúp cho cơ thể và hệ tiêu hóa khỏe mạnh.</w:t>
                  </w:r>
                </w:p>
              </w:tc>
            </w:tr>
          </w:tbl>
          <w:p w14:paraId="0D522807"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p>
          <w:p w14:paraId="23D63E48"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6D200A4C"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Sâu răng là tình trạng tổn thương phần mô cứng của răng do vi khuẩn gây ra, hình thành các lỗ nhỏ trên răng. Khi lỗ sâu răng lan sâu và rộng sẽ gây đau.</w:t>
            </w:r>
          </w:p>
          <w:p w14:paraId="01380404"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Cần vệ sinh răng miệng đúng cách để phòng sâu răng và hạn chế sự lan rộng của các lỗ sâu răng.</w:t>
            </w:r>
          </w:p>
        </w:tc>
      </w:tr>
    </w:tbl>
    <w:p w14:paraId="36B49FAF"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4A5EC927"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5: </w:t>
      </w:r>
      <w:r w:rsidRPr="00AF0A09">
        <w:rPr>
          <w:rFonts w:ascii="Times New Roman" w:eastAsia="Calibri" w:hAnsi="Times New Roman" w:cs="Times New Roman"/>
          <w:b/>
          <w:sz w:val="24"/>
          <w:szCs w:val="24"/>
        </w:rPr>
        <w:t>Tìm hiểu chế độ dinh dưỡng ở người.</w:t>
      </w:r>
    </w:p>
    <w:p w14:paraId="3157A912"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xml:space="preserve">- Trình bày được chế độ dinh dưỡng của con người ở các độ tuổi; nêu được nguyên tắc lập khẩu phần ăn cho con người; </w:t>
      </w:r>
    </w:p>
    <w:p w14:paraId="0AFDF175"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hực hành xây dựng chế độ dinh dưỡng cho bản thân và những người trong gia đình.</w:t>
      </w:r>
    </w:p>
    <w:p w14:paraId="4B24C7C8"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quan sát Bảng 32.1, nghiên cứu thông tin SGK/131; Hoạt động nhóm bàn trả lời câu hỏi.</w:t>
      </w:r>
    </w:p>
    <w:p w14:paraId="5D1118EC"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73F60AB2"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ayout w:type="fixed"/>
        <w:tblLook w:val="04A0" w:firstRow="1" w:lastRow="0" w:firstColumn="1" w:lastColumn="0" w:noHBand="0" w:noVBand="1"/>
      </w:tblPr>
      <w:tblGrid>
        <w:gridCol w:w="5211"/>
        <w:gridCol w:w="4820"/>
      </w:tblGrid>
      <w:tr w:rsidR="001816F8" w:rsidRPr="00AF0A09" w14:paraId="41382ADF" w14:textId="77777777" w:rsidTr="00693BA4">
        <w:tc>
          <w:tcPr>
            <w:tcW w:w="5211" w:type="dxa"/>
            <w:tcBorders>
              <w:top w:val="single" w:sz="4" w:space="0" w:color="auto"/>
              <w:left w:val="single" w:sz="4" w:space="0" w:color="auto"/>
              <w:bottom w:val="single" w:sz="4" w:space="0" w:color="auto"/>
              <w:right w:val="single" w:sz="4" w:space="0" w:color="auto"/>
            </w:tcBorders>
            <w:shd w:val="clear" w:color="auto" w:fill="auto"/>
            <w:vAlign w:val="bottom"/>
          </w:tcPr>
          <w:p w14:paraId="41053D42"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shd w:val="clear" w:color="auto" w:fill="auto"/>
            <w:vAlign w:val="bottom"/>
          </w:tcPr>
          <w:p w14:paraId="010BEAB7"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61EFF953" w14:textId="77777777" w:rsidTr="00693BA4">
        <w:tc>
          <w:tcPr>
            <w:tcW w:w="5211" w:type="dxa"/>
            <w:tcBorders>
              <w:top w:val="single" w:sz="4" w:space="0" w:color="auto"/>
              <w:left w:val="single" w:sz="4" w:space="0" w:color="auto"/>
              <w:bottom w:val="single" w:sz="4" w:space="0" w:color="auto"/>
              <w:right w:val="single" w:sz="4" w:space="0" w:color="auto"/>
            </w:tcBorders>
            <w:shd w:val="clear" w:color="auto" w:fill="auto"/>
          </w:tcPr>
          <w:p w14:paraId="22D1964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5D7F5BB0" w14:textId="77777777" w:rsidR="00EF6ED0" w:rsidRPr="00AF0A09" w:rsidRDefault="00EF6ED0" w:rsidP="009C1FF9">
            <w:pPr>
              <w:pStyle w:val="ListParagraph"/>
              <w:ind w:left="0"/>
              <w:jc w:val="both"/>
              <w:rPr>
                <w:rFonts w:eastAsia="Arial"/>
              </w:rPr>
            </w:pPr>
            <w:r w:rsidRPr="00AF0A09">
              <w:rPr>
                <w:rFonts w:eastAsia="Arial"/>
              </w:rPr>
              <w:t>- GV cho HS quan sát Bảng 32.1 – Nhu cầu dinh dưỡng khuyến nghị cho người Việt Nam/ngày.</w:t>
            </w:r>
          </w:p>
          <w:p w14:paraId="79ED61B9" w14:textId="77777777" w:rsidR="00EF6ED0" w:rsidRPr="00AF0A09" w:rsidRDefault="00EF6ED0" w:rsidP="009C1FF9">
            <w:pPr>
              <w:pStyle w:val="ListParagraph"/>
              <w:ind w:left="0"/>
              <w:jc w:val="both"/>
              <w:rPr>
                <w:rFonts w:eastAsia="Calibri"/>
              </w:rPr>
            </w:pPr>
            <w:r w:rsidRPr="00AF0A09">
              <w:rPr>
                <w:rFonts w:eastAsia="Arial"/>
              </w:rPr>
              <w:t xml:space="preserve">- GV Cho HS cá nhân nghiên cứu thông tin phần IV SGK/131 </w:t>
            </w:r>
            <w:r w:rsidRPr="00AF0A09">
              <w:rPr>
                <w:shd w:val="clear" w:color="auto" w:fill="FFFFFF"/>
              </w:rPr>
              <w:t>chế độ dinh dưỡng ở người</w:t>
            </w:r>
          </w:p>
          <w:p w14:paraId="22CB00E7" w14:textId="77777777" w:rsidR="00EF6ED0" w:rsidRPr="00AF0A09" w:rsidRDefault="00EF6ED0" w:rsidP="009C1FF9">
            <w:pPr>
              <w:pStyle w:val="ListParagraph"/>
              <w:ind w:left="0"/>
              <w:jc w:val="both"/>
              <w:rPr>
                <w:rFonts w:eastAsia="Calibri"/>
              </w:rPr>
            </w:pPr>
            <w:r w:rsidRPr="00AF0A09">
              <w:rPr>
                <w:rFonts w:eastAsia="Calibri"/>
              </w:rPr>
              <w:t>- HS thảo luận nhóm theo bàn thực hiện các yêu cầu sau:</w:t>
            </w:r>
          </w:p>
          <w:p w14:paraId="60EE59C9" w14:textId="77777777" w:rsidR="00EF6ED0" w:rsidRPr="00AF0A09" w:rsidRDefault="00EF6ED0" w:rsidP="009C1FF9">
            <w:pPr>
              <w:pStyle w:val="ListParagraph"/>
              <w:ind w:left="0"/>
              <w:rPr>
                <w:i/>
                <w:shd w:val="clear" w:color="auto" w:fill="FFFFFF"/>
              </w:rPr>
            </w:pPr>
            <w:r w:rsidRPr="00AF0A09">
              <w:rPr>
                <w:shd w:val="clear" w:color="auto" w:fill="FFFFFF"/>
              </w:rPr>
              <w:t>Dựa vào thông tin trên, thảo luận nhóm để thực hiện yêu cầu và trả lời các câu hỏi sau:</w:t>
            </w:r>
          </w:p>
          <w:p w14:paraId="32F752E1" w14:textId="77777777" w:rsidR="00EF6ED0" w:rsidRPr="00AF0A09" w:rsidRDefault="00EF6ED0" w:rsidP="009C1FF9">
            <w:pPr>
              <w:pStyle w:val="ListParagraph"/>
              <w:ind w:left="0"/>
              <w:rPr>
                <w:rFonts w:eastAsia="Arial"/>
                <w:i/>
              </w:rPr>
            </w:pPr>
            <w:r w:rsidRPr="00AF0A09">
              <w:rPr>
                <w:i/>
                <w:shd w:val="clear" w:color="auto" w:fill="FFFFFF"/>
              </w:rPr>
              <w:t xml:space="preserve">1, </w:t>
            </w:r>
            <w:r w:rsidRPr="00AF0A09">
              <w:rPr>
                <w:shd w:val="clear" w:color="auto" w:fill="FFFFFF"/>
              </w:rPr>
              <w:t xml:space="preserve"> Chế độ dinh dưỡng của cơ thể người phụ thuộc vào những yếu tố nào? Cho ví dụ.</w:t>
            </w:r>
          </w:p>
          <w:p w14:paraId="553359EE" w14:textId="77777777" w:rsidR="00EF6ED0" w:rsidRPr="00AF0A09" w:rsidRDefault="00EF6ED0" w:rsidP="009C1FF9">
            <w:pPr>
              <w:pStyle w:val="NormalWeb"/>
              <w:spacing w:before="0" w:beforeAutospacing="0" w:after="0" w:afterAutospacing="0"/>
              <w:ind w:left="48" w:right="48"/>
              <w:jc w:val="both"/>
            </w:pPr>
            <w:r w:rsidRPr="00AF0A09">
              <w:rPr>
                <w:i/>
              </w:rPr>
              <w:t xml:space="preserve">2, </w:t>
            </w:r>
            <w:r w:rsidRPr="00AF0A09">
              <w:t>Thực hành xây dựng khẩu phần ăn cho bản thân theo các bước sau:</w:t>
            </w:r>
          </w:p>
          <w:p w14:paraId="2E0DD14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1</w:t>
            </w:r>
            <w:r w:rsidRPr="00AF0A09">
              <w:rPr>
                <w:rFonts w:ascii="Times New Roman" w:eastAsia="Times New Roman" w:hAnsi="Times New Roman" w:cs="Times New Roman"/>
                <w:i/>
                <w:sz w:val="24"/>
                <w:szCs w:val="24"/>
              </w:rPr>
              <w:t>:</w:t>
            </w:r>
            <w:r w:rsidRPr="00AF0A09">
              <w:rPr>
                <w:rFonts w:ascii="Times New Roman" w:eastAsia="Times New Roman" w:hAnsi="Times New Roman" w:cs="Times New Roman"/>
                <w:sz w:val="24"/>
                <w:szCs w:val="24"/>
              </w:rPr>
              <w:t xml:space="preserve"> Kẻ bảng ghi nội dung cần xác định theo mẫu Bảng 32.2.</w:t>
            </w:r>
          </w:p>
          <w:p w14:paraId="63229E7B" w14:textId="77777777" w:rsidR="00EF6ED0" w:rsidRPr="00AF0A09" w:rsidRDefault="00EF6ED0" w:rsidP="009C1FF9">
            <w:pPr>
              <w:pStyle w:val="NormalWeb"/>
              <w:spacing w:before="0" w:beforeAutospacing="0" w:after="0" w:afterAutospacing="0"/>
              <w:ind w:left="48" w:right="48"/>
              <w:jc w:val="both"/>
            </w:pPr>
            <w:r w:rsidRPr="00AF0A09">
              <w:rPr>
                <w:i/>
                <w:noProof/>
              </w:rPr>
              <w:drawing>
                <wp:inline distT="0" distB="0" distL="0" distR="0" wp14:anchorId="78CB4F9F" wp14:editId="2ABA6C37">
                  <wp:extent cx="3114675" cy="635331"/>
                  <wp:effectExtent l="0" t="0" r="0" b="0"/>
                  <wp:docPr id="843521227" name="Picture 84352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136262" cy="639734"/>
                          </a:xfrm>
                          <a:prstGeom prst="rect">
                            <a:avLst/>
                          </a:prstGeom>
                          <a:noFill/>
                        </pic:spPr>
                      </pic:pic>
                    </a:graphicData>
                  </a:graphic>
                </wp:inline>
              </w:drawing>
            </w:r>
            <w:r w:rsidRPr="00AF0A09">
              <w:rPr>
                <w:b/>
                <w:i/>
              </w:rPr>
              <w:t>Bước 2:</w:t>
            </w:r>
            <w:r w:rsidRPr="00AF0A09">
              <w:t xml:space="preserve"> Điền tên thực phẩm và xác định lượng thực phẩm ăn được.</w:t>
            </w:r>
          </w:p>
          <w:p w14:paraId="4226C10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Xác định tên thực phẩm và lượng thực phẩm ăn được (Z), Z = X – Y. Trong đó: X là khối lượng cung cấp; Y là lượng thải bỏ, Y = X × tỉ lệ thải bỏ.</w:t>
            </w:r>
          </w:p>
          <w:p w14:paraId="63C81C6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Lưu ý: Xác định tỉ lệ thải bỏ của thực phẩm bằng cách tra bảng 32.3.</w:t>
            </w:r>
          </w:p>
          <w:p w14:paraId="0EF6AD15" w14:textId="77777777" w:rsidR="00EF6ED0" w:rsidRPr="00AF0A09" w:rsidRDefault="00EF6ED0" w:rsidP="009C1FF9">
            <w:pPr>
              <w:pStyle w:val="NormalWeb"/>
              <w:spacing w:before="0" w:beforeAutospacing="0" w:after="0" w:afterAutospacing="0"/>
              <w:ind w:left="48" w:right="48"/>
            </w:pPr>
            <w:r w:rsidRPr="00AF0A09">
              <w:rPr>
                <w:i/>
                <w:noProof/>
              </w:rPr>
              <w:lastRenderedPageBreak/>
              <w:drawing>
                <wp:inline distT="0" distB="0" distL="0" distR="0" wp14:anchorId="4CD651B9" wp14:editId="5509F495">
                  <wp:extent cx="3171825" cy="2905125"/>
                  <wp:effectExtent l="0" t="0" r="9525" b="9525"/>
                  <wp:docPr id="2071624328" name="Picture 207162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3181170" cy="2913684"/>
                          </a:xfrm>
                          <a:prstGeom prst="rect">
                            <a:avLst/>
                          </a:prstGeom>
                          <a:noFill/>
                        </pic:spPr>
                      </pic:pic>
                    </a:graphicData>
                  </a:graphic>
                </wp:inline>
              </w:drawing>
            </w:r>
            <w:r w:rsidRPr="00AF0A09">
              <w:rPr>
                <w:b/>
                <w:i/>
              </w:rPr>
              <w:t>Bước 3</w:t>
            </w:r>
            <w:r w:rsidRPr="00AF0A09">
              <w:rPr>
                <w:i/>
              </w:rPr>
              <w:t>:</w:t>
            </w:r>
            <w:r w:rsidRPr="00AF0A09">
              <w:t xml:space="preserve"> Xác định giá trị dinh dưỡng của các loại thực phẩm.</w:t>
            </w:r>
          </w:p>
          <w:p w14:paraId="285AB64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Xác định giá trị dinh dưỡng của từng loại thực phẩm bằng cách lấy số liệu ở Bảng 32.3 nhân với khối lượng thực phẩm ăn được (Z) chia cho 100.</w:t>
            </w:r>
          </w:p>
          <w:p w14:paraId="3B10803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4:</w:t>
            </w:r>
            <w:r w:rsidRPr="00AF0A09">
              <w:rPr>
                <w:rFonts w:ascii="Times New Roman" w:eastAsia="Times New Roman" w:hAnsi="Times New Roman" w:cs="Times New Roman"/>
                <w:sz w:val="24"/>
                <w:szCs w:val="24"/>
              </w:rPr>
              <w:t xml:space="preserve"> Đánh giá chất lượng của khẩu phần.</w:t>
            </w:r>
          </w:p>
          <w:p w14:paraId="03147CF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ộng các số liệu đã liệt kê, đối chiếu với Bảng 32.1, từ đó điều chỉnh chế độ ăn uống </w:t>
            </w:r>
          </w:p>
          <w:p w14:paraId="440A597C"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noProof/>
                <w:sz w:val="24"/>
                <w:szCs w:val="24"/>
              </w:rPr>
              <w:drawing>
                <wp:inline distT="0" distB="0" distL="0" distR="0" wp14:anchorId="79F8D1D1" wp14:editId="59962906">
                  <wp:extent cx="3200400" cy="2152650"/>
                  <wp:effectExtent l="0" t="0" r="0" b="0"/>
                  <wp:docPr id="2102128928" name="Picture 2102128928" descr="C:\Users\Administrator\Desktop\hoat-dong-trang-131-khtn-8-ket-noi-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hoat-dong-trang-131-khtn-8-ket-noi-1-2.png"/>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202017" cy="2153738"/>
                          </a:xfrm>
                          <a:prstGeom prst="rect">
                            <a:avLst/>
                          </a:prstGeom>
                          <a:noFill/>
                          <a:ln>
                            <a:noFill/>
                          </a:ln>
                        </pic:spPr>
                      </pic:pic>
                    </a:graphicData>
                  </a:graphic>
                </wp:inline>
              </w:drawing>
            </w:r>
          </w:p>
          <w:p w14:paraId="5C17B068" w14:textId="77777777" w:rsidR="00EF6ED0" w:rsidRPr="00AF0A09" w:rsidRDefault="00EF6ED0" w:rsidP="009C1FF9">
            <w:pPr>
              <w:spacing w:after="0" w:line="240" w:lineRule="auto"/>
              <w:ind w:left="48" w:right="48"/>
              <w:jc w:val="both"/>
              <w:rPr>
                <w:rFonts w:ascii="Times New Roman" w:hAnsi="Times New Roman" w:cs="Times New Roman"/>
                <w:sz w:val="24"/>
                <w:szCs w:val="24"/>
                <w:shd w:val="clear" w:color="auto" w:fill="FFFFFF"/>
              </w:rPr>
            </w:pPr>
            <w:r w:rsidRPr="00AF0A09">
              <w:rPr>
                <w:rFonts w:ascii="Times New Roman" w:hAnsi="Times New Roman" w:cs="Times New Roman"/>
                <w:b/>
                <w:i/>
                <w:sz w:val="24"/>
                <w:szCs w:val="24"/>
                <w:shd w:val="clear" w:color="auto" w:fill="FFFFFF"/>
              </w:rPr>
              <w:t>Bước 5:</w:t>
            </w:r>
            <w:r w:rsidRPr="00AF0A09">
              <w:rPr>
                <w:rFonts w:ascii="Times New Roman" w:hAnsi="Times New Roman" w:cs="Times New Roman"/>
                <w:sz w:val="24"/>
                <w:szCs w:val="24"/>
                <w:shd w:val="clear" w:color="auto" w:fill="FFFFFF"/>
              </w:rPr>
              <w:t xml:space="preserve"> Báo cáo kết quả sau khi đã điều chỉnh khẩu phần ăn.</w:t>
            </w:r>
          </w:p>
          <w:p w14:paraId="13D765C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967DDD4"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á nhân nghiên cứu thông tin trong sgk/130 thảo luận nhóm theo bàn trả lời câu hỏi.</w:t>
            </w:r>
          </w:p>
          <w:p w14:paraId="30B5EEC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E950255"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đại diện các nhóm trình bày, các nhóm khác theo dõi, nhận xét bổ sung (nếu có).</w:t>
            </w:r>
          </w:p>
          <w:p w14:paraId="458754C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73CBAD87"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820" w:type="dxa"/>
            <w:tcBorders>
              <w:top w:val="single" w:sz="4" w:space="0" w:color="auto"/>
              <w:left w:val="single" w:sz="4" w:space="0" w:color="auto"/>
              <w:bottom w:val="single" w:sz="4" w:space="0" w:color="auto"/>
              <w:right w:val="single" w:sz="4" w:space="0" w:color="auto"/>
            </w:tcBorders>
            <w:shd w:val="clear" w:color="auto" w:fill="auto"/>
          </w:tcPr>
          <w:p w14:paraId="67CD1B70"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Chế độ dinh dưỡng ở người.</w:t>
            </w:r>
          </w:p>
          <w:p w14:paraId="42A27A38" w14:textId="77777777" w:rsidR="00EF6ED0" w:rsidRPr="00AF0A09" w:rsidRDefault="00EF6ED0"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i/>
                <w:sz w:val="24"/>
                <w:szCs w:val="24"/>
              </w:rPr>
              <w:t>Gợi ý</w:t>
            </w:r>
            <w:r w:rsidRPr="00AF0A09">
              <w:rPr>
                <w:rFonts w:ascii="Times New Roman" w:eastAsia="Times New Roman" w:hAnsi="Times New Roman" w:cs="Times New Roman"/>
                <w:i/>
                <w:sz w:val="24"/>
                <w:szCs w:val="24"/>
              </w:rPr>
              <w:t xml:space="preserve"> trả lời câu hỏi thảo luận:</w:t>
            </w:r>
          </w:p>
          <w:p w14:paraId="6E378AB6" w14:textId="77777777" w:rsidR="00EF6ED0" w:rsidRPr="00AF0A09" w:rsidRDefault="00EF6ED0" w:rsidP="009C1FF9">
            <w:pPr>
              <w:pStyle w:val="NormalWeb"/>
              <w:spacing w:before="0" w:beforeAutospacing="0" w:after="0" w:afterAutospacing="0"/>
              <w:ind w:left="48" w:right="48"/>
              <w:jc w:val="both"/>
              <w:rPr>
                <w:b/>
                <w:bCs/>
                <w:i/>
              </w:rPr>
            </w:pPr>
            <w:r w:rsidRPr="00AF0A09">
              <w:rPr>
                <w:b/>
                <w:bCs/>
                <w:i/>
              </w:rPr>
              <w:t>1.</w:t>
            </w:r>
          </w:p>
          <w:p w14:paraId="63D1562F" w14:textId="77777777" w:rsidR="00EF6ED0" w:rsidRPr="00AF0A09" w:rsidRDefault="00EF6ED0" w:rsidP="009C1FF9">
            <w:pPr>
              <w:pStyle w:val="NormalWeb"/>
              <w:spacing w:before="0" w:beforeAutospacing="0" w:after="0" w:afterAutospacing="0"/>
              <w:ind w:left="48" w:right="48"/>
              <w:jc w:val="both"/>
              <w:rPr>
                <w:i/>
              </w:rPr>
            </w:pPr>
            <w:r w:rsidRPr="00AF0A09">
              <w:rPr>
                <w:b/>
                <w:bCs/>
                <w:i/>
              </w:rPr>
              <w:t> </w:t>
            </w:r>
            <w:r w:rsidRPr="00AF0A09">
              <w:rPr>
                <w:i/>
              </w:rPr>
              <w:t>- Chế độ dinh dưỡng của cơ thể người phụ thuộc vào nhiều yếu tố như: nhu cầu dinh dưỡng, độ tuổi, giới tính, hình thức lao động, trạng thái sinh lí của cơ thể,…</w:t>
            </w:r>
          </w:p>
          <w:p w14:paraId="70E442D4"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Ví dụ:</w:t>
            </w:r>
          </w:p>
          <w:p w14:paraId="7FE4C595"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rẻ em cần có nhu cầu dinh dưỡng cao hơn người cao tuổi.</w:t>
            </w:r>
          </w:p>
          <w:p w14:paraId="067CEE07"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gười lao động chân tay có nhu cầu dinh dưỡng cao hơn nhân viên văn phòng.</w:t>
            </w:r>
          </w:p>
          <w:p w14:paraId="01C430A1"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gười bị bệnh và khi mới khỏi bệnh cần được cung cấp chất dinh dưỡng nhiều hơn để phục hồi sức khỏe.</w:t>
            </w:r>
          </w:p>
          <w:p w14:paraId="5E8A38CC"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Phụ nữ mang thai cần có chế độ dinh dưỡng tăng thêm năng lượng, bổ sung chất đạm và chất béo, bổ sung các khoáng chất.</w:t>
            </w:r>
          </w:p>
          <w:p w14:paraId="77B1DFAC" w14:textId="77777777" w:rsidR="00EF6ED0" w:rsidRPr="00AF0A09" w:rsidRDefault="00EF6ED0" w:rsidP="009C1FF9">
            <w:pPr>
              <w:pStyle w:val="NormalWeb"/>
              <w:spacing w:before="0" w:beforeAutospacing="0" w:after="0" w:afterAutospacing="0"/>
              <w:ind w:left="48" w:right="48"/>
              <w:jc w:val="both"/>
              <w:rPr>
                <w:b/>
                <w:bCs/>
                <w:i/>
              </w:rPr>
            </w:pPr>
            <w:r w:rsidRPr="00AF0A09">
              <w:rPr>
                <w:b/>
                <w:bCs/>
                <w:i/>
              </w:rPr>
              <w:t>2. </w:t>
            </w:r>
          </w:p>
          <w:p w14:paraId="7DDEBA19" w14:textId="77777777" w:rsidR="00EF6ED0" w:rsidRPr="00AF0A09" w:rsidRDefault="00EF6ED0" w:rsidP="009C1FF9">
            <w:pPr>
              <w:pStyle w:val="NormalWeb"/>
              <w:spacing w:before="0" w:beforeAutospacing="0" w:after="0" w:afterAutospacing="0"/>
              <w:ind w:left="48" w:right="48"/>
              <w:jc w:val="both"/>
            </w:pPr>
            <w:r w:rsidRPr="00AF0A09">
              <w:rPr>
                <w:b/>
                <w:i/>
              </w:rPr>
              <w:t>Bước 1:</w:t>
            </w:r>
            <w:r w:rsidRPr="00AF0A09">
              <w:t xml:space="preserve"> Kẻ bảng ghi nội dung cần xác định theo mẫu Bảng 32.2.</w:t>
            </w:r>
          </w:p>
          <w:p w14:paraId="6496519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2:</w:t>
            </w:r>
            <w:r w:rsidRPr="00AF0A09">
              <w:rPr>
                <w:rFonts w:ascii="Times New Roman" w:eastAsia="Times New Roman" w:hAnsi="Times New Roman" w:cs="Times New Roman"/>
                <w:sz w:val="24"/>
                <w:szCs w:val="24"/>
              </w:rPr>
              <w:t xml:space="preserve"> Điền tên thực phẩm và xác định lượng thực phẩm ăn được.</w:t>
            </w:r>
          </w:p>
          <w:p w14:paraId="75C4AEB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í dụ: Gạo tẻ</w:t>
            </w:r>
          </w:p>
          <w:p w14:paraId="1570CBA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 Khối lượng cung cấp, X = 400g.</w:t>
            </w:r>
          </w:p>
          <w:p w14:paraId="234084E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Y: Lượng thải bỏ, Y = 400 × 1% = 4g.</w:t>
            </w:r>
          </w:p>
          <w:p w14:paraId="7D3677B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Z: Lượng thực phẩm ăn được</w:t>
            </w:r>
          </w:p>
          <w:p w14:paraId="2D9B885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Z = 400 – 4 = 396g.</w:t>
            </w:r>
          </w:p>
          <w:p w14:paraId="42CB2C6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ính tương tự với các loại thực phẩm khác.</w:t>
            </w:r>
          </w:p>
          <w:p w14:paraId="077261D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3:</w:t>
            </w:r>
            <w:r w:rsidRPr="00AF0A09">
              <w:rPr>
                <w:rFonts w:ascii="Times New Roman" w:eastAsia="Times New Roman" w:hAnsi="Times New Roman" w:cs="Times New Roman"/>
                <w:sz w:val="24"/>
                <w:szCs w:val="24"/>
              </w:rPr>
              <w:t xml:space="preserve"> Xác định giá trị dinh dưỡng của các loại thực phẩm.</w:t>
            </w:r>
          </w:p>
          <w:p w14:paraId="4A20AF2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í dụ: Giá trị dinh dưỡng của gạo tẻ</w:t>
            </w:r>
          </w:p>
          <w:p w14:paraId="62EC458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Protein = (</w:t>
            </w:r>
            <w:r w:rsidRPr="00AF0A09">
              <w:rPr>
                <w:rFonts w:ascii="Times New Roman" w:eastAsia="Times New Roman" w:hAnsi="Times New Roman" w:cs="Times New Roman"/>
                <w:sz w:val="24"/>
                <w:szCs w:val="24"/>
                <w:bdr w:val="none" w:sz="0" w:space="0" w:color="auto" w:frame="1"/>
              </w:rPr>
              <w:t>7,9 x 396)/100</w:t>
            </w:r>
            <w:r w:rsidRPr="00AF0A09">
              <w:rPr>
                <w:rFonts w:ascii="Times New Roman" w:eastAsia="Times New Roman" w:hAnsi="Times New Roman" w:cs="Times New Roman"/>
                <w:sz w:val="24"/>
                <w:szCs w:val="24"/>
              </w:rPr>
              <w:t>= 31,29 g.</w:t>
            </w:r>
          </w:p>
          <w:p w14:paraId="1D344E7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Lipid = (</w:t>
            </w:r>
            <w:r w:rsidRPr="00AF0A09">
              <w:rPr>
                <w:rFonts w:ascii="Times New Roman" w:eastAsia="Times New Roman" w:hAnsi="Times New Roman" w:cs="Times New Roman"/>
                <w:sz w:val="24"/>
                <w:szCs w:val="24"/>
                <w:bdr w:val="none" w:sz="0" w:space="0" w:color="auto" w:frame="1"/>
              </w:rPr>
              <w:t>1,0 x 396)/100</w:t>
            </w:r>
            <w:r w:rsidRPr="00AF0A09">
              <w:rPr>
                <w:rFonts w:ascii="Times New Roman" w:eastAsia="Times New Roman" w:hAnsi="Times New Roman" w:cs="Times New Roman"/>
                <w:sz w:val="24"/>
                <w:szCs w:val="24"/>
              </w:rPr>
              <w:t>= 3, 96 g.</w:t>
            </w:r>
          </w:p>
          <w:p w14:paraId="7AB41AA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Carbohydrate </w:t>
            </w:r>
          </w:p>
          <w:p w14:paraId="6A70560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w:t>
            </w:r>
            <w:r w:rsidRPr="00AF0A09">
              <w:rPr>
                <w:rFonts w:ascii="Times New Roman" w:eastAsia="Times New Roman" w:hAnsi="Times New Roman" w:cs="Times New Roman"/>
                <w:sz w:val="24"/>
                <w:szCs w:val="24"/>
                <w:bdr w:val="none" w:sz="0" w:space="0" w:color="auto" w:frame="1"/>
              </w:rPr>
              <w:t xml:space="preserve">75,9 x 396)/100 </w:t>
            </w:r>
            <w:r w:rsidRPr="00AF0A09">
              <w:rPr>
                <w:rFonts w:ascii="Times New Roman" w:eastAsia="Times New Roman" w:hAnsi="Times New Roman" w:cs="Times New Roman"/>
                <w:sz w:val="24"/>
                <w:szCs w:val="24"/>
              </w:rPr>
              <w:t>= 300,57 g.</w:t>
            </w:r>
          </w:p>
          <w:p w14:paraId="72A256F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Tính tương tự với các loại thực phẩm khác.</w:t>
            </w:r>
          </w:p>
          <w:p w14:paraId="58F00412" w14:textId="77777777" w:rsidR="00EF6ED0" w:rsidRPr="00AF0A09" w:rsidRDefault="00EF6ED0" w:rsidP="009C1FF9">
            <w:pPr>
              <w:spacing w:after="0" w:line="240" w:lineRule="auto"/>
              <w:ind w:right="48"/>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Bảng kết quả sau khí tính toán xong các loại thực phẩm trong khẩu phần ở bên dưới:</w:t>
            </w:r>
          </w:p>
          <w:p w14:paraId="0AD9109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4:</w:t>
            </w:r>
            <w:r w:rsidRPr="00AF0A09">
              <w:rPr>
                <w:rFonts w:ascii="Times New Roman" w:eastAsia="Times New Roman" w:hAnsi="Times New Roman" w:cs="Times New Roman"/>
                <w:sz w:val="24"/>
                <w:szCs w:val="24"/>
              </w:rPr>
              <w:t xml:space="preserve"> Đánh giá chất lượng khẩu phần ăn:</w:t>
            </w:r>
          </w:p>
          <w:p w14:paraId="445D3EF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Protein: 31,29 + 22,4 + 6,1 + 0,96 + 0,35 </w:t>
            </w:r>
          </w:p>
          <w:p w14:paraId="4845CE6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61,1 (g)</w:t>
            </w:r>
          </w:p>
          <w:p w14:paraId="390CB14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Lipid: 3,96 + 12, 6 + 0,56 + 0,5 + 58,45 </w:t>
            </w:r>
          </w:p>
          <w:p w14:paraId="36FA5C9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76,07 (g)</w:t>
            </w:r>
          </w:p>
          <w:p w14:paraId="3DBEFE9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Carbohydrate: </w:t>
            </w:r>
          </w:p>
          <w:p w14:paraId="633A031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300,57 + 11,5 + 22,6 + 0,35 = 335 (g)</w:t>
            </w:r>
          </w:p>
          <w:p w14:paraId="43950BC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Năng lượng: </w:t>
            </w:r>
          </w:p>
          <w:p w14:paraId="47F0BDC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362 + 191 + 76 + 99 + 529 = 2257 (Kcal)</w:t>
            </w:r>
          </w:p>
          <w:p w14:paraId="79ACA2B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Chất khoáng: Calcium </w:t>
            </w:r>
          </w:p>
          <w:p w14:paraId="6EEB9EF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845,5 (mg), sắt = 22,51 (mg).</w:t>
            </w:r>
          </w:p>
          <w:p w14:paraId="603DA0F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Vitamin: A = 0,52 (mg),  B1 = 3,06 (mg), B2 = 2,56 (mg),    PP = 23,6 (mg), </w:t>
            </w:r>
          </w:p>
          <w:p w14:paraId="3755626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 217,8 (mg).</w:t>
            </w:r>
          </w:p>
          <w:p w14:paraId="61ADADA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o sánh với các số liệu bảng 31.2, ta thấy đây là khẩu phần ăn tương đối hợp lí, đủ chất cho lứa tuổi 12 - 14.</w:t>
            </w:r>
          </w:p>
          <w:p w14:paraId="5EEB2F5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5:</w:t>
            </w:r>
            <w:r w:rsidRPr="00AF0A09">
              <w:rPr>
                <w:rFonts w:ascii="Times New Roman" w:eastAsia="Times New Roman" w:hAnsi="Times New Roman" w:cs="Times New Roman"/>
                <w:sz w:val="24"/>
                <w:szCs w:val="24"/>
              </w:rPr>
              <w:t xml:space="preserve"> Báo cáo kết quả sau khi đã điều chỉnh khẩu phần ăn.</w:t>
            </w:r>
          </w:p>
          <w:p w14:paraId="7F83F05F"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03A96F91"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1629B551"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Các loại thức ăn khác nhau chứa các nhóm chất dinh dưỡng khác nhau như protein, carbohydrate, lipid, vitamin, chất khoáng.</w:t>
            </w:r>
          </w:p>
          <w:p w14:paraId="591D9B46"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xml:space="preserve">- Một chế độ dinh dưỡng hợp lí cần chứa đầy đủ các nhóm chất dinh dưỡng và năng lượng cần thiết mà cơ thể sử dụng mỗi ngày. </w:t>
            </w:r>
          </w:p>
          <w:p w14:paraId="5FDAA4C5"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Chế độ dinh dưỡng không hợp lý có thể gây ra bệnh về dinh dưỡng.</w:t>
            </w:r>
          </w:p>
        </w:tc>
      </w:tr>
    </w:tbl>
    <w:p w14:paraId="4E3CC43C"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0C411EE5"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Bảng kết quả sau khi tính toán xong các loại thực phẩm trong khẩu phần</w:t>
      </w:r>
    </w:p>
    <w:p w14:paraId="394AFCA7"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p>
    <w:tbl>
      <w:tblPr>
        <w:tblW w:w="10302" w:type="dxa"/>
        <w:tblInd w:w="-134"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717"/>
        <w:gridCol w:w="567"/>
        <w:gridCol w:w="567"/>
        <w:gridCol w:w="634"/>
        <w:gridCol w:w="784"/>
        <w:gridCol w:w="708"/>
        <w:gridCol w:w="1276"/>
        <w:gridCol w:w="709"/>
        <w:gridCol w:w="850"/>
        <w:gridCol w:w="567"/>
        <w:gridCol w:w="499"/>
        <w:gridCol w:w="567"/>
        <w:gridCol w:w="479"/>
        <w:gridCol w:w="689"/>
        <w:gridCol w:w="689"/>
      </w:tblGrid>
      <w:tr w:rsidR="001816F8" w:rsidRPr="00AF0A09" w14:paraId="4627A825" w14:textId="77777777" w:rsidTr="00693BA4">
        <w:tc>
          <w:tcPr>
            <w:tcW w:w="717"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0CCB54C2"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ên thực phẩm</w:t>
            </w:r>
          </w:p>
        </w:tc>
        <w:tc>
          <w:tcPr>
            <w:tcW w:w="176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14:paraId="6F7F51E4"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Khối lượng (g)</w:t>
            </w:r>
          </w:p>
        </w:tc>
        <w:tc>
          <w:tcPr>
            <w:tcW w:w="276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14:paraId="0275999C"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ành phần dinh dưỡng (g)</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299DC"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Năng lượng (Kcal)</w:t>
            </w:r>
          </w:p>
        </w:tc>
        <w:tc>
          <w:tcPr>
            <w:tcW w:w="141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14:paraId="372582DD"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hất khoáng (mg)</w:t>
            </w:r>
          </w:p>
        </w:tc>
        <w:tc>
          <w:tcPr>
            <w:tcW w:w="2923" w:type="dxa"/>
            <w:gridSpan w:val="5"/>
            <w:tcBorders>
              <w:top w:val="outset" w:sz="6" w:space="0" w:color="auto"/>
              <w:left w:val="outset" w:sz="6" w:space="0" w:color="auto"/>
              <w:bottom w:val="outset" w:sz="6" w:space="0" w:color="auto"/>
              <w:right w:val="outset" w:sz="6" w:space="0" w:color="auto"/>
            </w:tcBorders>
            <w:shd w:val="clear" w:color="auto" w:fill="FFFFFF"/>
            <w:vAlign w:val="center"/>
            <w:hideMark/>
          </w:tcPr>
          <w:p w14:paraId="351A1F18"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Vitamin (mg)</w:t>
            </w:r>
          </w:p>
        </w:tc>
      </w:tr>
      <w:tr w:rsidR="001816F8" w:rsidRPr="00AF0A09" w14:paraId="6E529F70" w14:textId="77777777" w:rsidTr="00693BA4">
        <w:tc>
          <w:tcPr>
            <w:tcW w:w="717"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7A6A77C4" w14:textId="77777777" w:rsidR="00EF6ED0" w:rsidRPr="00AF0A09" w:rsidRDefault="00EF6ED0" w:rsidP="009C1FF9">
            <w:pPr>
              <w:spacing w:after="0" w:line="240" w:lineRule="auto"/>
              <w:jc w:val="center"/>
              <w:rPr>
                <w:rFonts w:ascii="Times New Roman" w:eastAsia="Times New Roman" w:hAnsi="Times New Roman" w:cs="Times New Roman"/>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1A2B9"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X</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C6B3F"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Y</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B3A23"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Z</w:t>
            </w:r>
          </w:p>
        </w:tc>
        <w:tc>
          <w:tcPr>
            <w:tcW w:w="78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B219EB"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rotein</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9937F9"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Lipid</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04F8A4"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arbohydrate</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3735D"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D6AB6"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alcium</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639D3D"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ắt</w:t>
            </w:r>
          </w:p>
        </w:tc>
        <w:tc>
          <w:tcPr>
            <w:tcW w:w="4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93EDD4"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178820"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1</w:t>
            </w:r>
          </w:p>
        </w:tc>
        <w:tc>
          <w:tcPr>
            <w:tcW w:w="47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CE109C"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2</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01A78"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P</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459B7"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w:t>
            </w:r>
          </w:p>
        </w:tc>
      </w:tr>
      <w:tr w:rsidR="001816F8" w:rsidRPr="00AF0A09" w14:paraId="120B0581" w14:textId="77777777" w:rsidTr="00693BA4">
        <w:tc>
          <w:tcPr>
            <w:tcW w:w="71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BB8358"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ạo tẻ</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AACA52"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00</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206F4D"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0</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AA9B4"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96</w:t>
            </w:r>
          </w:p>
        </w:tc>
        <w:tc>
          <w:tcPr>
            <w:tcW w:w="78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2D11DF"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1,29</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134353"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96</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0A7A2E"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00,57</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E04EF"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362</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1036F0"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73,6</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8879B"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0,3</w:t>
            </w:r>
          </w:p>
        </w:tc>
        <w:tc>
          <w:tcPr>
            <w:tcW w:w="4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706DF"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F7061"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8</w:t>
            </w:r>
          </w:p>
        </w:tc>
        <w:tc>
          <w:tcPr>
            <w:tcW w:w="47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70B22"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B305A6"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2,7</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C732B"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w:t>
            </w:r>
          </w:p>
        </w:tc>
      </w:tr>
      <w:tr w:rsidR="001816F8" w:rsidRPr="00AF0A09" w14:paraId="23F703C7" w14:textId="77777777" w:rsidTr="00693BA4">
        <w:tc>
          <w:tcPr>
            <w:tcW w:w="71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DED7EA"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ịt gà ta</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E12BC"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00</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F19143"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04</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5E7E72"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96</w:t>
            </w:r>
          </w:p>
        </w:tc>
        <w:tc>
          <w:tcPr>
            <w:tcW w:w="78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25C3B7"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2,4</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21754"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2,6</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D5AECF"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A00500"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91</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ECCDFA"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1,5</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A6EF20"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5</w:t>
            </w:r>
          </w:p>
        </w:tc>
        <w:tc>
          <w:tcPr>
            <w:tcW w:w="4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30697A"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12</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4B58C4"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2</w:t>
            </w:r>
          </w:p>
        </w:tc>
        <w:tc>
          <w:tcPr>
            <w:tcW w:w="47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99432D"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2</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2E572"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7,8</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926ED"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8</w:t>
            </w:r>
          </w:p>
        </w:tc>
      </w:tr>
      <w:tr w:rsidR="001816F8" w:rsidRPr="00AF0A09" w14:paraId="3CE8DCF1" w14:textId="77777777" w:rsidTr="00693BA4">
        <w:tc>
          <w:tcPr>
            <w:tcW w:w="71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58AD2D"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Rau dền đỏ</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F886EB"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00</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CAA9B"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14</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09CFDC"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86</w:t>
            </w:r>
          </w:p>
        </w:tc>
        <w:tc>
          <w:tcPr>
            <w:tcW w:w="78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7CC57"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6,1</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E6FFE4"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56</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F3C94F"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1,5</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7EC2B9"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76</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012A0B"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536</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B6C522"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0</w:t>
            </w:r>
          </w:p>
        </w:tc>
        <w:tc>
          <w:tcPr>
            <w:tcW w:w="4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B57AB9"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1EF16"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9</w:t>
            </w:r>
          </w:p>
        </w:tc>
        <w:tc>
          <w:tcPr>
            <w:tcW w:w="47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DFDB5"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2</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EAACA5"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6</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EE1001"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66</w:t>
            </w:r>
          </w:p>
        </w:tc>
      </w:tr>
      <w:tr w:rsidR="001816F8" w:rsidRPr="00AF0A09" w14:paraId="7D0A5854" w14:textId="77777777" w:rsidTr="00693BA4">
        <w:tc>
          <w:tcPr>
            <w:tcW w:w="71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70D6A7"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Xoài chín</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79AFD"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00</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198FB"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0,0</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C68A15"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60</w:t>
            </w:r>
          </w:p>
        </w:tc>
        <w:tc>
          <w:tcPr>
            <w:tcW w:w="78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AC2A9D"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96</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EB7A90"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5</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9C29F"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2,6</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3C4593"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99</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45DCF6"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6</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3AAAEC"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64</w:t>
            </w:r>
          </w:p>
        </w:tc>
        <w:tc>
          <w:tcPr>
            <w:tcW w:w="4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BC0C9C"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3C6D3A"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16</w:t>
            </w:r>
          </w:p>
        </w:tc>
        <w:tc>
          <w:tcPr>
            <w:tcW w:w="47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371886"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16</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B486F9"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5</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AE46E"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8</w:t>
            </w:r>
          </w:p>
        </w:tc>
      </w:tr>
      <w:tr w:rsidR="001816F8" w:rsidRPr="00AF0A09" w14:paraId="30E34B6D" w14:textId="77777777" w:rsidTr="00693BA4">
        <w:tc>
          <w:tcPr>
            <w:tcW w:w="71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B7ED6"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ơ</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D9602"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70</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0A264"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2C41A"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70</w:t>
            </w:r>
          </w:p>
        </w:tc>
        <w:tc>
          <w:tcPr>
            <w:tcW w:w="78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9D0E5"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35</w:t>
            </w:r>
          </w:p>
        </w:tc>
        <w:tc>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3FA48D"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58,45</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89A60"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35</w:t>
            </w:r>
          </w:p>
        </w:tc>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6736F6"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529</w:t>
            </w:r>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B425ED"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8,4</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1FD587"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7</w:t>
            </w:r>
          </w:p>
        </w:tc>
        <w:tc>
          <w:tcPr>
            <w:tcW w:w="4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4F937A"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4</w:t>
            </w:r>
          </w:p>
        </w:tc>
        <w:tc>
          <w:tcPr>
            <w:tcW w:w="56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99DB0"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w:t>
            </w:r>
          </w:p>
        </w:tc>
        <w:tc>
          <w:tcPr>
            <w:tcW w:w="47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35821"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D8D91B"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w:t>
            </w:r>
          </w:p>
        </w:tc>
        <w:tc>
          <w:tcPr>
            <w:tcW w:w="68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0DC8F5"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0,0</w:t>
            </w:r>
          </w:p>
        </w:tc>
      </w:tr>
    </w:tbl>
    <w:p w14:paraId="1AD16812"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6: </w:t>
      </w:r>
      <w:r w:rsidRPr="00AF0A09">
        <w:rPr>
          <w:rFonts w:ascii="Times New Roman" w:eastAsia="Calibri" w:hAnsi="Times New Roman" w:cs="Times New Roman"/>
          <w:b/>
          <w:sz w:val="24"/>
          <w:szCs w:val="24"/>
        </w:rPr>
        <w:t>Tìm hiểu an toàn vệ sinh thực phẩm.</w:t>
      </w:r>
    </w:p>
    <w:p w14:paraId="6E923B59" w14:textId="77777777" w:rsidR="00EF6ED0" w:rsidRPr="00AF0A09" w:rsidRDefault="00EF6ED0"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 xml:space="preserve">Mục tiêu: </w:t>
      </w:r>
    </w:p>
    <w:p w14:paraId="7AFBCA1A"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một số vấn đề về an toàn thực phẩm.</w:t>
      </w:r>
    </w:p>
    <w:p w14:paraId="2885428E"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Vận dụng được các hiểu biết về an toàn vệ sinh thực phẩm để đề xuất các biện pháp lựa chọn, bảo quản, chế biến, chế độ ăn uống an toàn cho bản thân và gia đình; đọc và hiểu được ý nghĩa của các thông tin ghi trên nhãn hiệu bao bì thực phẩm và biết cách sử dụng thực phẩm đó một cách phù hợp.</w:t>
      </w:r>
    </w:p>
    <w:p w14:paraId="1B5705D9"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quan sát Hình 32.4, nghiên cứu thông tin SGK/133; Hoạt động nhóm bàn trả lời câu hỏi.</w:t>
      </w:r>
    </w:p>
    <w:p w14:paraId="74881B83"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4946DF2"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3794"/>
        <w:gridCol w:w="6095"/>
      </w:tblGrid>
      <w:tr w:rsidR="009C1FF9" w:rsidRPr="00AF0A09" w14:paraId="717589BF"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vAlign w:val="bottom"/>
          </w:tcPr>
          <w:p w14:paraId="6D4AB268"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6095" w:type="dxa"/>
            <w:tcBorders>
              <w:top w:val="single" w:sz="4" w:space="0" w:color="auto"/>
              <w:left w:val="single" w:sz="4" w:space="0" w:color="auto"/>
              <w:bottom w:val="single" w:sz="4" w:space="0" w:color="auto"/>
              <w:right w:val="single" w:sz="4" w:space="0" w:color="auto"/>
            </w:tcBorders>
            <w:shd w:val="clear" w:color="auto" w:fill="auto"/>
            <w:vAlign w:val="bottom"/>
          </w:tcPr>
          <w:p w14:paraId="65AB2349"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0E114EF2"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tcPr>
          <w:p w14:paraId="4532699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3A0A5E03" w14:textId="77777777" w:rsidR="00EF6ED0" w:rsidRPr="00AF0A09" w:rsidRDefault="00EF6ED0" w:rsidP="009C1FF9">
            <w:pPr>
              <w:pStyle w:val="ListParagraph"/>
              <w:ind w:left="0"/>
              <w:jc w:val="both"/>
              <w:rPr>
                <w:rFonts w:eastAsia="Arial"/>
              </w:rPr>
            </w:pPr>
            <w:r w:rsidRPr="00AF0A09">
              <w:rPr>
                <w:rFonts w:eastAsia="Arial"/>
              </w:rPr>
              <w:t>- GV cho HS quan sát Hình 32.4 – Nấm mốc ở quả cam.</w:t>
            </w:r>
          </w:p>
          <w:p w14:paraId="3AC578D9" w14:textId="77777777" w:rsidR="00EF6ED0" w:rsidRPr="00AF0A09" w:rsidRDefault="00EF6ED0" w:rsidP="009C1FF9">
            <w:pPr>
              <w:pStyle w:val="ListParagraph"/>
              <w:ind w:left="0"/>
              <w:jc w:val="both"/>
              <w:rPr>
                <w:rFonts w:eastAsia="Arial"/>
              </w:rPr>
            </w:pPr>
          </w:p>
          <w:p w14:paraId="44B9FBEB" w14:textId="77777777" w:rsidR="00EF6ED0" w:rsidRPr="00AF0A09" w:rsidRDefault="00EF6ED0" w:rsidP="009C1FF9">
            <w:pPr>
              <w:pStyle w:val="ListParagraph"/>
              <w:ind w:left="0"/>
              <w:jc w:val="both"/>
              <w:rPr>
                <w:rFonts w:eastAsia="Calibri"/>
              </w:rPr>
            </w:pPr>
            <w:r w:rsidRPr="00AF0A09">
              <w:rPr>
                <w:rFonts w:eastAsia="Arial"/>
              </w:rPr>
              <w:t xml:space="preserve">- GV Cho HS cá nhân nghiên cứu thông tin phần V SGK/133 </w:t>
            </w:r>
            <w:r w:rsidRPr="00AF0A09">
              <w:rPr>
                <w:shd w:val="clear" w:color="auto" w:fill="FFFFFF"/>
              </w:rPr>
              <w:t>An toàn vệ sinh thực phẩm</w:t>
            </w:r>
            <w:r w:rsidRPr="00AF0A09">
              <w:rPr>
                <w:rFonts w:eastAsia="Calibri"/>
              </w:rPr>
              <w:t>.</w:t>
            </w:r>
          </w:p>
          <w:p w14:paraId="2E022D1B" w14:textId="77777777" w:rsidR="00EF6ED0" w:rsidRPr="00AF0A09" w:rsidRDefault="00EF6ED0" w:rsidP="009C1FF9">
            <w:pPr>
              <w:pStyle w:val="ListParagraph"/>
              <w:ind w:left="0"/>
              <w:jc w:val="both"/>
              <w:rPr>
                <w:rFonts w:eastAsia="Calibri"/>
              </w:rPr>
            </w:pPr>
          </w:p>
          <w:p w14:paraId="24892A45" w14:textId="77777777" w:rsidR="00EF6ED0" w:rsidRPr="00AF0A09" w:rsidRDefault="00EF6ED0" w:rsidP="009C1FF9">
            <w:pPr>
              <w:pStyle w:val="ListParagraph"/>
              <w:ind w:left="0"/>
              <w:jc w:val="both"/>
              <w:rPr>
                <w:rFonts w:eastAsia="Calibri"/>
              </w:rPr>
            </w:pPr>
            <w:r w:rsidRPr="00AF0A09">
              <w:rPr>
                <w:rFonts w:eastAsia="Calibri"/>
              </w:rPr>
              <w:t xml:space="preserve">- HS thảo luận nhóm theo bàn </w:t>
            </w:r>
          </w:p>
          <w:p w14:paraId="3D275B27" w14:textId="77777777" w:rsidR="00EF6ED0" w:rsidRPr="00AF0A09" w:rsidRDefault="00EF6ED0" w:rsidP="009C1FF9">
            <w:pPr>
              <w:spacing w:after="0" w:line="240" w:lineRule="auto"/>
              <w:ind w:left="48" w:right="48"/>
              <w:jc w:val="both"/>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 xml:space="preserve">vận dụng hiểu biết về an toàn vệ sinh thực phẩm, hãy thực hiện các yêu cầu sau: </w:t>
            </w:r>
          </w:p>
          <w:p w14:paraId="29E0C8F3" w14:textId="77777777" w:rsidR="00EF6ED0" w:rsidRPr="00AF0A09" w:rsidRDefault="00EF6ED0" w:rsidP="009C1FF9">
            <w:pPr>
              <w:spacing w:after="0" w:line="240" w:lineRule="auto"/>
              <w:ind w:left="48" w:right="48"/>
              <w:jc w:val="both"/>
              <w:rPr>
                <w:rFonts w:ascii="Times New Roman" w:hAnsi="Times New Roman" w:cs="Times New Roman"/>
                <w:i/>
                <w:sz w:val="24"/>
                <w:szCs w:val="24"/>
                <w:shd w:val="clear" w:color="auto" w:fill="FFFFFF"/>
              </w:rPr>
            </w:pPr>
          </w:p>
          <w:p w14:paraId="2F89EDB1" w14:textId="77777777" w:rsidR="00EF6ED0" w:rsidRPr="00AF0A09" w:rsidRDefault="00EF6ED0" w:rsidP="009C1FF9">
            <w:pPr>
              <w:spacing w:after="0" w:line="240" w:lineRule="auto"/>
              <w:ind w:left="48" w:right="48"/>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1, Cho biết ý nghĩa của thông tin trên bao bì (hạn sử dụng, giá trị dinh dưỡng,…) thực phẩm đóng gói.</w:t>
            </w:r>
          </w:p>
          <w:p w14:paraId="597069DA"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p>
          <w:p w14:paraId="4899C622" w14:textId="77777777" w:rsidR="00EF6ED0" w:rsidRPr="00AF0A09" w:rsidRDefault="00EF6ED0" w:rsidP="009C1FF9">
            <w:pPr>
              <w:spacing w:after="0" w:line="240" w:lineRule="auto"/>
              <w:ind w:left="48" w:right="48"/>
              <w:jc w:val="both"/>
              <w:rPr>
                <w:rFonts w:ascii="Times New Roman" w:eastAsia="Times New Roman" w:hAnsi="Times New Roman" w:cs="Times New Roman"/>
                <w:b/>
                <w:bCs/>
                <w:i/>
                <w:iCs/>
                <w:sz w:val="24"/>
                <w:szCs w:val="24"/>
              </w:rPr>
            </w:pPr>
            <w:r w:rsidRPr="00AF0A09">
              <w:rPr>
                <w:rFonts w:ascii="Times New Roman" w:eastAsia="Times New Roman" w:hAnsi="Times New Roman" w:cs="Times New Roman"/>
                <w:i/>
                <w:sz w:val="24"/>
                <w:szCs w:val="24"/>
              </w:rPr>
              <w:t xml:space="preserve">2, </w:t>
            </w:r>
            <w:r w:rsidRPr="00AF0A09">
              <w:rPr>
                <w:rFonts w:ascii="Times New Roman" w:hAnsi="Times New Roman" w:cs="Times New Roman"/>
                <w:i/>
                <w:sz w:val="24"/>
                <w:szCs w:val="24"/>
                <w:shd w:val="clear" w:color="auto" w:fill="FFFFFF"/>
              </w:rPr>
              <w:t>Trình bày một số bệnh do mất vệ sinh an toàn thực phẩm. Đề xuất các biện pháp lựa chọn, bảo quản và chế biến thực phẩm giúp phòng chống các bệnh vừa nêu.</w:t>
            </w:r>
          </w:p>
          <w:p w14:paraId="4E52DC7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5BDFCFF0" w14:textId="77777777" w:rsidR="00EF6ED0" w:rsidRPr="00AF0A09" w:rsidRDefault="00EF6ED0" w:rsidP="009C1FF9">
            <w:pPr>
              <w:pStyle w:val="ListParagraph"/>
              <w:ind w:left="0"/>
              <w:jc w:val="both"/>
              <w:rPr>
                <w:rFonts w:eastAsia="Arial"/>
              </w:rPr>
            </w:pPr>
          </w:p>
          <w:p w14:paraId="343911D0"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á nhân nghiên cứu thông tin trong sgk/130 thảo luận nhóm theo bàn trả lời câu hỏi.</w:t>
            </w:r>
          </w:p>
          <w:p w14:paraId="0C6D3A6C" w14:textId="77777777" w:rsidR="00EF6ED0" w:rsidRPr="00AF0A09" w:rsidRDefault="00EF6ED0" w:rsidP="009C1FF9">
            <w:pPr>
              <w:spacing w:after="0" w:line="240" w:lineRule="auto"/>
              <w:ind w:right="48"/>
              <w:jc w:val="both"/>
              <w:rPr>
                <w:rFonts w:ascii="Times New Roman" w:eastAsia="Times New Roman" w:hAnsi="Times New Roman" w:cs="Times New Roman"/>
                <w:b/>
                <w:bCs/>
                <w:iCs/>
                <w:sz w:val="24"/>
                <w:szCs w:val="24"/>
              </w:rPr>
            </w:pPr>
          </w:p>
          <w:p w14:paraId="5566FD4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B0E6D0B"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lastRenderedPageBreak/>
              <w:t>- GV gọi đại diện các nhóm trình bày, các nhóm khác theo dõi, nhận xét bổ sung (nếu có).</w:t>
            </w:r>
          </w:p>
          <w:p w14:paraId="237A354F"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225BEA5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B3A1938"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3EE65EB9"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V. An toàn vệ sinh thực phẩm.</w:t>
            </w:r>
          </w:p>
          <w:p w14:paraId="26CCAFD5" w14:textId="77777777" w:rsidR="00EF6ED0" w:rsidRPr="00AF0A09" w:rsidRDefault="00EF6ED0"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i/>
                <w:sz w:val="24"/>
                <w:szCs w:val="24"/>
              </w:rPr>
              <w:t>Gợi ý</w:t>
            </w:r>
            <w:r w:rsidRPr="00AF0A09">
              <w:rPr>
                <w:rFonts w:ascii="Times New Roman" w:eastAsia="Times New Roman" w:hAnsi="Times New Roman" w:cs="Times New Roman"/>
                <w:i/>
                <w:sz w:val="24"/>
                <w:szCs w:val="24"/>
              </w:rPr>
              <w:t xml:space="preserve"> trả lời câu hỏi thảo luận:</w:t>
            </w:r>
          </w:p>
          <w:p w14:paraId="158242F1" w14:textId="77777777" w:rsidR="00EF6ED0" w:rsidRPr="00AF0A09" w:rsidRDefault="00EF6ED0" w:rsidP="009C1FF9">
            <w:pPr>
              <w:pStyle w:val="NormalWeb"/>
              <w:spacing w:before="0" w:beforeAutospacing="0" w:after="0" w:afterAutospacing="0"/>
              <w:ind w:left="48" w:right="48"/>
              <w:jc w:val="both"/>
              <w:rPr>
                <w:b/>
                <w:bCs/>
                <w:i/>
              </w:rPr>
            </w:pPr>
            <w:r w:rsidRPr="00AF0A09">
              <w:rPr>
                <w:b/>
                <w:bCs/>
                <w:i/>
              </w:rPr>
              <w:t xml:space="preserve">1. </w:t>
            </w:r>
            <w:r w:rsidRPr="00AF0A09">
              <w:rPr>
                <w:i/>
              </w:rPr>
              <w:t>Ý nghĩa của thông tin trên bao bì (hạn sử dụng, giá trị dinh dưỡng,…) thực phẩm đóng gói:</w:t>
            </w:r>
          </w:p>
          <w:p w14:paraId="414ED2BF"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Hạn sử dụng: Giúp người tiêu dùng biết được thời gian sản phẩm có thể giữ được giá trị dinh dưỡng và đảm bảo an toàn trong điều kiện bảo quản được ghi trên nhãn. Không nên sử dụng thực phẩm đã quá hạn sử dụng.</w:t>
            </w:r>
          </w:p>
          <w:p w14:paraId="07F7AFE6"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Giá trị dinh dưỡng: Giúp người tiêu dùng xác định được hàm lượng, giá trị dinh dưỡng của sản phẩm để lựa chọn đúng nhu cầu.</w:t>
            </w:r>
          </w:p>
          <w:p w14:paraId="4423BB1C"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hông tin nhà sản xuất, nguồn gốc xuất xứ: Giúp người tiêu dùng xác định rõ nguồn gốc, đảm bảo vệ sinh an toàn thực phẩm.</w:t>
            </w:r>
          </w:p>
          <w:p w14:paraId="29CDEFA0"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Hướng dẫn sử dụng: Giúp người tiêu dùng bảo quản và chế biến đúng cách, giữ được các chất dinh dưỡng có trong sản phẩm.</w:t>
            </w:r>
          </w:p>
          <w:p w14:paraId="5C6E876B" w14:textId="77777777" w:rsidR="00EF6ED0" w:rsidRPr="00AF0A09" w:rsidRDefault="00EF6ED0" w:rsidP="009C1FF9">
            <w:pPr>
              <w:pStyle w:val="NormalWeb"/>
              <w:spacing w:before="0" w:beforeAutospacing="0" w:after="0" w:afterAutospacing="0"/>
              <w:ind w:left="48" w:right="48"/>
              <w:jc w:val="both"/>
              <w:rPr>
                <w:b/>
                <w:bCs/>
                <w:i/>
              </w:rPr>
            </w:pPr>
            <w:r w:rsidRPr="00AF0A09">
              <w:rPr>
                <w:b/>
                <w:bCs/>
                <w:i/>
              </w:rPr>
              <w:t>2. </w:t>
            </w:r>
          </w:p>
          <w:p w14:paraId="174DF9DA" w14:textId="77777777" w:rsidR="00EF6ED0" w:rsidRPr="00AF0A09" w:rsidRDefault="00EF6ED0" w:rsidP="009C1FF9">
            <w:pPr>
              <w:pStyle w:val="NormalWeb"/>
              <w:spacing w:before="0" w:beforeAutospacing="0" w:after="0" w:afterAutospacing="0"/>
              <w:ind w:left="48" w:right="48"/>
              <w:jc w:val="both"/>
              <w:rPr>
                <w:i/>
              </w:rPr>
            </w:pPr>
            <w:r w:rsidRPr="00AF0A09">
              <w:rPr>
                <w:i/>
              </w:rPr>
              <w:t>- Một số bệnh do mất vệ sinh an toàn thực phẩm:</w:t>
            </w:r>
          </w:p>
          <w:p w14:paraId="2576DBD7"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gộ độc thực phẩm cấp tính gây rối loạn tiêu hóa gây đầy hơi, đau bụng, tiêu chảy; rối loạn thần kinh gây đau đầu, chóng mặt, hôn mê, tê liệt các chi,…</w:t>
            </w:r>
          </w:p>
          <w:p w14:paraId="5BDC910F"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Có thể gây ra các biến chứng nguy hiểm sau một thời gian như ung thư, rối loạn chức năng không giải thích được, vô sinh, gây quái thai,…</w:t>
            </w:r>
          </w:p>
          <w:p w14:paraId="37B5D101"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Các biện pháp lựa chọn, bảo quản và chế biến thực phẩm giúp phòng chống các bệnh trên:</w:t>
            </w:r>
          </w:p>
          <w:p w14:paraId="551FE40F"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Biện pháp lựa chọn thực phẩm: Lựa chọn thực phẩm tươi, an toàn, nguồn gốc rõ ràng.</w:t>
            </w:r>
          </w:p>
          <w:p w14:paraId="437D0557"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 Biện pháp bảo quản thực phẩm: Lựa chọn các phương pháp bảo quản an toàn, phù hợp cho từng loại thực phẩm như: những thực phẩm dễ hỏng như rau, quả, cá, thịt tươi,… </w:t>
            </w:r>
            <w:r w:rsidRPr="00AF0A09">
              <w:rPr>
                <w:rFonts w:ascii="Times New Roman" w:eastAsia="Times New Roman" w:hAnsi="Times New Roman" w:cs="Times New Roman"/>
                <w:i/>
                <w:sz w:val="24"/>
                <w:szCs w:val="24"/>
              </w:rPr>
              <w:lastRenderedPageBreak/>
              <w:t>cần được bảo quản lạnh; không để lẫn thực phẩm ăn sống với thực phẩm cần nấu chín;…</w:t>
            </w:r>
          </w:p>
          <w:p w14:paraId="2E42B80B"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Biện pháp chế biến thực phẩm: Chế biến hợp vệ sinh như ngâm rửa kĩ, nấu chín, khu chế biến thực phẩm phải đảm bảo sạch sẽ, thực phẩm sau khi chế biến cần được che đậy cẩn thận,…</w:t>
            </w:r>
          </w:p>
          <w:p w14:paraId="509B44E1"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6FAE3F22"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An toàn vệ sinh thực phẩm là giữ cho thực phẩm không bị nhiễm khuẩn, nhiễm độc và biến chất.</w:t>
            </w:r>
          </w:p>
          <w:p w14:paraId="0AB8DB90"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Khi ăn phải thực phẩm không an toàn có thể bị ngộ độc thực phẩm, rối loạn tiêu hóa gây đau bụng, tiêu chảy....</w:t>
            </w:r>
          </w:p>
          <w:p w14:paraId="70CBDF7A" w14:textId="77777777" w:rsidR="00EF6ED0" w:rsidRPr="00AF0A09" w:rsidRDefault="00EF6ED0" w:rsidP="009C1FF9">
            <w:pPr>
              <w:spacing w:after="0" w:line="240" w:lineRule="auto"/>
              <w:ind w:right="48"/>
              <w:jc w:val="both"/>
              <w:rPr>
                <w:rFonts w:ascii="Times New Roman" w:hAnsi="Times New Roman" w:cs="Times New Roman"/>
                <w:sz w:val="24"/>
                <w:szCs w:val="24"/>
              </w:rPr>
            </w:pPr>
          </w:p>
          <w:p w14:paraId="5849460D"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Để giữ vệ sinh an toàn thực phẩm, cần lựa chọn thực phẩm đảm bảo vệ sinh; nguồn gốc rõ ràng; chế biến, bảo quản đúng cách; các thực phẩm chế biến sẵn phải còn hạn sử dụng…</w:t>
            </w:r>
          </w:p>
        </w:tc>
      </w:tr>
    </w:tbl>
    <w:p w14:paraId="490E54CF"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45D85A32"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7: </w:t>
      </w:r>
      <w:r w:rsidRPr="00AF0A09">
        <w:rPr>
          <w:rFonts w:ascii="Times New Roman" w:eastAsia="Calibri" w:hAnsi="Times New Roman" w:cs="Times New Roman"/>
          <w:b/>
          <w:sz w:val="24"/>
          <w:szCs w:val="24"/>
        </w:rPr>
        <w:t>Thực hiện dự án: Điều tra một số bệnh đường tiêu hóa và vấn đề vệ sin an toàn thực phẩn.</w:t>
      </w:r>
    </w:p>
    <w:p w14:paraId="18091791" w14:textId="77777777" w:rsidR="00EF6ED0" w:rsidRPr="00AF0A09" w:rsidRDefault="00EF6ED0"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 xml:space="preserve">Mục tiêu: </w:t>
      </w:r>
    </w:p>
    <w:p w14:paraId="2FD9E2A1"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xml:space="preserve">- Điều tra một số bệnh đường tiêu hóa trong trường học hoặc tại địa phương. </w:t>
      </w:r>
    </w:p>
    <w:p w14:paraId="54D802DE"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Điều tra được vấn đề vệ sinh an toàn thực phẩm tại địa phương.</w:t>
      </w:r>
    </w:p>
    <w:p w14:paraId="7DF2EA51"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ọc sinh hoạt động cá nhân, nghiên cứu thông tin SGK/133, 134; Hoạt động nhóm bàn thực hiện dự án điều tra: </w:t>
      </w:r>
      <w:r w:rsidRPr="00AF0A09">
        <w:rPr>
          <w:rFonts w:ascii="Times New Roman" w:eastAsia="Times New Roman" w:hAnsi="Times New Roman" w:cs="Times New Roman"/>
          <w:sz w:val="24"/>
          <w:szCs w:val="24"/>
          <w:shd w:val="clear" w:color="auto" w:fill="FFFFFF"/>
        </w:rPr>
        <w:t>một số bệnh đường tiêu hóa trong trường học hoặc tại địa phương và vấn đề vệ sinh an toàn thực phẩm tại địa phương</w:t>
      </w:r>
      <w:r w:rsidRPr="00AF0A09">
        <w:rPr>
          <w:rFonts w:ascii="Times New Roman" w:eastAsia="Calibri" w:hAnsi="Times New Roman" w:cs="Times New Roman"/>
          <w:sz w:val="24"/>
          <w:szCs w:val="24"/>
        </w:rPr>
        <w:t>.</w:t>
      </w:r>
    </w:p>
    <w:p w14:paraId="6B14264D"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hoạt động điều tra của HS.</w:t>
      </w:r>
    </w:p>
    <w:p w14:paraId="7F0E41FE"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ayout w:type="fixed"/>
        <w:tblLook w:val="04A0" w:firstRow="1" w:lastRow="0" w:firstColumn="1" w:lastColumn="0" w:noHBand="0" w:noVBand="1"/>
      </w:tblPr>
      <w:tblGrid>
        <w:gridCol w:w="6487"/>
        <w:gridCol w:w="3402"/>
      </w:tblGrid>
      <w:tr w:rsidR="001816F8" w:rsidRPr="00AF0A09" w14:paraId="6D7BAA38" w14:textId="77777777" w:rsidTr="00693BA4">
        <w:tc>
          <w:tcPr>
            <w:tcW w:w="6487" w:type="dxa"/>
            <w:tcBorders>
              <w:top w:val="single" w:sz="4" w:space="0" w:color="auto"/>
              <w:left w:val="single" w:sz="4" w:space="0" w:color="auto"/>
              <w:bottom w:val="single" w:sz="4" w:space="0" w:color="auto"/>
              <w:right w:val="single" w:sz="4" w:space="0" w:color="auto"/>
            </w:tcBorders>
            <w:shd w:val="clear" w:color="auto" w:fill="auto"/>
            <w:vAlign w:val="bottom"/>
          </w:tcPr>
          <w:p w14:paraId="6106AE60"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tcPr>
          <w:p w14:paraId="585C7184"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0E928F91" w14:textId="77777777" w:rsidTr="00693BA4">
        <w:tc>
          <w:tcPr>
            <w:tcW w:w="6487" w:type="dxa"/>
            <w:tcBorders>
              <w:top w:val="single" w:sz="4" w:space="0" w:color="auto"/>
              <w:left w:val="single" w:sz="4" w:space="0" w:color="auto"/>
              <w:bottom w:val="single" w:sz="4" w:space="0" w:color="auto"/>
              <w:right w:val="single" w:sz="4" w:space="0" w:color="auto"/>
            </w:tcBorders>
            <w:shd w:val="clear" w:color="auto" w:fill="auto"/>
          </w:tcPr>
          <w:p w14:paraId="3C3E1B4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35AA6E02" w14:textId="77777777" w:rsidR="00EF6ED0" w:rsidRPr="00AF0A09" w:rsidRDefault="00EF6ED0" w:rsidP="009C1FF9">
            <w:pPr>
              <w:pStyle w:val="ListParagraph"/>
              <w:ind w:left="0"/>
              <w:jc w:val="both"/>
              <w:rPr>
                <w:rFonts w:eastAsia="Calibri"/>
              </w:rPr>
            </w:pPr>
            <w:r w:rsidRPr="00AF0A09">
              <w:rPr>
                <w:rFonts w:eastAsia="Arial"/>
              </w:rPr>
              <w:t xml:space="preserve">- GV Cho HS cá nhân nghiên cứu thông tin phần VI SGK/133 </w:t>
            </w:r>
            <w:r w:rsidRPr="00AF0A09">
              <w:rPr>
                <w:shd w:val="clear" w:color="auto" w:fill="FFFFFF"/>
              </w:rPr>
              <w:t>về mục tiêu và cách tiến hành dự án: Điều tra một số bệnh đường tiêu hóa trong trường học hoặc tại địa phương và vấn đề vệ sinh an toàn thực phẩm tại địa phương</w:t>
            </w:r>
            <w:r w:rsidRPr="00AF0A09">
              <w:rPr>
                <w:rFonts w:eastAsia="Calibri"/>
              </w:rPr>
              <w:t xml:space="preserve"> </w:t>
            </w:r>
            <w:r w:rsidRPr="00AF0A09">
              <w:rPr>
                <w:rFonts w:eastAsia="Calibri"/>
                <w:b/>
                <w:i/>
              </w:rPr>
              <w:t>(Giáo viên giao nhiệm vụ cho nhóm HS thực hiện ở nhà từ tiết học trước, tiết này HS chỉ báo cáo lại kết quả hoạt động của nhóm)</w:t>
            </w:r>
          </w:p>
          <w:p w14:paraId="664B0111" w14:textId="77777777" w:rsidR="00EF6ED0" w:rsidRPr="00AF0A09" w:rsidRDefault="00EF6ED0" w:rsidP="009C1FF9">
            <w:pPr>
              <w:pStyle w:val="ListParagraph"/>
              <w:ind w:left="0"/>
              <w:jc w:val="both"/>
              <w:rPr>
                <w:rFonts w:eastAsia="Calibri"/>
              </w:rPr>
            </w:pPr>
            <w:r w:rsidRPr="00AF0A09">
              <w:rPr>
                <w:rFonts w:eastAsia="Calibri"/>
              </w:rPr>
              <w:t xml:space="preserve">- HS thảo luận nhóm  </w:t>
            </w:r>
            <w:r w:rsidRPr="00AF0A09">
              <w:rPr>
                <w:shd w:val="clear" w:color="auto" w:fill="FFFFFF"/>
              </w:rPr>
              <w:t xml:space="preserve">vận dụng hiểu biết về an toàn vệ sinh thực phẩm, hãy thực hiện dự án điều tra theo các bước sau: </w:t>
            </w:r>
          </w:p>
          <w:p w14:paraId="6674C7CF" w14:textId="77777777" w:rsidR="00EF6ED0" w:rsidRPr="00AF0A09" w:rsidRDefault="00EF6ED0" w:rsidP="009C1FF9">
            <w:pPr>
              <w:spacing w:after="0" w:line="240" w:lineRule="auto"/>
              <w:ind w:left="48" w:right="48"/>
              <w:jc w:val="both"/>
              <w:rPr>
                <w:rFonts w:ascii="Times New Roman" w:hAnsi="Times New Roman" w:cs="Times New Roman"/>
                <w:b/>
                <w:i/>
                <w:sz w:val="24"/>
                <w:szCs w:val="24"/>
                <w:shd w:val="clear" w:color="auto" w:fill="FFFFFF"/>
              </w:rPr>
            </w:pPr>
            <w:r w:rsidRPr="00AF0A09">
              <w:rPr>
                <w:rFonts w:ascii="Times New Roman" w:hAnsi="Times New Roman" w:cs="Times New Roman"/>
                <w:b/>
                <w:i/>
                <w:sz w:val="24"/>
                <w:szCs w:val="24"/>
                <w:shd w:val="clear" w:color="auto" w:fill="FFFFFF"/>
              </w:rPr>
              <w:t xml:space="preserve">a, Điều tra một số </w:t>
            </w:r>
            <w:r w:rsidRPr="00AF0A09">
              <w:rPr>
                <w:rFonts w:ascii="Times New Roman" w:eastAsia="Times New Roman" w:hAnsi="Times New Roman" w:cs="Times New Roman"/>
                <w:b/>
                <w:i/>
                <w:sz w:val="24"/>
                <w:szCs w:val="24"/>
                <w:shd w:val="clear" w:color="auto" w:fill="FFFFFF"/>
              </w:rPr>
              <w:t>bệnh đường tiêu hóa trong trường học hoặc tại địa phương</w:t>
            </w:r>
            <w:r w:rsidRPr="00AF0A09">
              <w:rPr>
                <w:rFonts w:ascii="Times New Roman" w:hAnsi="Times New Roman" w:cs="Times New Roman"/>
                <w:b/>
                <w:i/>
                <w:sz w:val="24"/>
                <w:szCs w:val="24"/>
                <w:shd w:val="clear" w:color="auto" w:fill="FFFFFF"/>
              </w:rPr>
              <w:t>.</w:t>
            </w:r>
          </w:p>
          <w:p w14:paraId="292239D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1:</w:t>
            </w:r>
            <w:r w:rsidRPr="00AF0A09">
              <w:rPr>
                <w:rFonts w:ascii="Times New Roman" w:eastAsia="Times New Roman" w:hAnsi="Times New Roman" w:cs="Times New Roman"/>
                <w:sz w:val="24"/>
                <w:szCs w:val="24"/>
              </w:rPr>
              <w:t xml:space="preserve"> Điều tra các bệnh về tiêu hóa xuất hiện trong trường học hoặc tại địa phương, số người mắc và tìm hiểu nguyên nhân gây bệnh.</w:t>
            </w:r>
          </w:p>
          <w:p w14:paraId="2112180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2:</w:t>
            </w:r>
            <w:r w:rsidRPr="00AF0A09">
              <w:rPr>
                <w:rFonts w:ascii="Times New Roman" w:eastAsia="Times New Roman" w:hAnsi="Times New Roman" w:cs="Times New Roman"/>
                <w:sz w:val="24"/>
                <w:szCs w:val="24"/>
              </w:rPr>
              <w:t xml:space="preserve"> Thảo luận, đề xuất các biện pháp phòng chống bệnh.</w:t>
            </w:r>
          </w:p>
          <w:p w14:paraId="4E3037A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3:</w:t>
            </w:r>
            <w:r w:rsidRPr="00AF0A09">
              <w:rPr>
                <w:rFonts w:ascii="Times New Roman" w:eastAsia="Times New Roman" w:hAnsi="Times New Roman" w:cs="Times New Roman"/>
                <w:sz w:val="24"/>
                <w:szCs w:val="24"/>
              </w:rPr>
              <w:t xml:space="preserve"> Viết báo cáo theo mẫu Bảng 32.4</w:t>
            </w:r>
          </w:p>
          <w:p w14:paraId="2AD3F895"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Bảng 32.4</w:t>
            </w:r>
          </w:p>
          <w:tbl>
            <w:tblPr>
              <w:tblStyle w:val="TableGrid"/>
              <w:tblW w:w="6232" w:type="dxa"/>
              <w:tblLayout w:type="fixed"/>
              <w:tblLook w:val="04A0" w:firstRow="1" w:lastRow="0" w:firstColumn="1" w:lastColumn="0" w:noHBand="0" w:noVBand="1"/>
            </w:tblPr>
            <w:tblGrid>
              <w:gridCol w:w="1129"/>
              <w:gridCol w:w="1560"/>
              <w:gridCol w:w="1417"/>
              <w:gridCol w:w="2126"/>
            </w:tblGrid>
            <w:tr w:rsidR="001816F8" w:rsidRPr="00AF0A09" w14:paraId="080B0C0F" w14:textId="77777777" w:rsidTr="00693BA4">
              <w:tc>
                <w:tcPr>
                  <w:tcW w:w="1129" w:type="dxa"/>
                  <w:vAlign w:val="center"/>
                </w:tcPr>
                <w:p w14:paraId="20F429B9" w14:textId="77777777" w:rsidR="00EF6ED0" w:rsidRPr="00AF0A09" w:rsidRDefault="00EF6ED0" w:rsidP="009C1FF9">
                  <w:pPr>
                    <w:ind w:right="48"/>
                    <w:jc w:val="center"/>
                    <w:rPr>
                      <w:rFonts w:cs="Times New Roman"/>
                      <w:szCs w:val="24"/>
                    </w:rPr>
                  </w:pPr>
                  <w:r w:rsidRPr="00AF0A09">
                    <w:rPr>
                      <w:rFonts w:cs="Times New Roman"/>
                      <w:szCs w:val="24"/>
                    </w:rPr>
                    <w:t>Tên bệnh</w:t>
                  </w:r>
                </w:p>
              </w:tc>
              <w:tc>
                <w:tcPr>
                  <w:tcW w:w="1560" w:type="dxa"/>
                  <w:vAlign w:val="center"/>
                </w:tcPr>
                <w:p w14:paraId="51F15D85" w14:textId="77777777" w:rsidR="00EF6ED0" w:rsidRPr="00AF0A09" w:rsidRDefault="00EF6ED0" w:rsidP="009C1FF9">
                  <w:pPr>
                    <w:ind w:right="48"/>
                    <w:jc w:val="center"/>
                    <w:rPr>
                      <w:rFonts w:cs="Times New Roman"/>
                      <w:szCs w:val="24"/>
                    </w:rPr>
                  </w:pPr>
                  <w:r w:rsidRPr="00AF0A09">
                    <w:rPr>
                      <w:rFonts w:cs="Times New Roman"/>
                      <w:szCs w:val="24"/>
                    </w:rPr>
                    <w:t>Số người mắc</w:t>
                  </w:r>
                </w:p>
              </w:tc>
              <w:tc>
                <w:tcPr>
                  <w:tcW w:w="1417" w:type="dxa"/>
                  <w:vAlign w:val="center"/>
                </w:tcPr>
                <w:p w14:paraId="339DA3D0" w14:textId="77777777" w:rsidR="00EF6ED0" w:rsidRPr="00AF0A09" w:rsidRDefault="00EF6ED0" w:rsidP="009C1FF9">
                  <w:pPr>
                    <w:ind w:right="-108"/>
                    <w:jc w:val="center"/>
                    <w:rPr>
                      <w:rFonts w:cs="Times New Roman"/>
                      <w:szCs w:val="24"/>
                    </w:rPr>
                  </w:pPr>
                  <w:r w:rsidRPr="00AF0A09">
                    <w:rPr>
                      <w:rFonts w:cs="Times New Roman"/>
                      <w:szCs w:val="24"/>
                    </w:rPr>
                    <w:t>Nguyên nhân</w:t>
                  </w:r>
                </w:p>
              </w:tc>
              <w:tc>
                <w:tcPr>
                  <w:tcW w:w="2126" w:type="dxa"/>
                  <w:vAlign w:val="center"/>
                </w:tcPr>
                <w:p w14:paraId="41A23D00" w14:textId="77777777" w:rsidR="00EF6ED0" w:rsidRPr="00AF0A09" w:rsidRDefault="00EF6ED0" w:rsidP="009C1FF9">
                  <w:pPr>
                    <w:ind w:right="48"/>
                    <w:jc w:val="center"/>
                    <w:rPr>
                      <w:rFonts w:cs="Times New Roman"/>
                      <w:szCs w:val="24"/>
                    </w:rPr>
                  </w:pPr>
                  <w:r w:rsidRPr="00AF0A09">
                    <w:rPr>
                      <w:rFonts w:cs="Times New Roman"/>
                      <w:szCs w:val="24"/>
                    </w:rPr>
                    <w:t>Biện pháp phòng chống</w:t>
                  </w:r>
                </w:p>
              </w:tc>
            </w:tr>
            <w:tr w:rsidR="001816F8" w:rsidRPr="00AF0A09" w14:paraId="33E79F8A" w14:textId="77777777" w:rsidTr="00693BA4">
              <w:tc>
                <w:tcPr>
                  <w:tcW w:w="1129" w:type="dxa"/>
                </w:tcPr>
                <w:p w14:paraId="2ADA53DF" w14:textId="77777777" w:rsidR="00EF6ED0" w:rsidRPr="00AF0A09" w:rsidRDefault="00EF6ED0" w:rsidP="009C1FF9">
                  <w:pPr>
                    <w:ind w:right="48"/>
                    <w:jc w:val="center"/>
                    <w:rPr>
                      <w:rFonts w:cs="Times New Roman"/>
                      <w:szCs w:val="24"/>
                    </w:rPr>
                  </w:pPr>
                  <w:r w:rsidRPr="00AF0A09">
                    <w:rPr>
                      <w:rFonts w:cs="Times New Roman"/>
                      <w:szCs w:val="24"/>
                    </w:rPr>
                    <w:t>?</w:t>
                  </w:r>
                </w:p>
              </w:tc>
              <w:tc>
                <w:tcPr>
                  <w:tcW w:w="1560" w:type="dxa"/>
                </w:tcPr>
                <w:p w14:paraId="14D0633D" w14:textId="77777777" w:rsidR="00EF6ED0" w:rsidRPr="00AF0A09" w:rsidRDefault="00EF6ED0" w:rsidP="009C1FF9">
                  <w:pPr>
                    <w:ind w:right="48"/>
                    <w:jc w:val="center"/>
                    <w:rPr>
                      <w:rFonts w:cs="Times New Roman"/>
                      <w:szCs w:val="24"/>
                    </w:rPr>
                  </w:pPr>
                  <w:r w:rsidRPr="00AF0A09">
                    <w:rPr>
                      <w:rFonts w:cs="Times New Roman"/>
                      <w:szCs w:val="24"/>
                    </w:rPr>
                    <w:t>?</w:t>
                  </w:r>
                </w:p>
              </w:tc>
              <w:tc>
                <w:tcPr>
                  <w:tcW w:w="1417" w:type="dxa"/>
                </w:tcPr>
                <w:p w14:paraId="197BCABE" w14:textId="77777777" w:rsidR="00EF6ED0" w:rsidRPr="00AF0A09" w:rsidRDefault="00EF6ED0" w:rsidP="009C1FF9">
                  <w:pPr>
                    <w:ind w:right="48"/>
                    <w:jc w:val="center"/>
                    <w:rPr>
                      <w:rFonts w:cs="Times New Roman"/>
                      <w:szCs w:val="24"/>
                    </w:rPr>
                  </w:pPr>
                  <w:r w:rsidRPr="00AF0A09">
                    <w:rPr>
                      <w:rFonts w:cs="Times New Roman"/>
                      <w:szCs w:val="24"/>
                    </w:rPr>
                    <w:t>?</w:t>
                  </w:r>
                </w:p>
              </w:tc>
              <w:tc>
                <w:tcPr>
                  <w:tcW w:w="2126" w:type="dxa"/>
                </w:tcPr>
                <w:p w14:paraId="3D1D9B9D" w14:textId="77777777" w:rsidR="00EF6ED0" w:rsidRPr="00AF0A09" w:rsidRDefault="00EF6ED0" w:rsidP="009C1FF9">
                  <w:pPr>
                    <w:ind w:right="48"/>
                    <w:jc w:val="center"/>
                    <w:rPr>
                      <w:rFonts w:cs="Times New Roman"/>
                      <w:szCs w:val="24"/>
                    </w:rPr>
                  </w:pPr>
                  <w:r w:rsidRPr="00AF0A09">
                    <w:rPr>
                      <w:rFonts w:cs="Times New Roman"/>
                      <w:szCs w:val="24"/>
                    </w:rPr>
                    <w:t>?</w:t>
                  </w:r>
                </w:p>
              </w:tc>
            </w:tr>
          </w:tbl>
          <w:p w14:paraId="57E0523D" w14:textId="77777777" w:rsidR="00EF6ED0" w:rsidRPr="00AF0A09" w:rsidRDefault="00EF6ED0" w:rsidP="009C1FF9">
            <w:pPr>
              <w:spacing w:after="0" w:line="240" w:lineRule="auto"/>
              <w:ind w:right="48"/>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 xml:space="preserve">b, Điều tra về </w:t>
            </w:r>
            <w:r w:rsidRPr="00AF0A09">
              <w:rPr>
                <w:rFonts w:ascii="Times New Roman" w:eastAsia="Times New Roman" w:hAnsi="Times New Roman" w:cs="Times New Roman"/>
                <w:b/>
                <w:i/>
                <w:sz w:val="24"/>
                <w:szCs w:val="24"/>
                <w:shd w:val="clear" w:color="auto" w:fill="FFFFFF"/>
              </w:rPr>
              <w:t>vệ sinh an toàn thực phẩm tại địa phương</w:t>
            </w:r>
            <w:r w:rsidRPr="00AF0A09">
              <w:rPr>
                <w:rFonts w:ascii="Times New Roman" w:eastAsia="Calibri" w:hAnsi="Times New Roman" w:cs="Times New Roman"/>
                <w:b/>
                <w:i/>
                <w:sz w:val="24"/>
                <w:szCs w:val="24"/>
              </w:rPr>
              <w:t>.</w:t>
            </w:r>
          </w:p>
          <w:p w14:paraId="53BFD79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1:</w:t>
            </w:r>
            <w:r w:rsidRPr="00AF0A09">
              <w:rPr>
                <w:rFonts w:ascii="Times New Roman" w:eastAsia="Times New Roman" w:hAnsi="Times New Roman" w:cs="Times New Roman"/>
                <w:sz w:val="24"/>
                <w:szCs w:val="24"/>
              </w:rPr>
              <w:t xml:space="preserve"> Điều tra về các trường hợp mất vệ sinh an toàn thực phẩm tại địa phương và tìm hiểu nguyên nhân.</w:t>
            </w:r>
          </w:p>
          <w:p w14:paraId="01BE5EC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2:</w:t>
            </w:r>
            <w:r w:rsidRPr="00AF0A09">
              <w:rPr>
                <w:rFonts w:ascii="Times New Roman" w:eastAsia="Times New Roman" w:hAnsi="Times New Roman" w:cs="Times New Roman"/>
                <w:sz w:val="24"/>
                <w:szCs w:val="24"/>
              </w:rPr>
              <w:t xml:space="preserve"> Thảo luận, đề xuất các biện pháp phòng chống.</w:t>
            </w:r>
          </w:p>
          <w:p w14:paraId="7F469E2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Bước 3:</w:t>
            </w:r>
            <w:r w:rsidRPr="00AF0A09">
              <w:rPr>
                <w:rFonts w:ascii="Times New Roman" w:eastAsia="Times New Roman" w:hAnsi="Times New Roman" w:cs="Times New Roman"/>
                <w:sz w:val="24"/>
                <w:szCs w:val="24"/>
              </w:rPr>
              <w:t xml:space="preserve"> Viết báo cáo theo mẫu Bảng 32.5</w:t>
            </w:r>
          </w:p>
          <w:p w14:paraId="532D4DC7"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Bảng 32.5</w:t>
            </w:r>
          </w:p>
          <w:tbl>
            <w:tblPr>
              <w:tblStyle w:val="TableGrid"/>
              <w:tblW w:w="6233" w:type="dxa"/>
              <w:tblLayout w:type="fixed"/>
              <w:tblLook w:val="04A0" w:firstRow="1" w:lastRow="0" w:firstColumn="1" w:lastColumn="0" w:noHBand="0" w:noVBand="1"/>
            </w:tblPr>
            <w:tblGrid>
              <w:gridCol w:w="3256"/>
              <w:gridCol w:w="1134"/>
              <w:gridCol w:w="1843"/>
            </w:tblGrid>
            <w:tr w:rsidR="001816F8" w:rsidRPr="00AF0A09" w14:paraId="5BF093DD" w14:textId="77777777" w:rsidTr="00693BA4">
              <w:tc>
                <w:tcPr>
                  <w:tcW w:w="3256" w:type="dxa"/>
                  <w:vAlign w:val="center"/>
                </w:tcPr>
                <w:p w14:paraId="0C0DAA88" w14:textId="77777777" w:rsidR="00EF6ED0" w:rsidRPr="00AF0A09" w:rsidRDefault="00EF6ED0" w:rsidP="009C1FF9">
                  <w:pPr>
                    <w:ind w:right="48"/>
                    <w:jc w:val="center"/>
                    <w:rPr>
                      <w:rFonts w:cs="Times New Roman"/>
                      <w:szCs w:val="24"/>
                    </w:rPr>
                  </w:pPr>
                  <w:r w:rsidRPr="00AF0A09">
                    <w:rPr>
                      <w:rFonts w:cs="Times New Roman"/>
                      <w:szCs w:val="24"/>
                    </w:rPr>
                    <w:t>Trường hợp mất vệ sinh an toàn thực phẩm</w:t>
                  </w:r>
                </w:p>
              </w:tc>
              <w:tc>
                <w:tcPr>
                  <w:tcW w:w="1134" w:type="dxa"/>
                  <w:vAlign w:val="center"/>
                </w:tcPr>
                <w:p w14:paraId="0353D1B7" w14:textId="77777777" w:rsidR="00EF6ED0" w:rsidRPr="00AF0A09" w:rsidRDefault="00EF6ED0" w:rsidP="009C1FF9">
                  <w:pPr>
                    <w:ind w:right="-108"/>
                    <w:jc w:val="center"/>
                    <w:rPr>
                      <w:rFonts w:cs="Times New Roman"/>
                      <w:szCs w:val="24"/>
                    </w:rPr>
                  </w:pPr>
                  <w:r w:rsidRPr="00AF0A09">
                    <w:rPr>
                      <w:rFonts w:cs="Times New Roman"/>
                      <w:szCs w:val="24"/>
                    </w:rPr>
                    <w:t>Nguyên nhân</w:t>
                  </w:r>
                </w:p>
              </w:tc>
              <w:tc>
                <w:tcPr>
                  <w:tcW w:w="1843" w:type="dxa"/>
                  <w:vAlign w:val="center"/>
                </w:tcPr>
                <w:p w14:paraId="41A116B2" w14:textId="77777777" w:rsidR="00EF6ED0" w:rsidRPr="00AF0A09" w:rsidRDefault="00EF6ED0" w:rsidP="009C1FF9">
                  <w:pPr>
                    <w:ind w:right="48"/>
                    <w:jc w:val="center"/>
                    <w:rPr>
                      <w:rFonts w:cs="Times New Roman"/>
                      <w:szCs w:val="24"/>
                    </w:rPr>
                  </w:pPr>
                  <w:r w:rsidRPr="00AF0A09">
                    <w:rPr>
                      <w:rFonts w:cs="Times New Roman"/>
                      <w:szCs w:val="24"/>
                    </w:rPr>
                    <w:t>Biện pháp phòng chống</w:t>
                  </w:r>
                </w:p>
              </w:tc>
            </w:tr>
            <w:tr w:rsidR="001816F8" w:rsidRPr="00AF0A09" w14:paraId="20F107E9" w14:textId="77777777" w:rsidTr="00693BA4">
              <w:tc>
                <w:tcPr>
                  <w:tcW w:w="3256" w:type="dxa"/>
                </w:tcPr>
                <w:p w14:paraId="37657707" w14:textId="77777777" w:rsidR="00EF6ED0" w:rsidRPr="00AF0A09" w:rsidRDefault="00EF6ED0" w:rsidP="009C1FF9">
                  <w:pPr>
                    <w:ind w:right="48"/>
                    <w:jc w:val="center"/>
                    <w:rPr>
                      <w:rFonts w:cs="Times New Roman"/>
                      <w:szCs w:val="24"/>
                    </w:rPr>
                  </w:pPr>
                  <w:r w:rsidRPr="00AF0A09">
                    <w:rPr>
                      <w:rFonts w:cs="Times New Roman"/>
                      <w:szCs w:val="24"/>
                    </w:rPr>
                    <w:lastRenderedPageBreak/>
                    <w:t>?</w:t>
                  </w:r>
                </w:p>
              </w:tc>
              <w:tc>
                <w:tcPr>
                  <w:tcW w:w="1134" w:type="dxa"/>
                </w:tcPr>
                <w:p w14:paraId="4A94170B" w14:textId="77777777" w:rsidR="00EF6ED0" w:rsidRPr="00AF0A09" w:rsidRDefault="00EF6ED0" w:rsidP="009C1FF9">
                  <w:pPr>
                    <w:ind w:right="48"/>
                    <w:jc w:val="center"/>
                    <w:rPr>
                      <w:rFonts w:cs="Times New Roman"/>
                      <w:szCs w:val="24"/>
                    </w:rPr>
                  </w:pPr>
                  <w:r w:rsidRPr="00AF0A09">
                    <w:rPr>
                      <w:rFonts w:cs="Times New Roman"/>
                      <w:szCs w:val="24"/>
                    </w:rPr>
                    <w:t>?</w:t>
                  </w:r>
                </w:p>
              </w:tc>
              <w:tc>
                <w:tcPr>
                  <w:tcW w:w="1843" w:type="dxa"/>
                </w:tcPr>
                <w:p w14:paraId="2E44D01F" w14:textId="77777777" w:rsidR="00EF6ED0" w:rsidRPr="00AF0A09" w:rsidRDefault="00EF6ED0" w:rsidP="009C1FF9">
                  <w:pPr>
                    <w:ind w:right="48"/>
                    <w:jc w:val="center"/>
                    <w:rPr>
                      <w:rFonts w:cs="Times New Roman"/>
                      <w:szCs w:val="24"/>
                    </w:rPr>
                  </w:pPr>
                  <w:r w:rsidRPr="00AF0A09">
                    <w:rPr>
                      <w:rFonts w:cs="Times New Roman"/>
                      <w:szCs w:val="24"/>
                    </w:rPr>
                    <w:t>?</w:t>
                  </w:r>
                </w:p>
              </w:tc>
            </w:tr>
          </w:tbl>
          <w:p w14:paraId="59C93688"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173DE4C9"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eastAsia="Arial" w:hAnsi="Times New Roman" w:cs="Times New Roman"/>
                <w:sz w:val="24"/>
                <w:szCs w:val="24"/>
              </w:rPr>
              <w:t xml:space="preserve">- HS </w:t>
            </w:r>
            <w:r w:rsidRPr="00AF0A09">
              <w:rPr>
                <w:rFonts w:ascii="Times New Roman" w:eastAsia="Calibri" w:hAnsi="Times New Roman" w:cs="Times New Roman"/>
                <w:sz w:val="24"/>
                <w:szCs w:val="24"/>
              </w:rPr>
              <w:t xml:space="preserve">hoạt động nhóm theo bàn nắm bắt tình hình thực tế tại trường học, địa phương hoàn thiện </w:t>
            </w:r>
            <w:r w:rsidRPr="00AF0A09">
              <w:rPr>
                <w:rFonts w:ascii="Times New Roman" w:hAnsi="Times New Roman" w:cs="Times New Roman"/>
                <w:sz w:val="24"/>
                <w:szCs w:val="24"/>
              </w:rPr>
              <w:t>các nội dung bảng 32.4; 32.5</w:t>
            </w:r>
            <w:r w:rsidRPr="00AF0A09">
              <w:rPr>
                <w:rFonts w:ascii="Times New Roman" w:eastAsia="Calibri" w:hAnsi="Times New Roman" w:cs="Times New Roman"/>
                <w:sz w:val="24"/>
                <w:szCs w:val="24"/>
              </w:rPr>
              <w:t>.</w:t>
            </w:r>
          </w:p>
          <w:p w14:paraId="3C7EC3A5"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6245580"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đại diện các nhóm trình bày báo cáo của nhóm, các nhóm khác theo dõi, nhận xét bổ sung (nếu có).</w:t>
            </w:r>
          </w:p>
          <w:p w14:paraId="1AF0F10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285C92F5"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và kết luận.</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027E97ED"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VI. dự án: Điều tra một số bệnh đường tiêu hóa và vấn đề vệ sinh an toàn thực phẩm.</w:t>
            </w:r>
          </w:p>
          <w:p w14:paraId="4D97072F" w14:textId="77777777" w:rsidR="00EF6ED0" w:rsidRPr="00AF0A09" w:rsidRDefault="00EF6ED0" w:rsidP="009C1FF9">
            <w:pPr>
              <w:spacing w:after="0" w:line="240" w:lineRule="auto"/>
              <w:ind w:right="48"/>
              <w:jc w:val="both"/>
              <w:rPr>
                <w:rFonts w:ascii="Times New Roman" w:hAnsi="Times New Roman" w:cs="Times New Roman"/>
                <w:i/>
                <w:sz w:val="24"/>
                <w:szCs w:val="24"/>
              </w:rPr>
            </w:pPr>
            <w:r w:rsidRPr="00AF0A09">
              <w:rPr>
                <w:rFonts w:ascii="Times New Roman" w:hAnsi="Times New Roman" w:cs="Times New Roman"/>
                <w:i/>
                <w:sz w:val="24"/>
                <w:szCs w:val="24"/>
              </w:rPr>
              <w:t xml:space="preserve"> </w:t>
            </w:r>
          </w:p>
          <w:p w14:paraId="35FB76BC"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Kết quả dự án:</w:t>
            </w:r>
          </w:p>
          <w:p w14:paraId="0B06E0EB" w14:textId="77777777" w:rsidR="00EF6ED0" w:rsidRPr="00AF0A09" w:rsidRDefault="00EF6ED0" w:rsidP="009C1FF9">
            <w:pPr>
              <w:spacing w:after="0" w:line="240" w:lineRule="auto"/>
              <w:ind w:right="48"/>
              <w:jc w:val="both"/>
              <w:rPr>
                <w:rFonts w:ascii="Times New Roman" w:hAnsi="Times New Roman" w:cs="Times New Roman"/>
                <w:sz w:val="24"/>
                <w:szCs w:val="24"/>
              </w:rPr>
            </w:pPr>
          </w:p>
          <w:p w14:paraId="21EF49F3"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Nội dung bảng 32.4; 32.5</w:t>
            </w:r>
          </w:p>
          <w:p w14:paraId="73F4BA0E" w14:textId="77777777" w:rsidR="00EF6ED0" w:rsidRPr="00AF0A09" w:rsidRDefault="00EF6ED0" w:rsidP="009C1FF9">
            <w:pPr>
              <w:spacing w:after="0" w:line="240" w:lineRule="auto"/>
              <w:ind w:right="48"/>
              <w:jc w:val="both"/>
              <w:rPr>
                <w:rFonts w:ascii="Times New Roman" w:hAnsi="Times New Roman" w:cs="Times New Roman"/>
                <w:sz w:val="24"/>
                <w:szCs w:val="24"/>
              </w:rPr>
            </w:pPr>
          </w:p>
        </w:tc>
      </w:tr>
    </w:tbl>
    <w:p w14:paraId="279A777B"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6BE6804C" w14:textId="77777777" w:rsidR="00EF6ED0" w:rsidRPr="00AF0A09" w:rsidRDefault="00EF6ED0"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4: L</w:t>
      </w:r>
      <w:r w:rsidRPr="00AF0A09">
        <w:rPr>
          <w:rFonts w:ascii="Times New Roman" w:eastAsia="Times New Roman" w:hAnsi="Times New Roman" w:cs="Times New Roman"/>
          <w:b/>
          <w:bCs/>
          <w:sz w:val="24"/>
          <w:szCs w:val="24"/>
          <w:shd w:val="clear" w:color="auto" w:fill="FFFFFF"/>
          <w:lang w:val="vi-VN"/>
        </w:rPr>
        <w:t>uyện tập</w:t>
      </w:r>
    </w:p>
    <w:p w14:paraId="04D4E2EB"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Hệ thống được một số kiến thức đã học.</w:t>
      </w:r>
      <w:r w:rsidRPr="00AF0A09">
        <w:rPr>
          <w:rFonts w:ascii="Times New Roman" w:eastAsia="Times New Roman" w:hAnsi="Times New Roman" w:cs="Times New Roman"/>
          <w:b/>
          <w:sz w:val="24"/>
          <w:szCs w:val="24"/>
          <w:lang w:val="vi-VN"/>
        </w:rPr>
        <w:t xml:space="preserve">  </w:t>
      </w:r>
    </w:p>
    <w:p w14:paraId="7611F5DC"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w:t>
      </w:r>
    </w:p>
    <w:p w14:paraId="2A11E45F"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HS trình bày các phương án trả lời.</w:t>
      </w:r>
    </w:p>
    <w:p w14:paraId="0B72D646"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889" w:type="dxa"/>
        <w:tblLook w:val="04A0" w:firstRow="1" w:lastRow="0" w:firstColumn="1" w:lastColumn="0" w:noHBand="0" w:noVBand="1"/>
      </w:tblPr>
      <w:tblGrid>
        <w:gridCol w:w="7054"/>
        <w:gridCol w:w="2835"/>
      </w:tblGrid>
      <w:tr w:rsidR="001816F8" w:rsidRPr="00AF0A09" w14:paraId="42CC2904" w14:textId="77777777" w:rsidTr="00693BA4">
        <w:tc>
          <w:tcPr>
            <w:tcW w:w="7054" w:type="dxa"/>
            <w:tcBorders>
              <w:top w:val="single" w:sz="4" w:space="0" w:color="auto"/>
              <w:left w:val="single" w:sz="4" w:space="0" w:color="auto"/>
              <w:bottom w:val="single" w:sz="4" w:space="0" w:color="auto"/>
              <w:right w:val="single" w:sz="4" w:space="0" w:color="auto"/>
            </w:tcBorders>
            <w:shd w:val="clear" w:color="auto" w:fill="auto"/>
            <w:vAlign w:val="bottom"/>
          </w:tcPr>
          <w:p w14:paraId="4F92F307"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538224D7"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3080232A" w14:textId="77777777" w:rsidTr="00693BA4">
        <w:tc>
          <w:tcPr>
            <w:tcW w:w="7054" w:type="dxa"/>
            <w:tcBorders>
              <w:top w:val="single" w:sz="4" w:space="0" w:color="auto"/>
              <w:left w:val="single" w:sz="4" w:space="0" w:color="auto"/>
              <w:bottom w:val="single" w:sz="4" w:space="0" w:color="auto"/>
              <w:right w:val="single" w:sz="4" w:space="0" w:color="auto"/>
            </w:tcBorders>
            <w:shd w:val="clear" w:color="auto" w:fill="auto"/>
          </w:tcPr>
          <w:p w14:paraId="2D4E614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32F6F766"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yêu cầu HS thực hiện cá nhân trả lời các câu hỏi trắc nghiệm:</w:t>
            </w:r>
          </w:p>
          <w:p w14:paraId="477DE1A4"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1.</w:t>
            </w:r>
            <w:r w:rsidRPr="00AF0A09">
              <w:rPr>
                <w:rFonts w:ascii="Times New Roman" w:hAnsi="Times New Roman" w:cs="Times New Roman"/>
                <w:sz w:val="24"/>
                <w:szCs w:val="24"/>
              </w:rPr>
              <w:t xml:space="preserve"> Cơ quan tiêu hóa nào không tiêu hóa thức ă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1816F8" w:rsidRPr="00AF0A09" w14:paraId="55A42336" w14:textId="77777777" w:rsidTr="00693BA4">
              <w:tc>
                <w:tcPr>
                  <w:tcW w:w="3270" w:type="dxa"/>
                </w:tcPr>
                <w:p w14:paraId="43462566"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A. Miệng</w:t>
                  </w:r>
                </w:p>
              </w:tc>
              <w:tc>
                <w:tcPr>
                  <w:tcW w:w="3270" w:type="dxa"/>
                </w:tcPr>
                <w:p w14:paraId="75158534"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u w:val="single"/>
                    </w:rPr>
                    <w:t>B</w:t>
                  </w:r>
                  <w:r w:rsidRPr="00AF0A09">
                    <w:rPr>
                      <w:rFonts w:cs="Times New Roman"/>
                      <w:szCs w:val="24"/>
                    </w:rPr>
                    <w:t>. Thực quản</w:t>
                  </w:r>
                </w:p>
              </w:tc>
            </w:tr>
            <w:tr w:rsidR="001816F8" w:rsidRPr="00AF0A09" w14:paraId="15FB1F1E" w14:textId="77777777" w:rsidTr="00693BA4">
              <w:tc>
                <w:tcPr>
                  <w:tcW w:w="3270" w:type="dxa"/>
                </w:tcPr>
                <w:p w14:paraId="14E7AA42"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C. Dạ dày</w:t>
                  </w:r>
                </w:p>
              </w:tc>
              <w:tc>
                <w:tcPr>
                  <w:tcW w:w="3270" w:type="dxa"/>
                </w:tcPr>
                <w:p w14:paraId="167B5F13"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D. Ruột non</w:t>
                  </w:r>
                </w:p>
              </w:tc>
            </w:tr>
          </w:tbl>
          <w:p w14:paraId="5DE572C0"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2.</w:t>
            </w:r>
            <w:r w:rsidRPr="00AF0A09">
              <w:rPr>
                <w:rFonts w:ascii="Times New Roman" w:hAnsi="Times New Roman" w:cs="Times New Roman"/>
                <w:sz w:val="24"/>
                <w:szCs w:val="24"/>
              </w:rPr>
              <w:t xml:space="preserve"> Cơ quan tiết dịch mật tiêu hóa lipit là cơ quan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1816F8" w:rsidRPr="00AF0A09" w14:paraId="3A0C8F61" w14:textId="77777777" w:rsidTr="00693BA4">
              <w:tc>
                <w:tcPr>
                  <w:tcW w:w="3270" w:type="dxa"/>
                </w:tcPr>
                <w:p w14:paraId="46701A13"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u w:val="single"/>
                    </w:rPr>
                    <w:t>A</w:t>
                  </w:r>
                  <w:r w:rsidRPr="00AF0A09">
                    <w:rPr>
                      <w:rFonts w:cs="Times New Roman"/>
                      <w:szCs w:val="24"/>
                    </w:rPr>
                    <w:t>. Gan</w:t>
                  </w:r>
                </w:p>
              </w:tc>
              <w:tc>
                <w:tcPr>
                  <w:tcW w:w="3270" w:type="dxa"/>
                </w:tcPr>
                <w:p w14:paraId="55A51B13"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B. Tụy</w:t>
                  </w:r>
                </w:p>
              </w:tc>
            </w:tr>
            <w:tr w:rsidR="001816F8" w:rsidRPr="00AF0A09" w14:paraId="6DA33936" w14:textId="77777777" w:rsidTr="00693BA4">
              <w:tc>
                <w:tcPr>
                  <w:tcW w:w="3270" w:type="dxa"/>
                </w:tcPr>
                <w:p w14:paraId="0EE55029"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C. Ruột</w:t>
                  </w:r>
                </w:p>
              </w:tc>
              <w:tc>
                <w:tcPr>
                  <w:tcW w:w="3270" w:type="dxa"/>
                </w:tcPr>
                <w:p w14:paraId="0E40F928"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D. khoang miệng</w:t>
                  </w:r>
                </w:p>
              </w:tc>
            </w:tr>
          </w:tbl>
          <w:p w14:paraId="29D6C9F9"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3.</w:t>
            </w:r>
            <w:r w:rsidRPr="00AF0A09">
              <w:rPr>
                <w:rFonts w:ascii="Times New Roman" w:hAnsi="Times New Roman" w:cs="Times New Roman"/>
                <w:sz w:val="24"/>
                <w:szCs w:val="24"/>
              </w:rPr>
              <w:t xml:space="preserve"> Bộ phận trong ống tiêu hóa dài n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1816F8" w:rsidRPr="00AF0A09" w14:paraId="116BCDE4" w14:textId="77777777" w:rsidTr="00693BA4">
              <w:tc>
                <w:tcPr>
                  <w:tcW w:w="3270" w:type="dxa"/>
                </w:tcPr>
                <w:p w14:paraId="300F2AF4"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 xml:space="preserve">A. dạ dày.  </w:t>
                  </w:r>
                </w:p>
              </w:tc>
              <w:tc>
                <w:tcPr>
                  <w:tcW w:w="3270" w:type="dxa"/>
                </w:tcPr>
                <w:p w14:paraId="50EF8FC8"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u w:val="single"/>
                    </w:rPr>
                    <w:t>B</w:t>
                  </w:r>
                  <w:r w:rsidRPr="00AF0A09">
                    <w:rPr>
                      <w:rFonts w:cs="Times New Roman"/>
                      <w:szCs w:val="24"/>
                    </w:rPr>
                    <w:t>. ruột non.</w:t>
                  </w:r>
                </w:p>
              </w:tc>
            </w:tr>
            <w:tr w:rsidR="001816F8" w:rsidRPr="00AF0A09" w14:paraId="0CA365DE" w14:textId="77777777" w:rsidTr="00693BA4">
              <w:tc>
                <w:tcPr>
                  <w:tcW w:w="3270" w:type="dxa"/>
                </w:tcPr>
                <w:p w14:paraId="6FC65C52"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 xml:space="preserve">C. thực quản.  </w:t>
                  </w:r>
                </w:p>
              </w:tc>
              <w:tc>
                <w:tcPr>
                  <w:tcW w:w="3270" w:type="dxa"/>
                </w:tcPr>
                <w:p w14:paraId="27D0B458"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D. Ruột già.</w:t>
                  </w:r>
                </w:p>
              </w:tc>
            </w:tr>
          </w:tbl>
          <w:p w14:paraId="7387BD94"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eastAsia="Times New Roman" w:hAnsi="Times New Roman" w:cs="Times New Roman"/>
                <w:b/>
                <w:sz w:val="24"/>
                <w:szCs w:val="24"/>
              </w:rPr>
              <w:t>Câu 4.</w:t>
            </w:r>
            <w:r w:rsidRPr="00AF0A09">
              <w:rPr>
                <w:rFonts w:ascii="Times New Roman" w:eastAsia="Times New Roman" w:hAnsi="Times New Roman" w:cs="Times New Roman"/>
                <w:sz w:val="24"/>
                <w:szCs w:val="24"/>
              </w:rPr>
              <w:t xml:space="preserve"> Tuyến tiêu hoá nào dưới đây không nằm trong ống tiêu ho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1816F8" w:rsidRPr="00AF0A09" w14:paraId="7DB8F073" w14:textId="77777777" w:rsidTr="00693BA4">
              <w:tc>
                <w:tcPr>
                  <w:tcW w:w="3270" w:type="dxa"/>
                </w:tcPr>
                <w:p w14:paraId="3980BEFE"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 xml:space="preserve">A. Tuyến ruột      </w:t>
                  </w:r>
                </w:p>
              </w:tc>
              <w:tc>
                <w:tcPr>
                  <w:tcW w:w="3270" w:type="dxa"/>
                </w:tcPr>
                <w:p w14:paraId="1B2BE33A"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B. Tuyến vị</w:t>
                  </w:r>
                  <w:r w:rsidRPr="00AF0A09">
                    <w:rPr>
                      <w:rFonts w:cs="Times New Roman"/>
                      <w:szCs w:val="24"/>
                    </w:rPr>
                    <w:tab/>
                  </w:r>
                </w:p>
              </w:tc>
            </w:tr>
            <w:tr w:rsidR="001816F8" w:rsidRPr="00AF0A09" w14:paraId="52E12DC7" w14:textId="77777777" w:rsidTr="00693BA4">
              <w:tc>
                <w:tcPr>
                  <w:tcW w:w="3270" w:type="dxa"/>
                </w:tcPr>
                <w:p w14:paraId="3AED5773"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u w:val="single"/>
                    </w:rPr>
                    <w:t>C</w:t>
                  </w:r>
                  <w:r w:rsidRPr="00AF0A09">
                    <w:rPr>
                      <w:rFonts w:cs="Times New Roman"/>
                      <w:szCs w:val="24"/>
                    </w:rPr>
                    <w:t xml:space="preserve">. Tuyến tuỵ </w:t>
                  </w:r>
                </w:p>
              </w:tc>
              <w:tc>
                <w:tcPr>
                  <w:tcW w:w="3270" w:type="dxa"/>
                </w:tcPr>
                <w:p w14:paraId="3E40B15E"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D. Tuyến nước bọt</w:t>
                  </w:r>
                </w:p>
              </w:tc>
            </w:tr>
          </w:tbl>
          <w:p w14:paraId="23A601D6" w14:textId="77777777" w:rsidR="00EF6ED0" w:rsidRPr="00AF0A09" w:rsidRDefault="00EF6ED0" w:rsidP="009C1FF9">
            <w:pPr>
              <w:pStyle w:val="Heading6"/>
              <w:spacing w:before="0" w:after="0" w:line="240" w:lineRule="auto"/>
              <w:jc w:val="both"/>
              <w:rPr>
                <w:rFonts w:ascii="Times New Roman" w:hAnsi="Times New Roman"/>
                <w:i/>
                <w:sz w:val="24"/>
                <w:szCs w:val="24"/>
              </w:rPr>
            </w:pPr>
            <w:r w:rsidRPr="00AF0A09">
              <w:rPr>
                <w:rFonts w:ascii="Times New Roman" w:hAnsi="Times New Roman"/>
                <w:sz w:val="24"/>
                <w:szCs w:val="24"/>
              </w:rPr>
              <w:t>Câu 5. Thế nào là sự tiêu hoá thức ă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0"/>
            </w:tblGrid>
            <w:tr w:rsidR="001816F8" w:rsidRPr="00AF0A09" w14:paraId="6F3C7B61" w14:textId="77777777" w:rsidTr="00693BA4">
              <w:tc>
                <w:tcPr>
                  <w:tcW w:w="6540" w:type="dxa"/>
                </w:tcPr>
                <w:p w14:paraId="32A140B7" w14:textId="77777777" w:rsidR="00EF6ED0" w:rsidRPr="00AF0A09" w:rsidRDefault="00EF6ED0" w:rsidP="00C44CCE">
                  <w:pPr>
                    <w:pStyle w:val="Heading6"/>
                    <w:framePr w:hSpace="180" w:wrap="around" w:vAnchor="text" w:hAnchor="text" w:y="1"/>
                    <w:spacing w:before="0" w:after="0"/>
                    <w:suppressOverlap/>
                    <w:jc w:val="both"/>
                    <w:outlineLvl w:val="5"/>
                    <w:rPr>
                      <w:rFonts w:ascii="Times New Roman" w:hAnsi="Times New Roman"/>
                      <w:i/>
                      <w:szCs w:val="24"/>
                    </w:rPr>
                  </w:pPr>
                  <w:r w:rsidRPr="00AF0A09">
                    <w:rPr>
                      <w:rFonts w:ascii="Times New Roman" w:hAnsi="Times New Roman"/>
                      <w:szCs w:val="24"/>
                    </w:rPr>
                    <w:t xml:space="preserve">A. Biến đổi thức ăn thành các chất dinh dưỡng  </w:t>
                  </w:r>
                </w:p>
              </w:tc>
            </w:tr>
            <w:tr w:rsidR="001816F8" w:rsidRPr="00AF0A09" w14:paraId="488A2938" w14:textId="77777777" w:rsidTr="00693BA4">
              <w:tc>
                <w:tcPr>
                  <w:tcW w:w="6540" w:type="dxa"/>
                </w:tcPr>
                <w:p w14:paraId="7E561C57"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B. Cơ thể hấp thụ chất dinh dưỡng qua thành ruột</w:t>
                  </w:r>
                </w:p>
              </w:tc>
            </w:tr>
            <w:tr w:rsidR="001816F8" w:rsidRPr="00AF0A09" w14:paraId="265101A4" w14:textId="77777777" w:rsidTr="00693BA4">
              <w:tc>
                <w:tcPr>
                  <w:tcW w:w="6540" w:type="dxa"/>
                </w:tcPr>
                <w:p w14:paraId="775C2DAB"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C. Thải bỏ các chất thừa không hấp thụ được</w:t>
                  </w:r>
                </w:p>
              </w:tc>
            </w:tr>
            <w:tr w:rsidR="001816F8" w:rsidRPr="00AF0A09" w14:paraId="27F53FA6" w14:textId="77777777" w:rsidTr="00693BA4">
              <w:tc>
                <w:tcPr>
                  <w:tcW w:w="6540" w:type="dxa"/>
                </w:tcPr>
                <w:p w14:paraId="0CB8C89F" w14:textId="77777777" w:rsidR="00EF6ED0" w:rsidRPr="00AF0A09" w:rsidRDefault="00EF6ED0" w:rsidP="00C44CCE">
                  <w:pPr>
                    <w:pStyle w:val="Heading6"/>
                    <w:framePr w:hSpace="180" w:wrap="around" w:vAnchor="text" w:hAnchor="text" w:y="1"/>
                    <w:spacing w:before="0" w:after="0"/>
                    <w:suppressOverlap/>
                    <w:jc w:val="both"/>
                    <w:outlineLvl w:val="5"/>
                    <w:rPr>
                      <w:rFonts w:ascii="Times New Roman" w:hAnsi="Times New Roman"/>
                      <w:i/>
                      <w:szCs w:val="24"/>
                    </w:rPr>
                  </w:pPr>
                  <w:r w:rsidRPr="00AF0A09">
                    <w:rPr>
                      <w:rFonts w:ascii="Times New Roman" w:hAnsi="Times New Roman"/>
                      <w:szCs w:val="24"/>
                      <w:u w:val="single"/>
                    </w:rPr>
                    <w:t>D</w:t>
                  </w:r>
                  <w:r w:rsidRPr="00AF0A09">
                    <w:rPr>
                      <w:rFonts w:ascii="Times New Roman" w:hAnsi="Times New Roman"/>
                      <w:szCs w:val="24"/>
                    </w:rPr>
                    <w:t>. Cả A, B và C.</w:t>
                  </w:r>
                </w:p>
              </w:tc>
            </w:tr>
          </w:tbl>
          <w:p w14:paraId="06978C83"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eastAsia="Times New Roman" w:hAnsi="Times New Roman" w:cs="Times New Roman"/>
                <w:b/>
                <w:sz w:val="24"/>
                <w:szCs w:val="24"/>
              </w:rPr>
              <w:t>Câu 6.</w:t>
            </w:r>
            <w:r w:rsidRPr="00AF0A09">
              <w:rPr>
                <w:rFonts w:ascii="Times New Roman" w:eastAsia="Times New Roman" w:hAnsi="Times New Roman" w:cs="Times New Roman"/>
                <w:sz w:val="24"/>
                <w:szCs w:val="24"/>
              </w:rPr>
              <w:t> Việc làm nào dưới đây có thể gây hại cho men răng của bạ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3001"/>
            </w:tblGrid>
            <w:tr w:rsidR="001816F8" w:rsidRPr="00AF0A09" w14:paraId="4F39A862" w14:textId="77777777" w:rsidTr="00693BA4">
              <w:tc>
                <w:tcPr>
                  <w:tcW w:w="3539" w:type="dxa"/>
                </w:tcPr>
                <w:p w14:paraId="7EF642D2"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A. Uống nước lọc</w:t>
                  </w:r>
                </w:p>
              </w:tc>
              <w:tc>
                <w:tcPr>
                  <w:tcW w:w="3001" w:type="dxa"/>
                </w:tcPr>
                <w:p w14:paraId="486E6C32"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u w:val="single"/>
                    </w:rPr>
                    <w:t>B</w:t>
                  </w:r>
                  <w:r w:rsidRPr="00AF0A09">
                    <w:rPr>
                      <w:rFonts w:cs="Times New Roman"/>
                      <w:szCs w:val="24"/>
                    </w:rPr>
                    <w:t xml:space="preserve">. Ăn kem     </w:t>
                  </w:r>
                </w:p>
              </w:tc>
            </w:tr>
            <w:tr w:rsidR="001816F8" w:rsidRPr="00AF0A09" w14:paraId="67D61ED8" w14:textId="77777777" w:rsidTr="00693BA4">
              <w:tc>
                <w:tcPr>
                  <w:tcW w:w="3539" w:type="dxa"/>
                </w:tcPr>
                <w:p w14:paraId="71FD98DB"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C. Uống sinh tố bằng ống hút</w:t>
                  </w:r>
                </w:p>
              </w:tc>
              <w:tc>
                <w:tcPr>
                  <w:tcW w:w="3001" w:type="dxa"/>
                </w:tcPr>
                <w:p w14:paraId="28DE00EC"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D. Ăn rau xanh</w:t>
                  </w:r>
                </w:p>
              </w:tc>
            </w:tr>
          </w:tbl>
          <w:p w14:paraId="1C6A3EC1"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eastAsia="Times New Roman" w:hAnsi="Times New Roman" w:cs="Times New Roman"/>
                <w:b/>
                <w:sz w:val="24"/>
                <w:szCs w:val="24"/>
              </w:rPr>
              <w:t>Câu 7</w:t>
            </w:r>
            <w:r w:rsidRPr="00AF0A09">
              <w:rPr>
                <w:rFonts w:ascii="Times New Roman" w:eastAsia="Times New Roman" w:hAnsi="Times New Roman" w:cs="Times New Roman"/>
                <w:sz w:val="24"/>
                <w:szCs w:val="24"/>
              </w:rPr>
              <w:t>. Bệnh về đường tiêu hóa thường gặp nhất ở trẻ e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1816F8" w:rsidRPr="00AF0A09" w14:paraId="0F1E32F2" w14:textId="77777777" w:rsidTr="00693BA4">
              <w:tc>
                <w:tcPr>
                  <w:tcW w:w="3270" w:type="dxa"/>
                </w:tcPr>
                <w:p w14:paraId="32F63660"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u w:val="single"/>
                    </w:rPr>
                    <w:t>A</w:t>
                  </w:r>
                  <w:r w:rsidRPr="00AF0A09">
                    <w:rPr>
                      <w:rFonts w:cs="Times New Roman"/>
                      <w:szCs w:val="24"/>
                    </w:rPr>
                    <w:t>. Tiêu chảy</w:t>
                  </w:r>
                </w:p>
              </w:tc>
              <w:tc>
                <w:tcPr>
                  <w:tcW w:w="3270" w:type="dxa"/>
                </w:tcPr>
                <w:p w14:paraId="2A90C68F"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B. Trào ngược acid</w:t>
                  </w:r>
                </w:p>
              </w:tc>
            </w:tr>
            <w:tr w:rsidR="001816F8" w:rsidRPr="00AF0A09" w14:paraId="0BF430D8" w14:textId="77777777" w:rsidTr="00693BA4">
              <w:tc>
                <w:tcPr>
                  <w:tcW w:w="3270" w:type="dxa"/>
                </w:tcPr>
                <w:p w14:paraId="14951CF9"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C. Bệnh sa dạ dày</w:t>
                  </w:r>
                </w:p>
              </w:tc>
              <w:tc>
                <w:tcPr>
                  <w:tcW w:w="3270" w:type="dxa"/>
                </w:tcPr>
                <w:p w14:paraId="378532A2" w14:textId="77777777" w:rsidR="00EF6ED0" w:rsidRPr="00AF0A09" w:rsidRDefault="00EF6ED0" w:rsidP="00C44CCE">
                  <w:pPr>
                    <w:framePr w:hSpace="180" w:wrap="around" w:vAnchor="text" w:hAnchor="text" w:y="1"/>
                    <w:suppressOverlap/>
                    <w:jc w:val="both"/>
                    <w:rPr>
                      <w:rFonts w:cs="Times New Roman"/>
                      <w:szCs w:val="24"/>
                    </w:rPr>
                  </w:pPr>
                  <w:r w:rsidRPr="00AF0A09">
                    <w:rPr>
                      <w:rFonts w:cs="Times New Roman"/>
                      <w:szCs w:val="24"/>
                    </w:rPr>
                    <w:t>D. Bệnh viêm đại tràng</w:t>
                  </w:r>
                </w:p>
              </w:tc>
            </w:tr>
          </w:tbl>
          <w:p w14:paraId="32028697" w14:textId="77777777" w:rsidR="00EF6ED0" w:rsidRPr="00AF0A09" w:rsidRDefault="00EF6ED0" w:rsidP="009C1FF9">
            <w:pPr>
              <w:pStyle w:val="Heading6"/>
              <w:spacing w:before="0" w:after="0" w:line="240" w:lineRule="auto"/>
              <w:jc w:val="both"/>
              <w:rPr>
                <w:rFonts w:ascii="Times New Roman" w:hAnsi="Times New Roman"/>
                <w:i/>
                <w:sz w:val="24"/>
                <w:szCs w:val="24"/>
              </w:rPr>
            </w:pPr>
            <w:r w:rsidRPr="00AF0A09">
              <w:rPr>
                <w:rFonts w:ascii="Times New Roman" w:hAnsi="Times New Roman"/>
                <w:sz w:val="24"/>
                <w:szCs w:val="24"/>
              </w:rPr>
              <w:t xml:space="preserve">Câu 8. Biện pháp nào dưới đây giúp làm tăng hiệu quả tiêu hoá và hấp thụ thức ăn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0"/>
            </w:tblGrid>
            <w:tr w:rsidR="001816F8" w:rsidRPr="00AF0A09" w14:paraId="5657E31A" w14:textId="77777777" w:rsidTr="00693BA4">
              <w:tc>
                <w:tcPr>
                  <w:tcW w:w="6540" w:type="dxa"/>
                </w:tcPr>
                <w:p w14:paraId="25F22A92" w14:textId="77777777" w:rsidR="00EF6ED0" w:rsidRPr="00AF0A09" w:rsidRDefault="00EF6ED0" w:rsidP="00C44CCE">
                  <w:pPr>
                    <w:pStyle w:val="Heading6"/>
                    <w:framePr w:hSpace="180" w:wrap="around" w:vAnchor="text" w:hAnchor="text" w:y="1"/>
                    <w:spacing w:before="0" w:after="0"/>
                    <w:suppressOverlap/>
                    <w:jc w:val="both"/>
                    <w:outlineLvl w:val="5"/>
                    <w:rPr>
                      <w:rFonts w:ascii="Times New Roman" w:hAnsi="Times New Roman"/>
                      <w:i/>
                      <w:szCs w:val="24"/>
                    </w:rPr>
                  </w:pPr>
                  <w:r w:rsidRPr="00AF0A09">
                    <w:rPr>
                      <w:rFonts w:ascii="Times New Roman" w:hAnsi="Times New Roman"/>
                      <w:szCs w:val="24"/>
                    </w:rPr>
                    <w:t xml:space="preserve">1. Tạo bầu không khí thoải mái, vui vẻ khi ăn </w:t>
                  </w:r>
                </w:p>
              </w:tc>
            </w:tr>
            <w:tr w:rsidR="001816F8" w:rsidRPr="00AF0A09" w14:paraId="78DCEC25" w14:textId="77777777" w:rsidTr="00693BA4">
              <w:tc>
                <w:tcPr>
                  <w:tcW w:w="6540" w:type="dxa"/>
                </w:tcPr>
                <w:p w14:paraId="04B041E7" w14:textId="77777777" w:rsidR="00EF6ED0" w:rsidRPr="00AF0A09" w:rsidRDefault="00EF6ED0" w:rsidP="00C44CCE">
                  <w:pPr>
                    <w:pStyle w:val="Heading6"/>
                    <w:framePr w:hSpace="180" w:wrap="around" w:vAnchor="text" w:hAnchor="text" w:y="1"/>
                    <w:spacing w:before="0" w:after="0"/>
                    <w:suppressOverlap/>
                    <w:jc w:val="both"/>
                    <w:outlineLvl w:val="5"/>
                    <w:rPr>
                      <w:rFonts w:ascii="Times New Roman" w:hAnsi="Times New Roman"/>
                      <w:i/>
                      <w:szCs w:val="24"/>
                    </w:rPr>
                  </w:pPr>
                  <w:r w:rsidRPr="00AF0A09">
                    <w:rPr>
                      <w:rFonts w:ascii="Times New Roman" w:hAnsi="Times New Roman"/>
                      <w:szCs w:val="24"/>
                    </w:rPr>
                    <w:t>2. Ăn nhanh.</w:t>
                  </w:r>
                </w:p>
              </w:tc>
            </w:tr>
            <w:tr w:rsidR="001816F8" w:rsidRPr="00AF0A09" w14:paraId="4166E274" w14:textId="77777777" w:rsidTr="00693BA4">
              <w:tc>
                <w:tcPr>
                  <w:tcW w:w="6540" w:type="dxa"/>
                </w:tcPr>
                <w:p w14:paraId="4E5C2E3E" w14:textId="77777777" w:rsidR="00EF6ED0" w:rsidRPr="00AF0A09" w:rsidRDefault="00EF6ED0" w:rsidP="00C44CCE">
                  <w:pPr>
                    <w:pStyle w:val="Heading6"/>
                    <w:framePr w:hSpace="180" w:wrap="around" w:vAnchor="text" w:hAnchor="text" w:y="1"/>
                    <w:spacing w:before="0" w:after="0"/>
                    <w:suppressOverlap/>
                    <w:jc w:val="both"/>
                    <w:outlineLvl w:val="5"/>
                    <w:rPr>
                      <w:rFonts w:ascii="Times New Roman" w:hAnsi="Times New Roman"/>
                      <w:i/>
                      <w:szCs w:val="24"/>
                    </w:rPr>
                  </w:pPr>
                  <w:r w:rsidRPr="00AF0A09">
                    <w:rPr>
                      <w:rFonts w:ascii="Times New Roman" w:hAnsi="Times New Roman"/>
                      <w:szCs w:val="24"/>
                    </w:rPr>
                    <w:t xml:space="preserve">3. Ăn đúng giờ, đúng bữa và hợp khẩu vị </w:t>
                  </w:r>
                </w:p>
              </w:tc>
            </w:tr>
            <w:tr w:rsidR="001816F8" w:rsidRPr="00AF0A09" w14:paraId="60E45515" w14:textId="77777777" w:rsidTr="00693BA4">
              <w:tc>
                <w:tcPr>
                  <w:tcW w:w="6540" w:type="dxa"/>
                </w:tcPr>
                <w:p w14:paraId="230A657E" w14:textId="77777777" w:rsidR="00EF6ED0" w:rsidRPr="00AF0A09" w:rsidRDefault="00EF6ED0" w:rsidP="00C44CCE">
                  <w:pPr>
                    <w:pStyle w:val="Heading6"/>
                    <w:framePr w:hSpace="180" w:wrap="around" w:vAnchor="text" w:hAnchor="text" w:y="1"/>
                    <w:spacing w:before="0" w:after="0"/>
                    <w:suppressOverlap/>
                    <w:jc w:val="both"/>
                    <w:outlineLvl w:val="5"/>
                    <w:rPr>
                      <w:rFonts w:ascii="Times New Roman" w:hAnsi="Times New Roman"/>
                      <w:i/>
                      <w:szCs w:val="24"/>
                    </w:rPr>
                  </w:pPr>
                  <w:r w:rsidRPr="00AF0A09">
                    <w:rPr>
                      <w:rFonts w:ascii="Times New Roman" w:hAnsi="Times New Roman"/>
                      <w:szCs w:val="24"/>
                    </w:rPr>
                    <w:t xml:space="preserve">4. Ăn chậm, nhai kĩ </w:t>
                  </w:r>
                </w:p>
              </w:tc>
            </w:tr>
          </w:tbl>
          <w:p w14:paraId="32A0FD51" w14:textId="77777777" w:rsidR="00EF6ED0" w:rsidRPr="00AF0A09" w:rsidRDefault="00EF6ED0" w:rsidP="009C1FF9">
            <w:pPr>
              <w:pStyle w:val="Heading6"/>
              <w:spacing w:before="0" w:after="0" w:line="240" w:lineRule="auto"/>
              <w:jc w:val="both"/>
              <w:rPr>
                <w:rFonts w:ascii="Times New Roman" w:hAnsi="Times New Roman"/>
                <w:i/>
                <w:sz w:val="24"/>
                <w:szCs w:val="24"/>
              </w:rPr>
            </w:pPr>
          </w:p>
          <w:tbl>
            <w:tblPr>
              <w:tblStyle w:val="TableGrid"/>
              <w:tblW w:w="0" w:type="auto"/>
              <w:tblInd w:w="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1635"/>
              <w:gridCol w:w="1635"/>
              <w:gridCol w:w="1635"/>
            </w:tblGrid>
            <w:tr w:rsidR="001816F8" w:rsidRPr="00AF0A09" w14:paraId="4C7E8314" w14:textId="77777777" w:rsidTr="00693BA4">
              <w:tc>
                <w:tcPr>
                  <w:tcW w:w="1635" w:type="dxa"/>
                </w:tcPr>
                <w:p w14:paraId="6522DB79" w14:textId="77777777" w:rsidR="00EF6ED0" w:rsidRPr="00AF0A09" w:rsidRDefault="00EF6ED0" w:rsidP="00C44CCE">
                  <w:pPr>
                    <w:framePr w:hSpace="180" w:wrap="around" w:vAnchor="text" w:hAnchor="text" w:y="1"/>
                    <w:widowControl w:val="0"/>
                    <w:ind w:right="257"/>
                    <w:suppressOverlap/>
                    <w:jc w:val="both"/>
                    <w:rPr>
                      <w:rFonts w:cs="Times New Roman"/>
                      <w:szCs w:val="24"/>
                    </w:rPr>
                  </w:pPr>
                  <w:r w:rsidRPr="00AF0A09">
                    <w:rPr>
                      <w:rFonts w:cs="Times New Roman"/>
                      <w:szCs w:val="24"/>
                      <w:u w:val="single"/>
                    </w:rPr>
                    <w:t>A</w:t>
                  </w:r>
                  <w:r w:rsidRPr="00AF0A09">
                    <w:rPr>
                      <w:rFonts w:cs="Times New Roman"/>
                      <w:szCs w:val="24"/>
                    </w:rPr>
                    <w:t>. 1,2,3</w:t>
                  </w:r>
                </w:p>
              </w:tc>
              <w:tc>
                <w:tcPr>
                  <w:tcW w:w="1635" w:type="dxa"/>
                </w:tcPr>
                <w:p w14:paraId="054AA300" w14:textId="77777777" w:rsidR="00EF6ED0" w:rsidRPr="00AF0A09" w:rsidRDefault="00EF6ED0" w:rsidP="00C44CCE">
                  <w:pPr>
                    <w:framePr w:hSpace="180" w:wrap="around" w:vAnchor="text" w:hAnchor="text" w:y="1"/>
                    <w:widowControl w:val="0"/>
                    <w:ind w:right="257"/>
                    <w:suppressOverlap/>
                    <w:jc w:val="both"/>
                    <w:rPr>
                      <w:rFonts w:cs="Times New Roman"/>
                      <w:szCs w:val="24"/>
                    </w:rPr>
                  </w:pPr>
                  <w:r w:rsidRPr="00AF0A09">
                    <w:rPr>
                      <w:rFonts w:cs="Times New Roman"/>
                      <w:szCs w:val="24"/>
                    </w:rPr>
                    <w:t>B. 1,2,4</w:t>
                  </w:r>
                </w:p>
              </w:tc>
              <w:tc>
                <w:tcPr>
                  <w:tcW w:w="1635" w:type="dxa"/>
                </w:tcPr>
                <w:p w14:paraId="1B5BFC03" w14:textId="77777777" w:rsidR="00EF6ED0" w:rsidRPr="00AF0A09" w:rsidRDefault="00EF6ED0" w:rsidP="00C44CCE">
                  <w:pPr>
                    <w:framePr w:hSpace="180" w:wrap="around" w:vAnchor="text" w:hAnchor="text" w:y="1"/>
                    <w:widowControl w:val="0"/>
                    <w:ind w:right="257"/>
                    <w:suppressOverlap/>
                    <w:jc w:val="both"/>
                    <w:rPr>
                      <w:rFonts w:cs="Times New Roman"/>
                      <w:szCs w:val="24"/>
                    </w:rPr>
                  </w:pPr>
                  <w:r w:rsidRPr="00AF0A09">
                    <w:rPr>
                      <w:rFonts w:cs="Times New Roman"/>
                      <w:szCs w:val="24"/>
                    </w:rPr>
                    <w:t>C. 1,3,4</w:t>
                  </w:r>
                </w:p>
              </w:tc>
              <w:tc>
                <w:tcPr>
                  <w:tcW w:w="1635" w:type="dxa"/>
                </w:tcPr>
                <w:p w14:paraId="32DFBDBB" w14:textId="77777777" w:rsidR="00EF6ED0" w:rsidRPr="00AF0A09" w:rsidRDefault="00EF6ED0" w:rsidP="00C44CCE">
                  <w:pPr>
                    <w:framePr w:hSpace="180" w:wrap="around" w:vAnchor="text" w:hAnchor="text" w:y="1"/>
                    <w:widowControl w:val="0"/>
                    <w:ind w:right="257"/>
                    <w:suppressOverlap/>
                    <w:jc w:val="both"/>
                    <w:rPr>
                      <w:rFonts w:cs="Times New Roman"/>
                      <w:szCs w:val="24"/>
                    </w:rPr>
                  </w:pPr>
                  <w:r w:rsidRPr="00AF0A09">
                    <w:rPr>
                      <w:rFonts w:cs="Times New Roman"/>
                      <w:szCs w:val="24"/>
                    </w:rPr>
                    <w:t>D. 1,3,4</w:t>
                  </w:r>
                </w:p>
              </w:tc>
            </w:tr>
          </w:tbl>
          <w:p w14:paraId="2C776F6F" w14:textId="77777777" w:rsidR="00EF6ED0" w:rsidRPr="00AF0A09" w:rsidRDefault="00EF6ED0" w:rsidP="009C1FF9">
            <w:pPr>
              <w:widowControl w:val="0"/>
              <w:spacing w:after="0" w:line="240" w:lineRule="auto"/>
              <w:ind w:right="257"/>
              <w:jc w:val="both"/>
              <w:rPr>
                <w:rFonts w:ascii="Times New Roman" w:hAnsi="Times New Roman" w:cs="Times New Roman"/>
                <w:sz w:val="24"/>
                <w:szCs w:val="24"/>
              </w:rPr>
            </w:pPr>
            <w:r w:rsidRPr="00AF0A09">
              <w:rPr>
                <w:rFonts w:ascii="Times New Roman" w:hAnsi="Times New Roman" w:cs="Times New Roman"/>
                <w:b/>
                <w:sz w:val="24"/>
                <w:szCs w:val="24"/>
              </w:rPr>
              <w:t>Câu 9</w:t>
            </w:r>
            <w:r w:rsidRPr="00AF0A09">
              <w:rPr>
                <w:rFonts w:ascii="Times New Roman" w:hAnsi="Times New Roman" w:cs="Times New Roman"/>
                <w:sz w:val="24"/>
                <w:szCs w:val="24"/>
              </w:rPr>
              <w:t xml:space="preserve">. Loại thức uống nào dưới đây gây hại cho gan của bạn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1816F8" w:rsidRPr="00AF0A09" w14:paraId="10A9B24E" w14:textId="77777777" w:rsidTr="00693BA4">
              <w:tc>
                <w:tcPr>
                  <w:tcW w:w="3270" w:type="dxa"/>
                </w:tcPr>
                <w:p w14:paraId="7CFAAEA4" w14:textId="77777777" w:rsidR="00EF6ED0" w:rsidRPr="00AF0A09" w:rsidRDefault="00EF6ED0" w:rsidP="00C44CCE">
                  <w:pPr>
                    <w:framePr w:hSpace="180" w:wrap="around" w:vAnchor="text" w:hAnchor="text" w:y="1"/>
                    <w:widowControl w:val="0"/>
                    <w:ind w:right="257"/>
                    <w:suppressOverlap/>
                    <w:jc w:val="both"/>
                    <w:rPr>
                      <w:rFonts w:cs="Times New Roman"/>
                      <w:szCs w:val="24"/>
                    </w:rPr>
                  </w:pPr>
                  <w:r w:rsidRPr="00AF0A09">
                    <w:rPr>
                      <w:rFonts w:cs="Times New Roman"/>
                      <w:szCs w:val="24"/>
                      <w:u w:val="single"/>
                    </w:rPr>
                    <w:t>A</w:t>
                  </w:r>
                  <w:r w:rsidRPr="00AF0A09">
                    <w:rPr>
                      <w:rFonts w:cs="Times New Roman"/>
                      <w:szCs w:val="24"/>
                    </w:rPr>
                    <w:t xml:space="preserve">. Rượu trắng    </w:t>
                  </w:r>
                </w:p>
              </w:tc>
              <w:tc>
                <w:tcPr>
                  <w:tcW w:w="3270" w:type="dxa"/>
                </w:tcPr>
                <w:p w14:paraId="380AC80F" w14:textId="77777777" w:rsidR="00EF6ED0" w:rsidRPr="00AF0A09" w:rsidRDefault="00EF6ED0" w:rsidP="00C44CCE">
                  <w:pPr>
                    <w:framePr w:hSpace="180" w:wrap="around" w:vAnchor="text" w:hAnchor="text" w:y="1"/>
                    <w:widowControl w:val="0"/>
                    <w:ind w:right="257"/>
                    <w:suppressOverlap/>
                    <w:jc w:val="both"/>
                    <w:rPr>
                      <w:rFonts w:cs="Times New Roman"/>
                      <w:szCs w:val="24"/>
                    </w:rPr>
                  </w:pPr>
                  <w:r w:rsidRPr="00AF0A09">
                    <w:rPr>
                      <w:rFonts w:cs="Times New Roman"/>
                      <w:szCs w:val="24"/>
                    </w:rPr>
                    <w:t xml:space="preserve">B. Nước lọc    </w:t>
                  </w:r>
                </w:p>
              </w:tc>
            </w:tr>
            <w:tr w:rsidR="001816F8" w:rsidRPr="00AF0A09" w14:paraId="7CDF297D" w14:textId="77777777" w:rsidTr="00693BA4">
              <w:tc>
                <w:tcPr>
                  <w:tcW w:w="3270" w:type="dxa"/>
                </w:tcPr>
                <w:p w14:paraId="592A1F6B" w14:textId="77777777" w:rsidR="00EF6ED0" w:rsidRPr="00AF0A09" w:rsidRDefault="00EF6ED0" w:rsidP="00C44CCE">
                  <w:pPr>
                    <w:framePr w:hSpace="180" w:wrap="around" w:vAnchor="text" w:hAnchor="text" w:y="1"/>
                    <w:widowControl w:val="0"/>
                    <w:ind w:right="257"/>
                    <w:suppressOverlap/>
                    <w:jc w:val="both"/>
                    <w:rPr>
                      <w:rFonts w:cs="Times New Roman"/>
                      <w:szCs w:val="24"/>
                    </w:rPr>
                  </w:pPr>
                  <w:r w:rsidRPr="00AF0A09">
                    <w:rPr>
                      <w:rFonts w:cs="Times New Roman"/>
                      <w:szCs w:val="24"/>
                    </w:rPr>
                    <w:t xml:space="preserve">C. Nước khoáng    </w:t>
                  </w:r>
                </w:p>
              </w:tc>
              <w:tc>
                <w:tcPr>
                  <w:tcW w:w="3270" w:type="dxa"/>
                </w:tcPr>
                <w:p w14:paraId="400437D8" w14:textId="77777777" w:rsidR="00EF6ED0" w:rsidRPr="00AF0A09" w:rsidRDefault="00EF6ED0" w:rsidP="00C44CCE">
                  <w:pPr>
                    <w:framePr w:hSpace="180" w:wrap="around" w:vAnchor="text" w:hAnchor="text" w:y="1"/>
                    <w:widowControl w:val="0"/>
                    <w:ind w:left="12" w:right="742"/>
                    <w:suppressOverlap/>
                    <w:jc w:val="both"/>
                    <w:rPr>
                      <w:rFonts w:cs="Times New Roman"/>
                      <w:szCs w:val="24"/>
                    </w:rPr>
                  </w:pPr>
                  <w:r w:rsidRPr="00AF0A09">
                    <w:rPr>
                      <w:rFonts w:cs="Times New Roman"/>
                      <w:szCs w:val="24"/>
                    </w:rPr>
                    <w:t xml:space="preserve">D. Nước ép trái cây </w:t>
                  </w:r>
                </w:p>
              </w:tc>
            </w:tr>
          </w:tbl>
          <w:p w14:paraId="1847A051" w14:textId="77777777" w:rsidR="00EF6ED0" w:rsidRPr="00AF0A09" w:rsidRDefault="00EF6ED0" w:rsidP="009C1FF9">
            <w:pPr>
              <w:widowControl w:val="0"/>
              <w:spacing w:after="0" w:line="240" w:lineRule="auto"/>
              <w:ind w:right="742"/>
              <w:jc w:val="both"/>
              <w:rPr>
                <w:rFonts w:ascii="Times New Roman" w:hAnsi="Times New Roman" w:cs="Times New Roman"/>
                <w:sz w:val="24"/>
                <w:szCs w:val="24"/>
              </w:rPr>
            </w:pPr>
            <w:r w:rsidRPr="00AF0A09">
              <w:rPr>
                <w:rFonts w:ascii="Times New Roman" w:hAnsi="Times New Roman" w:cs="Times New Roman"/>
                <w:b/>
                <w:sz w:val="24"/>
                <w:szCs w:val="24"/>
              </w:rPr>
              <w:t>Câu 10</w:t>
            </w:r>
            <w:r w:rsidRPr="00AF0A09">
              <w:rPr>
                <w:rFonts w:ascii="Times New Roman" w:hAnsi="Times New Roman" w:cs="Times New Roman"/>
                <w:sz w:val="24"/>
                <w:szCs w:val="24"/>
              </w:rPr>
              <w:t xml:space="preserve">. Biện pháp nào dưới đây giúp cải thiện tình trạng táo bón </w:t>
            </w:r>
          </w:p>
          <w:tbl>
            <w:tblPr>
              <w:tblStyle w:val="TableGrid"/>
              <w:tblW w:w="0" w:type="auto"/>
              <w:tblInd w:w="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0"/>
            </w:tblGrid>
            <w:tr w:rsidR="001816F8" w:rsidRPr="00AF0A09" w14:paraId="74B1C973" w14:textId="77777777" w:rsidTr="00693BA4">
              <w:tc>
                <w:tcPr>
                  <w:tcW w:w="6540" w:type="dxa"/>
                </w:tcPr>
                <w:p w14:paraId="0EDDF94D" w14:textId="77777777" w:rsidR="00EF6ED0" w:rsidRPr="00AF0A09" w:rsidRDefault="00EF6ED0" w:rsidP="00C44CCE">
                  <w:pPr>
                    <w:framePr w:hSpace="180" w:wrap="around" w:vAnchor="text" w:hAnchor="text" w:y="1"/>
                    <w:widowControl w:val="0"/>
                    <w:ind w:right="742"/>
                    <w:suppressOverlap/>
                    <w:jc w:val="both"/>
                    <w:rPr>
                      <w:rFonts w:cs="Times New Roman"/>
                      <w:szCs w:val="24"/>
                    </w:rPr>
                  </w:pPr>
                  <w:r w:rsidRPr="00AF0A09">
                    <w:rPr>
                      <w:rFonts w:cs="Times New Roman"/>
                      <w:szCs w:val="24"/>
                    </w:rPr>
                    <w:t xml:space="preserve">1. Ăn nhiều rau xanh </w:t>
                  </w:r>
                </w:p>
              </w:tc>
            </w:tr>
            <w:tr w:rsidR="001816F8" w:rsidRPr="00AF0A09" w14:paraId="47568CAD" w14:textId="77777777" w:rsidTr="00693BA4">
              <w:tc>
                <w:tcPr>
                  <w:tcW w:w="6540" w:type="dxa"/>
                </w:tcPr>
                <w:p w14:paraId="638A2FBF" w14:textId="77777777" w:rsidR="00EF6ED0" w:rsidRPr="00AF0A09" w:rsidRDefault="00EF6ED0" w:rsidP="00C44CCE">
                  <w:pPr>
                    <w:framePr w:hSpace="180" w:wrap="around" w:vAnchor="text" w:hAnchor="text" w:y="1"/>
                    <w:widowControl w:val="0"/>
                    <w:ind w:right="742"/>
                    <w:suppressOverlap/>
                    <w:jc w:val="both"/>
                    <w:rPr>
                      <w:rFonts w:cs="Times New Roman"/>
                      <w:szCs w:val="24"/>
                    </w:rPr>
                  </w:pPr>
                  <w:r w:rsidRPr="00AF0A09">
                    <w:rPr>
                      <w:rFonts w:cs="Times New Roman"/>
                      <w:szCs w:val="24"/>
                    </w:rPr>
                    <w:lastRenderedPageBreak/>
                    <w:t xml:space="preserve">2. Hạn chế thức ăn chứa nhiều tinh bột và prôtêin </w:t>
                  </w:r>
                </w:p>
              </w:tc>
            </w:tr>
            <w:tr w:rsidR="001816F8" w:rsidRPr="00AF0A09" w14:paraId="153BF3C3" w14:textId="77777777" w:rsidTr="00693BA4">
              <w:tc>
                <w:tcPr>
                  <w:tcW w:w="6540" w:type="dxa"/>
                </w:tcPr>
                <w:p w14:paraId="5E5F9DF7" w14:textId="77777777" w:rsidR="00EF6ED0" w:rsidRPr="00AF0A09" w:rsidRDefault="00EF6ED0" w:rsidP="00C44CCE">
                  <w:pPr>
                    <w:framePr w:hSpace="180" w:wrap="around" w:vAnchor="text" w:hAnchor="text" w:y="1"/>
                    <w:widowControl w:val="0"/>
                    <w:ind w:right="742"/>
                    <w:suppressOverlap/>
                    <w:jc w:val="both"/>
                    <w:rPr>
                      <w:rFonts w:cs="Times New Roman"/>
                      <w:szCs w:val="24"/>
                    </w:rPr>
                  </w:pPr>
                  <w:r w:rsidRPr="00AF0A09">
                    <w:rPr>
                      <w:rFonts w:cs="Times New Roman"/>
                      <w:szCs w:val="24"/>
                    </w:rPr>
                    <w:t xml:space="preserve">3. Uống nhiều nước </w:t>
                  </w:r>
                </w:p>
              </w:tc>
            </w:tr>
            <w:tr w:rsidR="001816F8" w:rsidRPr="00AF0A09" w14:paraId="6C6D2C43" w14:textId="77777777" w:rsidTr="00693BA4">
              <w:tc>
                <w:tcPr>
                  <w:tcW w:w="6540" w:type="dxa"/>
                </w:tcPr>
                <w:p w14:paraId="380329F3" w14:textId="77777777" w:rsidR="00EF6ED0" w:rsidRPr="00AF0A09" w:rsidRDefault="00EF6ED0" w:rsidP="00C44CCE">
                  <w:pPr>
                    <w:framePr w:hSpace="180" w:wrap="around" w:vAnchor="text" w:hAnchor="text" w:y="1"/>
                    <w:widowControl w:val="0"/>
                    <w:ind w:right="742"/>
                    <w:suppressOverlap/>
                    <w:jc w:val="both"/>
                    <w:rPr>
                      <w:rFonts w:cs="Times New Roman"/>
                      <w:szCs w:val="24"/>
                    </w:rPr>
                  </w:pPr>
                  <w:r w:rsidRPr="00AF0A09">
                    <w:rPr>
                      <w:rFonts w:cs="Times New Roman"/>
                      <w:szCs w:val="24"/>
                    </w:rPr>
                    <w:t xml:space="preserve">4. Uống chè đặc </w:t>
                  </w:r>
                </w:p>
              </w:tc>
            </w:tr>
          </w:tbl>
          <w:p w14:paraId="3347F024" w14:textId="77777777" w:rsidR="00EF6ED0" w:rsidRPr="00AF0A09" w:rsidRDefault="00EF6ED0" w:rsidP="009C1FF9">
            <w:pPr>
              <w:widowControl w:val="0"/>
              <w:spacing w:after="0" w:line="240" w:lineRule="auto"/>
              <w:ind w:right="742"/>
              <w:jc w:val="both"/>
              <w:rPr>
                <w:rFonts w:ascii="Times New Roman" w:hAnsi="Times New Roman" w:cs="Times New Roman"/>
                <w:sz w:val="24"/>
                <w:szCs w:val="24"/>
              </w:rPr>
            </w:pPr>
          </w:p>
          <w:tbl>
            <w:tblPr>
              <w:tblStyle w:val="TableGrid"/>
              <w:tblW w:w="0" w:type="auto"/>
              <w:tblInd w:w="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1635"/>
              <w:gridCol w:w="1635"/>
              <w:gridCol w:w="1635"/>
            </w:tblGrid>
            <w:tr w:rsidR="001816F8" w:rsidRPr="00AF0A09" w14:paraId="69E1F2A9" w14:textId="77777777" w:rsidTr="00693BA4">
              <w:tc>
                <w:tcPr>
                  <w:tcW w:w="1635" w:type="dxa"/>
                </w:tcPr>
                <w:p w14:paraId="69D45AD6" w14:textId="77777777" w:rsidR="00EF6ED0" w:rsidRPr="00AF0A09" w:rsidRDefault="00EF6ED0" w:rsidP="00C44CCE">
                  <w:pPr>
                    <w:framePr w:hSpace="180" w:wrap="around" w:vAnchor="text" w:hAnchor="text" w:y="1"/>
                    <w:widowControl w:val="0"/>
                    <w:ind w:right="-158"/>
                    <w:suppressOverlap/>
                    <w:jc w:val="both"/>
                    <w:rPr>
                      <w:rFonts w:cs="Times New Roman"/>
                      <w:szCs w:val="24"/>
                    </w:rPr>
                  </w:pPr>
                  <w:r w:rsidRPr="00AF0A09">
                    <w:rPr>
                      <w:rFonts w:cs="Times New Roman"/>
                      <w:szCs w:val="24"/>
                    </w:rPr>
                    <w:t xml:space="preserve">A. 2, 3 </w:t>
                  </w:r>
                </w:p>
              </w:tc>
              <w:tc>
                <w:tcPr>
                  <w:tcW w:w="1635" w:type="dxa"/>
                </w:tcPr>
                <w:p w14:paraId="12ADA1B5" w14:textId="77777777" w:rsidR="00EF6ED0" w:rsidRPr="00AF0A09" w:rsidRDefault="00EF6ED0" w:rsidP="00C44CCE">
                  <w:pPr>
                    <w:framePr w:hSpace="180" w:wrap="around" w:vAnchor="text" w:hAnchor="text" w:y="1"/>
                    <w:widowControl w:val="0"/>
                    <w:ind w:right="-85"/>
                    <w:suppressOverlap/>
                    <w:jc w:val="both"/>
                    <w:rPr>
                      <w:rFonts w:cs="Times New Roman"/>
                      <w:szCs w:val="24"/>
                    </w:rPr>
                  </w:pPr>
                  <w:r w:rsidRPr="00AF0A09">
                    <w:rPr>
                      <w:rFonts w:cs="Times New Roman"/>
                      <w:szCs w:val="24"/>
                    </w:rPr>
                    <w:t xml:space="preserve">B. 1, 3 </w:t>
                  </w:r>
                </w:p>
              </w:tc>
              <w:tc>
                <w:tcPr>
                  <w:tcW w:w="1635" w:type="dxa"/>
                </w:tcPr>
                <w:p w14:paraId="2A2147B1" w14:textId="77777777" w:rsidR="00EF6ED0" w:rsidRPr="00AF0A09" w:rsidRDefault="00EF6ED0" w:rsidP="00C44CCE">
                  <w:pPr>
                    <w:framePr w:hSpace="180" w:wrap="around" w:vAnchor="text" w:hAnchor="text" w:y="1"/>
                    <w:widowControl w:val="0"/>
                    <w:ind w:right="-153"/>
                    <w:suppressOverlap/>
                    <w:jc w:val="both"/>
                    <w:rPr>
                      <w:rFonts w:cs="Times New Roman"/>
                      <w:szCs w:val="24"/>
                    </w:rPr>
                  </w:pPr>
                  <w:r w:rsidRPr="00AF0A09">
                    <w:rPr>
                      <w:rFonts w:cs="Times New Roman"/>
                      <w:szCs w:val="24"/>
                    </w:rPr>
                    <w:t xml:space="preserve">C. 1, 4 </w:t>
                  </w:r>
                </w:p>
              </w:tc>
              <w:tc>
                <w:tcPr>
                  <w:tcW w:w="1635" w:type="dxa"/>
                </w:tcPr>
                <w:p w14:paraId="59C807D9" w14:textId="77777777" w:rsidR="00EF6ED0" w:rsidRPr="00AF0A09" w:rsidRDefault="00EF6ED0" w:rsidP="00C44CCE">
                  <w:pPr>
                    <w:framePr w:hSpace="180" w:wrap="around" w:vAnchor="text" w:hAnchor="text" w:y="1"/>
                    <w:widowControl w:val="0"/>
                    <w:suppressOverlap/>
                    <w:jc w:val="both"/>
                    <w:rPr>
                      <w:rFonts w:cs="Times New Roman"/>
                      <w:szCs w:val="24"/>
                    </w:rPr>
                  </w:pPr>
                  <w:r w:rsidRPr="00AF0A09">
                    <w:rPr>
                      <w:rFonts w:cs="Times New Roman"/>
                      <w:szCs w:val="24"/>
                      <w:u w:val="single"/>
                    </w:rPr>
                    <w:t>D</w:t>
                  </w:r>
                  <w:r w:rsidRPr="00AF0A09">
                    <w:rPr>
                      <w:rFonts w:cs="Times New Roman"/>
                      <w:szCs w:val="24"/>
                    </w:rPr>
                    <w:t xml:space="preserve">.1, 2, 3 </w:t>
                  </w:r>
                </w:p>
              </w:tc>
            </w:tr>
          </w:tbl>
          <w:p w14:paraId="1C272DA4" w14:textId="77777777" w:rsidR="00EF6ED0" w:rsidRPr="00AF0A09" w:rsidRDefault="00EF6ED0" w:rsidP="009C1FF9">
            <w:pPr>
              <w:widowControl w:val="0"/>
              <w:spacing w:after="0" w:line="240" w:lineRule="auto"/>
              <w:ind w:right="1010"/>
              <w:jc w:val="both"/>
              <w:rPr>
                <w:rFonts w:ascii="Times New Roman" w:hAnsi="Times New Roman" w:cs="Times New Roman"/>
                <w:sz w:val="24"/>
                <w:szCs w:val="24"/>
              </w:rPr>
            </w:pPr>
            <w:r w:rsidRPr="00AF0A09">
              <w:rPr>
                <w:rFonts w:ascii="Times New Roman" w:eastAsia="Times New Roman" w:hAnsi="Times New Roman" w:cs="Times New Roman"/>
                <w:b/>
                <w:sz w:val="24"/>
                <w:szCs w:val="24"/>
              </w:rPr>
              <w:t>Câu 11</w:t>
            </w:r>
            <w:r w:rsidRPr="00AF0A09">
              <w:rPr>
                <w:rFonts w:ascii="Times New Roman" w:eastAsia="Times New Roman" w:hAnsi="Times New Roman" w:cs="Times New Roman"/>
                <w:sz w:val="24"/>
                <w:szCs w:val="24"/>
              </w:rPr>
              <w:t>. Tại ruột già xảy ra hoạt động nào dưới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3143"/>
            </w:tblGrid>
            <w:tr w:rsidR="001816F8" w:rsidRPr="00AF0A09" w14:paraId="3DAD3C66" w14:textId="77777777" w:rsidTr="00693BA4">
              <w:tc>
                <w:tcPr>
                  <w:tcW w:w="3397" w:type="dxa"/>
                </w:tcPr>
                <w:p w14:paraId="260EA3CD" w14:textId="77777777" w:rsidR="00EF6ED0" w:rsidRPr="00AF0A09" w:rsidRDefault="00EF6ED0" w:rsidP="00C44CCE">
                  <w:pPr>
                    <w:framePr w:hSpace="180" w:wrap="around" w:vAnchor="text" w:hAnchor="text" w:y="1"/>
                    <w:widowControl w:val="0"/>
                    <w:ind w:right="-94"/>
                    <w:suppressOverlap/>
                    <w:jc w:val="both"/>
                    <w:rPr>
                      <w:rFonts w:cs="Times New Roman"/>
                      <w:szCs w:val="24"/>
                    </w:rPr>
                  </w:pPr>
                  <w:r w:rsidRPr="00AF0A09">
                    <w:rPr>
                      <w:rFonts w:cs="Times New Roman"/>
                      <w:szCs w:val="24"/>
                      <w:u w:val="single"/>
                    </w:rPr>
                    <w:t>A</w:t>
                  </w:r>
                  <w:r w:rsidRPr="00AF0A09">
                    <w:rPr>
                      <w:rFonts w:cs="Times New Roman"/>
                      <w:szCs w:val="24"/>
                    </w:rPr>
                    <w:t>. Hấp thụ lại nước.</w:t>
                  </w:r>
                </w:p>
              </w:tc>
              <w:tc>
                <w:tcPr>
                  <w:tcW w:w="3143" w:type="dxa"/>
                </w:tcPr>
                <w:p w14:paraId="1AAEC44B" w14:textId="77777777" w:rsidR="00EF6ED0" w:rsidRPr="00AF0A09" w:rsidRDefault="00EF6ED0" w:rsidP="00C44CCE">
                  <w:pPr>
                    <w:framePr w:hSpace="180" w:wrap="around" w:vAnchor="text" w:hAnchor="text" w:y="1"/>
                    <w:widowControl w:val="0"/>
                    <w:ind w:right="58"/>
                    <w:suppressOverlap/>
                    <w:jc w:val="both"/>
                    <w:rPr>
                      <w:rFonts w:cs="Times New Roman"/>
                      <w:szCs w:val="24"/>
                    </w:rPr>
                  </w:pPr>
                  <w:r w:rsidRPr="00AF0A09">
                    <w:rPr>
                      <w:rFonts w:cs="Times New Roman"/>
                      <w:szCs w:val="24"/>
                    </w:rPr>
                    <w:t>B. Tiêu hoá thức ăn.</w:t>
                  </w:r>
                </w:p>
              </w:tc>
            </w:tr>
            <w:tr w:rsidR="001816F8" w:rsidRPr="00AF0A09" w14:paraId="51ED7B49" w14:textId="77777777" w:rsidTr="00693BA4">
              <w:tc>
                <w:tcPr>
                  <w:tcW w:w="3397" w:type="dxa"/>
                </w:tcPr>
                <w:p w14:paraId="39F2F603" w14:textId="77777777" w:rsidR="00EF6ED0" w:rsidRPr="00AF0A09" w:rsidRDefault="00EF6ED0" w:rsidP="00C44CCE">
                  <w:pPr>
                    <w:framePr w:hSpace="180" w:wrap="around" w:vAnchor="text" w:hAnchor="text" w:y="1"/>
                    <w:widowControl w:val="0"/>
                    <w:ind w:right="-94"/>
                    <w:suppressOverlap/>
                    <w:jc w:val="both"/>
                    <w:rPr>
                      <w:rFonts w:cs="Times New Roman"/>
                      <w:szCs w:val="24"/>
                    </w:rPr>
                  </w:pPr>
                  <w:r w:rsidRPr="00AF0A09">
                    <w:rPr>
                      <w:rFonts w:cs="Times New Roman"/>
                      <w:szCs w:val="24"/>
                    </w:rPr>
                    <w:t>C. Hấp thụ chất dinh dưỡng.</w:t>
                  </w:r>
                </w:p>
              </w:tc>
              <w:tc>
                <w:tcPr>
                  <w:tcW w:w="3143" w:type="dxa"/>
                </w:tcPr>
                <w:p w14:paraId="38D4AC94" w14:textId="77777777" w:rsidR="00EF6ED0" w:rsidRPr="00AF0A09" w:rsidRDefault="00EF6ED0" w:rsidP="00C44CCE">
                  <w:pPr>
                    <w:framePr w:hSpace="180" w:wrap="around" w:vAnchor="text" w:hAnchor="text" w:y="1"/>
                    <w:widowControl w:val="0"/>
                    <w:ind w:right="58"/>
                    <w:suppressOverlap/>
                    <w:jc w:val="both"/>
                    <w:rPr>
                      <w:rFonts w:cs="Times New Roman"/>
                      <w:szCs w:val="24"/>
                    </w:rPr>
                  </w:pPr>
                  <w:r w:rsidRPr="00AF0A09">
                    <w:rPr>
                      <w:rFonts w:cs="Times New Roman"/>
                      <w:szCs w:val="24"/>
                    </w:rPr>
                    <w:t>D. Nghiền nát thức ăn.</w:t>
                  </w:r>
                </w:p>
              </w:tc>
            </w:tr>
          </w:tbl>
          <w:p w14:paraId="1E9F9157" w14:textId="77777777" w:rsidR="00EF6ED0" w:rsidRPr="00AF0A09" w:rsidRDefault="00EF6ED0" w:rsidP="009C1FF9">
            <w:pPr>
              <w:pStyle w:val="Heading6"/>
              <w:shd w:val="clear" w:color="auto" w:fill="FFFFFF"/>
              <w:spacing w:before="0" w:after="0" w:line="240" w:lineRule="auto"/>
              <w:ind w:right="-108"/>
              <w:rPr>
                <w:rFonts w:ascii="Times New Roman" w:hAnsi="Times New Roman"/>
                <w:i/>
                <w:sz w:val="24"/>
                <w:szCs w:val="24"/>
              </w:rPr>
            </w:pPr>
            <w:r w:rsidRPr="00AF0A09">
              <w:rPr>
                <w:rFonts w:ascii="Times New Roman" w:hAnsi="Times New Roman"/>
                <w:sz w:val="24"/>
                <w:szCs w:val="24"/>
              </w:rPr>
              <w:t xml:space="preserve">Câu 12. Trẻ em có thể bị béo phì vì nguyên nhân nào sau đây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0"/>
            </w:tblGrid>
            <w:tr w:rsidR="001816F8" w:rsidRPr="00AF0A09" w14:paraId="4D4C1F1F" w14:textId="77777777" w:rsidTr="00693BA4">
              <w:tc>
                <w:tcPr>
                  <w:tcW w:w="6540" w:type="dxa"/>
                </w:tcPr>
                <w:p w14:paraId="6A9766B5" w14:textId="77777777" w:rsidR="00EF6ED0" w:rsidRPr="00AF0A09" w:rsidRDefault="00EF6ED0" w:rsidP="00C44CCE">
                  <w:pPr>
                    <w:framePr w:hSpace="180" w:wrap="around" w:vAnchor="text" w:hAnchor="text" w:y="1"/>
                    <w:widowControl w:val="0"/>
                    <w:ind w:left="3"/>
                    <w:suppressOverlap/>
                    <w:jc w:val="both"/>
                    <w:rPr>
                      <w:rFonts w:cs="Times New Roman"/>
                      <w:szCs w:val="24"/>
                    </w:rPr>
                  </w:pPr>
                  <w:r w:rsidRPr="00AF0A09">
                    <w:rPr>
                      <w:rFonts w:cs="Times New Roman"/>
                      <w:szCs w:val="24"/>
                    </w:rPr>
                    <w:t xml:space="preserve">A. Mắc phải một bệnh lý nào đó </w:t>
                  </w:r>
                </w:p>
              </w:tc>
            </w:tr>
            <w:tr w:rsidR="001816F8" w:rsidRPr="00AF0A09" w14:paraId="0CE79CE4" w14:textId="77777777" w:rsidTr="00693BA4">
              <w:tc>
                <w:tcPr>
                  <w:tcW w:w="6540" w:type="dxa"/>
                </w:tcPr>
                <w:p w14:paraId="7C52BB47" w14:textId="77777777" w:rsidR="00EF6ED0" w:rsidRPr="00AF0A09" w:rsidRDefault="00EF6ED0" w:rsidP="00C44CCE">
                  <w:pPr>
                    <w:framePr w:hSpace="180" w:wrap="around" w:vAnchor="text" w:hAnchor="text" w:y="1"/>
                    <w:widowControl w:val="0"/>
                    <w:ind w:left="9"/>
                    <w:suppressOverlap/>
                    <w:jc w:val="both"/>
                    <w:rPr>
                      <w:rFonts w:cs="Times New Roman"/>
                      <w:szCs w:val="24"/>
                    </w:rPr>
                  </w:pPr>
                  <w:r w:rsidRPr="00AF0A09">
                    <w:rPr>
                      <w:rFonts w:cs="Times New Roman"/>
                      <w:szCs w:val="24"/>
                    </w:rPr>
                    <w:t xml:space="preserve">B. Lười vận động </w:t>
                  </w:r>
                </w:p>
              </w:tc>
            </w:tr>
            <w:tr w:rsidR="001816F8" w:rsidRPr="00AF0A09" w14:paraId="72BFB386" w14:textId="77777777" w:rsidTr="00693BA4">
              <w:tc>
                <w:tcPr>
                  <w:tcW w:w="6540" w:type="dxa"/>
                </w:tcPr>
                <w:p w14:paraId="2C7A8150" w14:textId="77777777" w:rsidR="00EF6ED0" w:rsidRPr="00AF0A09" w:rsidRDefault="00EF6ED0" w:rsidP="00C44CCE">
                  <w:pPr>
                    <w:framePr w:hSpace="180" w:wrap="around" w:vAnchor="text" w:hAnchor="text" w:y="1"/>
                    <w:suppressOverlap/>
                    <w:rPr>
                      <w:rFonts w:cs="Times New Roman"/>
                      <w:szCs w:val="24"/>
                    </w:rPr>
                  </w:pPr>
                  <w:r w:rsidRPr="00AF0A09">
                    <w:rPr>
                      <w:rFonts w:cs="Times New Roman"/>
                      <w:szCs w:val="24"/>
                    </w:rPr>
                    <w:t>C. Ăn quá nhiều thực phẩm giàu năng lượng : sôcôla, mỡ động vật, đồ chiên xào…</w:t>
                  </w:r>
                </w:p>
              </w:tc>
            </w:tr>
            <w:tr w:rsidR="001816F8" w:rsidRPr="00AF0A09" w14:paraId="0B2346DF" w14:textId="77777777" w:rsidTr="00693BA4">
              <w:tc>
                <w:tcPr>
                  <w:tcW w:w="6540" w:type="dxa"/>
                </w:tcPr>
                <w:p w14:paraId="3F57173D" w14:textId="77777777" w:rsidR="00EF6ED0" w:rsidRPr="00AF0A09" w:rsidRDefault="00EF6ED0" w:rsidP="00C44CCE">
                  <w:pPr>
                    <w:framePr w:hSpace="180" w:wrap="around" w:vAnchor="text" w:hAnchor="text" w:y="1"/>
                    <w:widowControl w:val="0"/>
                    <w:ind w:left="3"/>
                    <w:suppressOverlap/>
                    <w:jc w:val="both"/>
                    <w:rPr>
                      <w:rFonts w:cs="Times New Roman"/>
                      <w:szCs w:val="24"/>
                    </w:rPr>
                  </w:pPr>
                  <w:r w:rsidRPr="00AF0A09">
                    <w:rPr>
                      <w:rFonts w:cs="Times New Roman"/>
                      <w:szCs w:val="24"/>
                      <w:u w:val="single"/>
                    </w:rPr>
                    <w:t>D</w:t>
                  </w:r>
                  <w:r w:rsidRPr="00AF0A09">
                    <w:rPr>
                      <w:rFonts w:cs="Times New Roman"/>
                      <w:szCs w:val="24"/>
                    </w:rPr>
                    <w:t>. Tất cả các phương án.</w:t>
                  </w:r>
                </w:p>
              </w:tc>
            </w:tr>
          </w:tbl>
          <w:p w14:paraId="636285F8" w14:textId="77777777" w:rsidR="00EF6ED0" w:rsidRPr="00AF0A09" w:rsidRDefault="00EF6ED0" w:rsidP="009C1FF9">
            <w:pPr>
              <w:spacing w:after="0" w:line="240" w:lineRule="auto"/>
              <w:rPr>
                <w:rFonts w:ascii="Times New Roman" w:hAnsi="Times New Roman" w:cs="Times New Roman"/>
                <w:sz w:val="24"/>
                <w:szCs w:val="24"/>
              </w:rPr>
            </w:pPr>
            <w:bookmarkStart w:id="7" w:name="_heading=h.30j0zll" w:colFirst="0" w:colLast="0"/>
            <w:bookmarkEnd w:id="7"/>
            <w:r w:rsidRPr="00AF0A09">
              <w:rPr>
                <w:rFonts w:ascii="Times New Roman" w:eastAsia="Times New Roman" w:hAnsi="Times New Roman" w:cs="Times New Roman"/>
                <w:b/>
                <w:sz w:val="24"/>
                <w:szCs w:val="24"/>
              </w:rPr>
              <w:t>Câu 13</w:t>
            </w:r>
            <w:r w:rsidRPr="00AF0A09">
              <w:rPr>
                <w:rFonts w:ascii="Times New Roman" w:eastAsia="Times New Roman" w:hAnsi="Times New Roman" w:cs="Times New Roman"/>
                <w:sz w:val="24"/>
                <w:szCs w:val="24"/>
              </w:rPr>
              <w:t>. Bệnh nào dưới đây không phải là bệnh do hệ tiêu hó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3568"/>
            </w:tblGrid>
            <w:tr w:rsidR="001816F8" w:rsidRPr="00AF0A09" w14:paraId="4CF36067" w14:textId="77777777" w:rsidTr="00693BA4">
              <w:tc>
                <w:tcPr>
                  <w:tcW w:w="2972" w:type="dxa"/>
                </w:tcPr>
                <w:p w14:paraId="55BA5455" w14:textId="77777777" w:rsidR="00EF6ED0" w:rsidRPr="00AF0A09" w:rsidRDefault="00EF6ED0" w:rsidP="00C44CCE">
                  <w:pPr>
                    <w:framePr w:hSpace="180" w:wrap="around" w:vAnchor="text" w:hAnchor="text" w:y="1"/>
                    <w:suppressOverlap/>
                    <w:rPr>
                      <w:rFonts w:cs="Times New Roman"/>
                      <w:szCs w:val="24"/>
                    </w:rPr>
                  </w:pPr>
                  <w:r w:rsidRPr="00AF0A09">
                    <w:rPr>
                      <w:rFonts w:cs="Times New Roman"/>
                      <w:szCs w:val="24"/>
                    </w:rPr>
                    <w:t xml:space="preserve">A. Trào ngược acid                          </w:t>
                  </w:r>
                </w:p>
              </w:tc>
              <w:tc>
                <w:tcPr>
                  <w:tcW w:w="3568" w:type="dxa"/>
                </w:tcPr>
                <w:p w14:paraId="68422787" w14:textId="77777777" w:rsidR="00EF6ED0" w:rsidRPr="00AF0A09" w:rsidRDefault="00EF6ED0" w:rsidP="00C44CCE">
                  <w:pPr>
                    <w:framePr w:hSpace="180" w:wrap="around" w:vAnchor="text" w:hAnchor="text" w:y="1"/>
                    <w:suppressOverlap/>
                    <w:rPr>
                      <w:rFonts w:cs="Times New Roman"/>
                      <w:szCs w:val="24"/>
                    </w:rPr>
                  </w:pPr>
                  <w:r w:rsidRPr="00AF0A09">
                    <w:rPr>
                      <w:rFonts w:cs="Times New Roman"/>
                      <w:szCs w:val="24"/>
                    </w:rPr>
                    <w:t xml:space="preserve">B. Hội chứng IBS      </w:t>
                  </w:r>
                </w:p>
              </w:tc>
            </w:tr>
            <w:tr w:rsidR="001816F8" w:rsidRPr="00AF0A09" w14:paraId="377C0304" w14:textId="77777777" w:rsidTr="00693BA4">
              <w:tc>
                <w:tcPr>
                  <w:tcW w:w="2972" w:type="dxa"/>
                </w:tcPr>
                <w:p w14:paraId="2FC61AA6" w14:textId="77777777" w:rsidR="00EF6ED0" w:rsidRPr="00AF0A09" w:rsidRDefault="00EF6ED0" w:rsidP="00C44CCE">
                  <w:pPr>
                    <w:framePr w:hSpace="180" w:wrap="around" w:vAnchor="text" w:hAnchor="text" w:y="1"/>
                    <w:suppressOverlap/>
                    <w:rPr>
                      <w:rFonts w:cs="Times New Roman"/>
                      <w:szCs w:val="24"/>
                    </w:rPr>
                  </w:pPr>
                  <w:r w:rsidRPr="00AF0A09">
                    <w:rPr>
                      <w:rFonts w:cs="Times New Roman"/>
                      <w:szCs w:val="24"/>
                      <w:u w:val="single"/>
                    </w:rPr>
                    <w:t>C.</w:t>
                  </w:r>
                  <w:r w:rsidRPr="00AF0A09">
                    <w:rPr>
                      <w:rFonts w:cs="Times New Roman"/>
                      <w:szCs w:val="24"/>
                    </w:rPr>
                    <w:t xml:space="preserve"> Viêm phế quản </w:t>
                  </w:r>
                </w:p>
              </w:tc>
              <w:tc>
                <w:tcPr>
                  <w:tcW w:w="3568" w:type="dxa"/>
                </w:tcPr>
                <w:p w14:paraId="5DF913DE" w14:textId="77777777" w:rsidR="00EF6ED0" w:rsidRPr="00AF0A09" w:rsidRDefault="00EF6ED0" w:rsidP="00C44CCE">
                  <w:pPr>
                    <w:framePr w:hSpace="180" w:wrap="around" w:vAnchor="text" w:hAnchor="text" w:y="1"/>
                    <w:suppressOverlap/>
                    <w:rPr>
                      <w:rFonts w:cs="Times New Roman"/>
                      <w:szCs w:val="24"/>
                    </w:rPr>
                  </w:pPr>
                  <w:r w:rsidRPr="00AF0A09">
                    <w:rPr>
                      <w:rFonts w:cs="Times New Roman"/>
                      <w:szCs w:val="24"/>
                    </w:rPr>
                    <w:t>D. Không dung nạp lactose</w:t>
                  </w:r>
                </w:p>
              </w:tc>
            </w:tr>
          </w:tbl>
          <w:p w14:paraId="2B8C825A"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p>
          <w:p w14:paraId="48717EA0"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p>
          <w:p w14:paraId="4513A85A" w14:textId="77777777" w:rsidR="00EF6ED0" w:rsidRPr="00AF0A09" w:rsidRDefault="00EF6ED0" w:rsidP="009C1FF9">
            <w:pPr>
              <w:shd w:val="clear" w:color="auto" w:fill="FFFFFF"/>
              <w:spacing w:after="0" w:line="240" w:lineRule="auto"/>
              <w:rPr>
                <w:rFonts w:ascii="Times New Roman" w:hAnsi="Times New Roman" w:cs="Times New Roman"/>
                <w:sz w:val="24"/>
                <w:szCs w:val="24"/>
              </w:rPr>
            </w:pPr>
            <w:r w:rsidRPr="00AF0A09">
              <w:rPr>
                <w:rFonts w:ascii="Times New Roman" w:eastAsia="Times New Roman" w:hAnsi="Times New Roman" w:cs="Times New Roman"/>
                <w:b/>
                <w:sz w:val="24"/>
                <w:szCs w:val="24"/>
              </w:rPr>
              <w:t>Câu 14.</w:t>
            </w:r>
            <w:r w:rsidRPr="00AF0A09">
              <w:rPr>
                <w:rFonts w:ascii="Times New Roman" w:eastAsia="Times New Roman" w:hAnsi="Times New Roman" w:cs="Times New Roman"/>
                <w:sz w:val="24"/>
                <w:szCs w:val="24"/>
              </w:rPr>
              <w:t xml:space="preserve">  Bệnh đau dạ dày có thể phát sinh từ nguyên nhân nào dưới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0"/>
            </w:tblGrid>
            <w:tr w:rsidR="001816F8" w:rsidRPr="00AF0A09" w14:paraId="71FC35D0" w14:textId="77777777" w:rsidTr="00693BA4">
              <w:tc>
                <w:tcPr>
                  <w:tcW w:w="6540" w:type="dxa"/>
                </w:tcPr>
                <w:p w14:paraId="1E2E5193" w14:textId="77777777" w:rsidR="00EF6ED0" w:rsidRPr="00AF0A09" w:rsidRDefault="00EF6ED0" w:rsidP="00C44CCE">
                  <w:pPr>
                    <w:framePr w:hSpace="180" w:wrap="around" w:vAnchor="text" w:hAnchor="text" w:y="1"/>
                    <w:shd w:val="clear" w:color="auto" w:fill="FFFFFF"/>
                    <w:suppressOverlap/>
                    <w:rPr>
                      <w:rFonts w:cs="Times New Roman"/>
                      <w:szCs w:val="24"/>
                    </w:rPr>
                  </w:pPr>
                  <w:r w:rsidRPr="00AF0A09">
                    <w:rPr>
                      <w:rFonts w:cs="Times New Roman"/>
                      <w:szCs w:val="24"/>
                    </w:rPr>
                    <w:t>A. Căng thẳng thần kinh kéo dài</w:t>
                  </w:r>
                </w:p>
              </w:tc>
            </w:tr>
            <w:tr w:rsidR="001816F8" w:rsidRPr="00AF0A09" w14:paraId="4348E933" w14:textId="77777777" w:rsidTr="00693BA4">
              <w:tc>
                <w:tcPr>
                  <w:tcW w:w="6540" w:type="dxa"/>
                </w:tcPr>
                <w:p w14:paraId="73A95C5A" w14:textId="77777777" w:rsidR="00EF6ED0" w:rsidRPr="00AF0A09" w:rsidRDefault="00EF6ED0" w:rsidP="00C44CCE">
                  <w:pPr>
                    <w:framePr w:hSpace="180" w:wrap="around" w:vAnchor="text" w:hAnchor="text" w:y="1"/>
                    <w:shd w:val="clear" w:color="auto" w:fill="FFFFFF"/>
                    <w:suppressOverlap/>
                    <w:rPr>
                      <w:rFonts w:cs="Times New Roman"/>
                      <w:szCs w:val="24"/>
                    </w:rPr>
                  </w:pPr>
                  <w:r w:rsidRPr="00AF0A09">
                    <w:rPr>
                      <w:rFonts w:cs="Times New Roman"/>
                      <w:szCs w:val="24"/>
                    </w:rPr>
                    <w:t>B. Ăn các loại thức ăn thô cứng hoặc quá cay nóng</w:t>
                  </w:r>
                </w:p>
              </w:tc>
            </w:tr>
            <w:tr w:rsidR="001816F8" w:rsidRPr="00AF0A09" w14:paraId="78BBBEE4" w14:textId="77777777" w:rsidTr="00693BA4">
              <w:tc>
                <w:tcPr>
                  <w:tcW w:w="6540" w:type="dxa"/>
                </w:tcPr>
                <w:p w14:paraId="5F2710C8" w14:textId="77777777" w:rsidR="00EF6ED0" w:rsidRPr="00AF0A09" w:rsidRDefault="00EF6ED0" w:rsidP="00C44CCE">
                  <w:pPr>
                    <w:framePr w:hSpace="180" w:wrap="around" w:vAnchor="text" w:hAnchor="text" w:y="1"/>
                    <w:shd w:val="clear" w:color="auto" w:fill="FFFFFF"/>
                    <w:suppressOverlap/>
                    <w:rPr>
                      <w:rFonts w:cs="Times New Roman"/>
                      <w:szCs w:val="24"/>
                    </w:rPr>
                  </w:pPr>
                  <w:r w:rsidRPr="00AF0A09">
                    <w:rPr>
                      <w:rFonts w:cs="Times New Roman"/>
                      <w:szCs w:val="24"/>
                    </w:rPr>
                    <w:t>C. Nhiễm vi khuẩn Helicobacter pylori</w:t>
                  </w:r>
                </w:p>
              </w:tc>
            </w:tr>
            <w:tr w:rsidR="001816F8" w:rsidRPr="00AF0A09" w14:paraId="221EAA3A" w14:textId="77777777" w:rsidTr="00693BA4">
              <w:tc>
                <w:tcPr>
                  <w:tcW w:w="6540" w:type="dxa"/>
                </w:tcPr>
                <w:p w14:paraId="559722CB" w14:textId="77777777" w:rsidR="00EF6ED0" w:rsidRPr="00AF0A09" w:rsidRDefault="00EF6ED0" w:rsidP="00C44CCE">
                  <w:pPr>
                    <w:pStyle w:val="Heading6"/>
                    <w:framePr w:hSpace="180" w:wrap="around" w:vAnchor="text" w:hAnchor="text" w:y="1"/>
                    <w:shd w:val="clear" w:color="auto" w:fill="FFFFFF"/>
                    <w:spacing w:before="0" w:after="0"/>
                    <w:suppressOverlap/>
                    <w:outlineLvl w:val="5"/>
                    <w:rPr>
                      <w:rFonts w:ascii="Times New Roman" w:hAnsi="Times New Roman"/>
                      <w:i/>
                      <w:szCs w:val="24"/>
                    </w:rPr>
                  </w:pPr>
                  <w:r w:rsidRPr="00AF0A09">
                    <w:rPr>
                      <w:rFonts w:ascii="Times New Roman" w:hAnsi="Times New Roman"/>
                      <w:szCs w:val="24"/>
                      <w:u w:val="single"/>
                    </w:rPr>
                    <w:t>D.</w:t>
                  </w:r>
                  <w:r w:rsidRPr="00AF0A09">
                    <w:rPr>
                      <w:rFonts w:ascii="Times New Roman" w:hAnsi="Times New Roman"/>
                      <w:szCs w:val="24"/>
                    </w:rPr>
                    <w:t xml:space="preserve"> Tất cả các phương án.</w:t>
                  </w:r>
                </w:p>
              </w:tc>
            </w:tr>
          </w:tbl>
          <w:p w14:paraId="0D753CCE"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eastAsia="Times New Roman" w:hAnsi="Times New Roman" w:cs="Times New Roman"/>
                <w:b/>
                <w:sz w:val="24"/>
                <w:szCs w:val="24"/>
              </w:rPr>
              <w:t>Câu 15.</w:t>
            </w:r>
            <w:r w:rsidRPr="00AF0A09">
              <w:rPr>
                <w:rFonts w:ascii="Times New Roman" w:eastAsia="Times New Roman" w:hAnsi="Times New Roman" w:cs="Times New Roman"/>
                <w:sz w:val="24"/>
                <w:szCs w:val="24"/>
              </w:rPr>
              <w:t xml:space="preserve">  Loại đồ ăn/thức uống nào dưới đây tốt cho hệ tiêu hoá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1816F8" w:rsidRPr="00AF0A09" w14:paraId="4881688E" w14:textId="77777777" w:rsidTr="00693BA4">
              <w:tc>
                <w:tcPr>
                  <w:tcW w:w="3270" w:type="dxa"/>
                </w:tcPr>
                <w:p w14:paraId="65AA541F" w14:textId="77777777" w:rsidR="00EF6ED0" w:rsidRPr="00AF0A09" w:rsidRDefault="00EF6ED0" w:rsidP="00C44CCE">
                  <w:pPr>
                    <w:framePr w:hSpace="180" w:wrap="around" w:vAnchor="text" w:hAnchor="text" w:y="1"/>
                    <w:suppressOverlap/>
                    <w:rPr>
                      <w:rFonts w:cs="Times New Roman"/>
                      <w:szCs w:val="24"/>
                    </w:rPr>
                  </w:pPr>
                  <w:r w:rsidRPr="00AF0A09">
                    <w:rPr>
                      <w:rFonts w:cs="Times New Roman"/>
                      <w:szCs w:val="24"/>
                    </w:rPr>
                    <w:t>A. Nước giải khát có ga</w:t>
                  </w:r>
                  <w:r w:rsidRPr="00AF0A09">
                    <w:rPr>
                      <w:rFonts w:cs="Times New Roman"/>
                      <w:szCs w:val="24"/>
                    </w:rPr>
                    <w:tab/>
                  </w:r>
                </w:p>
              </w:tc>
              <w:tc>
                <w:tcPr>
                  <w:tcW w:w="3270" w:type="dxa"/>
                </w:tcPr>
                <w:p w14:paraId="526A0652" w14:textId="77777777" w:rsidR="00EF6ED0" w:rsidRPr="00AF0A09" w:rsidRDefault="00EF6ED0" w:rsidP="00C44CCE">
                  <w:pPr>
                    <w:framePr w:hSpace="180" w:wrap="around" w:vAnchor="text" w:hAnchor="text" w:y="1"/>
                    <w:suppressOverlap/>
                    <w:rPr>
                      <w:rFonts w:cs="Times New Roman"/>
                      <w:szCs w:val="24"/>
                    </w:rPr>
                  </w:pPr>
                  <w:r w:rsidRPr="00AF0A09">
                    <w:rPr>
                      <w:rFonts w:cs="Times New Roman"/>
                      <w:szCs w:val="24"/>
                      <w:u w:val="single"/>
                    </w:rPr>
                    <w:t>B</w:t>
                  </w:r>
                  <w:r w:rsidRPr="00AF0A09">
                    <w:rPr>
                      <w:rFonts w:cs="Times New Roman"/>
                      <w:szCs w:val="24"/>
                    </w:rPr>
                    <w:t xml:space="preserve">. Khoai lang </w:t>
                  </w:r>
                </w:p>
              </w:tc>
            </w:tr>
            <w:tr w:rsidR="001816F8" w:rsidRPr="00AF0A09" w14:paraId="0D6479CB" w14:textId="77777777" w:rsidTr="00693BA4">
              <w:tc>
                <w:tcPr>
                  <w:tcW w:w="3270" w:type="dxa"/>
                </w:tcPr>
                <w:p w14:paraId="2794F797" w14:textId="77777777" w:rsidR="00EF6ED0" w:rsidRPr="00AF0A09" w:rsidRDefault="00EF6ED0" w:rsidP="00C44CCE">
                  <w:pPr>
                    <w:framePr w:hSpace="180" w:wrap="around" w:vAnchor="text" w:hAnchor="text" w:y="1"/>
                    <w:suppressOverlap/>
                    <w:rPr>
                      <w:rFonts w:cs="Times New Roman"/>
                      <w:szCs w:val="24"/>
                    </w:rPr>
                  </w:pPr>
                  <w:r w:rsidRPr="00AF0A09">
                    <w:rPr>
                      <w:rFonts w:cs="Times New Roman"/>
                      <w:szCs w:val="24"/>
                    </w:rPr>
                    <w:t xml:space="preserve">C. Lạp xưởng   </w:t>
                  </w:r>
                </w:p>
              </w:tc>
              <w:tc>
                <w:tcPr>
                  <w:tcW w:w="3270" w:type="dxa"/>
                </w:tcPr>
                <w:p w14:paraId="18EB13D4" w14:textId="77777777" w:rsidR="00EF6ED0" w:rsidRPr="00AF0A09" w:rsidRDefault="00EF6ED0" w:rsidP="00C44CCE">
                  <w:pPr>
                    <w:framePr w:hSpace="180" w:wrap="around" w:vAnchor="text" w:hAnchor="text" w:y="1"/>
                    <w:suppressOverlap/>
                    <w:rPr>
                      <w:rFonts w:cs="Times New Roman"/>
                      <w:szCs w:val="24"/>
                    </w:rPr>
                  </w:pPr>
                  <w:r w:rsidRPr="00AF0A09">
                    <w:rPr>
                      <w:rFonts w:cs="Times New Roman"/>
                      <w:szCs w:val="24"/>
                    </w:rPr>
                    <w:t xml:space="preserve">D. Xúc xích      </w:t>
                  </w:r>
                </w:p>
              </w:tc>
            </w:tr>
          </w:tbl>
          <w:p w14:paraId="62A1290D"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Quá trình tiêu hóa được thực hiện bởi hoạt động của:</w:t>
            </w:r>
          </w:p>
          <w:p w14:paraId="5BB0BC6D"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Các tuyến tiêu hó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639803C"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ác cơ quan trong ống tiêu hóa</w:t>
            </w:r>
          </w:p>
          <w:p w14:paraId="06F94116"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Hoạt động của các enzyme</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2342A0D1"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ác cơ quan trong ống tiêu hóa và các tuyến tiêu hóa.</w:t>
            </w:r>
          </w:p>
          <w:p w14:paraId="4E2031C4"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Chất nào dưới đây bị biến đổi thành chất khác qua quá trình tiêu hoá?</w:t>
            </w:r>
          </w:p>
          <w:p w14:paraId="4421FCC0"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itam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Ion khoáng</w:t>
            </w:r>
            <w:r w:rsidRPr="00AF0A09">
              <w:rPr>
                <w:rFonts w:ascii="Times New Roman" w:eastAsia="Times New Roman" w:hAnsi="Times New Roman" w:cs="Times New Roman"/>
                <w:sz w:val="24"/>
                <w:szCs w:val="24"/>
                <w:lang w:val="vi-VN"/>
              </w:rPr>
              <w:t xml:space="preserve">. </w:t>
            </w:r>
          </w:p>
          <w:p w14:paraId="66EA35B4"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Carbohydra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Nước</w:t>
            </w:r>
          </w:p>
          <w:p w14:paraId="421B2012"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Thế nào là tiêu hoá thức ăn?</w:t>
            </w:r>
          </w:p>
          <w:p w14:paraId="25AA18AD"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iến đổi thức ăn thành các chất dinh dưỡng</w:t>
            </w:r>
          </w:p>
          <w:p w14:paraId="098158ED"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ơ thể hấp thụ chất dinh dưỡng qua thành ruột</w:t>
            </w:r>
          </w:p>
          <w:p w14:paraId="423D38CA"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hải bỏ các chất thừa không hấp thụ được</w:t>
            </w:r>
          </w:p>
          <w:p w14:paraId="41B87C2B"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ả A, B và C.</w:t>
            </w:r>
          </w:p>
          <w:p w14:paraId="5D804ED8"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Cơ quan nào dưới đây không phải là một bộ phận của hệ tiêu hoá?</w:t>
            </w:r>
          </w:p>
          <w:p w14:paraId="1E5D8A6A"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anh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hực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Dạ d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Gan</w:t>
            </w:r>
          </w:p>
          <w:p w14:paraId="0593C51A"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Các tuyến tiêu hóa là?</w:t>
            </w:r>
          </w:p>
          <w:p w14:paraId="10FD1997"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Tuyến nước bọ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uyến vị</w:t>
            </w:r>
            <w:r w:rsidRPr="00AF0A09">
              <w:rPr>
                <w:rFonts w:ascii="Times New Roman" w:eastAsia="Times New Roman" w:hAnsi="Times New Roman" w:cs="Times New Roman"/>
                <w:sz w:val="24"/>
                <w:szCs w:val="24"/>
                <w:lang w:val="vi-VN"/>
              </w:rPr>
              <w:t xml:space="preserve">. </w:t>
            </w:r>
          </w:p>
          <w:p w14:paraId="58CB7099"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Tuyến ruộ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r w:rsidRPr="00AF0A09">
              <w:rPr>
                <w:rFonts w:ascii="Times New Roman" w:eastAsia="Times New Roman" w:hAnsi="Times New Roman" w:cs="Times New Roman"/>
                <w:sz w:val="24"/>
                <w:szCs w:val="24"/>
                <w:lang w:val="vi-VN"/>
              </w:rPr>
              <w:t xml:space="preserve">. </w:t>
            </w:r>
          </w:p>
          <w:p w14:paraId="0FAB8702"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Tuyến vị nằm ở bộ phận nào trong ống tiêu hoá?</w:t>
            </w:r>
          </w:p>
          <w:p w14:paraId="42672102" w14:textId="77777777" w:rsidR="00EF6ED0" w:rsidRPr="00AF0A09" w:rsidRDefault="00EF6ED0"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Dạ d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Ruột no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C. Ruột già</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ực quản</w:t>
            </w:r>
            <w:r w:rsidRPr="00AF0A09">
              <w:rPr>
                <w:rFonts w:ascii="Times New Roman" w:eastAsia="Times New Roman" w:hAnsi="Times New Roman" w:cs="Times New Roman"/>
                <w:sz w:val="24"/>
                <w:szCs w:val="24"/>
                <w:lang w:val="vi-VN"/>
              </w:rPr>
              <w:t xml:space="preserve">. </w:t>
            </w:r>
          </w:p>
          <w:p w14:paraId="096A15EF"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Bữa ăn hợp lý dựa trên nhu cầu dinh dưỡng của cơ thể nhằm đáp ứng được yêu cầu?</w:t>
            </w:r>
          </w:p>
          <w:p w14:paraId="45D81AE3"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ung cấp cho cơ thể đủ các chất dinh dưỡng theo nhu cầu, lứa tuổi, khả năng lao động, môi trường, khí hậu.</w:t>
            </w:r>
          </w:p>
          <w:p w14:paraId="0E8C3EA0"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B. Đảm bảo bữa ăn hàng ngày cân đối, đủ dinh dưỡng để phát triển tốt thể lực và trí lực, có sức khỏe để lao động</w:t>
            </w:r>
          </w:p>
          <w:p w14:paraId="354B3088"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hức ăn phải đảm bảo an toàn vệ sinh, không được là nguồn lây bệnh</w:t>
            </w:r>
          </w:p>
          <w:p w14:paraId="209191EC"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p>
          <w:p w14:paraId="0B97CD46"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Cơ quan nào dưới đây không nằm trong ống tiêu hóa?</w:t>
            </w:r>
          </w:p>
          <w:p w14:paraId="59AAB54B"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ực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Dạ d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uyến ruộ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á tràng</w:t>
            </w:r>
            <w:r w:rsidRPr="00AF0A09">
              <w:rPr>
                <w:rFonts w:ascii="Times New Roman" w:eastAsia="Times New Roman" w:hAnsi="Times New Roman" w:cs="Times New Roman"/>
                <w:sz w:val="24"/>
                <w:szCs w:val="24"/>
                <w:lang w:val="vi-VN"/>
              </w:rPr>
              <w:t xml:space="preserve">. </w:t>
            </w:r>
          </w:p>
          <w:p w14:paraId="04F9E74D"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Nhu cầu dinh dưỡng phụ thuộc vào yếu tố nào?</w:t>
            </w:r>
          </w:p>
          <w:p w14:paraId="022B1B6A"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Giới tính, lứa tuổ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Khả năng lao động</w:t>
            </w:r>
            <w:r w:rsidRPr="00AF0A09">
              <w:rPr>
                <w:rFonts w:ascii="Times New Roman" w:eastAsia="Times New Roman" w:hAnsi="Times New Roman" w:cs="Times New Roman"/>
                <w:sz w:val="24"/>
                <w:szCs w:val="24"/>
                <w:lang w:val="vi-VN"/>
              </w:rPr>
              <w:t xml:space="preserve">. </w:t>
            </w:r>
          </w:p>
          <w:p w14:paraId="4AC76BF4"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Môi trường, khí hậ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r w:rsidRPr="00AF0A09">
              <w:rPr>
                <w:rFonts w:ascii="Times New Roman" w:eastAsia="Times New Roman" w:hAnsi="Times New Roman" w:cs="Times New Roman"/>
                <w:sz w:val="24"/>
                <w:szCs w:val="24"/>
                <w:lang w:val="vi-VN"/>
              </w:rPr>
              <w:t xml:space="preserve">. </w:t>
            </w:r>
          </w:p>
          <w:p w14:paraId="5F853D31"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Hoạt động đầu tiên của quá trình tiêu hóa xảy ra ở đâu?</w:t>
            </w:r>
          </w:p>
          <w:p w14:paraId="15897192" w14:textId="77777777" w:rsidR="00EF6ED0" w:rsidRPr="00AF0A09" w:rsidRDefault="00EF6ED0"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Miệ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Thực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Dạ d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Ruột no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w:t>
            </w:r>
          </w:p>
          <w:p w14:paraId="54D6AFAD"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6:</w:t>
            </w:r>
            <w:r w:rsidRPr="00AF0A09">
              <w:rPr>
                <w:rFonts w:ascii="Times New Roman" w:eastAsia="Times New Roman" w:hAnsi="Times New Roman" w:cs="Times New Roman"/>
                <w:sz w:val="24"/>
                <w:szCs w:val="24"/>
              </w:rPr>
              <w:t> Trong hệ tiêu hoá ở người, bộ phận nào tiếp nhận thức ăn từ dạ dày?</w:t>
            </w:r>
          </w:p>
          <w:p w14:paraId="4B1E5E2F" w14:textId="77777777" w:rsidR="00EF6ED0" w:rsidRPr="00AF0A09" w:rsidRDefault="00EF6ED0"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á tràng</w:t>
            </w:r>
            <w:r w:rsidRPr="00AF0A09">
              <w:rPr>
                <w:rFonts w:ascii="Times New Roman" w:eastAsia="Times New Roman" w:hAnsi="Times New Roman" w:cs="Times New Roman"/>
                <w:sz w:val="24"/>
                <w:szCs w:val="24"/>
                <w:lang w:val="vi-VN"/>
              </w:rPr>
              <w:t>.</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hực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C. Hậu mô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Kết tràng</w:t>
            </w:r>
            <w:r w:rsidRPr="00AF0A09">
              <w:rPr>
                <w:rFonts w:ascii="Times New Roman" w:eastAsia="Times New Roman" w:hAnsi="Times New Roman" w:cs="Times New Roman"/>
                <w:sz w:val="24"/>
                <w:szCs w:val="24"/>
                <w:lang w:val="vi-VN"/>
              </w:rPr>
              <w:t xml:space="preserve">. </w:t>
            </w:r>
          </w:p>
          <w:p w14:paraId="670FFED9"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7:</w:t>
            </w:r>
            <w:r w:rsidRPr="00AF0A09">
              <w:rPr>
                <w:rFonts w:ascii="Times New Roman" w:eastAsia="Times New Roman" w:hAnsi="Times New Roman" w:cs="Times New Roman"/>
                <w:sz w:val="24"/>
                <w:szCs w:val="24"/>
              </w:rPr>
              <w:t> Qua tiêu hoá, lipit sẽ được biến đổi thành chất nào?</w:t>
            </w:r>
          </w:p>
          <w:p w14:paraId="6BB0B980"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Glycerol và vitam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Glycerol và acid amin.</w:t>
            </w:r>
          </w:p>
          <w:p w14:paraId="75C94833"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ucleotit và acid am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Glycerol và acid béo.</w:t>
            </w:r>
          </w:p>
          <w:p w14:paraId="45E3D186"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8:</w:t>
            </w:r>
            <w:r w:rsidRPr="00AF0A09">
              <w:rPr>
                <w:rFonts w:ascii="Times New Roman" w:eastAsia="Times New Roman" w:hAnsi="Times New Roman" w:cs="Times New Roman"/>
                <w:sz w:val="24"/>
                <w:szCs w:val="24"/>
              </w:rPr>
              <w:t> Trong ống tiêu hoá ở người, vai trò hấp thụ chất dinh dưỡng chủ yếu thuộc về cơ quan nào?</w:t>
            </w:r>
          </w:p>
          <w:p w14:paraId="4FE9EB67"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Ruột thừ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Ruột già</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Ruột no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Dạ dày</w:t>
            </w:r>
            <w:r w:rsidRPr="00AF0A09">
              <w:rPr>
                <w:rFonts w:ascii="Times New Roman" w:eastAsia="Times New Roman" w:hAnsi="Times New Roman" w:cs="Times New Roman"/>
                <w:sz w:val="24"/>
                <w:szCs w:val="24"/>
                <w:lang w:val="vi-VN"/>
              </w:rPr>
              <w:t xml:space="preserve">. </w:t>
            </w:r>
          </w:p>
          <w:p w14:paraId="5BF8B392"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9:</w:t>
            </w:r>
            <w:r w:rsidRPr="00AF0A09">
              <w:rPr>
                <w:rFonts w:ascii="Times New Roman" w:eastAsia="Times New Roman" w:hAnsi="Times New Roman" w:cs="Times New Roman"/>
                <w:sz w:val="24"/>
                <w:szCs w:val="24"/>
              </w:rPr>
              <w:t> Các chất mà cơ thể không hấp thụ được là?</w:t>
            </w:r>
          </w:p>
          <w:p w14:paraId="6F0DCA1E"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ường đơ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Muối kho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F0FD82E"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Acid am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ellulose</w:t>
            </w:r>
            <w:r w:rsidRPr="00AF0A09">
              <w:rPr>
                <w:rFonts w:ascii="Times New Roman" w:eastAsia="Times New Roman" w:hAnsi="Times New Roman" w:cs="Times New Roman"/>
                <w:sz w:val="24"/>
                <w:szCs w:val="24"/>
                <w:lang w:val="vi-VN"/>
              </w:rPr>
              <w:t xml:space="preserve">. </w:t>
            </w:r>
          </w:p>
          <w:p w14:paraId="1DE56382"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0:</w:t>
            </w:r>
            <w:r w:rsidRPr="00AF0A09">
              <w:rPr>
                <w:rFonts w:ascii="Times New Roman" w:eastAsia="Times New Roman" w:hAnsi="Times New Roman" w:cs="Times New Roman"/>
                <w:sz w:val="24"/>
                <w:szCs w:val="24"/>
              </w:rPr>
              <w:t> Điều gì sẽ xảy ra khi cơ thể không đủ chất dinh dưỡng?</w:t>
            </w:r>
          </w:p>
          <w:p w14:paraId="04274361"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Suy dinh dư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Đau dạ dày</w:t>
            </w:r>
            <w:r w:rsidRPr="00AF0A09">
              <w:rPr>
                <w:rFonts w:ascii="Times New Roman" w:eastAsia="Times New Roman" w:hAnsi="Times New Roman" w:cs="Times New Roman"/>
                <w:sz w:val="24"/>
                <w:szCs w:val="24"/>
                <w:lang w:val="vi-VN"/>
              </w:rPr>
              <w:t>.</w:t>
            </w:r>
          </w:p>
          <w:p w14:paraId="715088D9"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Giảm thị lự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iêu hóa kém</w:t>
            </w:r>
            <w:r w:rsidRPr="00AF0A09">
              <w:rPr>
                <w:rFonts w:ascii="Times New Roman" w:eastAsia="Times New Roman" w:hAnsi="Times New Roman" w:cs="Times New Roman"/>
                <w:sz w:val="24"/>
                <w:szCs w:val="24"/>
                <w:lang w:val="vi-VN"/>
              </w:rPr>
              <w:t xml:space="preserve">. </w:t>
            </w:r>
          </w:p>
          <w:p w14:paraId="399ED7E8"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1:</w:t>
            </w:r>
            <w:r w:rsidRPr="00AF0A09">
              <w:rPr>
                <w:rFonts w:ascii="Times New Roman" w:eastAsia="Times New Roman" w:hAnsi="Times New Roman" w:cs="Times New Roman"/>
                <w:sz w:val="24"/>
                <w:szCs w:val="24"/>
              </w:rPr>
              <w:t> Chất nào dưới đây không bị biến đổi thành chất khác trong quá trình tiêu hóa?</w:t>
            </w:r>
          </w:p>
          <w:p w14:paraId="1DCDA87D" w14:textId="77777777" w:rsidR="00EF6ED0" w:rsidRPr="00AF0A09" w:rsidRDefault="00EF6ED0"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Vitam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Carbohydra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Prote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Lipid</w:t>
            </w:r>
          </w:p>
          <w:p w14:paraId="75C588A4"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2:</w:t>
            </w:r>
            <w:r w:rsidRPr="00AF0A09">
              <w:rPr>
                <w:rFonts w:ascii="Times New Roman" w:eastAsia="Times New Roman" w:hAnsi="Times New Roman" w:cs="Times New Roman"/>
                <w:sz w:val="24"/>
                <w:szCs w:val="24"/>
              </w:rPr>
              <w:t> Năng lượng cần thiết của trẻ em trong thời gian một ngày khoảng bao nhiêu?</w:t>
            </w:r>
          </w:p>
          <w:p w14:paraId="3617F57D"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50 kcal/kg trọng lượng cơ thể/ng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50318444"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100 kcal/kg trọng lượng cơ thể/ngày</w:t>
            </w:r>
            <w:r w:rsidRPr="00AF0A09">
              <w:rPr>
                <w:rFonts w:ascii="Times New Roman" w:eastAsia="Times New Roman" w:hAnsi="Times New Roman" w:cs="Times New Roman"/>
                <w:sz w:val="24"/>
                <w:szCs w:val="24"/>
                <w:lang w:val="vi-VN"/>
              </w:rPr>
              <w:t>.</w:t>
            </w:r>
          </w:p>
          <w:p w14:paraId="16AC05F7"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150kcal/kg trọng lượng cơ thể/ng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606D7F5D"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200 kcal/kg trọng lượng cơ thể/ngày</w:t>
            </w:r>
            <w:r w:rsidRPr="00AF0A09">
              <w:rPr>
                <w:rFonts w:ascii="Times New Roman" w:eastAsia="Times New Roman" w:hAnsi="Times New Roman" w:cs="Times New Roman"/>
                <w:sz w:val="24"/>
                <w:szCs w:val="24"/>
                <w:lang w:val="vi-VN"/>
              </w:rPr>
              <w:t xml:space="preserve">. </w:t>
            </w:r>
          </w:p>
          <w:p w14:paraId="63BBFA2F"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3:</w:t>
            </w:r>
            <w:r w:rsidRPr="00AF0A09">
              <w:rPr>
                <w:rFonts w:ascii="Times New Roman" w:eastAsia="Times New Roman" w:hAnsi="Times New Roman" w:cs="Times New Roman"/>
                <w:sz w:val="24"/>
                <w:szCs w:val="24"/>
              </w:rPr>
              <w:t> Các hoạt động xảy ra trong quá trình tiêu hóa là?</w:t>
            </w:r>
          </w:p>
          <w:p w14:paraId="3D79D064"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Ăn và u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hải phân</w:t>
            </w:r>
          </w:p>
          <w:p w14:paraId="053C54B6"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ấp thụ chất dinh dư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p>
          <w:p w14:paraId="768A8F6C"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4:</w:t>
            </w:r>
            <w:r w:rsidRPr="00AF0A09">
              <w:rPr>
                <w:rFonts w:ascii="Times New Roman" w:eastAsia="Times New Roman" w:hAnsi="Times New Roman" w:cs="Times New Roman"/>
                <w:sz w:val="24"/>
                <w:szCs w:val="24"/>
              </w:rPr>
              <w:t> Tiêu hóa thức ăn bao gồm các hoạt động ?</w:t>
            </w:r>
          </w:p>
          <w:p w14:paraId="3CAD231D"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iêu hóa lí họ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iêu hóa hóa học</w:t>
            </w:r>
          </w:p>
          <w:p w14:paraId="5928D332"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iết dịch vị tiêu hó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p>
          <w:p w14:paraId="0E3AFFD5"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5:</w:t>
            </w:r>
            <w:r w:rsidRPr="00AF0A09">
              <w:rPr>
                <w:rFonts w:ascii="Times New Roman" w:eastAsia="Times New Roman" w:hAnsi="Times New Roman" w:cs="Times New Roman"/>
                <w:sz w:val="24"/>
                <w:szCs w:val="24"/>
              </w:rPr>
              <w:t> Giá trị dinh dưỡng của thức ăn biểu hiện ở?</w:t>
            </w:r>
          </w:p>
          <w:p w14:paraId="0875399E"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hỉ phụ thuộc vào thành phần các chất chứa trong thức ăn</w:t>
            </w:r>
          </w:p>
          <w:p w14:paraId="14300E76"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hỉ phụ thuộc vào năng lượng chứa trong thức ăn</w:t>
            </w:r>
          </w:p>
          <w:p w14:paraId="12A770DA" w14:textId="77777777" w:rsidR="00EF6ED0" w:rsidRPr="00AF0A09" w:rsidRDefault="00EF6ED0"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Phụ thuộc vào thành phần và năng lượng các chất chứa trong thức ăn</w:t>
            </w:r>
          </w:p>
          <w:p w14:paraId="3CA12693"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Khả năng hấp thu chất dinh dưỡng của cơ thể</w:t>
            </w:r>
          </w:p>
          <w:p w14:paraId="0D51A4E8"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6:</w:t>
            </w:r>
            <w:r w:rsidRPr="00AF0A09">
              <w:rPr>
                <w:rFonts w:ascii="Times New Roman" w:eastAsia="Times New Roman" w:hAnsi="Times New Roman" w:cs="Times New Roman"/>
                <w:sz w:val="24"/>
                <w:szCs w:val="24"/>
              </w:rPr>
              <w:t> Người béo phì nên ăn loại thực phẩm nào dưới đây?</w:t>
            </w:r>
          </w:p>
          <w:p w14:paraId="1030010C"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ồ ăn nhanh</w:t>
            </w:r>
          </w:p>
          <w:p w14:paraId="1CA4D5A5"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ước uống có ga</w:t>
            </w:r>
          </w:p>
          <w:p w14:paraId="7AA4DBD3"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Ăn ít thức ăn nhưng nên ăn đầy đủ tinh bột</w:t>
            </w:r>
          </w:p>
          <w:p w14:paraId="21923965"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Hạn chế tinh bột, đồ chiên rán, ăn nhiều rau xanh</w:t>
            </w:r>
          </w:p>
          <w:p w14:paraId="01B0A865"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7:</w:t>
            </w:r>
            <w:r w:rsidRPr="00AF0A09">
              <w:rPr>
                <w:rFonts w:ascii="Times New Roman" w:eastAsia="Times New Roman" w:hAnsi="Times New Roman" w:cs="Times New Roman"/>
                <w:sz w:val="24"/>
                <w:szCs w:val="24"/>
              </w:rPr>
              <w:t> Quá trình biến đổi lí học và hoá học của thức ăn diễn ra đồng thời ở bộ phận nào dưới đây?</w:t>
            </w:r>
          </w:p>
          <w:p w14:paraId="7138CFDA"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lastRenderedPageBreak/>
              <w:t>A</w:t>
            </w:r>
            <w:r w:rsidRPr="00AF0A09">
              <w:rPr>
                <w:rFonts w:ascii="Times New Roman" w:eastAsia="Times New Roman" w:hAnsi="Times New Roman" w:cs="Times New Roman"/>
                <w:sz w:val="24"/>
                <w:szCs w:val="24"/>
              </w:rPr>
              <w:t>. Khoang miệ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Dạ d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2B8AE200"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Ruột no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ất cả các phương án</w:t>
            </w:r>
          </w:p>
          <w:p w14:paraId="0A0CD187"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8:</w:t>
            </w:r>
            <w:r w:rsidRPr="00AF0A09">
              <w:rPr>
                <w:rFonts w:ascii="Times New Roman" w:eastAsia="Times New Roman" w:hAnsi="Times New Roman" w:cs="Times New Roman"/>
                <w:sz w:val="24"/>
                <w:szCs w:val="24"/>
              </w:rPr>
              <w:t> Tại sao trẻ sơ sinh chỉ cần bú mẹ vẫn phát triển được?</w:t>
            </w:r>
          </w:p>
          <w:p w14:paraId="28CECC03"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ữa mẹ có đủ các chất dinh dưỡng cần thiết cho cơ thể</w:t>
            </w:r>
          </w:p>
          <w:p w14:paraId="207549C3"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ữa mẹ có nhiều chất kháng khuẩn</w:t>
            </w:r>
          </w:p>
          <w:p w14:paraId="4E9B79EF"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ữa mẹ có đầy đủ năng lượng cung cấp cho trẻ</w:t>
            </w:r>
          </w:p>
          <w:p w14:paraId="3DA1933A"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p>
          <w:p w14:paraId="7A99E3E5"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9:</w:t>
            </w:r>
            <w:r w:rsidRPr="00AF0A09">
              <w:rPr>
                <w:rFonts w:ascii="Times New Roman" w:eastAsia="Times New Roman" w:hAnsi="Times New Roman" w:cs="Times New Roman"/>
                <w:sz w:val="24"/>
                <w:szCs w:val="24"/>
              </w:rPr>
              <w:t> Chức năng cùa hệ tiêu hóa của người là?</w:t>
            </w:r>
          </w:p>
          <w:p w14:paraId="7CC8C17F"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Xử lí cơ học thức ă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CB42856"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Thủy phân thức ăn thành các đơn phân tiêu hóa được</w:t>
            </w:r>
            <w:r w:rsidRPr="00AF0A09">
              <w:rPr>
                <w:rFonts w:ascii="Times New Roman" w:eastAsia="Times New Roman" w:hAnsi="Times New Roman" w:cs="Times New Roman"/>
                <w:sz w:val="24"/>
                <w:szCs w:val="24"/>
                <w:lang w:val="vi-VN"/>
              </w:rPr>
              <w:t>.</w:t>
            </w:r>
          </w:p>
          <w:p w14:paraId="667C472D"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Loại bỏ thức ăn không cần thiết</w:t>
            </w:r>
            <w:r w:rsidRPr="00AF0A09">
              <w:rPr>
                <w:rFonts w:ascii="Times New Roman" w:eastAsia="Times New Roman" w:hAnsi="Times New Roman" w:cs="Times New Roman"/>
                <w:sz w:val="24"/>
                <w:szCs w:val="24"/>
                <w:lang w:val="vi-VN"/>
              </w:rPr>
              <w:t>.</w:t>
            </w:r>
          </w:p>
          <w:p w14:paraId="48C384AE"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Cả A, B và C</w:t>
            </w:r>
            <w:r w:rsidRPr="00AF0A09">
              <w:rPr>
                <w:rFonts w:ascii="Times New Roman" w:eastAsia="Times New Roman" w:hAnsi="Times New Roman" w:cs="Times New Roman"/>
                <w:sz w:val="24"/>
                <w:szCs w:val="24"/>
                <w:lang w:val="vi-VN"/>
              </w:rPr>
              <w:t xml:space="preserve">. </w:t>
            </w:r>
          </w:p>
          <w:p w14:paraId="0FC5E04E"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2: Thực hiện nhiệm vụ học tập</w:t>
            </w:r>
          </w:p>
          <w:p w14:paraId="353AC2B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2A4BB62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598A6D4"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3C44DB9F"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38AA3CF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75F210F8"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835" w:type="dxa"/>
            <w:tcBorders>
              <w:top w:val="single" w:sz="4" w:space="0" w:color="auto"/>
              <w:left w:val="single" w:sz="4" w:space="0" w:color="auto"/>
              <w:bottom w:val="single" w:sz="4" w:space="0" w:color="auto"/>
              <w:right w:val="single" w:sz="4" w:space="0" w:color="auto"/>
            </w:tcBorders>
            <w:shd w:val="clear" w:color="auto" w:fill="auto"/>
          </w:tcPr>
          <w:p w14:paraId="6281E53D" w14:textId="77777777" w:rsidR="00EF6ED0" w:rsidRPr="00AF0A09" w:rsidRDefault="00EF6ED0"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2C444BC6" w14:textId="77777777" w:rsidR="00EF6ED0" w:rsidRPr="00AF0A09" w:rsidRDefault="00EF6ED0" w:rsidP="009C1FF9">
            <w:pPr>
              <w:pStyle w:val="NormalWeb"/>
              <w:spacing w:before="0" w:beforeAutospacing="0" w:after="0" w:afterAutospacing="0"/>
              <w:ind w:right="48"/>
              <w:rPr>
                <w:rFonts w:eastAsia="Arial"/>
                <w:b/>
                <w:i/>
              </w:rPr>
            </w:pPr>
            <w:r w:rsidRPr="00AF0A09">
              <w:rPr>
                <w:rFonts w:eastAsia="Arial"/>
                <w:b/>
                <w:i/>
              </w:rPr>
              <w:t>Đáp án câu hỏi trắc nghiệm:</w:t>
            </w:r>
          </w:p>
          <w:p w14:paraId="531BB303"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B</w:t>
            </w:r>
          </w:p>
          <w:p w14:paraId="68AF49E3"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p>
          <w:p w14:paraId="27B27477" w14:textId="77777777" w:rsidR="00EF6ED0" w:rsidRPr="00AF0A09" w:rsidRDefault="00EF6ED0" w:rsidP="009C1FF9">
            <w:pPr>
              <w:pStyle w:val="NormalWeb"/>
              <w:spacing w:before="0" w:beforeAutospacing="0" w:after="0" w:afterAutospacing="0"/>
              <w:ind w:right="48"/>
              <w:rPr>
                <w:rFonts w:eastAsia="Arial"/>
              </w:rPr>
            </w:pPr>
          </w:p>
          <w:p w14:paraId="042ABB65"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A</w:t>
            </w:r>
          </w:p>
          <w:p w14:paraId="7663D413" w14:textId="77777777" w:rsidR="00EF6ED0" w:rsidRPr="00AF0A09" w:rsidRDefault="00EF6ED0" w:rsidP="009C1FF9">
            <w:pPr>
              <w:spacing w:after="0" w:line="240" w:lineRule="auto"/>
              <w:rPr>
                <w:rFonts w:ascii="Times New Roman" w:eastAsia="Calibri" w:hAnsi="Times New Roman" w:cs="Times New Roman"/>
                <w:b/>
                <w:sz w:val="24"/>
                <w:szCs w:val="24"/>
              </w:rPr>
            </w:pPr>
          </w:p>
          <w:p w14:paraId="6ECBDA8E" w14:textId="77777777" w:rsidR="00EF6ED0" w:rsidRPr="00AF0A09" w:rsidRDefault="00EF6ED0" w:rsidP="009C1FF9">
            <w:pPr>
              <w:pStyle w:val="NormalWeb"/>
              <w:spacing w:before="0" w:beforeAutospacing="0" w:after="0" w:afterAutospacing="0"/>
              <w:ind w:right="48"/>
              <w:rPr>
                <w:rFonts w:eastAsia="Arial"/>
                <w:b/>
              </w:rPr>
            </w:pPr>
          </w:p>
          <w:p w14:paraId="1D8C6AF4"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B</w:t>
            </w:r>
          </w:p>
          <w:p w14:paraId="2EEFE5BD" w14:textId="77777777" w:rsidR="00EF6ED0" w:rsidRPr="00AF0A09" w:rsidRDefault="00EF6ED0" w:rsidP="009C1FF9">
            <w:pPr>
              <w:spacing w:after="0" w:line="240" w:lineRule="auto"/>
              <w:rPr>
                <w:rFonts w:ascii="Times New Roman" w:eastAsia="Calibri" w:hAnsi="Times New Roman" w:cs="Times New Roman"/>
                <w:sz w:val="24"/>
                <w:szCs w:val="24"/>
              </w:rPr>
            </w:pPr>
          </w:p>
          <w:p w14:paraId="444D47FF" w14:textId="77777777" w:rsidR="00EF6ED0" w:rsidRPr="00AF0A09" w:rsidRDefault="00EF6ED0" w:rsidP="009C1FF9">
            <w:pPr>
              <w:pStyle w:val="NormalWeb"/>
              <w:spacing w:before="0" w:beforeAutospacing="0" w:after="0" w:afterAutospacing="0"/>
              <w:ind w:right="48"/>
              <w:rPr>
                <w:rFonts w:eastAsia="Arial"/>
              </w:rPr>
            </w:pPr>
          </w:p>
          <w:p w14:paraId="63CFCE49"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C</w:t>
            </w:r>
          </w:p>
          <w:p w14:paraId="3629BFC1" w14:textId="77777777" w:rsidR="00EF6ED0" w:rsidRPr="00AF0A09" w:rsidRDefault="00EF6ED0" w:rsidP="009C1FF9">
            <w:pPr>
              <w:spacing w:after="0" w:line="240" w:lineRule="auto"/>
              <w:rPr>
                <w:rFonts w:ascii="Times New Roman" w:eastAsia="Calibri" w:hAnsi="Times New Roman" w:cs="Times New Roman"/>
                <w:sz w:val="24"/>
                <w:szCs w:val="24"/>
              </w:rPr>
            </w:pPr>
          </w:p>
          <w:p w14:paraId="7AAE24E7" w14:textId="77777777" w:rsidR="00EF6ED0" w:rsidRPr="00AF0A09" w:rsidRDefault="00EF6ED0" w:rsidP="009C1FF9">
            <w:pPr>
              <w:spacing w:after="0" w:line="240" w:lineRule="auto"/>
              <w:rPr>
                <w:rFonts w:ascii="Times New Roman" w:eastAsia="Calibri" w:hAnsi="Times New Roman" w:cs="Times New Roman"/>
                <w:sz w:val="24"/>
                <w:szCs w:val="24"/>
              </w:rPr>
            </w:pPr>
          </w:p>
          <w:p w14:paraId="05CAB14D" w14:textId="77777777" w:rsidR="00EF6ED0" w:rsidRPr="00AF0A09" w:rsidRDefault="00EF6ED0" w:rsidP="009C1FF9">
            <w:pPr>
              <w:pStyle w:val="NormalWeb"/>
              <w:spacing w:before="0" w:beforeAutospacing="0" w:after="0" w:afterAutospacing="0"/>
              <w:ind w:right="48"/>
              <w:rPr>
                <w:rFonts w:eastAsia="Arial"/>
              </w:rPr>
            </w:pPr>
          </w:p>
          <w:p w14:paraId="4C00825B"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D</w:t>
            </w:r>
          </w:p>
          <w:p w14:paraId="4A95BD6B" w14:textId="77777777" w:rsidR="00EF6ED0" w:rsidRPr="00AF0A09" w:rsidRDefault="00EF6ED0" w:rsidP="009C1FF9">
            <w:pPr>
              <w:spacing w:after="0" w:line="240" w:lineRule="auto"/>
              <w:rPr>
                <w:rFonts w:ascii="Times New Roman" w:eastAsia="Calibri" w:hAnsi="Times New Roman" w:cs="Times New Roman"/>
                <w:sz w:val="24"/>
                <w:szCs w:val="24"/>
              </w:rPr>
            </w:pPr>
          </w:p>
          <w:p w14:paraId="6D907BF9" w14:textId="77777777" w:rsidR="00EF6ED0" w:rsidRPr="00AF0A09" w:rsidRDefault="00EF6ED0" w:rsidP="009C1FF9">
            <w:pPr>
              <w:spacing w:after="0" w:line="240" w:lineRule="auto"/>
              <w:rPr>
                <w:rFonts w:ascii="Times New Roman" w:eastAsia="Calibri" w:hAnsi="Times New Roman" w:cs="Times New Roman"/>
                <w:sz w:val="24"/>
                <w:szCs w:val="24"/>
              </w:rPr>
            </w:pPr>
          </w:p>
          <w:p w14:paraId="5AF0F1F2" w14:textId="77777777" w:rsidR="00EF6ED0" w:rsidRPr="00AF0A09" w:rsidRDefault="00EF6ED0" w:rsidP="009C1FF9">
            <w:pPr>
              <w:spacing w:after="0" w:line="240" w:lineRule="auto"/>
              <w:rPr>
                <w:rFonts w:ascii="Times New Roman" w:eastAsia="Calibri" w:hAnsi="Times New Roman" w:cs="Times New Roman"/>
                <w:sz w:val="24"/>
                <w:szCs w:val="24"/>
              </w:rPr>
            </w:pPr>
          </w:p>
          <w:p w14:paraId="687EBFBB" w14:textId="77777777" w:rsidR="00EF6ED0" w:rsidRPr="00AF0A09" w:rsidRDefault="00EF6ED0" w:rsidP="009C1FF9">
            <w:pPr>
              <w:pStyle w:val="NormalWeb"/>
              <w:spacing w:before="0" w:beforeAutospacing="0" w:after="0" w:afterAutospacing="0"/>
              <w:ind w:right="48"/>
              <w:rPr>
                <w:rFonts w:eastAsia="Arial"/>
              </w:rPr>
            </w:pPr>
          </w:p>
          <w:p w14:paraId="618E5B92"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B</w:t>
            </w:r>
          </w:p>
          <w:p w14:paraId="2D5BECCC" w14:textId="77777777" w:rsidR="00EF6ED0" w:rsidRPr="00AF0A09" w:rsidRDefault="00EF6ED0" w:rsidP="009C1FF9">
            <w:pPr>
              <w:spacing w:after="0" w:line="240" w:lineRule="auto"/>
              <w:rPr>
                <w:rFonts w:ascii="Times New Roman" w:eastAsia="Calibri" w:hAnsi="Times New Roman" w:cs="Times New Roman"/>
                <w:sz w:val="24"/>
                <w:szCs w:val="24"/>
              </w:rPr>
            </w:pPr>
          </w:p>
          <w:p w14:paraId="3A981225" w14:textId="77777777" w:rsidR="00EF6ED0" w:rsidRPr="00AF0A09" w:rsidRDefault="00EF6ED0" w:rsidP="009C1FF9">
            <w:pPr>
              <w:spacing w:after="0" w:line="240" w:lineRule="auto"/>
              <w:rPr>
                <w:rFonts w:ascii="Times New Roman" w:eastAsia="Calibri" w:hAnsi="Times New Roman" w:cs="Times New Roman"/>
                <w:sz w:val="24"/>
                <w:szCs w:val="24"/>
              </w:rPr>
            </w:pPr>
          </w:p>
          <w:p w14:paraId="76FCEC94" w14:textId="77777777" w:rsidR="00EF6ED0" w:rsidRPr="00AF0A09" w:rsidRDefault="00EF6ED0" w:rsidP="009C1FF9">
            <w:pPr>
              <w:pStyle w:val="NormalWeb"/>
              <w:spacing w:before="0" w:beforeAutospacing="0" w:after="0" w:afterAutospacing="0"/>
              <w:ind w:right="48"/>
              <w:rPr>
                <w:rFonts w:eastAsia="Arial"/>
              </w:rPr>
            </w:pPr>
          </w:p>
          <w:p w14:paraId="600CF37B"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A</w:t>
            </w:r>
          </w:p>
          <w:p w14:paraId="6BE5B07D" w14:textId="77777777" w:rsidR="00EF6ED0" w:rsidRPr="00AF0A09" w:rsidRDefault="00EF6ED0" w:rsidP="009C1FF9">
            <w:pPr>
              <w:spacing w:after="0" w:line="240" w:lineRule="auto"/>
              <w:rPr>
                <w:rFonts w:ascii="Times New Roman" w:eastAsia="Calibri" w:hAnsi="Times New Roman" w:cs="Times New Roman"/>
                <w:sz w:val="24"/>
                <w:szCs w:val="24"/>
              </w:rPr>
            </w:pPr>
          </w:p>
          <w:p w14:paraId="65B0A072" w14:textId="77777777" w:rsidR="00EF6ED0" w:rsidRPr="00AF0A09" w:rsidRDefault="00EF6ED0" w:rsidP="009C1FF9">
            <w:pPr>
              <w:pStyle w:val="NormalWeb"/>
              <w:spacing w:before="0" w:beforeAutospacing="0" w:after="0" w:afterAutospacing="0"/>
              <w:ind w:right="48"/>
              <w:rPr>
                <w:rFonts w:eastAsia="Arial"/>
              </w:rPr>
            </w:pPr>
          </w:p>
          <w:p w14:paraId="44082B20"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A</w:t>
            </w:r>
          </w:p>
          <w:p w14:paraId="086B522E" w14:textId="77777777" w:rsidR="00EF6ED0" w:rsidRPr="00AF0A09" w:rsidRDefault="00EF6ED0" w:rsidP="009C1FF9">
            <w:pPr>
              <w:spacing w:after="0" w:line="240" w:lineRule="auto"/>
              <w:rPr>
                <w:rFonts w:ascii="Times New Roman" w:eastAsia="Calibri" w:hAnsi="Times New Roman" w:cs="Times New Roman"/>
                <w:sz w:val="24"/>
                <w:szCs w:val="24"/>
              </w:rPr>
            </w:pPr>
          </w:p>
          <w:p w14:paraId="183C633D" w14:textId="77777777" w:rsidR="00EF6ED0" w:rsidRPr="00AF0A09" w:rsidRDefault="00EF6ED0" w:rsidP="009C1FF9">
            <w:pPr>
              <w:spacing w:after="0" w:line="240" w:lineRule="auto"/>
              <w:rPr>
                <w:rFonts w:ascii="Times New Roman" w:eastAsia="Calibri" w:hAnsi="Times New Roman" w:cs="Times New Roman"/>
                <w:sz w:val="24"/>
                <w:szCs w:val="24"/>
              </w:rPr>
            </w:pPr>
          </w:p>
          <w:p w14:paraId="5FB7DB4C" w14:textId="77777777" w:rsidR="00EF6ED0" w:rsidRPr="00AF0A09" w:rsidRDefault="00EF6ED0" w:rsidP="009C1FF9">
            <w:pPr>
              <w:spacing w:after="0" w:line="240" w:lineRule="auto"/>
              <w:rPr>
                <w:rFonts w:ascii="Times New Roman" w:eastAsia="Calibri" w:hAnsi="Times New Roman" w:cs="Times New Roman"/>
                <w:sz w:val="24"/>
                <w:szCs w:val="24"/>
              </w:rPr>
            </w:pPr>
          </w:p>
          <w:p w14:paraId="2B64DF08" w14:textId="77777777" w:rsidR="00EF6ED0" w:rsidRPr="00AF0A09" w:rsidRDefault="00EF6ED0" w:rsidP="009C1FF9">
            <w:pPr>
              <w:spacing w:after="0" w:line="240" w:lineRule="auto"/>
              <w:rPr>
                <w:rFonts w:ascii="Times New Roman" w:eastAsia="Calibri" w:hAnsi="Times New Roman" w:cs="Times New Roman"/>
                <w:sz w:val="24"/>
                <w:szCs w:val="24"/>
              </w:rPr>
            </w:pPr>
          </w:p>
          <w:p w14:paraId="57CD0960" w14:textId="77777777" w:rsidR="00EF6ED0" w:rsidRPr="00AF0A09" w:rsidRDefault="00EF6ED0" w:rsidP="009C1FF9">
            <w:pPr>
              <w:pStyle w:val="NormalWeb"/>
              <w:spacing w:before="0" w:beforeAutospacing="0" w:after="0" w:afterAutospacing="0"/>
              <w:ind w:right="48"/>
              <w:rPr>
                <w:rFonts w:eastAsia="Arial"/>
              </w:rPr>
            </w:pPr>
          </w:p>
          <w:p w14:paraId="6FED8F0C" w14:textId="77777777" w:rsidR="00EF6ED0" w:rsidRPr="00AF0A09" w:rsidRDefault="00EF6ED0" w:rsidP="009C1FF9">
            <w:pPr>
              <w:pStyle w:val="NormalWeb"/>
              <w:spacing w:before="0" w:beforeAutospacing="0" w:after="0" w:afterAutospacing="0"/>
              <w:ind w:right="48"/>
              <w:rPr>
                <w:rFonts w:eastAsia="Arial"/>
              </w:rPr>
            </w:pPr>
          </w:p>
          <w:p w14:paraId="0795C423" w14:textId="77777777" w:rsidR="00EF6ED0" w:rsidRPr="00AF0A09" w:rsidRDefault="00EF6ED0" w:rsidP="009C1FF9">
            <w:pPr>
              <w:pStyle w:val="NormalWeb"/>
              <w:spacing w:before="0" w:beforeAutospacing="0" w:after="0" w:afterAutospacing="0"/>
              <w:ind w:right="48"/>
              <w:rPr>
                <w:rFonts w:eastAsia="Arial"/>
              </w:rPr>
            </w:pPr>
          </w:p>
          <w:p w14:paraId="17922119"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A</w:t>
            </w:r>
          </w:p>
          <w:p w14:paraId="5C0C8044" w14:textId="77777777" w:rsidR="00EF6ED0" w:rsidRPr="00AF0A09" w:rsidRDefault="00EF6ED0" w:rsidP="009C1FF9">
            <w:pPr>
              <w:spacing w:after="0" w:line="240" w:lineRule="auto"/>
              <w:rPr>
                <w:rFonts w:ascii="Times New Roman" w:eastAsia="Calibri" w:hAnsi="Times New Roman" w:cs="Times New Roman"/>
                <w:sz w:val="24"/>
                <w:szCs w:val="24"/>
              </w:rPr>
            </w:pPr>
          </w:p>
          <w:p w14:paraId="66A195C8" w14:textId="77777777" w:rsidR="00EF6ED0" w:rsidRPr="00AF0A09" w:rsidRDefault="00EF6ED0" w:rsidP="009C1FF9">
            <w:pPr>
              <w:spacing w:after="0" w:line="240" w:lineRule="auto"/>
              <w:rPr>
                <w:rFonts w:ascii="Times New Roman" w:eastAsia="Calibri" w:hAnsi="Times New Roman" w:cs="Times New Roman"/>
                <w:sz w:val="24"/>
                <w:szCs w:val="24"/>
              </w:rPr>
            </w:pPr>
          </w:p>
          <w:p w14:paraId="5FFBF4C4"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lastRenderedPageBreak/>
              <w:t>Câu 10</w:t>
            </w:r>
            <w:r w:rsidRPr="00AF0A09">
              <w:rPr>
                <w:rFonts w:eastAsia="Arial"/>
              </w:rPr>
              <w:t>: D</w:t>
            </w:r>
          </w:p>
          <w:p w14:paraId="5FE9FE9C" w14:textId="77777777" w:rsidR="00EF6ED0" w:rsidRPr="00AF0A09" w:rsidRDefault="00EF6ED0" w:rsidP="009C1FF9">
            <w:pPr>
              <w:spacing w:after="0" w:line="240" w:lineRule="auto"/>
              <w:rPr>
                <w:rFonts w:ascii="Times New Roman" w:eastAsia="Calibri" w:hAnsi="Times New Roman" w:cs="Times New Roman"/>
                <w:sz w:val="24"/>
                <w:szCs w:val="24"/>
              </w:rPr>
            </w:pPr>
          </w:p>
          <w:p w14:paraId="2ED986BB" w14:textId="77777777" w:rsidR="00EF6ED0" w:rsidRPr="00AF0A09" w:rsidRDefault="00EF6ED0" w:rsidP="009C1FF9">
            <w:pPr>
              <w:spacing w:after="0" w:line="240" w:lineRule="auto"/>
              <w:rPr>
                <w:rFonts w:ascii="Times New Roman" w:eastAsia="Calibri" w:hAnsi="Times New Roman" w:cs="Times New Roman"/>
                <w:sz w:val="24"/>
                <w:szCs w:val="24"/>
              </w:rPr>
            </w:pPr>
          </w:p>
          <w:p w14:paraId="6A128887" w14:textId="77777777" w:rsidR="00EF6ED0" w:rsidRPr="00AF0A09" w:rsidRDefault="00EF6ED0" w:rsidP="009C1FF9">
            <w:pPr>
              <w:spacing w:after="0" w:line="240" w:lineRule="auto"/>
              <w:rPr>
                <w:rFonts w:ascii="Times New Roman" w:eastAsia="Calibri" w:hAnsi="Times New Roman" w:cs="Times New Roman"/>
                <w:sz w:val="24"/>
                <w:szCs w:val="24"/>
              </w:rPr>
            </w:pPr>
          </w:p>
          <w:p w14:paraId="640C7FA7" w14:textId="77777777" w:rsidR="00EF6ED0" w:rsidRPr="00AF0A09" w:rsidRDefault="00EF6ED0" w:rsidP="009C1FF9">
            <w:pPr>
              <w:spacing w:after="0" w:line="240" w:lineRule="auto"/>
              <w:rPr>
                <w:rFonts w:ascii="Times New Roman" w:eastAsia="Calibri" w:hAnsi="Times New Roman" w:cs="Times New Roman"/>
                <w:sz w:val="24"/>
                <w:szCs w:val="24"/>
              </w:rPr>
            </w:pPr>
          </w:p>
          <w:p w14:paraId="4E8A16FD" w14:textId="77777777" w:rsidR="00EF6ED0" w:rsidRPr="00AF0A09" w:rsidRDefault="00EF6ED0" w:rsidP="009C1FF9">
            <w:pPr>
              <w:spacing w:after="0" w:line="240" w:lineRule="auto"/>
              <w:rPr>
                <w:rFonts w:ascii="Times New Roman" w:eastAsia="Calibri" w:hAnsi="Times New Roman" w:cs="Times New Roman"/>
                <w:sz w:val="24"/>
                <w:szCs w:val="24"/>
              </w:rPr>
            </w:pPr>
          </w:p>
          <w:p w14:paraId="22A0C247" w14:textId="77777777" w:rsidR="00EF6ED0" w:rsidRPr="00AF0A09" w:rsidRDefault="00EF6ED0" w:rsidP="009C1FF9">
            <w:pPr>
              <w:pStyle w:val="NormalWeb"/>
              <w:spacing w:before="0" w:beforeAutospacing="0" w:after="0" w:afterAutospacing="0"/>
              <w:ind w:right="48"/>
              <w:rPr>
                <w:rFonts w:eastAsia="Arial"/>
              </w:rPr>
            </w:pPr>
          </w:p>
          <w:p w14:paraId="0C49D385" w14:textId="77777777" w:rsidR="00EF6ED0" w:rsidRPr="00AF0A09" w:rsidRDefault="00EF6ED0" w:rsidP="009C1FF9">
            <w:pPr>
              <w:pStyle w:val="NormalWeb"/>
              <w:spacing w:before="0" w:beforeAutospacing="0" w:after="0" w:afterAutospacing="0"/>
              <w:ind w:right="48"/>
              <w:rPr>
                <w:rFonts w:eastAsia="Arial"/>
              </w:rPr>
            </w:pPr>
          </w:p>
          <w:p w14:paraId="074451DD"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A</w:t>
            </w:r>
          </w:p>
          <w:p w14:paraId="630535C5" w14:textId="77777777" w:rsidR="00EF6ED0" w:rsidRPr="00AF0A09" w:rsidRDefault="00EF6ED0" w:rsidP="009C1FF9">
            <w:pPr>
              <w:spacing w:after="0" w:line="240" w:lineRule="auto"/>
              <w:rPr>
                <w:rFonts w:ascii="Times New Roman" w:eastAsia="Calibri" w:hAnsi="Times New Roman" w:cs="Times New Roman"/>
                <w:sz w:val="24"/>
                <w:szCs w:val="24"/>
              </w:rPr>
            </w:pPr>
          </w:p>
          <w:p w14:paraId="59ECA008" w14:textId="77777777" w:rsidR="00EF6ED0" w:rsidRPr="00AF0A09" w:rsidRDefault="00EF6ED0" w:rsidP="009C1FF9">
            <w:pPr>
              <w:pStyle w:val="NormalWeb"/>
              <w:spacing w:before="0" w:beforeAutospacing="0" w:after="0" w:afterAutospacing="0"/>
              <w:ind w:right="48"/>
              <w:rPr>
                <w:rFonts w:eastAsia="Arial"/>
              </w:rPr>
            </w:pPr>
          </w:p>
          <w:p w14:paraId="65C42819"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D</w:t>
            </w:r>
          </w:p>
          <w:p w14:paraId="31433514" w14:textId="77777777" w:rsidR="00EF6ED0" w:rsidRPr="00AF0A09" w:rsidRDefault="00EF6ED0" w:rsidP="009C1FF9">
            <w:pPr>
              <w:spacing w:after="0" w:line="240" w:lineRule="auto"/>
              <w:rPr>
                <w:rFonts w:ascii="Times New Roman" w:eastAsia="Calibri" w:hAnsi="Times New Roman" w:cs="Times New Roman"/>
                <w:sz w:val="24"/>
                <w:szCs w:val="24"/>
              </w:rPr>
            </w:pPr>
          </w:p>
          <w:p w14:paraId="7A580C9D" w14:textId="77777777" w:rsidR="00EF6ED0" w:rsidRPr="00AF0A09" w:rsidRDefault="00EF6ED0" w:rsidP="009C1FF9">
            <w:pPr>
              <w:spacing w:after="0" w:line="240" w:lineRule="auto"/>
              <w:rPr>
                <w:rFonts w:ascii="Times New Roman" w:eastAsia="Calibri" w:hAnsi="Times New Roman" w:cs="Times New Roman"/>
                <w:sz w:val="24"/>
                <w:szCs w:val="24"/>
              </w:rPr>
            </w:pPr>
          </w:p>
          <w:p w14:paraId="1EE8E6C3" w14:textId="77777777" w:rsidR="00EF6ED0" w:rsidRPr="00AF0A09" w:rsidRDefault="00EF6ED0" w:rsidP="009C1FF9">
            <w:pPr>
              <w:spacing w:after="0" w:line="240" w:lineRule="auto"/>
              <w:rPr>
                <w:rFonts w:ascii="Times New Roman" w:eastAsia="Calibri" w:hAnsi="Times New Roman" w:cs="Times New Roman"/>
                <w:sz w:val="24"/>
                <w:szCs w:val="24"/>
              </w:rPr>
            </w:pPr>
          </w:p>
          <w:p w14:paraId="67E986E7" w14:textId="77777777" w:rsidR="00EF6ED0" w:rsidRPr="00AF0A09" w:rsidRDefault="00EF6ED0" w:rsidP="009C1FF9">
            <w:pPr>
              <w:pStyle w:val="NormalWeb"/>
              <w:spacing w:before="0" w:beforeAutospacing="0" w:after="0" w:afterAutospacing="0"/>
              <w:ind w:right="48"/>
              <w:rPr>
                <w:rFonts w:eastAsia="Arial"/>
              </w:rPr>
            </w:pPr>
          </w:p>
          <w:p w14:paraId="04E93160" w14:textId="77777777" w:rsidR="00EF6ED0" w:rsidRPr="00AF0A09" w:rsidRDefault="00EF6ED0" w:rsidP="009C1FF9">
            <w:pPr>
              <w:pStyle w:val="NormalWeb"/>
              <w:spacing w:before="0" w:beforeAutospacing="0" w:after="0" w:afterAutospacing="0"/>
              <w:ind w:right="48"/>
              <w:rPr>
                <w:rFonts w:eastAsia="Arial"/>
              </w:rPr>
            </w:pPr>
          </w:p>
          <w:p w14:paraId="0117E11B"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C</w:t>
            </w:r>
          </w:p>
          <w:p w14:paraId="0C238940"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Người không dung nạp Lactose thường có các triệu chứng như tiêu chảy, buồn nôn, nôn và chướng bụng ,đầy hơi gia tăng khi ăn sữa hoặc sản phẩm từ sữa như pho mát, sữa chua hoặc bơ.</w:t>
            </w:r>
          </w:p>
          <w:p w14:paraId="4A5517D2"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Hội chứng IBS: co thắt đại tràng: rột kích thích.</w:t>
            </w:r>
          </w:p>
          <w:p w14:paraId="3D7FA1C7"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D</w:t>
            </w:r>
          </w:p>
          <w:p w14:paraId="646E2037"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5</w:t>
            </w:r>
            <w:r w:rsidRPr="00AF0A09">
              <w:rPr>
                <w:rFonts w:eastAsia="Arial"/>
              </w:rPr>
              <w:t>: B</w:t>
            </w:r>
          </w:p>
          <w:p w14:paraId="6FD6BE69"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highlight w:val="white"/>
              </w:rPr>
              <w:t>Khoai lang rất tốt cho hệ tiêu hóa. Nó có 3 loại tinh bột: tinh bột tiêu hóa nhanh chiếm khoảng 80%, tinh bột tiêu hóa chậm 9% và tinh bột kháng 11%. </w:t>
            </w:r>
            <w:r w:rsidRPr="00AF0A09">
              <w:rPr>
                <w:rFonts w:ascii="Times New Roman" w:hAnsi="Times New Roman" w:cs="Times New Roman"/>
                <w:sz w:val="24"/>
                <w:szCs w:val="24"/>
              </w:rPr>
              <w:t>Tinh bột tiêu hóa chậm cùng với chất xơ trong khoai lang khiến cơ thể bạn no lâu hơn mà không tăng đột biến lượng đường trong máu</w:t>
            </w:r>
            <w:r w:rsidRPr="00AF0A09">
              <w:rPr>
                <w:rFonts w:ascii="Times New Roman" w:hAnsi="Times New Roman" w:cs="Times New Roman"/>
                <w:sz w:val="24"/>
                <w:szCs w:val="24"/>
                <w:highlight w:val="white"/>
              </w:rPr>
              <w:t>.</w:t>
            </w:r>
          </w:p>
          <w:p w14:paraId="1C53B995"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D</w:t>
            </w:r>
          </w:p>
          <w:p w14:paraId="53035149"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C</w:t>
            </w:r>
          </w:p>
          <w:p w14:paraId="41523449"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D</w:t>
            </w:r>
          </w:p>
          <w:p w14:paraId="09ACBB66"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C</w:t>
            </w:r>
          </w:p>
          <w:p w14:paraId="429DFA97" w14:textId="77777777" w:rsidR="00EF6ED0" w:rsidRPr="00AF0A09" w:rsidRDefault="00EF6ED0" w:rsidP="009C1FF9">
            <w:pPr>
              <w:spacing w:after="0" w:line="240" w:lineRule="auto"/>
              <w:rPr>
                <w:rFonts w:ascii="Times New Roman" w:eastAsia="Calibri" w:hAnsi="Times New Roman" w:cs="Times New Roman"/>
                <w:sz w:val="24"/>
                <w:szCs w:val="24"/>
              </w:rPr>
            </w:pPr>
          </w:p>
          <w:p w14:paraId="41A35815"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D</w:t>
            </w:r>
          </w:p>
          <w:p w14:paraId="327706AE" w14:textId="77777777" w:rsidR="00EF6ED0" w:rsidRPr="00AF0A09" w:rsidRDefault="00EF6ED0" w:rsidP="009C1FF9">
            <w:pPr>
              <w:spacing w:after="0" w:line="240" w:lineRule="auto"/>
              <w:rPr>
                <w:rFonts w:ascii="Times New Roman" w:eastAsia="Calibri" w:hAnsi="Times New Roman" w:cs="Times New Roman"/>
                <w:sz w:val="24"/>
                <w:szCs w:val="24"/>
              </w:rPr>
            </w:pPr>
          </w:p>
          <w:p w14:paraId="1B480E04" w14:textId="77777777" w:rsidR="00EF6ED0" w:rsidRPr="00AF0A09" w:rsidRDefault="00EF6ED0" w:rsidP="009C1FF9">
            <w:pPr>
              <w:pStyle w:val="NormalWeb"/>
              <w:spacing w:before="0" w:beforeAutospacing="0" w:after="0" w:afterAutospacing="0"/>
              <w:ind w:right="48"/>
              <w:rPr>
                <w:rFonts w:eastAsia="Arial"/>
              </w:rPr>
            </w:pPr>
          </w:p>
          <w:p w14:paraId="364E69E6"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A</w:t>
            </w:r>
          </w:p>
          <w:p w14:paraId="79416A1A" w14:textId="77777777" w:rsidR="00EF6ED0" w:rsidRPr="00AF0A09" w:rsidRDefault="00EF6ED0" w:rsidP="009C1FF9">
            <w:pPr>
              <w:spacing w:after="0" w:line="240" w:lineRule="auto"/>
              <w:rPr>
                <w:rFonts w:ascii="Times New Roman" w:eastAsia="Calibri" w:hAnsi="Times New Roman" w:cs="Times New Roman"/>
                <w:sz w:val="24"/>
                <w:szCs w:val="24"/>
              </w:rPr>
            </w:pPr>
          </w:p>
          <w:p w14:paraId="5D906792"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D</w:t>
            </w:r>
          </w:p>
          <w:p w14:paraId="07E23D42" w14:textId="77777777" w:rsidR="00EF6ED0" w:rsidRPr="00AF0A09" w:rsidRDefault="00EF6ED0" w:rsidP="009C1FF9">
            <w:pPr>
              <w:spacing w:after="0" w:line="240" w:lineRule="auto"/>
              <w:rPr>
                <w:rFonts w:ascii="Times New Roman" w:eastAsia="Calibri" w:hAnsi="Times New Roman" w:cs="Times New Roman"/>
                <w:sz w:val="24"/>
                <w:szCs w:val="24"/>
              </w:rPr>
            </w:pPr>
          </w:p>
          <w:p w14:paraId="0D54D210" w14:textId="77777777" w:rsidR="00EF6ED0" w:rsidRPr="00AF0A09" w:rsidRDefault="00EF6ED0" w:rsidP="009C1FF9">
            <w:pPr>
              <w:pStyle w:val="NormalWeb"/>
              <w:spacing w:before="0" w:beforeAutospacing="0" w:after="0" w:afterAutospacing="0"/>
              <w:ind w:right="48"/>
              <w:rPr>
                <w:rFonts w:eastAsia="Arial"/>
              </w:rPr>
            </w:pPr>
          </w:p>
          <w:p w14:paraId="0A0B756D" w14:textId="77777777" w:rsidR="00EF6ED0" w:rsidRPr="00AF0A09" w:rsidRDefault="00EF6ED0" w:rsidP="009C1FF9">
            <w:pPr>
              <w:pStyle w:val="NormalWeb"/>
              <w:spacing w:before="0" w:beforeAutospacing="0" w:after="0" w:afterAutospacing="0"/>
              <w:ind w:right="48"/>
              <w:rPr>
                <w:rFonts w:eastAsia="Arial"/>
                <w:b/>
              </w:rPr>
            </w:pPr>
          </w:p>
          <w:p w14:paraId="74A48041" w14:textId="77777777" w:rsidR="00EF6ED0" w:rsidRPr="00AF0A09" w:rsidRDefault="00EF6ED0" w:rsidP="009C1FF9">
            <w:pPr>
              <w:pStyle w:val="NormalWeb"/>
              <w:spacing w:before="0" w:beforeAutospacing="0" w:after="0" w:afterAutospacing="0"/>
              <w:ind w:right="48"/>
              <w:rPr>
                <w:rFonts w:eastAsia="Arial"/>
                <w:b/>
              </w:rPr>
            </w:pPr>
          </w:p>
          <w:p w14:paraId="65D93D84" w14:textId="77777777" w:rsidR="00EF6ED0" w:rsidRPr="00AF0A09" w:rsidRDefault="00EF6ED0" w:rsidP="009C1FF9">
            <w:pPr>
              <w:pStyle w:val="NormalWeb"/>
              <w:spacing w:before="0" w:beforeAutospacing="0" w:after="0" w:afterAutospacing="0"/>
              <w:ind w:right="48"/>
              <w:rPr>
                <w:rFonts w:eastAsia="Arial"/>
                <w:b/>
              </w:rPr>
            </w:pPr>
          </w:p>
          <w:p w14:paraId="5A19CD30" w14:textId="77777777" w:rsidR="00EF6ED0" w:rsidRPr="00AF0A09" w:rsidRDefault="00EF6ED0" w:rsidP="009C1FF9">
            <w:pPr>
              <w:pStyle w:val="NormalWeb"/>
              <w:spacing w:before="0" w:beforeAutospacing="0" w:after="0" w:afterAutospacing="0"/>
              <w:ind w:right="48"/>
              <w:rPr>
                <w:rFonts w:eastAsia="Arial"/>
                <w:b/>
              </w:rPr>
            </w:pPr>
          </w:p>
          <w:p w14:paraId="2AE19B48" w14:textId="77777777" w:rsidR="00EF6ED0" w:rsidRPr="00AF0A09" w:rsidRDefault="00EF6ED0" w:rsidP="009C1FF9">
            <w:pPr>
              <w:pStyle w:val="NormalWeb"/>
              <w:spacing w:before="0" w:beforeAutospacing="0" w:after="0" w:afterAutospacing="0"/>
              <w:ind w:right="48"/>
              <w:rPr>
                <w:rFonts w:eastAsia="Arial"/>
                <w:b/>
              </w:rPr>
            </w:pPr>
          </w:p>
          <w:p w14:paraId="2C0EE1C3" w14:textId="77777777" w:rsidR="00EF6ED0" w:rsidRPr="00AF0A09" w:rsidRDefault="00EF6ED0" w:rsidP="009C1FF9">
            <w:pPr>
              <w:pStyle w:val="NormalWeb"/>
              <w:spacing w:before="0" w:beforeAutospacing="0" w:after="0" w:afterAutospacing="0"/>
              <w:ind w:right="48"/>
              <w:rPr>
                <w:rFonts w:eastAsia="Arial"/>
                <w:b/>
              </w:rPr>
            </w:pPr>
          </w:p>
          <w:p w14:paraId="51F7D00E"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C</w:t>
            </w:r>
          </w:p>
          <w:p w14:paraId="2AF5773D" w14:textId="77777777" w:rsidR="00EF6ED0" w:rsidRPr="00AF0A09" w:rsidRDefault="00EF6ED0" w:rsidP="009C1FF9">
            <w:pPr>
              <w:spacing w:after="0" w:line="240" w:lineRule="auto"/>
              <w:rPr>
                <w:rFonts w:ascii="Times New Roman" w:eastAsia="Calibri" w:hAnsi="Times New Roman" w:cs="Times New Roman"/>
                <w:sz w:val="24"/>
                <w:szCs w:val="24"/>
              </w:rPr>
            </w:pPr>
          </w:p>
          <w:p w14:paraId="25EC23F2"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D</w:t>
            </w:r>
          </w:p>
          <w:p w14:paraId="6F2BCB03" w14:textId="77777777" w:rsidR="00EF6ED0" w:rsidRPr="00AF0A09" w:rsidRDefault="00EF6ED0" w:rsidP="009C1FF9">
            <w:pPr>
              <w:spacing w:after="0" w:line="240" w:lineRule="auto"/>
              <w:rPr>
                <w:rFonts w:ascii="Times New Roman" w:eastAsia="Calibri" w:hAnsi="Times New Roman" w:cs="Times New Roman"/>
                <w:sz w:val="24"/>
                <w:szCs w:val="24"/>
              </w:rPr>
            </w:pPr>
          </w:p>
          <w:p w14:paraId="7E181298" w14:textId="77777777" w:rsidR="00EF6ED0" w:rsidRPr="00AF0A09" w:rsidRDefault="00EF6ED0" w:rsidP="009C1FF9">
            <w:pPr>
              <w:pStyle w:val="NormalWeb"/>
              <w:spacing w:before="0" w:beforeAutospacing="0" w:after="0" w:afterAutospacing="0"/>
              <w:ind w:right="48"/>
              <w:rPr>
                <w:rFonts w:eastAsia="Arial"/>
              </w:rPr>
            </w:pPr>
          </w:p>
          <w:p w14:paraId="7C8E4F9F"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A</w:t>
            </w:r>
          </w:p>
          <w:p w14:paraId="7A917115" w14:textId="77777777" w:rsidR="00EF6ED0" w:rsidRPr="00AF0A09" w:rsidRDefault="00EF6ED0" w:rsidP="009C1FF9">
            <w:pPr>
              <w:spacing w:after="0" w:line="240" w:lineRule="auto"/>
              <w:rPr>
                <w:rFonts w:ascii="Times New Roman" w:eastAsia="Calibri" w:hAnsi="Times New Roman" w:cs="Times New Roman"/>
                <w:sz w:val="24"/>
                <w:szCs w:val="24"/>
              </w:rPr>
            </w:pPr>
          </w:p>
          <w:p w14:paraId="38AC293E"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A</w:t>
            </w:r>
          </w:p>
          <w:p w14:paraId="3FB6F7AE" w14:textId="77777777" w:rsidR="00EF6ED0" w:rsidRPr="00AF0A09" w:rsidRDefault="00EF6ED0" w:rsidP="009C1FF9">
            <w:pPr>
              <w:spacing w:after="0" w:line="240" w:lineRule="auto"/>
              <w:rPr>
                <w:rFonts w:ascii="Times New Roman" w:eastAsia="Calibri" w:hAnsi="Times New Roman" w:cs="Times New Roman"/>
                <w:sz w:val="24"/>
                <w:szCs w:val="24"/>
              </w:rPr>
            </w:pPr>
          </w:p>
          <w:p w14:paraId="6948A4FA" w14:textId="77777777" w:rsidR="00EF6ED0" w:rsidRPr="00AF0A09" w:rsidRDefault="00EF6ED0" w:rsidP="009C1FF9">
            <w:pPr>
              <w:pStyle w:val="NormalWeb"/>
              <w:spacing w:before="0" w:beforeAutospacing="0" w:after="0" w:afterAutospacing="0"/>
              <w:ind w:right="48"/>
              <w:rPr>
                <w:rFonts w:eastAsia="Arial"/>
              </w:rPr>
            </w:pPr>
          </w:p>
          <w:p w14:paraId="22EDF1B3"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D</w:t>
            </w:r>
          </w:p>
          <w:p w14:paraId="1D5E2291" w14:textId="77777777" w:rsidR="00EF6ED0" w:rsidRPr="00AF0A09" w:rsidRDefault="00EF6ED0" w:rsidP="009C1FF9">
            <w:pPr>
              <w:spacing w:after="0" w:line="240" w:lineRule="auto"/>
              <w:rPr>
                <w:rFonts w:ascii="Times New Roman" w:eastAsia="Calibri" w:hAnsi="Times New Roman" w:cs="Times New Roman"/>
                <w:sz w:val="24"/>
                <w:szCs w:val="24"/>
              </w:rPr>
            </w:pPr>
          </w:p>
          <w:p w14:paraId="3F60D38A" w14:textId="77777777" w:rsidR="00EF6ED0" w:rsidRPr="00AF0A09" w:rsidRDefault="00EF6ED0" w:rsidP="009C1FF9">
            <w:pPr>
              <w:pStyle w:val="NormalWeb"/>
              <w:spacing w:before="0" w:beforeAutospacing="0" w:after="0" w:afterAutospacing="0"/>
              <w:ind w:right="48"/>
              <w:rPr>
                <w:rFonts w:eastAsia="Arial"/>
              </w:rPr>
            </w:pPr>
          </w:p>
          <w:p w14:paraId="00A03E30"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C</w:t>
            </w:r>
          </w:p>
          <w:p w14:paraId="1E7E5DE1" w14:textId="77777777" w:rsidR="00EF6ED0" w:rsidRPr="00AF0A09" w:rsidRDefault="00EF6ED0" w:rsidP="009C1FF9">
            <w:pPr>
              <w:pStyle w:val="NormalWeb"/>
              <w:spacing w:before="0" w:beforeAutospacing="0" w:after="0" w:afterAutospacing="0"/>
              <w:ind w:right="48"/>
              <w:rPr>
                <w:rFonts w:eastAsia="Arial"/>
                <w:b/>
              </w:rPr>
            </w:pPr>
          </w:p>
          <w:p w14:paraId="70E43B2E" w14:textId="77777777" w:rsidR="00EF6ED0" w:rsidRPr="00AF0A09" w:rsidRDefault="00EF6ED0" w:rsidP="009C1FF9">
            <w:pPr>
              <w:pStyle w:val="NormalWeb"/>
              <w:spacing w:before="0" w:beforeAutospacing="0" w:after="0" w:afterAutospacing="0"/>
              <w:ind w:right="48"/>
              <w:rPr>
                <w:rFonts w:eastAsia="Arial"/>
                <w:b/>
              </w:rPr>
            </w:pPr>
          </w:p>
          <w:p w14:paraId="7EBF531F"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D</w:t>
            </w:r>
          </w:p>
          <w:p w14:paraId="0CE4DB27"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p>
          <w:p w14:paraId="42B829A1" w14:textId="77777777" w:rsidR="00EF6ED0" w:rsidRPr="00AF0A09" w:rsidRDefault="00EF6ED0" w:rsidP="009C1FF9">
            <w:pPr>
              <w:pStyle w:val="NormalWeb"/>
              <w:spacing w:before="0" w:beforeAutospacing="0" w:after="0" w:afterAutospacing="0"/>
              <w:ind w:right="48"/>
              <w:rPr>
                <w:rFonts w:eastAsia="Arial"/>
              </w:rPr>
            </w:pPr>
          </w:p>
          <w:p w14:paraId="2E21E3C0"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xml:space="preserve"> A</w:t>
            </w:r>
          </w:p>
          <w:p w14:paraId="652B038E" w14:textId="77777777" w:rsidR="00EF6ED0" w:rsidRPr="00AF0A09" w:rsidRDefault="00EF6ED0" w:rsidP="009C1FF9">
            <w:pPr>
              <w:spacing w:after="0" w:line="240" w:lineRule="auto"/>
              <w:rPr>
                <w:rFonts w:ascii="Times New Roman" w:eastAsia="Calibri" w:hAnsi="Times New Roman" w:cs="Times New Roman"/>
                <w:b/>
                <w:sz w:val="24"/>
                <w:szCs w:val="24"/>
              </w:rPr>
            </w:pPr>
          </w:p>
          <w:p w14:paraId="3E345160" w14:textId="77777777" w:rsidR="00EF6ED0" w:rsidRPr="00AF0A09" w:rsidRDefault="00EF6ED0" w:rsidP="009C1FF9">
            <w:pPr>
              <w:pStyle w:val="NormalWeb"/>
              <w:spacing w:before="0" w:beforeAutospacing="0" w:after="0" w:afterAutospacing="0"/>
              <w:ind w:right="48"/>
              <w:rPr>
                <w:rFonts w:eastAsia="Arial"/>
                <w:b/>
              </w:rPr>
            </w:pPr>
          </w:p>
          <w:p w14:paraId="7822B433"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xml:space="preserve"> A</w:t>
            </w:r>
          </w:p>
          <w:p w14:paraId="6668110B" w14:textId="77777777" w:rsidR="00EF6ED0" w:rsidRPr="00AF0A09" w:rsidRDefault="00EF6ED0" w:rsidP="009C1FF9">
            <w:pPr>
              <w:spacing w:after="0" w:line="240" w:lineRule="auto"/>
              <w:rPr>
                <w:rFonts w:ascii="Times New Roman" w:eastAsia="Calibri" w:hAnsi="Times New Roman" w:cs="Times New Roman"/>
                <w:sz w:val="24"/>
                <w:szCs w:val="24"/>
              </w:rPr>
            </w:pPr>
          </w:p>
          <w:p w14:paraId="4162D166" w14:textId="77777777" w:rsidR="00EF6ED0" w:rsidRPr="00AF0A09" w:rsidRDefault="00EF6ED0" w:rsidP="009C1FF9">
            <w:pPr>
              <w:pStyle w:val="NormalWeb"/>
              <w:spacing w:before="0" w:beforeAutospacing="0" w:after="0" w:afterAutospacing="0"/>
              <w:ind w:right="48"/>
              <w:rPr>
                <w:rFonts w:eastAsia="Arial"/>
              </w:rPr>
            </w:pPr>
          </w:p>
          <w:p w14:paraId="0708204F"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B</w:t>
            </w:r>
          </w:p>
          <w:p w14:paraId="5DCC198A" w14:textId="77777777" w:rsidR="00EF6ED0" w:rsidRPr="00AF0A09" w:rsidRDefault="00EF6ED0" w:rsidP="009C1FF9">
            <w:pPr>
              <w:spacing w:after="0" w:line="240" w:lineRule="auto"/>
              <w:rPr>
                <w:rFonts w:ascii="Times New Roman" w:eastAsia="Calibri" w:hAnsi="Times New Roman" w:cs="Times New Roman"/>
                <w:sz w:val="24"/>
                <w:szCs w:val="24"/>
              </w:rPr>
            </w:pPr>
          </w:p>
          <w:p w14:paraId="79FCAEBA" w14:textId="77777777" w:rsidR="00EF6ED0" w:rsidRPr="00AF0A09" w:rsidRDefault="00EF6ED0" w:rsidP="009C1FF9">
            <w:pPr>
              <w:spacing w:after="0" w:line="240" w:lineRule="auto"/>
              <w:rPr>
                <w:rFonts w:ascii="Times New Roman" w:eastAsia="Calibri" w:hAnsi="Times New Roman" w:cs="Times New Roman"/>
                <w:sz w:val="24"/>
                <w:szCs w:val="24"/>
              </w:rPr>
            </w:pPr>
          </w:p>
          <w:p w14:paraId="6DC80F7A" w14:textId="77777777" w:rsidR="00EF6ED0" w:rsidRPr="00AF0A09" w:rsidRDefault="00EF6ED0" w:rsidP="009C1FF9">
            <w:pPr>
              <w:pStyle w:val="NormalWeb"/>
              <w:spacing w:before="0" w:beforeAutospacing="0" w:after="0" w:afterAutospacing="0"/>
              <w:ind w:right="48"/>
              <w:rPr>
                <w:rFonts w:eastAsia="Arial"/>
              </w:rPr>
            </w:pPr>
          </w:p>
          <w:p w14:paraId="2F06A98B" w14:textId="77777777" w:rsidR="00EF6ED0" w:rsidRPr="00AF0A09" w:rsidRDefault="00EF6ED0" w:rsidP="009C1FF9">
            <w:pPr>
              <w:pStyle w:val="NormalWeb"/>
              <w:spacing w:before="0" w:beforeAutospacing="0" w:after="0" w:afterAutospacing="0"/>
              <w:ind w:right="48"/>
              <w:rPr>
                <w:rFonts w:eastAsia="Arial"/>
                <w:b/>
              </w:rPr>
            </w:pPr>
          </w:p>
          <w:p w14:paraId="2DA2F477" w14:textId="77777777" w:rsidR="00EF6ED0" w:rsidRPr="00AF0A09" w:rsidRDefault="00EF6ED0" w:rsidP="009C1FF9">
            <w:pPr>
              <w:pStyle w:val="NormalWeb"/>
              <w:spacing w:before="0" w:beforeAutospacing="0" w:after="0" w:afterAutospacing="0"/>
              <w:ind w:right="48"/>
              <w:rPr>
                <w:rFonts w:eastAsia="Arial"/>
                <w:b/>
              </w:rPr>
            </w:pPr>
          </w:p>
          <w:p w14:paraId="5F895132"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xml:space="preserve"> D</w:t>
            </w:r>
          </w:p>
          <w:p w14:paraId="31FCCE72" w14:textId="77777777" w:rsidR="00EF6ED0" w:rsidRPr="00AF0A09" w:rsidRDefault="00EF6ED0" w:rsidP="009C1FF9">
            <w:pPr>
              <w:spacing w:after="0" w:line="240" w:lineRule="auto"/>
              <w:rPr>
                <w:rFonts w:ascii="Times New Roman" w:eastAsia="Calibri" w:hAnsi="Times New Roman" w:cs="Times New Roman"/>
                <w:sz w:val="24"/>
                <w:szCs w:val="24"/>
              </w:rPr>
            </w:pPr>
          </w:p>
          <w:p w14:paraId="4A88B8BD" w14:textId="77777777" w:rsidR="00EF6ED0" w:rsidRPr="00AF0A09" w:rsidRDefault="00EF6ED0" w:rsidP="009C1FF9">
            <w:pPr>
              <w:spacing w:after="0" w:line="240" w:lineRule="auto"/>
              <w:rPr>
                <w:rFonts w:ascii="Times New Roman" w:eastAsia="Calibri" w:hAnsi="Times New Roman" w:cs="Times New Roman"/>
                <w:sz w:val="24"/>
                <w:szCs w:val="24"/>
              </w:rPr>
            </w:pPr>
          </w:p>
          <w:p w14:paraId="7A2415E1"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D</w:t>
            </w:r>
          </w:p>
          <w:p w14:paraId="5568562B" w14:textId="77777777" w:rsidR="00EF6ED0" w:rsidRPr="00AF0A09" w:rsidRDefault="00EF6ED0" w:rsidP="009C1FF9">
            <w:pPr>
              <w:spacing w:after="0" w:line="240" w:lineRule="auto"/>
              <w:rPr>
                <w:rFonts w:ascii="Times New Roman" w:eastAsia="Calibri" w:hAnsi="Times New Roman" w:cs="Times New Roman"/>
                <w:sz w:val="24"/>
                <w:szCs w:val="24"/>
              </w:rPr>
            </w:pPr>
          </w:p>
          <w:p w14:paraId="1EBE8C29" w14:textId="77777777" w:rsidR="00EF6ED0" w:rsidRPr="00AF0A09" w:rsidRDefault="00EF6ED0" w:rsidP="009C1FF9">
            <w:pPr>
              <w:spacing w:after="0" w:line="240" w:lineRule="auto"/>
              <w:rPr>
                <w:rFonts w:ascii="Times New Roman" w:eastAsia="Calibri" w:hAnsi="Times New Roman" w:cs="Times New Roman"/>
                <w:sz w:val="24"/>
                <w:szCs w:val="24"/>
              </w:rPr>
            </w:pPr>
          </w:p>
          <w:p w14:paraId="0F13C0E3"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xml:space="preserve"> C</w:t>
            </w:r>
          </w:p>
          <w:p w14:paraId="03DB7C97" w14:textId="77777777" w:rsidR="00EF6ED0" w:rsidRPr="00AF0A09" w:rsidRDefault="00EF6ED0" w:rsidP="009C1FF9">
            <w:pPr>
              <w:spacing w:after="0" w:line="240" w:lineRule="auto"/>
              <w:rPr>
                <w:rFonts w:ascii="Times New Roman" w:eastAsia="Calibri" w:hAnsi="Times New Roman" w:cs="Times New Roman"/>
                <w:sz w:val="24"/>
                <w:szCs w:val="24"/>
              </w:rPr>
            </w:pPr>
          </w:p>
          <w:p w14:paraId="16476235" w14:textId="77777777" w:rsidR="00EF6ED0" w:rsidRPr="00AF0A09" w:rsidRDefault="00EF6ED0" w:rsidP="009C1FF9">
            <w:pPr>
              <w:pStyle w:val="NormalWeb"/>
              <w:spacing w:before="0" w:beforeAutospacing="0" w:after="0" w:afterAutospacing="0"/>
              <w:ind w:right="48"/>
              <w:rPr>
                <w:rFonts w:eastAsia="Arial"/>
              </w:rPr>
            </w:pPr>
          </w:p>
          <w:p w14:paraId="4B8F4B51" w14:textId="77777777" w:rsidR="00EF6ED0" w:rsidRPr="00AF0A09" w:rsidRDefault="00EF6ED0" w:rsidP="009C1FF9">
            <w:pPr>
              <w:pStyle w:val="NormalWeb"/>
              <w:spacing w:before="0" w:beforeAutospacing="0" w:after="0" w:afterAutospacing="0"/>
              <w:ind w:right="48"/>
              <w:rPr>
                <w:rFonts w:eastAsia="Arial"/>
                <w:b/>
              </w:rPr>
            </w:pPr>
          </w:p>
          <w:p w14:paraId="534947E1" w14:textId="77777777" w:rsidR="00EF6ED0" w:rsidRPr="00AF0A09" w:rsidRDefault="00EF6ED0" w:rsidP="009C1FF9">
            <w:pPr>
              <w:pStyle w:val="NormalWeb"/>
              <w:spacing w:before="0" w:beforeAutospacing="0" w:after="0" w:afterAutospacing="0"/>
              <w:ind w:right="48"/>
              <w:rPr>
                <w:rFonts w:eastAsia="Arial"/>
                <w:b/>
              </w:rPr>
            </w:pPr>
          </w:p>
          <w:p w14:paraId="3D575A54" w14:textId="77777777" w:rsidR="00EF6ED0" w:rsidRPr="00AF0A09" w:rsidRDefault="00EF6ED0" w:rsidP="009C1FF9">
            <w:pPr>
              <w:pStyle w:val="NormalWeb"/>
              <w:spacing w:before="0" w:beforeAutospacing="0" w:after="0" w:afterAutospacing="0"/>
              <w:ind w:right="48"/>
              <w:rPr>
                <w:rFonts w:eastAsia="Arial"/>
                <w:b/>
              </w:rPr>
            </w:pPr>
          </w:p>
          <w:p w14:paraId="5B312F51"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D</w:t>
            </w:r>
          </w:p>
          <w:p w14:paraId="08F1185C" w14:textId="77777777" w:rsidR="00EF6ED0" w:rsidRPr="00AF0A09" w:rsidRDefault="00EF6ED0" w:rsidP="009C1FF9">
            <w:pPr>
              <w:spacing w:after="0" w:line="240" w:lineRule="auto"/>
              <w:rPr>
                <w:rFonts w:ascii="Times New Roman" w:eastAsia="Calibri" w:hAnsi="Times New Roman" w:cs="Times New Roman"/>
                <w:sz w:val="24"/>
                <w:szCs w:val="24"/>
              </w:rPr>
            </w:pPr>
          </w:p>
          <w:p w14:paraId="24404469" w14:textId="77777777" w:rsidR="00EF6ED0" w:rsidRPr="00AF0A09" w:rsidRDefault="00EF6ED0" w:rsidP="009C1FF9">
            <w:pPr>
              <w:spacing w:after="0" w:line="240" w:lineRule="auto"/>
              <w:rPr>
                <w:rFonts w:ascii="Times New Roman" w:eastAsia="Calibri" w:hAnsi="Times New Roman" w:cs="Times New Roman"/>
                <w:sz w:val="24"/>
                <w:szCs w:val="24"/>
              </w:rPr>
            </w:pPr>
          </w:p>
          <w:p w14:paraId="508D3275" w14:textId="77777777" w:rsidR="00EF6ED0" w:rsidRPr="00AF0A09" w:rsidRDefault="00EF6ED0" w:rsidP="009C1FF9">
            <w:pPr>
              <w:spacing w:after="0" w:line="240" w:lineRule="auto"/>
              <w:rPr>
                <w:rFonts w:ascii="Times New Roman" w:eastAsia="Calibri" w:hAnsi="Times New Roman" w:cs="Times New Roman"/>
                <w:sz w:val="24"/>
                <w:szCs w:val="24"/>
              </w:rPr>
            </w:pPr>
          </w:p>
          <w:p w14:paraId="53D582D3" w14:textId="77777777" w:rsidR="00EF6ED0" w:rsidRPr="00AF0A09" w:rsidRDefault="00EF6ED0" w:rsidP="009C1FF9">
            <w:pPr>
              <w:spacing w:after="0" w:line="240" w:lineRule="auto"/>
              <w:rPr>
                <w:rFonts w:ascii="Times New Roman" w:eastAsia="Calibri" w:hAnsi="Times New Roman" w:cs="Times New Roman"/>
                <w:sz w:val="24"/>
                <w:szCs w:val="24"/>
              </w:rPr>
            </w:pPr>
          </w:p>
          <w:p w14:paraId="4108CE11"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7</w:t>
            </w:r>
            <w:r w:rsidRPr="00AF0A09">
              <w:rPr>
                <w:rFonts w:eastAsia="Arial"/>
              </w:rPr>
              <w:t>: A</w:t>
            </w:r>
          </w:p>
          <w:p w14:paraId="09D62DDB" w14:textId="77777777" w:rsidR="00EF6ED0" w:rsidRPr="00AF0A09" w:rsidRDefault="00EF6ED0" w:rsidP="009C1FF9">
            <w:pPr>
              <w:spacing w:after="0" w:line="240" w:lineRule="auto"/>
              <w:rPr>
                <w:rFonts w:ascii="Times New Roman" w:eastAsia="Calibri" w:hAnsi="Times New Roman" w:cs="Times New Roman"/>
                <w:sz w:val="24"/>
                <w:szCs w:val="24"/>
              </w:rPr>
            </w:pPr>
          </w:p>
          <w:p w14:paraId="78A9EF90" w14:textId="77777777" w:rsidR="00EF6ED0" w:rsidRPr="00AF0A09" w:rsidRDefault="00EF6ED0" w:rsidP="009C1FF9">
            <w:pPr>
              <w:spacing w:after="0" w:line="240" w:lineRule="auto"/>
              <w:rPr>
                <w:rFonts w:ascii="Times New Roman" w:eastAsia="Calibri" w:hAnsi="Times New Roman" w:cs="Times New Roman"/>
                <w:sz w:val="24"/>
                <w:szCs w:val="24"/>
              </w:rPr>
            </w:pPr>
          </w:p>
          <w:p w14:paraId="2A5872AE" w14:textId="77777777" w:rsidR="00EF6ED0" w:rsidRPr="00AF0A09" w:rsidRDefault="00EF6ED0" w:rsidP="009C1FF9">
            <w:pPr>
              <w:pStyle w:val="NormalWeb"/>
              <w:spacing w:before="0" w:beforeAutospacing="0" w:after="0" w:afterAutospacing="0"/>
              <w:ind w:right="48"/>
              <w:rPr>
                <w:rFonts w:eastAsia="Arial"/>
              </w:rPr>
            </w:pPr>
          </w:p>
          <w:p w14:paraId="1E34515C"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8</w:t>
            </w:r>
            <w:r w:rsidRPr="00AF0A09">
              <w:rPr>
                <w:rFonts w:eastAsia="Arial"/>
              </w:rPr>
              <w:t>: D</w:t>
            </w:r>
          </w:p>
          <w:p w14:paraId="5821E939" w14:textId="77777777" w:rsidR="00EF6ED0" w:rsidRPr="00AF0A09" w:rsidRDefault="00EF6ED0" w:rsidP="009C1FF9">
            <w:pPr>
              <w:spacing w:after="0" w:line="240" w:lineRule="auto"/>
              <w:rPr>
                <w:rFonts w:ascii="Times New Roman" w:eastAsia="Calibri" w:hAnsi="Times New Roman" w:cs="Times New Roman"/>
                <w:sz w:val="24"/>
                <w:szCs w:val="24"/>
              </w:rPr>
            </w:pPr>
          </w:p>
          <w:p w14:paraId="27FD0F64" w14:textId="77777777" w:rsidR="00EF6ED0" w:rsidRPr="00AF0A09" w:rsidRDefault="00EF6ED0" w:rsidP="009C1FF9">
            <w:pPr>
              <w:spacing w:after="0" w:line="240" w:lineRule="auto"/>
              <w:rPr>
                <w:rFonts w:ascii="Times New Roman" w:eastAsia="Calibri" w:hAnsi="Times New Roman" w:cs="Times New Roman"/>
                <w:sz w:val="24"/>
                <w:szCs w:val="24"/>
              </w:rPr>
            </w:pPr>
          </w:p>
          <w:p w14:paraId="32444772" w14:textId="77777777" w:rsidR="00EF6ED0" w:rsidRPr="00AF0A09" w:rsidRDefault="00EF6ED0" w:rsidP="009C1FF9">
            <w:pPr>
              <w:spacing w:after="0" w:line="240" w:lineRule="auto"/>
              <w:rPr>
                <w:rFonts w:ascii="Times New Roman" w:eastAsia="Calibri" w:hAnsi="Times New Roman" w:cs="Times New Roman"/>
                <w:sz w:val="24"/>
                <w:szCs w:val="24"/>
              </w:rPr>
            </w:pPr>
          </w:p>
          <w:p w14:paraId="0075AB46" w14:textId="77777777" w:rsidR="00EF6ED0" w:rsidRPr="00AF0A09" w:rsidRDefault="00EF6ED0" w:rsidP="009C1FF9">
            <w:pPr>
              <w:spacing w:after="0" w:line="240" w:lineRule="auto"/>
              <w:rPr>
                <w:rFonts w:ascii="Times New Roman" w:eastAsia="Calibri" w:hAnsi="Times New Roman" w:cs="Times New Roman"/>
                <w:sz w:val="24"/>
                <w:szCs w:val="24"/>
              </w:rPr>
            </w:pPr>
          </w:p>
          <w:p w14:paraId="3D383B27"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9</w:t>
            </w:r>
            <w:r w:rsidRPr="00AF0A09">
              <w:rPr>
                <w:rFonts w:eastAsia="Arial"/>
              </w:rPr>
              <w:t>: D</w:t>
            </w:r>
          </w:p>
          <w:p w14:paraId="31420CC7" w14:textId="77777777" w:rsidR="00EF6ED0" w:rsidRPr="00AF0A09" w:rsidRDefault="00EF6ED0" w:rsidP="009C1FF9">
            <w:pPr>
              <w:spacing w:after="0" w:line="240" w:lineRule="auto"/>
              <w:rPr>
                <w:rFonts w:ascii="Times New Roman" w:eastAsia="Calibri" w:hAnsi="Times New Roman" w:cs="Times New Roman"/>
                <w:sz w:val="24"/>
                <w:szCs w:val="24"/>
              </w:rPr>
            </w:pPr>
          </w:p>
          <w:p w14:paraId="4DF109C8" w14:textId="77777777" w:rsidR="00EF6ED0" w:rsidRPr="00AF0A09" w:rsidRDefault="00EF6ED0" w:rsidP="009C1FF9">
            <w:pPr>
              <w:pStyle w:val="NormalWeb"/>
              <w:spacing w:before="0" w:beforeAutospacing="0" w:after="0" w:afterAutospacing="0"/>
              <w:ind w:right="48"/>
              <w:rPr>
                <w:rFonts w:eastAsia="Arial"/>
              </w:rPr>
            </w:pPr>
          </w:p>
          <w:p w14:paraId="33110F2E" w14:textId="77777777" w:rsidR="00EF6ED0" w:rsidRPr="00AF0A09" w:rsidRDefault="00EF6ED0" w:rsidP="009C1FF9">
            <w:pPr>
              <w:spacing w:after="0" w:line="240" w:lineRule="auto"/>
              <w:rPr>
                <w:rFonts w:ascii="Times New Roman" w:hAnsi="Times New Roman" w:cs="Times New Roman"/>
                <w:sz w:val="24"/>
                <w:szCs w:val="24"/>
              </w:rPr>
            </w:pPr>
          </w:p>
        </w:tc>
      </w:tr>
    </w:tbl>
    <w:p w14:paraId="3ED1D8BA" w14:textId="77777777" w:rsidR="00EF6ED0" w:rsidRPr="00AF0A09" w:rsidRDefault="00EF6ED0" w:rsidP="009C1FF9">
      <w:pPr>
        <w:spacing w:after="0" w:line="240" w:lineRule="auto"/>
        <w:rPr>
          <w:rFonts w:ascii="Times New Roman" w:eastAsia="Times New Roman" w:hAnsi="Times New Roman" w:cs="Times New Roman"/>
          <w:b/>
          <w:bCs/>
          <w:sz w:val="24"/>
          <w:szCs w:val="24"/>
          <w:highlight w:val="yellow"/>
          <w:shd w:val="clear" w:color="auto" w:fill="FFFFFF"/>
          <w:lang w:val="de-DE"/>
        </w:rPr>
      </w:pPr>
      <w:r w:rsidRPr="00AF0A09">
        <w:rPr>
          <w:rFonts w:ascii="Times New Roman" w:eastAsia="Times New Roman" w:hAnsi="Times New Roman" w:cs="Times New Roman"/>
          <w:b/>
          <w:bCs/>
          <w:sz w:val="24"/>
          <w:szCs w:val="24"/>
          <w:highlight w:val="yellow"/>
          <w:shd w:val="clear" w:color="auto" w:fill="FFFFFF"/>
          <w:lang w:val="de-DE"/>
        </w:rPr>
        <w:lastRenderedPageBreak/>
        <w:br w:type="textWrapping" w:clear="all"/>
      </w:r>
      <w:r w:rsidRPr="00AF0A09">
        <w:rPr>
          <w:rFonts w:ascii="Times New Roman" w:eastAsia="Times New Roman" w:hAnsi="Times New Roman" w:cs="Times New Roman"/>
          <w:b/>
          <w:bCs/>
          <w:sz w:val="24"/>
          <w:szCs w:val="24"/>
          <w:shd w:val="clear" w:color="auto" w:fill="FFFFFF"/>
          <w:lang w:val="de-DE"/>
        </w:rPr>
        <w:t>Hoạt động 5: Vận dụng</w:t>
      </w:r>
    </w:p>
    <w:p w14:paraId="13742294"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Phát triển năng lực tự học và năng lực tìm hiểu đời sống.</w:t>
      </w:r>
    </w:p>
    <w:p w14:paraId="695F346C"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Arial" w:hAnsi="Times New Roman" w:cs="Times New Roman"/>
          <w:sz w:val="24"/>
          <w:szCs w:val="24"/>
        </w:rPr>
        <w:t xml:space="preserve">Vận dụng kiến thức và hiểu biết về dinh dưỡng và tiêu hóa để trả lời câu hỏi. </w:t>
      </w:r>
    </w:p>
    <w:p w14:paraId="046AF6F8"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Câu trả lời của học sinh</w:t>
      </w:r>
    </w:p>
    <w:p w14:paraId="16913282"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5637"/>
        <w:gridCol w:w="4252"/>
      </w:tblGrid>
      <w:tr w:rsidR="009C1FF9" w:rsidRPr="00AF0A09" w14:paraId="1FD18CEB"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vAlign w:val="bottom"/>
          </w:tcPr>
          <w:p w14:paraId="5B4B515C"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252" w:type="dxa"/>
            <w:tcBorders>
              <w:top w:val="single" w:sz="4" w:space="0" w:color="auto"/>
              <w:left w:val="single" w:sz="4" w:space="0" w:color="auto"/>
              <w:bottom w:val="single" w:sz="4" w:space="0" w:color="auto"/>
              <w:right w:val="single" w:sz="4" w:space="0" w:color="auto"/>
            </w:tcBorders>
            <w:shd w:val="clear" w:color="auto" w:fill="auto"/>
            <w:vAlign w:val="bottom"/>
          </w:tcPr>
          <w:p w14:paraId="737D0FBC"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4E72A969"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tcPr>
          <w:p w14:paraId="4517E35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078935C"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GV: cho HS hoạt động cặp đôi trả lời các câu hỏi:</w:t>
            </w:r>
          </w:p>
          <w:p w14:paraId="6CBA10B4"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Câu 1.</w:t>
            </w:r>
            <w:r w:rsidRPr="00AF0A09">
              <w:rPr>
                <w:rFonts w:ascii="Times New Roman" w:hAnsi="Times New Roman" w:cs="Times New Roman"/>
                <w:sz w:val="24"/>
                <w:szCs w:val="24"/>
              </w:rPr>
              <w:t xml:space="preserve"> Phần phình to nhất trong ống tiêu hóa có tên gọi là gì?</w:t>
            </w:r>
          </w:p>
          <w:p w14:paraId="391FB2E4"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Câu 2.</w:t>
            </w:r>
            <w:r w:rsidRPr="00AF0A09">
              <w:rPr>
                <w:rFonts w:ascii="Times New Roman" w:hAnsi="Times New Roman" w:cs="Times New Roman"/>
                <w:sz w:val="24"/>
                <w:szCs w:val="24"/>
              </w:rPr>
              <w:t xml:space="preserve"> Cơ quan nào trong ống  tiêu hóa nào có thể tiết dịch tiêu hóa (enzime tiêu hóa) ?</w:t>
            </w:r>
          </w:p>
          <w:p w14:paraId="101EA514"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Câu 3.</w:t>
            </w:r>
            <w:r w:rsidRPr="00AF0A09">
              <w:rPr>
                <w:rFonts w:ascii="Times New Roman" w:hAnsi="Times New Roman" w:cs="Times New Roman"/>
                <w:sz w:val="24"/>
                <w:szCs w:val="24"/>
              </w:rPr>
              <w:t xml:space="preserve"> Vì sao trong khẩu phần ăn uống nên tăng cường rau, hoa quả tươi?</w:t>
            </w:r>
          </w:p>
          <w:p w14:paraId="02AFB85A"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4.</w:t>
            </w:r>
            <w:r w:rsidRPr="00AF0A09">
              <w:rPr>
                <w:rFonts w:ascii="Times New Roman" w:hAnsi="Times New Roman" w:cs="Times New Roman"/>
                <w:sz w:val="24"/>
                <w:szCs w:val="24"/>
              </w:rPr>
              <w:t xml:space="preserve"> Theo em căng thẳng thần kinh kéo dài có thể gây ra bệnh tiêu hóa nào? Em hãy giải thích vì sao?</w:t>
            </w:r>
          </w:p>
          <w:p w14:paraId="2A3FFE22"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5.</w:t>
            </w:r>
            <w:r w:rsidRPr="00AF0A09">
              <w:rPr>
                <w:rFonts w:ascii="Times New Roman" w:hAnsi="Times New Roman" w:cs="Times New Roman"/>
                <w:sz w:val="24"/>
                <w:szCs w:val="24"/>
              </w:rPr>
              <w:t xml:space="preserve"> Chức năng của cơ quan tiêu hóa có hình ảnh dưới đây là gì?</w:t>
            </w:r>
          </w:p>
          <w:p w14:paraId="740522FC" w14:textId="77777777" w:rsidR="00EF6ED0" w:rsidRPr="00AF0A09" w:rsidRDefault="00EF6ED0" w:rsidP="009C1FF9">
            <w:pPr>
              <w:spacing w:after="0" w:line="240" w:lineRule="auto"/>
              <w:ind w:left="360"/>
              <w:jc w:val="center"/>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70B0ACCF" wp14:editId="44E2750A">
                  <wp:extent cx="1771650" cy="771525"/>
                  <wp:effectExtent l="0" t="0" r="0" b="9525"/>
                  <wp:docPr id="31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420"/>
                          <a:srcRect l="12985" t="7074" r="4860"/>
                          <a:stretch>
                            <a:fillRect/>
                          </a:stretch>
                        </pic:blipFill>
                        <pic:spPr>
                          <a:xfrm>
                            <a:off x="0" y="0"/>
                            <a:ext cx="1773256" cy="772224"/>
                          </a:xfrm>
                          <a:prstGeom prst="rect">
                            <a:avLst/>
                          </a:prstGeom>
                          <a:ln/>
                        </pic:spPr>
                      </pic:pic>
                    </a:graphicData>
                  </a:graphic>
                </wp:inline>
              </w:drawing>
            </w:r>
          </w:p>
          <w:p w14:paraId="041C1D1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59441BC" w14:textId="77777777" w:rsidR="00EF6ED0" w:rsidRPr="00AF0A09" w:rsidRDefault="00EF6ED0" w:rsidP="009C1FF9">
            <w:pPr>
              <w:spacing w:after="0" w:line="240" w:lineRule="auto"/>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 HS thực hiện hoạt động cặp đôi trả lời câu hỏi.</w:t>
            </w:r>
          </w:p>
          <w:p w14:paraId="63AAAF5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615D24F" w14:textId="77777777" w:rsidR="00EF6ED0" w:rsidRPr="00AF0A09" w:rsidRDefault="00EF6ED0" w:rsidP="009C1FF9">
            <w:pPr>
              <w:spacing w:after="0" w:line="240" w:lineRule="auto"/>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 HS đại diện các cặp đôi báo cáo kết quả, các HS khác nhận xét, bổ sung.</w:t>
            </w:r>
          </w:p>
          <w:p w14:paraId="2E31E68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B65D456"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GV nhận xét, đánh giá và chốt kiến thức</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1C8FB46C"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 xml:space="preserve">IV. </w:t>
            </w:r>
            <w:r w:rsidRPr="00AF0A09">
              <w:rPr>
                <w:rFonts w:ascii="Times New Roman" w:eastAsia="Times New Roman" w:hAnsi="Times New Roman" w:cs="Times New Roman"/>
                <w:b/>
                <w:bCs/>
                <w:sz w:val="24"/>
                <w:szCs w:val="24"/>
                <w:shd w:val="clear" w:color="auto" w:fill="FFFFFF"/>
                <w:lang w:val="de-DE"/>
              </w:rPr>
              <w:t>Vận dụng</w:t>
            </w:r>
          </w:p>
          <w:p w14:paraId="50094A28"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Calibri" w:hAnsi="Times New Roman" w:cs="Times New Roman"/>
                <w:b/>
                <w:i/>
                <w:sz w:val="24"/>
                <w:szCs w:val="24"/>
              </w:rPr>
              <w:t>Hướng dẫn trả lời câu hỏi thảo luận:</w:t>
            </w:r>
          </w:p>
          <w:p w14:paraId="0F6EBFD8"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eastAsia="Calibri" w:hAnsi="Times New Roman" w:cs="Times New Roman"/>
                <w:b/>
                <w:sz w:val="24"/>
                <w:szCs w:val="24"/>
              </w:rPr>
              <w:t>Câu 1:</w:t>
            </w:r>
            <w:r w:rsidRPr="00AF0A09">
              <w:rPr>
                <w:rFonts w:ascii="Times New Roman" w:eastAsia="Calibri" w:hAnsi="Times New Roman" w:cs="Times New Roman"/>
                <w:sz w:val="24"/>
                <w:szCs w:val="24"/>
              </w:rPr>
              <w:t xml:space="preserve"> </w:t>
            </w:r>
            <w:r w:rsidRPr="00AF0A09">
              <w:rPr>
                <w:rFonts w:ascii="Times New Roman" w:hAnsi="Times New Roman" w:cs="Times New Roman"/>
                <w:sz w:val="24"/>
                <w:szCs w:val="24"/>
              </w:rPr>
              <w:t>dạ dày (bao tử)</w:t>
            </w:r>
          </w:p>
          <w:p w14:paraId="26C276BF"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Câu 2:</w:t>
            </w:r>
            <w:r w:rsidRPr="00AF0A09">
              <w:rPr>
                <w:rFonts w:ascii="Times New Roman" w:hAnsi="Times New Roman" w:cs="Times New Roman"/>
                <w:sz w:val="24"/>
                <w:szCs w:val="24"/>
              </w:rPr>
              <w:t xml:space="preserve"> Khoang miệng, dạ dày, ruột non</w:t>
            </w:r>
          </w:p>
          <w:p w14:paraId="0D52367C" w14:textId="77777777" w:rsidR="00EF6ED0" w:rsidRPr="00AF0A09" w:rsidRDefault="00EF6ED0"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Câu 3:</w:t>
            </w:r>
          </w:p>
          <w:p w14:paraId="2600F642"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Để đáp ứng nhu cầu vitamin của cơ thể</w:t>
            </w:r>
          </w:p>
          <w:p w14:paraId="0DF41932"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Cung cấp thêm các chất xơ giúp hoạt động tiêu hóa dễ dàng.</w:t>
            </w:r>
          </w:p>
          <w:p w14:paraId="6877571F"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4:</w:t>
            </w:r>
            <w:r w:rsidRPr="00AF0A09">
              <w:rPr>
                <w:rFonts w:ascii="Times New Roman" w:hAnsi="Times New Roman" w:cs="Times New Roman"/>
                <w:sz w:val="24"/>
                <w:szCs w:val="24"/>
              </w:rPr>
              <w:t xml:space="preserve"> Căng thẳng thần kinh có thể gây ra các bệnh tiêu hóa như: Trào ngược dạ dày, viêm loét dạ dày, táo bón, hội chứng ruột kích thích...</w:t>
            </w:r>
          </w:p>
          <w:p w14:paraId="455636CC"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Giải thích:</w:t>
            </w:r>
            <w:r w:rsidRPr="00AF0A09">
              <w:rPr>
                <w:rFonts w:ascii="Times New Roman" w:hAnsi="Times New Roman" w:cs="Times New Roman"/>
                <w:sz w:val="24"/>
                <w:szCs w:val="24"/>
              </w:rPr>
              <w:t xml:space="preserve"> Khi bạn căng thẳng não tiết hoocmon ảnh hưởng trực tiếp cơ quan tiêu hóa như kích thích dạ dày tiết axit dạ dày,và ruột lâu dài gây ra trào ngược dạ dày, ruột bị kích thích, mặt khác năng lượng dành cho tiêu hóa giảm làm giảm hiệu quả tiêu hóa. </w:t>
            </w:r>
          </w:p>
          <w:p w14:paraId="17811797"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5:</w:t>
            </w:r>
            <w:r w:rsidRPr="00AF0A09">
              <w:rPr>
                <w:rFonts w:ascii="Times New Roman" w:hAnsi="Times New Roman" w:cs="Times New Roman"/>
                <w:sz w:val="24"/>
                <w:szCs w:val="24"/>
              </w:rPr>
              <w:t xml:space="preserve"> Chức năng của ruột non là tiêu hóa triệt để thức ăn và hấp thụ thức ăn.</w:t>
            </w:r>
          </w:p>
        </w:tc>
      </w:tr>
    </w:tbl>
    <w:p w14:paraId="1FDA0BC5" w14:textId="77777777" w:rsidR="00EF6ED0" w:rsidRPr="00AF0A09" w:rsidRDefault="00EF6ED0" w:rsidP="009C1FF9">
      <w:pPr>
        <w:spacing w:after="0" w:line="240" w:lineRule="auto"/>
        <w:rPr>
          <w:rFonts w:ascii="Times New Roman" w:hAnsi="Times New Roman" w:cs="Times New Roman"/>
          <w:b/>
          <w:bCs/>
          <w:sz w:val="24"/>
          <w:szCs w:val="24"/>
        </w:rPr>
      </w:pPr>
    </w:p>
    <w:p w14:paraId="0B024A41" w14:textId="77777777" w:rsidR="00EF6ED0" w:rsidRPr="00AF0A09" w:rsidRDefault="00EF6ED0"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tự học ở</w:t>
      </w:r>
      <w:r w:rsidRPr="00AF0A09">
        <w:rPr>
          <w:rFonts w:ascii="Times New Roman" w:hAnsi="Times New Roman" w:cs="Times New Roman"/>
          <w:b/>
          <w:bCs/>
          <w:sz w:val="24"/>
          <w:szCs w:val="24"/>
          <w:lang w:val="vi-VN"/>
        </w:rPr>
        <w:t xml:space="preserve"> nhà </w:t>
      </w:r>
    </w:p>
    <w:p w14:paraId="71E7503D" w14:textId="77777777" w:rsidR="00EF6ED0" w:rsidRPr="00AF0A09" w:rsidRDefault="00EF6ED0"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32</w:t>
      </w:r>
      <w:r w:rsidRPr="00AF0A09">
        <w:rPr>
          <w:rFonts w:ascii="Times New Roman" w:hAnsi="Times New Roman" w:cs="Times New Roman"/>
          <w:sz w:val="24"/>
          <w:szCs w:val="24"/>
          <w:lang w:val="vi-VN"/>
        </w:rPr>
        <w:t xml:space="preserve">. </w:t>
      </w:r>
    </w:p>
    <w:p w14:paraId="51FE2FF1" w14:textId="77777777" w:rsidR="00EF6ED0" w:rsidRPr="00AF0A09" w:rsidRDefault="00EF6ED0"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32</w:t>
      </w:r>
      <w:r w:rsidRPr="00AF0A09">
        <w:rPr>
          <w:rFonts w:ascii="Times New Roman" w:hAnsi="Times New Roman" w:cs="Times New Roman"/>
          <w:sz w:val="24"/>
          <w:szCs w:val="24"/>
          <w:lang w:val="vi-VN"/>
        </w:rPr>
        <w:t xml:space="preserve"> trong SBT </w:t>
      </w:r>
    </w:p>
    <w:p w14:paraId="1F820D17"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33: Máu và hệ tuần hoàn của cơ thể người.</w:t>
      </w:r>
    </w:p>
    <w:p w14:paraId="5B3CEB58" w14:textId="77777777" w:rsidR="00EF6ED0" w:rsidRPr="00AF0A09" w:rsidRDefault="00EF6ED0" w:rsidP="009C1FF9">
      <w:pPr>
        <w:spacing w:after="0" w:line="240" w:lineRule="auto"/>
        <w:rPr>
          <w:rFonts w:ascii="Times New Roman" w:hAnsi="Times New Roman" w:cs="Times New Roman"/>
          <w:b/>
          <w:bCs/>
          <w:sz w:val="24"/>
          <w:szCs w:val="24"/>
        </w:rPr>
      </w:pPr>
    </w:p>
    <w:p w14:paraId="662EB538" w14:textId="2CAEB2BB" w:rsidR="00EF6ED0" w:rsidRPr="00AF0A09" w:rsidRDefault="00EF6ED0"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16D14D30" w14:textId="77777777" w:rsidR="00EF6ED0" w:rsidRPr="00AF0A09" w:rsidRDefault="00EF6ED0"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Arial" w:hAnsi="Times New Roman" w:cs="Times New Roman"/>
          <w:b/>
          <w:sz w:val="24"/>
          <w:szCs w:val="24"/>
        </w:rPr>
        <w:t xml:space="preserve">Bài 33:                MÁU VÀ HỆ TUẦN HOÀN CỦA CƠ THỂ NGƯỜI </w:t>
      </w:r>
    </w:p>
    <w:p w14:paraId="768AE913"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Sinh học)  </w:t>
      </w:r>
    </w:p>
    <w:p w14:paraId="4A1C7869" w14:textId="77777777" w:rsidR="00EF6ED0" w:rsidRPr="00AF0A09" w:rsidRDefault="00EF6ED0"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    Thời gian thực hiện: 3 tiết (tiết 99, 100, 101 - tuần 25, 26)</w:t>
      </w:r>
    </w:p>
    <w:p w14:paraId="41442D62" w14:textId="77777777" w:rsidR="00EF6ED0" w:rsidRPr="00AF0A09" w:rsidRDefault="00EF6ED0" w:rsidP="009C1FF9">
      <w:pPr>
        <w:spacing w:after="0" w:line="240" w:lineRule="auto"/>
        <w:rPr>
          <w:rFonts w:ascii="Times New Roman" w:eastAsia="Arial" w:hAnsi="Times New Roman" w:cs="Times New Roman"/>
          <w:bCs/>
          <w:sz w:val="24"/>
          <w:szCs w:val="24"/>
        </w:rPr>
      </w:pPr>
    </w:p>
    <w:p w14:paraId="6F8DEF40"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3320649C"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7CC07FF9"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hức năng của máu; nêu tên các thành phần của máu và chức năng của mỗi thành phần.</w:t>
      </w:r>
    </w:p>
    <w:p w14:paraId="7FFA6259"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nhóm máu; phân tích được vai trò của việc hiểu biết về nhóm máu trong thực tiễn.</w:t>
      </w:r>
      <w:r w:rsidRPr="00AF0A09">
        <w:rPr>
          <w:rFonts w:ascii="Times New Roman" w:eastAsia="Times New Roman" w:hAnsi="Times New Roman" w:cs="Times New Roman"/>
          <w:sz w:val="24"/>
          <w:szCs w:val="24"/>
          <w:shd w:val="clear" w:color="auto" w:fill="FFFFFF"/>
        </w:rPr>
        <w:t>.</w:t>
      </w:r>
    </w:p>
    <w:p w14:paraId="439BE9F1"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miễn dịch, kháng nguyên, kháng thể; vai trò của vaccine và tiêm vaccine trong việc phòng bệnh; trình bày được cơ chế miễn dịch trong cơ thể người; giải thích vì sao con người sống trong môi trường có nhiều vi khuẩn có hại nhưng vẫn có thể sống khỏe mạnh.</w:t>
      </w:r>
    </w:p>
    <w:p w14:paraId="4F6A94E5"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một số bệnh về máu, tim mạch và cách phòng chống; vận dụng được hiểu biết về máu và tuần hoàn để bảo vệ bản thân và gia đình.</w:t>
      </w:r>
    </w:p>
    <w:p w14:paraId="46DF06EF"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Kể tên được các cơ quan của hệ tuần hoàn; nêu được chức năng của mỗi cơ quan và sự phối hợp các cơ quan thể hiện chức năng của cả hệ tuần hoàn.</w:t>
      </w:r>
    </w:p>
    <w:p w14:paraId="7519CE52"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hực hiện được tình huống giả định cấp cứu người bị chảy máu, tai biến, đột quỵ; băng bó vết thương khi bị chảy nhiều máu; thực hiện được các bước đo huyết áp.</w:t>
      </w:r>
    </w:p>
    <w:p w14:paraId="7A0D1546" w14:textId="77777777" w:rsidR="00EF6ED0" w:rsidRPr="00AF0A09" w:rsidRDefault="00EF6ED0" w:rsidP="009C1FF9">
      <w:pPr>
        <w:spacing w:after="0" w:line="240" w:lineRule="auto"/>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hực hiện được dự án, bài tập: Điều tra một số bệnh liên quanđến máu và hệ tuần hoàn; tìm hiểu được phong trào hiến máu nhân đạo tại địa phương.</w:t>
      </w:r>
    </w:p>
    <w:p w14:paraId="62F61770" w14:textId="77777777" w:rsidR="00EF6ED0" w:rsidRPr="00AF0A09" w:rsidRDefault="00EF6ED0"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15EE0B04"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sơ đồ để tìm hiểu về máu và hệ tuần hoàn của cơ thể người.</w:t>
      </w:r>
    </w:p>
    <w:p w14:paraId="68295E6F"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theo đúng yêu cầu của GV trong khi tìm hiểu về miễn dịch và vaccine, nhóm máu và truyền máu, tìm hiểu các bệnh về máu và hệ tuần hoàn, đảm bảo các thành viên trong nhóm đều tham gia thảo luận và trình bày.</w:t>
      </w:r>
    </w:p>
    <w:p w14:paraId="1618BB31"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 và thực hành.</w:t>
      </w:r>
    </w:p>
    <w:p w14:paraId="4DD20BBC" w14:textId="77777777" w:rsidR="00EF6ED0" w:rsidRPr="00AF0A09" w:rsidRDefault="00EF6ED0"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0E190956" w14:textId="77777777" w:rsidR="00EF6ED0" w:rsidRPr="00AF0A09" w:rsidRDefault="00EF6ED0"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Nhận thức khoa học tự nhiên:</w:t>
      </w:r>
    </w:p>
    <w:p w14:paraId="7187DA24"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chức năng của máu; nêu tên các thành phần của máu và chức năng của mỗi thành phần.</w:t>
      </w:r>
    </w:p>
    <w:p w14:paraId="03C8963C"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khái niệm nhóm máu; phân tích được vai trò của việc hiểu biết về nhóm máu trong thực tiễn.</w:t>
      </w:r>
    </w:p>
    <w:p w14:paraId="413838B7"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khái niệm miễn dịch, kháng nguyên, kháng thể; vai trò của vaccine và tiêm vaccine trong việc phòng bệnh; trình bày được cơ chế miễn dịch trong cơ thể người.</w:t>
      </w:r>
    </w:p>
    <w:p w14:paraId="24E491CF"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một số bệnh về máu, tim mạch và cách phòng chống.</w:t>
      </w:r>
    </w:p>
    <w:p w14:paraId="6FBA770E"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ể tên được các cơ quan của hệ tuần hoàn; nêu được chức năng của mỗi cơ quan và sự phối hợp các cơ quan thể hiện chức năng của cả hệ tuần hoàn.</w:t>
      </w:r>
    </w:p>
    <w:p w14:paraId="5F765184"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sz w:val="24"/>
          <w:szCs w:val="24"/>
        </w:rPr>
        <w:t>Thực hiện được tình huống giả định cấp cứu người bị chảy máu, tai biến, đột quỵ; băng bó vết thương khi bị chảy nhiều máu; thực hiện được các bước đo huyết áp. Điều tra một số bệnh liên quan đến máu và hệ tuần hoàn; tìm hiểu được phong trào hiến máu nhân đạo tại địa phương.</w:t>
      </w:r>
    </w:p>
    <w:p w14:paraId="5922117D"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kiến thức đã học về máu và tuần hoàn để bảo vệ bản thân và gia đình.</w:t>
      </w:r>
    </w:p>
    <w:p w14:paraId="0B05CEC4" w14:textId="77777777" w:rsidR="00EF6ED0" w:rsidRPr="00AF0A09" w:rsidRDefault="00EF6ED0"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78D9ED52" w14:textId="77777777" w:rsidR="00EF6ED0" w:rsidRPr="00AF0A09" w:rsidRDefault="00EF6ED0"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cá nhân nhằm tìm hiểu về máu và hệ tuần hoàn của cơ thể người.</w:t>
      </w:r>
    </w:p>
    <w:p w14:paraId="5B7264DD"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4E9458B6"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Chăm sóc sức khỏe của bản thân và người thân trong gia đình.</w:t>
      </w:r>
    </w:p>
    <w:p w14:paraId="2C1C2392" w14:textId="77777777" w:rsidR="00EF6ED0" w:rsidRPr="00AF0A09" w:rsidRDefault="00EF6ED0"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4E8D6FA1"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23005A4B" w14:textId="77777777" w:rsidR="00EF6ED0" w:rsidRPr="00AF0A09" w:rsidRDefault="00EF6ED0"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5F94AAD0"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6569D6E9" w14:textId="77777777" w:rsidR="00EF6ED0" w:rsidRPr="00AF0A09" w:rsidRDefault="00EF6ED0"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28669152" w14:textId="77777777" w:rsidR="00EF6ED0" w:rsidRPr="00AF0A09" w:rsidRDefault="00EF6ED0"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lastRenderedPageBreak/>
        <w:t>III. Tiến trình dạy học</w:t>
      </w:r>
    </w:p>
    <w:p w14:paraId="01E1C71E"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4DA07296"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p>
    <w:p w14:paraId="1F58B02D"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úp học sinh xác định được vấn đề cần học tập, tạo tâm thế hứng thú, sẵn sàng tìm hiểu kiến thức mới.</w:t>
      </w:r>
    </w:p>
    <w:p w14:paraId="286B6400"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thực hiện thảo luận cặp đôi, đưa ra câu trả lời cho tình huống của GV.</w:t>
      </w:r>
    </w:p>
    <w:p w14:paraId="3AE80993"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72C4215E"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639" w:type="dxa"/>
        <w:tblInd w:w="108" w:type="dxa"/>
        <w:shd w:val="clear" w:color="auto" w:fill="FFFFFF"/>
        <w:tblCellMar>
          <w:left w:w="0" w:type="dxa"/>
          <w:right w:w="0" w:type="dxa"/>
        </w:tblCellMar>
        <w:tblLook w:val="04A0" w:firstRow="1" w:lastRow="0" w:firstColumn="1" w:lastColumn="0" w:noHBand="0" w:noVBand="1"/>
      </w:tblPr>
      <w:tblGrid>
        <w:gridCol w:w="6521"/>
        <w:gridCol w:w="3118"/>
      </w:tblGrid>
      <w:tr w:rsidR="009C1FF9" w:rsidRPr="00AF0A09" w14:paraId="689EED80" w14:textId="77777777" w:rsidTr="00693BA4">
        <w:tc>
          <w:tcPr>
            <w:tcW w:w="6521"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9411299" w14:textId="77777777" w:rsidR="00EF6ED0" w:rsidRPr="00AF0A09" w:rsidRDefault="00EF6ED0"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311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07376BD" w14:textId="77777777" w:rsidR="00EF6ED0" w:rsidRPr="00AF0A09" w:rsidRDefault="00EF6ED0"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6D6E9BFE" w14:textId="77777777" w:rsidTr="00693BA4">
        <w:tc>
          <w:tcPr>
            <w:tcW w:w="6521"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40A3439" w14:textId="77777777" w:rsidR="00EF6ED0" w:rsidRPr="00AF0A09" w:rsidRDefault="00EF6ED0"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1: Chuyển giao nhiệm vụ học tập</w:t>
            </w:r>
          </w:p>
          <w:p w14:paraId="06824328"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yêu cầu học sinh thực hiện thảo luận cặp đôi, đưa ra câu trả lời cho tình huống: </w:t>
            </w:r>
            <w:r w:rsidRPr="00AF0A09">
              <w:rPr>
                <w:rFonts w:ascii="Times New Roman" w:eastAsia="Times New Roman" w:hAnsi="Times New Roman" w:cs="Times New Roman"/>
                <w:i/>
                <w:iCs/>
                <w:sz w:val="24"/>
                <w:szCs w:val="24"/>
              </w:rPr>
              <w:t>Một người bị mất máu liên tục sẽ yếu dần và nguy hiểm đến tính mạng. Máu có vai trò gì đối với cơ thể? Máu lưu thông trong cơ thể như thế nào và tim có vai trò gì trong quá trình đó?</w:t>
            </w:r>
          </w:p>
          <w:p w14:paraId="4E56FDD8"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iếp nhận nhiệm vụ.</w:t>
            </w:r>
          </w:p>
          <w:p w14:paraId="7A5516AA" w14:textId="77777777" w:rsidR="00EF6ED0" w:rsidRPr="00AF0A09" w:rsidRDefault="00EF6ED0"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2D5377BD"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chú ý theo dõi, kết hợp kiến thức của bản thân, suy nghĩ và trả lời câu hỏi.</w:t>
            </w:r>
          </w:p>
          <w:p w14:paraId="76254A6D"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ịnh hướng.</w:t>
            </w:r>
          </w:p>
          <w:p w14:paraId="0FA51D5B" w14:textId="77777777" w:rsidR="00EF6ED0" w:rsidRPr="00AF0A09" w:rsidRDefault="00EF6ED0"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4C63D2F2"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2 – 3 HS trình bày câu trả lời.</w:t>
            </w:r>
          </w:p>
          <w:p w14:paraId="2CA0722B" w14:textId="77777777" w:rsidR="00EF6ED0" w:rsidRPr="00AF0A09" w:rsidRDefault="00EF6ED0"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4: Đánh giá kết quả thực hiện nhiệm vụ</w:t>
            </w:r>
          </w:p>
          <w:p w14:paraId="2248B6D0"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5A99FF36"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118"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60E0968D"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p>
          <w:p w14:paraId="22FC9A8F" w14:textId="77777777" w:rsidR="00EF6ED0" w:rsidRPr="00AF0A09" w:rsidRDefault="00EF6ED0"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khởi động:</w:t>
            </w:r>
          </w:p>
          <w:p w14:paraId="4FC212AD" w14:textId="77777777" w:rsidR="00EF6ED0" w:rsidRPr="00AF0A09" w:rsidRDefault="00EF6ED0" w:rsidP="009C1FF9">
            <w:pPr>
              <w:spacing w:after="0" w:line="240" w:lineRule="auto"/>
              <w:jc w:val="both"/>
              <w:rPr>
                <w:rFonts w:ascii="Times New Roman" w:eastAsia="Times New Roman" w:hAnsi="Times New Roman" w:cs="Times New Roman"/>
                <w:i/>
                <w:iCs/>
                <w:sz w:val="24"/>
                <w:szCs w:val="24"/>
              </w:rPr>
            </w:pPr>
          </w:p>
          <w:p w14:paraId="63534F90" w14:textId="77777777" w:rsidR="00EF6ED0" w:rsidRPr="00AF0A09" w:rsidRDefault="00EF6ED0" w:rsidP="009C1FF9">
            <w:pPr>
              <w:spacing w:after="0" w:line="240" w:lineRule="auto"/>
              <w:jc w:val="both"/>
              <w:rPr>
                <w:rFonts w:ascii="Times New Roman" w:eastAsia="Times New Roman" w:hAnsi="Times New Roman" w:cs="Times New Roman"/>
                <w:i/>
                <w:iCs/>
                <w:sz w:val="24"/>
                <w:szCs w:val="24"/>
              </w:rPr>
            </w:pPr>
          </w:p>
          <w:p w14:paraId="0E20238D"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 Vai trò của máu đối với cơ thể: Giúp bảo vệ cơ thể; vận chuyển các chất cần thiết cho tế bào và mang các chất thải từ tế bào tới các cơ quan bài tiết.</w:t>
            </w:r>
          </w:p>
          <w:p w14:paraId="0200A2B5"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iCs/>
                <w:sz w:val="24"/>
                <w:szCs w:val="24"/>
              </w:rPr>
              <w:t>- Máu lưu thông trong cơ thể nhờ hệ tuần hoàn. Tim có vai trò như một chiếc bơm, vừa hút, vừa đẩy máu lưu thông trong hệ tuần hoàn.</w:t>
            </w:r>
          </w:p>
        </w:tc>
      </w:tr>
    </w:tbl>
    <w:p w14:paraId="47635FDA" w14:textId="77777777" w:rsidR="00EF6ED0" w:rsidRPr="00AF0A09" w:rsidRDefault="00EF6ED0" w:rsidP="009C1FF9">
      <w:pPr>
        <w:spacing w:after="0" w:line="240" w:lineRule="auto"/>
        <w:jc w:val="both"/>
        <w:rPr>
          <w:rFonts w:ascii="Times New Roman" w:eastAsia="Times New Roman" w:hAnsi="Times New Roman" w:cs="Times New Roman"/>
          <w:b/>
          <w:sz w:val="24"/>
          <w:szCs w:val="24"/>
          <w:shd w:val="clear" w:color="auto" w:fill="FFFFFF"/>
        </w:rPr>
      </w:pPr>
    </w:p>
    <w:p w14:paraId="4A61136C"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0932FF4A"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các thành phần của máu.</w:t>
      </w:r>
    </w:p>
    <w:p w14:paraId="04786053"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chức năng của máu; nêu tên các thành phần của máu và chức năng của mỗi thành phần.</w:t>
      </w:r>
    </w:p>
    <w:p w14:paraId="19140A99" w14:textId="77777777" w:rsidR="00EF6ED0" w:rsidRPr="00AF0A09" w:rsidRDefault="00EF6ED0"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nghiên cứu thông tin SGK/128; nêu khái niệm về chất dinh dưỡng và dinh dưỡng .</w:t>
      </w:r>
    </w:p>
    <w:p w14:paraId="30E75D22"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36ECBB1E"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4361"/>
        <w:gridCol w:w="5528"/>
      </w:tblGrid>
      <w:tr w:rsidR="009C1FF9" w:rsidRPr="00AF0A09" w14:paraId="6D21DB5A" w14:textId="77777777" w:rsidTr="00693BA4">
        <w:tc>
          <w:tcPr>
            <w:tcW w:w="4361" w:type="dxa"/>
            <w:tcBorders>
              <w:top w:val="single" w:sz="4" w:space="0" w:color="auto"/>
              <w:left w:val="single" w:sz="4" w:space="0" w:color="auto"/>
              <w:bottom w:val="single" w:sz="4" w:space="0" w:color="auto"/>
              <w:right w:val="single" w:sz="4" w:space="0" w:color="auto"/>
            </w:tcBorders>
            <w:shd w:val="clear" w:color="auto" w:fill="auto"/>
            <w:vAlign w:val="bottom"/>
          </w:tcPr>
          <w:p w14:paraId="32D3389A"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528" w:type="dxa"/>
            <w:tcBorders>
              <w:top w:val="single" w:sz="4" w:space="0" w:color="auto"/>
              <w:left w:val="single" w:sz="4" w:space="0" w:color="auto"/>
              <w:bottom w:val="single" w:sz="4" w:space="0" w:color="auto"/>
              <w:right w:val="single" w:sz="4" w:space="0" w:color="auto"/>
            </w:tcBorders>
            <w:shd w:val="clear" w:color="auto" w:fill="auto"/>
            <w:vAlign w:val="bottom"/>
          </w:tcPr>
          <w:p w14:paraId="6C2F4974"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4D4F2359" w14:textId="77777777" w:rsidTr="00693BA4">
        <w:tc>
          <w:tcPr>
            <w:tcW w:w="4361" w:type="dxa"/>
            <w:tcBorders>
              <w:top w:val="single" w:sz="4" w:space="0" w:color="auto"/>
              <w:left w:val="single" w:sz="4" w:space="0" w:color="auto"/>
              <w:bottom w:val="single" w:sz="4" w:space="0" w:color="auto"/>
              <w:right w:val="single" w:sz="4" w:space="0" w:color="auto"/>
            </w:tcBorders>
            <w:shd w:val="clear" w:color="auto" w:fill="auto"/>
          </w:tcPr>
          <w:p w14:paraId="46E90168"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73E7DA67" w14:textId="77777777" w:rsidR="00EF6ED0" w:rsidRPr="00AF0A09" w:rsidRDefault="00EF6ED0" w:rsidP="009C1FF9">
            <w:pPr>
              <w:pStyle w:val="ListParagraph"/>
              <w:ind w:left="0"/>
              <w:jc w:val="both"/>
              <w:rPr>
                <w:rFonts w:eastAsia="Calibri"/>
              </w:rPr>
            </w:pPr>
            <w:r w:rsidRPr="00AF0A09">
              <w:t xml:space="preserve">- GV chiếu </w:t>
            </w:r>
            <w:r w:rsidRPr="00AF0A09">
              <w:rPr>
                <w:rFonts w:eastAsia="Arial"/>
              </w:rPr>
              <w:t>Hình 33.1- Các thành phần của máu cho HS quan sát</w:t>
            </w:r>
            <w:r w:rsidRPr="00AF0A09">
              <w:rPr>
                <w:rFonts w:eastAsia="Calibri"/>
              </w:rPr>
              <w:t>.</w:t>
            </w:r>
          </w:p>
          <w:p w14:paraId="20B2A9A4" w14:textId="77777777" w:rsidR="00EF6ED0" w:rsidRPr="00AF0A09" w:rsidRDefault="00EF6ED0" w:rsidP="009C1FF9">
            <w:pPr>
              <w:pStyle w:val="ListParagraph"/>
              <w:ind w:left="0"/>
              <w:jc w:val="center"/>
              <w:rPr>
                <w:rFonts w:eastAsia="Arial"/>
              </w:rPr>
            </w:pPr>
            <w:r w:rsidRPr="00AF0A09">
              <w:rPr>
                <w:rFonts w:eastAsia="Arial"/>
                <w:noProof/>
              </w:rPr>
              <w:drawing>
                <wp:inline distT="0" distB="0" distL="0" distR="0" wp14:anchorId="008163DA" wp14:editId="7EE04FE6">
                  <wp:extent cx="1914525" cy="1413245"/>
                  <wp:effectExtent l="0" t="0" r="0" b="0"/>
                  <wp:docPr id="369424689" name="Picture 36942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922195" cy="1418907"/>
                          </a:xfrm>
                          <a:prstGeom prst="rect">
                            <a:avLst/>
                          </a:prstGeom>
                          <a:noFill/>
                        </pic:spPr>
                      </pic:pic>
                    </a:graphicData>
                  </a:graphic>
                </wp:inline>
              </w:drawing>
            </w:r>
          </w:p>
          <w:p w14:paraId="0122B4C0" w14:textId="77777777" w:rsidR="00EF6ED0" w:rsidRPr="00AF0A09" w:rsidRDefault="00EF6ED0" w:rsidP="009C1FF9">
            <w:pPr>
              <w:pStyle w:val="ListParagraph"/>
              <w:ind w:left="0"/>
              <w:jc w:val="both"/>
              <w:rPr>
                <w:rFonts w:eastAsia="Arial"/>
              </w:rPr>
            </w:pPr>
            <w:r w:rsidRPr="00AF0A09">
              <w:rPr>
                <w:rFonts w:eastAsia="Arial"/>
              </w:rPr>
              <w:t>- GV Cho HS cá nhân nghiên cứu thông tin SGK/135</w:t>
            </w:r>
          </w:p>
          <w:p w14:paraId="2B7CD7C2" w14:textId="77777777" w:rsidR="00EF6ED0" w:rsidRPr="00AF0A09" w:rsidRDefault="00EF6ED0" w:rsidP="009C1FF9">
            <w:pPr>
              <w:pStyle w:val="ListParagraph"/>
              <w:ind w:left="0"/>
              <w:jc w:val="both"/>
              <w:rPr>
                <w:rFonts w:eastAsia="Arial"/>
              </w:rPr>
            </w:pPr>
            <w:r w:rsidRPr="00AF0A09">
              <w:rPr>
                <w:rFonts w:eastAsia="Calibri"/>
              </w:rPr>
              <w:t>- HS thảo luận nhóm theo bàn trả lời câu hỏi:</w:t>
            </w:r>
          </w:p>
          <w:p w14:paraId="6F6DF52E" w14:textId="77777777" w:rsidR="00EF6ED0" w:rsidRPr="00AF0A09" w:rsidRDefault="00EF6ED0" w:rsidP="009C1FF9">
            <w:pPr>
              <w:spacing w:after="0" w:line="240" w:lineRule="auto"/>
              <w:ind w:left="48" w:right="48"/>
              <w:jc w:val="both"/>
              <w:rPr>
                <w:rFonts w:ascii="Times New Roman" w:hAnsi="Times New Roman" w:cs="Times New Roman"/>
                <w:i/>
                <w:sz w:val="24"/>
                <w:szCs w:val="24"/>
                <w:shd w:val="clear" w:color="auto" w:fill="FFFFFF"/>
              </w:rPr>
            </w:pPr>
            <w:r w:rsidRPr="00AF0A09">
              <w:rPr>
                <w:rFonts w:ascii="Times New Roman" w:eastAsia="Times New Roman" w:hAnsi="Times New Roman" w:cs="Times New Roman"/>
                <w:b/>
                <w:bCs/>
                <w:i/>
                <w:iCs/>
                <w:sz w:val="24"/>
                <w:szCs w:val="24"/>
              </w:rPr>
              <w:t xml:space="preserve">1, </w:t>
            </w:r>
            <w:r w:rsidRPr="00AF0A09">
              <w:rPr>
                <w:rFonts w:ascii="Times New Roman" w:hAnsi="Times New Roman" w:cs="Times New Roman"/>
                <w:i/>
                <w:sz w:val="24"/>
                <w:szCs w:val="24"/>
                <w:shd w:val="clear" w:color="auto" w:fill="FFFFFF"/>
              </w:rPr>
              <w:t>Xác định tên và chức năng các thành phần của máu được đánh số trong Hình 33.1</w:t>
            </w:r>
          </w:p>
          <w:p w14:paraId="6863EAE5" w14:textId="77777777" w:rsidR="00EF6ED0" w:rsidRPr="00AF0A09" w:rsidRDefault="00EF6ED0" w:rsidP="009C1FF9">
            <w:pPr>
              <w:spacing w:after="0" w:line="240" w:lineRule="auto"/>
              <w:ind w:left="48" w:right="48"/>
              <w:jc w:val="both"/>
              <w:rPr>
                <w:rFonts w:ascii="Times New Roman" w:eastAsia="Times New Roman" w:hAnsi="Times New Roman" w:cs="Times New Roman"/>
                <w:b/>
                <w:bCs/>
                <w:i/>
                <w:iCs/>
                <w:sz w:val="24"/>
                <w:szCs w:val="24"/>
              </w:rPr>
            </w:pPr>
            <w:r w:rsidRPr="00AF0A09">
              <w:rPr>
                <w:rFonts w:ascii="Times New Roman" w:eastAsia="Times New Roman" w:hAnsi="Times New Roman" w:cs="Times New Roman"/>
                <w:b/>
                <w:bCs/>
                <w:i/>
                <w:iCs/>
                <w:sz w:val="24"/>
                <w:szCs w:val="24"/>
              </w:rPr>
              <w:lastRenderedPageBreak/>
              <w:t xml:space="preserve">2, </w:t>
            </w:r>
            <w:r w:rsidRPr="00AF0A09">
              <w:rPr>
                <w:rFonts w:ascii="Times New Roman" w:hAnsi="Times New Roman" w:cs="Times New Roman"/>
                <w:i/>
                <w:sz w:val="24"/>
                <w:szCs w:val="24"/>
                <w:shd w:val="clear" w:color="auto" w:fill="FFFFFF"/>
              </w:rPr>
              <w:t>Điều gì sẽ xảy ra với cơ thể chúng ta nếu thiếu một trong các thành phần của máu?</w:t>
            </w:r>
          </w:p>
          <w:p w14:paraId="5C373B1E"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DE3C544"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á nhân quan sát Hình 33.1; nghiên cứu thông tin trong sgk/135;  thảo luận nhóm bàn và trả lời câu hỏi</w:t>
            </w:r>
          </w:p>
          <w:p w14:paraId="3613939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81242E1"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đại diện các nhóm trình bày, các HS nhóm khác theo dõi, nhận xét bổ sung (nếu có).</w:t>
            </w:r>
          </w:p>
          <w:p w14:paraId="5F9C739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00BA7D3"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5528" w:type="dxa"/>
            <w:tcBorders>
              <w:top w:val="single" w:sz="4" w:space="0" w:color="auto"/>
              <w:left w:val="single" w:sz="4" w:space="0" w:color="auto"/>
              <w:bottom w:val="single" w:sz="4" w:space="0" w:color="auto"/>
              <w:right w:val="single" w:sz="4" w:space="0" w:color="auto"/>
            </w:tcBorders>
            <w:shd w:val="clear" w:color="auto" w:fill="auto"/>
          </w:tcPr>
          <w:p w14:paraId="2A320B11"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 Máu.</w:t>
            </w:r>
          </w:p>
          <w:p w14:paraId="5CDF549B" w14:textId="77777777" w:rsidR="00EF6ED0" w:rsidRPr="00AF0A09" w:rsidRDefault="00EF6ED0"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i/>
                <w:sz w:val="24"/>
                <w:szCs w:val="24"/>
              </w:rPr>
              <w:t>1. Các thành phần của máu.</w:t>
            </w:r>
          </w:p>
          <w:p w14:paraId="7EBD9872" w14:textId="77777777" w:rsidR="00EF6ED0" w:rsidRPr="00AF0A09" w:rsidRDefault="00EF6ED0"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nhóm:</w:t>
            </w:r>
          </w:p>
          <w:p w14:paraId="4A8E3AF5"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1, Tên và chức năng các thành phần của máu được đánh số trong Hình 33.1:</w:t>
            </w:r>
          </w:p>
          <w:p w14:paraId="4D78B86C"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1. Tiểu cầu: Tham gia bảo vệ cơ thể nhờ cơ chế làm đông máu.</w:t>
            </w:r>
          </w:p>
          <w:p w14:paraId="2B47E4E5"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2. Hồng cầu: Vận chuyển oxygen và carbon dioxide trong máu.</w:t>
            </w:r>
          </w:p>
          <w:p w14:paraId="002500FC"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3. Bạch cầu: Tham gia bảo vệ cơ thể.</w:t>
            </w:r>
          </w:p>
          <w:p w14:paraId="26A36438"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4. Huyết tương: Duy trì máu ở trạng thái lỏng giúp máu dễ dàng lưu thông trong mạch; vận chuyển chất dinh dưỡng, các chất cần thiết khác và chất thải.</w:t>
            </w:r>
          </w:p>
          <w:p w14:paraId="65487350" w14:textId="77777777" w:rsidR="00EF6ED0" w:rsidRPr="00AF0A09" w:rsidRDefault="00EF6ED0" w:rsidP="009C1FF9">
            <w:pPr>
              <w:pStyle w:val="NormalWeb"/>
              <w:spacing w:before="0" w:beforeAutospacing="0" w:after="0" w:afterAutospacing="0"/>
              <w:ind w:left="48" w:right="48"/>
              <w:jc w:val="both"/>
              <w:rPr>
                <w:i/>
              </w:rPr>
            </w:pPr>
            <w:r w:rsidRPr="00AF0A09">
              <w:rPr>
                <w:i/>
              </w:rPr>
              <w:t>2, - Nếu thiếu một trong các thành phần của máu thì cơ thể sẽ gặp các bệnh lý liên quan đến máu, ảnh hưởng đến chức năng của nhiều cơ quan, thậm chí tử vong.</w:t>
            </w:r>
          </w:p>
          <w:p w14:paraId="277CAA6B"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Ví dụ:</w:t>
            </w:r>
          </w:p>
          <w:p w14:paraId="74A282FD"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lastRenderedPageBreak/>
              <w:t>+ Nếu thiếu tiểu cầu sẽ gây tình trạng xuất huyết, khả năng đông máu và khả năng chống nhiễm trùng sẽ giảm.</w:t>
            </w:r>
          </w:p>
          <w:p w14:paraId="198825FD"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ếu thiếu hồng cầu có thể gây bệnh thiếu máu, hoặc có triệu chứng như khó thở, chóng mặt, da xanh, tim đập nhanh,…</w:t>
            </w:r>
          </w:p>
          <w:p w14:paraId="17261AFA" w14:textId="77777777" w:rsidR="00EF6ED0" w:rsidRPr="00AF0A09" w:rsidRDefault="00EF6ED0"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ếu thiếu bạch cầu thường khiến sức đề kháng của cơ thể yếu hơn, dễ nhiễm trùng</w:t>
            </w:r>
          </w:p>
          <w:p w14:paraId="2BE5A7E9" w14:textId="77777777" w:rsidR="00EF6ED0" w:rsidRPr="00AF0A09" w:rsidRDefault="00EF6ED0"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24676D3D" w14:textId="77777777" w:rsidR="00EF6ED0" w:rsidRPr="00AF0A09" w:rsidRDefault="00EF6ED0" w:rsidP="009C1FF9">
            <w:pPr>
              <w:spacing w:after="0" w:line="240" w:lineRule="auto"/>
              <w:ind w:right="48"/>
              <w:jc w:val="both"/>
              <w:rPr>
                <w:rFonts w:ascii="Times New Roman" w:hAnsi="Times New Roman" w:cs="Times New Roman"/>
                <w:sz w:val="24"/>
                <w:szCs w:val="24"/>
                <w:lang w:val="fr-FR"/>
              </w:rPr>
            </w:pPr>
            <w:r w:rsidRPr="00AF0A09">
              <w:rPr>
                <w:rFonts w:ascii="Times New Roman" w:hAnsi="Times New Roman" w:cs="Times New Roman"/>
                <w:b/>
                <w:sz w:val="24"/>
                <w:szCs w:val="24"/>
                <w:lang w:val="fr-FR"/>
              </w:rPr>
              <w:t xml:space="preserve">* Huyết tương : </w:t>
            </w:r>
            <w:r w:rsidRPr="00AF0A09">
              <w:rPr>
                <w:rFonts w:ascii="Times New Roman" w:hAnsi="Times New Roman" w:cs="Times New Roman"/>
                <w:sz w:val="24"/>
                <w:szCs w:val="24"/>
                <w:lang w:val="fr-FR"/>
              </w:rPr>
              <w:t>Duy trì máu ở trạng thái lỏng giúp máu dễ dàng lưu thông trong mạch; vận chuyển chất dinh dưỡng, các chất cần thiết khác và chất thải.</w:t>
            </w:r>
          </w:p>
          <w:p w14:paraId="2ED67D9A" w14:textId="77777777" w:rsidR="00EF6ED0" w:rsidRPr="00AF0A09" w:rsidRDefault="00EF6ED0" w:rsidP="009C1FF9">
            <w:pPr>
              <w:pStyle w:val="ListParagraph"/>
              <w:ind w:left="0"/>
              <w:jc w:val="both"/>
              <w:rPr>
                <w:b/>
                <w:lang w:val="fr-FR"/>
              </w:rPr>
            </w:pPr>
            <w:r w:rsidRPr="00AF0A09">
              <w:rPr>
                <w:b/>
                <w:lang w:val="fr-FR"/>
              </w:rPr>
              <w:t>* Các tế bào máu gồm:</w:t>
            </w:r>
          </w:p>
          <w:p w14:paraId="759D3883" w14:textId="77777777" w:rsidR="00EF6ED0" w:rsidRPr="00AF0A09" w:rsidRDefault="00EF6ED0" w:rsidP="009C1FF9">
            <w:pPr>
              <w:pStyle w:val="ListParagraph"/>
              <w:ind w:left="0"/>
              <w:jc w:val="both"/>
              <w:rPr>
                <w:lang w:val="fr-FR"/>
              </w:rPr>
            </w:pPr>
            <w:r w:rsidRPr="00AF0A09">
              <w:rPr>
                <w:lang w:val="fr-FR"/>
              </w:rPr>
              <w:t>+ Hồng cầu : Vận chuyển oxygen và carbon dioxide trong máu.</w:t>
            </w:r>
          </w:p>
          <w:p w14:paraId="2B8DE2F1" w14:textId="77777777" w:rsidR="00EF6ED0" w:rsidRPr="00AF0A09" w:rsidRDefault="00EF6ED0" w:rsidP="009C1FF9">
            <w:pPr>
              <w:pStyle w:val="ListParagraph"/>
              <w:ind w:left="0"/>
              <w:jc w:val="both"/>
            </w:pPr>
            <w:r w:rsidRPr="00AF0A09">
              <w:rPr>
                <w:lang w:val="fr-FR"/>
              </w:rPr>
              <w:t xml:space="preserve">+ Bạch cầu : </w:t>
            </w:r>
            <w:r w:rsidRPr="00AF0A09">
              <w:t>Tham gia bảo vệ cơ thể.</w:t>
            </w:r>
          </w:p>
          <w:p w14:paraId="7D47FA02" w14:textId="77777777" w:rsidR="00EF6ED0" w:rsidRPr="00AF0A09" w:rsidRDefault="00EF6ED0" w:rsidP="009C1FF9">
            <w:pPr>
              <w:pStyle w:val="ListParagraph"/>
              <w:ind w:left="0"/>
              <w:jc w:val="both"/>
              <w:rPr>
                <w:b/>
              </w:rPr>
            </w:pPr>
            <w:r w:rsidRPr="00AF0A09">
              <w:rPr>
                <w:lang w:val="fr-FR"/>
              </w:rPr>
              <w:t xml:space="preserve">+ Tiểu cầu : </w:t>
            </w:r>
            <w:r w:rsidRPr="00AF0A09">
              <w:t>Tham gia bảo vệ cơ thể nhờ cơ chế làm đông máu.</w:t>
            </w:r>
          </w:p>
        </w:tc>
      </w:tr>
    </w:tbl>
    <w:p w14:paraId="700BFAA6" w14:textId="77777777" w:rsidR="00EF6ED0" w:rsidRPr="00AF0A09" w:rsidRDefault="00EF6ED0" w:rsidP="009C1FF9">
      <w:pPr>
        <w:spacing w:after="0" w:line="240" w:lineRule="auto"/>
        <w:ind w:firstLine="709"/>
        <w:jc w:val="both"/>
        <w:rPr>
          <w:rFonts w:ascii="Times New Roman" w:eastAsia="Times New Roman" w:hAnsi="Times New Roman" w:cs="Times New Roman"/>
          <w:b/>
          <w:bCs/>
          <w:sz w:val="24"/>
          <w:szCs w:val="24"/>
          <w:highlight w:val="yellow"/>
          <w:shd w:val="clear" w:color="auto" w:fill="FFFFFF"/>
          <w:lang w:val="de-DE"/>
        </w:rPr>
      </w:pPr>
    </w:p>
    <w:p w14:paraId="169BB309"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về miễn dịch và vaccine.</w:t>
      </w:r>
    </w:p>
    <w:p w14:paraId="6E301624"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khái niệm miễn dịch, kháng nguyên, kháng thể; vai trò của vaccine và tiêm vaccine trong việc phòng bệnh; trình bày được cơ chế miễn dịch trong cơ thể người.</w:t>
      </w:r>
    </w:p>
    <w:p w14:paraId="45CE53EC"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17764D7E"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nghiên cứu thông tin SGK/136; nêu khái niệm về kháng nguyên, kháng thể; hoạt động của bạch cầu bảo vệ cơ thể; vaccine.</w:t>
      </w:r>
    </w:p>
    <w:p w14:paraId="30879C90"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hoạt động nhóm bàn trả lời câu hỏi hoạt động SGK/136.</w:t>
      </w:r>
    </w:p>
    <w:p w14:paraId="5D8E0638"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C917E3E" w14:textId="77777777" w:rsidR="00EF6ED0" w:rsidRPr="00AF0A09" w:rsidRDefault="00EF6ED0" w:rsidP="009C1FF9">
      <w:pPr>
        <w:spacing w:after="0" w:line="240" w:lineRule="auto"/>
        <w:jc w:val="both"/>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3794"/>
        <w:gridCol w:w="6095"/>
      </w:tblGrid>
      <w:tr w:rsidR="009C1FF9" w:rsidRPr="00AF0A09" w14:paraId="4B1D9162"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vAlign w:val="bottom"/>
          </w:tcPr>
          <w:p w14:paraId="64A4D994"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6095" w:type="dxa"/>
            <w:tcBorders>
              <w:top w:val="single" w:sz="4" w:space="0" w:color="auto"/>
              <w:left w:val="single" w:sz="4" w:space="0" w:color="auto"/>
              <w:bottom w:val="single" w:sz="4" w:space="0" w:color="auto"/>
              <w:right w:val="single" w:sz="4" w:space="0" w:color="auto"/>
            </w:tcBorders>
            <w:shd w:val="clear" w:color="auto" w:fill="auto"/>
            <w:vAlign w:val="bottom"/>
          </w:tcPr>
          <w:p w14:paraId="233BE06E"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A44A026" w14:textId="77777777" w:rsidTr="00693BA4">
        <w:tc>
          <w:tcPr>
            <w:tcW w:w="3794" w:type="dxa"/>
            <w:tcBorders>
              <w:top w:val="single" w:sz="4" w:space="0" w:color="auto"/>
              <w:left w:val="single" w:sz="4" w:space="0" w:color="auto"/>
              <w:bottom w:val="single" w:sz="4" w:space="0" w:color="auto"/>
              <w:right w:val="single" w:sz="4" w:space="0" w:color="auto"/>
            </w:tcBorders>
            <w:shd w:val="clear" w:color="auto" w:fill="auto"/>
          </w:tcPr>
          <w:p w14:paraId="485F49F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0AA69CF9" w14:textId="77777777" w:rsidR="00EF6ED0" w:rsidRPr="00AF0A09" w:rsidRDefault="00EF6ED0" w:rsidP="009C1FF9">
            <w:pPr>
              <w:pStyle w:val="ListParagraph"/>
              <w:ind w:left="0"/>
              <w:jc w:val="both"/>
              <w:rPr>
                <w:rFonts w:eastAsia="Arial"/>
              </w:rPr>
            </w:pPr>
            <w:r w:rsidRPr="00AF0A09">
              <w:rPr>
                <w:rFonts w:eastAsia="Arial"/>
              </w:rPr>
              <w:t>- GV cho HS quan sát Hình 33.2; 33.3 SGK/136.</w:t>
            </w:r>
          </w:p>
          <w:p w14:paraId="34E0AE10"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SGK/136</w:t>
            </w:r>
            <w:r w:rsidRPr="00AF0A09">
              <w:rPr>
                <w:rFonts w:eastAsia="Calibri"/>
              </w:rPr>
              <w:t>.</w:t>
            </w:r>
          </w:p>
          <w:p w14:paraId="2A8258BB" w14:textId="77777777" w:rsidR="00EF6ED0" w:rsidRPr="00AF0A09" w:rsidRDefault="00EF6ED0" w:rsidP="009C1FF9">
            <w:pPr>
              <w:pStyle w:val="ListParagraph"/>
              <w:ind w:left="0"/>
              <w:jc w:val="both"/>
              <w:rPr>
                <w:rFonts w:eastAsia="Arial"/>
              </w:rPr>
            </w:pPr>
            <w:r w:rsidRPr="00AF0A09">
              <w:rPr>
                <w:rFonts w:eastAsia="Calibri"/>
              </w:rPr>
              <w:t>- HS nêu khái niệm kháng nguyên, kháng thể, miễn dịch, vaccine</w:t>
            </w:r>
          </w:p>
          <w:p w14:paraId="6592CB42" w14:textId="77777777" w:rsidR="00EF6ED0" w:rsidRPr="00AF0A09" w:rsidRDefault="00EF6ED0" w:rsidP="009C1FF9">
            <w:pPr>
              <w:spacing w:after="0" w:line="240" w:lineRule="auto"/>
              <w:ind w:right="48"/>
              <w:jc w:val="both"/>
              <w:rPr>
                <w:rFonts w:ascii="Times New Roman" w:eastAsia="Times New Roman" w:hAnsi="Times New Roman" w:cs="Times New Roman"/>
                <w:bCs/>
                <w:iCs/>
                <w:sz w:val="24"/>
                <w:szCs w:val="24"/>
              </w:rPr>
            </w:pPr>
            <w:r w:rsidRPr="00AF0A09">
              <w:rPr>
                <w:rFonts w:ascii="Times New Roman" w:eastAsia="Times New Roman" w:hAnsi="Times New Roman" w:cs="Times New Roman"/>
                <w:b/>
                <w:bCs/>
                <w:iCs/>
                <w:sz w:val="24"/>
                <w:szCs w:val="24"/>
              </w:rPr>
              <w:t>-</w:t>
            </w:r>
            <w:r w:rsidRPr="00AF0A09">
              <w:rPr>
                <w:rFonts w:ascii="Times New Roman" w:eastAsia="Times New Roman" w:hAnsi="Times New Roman" w:cs="Times New Roman"/>
                <w:bCs/>
                <w:iCs/>
                <w:sz w:val="24"/>
                <w:szCs w:val="24"/>
              </w:rPr>
              <w:t xml:space="preserve"> Hs thảo luận nhóm bàn trả lời câu hỏi: </w:t>
            </w:r>
          </w:p>
          <w:p w14:paraId="4B8C8E33"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bCs/>
                <w:i/>
                <w:iCs/>
              </w:rPr>
              <w:t xml:space="preserve">1, </w:t>
            </w:r>
            <w:r w:rsidRPr="00AF0A09">
              <w:rPr>
                <w:i/>
              </w:rPr>
              <w:t>Giải thích vì sao con người sống trong môi trường chứa nhiều vi khuẩn có hại nhưng vẫn có thể sống khỏe mạnh</w:t>
            </w:r>
          </w:p>
          <w:p w14:paraId="6A381197"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bCs/>
                <w:i/>
                <w:iCs/>
              </w:rPr>
              <w:t xml:space="preserve">2, </w:t>
            </w:r>
            <w:r w:rsidRPr="00AF0A09">
              <w:rPr>
                <w:i/>
              </w:rPr>
              <w:t>Tiêm vaccine có vai trò gì trong việc phòng bệnh?</w:t>
            </w:r>
          </w:p>
          <w:p w14:paraId="0407D09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3ADAA2BA"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á nhân nghiên cứu thông tin trong sgk/128 và trả lời câu hỏi</w:t>
            </w:r>
          </w:p>
          <w:p w14:paraId="70A179E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7DCFA0C9"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ngẫu nhiên một vài Hs trình bày, các HS khác theo dõi, nhận xét bổ sung (nếu có).</w:t>
            </w:r>
          </w:p>
          <w:p w14:paraId="21582CA4"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lastRenderedPageBreak/>
              <w:t>Bước 4: Đánh giá kết quả thực hiện nhiệm vụ</w:t>
            </w:r>
          </w:p>
          <w:p w14:paraId="4EB55F87"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1F1E909E" w14:textId="77777777" w:rsidR="00EF6ED0" w:rsidRPr="00AF0A09" w:rsidRDefault="00EF6ED0"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i/>
                <w:sz w:val="24"/>
                <w:szCs w:val="24"/>
              </w:rPr>
              <w:lastRenderedPageBreak/>
              <w:t>2. Miễn dịch và vaccine.</w:t>
            </w:r>
          </w:p>
          <w:p w14:paraId="729EB751" w14:textId="77777777" w:rsidR="00EF6ED0" w:rsidRPr="00AF0A09" w:rsidRDefault="00EF6ED0"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cá nhân:</w:t>
            </w:r>
          </w:p>
          <w:p w14:paraId="4DEB87ED" w14:textId="77777777" w:rsidR="00EF6ED0" w:rsidRPr="00AF0A09" w:rsidRDefault="00EF6ED0"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5FCA5F58"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Kháng nguyên là những chất khi xâm nhập vào cơ thể có khả năng kích thích cơ thể tạo ra các kháng thể tương ứng.</w:t>
            </w:r>
          </w:p>
          <w:p w14:paraId="71B8A169"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Kháng thể là những phân tử protein do một loại bạch cầu (tế bào lympho B) tạo ra để chống lại các kháng nguyên</w:t>
            </w:r>
          </w:p>
          <w:p w14:paraId="53152F4E"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Tương tác giữa kháng nguyên và kháng thể theo cơ chế chìa khóa và ổ khóa để tạo phản ứng miễn dịch</w:t>
            </w:r>
          </w:p>
          <w:p w14:paraId="6EC4AE68"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Miễn dịch là khả năng cơ thể chống lại một số yếu tố gây bệnh bằng cách tạo ra lại kháng thể chống lại các  yếu tố gây bệnh đó.</w:t>
            </w:r>
          </w:p>
          <w:p w14:paraId="0A63BB47"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accine là chế phẩm chứa một lượng rất nhỏ kháng nguyên hoặc mầm bệnh đã được bất hoạt hoặc làm giảm độc lực, có vai trò kích thích cơ thể tạo ra kháng thể chống lại tác nhân gây bệnh.</w:t>
            </w:r>
          </w:p>
          <w:p w14:paraId="2F14510F" w14:textId="77777777" w:rsidR="00EF6ED0" w:rsidRPr="00AF0A09" w:rsidRDefault="00EF6ED0"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nhóm:</w:t>
            </w:r>
          </w:p>
          <w:p w14:paraId="3976841E"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1, Con người sống trong môi trường chứa nhiều vi khuẩn có hại nhưng vẫn có thể sống khỏe mạnh vì cơ thể có khả năng nhận diện, ngăn cản sự xâm nhập của mầm bệnh, đồng thời chống lại mầm bệnh khi nó đã xâm nhập vào cơ thể, đó gọi là khả năng miễn dịch của cơ thể.</w:t>
            </w:r>
          </w:p>
          <w:p w14:paraId="12B73A4F"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 xml:space="preserve">2, Việc tiêm vaccine giúp con người chủ động tạo ra miễn dịch cho cơ thể: Mầm bệnh đã chết hoặc suy yếu,… trong vaccine có tác dụng kích thích tế bào bạch cầu tạo ra kháng </w:t>
            </w:r>
            <w:r w:rsidRPr="00AF0A09">
              <w:rPr>
                <w:i/>
              </w:rPr>
              <w:lastRenderedPageBreak/>
              <w:t>thể, kháng thể tạo ra tiếp tục tồn tại trong máu giúp cơ thể miễn dịch với bệnh đã được tiêm vaccine.</w:t>
            </w:r>
          </w:p>
        </w:tc>
      </w:tr>
    </w:tbl>
    <w:p w14:paraId="55C0952A" w14:textId="77777777" w:rsidR="00EF6ED0" w:rsidRPr="00AF0A09" w:rsidRDefault="00EF6ED0" w:rsidP="009C1FF9">
      <w:pPr>
        <w:spacing w:after="0" w:line="240" w:lineRule="auto"/>
        <w:rPr>
          <w:rFonts w:ascii="Times New Roman" w:eastAsia="Times New Roman" w:hAnsi="Times New Roman" w:cs="Times New Roman"/>
          <w:b/>
          <w:bCs/>
          <w:sz w:val="24"/>
          <w:szCs w:val="24"/>
        </w:rPr>
      </w:pPr>
    </w:p>
    <w:p w14:paraId="58275169"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các nhóm máu và truyền máu.</w:t>
      </w:r>
    </w:p>
    <w:p w14:paraId="776B0B39"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khái niệm nhóm máu; phân tích được vai trò của việc hiểu biết về nhóm máu trong thực tiễn.</w:t>
      </w:r>
    </w:p>
    <w:p w14:paraId="609A80FE" w14:textId="77777777" w:rsidR="00EF6ED0" w:rsidRPr="00AF0A09" w:rsidRDefault="00EF6ED0"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225370B5" w14:textId="77777777" w:rsidR="00EF6ED0" w:rsidRPr="00AF0A09" w:rsidRDefault="00EF6ED0"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nghiên cứu thông tin SGK/137 rút ra kết luận về nhóm máu, truyền máu.</w:t>
      </w:r>
    </w:p>
    <w:p w14:paraId="7617A0D3" w14:textId="77777777" w:rsidR="00EF6ED0" w:rsidRPr="00AF0A09" w:rsidRDefault="00EF6ED0"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HS thảo luận nhóm theo bàn trả lời câu hỏi của GV.</w:t>
      </w:r>
    </w:p>
    <w:p w14:paraId="0381AD07" w14:textId="77777777" w:rsidR="00EF6ED0" w:rsidRPr="00AF0A09" w:rsidRDefault="00EF6ED0" w:rsidP="009C1FF9">
      <w:pPr>
        <w:spacing w:after="0" w:line="240" w:lineRule="auto"/>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0D78816"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5353"/>
        <w:gridCol w:w="4536"/>
      </w:tblGrid>
      <w:tr w:rsidR="009C1FF9" w:rsidRPr="00AF0A09" w14:paraId="5BAF52DF" w14:textId="77777777" w:rsidTr="00693BA4">
        <w:tc>
          <w:tcPr>
            <w:tcW w:w="5353" w:type="dxa"/>
            <w:tcBorders>
              <w:top w:val="single" w:sz="4" w:space="0" w:color="auto"/>
              <w:left w:val="single" w:sz="4" w:space="0" w:color="auto"/>
              <w:bottom w:val="single" w:sz="4" w:space="0" w:color="auto"/>
              <w:right w:val="single" w:sz="4" w:space="0" w:color="auto"/>
            </w:tcBorders>
            <w:shd w:val="clear" w:color="auto" w:fill="auto"/>
            <w:vAlign w:val="bottom"/>
          </w:tcPr>
          <w:p w14:paraId="078C83B8"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bottom"/>
          </w:tcPr>
          <w:p w14:paraId="34A5E783"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7766F21" w14:textId="77777777" w:rsidTr="00693BA4">
        <w:tc>
          <w:tcPr>
            <w:tcW w:w="5353" w:type="dxa"/>
            <w:tcBorders>
              <w:top w:val="single" w:sz="4" w:space="0" w:color="auto"/>
              <w:left w:val="single" w:sz="4" w:space="0" w:color="auto"/>
              <w:bottom w:val="single" w:sz="4" w:space="0" w:color="auto"/>
              <w:right w:val="single" w:sz="4" w:space="0" w:color="auto"/>
            </w:tcBorders>
            <w:shd w:val="clear" w:color="auto" w:fill="auto"/>
          </w:tcPr>
          <w:p w14:paraId="700B1D6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757339C6"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SGK/137 về nhóm máu và truyền máu</w:t>
            </w:r>
            <w:r w:rsidRPr="00AF0A09">
              <w:rPr>
                <w:rFonts w:eastAsia="Calibri"/>
              </w:rPr>
              <w:t>:</w:t>
            </w:r>
          </w:p>
          <w:p w14:paraId="607C66D3" w14:textId="77777777" w:rsidR="00EF6ED0" w:rsidRPr="00AF0A09" w:rsidRDefault="00EF6ED0" w:rsidP="009C1FF9">
            <w:pPr>
              <w:pStyle w:val="ListParagraph"/>
              <w:ind w:left="0"/>
              <w:jc w:val="both"/>
              <w:rPr>
                <w:rFonts w:eastAsia="Calibri"/>
              </w:rPr>
            </w:pPr>
            <w:r w:rsidRPr="00AF0A09">
              <w:rPr>
                <w:rFonts w:eastAsia="Calibri"/>
              </w:rPr>
              <w:t>+ Các nhóm máu ở người.</w:t>
            </w:r>
          </w:p>
          <w:p w14:paraId="1F819D46" w14:textId="77777777" w:rsidR="00EF6ED0" w:rsidRPr="00AF0A09" w:rsidRDefault="00EF6ED0" w:rsidP="009C1FF9">
            <w:pPr>
              <w:pStyle w:val="ListParagraph"/>
              <w:ind w:left="0"/>
              <w:jc w:val="both"/>
              <w:rPr>
                <w:rFonts w:eastAsia="Calibri"/>
              </w:rPr>
            </w:pPr>
            <w:r w:rsidRPr="00AF0A09">
              <w:rPr>
                <w:rFonts w:eastAsia="Calibri"/>
              </w:rPr>
              <w:t>+ Đặc điểm của từng nhóm máu (Kháng nguyên, kháng thể).</w:t>
            </w:r>
          </w:p>
          <w:p w14:paraId="4A7B3A21" w14:textId="77777777" w:rsidR="00EF6ED0" w:rsidRPr="00AF0A09" w:rsidRDefault="00EF6ED0" w:rsidP="009C1FF9">
            <w:pPr>
              <w:pStyle w:val="ListParagraph"/>
              <w:ind w:left="0"/>
              <w:jc w:val="both"/>
              <w:rPr>
                <w:rFonts w:eastAsia="Calibri"/>
              </w:rPr>
            </w:pPr>
            <w:r w:rsidRPr="00AF0A09">
              <w:rPr>
                <w:rFonts w:eastAsia="Calibri"/>
              </w:rPr>
              <w:t>+ Khi nào thì một người phải truyền máu?</w:t>
            </w:r>
          </w:p>
          <w:p w14:paraId="7471EA90" w14:textId="77777777" w:rsidR="00EF6ED0" w:rsidRPr="00AF0A09" w:rsidRDefault="00EF6ED0" w:rsidP="009C1FF9">
            <w:pPr>
              <w:pStyle w:val="ListParagraph"/>
              <w:ind w:left="0"/>
              <w:jc w:val="both"/>
              <w:rPr>
                <w:rFonts w:eastAsia="Calibri"/>
              </w:rPr>
            </w:pPr>
            <w:r w:rsidRPr="00AF0A09">
              <w:rPr>
                <w:rFonts w:eastAsia="Calibri"/>
              </w:rPr>
              <w:t>+ Khi truyền máu phải đảm bảo nguyên tắc nào?</w:t>
            </w:r>
          </w:p>
          <w:p w14:paraId="514089B4" w14:textId="77777777" w:rsidR="00EF6ED0" w:rsidRPr="00AF0A09" w:rsidRDefault="00EF6ED0" w:rsidP="009C1FF9">
            <w:pPr>
              <w:pStyle w:val="ListParagraph"/>
              <w:ind w:left="0"/>
              <w:jc w:val="both"/>
              <w:rPr>
                <w:rFonts w:eastAsia="Calibri"/>
              </w:rPr>
            </w:pPr>
            <w:r w:rsidRPr="00AF0A09">
              <w:rPr>
                <w:rFonts w:eastAsia="Calibri"/>
              </w:rPr>
              <w:t>- HS thảo luận nhóm theo bàn trả lời câu hỏi:</w:t>
            </w:r>
          </w:p>
          <w:p w14:paraId="33EF8DBE" w14:textId="77777777" w:rsidR="00EF6ED0" w:rsidRPr="00AF0A09" w:rsidRDefault="00EF6ED0" w:rsidP="009C1FF9">
            <w:pPr>
              <w:pStyle w:val="NormalWeb"/>
              <w:shd w:val="clear" w:color="auto" w:fill="FFFFFF"/>
              <w:spacing w:before="0" w:beforeAutospacing="0" w:after="0" w:afterAutospacing="0"/>
              <w:ind w:left="48" w:right="48"/>
              <w:jc w:val="both"/>
              <w:rPr>
                <w:rFonts w:eastAsia="Arial"/>
                <w:i/>
              </w:rPr>
            </w:pPr>
          </w:p>
          <w:p w14:paraId="081D7337"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rFonts w:eastAsia="Arial"/>
                <w:i/>
              </w:rPr>
              <w:t xml:space="preserve">1. </w:t>
            </w:r>
            <w:r w:rsidRPr="00AF0A09">
              <w:rPr>
                <w:i/>
              </w:rPr>
              <w:t>Vẽ Hình 33.4 vào vở rồi hoàn thành sơ đồ truyền máu bằng cách đánh dấu chiều mũi tên để thể hiện mối quan hệ cho, nhận giữa các nhóm máu.</w:t>
            </w:r>
          </w:p>
          <w:p w14:paraId="6CD9B981" w14:textId="77777777" w:rsidR="00EF6ED0" w:rsidRPr="00AF0A09" w:rsidRDefault="00EF6ED0" w:rsidP="009C1FF9">
            <w:pPr>
              <w:pStyle w:val="ListParagraph"/>
              <w:ind w:left="0"/>
              <w:jc w:val="center"/>
              <w:rPr>
                <w:rFonts w:eastAsia="Arial"/>
              </w:rPr>
            </w:pPr>
            <w:r w:rsidRPr="00AF0A09">
              <w:rPr>
                <w:noProof/>
              </w:rPr>
              <w:drawing>
                <wp:inline distT="0" distB="0" distL="0" distR="0" wp14:anchorId="7E66231D" wp14:editId="2F5DFEF4">
                  <wp:extent cx="3000375" cy="1292185"/>
                  <wp:effectExtent l="0" t="0" r="0" b="3810"/>
                  <wp:docPr id="544952006" name="Picture 544952006" descr="Thảo luận nhóm để thực hiện các yêu cầu và trả lời câu hỏi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hảo luận nhóm để thực hiện các yêu cầu và trả lời câu hỏi sau"/>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009561" cy="1296141"/>
                          </a:xfrm>
                          <a:prstGeom prst="rect">
                            <a:avLst/>
                          </a:prstGeom>
                          <a:noFill/>
                          <a:ln>
                            <a:noFill/>
                          </a:ln>
                        </pic:spPr>
                      </pic:pic>
                    </a:graphicData>
                  </a:graphic>
                </wp:inline>
              </w:drawing>
            </w:r>
          </w:p>
          <w:p w14:paraId="77AE705D" w14:textId="77777777" w:rsidR="00EF6ED0" w:rsidRPr="00AF0A09" w:rsidRDefault="00EF6ED0" w:rsidP="009C1FF9">
            <w:pPr>
              <w:pStyle w:val="NormalWeb"/>
              <w:shd w:val="clear" w:color="auto" w:fill="FFFFFF"/>
              <w:spacing w:before="0" w:beforeAutospacing="0" w:after="0" w:afterAutospacing="0"/>
              <w:ind w:left="48" w:right="48"/>
              <w:jc w:val="both"/>
              <w:rPr>
                <w:bCs/>
                <w:i/>
                <w:iCs/>
              </w:rPr>
            </w:pPr>
          </w:p>
          <w:p w14:paraId="7A198C34"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bCs/>
                <w:i/>
                <w:iCs/>
              </w:rPr>
              <w:t xml:space="preserve">2, </w:t>
            </w:r>
            <w:r w:rsidRPr="00AF0A09">
              <w:rPr>
                <w:i/>
              </w:rPr>
              <w:t>Giả sử một người có nhóm máu A cần được truyền máu, người này có thể nhận những nhóm máu nào? Nếu truyền nhóm máu không phù hợp sẽ dẫn đến hậu quả gì?</w:t>
            </w:r>
          </w:p>
          <w:p w14:paraId="4124A0CD"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3539A054"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á nhân nghiên cứu thông tin trong sgk/128 và trả lời câu hỏi</w:t>
            </w:r>
          </w:p>
          <w:p w14:paraId="7EC897C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707357ED"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ngẫu nhiên một vài Hs trình bày, các HS khác theo dõi, nhận xét bổ sung (nếu có).</w:t>
            </w:r>
          </w:p>
          <w:p w14:paraId="1401069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06660967"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13835949" w14:textId="77777777" w:rsidR="00EF6ED0" w:rsidRPr="00AF0A09" w:rsidRDefault="00EF6ED0"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i/>
                <w:sz w:val="24"/>
                <w:szCs w:val="24"/>
              </w:rPr>
              <w:t>3. Nhóm máu và truyền máu.</w:t>
            </w:r>
          </w:p>
          <w:p w14:paraId="31050715"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Gợi ý câu trả lời của hoạt động cá nhân:</w:t>
            </w:r>
          </w:p>
          <w:p w14:paraId="28ED87F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Ở người có 4 nhóm máu là: A, B, AB, O.</w:t>
            </w:r>
          </w:p>
          <w:p w14:paraId="3B87138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ặc điểm của từng nhóm máu:</w:t>
            </w:r>
          </w:p>
          <w:p w14:paraId="480536B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ảng 33.1. Các loại nhóm máu:</w:t>
            </w:r>
          </w:p>
          <w:tbl>
            <w:tblPr>
              <w:tblStyle w:val="TableGrid"/>
              <w:tblW w:w="4191" w:type="dxa"/>
              <w:tblInd w:w="48" w:type="dxa"/>
              <w:tblLook w:val="04A0" w:firstRow="1" w:lastRow="0" w:firstColumn="1" w:lastColumn="0" w:noHBand="0" w:noVBand="1"/>
            </w:tblPr>
            <w:tblGrid>
              <w:gridCol w:w="1527"/>
              <w:gridCol w:w="498"/>
              <w:gridCol w:w="491"/>
              <w:gridCol w:w="870"/>
              <w:gridCol w:w="805"/>
            </w:tblGrid>
            <w:tr w:rsidR="009C1FF9" w:rsidRPr="00AF0A09" w14:paraId="122284DB" w14:textId="77777777" w:rsidTr="00693BA4">
              <w:tc>
                <w:tcPr>
                  <w:tcW w:w="1540" w:type="dxa"/>
                </w:tcPr>
                <w:p w14:paraId="0B105942" w14:textId="77777777" w:rsidR="00EF6ED0" w:rsidRPr="00AF0A09" w:rsidRDefault="00EF6ED0" w:rsidP="009C1FF9">
                  <w:pPr>
                    <w:ind w:right="-108"/>
                    <w:jc w:val="both"/>
                    <w:rPr>
                      <w:rFonts w:cs="Times New Roman"/>
                      <w:szCs w:val="24"/>
                    </w:rPr>
                  </w:pPr>
                  <w:r w:rsidRPr="00AF0A09">
                    <w:rPr>
                      <w:rFonts w:cs="Times New Roman"/>
                      <w:szCs w:val="24"/>
                    </w:rPr>
                    <w:t xml:space="preserve">        Nhóm máu</w:t>
                  </w:r>
                </w:p>
                <w:p w14:paraId="0D3CDF7E" w14:textId="77777777" w:rsidR="00EF6ED0" w:rsidRPr="00AF0A09" w:rsidRDefault="00EF6ED0" w:rsidP="009C1FF9">
                  <w:pPr>
                    <w:ind w:right="48"/>
                    <w:jc w:val="both"/>
                    <w:rPr>
                      <w:rFonts w:cs="Times New Roman"/>
                      <w:szCs w:val="24"/>
                    </w:rPr>
                  </w:pPr>
                  <w:r w:rsidRPr="00AF0A09">
                    <w:rPr>
                      <w:rFonts w:cs="Times New Roman"/>
                      <w:szCs w:val="24"/>
                    </w:rPr>
                    <w:t xml:space="preserve">  </w:t>
                  </w:r>
                </w:p>
                <w:p w14:paraId="7356A62F" w14:textId="77777777" w:rsidR="00EF6ED0" w:rsidRPr="00AF0A09" w:rsidRDefault="00EF6ED0" w:rsidP="009C1FF9">
                  <w:pPr>
                    <w:ind w:right="48"/>
                    <w:jc w:val="both"/>
                    <w:rPr>
                      <w:rFonts w:cs="Times New Roman"/>
                      <w:szCs w:val="24"/>
                    </w:rPr>
                  </w:pPr>
                  <w:r w:rsidRPr="00AF0A09">
                    <w:rPr>
                      <w:rFonts w:cs="Times New Roman"/>
                      <w:szCs w:val="24"/>
                    </w:rPr>
                    <w:t>Đặc điểm</w:t>
                  </w:r>
                </w:p>
              </w:tc>
              <w:tc>
                <w:tcPr>
                  <w:tcW w:w="499" w:type="dxa"/>
                  <w:vAlign w:val="center"/>
                </w:tcPr>
                <w:p w14:paraId="5E3248DE" w14:textId="77777777" w:rsidR="00EF6ED0" w:rsidRPr="00AF0A09" w:rsidRDefault="00EF6ED0" w:rsidP="009C1FF9">
                  <w:pPr>
                    <w:ind w:right="48"/>
                    <w:jc w:val="center"/>
                    <w:rPr>
                      <w:rFonts w:cs="Times New Roman"/>
                      <w:szCs w:val="24"/>
                    </w:rPr>
                  </w:pPr>
                  <w:r w:rsidRPr="00AF0A09">
                    <w:rPr>
                      <w:rFonts w:cs="Times New Roman"/>
                      <w:szCs w:val="24"/>
                    </w:rPr>
                    <w:t>A</w:t>
                  </w:r>
                </w:p>
              </w:tc>
              <w:tc>
                <w:tcPr>
                  <w:tcW w:w="493" w:type="dxa"/>
                  <w:vAlign w:val="center"/>
                </w:tcPr>
                <w:p w14:paraId="4A2246C9" w14:textId="77777777" w:rsidR="00EF6ED0" w:rsidRPr="00AF0A09" w:rsidRDefault="00EF6ED0" w:rsidP="009C1FF9">
                  <w:pPr>
                    <w:ind w:right="48"/>
                    <w:jc w:val="center"/>
                    <w:rPr>
                      <w:rFonts w:cs="Times New Roman"/>
                      <w:szCs w:val="24"/>
                    </w:rPr>
                  </w:pPr>
                  <w:r w:rsidRPr="00AF0A09">
                    <w:rPr>
                      <w:rFonts w:cs="Times New Roman"/>
                      <w:szCs w:val="24"/>
                    </w:rPr>
                    <w:t>B</w:t>
                  </w:r>
                </w:p>
              </w:tc>
              <w:tc>
                <w:tcPr>
                  <w:tcW w:w="853" w:type="dxa"/>
                  <w:vAlign w:val="center"/>
                </w:tcPr>
                <w:p w14:paraId="20027A91" w14:textId="77777777" w:rsidR="00EF6ED0" w:rsidRPr="00AF0A09" w:rsidRDefault="00EF6ED0" w:rsidP="009C1FF9">
                  <w:pPr>
                    <w:ind w:right="48"/>
                    <w:jc w:val="center"/>
                    <w:rPr>
                      <w:rFonts w:cs="Times New Roman"/>
                      <w:szCs w:val="24"/>
                    </w:rPr>
                  </w:pPr>
                  <w:r w:rsidRPr="00AF0A09">
                    <w:rPr>
                      <w:rFonts w:cs="Times New Roman"/>
                      <w:szCs w:val="24"/>
                    </w:rPr>
                    <w:t>AB</w:t>
                  </w:r>
                </w:p>
              </w:tc>
              <w:tc>
                <w:tcPr>
                  <w:tcW w:w="806" w:type="dxa"/>
                  <w:vAlign w:val="center"/>
                </w:tcPr>
                <w:p w14:paraId="1A24D595" w14:textId="77777777" w:rsidR="00EF6ED0" w:rsidRPr="00AF0A09" w:rsidRDefault="00EF6ED0" w:rsidP="009C1FF9">
                  <w:pPr>
                    <w:ind w:right="48"/>
                    <w:jc w:val="center"/>
                    <w:rPr>
                      <w:rFonts w:cs="Times New Roman"/>
                      <w:szCs w:val="24"/>
                    </w:rPr>
                  </w:pPr>
                  <w:r w:rsidRPr="00AF0A09">
                    <w:rPr>
                      <w:rFonts w:cs="Times New Roman"/>
                      <w:szCs w:val="24"/>
                    </w:rPr>
                    <w:t>O</w:t>
                  </w:r>
                </w:p>
              </w:tc>
            </w:tr>
            <w:tr w:rsidR="009C1FF9" w:rsidRPr="00AF0A09" w14:paraId="72899380" w14:textId="77777777" w:rsidTr="00693BA4">
              <w:tc>
                <w:tcPr>
                  <w:tcW w:w="1540" w:type="dxa"/>
                </w:tcPr>
                <w:p w14:paraId="514F8339" w14:textId="77777777" w:rsidR="00EF6ED0" w:rsidRPr="00AF0A09" w:rsidRDefault="00EF6ED0" w:rsidP="009C1FF9">
                  <w:pPr>
                    <w:ind w:right="48"/>
                    <w:jc w:val="both"/>
                    <w:rPr>
                      <w:rFonts w:cs="Times New Roman"/>
                      <w:szCs w:val="24"/>
                    </w:rPr>
                  </w:pPr>
                  <w:r w:rsidRPr="00AF0A09">
                    <w:rPr>
                      <w:rFonts w:cs="Times New Roman"/>
                      <w:szCs w:val="24"/>
                    </w:rPr>
                    <w:t>Kháng nguyên trên hồng cầu</w:t>
                  </w:r>
                </w:p>
              </w:tc>
              <w:tc>
                <w:tcPr>
                  <w:tcW w:w="499" w:type="dxa"/>
                  <w:vAlign w:val="center"/>
                </w:tcPr>
                <w:p w14:paraId="726A0E5A" w14:textId="77777777" w:rsidR="00EF6ED0" w:rsidRPr="00AF0A09" w:rsidRDefault="00EF6ED0" w:rsidP="009C1FF9">
                  <w:pPr>
                    <w:ind w:right="48"/>
                    <w:jc w:val="center"/>
                    <w:rPr>
                      <w:rFonts w:cs="Times New Roman"/>
                      <w:szCs w:val="24"/>
                    </w:rPr>
                  </w:pPr>
                  <w:r w:rsidRPr="00AF0A09">
                    <w:rPr>
                      <w:rFonts w:cs="Times New Roman"/>
                      <w:szCs w:val="24"/>
                    </w:rPr>
                    <w:t>A</w:t>
                  </w:r>
                </w:p>
              </w:tc>
              <w:tc>
                <w:tcPr>
                  <w:tcW w:w="493" w:type="dxa"/>
                  <w:vAlign w:val="center"/>
                </w:tcPr>
                <w:p w14:paraId="69B57B11" w14:textId="77777777" w:rsidR="00EF6ED0" w:rsidRPr="00AF0A09" w:rsidRDefault="00EF6ED0" w:rsidP="009C1FF9">
                  <w:pPr>
                    <w:ind w:right="48"/>
                    <w:jc w:val="center"/>
                    <w:rPr>
                      <w:rFonts w:cs="Times New Roman"/>
                      <w:szCs w:val="24"/>
                    </w:rPr>
                  </w:pPr>
                  <w:r w:rsidRPr="00AF0A09">
                    <w:rPr>
                      <w:rFonts w:cs="Times New Roman"/>
                      <w:szCs w:val="24"/>
                    </w:rPr>
                    <w:t>B</w:t>
                  </w:r>
                </w:p>
              </w:tc>
              <w:tc>
                <w:tcPr>
                  <w:tcW w:w="853" w:type="dxa"/>
                  <w:vAlign w:val="center"/>
                </w:tcPr>
                <w:p w14:paraId="723F3C6D" w14:textId="77777777" w:rsidR="00EF6ED0" w:rsidRPr="00AF0A09" w:rsidRDefault="00EF6ED0" w:rsidP="009C1FF9">
                  <w:pPr>
                    <w:ind w:right="48"/>
                    <w:jc w:val="center"/>
                    <w:rPr>
                      <w:rFonts w:cs="Times New Roman"/>
                      <w:szCs w:val="24"/>
                    </w:rPr>
                  </w:pPr>
                  <w:r w:rsidRPr="00AF0A09">
                    <w:rPr>
                      <w:rFonts w:cs="Times New Roman"/>
                      <w:szCs w:val="24"/>
                    </w:rPr>
                    <w:t>A, B</w:t>
                  </w:r>
                </w:p>
              </w:tc>
              <w:tc>
                <w:tcPr>
                  <w:tcW w:w="806" w:type="dxa"/>
                  <w:vAlign w:val="center"/>
                </w:tcPr>
                <w:p w14:paraId="7EFE0819" w14:textId="77777777" w:rsidR="00EF6ED0" w:rsidRPr="00AF0A09" w:rsidRDefault="00EF6ED0" w:rsidP="009C1FF9">
                  <w:pPr>
                    <w:ind w:left="-93" w:right="-150"/>
                    <w:jc w:val="center"/>
                    <w:rPr>
                      <w:rFonts w:cs="Times New Roman"/>
                      <w:szCs w:val="24"/>
                    </w:rPr>
                  </w:pPr>
                  <w:r w:rsidRPr="00AF0A09">
                    <w:rPr>
                      <w:rFonts w:cs="Times New Roman"/>
                      <w:szCs w:val="24"/>
                    </w:rPr>
                    <w:t>Không có A, B</w:t>
                  </w:r>
                </w:p>
              </w:tc>
            </w:tr>
            <w:tr w:rsidR="009C1FF9" w:rsidRPr="00AF0A09" w14:paraId="29C07FBF" w14:textId="77777777" w:rsidTr="00693BA4">
              <w:tc>
                <w:tcPr>
                  <w:tcW w:w="1540" w:type="dxa"/>
                </w:tcPr>
                <w:p w14:paraId="22EC8F69" w14:textId="77777777" w:rsidR="00EF6ED0" w:rsidRPr="00AF0A09" w:rsidRDefault="00EF6ED0" w:rsidP="009C1FF9">
                  <w:pPr>
                    <w:ind w:right="48"/>
                    <w:jc w:val="both"/>
                    <w:rPr>
                      <w:rFonts w:cs="Times New Roman"/>
                      <w:szCs w:val="24"/>
                    </w:rPr>
                  </w:pPr>
                  <w:r w:rsidRPr="00AF0A09">
                    <w:rPr>
                      <w:rFonts w:cs="Times New Roman"/>
                      <w:szCs w:val="24"/>
                    </w:rPr>
                    <w:t>Kháng thể trong huyết tương</w:t>
                  </w:r>
                </w:p>
              </w:tc>
              <w:tc>
                <w:tcPr>
                  <w:tcW w:w="499" w:type="dxa"/>
                  <w:vAlign w:val="center"/>
                </w:tcPr>
                <w:p w14:paraId="68467700" w14:textId="77777777" w:rsidR="00EF6ED0" w:rsidRPr="00AF0A09" w:rsidRDefault="00EF6ED0" w:rsidP="009C1FF9">
                  <w:pPr>
                    <w:ind w:right="48"/>
                    <w:jc w:val="center"/>
                    <w:rPr>
                      <w:rFonts w:cs="Times New Roman"/>
                      <w:szCs w:val="24"/>
                    </w:rPr>
                  </w:pPr>
                  <w:r w:rsidRPr="00AF0A09">
                    <w:rPr>
                      <w:rFonts w:cs="Times New Roman"/>
                      <w:szCs w:val="24"/>
                    </w:rPr>
                    <w:t>β</w:t>
                  </w:r>
                </w:p>
              </w:tc>
              <w:tc>
                <w:tcPr>
                  <w:tcW w:w="493" w:type="dxa"/>
                  <w:vAlign w:val="center"/>
                </w:tcPr>
                <w:p w14:paraId="72501C41" w14:textId="77777777" w:rsidR="00EF6ED0" w:rsidRPr="00AF0A09" w:rsidRDefault="00EF6ED0" w:rsidP="009C1FF9">
                  <w:pPr>
                    <w:ind w:right="48"/>
                    <w:jc w:val="center"/>
                    <w:rPr>
                      <w:rFonts w:cs="Times New Roman"/>
                      <w:szCs w:val="24"/>
                    </w:rPr>
                  </w:pPr>
                  <w:r w:rsidRPr="00AF0A09">
                    <w:rPr>
                      <w:rFonts w:cs="Times New Roman"/>
                      <w:szCs w:val="24"/>
                    </w:rPr>
                    <w:t>α</w:t>
                  </w:r>
                </w:p>
              </w:tc>
              <w:tc>
                <w:tcPr>
                  <w:tcW w:w="853" w:type="dxa"/>
                  <w:vAlign w:val="center"/>
                </w:tcPr>
                <w:p w14:paraId="0658E0FA" w14:textId="77777777" w:rsidR="00EF6ED0" w:rsidRPr="00AF0A09" w:rsidRDefault="00EF6ED0" w:rsidP="009C1FF9">
                  <w:pPr>
                    <w:ind w:right="-90"/>
                    <w:jc w:val="center"/>
                    <w:rPr>
                      <w:rFonts w:cs="Times New Roman"/>
                      <w:szCs w:val="24"/>
                    </w:rPr>
                  </w:pPr>
                  <w:r w:rsidRPr="00AF0A09">
                    <w:rPr>
                      <w:rFonts w:cs="Times New Roman"/>
                      <w:szCs w:val="24"/>
                    </w:rPr>
                    <w:t>Không có α, β</w:t>
                  </w:r>
                </w:p>
              </w:tc>
              <w:tc>
                <w:tcPr>
                  <w:tcW w:w="806" w:type="dxa"/>
                  <w:vAlign w:val="center"/>
                </w:tcPr>
                <w:p w14:paraId="1ABB97F0" w14:textId="77777777" w:rsidR="00EF6ED0" w:rsidRPr="00AF0A09" w:rsidRDefault="00EF6ED0" w:rsidP="009C1FF9">
                  <w:pPr>
                    <w:ind w:right="48"/>
                    <w:jc w:val="center"/>
                    <w:rPr>
                      <w:rFonts w:cs="Times New Roman"/>
                      <w:szCs w:val="24"/>
                    </w:rPr>
                  </w:pPr>
                  <w:r w:rsidRPr="00AF0A09">
                    <w:rPr>
                      <w:rFonts w:cs="Times New Roman"/>
                      <w:szCs w:val="24"/>
                    </w:rPr>
                    <w:t>α, β</w:t>
                  </w:r>
                </w:p>
              </w:tc>
            </w:tr>
          </w:tbl>
          <w:p w14:paraId="58F186A5" w14:textId="77777777" w:rsidR="00EF6ED0" w:rsidRPr="00AF0A09" w:rsidRDefault="00EF6ED0" w:rsidP="009C1FF9">
            <w:pPr>
              <w:pStyle w:val="ListParagraph"/>
              <w:ind w:left="0" w:right="48"/>
              <w:jc w:val="both"/>
            </w:pPr>
            <w:r w:rsidRPr="00AF0A09">
              <w:t>- Khi người bị mất máu nhiều cần phải truyền máu.</w:t>
            </w:r>
          </w:p>
          <w:p w14:paraId="44C753FD" w14:textId="77777777" w:rsidR="00EF6ED0" w:rsidRPr="00AF0A09" w:rsidRDefault="00EF6ED0" w:rsidP="009C1FF9">
            <w:pPr>
              <w:pStyle w:val="ListParagraph"/>
              <w:ind w:left="0" w:right="48"/>
              <w:jc w:val="both"/>
            </w:pPr>
            <w:r w:rsidRPr="00AF0A09">
              <w:t>- Nguyên tắc: Máu của người cho phải cùng nhóm với máu của người nhận.</w:t>
            </w:r>
          </w:p>
          <w:p w14:paraId="2DEDE7E7"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i/>
                <w:sz w:val="24"/>
                <w:szCs w:val="24"/>
              </w:rPr>
              <w:t>Gợi ý câu trả lời của hoạt động nhóm:</w:t>
            </w:r>
          </w:p>
          <w:p w14:paraId="1AE65E57" w14:textId="77777777" w:rsidR="00EF6ED0" w:rsidRPr="00AF0A09" w:rsidRDefault="00EF6ED0" w:rsidP="009C1FF9">
            <w:pPr>
              <w:pStyle w:val="NormalWeb"/>
              <w:shd w:val="clear" w:color="auto" w:fill="FFFFFF"/>
              <w:spacing w:before="0" w:beforeAutospacing="0" w:after="0" w:afterAutospacing="0"/>
              <w:ind w:right="48"/>
              <w:jc w:val="both"/>
              <w:rPr>
                <w:i/>
              </w:rPr>
            </w:pPr>
            <w:r w:rsidRPr="00AF0A09">
              <w:rPr>
                <w:i/>
              </w:rPr>
              <w:t>- Sơ đồ truyền máu thể hiện mối quan hệ cho, nhận giữa các nhóm máu:</w:t>
            </w:r>
          </w:p>
          <w:p w14:paraId="12BDE5C8" w14:textId="77777777" w:rsidR="00EF6ED0" w:rsidRPr="00AF0A09" w:rsidRDefault="00EF6ED0" w:rsidP="009C1FF9">
            <w:pPr>
              <w:spacing w:after="0" w:line="240" w:lineRule="auto"/>
              <w:jc w:val="center"/>
              <w:rPr>
                <w:rFonts w:ascii="Times New Roman" w:hAnsi="Times New Roman" w:cs="Times New Roman"/>
                <w:i/>
                <w:sz w:val="24"/>
                <w:szCs w:val="24"/>
              </w:rPr>
            </w:pPr>
            <w:r w:rsidRPr="00AF0A09">
              <w:rPr>
                <w:rFonts w:ascii="Times New Roman" w:hAnsi="Times New Roman" w:cs="Times New Roman"/>
                <w:i/>
                <w:noProof/>
                <w:sz w:val="24"/>
                <w:szCs w:val="24"/>
              </w:rPr>
              <w:drawing>
                <wp:inline distT="0" distB="0" distL="0" distR="0" wp14:anchorId="440AB460" wp14:editId="69B6A9A1">
                  <wp:extent cx="1876425" cy="914673"/>
                  <wp:effectExtent l="0" t="0" r="0" b="0"/>
                  <wp:docPr id="293119817" name="Picture 293119817" descr="Thảo luận nhóm để thực hiện các yêu cầu và trả lời câu hỏi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hảo luận nhóm để thực hiện các yêu cầu và trả lời câu hỏi sau"/>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890458" cy="921513"/>
                          </a:xfrm>
                          <a:prstGeom prst="rect">
                            <a:avLst/>
                          </a:prstGeom>
                          <a:noFill/>
                          <a:ln>
                            <a:noFill/>
                          </a:ln>
                        </pic:spPr>
                      </pic:pic>
                    </a:graphicData>
                  </a:graphic>
                </wp:inline>
              </w:drawing>
            </w:r>
          </w:p>
          <w:p w14:paraId="1A24E9A6"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 xml:space="preserve">2, </w:t>
            </w:r>
          </w:p>
          <w:p w14:paraId="15243D6E"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 Nếu một người có nhóm máu A cần được truyền máu, người này có thể nhận nhóm máu A và nhóm máu O.</w:t>
            </w:r>
          </w:p>
          <w:p w14:paraId="2A555A50"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 Nếu truyền nhóm máu không phù hợp sẽ xảy ra hiện tượng kết dính làm phá hủy hồng cầu của máu truyền ngay trong lòng mạch máu, đồng thời, có thể gây ra hiện tượng sốc và nguy hiểm đến tính mạng người nhận máu.</w:t>
            </w:r>
          </w:p>
        </w:tc>
      </w:tr>
    </w:tbl>
    <w:p w14:paraId="05920415" w14:textId="77777777" w:rsidR="00EF6ED0" w:rsidRPr="00AF0A09" w:rsidRDefault="00EF6ED0" w:rsidP="009C1FF9">
      <w:pPr>
        <w:spacing w:after="0" w:line="240" w:lineRule="auto"/>
        <w:rPr>
          <w:rFonts w:ascii="Times New Roman" w:eastAsia="Times New Roman" w:hAnsi="Times New Roman" w:cs="Times New Roman"/>
          <w:b/>
          <w:bCs/>
          <w:sz w:val="24"/>
          <w:szCs w:val="24"/>
        </w:rPr>
      </w:pPr>
    </w:p>
    <w:p w14:paraId="4DB34ADB"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4: </w:t>
      </w:r>
      <w:r w:rsidRPr="00AF0A09">
        <w:rPr>
          <w:rFonts w:ascii="Times New Roman" w:eastAsia="Calibri" w:hAnsi="Times New Roman" w:cs="Times New Roman"/>
          <w:b/>
          <w:sz w:val="24"/>
          <w:szCs w:val="24"/>
        </w:rPr>
        <w:t>Tìm hiểu cấu tạo của hệ tuần hoàn.</w:t>
      </w:r>
    </w:p>
    <w:p w14:paraId="724B9A5C"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Kể tên được các cơ quan của hệ tuần hoàn; nêu được chức năng của mỗi cơ quan .</w:t>
      </w:r>
    </w:p>
    <w:p w14:paraId="596D9D5A" w14:textId="77777777" w:rsidR="00EF6ED0" w:rsidRPr="00AF0A09" w:rsidRDefault="00EF6ED0"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5D3A6F1E" w14:textId="77777777" w:rsidR="00EF6ED0" w:rsidRPr="00AF0A09" w:rsidRDefault="00EF6ED0"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i/>
          <w:sz w:val="24"/>
          <w:szCs w:val="24"/>
        </w:rPr>
        <w:lastRenderedPageBreak/>
        <w:t>-</w:t>
      </w:r>
      <w:r w:rsidRPr="00AF0A09">
        <w:rPr>
          <w:rFonts w:ascii="Times New Roman" w:eastAsia="Calibri" w:hAnsi="Times New Roman" w:cs="Times New Roman"/>
          <w:sz w:val="24"/>
          <w:szCs w:val="24"/>
        </w:rPr>
        <w:t xml:space="preserve"> HS quan sát Hình 33.5 SGK/138 - Hệ tuần hoàn ở người.</w:t>
      </w:r>
    </w:p>
    <w:p w14:paraId="25C5C18B" w14:textId="77777777" w:rsidR="00EF6ED0" w:rsidRPr="00AF0A09" w:rsidRDefault="00EF6ED0"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nghiên cứu thông tin SGK/137 về cấu tạo của hệ tuần hoàn.</w:t>
      </w:r>
    </w:p>
    <w:p w14:paraId="2E9EBDB3" w14:textId="77777777" w:rsidR="00EF6ED0" w:rsidRPr="00AF0A09" w:rsidRDefault="00EF6ED0"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HS nêu cấu tạo của hệ tuần hoàn.</w:t>
      </w:r>
    </w:p>
    <w:p w14:paraId="1AE04B74" w14:textId="77777777" w:rsidR="00EF6ED0" w:rsidRPr="00AF0A09" w:rsidRDefault="00EF6ED0" w:rsidP="009C1FF9">
      <w:pPr>
        <w:spacing w:after="0" w:line="240" w:lineRule="auto"/>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9BB694C"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6204"/>
        <w:gridCol w:w="3685"/>
      </w:tblGrid>
      <w:tr w:rsidR="009C1FF9" w:rsidRPr="00AF0A09" w14:paraId="3571CAA7"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vAlign w:val="bottom"/>
          </w:tcPr>
          <w:p w14:paraId="15C35F61"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685" w:type="dxa"/>
            <w:tcBorders>
              <w:top w:val="single" w:sz="4" w:space="0" w:color="auto"/>
              <w:left w:val="single" w:sz="4" w:space="0" w:color="auto"/>
              <w:bottom w:val="single" w:sz="4" w:space="0" w:color="auto"/>
              <w:right w:val="single" w:sz="4" w:space="0" w:color="auto"/>
            </w:tcBorders>
            <w:shd w:val="clear" w:color="auto" w:fill="auto"/>
            <w:vAlign w:val="bottom"/>
          </w:tcPr>
          <w:p w14:paraId="032ECCC1"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7C6C080B"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tcPr>
          <w:p w14:paraId="6978278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1918C75" w14:textId="77777777" w:rsidR="00EF6ED0" w:rsidRPr="00AF0A09" w:rsidRDefault="00EF6ED0" w:rsidP="009C1FF9">
            <w:pPr>
              <w:pStyle w:val="ListParagraph"/>
              <w:ind w:left="0"/>
              <w:jc w:val="both"/>
              <w:rPr>
                <w:rFonts w:eastAsia="Arial"/>
              </w:rPr>
            </w:pPr>
            <w:r w:rsidRPr="00AF0A09">
              <w:rPr>
                <w:rFonts w:eastAsia="Arial"/>
              </w:rPr>
              <w:t xml:space="preserve">- GV chiếu Hình </w:t>
            </w:r>
            <w:r w:rsidRPr="00AF0A09">
              <w:rPr>
                <w:rFonts w:eastAsia="Calibri"/>
              </w:rPr>
              <w:t>33.5 SGK/138 - Hệ tuần hoàn ở người.</w:t>
            </w:r>
          </w:p>
          <w:p w14:paraId="07C64E9B" w14:textId="77777777" w:rsidR="00EF6ED0" w:rsidRPr="00AF0A09" w:rsidRDefault="00EF6ED0" w:rsidP="009C1FF9">
            <w:pPr>
              <w:pStyle w:val="ListParagraph"/>
              <w:ind w:left="0"/>
              <w:jc w:val="center"/>
              <w:rPr>
                <w:rFonts w:eastAsia="Arial"/>
              </w:rPr>
            </w:pPr>
            <w:r w:rsidRPr="00AF0A09">
              <w:rPr>
                <w:noProof/>
              </w:rPr>
              <w:drawing>
                <wp:inline distT="0" distB="0" distL="0" distR="0" wp14:anchorId="1F966EC4" wp14:editId="6924108B">
                  <wp:extent cx="1143000" cy="1298591"/>
                  <wp:effectExtent l="0" t="0" r="0" b="0"/>
                  <wp:docPr id="1044999315" name="Picture 1044999315" descr="Giải tự nhiên và xã hội 3 bài 7: Hoạt động tuần hoàn SGK tự nhiên và xã hộ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tự nhiên và xã hội 3 bài 7: Hoạt động tuần hoàn SGK tự nhiên và xã hội  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143353" cy="1298992"/>
                          </a:xfrm>
                          <a:prstGeom prst="rect">
                            <a:avLst/>
                          </a:prstGeom>
                          <a:noFill/>
                          <a:ln>
                            <a:noFill/>
                          </a:ln>
                        </pic:spPr>
                      </pic:pic>
                    </a:graphicData>
                  </a:graphic>
                </wp:inline>
              </w:drawing>
            </w:r>
          </w:p>
          <w:p w14:paraId="5DC24B93"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SGK/137 về cấu tạo của hệ tuần hoàn và thực hiện yêu cầu:</w:t>
            </w:r>
          </w:p>
          <w:p w14:paraId="01DA3A3F" w14:textId="77777777" w:rsidR="00EF6ED0" w:rsidRPr="00AF0A09" w:rsidRDefault="00EF6ED0" w:rsidP="009C1FF9">
            <w:pPr>
              <w:pStyle w:val="ListParagraph"/>
              <w:ind w:left="0"/>
              <w:jc w:val="both"/>
              <w:rPr>
                <w:rFonts w:eastAsia="Calibri"/>
              </w:rPr>
            </w:pPr>
            <w:r w:rsidRPr="00AF0A09">
              <w:rPr>
                <w:rFonts w:eastAsia="Calibri"/>
              </w:rPr>
              <w:t>+ Nêu cấu tạo của hệ tuần hoàn ở người.</w:t>
            </w:r>
          </w:p>
          <w:p w14:paraId="2BF92F52" w14:textId="77777777" w:rsidR="00EF6ED0" w:rsidRPr="00AF0A09" w:rsidRDefault="00EF6ED0" w:rsidP="009C1FF9">
            <w:pPr>
              <w:pStyle w:val="ListParagraph"/>
              <w:ind w:left="0"/>
              <w:jc w:val="both"/>
              <w:rPr>
                <w:rFonts w:eastAsia="Calibri"/>
              </w:rPr>
            </w:pPr>
            <w:r w:rsidRPr="00AF0A09">
              <w:rPr>
                <w:rFonts w:eastAsia="Calibri"/>
              </w:rPr>
              <w:t>+ Vai trò của từng thành phần trong hệ tuần hoàn.</w:t>
            </w:r>
          </w:p>
          <w:p w14:paraId="11992B9E"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3C2B1A2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5C97F8A7"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á nhân nghiên cứu thông tin trong sgk/137; quan sát Hình 33.5 SGK/138 - Hệ tuần hoàn ở người, thực hiện yêu cầu của GV.</w:t>
            </w:r>
          </w:p>
          <w:p w14:paraId="4D2B035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062D3226"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ngẫu nhiên một vài Hs trình bày, các HS khác theo dõi, nhận xét bổ sung (nếu có).</w:t>
            </w:r>
          </w:p>
          <w:p w14:paraId="0EE99F1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389138B"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CBF7B56"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I. Hệ tuần hoàn.</w:t>
            </w:r>
          </w:p>
          <w:p w14:paraId="48EB62CA" w14:textId="77777777" w:rsidR="00EF6ED0" w:rsidRPr="00AF0A09" w:rsidRDefault="00EF6ED0"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i/>
                <w:sz w:val="24"/>
                <w:szCs w:val="24"/>
              </w:rPr>
              <w:t>1. Cấu tạo của hệ tuần hoàn.</w:t>
            </w:r>
          </w:p>
          <w:p w14:paraId="0939C357" w14:textId="77777777" w:rsidR="00EF6ED0" w:rsidRPr="00AF0A09" w:rsidRDefault="00EF6ED0" w:rsidP="009C1FF9">
            <w:pPr>
              <w:pStyle w:val="NormalWeb"/>
              <w:shd w:val="clear" w:color="auto" w:fill="FFFFFF"/>
              <w:spacing w:before="0" w:beforeAutospacing="0" w:after="0" w:afterAutospacing="0"/>
              <w:ind w:right="48"/>
              <w:jc w:val="both"/>
              <w:rPr>
                <w:i/>
              </w:rPr>
            </w:pPr>
            <w:r w:rsidRPr="00AF0A09">
              <w:rPr>
                <w:i/>
              </w:rPr>
              <w:t>- Hệ tuần hoàn gồm tim và hệ mạch.</w:t>
            </w:r>
          </w:p>
          <w:p w14:paraId="08079FEC" w14:textId="77777777" w:rsidR="00EF6ED0" w:rsidRPr="00AF0A09" w:rsidRDefault="00EF6ED0" w:rsidP="009C1FF9">
            <w:pPr>
              <w:spacing w:after="0" w:line="240" w:lineRule="auto"/>
              <w:rPr>
                <w:rFonts w:ascii="Times New Roman" w:hAnsi="Times New Roman" w:cs="Times New Roman"/>
                <w:i/>
                <w:sz w:val="24"/>
                <w:szCs w:val="24"/>
                <w:lang w:eastAsia="vi-VN"/>
              </w:rPr>
            </w:pPr>
            <w:r w:rsidRPr="00AF0A09">
              <w:rPr>
                <w:rFonts w:ascii="Times New Roman" w:hAnsi="Times New Roman" w:cs="Times New Roman"/>
                <w:i/>
                <w:sz w:val="24"/>
                <w:szCs w:val="24"/>
                <w:lang w:eastAsia="vi-VN"/>
              </w:rPr>
              <w:t>- Tim: Hoạt động như một chiếc bơm, vừa hút, vừa đẩy máu lưu thông trong hệ tuần hoàn.</w:t>
            </w:r>
          </w:p>
          <w:p w14:paraId="278EE6DE" w14:textId="77777777" w:rsidR="00EF6ED0" w:rsidRPr="00AF0A09" w:rsidRDefault="00EF6ED0" w:rsidP="009C1FF9">
            <w:pPr>
              <w:spacing w:after="0" w:line="240" w:lineRule="auto"/>
              <w:rPr>
                <w:rFonts w:ascii="Times New Roman" w:hAnsi="Times New Roman" w:cs="Times New Roman"/>
                <w:sz w:val="24"/>
                <w:szCs w:val="24"/>
                <w:lang w:eastAsia="vi-VN"/>
              </w:rPr>
            </w:pPr>
            <w:r w:rsidRPr="00AF0A09">
              <w:rPr>
                <w:rFonts w:ascii="Times New Roman" w:hAnsi="Times New Roman" w:cs="Times New Roman"/>
                <w:i/>
                <w:sz w:val="24"/>
                <w:szCs w:val="24"/>
                <w:lang w:eastAsia="vi-VN"/>
              </w:rPr>
              <w:t>- Hệ mạch: gồm động mạch, mao mạch, tĩnh mạch, trong đó động mạch vận chuyển máu từ tim đến mao mạch để trao đổi nước, chất khí, các chất giữa máu và các tế bào; máu trao đổi tại mao mạch theo tĩnh mạch trở về tim.</w:t>
            </w:r>
          </w:p>
          <w:p w14:paraId="303BAD17" w14:textId="77777777" w:rsidR="00EF6ED0" w:rsidRPr="00AF0A09" w:rsidRDefault="00EF6ED0" w:rsidP="009C1FF9">
            <w:pPr>
              <w:spacing w:after="0" w:line="240" w:lineRule="auto"/>
              <w:jc w:val="both"/>
              <w:rPr>
                <w:rFonts w:ascii="Times New Roman" w:hAnsi="Times New Roman" w:cs="Times New Roman"/>
                <w:b/>
                <w:sz w:val="24"/>
                <w:szCs w:val="24"/>
                <w:lang w:eastAsia="vi-VN"/>
              </w:rPr>
            </w:pPr>
            <w:r w:rsidRPr="00AF0A09">
              <w:rPr>
                <w:rFonts w:ascii="Times New Roman" w:hAnsi="Times New Roman" w:cs="Times New Roman"/>
                <w:b/>
                <w:sz w:val="24"/>
                <w:szCs w:val="24"/>
                <w:lang w:eastAsia="vi-VN"/>
              </w:rPr>
              <w:t xml:space="preserve">KL: </w:t>
            </w:r>
            <w:r w:rsidRPr="00AF0A09">
              <w:rPr>
                <w:rFonts w:ascii="Times New Roman" w:hAnsi="Times New Roman" w:cs="Times New Roman"/>
                <w:sz w:val="24"/>
                <w:szCs w:val="24"/>
                <w:shd w:val="clear" w:color="auto" w:fill="FFFFFF"/>
              </w:rPr>
              <w:t>Cấu tạo của hệ tuần hoàn gồm có tim và hệ mạch. Trong đó, hệ mạch gồm động mạch, mao mạch và tĩnh mạch; các mạch máu có dạng ống, hợp thành một hệ thống kín.</w:t>
            </w:r>
          </w:p>
        </w:tc>
      </w:tr>
    </w:tbl>
    <w:p w14:paraId="577D9324"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0782C3BE"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5: </w:t>
      </w:r>
      <w:r w:rsidRPr="00AF0A09">
        <w:rPr>
          <w:rFonts w:ascii="Times New Roman" w:eastAsia="Calibri" w:hAnsi="Times New Roman" w:cs="Times New Roman"/>
          <w:b/>
          <w:sz w:val="24"/>
          <w:szCs w:val="24"/>
        </w:rPr>
        <w:t>Tìm hiểu chức năng của hệ tuần hoàn.</w:t>
      </w:r>
    </w:p>
    <w:p w14:paraId="3E9C0692"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Nêu được chức năng của hệ tuần hoàn.</w:t>
      </w:r>
    </w:p>
    <w:p w14:paraId="02B4F1E0" w14:textId="77777777" w:rsidR="00EF6ED0" w:rsidRPr="00AF0A09" w:rsidRDefault="00EF6ED0"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72AFC1E3" w14:textId="77777777" w:rsidR="00EF6ED0" w:rsidRPr="00AF0A09" w:rsidRDefault="00EF6ED0"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nghiên cứu thông tin phần 2 SGK/138 về chức năng của hệ tuần hoàn.</w:t>
      </w:r>
    </w:p>
    <w:p w14:paraId="5BAE256A" w14:textId="77777777" w:rsidR="00EF6ED0" w:rsidRPr="00AF0A09" w:rsidRDefault="00EF6ED0"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HS hoạt động cặp đôi trả lời câu hỏi.</w:t>
      </w:r>
    </w:p>
    <w:p w14:paraId="42DE3F54" w14:textId="77777777" w:rsidR="00EF6ED0" w:rsidRPr="00AF0A09" w:rsidRDefault="00EF6ED0" w:rsidP="009C1FF9">
      <w:pPr>
        <w:spacing w:after="0" w:line="240" w:lineRule="auto"/>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33061F7"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5920"/>
        <w:gridCol w:w="3969"/>
      </w:tblGrid>
      <w:tr w:rsidR="009C1FF9" w:rsidRPr="00AF0A09" w14:paraId="02600BEC" w14:textId="77777777" w:rsidTr="00693BA4">
        <w:tc>
          <w:tcPr>
            <w:tcW w:w="5920" w:type="dxa"/>
            <w:tcBorders>
              <w:top w:val="single" w:sz="4" w:space="0" w:color="auto"/>
              <w:left w:val="single" w:sz="4" w:space="0" w:color="auto"/>
              <w:bottom w:val="single" w:sz="4" w:space="0" w:color="auto"/>
              <w:right w:val="single" w:sz="4" w:space="0" w:color="auto"/>
            </w:tcBorders>
            <w:shd w:val="clear" w:color="auto" w:fill="auto"/>
            <w:vAlign w:val="bottom"/>
          </w:tcPr>
          <w:p w14:paraId="522B2283"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14:paraId="5BD7D700"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0D333CB" w14:textId="77777777" w:rsidTr="00693BA4">
        <w:tc>
          <w:tcPr>
            <w:tcW w:w="5920" w:type="dxa"/>
            <w:tcBorders>
              <w:top w:val="single" w:sz="4" w:space="0" w:color="auto"/>
              <w:left w:val="single" w:sz="4" w:space="0" w:color="auto"/>
              <w:bottom w:val="single" w:sz="4" w:space="0" w:color="auto"/>
              <w:right w:val="single" w:sz="4" w:space="0" w:color="auto"/>
            </w:tcBorders>
            <w:shd w:val="clear" w:color="auto" w:fill="auto"/>
          </w:tcPr>
          <w:p w14:paraId="39B605F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170EEB03"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SGK/138 về chức năng của hệ tuần hoàn.</w:t>
            </w:r>
          </w:p>
          <w:p w14:paraId="325A9141" w14:textId="77777777" w:rsidR="00EF6ED0" w:rsidRPr="00AF0A09" w:rsidRDefault="00EF6ED0" w:rsidP="009C1FF9">
            <w:pPr>
              <w:pStyle w:val="ListParagraph"/>
              <w:ind w:left="0"/>
              <w:jc w:val="both"/>
              <w:rPr>
                <w:rFonts w:eastAsia="Calibri"/>
              </w:rPr>
            </w:pPr>
            <w:r w:rsidRPr="00AF0A09">
              <w:rPr>
                <w:rFonts w:eastAsia="Calibri"/>
              </w:rPr>
              <w:t>- GV cho HS thảo luận cặp đôi thực hiện yêu cầu:</w:t>
            </w:r>
          </w:p>
          <w:p w14:paraId="5783492C" w14:textId="77777777" w:rsidR="00EF6ED0" w:rsidRPr="00AF0A09" w:rsidRDefault="00EF6ED0" w:rsidP="009C1FF9">
            <w:pPr>
              <w:spacing w:after="0" w:line="240" w:lineRule="auto"/>
              <w:ind w:left="48" w:right="48"/>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Nêu sự phối hợp các cơ quan thể hiện chức năng của cả hệ tuần hoàn.</w:t>
            </w:r>
          </w:p>
          <w:p w14:paraId="629AFFAA"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6F4EFF1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49BEEA4" w14:textId="77777777" w:rsidR="00EF6ED0" w:rsidRPr="00AF0A09" w:rsidRDefault="00EF6ED0" w:rsidP="009C1FF9">
            <w:pPr>
              <w:pStyle w:val="ListParagraph"/>
              <w:ind w:left="0"/>
              <w:jc w:val="both"/>
              <w:rPr>
                <w:rFonts w:eastAsia="Arial"/>
              </w:rPr>
            </w:pPr>
            <w:r w:rsidRPr="00AF0A09">
              <w:rPr>
                <w:rFonts w:eastAsia="Arial"/>
              </w:rPr>
              <w:t xml:space="preserve">- HS </w:t>
            </w:r>
            <w:r w:rsidRPr="00AF0A09">
              <w:rPr>
                <w:rFonts w:eastAsia="Calibri"/>
              </w:rPr>
              <w:t>hoạt động cặp đôi thực hiện yêu cầu của GV.</w:t>
            </w:r>
          </w:p>
          <w:p w14:paraId="2D1EDDB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142CDB60"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ngẫu nhiên một vài Hs trình bày, các HS khác theo dõi, nhận xét bổ sung (nếu có).</w:t>
            </w:r>
          </w:p>
          <w:p w14:paraId="17E8AB3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3FC7547"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72C1603" w14:textId="77777777" w:rsidR="00EF6ED0" w:rsidRPr="00AF0A09" w:rsidRDefault="00EF6ED0"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i/>
                <w:sz w:val="24"/>
                <w:szCs w:val="24"/>
              </w:rPr>
              <w:t>2. Chức năng của hệ tuần hoàn.</w:t>
            </w:r>
          </w:p>
          <w:p w14:paraId="1155362D"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0D0C21F6"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ự phối hợp các cơ quan thể hiện chức năng của cả hệ tuần hoàn:</w:t>
            </w:r>
          </w:p>
          <w:p w14:paraId="257F840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im hoạt động như một chiếc bơm, vừa hút, vừa đẩy máu lưu thông trong hệ tuần hoàn.</w:t>
            </w:r>
          </w:p>
          <w:p w14:paraId="27F8DA1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ộng mạch vận chuyển máu từ tim đến mao mạch để trao đổi nước, chất khí, các chất giữa máu và các tế bào; máu trao đổi tại mao mạch theo tĩnh mạch trở về tim.</w:t>
            </w:r>
          </w:p>
        </w:tc>
      </w:tr>
    </w:tbl>
    <w:p w14:paraId="1176B642"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highlight w:val="yellow"/>
          <w:shd w:val="clear" w:color="auto" w:fill="FFFFFF"/>
          <w:lang w:val="de-DE"/>
        </w:rPr>
      </w:pPr>
    </w:p>
    <w:p w14:paraId="123ACEB5"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6: </w:t>
      </w:r>
      <w:r w:rsidRPr="00AF0A09">
        <w:rPr>
          <w:rFonts w:ascii="Times New Roman" w:eastAsia="Calibri" w:hAnsi="Times New Roman" w:cs="Times New Roman"/>
          <w:b/>
          <w:sz w:val="24"/>
          <w:szCs w:val="24"/>
        </w:rPr>
        <w:t>Tìm hiểu một số bệnh về máu và tim mạch.</w:t>
      </w:r>
    </w:p>
    <w:p w14:paraId="7518A93A"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lastRenderedPageBreak/>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Nêu được một số bệnh về máu, tim mạch và cách phòng chống; vận dụng được hiểu biết về máu và tuần hoàn để bảo vệ bản thân và gia đình.</w:t>
      </w:r>
    </w:p>
    <w:p w14:paraId="4E210E1B"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nghiên cứu thông tin SGK/138,139; quan sát Hình 33.6 SGK/141; Hoạt động nhóm bàn trả lời câu hỏi.</w:t>
      </w:r>
    </w:p>
    <w:p w14:paraId="6526FB59"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385617F"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3201"/>
        <w:gridCol w:w="6688"/>
      </w:tblGrid>
      <w:tr w:rsidR="009C1FF9" w:rsidRPr="00AF0A09" w14:paraId="21A42DBF" w14:textId="77777777" w:rsidTr="00693BA4">
        <w:tc>
          <w:tcPr>
            <w:tcW w:w="3227" w:type="dxa"/>
            <w:tcBorders>
              <w:top w:val="single" w:sz="4" w:space="0" w:color="auto"/>
              <w:left w:val="single" w:sz="4" w:space="0" w:color="auto"/>
              <w:bottom w:val="single" w:sz="4" w:space="0" w:color="auto"/>
              <w:right w:val="single" w:sz="4" w:space="0" w:color="auto"/>
            </w:tcBorders>
            <w:shd w:val="clear" w:color="auto" w:fill="auto"/>
            <w:vAlign w:val="bottom"/>
          </w:tcPr>
          <w:p w14:paraId="4EFA08A6"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6662" w:type="dxa"/>
            <w:tcBorders>
              <w:top w:val="single" w:sz="4" w:space="0" w:color="auto"/>
              <w:left w:val="single" w:sz="4" w:space="0" w:color="auto"/>
              <w:bottom w:val="single" w:sz="4" w:space="0" w:color="auto"/>
              <w:right w:val="single" w:sz="4" w:space="0" w:color="auto"/>
            </w:tcBorders>
            <w:shd w:val="clear" w:color="auto" w:fill="auto"/>
            <w:vAlign w:val="bottom"/>
          </w:tcPr>
          <w:p w14:paraId="692A9507"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15B730D" w14:textId="77777777" w:rsidTr="00693BA4">
        <w:trPr>
          <w:trHeight w:val="2544"/>
        </w:trPr>
        <w:tc>
          <w:tcPr>
            <w:tcW w:w="3227" w:type="dxa"/>
            <w:tcBorders>
              <w:top w:val="single" w:sz="4" w:space="0" w:color="auto"/>
              <w:left w:val="single" w:sz="4" w:space="0" w:color="auto"/>
              <w:bottom w:val="single" w:sz="4" w:space="0" w:color="auto"/>
              <w:right w:val="single" w:sz="4" w:space="0" w:color="auto"/>
            </w:tcBorders>
            <w:shd w:val="clear" w:color="auto" w:fill="auto"/>
          </w:tcPr>
          <w:p w14:paraId="327BCA0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52037AD7" w14:textId="77777777" w:rsidR="00EF6ED0" w:rsidRPr="00AF0A09" w:rsidRDefault="00EF6ED0" w:rsidP="009C1FF9">
            <w:pPr>
              <w:pStyle w:val="ListParagraph"/>
              <w:ind w:left="0"/>
              <w:jc w:val="both"/>
              <w:rPr>
                <w:rFonts w:eastAsia="Arial"/>
              </w:rPr>
            </w:pPr>
          </w:p>
          <w:p w14:paraId="6A8C5854" w14:textId="77777777" w:rsidR="00EF6ED0" w:rsidRPr="00AF0A09" w:rsidRDefault="00EF6ED0" w:rsidP="009C1FF9">
            <w:pPr>
              <w:pStyle w:val="ListParagraph"/>
              <w:ind w:left="0"/>
              <w:jc w:val="both"/>
              <w:rPr>
                <w:rFonts w:eastAsia="Arial"/>
              </w:rPr>
            </w:pPr>
            <w:r w:rsidRPr="00AF0A09">
              <w:rPr>
                <w:rFonts w:eastAsia="Arial"/>
              </w:rPr>
              <w:t xml:space="preserve">- GV cho HS </w:t>
            </w:r>
            <w:r w:rsidRPr="00AF0A09">
              <w:rPr>
                <w:rFonts w:eastAsia="Calibri"/>
              </w:rPr>
              <w:t>quan sát Hình 33.6 SGK/141 về mạch máu.</w:t>
            </w:r>
          </w:p>
          <w:p w14:paraId="252580A2" w14:textId="77777777" w:rsidR="00EF6ED0" w:rsidRPr="00AF0A09" w:rsidRDefault="00EF6ED0" w:rsidP="009C1FF9">
            <w:pPr>
              <w:pStyle w:val="ListParagraph"/>
              <w:ind w:left="0"/>
              <w:jc w:val="both"/>
              <w:rPr>
                <w:rFonts w:eastAsia="Arial"/>
              </w:rPr>
            </w:pPr>
          </w:p>
          <w:p w14:paraId="2AC492D5"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phần III SGK/138, 139 - Một số bệnh về máu và tim mạch.</w:t>
            </w:r>
          </w:p>
          <w:p w14:paraId="5241AFE6" w14:textId="77777777" w:rsidR="00EF6ED0" w:rsidRPr="00AF0A09" w:rsidRDefault="00EF6ED0" w:rsidP="009C1FF9">
            <w:pPr>
              <w:pStyle w:val="ListParagraph"/>
              <w:ind w:left="0"/>
              <w:jc w:val="both"/>
              <w:rPr>
                <w:rFonts w:eastAsia="Calibri"/>
              </w:rPr>
            </w:pPr>
            <w:r w:rsidRPr="00AF0A09">
              <w:rPr>
                <w:rFonts w:eastAsia="Calibri"/>
              </w:rPr>
              <w:t>- HS thảo luận nhóm theo bàn trả lời câu hỏi:</w:t>
            </w:r>
          </w:p>
          <w:p w14:paraId="3D05DF13" w14:textId="77777777" w:rsidR="00EF6ED0" w:rsidRPr="00AF0A09" w:rsidRDefault="00EF6ED0" w:rsidP="009C1FF9">
            <w:pPr>
              <w:pStyle w:val="NormalWeb"/>
              <w:shd w:val="clear" w:color="auto" w:fill="FFFFFF"/>
              <w:spacing w:before="0" w:beforeAutospacing="0" w:after="0" w:afterAutospacing="0"/>
              <w:ind w:left="48" w:right="48"/>
              <w:jc w:val="both"/>
              <w:rPr>
                <w:b/>
                <w:bCs/>
                <w:i/>
                <w:iCs/>
              </w:rPr>
            </w:pPr>
          </w:p>
          <w:p w14:paraId="254BB18C"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b/>
                <w:bCs/>
                <w:i/>
                <w:iCs/>
              </w:rPr>
              <w:t xml:space="preserve">1, </w:t>
            </w:r>
            <w:r w:rsidRPr="00AF0A09">
              <w:rPr>
                <w:i/>
              </w:rPr>
              <w:t>Tìm hiểu nguyên nhân, triệu chứng, hậu quả của một số bệnh về máu, tim mạch.</w:t>
            </w:r>
          </w:p>
          <w:p w14:paraId="63E712F0" w14:textId="77777777" w:rsidR="00EF6ED0" w:rsidRPr="00AF0A09" w:rsidRDefault="00EF6ED0" w:rsidP="009C1FF9">
            <w:pPr>
              <w:shd w:val="clear" w:color="auto" w:fill="FFFFFF"/>
              <w:spacing w:after="0" w:line="240" w:lineRule="auto"/>
              <w:ind w:left="48" w:right="48"/>
              <w:jc w:val="both"/>
              <w:rPr>
                <w:rFonts w:ascii="Times New Roman" w:eastAsia="Times New Roman" w:hAnsi="Times New Roman" w:cs="Times New Roman"/>
                <w:b/>
                <w:bCs/>
                <w:i/>
                <w:iCs/>
                <w:sz w:val="24"/>
                <w:szCs w:val="24"/>
              </w:rPr>
            </w:pPr>
          </w:p>
          <w:p w14:paraId="32CE5B2D" w14:textId="77777777" w:rsidR="00EF6ED0" w:rsidRPr="00AF0A09" w:rsidRDefault="00EF6ED0" w:rsidP="009C1FF9">
            <w:pPr>
              <w:shd w:val="clear" w:color="auto" w:fill="FFFFFF"/>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bCs/>
                <w:i/>
                <w:iCs/>
                <w:sz w:val="24"/>
                <w:szCs w:val="24"/>
              </w:rPr>
              <w:t xml:space="preserve">2, </w:t>
            </w:r>
            <w:r w:rsidRPr="00AF0A09">
              <w:rPr>
                <w:rFonts w:ascii="Times New Roman" w:eastAsia="Times New Roman" w:hAnsi="Times New Roman" w:cs="Times New Roman"/>
                <w:i/>
                <w:sz w:val="24"/>
                <w:szCs w:val="24"/>
              </w:rPr>
              <w:t>Vận dụng hiểu biết về các bệnh đã tìm hiểu, đề xuất biện pháp phòng bệnh, bảo vệ hệ tuần hoàn và cơ thể. Giải thích cơ sở của các biện pháp đó.</w:t>
            </w:r>
          </w:p>
          <w:p w14:paraId="318CACF5" w14:textId="77777777" w:rsidR="00EF6ED0" w:rsidRPr="00AF0A09" w:rsidRDefault="00EF6ED0" w:rsidP="009C1FF9">
            <w:pPr>
              <w:spacing w:after="0" w:line="240" w:lineRule="auto"/>
              <w:ind w:left="48" w:right="48"/>
              <w:jc w:val="both"/>
              <w:rPr>
                <w:rFonts w:ascii="Times New Roman" w:eastAsia="Times New Roman" w:hAnsi="Times New Roman" w:cs="Times New Roman"/>
                <w:b/>
                <w:bCs/>
                <w:i/>
                <w:iCs/>
                <w:sz w:val="24"/>
                <w:szCs w:val="24"/>
              </w:rPr>
            </w:pPr>
          </w:p>
          <w:p w14:paraId="7CD4042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6CB01B24" w14:textId="77777777" w:rsidR="00EF6ED0" w:rsidRPr="00AF0A09" w:rsidRDefault="00EF6ED0" w:rsidP="009C1FF9">
            <w:pPr>
              <w:pStyle w:val="ListParagraph"/>
              <w:ind w:left="0"/>
              <w:jc w:val="both"/>
              <w:rPr>
                <w:rFonts w:eastAsia="Arial"/>
              </w:rPr>
            </w:pPr>
          </w:p>
          <w:p w14:paraId="3B0E1F4D" w14:textId="77777777" w:rsidR="00EF6ED0" w:rsidRPr="00AF0A09" w:rsidRDefault="00EF6ED0" w:rsidP="009C1FF9">
            <w:pPr>
              <w:pStyle w:val="ListParagraph"/>
              <w:ind w:left="0"/>
              <w:jc w:val="both"/>
              <w:rPr>
                <w:rFonts w:eastAsia="Calibri"/>
              </w:rPr>
            </w:pPr>
            <w:r w:rsidRPr="00AF0A09">
              <w:rPr>
                <w:rFonts w:eastAsia="Arial"/>
              </w:rPr>
              <w:t>- HS cá nhân nghiên cứu thông tin phần III SGK/138, 139 - Một số bệnh về máu và tim mạch.</w:t>
            </w:r>
          </w:p>
          <w:p w14:paraId="27D3A41E" w14:textId="77777777" w:rsidR="00EF6ED0" w:rsidRPr="00AF0A09" w:rsidRDefault="00EF6ED0" w:rsidP="009C1FF9">
            <w:pPr>
              <w:pStyle w:val="ListParagraph"/>
              <w:ind w:left="0"/>
              <w:jc w:val="both"/>
              <w:rPr>
                <w:rFonts w:eastAsia="Calibri"/>
              </w:rPr>
            </w:pPr>
          </w:p>
          <w:p w14:paraId="7D4BCFE3" w14:textId="77777777" w:rsidR="00EF6ED0" w:rsidRPr="00AF0A09" w:rsidRDefault="00EF6ED0" w:rsidP="009C1FF9">
            <w:pPr>
              <w:pStyle w:val="ListParagraph"/>
              <w:ind w:left="0"/>
              <w:jc w:val="both"/>
              <w:rPr>
                <w:rFonts w:eastAsia="Calibri"/>
              </w:rPr>
            </w:pPr>
            <w:r w:rsidRPr="00AF0A09">
              <w:rPr>
                <w:rFonts w:eastAsia="Calibri"/>
              </w:rPr>
              <w:t>- HS thảo luận nhóm theo bàn trả lời câu hỏi:</w:t>
            </w:r>
          </w:p>
          <w:p w14:paraId="6073321F"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3E56B67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1FA1C519" w14:textId="77777777" w:rsidR="00EF6ED0" w:rsidRPr="00AF0A09" w:rsidRDefault="00EF6ED0" w:rsidP="009C1FF9">
            <w:pPr>
              <w:spacing w:after="0" w:line="240" w:lineRule="auto"/>
              <w:jc w:val="both"/>
              <w:rPr>
                <w:rFonts w:ascii="Times New Roman" w:eastAsia="Arial" w:hAnsi="Times New Roman" w:cs="Times New Roman"/>
                <w:sz w:val="24"/>
                <w:szCs w:val="24"/>
              </w:rPr>
            </w:pPr>
          </w:p>
          <w:p w14:paraId="1C1324D4"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đại diện các nhóm trình bày, các nhóm khác theo dõi, nhận xét bổ sung (nếu có).</w:t>
            </w:r>
          </w:p>
          <w:p w14:paraId="25789D34"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1F33929C" w14:textId="77777777" w:rsidR="00EF6ED0" w:rsidRPr="00AF0A09" w:rsidRDefault="00EF6ED0" w:rsidP="009C1FF9">
            <w:pPr>
              <w:spacing w:after="0" w:line="240" w:lineRule="auto"/>
              <w:ind w:right="48"/>
              <w:jc w:val="both"/>
              <w:rPr>
                <w:rFonts w:ascii="Times New Roman" w:eastAsia="Times New Roman" w:hAnsi="Times New Roman" w:cs="Times New Roman"/>
                <w:b/>
                <w:bCs/>
                <w:iCs/>
                <w:sz w:val="24"/>
                <w:szCs w:val="24"/>
              </w:rPr>
            </w:pPr>
          </w:p>
          <w:p w14:paraId="188C1F6D"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29E4747" w14:textId="77777777" w:rsidR="00EF6ED0" w:rsidRPr="00AF0A09" w:rsidRDefault="00EF6ED0" w:rsidP="009C1FF9">
            <w:pPr>
              <w:spacing w:after="0" w:line="240" w:lineRule="auto"/>
              <w:rPr>
                <w:rFonts w:ascii="Times New Roman" w:eastAsia="Arial" w:hAnsi="Times New Roman" w:cs="Times New Roman"/>
                <w:sz w:val="24"/>
                <w:szCs w:val="24"/>
              </w:rPr>
            </w:pPr>
          </w:p>
          <w:p w14:paraId="1D214EDA" w14:textId="77777777" w:rsidR="00EF6ED0" w:rsidRPr="00AF0A09" w:rsidRDefault="00EF6ED0"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lastRenderedPageBreak/>
              <w:t>- GV nhận xét, đánh giá, chốt nội dung kiến thức</w:t>
            </w:r>
          </w:p>
        </w:tc>
        <w:tc>
          <w:tcPr>
            <w:tcW w:w="6662" w:type="dxa"/>
            <w:tcBorders>
              <w:top w:val="single" w:sz="4" w:space="0" w:color="auto"/>
              <w:left w:val="single" w:sz="4" w:space="0" w:color="auto"/>
              <w:bottom w:val="single" w:sz="4" w:space="0" w:color="auto"/>
              <w:right w:val="single" w:sz="4" w:space="0" w:color="auto"/>
            </w:tcBorders>
            <w:shd w:val="clear" w:color="auto" w:fill="auto"/>
          </w:tcPr>
          <w:p w14:paraId="21DAD5CB"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II. Một số bệnh về máu và tim mạch.</w:t>
            </w:r>
          </w:p>
          <w:p w14:paraId="634882FE" w14:textId="77777777" w:rsidR="00EF6ED0" w:rsidRPr="00AF0A09" w:rsidRDefault="00EF6ED0" w:rsidP="009C1FF9">
            <w:pPr>
              <w:spacing w:after="0" w:line="240" w:lineRule="auto"/>
              <w:jc w:val="both"/>
              <w:rPr>
                <w:rFonts w:ascii="Times New Roman" w:eastAsia="Times New Roman" w:hAnsi="Times New Roman" w:cs="Times New Roman"/>
                <w:b/>
                <w:i/>
                <w:sz w:val="24"/>
                <w:szCs w:val="24"/>
              </w:rPr>
            </w:pPr>
            <w:r w:rsidRPr="00AF0A09">
              <w:rPr>
                <w:rFonts w:ascii="Times New Roman" w:hAnsi="Times New Roman" w:cs="Times New Roman"/>
                <w:b/>
                <w:i/>
                <w:sz w:val="24"/>
                <w:szCs w:val="24"/>
              </w:rPr>
              <w:t>Gợi ý</w:t>
            </w:r>
            <w:r w:rsidRPr="00AF0A09">
              <w:rPr>
                <w:rFonts w:ascii="Times New Roman" w:eastAsia="Times New Roman" w:hAnsi="Times New Roman" w:cs="Times New Roman"/>
                <w:b/>
                <w:i/>
                <w:sz w:val="24"/>
                <w:szCs w:val="24"/>
              </w:rPr>
              <w:t xml:space="preserve"> trả lời câu hỏi thảo luận:</w:t>
            </w:r>
          </w:p>
          <w:p w14:paraId="6FD63797"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1, </w:t>
            </w:r>
          </w:p>
          <w:tbl>
            <w:tblPr>
              <w:tblW w:w="640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59"/>
              <w:gridCol w:w="2285"/>
              <w:gridCol w:w="1418"/>
              <w:gridCol w:w="1842"/>
            </w:tblGrid>
            <w:tr w:rsidR="009C1FF9" w:rsidRPr="00AF0A09" w14:paraId="204B43EF" w14:textId="77777777" w:rsidTr="00693BA4">
              <w:tc>
                <w:tcPr>
                  <w:tcW w:w="859" w:type="dxa"/>
                  <w:tcBorders>
                    <w:top w:val="outset" w:sz="6" w:space="0" w:color="auto"/>
                    <w:left w:val="outset" w:sz="6" w:space="0" w:color="auto"/>
                    <w:bottom w:val="outset" w:sz="6" w:space="0" w:color="auto"/>
                    <w:right w:val="outset" w:sz="6" w:space="0" w:color="auto"/>
                  </w:tcBorders>
                  <w:shd w:val="clear" w:color="auto" w:fill="EEECE1" w:themeFill="background2"/>
                  <w:vAlign w:val="center"/>
                </w:tcPr>
                <w:p w14:paraId="081F9C96" w14:textId="77777777" w:rsidR="00EF6ED0" w:rsidRPr="00AF0A09" w:rsidRDefault="00EF6ED0" w:rsidP="009C1FF9">
                  <w:pPr>
                    <w:spacing w:after="0" w:line="240" w:lineRule="auto"/>
                    <w:ind w:left="48" w:right="48"/>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Tên bệnh</w:t>
                  </w:r>
                </w:p>
              </w:tc>
              <w:tc>
                <w:tcPr>
                  <w:tcW w:w="2285" w:type="dxa"/>
                  <w:tcBorders>
                    <w:top w:val="outset" w:sz="6" w:space="0" w:color="auto"/>
                    <w:left w:val="outset" w:sz="6" w:space="0" w:color="auto"/>
                    <w:bottom w:val="outset" w:sz="6" w:space="0" w:color="auto"/>
                    <w:right w:val="outset" w:sz="6" w:space="0" w:color="auto"/>
                  </w:tcBorders>
                  <w:shd w:val="clear" w:color="auto" w:fill="EEECE1" w:themeFill="background2"/>
                </w:tcPr>
                <w:p w14:paraId="3FC6DC5E" w14:textId="77777777" w:rsidR="00EF6ED0" w:rsidRPr="00AF0A09" w:rsidRDefault="00EF6ED0" w:rsidP="009C1FF9">
                  <w:pPr>
                    <w:spacing w:after="0" w:line="240" w:lineRule="auto"/>
                    <w:ind w:left="48" w:right="48"/>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Nguyên nhân</w:t>
                  </w:r>
                </w:p>
              </w:tc>
              <w:tc>
                <w:tcPr>
                  <w:tcW w:w="1418" w:type="dxa"/>
                  <w:tcBorders>
                    <w:top w:val="outset" w:sz="6" w:space="0" w:color="auto"/>
                    <w:left w:val="outset" w:sz="6" w:space="0" w:color="auto"/>
                    <w:bottom w:val="outset" w:sz="6" w:space="0" w:color="auto"/>
                    <w:right w:val="outset" w:sz="6" w:space="0" w:color="auto"/>
                  </w:tcBorders>
                  <w:shd w:val="clear" w:color="auto" w:fill="EEECE1" w:themeFill="background2"/>
                </w:tcPr>
                <w:p w14:paraId="4B00CCA0" w14:textId="77777777" w:rsidR="00EF6ED0" w:rsidRPr="00AF0A09" w:rsidRDefault="00EF6ED0" w:rsidP="009C1FF9">
                  <w:pPr>
                    <w:spacing w:after="0" w:line="240" w:lineRule="auto"/>
                    <w:ind w:left="48" w:right="48"/>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Triệu chứng</w:t>
                  </w:r>
                </w:p>
              </w:tc>
              <w:tc>
                <w:tcPr>
                  <w:tcW w:w="1842" w:type="dxa"/>
                  <w:tcBorders>
                    <w:top w:val="outset" w:sz="6" w:space="0" w:color="auto"/>
                    <w:left w:val="outset" w:sz="6" w:space="0" w:color="auto"/>
                    <w:bottom w:val="outset" w:sz="6" w:space="0" w:color="auto"/>
                    <w:right w:val="outset" w:sz="6" w:space="0" w:color="auto"/>
                  </w:tcBorders>
                  <w:shd w:val="clear" w:color="auto" w:fill="EEECE1" w:themeFill="background2"/>
                </w:tcPr>
                <w:p w14:paraId="78B70517" w14:textId="77777777" w:rsidR="00EF6ED0" w:rsidRPr="00AF0A09" w:rsidRDefault="00EF6ED0" w:rsidP="009C1FF9">
                  <w:pPr>
                    <w:spacing w:after="0" w:line="240" w:lineRule="auto"/>
                    <w:ind w:left="48" w:right="48"/>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Hậu quả</w:t>
                  </w:r>
                </w:p>
              </w:tc>
            </w:tr>
            <w:tr w:rsidR="009C1FF9" w:rsidRPr="00AF0A09" w14:paraId="54486800" w14:textId="77777777" w:rsidTr="00693BA4">
              <w:tc>
                <w:tcPr>
                  <w:tcW w:w="85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279F5FA"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iếu máu</w:t>
                  </w:r>
                </w:p>
                <w:p w14:paraId="1BDE3C9B"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p>
              </w:tc>
              <w:tc>
                <w:tcPr>
                  <w:tcW w:w="2285" w:type="dxa"/>
                  <w:tcBorders>
                    <w:top w:val="outset" w:sz="6" w:space="0" w:color="auto"/>
                    <w:left w:val="outset" w:sz="6" w:space="0" w:color="auto"/>
                    <w:bottom w:val="outset" w:sz="6" w:space="0" w:color="auto"/>
                    <w:right w:val="outset" w:sz="6" w:space="0" w:color="auto"/>
                  </w:tcBorders>
                  <w:shd w:val="clear" w:color="auto" w:fill="auto"/>
                  <w:hideMark/>
                </w:tcPr>
                <w:p w14:paraId="37C7D66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không sản xuất đủ hoặc giảm số lượng hồng cầu hoặc huyết sắc tố (hemoglobin) dẫn đến máu giảm khả năng vận chuyển oxygen trong cơ thể.</w:t>
                  </w:r>
                </w:p>
                <w:p w14:paraId="08794B4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oặc do mất quá nhiều máu khi bị thương, khi đến kì kinh nguyệt.</w:t>
                  </w:r>
                </w:p>
              </w:tc>
              <w:tc>
                <w:tcPr>
                  <w:tcW w:w="1418" w:type="dxa"/>
                  <w:tcBorders>
                    <w:top w:val="outset" w:sz="6" w:space="0" w:color="auto"/>
                    <w:left w:val="outset" w:sz="6" w:space="0" w:color="auto"/>
                    <w:bottom w:val="outset" w:sz="6" w:space="0" w:color="auto"/>
                    <w:right w:val="outset" w:sz="6" w:space="0" w:color="auto"/>
                  </w:tcBorders>
                  <w:shd w:val="clear" w:color="auto" w:fill="auto"/>
                  <w:hideMark/>
                </w:tcPr>
                <w:p w14:paraId="304A4B3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ệt mỏi, da xanh, tim đập nhanh, đau thắt ngực, ngất và khó thở khi gắng sức…</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2D348E6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hiến cơ thể mệt mỏi và suy giảm chất lượng cuộc sống; có thể dẫn đến các biến chứng nghiêm trọng như rối loạn nhịp tim kéo dài, ngất xỉu đột ngột, mẹ bầu có thể sinh non, thậm chí tử vong.</w:t>
                  </w:r>
                </w:p>
              </w:tc>
            </w:tr>
            <w:tr w:rsidR="009C1FF9" w:rsidRPr="00AF0A09" w14:paraId="6E9E97C8" w14:textId="77777777" w:rsidTr="00693BA4">
              <w:tc>
                <w:tcPr>
                  <w:tcW w:w="85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8CAACA0"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uyết</w:t>
                  </w:r>
                </w:p>
                <w:p w14:paraId="124D7428"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áp cao</w:t>
                  </w:r>
                </w:p>
              </w:tc>
              <w:tc>
                <w:tcPr>
                  <w:tcW w:w="2285" w:type="dxa"/>
                  <w:tcBorders>
                    <w:top w:val="outset" w:sz="6" w:space="0" w:color="auto"/>
                    <w:left w:val="outset" w:sz="6" w:space="0" w:color="auto"/>
                    <w:bottom w:val="outset" w:sz="6" w:space="0" w:color="auto"/>
                    <w:right w:val="outset" w:sz="6" w:space="0" w:color="auto"/>
                  </w:tcBorders>
                  <w:shd w:val="clear" w:color="auto" w:fill="auto"/>
                  <w:hideMark/>
                </w:tcPr>
                <w:p w14:paraId="406DEA17"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uyết áp tăng cao lúc đầu có thể do sau khi luyện tập thể dục, thể thao, khi tức giận hay khi bị sốt,… Nếu tình trạng này kéo dài có thể làm tổn thương cấu trúc thành động mạch và gây ra bệnh huyết áp cao.</w:t>
                  </w:r>
                </w:p>
                <w:p w14:paraId="53BA39BD" w14:textId="77777777" w:rsidR="00EF6ED0" w:rsidRPr="00AF0A09" w:rsidRDefault="00EF6ED0"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Quảng cáo</w:t>
                  </w:r>
                </w:p>
                <w:p w14:paraId="2A45E92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chế độ ăn nhiều đường và muối, thức ăn chứa nhiều chất béo,…</w:t>
                  </w:r>
                </w:p>
              </w:tc>
              <w:tc>
                <w:tcPr>
                  <w:tcW w:w="1418" w:type="dxa"/>
                  <w:tcBorders>
                    <w:top w:val="outset" w:sz="6" w:space="0" w:color="auto"/>
                    <w:left w:val="outset" w:sz="6" w:space="0" w:color="auto"/>
                    <w:bottom w:val="outset" w:sz="6" w:space="0" w:color="auto"/>
                    <w:right w:val="outset" w:sz="6" w:space="0" w:color="auto"/>
                  </w:tcBorders>
                  <w:shd w:val="clear" w:color="auto" w:fill="auto"/>
                  <w:hideMark/>
                </w:tcPr>
                <w:p w14:paraId="570DEFF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hức đầu, tê hoặc ngứa râm ran ở các chi, chóng mặt, hoa mắt, buồn nôn, chảy máu cam, …</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4CBC4B3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ó thể gây ra nhiều biến chứng như nguy hiểm về sau như: nhồi máu cơ tim, đột quỵ, suy </w:t>
                  </w:r>
                </w:p>
              </w:tc>
            </w:tr>
            <w:tr w:rsidR="009C1FF9" w:rsidRPr="00AF0A09" w14:paraId="70D5C02F" w14:textId="77777777" w:rsidTr="00693BA4">
              <w:tc>
                <w:tcPr>
                  <w:tcW w:w="85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31B7D6" w14:textId="77777777" w:rsidR="00EF6ED0" w:rsidRPr="00AF0A09" w:rsidRDefault="00EF6ED0"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Xơ vữa động mạch</w:t>
                  </w:r>
                </w:p>
              </w:tc>
              <w:tc>
                <w:tcPr>
                  <w:tcW w:w="2285" w:type="dxa"/>
                  <w:tcBorders>
                    <w:top w:val="outset" w:sz="6" w:space="0" w:color="auto"/>
                    <w:left w:val="outset" w:sz="6" w:space="0" w:color="auto"/>
                    <w:bottom w:val="outset" w:sz="6" w:space="0" w:color="auto"/>
                    <w:right w:val="outset" w:sz="6" w:space="0" w:color="auto"/>
                  </w:tcBorders>
                  <w:shd w:val="clear" w:color="auto" w:fill="auto"/>
                  <w:hideMark/>
                </w:tcPr>
                <w:p w14:paraId="6F66610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chế độ ăn chưa hợp lí, hút thuốc lá, ít vận động,… dẫn đến hàm lượng cholesterol trong máu tăng cao kết hợp với Ca</w:t>
                  </w:r>
                  <w:r w:rsidRPr="00AF0A09">
                    <w:rPr>
                      <w:rFonts w:ascii="Times New Roman" w:eastAsia="Times New Roman" w:hAnsi="Times New Roman" w:cs="Times New Roman"/>
                      <w:sz w:val="24"/>
                      <w:szCs w:val="24"/>
                      <w:vertAlign w:val="superscript"/>
                    </w:rPr>
                    <w:t>2+</w:t>
                  </w:r>
                  <w:r w:rsidRPr="00AF0A09">
                    <w:rPr>
                      <w:rFonts w:ascii="Times New Roman" w:eastAsia="Times New Roman" w:hAnsi="Times New Roman" w:cs="Times New Roman"/>
                      <w:sz w:val="24"/>
                      <w:szCs w:val="24"/>
                    </w:rPr>
                    <w:t> ngấm vào thành mạch.</w:t>
                  </w:r>
                </w:p>
                <w:p w14:paraId="45A57D5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w:t>
                  </w:r>
                </w:p>
              </w:tc>
              <w:tc>
                <w:tcPr>
                  <w:tcW w:w="1418" w:type="dxa"/>
                  <w:tcBorders>
                    <w:top w:val="outset" w:sz="6" w:space="0" w:color="auto"/>
                    <w:left w:val="outset" w:sz="6" w:space="0" w:color="auto"/>
                    <w:bottom w:val="outset" w:sz="6" w:space="0" w:color="auto"/>
                    <w:right w:val="outset" w:sz="6" w:space="0" w:color="auto"/>
                  </w:tcBorders>
                  <w:shd w:val="clear" w:color="auto" w:fill="auto"/>
                  <w:hideMark/>
                </w:tcPr>
                <w:p w14:paraId="78C77CF3"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ác triệu chứng cụ thể phụ thuộc vào vị trí động mạch bị xơ vữa như: Đau thắt ngực, tê bì tay chân hoặc cảm giác yếu ớt vô lực, khó nói hoặc nói lắp, mất thị lực tạm thời ở một mắt hoặc </w:t>
                  </w:r>
                  <w:r w:rsidRPr="00AF0A09">
                    <w:rPr>
                      <w:rFonts w:ascii="Times New Roman" w:eastAsia="Times New Roman" w:hAnsi="Times New Roman" w:cs="Times New Roman"/>
                      <w:sz w:val="24"/>
                      <w:szCs w:val="24"/>
                    </w:rPr>
                    <w:lastRenderedPageBreak/>
                    <w:t>cơ mặt bị rủ xuống,…</w:t>
                  </w:r>
                </w:p>
              </w:tc>
              <w:tc>
                <w:tcPr>
                  <w:tcW w:w="1842" w:type="dxa"/>
                  <w:tcBorders>
                    <w:top w:val="outset" w:sz="6" w:space="0" w:color="auto"/>
                    <w:left w:val="outset" w:sz="6" w:space="0" w:color="auto"/>
                    <w:bottom w:val="outset" w:sz="6" w:space="0" w:color="auto"/>
                    <w:right w:val="outset" w:sz="6" w:space="0" w:color="auto"/>
                  </w:tcBorders>
                  <w:shd w:val="clear" w:color="auto" w:fill="auto"/>
                  <w:hideMark/>
                </w:tcPr>
                <w:p w14:paraId="1811758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Làm hẹp lòng mạch, mạch bị xơ vữa, dẫn đến tăng huyết áp, giảm dòng máu, tạo thành các cục máu đông dẫn đến tắc mạch. Nếu các cục máu đông xuất hiện ở động mạch vành tim gây đau tim, còn ở động mạch não là nguyên nhân gây đột quỵ.</w:t>
                  </w:r>
                </w:p>
              </w:tc>
            </w:tr>
          </w:tbl>
          <w:p w14:paraId="533AC19C"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1022654D" w14:textId="77777777" w:rsidR="00EF6ED0" w:rsidRPr="00AF0A09" w:rsidRDefault="00EF6ED0" w:rsidP="009C1FF9">
            <w:pPr>
              <w:shd w:val="clear" w:color="auto" w:fill="FFFFFF"/>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sz w:val="24"/>
                <w:szCs w:val="24"/>
              </w:rPr>
              <w:t xml:space="preserve">2, </w:t>
            </w:r>
            <w:r w:rsidRPr="00AF0A09">
              <w:rPr>
                <w:rFonts w:ascii="Times New Roman" w:eastAsia="Times New Roman" w:hAnsi="Times New Roman" w:cs="Times New Roman"/>
                <w:i/>
                <w:sz w:val="24"/>
                <w:szCs w:val="24"/>
              </w:rPr>
              <w:t>Biện pháp phòng bệnh, bảo vệ hệ tuần hoàn và cơ thể và cơ sở của các biện pháp đó.</w:t>
            </w:r>
          </w:p>
          <w:tbl>
            <w:tblPr>
              <w:tblW w:w="645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002"/>
              <w:gridCol w:w="3454"/>
            </w:tblGrid>
            <w:tr w:rsidR="009C1FF9" w:rsidRPr="00AF0A09" w14:paraId="1F09EE78" w14:textId="77777777" w:rsidTr="00693BA4">
              <w:tc>
                <w:tcPr>
                  <w:tcW w:w="3002" w:type="dxa"/>
                  <w:tcBorders>
                    <w:top w:val="outset" w:sz="6" w:space="0" w:color="auto"/>
                    <w:left w:val="outset" w:sz="6" w:space="0" w:color="auto"/>
                    <w:bottom w:val="outset" w:sz="6" w:space="0" w:color="auto"/>
                    <w:right w:val="outset" w:sz="6" w:space="0" w:color="auto"/>
                  </w:tcBorders>
                  <w:shd w:val="clear" w:color="auto" w:fill="EEECE1" w:themeFill="background2"/>
                  <w:hideMark/>
                </w:tcPr>
                <w:p w14:paraId="1294F678" w14:textId="77777777" w:rsidR="00EF6ED0" w:rsidRPr="00AF0A09" w:rsidRDefault="00EF6ED0" w:rsidP="009C1FF9">
                  <w:pPr>
                    <w:spacing w:after="0" w:line="240" w:lineRule="auto"/>
                    <w:ind w:left="48" w:right="48"/>
                    <w:jc w:val="center"/>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Các biện pháp</w:t>
                  </w:r>
                </w:p>
              </w:tc>
              <w:tc>
                <w:tcPr>
                  <w:tcW w:w="3454" w:type="dxa"/>
                  <w:tcBorders>
                    <w:top w:val="outset" w:sz="6" w:space="0" w:color="auto"/>
                    <w:left w:val="outset" w:sz="6" w:space="0" w:color="auto"/>
                    <w:bottom w:val="outset" w:sz="6" w:space="0" w:color="auto"/>
                    <w:right w:val="outset" w:sz="6" w:space="0" w:color="auto"/>
                  </w:tcBorders>
                  <w:shd w:val="clear" w:color="auto" w:fill="EEECE1" w:themeFill="background2"/>
                  <w:hideMark/>
                </w:tcPr>
                <w:p w14:paraId="77C0159C" w14:textId="77777777" w:rsidR="00EF6ED0" w:rsidRPr="00AF0A09" w:rsidRDefault="00EF6ED0" w:rsidP="009C1FF9">
                  <w:pPr>
                    <w:spacing w:after="0" w:line="240" w:lineRule="auto"/>
                    <w:ind w:left="48" w:right="48"/>
                    <w:jc w:val="center"/>
                    <w:rPr>
                      <w:rFonts w:ascii="Times New Roman" w:eastAsia="Times New Roman" w:hAnsi="Times New Roman" w:cs="Times New Roman"/>
                      <w:b/>
                      <w:bCs/>
                      <w:sz w:val="24"/>
                      <w:szCs w:val="24"/>
                    </w:rPr>
                  </w:pPr>
                  <w:r w:rsidRPr="00AF0A09">
                    <w:rPr>
                      <w:rFonts w:ascii="Times New Roman" w:eastAsia="Times New Roman" w:hAnsi="Times New Roman" w:cs="Times New Roman"/>
                      <w:b/>
                      <w:bCs/>
                      <w:sz w:val="24"/>
                      <w:szCs w:val="24"/>
                    </w:rPr>
                    <w:t>Cơ sở khoa học</w:t>
                  </w:r>
                </w:p>
              </w:tc>
            </w:tr>
            <w:tr w:rsidR="009C1FF9" w:rsidRPr="00AF0A09" w14:paraId="78412075" w14:textId="77777777" w:rsidTr="00693BA4">
              <w:tc>
                <w:tcPr>
                  <w:tcW w:w="3002" w:type="dxa"/>
                  <w:tcBorders>
                    <w:top w:val="outset" w:sz="6" w:space="0" w:color="auto"/>
                    <w:left w:val="outset" w:sz="6" w:space="0" w:color="auto"/>
                    <w:bottom w:val="outset" w:sz="6" w:space="0" w:color="auto"/>
                    <w:right w:val="outset" w:sz="6" w:space="0" w:color="auto"/>
                  </w:tcBorders>
                  <w:shd w:val="clear" w:color="auto" w:fill="auto"/>
                  <w:hideMark/>
                </w:tcPr>
                <w:p w14:paraId="5B0E418A"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Có chế độ dinh dưỡng hợp lí, đủ chất; hạn chế thức ăn chế biến sẵn chứa nhiều muối, đường hoặc dầu mỡ.</w:t>
                  </w:r>
                </w:p>
              </w:tc>
              <w:tc>
                <w:tcPr>
                  <w:tcW w:w="3454" w:type="dxa"/>
                  <w:tcBorders>
                    <w:top w:val="outset" w:sz="6" w:space="0" w:color="auto"/>
                    <w:left w:val="outset" w:sz="6" w:space="0" w:color="auto"/>
                    <w:bottom w:val="outset" w:sz="6" w:space="0" w:color="auto"/>
                    <w:right w:val="outset" w:sz="6" w:space="0" w:color="auto"/>
                  </w:tcBorders>
                  <w:shd w:val="clear" w:color="auto" w:fill="auto"/>
                  <w:hideMark/>
                </w:tcPr>
                <w:p w14:paraId="4CF54411"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Bổ sung sắt và các chất cần thiết tốt cho hệ tuần hoàn. Hạn chế các tác nhân gây hại cho hệ tuần hoàn như tăng huyết áp, xơ vữa động mạch,…</w:t>
                  </w:r>
                </w:p>
              </w:tc>
            </w:tr>
            <w:tr w:rsidR="009C1FF9" w:rsidRPr="00AF0A09" w14:paraId="48B4CF31" w14:textId="77777777" w:rsidTr="00693BA4">
              <w:tc>
                <w:tcPr>
                  <w:tcW w:w="3002" w:type="dxa"/>
                  <w:tcBorders>
                    <w:top w:val="outset" w:sz="6" w:space="0" w:color="auto"/>
                    <w:left w:val="outset" w:sz="6" w:space="0" w:color="auto"/>
                    <w:bottom w:val="outset" w:sz="6" w:space="0" w:color="auto"/>
                    <w:right w:val="outset" w:sz="6" w:space="0" w:color="auto"/>
                  </w:tcBorders>
                  <w:shd w:val="clear" w:color="auto" w:fill="auto"/>
                  <w:hideMark/>
                </w:tcPr>
                <w:p w14:paraId="75871200"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Hạn chế sử dụng các chất kích thích như rượu, bia, thuốc lá,…</w:t>
                  </w:r>
                </w:p>
              </w:tc>
              <w:tc>
                <w:tcPr>
                  <w:tcW w:w="3454" w:type="dxa"/>
                  <w:tcBorders>
                    <w:top w:val="outset" w:sz="6" w:space="0" w:color="auto"/>
                    <w:left w:val="outset" w:sz="6" w:space="0" w:color="auto"/>
                    <w:bottom w:val="outset" w:sz="6" w:space="0" w:color="auto"/>
                    <w:right w:val="outset" w:sz="6" w:space="0" w:color="auto"/>
                  </w:tcBorders>
                  <w:shd w:val="clear" w:color="auto" w:fill="auto"/>
                  <w:hideMark/>
                </w:tcPr>
                <w:p w14:paraId="59CA809C"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Hạn chế tình trạng chất kích thích làm tăng huyết áp và làm tăng trọng lượng cơ thể.</w:t>
                  </w:r>
                </w:p>
              </w:tc>
            </w:tr>
            <w:tr w:rsidR="009C1FF9" w:rsidRPr="00AF0A09" w14:paraId="5FAAB01F" w14:textId="77777777" w:rsidTr="00693BA4">
              <w:tc>
                <w:tcPr>
                  <w:tcW w:w="3002" w:type="dxa"/>
                  <w:tcBorders>
                    <w:top w:val="outset" w:sz="6" w:space="0" w:color="auto"/>
                    <w:left w:val="outset" w:sz="6" w:space="0" w:color="auto"/>
                    <w:bottom w:val="outset" w:sz="6" w:space="0" w:color="auto"/>
                    <w:right w:val="outset" w:sz="6" w:space="0" w:color="auto"/>
                  </w:tcBorders>
                  <w:shd w:val="clear" w:color="auto" w:fill="auto"/>
                  <w:hideMark/>
                </w:tcPr>
                <w:p w14:paraId="5B7D6191"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Tạo cuộc sống vui tươi, thoải mái về tinh thần, giảm căng thẳng.</w:t>
                  </w:r>
                </w:p>
              </w:tc>
              <w:tc>
                <w:tcPr>
                  <w:tcW w:w="3454" w:type="dxa"/>
                  <w:tcBorders>
                    <w:top w:val="outset" w:sz="6" w:space="0" w:color="auto"/>
                    <w:left w:val="outset" w:sz="6" w:space="0" w:color="auto"/>
                    <w:bottom w:val="outset" w:sz="6" w:space="0" w:color="auto"/>
                    <w:right w:val="outset" w:sz="6" w:space="0" w:color="auto"/>
                  </w:tcBorders>
                  <w:shd w:val="clear" w:color="auto" w:fill="auto"/>
                  <w:hideMark/>
                </w:tcPr>
                <w:p w14:paraId="7414DE8D"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Giúp hệ tuần hoàn làm việc hiệu quả, hạn chế tăng huyết áp.</w:t>
                  </w:r>
                </w:p>
              </w:tc>
            </w:tr>
            <w:tr w:rsidR="009C1FF9" w:rsidRPr="00AF0A09" w14:paraId="1971D9AC" w14:textId="77777777" w:rsidTr="00693BA4">
              <w:tc>
                <w:tcPr>
                  <w:tcW w:w="3002" w:type="dxa"/>
                  <w:tcBorders>
                    <w:top w:val="outset" w:sz="6" w:space="0" w:color="auto"/>
                    <w:left w:val="outset" w:sz="6" w:space="0" w:color="auto"/>
                    <w:bottom w:val="outset" w:sz="6" w:space="0" w:color="auto"/>
                    <w:right w:val="outset" w:sz="6" w:space="0" w:color="auto"/>
                  </w:tcBorders>
                  <w:shd w:val="clear" w:color="auto" w:fill="auto"/>
                  <w:hideMark/>
                </w:tcPr>
                <w:p w14:paraId="32337A7E"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Rèn luyện thể dục, thể thao vừa sức, hợp lí.</w:t>
                  </w:r>
                </w:p>
              </w:tc>
              <w:tc>
                <w:tcPr>
                  <w:tcW w:w="3454" w:type="dxa"/>
                  <w:tcBorders>
                    <w:top w:val="outset" w:sz="6" w:space="0" w:color="auto"/>
                    <w:left w:val="outset" w:sz="6" w:space="0" w:color="auto"/>
                    <w:bottom w:val="outset" w:sz="6" w:space="0" w:color="auto"/>
                    <w:right w:val="outset" w:sz="6" w:space="0" w:color="auto"/>
                  </w:tcBorders>
                  <w:shd w:val="clear" w:color="auto" w:fill="auto"/>
                  <w:hideMark/>
                </w:tcPr>
                <w:p w14:paraId="7BEEF675"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Nâng dần sức chịu đựng của tim và cơ thể, tăng khả năng hoạt động của hệ tuần hoàn.</w:t>
                  </w:r>
                </w:p>
              </w:tc>
            </w:tr>
            <w:tr w:rsidR="009C1FF9" w:rsidRPr="00AF0A09" w14:paraId="253B0BBF" w14:textId="77777777" w:rsidTr="00693BA4">
              <w:tc>
                <w:tcPr>
                  <w:tcW w:w="3002" w:type="dxa"/>
                  <w:tcBorders>
                    <w:top w:val="outset" w:sz="6" w:space="0" w:color="auto"/>
                    <w:left w:val="outset" w:sz="6" w:space="0" w:color="auto"/>
                    <w:bottom w:val="outset" w:sz="6" w:space="0" w:color="auto"/>
                    <w:right w:val="outset" w:sz="6" w:space="0" w:color="auto"/>
                  </w:tcBorders>
                  <w:shd w:val="clear" w:color="auto" w:fill="auto"/>
                  <w:hideMark/>
                </w:tcPr>
                <w:p w14:paraId="3FB85601"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Khám sức khỏe định kì.</w:t>
                  </w:r>
                </w:p>
              </w:tc>
              <w:tc>
                <w:tcPr>
                  <w:tcW w:w="3454" w:type="dxa"/>
                  <w:tcBorders>
                    <w:top w:val="outset" w:sz="6" w:space="0" w:color="auto"/>
                    <w:left w:val="outset" w:sz="6" w:space="0" w:color="auto"/>
                    <w:bottom w:val="outset" w:sz="6" w:space="0" w:color="auto"/>
                    <w:right w:val="outset" w:sz="6" w:space="0" w:color="auto"/>
                  </w:tcBorders>
                  <w:shd w:val="clear" w:color="auto" w:fill="auto"/>
                  <w:hideMark/>
                </w:tcPr>
                <w:p w14:paraId="1DC838E3"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Nắm được các chỉ số của cơ thể, từ đó có kế hoạch cải thiện sức khỏe tốt hơn.</w:t>
                  </w:r>
                </w:p>
              </w:tc>
            </w:tr>
            <w:tr w:rsidR="009C1FF9" w:rsidRPr="00AF0A09" w14:paraId="6BBA47F3" w14:textId="77777777" w:rsidTr="00693BA4">
              <w:tc>
                <w:tcPr>
                  <w:tcW w:w="3002" w:type="dxa"/>
                  <w:tcBorders>
                    <w:top w:val="outset" w:sz="6" w:space="0" w:color="auto"/>
                    <w:left w:val="outset" w:sz="6" w:space="0" w:color="auto"/>
                    <w:bottom w:val="outset" w:sz="6" w:space="0" w:color="auto"/>
                    <w:right w:val="outset" w:sz="6" w:space="0" w:color="auto"/>
                  </w:tcBorders>
                  <w:shd w:val="clear" w:color="auto" w:fill="auto"/>
                  <w:hideMark/>
                </w:tcPr>
                <w:p w14:paraId="653E6977"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Đảm bảo môi trường sống sạch sẽ, tiêu diệt các tác nhân truyền bệnh qua đường máu.</w:t>
                  </w:r>
                </w:p>
              </w:tc>
              <w:tc>
                <w:tcPr>
                  <w:tcW w:w="3454" w:type="dxa"/>
                  <w:tcBorders>
                    <w:top w:val="outset" w:sz="6" w:space="0" w:color="auto"/>
                    <w:left w:val="outset" w:sz="6" w:space="0" w:color="auto"/>
                    <w:bottom w:val="outset" w:sz="6" w:space="0" w:color="auto"/>
                    <w:right w:val="outset" w:sz="6" w:space="0" w:color="auto"/>
                  </w:tcBorders>
                  <w:shd w:val="clear" w:color="auto" w:fill="auto"/>
                  <w:hideMark/>
                </w:tcPr>
                <w:p w14:paraId="2660D439" w14:textId="77777777" w:rsidR="00EF6ED0" w:rsidRPr="00AF0A09" w:rsidRDefault="00EF6ED0" w:rsidP="009C1FF9">
                  <w:pPr>
                    <w:spacing w:after="0" w:line="240" w:lineRule="auto"/>
                    <w:ind w:left="48" w:right="48"/>
                    <w:jc w:val="both"/>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Giảm thiếu tối đa sự ảnh hưởng và gây hại của các tác nhân truyền bệnh qua đường máu.</w:t>
                  </w:r>
                </w:p>
              </w:tc>
            </w:tr>
          </w:tbl>
          <w:p w14:paraId="64672CC9"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p>
          <w:p w14:paraId="652E106E" w14:textId="77777777" w:rsidR="00EF6ED0" w:rsidRPr="00AF0A09" w:rsidRDefault="00EF6ED0"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33393E01"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Một số bệnh về máu và tim mạch: Thiếu máu, huyết áp cao; xơ vữa động mạch… </w:t>
            </w:r>
          </w:p>
          <w:p w14:paraId="360C7160"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Một số biện pháp phòng bệnh, bảo vệ hệ tuần hoàn:</w:t>
            </w:r>
          </w:p>
          <w:p w14:paraId="16662E85" w14:textId="77777777" w:rsidR="00EF6ED0" w:rsidRPr="00AF0A09" w:rsidRDefault="00EF6ED0" w:rsidP="009C1FF9">
            <w:pPr>
              <w:spacing w:after="0" w:line="240" w:lineRule="auto"/>
              <w:rPr>
                <w:rFonts w:ascii="Times New Roman" w:eastAsia="Times New Roman" w:hAnsi="Times New Roman" w:cs="Times New Roman"/>
                <w:bCs/>
                <w:sz w:val="24"/>
                <w:szCs w:val="24"/>
              </w:rPr>
            </w:pP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bCs/>
                <w:sz w:val="24"/>
                <w:szCs w:val="24"/>
              </w:rPr>
              <w:t>Có chế độ dinh dưỡng hợp lí, đủ chất; hạn chế thức ăn chế biến sẵn chứa nhiều muối, đường hoặc dầu mỡ.</w:t>
            </w:r>
          </w:p>
          <w:p w14:paraId="69135218" w14:textId="77777777" w:rsidR="00EF6ED0" w:rsidRPr="00AF0A09" w:rsidRDefault="00EF6ED0" w:rsidP="009C1FF9">
            <w:pPr>
              <w:spacing w:after="0" w:line="240" w:lineRule="auto"/>
              <w:ind w:right="-108"/>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 Hạn chế sử dụng các chất kích thích như rượu, bia, thuốc lá..</w:t>
            </w:r>
          </w:p>
          <w:p w14:paraId="25416240" w14:textId="77777777" w:rsidR="00EF6ED0" w:rsidRPr="00AF0A09" w:rsidRDefault="00EF6ED0" w:rsidP="009C1FF9">
            <w:pPr>
              <w:spacing w:after="0" w:line="240" w:lineRule="auto"/>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 Tạo cuộc sống vui tươi, thoải mái về tinh thần, giảm căng thẳng.</w:t>
            </w:r>
          </w:p>
          <w:p w14:paraId="5862EA92" w14:textId="77777777" w:rsidR="00EF6ED0" w:rsidRPr="00AF0A09" w:rsidRDefault="00EF6ED0" w:rsidP="009C1FF9">
            <w:pPr>
              <w:spacing w:after="0" w:line="240" w:lineRule="auto"/>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 Rèn luyện thể dục, thể thao vừa sức, hợp lí.</w:t>
            </w:r>
          </w:p>
          <w:p w14:paraId="65CDBB27"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 Khám sức khỏe định kì.</w:t>
            </w:r>
          </w:p>
          <w:p w14:paraId="2091B863" w14:textId="77777777" w:rsidR="00EF6ED0" w:rsidRPr="00AF0A09" w:rsidRDefault="00EF6ED0"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bCs/>
                <w:sz w:val="24"/>
                <w:szCs w:val="24"/>
              </w:rPr>
              <w:t>Đảm bảo môi trường sống sạch sẽ, tiêu diệt các tác nhân truyền bệnh qua đường máu.</w:t>
            </w:r>
          </w:p>
        </w:tc>
      </w:tr>
    </w:tbl>
    <w:p w14:paraId="7C597F54"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1076AFE8"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7: </w:t>
      </w:r>
      <w:r w:rsidRPr="00AF0A09">
        <w:rPr>
          <w:rFonts w:ascii="Times New Roman" w:eastAsia="Calibri" w:hAnsi="Times New Roman" w:cs="Times New Roman"/>
          <w:b/>
          <w:sz w:val="24"/>
          <w:szCs w:val="24"/>
        </w:rPr>
        <w:t>Thực hành: Thực hiện tình huống giả định cấp cứu người bị chảy máu.</w:t>
      </w:r>
    </w:p>
    <w:p w14:paraId="34470A75"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Calibri" w:hAnsi="Times New Roman" w:cs="Times New Roman"/>
          <w:sz w:val="24"/>
          <w:szCs w:val="24"/>
        </w:rPr>
        <w:t>Thực hiện được tình huống giả định cấp cứu người bị chảy máu.</w:t>
      </w:r>
    </w:p>
    <w:p w14:paraId="246906AB"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quan sát Hình 33.7, 33.8, nghiên cứu thông tin SGK/139; Hoạt động nhóm thực hành sơ cứu người bị chảy máu theo các bước.</w:t>
      </w:r>
    </w:p>
    <w:p w14:paraId="6C3191A1"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hoạt động thực hành của các nhóm HS.</w:t>
      </w:r>
    </w:p>
    <w:p w14:paraId="44ACC094"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6771"/>
        <w:gridCol w:w="3118"/>
      </w:tblGrid>
      <w:tr w:rsidR="009C1FF9" w:rsidRPr="00AF0A09" w14:paraId="41F7B493" w14:textId="77777777" w:rsidTr="00693BA4">
        <w:tc>
          <w:tcPr>
            <w:tcW w:w="6771" w:type="dxa"/>
            <w:tcBorders>
              <w:top w:val="single" w:sz="4" w:space="0" w:color="auto"/>
              <w:left w:val="single" w:sz="4" w:space="0" w:color="auto"/>
              <w:bottom w:val="single" w:sz="4" w:space="0" w:color="auto"/>
              <w:right w:val="single" w:sz="4" w:space="0" w:color="auto"/>
            </w:tcBorders>
            <w:shd w:val="clear" w:color="auto" w:fill="auto"/>
            <w:vAlign w:val="bottom"/>
          </w:tcPr>
          <w:p w14:paraId="3264C79B"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118" w:type="dxa"/>
            <w:tcBorders>
              <w:top w:val="single" w:sz="4" w:space="0" w:color="auto"/>
              <w:left w:val="single" w:sz="4" w:space="0" w:color="auto"/>
              <w:bottom w:val="single" w:sz="4" w:space="0" w:color="auto"/>
              <w:right w:val="single" w:sz="4" w:space="0" w:color="auto"/>
            </w:tcBorders>
            <w:shd w:val="clear" w:color="auto" w:fill="auto"/>
            <w:vAlign w:val="bottom"/>
          </w:tcPr>
          <w:p w14:paraId="5F4A56FB"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53A2FEC6" w14:textId="77777777" w:rsidTr="00693BA4">
        <w:tc>
          <w:tcPr>
            <w:tcW w:w="6771" w:type="dxa"/>
            <w:tcBorders>
              <w:top w:val="single" w:sz="4" w:space="0" w:color="auto"/>
              <w:left w:val="single" w:sz="4" w:space="0" w:color="auto"/>
              <w:bottom w:val="single" w:sz="4" w:space="0" w:color="auto"/>
              <w:right w:val="single" w:sz="4" w:space="0" w:color="auto"/>
            </w:tcBorders>
            <w:shd w:val="clear" w:color="auto" w:fill="auto"/>
          </w:tcPr>
          <w:p w14:paraId="56D739A0"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19CAA13E" w14:textId="77777777" w:rsidR="00EF6ED0" w:rsidRPr="00AF0A09" w:rsidRDefault="00EF6ED0" w:rsidP="009C1FF9">
            <w:pPr>
              <w:pStyle w:val="ListParagraph"/>
              <w:ind w:left="0"/>
              <w:jc w:val="both"/>
              <w:rPr>
                <w:rFonts w:eastAsia="Arial"/>
              </w:rPr>
            </w:pPr>
            <w:r w:rsidRPr="00AF0A09">
              <w:rPr>
                <w:rFonts w:eastAsia="Arial"/>
              </w:rPr>
              <w:t>- GV cho HS quan sát Hình 33.7 - Sơ cứu chảy máu ở tay.</w:t>
            </w:r>
          </w:p>
          <w:p w14:paraId="0D989381"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về cách sơ cứu chảy máu mao mạch và tĩnh mạch SGK/139</w:t>
            </w:r>
            <w:r w:rsidRPr="00AF0A09">
              <w:rPr>
                <w:rFonts w:eastAsia="Calibri"/>
              </w:rPr>
              <w:t>.</w:t>
            </w:r>
          </w:p>
          <w:p w14:paraId="315F7662" w14:textId="77777777" w:rsidR="00EF6ED0" w:rsidRPr="00AF0A09" w:rsidRDefault="00EF6ED0" w:rsidP="009C1FF9">
            <w:pPr>
              <w:pStyle w:val="ListParagraph"/>
              <w:ind w:left="0"/>
              <w:jc w:val="both"/>
              <w:rPr>
                <w:rFonts w:eastAsia="Arial"/>
              </w:rPr>
            </w:pPr>
            <w:r w:rsidRPr="00AF0A09">
              <w:rPr>
                <w:rFonts w:eastAsia="Calibri"/>
              </w:rPr>
              <w:t xml:space="preserve">- HS thảo luận nhóm thực hành </w:t>
            </w:r>
            <w:r w:rsidRPr="00AF0A09">
              <w:rPr>
                <w:rFonts w:eastAsia="Arial"/>
              </w:rPr>
              <w:t>sơ cứu chảy máu mao mạch và tĩnh mạch theo các bước SGK/139:</w:t>
            </w:r>
          </w:p>
          <w:p w14:paraId="364D621F" w14:textId="77777777" w:rsidR="00EF6ED0" w:rsidRPr="00AF0A09" w:rsidRDefault="00EF6ED0" w:rsidP="009C1FF9">
            <w:pPr>
              <w:pStyle w:val="ListParagraph"/>
              <w:ind w:left="0"/>
              <w:jc w:val="both"/>
              <w:rPr>
                <w:rFonts w:eastAsia="Arial"/>
              </w:rPr>
            </w:pPr>
            <w:r w:rsidRPr="00AF0A09">
              <w:rPr>
                <w:rFonts w:eastAsia="Arial"/>
                <w:i/>
              </w:rPr>
              <w:lastRenderedPageBreak/>
              <w:t>Bước 1:</w:t>
            </w:r>
            <w:r w:rsidRPr="00AF0A09">
              <w:rPr>
                <w:rFonts w:eastAsia="Arial"/>
              </w:rPr>
              <w:t xml:space="preserve"> Dùng ngón tay bịt chặt miệng vết thương cho tới khi thấy máu không chảy nữa.</w:t>
            </w:r>
          </w:p>
          <w:p w14:paraId="51BA14E7" w14:textId="77777777" w:rsidR="00EF6ED0" w:rsidRPr="00AF0A09" w:rsidRDefault="00EF6ED0" w:rsidP="009C1FF9">
            <w:pPr>
              <w:pStyle w:val="ListParagraph"/>
              <w:ind w:left="0"/>
              <w:jc w:val="both"/>
              <w:rPr>
                <w:rFonts w:eastAsia="Arial"/>
              </w:rPr>
            </w:pPr>
            <w:r w:rsidRPr="00AF0A09">
              <w:rPr>
                <w:rFonts w:eastAsia="Arial"/>
                <w:i/>
              </w:rPr>
              <w:t>Bước 2:</w:t>
            </w:r>
            <w:r w:rsidRPr="00AF0A09">
              <w:rPr>
                <w:rFonts w:eastAsia="Arial"/>
              </w:rPr>
              <w:t xml:space="preserve"> Sát trùng vết thương bằng cồn iodine.</w:t>
            </w:r>
          </w:p>
          <w:p w14:paraId="6AC0D35B" w14:textId="77777777" w:rsidR="00EF6ED0" w:rsidRPr="00AF0A09" w:rsidRDefault="00EF6ED0" w:rsidP="009C1FF9">
            <w:pPr>
              <w:pStyle w:val="ListParagraph"/>
              <w:ind w:left="0"/>
              <w:jc w:val="both"/>
              <w:rPr>
                <w:rFonts w:eastAsia="Calibri"/>
              </w:rPr>
            </w:pPr>
            <w:r w:rsidRPr="00AF0A09">
              <w:rPr>
                <w:rFonts w:eastAsia="Arial"/>
                <w:i/>
              </w:rPr>
              <w:t>Bước 3:</w:t>
            </w:r>
            <w:r w:rsidRPr="00AF0A09">
              <w:rPr>
                <w:rFonts w:eastAsia="Arial"/>
              </w:rPr>
              <w:t xml:space="preserve"> Che kín miệng vết thương bằng bông, gạc, băng gạc.</w:t>
            </w:r>
          </w:p>
          <w:p w14:paraId="02794A6A" w14:textId="77777777" w:rsidR="00EF6ED0" w:rsidRPr="00AF0A09" w:rsidRDefault="00EF6ED0" w:rsidP="009C1FF9">
            <w:pPr>
              <w:pStyle w:val="ListParagraph"/>
              <w:ind w:left="0"/>
              <w:jc w:val="both"/>
              <w:rPr>
                <w:rFonts w:eastAsia="Arial"/>
              </w:rPr>
            </w:pPr>
          </w:p>
          <w:p w14:paraId="02287DC2" w14:textId="77777777" w:rsidR="00EF6ED0" w:rsidRPr="00AF0A09" w:rsidRDefault="00EF6ED0" w:rsidP="009C1FF9">
            <w:pPr>
              <w:pStyle w:val="ListParagraph"/>
              <w:ind w:left="0"/>
              <w:jc w:val="both"/>
              <w:rPr>
                <w:rFonts w:eastAsia="Arial"/>
              </w:rPr>
            </w:pPr>
            <w:r w:rsidRPr="00AF0A09">
              <w:rPr>
                <w:rFonts w:eastAsia="Arial"/>
              </w:rPr>
              <w:t>- GV cho HS quan sát Hình Hình 33.8 – Gây áp lực gián tiếp lên động mạch để cầm máu.</w:t>
            </w:r>
          </w:p>
          <w:p w14:paraId="666D2643"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về cách sơ cứu chảy máu động mạch cánh tay SGK/140</w:t>
            </w:r>
            <w:r w:rsidRPr="00AF0A09">
              <w:rPr>
                <w:rFonts w:eastAsia="Calibri"/>
              </w:rPr>
              <w:t>.</w:t>
            </w:r>
          </w:p>
          <w:p w14:paraId="0461BE51" w14:textId="77777777" w:rsidR="00EF6ED0" w:rsidRPr="00AF0A09" w:rsidRDefault="00EF6ED0" w:rsidP="009C1FF9">
            <w:pPr>
              <w:pStyle w:val="ListParagraph"/>
              <w:ind w:left="0"/>
              <w:jc w:val="both"/>
              <w:rPr>
                <w:rFonts w:eastAsia="Arial"/>
              </w:rPr>
            </w:pPr>
            <w:r w:rsidRPr="00AF0A09">
              <w:rPr>
                <w:rFonts w:eastAsia="Calibri"/>
              </w:rPr>
              <w:t xml:space="preserve">- HS thảo luận nhóm thực hành </w:t>
            </w:r>
            <w:r w:rsidRPr="00AF0A09">
              <w:rPr>
                <w:rFonts w:eastAsia="Arial"/>
              </w:rPr>
              <w:t>sơ cứu chảy máu động mạch cánh tay theo các bước SGK/140:</w:t>
            </w:r>
          </w:p>
          <w:p w14:paraId="34CEDD6D" w14:textId="77777777" w:rsidR="00EF6ED0" w:rsidRPr="00AF0A09" w:rsidRDefault="00EF6ED0" w:rsidP="009C1FF9">
            <w:pPr>
              <w:pStyle w:val="ListParagraph"/>
              <w:ind w:left="0"/>
              <w:jc w:val="both"/>
              <w:rPr>
                <w:rFonts w:eastAsia="Arial"/>
              </w:rPr>
            </w:pPr>
            <w:r w:rsidRPr="00AF0A09">
              <w:rPr>
                <w:rFonts w:eastAsia="Arial"/>
                <w:i/>
              </w:rPr>
              <w:t>Bước 1:</w:t>
            </w:r>
            <w:r w:rsidRPr="00AF0A09">
              <w:rPr>
                <w:rFonts w:eastAsia="Arial"/>
              </w:rPr>
              <w:t xml:space="preserve"> Dùng ngón tay cái dò tìm vị trí động mạch cánh tay,khi thấy dấu hiệu mạch đập rõ thì ấn mạnh để làm ngừng chảy máu ở vết thương.</w:t>
            </w:r>
          </w:p>
          <w:p w14:paraId="7F117AAE" w14:textId="77777777" w:rsidR="00EF6ED0" w:rsidRPr="00AF0A09" w:rsidRDefault="00EF6ED0" w:rsidP="009C1FF9">
            <w:pPr>
              <w:pStyle w:val="ListParagraph"/>
              <w:ind w:left="0"/>
              <w:jc w:val="both"/>
              <w:rPr>
                <w:rFonts w:eastAsia="Arial"/>
              </w:rPr>
            </w:pPr>
            <w:r w:rsidRPr="00AF0A09">
              <w:rPr>
                <w:rFonts w:eastAsia="Arial"/>
                <w:i/>
              </w:rPr>
              <w:t>Bước 2:</w:t>
            </w:r>
            <w:r w:rsidRPr="00AF0A09">
              <w:rPr>
                <w:rFonts w:eastAsia="Arial"/>
              </w:rPr>
              <w:t xml:space="preserve"> Buộc dây garô</w:t>
            </w:r>
          </w:p>
          <w:p w14:paraId="5C9C6E7A" w14:textId="77777777" w:rsidR="00EF6ED0" w:rsidRPr="00AF0A09" w:rsidRDefault="00EF6ED0" w:rsidP="009C1FF9">
            <w:pPr>
              <w:pStyle w:val="ListParagraph"/>
              <w:ind w:left="0"/>
              <w:jc w:val="both"/>
              <w:rPr>
                <w:rFonts w:eastAsia="Arial"/>
              </w:rPr>
            </w:pPr>
            <w:r w:rsidRPr="00AF0A09">
              <w:rPr>
                <w:rFonts w:eastAsia="Arial"/>
              </w:rPr>
              <w:t>Dùng dây cao su hay dây vải mềm buộc chặt ở vị trí gần sát vết thương (cao hơn vết thương về phía tim) với lưc ép đủ làm cầm máu.</w:t>
            </w:r>
          </w:p>
          <w:p w14:paraId="78473587" w14:textId="77777777" w:rsidR="00EF6ED0" w:rsidRPr="00AF0A09" w:rsidRDefault="00EF6ED0" w:rsidP="009C1FF9">
            <w:pPr>
              <w:pStyle w:val="ListParagraph"/>
              <w:ind w:left="0"/>
              <w:jc w:val="both"/>
              <w:rPr>
                <w:rFonts w:eastAsia="Arial"/>
              </w:rPr>
            </w:pPr>
            <w:r w:rsidRPr="00AF0A09">
              <w:rPr>
                <w:rFonts w:eastAsia="Arial"/>
                <w:i/>
              </w:rPr>
              <w:t>Bước 3:</w:t>
            </w:r>
            <w:r w:rsidRPr="00AF0A09">
              <w:rPr>
                <w:rFonts w:eastAsia="Arial"/>
              </w:rPr>
              <w:t xml:space="preserve"> sát trùng vết thương bằng cồn iodine rồi che kín miệng vết thương.</w:t>
            </w:r>
          </w:p>
          <w:p w14:paraId="5EDD7BDE" w14:textId="77777777" w:rsidR="00EF6ED0" w:rsidRPr="00AF0A09" w:rsidRDefault="00EF6ED0" w:rsidP="009C1FF9">
            <w:pPr>
              <w:pStyle w:val="ListParagraph"/>
              <w:ind w:left="0"/>
              <w:jc w:val="both"/>
              <w:rPr>
                <w:rFonts w:eastAsia="Calibri"/>
              </w:rPr>
            </w:pPr>
            <w:r w:rsidRPr="00AF0A09">
              <w:rPr>
                <w:rFonts w:eastAsia="Arial"/>
                <w:i/>
              </w:rPr>
              <w:t>Bước 4:</w:t>
            </w:r>
            <w:r w:rsidRPr="00AF0A09">
              <w:rPr>
                <w:rFonts w:eastAsia="Arial"/>
              </w:rPr>
              <w:t xml:space="preserve"> Đưa người bị thương đến cơ sở y tế gần nhất.</w:t>
            </w:r>
          </w:p>
          <w:p w14:paraId="71E5EF5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1D1C4BA1" w14:textId="77777777" w:rsidR="00EF6ED0" w:rsidRPr="00AF0A09" w:rsidRDefault="00EF6ED0" w:rsidP="009C1FF9">
            <w:pPr>
              <w:pStyle w:val="ListParagraph"/>
              <w:ind w:left="0"/>
              <w:jc w:val="both"/>
              <w:rPr>
                <w:rFonts w:eastAsia="Calibri"/>
              </w:rPr>
            </w:pPr>
            <w:r w:rsidRPr="00AF0A09">
              <w:rPr>
                <w:rFonts w:eastAsia="Arial"/>
              </w:rPr>
              <w:t xml:space="preserve">- HS </w:t>
            </w:r>
            <w:r w:rsidRPr="00AF0A09">
              <w:rPr>
                <w:rFonts w:eastAsia="Calibri"/>
              </w:rPr>
              <w:t xml:space="preserve">hoạt động cá nhân nghiên cứu thông tin trong sgk/130. </w:t>
            </w:r>
          </w:p>
          <w:p w14:paraId="618E23BF" w14:textId="77777777" w:rsidR="00EF6ED0" w:rsidRPr="00AF0A09" w:rsidRDefault="00EF6ED0" w:rsidP="009C1FF9">
            <w:pPr>
              <w:pStyle w:val="ListParagraph"/>
              <w:ind w:left="0"/>
              <w:jc w:val="both"/>
              <w:rPr>
                <w:rFonts w:eastAsia="Arial"/>
              </w:rPr>
            </w:pPr>
            <w:r w:rsidRPr="00AF0A09">
              <w:rPr>
                <w:rFonts w:eastAsia="Calibri"/>
              </w:rPr>
              <w:t>- HS thảo luận nhóm thực hành sơ cứu theo các bước.</w:t>
            </w:r>
          </w:p>
          <w:p w14:paraId="24FE426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9477351"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đại diện các nhóm trình bày sản phẩm của nhóm mình, các nhóm khác theo dõi, nhận xét bổ sung (nếu có).</w:t>
            </w:r>
          </w:p>
          <w:p w14:paraId="551FBFD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E0F9E01"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3118" w:type="dxa"/>
            <w:tcBorders>
              <w:top w:val="single" w:sz="4" w:space="0" w:color="auto"/>
              <w:left w:val="single" w:sz="4" w:space="0" w:color="auto"/>
              <w:bottom w:val="single" w:sz="4" w:space="0" w:color="auto"/>
              <w:right w:val="single" w:sz="4" w:space="0" w:color="auto"/>
            </w:tcBorders>
            <w:shd w:val="clear" w:color="auto" w:fill="auto"/>
          </w:tcPr>
          <w:p w14:paraId="782D72B6"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V. Thực hành: Thực hiện tình huống giả định cấp cứu người bị chảy máu, tai biến, đột quỵ và đo huyết áp.</w:t>
            </w:r>
          </w:p>
          <w:p w14:paraId="0296B4F8" w14:textId="77777777" w:rsidR="00EF6ED0" w:rsidRPr="00AF0A09" w:rsidRDefault="00EF6ED0" w:rsidP="009C1FF9">
            <w:pPr>
              <w:spacing w:after="0" w:line="240" w:lineRule="auto"/>
              <w:jc w:val="both"/>
              <w:rPr>
                <w:rFonts w:ascii="Times New Roman" w:hAnsi="Times New Roman" w:cs="Times New Roman"/>
                <w:i/>
                <w:sz w:val="24"/>
                <w:szCs w:val="24"/>
              </w:rPr>
            </w:pPr>
          </w:p>
          <w:p w14:paraId="6AA94384"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i/>
                <w:sz w:val="24"/>
                <w:szCs w:val="24"/>
              </w:rPr>
              <w:t>a. Sơ cứu cầm máu trong các trường hợp giả định.</w:t>
            </w:r>
          </w:p>
          <w:p w14:paraId="7A900C59" w14:textId="77777777" w:rsidR="00EF6ED0" w:rsidRPr="00AF0A09" w:rsidRDefault="00EF6ED0"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lastRenderedPageBreak/>
              <w:t xml:space="preserve">* </w:t>
            </w:r>
            <w:r w:rsidRPr="00AF0A09">
              <w:rPr>
                <w:rFonts w:ascii="Times New Roman" w:eastAsia="Arial" w:hAnsi="Times New Roman" w:cs="Times New Roman"/>
                <w:i/>
                <w:sz w:val="24"/>
                <w:szCs w:val="24"/>
              </w:rPr>
              <w:t>Sơ cứu chảy máu mao mạch và tĩnh mạch</w:t>
            </w:r>
          </w:p>
          <w:p w14:paraId="0336AAAC" w14:textId="77777777" w:rsidR="00EF6ED0" w:rsidRPr="00AF0A09" w:rsidRDefault="00EF6ED0" w:rsidP="009C1FF9">
            <w:pPr>
              <w:spacing w:after="0" w:line="240" w:lineRule="auto"/>
              <w:rPr>
                <w:rFonts w:ascii="Times New Roman" w:hAnsi="Times New Roman" w:cs="Times New Roman"/>
                <w:sz w:val="24"/>
                <w:szCs w:val="24"/>
              </w:rPr>
            </w:pPr>
          </w:p>
          <w:p w14:paraId="633E312B"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Cách tiến hành: Các bước SGK/139.</w:t>
            </w:r>
          </w:p>
          <w:p w14:paraId="63F130AA" w14:textId="77777777" w:rsidR="00EF6ED0" w:rsidRPr="00AF0A09" w:rsidRDefault="00EF6ED0" w:rsidP="009C1FF9">
            <w:pPr>
              <w:spacing w:after="0" w:line="240" w:lineRule="auto"/>
              <w:rPr>
                <w:rFonts w:ascii="Times New Roman" w:hAnsi="Times New Roman" w:cs="Times New Roman"/>
                <w:sz w:val="24"/>
                <w:szCs w:val="24"/>
              </w:rPr>
            </w:pPr>
          </w:p>
          <w:p w14:paraId="36E4C5C5" w14:textId="77777777" w:rsidR="00EF6ED0" w:rsidRPr="00AF0A09" w:rsidRDefault="00EF6ED0"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 xml:space="preserve">* </w:t>
            </w:r>
            <w:r w:rsidRPr="00AF0A09">
              <w:rPr>
                <w:rFonts w:ascii="Times New Roman" w:eastAsia="Arial" w:hAnsi="Times New Roman" w:cs="Times New Roman"/>
                <w:i/>
                <w:sz w:val="24"/>
                <w:szCs w:val="24"/>
              </w:rPr>
              <w:t>Sơ cứu chảy máu động mạch cánh tay.</w:t>
            </w:r>
          </w:p>
          <w:p w14:paraId="0183F282" w14:textId="77777777" w:rsidR="00EF6ED0" w:rsidRPr="00AF0A09" w:rsidRDefault="00EF6ED0" w:rsidP="009C1FF9">
            <w:pPr>
              <w:spacing w:after="0" w:line="240" w:lineRule="auto"/>
              <w:rPr>
                <w:rFonts w:ascii="Times New Roman" w:hAnsi="Times New Roman" w:cs="Times New Roman"/>
                <w:sz w:val="24"/>
                <w:szCs w:val="24"/>
              </w:rPr>
            </w:pPr>
          </w:p>
          <w:p w14:paraId="3DFB13D5" w14:textId="77777777" w:rsidR="00EF6ED0" w:rsidRPr="00AF0A09" w:rsidRDefault="00EF6ED0" w:rsidP="009C1FF9">
            <w:pPr>
              <w:spacing w:after="0" w:line="240" w:lineRule="auto"/>
              <w:rPr>
                <w:rFonts w:ascii="Times New Roman" w:hAnsi="Times New Roman" w:cs="Times New Roman"/>
                <w:sz w:val="24"/>
                <w:szCs w:val="24"/>
              </w:rPr>
            </w:pPr>
          </w:p>
          <w:p w14:paraId="6434AB78"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Cách tiến hành: Các bước SGK/140.</w:t>
            </w:r>
          </w:p>
        </w:tc>
      </w:tr>
    </w:tbl>
    <w:p w14:paraId="2F14C627"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highlight w:val="yellow"/>
          <w:shd w:val="clear" w:color="auto" w:fill="FFFFFF"/>
          <w:lang w:val="de-DE"/>
        </w:rPr>
      </w:pPr>
    </w:p>
    <w:p w14:paraId="4B027FF0"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8: </w:t>
      </w:r>
      <w:r w:rsidRPr="00AF0A09">
        <w:rPr>
          <w:rFonts w:ascii="Times New Roman" w:eastAsia="Calibri" w:hAnsi="Times New Roman" w:cs="Times New Roman"/>
          <w:b/>
          <w:sz w:val="24"/>
          <w:szCs w:val="24"/>
        </w:rPr>
        <w:t>Thực hành: Thực hiện tình huống giả định cấp cứu người bị tai biến, đột quỵ.</w:t>
      </w:r>
    </w:p>
    <w:p w14:paraId="39F2F5C0"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Calibri" w:hAnsi="Times New Roman" w:cs="Times New Roman"/>
          <w:sz w:val="24"/>
          <w:szCs w:val="24"/>
        </w:rPr>
        <w:t>Thực hiện được tình huống giả định cấp cứu người bị tai biến, đột quỵ.</w:t>
      </w:r>
    </w:p>
    <w:p w14:paraId="38CA9F3E"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nghiên cứu thông tin SGK/140; Hoạt động nhóm thực hành sơ cứu giả định người bị đột quỵ.</w:t>
      </w:r>
    </w:p>
    <w:p w14:paraId="504BD4DB"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hoạt động thực hành của các nhóm HS.</w:t>
      </w:r>
    </w:p>
    <w:p w14:paraId="0831AC67"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7054"/>
        <w:gridCol w:w="2835"/>
      </w:tblGrid>
      <w:tr w:rsidR="009C1FF9" w:rsidRPr="00AF0A09" w14:paraId="2552D08F" w14:textId="77777777" w:rsidTr="00693BA4">
        <w:tc>
          <w:tcPr>
            <w:tcW w:w="7054" w:type="dxa"/>
            <w:tcBorders>
              <w:top w:val="single" w:sz="4" w:space="0" w:color="auto"/>
              <w:left w:val="single" w:sz="4" w:space="0" w:color="auto"/>
              <w:bottom w:val="single" w:sz="4" w:space="0" w:color="auto"/>
              <w:right w:val="single" w:sz="4" w:space="0" w:color="auto"/>
            </w:tcBorders>
            <w:shd w:val="clear" w:color="auto" w:fill="auto"/>
            <w:vAlign w:val="bottom"/>
          </w:tcPr>
          <w:p w14:paraId="74AFB2E6"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136F0656"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571FA14" w14:textId="77777777" w:rsidTr="00693BA4">
        <w:tc>
          <w:tcPr>
            <w:tcW w:w="7054" w:type="dxa"/>
            <w:tcBorders>
              <w:top w:val="single" w:sz="4" w:space="0" w:color="auto"/>
              <w:left w:val="single" w:sz="4" w:space="0" w:color="auto"/>
              <w:bottom w:val="single" w:sz="4" w:space="0" w:color="auto"/>
              <w:right w:val="single" w:sz="4" w:space="0" w:color="auto"/>
            </w:tcBorders>
            <w:shd w:val="clear" w:color="auto" w:fill="auto"/>
          </w:tcPr>
          <w:p w14:paraId="7517C41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r w:rsidRPr="00AF0A09">
              <w:rPr>
                <w:rFonts w:ascii="Times New Roman" w:eastAsia="Arial" w:hAnsi="Times New Roman" w:cs="Times New Roman"/>
                <w:sz w:val="24"/>
                <w:szCs w:val="24"/>
              </w:rPr>
              <w:t>.</w:t>
            </w:r>
          </w:p>
          <w:p w14:paraId="2BCA3412" w14:textId="77777777" w:rsidR="00EF6ED0" w:rsidRPr="00AF0A09" w:rsidRDefault="00EF6ED0" w:rsidP="009C1FF9">
            <w:pPr>
              <w:pStyle w:val="ListParagraph"/>
              <w:ind w:left="0"/>
              <w:jc w:val="both"/>
              <w:rPr>
                <w:rFonts w:eastAsia="Calibri"/>
              </w:rPr>
            </w:pPr>
            <w:r w:rsidRPr="00AF0A09">
              <w:rPr>
                <w:rFonts w:eastAsia="Arial"/>
              </w:rPr>
              <w:t>- GV Cho HS cá nhân nghiên cứu thông tin về cách sơ cứu người bị đột quỵ SGK/139</w:t>
            </w:r>
            <w:r w:rsidRPr="00AF0A09">
              <w:rPr>
                <w:rFonts w:eastAsia="Calibri"/>
              </w:rPr>
              <w:t>.</w:t>
            </w:r>
          </w:p>
          <w:p w14:paraId="073C534F" w14:textId="77777777" w:rsidR="00EF6ED0" w:rsidRPr="00AF0A09" w:rsidRDefault="00EF6ED0" w:rsidP="009C1FF9">
            <w:pPr>
              <w:pStyle w:val="ListParagraph"/>
              <w:ind w:left="0"/>
              <w:jc w:val="both"/>
              <w:rPr>
                <w:rFonts w:eastAsia="Arial"/>
              </w:rPr>
            </w:pPr>
            <w:r w:rsidRPr="00AF0A09">
              <w:rPr>
                <w:rFonts w:eastAsia="Calibri"/>
              </w:rPr>
              <w:t xml:space="preserve">- HS thảo luận nhóm thực hành </w:t>
            </w:r>
            <w:r w:rsidRPr="00AF0A09">
              <w:rPr>
                <w:rFonts w:eastAsia="Arial"/>
              </w:rPr>
              <w:t>sơ cứu chảy máu mao mạch và tĩnh mạch theo các bước SGK/140:</w:t>
            </w:r>
          </w:p>
          <w:p w14:paraId="3054BD17" w14:textId="77777777" w:rsidR="00EF6ED0" w:rsidRPr="00AF0A09" w:rsidRDefault="00EF6ED0" w:rsidP="009C1FF9">
            <w:pPr>
              <w:pStyle w:val="ListParagraph"/>
              <w:ind w:left="0"/>
              <w:jc w:val="both"/>
              <w:rPr>
                <w:rFonts w:eastAsia="Arial"/>
              </w:rPr>
            </w:pPr>
            <w:r w:rsidRPr="00AF0A09">
              <w:rPr>
                <w:rFonts w:eastAsia="Arial"/>
                <w:i/>
              </w:rPr>
              <w:t>Bước 1:</w:t>
            </w:r>
            <w:r w:rsidRPr="00AF0A09">
              <w:rPr>
                <w:rFonts w:eastAsia="Arial"/>
              </w:rPr>
              <w:t xml:space="preserve"> Gọi người trợ giúp và nhanh chóng gọi cấp cứu 115.</w:t>
            </w:r>
          </w:p>
          <w:p w14:paraId="3DE6E875" w14:textId="77777777" w:rsidR="00EF6ED0" w:rsidRPr="00AF0A09" w:rsidRDefault="00EF6ED0" w:rsidP="009C1FF9">
            <w:pPr>
              <w:pStyle w:val="ListParagraph"/>
              <w:ind w:left="0"/>
              <w:jc w:val="both"/>
              <w:rPr>
                <w:rFonts w:eastAsia="Arial"/>
              </w:rPr>
            </w:pPr>
            <w:r w:rsidRPr="00AF0A09">
              <w:rPr>
                <w:rFonts w:eastAsia="Arial"/>
                <w:i/>
              </w:rPr>
              <w:t>Bước 2:</w:t>
            </w:r>
            <w:r w:rsidRPr="00AF0A09">
              <w:rPr>
                <w:rFonts w:eastAsia="Arial"/>
              </w:rPr>
              <w:t xml:space="preserve"> Trong thời gian chờ xe cấp cứu đến, cần đặt phần đầu và lưng của nạn nhân nằm nghiêng để tránh bị sặc đường thở.</w:t>
            </w:r>
          </w:p>
          <w:p w14:paraId="5E70A6D2" w14:textId="77777777" w:rsidR="00EF6ED0" w:rsidRPr="00AF0A09" w:rsidRDefault="00EF6ED0" w:rsidP="009C1FF9">
            <w:pPr>
              <w:pStyle w:val="ListParagraph"/>
              <w:ind w:left="0"/>
              <w:jc w:val="both"/>
              <w:rPr>
                <w:rFonts w:eastAsia="Calibri"/>
              </w:rPr>
            </w:pPr>
            <w:r w:rsidRPr="00AF0A09">
              <w:rPr>
                <w:rFonts w:eastAsia="Arial"/>
                <w:i/>
              </w:rPr>
              <w:t>Bước 3:</w:t>
            </w:r>
            <w:r w:rsidRPr="00AF0A09">
              <w:rPr>
                <w:rFonts w:eastAsia="Arial"/>
              </w:rPr>
              <w:t xml:space="preserve"> Nới lỏng quần áo cho rộng, thoáng; mở phần cổ áo để kiểm tra tình trạng hô hấp của nạn nhân.</w:t>
            </w:r>
          </w:p>
          <w:p w14:paraId="22BCA9B9" w14:textId="77777777" w:rsidR="00EF6ED0" w:rsidRPr="00AF0A09" w:rsidRDefault="00EF6ED0" w:rsidP="009C1FF9">
            <w:pPr>
              <w:pStyle w:val="ListParagraph"/>
              <w:ind w:left="0"/>
              <w:jc w:val="both"/>
              <w:rPr>
                <w:rFonts w:eastAsia="Arial"/>
              </w:rPr>
            </w:pPr>
            <w:r w:rsidRPr="00AF0A09">
              <w:rPr>
                <w:rFonts w:eastAsia="Arial"/>
                <w:i/>
              </w:rPr>
              <w:t>Bước 4:</w:t>
            </w:r>
            <w:r w:rsidRPr="00AF0A09">
              <w:rPr>
                <w:rFonts w:eastAsia="Arial"/>
              </w:rPr>
              <w:t xml:space="preserve"> Dùng vải mềm cuốn vào ngón tay trỏ rồi lấy sạch đờm, dãi trong miệng nạn nhân.</w:t>
            </w:r>
          </w:p>
          <w:p w14:paraId="3AC7D31B" w14:textId="77777777" w:rsidR="00EF6ED0" w:rsidRPr="00AF0A09" w:rsidRDefault="00EF6ED0" w:rsidP="009C1FF9">
            <w:pPr>
              <w:pStyle w:val="ListParagraph"/>
              <w:ind w:left="0"/>
              <w:jc w:val="both"/>
              <w:rPr>
                <w:rFonts w:eastAsia="Arial"/>
              </w:rPr>
            </w:pPr>
            <w:r w:rsidRPr="00AF0A09">
              <w:rPr>
                <w:rFonts w:eastAsia="Arial"/>
                <w:i/>
              </w:rPr>
              <w:t>Bước 5:</w:t>
            </w:r>
            <w:r w:rsidRPr="00AF0A09">
              <w:rPr>
                <w:rFonts w:eastAsia="Arial"/>
              </w:rPr>
              <w:t xml:space="preserve"> Ghi lại thời điểm nạn nhân khởi phát biểu hiện đột quỵ,những loại thuốc mà nạn nhân đang dùng hoặc mang theo đơn thuốc đang có.</w:t>
            </w:r>
          </w:p>
          <w:p w14:paraId="1EFA95C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0E513E34" w14:textId="77777777" w:rsidR="00EF6ED0" w:rsidRPr="00AF0A09" w:rsidRDefault="00EF6ED0" w:rsidP="009C1FF9">
            <w:pPr>
              <w:pStyle w:val="ListParagraph"/>
              <w:ind w:left="0"/>
              <w:jc w:val="both"/>
              <w:rPr>
                <w:rFonts w:eastAsia="Calibri"/>
              </w:rPr>
            </w:pPr>
            <w:r w:rsidRPr="00AF0A09">
              <w:rPr>
                <w:rFonts w:eastAsia="Arial"/>
              </w:rPr>
              <w:t xml:space="preserve">- HS </w:t>
            </w:r>
            <w:r w:rsidRPr="00AF0A09">
              <w:rPr>
                <w:rFonts w:eastAsia="Calibri"/>
              </w:rPr>
              <w:t xml:space="preserve">hoạt động cá nhân nghiên cứu thông tin trong sgk/140. </w:t>
            </w:r>
          </w:p>
          <w:p w14:paraId="5DCBFFDF" w14:textId="77777777" w:rsidR="00EF6ED0" w:rsidRPr="00AF0A09" w:rsidRDefault="00EF6ED0" w:rsidP="009C1FF9">
            <w:pPr>
              <w:pStyle w:val="ListParagraph"/>
              <w:ind w:left="0"/>
              <w:jc w:val="both"/>
              <w:rPr>
                <w:rFonts w:eastAsia="Arial"/>
              </w:rPr>
            </w:pPr>
            <w:r w:rsidRPr="00AF0A09">
              <w:rPr>
                <w:rFonts w:eastAsia="Calibri"/>
              </w:rPr>
              <w:t>- HS thảo luận nhóm thực hành sơ cứu theo các bước.</w:t>
            </w:r>
          </w:p>
          <w:p w14:paraId="7623E394"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59DE8F3D"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lastRenderedPageBreak/>
              <w:t>- HS đại diện các nhóm trình bày sản phẩm của nhóm mình, các nhóm khác theo dõi, nhận xét bổ sung (nếu có).</w:t>
            </w:r>
          </w:p>
          <w:p w14:paraId="4A29F55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6B6172C"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2835" w:type="dxa"/>
            <w:tcBorders>
              <w:top w:val="single" w:sz="4" w:space="0" w:color="auto"/>
              <w:left w:val="single" w:sz="4" w:space="0" w:color="auto"/>
              <w:bottom w:val="single" w:sz="4" w:space="0" w:color="auto"/>
              <w:right w:val="single" w:sz="4" w:space="0" w:color="auto"/>
            </w:tcBorders>
            <w:shd w:val="clear" w:color="auto" w:fill="auto"/>
          </w:tcPr>
          <w:p w14:paraId="52A3C388"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i/>
                <w:sz w:val="24"/>
                <w:szCs w:val="24"/>
              </w:rPr>
              <w:lastRenderedPageBreak/>
              <w:t>b. Sơ cứu đột quỵ.</w:t>
            </w:r>
          </w:p>
          <w:p w14:paraId="6F911C5C" w14:textId="77777777" w:rsidR="00EF6ED0" w:rsidRPr="00AF0A09" w:rsidRDefault="00EF6ED0" w:rsidP="009C1FF9">
            <w:pPr>
              <w:spacing w:after="0" w:line="240" w:lineRule="auto"/>
              <w:ind w:right="48"/>
              <w:jc w:val="both"/>
              <w:rPr>
                <w:rFonts w:ascii="Times New Roman" w:hAnsi="Times New Roman" w:cs="Times New Roman"/>
                <w:sz w:val="24"/>
                <w:szCs w:val="24"/>
              </w:rPr>
            </w:pPr>
          </w:p>
          <w:p w14:paraId="2CF9DB1A" w14:textId="77777777" w:rsidR="00EF6ED0" w:rsidRPr="00AF0A09" w:rsidRDefault="00EF6ED0" w:rsidP="009C1FF9">
            <w:pPr>
              <w:spacing w:after="0" w:line="240" w:lineRule="auto"/>
              <w:ind w:right="48"/>
              <w:jc w:val="both"/>
              <w:rPr>
                <w:rFonts w:ascii="Times New Roman" w:hAnsi="Times New Roman" w:cs="Times New Roman"/>
                <w:sz w:val="24"/>
                <w:szCs w:val="24"/>
              </w:rPr>
            </w:pPr>
          </w:p>
          <w:p w14:paraId="08573AA8"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Cách tiến hành: Các bước SGK/140.</w:t>
            </w:r>
          </w:p>
        </w:tc>
      </w:tr>
    </w:tbl>
    <w:p w14:paraId="509389D6"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471BB5E7"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7: </w:t>
      </w:r>
      <w:r w:rsidRPr="00AF0A09">
        <w:rPr>
          <w:rFonts w:ascii="Times New Roman" w:eastAsia="Calibri" w:hAnsi="Times New Roman" w:cs="Times New Roman"/>
          <w:b/>
          <w:sz w:val="24"/>
          <w:szCs w:val="24"/>
        </w:rPr>
        <w:t>Thực hành: Thực hiện tình huống giả định đo huyết áp.</w:t>
      </w:r>
    </w:p>
    <w:p w14:paraId="0D1E2C9F"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Calibri" w:hAnsi="Times New Roman" w:cs="Times New Roman"/>
          <w:sz w:val="24"/>
          <w:szCs w:val="24"/>
        </w:rPr>
        <w:t>Thực hiện được các bước đo huyết áp bằng huyết áp kế đồng hồ.</w:t>
      </w:r>
    </w:p>
    <w:p w14:paraId="59A29119"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4CA554E8" w14:textId="77777777" w:rsidR="00EF6ED0" w:rsidRPr="00AF0A09" w:rsidRDefault="00EF6ED0"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ọc sinh hoạt động nhóm đo huyết áp bằng huyết áp kế đồng hồ. </w:t>
      </w:r>
    </w:p>
    <w:p w14:paraId="7DB7268A"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oạt động nhóm bàn trả lời câu hỏi.</w:t>
      </w:r>
    </w:p>
    <w:p w14:paraId="764E694D"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hoạt động thực hành đo huyết áp và câu trả lời của HS.</w:t>
      </w:r>
    </w:p>
    <w:p w14:paraId="392AA1D7"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5211"/>
        <w:gridCol w:w="4678"/>
      </w:tblGrid>
      <w:tr w:rsidR="009C1FF9" w:rsidRPr="00AF0A09" w14:paraId="6E2B7546" w14:textId="77777777" w:rsidTr="00693BA4">
        <w:tc>
          <w:tcPr>
            <w:tcW w:w="5211" w:type="dxa"/>
            <w:tcBorders>
              <w:top w:val="single" w:sz="4" w:space="0" w:color="auto"/>
              <w:left w:val="single" w:sz="4" w:space="0" w:color="auto"/>
              <w:bottom w:val="single" w:sz="4" w:space="0" w:color="auto"/>
              <w:right w:val="single" w:sz="4" w:space="0" w:color="auto"/>
            </w:tcBorders>
            <w:shd w:val="clear" w:color="auto" w:fill="auto"/>
            <w:vAlign w:val="bottom"/>
          </w:tcPr>
          <w:p w14:paraId="338F7A1E"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bottom"/>
          </w:tcPr>
          <w:p w14:paraId="224C8F8A"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9540C69" w14:textId="77777777" w:rsidTr="00693BA4">
        <w:tc>
          <w:tcPr>
            <w:tcW w:w="5211" w:type="dxa"/>
            <w:tcBorders>
              <w:top w:val="single" w:sz="4" w:space="0" w:color="auto"/>
              <w:left w:val="single" w:sz="4" w:space="0" w:color="auto"/>
              <w:bottom w:val="single" w:sz="4" w:space="0" w:color="auto"/>
              <w:right w:val="single" w:sz="4" w:space="0" w:color="auto"/>
            </w:tcBorders>
            <w:shd w:val="clear" w:color="auto" w:fill="auto"/>
          </w:tcPr>
          <w:p w14:paraId="143EFDF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FA17FD6" w14:textId="77777777" w:rsidR="00EF6ED0" w:rsidRPr="00AF0A09" w:rsidRDefault="00EF6ED0" w:rsidP="009C1FF9">
            <w:pPr>
              <w:pStyle w:val="ListParagraph"/>
              <w:ind w:left="0"/>
              <w:jc w:val="both"/>
              <w:rPr>
                <w:rFonts w:eastAsia="Arial"/>
              </w:rPr>
            </w:pPr>
            <w:r w:rsidRPr="00AF0A09">
              <w:rPr>
                <w:rFonts w:eastAsia="Arial"/>
              </w:rPr>
              <w:t xml:space="preserve">- GV Cho HS cá nhân nghiên cứu thông tin về cách tiến hành đo huyết áp bằng huyết áp kế đồng hồ SGK/140 </w:t>
            </w:r>
          </w:p>
          <w:p w14:paraId="01B21ACC" w14:textId="77777777" w:rsidR="00EF6ED0" w:rsidRPr="00AF0A09" w:rsidRDefault="00EF6ED0" w:rsidP="009C1FF9">
            <w:pPr>
              <w:pStyle w:val="ListParagraph"/>
              <w:ind w:left="0"/>
              <w:jc w:val="both"/>
              <w:rPr>
                <w:rFonts w:eastAsia="Calibri"/>
              </w:rPr>
            </w:pPr>
          </w:p>
          <w:p w14:paraId="28BAC6B9" w14:textId="77777777" w:rsidR="00EF6ED0" w:rsidRPr="00AF0A09" w:rsidRDefault="00EF6ED0" w:rsidP="009C1FF9">
            <w:pPr>
              <w:pStyle w:val="ListParagraph"/>
              <w:ind w:left="0"/>
              <w:jc w:val="both"/>
              <w:rPr>
                <w:rFonts w:eastAsia="Calibri"/>
              </w:rPr>
            </w:pPr>
            <w:r w:rsidRPr="00AF0A09">
              <w:rPr>
                <w:rFonts w:eastAsia="Calibri"/>
              </w:rPr>
              <w:t>- HS thảo luận nhóm thực hiện đo huyết áp bằng huyết áp kế đồng hồ theo các bước:</w:t>
            </w:r>
          </w:p>
          <w:p w14:paraId="20666D0B" w14:textId="77777777" w:rsidR="00EF6ED0" w:rsidRPr="00AF0A09" w:rsidRDefault="00EF6ED0" w:rsidP="009C1FF9">
            <w:pPr>
              <w:pStyle w:val="ListParagraph"/>
              <w:ind w:left="0"/>
              <w:jc w:val="both"/>
              <w:rPr>
                <w:rFonts w:eastAsia="Arial"/>
              </w:rPr>
            </w:pPr>
            <w:r w:rsidRPr="00AF0A09">
              <w:rPr>
                <w:rFonts w:eastAsia="Arial"/>
                <w:i/>
              </w:rPr>
              <w:t>Bước 1:</w:t>
            </w:r>
            <w:r w:rsidRPr="00AF0A09">
              <w:rPr>
                <w:rFonts w:eastAsia="Arial"/>
              </w:rPr>
              <w:t xml:space="preserve"> Yêu càu người đo huyết áp nằm hoặc ngồi ở tư thế thoải mái, duỗi thẳng cánh tay. Xác định vị trí của động mạch cánh tay để đặt ống nghe.</w:t>
            </w:r>
          </w:p>
          <w:p w14:paraId="14721491" w14:textId="77777777" w:rsidR="00EF6ED0" w:rsidRPr="00AF0A09" w:rsidRDefault="00EF6ED0" w:rsidP="009C1FF9">
            <w:pPr>
              <w:pStyle w:val="ListParagraph"/>
              <w:ind w:left="0"/>
              <w:jc w:val="both"/>
              <w:rPr>
                <w:rFonts w:eastAsia="Arial"/>
              </w:rPr>
            </w:pPr>
            <w:r w:rsidRPr="00AF0A09">
              <w:rPr>
                <w:rFonts w:eastAsia="Arial"/>
                <w:i/>
              </w:rPr>
              <w:t>Bước 2:</w:t>
            </w:r>
            <w:r w:rsidRPr="00AF0A09">
              <w:rPr>
                <w:rFonts w:eastAsia="Arial"/>
              </w:rPr>
              <w:t xml:space="preserve"> Quấn vòng bít của huyết áp kế quanh vị trí đặt ống nghe.</w:t>
            </w:r>
          </w:p>
          <w:p w14:paraId="778BC2C8" w14:textId="77777777" w:rsidR="00EF6ED0" w:rsidRPr="00AF0A09" w:rsidRDefault="00EF6ED0" w:rsidP="009C1FF9">
            <w:pPr>
              <w:pStyle w:val="ListParagraph"/>
              <w:ind w:left="0"/>
              <w:jc w:val="both"/>
              <w:rPr>
                <w:rFonts w:eastAsia="Calibri"/>
              </w:rPr>
            </w:pPr>
            <w:r w:rsidRPr="00AF0A09">
              <w:rPr>
                <w:rFonts w:eastAsia="Arial"/>
                <w:i/>
              </w:rPr>
              <w:t>Bước 3:</w:t>
            </w:r>
            <w:r w:rsidRPr="00AF0A09">
              <w:rPr>
                <w:rFonts w:eastAsia="Arial"/>
              </w:rPr>
              <w:t xml:space="preserve"> Vặn chặt núm xoay và bóp quả bóng cao su để bơm khí vào vòng bít của huyết áp kế cho đến khi đồng hồ chỉ khoảng 160-180 mmHg thì dừng lại.</w:t>
            </w:r>
          </w:p>
          <w:p w14:paraId="47BC7721" w14:textId="77777777" w:rsidR="00EF6ED0" w:rsidRPr="00AF0A09" w:rsidRDefault="00EF6ED0" w:rsidP="009C1FF9">
            <w:pPr>
              <w:pStyle w:val="ListParagraph"/>
              <w:ind w:left="0"/>
              <w:jc w:val="both"/>
              <w:rPr>
                <w:rFonts w:eastAsia="Arial"/>
              </w:rPr>
            </w:pPr>
            <w:r w:rsidRPr="00AF0A09">
              <w:rPr>
                <w:rFonts w:eastAsia="Arial"/>
                <w:i/>
              </w:rPr>
              <w:t>Bước 4:</w:t>
            </w:r>
            <w:r w:rsidRPr="00AF0A09">
              <w:rPr>
                <w:rFonts w:eastAsia="Arial"/>
              </w:rPr>
              <w:t xml:space="preserve"> Vặn ngược núm xoay để từ từ xả hơi, đồng thời đeo ống nghe tim phổi để nghe thấy tiếng đập đầu tiên, đó là huyết áp tối đa. Tiếp tục nghe cho đến khi không có tiếng đập nữa, đó là huyết áp tối thiểu..</w:t>
            </w:r>
          </w:p>
          <w:p w14:paraId="24330C39" w14:textId="77777777" w:rsidR="00EF6ED0" w:rsidRPr="00AF0A09" w:rsidRDefault="00EF6ED0" w:rsidP="009C1FF9">
            <w:pPr>
              <w:pStyle w:val="ListParagraph"/>
              <w:ind w:left="0"/>
              <w:jc w:val="both"/>
              <w:rPr>
                <w:rFonts w:eastAsia="Arial"/>
              </w:rPr>
            </w:pPr>
            <w:r w:rsidRPr="00AF0A09">
              <w:rPr>
                <w:rFonts w:eastAsia="Arial"/>
              </w:rPr>
              <w:t>- Đọc chỉ số đo huyết áp của bản thân và của các bạn trong nhóm. Nhận xét chỉ số đo được, biết rằng huyết áp bình thường tối thiểu là 60 mmHg đến dưới 90 mmHg và tối đa là từ 90 mmHg đến dưới 140 mmHg.</w:t>
            </w:r>
          </w:p>
          <w:p w14:paraId="5568BB60" w14:textId="77777777" w:rsidR="00EF6ED0" w:rsidRPr="00AF0A09" w:rsidRDefault="00EF6ED0" w:rsidP="009C1FF9">
            <w:pPr>
              <w:pStyle w:val="ListParagraph"/>
              <w:ind w:left="0"/>
              <w:jc w:val="both"/>
              <w:rPr>
                <w:rFonts w:eastAsia="Arial"/>
              </w:rPr>
            </w:pPr>
          </w:p>
          <w:p w14:paraId="2DE93575" w14:textId="77777777" w:rsidR="00EF6ED0" w:rsidRPr="00AF0A09" w:rsidRDefault="00EF6ED0" w:rsidP="009C1FF9">
            <w:pPr>
              <w:pStyle w:val="ListParagraph"/>
              <w:ind w:left="0"/>
              <w:jc w:val="both"/>
              <w:rPr>
                <w:rFonts w:eastAsia="Arial"/>
              </w:rPr>
            </w:pPr>
            <w:r w:rsidRPr="00AF0A09">
              <w:rPr>
                <w:rFonts w:eastAsia="Arial"/>
              </w:rPr>
              <w:t>- HS thảo luận nhóm bàn trả lời câu hỏi:</w:t>
            </w:r>
          </w:p>
          <w:p w14:paraId="66B48C57"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rFonts w:eastAsia="Arial"/>
                <w:i/>
              </w:rPr>
              <w:t xml:space="preserve">1, </w:t>
            </w:r>
            <w:r w:rsidRPr="00AF0A09">
              <w:rPr>
                <w:i/>
              </w:rPr>
              <w:t>Khi thực hiện biện pháp buộc dây garô cần lưu ý những điều gì?</w:t>
            </w:r>
          </w:p>
          <w:p w14:paraId="3778C058"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rFonts w:eastAsia="Arial"/>
                <w:i/>
              </w:rPr>
              <w:t xml:space="preserve">2, </w:t>
            </w:r>
            <w:r w:rsidRPr="00AF0A09">
              <w:rPr>
                <w:i/>
              </w:rPr>
              <w:t>Vì sao chỉ dùng biện pháp buộc dây garô để sơ cứu những vết thương chảy máu động mạch ở tay hoặc chân? Những vết thương chảy máu động mạch không phải ở tay, chân cần được xử lí như thế nào?</w:t>
            </w:r>
          </w:p>
          <w:p w14:paraId="2E77C889" w14:textId="77777777" w:rsidR="00EF6ED0" w:rsidRPr="00AF0A09" w:rsidRDefault="00EF6ED0" w:rsidP="009C1FF9">
            <w:pPr>
              <w:spacing w:after="0" w:line="240" w:lineRule="auto"/>
              <w:ind w:left="48" w:right="48"/>
              <w:jc w:val="both"/>
              <w:rPr>
                <w:rFonts w:ascii="Times New Roman" w:eastAsia="Times New Roman" w:hAnsi="Times New Roman" w:cs="Times New Roman"/>
                <w:b/>
                <w:bCs/>
                <w:iCs/>
                <w:sz w:val="24"/>
                <w:szCs w:val="24"/>
              </w:rPr>
            </w:pPr>
          </w:p>
          <w:p w14:paraId="4454FE1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0BA3CB43" w14:textId="77777777" w:rsidR="00EF6ED0" w:rsidRPr="00AF0A09" w:rsidRDefault="00EF6ED0" w:rsidP="009C1FF9">
            <w:pPr>
              <w:pStyle w:val="ListParagraph"/>
              <w:ind w:left="0"/>
              <w:jc w:val="both"/>
              <w:rPr>
                <w:rFonts w:eastAsia="Arial"/>
              </w:rPr>
            </w:pPr>
            <w:r w:rsidRPr="00AF0A09">
              <w:rPr>
                <w:rFonts w:eastAsia="Arial"/>
              </w:rPr>
              <w:t>- HS hoạt động nhóm thực hành đo huyết áp theo các bước.</w:t>
            </w:r>
          </w:p>
          <w:p w14:paraId="25B99133" w14:textId="77777777" w:rsidR="00EF6ED0" w:rsidRPr="00AF0A09" w:rsidRDefault="00EF6ED0" w:rsidP="009C1FF9">
            <w:pPr>
              <w:pStyle w:val="ListParagraph"/>
              <w:ind w:left="0"/>
              <w:jc w:val="both"/>
              <w:rPr>
                <w:rFonts w:eastAsia="Calibri"/>
              </w:rPr>
            </w:pPr>
            <w:r w:rsidRPr="00AF0A09">
              <w:rPr>
                <w:rFonts w:eastAsia="Arial"/>
              </w:rPr>
              <w:t xml:space="preserve">- HS </w:t>
            </w:r>
            <w:r w:rsidRPr="00AF0A09">
              <w:rPr>
                <w:rFonts w:eastAsia="Calibri"/>
              </w:rPr>
              <w:t>thảo luận nhóm theo bàn trả lời câu hỏi.</w:t>
            </w:r>
          </w:p>
          <w:p w14:paraId="5B040C6B" w14:textId="77777777" w:rsidR="00EF6ED0" w:rsidRPr="00AF0A09" w:rsidRDefault="00EF6ED0" w:rsidP="009C1FF9">
            <w:pPr>
              <w:pStyle w:val="ListParagraph"/>
              <w:ind w:left="0"/>
              <w:jc w:val="both"/>
              <w:rPr>
                <w:rFonts w:eastAsia="Arial"/>
              </w:rPr>
            </w:pPr>
            <w:r w:rsidRPr="00AF0A09">
              <w:rPr>
                <w:rFonts w:eastAsia="Calibri"/>
              </w:rPr>
              <w:t>- GV theo dõi các nhóm thực hành, hỗ trợ khi cần thiết.</w:t>
            </w:r>
          </w:p>
          <w:p w14:paraId="455D5C3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9A82AD6"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lastRenderedPageBreak/>
              <w:t>- GV gọi đại diện các nhóm báo cáo kết quả đo huyết áp; báo cáo kết quả hoạt động trả lời câu hỏi, các nhóm khác theo dõi, nhận xét bổ sung (nếu có).</w:t>
            </w:r>
          </w:p>
          <w:p w14:paraId="338020B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573150B"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678" w:type="dxa"/>
            <w:tcBorders>
              <w:top w:val="single" w:sz="4" w:space="0" w:color="auto"/>
              <w:left w:val="single" w:sz="4" w:space="0" w:color="auto"/>
              <w:bottom w:val="single" w:sz="4" w:space="0" w:color="auto"/>
              <w:right w:val="single" w:sz="4" w:space="0" w:color="auto"/>
            </w:tcBorders>
            <w:shd w:val="clear" w:color="auto" w:fill="auto"/>
          </w:tcPr>
          <w:p w14:paraId="3AFB32AB" w14:textId="77777777" w:rsidR="00EF6ED0" w:rsidRPr="00AF0A09" w:rsidRDefault="00EF6ED0" w:rsidP="009C1FF9">
            <w:pPr>
              <w:spacing w:after="0" w:line="240" w:lineRule="auto"/>
              <w:jc w:val="both"/>
              <w:rPr>
                <w:rFonts w:ascii="Times New Roman" w:eastAsia="Times New Roman" w:hAnsi="Times New Roman" w:cs="Times New Roman"/>
                <w:b/>
                <w:bCs/>
                <w:i/>
                <w:sz w:val="24"/>
                <w:szCs w:val="24"/>
                <w:shd w:val="clear" w:color="auto" w:fill="FFFFFF"/>
                <w:lang w:val="de-DE"/>
              </w:rPr>
            </w:pPr>
            <w:r w:rsidRPr="00AF0A09">
              <w:rPr>
                <w:rFonts w:ascii="Times New Roman" w:eastAsia="Calibri" w:hAnsi="Times New Roman" w:cs="Times New Roman"/>
                <w:b/>
                <w:i/>
                <w:sz w:val="24"/>
                <w:szCs w:val="24"/>
              </w:rPr>
              <w:lastRenderedPageBreak/>
              <w:t>c, Đo huyết áp (bằng huyết áp kế đồng hồ)</w:t>
            </w:r>
          </w:p>
          <w:p w14:paraId="51D3A4A2" w14:textId="77777777" w:rsidR="00EF6ED0" w:rsidRPr="00AF0A09" w:rsidRDefault="00EF6ED0" w:rsidP="009C1FF9">
            <w:pPr>
              <w:spacing w:after="0" w:line="240" w:lineRule="auto"/>
              <w:jc w:val="both"/>
              <w:rPr>
                <w:rFonts w:ascii="Times New Roman" w:hAnsi="Times New Roman" w:cs="Times New Roman"/>
                <w:i/>
                <w:sz w:val="24"/>
                <w:szCs w:val="24"/>
              </w:rPr>
            </w:pPr>
          </w:p>
          <w:p w14:paraId="3F5FC4E0"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Cách tiến hành: Các bước SGK/140.</w:t>
            </w:r>
          </w:p>
          <w:p w14:paraId="5810A009" w14:textId="77777777" w:rsidR="00EF6ED0" w:rsidRPr="00AF0A09" w:rsidRDefault="00EF6ED0" w:rsidP="009C1FF9">
            <w:pPr>
              <w:pStyle w:val="ListParagraph"/>
              <w:ind w:left="0"/>
              <w:jc w:val="both"/>
              <w:rPr>
                <w:rFonts w:eastAsia="Arial"/>
              </w:rPr>
            </w:pPr>
            <w:r w:rsidRPr="00AF0A09">
              <w:t xml:space="preserve">- </w:t>
            </w:r>
            <w:r w:rsidRPr="00AF0A09">
              <w:rPr>
                <w:rFonts w:eastAsia="Arial"/>
              </w:rPr>
              <w:t xml:space="preserve">Đọc chỉ số đo huyết áp của bản thân và của các bạn trong nhóm. </w:t>
            </w:r>
          </w:p>
          <w:p w14:paraId="10D8713C" w14:textId="77777777" w:rsidR="00EF6ED0" w:rsidRPr="00AF0A09" w:rsidRDefault="00EF6ED0" w:rsidP="009C1FF9">
            <w:pPr>
              <w:pStyle w:val="ListParagraph"/>
              <w:ind w:left="0"/>
              <w:jc w:val="both"/>
              <w:rPr>
                <w:rFonts w:eastAsia="Arial"/>
              </w:rPr>
            </w:pPr>
            <w:r w:rsidRPr="00AF0A09">
              <w:rPr>
                <w:rFonts w:eastAsia="Arial"/>
              </w:rPr>
              <w:t xml:space="preserve">- Nhận xét chỉ số đo được. </w:t>
            </w:r>
          </w:p>
          <w:p w14:paraId="5A7CB6DA" w14:textId="77777777" w:rsidR="00EF6ED0" w:rsidRPr="00AF0A09" w:rsidRDefault="00EF6ED0" w:rsidP="009C1FF9">
            <w:pPr>
              <w:pStyle w:val="ListParagraph"/>
              <w:ind w:left="0"/>
              <w:jc w:val="both"/>
              <w:rPr>
                <w:rFonts w:eastAsia="Arial"/>
                <w:b/>
                <w:i/>
              </w:rPr>
            </w:pPr>
            <w:r w:rsidRPr="00AF0A09">
              <w:rPr>
                <w:rFonts w:eastAsia="Arial"/>
                <w:b/>
                <w:i/>
              </w:rPr>
              <w:t>Biết rằng huyết áp bình thường tối thiểu là 60 mmHg đến dưới 90 mmHg và tối đa là từ 90 mmHg đến dưới 140 mmHg.</w:t>
            </w:r>
          </w:p>
          <w:p w14:paraId="7D7FC1E7" w14:textId="77777777" w:rsidR="00EF6ED0" w:rsidRPr="00AF0A09" w:rsidRDefault="00EF6ED0" w:rsidP="009C1FF9">
            <w:pPr>
              <w:spacing w:after="0" w:line="240" w:lineRule="auto"/>
              <w:jc w:val="both"/>
              <w:rPr>
                <w:rFonts w:ascii="Times New Roman" w:hAnsi="Times New Roman" w:cs="Times New Roman"/>
                <w:i/>
                <w:sz w:val="24"/>
                <w:szCs w:val="24"/>
              </w:rPr>
            </w:pPr>
          </w:p>
          <w:p w14:paraId="293EACA9" w14:textId="77777777" w:rsidR="00EF6ED0" w:rsidRPr="00AF0A09" w:rsidRDefault="00EF6ED0"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i/>
                <w:sz w:val="24"/>
                <w:szCs w:val="24"/>
              </w:rPr>
              <w:t>Gợi ý</w:t>
            </w:r>
            <w:r w:rsidRPr="00AF0A09">
              <w:rPr>
                <w:rFonts w:ascii="Times New Roman" w:eastAsia="Times New Roman" w:hAnsi="Times New Roman" w:cs="Times New Roman"/>
                <w:i/>
                <w:sz w:val="24"/>
                <w:szCs w:val="24"/>
              </w:rPr>
              <w:t xml:space="preserve"> trả lời câu hỏi thảo luận:</w:t>
            </w:r>
          </w:p>
          <w:p w14:paraId="64729F0B"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1, Khi thực hiện biện pháp buộc dây garô cần lưu ý:</w:t>
            </w:r>
          </w:p>
          <w:p w14:paraId="1C4C460F"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 Cần dò tìm được vị trí động mạch để làm ngừng sự chảy máu ở vết thương.</w:t>
            </w:r>
          </w:p>
          <w:p w14:paraId="352877DB"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 Buộc dây garô ở vị trí gần sát vết thương (cao hơn vết thương về phía tim).</w:t>
            </w:r>
          </w:p>
          <w:p w14:paraId="6C8ACE32"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 Buộc dây garô với lực ép đủ làm cầm máu, tránh trường hợp thắt quá chặt gây dập nát tổ chức phần mềm, gây liệt chi hoặc trường hợp thắt garô không đủ chặt làm máu tiếp tục chảy, đồng thời ứ tắc tĩnh mạch có thể gây tím thẫm.</w:t>
            </w:r>
          </w:p>
          <w:p w14:paraId="24153280"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 Ghi chú thời gian đặt garô, không buộc quá lâu vì có thể làm hoại tử phần cơ quan bên dưới chỗ thắt garô.</w:t>
            </w:r>
          </w:p>
          <w:p w14:paraId="5C3F2659" w14:textId="77777777" w:rsidR="00EF6ED0" w:rsidRPr="00AF0A09" w:rsidRDefault="00EF6ED0" w:rsidP="009C1FF9">
            <w:pPr>
              <w:spacing w:after="0" w:line="240" w:lineRule="auto"/>
              <w:ind w:right="48"/>
              <w:jc w:val="both"/>
              <w:rPr>
                <w:rFonts w:ascii="Times New Roman" w:hAnsi="Times New Roman" w:cs="Times New Roman"/>
                <w:i/>
                <w:sz w:val="24"/>
                <w:szCs w:val="24"/>
              </w:rPr>
            </w:pPr>
          </w:p>
          <w:p w14:paraId="7DAF19F7" w14:textId="77777777" w:rsidR="00EF6ED0" w:rsidRPr="00AF0A09" w:rsidRDefault="00EF6ED0" w:rsidP="009C1FF9">
            <w:pPr>
              <w:spacing w:after="0" w:line="240" w:lineRule="auto"/>
              <w:ind w:right="48"/>
              <w:jc w:val="both"/>
              <w:rPr>
                <w:rFonts w:ascii="Times New Roman" w:hAnsi="Times New Roman" w:cs="Times New Roman"/>
                <w:i/>
                <w:sz w:val="24"/>
                <w:szCs w:val="24"/>
              </w:rPr>
            </w:pPr>
            <w:r w:rsidRPr="00AF0A09">
              <w:rPr>
                <w:rFonts w:ascii="Times New Roman" w:hAnsi="Times New Roman" w:cs="Times New Roman"/>
                <w:i/>
                <w:sz w:val="24"/>
                <w:szCs w:val="24"/>
              </w:rPr>
              <w:t xml:space="preserve">2, </w:t>
            </w:r>
          </w:p>
          <w:p w14:paraId="41841FAD"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 Chỉ dùng biện pháp buộc dây garô để sơ cứu những vết thương chảy máu động mạch ở tay hoặc chân vì: Tay và chân là những mô đặc nên biện pháp buộc dây garô mới có hiệu quả. Ở những vị trí khác (như bẹn, bụng, đầu, cổ) biện pháp buộc dây garô vừa không có hiệu quả cầm máu, vừa gây nguy hiểm đến tính mạng.</w:t>
            </w:r>
          </w:p>
          <w:p w14:paraId="04C00EF0" w14:textId="77777777" w:rsidR="00EF6ED0" w:rsidRPr="00AF0A09" w:rsidRDefault="00EF6ED0" w:rsidP="009C1FF9">
            <w:pPr>
              <w:pStyle w:val="NormalWeb"/>
              <w:shd w:val="clear" w:color="auto" w:fill="FFFFFF"/>
              <w:spacing w:before="0" w:beforeAutospacing="0" w:after="0" w:afterAutospacing="0"/>
              <w:ind w:left="48" w:right="48"/>
              <w:jc w:val="both"/>
              <w:rPr>
                <w:i/>
              </w:rPr>
            </w:pPr>
          </w:p>
          <w:p w14:paraId="5709AD8E" w14:textId="77777777" w:rsidR="00EF6ED0" w:rsidRPr="00AF0A09" w:rsidRDefault="00EF6ED0" w:rsidP="009C1FF9">
            <w:pPr>
              <w:pStyle w:val="NormalWeb"/>
              <w:shd w:val="clear" w:color="auto" w:fill="FFFFFF"/>
              <w:spacing w:before="0" w:beforeAutospacing="0" w:after="0" w:afterAutospacing="0"/>
              <w:ind w:left="48" w:right="48"/>
              <w:jc w:val="both"/>
              <w:rPr>
                <w:i/>
              </w:rPr>
            </w:pPr>
            <w:r w:rsidRPr="00AF0A09">
              <w:rPr>
                <w:i/>
              </w:rPr>
              <w:t xml:space="preserve">- Những vết thương chảy máu động mạch không phải ở tay, chân cần được xử lí bằng cách: một mặt cho băng chặt vết thương, mặt khác lấy ngón tay ấn chặn vào phía đường đi của động mạch (phía trên vết thương đó). Nếu </w:t>
            </w:r>
            <w:r w:rsidRPr="00AF0A09">
              <w:rPr>
                <w:i/>
              </w:rPr>
              <w:lastRenderedPageBreak/>
              <w:t>người sơ cứu không biết nghiệp vụ cấp cứu vết thương thì cần băng chặt vết thương để cầm máu tạm thời bằng mọi cách. Sau đó, nhanh chóng đưa bệnh nhân đến cơ sở y tế gần nhất.</w:t>
            </w:r>
          </w:p>
        </w:tc>
      </w:tr>
    </w:tbl>
    <w:p w14:paraId="186CDA3C"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22FCEB38"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8: </w:t>
      </w:r>
      <w:r w:rsidRPr="00AF0A09">
        <w:rPr>
          <w:rFonts w:ascii="Times New Roman" w:eastAsia="Calibri" w:hAnsi="Times New Roman" w:cs="Times New Roman"/>
          <w:b/>
          <w:sz w:val="24"/>
          <w:szCs w:val="24"/>
        </w:rPr>
        <w:t>Thực hiện dự án: Điều tra một số bệnh về máu, tim mạch và phong trào hiến máu nhân đạo tại địa phương.</w:t>
      </w:r>
    </w:p>
    <w:p w14:paraId="5BD87864" w14:textId="77777777" w:rsidR="00EF6ED0" w:rsidRPr="00AF0A09" w:rsidRDefault="00EF6ED0"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a. </w:t>
      </w:r>
      <w:r w:rsidRPr="00AF0A09">
        <w:rPr>
          <w:rFonts w:ascii="Times New Roman" w:hAnsi="Times New Roman" w:cs="Times New Roman"/>
          <w:b/>
          <w:sz w:val="24"/>
          <w:szCs w:val="24"/>
          <w:lang w:val="vi-VN"/>
        </w:rPr>
        <w:t xml:space="preserve">Mục tiêu: </w:t>
      </w:r>
    </w:p>
    <w:p w14:paraId="1A8F853F"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xml:space="preserve">- Điều tra được các bệnh về máu và tim mạch tại địa phương. </w:t>
      </w:r>
    </w:p>
    <w:p w14:paraId="0EF79177" w14:textId="77777777" w:rsidR="00EF6ED0" w:rsidRPr="00AF0A09" w:rsidRDefault="00EF6ED0"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ìm hiểu được phong trào hiến máu nhân đạo tại địa phương.</w:t>
      </w:r>
    </w:p>
    <w:p w14:paraId="4A9431F6" w14:textId="77777777" w:rsidR="00EF6ED0" w:rsidRPr="00AF0A09" w:rsidRDefault="00EF6ED0"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ọc sinh hoạt động cá nhân, nghiên cứu thông tin SGK/141; Hoạt động nhóm bàn thực hiện dự án điều tra: </w:t>
      </w:r>
      <w:r w:rsidRPr="00AF0A09">
        <w:rPr>
          <w:rFonts w:ascii="Times New Roman" w:eastAsia="Times New Roman" w:hAnsi="Times New Roman" w:cs="Times New Roman"/>
          <w:sz w:val="24"/>
          <w:szCs w:val="24"/>
          <w:shd w:val="clear" w:color="auto" w:fill="FFFFFF"/>
        </w:rPr>
        <w:t>các bệnh về máu và tim mạch tại địa phương và phong trào hiến máu nhân đạo tại địa phương.</w:t>
      </w:r>
    </w:p>
    <w:p w14:paraId="324D78E5"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hoạt động điều tra của nhóm HS.</w:t>
      </w:r>
    </w:p>
    <w:p w14:paraId="6123AA74"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ayout w:type="fixed"/>
        <w:tblLook w:val="04A0" w:firstRow="1" w:lastRow="0" w:firstColumn="1" w:lastColumn="0" w:noHBand="0" w:noVBand="1"/>
      </w:tblPr>
      <w:tblGrid>
        <w:gridCol w:w="6204"/>
        <w:gridCol w:w="3685"/>
      </w:tblGrid>
      <w:tr w:rsidR="001816F8" w:rsidRPr="00AF0A09" w14:paraId="120F8841"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vAlign w:val="bottom"/>
          </w:tcPr>
          <w:p w14:paraId="304F0600"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685" w:type="dxa"/>
            <w:tcBorders>
              <w:top w:val="single" w:sz="4" w:space="0" w:color="auto"/>
              <w:left w:val="single" w:sz="4" w:space="0" w:color="auto"/>
              <w:bottom w:val="single" w:sz="4" w:space="0" w:color="auto"/>
              <w:right w:val="single" w:sz="4" w:space="0" w:color="auto"/>
            </w:tcBorders>
            <w:shd w:val="clear" w:color="auto" w:fill="auto"/>
            <w:vAlign w:val="bottom"/>
          </w:tcPr>
          <w:p w14:paraId="62A5EA04"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5F31B8C3"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tcPr>
          <w:p w14:paraId="78EACF3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631BAA19" w14:textId="77777777" w:rsidR="00EF6ED0" w:rsidRPr="00AF0A09" w:rsidRDefault="00EF6ED0" w:rsidP="009C1FF9">
            <w:pPr>
              <w:spacing w:after="0" w:line="240" w:lineRule="auto"/>
              <w:jc w:val="both"/>
              <w:rPr>
                <w:rFonts w:ascii="Times New Roman" w:eastAsia="Times New Roman" w:hAnsi="Times New Roman" w:cs="Times New Roman"/>
                <w:bCs/>
                <w:sz w:val="24"/>
                <w:szCs w:val="24"/>
                <w:shd w:val="clear" w:color="auto" w:fill="FFFFFF"/>
                <w:lang w:val="de-DE"/>
              </w:rPr>
            </w:pPr>
            <w:r w:rsidRPr="00AF0A09">
              <w:rPr>
                <w:rFonts w:ascii="Times New Roman" w:eastAsia="Arial" w:hAnsi="Times New Roman" w:cs="Times New Roman"/>
                <w:sz w:val="24"/>
                <w:szCs w:val="24"/>
              </w:rPr>
              <w:t xml:space="preserve">- GV Cho HS cá nhân nghiên cứu thông tin phần V SGK/141 </w:t>
            </w:r>
            <w:r w:rsidRPr="00AF0A09">
              <w:rPr>
                <w:rFonts w:ascii="Times New Roman" w:hAnsi="Times New Roman" w:cs="Times New Roman"/>
                <w:sz w:val="24"/>
                <w:szCs w:val="24"/>
                <w:shd w:val="clear" w:color="auto" w:fill="FFFFFF"/>
              </w:rPr>
              <w:t xml:space="preserve">về mục tiêu và cách tiến hành dự án: </w:t>
            </w:r>
            <w:r w:rsidRPr="00AF0A09">
              <w:rPr>
                <w:rFonts w:ascii="Times New Roman" w:eastAsia="Calibri" w:hAnsi="Times New Roman" w:cs="Times New Roman"/>
                <w:sz w:val="24"/>
                <w:szCs w:val="24"/>
              </w:rPr>
              <w:t>Điều tra một số bệnh về máu, tim mạch và phong trào hiến máu nhân đạo tại địa phương.</w:t>
            </w:r>
          </w:p>
          <w:p w14:paraId="37596184" w14:textId="77777777" w:rsidR="00EF6ED0" w:rsidRPr="00AF0A09" w:rsidRDefault="00EF6ED0" w:rsidP="009C1FF9">
            <w:pPr>
              <w:pStyle w:val="ListParagraph"/>
              <w:ind w:left="0"/>
              <w:jc w:val="both"/>
              <w:rPr>
                <w:rFonts w:eastAsia="Calibri"/>
              </w:rPr>
            </w:pPr>
            <w:r w:rsidRPr="00AF0A09">
              <w:rPr>
                <w:rFonts w:eastAsia="Calibri"/>
              </w:rPr>
              <w:t xml:space="preserve">- HS thảo luận nhóm </w:t>
            </w:r>
            <w:r w:rsidRPr="00AF0A09">
              <w:rPr>
                <w:shd w:val="clear" w:color="auto" w:fill="FFFFFF"/>
              </w:rPr>
              <w:t xml:space="preserve">vận dụng hiểu biết về an toàn vệ sinh thực phẩm, hãy thực hiện dự án điều tra theo các bước sau: </w:t>
            </w:r>
            <w:r w:rsidRPr="00AF0A09">
              <w:rPr>
                <w:rFonts w:eastAsia="Calibri"/>
                <w:b/>
                <w:i/>
              </w:rPr>
              <w:t>(Giáo viên giao nhiệm vụ cho nhóm HS thực hiện ở nhà từ tiết học trước, tiết này HS chỉ báo cáo lại kết quả hoạt động của nhóm)</w:t>
            </w:r>
          </w:p>
          <w:p w14:paraId="7AFED606" w14:textId="77777777" w:rsidR="00EF6ED0" w:rsidRPr="00AF0A09" w:rsidRDefault="00EF6ED0" w:rsidP="009C1FF9">
            <w:pPr>
              <w:pStyle w:val="ListParagraph"/>
              <w:ind w:left="0"/>
              <w:jc w:val="both"/>
              <w:rPr>
                <w:i/>
                <w:shd w:val="clear" w:color="auto" w:fill="FFFFFF"/>
              </w:rPr>
            </w:pPr>
            <w:r w:rsidRPr="00AF0A09">
              <w:rPr>
                <w:i/>
                <w:shd w:val="clear" w:color="auto" w:fill="FFFFFF"/>
              </w:rPr>
              <w:t>- Cách tiến hành:</w:t>
            </w:r>
          </w:p>
          <w:p w14:paraId="1D65928D" w14:textId="77777777" w:rsidR="00EF6ED0" w:rsidRPr="00AF0A09" w:rsidRDefault="00EF6ED0" w:rsidP="009C1FF9">
            <w:pPr>
              <w:pStyle w:val="ListParagraph"/>
              <w:ind w:left="0"/>
              <w:jc w:val="both"/>
              <w:rPr>
                <w:i/>
                <w:shd w:val="clear" w:color="auto" w:fill="FFFFFF"/>
              </w:rPr>
            </w:pPr>
            <w:r w:rsidRPr="00AF0A09">
              <w:rPr>
                <w:i/>
                <w:shd w:val="clear" w:color="auto" w:fill="FFFFFF"/>
              </w:rPr>
              <w:t>Bước 1: Lập kế hoạch và tiến hành điều tra một số bệnh về máu, tim mạch và phong trào hiến máu nhân đạo tại địa phương.</w:t>
            </w:r>
          </w:p>
          <w:p w14:paraId="5CB3F420" w14:textId="77777777" w:rsidR="00EF6ED0" w:rsidRPr="00AF0A09" w:rsidRDefault="00EF6ED0" w:rsidP="009C1FF9">
            <w:pPr>
              <w:pStyle w:val="ListParagraph"/>
              <w:ind w:left="0"/>
              <w:jc w:val="both"/>
              <w:rPr>
                <w:i/>
                <w:shd w:val="clear" w:color="auto" w:fill="FFFFFF"/>
              </w:rPr>
            </w:pPr>
            <w:r w:rsidRPr="00AF0A09">
              <w:rPr>
                <w:i/>
                <w:shd w:val="clear" w:color="auto" w:fill="FFFFFF"/>
              </w:rPr>
              <w:t>Bước 2: Thảo luận, đề xuất các biện pháp phòng chống bệnh về máu, tim mạch.</w:t>
            </w:r>
          </w:p>
          <w:p w14:paraId="7EA965B5" w14:textId="77777777" w:rsidR="00EF6ED0" w:rsidRPr="00AF0A09" w:rsidRDefault="00EF6ED0" w:rsidP="009C1FF9">
            <w:pPr>
              <w:pStyle w:val="ListParagraph"/>
              <w:ind w:left="0"/>
              <w:jc w:val="both"/>
              <w:rPr>
                <w:i/>
                <w:shd w:val="clear" w:color="auto" w:fill="FFFFFF"/>
              </w:rPr>
            </w:pPr>
            <w:r w:rsidRPr="00AF0A09">
              <w:rPr>
                <w:i/>
                <w:shd w:val="clear" w:color="auto" w:fill="FFFFFF"/>
              </w:rPr>
              <w:t>Bước 3: Viết báo cáo điều tra một số bệnh về máu, tim mạch theo mẫu Bảng 33.2 và viết một đoạn tổng hợp thông tin timfhieeur về phong trào hiến máu nhân đạo tại địa phương.</w:t>
            </w:r>
          </w:p>
          <w:p w14:paraId="43AFDB26" w14:textId="77777777" w:rsidR="00EF6ED0" w:rsidRPr="00AF0A09" w:rsidRDefault="00EF6ED0" w:rsidP="009C1FF9">
            <w:pPr>
              <w:pStyle w:val="ListParagraph"/>
              <w:ind w:left="0"/>
              <w:jc w:val="both"/>
              <w:rPr>
                <w:i/>
                <w:shd w:val="clear" w:color="auto" w:fill="FFFFFF"/>
              </w:rPr>
            </w:pPr>
            <w:r w:rsidRPr="00AF0A09">
              <w:rPr>
                <w:i/>
                <w:shd w:val="clear" w:color="auto" w:fill="FFFFFF"/>
              </w:rPr>
              <w:t>- Kết quả:</w:t>
            </w:r>
          </w:p>
          <w:p w14:paraId="4C770729" w14:textId="77777777" w:rsidR="00EF6ED0" w:rsidRPr="00AF0A09" w:rsidRDefault="00EF6ED0" w:rsidP="009C1FF9">
            <w:pPr>
              <w:pStyle w:val="ListParagraph"/>
              <w:ind w:left="0"/>
              <w:jc w:val="both"/>
              <w:rPr>
                <w:i/>
                <w:shd w:val="clear" w:color="auto" w:fill="FFFFFF"/>
              </w:rPr>
            </w:pPr>
            <w:r w:rsidRPr="00AF0A09">
              <w:rPr>
                <w:i/>
                <w:shd w:val="clear" w:color="auto" w:fill="FFFFFF"/>
              </w:rPr>
              <w:t>Ghi kết quả điều tra một số bệnh về máu và tim mạch theo mẫu Bảng 33.2.</w:t>
            </w:r>
          </w:p>
          <w:p w14:paraId="0D5A9F3E" w14:textId="77777777" w:rsidR="00EF6ED0" w:rsidRPr="00AF0A09" w:rsidRDefault="00EF6ED0" w:rsidP="009C1FF9">
            <w:pPr>
              <w:pStyle w:val="ListParagraph"/>
              <w:ind w:left="0"/>
              <w:jc w:val="both"/>
              <w:rPr>
                <w:b/>
                <w:shd w:val="clear" w:color="auto" w:fill="FFFFFF"/>
              </w:rPr>
            </w:pPr>
            <w:r w:rsidRPr="00AF0A09">
              <w:rPr>
                <w:b/>
                <w:shd w:val="clear" w:color="auto" w:fill="FFFFFF"/>
              </w:rPr>
              <w:t>Bảng 33.2.</w:t>
            </w:r>
          </w:p>
          <w:tbl>
            <w:tblPr>
              <w:tblStyle w:val="TableGrid"/>
              <w:tblW w:w="6232" w:type="dxa"/>
              <w:tblLayout w:type="fixed"/>
              <w:tblLook w:val="04A0" w:firstRow="1" w:lastRow="0" w:firstColumn="1" w:lastColumn="0" w:noHBand="0" w:noVBand="1"/>
            </w:tblPr>
            <w:tblGrid>
              <w:gridCol w:w="1129"/>
              <w:gridCol w:w="1560"/>
              <w:gridCol w:w="1417"/>
              <w:gridCol w:w="2126"/>
            </w:tblGrid>
            <w:tr w:rsidR="001816F8" w:rsidRPr="00AF0A09" w14:paraId="3BC08A33" w14:textId="77777777" w:rsidTr="00693BA4">
              <w:tc>
                <w:tcPr>
                  <w:tcW w:w="1129" w:type="dxa"/>
                  <w:vAlign w:val="center"/>
                </w:tcPr>
                <w:p w14:paraId="689BBDDA" w14:textId="77777777" w:rsidR="00EF6ED0" w:rsidRPr="00AF0A09" w:rsidRDefault="00EF6ED0" w:rsidP="009C1FF9">
                  <w:pPr>
                    <w:ind w:right="48"/>
                    <w:jc w:val="center"/>
                    <w:rPr>
                      <w:rFonts w:cs="Times New Roman"/>
                      <w:szCs w:val="24"/>
                    </w:rPr>
                  </w:pPr>
                  <w:r w:rsidRPr="00AF0A09">
                    <w:rPr>
                      <w:rFonts w:cs="Times New Roman"/>
                      <w:szCs w:val="24"/>
                    </w:rPr>
                    <w:t>Tên bệnh</w:t>
                  </w:r>
                </w:p>
              </w:tc>
              <w:tc>
                <w:tcPr>
                  <w:tcW w:w="1560" w:type="dxa"/>
                  <w:vAlign w:val="center"/>
                </w:tcPr>
                <w:p w14:paraId="39CF341B" w14:textId="77777777" w:rsidR="00EF6ED0" w:rsidRPr="00AF0A09" w:rsidRDefault="00EF6ED0" w:rsidP="009C1FF9">
                  <w:pPr>
                    <w:ind w:right="48"/>
                    <w:jc w:val="center"/>
                    <w:rPr>
                      <w:rFonts w:cs="Times New Roman"/>
                      <w:szCs w:val="24"/>
                    </w:rPr>
                  </w:pPr>
                  <w:r w:rsidRPr="00AF0A09">
                    <w:rPr>
                      <w:rFonts w:cs="Times New Roman"/>
                      <w:szCs w:val="24"/>
                    </w:rPr>
                    <w:t>Số lượng người mắc</w:t>
                  </w:r>
                </w:p>
              </w:tc>
              <w:tc>
                <w:tcPr>
                  <w:tcW w:w="1417" w:type="dxa"/>
                  <w:vAlign w:val="center"/>
                </w:tcPr>
                <w:p w14:paraId="5D0EB677" w14:textId="77777777" w:rsidR="00EF6ED0" w:rsidRPr="00AF0A09" w:rsidRDefault="00EF6ED0" w:rsidP="009C1FF9">
                  <w:pPr>
                    <w:ind w:right="-108"/>
                    <w:jc w:val="center"/>
                    <w:rPr>
                      <w:rFonts w:cs="Times New Roman"/>
                      <w:szCs w:val="24"/>
                    </w:rPr>
                  </w:pPr>
                  <w:r w:rsidRPr="00AF0A09">
                    <w:rPr>
                      <w:rFonts w:cs="Times New Roman"/>
                      <w:szCs w:val="24"/>
                    </w:rPr>
                    <w:t>Nguyên nhân</w:t>
                  </w:r>
                </w:p>
              </w:tc>
              <w:tc>
                <w:tcPr>
                  <w:tcW w:w="2126" w:type="dxa"/>
                  <w:vAlign w:val="center"/>
                </w:tcPr>
                <w:p w14:paraId="187AD816" w14:textId="77777777" w:rsidR="00EF6ED0" w:rsidRPr="00AF0A09" w:rsidRDefault="00EF6ED0" w:rsidP="009C1FF9">
                  <w:pPr>
                    <w:ind w:right="48"/>
                    <w:jc w:val="center"/>
                    <w:rPr>
                      <w:rFonts w:cs="Times New Roman"/>
                      <w:szCs w:val="24"/>
                    </w:rPr>
                  </w:pPr>
                  <w:r w:rsidRPr="00AF0A09">
                    <w:rPr>
                      <w:rFonts w:cs="Times New Roman"/>
                      <w:szCs w:val="24"/>
                    </w:rPr>
                    <w:t>Biện pháp phòng chống</w:t>
                  </w:r>
                </w:p>
              </w:tc>
            </w:tr>
            <w:tr w:rsidR="001816F8" w:rsidRPr="00AF0A09" w14:paraId="65B405B5" w14:textId="77777777" w:rsidTr="00693BA4">
              <w:tc>
                <w:tcPr>
                  <w:tcW w:w="1129" w:type="dxa"/>
                </w:tcPr>
                <w:p w14:paraId="6482A7EF" w14:textId="77777777" w:rsidR="00EF6ED0" w:rsidRPr="00AF0A09" w:rsidRDefault="00EF6ED0" w:rsidP="009C1FF9">
                  <w:pPr>
                    <w:ind w:right="48"/>
                    <w:jc w:val="center"/>
                    <w:rPr>
                      <w:rFonts w:cs="Times New Roman"/>
                      <w:szCs w:val="24"/>
                    </w:rPr>
                  </w:pPr>
                  <w:r w:rsidRPr="00AF0A09">
                    <w:rPr>
                      <w:rFonts w:cs="Times New Roman"/>
                      <w:szCs w:val="24"/>
                    </w:rPr>
                    <w:t>?</w:t>
                  </w:r>
                </w:p>
              </w:tc>
              <w:tc>
                <w:tcPr>
                  <w:tcW w:w="1560" w:type="dxa"/>
                </w:tcPr>
                <w:p w14:paraId="03715AC3" w14:textId="77777777" w:rsidR="00EF6ED0" w:rsidRPr="00AF0A09" w:rsidRDefault="00EF6ED0" w:rsidP="009C1FF9">
                  <w:pPr>
                    <w:ind w:right="48"/>
                    <w:jc w:val="center"/>
                    <w:rPr>
                      <w:rFonts w:cs="Times New Roman"/>
                      <w:szCs w:val="24"/>
                    </w:rPr>
                  </w:pPr>
                  <w:r w:rsidRPr="00AF0A09">
                    <w:rPr>
                      <w:rFonts w:cs="Times New Roman"/>
                      <w:szCs w:val="24"/>
                    </w:rPr>
                    <w:t>?</w:t>
                  </w:r>
                </w:p>
              </w:tc>
              <w:tc>
                <w:tcPr>
                  <w:tcW w:w="1417" w:type="dxa"/>
                </w:tcPr>
                <w:p w14:paraId="2EB3A3A3" w14:textId="77777777" w:rsidR="00EF6ED0" w:rsidRPr="00AF0A09" w:rsidRDefault="00EF6ED0" w:rsidP="009C1FF9">
                  <w:pPr>
                    <w:ind w:right="48"/>
                    <w:jc w:val="center"/>
                    <w:rPr>
                      <w:rFonts w:cs="Times New Roman"/>
                      <w:szCs w:val="24"/>
                    </w:rPr>
                  </w:pPr>
                  <w:r w:rsidRPr="00AF0A09">
                    <w:rPr>
                      <w:rFonts w:cs="Times New Roman"/>
                      <w:szCs w:val="24"/>
                    </w:rPr>
                    <w:t>?</w:t>
                  </w:r>
                </w:p>
              </w:tc>
              <w:tc>
                <w:tcPr>
                  <w:tcW w:w="2126" w:type="dxa"/>
                </w:tcPr>
                <w:p w14:paraId="3C9971EB" w14:textId="77777777" w:rsidR="00EF6ED0" w:rsidRPr="00AF0A09" w:rsidRDefault="00EF6ED0" w:rsidP="009C1FF9">
                  <w:pPr>
                    <w:ind w:right="48"/>
                    <w:jc w:val="center"/>
                    <w:rPr>
                      <w:rFonts w:cs="Times New Roman"/>
                      <w:szCs w:val="24"/>
                    </w:rPr>
                  </w:pPr>
                  <w:r w:rsidRPr="00AF0A09">
                    <w:rPr>
                      <w:rFonts w:cs="Times New Roman"/>
                      <w:szCs w:val="24"/>
                    </w:rPr>
                    <w:t>?</w:t>
                  </w:r>
                </w:p>
              </w:tc>
            </w:tr>
          </w:tbl>
          <w:p w14:paraId="464BD994" w14:textId="77777777" w:rsidR="00EF6ED0" w:rsidRPr="00AF0A09" w:rsidRDefault="00EF6ED0" w:rsidP="009C1FF9">
            <w:pPr>
              <w:spacing w:after="0" w:line="240" w:lineRule="auto"/>
              <w:ind w:right="48"/>
              <w:jc w:val="both"/>
              <w:rPr>
                <w:rFonts w:ascii="Times New Roman" w:eastAsia="Times New Roman" w:hAnsi="Times New Roman" w:cs="Times New Roman"/>
                <w:bCs/>
                <w:iCs/>
                <w:sz w:val="24"/>
                <w:szCs w:val="24"/>
              </w:rPr>
            </w:pPr>
            <w:r w:rsidRPr="00AF0A09">
              <w:rPr>
                <w:rFonts w:ascii="Times New Roman" w:eastAsia="Times New Roman" w:hAnsi="Times New Roman" w:cs="Times New Roman"/>
                <w:b/>
                <w:bCs/>
                <w:iCs/>
                <w:sz w:val="24"/>
                <w:szCs w:val="24"/>
              </w:rPr>
              <w:t xml:space="preserve">- </w:t>
            </w:r>
            <w:r w:rsidRPr="00AF0A09">
              <w:rPr>
                <w:rFonts w:ascii="Times New Roman" w:eastAsia="Times New Roman" w:hAnsi="Times New Roman" w:cs="Times New Roman"/>
                <w:bCs/>
                <w:iCs/>
                <w:sz w:val="24"/>
                <w:szCs w:val="24"/>
              </w:rPr>
              <w:t>HS thảo luận nhóm trả lời câu hỏi:</w:t>
            </w:r>
          </w:p>
          <w:p w14:paraId="66E6E106" w14:textId="77777777" w:rsidR="00EF6ED0" w:rsidRPr="00AF0A09" w:rsidRDefault="00EF6ED0" w:rsidP="009C1FF9">
            <w:pPr>
              <w:spacing w:after="0" w:line="240" w:lineRule="auto"/>
              <w:ind w:right="48"/>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1, Hiến máu có hại cho sức khỏe không? Vì sao?</w:t>
            </w:r>
          </w:p>
          <w:p w14:paraId="4253905A" w14:textId="77777777" w:rsidR="00EF6ED0" w:rsidRPr="00AF0A09" w:rsidRDefault="00EF6ED0" w:rsidP="009C1FF9">
            <w:pPr>
              <w:spacing w:after="0" w:line="240" w:lineRule="auto"/>
              <w:ind w:right="48"/>
              <w:jc w:val="both"/>
              <w:rPr>
                <w:rFonts w:ascii="Times New Roman" w:eastAsia="Times New Roman" w:hAnsi="Times New Roman" w:cs="Times New Roman"/>
                <w:bCs/>
                <w:i/>
                <w:iCs/>
                <w:sz w:val="24"/>
                <w:szCs w:val="24"/>
              </w:rPr>
            </w:pPr>
            <w:r w:rsidRPr="00AF0A09">
              <w:rPr>
                <w:rFonts w:ascii="Times New Roman" w:hAnsi="Times New Roman" w:cs="Times New Roman"/>
                <w:i/>
                <w:sz w:val="24"/>
                <w:szCs w:val="24"/>
                <w:shd w:val="clear" w:color="auto" w:fill="FFFFFF"/>
              </w:rPr>
              <w:t>2, Những ai có thể hiến máu được và những ai không thể hiến máu?</w:t>
            </w:r>
          </w:p>
          <w:p w14:paraId="1AD59920"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0F601E98"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eastAsia="Arial" w:hAnsi="Times New Roman" w:cs="Times New Roman"/>
                <w:sz w:val="24"/>
                <w:szCs w:val="24"/>
              </w:rPr>
              <w:t xml:space="preserve">- HS </w:t>
            </w:r>
            <w:r w:rsidRPr="00AF0A09">
              <w:rPr>
                <w:rFonts w:ascii="Times New Roman" w:eastAsia="Calibri" w:hAnsi="Times New Roman" w:cs="Times New Roman"/>
                <w:sz w:val="24"/>
                <w:szCs w:val="24"/>
              </w:rPr>
              <w:t xml:space="preserve">hoạt động nhóm theo bàn nắm bắt tình hình thực tế tại địa phương hoàn thiện </w:t>
            </w:r>
            <w:r w:rsidRPr="00AF0A09">
              <w:rPr>
                <w:rFonts w:ascii="Times New Roman" w:hAnsi="Times New Roman" w:cs="Times New Roman"/>
                <w:sz w:val="24"/>
                <w:szCs w:val="24"/>
              </w:rPr>
              <w:t>các nội dung bảng 33.2.</w:t>
            </w:r>
          </w:p>
          <w:p w14:paraId="75826902"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7036FFC"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gọi đại diện các nhóm trình bày báo cáo của nhóm, các nhóm khác theo dõi, nhận xét bổ sung (nếu có).</w:t>
            </w:r>
          </w:p>
          <w:p w14:paraId="49EBCC9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7613D574" w14:textId="77777777" w:rsidR="00EF6ED0" w:rsidRPr="00AF0A09" w:rsidRDefault="00EF6ED0"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và kết luận.</w:t>
            </w:r>
          </w:p>
          <w:p w14:paraId="71F0A9DD" w14:textId="77777777" w:rsidR="00EF6ED0" w:rsidRPr="00AF0A09" w:rsidRDefault="00EF6ED0"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lastRenderedPageBreak/>
              <w:t>- GV Cho HS đọc thông tin mục Em có biết SGK/141.</w:t>
            </w:r>
          </w:p>
          <w:p w14:paraId="38B184B0" w14:textId="77777777" w:rsidR="00EF6ED0" w:rsidRPr="00AF0A09" w:rsidRDefault="00EF6ED0"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Cho HS hệ thống lại các nội dung của bài theo mục Em đã học SGK/141.</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0D3C2217"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V- Dự án: Điều tra một số bệnh về máu, tim mạch và phong trào hiến máu nhân đạo tại địa phương.</w:t>
            </w:r>
          </w:p>
          <w:p w14:paraId="56F49123" w14:textId="77777777" w:rsidR="00EF6ED0" w:rsidRPr="00AF0A09" w:rsidRDefault="00EF6ED0" w:rsidP="009C1FF9">
            <w:pPr>
              <w:spacing w:after="0" w:line="240" w:lineRule="auto"/>
              <w:ind w:right="48"/>
              <w:jc w:val="both"/>
              <w:rPr>
                <w:rFonts w:ascii="Times New Roman" w:hAnsi="Times New Roman" w:cs="Times New Roman"/>
                <w:sz w:val="24"/>
                <w:szCs w:val="24"/>
              </w:rPr>
            </w:pPr>
          </w:p>
          <w:p w14:paraId="7F70E22C"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Kết quả dự án:</w:t>
            </w:r>
          </w:p>
          <w:p w14:paraId="28A1B8DB"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Nội dung bảng 33.2</w:t>
            </w:r>
          </w:p>
          <w:p w14:paraId="5F3D8199" w14:textId="77777777" w:rsidR="00EF6ED0" w:rsidRPr="00AF0A09" w:rsidRDefault="00EF6ED0"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i/>
                <w:sz w:val="24"/>
                <w:szCs w:val="24"/>
              </w:rPr>
              <w:t>Gợi ý</w:t>
            </w:r>
            <w:r w:rsidRPr="00AF0A09">
              <w:rPr>
                <w:rFonts w:ascii="Times New Roman" w:eastAsia="Times New Roman" w:hAnsi="Times New Roman" w:cs="Times New Roman"/>
                <w:i/>
                <w:sz w:val="24"/>
                <w:szCs w:val="24"/>
              </w:rPr>
              <w:t xml:space="preserve"> trả lời câu hỏi thảo luận:</w:t>
            </w:r>
          </w:p>
          <w:p w14:paraId="55A1B4D4" w14:textId="77777777" w:rsidR="00EF6ED0" w:rsidRPr="00AF0A09" w:rsidRDefault="00EF6ED0" w:rsidP="009C1FF9">
            <w:pPr>
              <w:spacing w:after="0" w:line="240" w:lineRule="auto"/>
              <w:ind w:right="48"/>
              <w:jc w:val="both"/>
              <w:rPr>
                <w:rFonts w:ascii="Times New Roman" w:hAnsi="Times New Roman" w:cs="Times New Roman"/>
                <w:i/>
                <w:sz w:val="24"/>
                <w:szCs w:val="24"/>
              </w:rPr>
            </w:pPr>
            <w:r w:rsidRPr="00AF0A09">
              <w:rPr>
                <w:rFonts w:ascii="Times New Roman" w:hAnsi="Times New Roman" w:cs="Times New Roman"/>
                <w:i/>
                <w:sz w:val="24"/>
                <w:szCs w:val="24"/>
              </w:rPr>
              <w:t xml:space="preserve"> 1, </w:t>
            </w:r>
          </w:p>
          <w:p w14:paraId="37A31896"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iến máu không có hại cho sức khỏe nếu thể tích máu hiến phù hợp với thể trạng cũng như tần suất hiến hợp lí.</w:t>
            </w:r>
          </w:p>
          <w:p w14:paraId="06F2F7BB"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iải thích:</w:t>
            </w:r>
          </w:p>
          <w:p w14:paraId="32166E1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hiến máu phù hợp thì mặc dù sau khi hiến máu, các chỉ số trong cơ thể có chút thay đổi nhưng vẫn nằm trong giới hạn sinh lí bình thường, không gây ảnh hưởng đến hoạt động thường ngày của cơ thể.</w:t>
            </w:r>
          </w:p>
          <w:p w14:paraId="218B3CA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ậm chí, hiến máu còn được xem là một cơ hội giúp sức khỏe được tăng cường tốt hơn vì giúp kích thích khả năng tạo máu, thải sắt ứ trệ trong các cơ quan.</w:t>
            </w:r>
          </w:p>
          <w:p w14:paraId="75A3B97F" w14:textId="77777777" w:rsidR="00EF6ED0" w:rsidRPr="00AF0A09" w:rsidRDefault="00EF6ED0"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sz w:val="24"/>
                <w:szCs w:val="24"/>
              </w:rPr>
              <w:t xml:space="preserve">2, </w:t>
            </w:r>
          </w:p>
          <w:p w14:paraId="2510389F"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ững người có thể hiến máu được là:</w:t>
            </w:r>
          </w:p>
          <w:p w14:paraId="7A58EC6C"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gười từ 18 – 60 tuổi, cân nặng ít nhất là 42 kg đối với nữ và 45 kg đối với nam. Không bị nhiễm hoặc không có các hành vi lây nhiễm HIV và các bệnh lây nhiễm qua đường truyền máu khác.</w:t>
            </w:r>
          </w:p>
          <w:p w14:paraId="4072E212"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gười đã hiến máu lần gần nhất trước đó 12 tuần hoặc hiến thành phần máu lần gần nhất trước đó 3 tuần.</w:t>
            </w:r>
          </w:p>
          <w:p w14:paraId="1257A9A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Phụ nữ không có thai hoặc không nuôi con nhỏ dưới 1 tuổi.</w:t>
            </w:r>
          </w:p>
          <w:p w14:paraId="4815233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ững người không thể hiến máu là:</w:t>
            </w:r>
          </w:p>
          <w:p w14:paraId="6DF4FF3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gười đã nhiễm hoặc đã thực hiện hành vi có nguy cơ nhiễm HIV.</w:t>
            </w:r>
          </w:p>
          <w:p w14:paraId="6AF00C6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gười đã nhiễm viêm gan B, viêm gan C và các virus lây qua đường truyền máu.</w:t>
            </w:r>
          </w:p>
          <w:p w14:paraId="16192F21"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gười có các bệnh mãn tính: tim mạch, huyết áp, hô hấp,…</w:t>
            </w:r>
          </w:p>
        </w:tc>
      </w:tr>
    </w:tbl>
    <w:p w14:paraId="1189FE63" w14:textId="77777777" w:rsidR="00EF6ED0" w:rsidRPr="00AF0A09" w:rsidRDefault="00EF6ED0"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75F0E4DE" w14:textId="77777777" w:rsidR="00EF6ED0" w:rsidRPr="00AF0A09" w:rsidRDefault="00EF6ED0"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4: L</w:t>
      </w:r>
      <w:r w:rsidRPr="00AF0A09">
        <w:rPr>
          <w:rFonts w:ascii="Times New Roman" w:eastAsia="Times New Roman" w:hAnsi="Times New Roman" w:cs="Times New Roman"/>
          <w:b/>
          <w:bCs/>
          <w:sz w:val="24"/>
          <w:szCs w:val="24"/>
          <w:shd w:val="clear" w:color="auto" w:fill="FFFFFF"/>
          <w:lang w:val="vi-VN"/>
        </w:rPr>
        <w:t>uyện tập</w:t>
      </w:r>
    </w:p>
    <w:p w14:paraId="35890EBD"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66072653"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3B562ACD" w14:textId="77777777" w:rsidR="00EF6ED0" w:rsidRPr="00AF0A09" w:rsidRDefault="00EF6ED0"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73B4BC7B"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031" w:type="dxa"/>
        <w:tblLook w:val="04A0" w:firstRow="1" w:lastRow="0" w:firstColumn="1" w:lastColumn="0" w:noHBand="0" w:noVBand="1"/>
      </w:tblPr>
      <w:tblGrid>
        <w:gridCol w:w="7338"/>
        <w:gridCol w:w="2693"/>
      </w:tblGrid>
      <w:tr w:rsidR="001816F8" w:rsidRPr="00AF0A09" w14:paraId="03B840C3"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vAlign w:val="bottom"/>
          </w:tcPr>
          <w:p w14:paraId="77AFBBDB"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bottom"/>
          </w:tcPr>
          <w:p w14:paraId="2BC6C675"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44CF894D"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tcPr>
          <w:p w14:paraId="4E992C8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654E90B5"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12126326" w14:textId="77777777" w:rsidR="00EF6ED0" w:rsidRPr="00AF0A09" w:rsidRDefault="00EF6ED0" w:rsidP="009C1FF9">
            <w:pPr>
              <w:pStyle w:val="NormalWeb"/>
              <w:spacing w:before="0" w:beforeAutospacing="0" w:after="0" w:afterAutospacing="0"/>
              <w:ind w:right="48"/>
              <w:jc w:val="both"/>
            </w:pPr>
            <w:r w:rsidRPr="00AF0A09">
              <w:rPr>
                <w:b/>
                <w:bCs/>
              </w:rPr>
              <w:t>Câu 1</w:t>
            </w:r>
            <w:r w:rsidRPr="00AF0A09">
              <w:rPr>
                <w:bCs/>
              </w:rPr>
              <w:t>.</w:t>
            </w:r>
            <w:r w:rsidRPr="00AF0A09">
              <w:t> Hệ mạch máu gồm mấy loại mạch?</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1635"/>
              <w:gridCol w:w="1635"/>
              <w:gridCol w:w="1635"/>
            </w:tblGrid>
            <w:tr w:rsidR="001816F8" w:rsidRPr="00AF0A09" w14:paraId="13DCD5D3" w14:textId="77777777" w:rsidTr="00693BA4">
              <w:tc>
                <w:tcPr>
                  <w:tcW w:w="1635" w:type="dxa"/>
                </w:tcPr>
                <w:p w14:paraId="667251CA"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rPr>
                    <w:t>A.</w:t>
                  </w:r>
                  <w:r w:rsidRPr="00AF0A09">
                    <w:t> 1      </w:t>
                  </w:r>
                </w:p>
              </w:tc>
              <w:tc>
                <w:tcPr>
                  <w:tcW w:w="1635" w:type="dxa"/>
                </w:tcPr>
                <w:p w14:paraId="4AB899EF"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rPr>
                    <w:t>B.</w:t>
                  </w:r>
                  <w:r w:rsidRPr="00AF0A09">
                    <w:t> 2</w:t>
                  </w:r>
                </w:p>
              </w:tc>
              <w:tc>
                <w:tcPr>
                  <w:tcW w:w="1635" w:type="dxa"/>
                </w:tcPr>
                <w:p w14:paraId="26F640B7"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u w:val="single"/>
                    </w:rPr>
                    <w:t>C</w:t>
                  </w:r>
                  <w:r w:rsidRPr="00AF0A09">
                    <w:rPr>
                      <w:bCs/>
                    </w:rPr>
                    <w:t>.</w:t>
                  </w:r>
                  <w:r w:rsidRPr="00AF0A09">
                    <w:t> 3      </w:t>
                  </w:r>
                </w:p>
              </w:tc>
              <w:tc>
                <w:tcPr>
                  <w:tcW w:w="1635" w:type="dxa"/>
                </w:tcPr>
                <w:p w14:paraId="501D6C9E"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rPr>
                    <w:t>D.</w:t>
                  </w:r>
                  <w:r w:rsidRPr="00AF0A09">
                    <w:t> 4</w:t>
                  </w:r>
                </w:p>
              </w:tc>
            </w:tr>
          </w:tbl>
          <w:p w14:paraId="1A03ACC3" w14:textId="77777777" w:rsidR="00EF6ED0" w:rsidRPr="00AF0A09" w:rsidRDefault="00EF6ED0" w:rsidP="009C1FF9">
            <w:pPr>
              <w:pStyle w:val="NormalWeb"/>
              <w:spacing w:before="0" w:beforeAutospacing="0" w:after="0" w:afterAutospacing="0"/>
              <w:ind w:right="48"/>
              <w:jc w:val="both"/>
            </w:pPr>
            <w:r w:rsidRPr="00AF0A09">
              <w:rPr>
                <w:b/>
                <w:bCs/>
              </w:rPr>
              <w:t>Câu 2</w:t>
            </w:r>
            <w:r w:rsidRPr="00AF0A09">
              <w:rPr>
                <w:bCs/>
              </w:rPr>
              <w:t>. Chức năng của bạch cầu là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0"/>
            </w:tblGrid>
            <w:tr w:rsidR="001816F8" w:rsidRPr="00AF0A09" w14:paraId="2B396614" w14:textId="77777777" w:rsidTr="00693BA4">
              <w:tc>
                <w:tcPr>
                  <w:tcW w:w="6540" w:type="dxa"/>
                </w:tcPr>
                <w:p w14:paraId="1A0775A8"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rPr>
                    <w:t xml:space="preserve"> A. Vận chuyển chất khí</w:t>
                  </w:r>
                </w:p>
              </w:tc>
            </w:tr>
            <w:tr w:rsidR="001816F8" w:rsidRPr="00AF0A09" w14:paraId="33A45147" w14:textId="77777777" w:rsidTr="00693BA4">
              <w:tc>
                <w:tcPr>
                  <w:tcW w:w="6540" w:type="dxa"/>
                </w:tcPr>
                <w:p w14:paraId="540DE202" w14:textId="77777777" w:rsidR="00EF6ED0" w:rsidRPr="00AF0A09" w:rsidRDefault="00EF6ED0" w:rsidP="00C44CCE">
                  <w:pPr>
                    <w:pStyle w:val="NormalWeb"/>
                    <w:framePr w:hSpace="180" w:wrap="around" w:vAnchor="text" w:hAnchor="text" w:y="1"/>
                    <w:spacing w:before="0" w:beforeAutospacing="0" w:after="0" w:afterAutospacing="0"/>
                    <w:ind w:left="48" w:right="48"/>
                    <w:suppressOverlap/>
                    <w:jc w:val="both"/>
                    <w:rPr>
                      <w:bCs/>
                    </w:rPr>
                  </w:pPr>
                  <w:r w:rsidRPr="00AF0A09">
                    <w:rPr>
                      <w:bCs/>
                    </w:rPr>
                    <w:t>B. Đông máu giúp cơ thể không bị mất máu nhiều.</w:t>
                  </w:r>
                </w:p>
              </w:tc>
            </w:tr>
            <w:tr w:rsidR="001816F8" w:rsidRPr="00AF0A09" w14:paraId="35FB8957" w14:textId="77777777" w:rsidTr="00693BA4">
              <w:tc>
                <w:tcPr>
                  <w:tcW w:w="6540" w:type="dxa"/>
                </w:tcPr>
                <w:p w14:paraId="41CECF82" w14:textId="77777777" w:rsidR="00EF6ED0" w:rsidRPr="00AF0A09" w:rsidRDefault="00EF6ED0" w:rsidP="00C44CCE">
                  <w:pPr>
                    <w:pStyle w:val="NormalWeb"/>
                    <w:framePr w:hSpace="180" w:wrap="around" w:vAnchor="text" w:hAnchor="text" w:y="1"/>
                    <w:spacing w:before="0" w:beforeAutospacing="0" w:after="0" w:afterAutospacing="0"/>
                    <w:ind w:left="48" w:right="48"/>
                    <w:suppressOverlap/>
                    <w:jc w:val="both"/>
                    <w:rPr>
                      <w:bCs/>
                    </w:rPr>
                  </w:pPr>
                  <w:r w:rsidRPr="00AF0A09">
                    <w:rPr>
                      <w:bCs/>
                    </w:rPr>
                    <w:t>C.  Vận chuyển các chất dinh dưỡng và các chất khác.</w:t>
                  </w:r>
                </w:p>
              </w:tc>
            </w:tr>
            <w:tr w:rsidR="001816F8" w:rsidRPr="00AF0A09" w14:paraId="1822F75E" w14:textId="77777777" w:rsidTr="00693BA4">
              <w:tc>
                <w:tcPr>
                  <w:tcW w:w="6540" w:type="dxa"/>
                </w:tcPr>
                <w:p w14:paraId="0DD0A3A7" w14:textId="77777777" w:rsidR="00EF6ED0" w:rsidRPr="00AF0A09" w:rsidRDefault="00EF6ED0" w:rsidP="00C44CCE">
                  <w:pPr>
                    <w:pStyle w:val="NormalWeb"/>
                    <w:framePr w:hSpace="180" w:wrap="around" w:vAnchor="text" w:hAnchor="text" w:y="1"/>
                    <w:spacing w:before="0" w:beforeAutospacing="0" w:after="0" w:afterAutospacing="0"/>
                    <w:ind w:left="48" w:right="48"/>
                    <w:suppressOverlap/>
                    <w:jc w:val="both"/>
                    <w:rPr>
                      <w:bCs/>
                    </w:rPr>
                  </w:pPr>
                  <w:r w:rsidRPr="00AF0A09">
                    <w:rPr>
                      <w:bCs/>
                      <w:u w:val="single"/>
                    </w:rPr>
                    <w:t>D</w:t>
                  </w:r>
                  <w:r w:rsidRPr="00AF0A09">
                    <w:rPr>
                      <w:bCs/>
                    </w:rPr>
                    <w:t>. Bảo vệ cơ thể bằng cơ chế thực bào, tiết kháng thể, tiết tế bào limpo T.</w:t>
                  </w:r>
                </w:p>
              </w:tc>
            </w:tr>
          </w:tbl>
          <w:p w14:paraId="10787F62" w14:textId="77777777" w:rsidR="00EF6ED0" w:rsidRPr="00AF0A09" w:rsidRDefault="00EF6ED0" w:rsidP="009C1FF9">
            <w:pPr>
              <w:pStyle w:val="NormalWeb"/>
              <w:spacing w:before="0" w:beforeAutospacing="0" w:after="0" w:afterAutospacing="0"/>
              <w:ind w:right="48"/>
              <w:jc w:val="both"/>
              <w:rPr>
                <w:bCs/>
              </w:rPr>
            </w:pPr>
            <w:r w:rsidRPr="00AF0A09">
              <w:rPr>
                <w:rFonts w:eastAsia="Times"/>
                <w:b/>
              </w:rPr>
              <w:t xml:space="preserve">Câu 3. </w:t>
            </w:r>
            <w:r w:rsidRPr="00AF0A09">
              <w:rPr>
                <w:rFonts w:eastAsia="Times"/>
              </w:rPr>
              <w:t>Khi hồng cầu kết hợp với chất khí nào thì máu sẽ có màu đỏ tươ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1635"/>
              <w:gridCol w:w="1635"/>
              <w:gridCol w:w="1635"/>
            </w:tblGrid>
            <w:tr w:rsidR="001816F8" w:rsidRPr="00AF0A09" w14:paraId="05645B93" w14:textId="77777777" w:rsidTr="00693BA4">
              <w:tc>
                <w:tcPr>
                  <w:tcW w:w="1635" w:type="dxa"/>
                </w:tcPr>
                <w:p w14:paraId="79BB88D9"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rPr>
                      <w:bCs/>
                    </w:rPr>
                  </w:pPr>
                  <w:r w:rsidRPr="00AF0A09">
                    <w:rPr>
                      <w:rFonts w:eastAsia="Times"/>
                    </w:rPr>
                    <w:t xml:space="preserve"> A. N</w:t>
                  </w:r>
                  <w:r w:rsidRPr="00AF0A09">
                    <w:rPr>
                      <w:rFonts w:eastAsia="Times"/>
                      <w:vertAlign w:val="subscript"/>
                    </w:rPr>
                    <w:t>2</w:t>
                  </w:r>
                  <w:r w:rsidRPr="00AF0A09">
                    <w:rPr>
                      <w:rFonts w:eastAsia="Times"/>
                    </w:rPr>
                    <w:t xml:space="preserve"> </w:t>
                  </w:r>
                </w:p>
              </w:tc>
              <w:tc>
                <w:tcPr>
                  <w:tcW w:w="1635" w:type="dxa"/>
                </w:tcPr>
                <w:p w14:paraId="2A7DDA27"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rPr>
                      <w:bCs/>
                    </w:rPr>
                  </w:pPr>
                  <w:r w:rsidRPr="00AF0A09">
                    <w:rPr>
                      <w:rFonts w:eastAsia="Times"/>
                      <w:u w:val="single"/>
                    </w:rPr>
                    <w:t>B.</w:t>
                  </w:r>
                  <w:r w:rsidRPr="00AF0A09">
                    <w:rPr>
                      <w:rFonts w:eastAsia="Times"/>
                    </w:rPr>
                    <w:t xml:space="preserve"> O</w:t>
                  </w:r>
                  <w:r w:rsidRPr="00AF0A09">
                    <w:rPr>
                      <w:rFonts w:eastAsia="Times"/>
                      <w:vertAlign w:val="subscript"/>
                    </w:rPr>
                    <w:t>2</w:t>
                  </w:r>
                  <w:r w:rsidRPr="00AF0A09">
                    <w:rPr>
                      <w:rFonts w:eastAsia="Times"/>
                    </w:rPr>
                    <w:t xml:space="preserve"> </w:t>
                  </w:r>
                </w:p>
              </w:tc>
              <w:tc>
                <w:tcPr>
                  <w:tcW w:w="1635" w:type="dxa"/>
                </w:tcPr>
                <w:p w14:paraId="3926E49B"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rPr>
                      <w:bCs/>
                    </w:rPr>
                  </w:pPr>
                  <w:r w:rsidRPr="00AF0A09">
                    <w:rPr>
                      <w:rFonts w:eastAsia="Times"/>
                    </w:rPr>
                    <w:t>C. CO</w:t>
                  </w:r>
                  <w:r w:rsidRPr="00AF0A09">
                    <w:rPr>
                      <w:rFonts w:eastAsia="Times"/>
                      <w:vertAlign w:val="subscript"/>
                    </w:rPr>
                    <w:t>2</w:t>
                  </w:r>
                  <w:r w:rsidRPr="00AF0A09">
                    <w:rPr>
                      <w:rFonts w:eastAsia="Times"/>
                    </w:rPr>
                    <w:t xml:space="preserve"> </w:t>
                  </w:r>
                </w:p>
              </w:tc>
              <w:tc>
                <w:tcPr>
                  <w:tcW w:w="1635" w:type="dxa"/>
                </w:tcPr>
                <w:p w14:paraId="241CF15E"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rPr>
                      <w:bCs/>
                    </w:rPr>
                  </w:pPr>
                  <w:r w:rsidRPr="00AF0A09">
                    <w:rPr>
                      <w:rFonts w:eastAsia="Times"/>
                    </w:rPr>
                    <w:t xml:space="preserve">D. CO </w:t>
                  </w:r>
                </w:p>
              </w:tc>
            </w:tr>
          </w:tbl>
          <w:p w14:paraId="7619C142"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eastAsia="Times" w:hAnsi="Times New Roman" w:cs="Times New Roman"/>
                <w:b/>
                <w:sz w:val="24"/>
                <w:szCs w:val="24"/>
              </w:rPr>
              <w:t xml:space="preserve">Câu 4. </w:t>
            </w:r>
            <w:r w:rsidRPr="00AF0A09">
              <w:rPr>
                <w:rFonts w:ascii="Times New Roman" w:eastAsia="Times" w:hAnsi="Times New Roman" w:cs="Times New Roman"/>
                <w:sz w:val="24"/>
                <w:szCs w:val="24"/>
              </w:rPr>
              <w:t xml:space="preserve">Trong máu, huyết tương chiếm tỉ lệ bao nhiêu về thể tích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1635"/>
              <w:gridCol w:w="1635"/>
              <w:gridCol w:w="1635"/>
            </w:tblGrid>
            <w:tr w:rsidR="001816F8" w:rsidRPr="00AF0A09" w14:paraId="78C75844" w14:textId="77777777" w:rsidTr="00693BA4">
              <w:tc>
                <w:tcPr>
                  <w:tcW w:w="1635" w:type="dxa"/>
                </w:tcPr>
                <w:p w14:paraId="5517FD48" w14:textId="77777777" w:rsidR="00EF6ED0" w:rsidRPr="00AF0A09" w:rsidRDefault="00EF6ED0" w:rsidP="00C44CCE">
                  <w:pPr>
                    <w:framePr w:hSpace="180" w:wrap="around" w:vAnchor="text" w:hAnchor="text" w:y="1"/>
                    <w:suppressOverlap/>
                    <w:jc w:val="both"/>
                    <w:rPr>
                      <w:rFonts w:cs="Times New Roman"/>
                      <w:szCs w:val="24"/>
                    </w:rPr>
                  </w:pPr>
                  <w:r w:rsidRPr="00AF0A09">
                    <w:rPr>
                      <w:rFonts w:eastAsia="Times" w:cs="Times New Roman"/>
                      <w:szCs w:val="24"/>
                    </w:rPr>
                    <w:t xml:space="preserve">A. 75% </w:t>
                  </w:r>
                </w:p>
              </w:tc>
              <w:tc>
                <w:tcPr>
                  <w:tcW w:w="1635" w:type="dxa"/>
                </w:tcPr>
                <w:p w14:paraId="145C9A30" w14:textId="77777777" w:rsidR="00EF6ED0" w:rsidRPr="00AF0A09" w:rsidRDefault="00EF6ED0" w:rsidP="00C44CCE">
                  <w:pPr>
                    <w:framePr w:hSpace="180" w:wrap="around" w:vAnchor="text" w:hAnchor="text" w:y="1"/>
                    <w:suppressOverlap/>
                    <w:jc w:val="both"/>
                    <w:rPr>
                      <w:rFonts w:cs="Times New Roman"/>
                      <w:szCs w:val="24"/>
                    </w:rPr>
                  </w:pPr>
                  <w:r w:rsidRPr="00AF0A09">
                    <w:rPr>
                      <w:rFonts w:eastAsia="Times" w:cs="Times New Roman"/>
                      <w:szCs w:val="24"/>
                    </w:rPr>
                    <w:t xml:space="preserve">B. 60% </w:t>
                  </w:r>
                </w:p>
              </w:tc>
              <w:tc>
                <w:tcPr>
                  <w:tcW w:w="1635" w:type="dxa"/>
                </w:tcPr>
                <w:p w14:paraId="3F93CD8C" w14:textId="77777777" w:rsidR="00EF6ED0" w:rsidRPr="00AF0A09" w:rsidRDefault="00EF6ED0" w:rsidP="00C44CCE">
                  <w:pPr>
                    <w:framePr w:hSpace="180" w:wrap="around" w:vAnchor="text" w:hAnchor="text" w:y="1"/>
                    <w:suppressOverlap/>
                    <w:jc w:val="both"/>
                    <w:rPr>
                      <w:rFonts w:cs="Times New Roman"/>
                      <w:szCs w:val="24"/>
                    </w:rPr>
                  </w:pPr>
                  <w:r w:rsidRPr="00AF0A09">
                    <w:rPr>
                      <w:rFonts w:eastAsia="Times" w:cs="Times New Roman"/>
                      <w:szCs w:val="24"/>
                    </w:rPr>
                    <w:t xml:space="preserve">C. 45% </w:t>
                  </w:r>
                </w:p>
              </w:tc>
              <w:tc>
                <w:tcPr>
                  <w:tcW w:w="1635" w:type="dxa"/>
                </w:tcPr>
                <w:p w14:paraId="244150D9" w14:textId="77777777" w:rsidR="00EF6ED0" w:rsidRPr="00AF0A09" w:rsidRDefault="00EF6ED0" w:rsidP="00C44CCE">
                  <w:pPr>
                    <w:framePr w:hSpace="180" w:wrap="around" w:vAnchor="text" w:hAnchor="text" w:y="1"/>
                    <w:suppressOverlap/>
                    <w:jc w:val="both"/>
                    <w:rPr>
                      <w:rFonts w:cs="Times New Roman"/>
                      <w:szCs w:val="24"/>
                    </w:rPr>
                  </w:pPr>
                  <w:r w:rsidRPr="00AF0A09">
                    <w:rPr>
                      <w:rFonts w:eastAsia="Times" w:cs="Times New Roman"/>
                      <w:szCs w:val="24"/>
                      <w:u w:val="single"/>
                    </w:rPr>
                    <w:t>D</w:t>
                  </w:r>
                  <w:r w:rsidRPr="00AF0A09">
                    <w:rPr>
                      <w:rFonts w:eastAsia="Times" w:cs="Times New Roman"/>
                      <w:szCs w:val="24"/>
                    </w:rPr>
                    <w:t xml:space="preserve">. 55% </w:t>
                  </w:r>
                </w:p>
              </w:tc>
            </w:tr>
          </w:tbl>
          <w:p w14:paraId="129214D4" w14:textId="77777777" w:rsidR="00EF6ED0" w:rsidRPr="00AF0A09" w:rsidRDefault="00EF6ED0" w:rsidP="009C1FF9">
            <w:pPr>
              <w:widowControl w:val="0"/>
              <w:pBdr>
                <w:between w:val="nil"/>
              </w:pBdr>
              <w:spacing w:after="0" w:line="240" w:lineRule="auto"/>
              <w:jc w:val="both"/>
              <w:rPr>
                <w:rFonts w:ascii="Times New Roman" w:eastAsia="Times" w:hAnsi="Times New Roman" w:cs="Times New Roman"/>
                <w:sz w:val="24"/>
                <w:szCs w:val="24"/>
              </w:rPr>
            </w:pPr>
            <w:r w:rsidRPr="00AF0A09">
              <w:rPr>
                <w:rFonts w:ascii="Times New Roman" w:eastAsia="Times" w:hAnsi="Times New Roman" w:cs="Times New Roman"/>
                <w:b/>
                <w:sz w:val="24"/>
                <w:szCs w:val="24"/>
              </w:rPr>
              <w:t xml:space="preserve">Câu 5. </w:t>
            </w:r>
            <w:r w:rsidRPr="00AF0A09">
              <w:rPr>
                <w:rFonts w:ascii="Times New Roman" w:eastAsia="Times" w:hAnsi="Times New Roman" w:cs="Times New Roman"/>
                <w:sz w:val="24"/>
                <w:szCs w:val="24"/>
              </w:rPr>
              <w:t xml:space="preserve">Ở người, loại mạch nào là nơi xảy ra sự trao đổi chất với tế bào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1816F8" w:rsidRPr="00AF0A09" w14:paraId="7497BBAE" w14:textId="77777777" w:rsidTr="00693BA4">
              <w:tc>
                <w:tcPr>
                  <w:tcW w:w="3270" w:type="dxa"/>
                </w:tcPr>
                <w:p w14:paraId="0935C0B1" w14:textId="77777777" w:rsidR="00EF6ED0" w:rsidRPr="00AF0A09" w:rsidRDefault="00EF6ED0" w:rsidP="00C44CCE">
                  <w:pPr>
                    <w:framePr w:hSpace="180" w:wrap="around" w:vAnchor="text" w:hAnchor="text" w:y="1"/>
                    <w:widowControl w:val="0"/>
                    <w:suppressOverlap/>
                    <w:jc w:val="both"/>
                    <w:rPr>
                      <w:rFonts w:eastAsia="Times" w:cs="Times New Roman"/>
                      <w:szCs w:val="24"/>
                    </w:rPr>
                  </w:pPr>
                  <w:r w:rsidRPr="00AF0A09">
                    <w:rPr>
                      <w:rFonts w:eastAsia="Times" w:cs="Times New Roman"/>
                      <w:szCs w:val="24"/>
                    </w:rPr>
                    <w:t xml:space="preserve">A. Mao mạch </w:t>
                  </w:r>
                </w:p>
              </w:tc>
              <w:tc>
                <w:tcPr>
                  <w:tcW w:w="3270" w:type="dxa"/>
                </w:tcPr>
                <w:p w14:paraId="6E2DF833" w14:textId="77777777" w:rsidR="00EF6ED0" w:rsidRPr="00AF0A09" w:rsidRDefault="00EF6ED0" w:rsidP="00C44CCE">
                  <w:pPr>
                    <w:framePr w:hSpace="180" w:wrap="around" w:vAnchor="text" w:hAnchor="text" w:y="1"/>
                    <w:widowControl w:val="0"/>
                    <w:suppressOverlap/>
                    <w:jc w:val="both"/>
                    <w:rPr>
                      <w:rFonts w:eastAsia="Times" w:cs="Times New Roman"/>
                      <w:szCs w:val="24"/>
                    </w:rPr>
                  </w:pPr>
                  <w:r w:rsidRPr="00AF0A09">
                    <w:rPr>
                      <w:rFonts w:eastAsia="Times" w:cs="Times New Roman"/>
                      <w:szCs w:val="24"/>
                      <w:u w:val="single"/>
                    </w:rPr>
                    <w:t>B</w:t>
                  </w:r>
                  <w:r w:rsidRPr="00AF0A09">
                    <w:rPr>
                      <w:rFonts w:eastAsia="Times" w:cs="Times New Roman"/>
                      <w:szCs w:val="24"/>
                    </w:rPr>
                    <w:t xml:space="preserve">. Tĩnh mạch </w:t>
                  </w:r>
                </w:p>
              </w:tc>
            </w:tr>
            <w:tr w:rsidR="001816F8" w:rsidRPr="00AF0A09" w14:paraId="3AD3EA40" w14:textId="77777777" w:rsidTr="00693BA4">
              <w:tc>
                <w:tcPr>
                  <w:tcW w:w="3270" w:type="dxa"/>
                </w:tcPr>
                <w:p w14:paraId="7C07E57D" w14:textId="77777777" w:rsidR="00EF6ED0" w:rsidRPr="00AF0A09" w:rsidRDefault="00EF6ED0" w:rsidP="00C44CCE">
                  <w:pPr>
                    <w:framePr w:hSpace="180" w:wrap="around" w:vAnchor="text" w:hAnchor="text" w:y="1"/>
                    <w:widowControl w:val="0"/>
                    <w:suppressOverlap/>
                    <w:jc w:val="both"/>
                    <w:rPr>
                      <w:rFonts w:eastAsia="Times" w:cs="Times New Roman"/>
                      <w:szCs w:val="24"/>
                    </w:rPr>
                  </w:pPr>
                  <w:r w:rsidRPr="00AF0A09">
                    <w:rPr>
                      <w:rFonts w:eastAsia="Times" w:cs="Times New Roman"/>
                      <w:szCs w:val="24"/>
                    </w:rPr>
                    <w:t xml:space="preserve">C. Động mạch </w:t>
                  </w:r>
                </w:p>
              </w:tc>
              <w:tc>
                <w:tcPr>
                  <w:tcW w:w="3270" w:type="dxa"/>
                </w:tcPr>
                <w:p w14:paraId="55FBE02C" w14:textId="77777777" w:rsidR="00EF6ED0" w:rsidRPr="00AF0A09" w:rsidRDefault="00EF6ED0" w:rsidP="00C44CCE">
                  <w:pPr>
                    <w:framePr w:hSpace="180" w:wrap="around" w:vAnchor="text" w:hAnchor="text" w:y="1"/>
                    <w:widowControl w:val="0"/>
                    <w:suppressOverlap/>
                    <w:jc w:val="both"/>
                    <w:rPr>
                      <w:rFonts w:eastAsia="Times" w:cs="Times New Roman"/>
                      <w:szCs w:val="24"/>
                    </w:rPr>
                  </w:pPr>
                  <w:r w:rsidRPr="00AF0A09">
                    <w:rPr>
                      <w:rFonts w:eastAsia="Times" w:cs="Times New Roman"/>
                      <w:szCs w:val="24"/>
                    </w:rPr>
                    <w:t xml:space="preserve">D. Tất cả các phương án  </w:t>
                  </w:r>
                </w:p>
              </w:tc>
            </w:tr>
          </w:tbl>
          <w:p w14:paraId="6ECE7329" w14:textId="77777777" w:rsidR="00EF6ED0" w:rsidRPr="00AF0A09" w:rsidRDefault="00EF6ED0" w:rsidP="009C1FF9">
            <w:pPr>
              <w:widowControl w:val="0"/>
              <w:pBdr>
                <w:between w:val="nil"/>
              </w:pBdr>
              <w:spacing w:after="0" w:line="240" w:lineRule="auto"/>
              <w:jc w:val="both"/>
              <w:rPr>
                <w:rFonts w:ascii="Times New Roman" w:eastAsia="Times" w:hAnsi="Times New Roman" w:cs="Times New Roman"/>
                <w:sz w:val="24"/>
                <w:szCs w:val="24"/>
              </w:rPr>
            </w:pPr>
            <w:r w:rsidRPr="00AF0A09">
              <w:rPr>
                <w:rFonts w:ascii="Times New Roman" w:eastAsia="Times" w:hAnsi="Times New Roman" w:cs="Times New Roman"/>
                <w:b/>
                <w:sz w:val="24"/>
                <w:szCs w:val="24"/>
              </w:rPr>
              <w:t xml:space="preserve">Câu 6. </w:t>
            </w:r>
            <w:r w:rsidRPr="00AF0A09">
              <w:rPr>
                <w:rFonts w:ascii="Times New Roman" w:eastAsia="Times" w:hAnsi="Times New Roman" w:cs="Times New Roman"/>
                <w:sz w:val="24"/>
                <w:szCs w:val="24"/>
              </w:rPr>
              <w:t xml:space="preserve">Mao mạch có điểm gì đặc biệt để tăng hiệu quả trao đổi chất với tế bào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0"/>
            </w:tblGrid>
            <w:tr w:rsidR="001816F8" w:rsidRPr="00AF0A09" w14:paraId="00544EE7" w14:textId="77777777" w:rsidTr="00693BA4">
              <w:tc>
                <w:tcPr>
                  <w:tcW w:w="6540" w:type="dxa"/>
                </w:tcPr>
                <w:p w14:paraId="0124EAE7" w14:textId="77777777" w:rsidR="00EF6ED0" w:rsidRPr="00AF0A09" w:rsidRDefault="00EF6ED0" w:rsidP="00C44CCE">
                  <w:pPr>
                    <w:framePr w:hSpace="180" w:wrap="around" w:vAnchor="text" w:hAnchor="text" w:y="1"/>
                    <w:widowControl w:val="0"/>
                    <w:pBdr>
                      <w:between w:val="nil"/>
                    </w:pBdr>
                    <w:suppressOverlap/>
                    <w:jc w:val="both"/>
                    <w:rPr>
                      <w:rFonts w:eastAsia="Times" w:cs="Times New Roman"/>
                      <w:szCs w:val="24"/>
                    </w:rPr>
                  </w:pPr>
                  <w:r w:rsidRPr="00AF0A09">
                    <w:rPr>
                      <w:rFonts w:eastAsia="Times" w:cs="Times New Roman"/>
                      <w:szCs w:val="24"/>
                    </w:rPr>
                    <w:t xml:space="preserve">1. Vận tốc dòng máu chảy rất chậm </w:t>
                  </w:r>
                </w:p>
              </w:tc>
            </w:tr>
            <w:tr w:rsidR="001816F8" w:rsidRPr="00AF0A09" w14:paraId="3275D23C" w14:textId="77777777" w:rsidTr="00693BA4">
              <w:tc>
                <w:tcPr>
                  <w:tcW w:w="6540" w:type="dxa"/>
                </w:tcPr>
                <w:p w14:paraId="3D63A320" w14:textId="77777777" w:rsidR="00EF6ED0" w:rsidRPr="00AF0A09" w:rsidRDefault="00EF6ED0" w:rsidP="00C44CCE">
                  <w:pPr>
                    <w:framePr w:hSpace="180" w:wrap="around" w:vAnchor="text" w:hAnchor="text" w:y="1"/>
                    <w:widowControl w:val="0"/>
                    <w:pBdr>
                      <w:between w:val="nil"/>
                    </w:pBdr>
                    <w:ind w:left="3"/>
                    <w:suppressOverlap/>
                    <w:jc w:val="both"/>
                    <w:rPr>
                      <w:rFonts w:eastAsia="Times" w:cs="Times New Roman"/>
                      <w:szCs w:val="24"/>
                    </w:rPr>
                  </w:pPr>
                  <w:r w:rsidRPr="00AF0A09">
                    <w:rPr>
                      <w:rFonts w:eastAsia="Times" w:cs="Times New Roman"/>
                      <w:szCs w:val="24"/>
                    </w:rPr>
                    <w:t xml:space="preserve">2. Thành mạch mỏng chỉ được cấu tạo bởi một lớp biểu bì </w:t>
                  </w:r>
                </w:p>
              </w:tc>
            </w:tr>
            <w:tr w:rsidR="001816F8" w:rsidRPr="00AF0A09" w14:paraId="785C3DF4" w14:textId="77777777" w:rsidTr="00693BA4">
              <w:tc>
                <w:tcPr>
                  <w:tcW w:w="6540" w:type="dxa"/>
                </w:tcPr>
                <w:p w14:paraId="6D0F206F" w14:textId="77777777" w:rsidR="00EF6ED0" w:rsidRPr="00AF0A09" w:rsidRDefault="00EF6ED0" w:rsidP="00C44CCE">
                  <w:pPr>
                    <w:framePr w:hSpace="180" w:wrap="around" w:vAnchor="text" w:hAnchor="text" w:y="1"/>
                    <w:widowControl w:val="0"/>
                    <w:pBdr>
                      <w:between w:val="nil"/>
                    </w:pBdr>
                    <w:ind w:left="9"/>
                    <w:suppressOverlap/>
                    <w:jc w:val="both"/>
                    <w:rPr>
                      <w:rFonts w:eastAsia="Times" w:cs="Times New Roman"/>
                      <w:szCs w:val="24"/>
                    </w:rPr>
                  </w:pPr>
                  <w:r w:rsidRPr="00AF0A09">
                    <w:rPr>
                      <w:rFonts w:eastAsia="Times" w:cs="Times New Roman"/>
                      <w:szCs w:val="24"/>
                    </w:rPr>
                    <w:t xml:space="preserve">3. Phân nhánh dày đặc đến từng tế bào </w:t>
                  </w:r>
                </w:p>
              </w:tc>
            </w:tr>
            <w:tr w:rsidR="001816F8" w:rsidRPr="00AF0A09" w14:paraId="7259F85A" w14:textId="77777777" w:rsidTr="00693BA4">
              <w:tc>
                <w:tcPr>
                  <w:tcW w:w="6540" w:type="dxa"/>
                </w:tcPr>
                <w:p w14:paraId="05C1AEC2" w14:textId="77777777" w:rsidR="00EF6ED0" w:rsidRPr="00AF0A09" w:rsidRDefault="00EF6ED0" w:rsidP="00C44CCE">
                  <w:pPr>
                    <w:framePr w:hSpace="180" w:wrap="around" w:vAnchor="text" w:hAnchor="text" w:y="1"/>
                    <w:widowControl w:val="0"/>
                    <w:pBdr>
                      <w:between w:val="nil"/>
                    </w:pBdr>
                    <w:ind w:left="3"/>
                    <w:suppressOverlap/>
                    <w:jc w:val="both"/>
                    <w:rPr>
                      <w:rFonts w:eastAsia="Times" w:cs="Times New Roman"/>
                      <w:szCs w:val="24"/>
                    </w:rPr>
                  </w:pPr>
                  <w:r w:rsidRPr="00AF0A09">
                    <w:rPr>
                      <w:rFonts w:eastAsia="Times" w:cs="Times New Roman"/>
                      <w:szCs w:val="24"/>
                    </w:rPr>
                    <w:t>4. Thành mạch dày có ba lớp.</w:t>
                  </w:r>
                </w:p>
              </w:tc>
            </w:tr>
          </w:tbl>
          <w:p w14:paraId="00999786" w14:textId="77777777" w:rsidR="00EF6ED0" w:rsidRPr="00AF0A09" w:rsidRDefault="00EF6ED0" w:rsidP="009C1FF9">
            <w:pPr>
              <w:widowControl w:val="0"/>
              <w:pBdr>
                <w:between w:val="nil"/>
              </w:pBdr>
              <w:spacing w:after="0" w:line="240" w:lineRule="auto"/>
              <w:jc w:val="both"/>
              <w:rPr>
                <w:rFonts w:ascii="Times New Roman" w:eastAsia="Times"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1635"/>
              <w:gridCol w:w="1635"/>
              <w:gridCol w:w="1635"/>
            </w:tblGrid>
            <w:tr w:rsidR="001816F8" w:rsidRPr="00AF0A09" w14:paraId="61AE788C" w14:textId="77777777" w:rsidTr="00693BA4">
              <w:tc>
                <w:tcPr>
                  <w:tcW w:w="1635" w:type="dxa"/>
                </w:tcPr>
                <w:p w14:paraId="1F56A8DA" w14:textId="77777777" w:rsidR="00EF6ED0" w:rsidRPr="00AF0A09" w:rsidRDefault="00EF6ED0" w:rsidP="00C44CCE">
                  <w:pPr>
                    <w:framePr w:hSpace="180" w:wrap="around" w:vAnchor="text" w:hAnchor="text" w:y="1"/>
                    <w:widowControl w:val="0"/>
                    <w:suppressOverlap/>
                    <w:jc w:val="both"/>
                    <w:rPr>
                      <w:rFonts w:eastAsia="Times" w:cs="Times New Roman"/>
                      <w:szCs w:val="24"/>
                    </w:rPr>
                  </w:pPr>
                  <w:r w:rsidRPr="00AF0A09">
                    <w:rPr>
                      <w:rFonts w:eastAsia="Times" w:cs="Times New Roman"/>
                      <w:szCs w:val="24"/>
                    </w:rPr>
                    <w:t>A. 1,2</w:t>
                  </w:r>
                  <w:r w:rsidRPr="00AF0A09">
                    <w:rPr>
                      <w:rFonts w:eastAsia="Times" w:cs="Times New Roman"/>
                      <w:szCs w:val="24"/>
                    </w:rPr>
                    <w:tab/>
                  </w:r>
                </w:p>
              </w:tc>
              <w:tc>
                <w:tcPr>
                  <w:tcW w:w="1635" w:type="dxa"/>
                </w:tcPr>
                <w:p w14:paraId="5A987D60" w14:textId="77777777" w:rsidR="00EF6ED0" w:rsidRPr="00AF0A09" w:rsidRDefault="00EF6ED0" w:rsidP="00C44CCE">
                  <w:pPr>
                    <w:framePr w:hSpace="180" w:wrap="around" w:vAnchor="text" w:hAnchor="text" w:y="1"/>
                    <w:widowControl w:val="0"/>
                    <w:suppressOverlap/>
                    <w:rPr>
                      <w:rFonts w:eastAsia="Times" w:cs="Times New Roman"/>
                      <w:szCs w:val="24"/>
                    </w:rPr>
                  </w:pPr>
                  <w:r w:rsidRPr="00AF0A09">
                    <w:rPr>
                      <w:rFonts w:eastAsia="Times" w:cs="Times New Roman"/>
                      <w:szCs w:val="24"/>
                      <w:u w:val="single"/>
                    </w:rPr>
                    <w:t>B.</w:t>
                  </w:r>
                  <w:r w:rsidRPr="00AF0A09">
                    <w:rPr>
                      <w:rFonts w:eastAsia="Times" w:cs="Times New Roman"/>
                      <w:szCs w:val="24"/>
                    </w:rPr>
                    <w:t xml:space="preserve"> 1,2,3</w:t>
                  </w:r>
                </w:p>
              </w:tc>
              <w:tc>
                <w:tcPr>
                  <w:tcW w:w="1635" w:type="dxa"/>
                </w:tcPr>
                <w:p w14:paraId="270EAA79" w14:textId="77777777" w:rsidR="00EF6ED0" w:rsidRPr="00AF0A09" w:rsidRDefault="00EF6ED0" w:rsidP="00C44CCE">
                  <w:pPr>
                    <w:framePr w:hSpace="180" w:wrap="around" w:vAnchor="text" w:hAnchor="text" w:y="1"/>
                    <w:widowControl w:val="0"/>
                    <w:suppressOverlap/>
                    <w:jc w:val="both"/>
                    <w:rPr>
                      <w:rFonts w:eastAsia="Times" w:cs="Times New Roman"/>
                      <w:szCs w:val="24"/>
                    </w:rPr>
                  </w:pPr>
                  <w:r w:rsidRPr="00AF0A09">
                    <w:rPr>
                      <w:rFonts w:eastAsia="Times" w:cs="Times New Roman"/>
                      <w:szCs w:val="24"/>
                    </w:rPr>
                    <w:t>C. 1,2,4</w:t>
                  </w:r>
                </w:p>
              </w:tc>
              <w:tc>
                <w:tcPr>
                  <w:tcW w:w="1635" w:type="dxa"/>
                </w:tcPr>
                <w:p w14:paraId="78AEB6F9" w14:textId="77777777" w:rsidR="00EF6ED0" w:rsidRPr="00AF0A09" w:rsidRDefault="00EF6ED0" w:rsidP="00C44CCE">
                  <w:pPr>
                    <w:framePr w:hSpace="180" w:wrap="around" w:vAnchor="text" w:hAnchor="text" w:y="1"/>
                    <w:widowControl w:val="0"/>
                    <w:suppressOverlap/>
                    <w:jc w:val="both"/>
                    <w:rPr>
                      <w:rFonts w:eastAsia="Times" w:cs="Times New Roman"/>
                      <w:szCs w:val="24"/>
                    </w:rPr>
                  </w:pPr>
                  <w:r w:rsidRPr="00AF0A09">
                    <w:rPr>
                      <w:rFonts w:eastAsia="Times" w:cs="Times New Roman"/>
                      <w:szCs w:val="24"/>
                    </w:rPr>
                    <w:t>D. 1,3,4</w:t>
                  </w:r>
                </w:p>
              </w:tc>
            </w:tr>
          </w:tbl>
          <w:p w14:paraId="7D538A11" w14:textId="77777777" w:rsidR="00EF6ED0" w:rsidRPr="00AF0A09" w:rsidRDefault="00EF6ED0" w:rsidP="009C1FF9">
            <w:pPr>
              <w:widowControl w:val="0"/>
              <w:pBdr>
                <w:between w:val="nil"/>
              </w:pBdr>
              <w:spacing w:after="0" w:line="240" w:lineRule="auto"/>
              <w:jc w:val="both"/>
              <w:rPr>
                <w:rFonts w:ascii="Times New Roman" w:eastAsia="Times" w:hAnsi="Times New Roman" w:cs="Times New Roman"/>
                <w:sz w:val="24"/>
                <w:szCs w:val="24"/>
              </w:rPr>
            </w:pPr>
            <w:r w:rsidRPr="00AF0A09">
              <w:rPr>
                <w:rFonts w:ascii="Times New Roman" w:hAnsi="Times New Roman" w:cs="Times New Roman"/>
                <w:b/>
                <w:bCs/>
                <w:sz w:val="24"/>
                <w:szCs w:val="24"/>
              </w:rPr>
              <w:t xml:space="preserve">Câu 7. </w:t>
            </w:r>
            <w:r w:rsidRPr="00AF0A09">
              <w:rPr>
                <w:rFonts w:ascii="Times New Roman" w:hAnsi="Times New Roman" w:cs="Times New Roman"/>
                <w:sz w:val="24"/>
                <w:szCs w:val="24"/>
              </w:rPr>
              <w:t>Máu được vận chuyển qua hệ mạch là do</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0"/>
            </w:tblGrid>
            <w:tr w:rsidR="001816F8" w:rsidRPr="00AF0A09" w14:paraId="47F431B5" w14:textId="77777777" w:rsidTr="00693BA4">
              <w:tc>
                <w:tcPr>
                  <w:tcW w:w="6540" w:type="dxa"/>
                </w:tcPr>
                <w:p w14:paraId="08E4AE02"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rPr>
                    <w:t>A.</w:t>
                  </w:r>
                  <w:r w:rsidRPr="00AF0A09">
                    <w:t> sức đẩy của tim khi tâm co</w:t>
                  </w:r>
                </w:p>
              </w:tc>
            </w:tr>
            <w:tr w:rsidR="001816F8" w:rsidRPr="00AF0A09" w14:paraId="3CE2AE43" w14:textId="77777777" w:rsidTr="00693BA4">
              <w:tc>
                <w:tcPr>
                  <w:tcW w:w="6540" w:type="dxa"/>
                </w:tcPr>
                <w:p w14:paraId="7E23C252"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rPr>
                    <w:t>B.</w:t>
                  </w:r>
                  <w:r w:rsidRPr="00AF0A09">
                    <w:t> sự hỗ trợ của hệ mạch</w:t>
                  </w:r>
                </w:p>
              </w:tc>
            </w:tr>
            <w:tr w:rsidR="001816F8" w:rsidRPr="00AF0A09" w14:paraId="5353E0E2" w14:textId="77777777" w:rsidTr="00693BA4">
              <w:tc>
                <w:tcPr>
                  <w:tcW w:w="6540" w:type="dxa"/>
                </w:tcPr>
                <w:p w14:paraId="5F441E86"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rPr>
                    <w:t>C.</w:t>
                  </w:r>
                  <w:r w:rsidRPr="00AF0A09">
                    <w:t> nhờ hệ thống van</w:t>
                  </w:r>
                </w:p>
              </w:tc>
            </w:tr>
            <w:tr w:rsidR="001816F8" w:rsidRPr="00AF0A09" w14:paraId="6229DA42" w14:textId="77777777" w:rsidTr="00693BA4">
              <w:tc>
                <w:tcPr>
                  <w:tcW w:w="6540" w:type="dxa"/>
                </w:tcPr>
                <w:p w14:paraId="53E70EA6"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u w:val="single"/>
                    </w:rPr>
                    <w:t>D.</w:t>
                  </w:r>
                  <w:r w:rsidRPr="00AF0A09">
                    <w:t> sức đẩy của tim khi tâm co và sự hỗ trợ của hệ mạch và một số yếu tố khác.</w:t>
                  </w:r>
                </w:p>
              </w:tc>
            </w:tr>
          </w:tbl>
          <w:p w14:paraId="7AA6FBA7" w14:textId="77777777" w:rsidR="00EF6ED0" w:rsidRPr="00AF0A09" w:rsidRDefault="00EF6ED0" w:rsidP="009C1FF9">
            <w:pPr>
              <w:widowControl w:val="0"/>
              <w:pBdr>
                <w:top w:val="nil"/>
                <w:left w:val="nil"/>
                <w:bottom w:val="nil"/>
                <w:right w:val="nil"/>
                <w:between w:val="nil"/>
              </w:pBdr>
              <w:spacing w:after="0" w:line="240" w:lineRule="auto"/>
              <w:ind w:left="7" w:hanging="3"/>
              <w:jc w:val="both"/>
              <w:rPr>
                <w:rFonts w:ascii="Times New Roman" w:eastAsia="Times" w:hAnsi="Times New Roman" w:cs="Times New Roman"/>
                <w:sz w:val="24"/>
                <w:szCs w:val="24"/>
                <w:lang w:val="es-ES"/>
              </w:rPr>
            </w:pPr>
            <w:r w:rsidRPr="00AF0A09">
              <w:rPr>
                <w:rFonts w:ascii="Times New Roman" w:eastAsia="Times" w:hAnsi="Times New Roman" w:cs="Times New Roman"/>
                <w:b/>
                <w:sz w:val="24"/>
                <w:szCs w:val="24"/>
                <w:lang w:val="es-ES"/>
              </w:rPr>
              <w:t xml:space="preserve">Câu 8. </w:t>
            </w:r>
            <w:r w:rsidRPr="00AF0A09">
              <w:rPr>
                <w:rFonts w:ascii="Times New Roman" w:eastAsia="Times" w:hAnsi="Times New Roman" w:cs="Times New Roman"/>
                <w:sz w:val="24"/>
                <w:szCs w:val="24"/>
                <w:lang w:val="es-ES"/>
              </w:rPr>
              <w:t xml:space="preserve">Khi chúng ta bị ong chích thì nọc độc của ong được xem là </w:t>
            </w:r>
          </w:p>
          <w:tbl>
            <w:tblPr>
              <w:tblStyle w:val="TableGrid"/>
              <w:tblW w:w="0" w:type="auto"/>
              <w:tblInd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1816F8" w:rsidRPr="00AF0A09" w14:paraId="2527B2CC" w14:textId="77777777" w:rsidTr="00693BA4">
              <w:tc>
                <w:tcPr>
                  <w:tcW w:w="3270" w:type="dxa"/>
                </w:tcPr>
                <w:p w14:paraId="73112229" w14:textId="77777777" w:rsidR="00EF6ED0" w:rsidRPr="00AF0A09" w:rsidRDefault="00EF6ED0" w:rsidP="00C44CCE">
                  <w:pPr>
                    <w:framePr w:hSpace="180" w:wrap="around" w:vAnchor="text" w:hAnchor="text" w:y="1"/>
                    <w:widowControl w:val="0"/>
                    <w:suppressOverlap/>
                    <w:jc w:val="both"/>
                    <w:rPr>
                      <w:rFonts w:eastAsia="Times" w:cs="Times New Roman"/>
                      <w:szCs w:val="24"/>
                      <w:lang w:val="es-ES"/>
                    </w:rPr>
                  </w:pPr>
                  <w:r w:rsidRPr="00AF0A09">
                    <w:rPr>
                      <w:rFonts w:eastAsia="Times" w:cs="Times New Roman"/>
                      <w:szCs w:val="24"/>
                    </w:rPr>
                    <w:t xml:space="preserve">A. chất kháng sinh. </w:t>
                  </w:r>
                </w:p>
              </w:tc>
              <w:tc>
                <w:tcPr>
                  <w:tcW w:w="3270" w:type="dxa"/>
                </w:tcPr>
                <w:p w14:paraId="73587FB2" w14:textId="77777777" w:rsidR="00EF6ED0" w:rsidRPr="00AF0A09" w:rsidRDefault="00EF6ED0" w:rsidP="00C44CCE">
                  <w:pPr>
                    <w:framePr w:hSpace="180" w:wrap="around" w:vAnchor="text" w:hAnchor="text" w:y="1"/>
                    <w:widowControl w:val="0"/>
                    <w:suppressOverlap/>
                    <w:jc w:val="both"/>
                    <w:rPr>
                      <w:rFonts w:eastAsia="Times" w:cs="Times New Roman"/>
                      <w:szCs w:val="24"/>
                      <w:lang w:val="es-ES"/>
                    </w:rPr>
                  </w:pPr>
                  <w:r w:rsidRPr="00AF0A09">
                    <w:rPr>
                      <w:rFonts w:eastAsia="Times" w:cs="Times New Roman"/>
                      <w:szCs w:val="24"/>
                    </w:rPr>
                    <w:t xml:space="preserve">B. kháng thể. </w:t>
                  </w:r>
                </w:p>
              </w:tc>
            </w:tr>
            <w:tr w:rsidR="001816F8" w:rsidRPr="00AF0A09" w14:paraId="54F0964D" w14:textId="77777777" w:rsidTr="00693BA4">
              <w:tc>
                <w:tcPr>
                  <w:tcW w:w="3270" w:type="dxa"/>
                </w:tcPr>
                <w:p w14:paraId="7F02FB92" w14:textId="77777777" w:rsidR="00EF6ED0" w:rsidRPr="00AF0A09" w:rsidRDefault="00EF6ED0" w:rsidP="00C44CCE">
                  <w:pPr>
                    <w:framePr w:hSpace="180" w:wrap="around" w:vAnchor="text" w:hAnchor="text" w:y="1"/>
                    <w:widowControl w:val="0"/>
                    <w:suppressOverlap/>
                    <w:jc w:val="both"/>
                    <w:rPr>
                      <w:rFonts w:eastAsia="Times" w:cs="Times New Roman"/>
                      <w:szCs w:val="24"/>
                      <w:lang w:val="es-ES"/>
                    </w:rPr>
                  </w:pPr>
                  <w:r w:rsidRPr="00AF0A09">
                    <w:rPr>
                      <w:rFonts w:eastAsia="Times" w:cs="Times New Roman"/>
                      <w:szCs w:val="24"/>
                      <w:u w:val="single"/>
                    </w:rPr>
                    <w:t>C</w:t>
                  </w:r>
                  <w:r w:rsidRPr="00AF0A09">
                    <w:rPr>
                      <w:rFonts w:eastAsia="Times" w:cs="Times New Roman"/>
                      <w:szCs w:val="24"/>
                    </w:rPr>
                    <w:t>. kháng nguyên.</w:t>
                  </w:r>
                </w:p>
              </w:tc>
              <w:tc>
                <w:tcPr>
                  <w:tcW w:w="3270" w:type="dxa"/>
                </w:tcPr>
                <w:p w14:paraId="307A0A79" w14:textId="77777777" w:rsidR="00EF6ED0" w:rsidRPr="00AF0A09" w:rsidRDefault="00EF6ED0" w:rsidP="00C44CCE">
                  <w:pPr>
                    <w:framePr w:hSpace="180" w:wrap="around" w:vAnchor="text" w:hAnchor="text" w:y="1"/>
                    <w:widowControl w:val="0"/>
                    <w:suppressOverlap/>
                    <w:jc w:val="both"/>
                    <w:rPr>
                      <w:rFonts w:eastAsia="Times" w:cs="Times New Roman"/>
                      <w:szCs w:val="24"/>
                      <w:lang w:val="es-ES"/>
                    </w:rPr>
                  </w:pPr>
                  <w:r w:rsidRPr="00AF0A09">
                    <w:rPr>
                      <w:rFonts w:eastAsia="Times" w:cs="Times New Roman"/>
                      <w:szCs w:val="24"/>
                    </w:rPr>
                    <w:t xml:space="preserve">D. prôtêin độc. </w:t>
                  </w:r>
                </w:p>
              </w:tc>
            </w:tr>
          </w:tbl>
          <w:p w14:paraId="2CC2F9B7" w14:textId="77777777" w:rsidR="00EF6ED0" w:rsidRPr="00AF0A09" w:rsidRDefault="00EF6ED0" w:rsidP="009C1FF9">
            <w:pPr>
              <w:spacing w:after="0" w:line="240" w:lineRule="auto"/>
              <w:jc w:val="both"/>
              <w:rPr>
                <w:rFonts w:ascii="Times New Roman" w:eastAsia="Times" w:hAnsi="Times New Roman" w:cs="Times New Roman"/>
                <w:sz w:val="24"/>
                <w:szCs w:val="24"/>
              </w:rPr>
            </w:pPr>
            <w:r w:rsidRPr="00AF0A09">
              <w:rPr>
                <w:rFonts w:ascii="Times New Roman" w:eastAsia="Times" w:hAnsi="Times New Roman" w:cs="Times New Roman"/>
                <w:b/>
                <w:sz w:val="24"/>
                <w:szCs w:val="24"/>
              </w:rPr>
              <w:t xml:space="preserve">Câu 9. </w:t>
            </w:r>
            <w:r w:rsidRPr="00AF0A09">
              <w:rPr>
                <w:rFonts w:ascii="Times New Roman" w:eastAsia="Times" w:hAnsi="Times New Roman" w:cs="Times New Roman"/>
                <w:sz w:val="24"/>
                <w:szCs w:val="24"/>
              </w:rPr>
              <w:t>Chúng ta sẽ bị mất nhiều nước trong trường hợp nào sau đây ?</w:t>
            </w:r>
          </w:p>
          <w:p w14:paraId="4EF2B0FB" w14:textId="77777777" w:rsidR="00EF6ED0" w:rsidRPr="00AF0A09" w:rsidRDefault="00EF6ED0" w:rsidP="009C1FF9">
            <w:pPr>
              <w:spacing w:after="0" w:line="240" w:lineRule="auto"/>
              <w:jc w:val="both"/>
              <w:rPr>
                <w:rFonts w:ascii="Times New Roman" w:eastAsia="Times" w:hAnsi="Times New Roman" w:cs="Times New Roman"/>
                <w:sz w:val="24"/>
                <w:szCs w:val="24"/>
              </w:rPr>
            </w:pPr>
            <w:r w:rsidRPr="00AF0A09">
              <w:rPr>
                <w:rFonts w:ascii="Times New Roman" w:eastAsia="Times" w:hAnsi="Times New Roman" w:cs="Times New Roman"/>
                <w:sz w:val="24"/>
                <w:szCs w:val="24"/>
              </w:rPr>
              <w:t xml:space="preserve"> 1. Tiêu chảy    2. Lao động nặng    3. Nghỉ ngơi    4. Sốt c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1635"/>
              <w:gridCol w:w="1635"/>
              <w:gridCol w:w="1635"/>
            </w:tblGrid>
            <w:tr w:rsidR="001816F8" w:rsidRPr="00AF0A09" w14:paraId="524546A5" w14:textId="77777777" w:rsidTr="00693BA4">
              <w:tc>
                <w:tcPr>
                  <w:tcW w:w="1635" w:type="dxa"/>
                </w:tcPr>
                <w:p w14:paraId="4F7C5C4F" w14:textId="77777777" w:rsidR="00EF6ED0" w:rsidRPr="00AF0A09" w:rsidRDefault="00EF6ED0" w:rsidP="00C44CCE">
                  <w:pPr>
                    <w:framePr w:hSpace="180" w:wrap="around" w:vAnchor="text" w:hAnchor="text" w:y="1"/>
                    <w:suppressOverlap/>
                    <w:jc w:val="both"/>
                    <w:rPr>
                      <w:rFonts w:eastAsia="Times" w:cs="Times New Roman"/>
                      <w:szCs w:val="24"/>
                    </w:rPr>
                  </w:pPr>
                  <w:r w:rsidRPr="00AF0A09">
                    <w:rPr>
                      <w:rFonts w:eastAsia="Times" w:cs="Times New Roman"/>
                      <w:szCs w:val="24"/>
                    </w:rPr>
                    <w:lastRenderedPageBreak/>
                    <w:t>A. 1,2,3,4</w:t>
                  </w:r>
                </w:p>
              </w:tc>
              <w:tc>
                <w:tcPr>
                  <w:tcW w:w="1635" w:type="dxa"/>
                </w:tcPr>
                <w:p w14:paraId="70EE1558" w14:textId="77777777" w:rsidR="00EF6ED0" w:rsidRPr="00AF0A09" w:rsidRDefault="00EF6ED0" w:rsidP="00C44CCE">
                  <w:pPr>
                    <w:framePr w:hSpace="180" w:wrap="around" w:vAnchor="text" w:hAnchor="text" w:y="1"/>
                    <w:suppressOverlap/>
                    <w:jc w:val="both"/>
                    <w:rPr>
                      <w:rFonts w:eastAsia="Times" w:cs="Times New Roman"/>
                      <w:szCs w:val="24"/>
                    </w:rPr>
                  </w:pPr>
                  <w:r w:rsidRPr="00AF0A09">
                    <w:rPr>
                      <w:rFonts w:eastAsia="Times" w:cs="Times New Roman"/>
                      <w:szCs w:val="24"/>
                      <w:u w:val="single"/>
                    </w:rPr>
                    <w:t>B</w:t>
                  </w:r>
                  <w:r w:rsidRPr="00AF0A09">
                    <w:rPr>
                      <w:rFonts w:eastAsia="Times" w:cs="Times New Roman"/>
                      <w:szCs w:val="24"/>
                    </w:rPr>
                    <w:t>. 1,2,4.</w:t>
                  </w:r>
                </w:p>
              </w:tc>
              <w:tc>
                <w:tcPr>
                  <w:tcW w:w="1635" w:type="dxa"/>
                </w:tcPr>
                <w:p w14:paraId="78B5B838" w14:textId="77777777" w:rsidR="00EF6ED0" w:rsidRPr="00AF0A09" w:rsidRDefault="00EF6ED0" w:rsidP="00C44CCE">
                  <w:pPr>
                    <w:framePr w:hSpace="180" w:wrap="around" w:vAnchor="text" w:hAnchor="text" w:y="1"/>
                    <w:suppressOverlap/>
                    <w:jc w:val="both"/>
                    <w:rPr>
                      <w:rFonts w:eastAsia="Times" w:cs="Times New Roman"/>
                      <w:szCs w:val="24"/>
                    </w:rPr>
                  </w:pPr>
                  <w:r w:rsidRPr="00AF0A09">
                    <w:rPr>
                      <w:rFonts w:eastAsia="Times" w:cs="Times New Roman"/>
                      <w:szCs w:val="24"/>
                    </w:rPr>
                    <w:t>C. 1,2,3.</w:t>
                  </w:r>
                </w:p>
              </w:tc>
              <w:tc>
                <w:tcPr>
                  <w:tcW w:w="1635" w:type="dxa"/>
                </w:tcPr>
                <w:p w14:paraId="6E6921DE" w14:textId="77777777" w:rsidR="00EF6ED0" w:rsidRPr="00AF0A09" w:rsidRDefault="00EF6ED0" w:rsidP="00C44CCE">
                  <w:pPr>
                    <w:framePr w:hSpace="180" w:wrap="around" w:vAnchor="text" w:hAnchor="text" w:y="1"/>
                    <w:suppressOverlap/>
                    <w:jc w:val="both"/>
                    <w:rPr>
                      <w:rFonts w:eastAsia="Times" w:cs="Times New Roman"/>
                      <w:szCs w:val="24"/>
                    </w:rPr>
                  </w:pPr>
                  <w:r w:rsidRPr="00AF0A09">
                    <w:rPr>
                      <w:rFonts w:eastAsia="Times" w:cs="Times New Roman"/>
                      <w:szCs w:val="24"/>
                    </w:rPr>
                    <w:t>D. 1,3,4.</w:t>
                  </w:r>
                </w:p>
              </w:tc>
            </w:tr>
          </w:tbl>
          <w:p w14:paraId="46B411AA" w14:textId="77777777" w:rsidR="00EF6ED0" w:rsidRPr="00AF0A09" w:rsidRDefault="00EF6ED0" w:rsidP="009C1FF9">
            <w:pPr>
              <w:pStyle w:val="NormalWeb"/>
              <w:spacing w:before="0" w:beforeAutospacing="0" w:after="0" w:afterAutospacing="0"/>
              <w:ind w:right="48"/>
              <w:jc w:val="both"/>
            </w:pPr>
            <w:r w:rsidRPr="00AF0A09">
              <w:rPr>
                <w:b/>
                <w:bCs/>
              </w:rPr>
              <w:t>Câu 11.</w:t>
            </w:r>
            <w:r w:rsidRPr="00AF0A09">
              <w:t> Sắp xếp vận tốc máu chảy trong thành mạch theo đúng trình tự</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0"/>
            </w:tblGrid>
            <w:tr w:rsidR="001816F8" w:rsidRPr="00AF0A09" w14:paraId="4D024BBA" w14:textId="77777777" w:rsidTr="00693BA4">
              <w:tc>
                <w:tcPr>
                  <w:tcW w:w="6540" w:type="dxa"/>
                </w:tcPr>
                <w:p w14:paraId="05168BEA"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rPr>
                    <w:t>A.</w:t>
                  </w:r>
                  <w:r w:rsidRPr="00AF0A09">
                    <w:t> Tĩnh mạch &gt; động mạch &gt; mao mạch</w:t>
                  </w:r>
                </w:p>
              </w:tc>
            </w:tr>
            <w:tr w:rsidR="001816F8" w:rsidRPr="00AF0A09" w14:paraId="20339535" w14:textId="77777777" w:rsidTr="00693BA4">
              <w:tc>
                <w:tcPr>
                  <w:tcW w:w="6540" w:type="dxa"/>
                </w:tcPr>
                <w:p w14:paraId="6C1FEF7E"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rPr>
                    <w:t>B.</w:t>
                  </w:r>
                  <w:r w:rsidRPr="00AF0A09">
                    <w:t> Động mạch &gt; mao mạch &gt; tĩnh mạch</w:t>
                  </w:r>
                </w:p>
              </w:tc>
            </w:tr>
            <w:tr w:rsidR="001816F8" w:rsidRPr="00AF0A09" w14:paraId="0EF3B565" w14:textId="77777777" w:rsidTr="00693BA4">
              <w:tc>
                <w:tcPr>
                  <w:tcW w:w="6540" w:type="dxa"/>
                </w:tcPr>
                <w:p w14:paraId="75EFE366"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bCs/>
                      <w:u w:val="single"/>
                    </w:rPr>
                    <w:t>C.</w:t>
                  </w:r>
                  <w:r w:rsidRPr="00AF0A09">
                    <w:t xml:space="preserve"> Động mạch &gt; tĩnh mạch &gt; mao mạch </w:t>
                  </w:r>
                </w:p>
              </w:tc>
            </w:tr>
            <w:tr w:rsidR="001816F8" w:rsidRPr="00AF0A09" w14:paraId="4D89004A" w14:textId="77777777" w:rsidTr="00693BA4">
              <w:tc>
                <w:tcPr>
                  <w:tcW w:w="6540" w:type="dxa"/>
                </w:tcPr>
                <w:p w14:paraId="3682A88D" w14:textId="77777777" w:rsidR="00EF6ED0" w:rsidRPr="00AF0A09" w:rsidRDefault="00EF6ED0" w:rsidP="00C44CCE">
                  <w:pPr>
                    <w:framePr w:hSpace="180" w:wrap="around" w:vAnchor="text" w:hAnchor="text" w:y="1"/>
                    <w:suppressOverlap/>
                    <w:jc w:val="both"/>
                    <w:rPr>
                      <w:rFonts w:cs="Times New Roman"/>
                      <w:szCs w:val="24"/>
                      <w:shd w:val="clear" w:color="auto" w:fill="FFFFFF"/>
                    </w:rPr>
                  </w:pPr>
                  <w:r w:rsidRPr="00AF0A09">
                    <w:rPr>
                      <w:rFonts w:cs="Times New Roman"/>
                      <w:bCs/>
                      <w:szCs w:val="24"/>
                      <w:shd w:val="clear" w:color="auto" w:fill="FFFFFF"/>
                    </w:rPr>
                    <w:t>D.</w:t>
                  </w:r>
                  <w:r w:rsidRPr="00AF0A09">
                    <w:rPr>
                      <w:rFonts w:cs="Times New Roman"/>
                      <w:szCs w:val="24"/>
                      <w:shd w:val="clear" w:color="auto" w:fill="FFFFFF"/>
                    </w:rPr>
                    <w:t> Tĩnh mạch &gt; mao mạch &gt; động mạch</w:t>
                  </w:r>
                </w:p>
              </w:tc>
            </w:tr>
          </w:tbl>
          <w:p w14:paraId="1BDCF346" w14:textId="77777777" w:rsidR="00EF6ED0" w:rsidRPr="00AF0A09" w:rsidRDefault="00EF6ED0" w:rsidP="009C1FF9">
            <w:pPr>
              <w:pStyle w:val="NormalWeb"/>
              <w:spacing w:before="0" w:beforeAutospacing="0" w:after="0" w:afterAutospacing="0"/>
              <w:ind w:right="48"/>
              <w:jc w:val="both"/>
            </w:pPr>
            <w:r w:rsidRPr="00AF0A09">
              <w:rPr>
                <w:b/>
                <w:shd w:val="clear" w:color="auto" w:fill="FFFFFF"/>
              </w:rPr>
              <w:t>Câu 12</w:t>
            </w:r>
            <w:r w:rsidRPr="00AF0A09">
              <w:rPr>
                <w:shd w:val="clear" w:color="auto" w:fill="FFFFFF"/>
              </w:rPr>
              <w:t>. Nhóm máu nào là nhóm máu chuyên nhậ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1635"/>
              <w:gridCol w:w="1635"/>
              <w:gridCol w:w="1635"/>
            </w:tblGrid>
            <w:tr w:rsidR="001816F8" w:rsidRPr="00AF0A09" w14:paraId="1E018F19" w14:textId="77777777" w:rsidTr="00693BA4">
              <w:tc>
                <w:tcPr>
                  <w:tcW w:w="1635" w:type="dxa"/>
                </w:tcPr>
                <w:p w14:paraId="066D767C"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shd w:val="clear" w:color="auto" w:fill="FFFFFF"/>
                    </w:rPr>
                    <w:t>A.  A</w:t>
                  </w:r>
                </w:p>
              </w:tc>
              <w:tc>
                <w:tcPr>
                  <w:tcW w:w="1635" w:type="dxa"/>
                </w:tcPr>
                <w:p w14:paraId="30673369"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shd w:val="clear" w:color="auto" w:fill="FFFFFF"/>
                    </w:rPr>
                    <w:t>B.   B</w:t>
                  </w:r>
                </w:p>
              </w:tc>
              <w:tc>
                <w:tcPr>
                  <w:tcW w:w="1635" w:type="dxa"/>
                </w:tcPr>
                <w:p w14:paraId="022C1E1D"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shd w:val="clear" w:color="auto" w:fill="FFFFFF"/>
                    </w:rPr>
                    <w:t>C. O</w:t>
                  </w:r>
                </w:p>
              </w:tc>
              <w:tc>
                <w:tcPr>
                  <w:tcW w:w="1635" w:type="dxa"/>
                </w:tcPr>
                <w:p w14:paraId="718BDF47"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pPr>
                  <w:r w:rsidRPr="00AF0A09">
                    <w:rPr>
                      <w:u w:val="single"/>
                      <w:shd w:val="clear" w:color="auto" w:fill="FFFFFF"/>
                    </w:rPr>
                    <w:t>D.</w:t>
                  </w:r>
                  <w:r w:rsidRPr="00AF0A09">
                    <w:rPr>
                      <w:shd w:val="clear" w:color="auto" w:fill="FFFFFF"/>
                    </w:rPr>
                    <w:t xml:space="preserve"> AB</w:t>
                  </w:r>
                </w:p>
              </w:tc>
            </w:tr>
          </w:tbl>
          <w:p w14:paraId="3CDB76A4" w14:textId="77777777" w:rsidR="00EF6ED0" w:rsidRPr="00AF0A09" w:rsidRDefault="00EF6ED0"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bCs/>
                <w:sz w:val="24"/>
                <w:szCs w:val="24"/>
                <w:lang w:val="es-ES"/>
              </w:rPr>
              <w:t>Câu 13.</w:t>
            </w:r>
            <w:r w:rsidRPr="00AF0A09">
              <w:rPr>
                <w:rFonts w:ascii="Times New Roman" w:hAnsi="Times New Roman" w:cs="Times New Roman"/>
                <w:sz w:val="24"/>
                <w:szCs w:val="24"/>
                <w:lang w:val="es-ES"/>
              </w:rPr>
              <w:t> Loại đồ ăn nào dưới đây đặc biệt có lợi cho hệ tim mạc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1816F8" w:rsidRPr="00AF0A09" w14:paraId="46A25DA0" w14:textId="77777777" w:rsidTr="00693BA4">
              <w:tc>
                <w:tcPr>
                  <w:tcW w:w="3270" w:type="dxa"/>
                </w:tcPr>
                <w:p w14:paraId="4A635322" w14:textId="77777777" w:rsidR="00EF6ED0" w:rsidRPr="00AF0A09" w:rsidRDefault="00EF6ED0" w:rsidP="00C44CCE">
                  <w:pPr>
                    <w:framePr w:hSpace="180" w:wrap="around" w:vAnchor="text" w:hAnchor="text" w:y="1"/>
                    <w:suppressOverlap/>
                    <w:jc w:val="both"/>
                    <w:rPr>
                      <w:rFonts w:cs="Times New Roman"/>
                      <w:szCs w:val="24"/>
                      <w:shd w:val="clear" w:color="auto" w:fill="FFFFFF"/>
                    </w:rPr>
                  </w:pPr>
                  <w:r w:rsidRPr="00AF0A09">
                    <w:rPr>
                      <w:rFonts w:cs="Times New Roman"/>
                      <w:bCs/>
                      <w:szCs w:val="24"/>
                      <w:u w:val="single"/>
                      <w:lang w:val="es-ES"/>
                    </w:rPr>
                    <w:t>A</w:t>
                  </w:r>
                  <w:r w:rsidRPr="00AF0A09">
                    <w:rPr>
                      <w:rFonts w:cs="Times New Roman"/>
                      <w:bCs/>
                      <w:szCs w:val="24"/>
                      <w:lang w:val="es-ES"/>
                    </w:rPr>
                    <w:t>.</w:t>
                  </w:r>
                  <w:r w:rsidRPr="00AF0A09">
                    <w:rPr>
                      <w:rFonts w:cs="Times New Roman"/>
                      <w:szCs w:val="24"/>
                      <w:lang w:val="es-ES"/>
                    </w:rPr>
                    <w:t xml:space="preserve"> Cá hồi </w:t>
                  </w:r>
                </w:p>
              </w:tc>
              <w:tc>
                <w:tcPr>
                  <w:tcW w:w="3270" w:type="dxa"/>
                </w:tcPr>
                <w:p w14:paraId="5F792C39" w14:textId="77777777" w:rsidR="00EF6ED0" w:rsidRPr="00AF0A09" w:rsidRDefault="00EF6ED0" w:rsidP="00C44CCE">
                  <w:pPr>
                    <w:framePr w:hSpace="180" w:wrap="around" w:vAnchor="text" w:hAnchor="text" w:y="1"/>
                    <w:suppressOverlap/>
                    <w:jc w:val="both"/>
                    <w:rPr>
                      <w:rFonts w:cs="Times New Roman"/>
                      <w:szCs w:val="24"/>
                      <w:shd w:val="clear" w:color="auto" w:fill="FFFFFF"/>
                    </w:rPr>
                  </w:pPr>
                  <w:r w:rsidRPr="00AF0A09">
                    <w:rPr>
                      <w:rFonts w:cs="Times New Roman"/>
                      <w:bCs/>
                      <w:szCs w:val="24"/>
                      <w:lang w:val="es-ES"/>
                    </w:rPr>
                    <w:t>B.</w:t>
                  </w:r>
                  <w:r w:rsidRPr="00AF0A09">
                    <w:rPr>
                      <w:rFonts w:cs="Times New Roman"/>
                      <w:szCs w:val="24"/>
                      <w:lang w:val="es-ES"/>
                    </w:rPr>
                    <w:t> Sữa tươi</w:t>
                  </w:r>
                </w:p>
              </w:tc>
            </w:tr>
            <w:tr w:rsidR="001816F8" w:rsidRPr="00AF0A09" w14:paraId="358A466D" w14:textId="77777777" w:rsidTr="00693BA4">
              <w:tc>
                <w:tcPr>
                  <w:tcW w:w="3270" w:type="dxa"/>
                </w:tcPr>
                <w:p w14:paraId="5DEE9193" w14:textId="77777777" w:rsidR="00EF6ED0" w:rsidRPr="00AF0A09" w:rsidRDefault="00EF6ED0" w:rsidP="00C44CCE">
                  <w:pPr>
                    <w:framePr w:hSpace="180" w:wrap="around" w:vAnchor="text" w:hAnchor="text" w:y="1"/>
                    <w:suppressOverlap/>
                    <w:jc w:val="both"/>
                    <w:rPr>
                      <w:rFonts w:cs="Times New Roman"/>
                      <w:szCs w:val="24"/>
                      <w:shd w:val="clear" w:color="auto" w:fill="FFFFFF"/>
                    </w:rPr>
                  </w:pPr>
                  <w:r w:rsidRPr="00AF0A09">
                    <w:rPr>
                      <w:rFonts w:cs="Times New Roman"/>
                      <w:bCs/>
                      <w:szCs w:val="24"/>
                      <w:lang w:val="es-ES"/>
                    </w:rPr>
                    <w:t>C.</w:t>
                  </w:r>
                  <w:r w:rsidRPr="00AF0A09">
                    <w:rPr>
                      <w:rFonts w:cs="Times New Roman"/>
                      <w:szCs w:val="24"/>
                      <w:lang w:val="es-ES"/>
                    </w:rPr>
                    <w:t> Kem</w:t>
                  </w:r>
                </w:p>
              </w:tc>
              <w:tc>
                <w:tcPr>
                  <w:tcW w:w="3270" w:type="dxa"/>
                </w:tcPr>
                <w:p w14:paraId="24539510" w14:textId="77777777" w:rsidR="00EF6ED0" w:rsidRPr="00AF0A09" w:rsidRDefault="00EF6ED0" w:rsidP="00C44CCE">
                  <w:pPr>
                    <w:framePr w:hSpace="180" w:wrap="around" w:vAnchor="text" w:hAnchor="text" w:y="1"/>
                    <w:suppressOverlap/>
                    <w:jc w:val="both"/>
                    <w:rPr>
                      <w:rFonts w:cs="Times New Roman"/>
                      <w:szCs w:val="24"/>
                      <w:shd w:val="clear" w:color="auto" w:fill="FFFFFF"/>
                    </w:rPr>
                  </w:pPr>
                  <w:r w:rsidRPr="00AF0A09">
                    <w:rPr>
                      <w:rFonts w:cs="Times New Roman"/>
                      <w:bCs/>
                      <w:szCs w:val="24"/>
                      <w:lang w:val="es-ES"/>
                    </w:rPr>
                    <w:t>D.</w:t>
                  </w:r>
                  <w:r w:rsidRPr="00AF0A09">
                    <w:rPr>
                      <w:rFonts w:cs="Times New Roman"/>
                      <w:szCs w:val="24"/>
                      <w:lang w:val="es-ES"/>
                    </w:rPr>
                    <w:t> Lòng đỏ trứng gà</w:t>
                  </w:r>
                </w:p>
              </w:tc>
            </w:tr>
          </w:tbl>
          <w:p w14:paraId="14BCA59B" w14:textId="77777777" w:rsidR="00EF6ED0" w:rsidRPr="00AF0A09" w:rsidRDefault="00EF6ED0" w:rsidP="009C1FF9">
            <w:pPr>
              <w:pStyle w:val="NormalWeb"/>
              <w:spacing w:before="0" w:beforeAutospacing="0" w:after="0" w:afterAutospacing="0"/>
              <w:ind w:right="48"/>
              <w:jc w:val="both"/>
              <w:rPr>
                <w:lang w:val="es-ES"/>
              </w:rPr>
            </w:pPr>
            <w:r w:rsidRPr="00AF0A09">
              <w:rPr>
                <w:b/>
                <w:bCs/>
                <w:lang w:val="es-ES"/>
              </w:rPr>
              <w:t xml:space="preserve">Câu 14. </w:t>
            </w:r>
            <w:r w:rsidRPr="00AF0A09">
              <w:rPr>
                <w:lang w:val="es-ES"/>
              </w:rPr>
              <w:t> Tại sao tim làm việc cả đời không biết mệt mỏi</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0"/>
            </w:tblGrid>
            <w:tr w:rsidR="001816F8" w:rsidRPr="00AF0A09" w14:paraId="78B2EFE4" w14:textId="77777777" w:rsidTr="00693BA4">
              <w:tc>
                <w:tcPr>
                  <w:tcW w:w="6540" w:type="dxa"/>
                </w:tcPr>
                <w:p w14:paraId="2429F544"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rPr>
                      <w:lang w:val="es-ES"/>
                    </w:rPr>
                  </w:pPr>
                  <w:r w:rsidRPr="00AF0A09">
                    <w:rPr>
                      <w:bCs/>
                      <w:lang w:val="es-ES"/>
                    </w:rPr>
                    <w:t>A.</w:t>
                  </w:r>
                  <w:r w:rsidRPr="00AF0A09">
                    <w:rPr>
                      <w:lang w:val="es-ES"/>
                    </w:rPr>
                    <w:t> Vì thời gian làm việc bằng thời gian nghỉ ngơi</w:t>
                  </w:r>
                </w:p>
              </w:tc>
            </w:tr>
            <w:tr w:rsidR="001816F8" w:rsidRPr="00AF0A09" w14:paraId="2A249A6F" w14:textId="77777777" w:rsidTr="00693BA4">
              <w:tc>
                <w:tcPr>
                  <w:tcW w:w="6540" w:type="dxa"/>
                </w:tcPr>
                <w:p w14:paraId="03A9F4E5"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rPr>
                      <w:lang w:val="es-ES"/>
                    </w:rPr>
                  </w:pPr>
                  <w:r w:rsidRPr="00AF0A09">
                    <w:rPr>
                      <w:bCs/>
                      <w:lang w:val="es-ES"/>
                    </w:rPr>
                    <w:t>B.</w:t>
                  </w:r>
                  <w:r w:rsidRPr="00AF0A09">
                    <w:rPr>
                      <w:lang w:val="es-ES"/>
                    </w:rPr>
                    <w:t> Vì tim nhỏ</w:t>
                  </w:r>
                </w:p>
              </w:tc>
            </w:tr>
            <w:tr w:rsidR="001816F8" w:rsidRPr="00AF0A09" w14:paraId="5375A2E9" w14:textId="77777777" w:rsidTr="00693BA4">
              <w:tc>
                <w:tcPr>
                  <w:tcW w:w="6540" w:type="dxa"/>
                </w:tcPr>
                <w:p w14:paraId="5945525D"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rPr>
                      <w:lang w:val="es-ES"/>
                    </w:rPr>
                  </w:pPr>
                  <w:r w:rsidRPr="00AF0A09">
                    <w:rPr>
                      <w:bCs/>
                      <w:lang w:val="es-ES"/>
                    </w:rPr>
                    <w:t>C.</w:t>
                  </w:r>
                  <w:r w:rsidRPr="00AF0A09">
                    <w:rPr>
                      <w:lang w:val="es-ES"/>
                    </w:rPr>
                    <w:t> Vì khối lượng máu nuôi tim nhiều chiếm 1/10 trên cơ thể</w:t>
                  </w:r>
                </w:p>
              </w:tc>
            </w:tr>
            <w:tr w:rsidR="001816F8" w:rsidRPr="00AF0A09" w14:paraId="4F9EF732" w14:textId="77777777" w:rsidTr="00693BA4">
              <w:tc>
                <w:tcPr>
                  <w:tcW w:w="6540" w:type="dxa"/>
                </w:tcPr>
                <w:p w14:paraId="62F7986A" w14:textId="77777777" w:rsidR="00EF6ED0" w:rsidRPr="00AF0A09" w:rsidRDefault="00EF6ED0" w:rsidP="00C44CCE">
                  <w:pPr>
                    <w:pStyle w:val="NormalWeb"/>
                    <w:framePr w:hSpace="180" w:wrap="around" w:vAnchor="text" w:hAnchor="text" w:y="1"/>
                    <w:spacing w:before="0" w:beforeAutospacing="0" w:after="0" w:afterAutospacing="0"/>
                    <w:ind w:right="48"/>
                    <w:suppressOverlap/>
                    <w:jc w:val="both"/>
                    <w:rPr>
                      <w:lang w:val="es-ES"/>
                    </w:rPr>
                  </w:pPr>
                  <w:r w:rsidRPr="00AF0A09">
                    <w:rPr>
                      <w:bCs/>
                      <w:u w:val="single"/>
                    </w:rPr>
                    <w:t>D.</w:t>
                  </w:r>
                  <w:r w:rsidRPr="00AF0A09">
                    <w:t> Vì tim làm việc theo chu kì</w:t>
                  </w:r>
                </w:p>
              </w:tc>
            </w:tr>
          </w:tbl>
          <w:p w14:paraId="207E0717" w14:textId="77777777" w:rsidR="00EF6ED0" w:rsidRPr="00AF0A09" w:rsidRDefault="00EF6ED0" w:rsidP="009C1FF9">
            <w:pPr>
              <w:pStyle w:val="NormalWeb"/>
              <w:spacing w:before="0" w:beforeAutospacing="0" w:after="0" w:afterAutospacing="0"/>
              <w:ind w:right="48"/>
              <w:jc w:val="both"/>
              <w:rPr>
                <w:lang w:val="es-ES"/>
              </w:rPr>
            </w:pPr>
            <w:r w:rsidRPr="00AF0A09">
              <w:rPr>
                <w:b/>
                <w:bCs/>
                <w:lang w:val="es-ES"/>
              </w:rPr>
              <w:t xml:space="preserve">Câu 15 </w:t>
            </w:r>
            <w:r w:rsidRPr="00AF0A09">
              <w:rPr>
                <w:lang w:val="es-ES"/>
              </w:rPr>
              <w:t>Khi được tiêm phòng vacxin thuỷ đậu, chúng ta sẽ không bị mắc căn bệnh này trong tương lai. Đây là dạng miễn dịch nào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0"/>
              <w:gridCol w:w="3270"/>
            </w:tblGrid>
            <w:tr w:rsidR="001816F8" w:rsidRPr="00AF0A09" w14:paraId="20E99262" w14:textId="77777777" w:rsidTr="00693BA4">
              <w:tc>
                <w:tcPr>
                  <w:tcW w:w="3270" w:type="dxa"/>
                </w:tcPr>
                <w:p w14:paraId="1DE2D39A" w14:textId="77777777" w:rsidR="00EF6ED0" w:rsidRPr="00AF0A09" w:rsidRDefault="00EF6ED0" w:rsidP="00C44CCE">
                  <w:pPr>
                    <w:pStyle w:val="NormalWeb"/>
                    <w:framePr w:hSpace="180" w:wrap="around" w:vAnchor="text" w:hAnchor="text" w:y="1"/>
                    <w:spacing w:before="0" w:beforeAutospacing="0" w:after="0" w:afterAutospacing="0"/>
                    <w:ind w:left="48" w:right="48"/>
                    <w:suppressOverlap/>
                    <w:jc w:val="both"/>
                    <w:rPr>
                      <w:lang w:val="es-ES"/>
                    </w:rPr>
                  </w:pPr>
                  <w:r w:rsidRPr="00AF0A09">
                    <w:rPr>
                      <w:lang w:val="es-ES"/>
                    </w:rPr>
                    <w:t>A. Miễn dịch tự nhiên</w:t>
                  </w:r>
                </w:p>
              </w:tc>
              <w:tc>
                <w:tcPr>
                  <w:tcW w:w="3270" w:type="dxa"/>
                </w:tcPr>
                <w:p w14:paraId="21DC710C" w14:textId="77777777" w:rsidR="00EF6ED0" w:rsidRPr="00AF0A09" w:rsidRDefault="00EF6ED0" w:rsidP="00C44CCE">
                  <w:pPr>
                    <w:pStyle w:val="NormalWeb"/>
                    <w:framePr w:hSpace="180" w:wrap="around" w:vAnchor="text" w:hAnchor="text" w:y="1"/>
                    <w:spacing w:before="0" w:beforeAutospacing="0" w:after="0" w:afterAutospacing="0"/>
                    <w:ind w:left="48" w:right="48"/>
                    <w:suppressOverlap/>
                    <w:jc w:val="both"/>
                    <w:rPr>
                      <w:lang w:val="es-ES"/>
                    </w:rPr>
                  </w:pPr>
                  <w:r w:rsidRPr="00AF0A09">
                    <w:rPr>
                      <w:u w:val="single"/>
                      <w:lang w:val="es-ES"/>
                    </w:rPr>
                    <w:t>B.</w:t>
                  </w:r>
                  <w:r w:rsidRPr="00AF0A09">
                    <w:rPr>
                      <w:lang w:val="es-ES"/>
                    </w:rPr>
                    <w:t xml:space="preserve"> Miễn dịch nhân tạo</w:t>
                  </w:r>
                </w:p>
              </w:tc>
            </w:tr>
            <w:tr w:rsidR="001816F8" w:rsidRPr="00AF0A09" w14:paraId="01355ACA" w14:textId="77777777" w:rsidTr="00693BA4">
              <w:tc>
                <w:tcPr>
                  <w:tcW w:w="3270" w:type="dxa"/>
                </w:tcPr>
                <w:p w14:paraId="3BA175D8" w14:textId="77777777" w:rsidR="00EF6ED0" w:rsidRPr="00AF0A09" w:rsidRDefault="00EF6ED0" w:rsidP="00C44CCE">
                  <w:pPr>
                    <w:pStyle w:val="NormalWeb"/>
                    <w:framePr w:hSpace="180" w:wrap="around" w:vAnchor="text" w:hAnchor="text" w:y="1"/>
                    <w:spacing w:before="0" w:beforeAutospacing="0" w:after="0" w:afterAutospacing="0"/>
                    <w:ind w:left="48" w:right="48"/>
                    <w:suppressOverlap/>
                    <w:jc w:val="both"/>
                    <w:rPr>
                      <w:lang w:val="es-ES"/>
                    </w:rPr>
                  </w:pPr>
                  <w:r w:rsidRPr="00AF0A09">
                    <w:rPr>
                      <w:lang w:val="es-ES"/>
                    </w:rPr>
                    <w:t>C. Miễn dịch tập nhiễm</w:t>
                  </w:r>
                </w:p>
              </w:tc>
              <w:tc>
                <w:tcPr>
                  <w:tcW w:w="3270" w:type="dxa"/>
                </w:tcPr>
                <w:p w14:paraId="3C32BACF" w14:textId="77777777" w:rsidR="00EF6ED0" w:rsidRPr="00AF0A09" w:rsidRDefault="00EF6ED0" w:rsidP="00C44CCE">
                  <w:pPr>
                    <w:pStyle w:val="NormalWeb"/>
                    <w:framePr w:hSpace="180" w:wrap="around" w:vAnchor="text" w:hAnchor="text" w:y="1"/>
                    <w:spacing w:before="0" w:beforeAutospacing="0" w:after="0" w:afterAutospacing="0"/>
                    <w:ind w:left="48" w:right="48"/>
                    <w:suppressOverlap/>
                    <w:jc w:val="both"/>
                    <w:rPr>
                      <w:lang w:val="es-ES"/>
                    </w:rPr>
                  </w:pPr>
                  <w:r w:rsidRPr="00AF0A09">
                    <w:rPr>
                      <w:lang w:val="es-ES"/>
                    </w:rPr>
                    <w:t>D. Miễn dịch bẩm sinh</w:t>
                  </w:r>
                </w:p>
              </w:tc>
            </w:tr>
          </w:tbl>
          <w:p w14:paraId="76E8A4B6"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Phát biểu nào dưới đây là đúng ?</w:t>
            </w:r>
          </w:p>
          <w:p w14:paraId="5603D633"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uyết thanh khi loại bỏ chất sinh tơ máu thì còn lại nước mô.</w:t>
            </w:r>
          </w:p>
          <w:p w14:paraId="6C3D401C"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Huyết thanh khi loại bỏ chất sinh tơ máu thì còn lại huyết tương.</w:t>
            </w:r>
          </w:p>
          <w:p w14:paraId="04D16D5C"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Huyết tương khi loại bỏ chất sinh tơ máu thì còn lại huyết thanh.</w:t>
            </w:r>
          </w:p>
          <w:p w14:paraId="715D0736"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Nước mô khi loại bỏ chất sinh tơ máu thì còn lại huyết tương.</w:t>
            </w:r>
          </w:p>
          <w:p w14:paraId="18EA8394"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Nhóm máu nào dưới đây không tồn tại cả hai loại kháng nguyên A và B trên hồng cầu?</w:t>
            </w:r>
          </w:p>
          <w:p w14:paraId="77C67A09"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Nhóm máu 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Nhóm máu A</w:t>
            </w:r>
            <w:r w:rsidRPr="00AF0A09">
              <w:rPr>
                <w:rFonts w:ascii="Times New Roman" w:eastAsia="Times New Roman" w:hAnsi="Times New Roman" w:cs="Times New Roman"/>
                <w:sz w:val="24"/>
                <w:szCs w:val="24"/>
                <w:lang w:val="vi-VN"/>
              </w:rPr>
              <w:t>.</w:t>
            </w:r>
          </w:p>
          <w:p w14:paraId="1444B118"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Nhóm máu B</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Nhóm máu AB</w:t>
            </w:r>
            <w:r w:rsidRPr="00AF0A09">
              <w:rPr>
                <w:rFonts w:ascii="Times New Roman" w:eastAsia="Times New Roman" w:hAnsi="Times New Roman" w:cs="Times New Roman"/>
                <w:sz w:val="24"/>
                <w:szCs w:val="24"/>
                <w:lang w:val="vi-VN"/>
              </w:rPr>
              <w:t xml:space="preserve">. </w:t>
            </w:r>
          </w:p>
          <w:p w14:paraId="2A4AA915"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Bạch cầu đươc phân chia thành mấy loại chính ?</w:t>
            </w:r>
          </w:p>
          <w:p w14:paraId="0D45496C"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3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4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5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6 loại</w:t>
            </w:r>
            <w:r w:rsidRPr="00AF0A09">
              <w:rPr>
                <w:rFonts w:ascii="Times New Roman" w:eastAsia="Times New Roman" w:hAnsi="Times New Roman" w:cs="Times New Roman"/>
                <w:sz w:val="24"/>
                <w:szCs w:val="24"/>
                <w:lang w:val="vi-VN"/>
              </w:rPr>
              <w:t xml:space="preserve">. </w:t>
            </w:r>
          </w:p>
          <w:p w14:paraId="361E6FF4"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Trật tự đúng về đường đi của máu trong hệ tuần hoàn hở là</w:t>
            </w:r>
          </w:p>
          <w:p w14:paraId="48B9B490"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im → Động mạch→ khoang cơ thể→ trao đổi chất với tế bào→ hỗn hợp máu - dịch mô→ tĩnh mạch→ tim</w:t>
            </w:r>
          </w:p>
          <w:p w14:paraId="1750D8BF"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im→ động mạch→ trao đổi chất với tế bào→ hỗn hợp máu→ dịch mô→ khoang cơ thể→ tĩnh mạch→ tim</w:t>
            </w:r>
          </w:p>
          <w:p w14:paraId="1397E876"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im→ động mạch→ hỗn hợp máu - dịch mô→ khoang cơ thể → trao đổi chất với tế bào→ tĩnh mạch→ tim</w:t>
            </w:r>
          </w:p>
          <w:p w14:paraId="45BDBEE0"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im→ động mạch→ khoang cơ thể→ hỗn hợp máu - dịch mô→ trao đổi chất với tế bào → tĩnh mạch→ tim</w:t>
            </w:r>
          </w:p>
          <w:p w14:paraId="1B506035"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Trong hệ tuần hoàn mở, máu chảy trong động mạch dưới áp lực</w:t>
            </w:r>
          </w:p>
          <w:p w14:paraId="75879A02"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ao, Tốc độ máu chảy nha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hấp, tốc độ máu chảy chậm</w:t>
            </w:r>
            <w:r w:rsidRPr="00AF0A09">
              <w:rPr>
                <w:rFonts w:ascii="Times New Roman" w:eastAsia="Times New Roman" w:hAnsi="Times New Roman" w:cs="Times New Roman"/>
                <w:sz w:val="24"/>
                <w:szCs w:val="24"/>
                <w:lang w:val="vi-VN"/>
              </w:rPr>
              <w:t xml:space="preserve">. </w:t>
            </w:r>
          </w:p>
          <w:p w14:paraId="6E2C26E0"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hấp, tốc độ máu chảy nha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ao, tốc độ máu chạy chậm</w:t>
            </w:r>
            <w:r w:rsidRPr="00AF0A09">
              <w:rPr>
                <w:rFonts w:ascii="Times New Roman" w:eastAsia="Times New Roman" w:hAnsi="Times New Roman" w:cs="Times New Roman"/>
                <w:sz w:val="24"/>
                <w:szCs w:val="24"/>
                <w:lang w:val="vi-VN"/>
              </w:rPr>
              <w:t xml:space="preserve">. </w:t>
            </w:r>
          </w:p>
          <w:p w14:paraId="2EDC4BCC"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Người mang nhóm máu AB có thể truyền máu cho người mang nhóm máu nào mà không xảy ra sự kết dính hồng cầu ?</w:t>
            </w:r>
          </w:p>
          <w:p w14:paraId="5454A4A7"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Nhóm máu 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Nhóm máu AB</w:t>
            </w:r>
            <w:r w:rsidRPr="00AF0A09">
              <w:rPr>
                <w:rFonts w:ascii="Times New Roman" w:eastAsia="Times New Roman" w:hAnsi="Times New Roman" w:cs="Times New Roman"/>
                <w:sz w:val="24"/>
                <w:szCs w:val="24"/>
                <w:lang w:val="vi-VN"/>
              </w:rPr>
              <w:t>.</w:t>
            </w:r>
          </w:p>
          <w:p w14:paraId="4E3D88D0"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Nhóm máu 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Nhóm máu B</w:t>
            </w:r>
            <w:r w:rsidRPr="00AF0A09">
              <w:rPr>
                <w:rFonts w:ascii="Times New Roman" w:eastAsia="Times New Roman" w:hAnsi="Times New Roman" w:cs="Times New Roman"/>
                <w:sz w:val="24"/>
                <w:szCs w:val="24"/>
                <w:lang w:val="vi-VN"/>
              </w:rPr>
              <w:t>.</w:t>
            </w:r>
          </w:p>
          <w:p w14:paraId="29B66DDA"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Đặc điểm nào dưới đây không có ở hồng cầu người ?</w:t>
            </w:r>
          </w:p>
          <w:p w14:paraId="56A11950"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ình đĩa, lõm hai mặ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7D54F916"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Nhiều nhân, nhân nhỏ và nằm phân tán</w:t>
            </w:r>
            <w:r w:rsidRPr="00AF0A09">
              <w:rPr>
                <w:rFonts w:ascii="Times New Roman" w:eastAsia="Times New Roman" w:hAnsi="Times New Roman" w:cs="Times New Roman"/>
                <w:sz w:val="24"/>
                <w:szCs w:val="24"/>
                <w:lang w:val="vi-VN"/>
              </w:rPr>
              <w:t>.</w:t>
            </w:r>
          </w:p>
          <w:p w14:paraId="3FE4B7D4"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àu đỏ hồ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46D1D27"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Tham gia vào chức năng vận chuyển khí</w:t>
            </w:r>
            <w:r w:rsidRPr="00AF0A09">
              <w:rPr>
                <w:rFonts w:ascii="Times New Roman" w:eastAsia="Times New Roman" w:hAnsi="Times New Roman" w:cs="Times New Roman"/>
                <w:sz w:val="24"/>
                <w:szCs w:val="24"/>
                <w:lang w:val="vi-VN"/>
              </w:rPr>
              <w:t>.</w:t>
            </w:r>
          </w:p>
          <w:p w14:paraId="2904328B"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Máu trao đổi chất với tế bào qua thành</w:t>
            </w:r>
          </w:p>
          <w:p w14:paraId="2113BC04"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ĩnh mạch và mao mạc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mao mạch</w:t>
            </w:r>
            <w:r w:rsidRPr="00AF0A09">
              <w:rPr>
                <w:rFonts w:ascii="Times New Roman" w:eastAsia="Times New Roman" w:hAnsi="Times New Roman" w:cs="Times New Roman"/>
                <w:sz w:val="24"/>
                <w:szCs w:val="24"/>
                <w:lang w:val="vi-VN"/>
              </w:rPr>
              <w:t>.</w:t>
            </w:r>
          </w:p>
          <w:p w14:paraId="0D209DCD"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ng mạch và mao mạc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động mạch và tĩnh mạch</w:t>
            </w:r>
            <w:r w:rsidRPr="00AF0A09">
              <w:rPr>
                <w:rFonts w:ascii="Times New Roman" w:eastAsia="Times New Roman" w:hAnsi="Times New Roman" w:cs="Times New Roman"/>
                <w:sz w:val="24"/>
                <w:szCs w:val="24"/>
                <w:lang w:val="vi-VN"/>
              </w:rPr>
              <w:t xml:space="preserve">. </w:t>
            </w:r>
          </w:p>
          <w:p w14:paraId="37528BBA"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âu 24:</w:t>
            </w:r>
            <w:r w:rsidRPr="00AF0A09">
              <w:rPr>
                <w:rFonts w:ascii="Times New Roman" w:eastAsia="Times New Roman" w:hAnsi="Times New Roman" w:cs="Times New Roman"/>
                <w:sz w:val="24"/>
                <w:szCs w:val="24"/>
              </w:rPr>
              <w:t> Trong hệ nhóm máu ABO, khi lần lượt để các nhóm máu truyền chéo nhau thì sẽ có tất cả bao nhiêu trường hợp gây kết dính hồng cầu ?</w:t>
            </w:r>
          </w:p>
          <w:p w14:paraId="74C738A2"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7 trường hợ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3 trường hợp</w:t>
            </w:r>
            <w:r w:rsidRPr="00AF0A09">
              <w:rPr>
                <w:rFonts w:ascii="Times New Roman" w:eastAsia="Times New Roman" w:hAnsi="Times New Roman" w:cs="Times New Roman"/>
                <w:sz w:val="24"/>
                <w:szCs w:val="24"/>
                <w:lang w:val="vi-VN"/>
              </w:rPr>
              <w:t>.</w:t>
            </w:r>
          </w:p>
          <w:p w14:paraId="19D4856E"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2 trường hợ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6 trường hợp</w:t>
            </w:r>
            <w:r w:rsidRPr="00AF0A09">
              <w:rPr>
                <w:rFonts w:ascii="Times New Roman" w:eastAsia="Times New Roman" w:hAnsi="Times New Roman" w:cs="Times New Roman"/>
                <w:sz w:val="24"/>
                <w:szCs w:val="24"/>
                <w:lang w:val="vi-VN"/>
              </w:rPr>
              <w:t xml:space="preserve">. </w:t>
            </w:r>
          </w:p>
          <w:p w14:paraId="090F9A11"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Nhóm máu mang kháng nguyên A có thể truyền được cho nhóm máu nào dưới đây ?</w:t>
            </w:r>
          </w:p>
          <w:p w14:paraId="36962E21" w14:textId="77777777" w:rsidR="00EF6ED0" w:rsidRPr="00AF0A09" w:rsidRDefault="00EF6ED0"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AB</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B</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ất cả các phương án còn lại</w:t>
            </w:r>
          </w:p>
          <w:p w14:paraId="3A748B6B"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6:</w:t>
            </w:r>
            <w:r w:rsidRPr="00AF0A09">
              <w:rPr>
                <w:rFonts w:ascii="Times New Roman" w:eastAsia="Times New Roman" w:hAnsi="Times New Roman" w:cs="Times New Roman"/>
                <w:sz w:val="24"/>
                <w:szCs w:val="24"/>
              </w:rPr>
              <w:t xml:space="preserve"> Nhóm máu không mang kháng thể α và </w:t>
            </w:r>
            <m:oMath>
              <m:r>
                <w:rPr>
                  <w:rFonts w:ascii="Cambria Math" w:eastAsia="Times New Roman" w:hAnsi="Cambria Math" w:cs="Times New Roman"/>
                  <w:sz w:val="24"/>
                  <w:szCs w:val="24"/>
                </w:rPr>
                <m:t>β</m:t>
              </m:r>
            </m:oMath>
            <w:r w:rsidRPr="00AF0A09">
              <w:rPr>
                <w:rFonts w:ascii="Times New Roman" w:eastAsia="Times New Roman" w:hAnsi="Times New Roman" w:cs="Times New Roman"/>
                <w:sz w:val="24"/>
                <w:szCs w:val="24"/>
              </w:rPr>
              <w:t xml:space="preserve"> có thể truyền được cho nhóm máu nào dưới đây ?</w:t>
            </w:r>
          </w:p>
          <w:p w14:paraId="24156323"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O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B. B</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A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AB</w:t>
            </w:r>
          </w:p>
          <w:p w14:paraId="6388F254"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7:</w:t>
            </w:r>
            <w:r w:rsidRPr="00AF0A09">
              <w:rPr>
                <w:rFonts w:ascii="Times New Roman" w:eastAsia="Times New Roman" w:hAnsi="Times New Roman" w:cs="Times New Roman"/>
                <w:sz w:val="24"/>
                <w:szCs w:val="24"/>
              </w:rPr>
              <w:t> Trong hệ tuần hoàn kín, máu chảy trong động mạch dưới áp lực</w:t>
            </w:r>
          </w:p>
          <w:p w14:paraId="17C57EB3"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ao, tốc độ máu chảy chậ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0E9A4803"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Thấp, tốc độ máu chảy chậm</w:t>
            </w:r>
            <w:r w:rsidRPr="00AF0A09">
              <w:rPr>
                <w:rFonts w:ascii="Times New Roman" w:eastAsia="Times New Roman" w:hAnsi="Times New Roman" w:cs="Times New Roman"/>
                <w:sz w:val="24"/>
                <w:szCs w:val="24"/>
                <w:lang w:val="vi-VN"/>
              </w:rPr>
              <w:t xml:space="preserve">. </w:t>
            </w:r>
          </w:p>
          <w:p w14:paraId="4FC94A4B"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hấp, tốc độ máu chảy nha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83409B7"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ao hoặc trung bình, tốc độ máu chảy nhanh</w:t>
            </w:r>
          </w:p>
          <w:p w14:paraId="7F65B5F3"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8:</w:t>
            </w:r>
            <w:r w:rsidRPr="00AF0A09">
              <w:rPr>
                <w:rFonts w:ascii="Times New Roman" w:eastAsia="Times New Roman" w:hAnsi="Times New Roman" w:cs="Times New Roman"/>
                <w:sz w:val="24"/>
                <w:szCs w:val="24"/>
              </w:rPr>
              <w:t> Chúng ta sẽ bị mất nhiều nước trong trường hợp nào sau đây ?</w:t>
            </w:r>
          </w:p>
          <w:p w14:paraId="7C0230DF"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Tiêu chả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Lao động nặng</w:t>
            </w:r>
            <w:r w:rsidRPr="00AF0A09">
              <w:rPr>
                <w:rFonts w:ascii="Times New Roman" w:eastAsia="Times New Roman" w:hAnsi="Times New Roman" w:cs="Times New Roman"/>
                <w:sz w:val="24"/>
                <w:szCs w:val="24"/>
                <w:lang w:val="vi-VN"/>
              </w:rPr>
              <w:t xml:space="preserve">. </w:t>
            </w:r>
          </w:p>
          <w:p w14:paraId="7B19D61E"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Sốt ca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 xml:space="preserve">. </w:t>
            </w:r>
          </w:p>
          <w:p w14:paraId="29382786"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9:</w:t>
            </w:r>
            <w:r w:rsidRPr="00AF0A09">
              <w:rPr>
                <w:rFonts w:ascii="Times New Roman" w:eastAsia="Times New Roman" w:hAnsi="Times New Roman" w:cs="Times New Roman"/>
                <w:sz w:val="24"/>
                <w:szCs w:val="24"/>
              </w:rPr>
              <w:t> Điều không phải là ưu điểm của tuần hoàn kín so với tuần hoàn hở là</w:t>
            </w:r>
          </w:p>
          <w:p w14:paraId="6A510570" w14:textId="77777777" w:rsidR="00EF6ED0" w:rsidRPr="00AF0A09" w:rsidRDefault="00EF6ED0"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im hoạt động ít tốn năng lượng</w:t>
            </w:r>
          </w:p>
          <w:p w14:paraId="414A77A6"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áu chảy trong động mạch với áp lực cao hoặc trung bình</w:t>
            </w:r>
          </w:p>
          <w:p w14:paraId="60DCEC9A"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áu đến các cơ quan ngang nên đáp ứng được nhu cầu trao đổi khí và trao đổi chất</w:t>
            </w:r>
          </w:p>
          <w:p w14:paraId="166DACDC"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ốc độ máu chảy nhanh, máu thì được xa</w:t>
            </w:r>
          </w:p>
          <w:p w14:paraId="088D3065"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0:</w:t>
            </w:r>
            <w:r w:rsidRPr="00AF0A09">
              <w:rPr>
                <w:rFonts w:ascii="Times New Roman" w:eastAsia="Times New Roman" w:hAnsi="Times New Roman" w:cs="Times New Roman"/>
                <w:sz w:val="24"/>
                <w:szCs w:val="24"/>
              </w:rPr>
              <w:t> Khi tâm thất phải co, máu được bơm đến bộ phận nào ?</w:t>
            </w:r>
          </w:p>
          <w:p w14:paraId="2B863636"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Tĩnh mạch phổ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ĩnh mạch chủ</w:t>
            </w:r>
            <w:r w:rsidRPr="00AF0A09">
              <w:rPr>
                <w:rFonts w:ascii="Times New Roman" w:eastAsia="Times New Roman" w:hAnsi="Times New Roman" w:cs="Times New Roman"/>
                <w:sz w:val="24"/>
                <w:szCs w:val="24"/>
                <w:lang w:val="vi-VN"/>
              </w:rPr>
              <w:t>.</w:t>
            </w:r>
          </w:p>
          <w:p w14:paraId="56DA6CD7"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Động mạch chủ</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Động mạch phổi</w:t>
            </w:r>
            <w:r w:rsidRPr="00AF0A09">
              <w:rPr>
                <w:rFonts w:ascii="Times New Roman" w:eastAsia="Times New Roman" w:hAnsi="Times New Roman" w:cs="Times New Roman"/>
                <w:sz w:val="24"/>
                <w:szCs w:val="24"/>
                <w:lang w:val="vi-VN"/>
              </w:rPr>
              <w:t xml:space="preserve">. </w:t>
            </w:r>
          </w:p>
          <w:p w14:paraId="148E48ED"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1:</w:t>
            </w:r>
            <w:r w:rsidRPr="00AF0A09">
              <w:rPr>
                <w:rFonts w:ascii="Times New Roman" w:eastAsia="Times New Roman" w:hAnsi="Times New Roman" w:cs="Times New Roman"/>
                <w:sz w:val="24"/>
                <w:szCs w:val="24"/>
              </w:rPr>
              <w:t> Vì sao máu nhiễm tác nhân gây bệnh (HIV, virut viêm gan B, virut viêm gan C,…) thì dù có tương thích cũng không nên đem truyền cho người khác ?</w:t>
            </w:r>
          </w:p>
          <w:p w14:paraId="31907740"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ì nếu truyền máu thì người nhận sẽ bị kết dính hồng cầu do các tác nhân gây bệnh kích thích sự ngưng kết trong lòng mạch.</w:t>
            </w:r>
          </w:p>
          <w:p w14:paraId="0E3BB336" w14:textId="77777777" w:rsidR="00EF6ED0" w:rsidRPr="00AF0A09" w:rsidRDefault="00EF6ED0"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Vì nếu truyền máu thì người nhận sẽ bị nhiễm các tác nhân trên và phát sinh những bệnh tương ứng.</w:t>
            </w:r>
          </w:p>
          <w:p w14:paraId="2356D3BE"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ì nếu truyền máu thì người nhận sẽ bị sốc phản vệ cho các tác nhân gây bệnh kể trên xâm nhập vào cơ thể.</w:t>
            </w:r>
          </w:p>
          <w:p w14:paraId="5505F18B" w14:textId="77777777" w:rsidR="00EF6ED0" w:rsidRPr="00AF0A09" w:rsidRDefault="00EF6ED0"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ất cả các phương án còn lại.</w:t>
            </w:r>
          </w:p>
          <w:p w14:paraId="6010534F"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2:</w:t>
            </w:r>
            <w:r w:rsidRPr="00AF0A09">
              <w:rPr>
                <w:rFonts w:ascii="Times New Roman" w:eastAsia="Times New Roman" w:hAnsi="Times New Roman" w:cs="Times New Roman"/>
                <w:sz w:val="24"/>
                <w:szCs w:val="24"/>
              </w:rPr>
              <w:t> Loại tế bào máu nào đóng vai trò chủ chốt trong quá trình đông máu ?</w:t>
            </w:r>
          </w:p>
          <w:p w14:paraId="6D58FA87"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98FFE6A"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Tiểu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ất cả các phương án còn lại</w:t>
            </w:r>
          </w:p>
          <w:p w14:paraId="741FD53D"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3:</w:t>
            </w:r>
            <w:r w:rsidRPr="00AF0A09">
              <w:rPr>
                <w:rFonts w:ascii="Times New Roman" w:eastAsia="Times New Roman" w:hAnsi="Times New Roman" w:cs="Times New Roman"/>
                <w:sz w:val="24"/>
                <w:szCs w:val="24"/>
              </w:rPr>
              <w:t> Nước mô không bao gồm thành phần nào dưới đây ?</w:t>
            </w:r>
          </w:p>
          <w:p w14:paraId="04446FDD"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uyết tư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0841793"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iểu cầu</w:t>
            </w:r>
          </w:p>
          <w:p w14:paraId="76893545"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4:</w:t>
            </w:r>
            <w:r w:rsidRPr="00AF0A09">
              <w:rPr>
                <w:rFonts w:ascii="Times New Roman" w:eastAsia="Times New Roman" w:hAnsi="Times New Roman" w:cs="Times New Roman"/>
                <w:sz w:val="24"/>
                <w:szCs w:val="24"/>
              </w:rPr>
              <w:t> Trong hệ nhóm máu ABO, có bao nhiêu nhóm máu không mang kháng thể anpha ?</w:t>
            </w:r>
          </w:p>
          <w:p w14:paraId="08CD943A"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4</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1</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3</w:t>
            </w:r>
          </w:p>
          <w:p w14:paraId="51BC27CC"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5:</w:t>
            </w:r>
            <w:r w:rsidRPr="00AF0A09">
              <w:rPr>
                <w:rFonts w:ascii="Times New Roman" w:eastAsia="Times New Roman" w:hAnsi="Times New Roman" w:cs="Times New Roman"/>
                <w:sz w:val="24"/>
                <w:szCs w:val="24"/>
              </w:rPr>
              <w:t> Khả năng vận chuyển khí của hồng cầu có được là nhờ loại sắc tố nào ?</w:t>
            </w:r>
          </w:p>
          <w:p w14:paraId="3A4F95D3"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emoerythr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Hemoxianin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Hemoglob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Mioglobin</w:t>
            </w:r>
          </w:p>
          <w:p w14:paraId="1A339BE4"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6:</w:t>
            </w:r>
            <w:r w:rsidRPr="00AF0A09">
              <w:rPr>
                <w:rFonts w:ascii="Times New Roman" w:eastAsia="Times New Roman" w:hAnsi="Times New Roman" w:cs="Times New Roman"/>
                <w:sz w:val="24"/>
                <w:szCs w:val="24"/>
              </w:rPr>
              <w:t> Trong cơ thể sống, tế bào nằm chìm ngập trong loại dịch nào ?</w:t>
            </w:r>
          </w:p>
          <w:p w14:paraId="48F0444E" w14:textId="77777777" w:rsidR="00EF6ED0" w:rsidRPr="00AF0A09" w:rsidRDefault="00EF6ED0" w:rsidP="009C1FF9">
            <w:pPr>
              <w:shd w:val="clear" w:color="auto" w:fill="FFFFFF"/>
              <w:spacing w:after="0" w:line="240" w:lineRule="auto"/>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Nước mô</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Máu</w:t>
            </w:r>
            <w:r w:rsidRPr="00AF0A09">
              <w:rPr>
                <w:rFonts w:ascii="Times New Roman" w:eastAsia="Times New Roman" w:hAnsi="Times New Roman" w:cs="Times New Roman"/>
                <w:sz w:val="24"/>
                <w:szCs w:val="24"/>
                <w:lang w:val="vi-VN"/>
              </w:rPr>
              <w:t>.</w:t>
            </w:r>
            <w:r w:rsidRPr="00AF0A09">
              <w:rPr>
                <w:rFonts w:ascii="Times New Roman" w:eastAsia="Times New Roman" w:hAnsi="Times New Roman" w:cs="Times New Roman"/>
                <w:sz w:val="24"/>
                <w:szCs w:val="24"/>
              </w:rPr>
              <w:t xml:space="preserve">     C. Dịch bạch huyế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Dịch nhân</w:t>
            </w:r>
            <w:r w:rsidRPr="00AF0A09">
              <w:rPr>
                <w:rFonts w:ascii="Times New Roman" w:eastAsia="Times New Roman" w:hAnsi="Times New Roman" w:cs="Times New Roman"/>
                <w:sz w:val="24"/>
                <w:szCs w:val="24"/>
                <w:lang w:val="vi-VN"/>
              </w:rPr>
              <w:t xml:space="preserve">. </w:t>
            </w:r>
          </w:p>
          <w:p w14:paraId="4479534E" w14:textId="77777777" w:rsidR="00EF6ED0" w:rsidRPr="00AF0A09" w:rsidRDefault="00EF6ED0" w:rsidP="009C1FF9">
            <w:pPr>
              <w:shd w:val="clear" w:color="auto" w:fill="FFFFFF"/>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7:</w:t>
            </w:r>
            <w:r w:rsidRPr="00AF0A09">
              <w:rPr>
                <w:rFonts w:ascii="Times New Roman" w:eastAsia="Times New Roman" w:hAnsi="Times New Roman" w:cs="Times New Roman"/>
                <w:sz w:val="24"/>
                <w:szCs w:val="24"/>
              </w:rPr>
              <w:t> Ở Việt Nam, số lượng hồng cầu trung bình của nam giới là:</w:t>
            </w:r>
          </w:p>
          <w:p w14:paraId="7D7DB18C"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4,4 – 4,6 triệu/ml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3,9 – 4,1 triệu/ml máu.</w:t>
            </w:r>
          </w:p>
          <w:p w14:paraId="5A113C5F"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C. 5,4 – 5,6 triệu/ml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4,8 – 5 triệu/ml máu.</w:t>
            </w:r>
          </w:p>
          <w:p w14:paraId="6245F3BB"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8:</w:t>
            </w:r>
            <w:r w:rsidRPr="00AF0A09">
              <w:rPr>
                <w:rFonts w:ascii="Times New Roman" w:eastAsia="Times New Roman" w:hAnsi="Times New Roman" w:cs="Times New Roman"/>
                <w:sz w:val="24"/>
                <w:szCs w:val="24"/>
              </w:rPr>
              <w:t> Các tế bào máu ở người được phân chia thành mấy loại chính ?</w:t>
            </w:r>
          </w:p>
          <w:p w14:paraId="30A44A5D"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5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4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3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2 loại</w:t>
            </w:r>
          </w:p>
          <w:p w14:paraId="29C5AE2C"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9:</w:t>
            </w:r>
            <w:r w:rsidRPr="00AF0A09">
              <w:rPr>
                <w:rFonts w:ascii="Times New Roman" w:eastAsia="Times New Roman" w:hAnsi="Times New Roman" w:cs="Times New Roman"/>
                <w:sz w:val="24"/>
                <w:szCs w:val="24"/>
              </w:rPr>
              <w:t> Khi nói về hoạt động tim mạch, phát biểu nào dưới đây là đúng ?</w:t>
            </w:r>
          </w:p>
          <w:p w14:paraId="1FB7A667"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an 3 lá luôn đóng, chỉ mở khi tâm thất trái co.</w:t>
            </w:r>
          </w:p>
          <w:p w14:paraId="63777DC8"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an động mạch luôn mở, chỉ đóng khi tâm thất co.</w:t>
            </w:r>
          </w:p>
          <w:p w14:paraId="7A213C9E"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Khi tâm thất trái co, van hai lá sẽ đóng lại.</w:t>
            </w:r>
          </w:p>
          <w:p w14:paraId="681F66DE"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Khi tâm thất phải co, van 3 lá sẽ mở ra.</w:t>
            </w:r>
          </w:p>
          <w:p w14:paraId="17BA3B07"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0:</w:t>
            </w:r>
            <w:r w:rsidRPr="00AF0A09">
              <w:rPr>
                <w:rFonts w:ascii="Times New Roman" w:eastAsia="Times New Roman" w:hAnsi="Times New Roman" w:cs="Times New Roman"/>
                <w:sz w:val="24"/>
                <w:szCs w:val="24"/>
              </w:rPr>
              <w:t> Một người được xem là mắc bệnh cao huyết áp khi</w:t>
            </w:r>
          </w:p>
          <w:p w14:paraId="5E772FFE" w14:textId="77777777" w:rsidR="00EF6ED0" w:rsidRPr="00AF0A09" w:rsidRDefault="00EF6ED0"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huyết áp tối thiểu 90 mmHg, huyết áp tối đa &gt; 140 mmHg.</w:t>
            </w:r>
          </w:p>
          <w:p w14:paraId="1D7902CF"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huyết áp tối thiểu 120 mmHg, huyết áp tối đa &gt; 160 mmHg.</w:t>
            </w:r>
          </w:p>
          <w:p w14:paraId="466D8961"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uyết áp tối thiểu 100 mmHg, huyết áp tối đa &gt; 160 mmHg.</w:t>
            </w:r>
          </w:p>
          <w:p w14:paraId="733C2155"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huyết áp tối thiểu 90 mmHg, huyết áp tối đa &gt; 120 mmHg.</w:t>
            </w:r>
          </w:p>
          <w:p w14:paraId="64D7A493"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1:</w:t>
            </w:r>
            <w:r w:rsidRPr="00AF0A09">
              <w:rPr>
                <w:rFonts w:ascii="Times New Roman" w:eastAsia="Times New Roman" w:hAnsi="Times New Roman" w:cs="Times New Roman"/>
                <w:sz w:val="24"/>
                <w:szCs w:val="24"/>
              </w:rPr>
              <w:t> Bệnh nào dưới đây có thể gây ra nhiều biến chứng nguy hiểm ở hệ tim mạch ?</w:t>
            </w:r>
          </w:p>
          <w:p w14:paraId="3FD18E6B"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Bệnh nước ăn châ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Bệnh tay chân miệng</w:t>
            </w:r>
            <w:r w:rsidRPr="00AF0A09">
              <w:rPr>
                <w:rFonts w:ascii="Times New Roman" w:eastAsia="Times New Roman" w:hAnsi="Times New Roman" w:cs="Times New Roman"/>
                <w:sz w:val="24"/>
                <w:szCs w:val="24"/>
                <w:lang w:val="vi-VN"/>
              </w:rPr>
              <w:t>.</w:t>
            </w:r>
          </w:p>
          <w:p w14:paraId="655171BD"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Bệnh thấp khớ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Bệnh á sừng</w:t>
            </w:r>
            <w:r w:rsidRPr="00AF0A09">
              <w:rPr>
                <w:rFonts w:ascii="Times New Roman" w:eastAsia="Times New Roman" w:hAnsi="Times New Roman" w:cs="Times New Roman"/>
                <w:sz w:val="24"/>
                <w:szCs w:val="24"/>
                <w:lang w:val="vi-VN"/>
              </w:rPr>
              <w:t xml:space="preserve">. </w:t>
            </w:r>
          </w:p>
          <w:p w14:paraId="00855BD2"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2:</w:t>
            </w:r>
            <w:r w:rsidRPr="00AF0A09">
              <w:rPr>
                <w:rFonts w:ascii="Times New Roman" w:eastAsia="Times New Roman" w:hAnsi="Times New Roman" w:cs="Times New Roman"/>
                <w:sz w:val="24"/>
                <w:szCs w:val="24"/>
              </w:rPr>
              <w:t> Để phòng ngừa các bệnh tim mạch, chúng ta cần lưu ý điều gì ?</w:t>
            </w:r>
          </w:p>
          <w:p w14:paraId="172039F2"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ường xuyên vận động và nâng cao dần sức chịu đựng</w:t>
            </w:r>
          </w:p>
          <w:p w14:paraId="4A5BA44C"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ói không với rượu, bia, thuốc lá, mỡ, nội tạng động vật và thực phẩm chế biến sẵn</w:t>
            </w:r>
          </w:p>
          <w:p w14:paraId="38BAE378"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Ăn nhiều rau quả tươi, thực phẩm giàu Omega – 3</w:t>
            </w:r>
          </w:p>
          <w:p w14:paraId="74B54B4E"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Tất cả các phương án còn lại</w:t>
            </w:r>
          </w:p>
          <w:p w14:paraId="6A16F1EF" w14:textId="77777777" w:rsidR="00EF6ED0" w:rsidRPr="00AF0A09" w:rsidRDefault="00EF6ED0"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3:</w:t>
            </w:r>
            <w:r w:rsidRPr="00AF0A09">
              <w:rPr>
                <w:rFonts w:ascii="Times New Roman" w:eastAsia="Times New Roman" w:hAnsi="Times New Roman" w:cs="Times New Roman"/>
                <w:sz w:val="24"/>
                <w:szCs w:val="24"/>
              </w:rPr>
              <w:t> Ở tim người, tại vị trí nào dưới đây không xuất hiện van ?</w:t>
            </w:r>
          </w:p>
          <w:p w14:paraId="0D4C4EBF"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Giữa tĩnh mạch chủ và tâm nhĩ phả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3759E99" w14:textId="77777777" w:rsidR="00EF6ED0" w:rsidRPr="00AF0A09" w:rsidRDefault="00EF6ED0"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Giữa tâm nhĩ trái và tâm thất trái</w:t>
            </w:r>
          </w:p>
          <w:p w14:paraId="125229AE"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Giữa tâm nhĩ phải và tâm thất phả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7515A05F" w14:textId="77777777" w:rsidR="00EF6ED0" w:rsidRPr="00AF0A09" w:rsidRDefault="00EF6ED0"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Giữa tâm thất trái và động mạch chủ</w:t>
            </w:r>
          </w:p>
          <w:p w14:paraId="59B64423" w14:textId="77777777" w:rsidR="00EF6ED0" w:rsidRPr="00AF0A09" w:rsidRDefault="00EF6ED0" w:rsidP="009C1FF9">
            <w:pPr>
              <w:pStyle w:val="NormalWeb"/>
              <w:spacing w:before="0" w:beforeAutospacing="0" w:after="0" w:afterAutospacing="0"/>
              <w:jc w:val="both"/>
              <w:rPr>
                <w:rFonts w:eastAsia="Arial"/>
              </w:rPr>
            </w:pPr>
            <w:r w:rsidRPr="00AF0A09">
              <w:rPr>
                <w:b/>
                <w:bCs/>
                <w:iCs/>
              </w:rPr>
              <w:t>Bước 2: Thực hiện nhiệm vụ học tập</w:t>
            </w:r>
          </w:p>
          <w:p w14:paraId="4060D4A5"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5DCAA74A"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280AA8F"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5D1C0045" w14:textId="77777777" w:rsidR="00EF6ED0" w:rsidRPr="00AF0A09" w:rsidRDefault="00EF6ED0"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16434C7B" w14:textId="77777777" w:rsidR="00EF6ED0" w:rsidRPr="00AF0A09" w:rsidRDefault="00EF6ED0"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2ED9D65D" w14:textId="77777777" w:rsidR="00EF6ED0" w:rsidRPr="00AF0A09" w:rsidRDefault="00EF6ED0"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693" w:type="dxa"/>
            <w:tcBorders>
              <w:top w:val="single" w:sz="4" w:space="0" w:color="auto"/>
              <w:left w:val="single" w:sz="4" w:space="0" w:color="auto"/>
              <w:bottom w:val="single" w:sz="4" w:space="0" w:color="auto"/>
              <w:right w:val="single" w:sz="4" w:space="0" w:color="auto"/>
            </w:tcBorders>
            <w:shd w:val="clear" w:color="auto" w:fill="auto"/>
          </w:tcPr>
          <w:p w14:paraId="760172CB" w14:textId="77777777" w:rsidR="00EF6ED0" w:rsidRPr="00AF0A09" w:rsidRDefault="00EF6ED0"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309DBAC0" w14:textId="77777777" w:rsidR="00EF6ED0" w:rsidRPr="00AF0A09" w:rsidRDefault="00EF6ED0"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2E122BE5"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C</w:t>
            </w:r>
          </w:p>
          <w:p w14:paraId="0A2AC95C"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D</w:t>
            </w:r>
          </w:p>
          <w:p w14:paraId="267B87BE" w14:textId="77777777" w:rsidR="00EF6ED0" w:rsidRPr="00AF0A09" w:rsidRDefault="00EF6ED0" w:rsidP="009C1FF9">
            <w:pPr>
              <w:pStyle w:val="NormalWeb"/>
              <w:spacing w:before="0" w:beforeAutospacing="0" w:after="0" w:afterAutospacing="0"/>
              <w:ind w:right="48"/>
              <w:rPr>
                <w:rFonts w:eastAsia="Arial"/>
                <w:b/>
              </w:rPr>
            </w:pPr>
          </w:p>
          <w:p w14:paraId="6C135C23" w14:textId="77777777" w:rsidR="00EF6ED0" w:rsidRPr="00AF0A09" w:rsidRDefault="00EF6ED0" w:rsidP="009C1FF9">
            <w:pPr>
              <w:pStyle w:val="NormalWeb"/>
              <w:spacing w:before="0" w:beforeAutospacing="0" w:after="0" w:afterAutospacing="0"/>
              <w:ind w:right="48"/>
              <w:rPr>
                <w:rFonts w:eastAsia="Arial"/>
                <w:b/>
              </w:rPr>
            </w:pPr>
          </w:p>
          <w:p w14:paraId="3DC29BEF" w14:textId="77777777" w:rsidR="00EF6ED0" w:rsidRPr="00AF0A09" w:rsidRDefault="00EF6ED0" w:rsidP="009C1FF9">
            <w:pPr>
              <w:pStyle w:val="NormalWeb"/>
              <w:spacing w:before="0" w:beforeAutospacing="0" w:after="0" w:afterAutospacing="0"/>
              <w:ind w:right="48"/>
              <w:rPr>
                <w:rFonts w:eastAsia="Arial"/>
                <w:b/>
              </w:rPr>
            </w:pPr>
          </w:p>
          <w:p w14:paraId="6DE4E4FB" w14:textId="77777777" w:rsidR="00EF6ED0" w:rsidRPr="00AF0A09" w:rsidRDefault="00EF6ED0" w:rsidP="009C1FF9">
            <w:pPr>
              <w:pStyle w:val="NormalWeb"/>
              <w:spacing w:before="0" w:beforeAutospacing="0" w:after="0" w:afterAutospacing="0"/>
              <w:ind w:right="48"/>
              <w:rPr>
                <w:rFonts w:eastAsia="Arial"/>
                <w:b/>
              </w:rPr>
            </w:pPr>
          </w:p>
          <w:p w14:paraId="01316421" w14:textId="77777777" w:rsidR="00EF6ED0" w:rsidRPr="00AF0A09" w:rsidRDefault="00EF6ED0" w:rsidP="009C1FF9">
            <w:pPr>
              <w:pStyle w:val="NormalWeb"/>
              <w:spacing w:before="0" w:beforeAutospacing="0" w:after="0" w:afterAutospacing="0"/>
              <w:ind w:right="48"/>
              <w:rPr>
                <w:rFonts w:eastAsia="Arial"/>
                <w:b/>
              </w:rPr>
            </w:pPr>
          </w:p>
          <w:p w14:paraId="5EDAEBAD"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B</w:t>
            </w:r>
          </w:p>
          <w:p w14:paraId="0F9033B4" w14:textId="77777777" w:rsidR="00EF6ED0" w:rsidRPr="00AF0A09" w:rsidRDefault="00EF6ED0" w:rsidP="009C1FF9">
            <w:pPr>
              <w:pStyle w:val="NormalWeb"/>
              <w:spacing w:before="0" w:beforeAutospacing="0" w:after="0" w:afterAutospacing="0"/>
              <w:ind w:right="48"/>
              <w:rPr>
                <w:rFonts w:eastAsia="Arial"/>
                <w:b/>
              </w:rPr>
            </w:pPr>
          </w:p>
          <w:p w14:paraId="2A1C35E4" w14:textId="77777777" w:rsidR="00EF6ED0" w:rsidRPr="00AF0A09" w:rsidRDefault="00EF6ED0" w:rsidP="009C1FF9">
            <w:pPr>
              <w:pStyle w:val="NormalWeb"/>
              <w:spacing w:before="0" w:beforeAutospacing="0" w:after="0" w:afterAutospacing="0"/>
              <w:ind w:right="48"/>
              <w:rPr>
                <w:rFonts w:eastAsia="Arial"/>
                <w:b/>
              </w:rPr>
            </w:pPr>
          </w:p>
          <w:p w14:paraId="174C39D5"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D</w:t>
            </w:r>
          </w:p>
          <w:p w14:paraId="6253573A" w14:textId="77777777" w:rsidR="00EF6ED0" w:rsidRPr="00AF0A09" w:rsidRDefault="00EF6ED0" w:rsidP="009C1FF9">
            <w:pPr>
              <w:pStyle w:val="NormalWeb"/>
              <w:spacing w:before="0" w:beforeAutospacing="0" w:after="0" w:afterAutospacing="0"/>
              <w:ind w:right="48"/>
              <w:rPr>
                <w:rFonts w:eastAsia="Arial"/>
                <w:b/>
              </w:rPr>
            </w:pPr>
          </w:p>
          <w:p w14:paraId="32462469"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B</w:t>
            </w:r>
          </w:p>
          <w:p w14:paraId="47EFAFE7" w14:textId="77777777" w:rsidR="00EF6ED0" w:rsidRPr="00AF0A09" w:rsidRDefault="00EF6ED0" w:rsidP="009C1FF9">
            <w:pPr>
              <w:pStyle w:val="NormalWeb"/>
              <w:spacing w:before="0" w:beforeAutospacing="0" w:after="0" w:afterAutospacing="0"/>
              <w:ind w:right="48"/>
              <w:rPr>
                <w:rFonts w:eastAsia="Arial"/>
                <w:b/>
              </w:rPr>
            </w:pPr>
          </w:p>
          <w:p w14:paraId="513C1000" w14:textId="77777777" w:rsidR="00EF6ED0" w:rsidRPr="00AF0A09" w:rsidRDefault="00EF6ED0" w:rsidP="009C1FF9">
            <w:pPr>
              <w:pStyle w:val="NormalWeb"/>
              <w:spacing w:before="0" w:beforeAutospacing="0" w:after="0" w:afterAutospacing="0"/>
              <w:ind w:right="48"/>
              <w:rPr>
                <w:rFonts w:eastAsia="Arial"/>
                <w:b/>
              </w:rPr>
            </w:pPr>
          </w:p>
          <w:p w14:paraId="083EBD19" w14:textId="77777777" w:rsidR="00EF6ED0" w:rsidRPr="00AF0A09" w:rsidRDefault="00EF6ED0" w:rsidP="009C1FF9">
            <w:pPr>
              <w:pStyle w:val="NormalWeb"/>
              <w:spacing w:before="0" w:beforeAutospacing="0" w:after="0" w:afterAutospacing="0"/>
              <w:ind w:right="48"/>
              <w:rPr>
                <w:rFonts w:eastAsia="Arial"/>
                <w:b/>
              </w:rPr>
            </w:pPr>
          </w:p>
          <w:p w14:paraId="69E92D8A"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B</w:t>
            </w:r>
          </w:p>
          <w:p w14:paraId="3184EF96" w14:textId="77777777" w:rsidR="00EF6ED0" w:rsidRPr="00AF0A09" w:rsidRDefault="00EF6ED0" w:rsidP="009C1FF9">
            <w:pPr>
              <w:pStyle w:val="NormalWeb"/>
              <w:spacing w:before="0" w:beforeAutospacing="0" w:after="0" w:afterAutospacing="0"/>
              <w:ind w:right="48"/>
              <w:rPr>
                <w:rFonts w:eastAsia="Arial"/>
                <w:b/>
              </w:rPr>
            </w:pPr>
          </w:p>
          <w:p w14:paraId="53E808E9" w14:textId="77777777" w:rsidR="00EF6ED0" w:rsidRPr="00AF0A09" w:rsidRDefault="00EF6ED0" w:rsidP="009C1FF9">
            <w:pPr>
              <w:pStyle w:val="NormalWeb"/>
              <w:spacing w:before="0" w:beforeAutospacing="0" w:after="0" w:afterAutospacing="0"/>
              <w:ind w:right="48"/>
              <w:rPr>
                <w:rFonts w:eastAsia="Arial"/>
                <w:b/>
              </w:rPr>
            </w:pPr>
          </w:p>
          <w:p w14:paraId="07AAAE10" w14:textId="77777777" w:rsidR="00EF6ED0" w:rsidRPr="00AF0A09" w:rsidRDefault="00EF6ED0" w:rsidP="009C1FF9">
            <w:pPr>
              <w:pStyle w:val="NormalWeb"/>
              <w:spacing w:before="0" w:beforeAutospacing="0" w:after="0" w:afterAutospacing="0"/>
              <w:ind w:right="48"/>
              <w:rPr>
                <w:rFonts w:eastAsia="Arial"/>
                <w:b/>
              </w:rPr>
            </w:pPr>
          </w:p>
          <w:p w14:paraId="39E44001" w14:textId="77777777" w:rsidR="00EF6ED0" w:rsidRPr="00AF0A09" w:rsidRDefault="00EF6ED0" w:rsidP="009C1FF9">
            <w:pPr>
              <w:pStyle w:val="NormalWeb"/>
              <w:spacing w:before="0" w:beforeAutospacing="0" w:after="0" w:afterAutospacing="0"/>
              <w:ind w:right="48"/>
              <w:rPr>
                <w:rFonts w:eastAsia="Arial"/>
                <w:b/>
              </w:rPr>
            </w:pPr>
          </w:p>
          <w:p w14:paraId="047835F1" w14:textId="77777777" w:rsidR="00EF6ED0" w:rsidRPr="00AF0A09" w:rsidRDefault="00EF6ED0" w:rsidP="009C1FF9">
            <w:pPr>
              <w:pStyle w:val="NormalWeb"/>
              <w:spacing w:before="0" w:beforeAutospacing="0" w:after="0" w:afterAutospacing="0"/>
              <w:ind w:right="48"/>
              <w:rPr>
                <w:rFonts w:eastAsia="Arial"/>
                <w:b/>
              </w:rPr>
            </w:pPr>
          </w:p>
          <w:p w14:paraId="12BA0E48" w14:textId="77777777" w:rsidR="00EF6ED0" w:rsidRPr="00AF0A09" w:rsidRDefault="00EF6ED0" w:rsidP="009C1FF9">
            <w:pPr>
              <w:pStyle w:val="NormalWeb"/>
              <w:spacing w:before="0" w:beforeAutospacing="0" w:after="0" w:afterAutospacing="0"/>
              <w:ind w:right="48"/>
              <w:rPr>
                <w:rFonts w:eastAsia="Arial"/>
                <w:b/>
              </w:rPr>
            </w:pPr>
          </w:p>
          <w:p w14:paraId="06C2AEAF" w14:textId="77777777" w:rsidR="00EF6ED0" w:rsidRPr="00AF0A09" w:rsidRDefault="00EF6ED0" w:rsidP="009C1FF9">
            <w:pPr>
              <w:pStyle w:val="NormalWeb"/>
              <w:spacing w:before="0" w:beforeAutospacing="0" w:after="0" w:afterAutospacing="0"/>
              <w:ind w:right="48"/>
              <w:rPr>
                <w:rFonts w:eastAsia="Arial"/>
                <w:b/>
              </w:rPr>
            </w:pPr>
          </w:p>
          <w:p w14:paraId="75B430D5"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D</w:t>
            </w:r>
          </w:p>
          <w:p w14:paraId="1CC2639A" w14:textId="77777777" w:rsidR="00EF6ED0" w:rsidRPr="00AF0A09" w:rsidRDefault="00EF6ED0" w:rsidP="009C1FF9">
            <w:pPr>
              <w:pStyle w:val="NormalWeb"/>
              <w:spacing w:before="0" w:beforeAutospacing="0" w:after="0" w:afterAutospacing="0"/>
              <w:ind w:right="48"/>
              <w:rPr>
                <w:rFonts w:eastAsia="Arial"/>
                <w:b/>
              </w:rPr>
            </w:pPr>
          </w:p>
          <w:p w14:paraId="6873C71C" w14:textId="77777777" w:rsidR="00EF6ED0" w:rsidRPr="00AF0A09" w:rsidRDefault="00EF6ED0" w:rsidP="009C1FF9">
            <w:pPr>
              <w:pStyle w:val="NormalWeb"/>
              <w:spacing w:before="0" w:beforeAutospacing="0" w:after="0" w:afterAutospacing="0"/>
              <w:ind w:right="48"/>
              <w:rPr>
                <w:rFonts w:eastAsia="Arial"/>
                <w:b/>
              </w:rPr>
            </w:pPr>
          </w:p>
          <w:p w14:paraId="3CAA77E8" w14:textId="77777777" w:rsidR="00EF6ED0" w:rsidRPr="00AF0A09" w:rsidRDefault="00EF6ED0" w:rsidP="009C1FF9">
            <w:pPr>
              <w:pStyle w:val="NormalWeb"/>
              <w:spacing w:before="0" w:beforeAutospacing="0" w:after="0" w:afterAutospacing="0"/>
              <w:ind w:right="48"/>
              <w:rPr>
                <w:rFonts w:eastAsia="Arial"/>
                <w:b/>
              </w:rPr>
            </w:pPr>
          </w:p>
          <w:p w14:paraId="72C6C6FC" w14:textId="77777777" w:rsidR="00EF6ED0" w:rsidRPr="00AF0A09" w:rsidRDefault="00EF6ED0" w:rsidP="009C1FF9">
            <w:pPr>
              <w:pStyle w:val="NormalWeb"/>
              <w:spacing w:before="0" w:beforeAutospacing="0" w:after="0" w:afterAutospacing="0"/>
              <w:ind w:right="48"/>
              <w:rPr>
                <w:rFonts w:eastAsia="Arial"/>
                <w:b/>
              </w:rPr>
            </w:pPr>
          </w:p>
          <w:p w14:paraId="4ECCAB3B" w14:textId="77777777" w:rsidR="00EF6ED0" w:rsidRPr="00AF0A09" w:rsidRDefault="00EF6ED0" w:rsidP="009C1FF9">
            <w:pPr>
              <w:pStyle w:val="NormalWeb"/>
              <w:spacing w:before="0" w:beforeAutospacing="0" w:after="0" w:afterAutospacing="0"/>
              <w:ind w:right="48"/>
              <w:rPr>
                <w:rFonts w:eastAsia="Arial"/>
                <w:b/>
              </w:rPr>
            </w:pPr>
          </w:p>
          <w:p w14:paraId="1CD1CFAD"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C</w:t>
            </w:r>
          </w:p>
          <w:p w14:paraId="3818E023" w14:textId="77777777" w:rsidR="00EF6ED0" w:rsidRPr="00AF0A09" w:rsidRDefault="00EF6ED0" w:rsidP="009C1FF9">
            <w:pPr>
              <w:pStyle w:val="NormalWeb"/>
              <w:spacing w:before="0" w:beforeAutospacing="0" w:after="0" w:afterAutospacing="0"/>
              <w:ind w:right="48"/>
              <w:rPr>
                <w:rFonts w:eastAsia="Arial"/>
                <w:b/>
              </w:rPr>
            </w:pPr>
          </w:p>
          <w:p w14:paraId="2D5B72B6" w14:textId="77777777" w:rsidR="00EF6ED0" w:rsidRPr="00AF0A09" w:rsidRDefault="00EF6ED0" w:rsidP="009C1FF9">
            <w:pPr>
              <w:pStyle w:val="NormalWeb"/>
              <w:spacing w:before="0" w:beforeAutospacing="0" w:after="0" w:afterAutospacing="0"/>
              <w:ind w:right="48"/>
              <w:rPr>
                <w:rFonts w:eastAsia="Arial"/>
                <w:b/>
              </w:rPr>
            </w:pPr>
          </w:p>
          <w:p w14:paraId="284C7B59"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lastRenderedPageBreak/>
              <w:t>Câu 9</w:t>
            </w:r>
            <w:r w:rsidRPr="00AF0A09">
              <w:rPr>
                <w:rFonts w:eastAsia="Arial"/>
              </w:rPr>
              <w:t>: B</w:t>
            </w:r>
          </w:p>
          <w:p w14:paraId="1924C6E6" w14:textId="77777777" w:rsidR="00EF6ED0" w:rsidRPr="00AF0A09" w:rsidRDefault="00EF6ED0" w:rsidP="009C1FF9">
            <w:pPr>
              <w:pStyle w:val="NormalWeb"/>
              <w:spacing w:before="0" w:beforeAutospacing="0" w:after="0" w:afterAutospacing="0"/>
              <w:ind w:right="48"/>
              <w:rPr>
                <w:rFonts w:eastAsia="Arial"/>
                <w:b/>
              </w:rPr>
            </w:pPr>
          </w:p>
          <w:p w14:paraId="32EF168F" w14:textId="77777777" w:rsidR="00EF6ED0" w:rsidRPr="00AF0A09" w:rsidRDefault="00EF6ED0" w:rsidP="009C1FF9">
            <w:pPr>
              <w:pStyle w:val="NormalWeb"/>
              <w:spacing w:before="0" w:beforeAutospacing="0" w:after="0" w:afterAutospacing="0"/>
              <w:ind w:right="48"/>
              <w:rPr>
                <w:rFonts w:eastAsia="Arial"/>
                <w:b/>
              </w:rPr>
            </w:pPr>
          </w:p>
          <w:p w14:paraId="19413DD9"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C</w:t>
            </w:r>
          </w:p>
          <w:p w14:paraId="76EE75C3" w14:textId="77777777" w:rsidR="00EF6ED0" w:rsidRPr="00AF0A09" w:rsidRDefault="00EF6ED0" w:rsidP="009C1FF9">
            <w:pPr>
              <w:pStyle w:val="NormalWeb"/>
              <w:spacing w:before="0" w:beforeAutospacing="0" w:after="0" w:afterAutospacing="0"/>
              <w:ind w:right="48"/>
              <w:rPr>
                <w:rFonts w:eastAsia="Arial"/>
                <w:b/>
              </w:rPr>
            </w:pPr>
          </w:p>
          <w:p w14:paraId="3528A211" w14:textId="77777777" w:rsidR="00EF6ED0" w:rsidRPr="00AF0A09" w:rsidRDefault="00EF6ED0" w:rsidP="009C1FF9">
            <w:pPr>
              <w:pStyle w:val="NormalWeb"/>
              <w:spacing w:before="0" w:beforeAutospacing="0" w:after="0" w:afterAutospacing="0"/>
              <w:ind w:right="48"/>
              <w:rPr>
                <w:rFonts w:eastAsia="Arial"/>
                <w:b/>
              </w:rPr>
            </w:pPr>
          </w:p>
          <w:p w14:paraId="72DE3320" w14:textId="77777777" w:rsidR="00EF6ED0" w:rsidRPr="00AF0A09" w:rsidRDefault="00EF6ED0" w:rsidP="009C1FF9">
            <w:pPr>
              <w:pStyle w:val="NormalWeb"/>
              <w:spacing w:before="0" w:beforeAutospacing="0" w:after="0" w:afterAutospacing="0"/>
              <w:ind w:right="48"/>
              <w:rPr>
                <w:rFonts w:eastAsia="Arial"/>
                <w:b/>
              </w:rPr>
            </w:pPr>
          </w:p>
          <w:p w14:paraId="515C415E" w14:textId="77777777" w:rsidR="00EF6ED0" w:rsidRPr="00AF0A09" w:rsidRDefault="00EF6ED0" w:rsidP="009C1FF9">
            <w:pPr>
              <w:pStyle w:val="NormalWeb"/>
              <w:spacing w:before="0" w:beforeAutospacing="0" w:after="0" w:afterAutospacing="0"/>
              <w:ind w:right="48"/>
              <w:rPr>
                <w:rFonts w:eastAsia="Arial"/>
                <w:b/>
              </w:rPr>
            </w:pPr>
          </w:p>
          <w:p w14:paraId="5B449EF8" w14:textId="77777777" w:rsidR="00EF6ED0" w:rsidRPr="00AF0A09" w:rsidRDefault="00EF6ED0" w:rsidP="009C1FF9">
            <w:pPr>
              <w:pStyle w:val="NormalWeb"/>
              <w:spacing w:before="0" w:beforeAutospacing="0" w:after="0" w:afterAutospacing="0"/>
              <w:ind w:right="48"/>
              <w:rPr>
                <w:rFonts w:eastAsia="Arial"/>
                <w:b/>
              </w:rPr>
            </w:pPr>
          </w:p>
          <w:p w14:paraId="7293788B"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D</w:t>
            </w:r>
          </w:p>
          <w:p w14:paraId="1E844E48" w14:textId="77777777" w:rsidR="00EF6ED0" w:rsidRPr="00AF0A09" w:rsidRDefault="00EF6ED0" w:rsidP="009C1FF9">
            <w:pPr>
              <w:pStyle w:val="NormalWeb"/>
              <w:spacing w:before="0" w:beforeAutospacing="0" w:after="0" w:afterAutospacing="0"/>
              <w:ind w:right="48"/>
              <w:rPr>
                <w:rFonts w:eastAsia="Arial"/>
                <w:b/>
              </w:rPr>
            </w:pPr>
          </w:p>
          <w:p w14:paraId="54BBD548"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A</w:t>
            </w:r>
          </w:p>
          <w:p w14:paraId="44F1FCAE" w14:textId="77777777" w:rsidR="00EF6ED0" w:rsidRPr="00AF0A09" w:rsidRDefault="00EF6ED0" w:rsidP="009C1FF9">
            <w:pPr>
              <w:pStyle w:val="NormalWeb"/>
              <w:shd w:val="clear" w:color="auto" w:fill="FFFFFF"/>
              <w:spacing w:before="0" w:beforeAutospacing="0" w:after="0" w:afterAutospacing="0"/>
              <w:jc w:val="both"/>
              <w:rPr>
                <w:b/>
                <w:bCs/>
                <w:lang w:val="es-ES"/>
              </w:rPr>
            </w:pPr>
            <w:r w:rsidRPr="00AF0A09">
              <w:rPr>
                <w:shd w:val="clear" w:color="auto" w:fill="FFFFFF"/>
                <w:lang w:val="es-ES"/>
              </w:rPr>
              <w:t>cá hồi rất giàu omega - 3 giúp điều hòa nhịp tim, ngăn ngừa hình thành các cục máu đông.</w:t>
            </w:r>
            <w:r w:rsidRPr="00AF0A09">
              <w:rPr>
                <w:b/>
                <w:bCs/>
                <w:lang w:val="es-ES"/>
              </w:rPr>
              <w:t xml:space="preserve"> </w:t>
            </w:r>
          </w:p>
          <w:p w14:paraId="12776AAB"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D</w:t>
            </w:r>
          </w:p>
          <w:p w14:paraId="0A43D23B" w14:textId="77777777" w:rsidR="00EF6ED0" w:rsidRPr="00AF0A09" w:rsidRDefault="00EF6ED0" w:rsidP="009C1FF9">
            <w:pPr>
              <w:pStyle w:val="NormalWeb"/>
              <w:spacing w:before="0" w:beforeAutospacing="0" w:after="0" w:afterAutospacing="0"/>
              <w:ind w:right="48"/>
              <w:jc w:val="both"/>
              <w:rPr>
                <w:rFonts w:eastAsia="Arial"/>
                <w:b/>
              </w:rPr>
            </w:pPr>
            <w:r w:rsidRPr="00AF0A09">
              <w:rPr>
                <w:shd w:val="clear" w:color="auto" w:fill="FFFFFF"/>
              </w:rPr>
              <w:t>Vì tim làm việc 0,4s và nghỉ ngơi 0,4 giây xen kẽ nhau do đó tim làm việc suốt đời mà không mệt mỏi</w:t>
            </w:r>
          </w:p>
          <w:p w14:paraId="66E4C612" w14:textId="77777777" w:rsidR="00EF6ED0" w:rsidRPr="00AF0A09" w:rsidRDefault="00EF6ED0"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B</w:t>
            </w:r>
          </w:p>
          <w:p w14:paraId="718F99EC" w14:textId="77777777" w:rsidR="00EF6ED0" w:rsidRPr="00AF0A09" w:rsidRDefault="00EF6ED0"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shd w:val="clear" w:color="auto" w:fill="FFFFFF"/>
                <w:lang w:val="es-ES"/>
              </w:rPr>
              <w:t>Đây là miễn dịch nhân tạo vì tạo miễn dịch chủ động do con người chích vaccine.</w:t>
            </w:r>
          </w:p>
          <w:p w14:paraId="2D10D677"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C</w:t>
            </w:r>
          </w:p>
          <w:p w14:paraId="7A006413"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A</w:t>
            </w:r>
          </w:p>
          <w:p w14:paraId="7C0C2CBA" w14:textId="77777777" w:rsidR="00EF6ED0" w:rsidRPr="00AF0A09" w:rsidRDefault="00EF6ED0" w:rsidP="009C1FF9">
            <w:pPr>
              <w:pStyle w:val="NormalWeb"/>
              <w:spacing w:before="0" w:beforeAutospacing="0" w:after="0" w:afterAutospacing="0"/>
              <w:ind w:right="48"/>
              <w:rPr>
                <w:rFonts w:eastAsia="Arial"/>
                <w:b/>
              </w:rPr>
            </w:pPr>
          </w:p>
          <w:p w14:paraId="7A1CD746" w14:textId="77777777" w:rsidR="00EF6ED0" w:rsidRPr="00AF0A09" w:rsidRDefault="00EF6ED0" w:rsidP="009C1FF9">
            <w:pPr>
              <w:pStyle w:val="NormalWeb"/>
              <w:spacing w:before="0" w:beforeAutospacing="0" w:after="0" w:afterAutospacing="0"/>
              <w:ind w:right="48"/>
              <w:rPr>
                <w:rFonts w:eastAsia="Arial"/>
                <w:b/>
              </w:rPr>
            </w:pPr>
          </w:p>
          <w:p w14:paraId="3F7B9470"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C</w:t>
            </w:r>
          </w:p>
          <w:p w14:paraId="02FA57D8" w14:textId="77777777" w:rsidR="00EF6ED0" w:rsidRPr="00AF0A09" w:rsidRDefault="00EF6ED0" w:rsidP="009C1FF9">
            <w:pPr>
              <w:pStyle w:val="NormalWeb"/>
              <w:spacing w:before="0" w:beforeAutospacing="0" w:after="0" w:afterAutospacing="0"/>
              <w:ind w:right="48"/>
              <w:rPr>
                <w:rFonts w:eastAsia="Arial"/>
                <w:b/>
              </w:rPr>
            </w:pPr>
          </w:p>
          <w:p w14:paraId="5908B410"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D</w:t>
            </w:r>
          </w:p>
          <w:p w14:paraId="3DF0A54E" w14:textId="77777777" w:rsidR="00EF6ED0" w:rsidRPr="00AF0A09" w:rsidRDefault="00EF6ED0" w:rsidP="009C1FF9">
            <w:pPr>
              <w:pStyle w:val="NormalWeb"/>
              <w:spacing w:before="0" w:beforeAutospacing="0" w:after="0" w:afterAutospacing="0"/>
              <w:ind w:right="48"/>
              <w:rPr>
                <w:rFonts w:eastAsia="Arial"/>
                <w:b/>
              </w:rPr>
            </w:pPr>
          </w:p>
          <w:p w14:paraId="5402637F" w14:textId="77777777" w:rsidR="00EF6ED0" w:rsidRPr="00AF0A09" w:rsidRDefault="00EF6ED0" w:rsidP="009C1FF9">
            <w:pPr>
              <w:pStyle w:val="NormalWeb"/>
              <w:spacing w:before="0" w:beforeAutospacing="0" w:after="0" w:afterAutospacing="0"/>
              <w:ind w:right="48"/>
              <w:rPr>
                <w:rFonts w:eastAsia="Arial"/>
                <w:b/>
              </w:rPr>
            </w:pPr>
          </w:p>
          <w:p w14:paraId="7AAFE7E2" w14:textId="77777777" w:rsidR="00EF6ED0" w:rsidRPr="00AF0A09" w:rsidRDefault="00EF6ED0" w:rsidP="009C1FF9">
            <w:pPr>
              <w:pStyle w:val="NormalWeb"/>
              <w:spacing w:before="0" w:beforeAutospacing="0" w:after="0" w:afterAutospacing="0"/>
              <w:ind w:right="48"/>
              <w:rPr>
                <w:rFonts w:eastAsia="Arial"/>
                <w:b/>
              </w:rPr>
            </w:pPr>
          </w:p>
          <w:p w14:paraId="495FC6C2" w14:textId="77777777" w:rsidR="00EF6ED0" w:rsidRPr="00AF0A09" w:rsidRDefault="00EF6ED0" w:rsidP="009C1FF9">
            <w:pPr>
              <w:pStyle w:val="NormalWeb"/>
              <w:spacing w:before="0" w:beforeAutospacing="0" w:after="0" w:afterAutospacing="0"/>
              <w:ind w:right="48"/>
              <w:rPr>
                <w:rFonts w:eastAsia="Arial"/>
                <w:b/>
              </w:rPr>
            </w:pPr>
          </w:p>
          <w:p w14:paraId="7A58CB7A" w14:textId="77777777" w:rsidR="00EF6ED0" w:rsidRPr="00AF0A09" w:rsidRDefault="00EF6ED0" w:rsidP="009C1FF9">
            <w:pPr>
              <w:pStyle w:val="NormalWeb"/>
              <w:spacing w:before="0" w:beforeAutospacing="0" w:after="0" w:afterAutospacing="0"/>
              <w:ind w:right="48"/>
              <w:rPr>
                <w:rFonts w:eastAsia="Arial"/>
                <w:b/>
              </w:rPr>
            </w:pPr>
          </w:p>
          <w:p w14:paraId="3B8300B4" w14:textId="77777777" w:rsidR="00EF6ED0" w:rsidRPr="00AF0A09" w:rsidRDefault="00EF6ED0" w:rsidP="009C1FF9">
            <w:pPr>
              <w:pStyle w:val="NormalWeb"/>
              <w:spacing w:before="0" w:beforeAutospacing="0" w:after="0" w:afterAutospacing="0"/>
              <w:ind w:right="48"/>
              <w:rPr>
                <w:rFonts w:eastAsia="Arial"/>
                <w:b/>
              </w:rPr>
            </w:pPr>
          </w:p>
          <w:p w14:paraId="2BBEDD1F" w14:textId="77777777" w:rsidR="00EF6ED0" w:rsidRPr="00AF0A09" w:rsidRDefault="00EF6ED0" w:rsidP="009C1FF9">
            <w:pPr>
              <w:pStyle w:val="NormalWeb"/>
              <w:spacing w:before="0" w:beforeAutospacing="0" w:after="0" w:afterAutospacing="0"/>
              <w:ind w:right="48"/>
              <w:rPr>
                <w:rFonts w:eastAsia="Arial"/>
                <w:b/>
              </w:rPr>
            </w:pPr>
          </w:p>
          <w:p w14:paraId="5435BF09"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B</w:t>
            </w:r>
          </w:p>
          <w:p w14:paraId="2CEE8EC4" w14:textId="77777777" w:rsidR="00EF6ED0" w:rsidRPr="00AF0A09" w:rsidRDefault="00EF6ED0" w:rsidP="009C1FF9">
            <w:pPr>
              <w:pStyle w:val="NormalWeb"/>
              <w:spacing w:before="0" w:beforeAutospacing="0" w:after="0" w:afterAutospacing="0"/>
              <w:ind w:right="48"/>
              <w:rPr>
                <w:rFonts w:eastAsia="Arial"/>
                <w:b/>
              </w:rPr>
            </w:pPr>
          </w:p>
          <w:p w14:paraId="56E7CE84" w14:textId="77777777" w:rsidR="00EF6ED0" w:rsidRPr="00AF0A09" w:rsidRDefault="00EF6ED0" w:rsidP="009C1FF9">
            <w:pPr>
              <w:pStyle w:val="NormalWeb"/>
              <w:spacing w:before="0" w:beforeAutospacing="0" w:after="0" w:afterAutospacing="0"/>
              <w:ind w:right="48"/>
              <w:rPr>
                <w:rFonts w:eastAsia="Arial"/>
                <w:b/>
              </w:rPr>
            </w:pPr>
          </w:p>
          <w:p w14:paraId="15EA8B93" w14:textId="77777777" w:rsidR="00EF6ED0" w:rsidRPr="00AF0A09" w:rsidRDefault="00EF6ED0" w:rsidP="009C1FF9">
            <w:pPr>
              <w:pStyle w:val="NormalWeb"/>
              <w:spacing w:before="0" w:beforeAutospacing="0" w:after="0" w:afterAutospacing="0"/>
              <w:ind w:right="48"/>
              <w:rPr>
                <w:rFonts w:eastAsia="Arial"/>
                <w:b/>
              </w:rPr>
            </w:pPr>
          </w:p>
          <w:p w14:paraId="61F95646"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B</w:t>
            </w:r>
          </w:p>
          <w:p w14:paraId="356FAD66" w14:textId="77777777" w:rsidR="00EF6ED0" w:rsidRPr="00AF0A09" w:rsidRDefault="00EF6ED0" w:rsidP="009C1FF9">
            <w:pPr>
              <w:pStyle w:val="NormalWeb"/>
              <w:spacing w:before="0" w:beforeAutospacing="0" w:after="0" w:afterAutospacing="0"/>
              <w:ind w:right="48"/>
              <w:rPr>
                <w:rFonts w:eastAsia="Arial"/>
                <w:b/>
              </w:rPr>
            </w:pPr>
          </w:p>
          <w:p w14:paraId="185BE019" w14:textId="77777777" w:rsidR="00EF6ED0" w:rsidRPr="00AF0A09" w:rsidRDefault="00EF6ED0" w:rsidP="009C1FF9">
            <w:pPr>
              <w:pStyle w:val="NormalWeb"/>
              <w:spacing w:before="0" w:beforeAutospacing="0" w:after="0" w:afterAutospacing="0"/>
              <w:ind w:right="48"/>
              <w:rPr>
                <w:rFonts w:eastAsia="Arial"/>
                <w:b/>
              </w:rPr>
            </w:pPr>
          </w:p>
          <w:p w14:paraId="17B0E1D9" w14:textId="77777777" w:rsidR="00EF6ED0" w:rsidRPr="00AF0A09" w:rsidRDefault="00EF6ED0" w:rsidP="009C1FF9">
            <w:pPr>
              <w:pStyle w:val="NormalWeb"/>
              <w:spacing w:before="0" w:beforeAutospacing="0" w:after="0" w:afterAutospacing="0"/>
              <w:ind w:right="48"/>
              <w:rPr>
                <w:rFonts w:eastAsia="Arial"/>
                <w:b/>
              </w:rPr>
            </w:pPr>
          </w:p>
          <w:p w14:paraId="77D4EF3C"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B</w:t>
            </w:r>
          </w:p>
          <w:p w14:paraId="3EEAD3D9" w14:textId="77777777" w:rsidR="00EF6ED0" w:rsidRPr="00AF0A09" w:rsidRDefault="00EF6ED0" w:rsidP="009C1FF9">
            <w:pPr>
              <w:pStyle w:val="NormalWeb"/>
              <w:spacing w:before="0" w:beforeAutospacing="0" w:after="0" w:afterAutospacing="0"/>
              <w:ind w:right="48"/>
              <w:rPr>
                <w:rFonts w:eastAsia="Arial"/>
                <w:b/>
              </w:rPr>
            </w:pPr>
          </w:p>
          <w:p w14:paraId="51CDF9D5" w14:textId="77777777" w:rsidR="00EF6ED0" w:rsidRPr="00AF0A09" w:rsidRDefault="00EF6ED0" w:rsidP="009C1FF9">
            <w:pPr>
              <w:pStyle w:val="NormalWeb"/>
              <w:spacing w:before="0" w:beforeAutospacing="0" w:after="0" w:afterAutospacing="0"/>
              <w:ind w:right="48"/>
              <w:rPr>
                <w:rFonts w:eastAsia="Arial"/>
                <w:b/>
              </w:rPr>
            </w:pPr>
          </w:p>
          <w:p w14:paraId="65F63D96" w14:textId="77777777" w:rsidR="00EF6ED0" w:rsidRPr="00AF0A09" w:rsidRDefault="00EF6ED0" w:rsidP="009C1FF9">
            <w:pPr>
              <w:pStyle w:val="NormalWeb"/>
              <w:spacing w:before="0" w:beforeAutospacing="0" w:after="0" w:afterAutospacing="0"/>
              <w:ind w:right="48"/>
              <w:rPr>
                <w:rFonts w:eastAsia="Arial"/>
                <w:b/>
              </w:rPr>
            </w:pPr>
          </w:p>
          <w:p w14:paraId="32A5A232" w14:textId="77777777" w:rsidR="00EF6ED0" w:rsidRPr="00AF0A09" w:rsidRDefault="00EF6ED0" w:rsidP="009C1FF9">
            <w:pPr>
              <w:pStyle w:val="NormalWeb"/>
              <w:spacing w:before="0" w:beforeAutospacing="0" w:after="0" w:afterAutospacing="0"/>
              <w:ind w:right="48"/>
              <w:rPr>
                <w:rFonts w:eastAsia="Arial"/>
                <w:b/>
              </w:rPr>
            </w:pPr>
          </w:p>
          <w:p w14:paraId="174C37ED"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B</w:t>
            </w:r>
          </w:p>
          <w:p w14:paraId="620A37D1" w14:textId="77777777" w:rsidR="00EF6ED0" w:rsidRPr="00AF0A09" w:rsidRDefault="00EF6ED0" w:rsidP="009C1FF9">
            <w:pPr>
              <w:pStyle w:val="NormalWeb"/>
              <w:spacing w:before="0" w:beforeAutospacing="0" w:after="0" w:afterAutospacing="0"/>
              <w:ind w:right="48"/>
              <w:rPr>
                <w:rFonts w:eastAsia="Arial"/>
                <w:b/>
              </w:rPr>
            </w:pPr>
          </w:p>
          <w:p w14:paraId="3D0C3A06" w14:textId="77777777" w:rsidR="00EF6ED0" w:rsidRPr="00AF0A09" w:rsidRDefault="00EF6ED0" w:rsidP="009C1FF9">
            <w:pPr>
              <w:pStyle w:val="NormalWeb"/>
              <w:spacing w:before="0" w:beforeAutospacing="0" w:after="0" w:afterAutospacing="0"/>
              <w:ind w:right="48"/>
              <w:rPr>
                <w:rFonts w:eastAsia="Arial"/>
                <w:b/>
              </w:rPr>
            </w:pPr>
          </w:p>
          <w:p w14:paraId="191ABDA4"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A</w:t>
            </w:r>
          </w:p>
          <w:p w14:paraId="31E9FEAB" w14:textId="77777777" w:rsidR="00EF6ED0" w:rsidRPr="00AF0A09" w:rsidRDefault="00EF6ED0" w:rsidP="009C1FF9">
            <w:pPr>
              <w:pStyle w:val="NormalWeb"/>
              <w:spacing w:before="0" w:beforeAutospacing="0" w:after="0" w:afterAutospacing="0"/>
              <w:ind w:right="48"/>
              <w:rPr>
                <w:rFonts w:eastAsia="Arial"/>
                <w:b/>
              </w:rPr>
            </w:pPr>
          </w:p>
          <w:p w14:paraId="78DBA189" w14:textId="77777777" w:rsidR="00EF6ED0" w:rsidRPr="00AF0A09" w:rsidRDefault="00EF6ED0" w:rsidP="009C1FF9">
            <w:pPr>
              <w:pStyle w:val="NormalWeb"/>
              <w:spacing w:before="0" w:beforeAutospacing="0" w:after="0" w:afterAutospacing="0"/>
              <w:ind w:right="48"/>
              <w:rPr>
                <w:rFonts w:eastAsia="Arial"/>
                <w:b/>
              </w:rPr>
            </w:pPr>
          </w:p>
          <w:p w14:paraId="1CD1068C" w14:textId="77777777" w:rsidR="00EF6ED0" w:rsidRPr="00AF0A09" w:rsidRDefault="00EF6ED0" w:rsidP="009C1FF9">
            <w:pPr>
              <w:pStyle w:val="NormalWeb"/>
              <w:spacing w:before="0" w:beforeAutospacing="0" w:after="0" w:afterAutospacing="0"/>
              <w:ind w:right="48"/>
              <w:rPr>
                <w:rFonts w:eastAsia="Arial"/>
                <w:b/>
              </w:rPr>
            </w:pPr>
          </w:p>
          <w:p w14:paraId="19F4F36A" w14:textId="77777777" w:rsidR="00EF6ED0" w:rsidRPr="00AF0A09" w:rsidRDefault="00EF6ED0" w:rsidP="009C1FF9">
            <w:pPr>
              <w:pStyle w:val="NormalWeb"/>
              <w:spacing w:before="0" w:beforeAutospacing="0" w:after="0" w:afterAutospacing="0"/>
              <w:ind w:right="48"/>
              <w:rPr>
                <w:rFonts w:eastAsia="Arial"/>
                <w:b/>
              </w:rPr>
            </w:pPr>
          </w:p>
          <w:p w14:paraId="652AF914"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A</w:t>
            </w:r>
          </w:p>
          <w:p w14:paraId="3CA270B9" w14:textId="77777777" w:rsidR="00EF6ED0" w:rsidRPr="00AF0A09" w:rsidRDefault="00EF6ED0" w:rsidP="009C1FF9">
            <w:pPr>
              <w:pStyle w:val="NormalWeb"/>
              <w:spacing w:before="0" w:beforeAutospacing="0" w:after="0" w:afterAutospacing="0"/>
              <w:ind w:right="48"/>
              <w:rPr>
                <w:rFonts w:eastAsia="Arial"/>
                <w:b/>
              </w:rPr>
            </w:pPr>
          </w:p>
          <w:p w14:paraId="3ECB37BB" w14:textId="77777777" w:rsidR="00EF6ED0" w:rsidRPr="00AF0A09" w:rsidRDefault="00EF6ED0" w:rsidP="009C1FF9">
            <w:pPr>
              <w:pStyle w:val="NormalWeb"/>
              <w:spacing w:before="0" w:beforeAutospacing="0" w:after="0" w:afterAutospacing="0"/>
              <w:ind w:right="48"/>
              <w:rPr>
                <w:rFonts w:eastAsia="Arial"/>
                <w:b/>
              </w:rPr>
            </w:pPr>
          </w:p>
          <w:p w14:paraId="1525E890"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D</w:t>
            </w:r>
          </w:p>
          <w:p w14:paraId="6A5797CE" w14:textId="77777777" w:rsidR="00EF6ED0" w:rsidRPr="00AF0A09" w:rsidRDefault="00EF6ED0" w:rsidP="009C1FF9">
            <w:pPr>
              <w:pStyle w:val="NormalWeb"/>
              <w:spacing w:before="0" w:beforeAutospacing="0" w:after="0" w:afterAutospacing="0"/>
              <w:ind w:right="48"/>
              <w:rPr>
                <w:rFonts w:eastAsia="Arial"/>
                <w:b/>
              </w:rPr>
            </w:pPr>
          </w:p>
          <w:p w14:paraId="3D679C38" w14:textId="77777777" w:rsidR="00EF6ED0" w:rsidRPr="00AF0A09" w:rsidRDefault="00EF6ED0" w:rsidP="009C1FF9">
            <w:pPr>
              <w:pStyle w:val="NormalWeb"/>
              <w:spacing w:before="0" w:beforeAutospacing="0" w:after="0" w:afterAutospacing="0"/>
              <w:ind w:right="48"/>
              <w:rPr>
                <w:rFonts w:eastAsia="Arial"/>
                <w:b/>
              </w:rPr>
            </w:pPr>
          </w:p>
          <w:p w14:paraId="4AE0D6C7"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D</w:t>
            </w:r>
          </w:p>
          <w:p w14:paraId="2E9C603E" w14:textId="77777777" w:rsidR="00EF6ED0" w:rsidRPr="00AF0A09" w:rsidRDefault="00EF6ED0" w:rsidP="009C1FF9">
            <w:pPr>
              <w:pStyle w:val="NormalWeb"/>
              <w:spacing w:before="0" w:beforeAutospacing="0" w:after="0" w:afterAutospacing="0"/>
              <w:ind w:right="48"/>
              <w:rPr>
                <w:rFonts w:eastAsia="Arial"/>
                <w:b/>
              </w:rPr>
            </w:pPr>
          </w:p>
          <w:p w14:paraId="4024FD18" w14:textId="77777777" w:rsidR="00EF6ED0" w:rsidRPr="00AF0A09" w:rsidRDefault="00EF6ED0" w:rsidP="009C1FF9">
            <w:pPr>
              <w:pStyle w:val="NormalWeb"/>
              <w:spacing w:before="0" w:beforeAutospacing="0" w:after="0" w:afterAutospacing="0"/>
              <w:ind w:right="48"/>
              <w:rPr>
                <w:rFonts w:eastAsia="Arial"/>
                <w:b/>
              </w:rPr>
            </w:pPr>
          </w:p>
          <w:p w14:paraId="660E6200" w14:textId="77777777" w:rsidR="00EF6ED0" w:rsidRPr="00AF0A09" w:rsidRDefault="00EF6ED0" w:rsidP="009C1FF9">
            <w:pPr>
              <w:pStyle w:val="NormalWeb"/>
              <w:spacing w:before="0" w:beforeAutospacing="0" w:after="0" w:afterAutospacing="0"/>
              <w:ind w:right="48"/>
              <w:rPr>
                <w:rFonts w:eastAsia="Arial"/>
                <w:b/>
              </w:rPr>
            </w:pPr>
          </w:p>
          <w:p w14:paraId="50D28380" w14:textId="77777777" w:rsidR="00EF6ED0" w:rsidRPr="00AF0A09" w:rsidRDefault="00EF6ED0" w:rsidP="009C1FF9">
            <w:pPr>
              <w:pStyle w:val="NormalWeb"/>
              <w:spacing w:before="0" w:beforeAutospacing="0" w:after="0" w:afterAutospacing="0"/>
              <w:ind w:right="48"/>
              <w:rPr>
                <w:rFonts w:eastAsia="Arial"/>
                <w:b/>
              </w:rPr>
            </w:pPr>
          </w:p>
          <w:p w14:paraId="370B95C0" w14:textId="77777777" w:rsidR="00EF6ED0" w:rsidRPr="00AF0A09" w:rsidRDefault="00EF6ED0" w:rsidP="009C1FF9">
            <w:pPr>
              <w:pStyle w:val="NormalWeb"/>
              <w:spacing w:before="0" w:beforeAutospacing="0" w:after="0" w:afterAutospacing="0"/>
              <w:ind w:right="48"/>
              <w:rPr>
                <w:rFonts w:eastAsia="Arial"/>
                <w:b/>
              </w:rPr>
            </w:pPr>
          </w:p>
          <w:p w14:paraId="527CAED5"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xml:space="preserve"> D</w:t>
            </w:r>
          </w:p>
          <w:p w14:paraId="144BF12E" w14:textId="77777777" w:rsidR="00EF6ED0" w:rsidRPr="00AF0A09" w:rsidRDefault="00EF6ED0" w:rsidP="009C1FF9">
            <w:pPr>
              <w:pStyle w:val="NormalWeb"/>
              <w:spacing w:before="0" w:beforeAutospacing="0" w:after="0" w:afterAutospacing="0"/>
              <w:ind w:right="48"/>
              <w:rPr>
                <w:rFonts w:eastAsia="Arial"/>
                <w:b/>
              </w:rPr>
            </w:pPr>
          </w:p>
          <w:p w14:paraId="40703658" w14:textId="77777777" w:rsidR="00EF6ED0" w:rsidRPr="00AF0A09" w:rsidRDefault="00EF6ED0" w:rsidP="009C1FF9">
            <w:pPr>
              <w:pStyle w:val="NormalWeb"/>
              <w:spacing w:before="0" w:beforeAutospacing="0" w:after="0" w:afterAutospacing="0"/>
              <w:ind w:right="48"/>
              <w:rPr>
                <w:rFonts w:eastAsia="Arial"/>
                <w:b/>
              </w:rPr>
            </w:pPr>
          </w:p>
          <w:p w14:paraId="2BE1B67F" w14:textId="77777777" w:rsidR="00EF6ED0" w:rsidRPr="00AF0A09" w:rsidRDefault="00EF6ED0" w:rsidP="009C1FF9">
            <w:pPr>
              <w:pStyle w:val="NormalWeb"/>
              <w:spacing w:before="0" w:beforeAutospacing="0" w:after="0" w:afterAutospacing="0"/>
              <w:ind w:right="48"/>
              <w:rPr>
                <w:rFonts w:eastAsia="Arial"/>
                <w:b/>
              </w:rPr>
            </w:pPr>
          </w:p>
          <w:p w14:paraId="0D22E887"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A</w:t>
            </w:r>
          </w:p>
          <w:p w14:paraId="0F3F33F9" w14:textId="77777777" w:rsidR="00EF6ED0" w:rsidRPr="00AF0A09" w:rsidRDefault="00EF6ED0" w:rsidP="009C1FF9">
            <w:pPr>
              <w:pStyle w:val="NormalWeb"/>
              <w:spacing w:before="0" w:beforeAutospacing="0" w:after="0" w:afterAutospacing="0"/>
              <w:ind w:right="48"/>
              <w:rPr>
                <w:rFonts w:eastAsia="Arial"/>
                <w:b/>
              </w:rPr>
            </w:pPr>
          </w:p>
          <w:p w14:paraId="06B9A264" w14:textId="77777777" w:rsidR="00EF6ED0" w:rsidRPr="00AF0A09" w:rsidRDefault="00EF6ED0" w:rsidP="009C1FF9">
            <w:pPr>
              <w:pStyle w:val="NormalWeb"/>
              <w:spacing w:before="0" w:beforeAutospacing="0" w:after="0" w:afterAutospacing="0"/>
              <w:ind w:right="48"/>
              <w:rPr>
                <w:rFonts w:eastAsia="Arial"/>
                <w:b/>
              </w:rPr>
            </w:pPr>
          </w:p>
          <w:p w14:paraId="1A977C05" w14:textId="77777777" w:rsidR="00EF6ED0" w:rsidRPr="00AF0A09" w:rsidRDefault="00EF6ED0" w:rsidP="009C1FF9">
            <w:pPr>
              <w:pStyle w:val="NormalWeb"/>
              <w:spacing w:before="0" w:beforeAutospacing="0" w:after="0" w:afterAutospacing="0"/>
              <w:ind w:right="48"/>
              <w:rPr>
                <w:rFonts w:eastAsia="Arial"/>
                <w:b/>
              </w:rPr>
            </w:pPr>
          </w:p>
          <w:p w14:paraId="407D8D4E" w14:textId="77777777" w:rsidR="00EF6ED0" w:rsidRPr="00AF0A09" w:rsidRDefault="00EF6ED0" w:rsidP="009C1FF9">
            <w:pPr>
              <w:pStyle w:val="NormalWeb"/>
              <w:spacing w:before="0" w:beforeAutospacing="0" w:after="0" w:afterAutospacing="0"/>
              <w:ind w:right="48"/>
              <w:rPr>
                <w:rFonts w:eastAsia="Arial"/>
                <w:b/>
              </w:rPr>
            </w:pPr>
          </w:p>
          <w:p w14:paraId="2BA2B9BC" w14:textId="77777777" w:rsidR="00EF6ED0" w:rsidRPr="00AF0A09" w:rsidRDefault="00EF6ED0" w:rsidP="009C1FF9">
            <w:pPr>
              <w:pStyle w:val="NormalWeb"/>
              <w:spacing w:before="0" w:beforeAutospacing="0" w:after="0" w:afterAutospacing="0"/>
              <w:ind w:right="48"/>
              <w:rPr>
                <w:rFonts w:eastAsia="Arial"/>
                <w:b/>
              </w:rPr>
            </w:pPr>
          </w:p>
          <w:p w14:paraId="1CBC3751" w14:textId="77777777" w:rsidR="00EF6ED0" w:rsidRPr="00AF0A09" w:rsidRDefault="00EF6ED0" w:rsidP="009C1FF9">
            <w:pPr>
              <w:pStyle w:val="NormalWeb"/>
              <w:spacing w:before="0" w:beforeAutospacing="0" w:after="0" w:afterAutospacing="0"/>
              <w:ind w:right="48"/>
              <w:rPr>
                <w:rFonts w:eastAsia="Arial"/>
                <w:b/>
              </w:rPr>
            </w:pPr>
          </w:p>
          <w:p w14:paraId="7BA2E5FB"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xml:space="preserve"> D</w:t>
            </w:r>
          </w:p>
          <w:p w14:paraId="335DB9EE" w14:textId="77777777" w:rsidR="00EF6ED0" w:rsidRPr="00AF0A09" w:rsidRDefault="00EF6ED0" w:rsidP="009C1FF9">
            <w:pPr>
              <w:pStyle w:val="NormalWeb"/>
              <w:spacing w:before="0" w:beforeAutospacing="0" w:after="0" w:afterAutospacing="0"/>
              <w:ind w:right="48"/>
              <w:rPr>
                <w:rFonts w:eastAsia="Arial"/>
                <w:b/>
              </w:rPr>
            </w:pPr>
          </w:p>
          <w:p w14:paraId="2DB2C118" w14:textId="77777777" w:rsidR="00EF6ED0" w:rsidRPr="00AF0A09" w:rsidRDefault="00EF6ED0" w:rsidP="009C1FF9">
            <w:pPr>
              <w:pStyle w:val="NormalWeb"/>
              <w:spacing w:before="0" w:beforeAutospacing="0" w:after="0" w:afterAutospacing="0"/>
              <w:ind w:right="48"/>
              <w:rPr>
                <w:rFonts w:eastAsia="Arial"/>
                <w:b/>
              </w:rPr>
            </w:pPr>
          </w:p>
          <w:p w14:paraId="3DA68332"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B</w:t>
            </w:r>
          </w:p>
          <w:p w14:paraId="3803E7F6" w14:textId="77777777" w:rsidR="00EF6ED0" w:rsidRPr="00AF0A09" w:rsidRDefault="00EF6ED0" w:rsidP="009C1FF9">
            <w:pPr>
              <w:pStyle w:val="NormalWeb"/>
              <w:spacing w:before="0" w:beforeAutospacing="0" w:after="0" w:afterAutospacing="0"/>
              <w:ind w:right="48"/>
              <w:rPr>
                <w:rFonts w:eastAsia="Arial"/>
                <w:b/>
              </w:rPr>
            </w:pPr>
          </w:p>
          <w:p w14:paraId="08E69732" w14:textId="77777777" w:rsidR="00EF6ED0" w:rsidRPr="00AF0A09" w:rsidRDefault="00EF6ED0" w:rsidP="009C1FF9">
            <w:pPr>
              <w:pStyle w:val="NormalWeb"/>
              <w:spacing w:before="0" w:beforeAutospacing="0" w:after="0" w:afterAutospacing="0"/>
              <w:ind w:right="48"/>
              <w:rPr>
                <w:rFonts w:eastAsia="Arial"/>
                <w:b/>
              </w:rPr>
            </w:pPr>
          </w:p>
          <w:p w14:paraId="11430FF1" w14:textId="77777777" w:rsidR="00EF6ED0" w:rsidRPr="00AF0A09" w:rsidRDefault="00EF6ED0" w:rsidP="009C1FF9">
            <w:pPr>
              <w:pStyle w:val="NormalWeb"/>
              <w:spacing w:before="0" w:beforeAutospacing="0" w:after="0" w:afterAutospacing="0"/>
              <w:ind w:right="48"/>
              <w:rPr>
                <w:rFonts w:eastAsia="Arial"/>
                <w:b/>
              </w:rPr>
            </w:pPr>
          </w:p>
          <w:p w14:paraId="54C73B8F" w14:textId="77777777" w:rsidR="00EF6ED0" w:rsidRPr="00AF0A09" w:rsidRDefault="00EF6ED0" w:rsidP="009C1FF9">
            <w:pPr>
              <w:pStyle w:val="NormalWeb"/>
              <w:spacing w:before="0" w:beforeAutospacing="0" w:after="0" w:afterAutospacing="0"/>
              <w:ind w:right="48"/>
              <w:rPr>
                <w:rFonts w:eastAsia="Arial"/>
                <w:b/>
              </w:rPr>
            </w:pPr>
          </w:p>
          <w:p w14:paraId="7A44C0D3" w14:textId="77777777" w:rsidR="00EF6ED0" w:rsidRPr="00AF0A09" w:rsidRDefault="00EF6ED0" w:rsidP="009C1FF9">
            <w:pPr>
              <w:pStyle w:val="NormalWeb"/>
              <w:spacing w:before="0" w:beforeAutospacing="0" w:after="0" w:afterAutospacing="0"/>
              <w:ind w:right="48"/>
              <w:rPr>
                <w:rFonts w:eastAsia="Arial"/>
                <w:b/>
              </w:rPr>
            </w:pPr>
          </w:p>
          <w:p w14:paraId="3AA663BA" w14:textId="77777777" w:rsidR="00EF6ED0" w:rsidRPr="00AF0A09" w:rsidRDefault="00EF6ED0" w:rsidP="009C1FF9">
            <w:pPr>
              <w:pStyle w:val="NormalWeb"/>
              <w:spacing w:before="0" w:beforeAutospacing="0" w:after="0" w:afterAutospacing="0"/>
              <w:ind w:right="48"/>
              <w:rPr>
                <w:rFonts w:eastAsia="Arial"/>
                <w:b/>
              </w:rPr>
            </w:pPr>
          </w:p>
          <w:p w14:paraId="1C4CA0D4" w14:textId="77777777" w:rsidR="00EF6ED0" w:rsidRPr="00AF0A09" w:rsidRDefault="00EF6ED0" w:rsidP="009C1FF9">
            <w:pPr>
              <w:pStyle w:val="NormalWeb"/>
              <w:spacing w:before="0" w:beforeAutospacing="0" w:after="0" w:afterAutospacing="0"/>
              <w:ind w:right="48"/>
              <w:rPr>
                <w:rFonts w:eastAsia="Arial"/>
                <w:b/>
              </w:rPr>
            </w:pPr>
          </w:p>
          <w:p w14:paraId="42C298B7" w14:textId="77777777" w:rsidR="00EF6ED0" w:rsidRPr="00AF0A09" w:rsidRDefault="00EF6ED0" w:rsidP="009C1FF9">
            <w:pPr>
              <w:pStyle w:val="NormalWeb"/>
              <w:spacing w:before="0" w:beforeAutospacing="0" w:after="0" w:afterAutospacing="0"/>
              <w:ind w:right="48"/>
              <w:rPr>
                <w:rFonts w:eastAsia="Arial"/>
                <w:b/>
              </w:rPr>
            </w:pPr>
          </w:p>
          <w:p w14:paraId="3E698B0F" w14:textId="77777777" w:rsidR="00EF6ED0" w:rsidRPr="00AF0A09" w:rsidRDefault="00EF6ED0" w:rsidP="009C1FF9">
            <w:pPr>
              <w:pStyle w:val="NormalWeb"/>
              <w:spacing w:before="0" w:beforeAutospacing="0" w:after="0" w:afterAutospacing="0"/>
              <w:ind w:right="48"/>
              <w:rPr>
                <w:rFonts w:eastAsia="Arial"/>
                <w:b/>
              </w:rPr>
            </w:pPr>
          </w:p>
          <w:p w14:paraId="72088B79"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C</w:t>
            </w:r>
          </w:p>
          <w:p w14:paraId="4CDB96AB" w14:textId="77777777" w:rsidR="00EF6ED0" w:rsidRPr="00AF0A09" w:rsidRDefault="00EF6ED0" w:rsidP="009C1FF9">
            <w:pPr>
              <w:pStyle w:val="NormalWeb"/>
              <w:spacing w:before="0" w:beforeAutospacing="0" w:after="0" w:afterAutospacing="0"/>
              <w:ind w:right="48"/>
              <w:rPr>
                <w:rFonts w:eastAsia="Arial"/>
                <w:b/>
              </w:rPr>
            </w:pPr>
          </w:p>
          <w:p w14:paraId="1F3005C0" w14:textId="77777777" w:rsidR="00EF6ED0" w:rsidRPr="00AF0A09" w:rsidRDefault="00EF6ED0" w:rsidP="009C1FF9">
            <w:pPr>
              <w:pStyle w:val="NormalWeb"/>
              <w:spacing w:before="0" w:beforeAutospacing="0" w:after="0" w:afterAutospacing="0"/>
              <w:ind w:right="48"/>
              <w:rPr>
                <w:rFonts w:eastAsia="Arial"/>
                <w:b/>
              </w:rPr>
            </w:pPr>
          </w:p>
          <w:p w14:paraId="1059523F" w14:textId="77777777" w:rsidR="00EF6ED0" w:rsidRPr="00AF0A09" w:rsidRDefault="00EF6ED0" w:rsidP="009C1FF9">
            <w:pPr>
              <w:pStyle w:val="NormalWeb"/>
              <w:spacing w:before="0" w:beforeAutospacing="0" w:after="0" w:afterAutospacing="0"/>
              <w:ind w:right="48"/>
              <w:rPr>
                <w:rFonts w:eastAsia="Arial"/>
                <w:b/>
              </w:rPr>
            </w:pPr>
          </w:p>
          <w:p w14:paraId="4DB4F6E7"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xml:space="preserve"> B</w:t>
            </w:r>
          </w:p>
          <w:p w14:paraId="3270E8B7" w14:textId="77777777" w:rsidR="00EF6ED0" w:rsidRPr="00AF0A09" w:rsidRDefault="00EF6ED0" w:rsidP="009C1FF9">
            <w:pPr>
              <w:pStyle w:val="NormalWeb"/>
              <w:spacing w:before="0" w:beforeAutospacing="0" w:after="0" w:afterAutospacing="0"/>
              <w:ind w:right="48"/>
              <w:rPr>
                <w:rFonts w:eastAsia="Arial"/>
                <w:b/>
              </w:rPr>
            </w:pPr>
          </w:p>
          <w:p w14:paraId="309C846E" w14:textId="77777777" w:rsidR="00EF6ED0" w:rsidRPr="00AF0A09" w:rsidRDefault="00EF6ED0" w:rsidP="009C1FF9">
            <w:pPr>
              <w:pStyle w:val="NormalWeb"/>
              <w:spacing w:before="0" w:beforeAutospacing="0" w:after="0" w:afterAutospacing="0"/>
              <w:ind w:right="48"/>
              <w:rPr>
                <w:rFonts w:eastAsia="Arial"/>
                <w:b/>
              </w:rPr>
            </w:pPr>
          </w:p>
          <w:p w14:paraId="7F914287"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C</w:t>
            </w:r>
          </w:p>
          <w:p w14:paraId="02B23BB1" w14:textId="77777777" w:rsidR="00EF6ED0" w:rsidRPr="00AF0A09" w:rsidRDefault="00EF6ED0" w:rsidP="009C1FF9">
            <w:pPr>
              <w:pStyle w:val="NormalWeb"/>
              <w:spacing w:before="0" w:beforeAutospacing="0" w:after="0" w:afterAutospacing="0"/>
              <w:ind w:right="48"/>
              <w:rPr>
                <w:rFonts w:eastAsia="Arial"/>
                <w:b/>
              </w:rPr>
            </w:pPr>
          </w:p>
          <w:p w14:paraId="0AA8B884" w14:textId="77777777" w:rsidR="00EF6ED0" w:rsidRPr="00AF0A09" w:rsidRDefault="00EF6ED0" w:rsidP="009C1FF9">
            <w:pPr>
              <w:pStyle w:val="NormalWeb"/>
              <w:spacing w:before="0" w:beforeAutospacing="0" w:after="0" w:afterAutospacing="0"/>
              <w:ind w:right="48"/>
              <w:rPr>
                <w:rFonts w:eastAsia="Arial"/>
                <w:b/>
              </w:rPr>
            </w:pPr>
          </w:p>
          <w:p w14:paraId="05BB50D0"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B</w:t>
            </w:r>
          </w:p>
          <w:p w14:paraId="7E17F026" w14:textId="77777777" w:rsidR="00EF6ED0" w:rsidRPr="00AF0A09" w:rsidRDefault="00EF6ED0" w:rsidP="009C1FF9">
            <w:pPr>
              <w:pStyle w:val="NormalWeb"/>
              <w:spacing w:before="0" w:beforeAutospacing="0" w:after="0" w:afterAutospacing="0"/>
              <w:ind w:right="48"/>
              <w:rPr>
                <w:rFonts w:eastAsia="Arial"/>
                <w:b/>
              </w:rPr>
            </w:pPr>
          </w:p>
          <w:p w14:paraId="7764E661" w14:textId="77777777" w:rsidR="00EF6ED0" w:rsidRPr="00AF0A09" w:rsidRDefault="00EF6ED0" w:rsidP="009C1FF9">
            <w:pPr>
              <w:pStyle w:val="NormalWeb"/>
              <w:spacing w:before="0" w:beforeAutospacing="0" w:after="0" w:afterAutospacing="0"/>
              <w:ind w:right="48"/>
              <w:rPr>
                <w:rFonts w:eastAsia="Arial"/>
                <w:b/>
              </w:rPr>
            </w:pPr>
          </w:p>
          <w:p w14:paraId="74E704DB"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A</w:t>
            </w:r>
          </w:p>
          <w:p w14:paraId="5DB23BDE" w14:textId="77777777" w:rsidR="00EF6ED0" w:rsidRPr="00AF0A09" w:rsidRDefault="00EF6ED0" w:rsidP="009C1FF9">
            <w:pPr>
              <w:pStyle w:val="NormalWeb"/>
              <w:spacing w:before="0" w:beforeAutospacing="0" w:after="0" w:afterAutospacing="0"/>
              <w:ind w:right="48"/>
              <w:rPr>
                <w:rFonts w:eastAsia="Arial"/>
                <w:b/>
              </w:rPr>
            </w:pPr>
          </w:p>
          <w:p w14:paraId="19AFACA9" w14:textId="77777777" w:rsidR="00EF6ED0" w:rsidRPr="00AF0A09" w:rsidRDefault="00EF6ED0" w:rsidP="009C1FF9">
            <w:pPr>
              <w:pStyle w:val="NormalWeb"/>
              <w:spacing w:before="0" w:beforeAutospacing="0" w:after="0" w:afterAutospacing="0"/>
              <w:ind w:right="48"/>
              <w:rPr>
                <w:rFonts w:eastAsia="Arial"/>
                <w:b/>
              </w:rPr>
            </w:pPr>
          </w:p>
          <w:p w14:paraId="037F9049"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7</w:t>
            </w:r>
            <w:r w:rsidRPr="00AF0A09">
              <w:rPr>
                <w:rFonts w:eastAsia="Arial"/>
              </w:rPr>
              <w:t>: A</w:t>
            </w:r>
          </w:p>
          <w:p w14:paraId="4FCEFF89" w14:textId="77777777" w:rsidR="00EF6ED0" w:rsidRPr="00AF0A09" w:rsidRDefault="00EF6ED0" w:rsidP="009C1FF9">
            <w:pPr>
              <w:pStyle w:val="NormalWeb"/>
              <w:spacing w:before="0" w:beforeAutospacing="0" w:after="0" w:afterAutospacing="0"/>
              <w:ind w:right="48"/>
              <w:rPr>
                <w:rFonts w:eastAsia="Arial"/>
                <w:b/>
              </w:rPr>
            </w:pPr>
          </w:p>
          <w:p w14:paraId="532DFB64" w14:textId="77777777" w:rsidR="00EF6ED0" w:rsidRPr="00AF0A09" w:rsidRDefault="00EF6ED0" w:rsidP="009C1FF9">
            <w:pPr>
              <w:pStyle w:val="NormalWeb"/>
              <w:spacing w:before="0" w:beforeAutospacing="0" w:after="0" w:afterAutospacing="0"/>
              <w:ind w:right="48"/>
              <w:rPr>
                <w:rFonts w:eastAsia="Arial"/>
                <w:b/>
              </w:rPr>
            </w:pPr>
          </w:p>
          <w:p w14:paraId="26121641"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8</w:t>
            </w:r>
            <w:r w:rsidRPr="00AF0A09">
              <w:rPr>
                <w:rFonts w:eastAsia="Arial"/>
              </w:rPr>
              <w:t>: C</w:t>
            </w:r>
          </w:p>
          <w:p w14:paraId="1EEC76CF" w14:textId="77777777" w:rsidR="00EF6ED0" w:rsidRPr="00AF0A09" w:rsidRDefault="00EF6ED0" w:rsidP="009C1FF9">
            <w:pPr>
              <w:pStyle w:val="NormalWeb"/>
              <w:spacing w:before="0" w:beforeAutospacing="0" w:after="0" w:afterAutospacing="0"/>
              <w:ind w:right="48"/>
              <w:rPr>
                <w:rFonts w:eastAsia="Arial"/>
                <w:b/>
              </w:rPr>
            </w:pPr>
          </w:p>
          <w:p w14:paraId="7096A9B4"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39</w:t>
            </w:r>
            <w:r w:rsidRPr="00AF0A09">
              <w:rPr>
                <w:rFonts w:eastAsia="Arial"/>
              </w:rPr>
              <w:t>: C</w:t>
            </w:r>
          </w:p>
          <w:p w14:paraId="5EF95BAB" w14:textId="77777777" w:rsidR="00EF6ED0" w:rsidRPr="00AF0A09" w:rsidRDefault="00EF6ED0" w:rsidP="009C1FF9">
            <w:pPr>
              <w:pStyle w:val="NormalWeb"/>
              <w:spacing w:before="0" w:beforeAutospacing="0" w:after="0" w:afterAutospacing="0"/>
              <w:ind w:right="48"/>
              <w:rPr>
                <w:rFonts w:eastAsia="Arial"/>
              </w:rPr>
            </w:pPr>
          </w:p>
          <w:p w14:paraId="1F3EA3F0" w14:textId="77777777" w:rsidR="00EF6ED0" w:rsidRPr="00AF0A09" w:rsidRDefault="00EF6ED0" w:rsidP="009C1FF9">
            <w:pPr>
              <w:spacing w:after="0" w:line="240" w:lineRule="auto"/>
              <w:rPr>
                <w:rFonts w:ascii="Times New Roman" w:hAnsi="Times New Roman" w:cs="Times New Roman"/>
                <w:sz w:val="24"/>
                <w:szCs w:val="24"/>
                <w:lang w:eastAsia="vi-VN"/>
              </w:rPr>
            </w:pPr>
          </w:p>
          <w:p w14:paraId="4123E87B" w14:textId="77777777" w:rsidR="00EF6ED0" w:rsidRPr="00AF0A09" w:rsidRDefault="00EF6ED0" w:rsidP="009C1FF9">
            <w:pPr>
              <w:spacing w:after="0" w:line="240" w:lineRule="auto"/>
              <w:rPr>
                <w:rFonts w:ascii="Times New Roman" w:hAnsi="Times New Roman" w:cs="Times New Roman"/>
                <w:sz w:val="24"/>
                <w:szCs w:val="24"/>
                <w:lang w:eastAsia="vi-VN"/>
              </w:rPr>
            </w:pPr>
          </w:p>
          <w:p w14:paraId="199A9CAA" w14:textId="77777777" w:rsidR="00EF6ED0" w:rsidRPr="00AF0A09" w:rsidRDefault="00EF6ED0" w:rsidP="009C1FF9">
            <w:pPr>
              <w:pStyle w:val="NormalWeb"/>
              <w:spacing w:before="0" w:beforeAutospacing="0" w:after="0" w:afterAutospacing="0"/>
              <w:ind w:right="48"/>
              <w:rPr>
                <w:rFonts w:eastAsiaTheme="minorHAnsi"/>
              </w:rPr>
            </w:pPr>
          </w:p>
          <w:p w14:paraId="5B78E166"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40</w:t>
            </w:r>
            <w:r w:rsidRPr="00AF0A09">
              <w:rPr>
                <w:rFonts w:eastAsia="Arial"/>
              </w:rPr>
              <w:t>: A</w:t>
            </w:r>
          </w:p>
          <w:p w14:paraId="476BF65F" w14:textId="77777777" w:rsidR="00EF6ED0" w:rsidRPr="00AF0A09" w:rsidRDefault="00EF6ED0" w:rsidP="009C1FF9">
            <w:pPr>
              <w:pStyle w:val="NormalWeb"/>
              <w:spacing w:before="0" w:beforeAutospacing="0" w:after="0" w:afterAutospacing="0"/>
              <w:ind w:right="48"/>
              <w:rPr>
                <w:rFonts w:eastAsia="Arial"/>
                <w:b/>
              </w:rPr>
            </w:pPr>
          </w:p>
          <w:p w14:paraId="13D77F12" w14:textId="77777777" w:rsidR="00EF6ED0" w:rsidRPr="00AF0A09" w:rsidRDefault="00EF6ED0" w:rsidP="009C1FF9">
            <w:pPr>
              <w:pStyle w:val="NormalWeb"/>
              <w:spacing w:before="0" w:beforeAutospacing="0" w:after="0" w:afterAutospacing="0"/>
              <w:ind w:right="48"/>
              <w:rPr>
                <w:rFonts w:eastAsia="Arial"/>
                <w:b/>
              </w:rPr>
            </w:pPr>
          </w:p>
          <w:p w14:paraId="4D327FE0" w14:textId="77777777" w:rsidR="00EF6ED0" w:rsidRPr="00AF0A09" w:rsidRDefault="00EF6ED0" w:rsidP="009C1FF9">
            <w:pPr>
              <w:pStyle w:val="NormalWeb"/>
              <w:spacing w:before="0" w:beforeAutospacing="0" w:after="0" w:afterAutospacing="0"/>
              <w:ind w:right="48"/>
              <w:rPr>
                <w:rFonts w:eastAsia="Arial"/>
                <w:b/>
              </w:rPr>
            </w:pPr>
          </w:p>
          <w:p w14:paraId="25607FE8" w14:textId="77777777" w:rsidR="00EF6ED0" w:rsidRPr="00AF0A09" w:rsidRDefault="00EF6ED0" w:rsidP="009C1FF9">
            <w:pPr>
              <w:pStyle w:val="NormalWeb"/>
              <w:spacing w:before="0" w:beforeAutospacing="0" w:after="0" w:afterAutospacing="0"/>
              <w:ind w:right="48"/>
              <w:rPr>
                <w:rFonts w:eastAsia="Arial"/>
                <w:b/>
              </w:rPr>
            </w:pPr>
          </w:p>
          <w:p w14:paraId="02179E5C"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41</w:t>
            </w:r>
            <w:r w:rsidRPr="00AF0A09">
              <w:rPr>
                <w:rFonts w:eastAsia="Arial"/>
              </w:rPr>
              <w:t>: C</w:t>
            </w:r>
          </w:p>
          <w:p w14:paraId="5F22CFF0" w14:textId="77777777" w:rsidR="00EF6ED0" w:rsidRPr="00AF0A09" w:rsidRDefault="00EF6ED0" w:rsidP="009C1FF9">
            <w:pPr>
              <w:pStyle w:val="NormalWeb"/>
              <w:spacing w:before="0" w:beforeAutospacing="0" w:after="0" w:afterAutospacing="0"/>
              <w:ind w:right="48"/>
              <w:rPr>
                <w:rFonts w:eastAsia="Arial"/>
                <w:b/>
              </w:rPr>
            </w:pPr>
          </w:p>
          <w:p w14:paraId="559023F3" w14:textId="77777777" w:rsidR="00EF6ED0" w:rsidRPr="00AF0A09" w:rsidRDefault="00EF6ED0" w:rsidP="009C1FF9">
            <w:pPr>
              <w:pStyle w:val="NormalWeb"/>
              <w:spacing w:before="0" w:beforeAutospacing="0" w:after="0" w:afterAutospacing="0"/>
              <w:ind w:right="48"/>
              <w:rPr>
                <w:rFonts w:eastAsia="Arial"/>
                <w:b/>
              </w:rPr>
            </w:pPr>
          </w:p>
          <w:p w14:paraId="15BFF221" w14:textId="77777777" w:rsidR="00EF6ED0" w:rsidRPr="00AF0A09" w:rsidRDefault="00EF6ED0" w:rsidP="009C1FF9">
            <w:pPr>
              <w:pStyle w:val="NormalWeb"/>
              <w:spacing w:before="0" w:beforeAutospacing="0" w:after="0" w:afterAutospacing="0"/>
              <w:ind w:right="48"/>
              <w:rPr>
                <w:rFonts w:eastAsia="Arial"/>
                <w:b/>
              </w:rPr>
            </w:pPr>
          </w:p>
          <w:p w14:paraId="7FB88F16"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42</w:t>
            </w:r>
            <w:r w:rsidRPr="00AF0A09">
              <w:rPr>
                <w:rFonts w:eastAsia="Arial"/>
              </w:rPr>
              <w:t>: D</w:t>
            </w:r>
          </w:p>
          <w:p w14:paraId="66563A8C" w14:textId="77777777" w:rsidR="00EF6ED0" w:rsidRPr="00AF0A09" w:rsidRDefault="00EF6ED0" w:rsidP="009C1FF9">
            <w:pPr>
              <w:pStyle w:val="NormalWeb"/>
              <w:spacing w:before="0" w:beforeAutospacing="0" w:after="0" w:afterAutospacing="0"/>
              <w:ind w:right="48"/>
              <w:rPr>
                <w:rFonts w:eastAsia="Arial"/>
                <w:b/>
              </w:rPr>
            </w:pPr>
          </w:p>
          <w:p w14:paraId="1510FAEF" w14:textId="77777777" w:rsidR="00EF6ED0" w:rsidRPr="00AF0A09" w:rsidRDefault="00EF6ED0" w:rsidP="009C1FF9">
            <w:pPr>
              <w:pStyle w:val="NormalWeb"/>
              <w:spacing w:before="0" w:beforeAutospacing="0" w:after="0" w:afterAutospacing="0"/>
              <w:ind w:right="48"/>
              <w:rPr>
                <w:rFonts w:eastAsia="Arial"/>
                <w:b/>
              </w:rPr>
            </w:pPr>
          </w:p>
          <w:p w14:paraId="47774FC8" w14:textId="77777777" w:rsidR="00EF6ED0" w:rsidRPr="00AF0A09" w:rsidRDefault="00EF6ED0" w:rsidP="009C1FF9">
            <w:pPr>
              <w:pStyle w:val="NormalWeb"/>
              <w:spacing w:before="0" w:beforeAutospacing="0" w:after="0" w:afterAutospacing="0"/>
              <w:ind w:right="48"/>
              <w:rPr>
                <w:rFonts w:eastAsia="Arial"/>
                <w:b/>
              </w:rPr>
            </w:pPr>
          </w:p>
          <w:p w14:paraId="473C84E5" w14:textId="77777777" w:rsidR="00EF6ED0" w:rsidRPr="00AF0A09" w:rsidRDefault="00EF6ED0" w:rsidP="009C1FF9">
            <w:pPr>
              <w:pStyle w:val="NormalWeb"/>
              <w:spacing w:before="0" w:beforeAutospacing="0" w:after="0" w:afterAutospacing="0"/>
              <w:ind w:right="48"/>
              <w:rPr>
                <w:rFonts w:eastAsia="Arial"/>
                <w:b/>
              </w:rPr>
            </w:pPr>
          </w:p>
          <w:p w14:paraId="77C32BD7" w14:textId="77777777" w:rsidR="00EF6ED0" w:rsidRPr="00AF0A09" w:rsidRDefault="00EF6ED0" w:rsidP="009C1FF9">
            <w:pPr>
              <w:pStyle w:val="NormalWeb"/>
              <w:spacing w:before="0" w:beforeAutospacing="0" w:after="0" w:afterAutospacing="0"/>
              <w:ind w:right="48"/>
              <w:rPr>
                <w:rFonts w:eastAsia="Arial"/>
                <w:b/>
              </w:rPr>
            </w:pPr>
          </w:p>
          <w:p w14:paraId="1575D177" w14:textId="77777777" w:rsidR="00EF6ED0" w:rsidRPr="00AF0A09" w:rsidRDefault="00EF6ED0" w:rsidP="009C1FF9">
            <w:pPr>
              <w:pStyle w:val="NormalWeb"/>
              <w:spacing w:before="0" w:beforeAutospacing="0" w:after="0" w:afterAutospacing="0"/>
              <w:ind w:right="48"/>
              <w:rPr>
                <w:rFonts w:eastAsia="Arial"/>
              </w:rPr>
            </w:pPr>
            <w:r w:rsidRPr="00AF0A09">
              <w:rPr>
                <w:rFonts w:eastAsia="Arial"/>
                <w:b/>
              </w:rPr>
              <w:t>Câu 43</w:t>
            </w:r>
            <w:r w:rsidRPr="00AF0A09">
              <w:rPr>
                <w:rFonts w:eastAsia="Arial"/>
              </w:rPr>
              <w:t>: A</w:t>
            </w:r>
          </w:p>
          <w:p w14:paraId="63F18D88" w14:textId="77777777" w:rsidR="00EF6ED0" w:rsidRPr="00AF0A09" w:rsidRDefault="00EF6ED0" w:rsidP="009C1FF9">
            <w:pPr>
              <w:spacing w:after="0" w:line="240" w:lineRule="auto"/>
              <w:rPr>
                <w:rFonts w:ascii="Times New Roman" w:hAnsi="Times New Roman" w:cs="Times New Roman"/>
                <w:sz w:val="24"/>
                <w:szCs w:val="24"/>
                <w:lang w:eastAsia="vi-VN"/>
              </w:rPr>
            </w:pPr>
          </w:p>
        </w:tc>
      </w:tr>
    </w:tbl>
    <w:p w14:paraId="68D32237" w14:textId="77777777" w:rsidR="00EF6ED0" w:rsidRPr="00AF0A09" w:rsidRDefault="00EF6ED0" w:rsidP="009C1FF9">
      <w:pPr>
        <w:spacing w:after="0" w:line="240" w:lineRule="auto"/>
        <w:rPr>
          <w:rFonts w:ascii="Times New Roman" w:eastAsia="Times New Roman" w:hAnsi="Times New Roman" w:cs="Times New Roman"/>
          <w:b/>
          <w:bCs/>
          <w:sz w:val="24"/>
          <w:szCs w:val="24"/>
          <w:highlight w:val="yellow"/>
          <w:shd w:val="clear" w:color="auto" w:fill="FFFFFF"/>
          <w:lang w:val="de-DE"/>
        </w:rPr>
      </w:pPr>
      <w:r w:rsidRPr="00AF0A09">
        <w:rPr>
          <w:rFonts w:ascii="Times New Roman" w:eastAsia="Times New Roman" w:hAnsi="Times New Roman" w:cs="Times New Roman"/>
          <w:b/>
          <w:bCs/>
          <w:sz w:val="24"/>
          <w:szCs w:val="24"/>
          <w:highlight w:val="yellow"/>
          <w:shd w:val="clear" w:color="auto" w:fill="FFFFFF"/>
          <w:lang w:val="de-DE"/>
        </w:rPr>
        <w:lastRenderedPageBreak/>
        <w:br w:type="textWrapping" w:clear="all"/>
      </w:r>
      <w:r w:rsidRPr="00AF0A09">
        <w:rPr>
          <w:rFonts w:ascii="Times New Roman" w:eastAsia="Times New Roman" w:hAnsi="Times New Roman" w:cs="Times New Roman"/>
          <w:b/>
          <w:bCs/>
          <w:sz w:val="24"/>
          <w:szCs w:val="24"/>
          <w:shd w:val="clear" w:color="auto" w:fill="FFFFFF"/>
          <w:lang w:val="de-DE"/>
        </w:rPr>
        <w:t>Hoạt động 5: Vận dụng</w:t>
      </w:r>
    </w:p>
    <w:p w14:paraId="06D4909E" w14:textId="77777777" w:rsidR="00EF6ED0" w:rsidRPr="00AF0A09" w:rsidRDefault="00EF6ED0"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Phát triển năng lực tự học và năng lực tìm hiểu đời sống,  thực tế.</w:t>
      </w:r>
      <w:r w:rsidRPr="00AF0A09">
        <w:rPr>
          <w:rFonts w:ascii="Times New Roman" w:eastAsia="Times New Roman" w:hAnsi="Times New Roman" w:cs="Times New Roman"/>
          <w:b/>
          <w:sz w:val="24"/>
          <w:szCs w:val="24"/>
          <w:lang w:val="vi-VN"/>
        </w:rPr>
        <w:t xml:space="preserve">  </w:t>
      </w:r>
    </w:p>
    <w:p w14:paraId="23BCC1CF" w14:textId="77777777" w:rsidR="00EF6ED0" w:rsidRPr="00AF0A09" w:rsidRDefault="00EF6ED0"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Arial" w:hAnsi="Times New Roman" w:cs="Times New Roman"/>
          <w:sz w:val="24"/>
          <w:szCs w:val="24"/>
        </w:rPr>
        <w:t>Học sinh vận dụng kiến thức và hiểu biết về cách bệnh về máu, tim mạch để bảo vệ bản thân và gia đình</w:t>
      </w:r>
    </w:p>
    <w:p w14:paraId="1B63F5D2" w14:textId="77777777" w:rsidR="00EF6ED0" w:rsidRPr="00AF0A09" w:rsidRDefault="00EF6ED0"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Báo cáo hoạt của học sinh về các hoạt động đã thực hiện ở nhà.</w:t>
      </w:r>
    </w:p>
    <w:p w14:paraId="64DA4809" w14:textId="77777777" w:rsidR="00EF6ED0" w:rsidRPr="00AF0A09" w:rsidRDefault="00EF6ED0"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4786"/>
        <w:gridCol w:w="5103"/>
      </w:tblGrid>
      <w:tr w:rsidR="009C1FF9" w:rsidRPr="00AF0A09" w14:paraId="0777453D" w14:textId="77777777" w:rsidTr="00693BA4">
        <w:tc>
          <w:tcPr>
            <w:tcW w:w="4786" w:type="dxa"/>
            <w:tcBorders>
              <w:top w:val="single" w:sz="4" w:space="0" w:color="auto"/>
              <w:left w:val="single" w:sz="4" w:space="0" w:color="auto"/>
              <w:bottom w:val="single" w:sz="4" w:space="0" w:color="auto"/>
              <w:right w:val="single" w:sz="4" w:space="0" w:color="auto"/>
            </w:tcBorders>
            <w:shd w:val="clear" w:color="auto" w:fill="auto"/>
            <w:vAlign w:val="bottom"/>
          </w:tcPr>
          <w:p w14:paraId="250A7DCD"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bottom"/>
          </w:tcPr>
          <w:p w14:paraId="1E88F6F8" w14:textId="77777777" w:rsidR="00EF6ED0" w:rsidRPr="00AF0A09" w:rsidRDefault="00EF6ED0"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0601F698" w14:textId="77777777" w:rsidTr="00693BA4">
        <w:tc>
          <w:tcPr>
            <w:tcW w:w="4786" w:type="dxa"/>
            <w:tcBorders>
              <w:top w:val="single" w:sz="4" w:space="0" w:color="auto"/>
              <w:left w:val="single" w:sz="4" w:space="0" w:color="auto"/>
              <w:bottom w:val="single" w:sz="4" w:space="0" w:color="auto"/>
              <w:right w:val="single" w:sz="4" w:space="0" w:color="auto"/>
            </w:tcBorders>
            <w:shd w:val="clear" w:color="auto" w:fill="auto"/>
          </w:tcPr>
          <w:p w14:paraId="05A7F108"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16D67868" w14:textId="77777777" w:rsidR="00EF6ED0" w:rsidRPr="00AF0A09" w:rsidRDefault="00EF6ED0" w:rsidP="009C1FF9">
            <w:pPr>
              <w:spacing w:after="0" w:line="240" w:lineRule="auto"/>
              <w:ind w:right="-108"/>
              <w:rPr>
                <w:rFonts w:ascii="Times New Roman" w:hAnsi="Times New Roman" w:cs="Times New Roman"/>
                <w:sz w:val="24"/>
                <w:szCs w:val="24"/>
              </w:rPr>
            </w:pPr>
            <w:r w:rsidRPr="00AF0A09">
              <w:rPr>
                <w:rFonts w:ascii="Times New Roman" w:hAnsi="Times New Roman" w:cs="Times New Roman"/>
                <w:sz w:val="24"/>
                <w:szCs w:val="24"/>
              </w:rPr>
              <w:t>GV Cho HS hoạt động cá nhân viết báo cáo thực hiện ở nhà, giờ học sau báo cáo vào đầu giờ và nộp báo cáo cho GV</w:t>
            </w:r>
          </w:p>
          <w:p w14:paraId="3CD5DF9C" w14:textId="77777777" w:rsidR="00EF6ED0" w:rsidRPr="00AF0A09" w:rsidRDefault="00EF6ED0"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Các biện pháp mà cá nhân đã thực hiện để phòng chống một số bệnh về máu và tim mạch.</w:t>
            </w:r>
          </w:p>
          <w:p w14:paraId="73F0357E" w14:textId="77777777" w:rsidR="00EF6ED0" w:rsidRPr="00AF0A09" w:rsidRDefault="00EF6ED0"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Hoạt động của bản thân đã vận dụng hiểu biết về máu và tuần hoàn để bảo vệ bản thân và gia đình.</w:t>
            </w:r>
          </w:p>
          <w:p w14:paraId="61410A19"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GV cho HS thảo luận nhóm trả lời các câu hỏi:</w:t>
            </w:r>
          </w:p>
          <w:p w14:paraId="172D4D82"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1.</w:t>
            </w:r>
            <w:r w:rsidRPr="00AF0A09">
              <w:rPr>
                <w:rFonts w:ascii="Times New Roman" w:hAnsi="Times New Roman" w:cs="Times New Roman"/>
                <w:sz w:val="24"/>
                <w:szCs w:val="24"/>
              </w:rPr>
              <w:t xml:space="preserve"> Nhóm máu O có thể cho nhóm máu nào?</w:t>
            </w:r>
          </w:p>
          <w:p w14:paraId="40032155"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2.</w:t>
            </w:r>
            <w:r w:rsidRPr="00AF0A09">
              <w:rPr>
                <w:rFonts w:ascii="Times New Roman" w:hAnsi="Times New Roman" w:cs="Times New Roman"/>
                <w:sz w:val="24"/>
                <w:szCs w:val="24"/>
              </w:rPr>
              <w:t xml:space="preserve"> </w:t>
            </w:r>
            <w:r w:rsidRPr="00AF0A09">
              <w:rPr>
                <w:rFonts w:ascii="Times New Roman" w:hAnsi="Times New Roman" w:cs="Times New Roman"/>
                <w:b/>
                <w:sz w:val="24"/>
                <w:szCs w:val="24"/>
              </w:rPr>
              <w:t xml:space="preserve"> </w:t>
            </w:r>
            <w:r w:rsidRPr="00AF0A09">
              <w:rPr>
                <w:rFonts w:ascii="Times New Roman" w:hAnsi="Times New Roman" w:cs="Times New Roman"/>
                <w:sz w:val="24"/>
                <w:szCs w:val="24"/>
              </w:rPr>
              <w:t>Kháng nguyên là gì? Kháng thể là gì?</w:t>
            </w:r>
          </w:p>
          <w:p w14:paraId="5322A10E"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lastRenderedPageBreak/>
              <w:t xml:space="preserve">Câu 3. </w:t>
            </w:r>
            <w:r w:rsidRPr="00AF0A09">
              <w:rPr>
                <w:rFonts w:ascii="Times New Roman" w:hAnsi="Times New Roman" w:cs="Times New Roman"/>
                <w:sz w:val="24"/>
                <w:szCs w:val="24"/>
              </w:rPr>
              <w:t>Vacxin 5 trong 1 được chích cho các em bé từ 3 tháng tuổi theo chương trình tiêm chủng quốc gia, vaccine tích hợp gồm 5 loại vaccine phòng các  bệnh nào?</w:t>
            </w:r>
          </w:p>
          <w:p w14:paraId="7289747E"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4</w:t>
            </w:r>
            <w:r w:rsidRPr="00AF0A09">
              <w:rPr>
                <w:rFonts w:ascii="Times New Roman" w:hAnsi="Times New Roman" w:cs="Times New Roman"/>
                <w:sz w:val="24"/>
                <w:szCs w:val="24"/>
              </w:rPr>
              <w:t>.  Tại sao khi tiêm thuốc chữa bệnh thì thường tiêm vào tĩnh mạch?</w:t>
            </w:r>
          </w:p>
          <w:p w14:paraId="1E4700E2" w14:textId="77777777" w:rsidR="00EF6ED0" w:rsidRPr="00AF0A09" w:rsidRDefault="00EF6ED0" w:rsidP="009C1FF9">
            <w:pPr>
              <w:spacing w:after="0" w:line="240" w:lineRule="auto"/>
              <w:jc w:val="center"/>
              <w:rPr>
                <w:rFonts w:ascii="Times New Roman" w:hAnsi="Times New Roman" w:cs="Times New Roman"/>
                <w:b/>
                <w:sz w:val="24"/>
                <w:szCs w:val="24"/>
              </w:rPr>
            </w:pPr>
            <w:r w:rsidRPr="00AF0A09">
              <w:rPr>
                <w:rFonts w:ascii="Times New Roman" w:hAnsi="Times New Roman" w:cs="Times New Roman"/>
                <w:noProof/>
                <w:sz w:val="24"/>
                <w:szCs w:val="24"/>
              </w:rPr>
              <w:drawing>
                <wp:inline distT="0" distB="0" distL="0" distR="0" wp14:anchorId="279B9F4E" wp14:editId="183B4203">
                  <wp:extent cx="2247900" cy="981075"/>
                  <wp:effectExtent l="0" t="0" r="0" b="9525"/>
                  <wp:docPr id="1588922202" name="Picture 158892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2247619" cy="980952"/>
                          </a:xfrm>
                          <a:prstGeom prst="rect">
                            <a:avLst/>
                          </a:prstGeom>
                        </pic:spPr>
                      </pic:pic>
                    </a:graphicData>
                  </a:graphic>
                </wp:inline>
              </w:drawing>
            </w:r>
          </w:p>
          <w:p w14:paraId="24F9A25D"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âu 5. </w:t>
            </w:r>
            <w:r w:rsidRPr="00AF0A09">
              <w:rPr>
                <w:rFonts w:ascii="Times New Roman" w:hAnsi="Times New Roman" w:cs="Times New Roman"/>
                <w:sz w:val="24"/>
                <w:szCs w:val="24"/>
              </w:rPr>
              <w:t>Vận tốc máu thay đổi như thế nào trong hệ mạch? Ý nghĩa của sự thay đổi đó?</w:t>
            </w:r>
          </w:p>
          <w:p w14:paraId="17D68F79"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1D4AC597"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 HS cá nhân thực hiện viết báo cáo tại gia đình, báo cáo sản phẩm của mình trước tập thể lớp và nộp lại báo cáo vào đầu giờ học sau.</w:t>
            </w:r>
          </w:p>
          <w:p w14:paraId="588AE0E9"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 HS nhóm thảo luận trả lời câu hỏi.</w:t>
            </w:r>
          </w:p>
          <w:p w14:paraId="62E3272E" w14:textId="77777777" w:rsidR="00EF6ED0" w:rsidRPr="00AF0A09" w:rsidRDefault="00EF6ED0"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F62F610"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 HS cá nhân báo cáo sản phẩm của cá nhân trước lớp vào giờ học sau.</w:t>
            </w:r>
          </w:p>
          <w:p w14:paraId="5286A24C"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 Nộp lại báo cáo cá nhân cho GV.</w:t>
            </w:r>
          </w:p>
          <w:p w14:paraId="120D1953"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 HS các nhóm báo cáo kết quả thảo luận trả lời câu hỏi.</w:t>
            </w:r>
          </w:p>
          <w:p w14:paraId="1B914538" w14:textId="77777777" w:rsidR="00EF6ED0" w:rsidRPr="00AF0A09" w:rsidRDefault="00EF6ED0"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b/>
                <w:bCs/>
                <w:iCs/>
                <w:sz w:val="24"/>
                <w:szCs w:val="24"/>
              </w:rPr>
              <w:t>Bước 4: Đánh giá kết quả thực hiện nhiệm vụ</w:t>
            </w:r>
          </w:p>
          <w:p w14:paraId="2F19346F" w14:textId="77777777" w:rsidR="00EF6ED0" w:rsidRPr="00AF0A09" w:rsidRDefault="00EF6ED0" w:rsidP="009C1FF9">
            <w:pPr>
              <w:spacing w:after="0" w:line="240" w:lineRule="auto"/>
              <w:jc w:val="both"/>
              <w:rPr>
                <w:rFonts w:ascii="Times New Roman" w:eastAsia="Calibri" w:hAnsi="Times New Roman" w:cs="Times New Roman"/>
                <w:b/>
                <w:bCs/>
                <w:i/>
                <w:iCs/>
                <w:sz w:val="24"/>
                <w:szCs w:val="24"/>
              </w:rPr>
            </w:pPr>
            <w:r w:rsidRPr="00AF0A09">
              <w:rPr>
                <w:rFonts w:ascii="Times New Roman" w:eastAsia="Arial" w:hAnsi="Times New Roman" w:cs="Times New Roman"/>
                <w:sz w:val="24"/>
                <w:szCs w:val="24"/>
              </w:rPr>
              <w:t>- GV nhận xét, đánh giá và chốt kiến thức</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74FD5DEA" w14:textId="77777777" w:rsidR="00EF6ED0" w:rsidRPr="00AF0A09" w:rsidRDefault="00EF6ED0"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 xml:space="preserve">IV. </w:t>
            </w:r>
            <w:r w:rsidRPr="00AF0A09">
              <w:rPr>
                <w:rFonts w:ascii="Times New Roman" w:eastAsia="Times New Roman" w:hAnsi="Times New Roman" w:cs="Times New Roman"/>
                <w:b/>
                <w:bCs/>
                <w:sz w:val="24"/>
                <w:szCs w:val="24"/>
                <w:shd w:val="clear" w:color="auto" w:fill="FFFFFF"/>
                <w:lang w:val="de-DE"/>
              </w:rPr>
              <w:t>Vận dụng</w:t>
            </w:r>
          </w:p>
          <w:p w14:paraId="3708C0CF" w14:textId="77777777" w:rsidR="00EF6ED0" w:rsidRPr="00AF0A09" w:rsidRDefault="00EF6ED0" w:rsidP="009C1FF9">
            <w:pPr>
              <w:spacing w:after="0" w:line="240" w:lineRule="auto"/>
              <w:jc w:val="both"/>
              <w:rPr>
                <w:rFonts w:ascii="Times New Roman" w:eastAsia="Calibri" w:hAnsi="Times New Roman" w:cs="Times New Roman"/>
                <w:i/>
                <w:sz w:val="24"/>
                <w:szCs w:val="24"/>
              </w:rPr>
            </w:pPr>
          </w:p>
          <w:p w14:paraId="65D9A721" w14:textId="77777777" w:rsidR="00EF6ED0" w:rsidRPr="00AF0A09" w:rsidRDefault="00EF6ED0" w:rsidP="009C1FF9">
            <w:pPr>
              <w:spacing w:after="0" w:line="240" w:lineRule="auto"/>
              <w:jc w:val="both"/>
              <w:rPr>
                <w:rFonts w:ascii="Times New Roman" w:hAnsi="Times New Roman" w:cs="Times New Roman"/>
                <w:b/>
                <w:i/>
                <w:sz w:val="24"/>
                <w:szCs w:val="24"/>
              </w:rPr>
            </w:pPr>
            <w:r w:rsidRPr="00AF0A09">
              <w:rPr>
                <w:rFonts w:ascii="Times New Roman" w:hAnsi="Times New Roman" w:cs="Times New Roman"/>
                <w:b/>
                <w:i/>
                <w:sz w:val="24"/>
                <w:szCs w:val="24"/>
              </w:rPr>
              <w:t>Sản phẩm báo cáo của HS</w:t>
            </w:r>
          </w:p>
          <w:p w14:paraId="69ED8656" w14:textId="77777777" w:rsidR="00EF6ED0" w:rsidRPr="00AF0A09" w:rsidRDefault="00EF6ED0" w:rsidP="009C1FF9">
            <w:pPr>
              <w:spacing w:after="0" w:line="240" w:lineRule="auto"/>
              <w:rPr>
                <w:rFonts w:ascii="Times New Roman" w:hAnsi="Times New Roman" w:cs="Times New Roman"/>
                <w:sz w:val="24"/>
                <w:szCs w:val="24"/>
              </w:rPr>
            </w:pPr>
          </w:p>
          <w:p w14:paraId="584779EA" w14:textId="77777777" w:rsidR="00EF6ED0" w:rsidRPr="00AF0A09" w:rsidRDefault="00EF6ED0" w:rsidP="009C1FF9">
            <w:pPr>
              <w:spacing w:after="0" w:line="240" w:lineRule="auto"/>
              <w:rPr>
                <w:rFonts w:ascii="Times New Roman" w:hAnsi="Times New Roman" w:cs="Times New Roman"/>
                <w:b/>
                <w:i/>
                <w:sz w:val="24"/>
                <w:szCs w:val="24"/>
              </w:rPr>
            </w:pPr>
            <w:r w:rsidRPr="00AF0A09">
              <w:rPr>
                <w:rFonts w:ascii="Times New Roman" w:hAnsi="Times New Roman" w:cs="Times New Roman"/>
                <w:b/>
                <w:i/>
                <w:sz w:val="24"/>
                <w:szCs w:val="24"/>
              </w:rPr>
              <w:t>Hướng dẫn trả lời câu hỏi thảo luận:</w:t>
            </w:r>
          </w:p>
          <w:p w14:paraId="491CFCB2"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Câu 1.</w:t>
            </w:r>
            <w:r w:rsidRPr="00AF0A09">
              <w:rPr>
                <w:rFonts w:ascii="Times New Roman" w:hAnsi="Times New Roman" w:cs="Times New Roman"/>
                <w:sz w:val="24"/>
                <w:szCs w:val="24"/>
              </w:rPr>
              <w:t xml:space="preserve"> </w:t>
            </w:r>
          </w:p>
          <w:p w14:paraId="781707B6"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Nhóm máu O có thể cho tất cả các nhóm máu khác: A, B, AB</w:t>
            </w:r>
          </w:p>
          <w:p w14:paraId="268FC329"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Câu 2.</w:t>
            </w:r>
            <w:r w:rsidRPr="00AF0A09">
              <w:rPr>
                <w:rFonts w:ascii="Times New Roman" w:hAnsi="Times New Roman" w:cs="Times New Roman"/>
                <w:sz w:val="24"/>
                <w:szCs w:val="24"/>
              </w:rPr>
              <w:t xml:space="preserve"> </w:t>
            </w:r>
            <w:r w:rsidRPr="00AF0A09">
              <w:rPr>
                <w:rFonts w:ascii="Times New Roman" w:hAnsi="Times New Roman" w:cs="Times New Roman"/>
                <w:b/>
                <w:sz w:val="24"/>
                <w:szCs w:val="24"/>
              </w:rPr>
              <w:t xml:space="preserve"> </w:t>
            </w:r>
          </w:p>
          <w:p w14:paraId="743EC10D"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Kháng nguyên là những phân tử ngoại lai có khả nănng kích thích cơ thể tiết ra kháng thể. Các phân </w:t>
            </w:r>
            <w:r w:rsidRPr="00AF0A09">
              <w:rPr>
                <w:rFonts w:ascii="Times New Roman" w:hAnsi="Times New Roman" w:cs="Times New Roman"/>
                <w:sz w:val="24"/>
                <w:szCs w:val="24"/>
              </w:rPr>
              <w:lastRenderedPageBreak/>
              <w:t>tử này có trên bề mặt tế bào vi khuẩn, bề mặt vỏ virus, hay trong các nọc độc của ong, rắn…..</w:t>
            </w:r>
          </w:p>
          <w:p w14:paraId="268102AA"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Kháng thể là những phân tử protein do cơ thể tiết ra để chống lại các kháng nguyên</w:t>
            </w:r>
          </w:p>
          <w:p w14:paraId="3E4FFFCF"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ương tác giữa kháng nguyên và kháng thể theo cơ chế chìa khóa và ổ khóa.</w:t>
            </w:r>
          </w:p>
          <w:p w14:paraId="1E15900D"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Câu 3.</w:t>
            </w:r>
            <w:r w:rsidRPr="00AF0A09">
              <w:rPr>
                <w:rFonts w:ascii="Times New Roman" w:hAnsi="Times New Roman" w:cs="Times New Roman"/>
                <w:sz w:val="24"/>
                <w:szCs w:val="24"/>
              </w:rPr>
              <w:t xml:space="preserve"> </w:t>
            </w:r>
            <w:r w:rsidRPr="00AF0A09">
              <w:rPr>
                <w:rFonts w:ascii="Times New Roman" w:hAnsi="Times New Roman" w:cs="Times New Roman"/>
                <w:b/>
                <w:sz w:val="24"/>
                <w:szCs w:val="24"/>
              </w:rPr>
              <w:t xml:space="preserve"> </w:t>
            </w:r>
          </w:p>
          <w:p w14:paraId="3C44131F" w14:textId="77777777" w:rsidR="00EF6ED0" w:rsidRPr="00AF0A09" w:rsidRDefault="00EF6ED0"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sz w:val="24"/>
                <w:szCs w:val="24"/>
              </w:rPr>
              <w:t>Bạch hầu, ho gà, uốn ván, viêm màng não mủ/viêm phổi do vi khuẩn HiB và viêm gan B</w:t>
            </w:r>
          </w:p>
          <w:p w14:paraId="1A9E6248"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4.</w:t>
            </w:r>
            <w:r w:rsidRPr="00AF0A09">
              <w:rPr>
                <w:rFonts w:ascii="Times New Roman" w:hAnsi="Times New Roman" w:cs="Times New Roman"/>
                <w:sz w:val="24"/>
                <w:szCs w:val="24"/>
              </w:rPr>
              <w:t xml:space="preserve"> </w:t>
            </w:r>
            <w:r w:rsidRPr="00AF0A09">
              <w:rPr>
                <w:rFonts w:ascii="Times New Roman" w:hAnsi="Times New Roman" w:cs="Times New Roman"/>
                <w:b/>
                <w:sz w:val="24"/>
                <w:szCs w:val="24"/>
              </w:rPr>
              <w:t xml:space="preserve"> </w:t>
            </w:r>
            <w:r w:rsidRPr="00AF0A09">
              <w:rPr>
                <w:rFonts w:ascii="Times New Roman" w:hAnsi="Times New Roman" w:cs="Times New Roman"/>
                <w:sz w:val="24"/>
                <w:szCs w:val="24"/>
              </w:rPr>
              <w:t>Tiêm tĩnh mạch vì:</w:t>
            </w:r>
          </w:p>
          <w:p w14:paraId="492D2BB6"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Động mạch có áp lực mạnh khi rút kim tiêm thường gây phụt máu.</w:t>
            </w:r>
          </w:p>
          <w:p w14:paraId="64F2D0DD"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Động mạch nằm sâu trong thịt nên khó tìm thấy . </w:t>
            </w:r>
          </w:p>
          <w:p w14:paraId="52438FC4"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Động mạch đưa máu đi đến cảc cơ quan. </w:t>
            </w:r>
          </w:p>
          <w:p w14:paraId="04EF381C"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Tĩnh mạch có lòng rộng nên dễ luồn kim tiêm. </w:t>
            </w:r>
          </w:p>
          <w:p w14:paraId="68483ED8"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Tĩnh mạch nằm cạn nên dễ tìm thấy. </w:t>
            </w:r>
          </w:p>
          <w:p w14:paraId="369FD8E9"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Tĩnh mạch đưa máu về tim. </w:t>
            </w:r>
          </w:p>
          <w:p w14:paraId="2D512076"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âu 5. </w:t>
            </w:r>
            <w:r w:rsidRPr="00AF0A09">
              <w:rPr>
                <w:rFonts w:ascii="Times New Roman" w:hAnsi="Times New Roman" w:cs="Times New Roman"/>
                <w:sz w:val="24"/>
                <w:szCs w:val="24"/>
              </w:rPr>
              <w:t xml:space="preserve">Vận tốc máu thay đổi trong hệ mạch. </w:t>
            </w:r>
          </w:p>
          <w:p w14:paraId="1C572317"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Vận tốc máu trong mạch giảm dần từ động mạch cho đến mao mạch (0,5m/s ở động mạch → xuống 0,001 m/s ở mao mạch), sau đó lại tăng dần trong tĩnh mạch. </w:t>
            </w:r>
          </w:p>
          <w:p w14:paraId="55E9E320"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Ý nghĩa của việc thay đổi đó: </w:t>
            </w:r>
          </w:p>
          <w:p w14:paraId="08BB1E31"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Máu vận chuyển nhanh ở động mạch để đáp ứng nhu cầu tạo năng lượng cho các tế bào hoạt động (đặc biệt khi lao động nặng). </w:t>
            </w:r>
          </w:p>
          <w:p w14:paraId="0D81EFEE"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Máu vận chuyển chậm ở mao mạch để tạo điều kiện cho quá trình thực hiện trao đổi chất diễn ra hiệu quả. </w:t>
            </w:r>
          </w:p>
          <w:p w14:paraId="4CDE44CB" w14:textId="77777777" w:rsidR="00EF6ED0" w:rsidRPr="00AF0A09" w:rsidRDefault="00EF6ED0"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Máu vận chuyển nhanh trở lại ở tĩnh mạch để kịp thời đưa máu về tim.</w:t>
            </w:r>
          </w:p>
        </w:tc>
      </w:tr>
    </w:tbl>
    <w:p w14:paraId="145DC657" w14:textId="77777777" w:rsidR="00EF6ED0" w:rsidRPr="00AF0A09" w:rsidRDefault="00EF6ED0" w:rsidP="009C1FF9">
      <w:pPr>
        <w:spacing w:after="0" w:line="240" w:lineRule="auto"/>
        <w:rPr>
          <w:rFonts w:ascii="Times New Roman" w:hAnsi="Times New Roman" w:cs="Times New Roman"/>
          <w:b/>
          <w:bCs/>
          <w:sz w:val="24"/>
          <w:szCs w:val="24"/>
        </w:rPr>
      </w:pPr>
    </w:p>
    <w:p w14:paraId="6C8EB605" w14:textId="77777777" w:rsidR="00EF6ED0" w:rsidRPr="00AF0A09" w:rsidRDefault="00EF6ED0"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39E9C36B" w14:textId="77777777" w:rsidR="00EF6ED0" w:rsidRPr="00AF0A09" w:rsidRDefault="00EF6ED0"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33</w:t>
      </w:r>
      <w:r w:rsidRPr="00AF0A09">
        <w:rPr>
          <w:rFonts w:ascii="Times New Roman" w:hAnsi="Times New Roman" w:cs="Times New Roman"/>
          <w:sz w:val="24"/>
          <w:szCs w:val="24"/>
          <w:lang w:val="vi-VN"/>
        </w:rPr>
        <w:t xml:space="preserve">. </w:t>
      </w:r>
    </w:p>
    <w:p w14:paraId="57FAC566" w14:textId="77777777" w:rsidR="00EF6ED0" w:rsidRPr="00AF0A09" w:rsidRDefault="00EF6ED0"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33</w:t>
      </w:r>
      <w:r w:rsidRPr="00AF0A09">
        <w:rPr>
          <w:rFonts w:ascii="Times New Roman" w:hAnsi="Times New Roman" w:cs="Times New Roman"/>
          <w:sz w:val="24"/>
          <w:szCs w:val="24"/>
          <w:lang w:val="vi-VN"/>
        </w:rPr>
        <w:t xml:space="preserve"> trong SBT </w:t>
      </w:r>
    </w:p>
    <w:p w14:paraId="4A73B89D" w14:textId="77777777" w:rsidR="00EF6ED0" w:rsidRPr="00AF0A09" w:rsidRDefault="00EF6ED0"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34: Hệ hô hấp ở người.</w:t>
      </w:r>
    </w:p>
    <w:p w14:paraId="547E41B7" w14:textId="77777777" w:rsidR="00EF6ED0" w:rsidRPr="00AF0A09" w:rsidRDefault="00EF6ED0" w:rsidP="009C1FF9">
      <w:pPr>
        <w:spacing w:after="0" w:line="240" w:lineRule="auto"/>
        <w:ind w:right="255"/>
        <w:jc w:val="both"/>
        <w:rPr>
          <w:rFonts w:ascii="Times New Roman" w:hAnsi="Times New Roman" w:cs="Times New Roman"/>
          <w:b/>
          <w:sz w:val="24"/>
          <w:szCs w:val="24"/>
        </w:rPr>
      </w:pPr>
    </w:p>
    <w:p w14:paraId="0AABEBCA" w14:textId="77777777" w:rsidR="00EF6ED0" w:rsidRPr="00AF0A09" w:rsidRDefault="00EF6ED0" w:rsidP="009C1FF9">
      <w:pPr>
        <w:spacing w:after="0" w:line="240" w:lineRule="auto"/>
        <w:jc w:val="center"/>
        <w:rPr>
          <w:rFonts w:ascii="Times New Roman" w:hAnsi="Times New Roman" w:cs="Times New Roman"/>
          <w:b/>
          <w:bCs/>
          <w:sz w:val="24"/>
          <w:szCs w:val="24"/>
        </w:rPr>
      </w:pPr>
    </w:p>
    <w:p w14:paraId="642A7FB3" w14:textId="6646A968" w:rsidR="00EF6ED0" w:rsidRPr="00AF0A09" w:rsidRDefault="00394D1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2C705F03"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Arial" w:hAnsi="Times New Roman" w:cs="Times New Roman"/>
          <w:b/>
          <w:sz w:val="24"/>
          <w:szCs w:val="24"/>
        </w:rPr>
        <w:t xml:space="preserve">Bài 34:                                    HỆ HÔ HẤP Ở NGƯỜI </w:t>
      </w:r>
    </w:p>
    <w:p w14:paraId="6DF9B4CD"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Phần Sinh học)  </w:t>
      </w:r>
    </w:p>
    <w:p w14:paraId="1F9A1DF3"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105, 106, 107 - tuần 27)</w:t>
      </w:r>
    </w:p>
    <w:p w14:paraId="767BC851" w14:textId="77777777" w:rsidR="00394D18" w:rsidRPr="00AF0A09" w:rsidRDefault="00394D18" w:rsidP="009C1FF9">
      <w:pPr>
        <w:spacing w:after="0" w:line="240" w:lineRule="auto"/>
        <w:rPr>
          <w:rFonts w:ascii="Times New Roman" w:eastAsia="Arial" w:hAnsi="Times New Roman" w:cs="Times New Roman"/>
          <w:bCs/>
          <w:sz w:val="24"/>
          <w:szCs w:val="24"/>
        </w:rPr>
      </w:pPr>
    </w:p>
    <w:p w14:paraId="05C0D1DA"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513F4693"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03835FF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ấu tạo và chức năng của hệ hô hấp; nêu được chức năng của mỗi cơ quan và sự phối hợp các cơ quan thể hiện chức năng của cả hệ hô hấp.</w:t>
      </w:r>
    </w:p>
    <w:p w14:paraId="6204D25B"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một số bệnh về phổi, đường hô hấp và cách phòng chống bệnh; vận dụng được hiểu biết về hô hấp để bảo vệ bản thân và gia đình</w:t>
      </w:r>
      <w:r w:rsidRPr="00AF0A09">
        <w:rPr>
          <w:rFonts w:ascii="Times New Roman" w:eastAsia="Times New Roman" w:hAnsi="Times New Roman" w:cs="Times New Roman"/>
          <w:sz w:val="24"/>
          <w:szCs w:val="24"/>
          <w:shd w:val="clear" w:color="auto" w:fill="FFFFFF"/>
        </w:rPr>
        <w:t>.</w:t>
      </w:r>
    </w:p>
    <w:p w14:paraId="6E06C82B"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ày được vai trò của việc chống ô nhiễm không khí liên quan đến các bệnh về hô hấp.</w:t>
      </w:r>
    </w:p>
    <w:p w14:paraId="153A1508"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Điều tra được một số bệnh về đường hô hấp trong trường học hoặc tại địa phương , nêu được nguyên nhân và cách phòng chống.</w:t>
      </w:r>
    </w:p>
    <w:p w14:paraId="70458DAC"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hực hiện được tình huống giả định hô hấp nhân tạo, cấp cứu người đuối nước; thiết kế được áp phích tuyên truyền không hút thuốc lá; đưa ra được quan điểm nên hay không nên hút thuốc lá và kinh doanh thuốc lá .</w:t>
      </w:r>
    </w:p>
    <w:p w14:paraId="37590169" w14:textId="77777777" w:rsidR="00394D18" w:rsidRPr="00AF0A09" w:rsidRDefault="00394D18" w:rsidP="009C1FF9">
      <w:pPr>
        <w:pStyle w:val="NormalWeb"/>
        <w:kinsoku w:val="0"/>
        <w:overflowPunct w:val="0"/>
        <w:spacing w:before="0" w:beforeAutospacing="0" w:after="0" w:afterAutospacing="0"/>
        <w:jc w:val="both"/>
        <w:textAlignment w:val="baseline"/>
        <w:rPr>
          <w:b/>
        </w:rPr>
      </w:pPr>
      <w:r w:rsidRPr="00AF0A09">
        <w:rPr>
          <w:b/>
        </w:rPr>
        <w:lastRenderedPageBreak/>
        <w:t xml:space="preserve">2.1. Năng lực chung: </w:t>
      </w:r>
    </w:p>
    <w:p w14:paraId="6C97F1C8"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sơ đồ để tìm hiểu về cấu tạo và chức năng của hệ hô hấp, một số bệnh về phổi, đường hô hấp, tác hại của thuốc lá.</w:t>
      </w:r>
    </w:p>
    <w:p w14:paraId="1C23814A"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1923C2A3"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 và thực hành.</w:t>
      </w:r>
    </w:p>
    <w:p w14:paraId="0BEE9706" w14:textId="77777777" w:rsidR="00394D18" w:rsidRPr="00AF0A09" w:rsidRDefault="00394D18"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5B24704F" w14:textId="77777777" w:rsidR="00394D18" w:rsidRPr="00AF0A09" w:rsidRDefault="00394D18"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Nhận thức khoa học tự nhiên:</w:t>
      </w:r>
    </w:p>
    <w:p w14:paraId="1FF56A3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cấu tạo và chức năng của hệ hô hấp, một số bệnh về phổi, đường hô hấp.</w:t>
      </w:r>
    </w:p>
    <w:p w14:paraId="24F82F2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tác hại của thuốc lá đối với hệ hô hấp.</w:t>
      </w:r>
    </w:p>
    <w:p w14:paraId="6034971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ắm được cách sơ cứu người bị gián đoạn hô hấp.</w:t>
      </w:r>
    </w:p>
    <w:p w14:paraId="5C965873"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sz w:val="24"/>
          <w:szCs w:val="24"/>
        </w:rPr>
        <w:t>Thực hiện được tình huống giả định cấp cứu người bị gián đoạn về hô hấp. Điều tra một số bệnh liên quan đến hệ hô hấp trong trường học và tại địa phương.</w:t>
      </w:r>
    </w:p>
    <w:p w14:paraId="0ECC2BF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kiến thức đã học về hô hấp  để bảo vệ bản thân và gia đình.</w:t>
      </w:r>
    </w:p>
    <w:p w14:paraId="49BF63B1" w14:textId="77777777" w:rsidR="00394D18" w:rsidRPr="00AF0A09" w:rsidRDefault="00394D18"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4E6069A6" w14:textId="77777777" w:rsidR="00394D18" w:rsidRPr="00AF0A09" w:rsidRDefault="00394D18"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cá nhân nhằm tìm hiểu về hệ hô hấp của cơ thể người.</w:t>
      </w:r>
    </w:p>
    <w:p w14:paraId="63C1D1CE"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1D9AB723"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hăm sóc sức khỏe của bản thân và người thân trong gia đình.</w:t>
      </w:r>
    </w:p>
    <w:p w14:paraId="53707163" w14:textId="77777777" w:rsidR="00394D18" w:rsidRPr="00AF0A09" w:rsidRDefault="00394D18"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1BBABB3C"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65AD9F39" w14:textId="77777777" w:rsidR="00394D18" w:rsidRPr="00AF0A09" w:rsidRDefault="00394D18"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50C230E9"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44DB475E" w14:textId="77777777" w:rsidR="00394D18" w:rsidRPr="00AF0A09" w:rsidRDefault="00394D18"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2B4DAA21"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5D848AA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40C9151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7D3C0CEA"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thảo luận cặp đôi, đưa ra câu trả lời cho tình huống GV đưa ra.</w:t>
      </w:r>
    </w:p>
    <w:p w14:paraId="03C8783B"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3CB90F6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639" w:type="dxa"/>
        <w:tblInd w:w="108" w:type="dxa"/>
        <w:shd w:val="clear" w:color="auto" w:fill="FFFFFF"/>
        <w:tblCellMar>
          <w:left w:w="0" w:type="dxa"/>
          <w:right w:w="0" w:type="dxa"/>
        </w:tblCellMar>
        <w:tblLook w:val="04A0" w:firstRow="1" w:lastRow="0" w:firstColumn="1" w:lastColumn="0" w:noHBand="0" w:noVBand="1"/>
      </w:tblPr>
      <w:tblGrid>
        <w:gridCol w:w="6379"/>
        <w:gridCol w:w="3260"/>
      </w:tblGrid>
      <w:tr w:rsidR="009C1FF9" w:rsidRPr="00AF0A09" w14:paraId="019A7D70" w14:textId="77777777" w:rsidTr="00693BA4">
        <w:tc>
          <w:tcPr>
            <w:tcW w:w="63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291B7F1" w14:textId="77777777" w:rsidR="00394D18" w:rsidRPr="00AF0A09" w:rsidRDefault="00394D18"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326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B4A6F3E" w14:textId="77777777" w:rsidR="00394D18" w:rsidRPr="00AF0A09" w:rsidRDefault="00394D18"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718B42AF" w14:textId="77777777" w:rsidTr="00693BA4">
        <w:tc>
          <w:tcPr>
            <w:tcW w:w="6379"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ECAD1FC"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1: Chuyển giao nhiệm vụ học tập</w:t>
            </w:r>
          </w:p>
          <w:p w14:paraId="65E66F0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yêu cầu học sinh thực hiện thảo luận cặp đôi, đưa ra câu trả lời cho tình huống: </w:t>
            </w:r>
            <w:r w:rsidRPr="00AF0A09">
              <w:rPr>
                <w:rFonts w:ascii="Times New Roman" w:eastAsia="Times New Roman" w:hAnsi="Times New Roman" w:cs="Times New Roman"/>
                <w:i/>
                <w:iCs/>
                <w:sz w:val="24"/>
                <w:szCs w:val="24"/>
              </w:rPr>
              <w:t>Con người tồn tại và hoạt động được là nhờ có nguồn năng lượng sinh ra từ quá trình hô hấp tế bào. Quá trình đó cần sử dụng khí O</w:t>
            </w:r>
            <w:r w:rsidRPr="00AF0A09">
              <w:rPr>
                <w:rFonts w:ascii="Times New Roman" w:eastAsia="Times New Roman" w:hAnsi="Times New Roman" w:cs="Times New Roman"/>
                <w:i/>
                <w:iCs/>
                <w:sz w:val="24"/>
                <w:szCs w:val="24"/>
                <w:vertAlign w:val="subscript"/>
              </w:rPr>
              <w:t>2</w:t>
            </w:r>
            <w:r w:rsidRPr="00AF0A09">
              <w:rPr>
                <w:rFonts w:ascii="Times New Roman" w:eastAsia="Times New Roman" w:hAnsi="Times New Roman" w:cs="Times New Roman"/>
                <w:i/>
                <w:iCs/>
                <w:sz w:val="24"/>
                <w:szCs w:val="24"/>
              </w:rPr>
              <w:t xml:space="preserve"> và thải ra khí CO</w:t>
            </w:r>
            <w:r w:rsidRPr="00AF0A09">
              <w:rPr>
                <w:rFonts w:ascii="Times New Roman" w:eastAsia="Times New Roman" w:hAnsi="Times New Roman" w:cs="Times New Roman"/>
                <w:i/>
                <w:iCs/>
                <w:sz w:val="24"/>
                <w:szCs w:val="24"/>
                <w:vertAlign w:val="subscript"/>
              </w:rPr>
              <w:t>2</w:t>
            </w:r>
            <w:r w:rsidRPr="00AF0A09">
              <w:rPr>
                <w:rFonts w:ascii="Times New Roman" w:eastAsia="Times New Roman" w:hAnsi="Times New Roman" w:cs="Times New Roman"/>
                <w:i/>
                <w:iCs/>
                <w:sz w:val="24"/>
                <w:szCs w:val="24"/>
              </w:rPr>
              <w:t>. Việc lấy khí O</w:t>
            </w:r>
            <w:r w:rsidRPr="00AF0A09">
              <w:rPr>
                <w:rFonts w:ascii="Times New Roman" w:eastAsia="Times New Roman" w:hAnsi="Times New Roman" w:cs="Times New Roman"/>
                <w:i/>
                <w:iCs/>
                <w:sz w:val="24"/>
                <w:szCs w:val="24"/>
                <w:vertAlign w:val="subscript"/>
              </w:rPr>
              <w:t>2</w:t>
            </w:r>
            <w:r w:rsidRPr="00AF0A09">
              <w:rPr>
                <w:rFonts w:ascii="Times New Roman" w:eastAsia="Times New Roman" w:hAnsi="Times New Roman" w:cs="Times New Roman"/>
                <w:i/>
                <w:iCs/>
                <w:sz w:val="24"/>
                <w:szCs w:val="24"/>
              </w:rPr>
              <w:t xml:space="preserve"> từ môi trường và thải khí CO</w:t>
            </w:r>
            <w:r w:rsidRPr="00AF0A09">
              <w:rPr>
                <w:rFonts w:ascii="Times New Roman" w:eastAsia="Times New Roman" w:hAnsi="Times New Roman" w:cs="Times New Roman"/>
                <w:i/>
                <w:iCs/>
                <w:sz w:val="24"/>
                <w:szCs w:val="24"/>
                <w:vertAlign w:val="subscript"/>
              </w:rPr>
              <w:t>2</w:t>
            </w:r>
            <w:r w:rsidRPr="00AF0A09">
              <w:rPr>
                <w:rFonts w:ascii="Times New Roman" w:eastAsia="Times New Roman" w:hAnsi="Times New Roman" w:cs="Times New Roman"/>
                <w:i/>
                <w:iCs/>
                <w:sz w:val="24"/>
                <w:szCs w:val="24"/>
              </w:rPr>
              <w:t xml:space="preserve"> ra khỏi cơ thể được thực hiện như thế nào?</w:t>
            </w:r>
          </w:p>
          <w:p w14:paraId="543EA45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iếp nhận nhiệm vụ.</w:t>
            </w:r>
          </w:p>
          <w:p w14:paraId="02338DB4"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0ECFDBAE"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chú ý theo dõi, kết hợp kiến thức của bản thân, suy nghĩ và trả lời câu hỏi.</w:t>
            </w:r>
          </w:p>
          <w:p w14:paraId="572B58E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ịnh hướng.</w:t>
            </w:r>
          </w:p>
          <w:p w14:paraId="34FEC40D"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2CB405A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2 – 3 HS trình bày câu trả lời.</w:t>
            </w:r>
          </w:p>
          <w:p w14:paraId="1149DD31"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4: Đánh giá kết quả thực hiện nhiệm vụ</w:t>
            </w:r>
          </w:p>
          <w:p w14:paraId="59B76E8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6D170C33"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260"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83BE95B"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p>
          <w:p w14:paraId="1D740008"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khởi động:</w:t>
            </w:r>
          </w:p>
          <w:p w14:paraId="063200B0" w14:textId="77777777" w:rsidR="00394D18" w:rsidRPr="00AF0A09" w:rsidRDefault="00394D18" w:rsidP="009C1FF9">
            <w:pPr>
              <w:spacing w:after="0" w:line="240" w:lineRule="auto"/>
              <w:jc w:val="both"/>
              <w:rPr>
                <w:rFonts w:ascii="Times New Roman" w:eastAsia="Times New Roman" w:hAnsi="Times New Roman" w:cs="Times New Roman"/>
                <w:i/>
                <w:iCs/>
                <w:sz w:val="24"/>
                <w:szCs w:val="24"/>
              </w:rPr>
            </w:pPr>
          </w:p>
          <w:p w14:paraId="475101E1" w14:textId="77777777" w:rsidR="00394D18" w:rsidRPr="00AF0A09" w:rsidRDefault="00394D18" w:rsidP="009C1FF9">
            <w:pPr>
              <w:spacing w:after="0" w:line="240" w:lineRule="auto"/>
              <w:jc w:val="both"/>
              <w:rPr>
                <w:rFonts w:ascii="Times New Roman" w:eastAsia="Times New Roman" w:hAnsi="Times New Roman" w:cs="Times New Roman"/>
                <w:i/>
                <w:iCs/>
                <w:sz w:val="24"/>
                <w:szCs w:val="24"/>
              </w:rPr>
            </w:pPr>
          </w:p>
          <w:p w14:paraId="09C1F972"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p>
        </w:tc>
      </w:tr>
    </w:tbl>
    <w:p w14:paraId="068A1D3A" w14:textId="77777777" w:rsidR="00394D18" w:rsidRPr="00AF0A09" w:rsidRDefault="00394D18" w:rsidP="009C1FF9">
      <w:pPr>
        <w:spacing w:after="0" w:line="240" w:lineRule="auto"/>
        <w:jc w:val="both"/>
        <w:rPr>
          <w:rFonts w:ascii="Times New Roman" w:eastAsia="Times New Roman" w:hAnsi="Times New Roman" w:cs="Times New Roman"/>
          <w:b/>
          <w:sz w:val="24"/>
          <w:szCs w:val="24"/>
          <w:shd w:val="clear" w:color="auto" w:fill="FFFFFF"/>
        </w:rPr>
      </w:pPr>
    </w:p>
    <w:p w14:paraId="7B8FF20A"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5C455DC5"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cấu tạo và chức năng của hệ hô hấp.</w:t>
      </w:r>
    </w:p>
    <w:p w14:paraId="6C2B3D62"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lastRenderedPageBreak/>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cấu tạo và chức năng của hệ hô hấp; nêu được chức năng của mỗi cơ quan và sự phối hợp các cơ quan thể hiện chức năng của cả hệ hô hấp.</w:t>
      </w:r>
    </w:p>
    <w:p w14:paraId="51DECB3E"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nghiên cứu thông tin SGK/142, 143; thảo luận cặp đôi, thảo luận nhóm trả lời câu hỏi SGK/ 142, 143 và rút ra kết luận về cấu tạo và chức năng của hệ hô hấp.</w:t>
      </w:r>
    </w:p>
    <w:p w14:paraId="6B27E010"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73CBBE25"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4644"/>
        <w:gridCol w:w="5245"/>
      </w:tblGrid>
      <w:tr w:rsidR="009C1FF9" w:rsidRPr="00AF0A09" w14:paraId="336A080A" w14:textId="77777777" w:rsidTr="00693BA4">
        <w:tc>
          <w:tcPr>
            <w:tcW w:w="4644" w:type="dxa"/>
            <w:tcBorders>
              <w:top w:val="single" w:sz="4" w:space="0" w:color="auto"/>
              <w:left w:val="single" w:sz="4" w:space="0" w:color="auto"/>
              <w:bottom w:val="single" w:sz="4" w:space="0" w:color="auto"/>
              <w:right w:val="single" w:sz="4" w:space="0" w:color="auto"/>
            </w:tcBorders>
            <w:shd w:val="clear" w:color="auto" w:fill="auto"/>
            <w:vAlign w:val="bottom"/>
          </w:tcPr>
          <w:p w14:paraId="6A4A86DA"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bottom"/>
          </w:tcPr>
          <w:p w14:paraId="48244B50"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41EFE527" w14:textId="77777777" w:rsidTr="00693BA4">
        <w:tc>
          <w:tcPr>
            <w:tcW w:w="4644" w:type="dxa"/>
            <w:tcBorders>
              <w:top w:val="single" w:sz="4" w:space="0" w:color="auto"/>
              <w:left w:val="single" w:sz="4" w:space="0" w:color="auto"/>
              <w:bottom w:val="single" w:sz="4" w:space="0" w:color="auto"/>
              <w:right w:val="single" w:sz="4" w:space="0" w:color="auto"/>
            </w:tcBorders>
            <w:shd w:val="clear" w:color="auto" w:fill="auto"/>
          </w:tcPr>
          <w:p w14:paraId="05C34885"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2FC1C479" w14:textId="77777777" w:rsidR="00394D18" w:rsidRPr="00AF0A09" w:rsidRDefault="00394D18" w:rsidP="009C1FF9">
            <w:pPr>
              <w:pStyle w:val="ListParagraph"/>
              <w:ind w:left="0"/>
              <w:jc w:val="both"/>
              <w:rPr>
                <w:rFonts w:eastAsia="Calibri"/>
              </w:rPr>
            </w:pPr>
            <w:r w:rsidRPr="00AF0A09">
              <w:t xml:space="preserve">- GV chiếu </w:t>
            </w:r>
            <w:r w:rsidRPr="00AF0A09">
              <w:rPr>
                <w:rFonts w:eastAsia="Arial"/>
              </w:rPr>
              <w:t>Hình 34.1- Hệ hô hấp ở người cho HS quan sát</w:t>
            </w:r>
            <w:r w:rsidRPr="00AF0A09">
              <w:rPr>
                <w:rFonts w:eastAsia="Calibri"/>
              </w:rPr>
              <w:t>.</w:t>
            </w:r>
          </w:p>
          <w:p w14:paraId="379B2B9A" w14:textId="77777777" w:rsidR="00394D18" w:rsidRPr="00AF0A09" w:rsidRDefault="00394D18" w:rsidP="009C1FF9">
            <w:pPr>
              <w:pStyle w:val="ListParagraph"/>
              <w:ind w:left="0"/>
              <w:jc w:val="center"/>
              <w:rPr>
                <w:rFonts w:eastAsia="Arial"/>
              </w:rPr>
            </w:pPr>
            <w:r w:rsidRPr="00AF0A09">
              <w:rPr>
                <w:noProof/>
              </w:rPr>
              <w:drawing>
                <wp:inline distT="0" distB="0" distL="0" distR="0" wp14:anchorId="771F75D5" wp14:editId="0CF86684">
                  <wp:extent cx="2476500" cy="1807845"/>
                  <wp:effectExtent l="0" t="0" r="0" b="1905"/>
                  <wp:docPr id="1194327521" name="Picture 1194327521" descr="Hệ hô hấp ở ngư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ệ hô hấp ở người"/>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476500" cy="1807845"/>
                          </a:xfrm>
                          <a:prstGeom prst="rect">
                            <a:avLst/>
                          </a:prstGeom>
                          <a:noFill/>
                          <a:ln>
                            <a:noFill/>
                          </a:ln>
                        </pic:spPr>
                      </pic:pic>
                    </a:graphicData>
                  </a:graphic>
                </wp:inline>
              </w:drawing>
            </w:r>
          </w:p>
          <w:p w14:paraId="56E47E06" w14:textId="77777777" w:rsidR="00394D18" w:rsidRPr="00AF0A09" w:rsidRDefault="00394D18" w:rsidP="009C1FF9">
            <w:pPr>
              <w:pStyle w:val="ListParagraph"/>
              <w:ind w:left="0"/>
              <w:jc w:val="both"/>
              <w:rPr>
                <w:rFonts w:eastAsia="Arial"/>
              </w:rPr>
            </w:pPr>
            <w:r w:rsidRPr="00AF0A09">
              <w:rPr>
                <w:rFonts w:eastAsia="Arial"/>
              </w:rPr>
              <w:t>- GV Cho HS cá nhân nghiên cứu thông tin phần 1 - Cấu tạo của hệ hô hấp, SGK/142</w:t>
            </w:r>
          </w:p>
          <w:p w14:paraId="16C3862C" w14:textId="77777777" w:rsidR="00394D18" w:rsidRPr="00AF0A09" w:rsidRDefault="00394D18" w:rsidP="009C1FF9">
            <w:pPr>
              <w:pStyle w:val="ListParagraph"/>
              <w:ind w:left="0"/>
              <w:jc w:val="both"/>
              <w:rPr>
                <w:rFonts w:eastAsia="Arial"/>
              </w:rPr>
            </w:pPr>
            <w:r w:rsidRPr="00AF0A09">
              <w:rPr>
                <w:rFonts w:eastAsia="Calibri"/>
              </w:rPr>
              <w:t>- HS thảo luận cặp đôi trả lời câu hỏi:</w:t>
            </w:r>
          </w:p>
          <w:p w14:paraId="65FEFF3A"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Đọc thông tin kết hợp quan sát Hình 34.1, nêu tên các cơ quan của hệ hô hấp, đặc điểm và chức năng của mỗi cơ quan.</w:t>
            </w:r>
          </w:p>
          <w:p w14:paraId="02924B96"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hAnsi="Times New Roman" w:cs="Times New Roman"/>
                <w:bCs/>
                <w:iCs/>
                <w:sz w:val="24"/>
                <w:szCs w:val="24"/>
              </w:rPr>
              <w:t>- HS rút ra kết luận về cấu tạo của hệ hô hấp.</w:t>
            </w:r>
          </w:p>
          <w:p w14:paraId="416A621B" w14:textId="77777777" w:rsidR="00394D18" w:rsidRPr="00AF0A09" w:rsidRDefault="00394D18" w:rsidP="009C1FF9">
            <w:pPr>
              <w:pStyle w:val="ListParagraph"/>
              <w:ind w:left="0"/>
              <w:jc w:val="both"/>
              <w:rPr>
                <w:rFonts w:eastAsia="Calibri"/>
              </w:rPr>
            </w:pPr>
            <w:r w:rsidRPr="00AF0A09">
              <w:t xml:space="preserve">- GV chiếu </w:t>
            </w:r>
            <w:r w:rsidRPr="00AF0A09">
              <w:rPr>
                <w:rFonts w:eastAsia="Arial"/>
              </w:rPr>
              <w:t>Hình 34.2, 34.3 cho HS quan sát</w:t>
            </w:r>
            <w:r w:rsidRPr="00AF0A09">
              <w:rPr>
                <w:rFonts w:eastAsia="Calibri"/>
              </w:rPr>
              <w:t>.</w:t>
            </w:r>
          </w:p>
          <w:p w14:paraId="29426A86" w14:textId="77777777" w:rsidR="00394D18" w:rsidRPr="00AF0A09" w:rsidRDefault="00394D18" w:rsidP="009C1FF9">
            <w:pPr>
              <w:pStyle w:val="ListParagraph"/>
              <w:ind w:left="0"/>
              <w:jc w:val="center"/>
              <w:rPr>
                <w:rFonts w:eastAsia="Arial"/>
              </w:rPr>
            </w:pPr>
            <w:r w:rsidRPr="00AF0A09">
              <w:rPr>
                <w:noProof/>
              </w:rPr>
              <w:drawing>
                <wp:inline distT="0" distB="0" distL="0" distR="0" wp14:anchorId="30818C6D" wp14:editId="74F50D75">
                  <wp:extent cx="2333625" cy="1155144"/>
                  <wp:effectExtent l="0" t="0" r="0" b="6985"/>
                  <wp:docPr id="1708903048" name="Picture 1708903048" descr="Sự thông khí ở phổ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ự thông khí ở phổi"/>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338394" cy="1157505"/>
                          </a:xfrm>
                          <a:prstGeom prst="rect">
                            <a:avLst/>
                          </a:prstGeom>
                          <a:noFill/>
                          <a:ln>
                            <a:noFill/>
                          </a:ln>
                        </pic:spPr>
                      </pic:pic>
                    </a:graphicData>
                  </a:graphic>
                </wp:inline>
              </w:drawing>
            </w:r>
          </w:p>
          <w:p w14:paraId="73FD5072" w14:textId="77777777" w:rsidR="00394D18" w:rsidRPr="00AF0A09" w:rsidRDefault="00394D18" w:rsidP="009C1FF9">
            <w:pPr>
              <w:shd w:val="clear" w:color="auto" w:fill="FFFFFF"/>
              <w:spacing w:after="0" w:line="240" w:lineRule="auto"/>
              <w:jc w:val="center"/>
              <w:rPr>
                <w:rFonts w:ascii="Times New Roman" w:hAnsi="Times New Roman" w:cs="Times New Roman"/>
                <w:i/>
                <w:iCs/>
                <w:sz w:val="24"/>
                <w:szCs w:val="24"/>
              </w:rPr>
            </w:pPr>
            <w:r w:rsidRPr="00AF0A09">
              <w:rPr>
                <w:rFonts w:ascii="Times New Roman" w:hAnsi="Times New Roman" w:cs="Times New Roman"/>
                <w:i/>
                <w:iCs/>
                <w:sz w:val="24"/>
                <w:szCs w:val="24"/>
              </w:rPr>
              <w:t>Hình 34.2 Sự thông khí ở phổi</w:t>
            </w:r>
          </w:p>
          <w:p w14:paraId="58042757" w14:textId="77777777" w:rsidR="00394D18" w:rsidRPr="00AF0A09" w:rsidRDefault="00394D18" w:rsidP="009C1FF9">
            <w:pPr>
              <w:pStyle w:val="ListParagraph"/>
              <w:ind w:left="0"/>
              <w:jc w:val="center"/>
              <w:rPr>
                <w:rFonts w:eastAsia="Arial"/>
              </w:rPr>
            </w:pPr>
            <w:r w:rsidRPr="00AF0A09">
              <w:rPr>
                <w:noProof/>
              </w:rPr>
              <w:drawing>
                <wp:inline distT="0" distB="0" distL="0" distR="0" wp14:anchorId="781235DD" wp14:editId="6DA962EF">
                  <wp:extent cx="2381250" cy="1398985"/>
                  <wp:effectExtent l="0" t="0" r="0" b="0"/>
                  <wp:docPr id="454834055" name="Picture 454834055" descr="trao đổi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o đổi khí"/>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386503" cy="1402071"/>
                          </a:xfrm>
                          <a:prstGeom prst="rect">
                            <a:avLst/>
                          </a:prstGeom>
                          <a:noFill/>
                          <a:ln>
                            <a:noFill/>
                          </a:ln>
                        </pic:spPr>
                      </pic:pic>
                    </a:graphicData>
                  </a:graphic>
                </wp:inline>
              </w:drawing>
            </w:r>
          </w:p>
          <w:p w14:paraId="32660D3F" w14:textId="77777777" w:rsidR="00394D18" w:rsidRPr="00AF0A09" w:rsidRDefault="00394D18" w:rsidP="009C1FF9">
            <w:pPr>
              <w:shd w:val="clear" w:color="auto" w:fill="FFFFFF"/>
              <w:spacing w:after="0" w:line="240" w:lineRule="auto"/>
              <w:jc w:val="center"/>
              <w:rPr>
                <w:rFonts w:ascii="Times New Roman" w:hAnsi="Times New Roman" w:cs="Times New Roman"/>
                <w:i/>
                <w:iCs/>
                <w:sz w:val="24"/>
                <w:szCs w:val="24"/>
              </w:rPr>
            </w:pPr>
            <w:r w:rsidRPr="00AF0A09">
              <w:rPr>
                <w:rFonts w:ascii="Times New Roman" w:hAnsi="Times New Roman" w:cs="Times New Roman"/>
                <w:i/>
                <w:iCs/>
                <w:sz w:val="24"/>
                <w:szCs w:val="24"/>
              </w:rPr>
              <w:t>Hình 34.3 Trao đổi khí ở phổi (a) và các tế bào trong cơ thể(b)</w:t>
            </w:r>
          </w:p>
          <w:p w14:paraId="1016FF29" w14:textId="77777777" w:rsidR="00394D18" w:rsidRPr="00AF0A09" w:rsidRDefault="00394D18" w:rsidP="009C1FF9">
            <w:pPr>
              <w:pStyle w:val="ListParagraph"/>
              <w:ind w:left="0"/>
              <w:jc w:val="both"/>
              <w:rPr>
                <w:rFonts w:eastAsia="Arial"/>
              </w:rPr>
            </w:pPr>
            <w:r w:rsidRPr="00AF0A09">
              <w:rPr>
                <w:rFonts w:eastAsia="Arial"/>
              </w:rPr>
              <w:t>- GV Cho HS cá nhân nghiên cứu thông tin phần 2 - Chức năng của hệ hô hấpSGK/143</w:t>
            </w:r>
          </w:p>
          <w:p w14:paraId="5D477021" w14:textId="77777777" w:rsidR="00394D18" w:rsidRPr="00AF0A09" w:rsidRDefault="00394D18" w:rsidP="009C1FF9">
            <w:pPr>
              <w:pStyle w:val="ListParagraph"/>
              <w:ind w:left="0"/>
              <w:jc w:val="both"/>
              <w:rPr>
                <w:rFonts w:eastAsia="Arial"/>
              </w:rPr>
            </w:pPr>
            <w:r w:rsidRPr="00AF0A09">
              <w:rPr>
                <w:rFonts w:eastAsia="Calibri"/>
              </w:rPr>
              <w:t>- HS thảo luận cặp đôi trả lời câu hỏi:</w:t>
            </w:r>
          </w:p>
          <w:p w14:paraId="18A59096" w14:textId="77777777" w:rsidR="00394D18" w:rsidRPr="00AF0A09" w:rsidRDefault="00394D18" w:rsidP="009C1FF9">
            <w:pPr>
              <w:pStyle w:val="NormalWeb"/>
              <w:shd w:val="clear" w:color="auto" w:fill="FFFFFF"/>
              <w:spacing w:before="0" w:beforeAutospacing="0" w:after="0" w:afterAutospacing="0"/>
              <w:jc w:val="both"/>
              <w:rPr>
                <w:i/>
              </w:rPr>
            </w:pPr>
            <w:r w:rsidRPr="00AF0A09">
              <w:rPr>
                <w:i/>
              </w:rPr>
              <w:t>Quan sát hình 34.2, mô tả hoạt động của cơ xương và sự thay đổi thể tích lồng ngực khi cử động hô hấp</w:t>
            </w:r>
          </w:p>
          <w:p w14:paraId="22A881DE" w14:textId="77777777" w:rsidR="00394D18" w:rsidRPr="00AF0A09" w:rsidRDefault="00394D18" w:rsidP="009C1FF9">
            <w:pPr>
              <w:pStyle w:val="ListParagraph"/>
              <w:ind w:left="0"/>
              <w:jc w:val="both"/>
              <w:rPr>
                <w:rFonts w:eastAsia="Arial"/>
              </w:rPr>
            </w:pPr>
            <w:r w:rsidRPr="00AF0A09">
              <w:rPr>
                <w:rFonts w:eastAsia="Calibri"/>
              </w:rPr>
              <w:t>- HS thảo luận nhóm theo bàn trả lời câu hỏi:</w:t>
            </w:r>
          </w:p>
          <w:p w14:paraId="358ADE0B" w14:textId="77777777" w:rsidR="00394D18" w:rsidRPr="00AF0A09" w:rsidRDefault="00394D18" w:rsidP="009C1FF9">
            <w:pPr>
              <w:pStyle w:val="NormalWeb"/>
              <w:shd w:val="clear" w:color="auto" w:fill="FFFFFF"/>
              <w:spacing w:before="0" w:beforeAutospacing="0" w:after="0" w:afterAutospacing="0"/>
              <w:jc w:val="both"/>
              <w:rPr>
                <w:i/>
              </w:rPr>
            </w:pPr>
            <w:r w:rsidRPr="00AF0A09">
              <w:rPr>
                <w:rStyle w:val="Strong"/>
                <w:i/>
                <w:bdr w:val="none" w:sz="0" w:space="0" w:color="auto" w:frame="1"/>
              </w:rPr>
              <w:t>1.</w:t>
            </w:r>
            <w:r w:rsidRPr="00AF0A09">
              <w:rPr>
                <w:i/>
              </w:rPr>
              <w:t> Quan sát hình 34.3 mô tả sự trao đổi khí ở phổi và ở tế bào.</w:t>
            </w:r>
          </w:p>
          <w:p w14:paraId="2B750EE9" w14:textId="77777777" w:rsidR="00394D18" w:rsidRPr="00AF0A09" w:rsidRDefault="00394D18" w:rsidP="009C1FF9">
            <w:pPr>
              <w:pStyle w:val="NormalWeb"/>
              <w:shd w:val="clear" w:color="auto" w:fill="FFFFFF"/>
              <w:spacing w:before="0" w:beforeAutospacing="0" w:after="0" w:afterAutospacing="0"/>
              <w:jc w:val="both"/>
              <w:rPr>
                <w:i/>
              </w:rPr>
            </w:pPr>
            <w:r w:rsidRPr="00AF0A09">
              <w:rPr>
                <w:rStyle w:val="Strong"/>
                <w:i/>
                <w:bdr w:val="none" w:sz="0" w:space="0" w:color="auto" w:frame="1"/>
              </w:rPr>
              <w:lastRenderedPageBreak/>
              <w:t>2.</w:t>
            </w:r>
            <w:r w:rsidRPr="00AF0A09">
              <w:rPr>
                <w:i/>
              </w:rPr>
              <w:t> Trình bày sự phối hợp chức năng của mỗi cơ quan thể hiện chức năng của cả hệ hô hấp</w:t>
            </w:r>
          </w:p>
          <w:p w14:paraId="44C9BBFD"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hAnsi="Times New Roman" w:cs="Times New Roman"/>
                <w:bCs/>
                <w:iCs/>
                <w:sz w:val="24"/>
                <w:szCs w:val="24"/>
              </w:rPr>
              <w:t>- HS rút ra kết luận về chức năng của hệ hô hấp.</w:t>
            </w:r>
          </w:p>
          <w:p w14:paraId="0A3DAD5C"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B304ABB"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hoạt động cá nhân quan sát Hình 34.1, 34.2, 34.3 SGK/ 142, 143; nghiên cứu thông tin trong sgk/142, 143;  thảo luận cặp đôi, thảo luận nhóm trả lời câu hỏi.</w:t>
            </w:r>
          </w:p>
          <w:p w14:paraId="06AFDD80" w14:textId="77777777" w:rsidR="00394D18" w:rsidRPr="00AF0A09" w:rsidRDefault="00394D18" w:rsidP="009C1FF9">
            <w:pPr>
              <w:pStyle w:val="ListParagraph"/>
              <w:ind w:left="0"/>
              <w:jc w:val="both"/>
              <w:rPr>
                <w:rFonts w:eastAsia="Arial"/>
              </w:rPr>
            </w:pPr>
            <w:r w:rsidRPr="00AF0A09">
              <w:rPr>
                <w:rFonts w:eastAsia="Calibri"/>
              </w:rPr>
              <w:t>- HS rút ra kết luận về cấu tạo và chức năng của hệ hô hấp.</w:t>
            </w:r>
          </w:p>
          <w:p w14:paraId="23D12AD4"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A64CAC1"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đại diện các cặp đôi, nhóm trình bày, các HS nhóm khác theo dõi, nhận xét bổ sung (nếu có).</w:t>
            </w:r>
          </w:p>
          <w:p w14:paraId="77C30961"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đưa ra kết luận về cấu tạo và chức năng của hệ hô hấp</w:t>
            </w:r>
          </w:p>
          <w:p w14:paraId="104BC215"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5614C36"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5245" w:type="dxa"/>
            <w:tcBorders>
              <w:top w:val="single" w:sz="4" w:space="0" w:color="auto"/>
              <w:left w:val="single" w:sz="4" w:space="0" w:color="auto"/>
              <w:bottom w:val="single" w:sz="4" w:space="0" w:color="auto"/>
              <w:right w:val="single" w:sz="4" w:space="0" w:color="auto"/>
            </w:tcBorders>
            <w:shd w:val="clear" w:color="auto" w:fill="auto"/>
          </w:tcPr>
          <w:p w14:paraId="40B59061"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 Cấu tạo và chức năng của hệ hô hấp.</w:t>
            </w:r>
          </w:p>
          <w:p w14:paraId="1070AE23" w14:textId="77777777" w:rsidR="00394D18" w:rsidRPr="00AF0A09" w:rsidRDefault="00394D18"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4DD52079" w14:textId="77777777" w:rsidR="00394D18" w:rsidRPr="00AF0A09" w:rsidRDefault="00394D18" w:rsidP="009C1FF9">
            <w:pPr>
              <w:pStyle w:val="NormalWeb"/>
              <w:shd w:val="clear" w:color="auto" w:fill="FFFFFF"/>
              <w:spacing w:before="0" w:beforeAutospacing="0" w:after="0" w:afterAutospacing="0"/>
              <w:jc w:val="both"/>
            </w:pPr>
            <w:r w:rsidRPr="00AF0A09">
              <w:t xml:space="preserve">- Hệ hô hấp ở người gồm đường dẫn khí (mũi, họng, thanh quản, khí quản, phế quản) và cơ quan trao đổi khí là hai lá phổi. </w:t>
            </w:r>
          </w:p>
          <w:p w14:paraId="044B9ECC" w14:textId="77777777" w:rsidR="00394D18" w:rsidRPr="00AF0A09" w:rsidRDefault="00394D18" w:rsidP="009C1FF9">
            <w:pPr>
              <w:pStyle w:val="NormalWeb"/>
              <w:shd w:val="clear" w:color="auto" w:fill="FFFFFF"/>
              <w:spacing w:before="0" w:beforeAutospacing="0" w:after="0" w:afterAutospacing="0"/>
              <w:jc w:val="both"/>
            </w:pPr>
            <w:r w:rsidRPr="00AF0A09">
              <w:t xml:space="preserve">- Mũi có lớp niêm mạc tiết chất nhầy, có nhiều lông mũi và lớp mao mạch dày đặc giúp ngăn bụi, làm ẩm, làm ấm không khí vào phổi. </w:t>
            </w:r>
          </w:p>
          <w:p w14:paraId="6417AD9B" w14:textId="77777777" w:rsidR="00394D18" w:rsidRPr="00AF0A09" w:rsidRDefault="00394D18" w:rsidP="009C1FF9">
            <w:pPr>
              <w:pStyle w:val="NormalWeb"/>
              <w:shd w:val="clear" w:color="auto" w:fill="FFFFFF"/>
              <w:spacing w:before="0" w:beforeAutospacing="0" w:after="0" w:afterAutospacing="0"/>
              <w:jc w:val="both"/>
            </w:pPr>
            <w:r w:rsidRPr="00AF0A09">
              <w:t xml:space="preserve">- Thanh quản có nắp thanh quản, có thể cử động để dậy kín đường hô hấp khi nuốt thức ăn. </w:t>
            </w:r>
          </w:p>
          <w:p w14:paraId="7B6C07AB" w14:textId="77777777" w:rsidR="00394D18" w:rsidRPr="00AF0A09" w:rsidRDefault="00394D18" w:rsidP="009C1FF9">
            <w:pPr>
              <w:pStyle w:val="NormalWeb"/>
              <w:shd w:val="clear" w:color="auto" w:fill="FFFFFF"/>
              <w:spacing w:before="0" w:beforeAutospacing="0" w:after="0" w:afterAutospacing="0"/>
              <w:jc w:val="both"/>
            </w:pPr>
            <w:r w:rsidRPr="00AF0A09">
              <w:t xml:space="preserve">- Khí quản có lớp niêm mạc tiết chất nhầy với nhiều lông rung chuyển động liên tục, dẫn khí từ ngoài vào. </w:t>
            </w:r>
          </w:p>
          <w:p w14:paraId="7A6F2EB1" w14:textId="77777777" w:rsidR="00394D18" w:rsidRPr="00AF0A09" w:rsidRDefault="00394D18" w:rsidP="009C1FF9">
            <w:pPr>
              <w:pStyle w:val="NormalWeb"/>
              <w:shd w:val="clear" w:color="auto" w:fill="FFFFFF"/>
              <w:spacing w:before="0" w:beforeAutospacing="0" w:after="0" w:afterAutospacing="0"/>
              <w:jc w:val="both"/>
            </w:pPr>
            <w:r w:rsidRPr="00AF0A09">
              <w:t xml:space="preserve">- Phế quản và tiểu phế quản dẫn khí vào phổi rồi đến phế nang. </w:t>
            </w:r>
          </w:p>
          <w:p w14:paraId="165F3B02" w14:textId="77777777" w:rsidR="00394D18" w:rsidRPr="00AF0A09" w:rsidRDefault="00394D18" w:rsidP="009C1FF9">
            <w:pPr>
              <w:pStyle w:val="NormalWeb"/>
              <w:shd w:val="clear" w:color="auto" w:fill="FFFFFF"/>
              <w:spacing w:before="0" w:beforeAutospacing="0" w:after="0" w:afterAutospacing="0"/>
              <w:jc w:val="both"/>
            </w:pPr>
            <w:r w:rsidRPr="00AF0A09">
              <w:t xml:space="preserve">- Phổi gồm nhiều phế nang (là nơi diễn ra quá trình trao đổi khí). </w:t>
            </w:r>
          </w:p>
          <w:p w14:paraId="5E677532" w14:textId="77777777" w:rsidR="00394D18" w:rsidRPr="00AF0A09" w:rsidRDefault="00394D18" w:rsidP="009C1FF9">
            <w:pPr>
              <w:pStyle w:val="NormalWeb"/>
              <w:shd w:val="clear" w:color="auto" w:fill="FFFFFF"/>
              <w:spacing w:before="0" w:beforeAutospacing="0" w:after="0" w:afterAutospacing="0"/>
              <w:jc w:val="both"/>
            </w:pPr>
            <w:r w:rsidRPr="00AF0A09">
              <w:t>- Phế nang được bao bọc bởi hệ thống mạch máu dày đặc giúp quá trình trao đổi khí diễn ra dễ dàng. </w:t>
            </w:r>
          </w:p>
          <w:p w14:paraId="4207E537" w14:textId="77777777" w:rsidR="00394D18" w:rsidRPr="00AF0A09" w:rsidRDefault="00394D18" w:rsidP="009C1FF9">
            <w:pPr>
              <w:spacing w:after="0" w:line="240" w:lineRule="auto"/>
              <w:rPr>
                <w:rFonts w:ascii="Times New Roman" w:hAnsi="Times New Roman" w:cs="Times New Roman"/>
                <w:sz w:val="24"/>
                <w:szCs w:val="24"/>
              </w:rPr>
            </w:pPr>
          </w:p>
          <w:p w14:paraId="43F157F5"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cặp đôi:</w:t>
            </w:r>
          </w:p>
          <w:p w14:paraId="1CC817D7" w14:textId="77777777" w:rsidR="00394D18" w:rsidRPr="00AF0A09" w:rsidRDefault="00394D18" w:rsidP="009C1FF9">
            <w:pPr>
              <w:spacing w:after="0" w:line="240" w:lineRule="auto"/>
              <w:rPr>
                <w:rFonts w:ascii="Times New Roman" w:hAnsi="Times New Roman" w:cs="Times New Roman"/>
                <w:sz w:val="24"/>
                <w:szCs w:val="24"/>
              </w:rPr>
            </w:pPr>
          </w:p>
          <w:p w14:paraId="434751AC" w14:textId="77777777" w:rsidR="00394D18" w:rsidRPr="00AF0A09" w:rsidRDefault="00394D18" w:rsidP="009C1FF9">
            <w:pPr>
              <w:pStyle w:val="NormalWeb"/>
              <w:shd w:val="clear" w:color="auto" w:fill="FFFFFF"/>
              <w:spacing w:before="0" w:beforeAutospacing="0" w:after="0" w:afterAutospacing="0"/>
              <w:jc w:val="both"/>
              <w:rPr>
                <w:b/>
                <w:i/>
              </w:rPr>
            </w:pPr>
            <w:r w:rsidRPr="00AF0A09">
              <w:rPr>
                <w:rStyle w:val="Strong"/>
                <w:i/>
                <w:bdr w:val="none" w:sz="0" w:space="0" w:color="auto" w:frame="1"/>
              </w:rPr>
              <w:t>* Làm tăng thể tích lồng ngực:</w:t>
            </w:r>
          </w:p>
          <w:p w14:paraId="221500AA" w14:textId="77777777" w:rsidR="00394D18" w:rsidRPr="00AF0A09" w:rsidRDefault="00394D18" w:rsidP="009C1FF9">
            <w:pPr>
              <w:pStyle w:val="NormalWeb"/>
              <w:shd w:val="clear" w:color="auto" w:fill="FFFFFF"/>
              <w:spacing w:before="0" w:beforeAutospacing="0" w:after="0" w:afterAutospacing="0"/>
              <w:jc w:val="both"/>
              <w:rPr>
                <w:i/>
              </w:rPr>
            </w:pPr>
            <w:r w:rsidRPr="00AF0A09">
              <w:rPr>
                <w:i/>
              </w:rPr>
              <w:t>+ Cơ liên sườn ngoài co → tập hợp xương ức và xương sườn có điểm tựa linh động sẽ chuyển động đồng thời theo 2 hướng: lên trên và ra 2 bên làm lồng ngực mở rộng ra 2 bên là chủ yếu.</w:t>
            </w:r>
          </w:p>
          <w:p w14:paraId="1AC730AF" w14:textId="77777777" w:rsidR="00394D18" w:rsidRPr="00AF0A09" w:rsidRDefault="00394D18" w:rsidP="009C1FF9">
            <w:pPr>
              <w:pStyle w:val="NormalWeb"/>
              <w:shd w:val="clear" w:color="auto" w:fill="FFFFFF"/>
              <w:spacing w:before="0" w:beforeAutospacing="0" w:after="0" w:afterAutospacing="0"/>
              <w:jc w:val="both"/>
              <w:rPr>
                <w:i/>
              </w:rPr>
            </w:pPr>
            <w:r w:rsidRPr="00AF0A09">
              <w:rPr>
                <w:i/>
              </w:rPr>
              <w:t>+ Cơ hoành co → lồng ngực mở rộng thêm về phía dưới, ép xuống khoang bụng.</w:t>
            </w:r>
          </w:p>
          <w:p w14:paraId="66A36285" w14:textId="77777777" w:rsidR="00394D18" w:rsidRPr="00AF0A09" w:rsidRDefault="00394D18" w:rsidP="009C1FF9">
            <w:pPr>
              <w:pStyle w:val="NormalWeb"/>
              <w:shd w:val="clear" w:color="auto" w:fill="FFFFFF"/>
              <w:spacing w:before="0" w:beforeAutospacing="0" w:after="0" w:afterAutospacing="0"/>
              <w:jc w:val="both"/>
              <w:rPr>
                <w:b/>
                <w:i/>
              </w:rPr>
            </w:pPr>
            <w:r w:rsidRPr="00AF0A09">
              <w:rPr>
                <w:rStyle w:val="Strong"/>
                <w:i/>
                <w:bdr w:val="none" w:sz="0" w:space="0" w:color="auto" w:frame="1"/>
              </w:rPr>
              <w:t>* Làm giảm thể tích lồng ngực:</w:t>
            </w:r>
          </w:p>
          <w:p w14:paraId="250763F5" w14:textId="77777777" w:rsidR="00394D18" w:rsidRPr="00AF0A09" w:rsidRDefault="00394D18" w:rsidP="009C1FF9">
            <w:pPr>
              <w:pStyle w:val="NormalWeb"/>
              <w:shd w:val="clear" w:color="auto" w:fill="FFFFFF"/>
              <w:spacing w:before="0" w:beforeAutospacing="0" w:after="0" w:afterAutospacing="0"/>
              <w:jc w:val="both"/>
              <w:rPr>
                <w:i/>
              </w:rPr>
            </w:pPr>
            <w:r w:rsidRPr="00AF0A09">
              <w:rPr>
                <w:i/>
              </w:rPr>
              <w:t>+ Cơ liên sườn ngoài và cơ hoành không co nữa và giãn ra → làm lồng ngực thu nhỏ trở về vị trí cũ.</w:t>
            </w:r>
          </w:p>
          <w:p w14:paraId="2792671A" w14:textId="77777777" w:rsidR="00394D18" w:rsidRPr="00AF0A09" w:rsidRDefault="00394D18" w:rsidP="009C1FF9">
            <w:pPr>
              <w:pStyle w:val="NormalWeb"/>
              <w:shd w:val="clear" w:color="auto" w:fill="FFFFFF"/>
              <w:spacing w:before="0" w:beforeAutospacing="0" w:after="0" w:afterAutospacing="0"/>
              <w:jc w:val="both"/>
              <w:rPr>
                <w:i/>
              </w:rPr>
            </w:pPr>
            <w:r w:rsidRPr="00AF0A09">
              <w:rPr>
                <w:i/>
              </w:rPr>
              <w:t>+ Ngoài ra còn có sự tham gia của một số cơ khác khi thở gắng sức.</w:t>
            </w:r>
          </w:p>
          <w:p w14:paraId="368A13A8"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p>
          <w:p w14:paraId="6A20EB3F"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nhóm:</w:t>
            </w:r>
          </w:p>
          <w:p w14:paraId="0BEDBA37" w14:textId="77777777" w:rsidR="00394D18" w:rsidRPr="00AF0A09" w:rsidRDefault="00394D18" w:rsidP="009C1FF9">
            <w:pPr>
              <w:pStyle w:val="NormalWeb"/>
              <w:shd w:val="clear" w:color="auto" w:fill="FFFFFF"/>
              <w:spacing w:before="0" w:beforeAutospacing="0" w:after="0" w:afterAutospacing="0"/>
              <w:jc w:val="both"/>
            </w:pPr>
            <w:r w:rsidRPr="00AF0A09">
              <w:rPr>
                <w:rStyle w:val="Strong"/>
                <w:bdr w:val="none" w:sz="0" w:space="0" w:color="auto" w:frame="1"/>
              </w:rPr>
              <w:t>1,</w:t>
            </w:r>
          </w:p>
          <w:p w14:paraId="3A0D79CB" w14:textId="77777777" w:rsidR="00394D18" w:rsidRPr="00AF0A09" w:rsidRDefault="00394D18" w:rsidP="009C1FF9">
            <w:pPr>
              <w:pStyle w:val="NormalWeb"/>
              <w:shd w:val="clear" w:color="auto" w:fill="FFFFFF"/>
              <w:spacing w:before="0" w:beforeAutospacing="0" w:after="0" w:afterAutospacing="0"/>
              <w:jc w:val="both"/>
            </w:pPr>
            <w:r w:rsidRPr="00AF0A09">
              <w:t>+ Trao đổi khí ở phổi gồm sự khuếch tán của O</w:t>
            </w:r>
            <w:r w:rsidRPr="00AF0A09">
              <w:rPr>
                <w:bdr w:val="none" w:sz="0" w:space="0" w:color="auto" w:frame="1"/>
                <w:vertAlign w:val="subscript"/>
              </w:rPr>
              <w:t>2</w:t>
            </w:r>
            <w:r w:rsidRPr="00AF0A09">
              <w:t> từ không khí ở phế nang vào máu và của CO</w:t>
            </w:r>
            <w:r w:rsidRPr="00AF0A09">
              <w:rPr>
                <w:bdr w:val="none" w:sz="0" w:space="0" w:color="auto" w:frame="1"/>
                <w:vertAlign w:val="subscript"/>
              </w:rPr>
              <w:t>2</w:t>
            </w:r>
            <w:r w:rsidRPr="00AF0A09">
              <w:t> từ máu vào không khí phế nang.</w:t>
            </w:r>
          </w:p>
          <w:p w14:paraId="320621DC" w14:textId="77777777" w:rsidR="00394D18" w:rsidRPr="00AF0A09" w:rsidRDefault="00394D18" w:rsidP="009C1FF9">
            <w:pPr>
              <w:pStyle w:val="NormalWeb"/>
              <w:shd w:val="clear" w:color="auto" w:fill="FFFFFF"/>
              <w:spacing w:before="0" w:beforeAutospacing="0" w:after="0" w:afterAutospacing="0"/>
              <w:jc w:val="both"/>
            </w:pPr>
            <w:r w:rsidRPr="00AF0A09">
              <w:t>+ Trao đổi khí ở tế bào gồm sự khuếch tán của O</w:t>
            </w:r>
            <w:r w:rsidRPr="00AF0A09">
              <w:rPr>
                <w:bdr w:val="none" w:sz="0" w:space="0" w:color="auto" w:frame="1"/>
                <w:vertAlign w:val="subscript"/>
              </w:rPr>
              <w:t>2</w:t>
            </w:r>
            <w:r w:rsidRPr="00AF0A09">
              <w:t> từ máu vào tế bào của CO</w:t>
            </w:r>
            <w:r w:rsidRPr="00AF0A09">
              <w:rPr>
                <w:bdr w:val="none" w:sz="0" w:space="0" w:color="auto" w:frame="1"/>
                <w:vertAlign w:val="subscript"/>
              </w:rPr>
              <w:t>2</w:t>
            </w:r>
            <w:r w:rsidRPr="00AF0A09">
              <w:t> từ tế bào vào máu.</w:t>
            </w:r>
          </w:p>
          <w:p w14:paraId="304DC8D8" w14:textId="77777777" w:rsidR="00394D18" w:rsidRPr="00AF0A09" w:rsidRDefault="00394D18" w:rsidP="009C1FF9">
            <w:pPr>
              <w:pStyle w:val="NormalWeb"/>
              <w:shd w:val="clear" w:color="auto" w:fill="FFFFFF"/>
              <w:spacing w:before="0" w:beforeAutospacing="0" w:after="0" w:afterAutospacing="0"/>
              <w:jc w:val="both"/>
            </w:pPr>
            <w:r w:rsidRPr="00AF0A09">
              <w:rPr>
                <w:rStyle w:val="Strong"/>
                <w:bdr w:val="none" w:sz="0" w:space="0" w:color="auto" w:frame="1"/>
              </w:rPr>
              <w:t>2,</w:t>
            </w:r>
          </w:p>
          <w:p w14:paraId="331ECABB" w14:textId="77777777" w:rsidR="00394D18" w:rsidRPr="00AF0A09" w:rsidRDefault="00394D18" w:rsidP="009C1FF9">
            <w:pPr>
              <w:pStyle w:val="NormalWeb"/>
              <w:shd w:val="clear" w:color="auto" w:fill="FFFFFF"/>
              <w:spacing w:before="0" w:beforeAutospacing="0" w:after="0" w:afterAutospacing="0"/>
              <w:jc w:val="both"/>
            </w:pPr>
            <w:r w:rsidRPr="00AF0A09">
              <w:t>- Nhờ hoạt động của lồng ngực với sự tham gia của các cơ hô hấp mà ta thực hiện được hít vào và thở ra, giúp cho không khí trong phổi thường xuyên được đổi mới.</w:t>
            </w:r>
          </w:p>
          <w:p w14:paraId="3F542D9E" w14:textId="77777777" w:rsidR="00394D18" w:rsidRPr="00AF0A09" w:rsidRDefault="00394D18" w:rsidP="009C1FF9">
            <w:pPr>
              <w:pStyle w:val="NormalWeb"/>
              <w:shd w:val="clear" w:color="auto" w:fill="FFFFFF"/>
              <w:spacing w:before="0" w:beforeAutospacing="0" w:after="0" w:afterAutospacing="0"/>
              <w:jc w:val="both"/>
            </w:pPr>
            <w:r w:rsidRPr="00AF0A09">
              <w:t>- Chức năng quan trọng của hệ hô hấp là trao đổi khí, gồm sự trao đổi khí ở phổi và ở tế bào</w:t>
            </w:r>
          </w:p>
          <w:p w14:paraId="1B66DD65" w14:textId="77777777" w:rsidR="00394D18" w:rsidRPr="00AF0A09" w:rsidRDefault="00394D18"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KL:</w:t>
            </w:r>
          </w:p>
          <w:p w14:paraId="54481ABF" w14:textId="77777777" w:rsidR="00394D18" w:rsidRPr="00AF0A09" w:rsidRDefault="00394D18" w:rsidP="009C1FF9">
            <w:pPr>
              <w:pStyle w:val="NormalWeb"/>
              <w:shd w:val="clear" w:color="auto" w:fill="FFFFFF"/>
              <w:spacing w:before="0" w:beforeAutospacing="0" w:after="0" w:afterAutospacing="0"/>
              <w:jc w:val="both"/>
            </w:pPr>
            <w:r w:rsidRPr="00AF0A09">
              <w:t xml:space="preserve">- Đường dẫn khí có chức năng dẫn khí ra và vào phổi, ngăn bụi, làm ẩm, làm ấm không khí vào phổi, đồng thời bảo vệ phổi khỏi tác nhân có hại từ môi trường. </w:t>
            </w:r>
          </w:p>
          <w:p w14:paraId="6D36EDEC" w14:textId="77777777" w:rsidR="00394D18" w:rsidRPr="00AF0A09" w:rsidRDefault="00394D18" w:rsidP="009C1FF9">
            <w:pPr>
              <w:pStyle w:val="NormalWeb"/>
              <w:shd w:val="clear" w:color="auto" w:fill="FFFFFF"/>
              <w:spacing w:before="0" w:beforeAutospacing="0" w:after="0" w:afterAutospacing="0"/>
              <w:jc w:val="both"/>
            </w:pPr>
            <w:r w:rsidRPr="00AF0A09">
              <w:t>- Phổi thực hiện chức năng trao đổi khí giữa môi trường ngoài và máu trong mao mạch phổi. Sự phối hợp của đường dẫn khí và phổi đảm bảo chức năng lưu thông và trao đổi khí của hệ hô hấp. </w:t>
            </w:r>
          </w:p>
          <w:p w14:paraId="6F525D15" w14:textId="77777777" w:rsidR="00394D18" w:rsidRPr="00AF0A09" w:rsidRDefault="00394D18" w:rsidP="009C1FF9">
            <w:pPr>
              <w:pStyle w:val="NormalWeb"/>
              <w:shd w:val="clear" w:color="auto" w:fill="FFFFFF"/>
              <w:spacing w:before="0" w:beforeAutospacing="0" w:after="0" w:afterAutospacing="0"/>
              <w:jc w:val="both"/>
              <w:rPr>
                <w:b/>
                <w:i/>
              </w:rPr>
            </w:pPr>
            <w:r w:rsidRPr="00AF0A09">
              <w:rPr>
                <w:rStyle w:val="Strong"/>
                <w:i/>
              </w:rPr>
              <w:t>a. Thông khí ở phổi </w:t>
            </w:r>
          </w:p>
          <w:p w14:paraId="45C9F3A0" w14:textId="77777777" w:rsidR="00394D18" w:rsidRPr="00AF0A09" w:rsidRDefault="00394D18" w:rsidP="009C1FF9">
            <w:pPr>
              <w:pStyle w:val="NormalWeb"/>
              <w:shd w:val="clear" w:color="auto" w:fill="FFFFFF"/>
              <w:spacing w:before="0" w:beforeAutospacing="0" w:after="0" w:afterAutospacing="0"/>
              <w:jc w:val="both"/>
            </w:pPr>
            <w:r w:rsidRPr="00AF0A09">
              <w:t xml:space="preserve">- Sự thông khí ở phổi được diễn ra nhờ cử động hô hấp (hít vào, thở ra). </w:t>
            </w:r>
          </w:p>
          <w:p w14:paraId="6F942AD9" w14:textId="77777777" w:rsidR="00394D18" w:rsidRPr="00AF0A09" w:rsidRDefault="00394D18" w:rsidP="009C1FF9">
            <w:pPr>
              <w:pStyle w:val="NormalWeb"/>
              <w:shd w:val="clear" w:color="auto" w:fill="FFFFFF"/>
              <w:spacing w:before="0" w:beforeAutospacing="0" w:after="0" w:afterAutospacing="0"/>
              <w:jc w:val="both"/>
            </w:pPr>
            <w:r w:rsidRPr="00AF0A09">
              <w:t>- Khi hít vào hay thở ra, hoạt động của cơ, xương thay đổi sẽ làm tăng hoặc giảm thể tích lồng ngực. </w:t>
            </w:r>
          </w:p>
          <w:p w14:paraId="223CABFD" w14:textId="77777777" w:rsidR="00394D18" w:rsidRPr="00AF0A09" w:rsidRDefault="00394D18" w:rsidP="009C1FF9">
            <w:pPr>
              <w:pStyle w:val="NormalWeb"/>
              <w:shd w:val="clear" w:color="auto" w:fill="FFFFFF"/>
              <w:spacing w:before="0" w:beforeAutospacing="0" w:after="0" w:afterAutospacing="0"/>
              <w:jc w:val="both"/>
              <w:rPr>
                <w:b/>
                <w:i/>
              </w:rPr>
            </w:pPr>
            <w:r w:rsidRPr="00AF0A09">
              <w:rPr>
                <w:rStyle w:val="Strong"/>
                <w:i/>
              </w:rPr>
              <w:t>b. Trao đổi khí ở phổi và tế bào </w:t>
            </w:r>
          </w:p>
          <w:p w14:paraId="0C9EC4C8" w14:textId="77777777" w:rsidR="00394D18" w:rsidRPr="00AF0A09" w:rsidRDefault="00394D18" w:rsidP="009C1FF9">
            <w:pPr>
              <w:pStyle w:val="NormalWeb"/>
              <w:shd w:val="clear" w:color="auto" w:fill="FFFFFF"/>
              <w:spacing w:before="0" w:beforeAutospacing="0" w:after="0" w:afterAutospacing="0"/>
              <w:jc w:val="both"/>
            </w:pPr>
            <w:r w:rsidRPr="00AF0A09">
              <w:t>Ở phổi và các tế bào trong cơ thể, chất khí được trao đổi theo cơ chế khuếch tán. </w:t>
            </w:r>
          </w:p>
        </w:tc>
      </w:tr>
    </w:tbl>
    <w:p w14:paraId="2B36E15C" w14:textId="77777777" w:rsidR="00394D18" w:rsidRPr="00AF0A09" w:rsidRDefault="00394D18" w:rsidP="009C1FF9">
      <w:pPr>
        <w:spacing w:after="0" w:line="240" w:lineRule="auto"/>
        <w:ind w:firstLine="709"/>
        <w:jc w:val="both"/>
        <w:rPr>
          <w:rFonts w:ascii="Times New Roman" w:eastAsia="Times New Roman" w:hAnsi="Times New Roman" w:cs="Times New Roman"/>
          <w:b/>
          <w:bCs/>
          <w:sz w:val="24"/>
          <w:szCs w:val="24"/>
          <w:highlight w:val="yellow"/>
          <w:shd w:val="clear" w:color="auto" w:fill="FFFFFF"/>
          <w:lang w:val="de-DE"/>
        </w:rPr>
      </w:pPr>
    </w:p>
    <w:p w14:paraId="7370583E"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một số bệnh về phổi, đường hô hấp.</w:t>
      </w:r>
    </w:p>
    <w:p w14:paraId="37F629DA"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p>
    <w:p w14:paraId="79B0564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một số bệnh về phổi, đường hô hấp và cách phòng chống bệnh; vận dụng được hiểu biết về hô hấp để bảo vệ bản thân và gia đình</w:t>
      </w:r>
      <w:r w:rsidRPr="00AF0A09">
        <w:rPr>
          <w:rFonts w:ascii="Times New Roman" w:eastAsia="Times New Roman" w:hAnsi="Times New Roman" w:cs="Times New Roman"/>
          <w:sz w:val="24"/>
          <w:szCs w:val="24"/>
          <w:shd w:val="clear" w:color="auto" w:fill="FFFFFF"/>
        </w:rPr>
        <w:t>.</w:t>
      </w:r>
    </w:p>
    <w:p w14:paraId="7CE9CF1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ày được vai trò của việc chống ô nhiễm không khí liên quan đến các bệnh về hô hấp.</w:t>
      </w:r>
    </w:p>
    <w:p w14:paraId="30BA3FF5"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Điều tra được một số bệnh về đường hô hấp trong trường học hoặc tại địa phương , nêu được nguyên nhân và cách phòng chống.</w:t>
      </w:r>
    </w:p>
    <w:p w14:paraId="7434600F"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18561949"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nghiên cứu thông tin SGK/143, 144; thảo luận  nhóm trả lời câu hỏi phần hoạt động SGK/ 144 và rút ra kết luận về một số bệnh về phổi, đường hô hấp.</w:t>
      </w:r>
    </w:p>
    <w:p w14:paraId="3A14C67C"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4A0F4908"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3510"/>
        <w:gridCol w:w="6379"/>
      </w:tblGrid>
      <w:tr w:rsidR="009C1FF9" w:rsidRPr="00AF0A09" w14:paraId="12255E4E" w14:textId="77777777" w:rsidTr="00693BA4">
        <w:tc>
          <w:tcPr>
            <w:tcW w:w="3510" w:type="dxa"/>
            <w:tcBorders>
              <w:top w:val="single" w:sz="4" w:space="0" w:color="auto"/>
              <w:left w:val="single" w:sz="4" w:space="0" w:color="auto"/>
              <w:bottom w:val="single" w:sz="4" w:space="0" w:color="auto"/>
              <w:right w:val="single" w:sz="4" w:space="0" w:color="auto"/>
            </w:tcBorders>
            <w:shd w:val="clear" w:color="auto" w:fill="auto"/>
            <w:vAlign w:val="bottom"/>
          </w:tcPr>
          <w:p w14:paraId="47718468"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6379" w:type="dxa"/>
            <w:tcBorders>
              <w:top w:val="single" w:sz="4" w:space="0" w:color="auto"/>
              <w:left w:val="single" w:sz="4" w:space="0" w:color="auto"/>
              <w:bottom w:val="single" w:sz="4" w:space="0" w:color="auto"/>
              <w:right w:val="single" w:sz="4" w:space="0" w:color="auto"/>
            </w:tcBorders>
            <w:shd w:val="clear" w:color="auto" w:fill="auto"/>
            <w:vAlign w:val="bottom"/>
          </w:tcPr>
          <w:p w14:paraId="68F17514"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4BA4AFCD" w14:textId="77777777" w:rsidTr="00693BA4">
        <w:tc>
          <w:tcPr>
            <w:tcW w:w="3510" w:type="dxa"/>
            <w:tcBorders>
              <w:top w:val="single" w:sz="4" w:space="0" w:color="auto"/>
              <w:left w:val="single" w:sz="4" w:space="0" w:color="auto"/>
              <w:bottom w:val="single" w:sz="4" w:space="0" w:color="auto"/>
              <w:right w:val="single" w:sz="4" w:space="0" w:color="auto"/>
            </w:tcBorders>
            <w:shd w:val="clear" w:color="auto" w:fill="auto"/>
          </w:tcPr>
          <w:p w14:paraId="3E9F883D"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093A64F4" w14:textId="77777777" w:rsidR="00394D18" w:rsidRPr="00AF0A09" w:rsidRDefault="00394D18" w:rsidP="009C1FF9">
            <w:pPr>
              <w:spacing w:after="0" w:line="240" w:lineRule="auto"/>
              <w:jc w:val="both"/>
              <w:rPr>
                <w:rFonts w:ascii="Times New Roman" w:eastAsia="Times New Roman" w:hAnsi="Times New Roman" w:cs="Times New Roman"/>
                <w:bCs/>
                <w:sz w:val="24"/>
                <w:szCs w:val="24"/>
                <w:shd w:val="clear" w:color="auto" w:fill="FFFFFF"/>
                <w:lang w:val="de-DE"/>
              </w:rPr>
            </w:pPr>
            <w:r w:rsidRPr="00AF0A09">
              <w:rPr>
                <w:rFonts w:ascii="Times New Roman" w:eastAsia="Arial" w:hAnsi="Times New Roman" w:cs="Times New Roman"/>
                <w:sz w:val="24"/>
                <w:szCs w:val="24"/>
              </w:rPr>
              <w:t xml:space="preserve">- GV Cho HS cá nhân nghiên cứu thông tin phần II - </w:t>
            </w:r>
            <w:r w:rsidRPr="00AF0A09">
              <w:rPr>
                <w:rFonts w:ascii="Times New Roman" w:eastAsia="Calibri" w:hAnsi="Times New Roman" w:cs="Times New Roman"/>
                <w:sz w:val="24"/>
                <w:szCs w:val="24"/>
              </w:rPr>
              <w:t>một số bệnh về phổi, đường hô hấp.</w:t>
            </w:r>
          </w:p>
          <w:p w14:paraId="203FA17C"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hAnsi="Times New Roman" w:cs="Times New Roman"/>
                <w:bCs/>
                <w:iCs/>
                <w:sz w:val="24"/>
                <w:szCs w:val="24"/>
              </w:rPr>
              <w:t>- HS rút ra kết luận về một số bệnh về phổi, đuờng hô hấp.</w:t>
            </w:r>
          </w:p>
          <w:p w14:paraId="4422D868" w14:textId="77777777" w:rsidR="00394D18" w:rsidRPr="00AF0A09" w:rsidRDefault="00394D18" w:rsidP="009C1FF9">
            <w:pPr>
              <w:pStyle w:val="ListParagraph"/>
              <w:ind w:left="0"/>
              <w:jc w:val="both"/>
              <w:rPr>
                <w:rFonts w:eastAsia="Calibri"/>
              </w:rPr>
            </w:pPr>
            <w:r w:rsidRPr="00AF0A09">
              <w:rPr>
                <w:rFonts w:eastAsia="Arial"/>
              </w:rPr>
              <w:t xml:space="preserve">- GV Cho </w:t>
            </w:r>
            <w:r w:rsidRPr="00AF0A09">
              <w:rPr>
                <w:rFonts w:eastAsia="Calibri"/>
              </w:rPr>
              <w:t>HS thảo luận nhóm trả lời câu hỏi phần hoạt động SGK/144:</w:t>
            </w:r>
          </w:p>
          <w:p w14:paraId="07D4D6C4" w14:textId="77777777" w:rsidR="00394D18" w:rsidRPr="00AF0A09" w:rsidRDefault="00394D18" w:rsidP="009C1FF9">
            <w:pPr>
              <w:pStyle w:val="NormalWeb"/>
              <w:shd w:val="clear" w:color="auto" w:fill="FFFFFF"/>
              <w:spacing w:before="0" w:beforeAutospacing="0" w:after="0" w:afterAutospacing="0"/>
              <w:jc w:val="both"/>
            </w:pPr>
            <w:r w:rsidRPr="00AF0A09">
              <w:rPr>
                <w:rStyle w:val="Strong"/>
                <w:bdr w:val="none" w:sz="0" w:space="0" w:color="auto" w:frame="1"/>
              </w:rPr>
              <w:t>1.</w:t>
            </w:r>
            <w:r w:rsidRPr="00AF0A09">
              <w:t> Đọc thông tin và thảo luận, nêu nguyên nhân gây bệnh về phổi và đường hô hấp; vận dụng những hiểu biết về các bệnh, nêu biện pháp phòng chống bệnh để bảo vệ sức khỏe bản thân và gia đình.</w:t>
            </w:r>
          </w:p>
          <w:p w14:paraId="0B3FCD89" w14:textId="77777777" w:rsidR="00394D18" w:rsidRPr="00AF0A09" w:rsidRDefault="00394D18" w:rsidP="009C1FF9">
            <w:pPr>
              <w:pStyle w:val="NormalWeb"/>
              <w:shd w:val="clear" w:color="auto" w:fill="FFFFFF"/>
              <w:spacing w:before="0" w:beforeAutospacing="0" w:after="0" w:afterAutospacing="0"/>
              <w:jc w:val="both"/>
            </w:pPr>
            <w:r w:rsidRPr="00AF0A09">
              <w:rPr>
                <w:rStyle w:val="Strong"/>
                <w:bdr w:val="none" w:sz="0" w:space="0" w:color="auto" w:frame="1"/>
              </w:rPr>
              <w:t>2.</w:t>
            </w:r>
            <w:r w:rsidRPr="00AF0A09">
              <w:t xml:space="preserve"> Điều tra một số bệnh về đường hô hấp trong trường học hoặc địa phương, số lượng người mắc và đề xuất biện pháp phòng chống bệnh </w:t>
            </w:r>
            <w:r w:rsidRPr="00AF0A09">
              <w:lastRenderedPageBreak/>
              <w:t>rồi hoàn thành thông tin điều tra theo mẫu Bảng 34.1.</w:t>
            </w:r>
          </w:p>
          <w:p w14:paraId="29BCBA51" w14:textId="77777777" w:rsidR="00394D18" w:rsidRPr="00AF0A09" w:rsidRDefault="00394D18" w:rsidP="009C1FF9">
            <w:pPr>
              <w:pStyle w:val="NormalWeb"/>
              <w:shd w:val="clear" w:color="auto" w:fill="FFFFFF"/>
              <w:spacing w:before="0" w:beforeAutospacing="0" w:after="0" w:afterAutospacing="0"/>
              <w:jc w:val="both"/>
            </w:pPr>
            <w:r w:rsidRPr="00AF0A09">
              <w:t>Bảng 34.1.</w:t>
            </w:r>
          </w:p>
          <w:tbl>
            <w:tblPr>
              <w:tblW w:w="3111" w:type="dxa"/>
              <w:shd w:val="clear" w:color="auto" w:fill="FFFFFF"/>
              <w:tblCellMar>
                <w:left w:w="0" w:type="dxa"/>
                <w:right w:w="0" w:type="dxa"/>
              </w:tblCellMar>
              <w:tblLook w:val="04A0" w:firstRow="1" w:lastRow="0" w:firstColumn="1" w:lastColumn="0" w:noHBand="0" w:noVBand="1"/>
            </w:tblPr>
            <w:tblGrid>
              <w:gridCol w:w="701"/>
              <w:gridCol w:w="1134"/>
              <w:gridCol w:w="1276"/>
            </w:tblGrid>
            <w:tr w:rsidR="009C1FF9" w:rsidRPr="00AF0A09" w14:paraId="482CF405" w14:textId="77777777" w:rsidTr="00693BA4">
              <w:tc>
                <w:tcPr>
                  <w:tcW w:w="70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8447C15"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Style w:val="Strong"/>
                      <w:rFonts w:ascii="Times New Roman" w:hAnsi="Times New Roman" w:cs="Times New Roman"/>
                      <w:sz w:val="24"/>
                      <w:szCs w:val="24"/>
                      <w:bdr w:val="none" w:sz="0" w:space="0" w:color="auto" w:frame="1"/>
                    </w:rPr>
                    <w:t>Tên bệnh</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659167C"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Style w:val="Strong"/>
                      <w:rFonts w:ascii="Times New Roman" w:hAnsi="Times New Roman" w:cs="Times New Roman"/>
                      <w:sz w:val="24"/>
                      <w:szCs w:val="24"/>
                      <w:bdr w:val="none" w:sz="0" w:space="0" w:color="auto" w:frame="1"/>
                    </w:rPr>
                    <w:t>Số lượng người mắc</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2C05942"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Style w:val="Strong"/>
                      <w:rFonts w:ascii="Times New Roman" w:hAnsi="Times New Roman" w:cs="Times New Roman"/>
                      <w:sz w:val="24"/>
                      <w:szCs w:val="24"/>
                      <w:bdr w:val="none" w:sz="0" w:space="0" w:color="auto" w:frame="1"/>
                    </w:rPr>
                    <w:t>Biện pháp phòng chống</w:t>
                  </w:r>
                </w:p>
              </w:tc>
            </w:tr>
            <w:tr w:rsidR="009C1FF9" w:rsidRPr="00AF0A09" w14:paraId="661EBD69" w14:textId="77777777" w:rsidTr="00693BA4">
              <w:tc>
                <w:tcPr>
                  <w:tcW w:w="70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F9A42BF"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sz w:val="24"/>
                      <w:szCs w:val="24"/>
                    </w:rPr>
                    <w:t>?</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BFF9EE8"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sz w:val="24"/>
                      <w:szCs w:val="24"/>
                    </w:rPr>
                    <w:t>?</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8801E7E"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sz w:val="24"/>
                      <w:szCs w:val="24"/>
                    </w:rPr>
                    <w:t>?</w:t>
                  </w:r>
                </w:p>
              </w:tc>
            </w:tr>
          </w:tbl>
          <w:p w14:paraId="445545E1"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p>
          <w:p w14:paraId="16668F53"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7951AAC"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hoạt động cá nhân nghiên cứu thông tin trong sgk/143, 144; rút ra kết luận về một số bệnh về phổi.</w:t>
            </w:r>
          </w:p>
          <w:p w14:paraId="2E2D292E" w14:textId="77777777" w:rsidR="00394D18" w:rsidRPr="00AF0A09" w:rsidRDefault="00394D18" w:rsidP="009C1FF9">
            <w:pPr>
              <w:pStyle w:val="ListParagraph"/>
              <w:ind w:left="0"/>
              <w:jc w:val="both"/>
              <w:rPr>
                <w:rFonts w:eastAsia="Calibri"/>
              </w:rPr>
            </w:pPr>
            <w:r w:rsidRPr="00AF0A09">
              <w:rPr>
                <w:rFonts w:eastAsia="Arial"/>
              </w:rPr>
              <w:t xml:space="preserve">- </w:t>
            </w:r>
            <w:r w:rsidRPr="00AF0A09">
              <w:rPr>
                <w:rFonts w:eastAsia="Calibri"/>
              </w:rPr>
              <w:t>HS thảo luận nhóm trả lời câu hỏi phần hoạt động SGK/144:</w:t>
            </w:r>
          </w:p>
          <w:p w14:paraId="15918462"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0A905FB3" w14:textId="77777777" w:rsidR="00394D18" w:rsidRPr="00AF0A09" w:rsidRDefault="00394D18" w:rsidP="009C1FF9">
            <w:pPr>
              <w:pStyle w:val="ListParagraph"/>
              <w:ind w:left="0"/>
              <w:jc w:val="both"/>
              <w:rPr>
                <w:rFonts w:eastAsia="Calibri"/>
              </w:rPr>
            </w:pPr>
            <w:r w:rsidRPr="00AF0A09">
              <w:rPr>
                <w:rFonts w:eastAsia="Arial"/>
              </w:rPr>
              <w:t>- HS</w:t>
            </w:r>
            <w:r w:rsidRPr="00AF0A09">
              <w:rPr>
                <w:rFonts w:eastAsia="Calibri"/>
              </w:rPr>
              <w:t xml:space="preserve"> cá nhân đưa ra kết luận về một số bệnh về phổi.</w:t>
            </w:r>
          </w:p>
          <w:p w14:paraId="5FB3FD10" w14:textId="77777777" w:rsidR="00394D18" w:rsidRPr="00AF0A09" w:rsidRDefault="00394D18" w:rsidP="009C1FF9">
            <w:pPr>
              <w:pStyle w:val="ListParagraph"/>
              <w:ind w:left="0"/>
              <w:jc w:val="both"/>
              <w:rPr>
                <w:rFonts w:eastAsia="Calibri"/>
              </w:rPr>
            </w:pPr>
            <w:r w:rsidRPr="00AF0A09">
              <w:rPr>
                <w:rFonts w:eastAsia="Arial"/>
              </w:rPr>
              <w:t xml:space="preserve">- </w:t>
            </w:r>
            <w:r w:rsidRPr="00AF0A09">
              <w:rPr>
                <w:rFonts w:eastAsia="Calibri"/>
              </w:rPr>
              <w:t>HS các nhóm trả lời câu hỏi phần hoạt động SGK/144:</w:t>
            </w:r>
          </w:p>
          <w:p w14:paraId="17004102"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7FCA964E" w14:textId="77777777" w:rsidR="00394D18" w:rsidRPr="00AF0A09" w:rsidRDefault="00394D18" w:rsidP="009C1FF9">
            <w:pPr>
              <w:spacing w:after="0" w:line="240" w:lineRule="auto"/>
              <w:rPr>
                <w:rFonts w:ascii="Times New Roman" w:eastAsia="Arial" w:hAnsi="Times New Roman" w:cs="Times New Roman"/>
                <w:sz w:val="24"/>
                <w:szCs w:val="24"/>
              </w:rPr>
            </w:pPr>
          </w:p>
          <w:p w14:paraId="19F53177"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6379" w:type="dxa"/>
            <w:tcBorders>
              <w:top w:val="single" w:sz="4" w:space="0" w:color="auto"/>
              <w:left w:val="single" w:sz="4" w:space="0" w:color="auto"/>
              <w:bottom w:val="single" w:sz="4" w:space="0" w:color="auto"/>
              <w:right w:val="single" w:sz="4" w:space="0" w:color="auto"/>
            </w:tcBorders>
            <w:shd w:val="clear" w:color="auto" w:fill="auto"/>
          </w:tcPr>
          <w:p w14:paraId="6E7750E9"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I. Một số bệnh về phổi, đường hô hấp.</w:t>
            </w:r>
          </w:p>
          <w:p w14:paraId="7267DAB3"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153E0023" w14:textId="77777777" w:rsidR="00394D18" w:rsidRPr="00AF0A09" w:rsidRDefault="00394D18" w:rsidP="009C1FF9">
            <w:pPr>
              <w:pStyle w:val="NormalWeb"/>
              <w:shd w:val="clear" w:color="auto" w:fill="FFFFFF"/>
              <w:spacing w:before="0" w:beforeAutospacing="0" w:after="0" w:afterAutospacing="0"/>
              <w:jc w:val="both"/>
            </w:pPr>
            <w:r w:rsidRPr="00AF0A09">
              <w:t>Một số cơ quan của hệ hô hấp tiếp xúc trực tiếp với môi trường nên dễ mắc các bệnh về phổi và đường hô hấp như viêm đường hô hấp, viêm phổi,...</w:t>
            </w:r>
          </w:p>
          <w:p w14:paraId="069802FA" w14:textId="77777777" w:rsidR="00394D18" w:rsidRPr="00AF0A09" w:rsidRDefault="00394D18" w:rsidP="009C1FF9">
            <w:pPr>
              <w:pStyle w:val="Heading3"/>
              <w:shd w:val="clear" w:color="auto" w:fill="FFFFFF"/>
              <w:spacing w:after="0" w:line="240" w:lineRule="auto"/>
              <w:jc w:val="both"/>
              <w:rPr>
                <w:color w:val="auto"/>
                <w:sz w:val="24"/>
                <w:szCs w:val="24"/>
              </w:rPr>
            </w:pPr>
            <w:r w:rsidRPr="00AF0A09">
              <w:rPr>
                <w:color w:val="auto"/>
                <w:sz w:val="24"/>
                <w:szCs w:val="24"/>
              </w:rPr>
              <w:t>1. Viêm đường hô hấp</w:t>
            </w:r>
          </w:p>
          <w:p w14:paraId="10B6F682" w14:textId="77777777" w:rsidR="00394D18" w:rsidRPr="00AF0A09" w:rsidRDefault="00394D18" w:rsidP="009C1FF9">
            <w:pPr>
              <w:pStyle w:val="NormalWeb"/>
              <w:shd w:val="clear" w:color="auto" w:fill="FFFFFF"/>
              <w:spacing w:before="0" w:beforeAutospacing="0" w:after="0" w:afterAutospacing="0"/>
              <w:jc w:val="both"/>
            </w:pPr>
            <w:r w:rsidRPr="00AF0A09">
              <w:t>- Đường dẫn khí thường xuyên tiếp xúc với không khí bị ô nhiễm, có chứa vi sinh vật hoặc các chất có hại gây viêm đường hô hấp: viêm mũi, viêm họng, viêm phế quản,...</w:t>
            </w:r>
          </w:p>
          <w:p w14:paraId="561B89DB" w14:textId="77777777" w:rsidR="00394D18" w:rsidRPr="00AF0A09" w:rsidRDefault="00394D18" w:rsidP="009C1FF9">
            <w:pPr>
              <w:pStyle w:val="NormalWeb"/>
              <w:shd w:val="clear" w:color="auto" w:fill="FFFFFF"/>
              <w:spacing w:before="0" w:beforeAutospacing="0" w:after="0" w:afterAutospacing="0"/>
              <w:jc w:val="both"/>
            </w:pPr>
            <w:r w:rsidRPr="00AF0A09">
              <w:t>- Các triệu chứng khi bị viêm họng như khó chịu ở họng (đau, rát, sưng họng); ho có đờm; có thể sốt, nhức đầu, mệt mỏi;...</w:t>
            </w:r>
          </w:p>
          <w:p w14:paraId="79846BF9" w14:textId="77777777" w:rsidR="00394D18" w:rsidRPr="00AF0A09" w:rsidRDefault="00394D18" w:rsidP="009C1FF9">
            <w:pPr>
              <w:pStyle w:val="NormalWeb"/>
              <w:shd w:val="clear" w:color="auto" w:fill="FFFFFF"/>
              <w:spacing w:before="0" w:beforeAutospacing="0" w:after="0" w:afterAutospacing="0"/>
              <w:jc w:val="both"/>
            </w:pPr>
            <w:r w:rsidRPr="00AF0A09">
              <w:t>- Viêm phế quản cũng có các triệu chứng như viêm họng nhưng biểu hiện rõ ràng hơn: ho nhiều, ho có đờm, sốt kéo dài, khò khè, khó thở, mệt mỏi, tức ngực,...</w:t>
            </w:r>
          </w:p>
          <w:p w14:paraId="682F325B" w14:textId="77777777" w:rsidR="00394D18" w:rsidRPr="00AF0A09" w:rsidRDefault="00394D18" w:rsidP="009C1FF9">
            <w:pPr>
              <w:pStyle w:val="Heading3"/>
              <w:shd w:val="clear" w:color="auto" w:fill="FFFFFF"/>
              <w:spacing w:after="0" w:line="240" w:lineRule="auto"/>
              <w:jc w:val="both"/>
              <w:rPr>
                <w:color w:val="auto"/>
                <w:sz w:val="24"/>
                <w:szCs w:val="24"/>
              </w:rPr>
            </w:pPr>
            <w:r w:rsidRPr="00AF0A09">
              <w:rPr>
                <w:color w:val="auto"/>
                <w:sz w:val="24"/>
                <w:szCs w:val="24"/>
              </w:rPr>
              <w:t>2. Viêm phổi </w:t>
            </w:r>
          </w:p>
          <w:p w14:paraId="75ABB37C" w14:textId="77777777" w:rsidR="00394D18" w:rsidRPr="00AF0A09" w:rsidRDefault="00394D18" w:rsidP="009C1FF9">
            <w:pPr>
              <w:pStyle w:val="NormalWeb"/>
              <w:shd w:val="clear" w:color="auto" w:fill="FFFFFF"/>
              <w:spacing w:before="0" w:beforeAutospacing="0" w:after="0" w:afterAutospacing="0"/>
              <w:jc w:val="both"/>
            </w:pPr>
            <w:r w:rsidRPr="00AF0A09">
              <w:t xml:space="preserve">- Virus, vi khuẩn, nấm, hoá chất trong không khí xâm nhập vào phổi có thể gây viêm phổi. </w:t>
            </w:r>
          </w:p>
          <w:p w14:paraId="57118180" w14:textId="77777777" w:rsidR="00394D18" w:rsidRPr="00AF0A09" w:rsidRDefault="00394D18" w:rsidP="009C1FF9">
            <w:pPr>
              <w:pStyle w:val="NormalWeb"/>
              <w:shd w:val="clear" w:color="auto" w:fill="FFFFFF"/>
              <w:spacing w:before="0" w:beforeAutospacing="0" w:after="0" w:afterAutospacing="0"/>
              <w:jc w:val="both"/>
            </w:pPr>
            <w:r w:rsidRPr="00AF0A09">
              <w:t xml:space="preserve">- Khi đó, các phế nang bị viêm, tiết nhiều dịch làm ảnh hưởng đến chức năng trao đổi khí của phổi. </w:t>
            </w:r>
          </w:p>
          <w:p w14:paraId="55A1E33D" w14:textId="77777777" w:rsidR="00394D18" w:rsidRPr="00AF0A09" w:rsidRDefault="00394D18" w:rsidP="009C1FF9">
            <w:pPr>
              <w:pStyle w:val="NormalWeb"/>
              <w:shd w:val="clear" w:color="auto" w:fill="FFFFFF"/>
              <w:spacing w:before="0" w:beforeAutospacing="0" w:after="0" w:afterAutospacing="0"/>
              <w:jc w:val="both"/>
            </w:pPr>
            <w:r w:rsidRPr="00AF0A09">
              <w:lastRenderedPageBreak/>
              <w:t xml:space="preserve">- Các triệu chứng của bệnh bao gồm đau ngực, ho, mệt mỏi, sốt, đổ mồ hôi và ớn lạnh, buồn nôn, khó thở,... </w:t>
            </w:r>
          </w:p>
          <w:p w14:paraId="3E978FE6" w14:textId="77777777" w:rsidR="00394D18" w:rsidRPr="00AF0A09" w:rsidRDefault="00394D18" w:rsidP="009C1FF9">
            <w:pPr>
              <w:pStyle w:val="NormalWeb"/>
              <w:shd w:val="clear" w:color="auto" w:fill="FFFFFF"/>
              <w:spacing w:before="0" w:beforeAutospacing="0" w:after="0" w:afterAutospacing="0"/>
              <w:jc w:val="both"/>
            </w:pPr>
            <w:r w:rsidRPr="00AF0A09">
              <w:t>- Nếu không điều trị bệnh kịp thời có thể nguy hiểm đến tính mạng hoặc gây nhiều biến chứng. </w:t>
            </w:r>
          </w:p>
          <w:p w14:paraId="5778443E" w14:textId="77777777" w:rsidR="00394D18" w:rsidRPr="00AF0A09" w:rsidRDefault="00394D18" w:rsidP="009C1FF9">
            <w:pPr>
              <w:pStyle w:val="Heading3"/>
              <w:shd w:val="clear" w:color="auto" w:fill="FFFFFF"/>
              <w:spacing w:after="0" w:line="240" w:lineRule="auto"/>
              <w:jc w:val="both"/>
              <w:rPr>
                <w:color w:val="auto"/>
                <w:sz w:val="24"/>
                <w:szCs w:val="24"/>
              </w:rPr>
            </w:pPr>
            <w:r w:rsidRPr="00AF0A09">
              <w:rPr>
                <w:color w:val="auto"/>
                <w:sz w:val="24"/>
                <w:szCs w:val="24"/>
              </w:rPr>
              <w:t>3. Lao phổi </w:t>
            </w:r>
          </w:p>
          <w:p w14:paraId="3BDEE89F" w14:textId="77777777" w:rsidR="00394D18" w:rsidRPr="00AF0A09" w:rsidRDefault="00394D18" w:rsidP="009C1FF9">
            <w:pPr>
              <w:pStyle w:val="NormalWeb"/>
              <w:shd w:val="clear" w:color="auto" w:fill="FFFFFF"/>
              <w:spacing w:before="0" w:beforeAutospacing="0" w:after="0" w:afterAutospacing="0"/>
              <w:ind w:right="-108"/>
            </w:pPr>
            <w:r w:rsidRPr="00AF0A09">
              <w:t>- Lao phổi do vi khuẩn </w:t>
            </w:r>
            <w:r w:rsidRPr="00AF0A09">
              <w:rPr>
                <w:rStyle w:val="Emphasis"/>
              </w:rPr>
              <w:t>Mycobacterium tuberculosis</w:t>
            </w:r>
            <w:r w:rsidRPr="00AF0A09">
              <w:t> </w:t>
            </w:r>
          </w:p>
          <w:p w14:paraId="718EFD64" w14:textId="77777777" w:rsidR="00394D18" w:rsidRPr="00AF0A09" w:rsidRDefault="00394D18" w:rsidP="009C1FF9">
            <w:pPr>
              <w:pStyle w:val="NormalWeb"/>
              <w:shd w:val="clear" w:color="auto" w:fill="FFFFFF"/>
              <w:spacing w:before="0" w:beforeAutospacing="0" w:after="0" w:afterAutospacing="0"/>
              <w:ind w:right="-108"/>
            </w:pPr>
            <w:r w:rsidRPr="00AF0A09">
              <w:t xml:space="preserve">xâm nhập vào phổi, phá huỷ các mô và mạch máu trong phổi, gây chảy máu và tiết chất nhầy. </w:t>
            </w:r>
          </w:p>
          <w:p w14:paraId="159BD92C" w14:textId="77777777" w:rsidR="00394D18" w:rsidRPr="00AF0A09" w:rsidRDefault="00394D18" w:rsidP="009C1FF9">
            <w:pPr>
              <w:pStyle w:val="NormalWeb"/>
              <w:shd w:val="clear" w:color="auto" w:fill="FFFFFF"/>
              <w:spacing w:before="0" w:beforeAutospacing="0" w:after="0" w:afterAutospacing="0"/>
              <w:ind w:right="-108"/>
            </w:pPr>
            <w:r w:rsidRPr="00AF0A09">
              <w:t>- Người bị bệnh có biểu hiện đau ngực, ho khạc kéo dài, có thể ho khạc ra máu, sốt nhẹ về chiều, đổ mồ hôi, sút cân, kém ăn, mệt mỏi,... Bệnh dễ lây lan qua đường hô hấp khi tiếp xúc gần với người bệnh. </w:t>
            </w:r>
          </w:p>
          <w:p w14:paraId="16E71992"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nhóm:</w:t>
            </w:r>
          </w:p>
          <w:p w14:paraId="3ACCAC70" w14:textId="77777777" w:rsidR="00394D18" w:rsidRPr="00AF0A09" w:rsidRDefault="00394D18" w:rsidP="009C1FF9">
            <w:pPr>
              <w:pStyle w:val="NormalWeb"/>
              <w:shd w:val="clear" w:color="auto" w:fill="FFFFFF"/>
              <w:spacing w:before="0" w:beforeAutospacing="0" w:after="0" w:afterAutospacing="0"/>
              <w:jc w:val="both"/>
              <w:rPr>
                <w:i/>
              </w:rPr>
            </w:pPr>
            <w:r w:rsidRPr="00AF0A09">
              <w:rPr>
                <w:rStyle w:val="Strong"/>
                <w:i/>
                <w:bdr w:val="none" w:sz="0" w:space="0" w:color="auto" w:frame="1"/>
              </w:rPr>
              <w:t>1.</w:t>
            </w:r>
            <w:r w:rsidRPr="00AF0A09">
              <w:rPr>
                <w:i/>
              </w:rPr>
              <w:t> Nguyên nhân gây bệnh về phổi và đường hô hấp:</w:t>
            </w:r>
          </w:p>
          <w:p w14:paraId="59001994" w14:textId="77777777" w:rsidR="00394D18" w:rsidRPr="00AF0A09" w:rsidRDefault="00394D18" w:rsidP="009C1FF9">
            <w:pPr>
              <w:shd w:val="clear" w:color="auto" w:fill="FFFFFF"/>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Nguyên nhân do nhiễm trùng. Nhiễm trùng là nguyên nhân gây bệnh viêm đường hô hấp thường gặp nhất. ...</w:t>
            </w:r>
          </w:p>
          <w:p w14:paraId="73E23B3F" w14:textId="77777777" w:rsidR="00394D18" w:rsidRPr="00AF0A09" w:rsidRDefault="00394D18" w:rsidP="009C1FF9">
            <w:pPr>
              <w:shd w:val="clear" w:color="auto" w:fill="FFFFFF"/>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Nguyên nhân từ bệnh hen suyễn, bệnh phổi tắc nghẽn mãn tính, mắc bệnh hệ thống, bệnh xơ nang, viêm màng ngoài tim,...</w:t>
            </w:r>
          </w:p>
          <w:p w14:paraId="4907E316" w14:textId="77777777" w:rsidR="00394D18" w:rsidRPr="00AF0A09" w:rsidRDefault="00394D18" w:rsidP="009C1FF9">
            <w:pPr>
              <w:shd w:val="clear" w:color="auto" w:fill="FFFFFF"/>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Ung thư phổi,...</w:t>
            </w:r>
          </w:p>
          <w:p w14:paraId="4E9F9EEE" w14:textId="77777777" w:rsidR="00394D18" w:rsidRPr="00AF0A09" w:rsidRDefault="00394D18" w:rsidP="009C1FF9">
            <w:pPr>
              <w:shd w:val="clear" w:color="auto" w:fill="FFFFFF"/>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Nguyên nhân do chấn thương. ...</w:t>
            </w:r>
          </w:p>
          <w:p w14:paraId="5CA0E56E" w14:textId="77777777" w:rsidR="00394D18" w:rsidRPr="00AF0A09" w:rsidRDefault="00394D18" w:rsidP="009C1FF9">
            <w:pPr>
              <w:shd w:val="clear" w:color="auto" w:fill="FFFFFF"/>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Nguyên nhân do thay đổi khí hậu</w:t>
            </w:r>
          </w:p>
          <w:p w14:paraId="238E860E" w14:textId="77777777" w:rsidR="00394D18" w:rsidRPr="00AF0A09" w:rsidRDefault="00394D18" w:rsidP="009C1FF9">
            <w:pPr>
              <w:pStyle w:val="NormalWeb"/>
              <w:shd w:val="clear" w:color="auto" w:fill="FFFFFF"/>
              <w:spacing w:before="0" w:beforeAutospacing="0" w:after="0" w:afterAutospacing="0"/>
              <w:jc w:val="both"/>
              <w:rPr>
                <w:i/>
              </w:rPr>
            </w:pPr>
            <w:r w:rsidRPr="00AF0A09">
              <w:rPr>
                <w:i/>
                <w:bdr w:val="none" w:sz="0" w:space="0" w:color="auto" w:frame="1"/>
                <w:shd w:val="clear" w:color="auto" w:fill="FFFFFF"/>
              </w:rPr>
              <w:t>Biện pháp phòng chống bệnh để bảo vệ sức khỏe bản thân và gia đình</w:t>
            </w:r>
          </w:p>
          <w:p w14:paraId="2DB97970" w14:textId="77777777" w:rsidR="00394D18" w:rsidRPr="00AF0A09" w:rsidRDefault="00394D18" w:rsidP="009C1FF9">
            <w:pPr>
              <w:shd w:val="clear" w:color="auto" w:fill="FFFFFF"/>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Để tránh nhiễm virus cúm và các virus gây bệnh viêm đường hô hấp, tiêm phòng vắc xin là biện pháp hiệu quả song cần tiêm chủ động hàng năm để cập nhật các chủng virus bệnh mới.</w:t>
            </w:r>
          </w:p>
          <w:p w14:paraId="3F7499ED" w14:textId="77777777" w:rsidR="00394D18" w:rsidRPr="00AF0A09" w:rsidRDefault="00394D18" w:rsidP="009C1FF9">
            <w:pPr>
              <w:shd w:val="clear" w:color="auto" w:fill="FFFFFF"/>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Vệ sinh răng miệng sạch sẽ, dùng nước muối súc họng hàng ngày.</w:t>
            </w:r>
          </w:p>
          <w:p w14:paraId="7741E393" w14:textId="77777777" w:rsidR="00394D18" w:rsidRPr="00AF0A09" w:rsidRDefault="00394D18" w:rsidP="009C1FF9">
            <w:pPr>
              <w:shd w:val="clear" w:color="auto" w:fill="FFFFFF"/>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Hạn chế dùng tay chạm lên mặt, miệng, mũi,... để tránh lây nhiễm tác nhân gây bệnh.</w:t>
            </w:r>
          </w:p>
          <w:p w14:paraId="35C46D5F"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 Bỏ thói quen hút thuốc lá, tránh xa khói thuốc lá để bảo vệ hệ hô hấp khỏe mạnh.</w:t>
            </w:r>
          </w:p>
        </w:tc>
      </w:tr>
    </w:tbl>
    <w:p w14:paraId="07F92098" w14:textId="77777777" w:rsidR="00394D18" w:rsidRPr="00AF0A09" w:rsidRDefault="00394D18" w:rsidP="009C1FF9">
      <w:pPr>
        <w:spacing w:after="0" w:line="240" w:lineRule="auto"/>
        <w:rPr>
          <w:rFonts w:ascii="Times New Roman" w:eastAsia="Times New Roman" w:hAnsi="Times New Roman" w:cs="Times New Roman"/>
          <w:b/>
          <w:bCs/>
          <w:sz w:val="24"/>
          <w:szCs w:val="24"/>
        </w:rPr>
      </w:pPr>
    </w:p>
    <w:p w14:paraId="7B6427E1"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về thuốc lá và tác hại của khói thuốc lá.</w:t>
      </w:r>
    </w:p>
    <w:p w14:paraId="4C5AD993"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Biết được tác hại của khói thuốc lá</w:t>
      </w:r>
    </w:p>
    <w:p w14:paraId="5459B98A"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112FB482"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nghiên cứu thông tin SGK/144; thảo luận  nhóm trả lời câu hỏi phần hoạt động SGK/ 144 và rút ra kết luận về tác hại của khói thuốc lá.</w:t>
      </w:r>
    </w:p>
    <w:p w14:paraId="6E2C9CBD"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408603BC"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4077"/>
        <w:gridCol w:w="5812"/>
      </w:tblGrid>
      <w:tr w:rsidR="009C1FF9" w:rsidRPr="00AF0A09" w14:paraId="0A6F3B40" w14:textId="77777777" w:rsidTr="00693BA4">
        <w:tc>
          <w:tcPr>
            <w:tcW w:w="4077" w:type="dxa"/>
            <w:tcBorders>
              <w:top w:val="single" w:sz="4" w:space="0" w:color="auto"/>
              <w:left w:val="single" w:sz="4" w:space="0" w:color="auto"/>
              <w:bottom w:val="single" w:sz="4" w:space="0" w:color="auto"/>
              <w:right w:val="single" w:sz="4" w:space="0" w:color="auto"/>
            </w:tcBorders>
            <w:shd w:val="clear" w:color="auto" w:fill="auto"/>
            <w:vAlign w:val="bottom"/>
          </w:tcPr>
          <w:p w14:paraId="704A0D8C"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812" w:type="dxa"/>
            <w:tcBorders>
              <w:top w:val="single" w:sz="4" w:space="0" w:color="auto"/>
              <w:left w:val="single" w:sz="4" w:space="0" w:color="auto"/>
              <w:bottom w:val="single" w:sz="4" w:space="0" w:color="auto"/>
              <w:right w:val="single" w:sz="4" w:space="0" w:color="auto"/>
            </w:tcBorders>
            <w:shd w:val="clear" w:color="auto" w:fill="auto"/>
            <w:vAlign w:val="bottom"/>
          </w:tcPr>
          <w:p w14:paraId="63F6B449"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43D6205E" w14:textId="77777777" w:rsidTr="00693BA4">
        <w:tc>
          <w:tcPr>
            <w:tcW w:w="4077" w:type="dxa"/>
            <w:tcBorders>
              <w:top w:val="single" w:sz="4" w:space="0" w:color="auto"/>
              <w:left w:val="single" w:sz="4" w:space="0" w:color="auto"/>
              <w:bottom w:val="single" w:sz="4" w:space="0" w:color="auto"/>
              <w:right w:val="single" w:sz="4" w:space="0" w:color="auto"/>
            </w:tcBorders>
            <w:shd w:val="clear" w:color="auto" w:fill="auto"/>
          </w:tcPr>
          <w:p w14:paraId="6840BAD9"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164D044E" w14:textId="77777777" w:rsidR="00394D18" w:rsidRPr="00AF0A09" w:rsidRDefault="00394D18" w:rsidP="009C1FF9">
            <w:pPr>
              <w:spacing w:after="0" w:line="240" w:lineRule="auto"/>
              <w:jc w:val="both"/>
              <w:rPr>
                <w:rFonts w:ascii="Times New Roman" w:eastAsia="Times New Roman" w:hAnsi="Times New Roman" w:cs="Times New Roman"/>
                <w:bCs/>
                <w:sz w:val="24"/>
                <w:szCs w:val="24"/>
                <w:shd w:val="clear" w:color="auto" w:fill="FFFFFF"/>
                <w:lang w:val="de-DE"/>
              </w:rPr>
            </w:pPr>
            <w:r w:rsidRPr="00AF0A09">
              <w:rPr>
                <w:rFonts w:ascii="Times New Roman" w:eastAsia="Arial" w:hAnsi="Times New Roman" w:cs="Times New Roman"/>
                <w:sz w:val="24"/>
                <w:szCs w:val="24"/>
              </w:rPr>
              <w:t xml:space="preserve">- GV Cho HS cá nhân nghiên cứu thông tin phần III – </w:t>
            </w:r>
            <w:r w:rsidRPr="00AF0A09">
              <w:rPr>
                <w:rFonts w:ascii="Times New Roman" w:eastAsia="Calibri" w:hAnsi="Times New Roman" w:cs="Times New Roman"/>
                <w:sz w:val="24"/>
                <w:szCs w:val="24"/>
              </w:rPr>
              <w:t>Thuốc lá và tác hại của khói thuốc lá.</w:t>
            </w:r>
          </w:p>
          <w:p w14:paraId="23AAE646"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hAnsi="Times New Roman" w:cs="Times New Roman"/>
                <w:bCs/>
                <w:iCs/>
                <w:sz w:val="24"/>
                <w:szCs w:val="24"/>
              </w:rPr>
              <w:t>- HS rút ra kết luận về tác hại của khói thuốc lá đối với hệ hô hấp.</w:t>
            </w:r>
          </w:p>
          <w:p w14:paraId="6E50DF46" w14:textId="77777777" w:rsidR="00394D18" w:rsidRPr="00AF0A09" w:rsidRDefault="00394D18" w:rsidP="009C1FF9">
            <w:pPr>
              <w:pStyle w:val="ListParagraph"/>
              <w:ind w:left="0"/>
              <w:jc w:val="both"/>
              <w:rPr>
                <w:rFonts w:eastAsia="Arial"/>
              </w:rPr>
            </w:pPr>
            <w:r w:rsidRPr="00AF0A09">
              <w:rPr>
                <w:rFonts w:eastAsia="Arial"/>
              </w:rPr>
              <w:t xml:space="preserve">- GV Cho </w:t>
            </w:r>
            <w:r w:rsidRPr="00AF0A09">
              <w:rPr>
                <w:rFonts w:eastAsia="Calibri"/>
              </w:rPr>
              <w:t>HS thảo luận nhóm trả lời câu hỏi phần hoạt động SGK/144:</w:t>
            </w:r>
          </w:p>
          <w:p w14:paraId="2F926416" w14:textId="77777777" w:rsidR="00394D18" w:rsidRPr="00AF0A09" w:rsidRDefault="00394D18" w:rsidP="009C1FF9">
            <w:pPr>
              <w:pStyle w:val="NormalWeb"/>
              <w:shd w:val="clear" w:color="auto" w:fill="FFFFFF"/>
              <w:spacing w:before="0" w:beforeAutospacing="0" w:after="0" w:afterAutospacing="0"/>
              <w:jc w:val="both"/>
              <w:rPr>
                <w:i/>
              </w:rPr>
            </w:pPr>
            <w:r w:rsidRPr="00AF0A09">
              <w:rPr>
                <w:rStyle w:val="Strong"/>
                <w:i/>
                <w:bdr w:val="none" w:sz="0" w:space="0" w:color="auto" w:frame="1"/>
              </w:rPr>
              <w:t>1.</w:t>
            </w:r>
            <w:r w:rsidRPr="00AF0A09">
              <w:rPr>
                <w:i/>
              </w:rPr>
              <w:t> Làm việc nhóm đưa ra quan điểm của bản thân về việc nên hay không nên hút thuốc lá và kinh doanh thuốc lá.</w:t>
            </w:r>
          </w:p>
          <w:p w14:paraId="1E1669F3" w14:textId="77777777" w:rsidR="00394D18" w:rsidRPr="00AF0A09" w:rsidRDefault="00394D18" w:rsidP="009C1FF9">
            <w:pPr>
              <w:pStyle w:val="NormalWeb"/>
              <w:shd w:val="clear" w:color="auto" w:fill="FFFFFF"/>
              <w:spacing w:before="0" w:beforeAutospacing="0" w:after="0" w:afterAutospacing="0"/>
              <w:jc w:val="both"/>
              <w:rPr>
                <w:i/>
              </w:rPr>
            </w:pPr>
            <w:r w:rsidRPr="00AF0A09">
              <w:rPr>
                <w:rStyle w:val="Strong"/>
                <w:i/>
                <w:bdr w:val="none" w:sz="0" w:space="0" w:color="auto" w:frame="1"/>
              </w:rPr>
              <w:t>2.</w:t>
            </w:r>
            <w:r w:rsidRPr="00AF0A09">
              <w:rPr>
                <w:i/>
              </w:rPr>
              <w:t> Thiết kế một áp phích (poster) tuyên truyền không hút thuốc lá.</w:t>
            </w:r>
          </w:p>
          <w:p w14:paraId="5CEB4D77"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lastRenderedPageBreak/>
              <w:t>Bước 2: Thực hiện nhiệm vụ học tập</w:t>
            </w:r>
          </w:p>
          <w:p w14:paraId="4A07C54B"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eastAsia="Arial" w:hAnsi="Times New Roman" w:cs="Times New Roman"/>
                <w:sz w:val="24"/>
                <w:szCs w:val="24"/>
              </w:rPr>
              <w:t xml:space="preserve">- HS </w:t>
            </w:r>
            <w:r w:rsidRPr="00AF0A09">
              <w:rPr>
                <w:rFonts w:ascii="Times New Roman" w:eastAsia="Calibri" w:hAnsi="Times New Roman" w:cs="Times New Roman"/>
                <w:sz w:val="24"/>
                <w:szCs w:val="24"/>
              </w:rPr>
              <w:t xml:space="preserve">hoạt động cá nhân nghiên cứu thông tin trong sgk/144; rút ra kết luận về </w:t>
            </w:r>
            <w:r w:rsidRPr="00AF0A09">
              <w:rPr>
                <w:rFonts w:ascii="Times New Roman" w:hAnsi="Times New Roman" w:cs="Times New Roman"/>
                <w:bCs/>
                <w:iCs/>
                <w:sz w:val="24"/>
                <w:szCs w:val="24"/>
              </w:rPr>
              <w:t>tác hại của khói thuốc lá đối với hệ hô hấp.</w:t>
            </w:r>
          </w:p>
          <w:p w14:paraId="272899C7" w14:textId="77777777" w:rsidR="00394D18" w:rsidRPr="00AF0A09" w:rsidRDefault="00394D18" w:rsidP="009C1FF9">
            <w:pPr>
              <w:pStyle w:val="ListParagraph"/>
              <w:ind w:left="0"/>
              <w:jc w:val="both"/>
              <w:rPr>
                <w:rFonts w:eastAsia="Calibri"/>
              </w:rPr>
            </w:pPr>
            <w:r w:rsidRPr="00AF0A09">
              <w:rPr>
                <w:rFonts w:eastAsia="Arial"/>
              </w:rPr>
              <w:t xml:space="preserve">- </w:t>
            </w:r>
            <w:r w:rsidRPr="00AF0A09">
              <w:rPr>
                <w:rFonts w:eastAsia="Calibri"/>
              </w:rPr>
              <w:t>HS thảo luận nhóm trả lời câu hỏi phần hoạt động SGK/144:</w:t>
            </w:r>
          </w:p>
          <w:p w14:paraId="5BA01E5D"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8B9C308"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eastAsia="Arial" w:hAnsi="Times New Roman" w:cs="Times New Roman"/>
                <w:sz w:val="24"/>
                <w:szCs w:val="24"/>
              </w:rPr>
              <w:t>- HS</w:t>
            </w:r>
            <w:r w:rsidRPr="00AF0A09">
              <w:rPr>
                <w:rFonts w:ascii="Times New Roman" w:eastAsia="Calibri" w:hAnsi="Times New Roman" w:cs="Times New Roman"/>
                <w:sz w:val="24"/>
                <w:szCs w:val="24"/>
              </w:rPr>
              <w:t xml:space="preserve"> cá nhân đưa ra kết luận về </w:t>
            </w:r>
            <w:r w:rsidRPr="00AF0A09">
              <w:rPr>
                <w:rFonts w:ascii="Times New Roman" w:hAnsi="Times New Roman" w:cs="Times New Roman"/>
                <w:bCs/>
                <w:iCs/>
                <w:sz w:val="24"/>
                <w:szCs w:val="24"/>
              </w:rPr>
              <w:t>tác hại của khói thuốc lá đối với hệ hô hấp.</w:t>
            </w:r>
          </w:p>
          <w:p w14:paraId="797BDD4C" w14:textId="77777777" w:rsidR="00394D18" w:rsidRPr="00AF0A09" w:rsidRDefault="00394D18" w:rsidP="009C1FF9">
            <w:pPr>
              <w:pStyle w:val="ListParagraph"/>
              <w:ind w:left="0"/>
              <w:jc w:val="both"/>
              <w:rPr>
                <w:rFonts w:eastAsia="Calibri"/>
              </w:rPr>
            </w:pPr>
            <w:r w:rsidRPr="00AF0A09">
              <w:rPr>
                <w:rFonts w:eastAsia="Arial"/>
              </w:rPr>
              <w:t xml:space="preserve">- </w:t>
            </w:r>
            <w:r w:rsidRPr="00AF0A09">
              <w:rPr>
                <w:rFonts w:eastAsia="Calibri"/>
              </w:rPr>
              <w:t>HS các nhóm trả lời câu hỏi phần hoạt động SGK/144:</w:t>
            </w:r>
          </w:p>
          <w:p w14:paraId="1FE5B32F"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A17CE3E"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5812" w:type="dxa"/>
            <w:tcBorders>
              <w:top w:val="single" w:sz="4" w:space="0" w:color="auto"/>
              <w:left w:val="single" w:sz="4" w:space="0" w:color="auto"/>
              <w:bottom w:val="single" w:sz="4" w:space="0" w:color="auto"/>
              <w:right w:val="single" w:sz="4" w:space="0" w:color="auto"/>
            </w:tcBorders>
            <w:shd w:val="clear" w:color="auto" w:fill="auto"/>
          </w:tcPr>
          <w:p w14:paraId="0E4FF4E5"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II. Thuốc lá và tác hại của khói thuốc lá.</w:t>
            </w:r>
          </w:p>
          <w:p w14:paraId="2C72BCE6"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48C596E0" w14:textId="77777777" w:rsidR="00394D18" w:rsidRPr="00AF0A09" w:rsidRDefault="00394D18" w:rsidP="009C1FF9">
            <w:pPr>
              <w:pStyle w:val="NormalWeb"/>
              <w:shd w:val="clear" w:color="auto" w:fill="FFFFFF"/>
              <w:spacing w:before="0" w:beforeAutospacing="0" w:after="0" w:afterAutospacing="0"/>
              <w:jc w:val="both"/>
            </w:pPr>
            <w:r w:rsidRPr="00AF0A09">
              <w:t>- Khói thuốc lá có chứa nhiều chất độc có hại cho hệ hô hấp như khí CO, khí NO</w:t>
            </w:r>
            <w:r w:rsidRPr="00AF0A09">
              <w:rPr>
                <w:vertAlign w:val="subscript"/>
              </w:rPr>
              <w:t>x</w:t>
            </w:r>
            <w:r w:rsidRPr="00AF0A09">
              <w:t xml:space="preserve">, nicotine,... </w:t>
            </w:r>
          </w:p>
          <w:p w14:paraId="5F39E89D" w14:textId="77777777" w:rsidR="00394D18" w:rsidRPr="00AF0A09" w:rsidRDefault="00394D18" w:rsidP="009C1FF9">
            <w:pPr>
              <w:pStyle w:val="NormalWeb"/>
              <w:shd w:val="clear" w:color="auto" w:fill="FFFFFF"/>
              <w:spacing w:before="0" w:beforeAutospacing="0" w:after="0" w:afterAutospacing="0"/>
              <w:jc w:val="both"/>
            </w:pPr>
            <w:r w:rsidRPr="00AF0A09">
              <w:t>- CO chiếm chỗ của O</w:t>
            </w:r>
            <w:r w:rsidRPr="00AF0A09">
              <w:rPr>
                <w:vertAlign w:val="subscript"/>
              </w:rPr>
              <w:t>2</w:t>
            </w:r>
            <w:r w:rsidRPr="00AF0A09">
              <w:t> trong hồng cầu, làm cho cơ thể ở trạng thái thiếu O</w:t>
            </w:r>
            <w:r w:rsidRPr="00AF0A09">
              <w:rPr>
                <w:vertAlign w:val="subscript"/>
              </w:rPr>
              <w:t>2</w:t>
            </w:r>
            <w:r w:rsidRPr="00AF0A09">
              <w:t xml:space="preserve">. </w:t>
            </w:r>
          </w:p>
          <w:p w14:paraId="4B9DB5B0" w14:textId="77777777" w:rsidR="00394D18" w:rsidRPr="00AF0A09" w:rsidRDefault="00394D18" w:rsidP="009C1FF9">
            <w:pPr>
              <w:pStyle w:val="NormalWeb"/>
              <w:shd w:val="clear" w:color="auto" w:fill="FFFFFF"/>
              <w:spacing w:before="0" w:beforeAutospacing="0" w:after="0" w:afterAutospacing="0"/>
              <w:jc w:val="both"/>
            </w:pPr>
            <w:r w:rsidRPr="00AF0A09">
              <w:t>- NO</w:t>
            </w:r>
            <w:r w:rsidRPr="00AF0A09">
              <w:rPr>
                <w:vertAlign w:val="subscript"/>
              </w:rPr>
              <w:t>x</w:t>
            </w:r>
            <w:r w:rsidRPr="00AF0A09">
              <w:t xml:space="preserve"> gây viêm, sưng lớp niêm mạc, cản trở trao đổi khí. </w:t>
            </w:r>
          </w:p>
          <w:p w14:paraId="7C4FF4EE" w14:textId="77777777" w:rsidR="00394D18" w:rsidRPr="00AF0A09" w:rsidRDefault="00394D18" w:rsidP="009C1FF9">
            <w:pPr>
              <w:pStyle w:val="NormalWeb"/>
              <w:shd w:val="clear" w:color="auto" w:fill="FFFFFF"/>
              <w:spacing w:before="0" w:beforeAutospacing="0" w:after="0" w:afterAutospacing="0"/>
              <w:jc w:val="both"/>
            </w:pPr>
            <w:r w:rsidRPr="00AF0A09">
              <w:t>- Nồng độ khí CO và NO</w:t>
            </w:r>
            <w:r w:rsidRPr="00AF0A09">
              <w:rPr>
                <w:vertAlign w:val="subscript"/>
              </w:rPr>
              <w:t>x</w:t>
            </w:r>
            <w:r w:rsidRPr="00AF0A09">
              <w:t xml:space="preserve"> trong không khí vượt quá giới hạn cho phép gây nguy hiểm đến sức khoẻ, có thể dẫn đến tử vong. </w:t>
            </w:r>
          </w:p>
          <w:p w14:paraId="2274400E" w14:textId="77777777" w:rsidR="00394D18" w:rsidRPr="00AF0A09" w:rsidRDefault="00394D18" w:rsidP="009C1FF9">
            <w:pPr>
              <w:pStyle w:val="NormalWeb"/>
              <w:shd w:val="clear" w:color="auto" w:fill="FFFFFF"/>
              <w:spacing w:before="0" w:beforeAutospacing="0" w:after="0" w:afterAutospacing="0"/>
              <w:jc w:val="both"/>
            </w:pPr>
            <w:r w:rsidRPr="00AF0A09">
              <w:t>- Nicotine làm tê liệt lớp lông rung trong phế quản, giảm hiệu quả lọc sạch không khí, chất này còn làm tăng nguy cơ gây ung thư phổi. </w:t>
            </w:r>
          </w:p>
          <w:p w14:paraId="60CA1AA6" w14:textId="77777777" w:rsidR="00394D18" w:rsidRPr="00AF0A09" w:rsidRDefault="00394D18" w:rsidP="009C1FF9">
            <w:pPr>
              <w:spacing w:after="0" w:line="240" w:lineRule="auto"/>
              <w:jc w:val="both"/>
              <w:rPr>
                <w:rStyle w:val="Strong"/>
                <w:rFonts w:ascii="Times New Roman" w:eastAsia="Times New Roman" w:hAnsi="Times New Roman" w:cs="Times New Roman"/>
                <w:bCs w:val="0"/>
                <w:i/>
                <w:sz w:val="24"/>
                <w:szCs w:val="24"/>
              </w:rPr>
            </w:pPr>
            <w:r w:rsidRPr="00AF0A09">
              <w:rPr>
                <w:rFonts w:ascii="Times New Roman" w:eastAsia="Times New Roman" w:hAnsi="Times New Roman" w:cs="Times New Roman"/>
                <w:b/>
                <w:i/>
                <w:sz w:val="24"/>
                <w:szCs w:val="24"/>
              </w:rPr>
              <w:t>Gợi ý câu trả lời của hoạt động nhóm:</w:t>
            </w:r>
          </w:p>
          <w:p w14:paraId="446D29AC" w14:textId="77777777" w:rsidR="00394D18" w:rsidRPr="00AF0A09" w:rsidRDefault="00394D18" w:rsidP="009C1FF9">
            <w:pPr>
              <w:pStyle w:val="NormalWeb"/>
              <w:shd w:val="clear" w:color="auto" w:fill="FFFFFF"/>
              <w:spacing w:before="0" w:beforeAutospacing="0" w:after="0" w:afterAutospacing="0"/>
              <w:jc w:val="both"/>
            </w:pPr>
            <w:r w:rsidRPr="00AF0A09">
              <w:rPr>
                <w:rStyle w:val="Strong"/>
                <w:bdr w:val="none" w:sz="0" w:space="0" w:color="auto" w:frame="1"/>
              </w:rPr>
              <w:lastRenderedPageBreak/>
              <w:t>1.</w:t>
            </w:r>
            <w:r w:rsidRPr="00AF0A09">
              <w:t>  Không nên hút thuốc lá và kinh doanh thuốc lá vì:</w:t>
            </w:r>
          </w:p>
          <w:p w14:paraId="2AE47D62" w14:textId="77777777" w:rsidR="00394D18" w:rsidRPr="00AF0A09" w:rsidRDefault="00394D18" w:rsidP="009C1FF9">
            <w:pPr>
              <w:pStyle w:val="NormalWeb"/>
              <w:shd w:val="clear" w:color="auto" w:fill="FFFFFF"/>
              <w:spacing w:before="0" w:beforeAutospacing="0" w:after="0" w:afterAutospacing="0"/>
              <w:jc w:val="both"/>
            </w:pPr>
            <w:r w:rsidRPr="00AF0A09">
              <w:t>- Ảnh hưởng sức khỏe: Họng, phổi, tim mạch… dẫn đến tử vong sớm, là nguyên nhân gây ung thư, đột quỵ, đột tử.</w:t>
            </w:r>
          </w:p>
          <w:p w14:paraId="1AAAE089" w14:textId="77777777" w:rsidR="00394D18" w:rsidRPr="00AF0A09" w:rsidRDefault="00394D18" w:rsidP="009C1FF9">
            <w:pPr>
              <w:pStyle w:val="NormalWeb"/>
              <w:shd w:val="clear" w:color="auto" w:fill="FFFFFF"/>
              <w:spacing w:before="0" w:beforeAutospacing="0" w:after="0" w:afterAutospacing="0"/>
              <w:jc w:val="both"/>
            </w:pPr>
            <w:r w:rsidRPr="00AF0A09">
              <w:t>- Kinh tế gia đình: Việc sử dụng thuốc lá gây thiệt hại đến kinh tế.</w:t>
            </w:r>
          </w:p>
          <w:p w14:paraId="2874A9A2" w14:textId="77777777" w:rsidR="00394D18" w:rsidRPr="00AF0A09" w:rsidRDefault="00394D18" w:rsidP="009C1FF9">
            <w:pPr>
              <w:pStyle w:val="NormalWeb"/>
              <w:shd w:val="clear" w:color="auto" w:fill="FFFFFF"/>
              <w:spacing w:before="0" w:beforeAutospacing="0" w:after="0" w:afterAutospacing="0"/>
              <w:jc w:val="both"/>
            </w:pPr>
            <w:r w:rsidRPr="00AF0A09">
              <w:t>- Đạo đức: nêu gương xấu, sa vào tệ nạn xã hội,…</w:t>
            </w:r>
          </w:p>
          <w:p w14:paraId="1E9C78BB" w14:textId="77777777" w:rsidR="00394D18" w:rsidRPr="00AF0A09" w:rsidRDefault="00394D18" w:rsidP="009C1FF9">
            <w:pPr>
              <w:pStyle w:val="NormalWeb"/>
              <w:shd w:val="clear" w:color="auto" w:fill="FFFFFF"/>
              <w:spacing w:before="0" w:beforeAutospacing="0" w:after="0" w:afterAutospacing="0"/>
              <w:jc w:val="both"/>
            </w:pPr>
            <w:r w:rsidRPr="00AF0A09">
              <w:t>- Môi trường không lành mạnh, thiếu văn hóa, ảnh hưởng đến phụ nữ mang thai và mọi người xung quanh.</w:t>
            </w:r>
          </w:p>
          <w:p w14:paraId="73D05F58" w14:textId="77777777" w:rsidR="00394D18" w:rsidRPr="00AF0A09" w:rsidRDefault="00394D18" w:rsidP="009C1FF9">
            <w:pPr>
              <w:pStyle w:val="NormalWeb"/>
              <w:shd w:val="clear" w:color="auto" w:fill="FFFFFF"/>
              <w:spacing w:before="0" w:beforeAutospacing="0" w:after="0" w:afterAutospacing="0"/>
              <w:jc w:val="both"/>
            </w:pPr>
            <w:r w:rsidRPr="00AF0A09">
              <w:t>- Chập cháy điện, cháy rừng ảnh hưởng lớn đến xã hội, môi trường xung quanh.</w:t>
            </w:r>
          </w:p>
          <w:p w14:paraId="1BE6A2C4" w14:textId="77777777" w:rsidR="00394D18" w:rsidRPr="00AF0A09" w:rsidRDefault="00394D18" w:rsidP="009C1FF9">
            <w:pPr>
              <w:pStyle w:val="NormalWeb"/>
              <w:shd w:val="clear" w:color="auto" w:fill="FFFFFF"/>
              <w:spacing w:before="0" w:beforeAutospacing="0" w:after="0" w:afterAutospacing="0"/>
              <w:jc w:val="both"/>
              <w:rPr>
                <w:b/>
              </w:rPr>
            </w:pPr>
            <w:r w:rsidRPr="00AF0A09">
              <w:rPr>
                <w:b/>
              </w:rPr>
              <w:t>2.</w:t>
            </w:r>
          </w:p>
          <w:p w14:paraId="79FEECFA" w14:textId="77777777" w:rsidR="00394D18" w:rsidRPr="00AF0A09" w:rsidRDefault="00394D18" w:rsidP="009C1FF9">
            <w:pPr>
              <w:shd w:val="clear" w:color="auto" w:fill="FFFFFF"/>
              <w:spacing w:after="0" w:line="240" w:lineRule="auto"/>
              <w:jc w:val="center"/>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16454A36" wp14:editId="7B3CB5EE">
                  <wp:extent cx="2578708" cy="1504950"/>
                  <wp:effectExtent l="0" t="0" r="0" b="0"/>
                  <wp:docPr id="248245229" name="Picture 248245229" descr="ảnh tuyên truyề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ảnh tuyên truyền"/>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582774" cy="1507323"/>
                          </a:xfrm>
                          <a:prstGeom prst="rect">
                            <a:avLst/>
                          </a:prstGeom>
                          <a:noFill/>
                          <a:ln>
                            <a:noFill/>
                          </a:ln>
                        </pic:spPr>
                      </pic:pic>
                    </a:graphicData>
                  </a:graphic>
                </wp:inline>
              </w:drawing>
            </w:r>
          </w:p>
        </w:tc>
      </w:tr>
    </w:tbl>
    <w:p w14:paraId="08A47F35"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lastRenderedPageBreak/>
        <w:t xml:space="preserve">Hoạt động 2.4: </w:t>
      </w:r>
      <w:r w:rsidRPr="00AF0A09">
        <w:rPr>
          <w:rFonts w:ascii="Times New Roman" w:eastAsia="Calibri" w:hAnsi="Times New Roman" w:cs="Times New Roman"/>
          <w:b/>
          <w:sz w:val="24"/>
          <w:szCs w:val="24"/>
        </w:rPr>
        <w:t>Thực hành: Hô hấp nhân tạo, cấp cứu người đuối nước.</w:t>
      </w:r>
    </w:p>
    <w:p w14:paraId="29B0CB8D" w14:textId="77777777" w:rsidR="00394D18" w:rsidRPr="00AF0A09" w:rsidRDefault="00394D18" w:rsidP="009C1FF9">
      <w:pPr>
        <w:spacing w:after="0" w:line="240" w:lineRule="auto"/>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Calibri" w:hAnsi="Times New Roman" w:cs="Times New Roman"/>
          <w:sz w:val="24"/>
          <w:szCs w:val="24"/>
        </w:rPr>
        <w:t>Thực hiện được tình huống giả định cấp cứu người bị đuối nước.</w:t>
      </w:r>
    </w:p>
    <w:p w14:paraId="7E7DBC02"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quan sát Hình 34.4, 34.5, nghiên cứu thông tin SGK/144, 145; Hoạt động nhóm thực hành sơ cứu người bị đuối nước theo các bước.</w:t>
      </w:r>
    </w:p>
    <w:p w14:paraId="38A2861F"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hoạt động thực hành của các nhóm HS.</w:t>
      </w:r>
    </w:p>
    <w:p w14:paraId="4E003498"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5070"/>
        <w:gridCol w:w="4819"/>
      </w:tblGrid>
      <w:tr w:rsidR="009C1FF9" w:rsidRPr="00AF0A09" w14:paraId="2DA7C176"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vAlign w:val="bottom"/>
          </w:tcPr>
          <w:p w14:paraId="78EE832E"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819" w:type="dxa"/>
            <w:tcBorders>
              <w:top w:val="single" w:sz="4" w:space="0" w:color="auto"/>
              <w:left w:val="single" w:sz="4" w:space="0" w:color="auto"/>
              <w:bottom w:val="single" w:sz="4" w:space="0" w:color="auto"/>
              <w:right w:val="single" w:sz="4" w:space="0" w:color="auto"/>
            </w:tcBorders>
            <w:shd w:val="clear" w:color="auto" w:fill="auto"/>
            <w:vAlign w:val="bottom"/>
          </w:tcPr>
          <w:p w14:paraId="712B855A"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ADE4273"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tcPr>
          <w:p w14:paraId="17B597C6"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2C8C3A7B" w14:textId="77777777" w:rsidR="00394D18" w:rsidRPr="00AF0A09" w:rsidRDefault="00394D18" w:rsidP="009C1FF9">
            <w:pPr>
              <w:pStyle w:val="ListParagraph"/>
              <w:ind w:left="0"/>
              <w:jc w:val="both"/>
              <w:rPr>
                <w:rFonts w:eastAsia="Arial"/>
              </w:rPr>
            </w:pPr>
            <w:r w:rsidRPr="00AF0A09">
              <w:rPr>
                <w:rFonts w:eastAsia="Arial"/>
              </w:rPr>
              <w:t xml:space="preserve">- GV cho HS quan sát </w:t>
            </w:r>
            <w:r w:rsidRPr="00AF0A09">
              <w:rPr>
                <w:rFonts w:eastAsia="Calibri"/>
              </w:rPr>
              <w:t xml:space="preserve">Hình 34.4, 34.5 </w:t>
            </w:r>
            <w:r w:rsidRPr="00AF0A09">
              <w:rPr>
                <w:rFonts w:eastAsia="Arial"/>
              </w:rPr>
              <w:t>– Phương pháp hà hơi thổi ngạt, phương pháp ấn lồng ngực</w:t>
            </w:r>
          </w:p>
          <w:p w14:paraId="1AAC5954" w14:textId="77777777" w:rsidR="00394D18" w:rsidRPr="00AF0A09" w:rsidRDefault="00394D18" w:rsidP="009C1FF9">
            <w:pPr>
              <w:pStyle w:val="ListParagraph"/>
              <w:ind w:left="0"/>
              <w:jc w:val="both"/>
              <w:rPr>
                <w:rFonts w:eastAsia="Calibri"/>
              </w:rPr>
            </w:pPr>
            <w:r w:rsidRPr="00AF0A09">
              <w:rPr>
                <w:rFonts w:eastAsia="Arial"/>
              </w:rPr>
              <w:t>- GV Cho HS cá nhân nghiên cứu thông tin về cách sơ cứu người bị đuối nước theo hướng dẫn  SGK/144, 145</w:t>
            </w:r>
            <w:r w:rsidRPr="00AF0A09">
              <w:rPr>
                <w:rFonts w:eastAsia="Calibri"/>
              </w:rPr>
              <w:t>.</w:t>
            </w:r>
          </w:p>
          <w:p w14:paraId="60EB9A6B" w14:textId="77777777" w:rsidR="00394D18" w:rsidRPr="00AF0A09" w:rsidRDefault="00394D18" w:rsidP="009C1FF9">
            <w:pPr>
              <w:pStyle w:val="ListParagraph"/>
              <w:ind w:left="0"/>
              <w:jc w:val="both"/>
              <w:rPr>
                <w:rFonts w:eastAsia="Arial"/>
              </w:rPr>
            </w:pPr>
            <w:r w:rsidRPr="00AF0A09">
              <w:rPr>
                <w:rFonts w:eastAsia="Calibri"/>
              </w:rPr>
              <w:t xml:space="preserve">- HS thảo luận nhóm thực hành </w:t>
            </w:r>
            <w:r w:rsidRPr="00AF0A09">
              <w:rPr>
                <w:rFonts w:eastAsia="Arial"/>
              </w:rPr>
              <w:t>sơ cứu người bị đuối nước bằng 2 cách theo hướng dẫn  SGK/144, 145:</w:t>
            </w:r>
          </w:p>
          <w:p w14:paraId="498FEFD5"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1:</w:t>
            </w:r>
            <w:r w:rsidRPr="00AF0A09">
              <w:rPr>
                <w:rFonts w:ascii="Times New Roman" w:hAnsi="Times New Roman" w:cs="Times New Roman"/>
                <w:sz w:val="24"/>
                <w:szCs w:val="24"/>
              </w:rPr>
              <w:t xml:space="preserve"> Nhanh chóng đưa nạn nhân ra khỏi mặt nước. Đặt nạn nhân nằm nơi khô ráo, thoáng khí. </w:t>
            </w:r>
          </w:p>
          <w:p w14:paraId="31F0ACF9"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2:</w:t>
            </w:r>
            <w:r w:rsidRPr="00AF0A09">
              <w:rPr>
                <w:rFonts w:ascii="Times New Roman" w:hAnsi="Times New Roman" w:cs="Times New Roman"/>
                <w:sz w:val="24"/>
                <w:szCs w:val="24"/>
              </w:rPr>
              <w:t xml:space="preserve"> Tiến hành hô hấp nhân tạo cho nận nhân. </w:t>
            </w:r>
          </w:p>
          <w:p w14:paraId="7928AA30" w14:textId="77777777" w:rsidR="00394D18" w:rsidRPr="00AF0A09" w:rsidRDefault="00394D18" w:rsidP="009C1FF9">
            <w:pPr>
              <w:shd w:val="clear" w:color="auto" w:fill="FFFFFF"/>
              <w:spacing w:after="0" w:line="240" w:lineRule="auto"/>
              <w:jc w:val="both"/>
              <w:rPr>
                <w:rFonts w:ascii="Times New Roman" w:hAnsi="Times New Roman" w:cs="Times New Roman"/>
                <w:b/>
                <w:i/>
                <w:sz w:val="24"/>
                <w:szCs w:val="24"/>
              </w:rPr>
            </w:pPr>
            <w:r w:rsidRPr="00AF0A09">
              <w:rPr>
                <w:rFonts w:ascii="Times New Roman" w:hAnsi="Times New Roman" w:cs="Times New Roman"/>
                <w:b/>
                <w:i/>
                <w:sz w:val="24"/>
                <w:szCs w:val="24"/>
              </w:rPr>
              <w:t>Phương pháp hà hơi thổi ngạt </w:t>
            </w:r>
          </w:p>
          <w:p w14:paraId="2815FC8F"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Đặt nạn nhân nằm ngửa, đầu hơi ngửa ra phía sau. </w:t>
            </w:r>
          </w:p>
          <w:p w14:paraId="6E86BD02"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Dùng 2 ngón tay để bịt mũi nạn nhân. </w:t>
            </w:r>
          </w:p>
          <w:p w14:paraId="420DE55F"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ít một hơi mạnh rồi ghé môi sát miệng nạn nhân và thổi hết hơi vào. Lặp lại liên tục khoảng 12 đến 20 lần/ phút cho tới khi hô hấp của nạn nhân được ổn định. </w:t>
            </w:r>
          </w:p>
          <w:p w14:paraId="2A2539DE" w14:textId="77777777" w:rsidR="00394D18" w:rsidRPr="00AF0A09" w:rsidRDefault="00394D18">
            <w:pPr>
              <w:numPr>
                <w:ilvl w:val="1"/>
                <w:numId w:val="8"/>
              </w:numPr>
              <w:shd w:val="clear" w:color="auto" w:fill="FFFFFF"/>
              <w:tabs>
                <w:tab w:val="clear" w:pos="1440"/>
              </w:tabs>
              <w:spacing w:after="0" w:line="240" w:lineRule="auto"/>
              <w:ind w:left="0"/>
              <w:jc w:val="both"/>
              <w:rPr>
                <w:rFonts w:ascii="Times New Roman" w:hAnsi="Times New Roman" w:cs="Times New Roman"/>
                <w:b/>
                <w:i/>
                <w:sz w:val="24"/>
                <w:szCs w:val="24"/>
              </w:rPr>
            </w:pPr>
            <w:r w:rsidRPr="00AF0A09">
              <w:rPr>
                <w:rFonts w:ascii="Times New Roman" w:hAnsi="Times New Roman" w:cs="Times New Roman"/>
                <w:b/>
                <w:i/>
                <w:sz w:val="24"/>
                <w:szCs w:val="24"/>
              </w:rPr>
              <w:t>Phương pháp ấn lồng ngực</w:t>
            </w:r>
          </w:p>
          <w:p w14:paraId="7129B0A5" w14:textId="77777777" w:rsidR="00394D18" w:rsidRPr="00AF0A09" w:rsidRDefault="00394D18">
            <w:pPr>
              <w:numPr>
                <w:ilvl w:val="2"/>
                <w:numId w:val="8"/>
              </w:numPr>
              <w:shd w:val="clear" w:color="auto" w:fill="FFFFFF"/>
              <w:tabs>
                <w:tab w:val="clear" w:pos="2160"/>
              </w:tabs>
              <w:spacing w:after="0" w:line="240" w:lineRule="auto"/>
              <w:ind w:left="0"/>
              <w:jc w:val="both"/>
              <w:rPr>
                <w:rFonts w:ascii="Times New Roman" w:hAnsi="Times New Roman" w:cs="Times New Roman"/>
                <w:sz w:val="24"/>
                <w:szCs w:val="24"/>
              </w:rPr>
            </w:pPr>
            <w:r w:rsidRPr="00AF0A09">
              <w:rPr>
                <w:rFonts w:ascii="Times New Roman" w:hAnsi="Times New Roman" w:cs="Times New Roman"/>
                <w:sz w:val="24"/>
                <w:szCs w:val="24"/>
              </w:rPr>
              <w:t>- Đặt nạn nhân nằm ngửa, đầu hơi ngửa ra phía sau. </w:t>
            </w:r>
          </w:p>
          <w:p w14:paraId="676A9037" w14:textId="77777777" w:rsidR="00394D18" w:rsidRPr="00AF0A09" w:rsidRDefault="00394D18">
            <w:pPr>
              <w:numPr>
                <w:ilvl w:val="2"/>
                <w:numId w:val="8"/>
              </w:numPr>
              <w:shd w:val="clear" w:color="auto" w:fill="FFFFFF"/>
              <w:tabs>
                <w:tab w:val="clear" w:pos="2160"/>
              </w:tabs>
              <w:spacing w:after="0" w:line="240" w:lineRule="auto"/>
              <w:ind w:left="0"/>
              <w:jc w:val="both"/>
              <w:rPr>
                <w:rFonts w:ascii="Times New Roman" w:hAnsi="Times New Roman" w:cs="Times New Roman"/>
                <w:sz w:val="24"/>
                <w:szCs w:val="24"/>
              </w:rPr>
            </w:pPr>
            <w:r w:rsidRPr="00AF0A09">
              <w:rPr>
                <w:rFonts w:ascii="Times New Roman" w:hAnsi="Times New Roman" w:cs="Times New Roman"/>
                <w:sz w:val="24"/>
                <w:szCs w:val="24"/>
              </w:rPr>
              <w:t>- Đặt 2 bàn tay chồng lên nhau, các ngón tay đan vào nhau. Dùng sức nặng cơ thể ấn mạnh vào ngực nạn nhân để đẩy không khí ra ngoài. </w:t>
            </w:r>
          </w:p>
          <w:p w14:paraId="7E2B8BEE" w14:textId="77777777" w:rsidR="00394D18" w:rsidRPr="00AF0A09" w:rsidRDefault="00394D18">
            <w:pPr>
              <w:numPr>
                <w:ilvl w:val="2"/>
                <w:numId w:val="8"/>
              </w:numPr>
              <w:shd w:val="clear" w:color="auto" w:fill="FFFFFF"/>
              <w:tabs>
                <w:tab w:val="clear" w:pos="2160"/>
              </w:tabs>
              <w:spacing w:after="0" w:line="240" w:lineRule="auto"/>
              <w:ind w:left="0"/>
              <w:jc w:val="both"/>
              <w:rPr>
                <w:rFonts w:ascii="Times New Roman" w:hAnsi="Times New Roman" w:cs="Times New Roman"/>
                <w:sz w:val="24"/>
                <w:szCs w:val="24"/>
              </w:rPr>
            </w:pPr>
            <w:r w:rsidRPr="00AF0A09">
              <w:rPr>
                <w:rFonts w:ascii="Times New Roman" w:hAnsi="Times New Roman" w:cs="Times New Roman"/>
                <w:sz w:val="24"/>
                <w:szCs w:val="24"/>
              </w:rPr>
              <w:t>- Thực hiện ấn mạnh khoảng 12 đến 20 lần/ phút cho tới khi hô hấp của nạn nhân được ổn định. </w:t>
            </w:r>
          </w:p>
          <w:p w14:paraId="67A436A0"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lastRenderedPageBreak/>
              <w:t>- HS thảo luận nhóm trả lời câu hỏi sau thực hành:</w:t>
            </w:r>
          </w:p>
          <w:p w14:paraId="21D07A0F" w14:textId="77777777" w:rsidR="00394D18" w:rsidRPr="00AF0A09" w:rsidRDefault="00394D18" w:rsidP="009C1FF9">
            <w:pPr>
              <w:pStyle w:val="NormalWeb"/>
              <w:shd w:val="clear" w:color="auto" w:fill="FFFFFF"/>
              <w:spacing w:before="0" w:beforeAutospacing="0" w:after="0" w:afterAutospacing="0"/>
              <w:jc w:val="both"/>
              <w:rPr>
                <w:i/>
              </w:rPr>
            </w:pPr>
            <w:r w:rsidRPr="00AF0A09">
              <w:rPr>
                <w:rStyle w:val="Strong"/>
                <w:i/>
                <w:bdr w:val="none" w:sz="0" w:space="0" w:color="auto" w:frame="1"/>
              </w:rPr>
              <w:t>1.</w:t>
            </w:r>
            <w:r w:rsidRPr="00AF0A09">
              <w:rPr>
                <w:i/>
              </w:rPr>
              <w:t> Nêu ý nghĩa của việc bịt mũi nạn nhân trong phương pháp hà hơi thổi ngạt.</w:t>
            </w:r>
          </w:p>
          <w:p w14:paraId="55E7546F" w14:textId="77777777" w:rsidR="00394D18" w:rsidRPr="00AF0A09" w:rsidRDefault="00394D18" w:rsidP="009C1FF9">
            <w:pPr>
              <w:pStyle w:val="NormalWeb"/>
              <w:shd w:val="clear" w:color="auto" w:fill="FFFFFF"/>
              <w:spacing w:before="0" w:beforeAutospacing="0" w:after="0" w:afterAutospacing="0"/>
              <w:jc w:val="both"/>
              <w:rPr>
                <w:i/>
              </w:rPr>
            </w:pPr>
            <w:r w:rsidRPr="00AF0A09">
              <w:rPr>
                <w:rStyle w:val="Strong"/>
                <w:i/>
                <w:bdr w:val="none" w:sz="0" w:space="0" w:color="auto" w:frame="1"/>
              </w:rPr>
              <w:t>2.</w:t>
            </w:r>
            <w:r w:rsidRPr="00AF0A09">
              <w:rPr>
                <w:i/>
              </w:rPr>
              <w:t> Tại sao phải dùng tay ấn vào ngực trong phương pháp ấn lồng ngực.</w:t>
            </w:r>
          </w:p>
          <w:p w14:paraId="269F0F00"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3F0F4353"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 xml:space="preserve">hoạt động cá nhân nghiên cứu thông tin trong sgk/144, 145. </w:t>
            </w:r>
          </w:p>
          <w:p w14:paraId="47969634" w14:textId="77777777" w:rsidR="00394D18" w:rsidRPr="00AF0A09" w:rsidRDefault="00394D18" w:rsidP="009C1FF9">
            <w:pPr>
              <w:pStyle w:val="ListParagraph"/>
              <w:ind w:left="0"/>
              <w:jc w:val="both"/>
              <w:rPr>
                <w:rFonts w:eastAsia="Calibri"/>
              </w:rPr>
            </w:pPr>
            <w:r w:rsidRPr="00AF0A09">
              <w:rPr>
                <w:rFonts w:eastAsia="Calibri"/>
              </w:rPr>
              <w:t>- HS thảo luận nhóm thực hành sơ cứu người bị đuối nước theo các bước.</w:t>
            </w:r>
          </w:p>
          <w:p w14:paraId="770D1491" w14:textId="77777777" w:rsidR="00394D18" w:rsidRPr="00AF0A09" w:rsidRDefault="00394D18" w:rsidP="009C1FF9">
            <w:pPr>
              <w:pStyle w:val="ListParagraph"/>
              <w:ind w:left="0"/>
              <w:jc w:val="both"/>
              <w:rPr>
                <w:rFonts w:eastAsia="Arial"/>
              </w:rPr>
            </w:pPr>
            <w:r w:rsidRPr="00AF0A09">
              <w:rPr>
                <w:rFonts w:eastAsia="Calibri"/>
              </w:rPr>
              <w:t>- HS trả lời câu hỏi sau thực hành.</w:t>
            </w:r>
          </w:p>
          <w:p w14:paraId="4BDAEA0C"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851B370"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đại diện các nhóm trình bày sản phẩm của nhóm mình, các nhóm khác theo dõi, nhận xét bổ sung (nếu có).</w:t>
            </w:r>
          </w:p>
          <w:p w14:paraId="615DAACC"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báo cáo kết quả câu hỏi sau thực hành</w:t>
            </w:r>
          </w:p>
          <w:p w14:paraId="616E4F84"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FED5B02" w14:textId="77777777" w:rsidR="00394D18" w:rsidRPr="00AF0A09" w:rsidRDefault="00394D18"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2FC956AF" w14:textId="77777777" w:rsidR="00394D18" w:rsidRPr="00AF0A09" w:rsidRDefault="00394D18"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cho HS đọc mục Em có biết SGK/145 để tìm hiểu về dịch bệnh Covid – 19.</w:t>
            </w:r>
          </w:p>
          <w:p w14:paraId="5A0F542F"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cho HS hệ thống lại các nội dung chính của bài theo mục Em đã học SGK/145.</w:t>
            </w:r>
          </w:p>
        </w:tc>
        <w:tc>
          <w:tcPr>
            <w:tcW w:w="4819" w:type="dxa"/>
            <w:tcBorders>
              <w:top w:val="single" w:sz="4" w:space="0" w:color="auto"/>
              <w:left w:val="single" w:sz="4" w:space="0" w:color="auto"/>
              <w:bottom w:val="single" w:sz="4" w:space="0" w:color="auto"/>
              <w:right w:val="single" w:sz="4" w:space="0" w:color="auto"/>
            </w:tcBorders>
            <w:shd w:val="clear" w:color="auto" w:fill="auto"/>
          </w:tcPr>
          <w:p w14:paraId="191D7C66"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V. Thực hành: Hô hấp nhân tạo, cấp cứu người đuối nước.</w:t>
            </w:r>
          </w:p>
          <w:p w14:paraId="1B3A090F" w14:textId="77777777" w:rsidR="00394D18" w:rsidRPr="00AF0A09" w:rsidRDefault="00394D18" w:rsidP="009C1FF9">
            <w:pPr>
              <w:pStyle w:val="Heading3"/>
              <w:shd w:val="clear" w:color="auto" w:fill="FFFFFF"/>
              <w:spacing w:after="0" w:line="240" w:lineRule="auto"/>
              <w:jc w:val="both"/>
              <w:rPr>
                <w:color w:val="auto"/>
                <w:sz w:val="24"/>
                <w:szCs w:val="24"/>
              </w:rPr>
            </w:pPr>
            <w:r w:rsidRPr="00AF0A09">
              <w:rPr>
                <w:color w:val="auto"/>
                <w:sz w:val="24"/>
                <w:szCs w:val="24"/>
              </w:rPr>
              <w:t>1. Mục tiêu </w:t>
            </w:r>
          </w:p>
          <w:p w14:paraId="1C7A3A2D" w14:textId="77777777" w:rsidR="00394D18" w:rsidRPr="00AF0A09" w:rsidRDefault="00394D18" w:rsidP="009C1FF9">
            <w:pPr>
              <w:pStyle w:val="NormalWeb"/>
              <w:shd w:val="clear" w:color="auto" w:fill="FFFFFF"/>
              <w:spacing w:before="0" w:beforeAutospacing="0" w:after="0" w:afterAutospacing="0"/>
              <w:jc w:val="both"/>
            </w:pPr>
            <w:r w:rsidRPr="00AF0A09">
              <w:t>Thực hiện được tình huống giả định hô hấp nhân tạo, cấp cứu người đuối nước. </w:t>
            </w:r>
          </w:p>
          <w:p w14:paraId="18168CE4" w14:textId="77777777" w:rsidR="00394D18" w:rsidRPr="00AF0A09" w:rsidRDefault="00394D18" w:rsidP="009C1FF9">
            <w:pPr>
              <w:pStyle w:val="Heading3"/>
              <w:shd w:val="clear" w:color="auto" w:fill="FFFFFF"/>
              <w:spacing w:after="0" w:line="240" w:lineRule="auto"/>
              <w:jc w:val="both"/>
              <w:rPr>
                <w:color w:val="auto"/>
                <w:sz w:val="24"/>
                <w:szCs w:val="24"/>
              </w:rPr>
            </w:pPr>
            <w:r w:rsidRPr="00AF0A09">
              <w:rPr>
                <w:color w:val="auto"/>
                <w:sz w:val="24"/>
                <w:szCs w:val="24"/>
              </w:rPr>
              <w:t>2. Chuẩn bị </w:t>
            </w:r>
          </w:p>
          <w:p w14:paraId="3427D7AD" w14:textId="77777777" w:rsidR="00394D18" w:rsidRPr="00AF0A09" w:rsidRDefault="00394D18" w:rsidP="009C1FF9">
            <w:pPr>
              <w:pStyle w:val="NormalWeb"/>
              <w:shd w:val="clear" w:color="auto" w:fill="FFFFFF"/>
              <w:spacing w:before="0" w:beforeAutospacing="0" w:after="0" w:afterAutospacing="0"/>
              <w:jc w:val="both"/>
            </w:pPr>
            <w:r w:rsidRPr="00AF0A09">
              <w:t>Tranh mô tả các thao tác hô hấp nhân tạo, cấp cứu người đuối nước. </w:t>
            </w:r>
          </w:p>
          <w:p w14:paraId="7789E14F" w14:textId="77777777" w:rsidR="00394D18" w:rsidRPr="00AF0A09" w:rsidRDefault="00394D18" w:rsidP="009C1FF9">
            <w:pPr>
              <w:pStyle w:val="Heading3"/>
              <w:shd w:val="clear" w:color="auto" w:fill="FFFFFF"/>
              <w:spacing w:after="0" w:line="240" w:lineRule="auto"/>
              <w:jc w:val="both"/>
              <w:rPr>
                <w:color w:val="auto"/>
                <w:sz w:val="24"/>
                <w:szCs w:val="24"/>
              </w:rPr>
            </w:pPr>
            <w:r w:rsidRPr="00AF0A09">
              <w:rPr>
                <w:color w:val="auto"/>
                <w:sz w:val="24"/>
                <w:szCs w:val="24"/>
              </w:rPr>
              <w:t>3. Cách tiến hành </w:t>
            </w:r>
          </w:p>
          <w:p w14:paraId="7F958F41"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1:</w:t>
            </w:r>
            <w:r w:rsidRPr="00AF0A09">
              <w:rPr>
                <w:rFonts w:ascii="Times New Roman" w:hAnsi="Times New Roman" w:cs="Times New Roman"/>
                <w:sz w:val="24"/>
                <w:szCs w:val="24"/>
              </w:rPr>
              <w:t xml:space="preserve"> Nhanh chóng đưa nạn nhân ra khỏi mặt nước. Đặt nạn nhân nằm nơi khô ráo, thoáng khí. </w:t>
            </w:r>
          </w:p>
          <w:p w14:paraId="27A59EAF"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2:</w:t>
            </w:r>
            <w:r w:rsidRPr="00AF0A09">
              <w:rPr>
                <w:rFonts w:ascii="Times New Roman" w:hAnsi="Times New Roman" w:cs="Times New Roman"/>
                <w:sz w:val="24"/>
                <w:szCs w:val="24"/>
              </w:rPr>
              <w:t xml:space="preserve"> Tiến hành hô hấp nhân tạo cho nận nhân. </w:t>
            </w:r>
          </w:p>
          <w:p w14:paraId="17C572F9" w14:textId="77777777" w:rsidR="00394D18" w:rsidRPr="00AF0A09" w:rsidRDefault="00394D18" w:rsidP="009C1FF9">
            <w:pPr>
              <w:shd w:val="clear" w:color="auto" w:fill="FFFFFF"/>
              <w:spacing w:after="0" w:line="240" w:lineRule="auto"/>
              <w:jc w:val="both"/>
              <w:rPr>
                <w:rFonts w:ascii="Times New Roman" w:hAnsi="Times New Roman" w:cs="Times New Roman"/>
                <w:b/>
                <w:i/>
                <w:sz w:val="24"/>
                <w:szCs w:val="24"/>
              </w:rPr>
            </w:pPr>
            <w:r w:rsidRPr="00AF0A09">
              <w:rPr>
                <w:rFonts w:ascii="Times New Roman" w:hAnsi="Times New Roman" w:cs="Times New Roman"/>
                <w:b/>
                <w:i/>
                <w:sz w:val="24"/>
                <w:szCs w:val="24"/>
              </w:rPr>
              <w:t>Phương pháp hà hơi thổi ngạt </w:t>
            </w:r>
          </w:p>
          <w:p w14:paraId="0CD8744E"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Đặt nạn nhân nằm ngửa, đầu hơi ngửa ra phía sau. </w:t>
            </w:r>
          </w:p>
          <w:p w14:paraId="66F29080"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Dùng 2 ngón tay để bịt mũi nạn nhân. </w:t>
            </w:r>
          </w:p>
          <w:p w14:paraId="029E793D"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Hít một hơi mạnh rồi ghé môi sát miệng nạn nhân và thổi hết hơi vào. Lặp lại liên tục khoảng 12 đến 20 lần/ phút cho tới khi hô hấp của nạn nhân được ổn định. </w:t>
            </w:r>
          </w:p>
          <w:p w14:paraId="149DBA82" w14:textId="77777777" w:rsidR="00394D18" w:rsidRPr="00AF0A09" w:rsidRDefault="00394D18" w:rsidP="009C1FF9">
            <w:pPr>
              <w:shd w:val="clear" w:color="auto" w:fill="FFFFFF"/>
              <w:spacing w:after="0" w:line="240" w:lineRule="auto"/>
              <w:jc w:val="center"/>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631C7421" wp14:editId="559FFBD1">
                  <wp:extent cx="1854063" cy="866775"/>
                  <wp:effectExtent l="0" t="0" r="0" b="0"/>
                  <wp:docPr id="1360174589" name="Picture 1360174589" descr="Phương pháp hà hơi thổi ng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ương pháp hà hơi thổi ngạt"/>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855297" cy="867352"/>
                          </a:xfrm>
                          <a:prstGeom prst="rect">
                            <a:avLst/>
                          </a:prstGeom>
                          <a:noFill/>
                          <a:ln>
                            <a:noFill/>
                          </a:ln>
                        </pic:spPr>
                      </pic:pic>
                    </a:graphicData>
                  </a:graphic>
                </wp:inline>
              </w:drawing>
            </w:r>
          </w:p>
          <w:p w14:paraId="0208BA31" w14:textId="77777777" w:rsidR="00394D18" w:rsidRPr="00AF0A09" w:rsidRDefault="00394D18" w:rsidP="009C1FF9">
            <w:pPr>
              <w:shd w:val="clear" w:color="auto" w:fill="FFFFFF"/>
              <w:spacing w:after="0" w:line="240" w:lineRule="auto"/>
              <w:jc w:val="center"/>
              <w:rPr>
                <w:rFonts w:ascii="Times New Roman" w:hAnsi="Times New Roman" w:cs="Times New Roman"/>
                <w:i/>
                <w:iCs/>
                <w:sz w:val="24"/>
                <w:szCs w:val="24"/>
              </w:rPr>
            </w:pPr>
            <w:r w:rsidRPr="00AF0A09">
              <w:rPr>
                <w:rFonts w:ascii="Times New Roman" w:hAnsi="Times New Roman" w:cs="Times New Roman"/>
                <w:i/>
                <w:iCs/>
                <w:sz w:val="24"/>
                <w:szCs w:val="24"/>
              </w:rPr>
              <w:t>Phương pháp hà hơi thổi ngạt</w:t>
            </w:r>
          </w:p>
          <w:p w14:paraId="23DB8D52" w14:textId="77777777" w:rsidR="00394D18" w:rsidRPr="00AF0A09" w:rsidRDefault="00394D18">
            <w:pPr>
              <w:numPr>
                <w:ilvl w:val="1"/>
                <w:numId w:val="8"/>
              </w:numPr>
              <w:shd w:val="clear" w:color="auto" w:fill="FFFFFF"/>
              <w:tabs>
                <w:tab w:val="clear" w:pos="1440"/>
              </w:tabs>
              <w:spacing w:after="0" w:line="240" w:lineRule="auto"/>
              <w:ind w:left="0"/>
              <w:jc w:val="both"/>
              <w:rPr>
                <w:rFonts w:ascii="Times New Roman" w:hAnsi="Times New Roman" w:cs="Times New Roman"/>
                <w:b/>
                <w:i/>
                <w:sz w:val="24"/>
                <w:szCs w:val="24"/>
              </w:rPr>
            </w:pPr>
          </w:p>
          <w:p w14:paraId="38C93A04" w14:textId="77777777" w:rsidR="00394D18" w:rsidRPr="00AF0A09" w:rsidRDefault="00394D18">
            <w:pPr>
              <w:numPr>
                <w:ilvl w:val="1"/>
                <w:numId w:val="8"/>
              </w:numPr>
              <w:shd w:val="clear" w:color="auto" w:fill="FFFFFF"/>
              <w:tabs>
                <w:tab w:val="clear" w:pos="1440"/>
              </w:tabs>
              <w:spacing w:after="0" w:line="240" w:lineRule="auto"/>
              <w:ind w:left="0"/>
              <w:jc w:val="both"/>
              <w:rPr>
                <w:rFonts w:ascii="Times New Roman" w:hAnsi="Times New Roman" w:cs="Times New Roman"/>
                <w:b/>
                <w:i/>
                <w:sz w:val="24"/>
                <w:szCs w:val="24"/>
              </w:rPr>
            </w:pPr>
            <w:r w:rsidRPr="00AF0A09">
              <w:rPr>
                <w:rFonts w:ascii="Times New Roman" w:hAnsi="Times New Roman" w:cs="Times New Roman"/>
                <w:b/>
                <w:i/>
                <w:sz w:val="24"/>
                <w:szCs w:val="24"/>
              </w:rPr>
              <w:t>Phương pháp ấn lồng ngực</w:t>
            </w:r>
          </w:p>
          <w:p w14:paraId="1AC370EA" w14:textId="77777777" w:rsidR="00394D18" w:rsidRPr="00AF0A09" w:rsidRDefault="00394D18">
            <w:pPr>
              <w:numPr>
                <w:ilvl w:val="2"/>
                <w:numId w:val="8"/>
              </w:numPr>
              <w:shd w:val="clear" w:color="auto" w:fill="FFFFFF"/>
              <w:tabs>
                <w:tab w:val="clear" w:pos="2160"/>
              </w:tabs>
              <w:spacing w:after="0" w:line="240" w:lineRule="auto"/>
              <w:ind w:left="0"/>
              <w:jc w:val="both"/>
              <w:rPr>
                <w:rFonts w:ascii="Times New Roman" w:hAnsi="Times New Roman" w:cs="Times New Roman"/>
                <w:sz w:val="24"/>
                <w:szCs w:val="24"/>
              </w:rPr>
            </w:pPr>
            <w:r w:rsidRPr="00AF0A09">
              <w:rPr>
                <w:rFonts w:ascii="Times New Roman" w:hAnsi="Times New Roman" w:cs="Times New Roman"/>
                <w:sz w:val="24"/>
                <w:szCs w:val="24"/>
              </w:rPr>
              <w:t>- Đặt nạn nhân nằm ngửa, đầu hơi ngửa ra phía sau. </w:t>
            </w:r>
          </w:p>
          <w:p w14:paraId="56CF8318" w14:textId="77777777" w:rsidR="00394D18" w:rsidRPr="00AF0A09" w:rsidRDefault="00394D18">
            <w:pPr>
              <w:numPr>
                <w:ilvl w:val="2"/>
                <w:numId w:val="8"/>
              </w:numPr>
              <w:shd w:val="clear" w:color="auto" w:fill="FFFFFF"/>
              <w:tabs>
                <w:tab w:val="clear" w:pos="2160"/>
              </w:tabs>
              <w:spacing w:after="0" w:line="240" w:lineRule="auto"/>
              <w:ind w:left="0"/>
              <w:jc w:val="both"/>
              <w:rPr>
                <w:rFonts w:ascii="Times New Roman" w:hAnsi="Times New Roman" w:cs="Times New Roman"/>
                <w:sz w:val="24"/>
                <w:szCs w:val="24"/>
              </w:rPr>
            </w:pPr>
            <w:r w:rsidRPr="00AF0A09">
              <w:rPr>
                <w:rFonts w:ascii="Times New Roman" w:hAnsi="Times New Roman" w:cs="Times New Roman"/>
                <w:sz w:val="24"/>
                <w:szCs w:val="24"/>
              </w:rPr>
              <w:t>- Đặt 2 bàn tay chồng lên nhau, các ngón tay đan vào nhau. Dùng sức nặng cơ thể ấn mạnh vào ngực nạn nhân để đẩy không khí ra ngoài. </w:t>
            </w:r>
          </w:p>
          <w:p w14:paraId="71E5117F" w14:textId="77777777" w:rsidR="00394D18" w:rsidRPr="00AF0A09" w:rsidRDefault="00394D18">
            <w:pPr>
              <w:numPr>
                <w:ilvl w:val="2"/>
                <w:numId w:val="8"/>
              </w:numPr>
              <w:shd w:val="clear" w:color="auto" w:fill="FFFFFF"/>
              <w:tabs>
                <w:tab w:val="clear" w:pos="2160"/>
              </w:tabs>
              <w:spacing w:after="0" w:line="240" w:lineRule="auto"/>
              <w:ind w:left="0"/>
              <w:jc w:val="both"/>
              <w:rPr>
                <w:rFonts w:ascii="Times New Roman" w:hAnsi="Times New Roman" w:cs="Times New Roman"/>
                <w:sz w:val="24"/>
                <w:szCs w:val="24"/>
              </w:rPr>
            </w:pPr>
            <w:r w:rsidRPr="00AF0A09">
              <w:rPr>
                <w:rFonts w:ascii="Times New Roman" w:hAnsi="Times New Roman" w:cs="Times New Roman"/>
                <w:sz w:val="24"/>
                <w:szCs w:val="24"/>
              </w:rPr>
              <w:t>- Thực hiện ấn mạnh khoảng 12 đến 20 lần/ phút cho tới khi hô hấp của nạn nhân được ổn định. </w:t>
            </w:r>
          </w:p>
          <w:p w14:paraId="7BDD36E9"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758C54FE" wp14:editId="23A58CD6">
                  <wp:extent cx="2028825" cy="962025"/>
                  <wp:effectExtent l="0" t="0" r="9525" b="9525"/>
                  <wp:docPr id="161552355" name="Picture 161552355" descr="ấn lồng ngực o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ấn lồng ngực olm"/>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028903" cy="962062"/>
                          </a:xfrm>
                          <a:prstGeom prst="rect">
                            <a:avLst/>
                          </a:prstGeom>
                          <a:noFill/>
                          <a:ln>
                            <a:noFill/>
                          </a:ln>
                        </pic:spPr>
                      </pic:pic>
                    </a:graphicData>
                  </a:graphic>
                </wp:inline>
              </w:drawing>
            </w:r>
          </w:p>
          <w:p w14:paraId="7090798F" w14:textId="77777777" w:rsidR="00394D18" w:rsidRPr="00AF0A09" w:rsidRDefault="00394D18" w:rsidP="009C1FF9">
            <w:pPr>
              <w:shd w:val="clear" w:color="auto" w:fill="FFFFFF"/>
              <w:spacing w:after="0" w:line="240" w:lineRule="auto"/>
              <w:jc w:val="center"/>
              <w:rPr>
                <w:rFonts w:ascii="Times New Roman" w:hAnsi="Times New Roman" w:cs="Times New Roman"/>
                <w:i/>
                <w:iCs/>
                <w:sz w:val="24"/>
                <w:szCs w:val="24"/>
              </w:rPr>
            </w:pPr>
            <w:r w:rsidRPr="00AF0A09">
              <w:rPr>
                <w:rFonts w:ascii="Times New Roman" w:hAnsi="Times New Roman" w:cs="Times New Roman"/>
                <w:i/>
                <w:iCs/>
                <w:sz w:val="24"/>
                <w:szCs w:val="24"/>
              </w:rPr>
              <w:t>Phương pháp ấn lồng ngực</w:t>
            </w:r>
          </w:p>
          <w:p w14:paraId="719458F5"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âu hỏi sau thực hành:</w:t>
            </w:r>
          </w:p>
          <w:p w14:paraId="6325B280" w14:textId="77777777" w:rsidR="00394D18" w:rsidRPr="00AF0A09" w:rsidRDefault="00394D18" w:rsidP="009C1FF9">
            <w:pPr>
              <w:pStyle w:val="NormalWeb"/>
              <w:shd w:val="clear" w:color="auto" w:fill="FFFFFF"/>
              <w:spacing w:before="0" w:beforeAutospacing="0" w:after="0" w:afterAutospacing="0"/>
              <w:jc w:val="both"/>
              <w:rPr>
                <w:i/>
              </w:rPr>
            </w:pPr>
            <w:r w:rsidRPr="00AF0A09">
              <w:rPr>
                <w:b/>
                <w:bCs/>
                <w:i/>
                <w:bdr w:val="none" w:sz="0" w:space="0" w:color="auto" w:frame="1"/>
              </w:rPr>
              <w:t>1.</w:t>
            </w:r>
            <w:r w:rsidRPr="00AF0A09">
              <w:rPr>
                <w:i/>
              </w:rPr>
              <w:t> Ý nghĩa của việc bịt mũi nạn nhân trong phương pháp hà hơi thổi ngạt: Việc bịt mũi nạn nhân trong phương pháp hà hơi thổi ngạt sẽ giúp hạn chế việc không khí sau khi thổi vào quay trở lại mũi đi ra ngoài. Nhờ đó, nạn nhân sẽ nhận được nhiều oxygen hơn vào phổi hơn, tăng hiệu quả của biện pháp hô hấp nhân tạo.</w:t>
            </w:r>
          </w:p>
          <w:p w14:paraId="383DD050" w14:textId="77777777" w:rsidR="00394D18" w:rsidRPr="00AF0A09" w:rsidRDefault="00394D18" w:rsidP="009C1FF9">
            <w:pPr>
              <w:pStyle w:val="NormalWeb"/>
              <w:shd w:val="clear" w:color="auto" w:fill="FFFFFF"/>
              <w:spacing w:before="0" w:beforeAutospacing="0" w:after="0" w:afterAutospacing="0"/>
              <w:jc w:val="both"/>
              <w:rPr>
                <w:b/>
                <w:bCs/>
                <w:i/>
                <w:bdr w:val="none" w:sz="0" w:space="0" w:color="auto" w:frame="1"/>
              </w:rPr>
            </w:pPr>
          </w:p>
          <w:p w14:paraId="366D518C" w14:textId="77777777" w:rsidR="00394D18" w:rsidRPr="00AF0A09" w:rsidRDefault="00394D18" w:rsidP="009C1FF9">
            <w:pPr>
              <w:pStyle w:val="NormalWeb"/>
              <w:shd w:val="clear" w:color="auto" w:fill="FFFFFF"/>
              <w:spacing w:before="0" w:beforeAutospacing="0" w:after="0" w:afterAutospacing="0"/>
              <w:jc w:val="both"/>
            </w:pPr>
            <w:r w:rsidRPr="00AF0A09">
              <w:rPr>
                <w:b/>
                <w:bCs/>
                <w:i/>
                <w:bdr w:val="none" w:sz="0" w:space="0" w:color="auto" w:frame="1"/>
              </w:rPr>
              <w:t>2.</w:t>
            </w:r>
            <w:r w:rsidRPr="00AF0A09">
              <w:rPr>
                <w:i/>
              </w:rPr>
              <w:t> Phải dùng tay ấn vào lồng ngực trong phương pháp ấn lồng ngực vì: Khi dùng tay ấn vào lồng ngực sẽ tạo ra lực ép tác động gián tiếp vào tim và phổi, giúp khôi phục tuần hoàn và cử động hô hấp.</w:t>
            </w:r>
          </w:p>
        </w:tc>
      </w:tr>
    </w:tbl>
    <w:p w14:paraId="5BA80068"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57246C53"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4: L</w:t>
      </w:r>
      <w:r w:rsidRPr="00AF0A09">
        <w:rPr>
          <w:rFonts w:ascii="Times New Roman" w:eastAsia="Times New Roman" w:hAnsi="Times New Roman" w:cs="Times New Roman"/>
          <w:b/>
          <w:bCs/>
          <w:sz w:val="24"/>
          <w:szCs w:val="24"/>
          <w:shd w:val="clear" w:color="auto" w:fill="FFFFFF"/>
          <w:lang w:val="vi-VN"/>
        </w:rPr>
        <w:t>uyện tập</w:t>
      </w:r>
    </w:p>
    <w:p w14:paraId="2B5C7E20"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165F6087"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6406D8C8" w14:textId="77777777" w:rsidR="00394D18" w:rsidRPr="00AF0A09" w:rsidRDefault="00394D18"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75B76445"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031" w:type="dxa"/>
        <w:tblLook w:val="04A0" w:firstRow="1" w:lastRow="0" w:firstColumn="1" w:lastColumn="0" w:noHBand="0" w:noVBand="1"/>
      </w:tblPr>
      <w:tblGrid>
        <w:gridCol w:w="7196"/>
        <w:gridCol w:w="2835"/>
      </w:tblGrid>
      <w:tr w:rsidR="009C1FF9" w:rsidRPr="00AF0A09" w14:paraId="1E336D93" w14:textId="77777777" w:rsidTr="00693BA4">
        <w:tc>
          <w:tcPr>
            <w:tcW w:w="7196" w:type="dxa"/>
            <w:tcBorders>
              <w:top w:val="single" w:sz="4" w:space="0" w:color="auto"/>
              <w:left w:val="single" w:sz="4" w:space="0" w:color="auto"/>
              <w:bottom w:val="single" w:sz="4" w:space="0" w:color="auto"/>
              <w:right w:val="single" w:sz="4" w:space="0" w:color="auto"/>
            </w:tcBorders>
            <w:shd w:val="clear" w:color="auto" w:fill="auto"/>
            <w:vAlign w:val="bottom"/>
          </w:tcPr>
          <w:p w14:paraId="178E8F53"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531D1820"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5987BE14" w14:textId="77777777" w:rsidTr="00693BA4">
        <w:tc>
          <w:tcPr>
            <w:tcW w:w="7196" w:type="dxa"/>
            <w:tcBorders>
              <w:top w:val="single" w:sz="4" w:space="0" w:color="auto"/>
              <w:left w:val="single" w:sz="4" w:space="0" w:color="auto"/>
              <w:bottom w:val="single" w:sz="4" w:space="0" w:color="auto"/>
              <w:right w:val="single" w:sz="4" w:space="0" w:color="auto"/>
            </w:tcBorders>
            <w:shd w:val="clear" w:color="auto" w:fill="auto"/>
          </w:tcPr>
          <w:p w14:paraId="35FF741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2415B8CD"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705F6284"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Ở người, một cử động hô hấp được tính bằng</w:t>
            </w:r>
          </w:p>
          <w:p w14:paraId="16535E3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ai lần hít vào và một lần thở r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751113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một lần hít vào và một lần thở ra.</w:t>
            </w:r>
          </w:p>
          <w:p w14:paraId="1C0DF9D2"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ột lần hít vào hoặc một lần thở r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F359F6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một lần hít vào và hai lần thở ra.</w:t>
            </w:r>
          </w:p>
          <w:p w14:paraId="27319334"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Chất độc nào dưới đây có nhiều trong khói thuốc lá ?</w:t>
            </w:r>
          </w:p>
          <w:p w14:paraId="33E908BC"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ero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oca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Moocph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Nicotin</w:t>
            </w:r>
          </w:p>
          <w:p w14:paraId="0E00DBC8"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Hoạt động hô hấp của người có sự tham gia tích cực của những loại cơ nào ?</w:t>
            </w:r>
          </w:p>
          <w:p w14:paraId="51FC461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ơ lưng xô và cơ liên sườ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ơ ức đòn chũm và cơ hoành</w:t>
            </w:r>
          </w:p>
          <w:p w14:paraId="56190624"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ơ liên sườn và cơ nhị đ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Cơ liên sườn và cơ hoành</w:t>
            </w:r>
          </w:p>
          <w:p w14:paraId="190D789C"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Loại khí nào dưới đây thường gây viêm, sưng lớp niêm mạc, cản trở trao đổi khí và có thể gây chết người khi dùng với liều cao ?</w:t>
            </w:r>
          </w:p>
          <w:p w14:paraId="34D8B0DE"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w:t>
            </w:r>
            <w:r w:rsidRPr="00AF0A09">
              <w:rPr>
                <w:rFonts w:ascii="Times New Roman" w:eastAsia="Times New Roman" w:hAnsi="Times New Roman" w:cs="Times New Roman"/>
                <w:sz w:val="24"/>
                <w:szCs w:val="24"/>
                <w:vertAlign w:val="subscript"/>
              </w:rPr>
              <w:t>2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O</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H</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NO</w:t>
            </w:r>
            <w:r w:rsidRPr="00AF0A09">
              <w:rPr>
                <w:rFonts w:ascii="Times New Roman" w:eastAsia="Times New Roman" w:hAnsi="Times New Roman" w:cs="Times New Roman"/>
                <w:sz w:val="24"/>
                <w:szCs w:val="24"/>
                <w:vertAlign w:val="subscript"/>
              </w:rPr>
              <w:t>2</w:t>
            </w:r>
          </w:p>
          <w:p w14:paraId="7806175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Bộ phận nào dưới đây không thuộc hệ hô hấp ?</w:t>
            </w:r>
          </w:p>
          <w:p w14:paraId="1CB9D3D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anh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hực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Khí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Phế quản</w:t>
            </w:r>
            <w:r w:rsidRPr="00AF0A09">
              <w:rPr>
                <w:rFonts w:ascii="Times New Roman" w:eastAsia="Times New Roman" w:hAnsi="Times New Roman" w:cs="Times New Roman"/>
                <w:sz w:val="24"/>
                <w:szCs w:val="24"/>
                <w:lang w:val="vi-VN"/>
              </w:rPr>
              <w:t xml:space="preserve">. </w:t>
            </w:r>
          </w:p>
          <w:p w14:paraId="2000051E"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âu 6:</w:t>
            </w:r>
            <w:r w:rsidRPr="00AF0A09">
              <w:rPr>
                <w:rFonts w:ascii="Times New Roman" w:eastAsia="Times New Roman" w:hAnsi="Times New Roman" w:cs="Times New Roman"/>
                <w:sz w:val="24"/>
                <w:szCs w:val="24"/>
              </w:rPr>
              <w:t> Loại khí nào dưới đây có ái lực với hồng cầu rất cao và thường chiếm chỗ ôxi để liên kết với hồng cầu, khiến cơ thể nhanh chóng rơi vào trạng thái ngạt, thậm chí tử vong ?</w:t>
            </w:r>
          </w:p>
          <w:p w14:paraId="3BD123F8"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C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CO</w:t>
            </w:r>
            <w:r w:rsidRPr="00AF0A09">
              <w:rPr>
                <w:rFonts w:ascii="Times New Roman" w:eastAsia="Times New Roman" w:hAnsi="Times New Roman" w:cs="Times New Roman"/>
                <w:sz w:val="24"/>
                <w:szCs w:val="24"/>
                <w:vertAlign w:val="subscript"/>
              </w:rPr>
              <w:t>2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D. NO</w:t>
            </w:r>
            <w:r w:rsidRPr="00AF0A09">
              <w:rPr>
                <w:rFonts w:ascii="Times New Roman" w:eastAsia="Times New Roman" w:hAnsi="Times New Roman" w:cs="Times New Roman"/>
                <w:sz w:val="24"/>
                <w:szCs w:val="24"/>
                <w:vertAlign w:val="subscript"/>
              </w:rPr>
              <w:t>2</w:t>
            </w:r>
          </w:p>
          <w:p w14:paraId="615DB34A"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Khi chúng ta hít vào, cơ liên sườn ngoài và cơ hoành sẽ ở trạng thái nào ?</w:t>
            </w:r>
          </w:p>
          <w:p w14:paraId="62B401AF"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Cơ liên sườn ngoài dãn còn cơ hoành c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2EB194AE"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ơ liên sườn ngoài và cơ hoành đều dãn</w:t>
            </w:r>
          </w:p>
          <w:p w14:paraId="6DA1A595"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Cơ liên sườn ngoài và cơ hoành đều co</w:t>
            </w:r>
          </w:p>
          <w:p w14:paraId="6D5A452E"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ơ liên sườn ngoài co còn cơ hoành dãn</w:t>
            </w:r>
          </w:p>
          <w:p w14:paraId="3B1CDFE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Trong quá trình trao đổi khí ở tế bào, loại khí nào sẽ khuếch tán từ tế bào vào máu ?</w:t>
            </w:r>
          </w:p>
          <w:p w14:paraId="5DC5C9C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í nitroge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Khí carbon</w:t>
            </w:r>
            <w:r w:rsidRPr="00AF0A09">
              <w:rPr>
                <w:rFonts w:ascii="Times New Roman" w:eastAsia="Times New Roman" w:hAnsi="Times New Roman" w:cs="Times New Roman"/>
                <w:sz w:val="24"/>
                <w:szCs w:val="24"/>
                <w:lang w:val="vi-VN"/>
              </w:rPr>
              <w:t xml:space="preserve"> dioxide.</w:t>
            </w:r>
          </w:p>
          <w:p w14:paraId="07DAA79F"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Khí oxyge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Khí hydrogen</w:t>
            </w:r>
            <w:r w:rsidRPr="00AF0A09">
              <w:rPr>
                <w:rFonts w:ascii="Times New Roman" w:eastAsia="Times New Roman" w:hAnsi="Times New Roman" w:cs="Times New Roman"/>
                <w:sz w:val="24"/>
                <w:szCs w:val="24"/>
                <w:lang w:val="vi-VN"/>
              </w:rPr>
              <w:t xml:space="preserve">. </w:t>
            </w:r>
          </w:p>
          <w:p w14:paraId="6A5D277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Để bảo vệ phổi và tăng hiệu quả hô hấp, chúng ta cần lưu ý điều nào sau đây ?</w:t>
            </w:r>
          </w:p>
          <w:p w14:paraId="12BF3275"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eo khẩu trang khi tiếp xúc với khói bụi hay môi trường có nhiều hoá chất độc hại</w:t>
            </w:r>
          </w:p>
          <w:p w14:paraId="4BFF7783"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hường xuyên luyện tập thể dục thể thao, bao gồm cả luyện thở</w:t>
            </w:r>
          </w:p>
          <w:p w14:paraId="2298C198"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ói không với thuốc lá</w:t>
            </w:r>
          </w:p>
          <w:p w14:paraId="5947B85D"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Tất cả các phương án còn lại</w:t>
            </w:r>
          </w:p>
          <w:p w14:paraId="2F78A0F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Loại sụn nào dưới đây có vai trò đậy kín đường hô hấp khi chúng ta nuốt thức ăn ?</w:t>
            </w:r>
          </w:p>
          <w:p w14:paraId="41C369F6"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Sụn thanh nhiệ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Sụn nhẫn</w:t>
            </w:r>
            <w:r w:rsidRPr="00AF0A09">
              <w:rPr>
                <w:rFonts w:ascii="Times New Roman" w:eastAsia="Times New Roman" w:hAnsi="Times New Roman" w:cs="Times New Roman"/>
                <w:sz w:val="24"/>
                <w:szCs w:val="24"/>
                <w:lang w:val="vi-VN"/>
              </w:rPr>
              <w:t>.</w:t>
            </w:r>
          </w:p>
          <w:p w14:paraId="00C4DA7D"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Sụn giá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ất cả các phương án còn lại</w:t>
            </w:r>
            <w:r w:rsidRPr="00AF0A09">
              <w:rPr>
                <w:rFonts w:ascii="Times New Roman" w:eastAsia="Times New Roman" w:hAnsi="Times New Roman" w:cs="Times New Roman"/>
                <w:sz w:val="24"/>
                <w:szCs w:val="24"/>
                <w:lang w:val="vi-VN"/>
              </w:rPr>
              <w:t xml:space="preserve">. </w:t>
            </w:r>
          </w:p>
          <w:p w14:paraId="1AFE91E7"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Trong 500 ml khí lưu thông trong hệ hô hấp của người trưởng thành thì có khoảng bao nhiêu ml khí nằm trong “khoảng chết” (không tham gia trao đổi khí) ?</w:t>
            </w:r>
          </w:p>
          <w:p w14:paraId="33301001" w14:textId="77777777" w:rsidR="00394D18" w:rsidRPr="00AF0A09" w:rsidRDefault="00394D18"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150 m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200 m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100 m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50 ml</w:t>
            </w:r>
            <w:r w:rsidRPr="00AF0A09">
              <w:rPr>
                <w:rFonts w:ascii="Times New Roman" w:eastAsia="Times New Roman" w:hAnsi="Times New Roman" w:cs="Times New Roman"/>
                <w:sz w:val="24"/>
                <w:szCs w:val="24"/>
                <w:lang w:val="vi-VN"/>
              </w:rPr>
              <w:t xml:space="preserve">. </w:t>
            </w:r>
          </w:p>
          <w:p w14:paraId="55E2C779"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Quá trình trao đổi khí ở người diễn ra theo cơ chế</w:t>
            </w:r>
          </w:p>
          <w:p w14:paraId="780B4BA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ổ su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hủ độ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461396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hẩm thấ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khuếch tán.</w:t>
            </w:r>
          </w:p>
          <w:p w14:paraId="00E3FD1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Khí quản người được tạo thành bởi bao nhiêu vòng sụn khuyết hình chữ C ?</w:t>
            </w:r>
          </w:p>
          <w:p w14:paraId="456FFDB8"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20 – 25 vòng sụ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15 – 20 vòng sụn</w:t>
            </w:r>
            <w:r w:rsidRPr="00AF0A09">
              <w:rPr>
                <w:rFonts w:ascii="Times New Roman" w:eastAsia="Times New Roman" w:hAnsi="Times New Roman" w:cs="Times New Roman"/>
                <w:sz w:val="24"/>
                <w:szCs w:val="24"/>
                <w:lang w:val="vi-VN"/>
              </w:rPr>
              <w:t>.</w:t>
            </w:r>
          </w:p>
          <w:p w14:paraId="74654A71"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10 – 15 vòng sụ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25 – 30 vòng sụn</w:t>
            </w:r>
            <w:r w:rsidRPr="00AF0A09">
              <w:rPr>
                <w:rFonts w:ascii="Times New Roman" w:eastAsia="Times New Roman" w:hAnsi="Times New Roman" w:cs="Times New Roman"/>
                <w:sz w:val="24"/>
                <w:szCs w:val="24"/>
                <w:lang w:val="vi-VN"/>
              </w:rPr>
              <w:t>.</w:t>
            </w:r>
          </w:p>
          <w:p w14:paraId="6CE5CB1B"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Bộ phận nào dưới đây ngoài chức năng hô hấp còn kiêm thêm vai trò khác ?</w:t>
            </w:r>
          </w:p>
          <w:p w14:paraId="46ADC6F7"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í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Thanh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Phổi</w:t>
            </w:r>
            <w:r w:rsidRPr="00AF0A09">
              <w:rPr>
                <w:rFonts w:ascii="Times New Roman" w:eastAsia="Times New Roman" w:hAnsi="Times New Roman" w:cs="Times New Roman"/>
                <w:sz w:val="24"/>
                <w:szCs w:val="24"/>
                <w:lang w:val="vi-VN"/>
              </w:rPr>
              <w:t>.</w:t>
            </w:r>
            <w:r w:rsidRPr="00AF0A09">
              <w:rPr>
                <w:rFonts w:ascii="Times New Roman" w:eastAsia="Times New Roman" w:hAnsi="Times New Roman" w:cs="Times New Roman"/>
                <w:sz w:val="24"/>
                <w:szCs w:val="24"/>
              </w:rPr>
              <w:t xml:space="preserve">            D. Phế quản</w:t>
            </w:r>
            <w:r w:rsidRPr="00AF0A09">
              <w:rPr>
                <w:rFonts w:ascii="Times New Roman" w:eastAsia="Times New Roman" w:hAnsi="Times New Roman" w:cs="Times New Roman"/>
                <w:sz w:val="24"/>
                <w:szCs w:val="24"/>
                <w:lang w:val="vi-VN"/>
              </w:rPr>
              <w:t xml:space="preserve">. </w:t>
            </w:r>
          </w:p>
          <w:p w14:paraId="13B6CAD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Dung tích sống trung bình của nam giới người Việt nằm trong khoảng</w:t>
            </w:r>
          </w:p>
          <w:p w14:paraId="668FB301"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2500 – 3000 m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3000 – 3500 ml.</w:t>
            </w:r>
          </w:p>
          <w:p w14:paraId="31D3099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1000 – 2000 m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800 – 1500 ml.</w:t>
            </w:r>
          </w:p>
          <w:p w14:paraId="0824236E"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Phổi người trưởng thành có khoảng</w:t>
            </w:r>
          </w:p>
          <w:p w14:paraId="6D6FD53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200 – 300 triệu phế na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800 – 900 triệu phế nang.</w:t>
            </w:r>
          </w:p>
          <w:p w14:paraId="7653061A" w14:textId="77777777" w:rsidR="00394D18" w:rsidRPr="00AF0A09" w:rsidRDefault="00394D18"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700 – 800 triệu phế na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500 – 600 triệu phế nang.</w:t>
            </w:r>
          </w:p>
          <w:p w14:paraId="6A1E07F5"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Hoạt động nào dưới đây góp phần bảo vệ đường hô hấp của bạn ?</w:t>
            </w:r>
          </w:p>
          <w:p w14:paraId="1D242D3B"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đưa ra</w:t>
            </w:r>
          </w:p>
          <w:p w14:paraId="0FE7E124"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rồng nhiều cây xanh</w:t>
            </w:r>
          </w:p>
          <w:p w14:paraId="4DB4D81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Xả rác đúng nơi quy định</w:t>
            </w:r>
          </w:p>
          <w:p w14:paraId="2DD335DD"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Đeo khẩu trang trong môi trường có nhiều khói bụi</w:t>
            </w:r>
          </w:p>
          <w:p w14:paraId="1AC61FA7"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Lượng khí cặn nằm trong phổi người bình thường có thể tích khoảng bao nhiêu ?</w:t>
            </w:r>
          </w:p>
          <w:p w14:paraId="3DB8FE45"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500 – 700 m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1200 – 1500 ml.</w:t>
            </w:r>
          </w:p>
          <w:p w14:paraId="7CFF642C"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C. 800 – 1000 m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1000 – 1200 ml.</w:t>
            </w:r>
          </w:p>
          <w:p w14:paraId="6CB2D448"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Trong đường dẫn khí của người, khí quản là bộ phận nối liền với</w:t>
            </w:r>
          </w:p>
          <w:p w14:paraId="2386C85E"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ọng và phế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phế quản và mũi.</w:t>
            </w:r>
          </w:p>
          <w:p w14:paraId="04C17B85"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ọng và thanh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hanh quản và phế quản.</w:t>
            </w:r>
          </w:p>
          <w:p w14:paraId="0DAC47BB"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Bệnh nào dưới đây được xem là một trong Tứ chứng nan y của nền Y học cổ ?</w:t>
            </w:r>
          </w:p>
          <w:p w14:paraId="25487D11"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iểu đườ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Ung thư</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8F2CE7D"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Lao phổ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ống phong</w:t>
            </w:r>
            <w:r w:rsidRPr="00AF0A09">
              <w:rPr>
                <w:rFonts w:ascii="Times New Roman" w:eastAsia="Times New Roman" w:hAnsi="Times New Roman" w:cs="Times New Roman"/>
                <w:sz w:val="24"/>
                <w:szCs w:val="24"/>
                <w:lang w:val="vi-VN"/>
              </w:rPr>
              <w:t xml:space="preserve">. </w:t>
            </w:r>
          </w:p>
          <w:p w14:paraId="45E87F08"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Khi chúng ta thở ra thì</w:t>
            </w:r>
          </w:p>
          <w:p w14:paraId="035E25C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ơ liên sườn ngoài c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ơ hoành co.</w:t>
            </w:r>
          </w:p>
          <w:p w14:paraId="4DDC3542"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hể tích lồng ngực giả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ể tích lồng ngực tăng.</w:t>
            </w:r>
          </w:p>
          <w:p w14:paraId="13F4096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Trong quá trình hô hấp, con người sử dụng khí gì và loại thải ra khí gì ?</w:t>
            </w:r>
          </w:p>
          <w:p w14:paraId="1418B75E"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ử dụng khí nitơ và loại thải khí cacbonic</w:t>
            </w:r>
          </w:p>
          <w:p w14:paraId="133F3E8F"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ử dụng khí cacbônic và loại thải khí oxi</w:t>
            </w:r>
          </w:p>
          <w:p w14:paraId="7C4FAA45"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Sử dụng khí ôxi và loại thải khí cacbonic</w:t>
            </w:r>
          </w:p>
          <w:p w14:paraId="17440D5C"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ử dụng khí oxi và loại thải khí nitơ</w:t>
            </w:r>
          </w:p>
          <w:p w14:paraId="28C1324E"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Bộ phận nào của đường hô hấp có vai trò chủ yếu là bảo vệ, diệt trừ các tác nhân gây hại?</w:t>
            </w:r>
          </w:p>
          <w:p w14:paraId="16B3907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Phế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Khí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Thanh qu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Họng</w:t>
            </w:r>
            <w:r w:rsidRPr="00AF0A09">
              <w:rPr>
                <w:rFonts w:ascii="Times New Roman" w:eastAsia="Times New Roman" w:hAnsi="Times New Roman" w:cs="Times New Roman"/>
                <w:sz w:val="24"/>
                <w:szCs w:val="24"/>
                <w:lang w:val="vi-VN"/>
              </w:rPr>
              <w:t xml:space="preserve">. </w:t>
            </w:r>
          </w:p>
          <w:p w14:paraId="01B8D1B6"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Loại khí nào dưới đây không độc hại đối với con người ?</w:t>
            </w:r>
          </w:p>
          <w:p w14:paraId="2A51EF5C"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N</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NO</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CO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D. NO</w:t>
            </w:r>
          </w:p>
          <w:p w14:paraId="245877C4"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Khi luyện thở thường xuyên và vừa sức, chúng ta sẽ làm tăng</w:t>
            </w:r>
          </w:p>
          <w:p w14:paraId="70F74E6D"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dung tích sống của phổ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A889C97"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ượng khí cặn của phổi.</w:t>
            </w:r>
          </w:p>
          <w:p w14:paraId="45EC236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khoảng chết trong đường dẫn khí.</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F16D208"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lượng khí lưu thông trong hệ hô hấp.</w:t>
            </w:r>
          </w:p>
          <w:p w14:paraId="7984257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6:</w:t>
            </w:r>
            <w:r w:rsidRPr="00AF0A09">
              <w:rPr>
                <w:rFonts w:ascii="Times New Roman" w:eastAsia="Times New Roman" w:hAnsi="Times New Roman" w:cs="Times New Roman"/>
                <w:sz w:val="24"/>
                <w:szCs w:val="24"/>
              </w:rPr>
              <w:t> Hiệu quả trao đổi khí có mối liên hệ mật thiết với trạng thái và khả năng hoạt động của hệ cơ quan nào ?</w:t>
            </w:r>
          </w:p>
          <w:p w14:paraId="5D9D4427"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ệ tiêu ho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Hệ sinh dụ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54C7FC8"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ệ bài tiế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Hệ tuần hoàn</w:t>
            </w:r>
          </w:p>
          <w:p w14:paraId="12CEFFEA"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7:</w:t>
            </w:r>
            <w:r w:rsidRPr="00AF0A09">
              <w:rPr>
                <w:rFonts w:ascii="Times New Roman" w:eastAsia="Times New Roman" w:hAnsi="Times New Roman" w:cs="Times New Roman"/>
                <w:sz w:val="24"/>
                <w:szCs w:val="24"/>
              </w:rPr>
              <w:t> Mỗi lá phổi được bao bọc bên ngoài bởi mấy lớp màng ?</w:t>
            </w:r>
          </w:p>
          <w:p w14:paraId="2A3C68FC"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4 lớ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3 lớ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2 lớ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1 lớp</w:t>
            </w:r>
          </w:p>
          <w:p w14:paraId="6A944F21"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8:</w:t>
            </w:r>
            <w:r w:rsidRPr="00AF0A09">
              <w:rPr>
                <w:rFonts w:ascii="Times New Roman" w:eastAsia="Times New Roman" w:hAnsi="Times New Roman" w:cs="Times New Roman"/>
                <w:sz w:val="24"/>
                <w:szCs w:val="24"/>
              </w:rPr>
              <w:t> Vì sao khi chúng ta hít thở sâu thì sẽ làm tăng hiệu quả hô hấp ?</w:t>
            </w:r>
          </w:p>
          <w:p w14:paraId="56AC9F0C"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ì hít thở sâu giúp loại thải hoàn toàn lượng khí cặn và khí dự trữ còn tồn đọng trong phổi, tạo ra khoảng trống để lượng khí hữu ích dung nạp vào vị trí này.</w:t>
            </w:r>
          </w:p>
          <w:p w14:paraId="375E6514"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ì khi hít thở sâu thì ôxi sẽ tiếp cận được với từng tế bào trong cơ thể, do đó, hiệu quả trao đổi khí ở tế bào sẽ cao hơn.</w:t>
            </w:r>
          </w:p>
          <w:p w14:paraId="3B588250"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ì khi hít vào gắng sức sẽ làm tăng lượng khí bổ sung cho hoạt động trao đổi khí ở phế nang và khi thở ra gắng sức sẽ giúp loại thải khí dự trữ còn tồn đọng trong phổi.</w:t>
            </w:r>
          </w:p>
          <w:p w14:paraId="4D8C0CEE"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ất cả các phương án còn lại.</w:t>
            </w:r>
          </w:p>
          <w:p w14:paraId="10D8E67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9:</w:t>
            </w:r>
            <w:r w:rsidRPr="00AF0A09">
              <w:rPr>
                <w:rFonts w:ascii="Times New Roman" w:eastAsia="Times New Roman" w:hAnsi="Times New Roman" w:cs="Times New Roman"/>
                <w:sz w:val="24"/>
                <w:szCs w:val="24"/>
              </w:rPr>
              <w:t> Thông thường, tỉ lệ khí cacbônic trong không khí hít vào là bao nhiêu ?</w:t>
            </w:r>
          </w:p>
          <w:p w14:paraId="6C0D710A"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0,03%</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0,5%</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0,46</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0,01%</w:t>
            </w:r>
          </w:p>
          <w:p w14:paraId="5AB66D5D"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0:</w:t>
            </w:r>
            <w:r w:rsidRPr="00AF0A09">
              <w:rPr>
                <w:rFonts w:ascii="Times New Roman" w:eastAsia="Times New Roman" w:hAnsi="Times New Roman" w:cs="Times New Roman"/>
                <w:sz w:val="24"/>
                <w:szCs w:val="24"/>
              </w:rPr>
              <w:t> Lớp màng ngoài của phổi còn có tên gọi khác là</w:t>
            </w:r>
          </w:p>
          <w:p w14:paraId="238E75CF" w14:textId="77777777" w:rsidR="00394D18" w:rsidRPr="00AF0A09" w:rsidRDefault="00394D18"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 xml:space="preserve"> A</w:t>
            </w:r>
            <w:r w:rsidRPr="00AF0A09">
              <w:rPr>
                <w:rFonts w:ascii="Times New Roman" w:eastAsia="Times New Roman" w:hAnsi="Times New Roman" w:cs="Times New Roman"/>
                <w:sz w:val="24"/>
                <w:szCs w:val="24"/>
              </w:rPr>
              <w:t>. lá thà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lá t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phế na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phế quản.</w:t>
            </w:r>
          </w:p>
          <w:p w14:paraId="2B4A44B1"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 xml:space="preserve">Câu 31. </w:t>
            </w:r>
            <w:r w:rsidRPr="00AF0A09">
              <w:rPr>
                <w:rFonts w:ascii="Times New Roman" w:hAnsi="Times New Roman" w:cs="Times New Roman"/>
                <w:sz w:val="24"/>
                <w:szCs w:val="24"/>
                <w:lang w:val="pt-BR"/>
              </w:rPr>
              <w:t>Hệ hô hấp không gồm cơ quan nào dưới đây?</w:t>
            </w:r>
            <w:r w:rsidRPr="00AF0A09">
              <w:rPr>
                <w:rFonts w:ascii="Times New Roman" w:hAnsi="Times New Roman" w:cs="Times New Roman"/>
                <w:sz w:val="24"/>
                <w:szCs w:val="24"/>
                <w:lang w:val="es-ES"/>
              </w:rPr>
              <w:t xml:space="preserve"> </w:t>
            </w:r>
          </w:p>
          <w:p w14:paraId="5B3A0082"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sz w:val="24"/>
                <w:szCs w:val="24"/>
                <w:u w:val="single"/>
                <w:lang w:val="es-ES"/>
              </w:rPr>
              <w:t>A.</w:t>
            </w:r>
            <w:r w:rsidRPr="00AF0A09">
              <w:rPr>
                <w:rFonts w:ascii="Times New Roman" w:hAnsi="Times New Roman" w:cs="Times New Roman"/>
                <w:sz w:val="24"/>
                <w:szCs w:val="24"/>
                <w:lang w:val="es-ES"/>
              </w:rPr>
              <w:t xml:space="preserve"> </w:t>
            </w:r>
            <w:r w:rsidRPr="00AF0A09">
              <w:rPr>
                <w:rFonts w:ascii="Times New Roman" w:hAnsi="Times New Roman" w:cs="Times New Roman"/>
                <w:bCs/>
                <w:sz w:val="24"/>
                <w:szCs w:val="24"/>
                <w:lang w:val="es-ES"/>
              </w:rPr>
              <w:t>Tim</w:t>
            </w:r>
            <w:r w:rsidRPr="00AF0A09">
              <w:rPr>
                <w:rFonts w:ascii="Times New Roman" w:hAnsi="Times New Roman" w:cs="Times New Roman"/>
                <w:sz w:val="24"/>
                <w:szCs w:val="24"/>
                <w:lang w:val="es-ES"/>
              </w:rPr>
              <w:t xml:space="preserve">                B. Phổi               C. Khí quản       D. Họng</w:t>
            </w:r>
          </w:p>
          <w:p w14:paraId="5B325CA2"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lang w:val="es-ES"/>
              </w:rPr>
              <w:t xml:space="preserve">Câu 32. </w:t>
            </w:r>
            <w:r w:rsidRPr="00AF0A09">
              <w:rPr>
                <w:rFonts w:ascii="Times New Roman" w:hAnsi="Times New Roman" w:cs="Times New Roman"/>
                <w:sz w:val="24"/>
                <w:szCs w:val="24"/>
                <w:lang w:val="pt-BR"/>
              </w:rPr>
              <w:t>Vi khuẩn </w:t>
            </w:r>
            <w:r w:rsidRPr="00AF0A09">
              <w:rPr>
                <w:rFonts w:ascii="Times New Roman" w:hAnsi="Times New Roman" w:cs="Times New Roman"/>
                <w:i/>
                <w:iCs/>
                <w:sz w:val="24"/>
                <w:szCs w:val="24"/>
                <w:lang w:val="pt-BR"/>
              </w:rPr>
              <w:t>Mycobacterium tuberculosis </w:t>
            </w:r>
            <w:r w:rsidRPr="00AF0A09">
              <w:rPr>
                <w:rFonts w:ascii="Times New Roman" w:hAnsi="Times New Roman" w:cs="Times New Roman"/>
                <w:sz w:val="24"/>
                <w:szCs w:val="24"/>
                <w:lang w:val="pt-BR"/>
              </w:rPr>
              <w:t>là tác nhân gây bệnh nào dưới đây?</w:t>
            </w:r>
          </w:p>
          <w:p w14:paraId="361891C9"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sz w:val="24"/>
                <w:szCs w:val="24"/>
                <w:lang w:val="es-ES"/>
              </w:rPr>
              <w:t xml:space="preserve">A. </w:t>
            </w:r>
            <w:r w:rsidRPr="00AF0A09">
              <w:rPr>
                <w:rFonts w:ascii="Times New Roman" w:hAnsi="Times New Roman" w:cs="Times New Roman"/>
                <w:bCs/>
                <w:sz w:val="24"/>
                <w:szCs w:val="24"/>
                <w:lang w:val="es-ES"/>
              </w:rPr>
              <w:t>Viêm phế quản</w:t>
            </w:r>
            <w:r w:rsidRPr="00AF0A09">
              <w:rPr>
                <w:rFonts w:ascii="Times New Roman" w:hAnsi="Times New Roman" w:cs="Times New Roman"/>
                <w:sz w:val="24"/>
                <w:szCs w:val="24"/>
                <w:lang w:val="es-ES"/>
              </w:rPr>
              <w:t xml:space="preserve">                     B. Viêm phổi</w:t>
            </w:r>
          </w:p>
          <w:p w14:paraId="679DAB2D"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lastRenderedPageBreak/>
              <w:tab/>
              <w:t xml:space="preserve">C. Viêm đường hô hấp              </w:t>
            </w:r>
            <w:r w:rsidRPr="00AF0A09">
              <w:rPr>
                <w:rFonts w:ascii="Times New Roman" w:hAnsi="Times New Roman" w:cs="Times New Roman"/>
                <w:sz w:val="24"/>
                <w:szCs w:val="24"/>
                <w:u w:val="single"/>
                <w:lang w:val="es-ES"/>
              </w:rPr>
              <w:t>D.</w:t>
            </w:r>
            <w:r w:rsidRPr="00AF0A09">
              <w:rPr>
                <w:rFonts w:ascii="Times New Roman" w:hAnsi="Times New Roman" w:cs="Times New Roman"/>
                <w:sz w:val="24"/>
                <w:szCs w:val="24"/>
                <w:lang w:val="es-ES"/>
              </w:rPr>
              <w:t xml:space="preserve"> Lao phổi</w:t>
            </w:r>
          </w:p>
          <w:p w14:paraId="26BCD16A"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 xml:space="preserve">Câu 33. </w:t>
            </w:r>
            <w:r w:rsidRPr="00AF0A09">
              <w:rPr>
                <w:rFonts w:ascii="Times New Roman" w:hAnsi="Times New Roman" w:cs="Times New Roman"/>
                <w:sz w:val="24"/>
                <w:szCs w:val="24"/>
                <w:lang w:val="pt-BR"/>
              </w:rPr>
              <w:t>Đơn vị cấu tạo của phổi là gì?</w:t>
            </w:r>
          </w:p>
          <w:p w14:paraId="34BA90D9"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A. </w:t>
            </w:r>
            <w:r w:rsidRPr="00AF0A09">
              <w:rPr>
                <w:rFonts w:ascii="Times New Roman" w:hAnsi="Times New Roman" w:cs="Times New Roman"/>
                <w:bCs/>
                <w:sz w:val="24"/>
                <w:szCs w:val="24"/>
                <w:lang w:val="es-ES"/>
              </w:rPr>
              <w:t>phế quản</w:t>
            </w:r>
            <w:r w:rsidRPr="00AF0A09">
              <w:rPr>
                <w:rFonts w:ascii="Times New Roman" w:hAnsi="Times New Roman" w:cs="Times New Roman"/>
                <w:sz w:val="24"/>
                <w:szCs w:val="24"/>
                <w:lang w:val="es-ES"/>
              </w:rPr>
              <w:t xml:space="preserve">         B. thanh quản       C. khí quản         </w:t>
            </w:r>
            <w:r w:rsidRPr="00AF0A09">
              <w:rPr>
                <w:rFonts w:ascii="Times New Roman" w:hAnsi="Times New Roman" w:cs="Times New Roman"/>
                <w:sz w:val="24"/>
                <w:szCs w:val="24"/>
                <w:u w:val="single"/>
                <w:lang w:val="es-ES"/>
              </w:rPr>
              <w:t>D</w:t>
            </w:r>
            <w:r w:rsidRPr="00AF0A09">
              <w:rPr>
                <w:rFonts w:ascii="Times New Roman" w:hAnsi="Times New Roman" w:cs="Times New Roman"/>
                <w:sz w:val="24"/>
                <w:szCs w:val="24"/>
                <w:lang w:val="es-ES"/>
              </w:rPr>
              <w:t>. phế nang</w:t>
            </w:r>
          </w:p>
          <w:p w14:paraId="7453974A" w14:textId="77777777" w:rsidR="00394D18" w:rsidRPr="00AF0A09" w:rsidRDefault="00394D18"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34</w:t>
            </w:r>
            <w:r w:rsidRPr="00AF0A09">
              <w:rPr>
                <w:rFonts w:ascii="Times New Roman" w:hAnsi="Times New Roman" w:cs="Times New Roman"/>
                <w:b/>
                <w:sz w:val="24"/>
                <w:szCs w:val="24"/>
                <w:lang w:val="vi-VN"/>
              </w:rPr>
              <w:t xml:space="preserve">. </w:t>
            </w:r>
            <w:r w:rsidRPr="00AF0A09">
              <w:rPr>
                <w:rFonts w:ascii="Times New Roman" w:eastAsia="Times New Roman" w:hAnsi="Times New Roman" w:cs="Times New Roman"/>
                <w:sz w:val="24"/>
                <w:szCs w:val="24"/>
              </w:rPr>
              <w:t>Tuyến amidan có ở cơ quan nào của hệ hô hấp?</w:t>
            </w:r>
          </w:p>
          <w:p w14:paraId="45DFF68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hAnsi="Times New Roman" w:cs="Times New Roman"/>
                <w:sz w:val="24"/>
                <w:szCs w:val="24"/>
                <w:lang w:val="es-ES"/>
              </w:rPr>
              <w:t xml:space="preserve">A. </w:t>
            </w:r>
            <w:r w:rsidRPr="00AF0A09">
              <w:rPr>
                <w:rFonts w:ascii="Times New Roman" w:eastAsia="Times New Roman" w:hAnsi="Times New Roman" w:cs="Times New Roman"/>
                <w:sz w:val="24"/>
                <w:szCs w:val="24"/>
              </w:rPr>
              <w:t xml:space="preserve">Mũi.              </w:t>
            </w:r>
            <w:r w:rsidRPr="00AF0A09">
              <w:rPr>
                <w:rFonts w:ascii="Times New Roman" w:hAnsi="Times New Roman" w:cs="Times New Roman"/>
                <w:sz w:val="24"/>
                <w:szCs w:val="24"/>
                <w:u w:val="single"/>
                <w:lang w:val="vi-VN"/>
              </w:rPr>
              <w:t>B.</w:t>
            </w:r>
            <w:r w:rsidRPr="00AF0A09">
              <w:rPr>
                <w:rFonts w:ascii="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Khí quản.          </w:t>
            </w:r>
            <w:r w:rsidRPr="00AF0A09">
              <w:rPr>
                <w:rFonts w:ascii="Times New Roman" w:hAnsi="Times New Roman" w:cs="Times New Roman"/>
                <w:sz w:val="24"/>
                <w:szCs w:val="24"/>
                <w:lang w:val="vi-VN"/>
              </w:rPr>
              <w:t xml:space="preserve">C. </w:t>
            </w:r>
            <w:r w:rsidRPr="00AF0A09">
              <w:rPr>
                <w:rFonts w:ascii="Times New Roman" w:eastAsia="Times New Roman" w:hAnsi="Times New Roman" w:cs="Times New Roman"/>
                <w:sz w:val="24"/>
                <w:szCs w:val="24"/>
              </w:rPr>
              <w:t xml:space="preserve">Họng.              </w:t>
            </w:r>
            <w:r w:rsidRPr="00AF0A09">
              <w:rPr>
                <w:rFonts w:ascii="Times New Roman" w:hAnsi="Times New Roman" w:cs="Times New Roman"/>
                <w:sz w:val="24"/>
                <w:szCs w:val="24"/>
                <w:lang w:val="vi-VN"/>
              </w:rPr>
              <w:t xml:space="preserve">D. </w:t>
            </w:r>
            <w:r w:rsidRPr="00AF0A09">
              <w:rPr>
                <w:rFonts w:ascii="Times New Roman" w:eastAsia="Times New Roman" w:hAnsi="Times New Roman" w:cs="Times New Roman"/>
                <w:sz w:val="24"/>
                <w:szCs w:val="24"/>
              </w:rPr>
              <w:t>Phế quản.</w:t>
            </w:r>
          </w:p>
          <w:p w14:paraId="3C00A02F" w14:textId="77777777" w:rsidR="00394D18" w:rsidRPr="00AF0A09" w:rsidRDefault="00394D18" w:rsidP="009C1FF9">
            <w:pPr>
              <w:autoSpaceDE w:val="0"/>
              <w:autoSpaceDN w:val="0"/>
              <w:adjustRightInd w:val="0"/>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sz w:val="24"/>
                <w:szCs w:val="24"/>
              </w:rPr>
              <w:t xml:space="preserve">Câu 35. </w:t>
            </w:r>
            <w:r w:rsidRPr="00AF0A09">
              <w:rPr>
                <w:rFonts w:ascii="Times New Roman" w:hAnsi="Times New Roman" w:cs="Times New Roman"/>
                <w:sz w:val="24"/>
                <w:szCs w:val="24"/>
                <w:shd w:val="clear" w:color="auto" w:fill="FFFFFF"/>
              </w:rPr>
              <w:t>Ở phổi và các tế bào, chất khí được trao đổi theo cơ chế nào?</w:t>
            </w:r>
          </w:p>
          <w:p w14:paraId="7F0E056F" w14:textId="77777777" w:rsidR="00394D18" w:rsidRPr="00AF0A09" w:rsidRDefault="00394D18"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A. Thẩm thấu     </w:t>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Khuếch tán   C. Thực bào   D. Cả 3 cơ chế trên</w:t>
            </w:r>
          </w:p>
          <w:p w14:paraId="57F375C6" w14:textId="77777777" w:rsidR="00394D18" w:rsidRPr="00AF0A09" w:rsidRDefault="00394D18"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36.</w:t>
            </w: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Hệ hô hấp của người bao gồm</w:t>
            </w:r>
          </w:p>
          <w:p w14:paraId="31FA0FE9" w14:textId="77777777" w:rsidR="00394D18" w:rsidRPr="00AF0A09" w:rsidRDefault="00394D18" w:rsidP="009C1FF9">
            <w:pPr>
              <w:shd w:val="clear" w:color="auto" w:fill="FFFFFF"/>
              <w:spacing w:after="0" w:line="240" w:lineRule="auto"/>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u w:val="single"/>
              </w:rPr>
              <w:t>A</w:t>
            </w:r>
            <w:r w:rsidRPr="00AF0A09">
              <w:rPr>
                <w:rFonts w:ascii="Times New Roman" w:eastAsia="Times New Roman" w:hAnsi="Times New Roman" w:cs="Times New Roman"/>
                <w:bCs/>
                <w:sz w:val="24"/>
                <w:szCs w:val="24"/>
              </w:rPr>
              <w:t xml:space="preserve">. đường dẫn khí và phổi.     </w:t>
            </w:r>
            <w:r w:rsidRPr="00AF0A09">
              <w:rPr>
                <w:rFonts w:ascii="Times New Roman" w:eastAsia="Times New Roman" w:hAnsi="Times New Roman" w:cs="Times New Roman"/>
                <w:sz w:val="24"/>
                <w:szCs w:val="24"/>
              </w:rPr>
              <w:t>B. thanh quản, khí quản và phế quản.</w:t>
            </w:r>
          </w:p>
          <w:p w14:paraId="61413575"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ũi và phổi.                      D. mũi, thanh quản, khí quản và phổi.</w:t>
            </w:r>
          </w:p>
          <w:p w14:paraId="1DACC537" w14:textId="77777777" w:rsidR="00394D18" w:rsidRPr="00AF0A09" w:rsidRDefault="00394D18" w:rsidP="009C1FF9">
            <w:pPr>
              <w:autoSpaceDE w:val="0"/>
              <w:autoSpaceDN w:val="0"/>
              <w:adjustRightInd w:val="0"/>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âu 37. </w:t>
            </w:r>
            <w:r w:rsidRPr="00AF0A09">
              <w:rPr>
                <w:rFonts w:ascii="Times New Roman" w:hAnsi="Times New Roman" w:cs="Times New Roman"/>
                <w:bCs/>
                <w:sz w:val="24"/>
                <w:szCs w:val="24"/>
              </w:rPr>
              <w:t>Bệnh lao phổi dễ lây lan qua đường nào khi tiếp xúc gần với bệnh nhân?</w:t>
            </w:r>
          </w:p>
          <w:p w14:paraId="08167E30" w14:textId="77777777" w:rsidR="00394D18" w:rsidRPr="00AF0A09" w:rsidRDefault="00394D18" w:rsidP="009C1FF9">
            <w:pPr>
              <w:autoSpaceDE w:val="0"/>
              <w:autoSpaceDN w:val="0"/>
              <w:adjustRightInd w:val="0"/>
              <w:spacing w:after="0" w:line="240" w:lineRule="auto"/>
              <w:jc w:val="both"/>
              <w:rPr>
                <w:rFonts w:ascii="Times New Roman" w:hAnsi="Times New Roman" w:cs="Times New Roman"/>
                <w:bCs/>
                <w:sz w:val="24"/>
                <w:szCs w:val="24"/>
              </w:rPr>
            </w:pPr>
            <w:r w:rsidRPr="00AF0A09">
              <w:rPr>
                <w:rFonts w:ascii="Times New Roman" w:hAnsi="Times New Roman" w:cs="Times New Roman"/>
                <w:b/>
                <w:sz w:val="24"/>
                <w:szCs w:val="24"/>
              </w:rPr>
              <w:t xml:space="preserve"> </w:t>
            </w:r>
            <w:r w:rsidRPr="00AF0A09">
              <w:rPr>
                <w:rFonts w:ascii="Times New Roman" w:hAnsi="Times New Roman" w:cs="Times New Roman"/>
                <w:sz w:val="24"/>
                <w:szCs w:val="24"/>
              </w:rPr>
              <w:t>A</w:t>
            </w:r>
            <w:r w:rsidRPr="00AF0A09">
              <w:rPr>
                <w:rFonts w:ascii="Times New Roman" w:hAnsi="Times New Roman" w:cs="Times New Roman"/>
                <w:bCs/>
                <w:sz w:val="24"/>
                <w:szCs w:val="24"/>
              </w:rPr>
              <w:t xml:space="preserve">. Tiêu hóa.        </w:t>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xml:space="preserve"> </w:t>
            </w:r>
            <w:r w:rsidRPr="00AF0A09">
              <w:rPr>
                <w:rFonts w:ascii="Times New Roman" w:hAnsi="Times New Roman" w:cs="Times New Roman"/>
                <w:bCs/>
                <w:sz w:val="24"/>
                <w:szCs w:val="24"/>
              </w:rPr>
              <w:t xml:space="preserve">Hô hấp.        </w:t>
            </w:r>
            <w:r w:rsidRPr="00AF0A09">
              <w:rPr>
                <w:rFonts w:ascii="Times New Roman" w:hAnsi="Times New Roman" w:cs="Times New Roman"/>
                <w:sz w:val="24"/>
                <w:szCs w:val="24"/>
              </w:rPr>
              <w:t xml:space="preserve">C. </w:t>
            </w:r>
            <w:r w:rsidRPr="00AF0A09">
              <w:rPr>
                <w:rFonts w:ascii="Times New Roman" w:hAnsi="Times New Roman" w:cs="Times New Roman"/>
                <w:bCs/>
                <w:sz w:val="24"/>
                <w:szCs w:val="24"/>
              </w:rPr>
              <w:t>Bài tiết.</w:t>
            </w:r>
            <w:r w:rsidRPr="00AF0A09">
              <w:rPr>
                <w:rFonts w:ascii="Times New Roman" w:hAnsi="Times New Roman" w:cs="Times New Roman"/>
                <w:sz w:val="24"/>
                <w:szCs w:val="24"/>
              </w:rPr>
              <w:t xml:space="preserve">          D. </w:t>
            </w:r>
            <w:r w:rsidRPr="00AF0A09">
              <w:rPr>
                <w:rFonts w:ascii="Times New Roman" w:hAnsi="Times New Roman" w:cs="Times New Roman"/>
                <w:bCs/>
                <w:sz w:val="24"/>
                <w:szCs w:val="24"/>
              </w:rPr>
              <w:t>Tuần hoàn.</w:t>
            </w:r>
          </w:p>
          <w:p w14:paraId="61F3BB8C" w14:textId="77777777" w:rsidR="00394D18" w:rsidRPr="00AF0A09" w:rsidRDefault="00394D18" w:rsidP="009C1FF9">
            <w:pPr>
              <w:spacing w:after="0" w:line="240" w:lineRule="auto"/>
              <w:rPr>
                <w:rFonts w:ascii="Times New Roman" w:hAnsi="Times New Roman" w:cs="Times New Roman"/>
                <w:bCs/>
                <w:sz w:val="24"/>
                <w:szCs w:val="24"/>
                <w:lang w:val="es-ES"/>
              </w:rPr>
            </w:pPr>
            <w:r w:rsidRPr="00AF0A09">
              <w:rPr>
                <w:rFonts w:ascii="Times New Roman" w:hAnsi="Times New Roman" w:cs="Times New Roman"/>
                <w:b/>
                <w:sz w:val="24"/>
                <w:szCs w:val="24"/>
                <w:lang w:val="es-ES"/>
              </w:rPr>
              <w:t xml:space="preserve">Câu 38. </w:t>
            </w:r>
            <w:r w:rsidRPr="00AF0A09">
              <w:rPr>
                <w:rFonts w:ascii="Times New Roman" w:hAnsi="Times New Roman" w:cs="Times New Roman"/>
                <w:bCs/>
                <w:sz w:val="24"/>
                <w:szCs w:val="24"/>
                <w:lang w:val="es-ES"/>
              </w:rPr>
              <w:t>Ý nghĩa của việc bịt mũi nạn nhân trong phương pháp hà hơi thổi ngạt là gì?</w:t>
            </w:r>
          </w:p>
          <w:p w14:paraId="5E6EC7F8" w14:textId="77777777" w:rsidR="00394D18" w:rsidRPr="00AF0A09" w:rsidRDefault="00394D18" w:rsidP="009C1FF9">
            <w:pPr>
              <w:spacing w:after="0" w:line="240" w:lineRule="auto"/>
              <w:rPr>
                <w:rFonts w:ascii="Times New Roman" w:hAnsi="Times New Roman" w:cs="Times New Roman"/>
                <w:bCs/>
                <w:sz w:val="24"/>
                <w:szCs w:val="24"/>
                <w:lang w:val="es-ES"/>
              </w:rPr>
            </w:pPr>
            <w:r w:rsidRPr="00AF0A09">
              <w:rPr>
                <w:rFonts w:ascii="Times New Roman" w:hAnsi="Times New Roman" w:cs="Times New Roman"/>
                <w:sz w:val="24"/>
                <w:szCs w:val="24"/>
                <w:lang w:val="es-ES"/>
              </w:rPr>
              <w:t>A.</w:t>
            </w:r>
            <w:r w:rsidRPr="00AF0A09">
              <w:rPr>
                <w:rFonts w:ascii="Times New Roman" w:hAnsi="Times New Roman" w:cs="Times New Roman"/>
                <w:bCs/>
                <w:sz w:val="24"/>
                <w:szCs w:val="24"/>
                <w:lang w:val="es-ES"/>
              </w:rPr>
              <w:t xml:space="preserve"> Kích thích nạn nhân sớm hô hấp lại bình thường bằng miệng. </w:t>
            </w:r>
          </w:p>
          <w:p w14:paraId="5AFA5454" w14:textId="77777777" w:rsidR="00394D18" w:rsidRPr="00AF0A09" w:rsidRDefault="00394D18" w:rsidP="009C1FF9">
            <w:pPr>
              <w:spacing w:after="0" w:line="240" w:lineRule="auto"/>
              <w:rPr>
                <w:rFonts w:ascii="Times New Roman" w:hAnsi="Times New Roman" w:cs="Times New Roman"/>
                <w:bCs/>
                <w:sz w:val="24"/>
                <w:szCs w:val="24"/>
                <w:lang w:val="es-ES"/>
              </w:rPr>
            </w:pPr>
            <w:r w:rsidRPr="00AF0A09">
              <w:rPr>
                <w:rFonts w:ascii="Times New Roman" w:hAnsi="Times New Roman" w:cs="Times New Roman"/>
                <w:sz w:val="24"/>
                <w:szCs w:val="24"/>
                <w:lang w:val="es-ES"/>
              </w:rPr>
              <w:t>B.</w:t>
            </w:r>
            <w:r w:rsidRPr="00AF0A09">
              <w:rPr>
                <w:rFonts w:ascii="Times New Roman" w:hAnsi="Times New Roman" w:cs="Times New Roman"/>
                <w:bCs/>
                <w:sz w:val="24"/>
                <w:szCs w:val="24"/>
                <w:lang w:val="es-ES"/>
              </w:rPr>
              <w:t xml:space="preserve"> Kích thích tim co bóp nhanh hơn, cung cấp nhiều oxygen hơn cho cơ thể. </w:t>
            </w:r>
          </w:p>
          <w:p w14:paraId="5081EF2F" w14:textId="77777777" w:rsidR="00394D18" w:rsidRPr="00AF0A09" w:rsidRDefault="00394D18" w:rsidP="009C1FF9">
            <w:pPr>
              <w:spacing w:after="0" w:line="240" w:lineRule="auto"/>
              <w:rPr>
                <w:rFonts w:ascii="Times New Roman" w:hAnsi="Times New Roman" w:cs="Times New Roman"/>
                <w:bCs/>
                <w:sz w:val="24"/>
                <w:szCs w:val="24"/>
                <w:lang w:val="es-ES"/>
              </w:rPr>
            </w:pPr>
            <w:r w:rsidRPr="00AF0A09">
              <w:rPr>
                <w:rFonts w:ascii="Times New Roman" w:hAnsi="Times New Roman" w:cs="Times New Roman"/>
                <w:sz w:val="24"/>
                <w:szCs w:val="24"/>
                <w:lang w:val="es-ES"/>
              </w:rPr>
              <w:t>C.</w:t>
            </w:r>
            <w:r w:rsidRPr="00AF0A09">
              <w:rPr>
                <w:rFonts w:ascii="Times New Roman" w:hAnsi="Times New Roman" w:cs="Times New Roman"/>
                <w:bCs/>
                <w:sz w:val="24"/>
                <w:szCs w:val="24"/>
                <w:lang w:val="es-ES"/>
              </w:rPr>
              <w:t xml:space="preserve"> Nạn nhân sẽ nhận được nhiều carbon dioxide vào phổi hơn, tăng khả năng hồi phục của nạn nhân. </w:t>
            </w:r>
          </w:p>
          <w:p w14:paraId="23C1C1A8" w14:textId="77777777" w:rsidR="00394D18" w:rsidRPr="00AF0A09" w:rsidRDefault="00394D18" w:rsidP="009C1FF9">
            <w:pPr>
              <w:spacing w:after="0" w:line="240" w:lineRule="auto"/>
              <w:rPr>
                <w:rFonts w:ascii="Times New Roman" w:hAnsi="Times New Roman" w:cs="Times New Roman"/>
                <w:bCs/>
                <w:sz w:val="24"/>
                <w:szCs w:val="24"/>
                <w:lang w:val="es-ES"/>
              </w:rPr>
            </w:pPr>
            <w:r w:rsidRPr="00AF0A09">
              <w:rPr>
                <w:rFonts w:ascii="Times New Roman" w:hAnsi="Times New Roman" w:cs="Times New Roman"/>
                <w:sz w:val="24"/>
                <w:szCs w:val="24"/>
                <w:u w:val="single"/>
                <w:lang w:val="es-ES"/>
              </w:rPr>
              <w:t>D</w:t>
            </w:r>
            <w:r w:rsidRPr="00AF0A09">
              <w:rPr>
                <w:rFonts w:ascii="Times New Roman" w:hAnsi="Times New Roman" w:cs="Times New Roman"/>
                <w:sz w:val="24"/>
                <w:szCs w:val="24"/>
                <w:lang w:val="es-ES"/>
              </w:rPr>
              <w:t>.</w:t>
            </w:r>
            <w:r w:rsidRPr="00AF0A09">
              <w:rPr>
                <w:rFonts w:ascii="Times New Roman" w:hAnsi="Times New Roman" w:cs="Times New Roman"/>
                <w:bCs/>
                <w:sz w:val="24"/>
                <w:szCs w:val="24"/>
                <w:lang w:val="es-ES"/>
              </w:rPr>
              <w:t xml:space="preserve"> Nạn nhân sẽ nhận được nhiều oxygen vào phổi hơn, tăng hiệu quả của biện pháp hô hấp nhân tạo.</w:t>
            </w:r>
          </w:p>
          <w:p w14:paraId="5B2F0CDE"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 xml:space="preserve">Câu 39. </w:t>
            </w:r>
            <w:r w:rsidRPr="00AF0A09">
              <w:rPr>
                <w:rFonts w:ascii="Times New Roman" w:hAnsi="Times New Roman" w:cs="Times New Roman"/>
                <w:sz w:val="24"/>
                <w:szCs w:val="24"/>
                <w:shd w:val="clear" w:color="auto" w:fill="FFFFFF"/>
              </w:rPr>
              <w:t>Bộ phận nào dưới đây có chức năng làm ẩm và làm ấm không khí vào phổi?</w:t>
            </w:r>
          </w:p>
          <w:p w14:paraId="370D7B63"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A. </w:t>
            </w:r>
            <w:r w:rsidRPr="00AF0A09">
              <w:rPr>
                <w:rFonts w:ascii="Times New Roman" w:hAnsi="Times New Roman" w:cs="Times New Roman"/>
                <w:bCs/>
                <w:sz w:val="24"/>
                <w:szCs w:val="24"/>
                <w:lang w:val="es-ES"/>
              </w:rPr>
              <w:t>phế quản</w:t>
            </w:r>
            <w:r w:rsidRPr="00AF0A09">
              <w:rPr>
                <w:rFonts w:ascii="Times New Roman" w:hAnsi="Times New Roman" w:cs="Times New Roman"/>
                <w:sz w:val="24"/>
                <w:szCs w:val="24"/>
                <w:lang w:val="es-ES"/>
              </w:rPr>
              <w:t xml:space="preserve">           </w:t>
            </w:r>
            <w:r w:rsidRPr="00AF0A09">
              <w:rPr>
                <w:rFonts w:ascii="Times New Roman" w:hAnsi="Times New Roman" w:cs="Times New Roman"/>
                <w:sz w:val="24"/>
                <w:szCs w:val="24"/>
                <w:u w:val="single"/>
                <w:lang w:val="es-ES"/>
              </w:rPr>
              <w:t>B</w:t>
            </w:r>
            <w:r w:rsidRPr="00AF0A09">
              <w:rPr>
                <w:rFonts w:ascii="Times New Roman" w:hAnsi="Times New Roman" w:cs="Times New Roman"/>
                <w:sz w:val="24"/>
                <w:szCs w:val="24"/>
                <w:lang w:val="es-ES"/>
              </w:rPr>
              <w:t>. mũi              C. thanh quản        D. khí quản</w:t>
            </w:r>
          </w:p>
          <w:p w14:paraId="1B435D88" w14:textId="77777777" w:rsidR="00394D18" w:rsidRPr="00AF0A09" w:rsidRDefault="00394D18" w:rsidP="009C1FF9">
            <w:pPr>
              <w:pStyle w:val="NormalWeb"/>
              <w:spacing w:before="0" w:beforeAutospacing="0" w:after="0" w:afterAutospacing="0"/>
              <w:jc w:val="both"/>
              <w:rPr>
                <w:rFonts w:eastAsia="Arial"/>
              </w:rPr>
            </w:pPr>
            <w:r w:rsidRPr="00AF0A09">
              <w:rPr>
                <w:b/>
                <w:bCs/>
                <w:iCs/>
              </w:rPr>
              <w:t>Bước 2: Thực hiện nhiệm vụ học tập</w:t>
            </w:r>
          </w:p>
          <w:p w14:paraId="0267F8B6"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69BD0A7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1447B22F"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1D8B609C"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0706089B"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0D84E42D"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835" w:type="dxa"/>
            <w:tcBorders>
              <w:top w:val="single" w:sz="4" w:space="0" w:color="auto"/>
              <w:left w:val="single" w:sz="4" w:space="0" w:color="auto"/>
              <w:bottom w:val="single" w:sz="4" w:space="0" w:color="auto"/>
              <w:right w:val="single" w:sz="4" w:space="0" w:color="auto"/>
            </w:tcBorders>
            <w:shd w:val="clear" w:color="auto" w:fill="auto"/>
          </w:tcPr>
          <w:p w14:paraId="3E3238DC" w14:textId="77777777" w:rsidR="00394D18" w:rsidRPr="00AF0A09" w:rsidRDefault="00394D18"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27BC37B3" w14:textId="77777777" w:rsidR="00394D18" w:rsidRPr="00AF0A09" w:rsidRDefault="00394D18"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7AB1977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B</w:t>
            </w:r>
          </w:p>
          <w:p w14:paraId="0A0C3DA5" w14:textId="77777777" w:rsidR="00394D18" w:rsidRPr="00AF0A09" w:rsidRDefault="00394D18" w:rsidP="009C1FF9">
            <w:pPr>
              <w:pStyle w:val="NormalWeb"/>
              <w:spacing w:before="0" w:beforeAutospacing="0" w:after="0" w:afterAutospacing="0"/>
              <w:ind w:right="48"/>
              <w:rPr>
                <w:rFonts w:eastAsia="Arial"/>
                <w:b/>
              </w:rPr>
            </w:pPr>
          </w:p>
          <w:p w14:paraId="12A5AA34" w14:textId="77777777" w:rsidR="00394D18" w:rsidRPr="00AF0A09" w:rsidRDefault="00394D18" w:rsidP="009C1FF9">
            <w:pPr>
              <w:pStyle w:val="NormalWeb"/>
              <w:spacing w:before="0" w:beforeAutospacing="0" w:after="0" w:afterAutospacing="0"/>
              <w:ind w:right="48"/>
              <w:rPr>
                <w:rFonts w:eastAsia="Arial"/>
                <w:b/>
              </w:rPr>
            </w:pPr>
          </w:p>
          <w:p w14:paraId="787F3666" w14:textId="77777777" w:rsidR="00394D18" w:rsidRPr="00AF0A09" w:rsidRDefault="00394D18" w:rsidP="009C1FF9">
            <w:pPr>
              <w:pStyle w:val="NormalWeb"/>
              <w:spacing w:before="0" w:beforeAutospacing="0" w:after="0" w:afterAutospacing="0"/>
              <w:ind w:right="48"/>
              <w:rPr>
                <w:rFonts w:eastAsia="Arial"/>
                <w:b/>
              </w:rPr>
            </w:pPr>
          </w:p>
          <w:p w14:paraId="4356D90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D</w:t>
            </w:r>
          </w:p>
          <w:p w14:paraId="75D0794B" w14:textId="77777777" w:rsidR="00394D18" w:rsidRPr="00AF0A09" w:rsidRDefault="00394D18" w:rsidP="009C1FF9">
            <w:pPr>
              <w:pStyle w:val="NormalWeb"/>
              <w:spacing w:before="0" w:beforeAutospacing="0" w:after="0" w:afterAutospacing="0"/>
              <w:ind w:right="48"/>
              <w:rPr>
                <w:rFonts w:eastAsia="Arial"/>
                <w:b/>
              </w:rPr>
            </w:pPr>
          </w:p>
          <w:p w14:paraId="59CA225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D</w:t>
            </w:r>
          </w:p>
          <w:p w14:paraId="3A943341" w14:textId="77777777" w:rsidR="00394D18" w:rsidRPr="00AF0A09" w:rsidRDefault="00394D18" w:rsidP="009C1FF9">
            <w:pPr>
              <w:pStyle w:val="NormalWeb"/>
              <w:spacing w:before="0" w:beforeAutospacing="0" w:after="0" w:afterAutospacing="0"/>
              <w:ind w:right="48"/>
              <w:rPr>
                <w:rFonts w:eastAsia="Arial"/>
                <w:b/>
              </w:rPr>
            </w:pPr>
          </w:p>
          <w:p w14:paraId="627F21AC" w14:textId="77777777" w:rsidR="00394D18" w:rsidRPr="00AF0A09" w:rsidRDefault="00394D18" w:rsidP="009C1FF9">
            <w:pPr>
              <w:pStyle w:val="NormalWeb"/>
              <w:spacing w:before="0" w:beforeAutospacing="0" w:after="0" w:afterAutospacing="0"/>
              <w:ind w:right="48"/>
              <w:rPr>
                <w:rFonts w:eastAsia="Arial"/>
                <w:b/>
              </w:rPr>
            </w:pPr>
          </w:p>
          <w:p w14:paraId="423BB440" w14:textId="77777777" w:rsidR="00394D18" w:rsidRPr="00AF0A09" w:rsidRDefault="00394D18" w:rsidP="009C1FF9">
            <w:pPr>
              <w:pStyle w:val="NormalWeb"/>
              <w:spacing w:before="0" w:beforeAutospacing="0" w:after="0" w:afterAutospacing="0"/>
              <w:ind w:right="48"/>
              <w:rPr>
                <w:rFonts w:eastAsia="Arial"/>
                <w:b/>
              </w:rPr>
            </w:pPr>
          </w:p>
          <w:p w14:paraId="077EE34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D</w:t>
            </w:r>
          </w:p>
          <w:p w14:paraId="29E0EC96" w14:textId="77777777" w:rsidR="00394D18" w:rsidRPr="00AF0A09" w:rsidRDefault="00394D18" w:rsidP="009C1FF9">
            <w:pPr>
              <w:pStyle w:val="NormalWeb"/>
              <w:spacing w:before="0" w:beforeAutospacing="0" w:after="0" w:afterAutospacing="0"/>
              <w:ind w:right="48"/>
              <w:rPr>
                <w:rFonts w:eastAsia="Arial"/>
                <w:b/>
              </w:rPr>
            </w:pPr>
          </w:p>
          <w:p w14:paraId="34E10445" w14:textId="77777777" w:rsidR="00394D18" w:rsidRPr="00AF0A09" w:rsidRDefault="00394D18" w:rsidP="009C1FF9">
            <w:pPr>
              <w:pStyle w:val="NormalWeb"/>
              <w:spacing w:before="0" w:beforeAutospacing="0" w:after="0" w:afterAutospacing="0"/>
              <w:ind w:right="48"/>
              <w:rPr>
                <w:rFonts w:eastAsia="Arial"/>
                <w:b/>
              </w:rPr>
            </w:pPr>
          </w:p>
          <w:p w14:paraId="376D9360" w14:textId="77777777" w:rsidR="00394D18" w:rsidRPr="00AF0A09" w:rsidRDefault="00394D18" w:rsidP="009C1FF9">
            <w:pPr>
              <w:pStyle w:val="NormalWeb"/>
              <w:spacing w:before="0" w:beforeAutospacing="0" w:after="0" w:afterAutospacing="0"/>
              <w:ind w:right="48"/>
              <w:rPr>
                <w:rFonts w:eastAsia="Arial"/>
                <w:b/>
              </w:rPr>
            </w:pPr>
          </w:p>
          <w:p w14:paraId="01BB883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B</w:t>
            </w:r>
          </w:p>
          <w:p w14:paraId="1265849E" w14:textId="77777777" w:rsidR="00394D18" w:rsidRPr="00AF0A09" w:rsidRDefault="00394D18" w:rsidP="009C1FF9">
            <w:pPr>
              <w:pStyle w:val="NormalWeb"/>
              <w:spacing w:before="0" w:beforeAutospacing="0" w:after="0" w:afterAutospacing="0"/>
              <w:ind w:right="48"/>
              <w:rPr>
                <w:rFonts w:eastAsia="Arial"/>
                <w:b/>
              </w:rPr>
            </w:pPr>
          </w:p>
          <w:p w14:paraId="5B9D64A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B</w:t>
            </w:r>
          </w:p>
          <w:p w14:paraId="402C82C3" w14:textId="77777777" w:rsidR="00394D18" w:rsidRPr="00AF0A09" w:rsidRDefault="00394D18" w:rsidP="009C1FF9">
            <w:pPr>
              <w:pStyle w:val="NormalWeb"/>
              <w:spacing w:before="0" w:beforeAutospacing="0" w:after="0" w:afterAutospacing="0"/>
              <w:ind w:right="48"/>
              <w:rPr>
                <w:rFonts w:eastAsia="Arial"/>
                <w:b/>
              </w:rPr>
            </w:pPr>
          </w:p>
          <w:p w14:paraId="06A14FFB" w14:textId="77777777" w:rsidR="00394D18" w:rsidRPr="00AF0A09" w:rsidRDefault="00394D18" w:rsidP="009C1FF9">
            <w:pPr>
              <w:pStyle w:val="NormalWeb"/>
              <w:spacing w:before="0" w:beforeAutospacing="0" w:after="0" w:afterAutospacing="0"/>
              <w:ind w:right="48"/>
              <w:rPr>
                <w:rFonts w:eastAsia="Arial"/>
                <w:b/>
              </w:rPr>
            </w:pPr>
          </w:p>
          <w:p w14:paraId="7585FB31" w14:textId="77777777" w:rsidR="00394D18" w:rsidRPr="00AF0A09" w:rsidRDefault="00394D18" w:rsidP="009C1FF9">
            <w:pPr>
              <w:pStyle w:val="NormalWeb"/>
              <w:spacing w:before="0" w:beforeAutospacing="0" w:after="0" w:afterAutospacing="0"/>
              <w:ind w:right="48"/>
              <w:rPr>
                <w:rFonts w:eastAsia="Arial"/>
                <w:b/>
              </w:rPr>
            </w:pPr>
          </w:p>
          <w:p w14:paraId="30026AA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C</w:t>
            </w:r>
          </w:p>
          <w:p w14:paraId="67C373FE" w14:textId="77777777" w:rsidR="00394D18" w:rsidRPr="00AF0A09" w:rsidRDefault="00394D18" w:rsidP="009C1FF9">
            <w:pPr>
              <w:pStyle w:val="NormalWeb"/>
              <w:spacing w:before="0" w:beforeAutospacing="0" w:after="0" w:afterAutospacing="0"/>
              <w:ind w:right="48"/>
              <w:rPr>
                <w:rFonts w:eastAsia="Arial"/>
                <w:b/>
              </w:rPr>
            </w:pPr>
          </w:p>
          <w:p w14:paraId="5045CEDC" w14:textId="77777777" w:rsidR="00394D18" w:rsidRPr="00AF0A09" w:rsidRDefault="00394D18" w:rsidP="009C1FF9">
            <w:pPr>
              <w:pStyle w:val="NormalWeb"/>
              <w:spacing w:before="0" w:beforeAutospacing="0" w:after="0" w:afterAutospacing="0"/>
              <w:ind w:right="48"/>
              <w:rPr>
                <w:rFonts w:eastAsia="Arial"/>
                <w:b/>
              </w:rPr>
            </w:pPr>
          </w:p>
          <w:p w14:paraId="211DA3DE" w14:textId="77777777" w:rsidR="00394D18" w:rsidRPr="00AF0A09" w:rsidRDefault="00394D18" w:rsidP="009C1FF9">
            <w:pPr>
              <w:pStyle w:val="NormalWeb"/>
              <w:spacing w:before="0" w:beforeAutospacing="0" w:after="0" w:afterAutospacing="0"/>
              <w:ind w:right="48"/>
              <w:rPr>
                <w:rFonts w:eastAsia="Arial"/>
                <w:b/>
              </w:rPr>
            </w:pPr>
          </w:p>
          <w:p w14:paraId="09243C3E" w14:textId="77777777" w:rsidR="00394D18" w:rsidRPr="00AF0A09" w:rsidRDefault="00394D18" w:rsidP="009C1FF9">
            <w:pPr>
              <w:pStyle w:val="NormalWeb"/>
              <w:spacing w:before="0" w:beforeAutospacing="0" w:after="0" w:afterAutospacing="0"/>
              <w:ind w:right="48"/>
              <w:rPr>
                <w:rFonts w:eastAsia="Arial"/>
                <w:b/>
              </w:rPr>
            </w:pPr>
          </w:p>
          <w:p w14:paraId="4E27B9AA" w14:textId="77777777" w:rsidR="00394D18" w:rsidRPr="00AF0A09" w:rsidRDefault="00394D18" w:rsidP="009C1FF9">
            <w:pPr>
              <w:pStyle w:val="NormalWeb"/>
              <w:spacing w:before="0" w:beforeAutospacing="0" w:after="0" w:afterAutospacing="0"/>
              <w:ind w:right="48"/>
              <w:rPr>
                <w:rFonts w:eastAsia="Arial"/>
                <w:b/>
              </w:rPr>
            </w:pPr>
          </w:p>
          <w:p w14:paraId="650A8FD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B</w:t>
            </w:r>
          </w:p>
          <w:p w14:paraId="613DFAB5" w14:textId="77777777" w:rsidR="00394D18" w:rsidRPr="00AF0A09" w:rsidRDefault="00394D18" w:rsidP="009C1FF9">
            <w:pPr>
              <w:pStyle w:val="NormalWeb"/>
              <w:spacing w:before="0" w:beforeAutospacing="0" w:after="0" w:afterAutospacing="0"/>
              <w:ind w:right="48"/>
              <w:rPr>
                <w:rFonts w:eastAsia="Arial"/>
                <w:b/>
              </w:rPr>
            </w:pPr>
          </w:p>
          <w:p w14:paraId="21C7E166" w14:textId="77777777" w:rsidR="00394D18" w:rsidRPr="00AF0A09" w:rsidRDefault="00394D18" w:rsidP="009C1FF9">
            <w:pPr>
              <w:pStyle w:val="NormalWeb"/>
              <w:spacing w:before="0" w:beforeAutospacing="0" w:after="0" w:afterAutospacing="0"/>
              <w:ind w:right="48"/>
              <w:rPr>
                <w:rFonts w:eastAsia="Arial"/>
                <w:b/>
              </w:rPr>
            </w:pPr>
          </w:p>
          <w:p w14:paraId="0C1ED243" w14:textId="77777777" w:rsidR="00394D18" w:rsidRPr="00AF0A09" w:rsidRDefault="00394D18" w:rsidP="009C1FF9">
            <w:pPr>
              <w:pStyle w:val="NormalWeb"/>
              <w:spacing w:before="0" w:beforeAutospacing="0" w:after="0" w:afterAutospacing="0"/>
              <w:ind w:right="48"/>
              <w:rPr>
                <w:rFonts w:eastAsia="Arial"/>
                <w:b/>
              </w:rPr>
            </w:pPr>
          </w:p>
          <w:p w14:paraId="1574FD6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D</w:t>
            </w:r>
          </w:p>
          <w:p w14:paraId="442A2093" w14:textId="77777777" w:rsidR="00394D18" w:rsidRPr="00AF0A09" w:rsidRDefault="00394D18" w:rsidP="009C1FF9">
            <w:pPr>
              <w:pStyle w:val="NormalWeb"/>
              <w:spacing w:before="0" w:beforeAutospacing="0" w:after="0" w:afterAutospacing="0"/>
              <w:ind w:right="48"/>
              <w:rPr>
                <w:rFonts w:eastAsia="Arial"/>
                <w:b/>
              </w:rPr>
            </w:pPr>
          </w:p>
          <w:p w14:paraId="1F307E2C" w14:textId="77777777" w:rsidR="00394D18" w:rsidRPr="00AF0A09" w:rsidRDefault="00394D18" w:rsidP="009C1FF9">
            <w:pPr>
              <w:pStyle w:val="NormalWeb"/>
              <w:spacing w:before="0" w:beforeAutospacing="0" w:after="0" w:afterAutospacing="0"/>
              <w:ind w:right="48"/>
              <w:rPr>
                <w:rFonts w:eastAsia="Arial"/>
                <w:b/>
              </w:rPr>
            </w:pPr>
          </w:p>
          <w:p w14:paraId="22651E80" w14:textId="77777777" w:rsidR="00394D18" w:rsidRPr="00AF0A09" w:rsidRDefault="00394D18" w:rsidP="009C1FF9">
            <w:pPr>
              <w:pStyle w:val="NormalWeb"/>
              <w:spacing w:before="0" w:beforeAutospacing="0" w:after="0" w:afterAutospacing="0"/>
              <w:ind w:right="48"/>
              <w:rPr>
                <w:rFonts w:eastAsia="Arial"/>
                <w:b/>
              </w:rPr>
            </w:pPr>
          </w:p>
          <w:p w14:paraId="1C4FD70A" w14:textId="77777777" w:rsidR="00394D18" w:rsidRPr="00AF0A09" w:rsidRDefault="00394D18" w:rsidP="009C1FF9">
            <w:pPr>
              <w:pStyle w:val="NormalWeb"/>
              <w:spacing w:before="0" w:beforeAutospacing="0" w:after="0" w:afterAutospacing="0"/>
              <w:ind w:right="48"/>
              <w:rPr>
                <w:rFonts w:eastAsia="Arial"/>
                <w:b/>
              </w:rPr>
            </w:pPr>
          </w:p>
          <w:p w14:paraId="3DF95980" w14:textId="77777777" w:rsidR="00394D18" w:rsidRPr="00AF0A09" w:rsidRDefault="00394D18" w:rsidP="009C1FF9">
            <w:pPr>
              <w:pStyle w:val="NormalWeb"/>
              <w:spacing w:before="0" w:beforeAutospacing="0" w:after="0" w:afterAutospacing="0"/>
              <w:ind w:right="48"/>
              <w:rPr>
                <w:rFonts w:eastAsia="Arial"/>
                <w:b/>
              </w:rPr>
            </w:pPr>
          </w:p>
          <w:p w14:paraId="21EB4630" w14:textId="77777777" w:rsidR="00394D18" w:rsidRPr="00AF0A09" w:rsidRDefault="00394D18" w:rsidP="009C1FF9">
            <w:pPr>
              <w:pStyle w:val="NormalWeb"/>
              <w:spacing w:before="0" w:beforeAutospacing="0" w:after="0" w:afterAutospacing="0"/>
              <w:ind w:right="48"/>
              <w:rPr>
                <w:rFonts w:eastAsia="Arial"/>
                <w:b/>
              </w:rPr>
            </w:pPr>
          </w:p>
          <w:p w14:paraId="59F06C3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A</w:t>
            </w:r>
          </w:p>
          <w:p w14:paraId="777540F7" w14:textId="77777777" w:rsidR="00394D18" w:rsidRPr="00AF0A09" w:rsidRDefault="00394D18" w:rsidP="009C1FF9">
            <w:pPr>
              <w:pStyle w:val="NormalWeb"/>
              <w:spacing w:before="0" w:beforeAutospacing="0" w:after="0" w:afterAutospacing="0"/>
              <w:ind w:right="48"/>
              <w:rPr>
                <w:rFonts w:eastAsia="Arial"/>
                <w:b/>
              </w:rPr>
            </w:pPr>
          </w:p>
          <w:p w14:paraId="684A37A4" w14:textId="77777777" w:rsidR="00394D18" w:rsidRPr="00AF0A09" w:rsidRDefault="00394D18" w:rsidP="009C1FF9">
            <w:pPr>
              <w:pStyle w:val="NormalWeb"/>
              <w:spacing w:before="0" w:beforeAutospacing="0" w:after="0" w:afterAutospacing="0"/>
              <w:ind w:right="48"/>
              <w:rPr>
                <w:rFonts w:eastAsia="Arial"/>
                <w:b/>
              </w:rPr>
            </w:pPr>
          </w:p>
          <w:p w14:paraId="02458EC9" w14:textId="77777777" w:rsidR="00394D18" w:rsidRPr="00AF0A09" w:rsidRDefault="00394D18" w:rsidP="009C1FF9">
            <w:pPr>
              <w:pStyle w:val="NormalWeb"/>
              <w:spacing w:before="0" w:beforeAutospacing="0" w:after="0" w:afterAutospacing="0"/>
              <w:ind w:right="48"/>
              <w:rPr>
                <w:rFonts w:eastAsia="Arial"/>
                <w:b/>
              </w:rPr>
            </w:pPr>
          </w:p>
          <w:p w14:paraId="4183605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A</w:t>
            </w:r>
          </w:p>
          <w:p w14:paraId="68134FE8" w14:textId="77777777" w:rsidR="00394D18" w:rsidRPr="00AF0A09" w:rsidRDefault="00394D18" w:rsidP="009C1FF9">
            <w:pPr>
              <w:pStyle w:val="NormalWeb"/>
              <w:spacing w:before="0" w:beforeAutospacing="0" w:after="0" w:afterAutospacing="0"/>
              <w:ind w:right="48"/>
              <w:rPr>
                <w:rFonts w:eastAsia="Arial"/>
                <w:b/>
              </w:rPr>
            </w:pPr>
          </w:p>
          <w:p w14:paraId="47ED5C82" w14:textId="77777777" w:rsidR="00394D18" w:rsidRPr="00AF0A09" w:rsidRDefault="00394D18" w:rsidP="009C1FF9">
            <w:pPr>
              <w:pStyle w:val="NormalWeb"/>
              <w:spacing w:before="0" w:beforeAutospacing="0" w:after="0" w:afterAutospacing="0"/>
              <w:ind w:right="48"/>
              <w:rPr>
                <w:rFonts w:eastAsia="Arial"/>
                <w:b/>
              </w:rPr>
            </w:pPr>
          </w:p>
          <w:p w14:paraId="7802D046" w14:textId="77777777" w:rsidR="00394D18" w:rsidRPr="00AF0A09" w:rsidRDefault="00394D18" w:rsidP="009C1FF9">
            <w:pPr>
              <w:pStyle w:val="NormalWeb"/>
              <w:spacing w:before="0" w:beforeAutospacing="0" w:after="0" w:afterAutospacing="0"/>
              <w:ind w:right="48"/>
              <w:rPr>
                <w:rFonts w:eastAsia="Arial"/>
                <w:b/>
              </w:rPr>
            </w:pPr>
          </w:p>
          <w:p w14:paraId="1EFD009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D</w:t>
            </w:r>
          </w:p>
          <w:p w14:paraId="6B0CA819" w14:textId="77777777" w:rsidR="00394D18" w:rsidRPr="00AF0A09" w:rsidRDefault="00394D18" w:rsidP="009C1FF9">
            <w:pPr>
              <w:pStyle w:val="NormalWeb"/>
              <w:spacing w:before="0" w:beforeAutospacing="0" w:after="0" w:afterAutospacing="0"/>
              <w:ind w:right="48"/>
              <w:rPr>
                <w:rFonts w:eastAsia="Arial"/>
                <w:b/>
              </w:rPr>
            </w:pPr>
          </w:p>
          <w:p w14:paraId="5F99C1F6" w14:textId="77777777" w:rsidR="00394D18" w:rsidRPr="00AF0A09" w:rsidRDefault="00394D18" w:rsidP="009C1FF9">
            <w:pPr>
              <w:pStyle w:val="NormalWeb"/>
              <w:spacing w:before="0" w:beforeAutospacing="0" w:after="0" w:afterAutospacing="0"/>
              <w:ind w:right="48"/>
              <w:rPr>
                <w:rFonts w:eastAsia="Arial"/>
                <w:b/>
              </w:rPr>
            </w:pPr>
          </w:p>
          <w:p w14:paraId="28B2F66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B</w:t>
            </w:r>
          </w:p>
          <w:p w14:paraId="74A28BF3" w14:textId="77777777" w:rsidR="00394D18" w:rsidRPr="00AF0A09" w:rsidRDefault="00394D18"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1ADFE9A2" w14:textId="77777777" w:rsidR="00394D18" w:rsidRPr="00AF0A09" w:rsidRDefault="00394D18" w:rsidP="009C1FF9">
            <w:pPr>
              <w:pStyle w:val="NormalWeb"/>
              <w:spacing w:before="0" w:beforeAutospacing="0" w:after="0" w:afterAutospacing="0"/>
              <w:ind w:right="48"/>
              <w:rPr>
                <w:rFonts w:eastAsia="Arial"/>
                <w:b/>
              </w:rPr>
            </w:pPr>
          </w:p>
          <w:p w14:paraId="1B12A52D" w14:textId="77777777" w:rsidR="00394D18" w:rsidRPr="00AF0A09" w:rsidRDefault="00394D18" w:rsidP="009C1FF9">
            <w:pPr>
              <w:pStyle w:val="NormalWeb"/>
              <w:spacing w:before="0" w:beforeAutospacing="0" w:after="0" w:afterAutospacing="0"/>
              <w:ind w:right="48"/>
              <w:rPr>
                <w:rFonts w:eastAsia="Arial"/>
                <w:b/>
              </w:rPr>
            </w:pPr>
          </w:p>
          <w:p w14:paraId="3557611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B</w:t>
            </w:r>
          </w:p>
          <w:p w14:paraId="7434ED4C" w14:textId="77777777" w:rsidR="00394D18" w:rsidRPr="00AF0A09" w:rsidRDefault="00394D18" w:rsidP="009C1FF9">
            <w:pPr>
              <w:pStyle w:val="NormalWeb"/>
              <w:spacing w:before="0" w:beforeAutospacing="0" w:after="0" w:afterAutospacing="0"/>
              <w:ind w:right="48"/>
              <w:jc w:val="both"/>
              <w:rPr>
                <w:rFonts w:eastAsia="Arial"/>
                <w:b/>
              </w:rPr>
            </w:pPr>
            <w:r w:rsidRPr="00AF0A09">
              <w:rPr>
                <w:lang w:val="es-ES"/>
              </w:rPr>
              <w:t xml:space="preserve"> </w:t>
            </w:r>
          </w:p>
          <w:p w14:paraId="2D80680F" w14:textId="77777777" w:rsidR="00394D18" w:rsidRPr="00AF0A09" w:rsidRDefault="00394D18" w:rsidP="009C1FF9">
            <w:pPr>
              <w:pStyle w:val="NormalWeb"/>
              <w:spacing w:before="0" w:beforeAutospacing="0" w:after="0" w:afterAutospacing="0"/>
              <w:jc w:val="both"/>
              <w:rPr>
                <w:rFonts w:eastAsia="Arial"/>
                <w:b/>
              </w:rPr>
            </w:pPr>
          </w:p>
          <w:p w14:paraId="3224CD35"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B</w:t>
            </w:r>
          </w:p>
          <w:p w14:paraId="48E14837"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059C3748" w14:textId="77777777" w:rsidR="00394D18" w:rsidRPr="00AF0A09" w:rsidRDefault="00394D18" w:rsidP="009C1FF9">
            <w:pPr>
              <w:pStyle w:val="NormalWeb"/>
              <w:spacing w:before="0" w:beforeAutospacing="0" w:after="0" w:afterAutospacing="0"/>
              <w:ind w:right="48"/>
              <w:rPr>
                <w:rFonts w:eastAsia="Arial"/>
                <w:b/>
              </w:rPr>
            </w:pPr>
          </w:p>
          <w:p w14:paraId="55017BB4" w14:textId="77777777" w:rsidR="00394D18" w:rsidRPr="00AF0A09" w:rsidRDefault="00394D18" w:rsidP="009C1FF9">
            <w:pPr>
              <w:pStyle w:val="NormalWeb"/>
              <w:spacing w:before="0" w:beforeAutospacing="0" w:after="0" w:afterAutospacing="0"/>
              <w:ind w:right="48"/>
              <w:rPr>
                <w:rFonts w:eastAsia="Arial"/>
                <w:b/>
              </w:rPr>
            </w:pPr>
          </w:p>
          <w:p w14:paraId="34F38B3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C</w:t>
            </w:r>
          </w:p>
          <w:p w14:paraId="7E30D395" w14:textId="77777777" w:rsidR="00394D18" w:rsidRPr="00AF0A09" w:rsidRDefault="00394D18" w:rsidP="009C1FF9">
            <w:pPr>
              <w:pStyle w:val="NormalWeb"/>
              <w:spacing w:before="0" w:beforeAutospacing="0" w:after="0" w:afterAutospacing="0"/>
              <w:ind w:right="48"/>
              <w:rPr>
                <w:rFonts w:eastAsia="Arial"/>
                <w:b/>
              </w:rPr>
            </w:pPr>
          </w:p>
          <w:p w14:paraId="3231FF1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A</w:t>
            </w:r>
          </w:p>
          <w:p w14:paraId="43137729" w14:textId="77777777" w:rsidR="00394D18" w:rsidRPr="00AF0A09" w:rsidRDefault="00394D18" w:rsidP="009C1FF9">
            <w:pPr>
              <w:pStyle w:val="NormalWeb"/>
              <w:spacing w:before="0" w:beforeAutospacing="0" w:after="0" w:afterAutospacing="0"/>
              <w:ind w:right="48"/>
              <w:rPr>
                <w:rFonts w:eastAsia="Arial"/>
                <w:b/>
              </w:rPr>
            </w:pPr>
          </w:p>
          <w:p w14:paraId="5CCF3204" w14:textId="77777777" w:rsidR="00394D18" w:rsidRPr="00AF0A09" w:rsidRDefault="00394D18" w:rsidP="009C1FF9">
            <w:pPr>
              <w:pStyle w:val="NormalWeb"/>
              <w:spacing w:before="0" w:beforeAutospacing="0" w:after="0" w:afterAutospacing="0"/>
              <w:ind w:right="48"/>
              <w:rPr>
                <w:rFonts w:eastAsia="Arial"/>
                <w:b/>
              </w:rPr>
            </w:pPr>
          </w:p>
          <w:p w14:paraId="13BEA04B" w14:textId="77777777" w:rsidR="00394D18" w:rsidRPr="00AF0A09" w:rsidRDefault="00394D18" w:rsidP="009C1FF9">
            <w:pPr>
              <w:pStyle w:val="NormalWeb"/>
              <w:spacing w:before="0" w:beforeAutospacing="0" w:after="0" w:afterAutospacing="0"/>
              <w:ind w:right="48"/>
              <w:rPr>
                <w:rFonts w:eastAsia="Arial"/>
                <w:b/>
              </w:rPr>
            </w:pPr>
          </w:p>
          <w:p w14:paraId="131812BF" w14:textId="77777777" w:rsidR="00394D18" w:rsidRPr="00AF0A09" w:rsidRDefault="00394D18" w:rsidP="009C1FF9">
            <w:pPr>
              <w:pStyle w:val="NormalWeb"/>
              <w:spacing w:before="0" w:beforeAutospacing="0" w:after="0" w:afterAutospacing="0"/>
              <w:ind w:right="48"/>
              <w:rPr>
                <w:rFonts w:eastAsia="Arial"/>
                <w:b/>
              </w:rPr>
            </w:pPr>
          </w:p>
          <w:p w14:paraId="1D93F764" w14:textId="77777777" w:rsidR="00394D18" w:rsidRPr="00AF0A09" w:rsidRDefault="00394D18" w:rsidP="009C1FF9">
            <w:pPr>
              <w:pStyle w:val="NormalWeb"/>
              <w:spacing w:before="0" w:beforeAutospacing="0" w:after="0" w:afterAutospacing="0"/>
              <w:ind w:right="48"/>
              <w:rPr>
                <w:rFonts w:eastAsia="Arial"/>
                <w:b/>
              </w:rPr>
            </w:pPr>
          </w:p>
          <w:p w14:paraId="50866E2D" w14:textId="77777777" w:rsidR="00394D18" w:rsidRPr="00AF0A09" w:rsidRDefault="00394D18" w:rsidP="009C1FF9">
            <w:pPr>
              <w:pStyle w:val="NormalWeb"/>
              <w:spacing w:before="0" w:beforeAutospacing="0" w:after="0" w:afterAutospacing="0"/>
              <w:ind w:right="48"/>
              <w:rPr>
                <w:rFonts w:eastAsia="Arial"/>
                <w:b/>
              </w:rPr>
            </w:pPr>
          </w:p>
          <w:p w14:paraId="503D8CB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D</w:t>
            </w:r>
          </w:p>
          <w:p w14:paraId="644B1BB2" w14:textId="77777777" w:rsidR="00394D18" w:rsidRPr="00AF0A09" w:rsidRDefault="00394D18" w:rsidP="009C1FF9">
            <w:pPr>
              <w:pStyle w:val="NormalWeb"/>
              <w:spacing w:before="0" w:beforeAutospacing="0" w:after="0" w:afterAutospacing="0"/>
              <w:ind w:right="48"/>
              <w:rPr>
                <w:rFonts w:eastAsia="Arial"/>
                <w:b/>
              </w:rPr>
            </w:pPr>
          </w:p>
          <w:p w14:paraId="30725AC0" w14:textId="77777777" w:rsidR="00394D18" w:rsidRPr="00AF0A09" w:rsidRDefault="00394D18" w:rsidP="009C1FF9">
            <w:pPr>
              <w:pStyle w:val="NormalWeb"/>
              <w:spacing w:before="0" w:beforeAutospacing="0" w:after="0" w:afterAutospacing="0"/>
              <w:ind w:right="48"/>
              <w:rPr>
                <w:rFonts w:eastAsia="Arial"/>
                <w:b/>
              </w:rPr>
            </w:pPr>
          </w:p>
          <w:p w14:paraId="2E103E7C" w14:textId="77777777" w:rsidR="00394D18" w:rsidRPr="00AF0A09" w:rsidRDefault="00394D18" w:rsidP="009C1FF9">
            <w:pPr>
              <w:pStyle w:val="NormalWeb"/>
              <w:spacing w:before="0" w:beforeAutospacing="0" w:after="0" w:afterAutospacing="0"/>
              <w:ind w:right="48"/>
              <w:rPr>
                <w:rFonts w:eastAsia="Arial"/>
                <w:b/>
              </w:rPr>
            </w:pPr>
          </w:p>
          <w:p w14:paraId="4039E08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D</w:t>
            </w:r>
          </w:p>
          <w:p w14:paraId="07669D51" w14:textId="77777777" w:rsidR="00394D18" w:rsidRPr="00AF0A09" w:rsidRDefault="00394D18" w:rsidP="009C1FF9">
            <w:pPr>
              <w:pStyle w:val="NormalWeb"/>
              <w:spacing w:before="0" w:beforeAutospacing="0" w:after="0" w:afterAutospacing="0"/>
              <w:ind w:right="48"/>
              <w:rPr>
                <w:rFonts w:eastAsia="Arial"/>
                <w:b/>
              </w:rPr>
            </w:pPr>
          </w:p>
          <w:p w14:paraId="06ADE7D9" w14:textId="77777777" w:rsidR="00394D18" w:rsidRPr="00AF0A09" w:rsidRDefault="00394D18" w:rsidP="009C1FF9">
            <w:pPr>
              <w:pStyle w:val="NormalWeb"/>
              <w:spacing w:before="0" w:beforeAutospacing="0" w:after="0" w:afterAutospacing="0"/>
              <w:ind w:right="48"/>
              <w:rPr>
                <w:rFonts w:eastAsia="Arial"/>
                <w:b/>
              </w:rPr>
            </w:pPr>
          </w:p>
          <w:p w14:paraId="58A424E1" w14:textId="77777777" w:rsidR="00394D18" w:rsidRPr="00AF0A09" w:rsidRDefault="00394D18" w:rsidP="009C1FF9">
            <w:pPr>
              <w:pStyle w:val="NormalWeb"/>
              <w:spacing w:before="0" w:beforeAutospacing="0" w:after="0" w:afterAutospacing="0"/>
              <w:ind w:right="48"/>
              <w:rPr>
                <w:rFonts w:eastAsia="Arial"/>
                <w:b/>
              </w:rPr>
            </w:pPr>
          </w:p>
          <w:p w14:paraId="2C27BCA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C</w:t>
            </w:r>
          </w:p>
          <w:p w14:paraId="0B7D489C" w14:textId="77777777" w:rsidR="00394D18" w:rsidRPr="00AF0A09" w:rsidRDefault="00394D18" w:rsidP="009C1FF9">
            <w:pPr>
              <w:pStyle w:val="NormalWeb"/>
              <w:spacing w:before="0" w:beforeAutospacing="0" w:after="0" w:afterAutospacing="0"/>
              <w:ind w:right="48"/>
              <w:rPr>
                <w:rFonts w:eastAsia="Arial"/>
                <w:b/>
              </w:rPr>
            </w:pPr>
          </w:p>
          <w:p w14:paraId="60573866" w14:textId="77777777" w:rsidR="00394D18" w:rsidRPr="00AF0A09" w:rsidRDefault="00394D18" w:rsidP="009C1FF9">
            <w:pPr>
              <w:pStyle w:val="NormalWeb"/>
              <w:spacing w:before="0" w:beforeAutospacing="0" w:after="0" w:afterAutospacing="0"/>
              <w:ind w:right="48"/>
              <w:rPr>
                <w:rFonts w:eastAsia="Arial"/>
                <w:b/>
              </w:rPr>
            </w:pPr>
          </w:p>
          <w:p w14:paraId="0D1B95F2" w14:textId="77777777" w:rsidR="00394D18" w:rsidRPr="00AF0A09" w:rsidRDefault="00394D18" w:rsidP="009C1FF9">
            <w:pPr>
              <w:pStyle w:val="NormalWeb"/>
              <w:spacing w:before="0" w:beforeAutospacing="0" w:after="0" w:afterAutospacing="0"/>
              <w:ind w:right="48"/>
              <w:rPr>
                <w:rFonts w:eastAsia="Arial"/>
                <w:b/>
              </w:rPr>
            </w:pPr>
          </w:p>
          <w:p w14:paraId="7654262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C</w:t>
            </w:r>
          </w:p>
          <w:p w14:paraId="15496E35" w14:textId="77777777" w:rsidR="00394D18" w:rsidRPr="00AF0A09" w:rsidRDefault="00394D18" w:rsidP="009C1FF9">
            <w:pPr>
              <w:pStyle w:val="NormalWeb"/>
              <w:spacing w:before="0" w:beforeAutospacing="0" w:after="0" w:afterAutospacing="0"/>
              <w:ind w:right="48"/>
              <w:rPr>
                <w:rFonts w:eastAsia="Arial"/>
                <w:b/>
              </w:rPr>
            </w:pPr>
          </w:p>
          <w:p w14:paraId="3D15A36C" w14:textId="77777777" w:rsidR="00394D18" w:rsidRPr="00AF0A09" w:rsidRDefault="00394D18" w:rsidP="009C1FF9">
            <w:pPr>
              <w:pStyle w:val="NormalWeb"/>
              <w:spacing w:before="0" w:beforeAutospacing="0" w:after="0" w:afterAutospacing="0"/>
              <w:ind w:right="48"/>
              <w:rPr>
                <w:rFonts w:eastAsia="Arial"/>
                <w:b/>
              </w:rPr>
            </w:pPr>
          </w:p>
          <w:p w14:paraId="022B3A9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C</w:t>
            </w:r>
          </w:p>
          <w:p w14:paraId="4F741404" w14:textId="77777777" w:rsidR="00394D18" w:rsidRPr="00AF0A09" w:rsidRDefault="00394D18" w:rsidP="009C1FF9">
            <w:pPr>
              <w:pStyle w:val="NormalWeb"/>
              <w:spacing w:before="0" w:beforeAutospacing="0" w:after="0" w:afterAutospacing="0"/>
              <w:ind w:right="48"/>
              <w:rPr>
                <w:rFonts w:eastAsia="Arial"/>
                <w:b/>
              </w:rPr>
            </w:pPr>
          </w:p>
          <w:p w14:paraId="3330B0C7" w14:textId="77777777" w:rsidR="00394D18" w:rsidRPr="00AF0A09" w:rsidRDefault="00394D18" w:rsidP="009C1FF9">
            <w:pPr>
              <w:pStyle w:val="NormalWeb"/>
              <w:spacing w:before="0" w:beforeAutospacing="0" w:after="0" w:afterAutospacing="0"/>
              <w:ind w:right="48"/>
              <w:rPr>
                <w:rFonts w:eastAsia="Arial"/>
                <w:b/>
              </w:rPr>
            </w:pPr>
          </w:p>
          <w:p w14:paraId="6DFA8C2B" w14:textId="77777777" w:rsidR="00394D18" w:rsidRPr="00AF0A09" w:rsidRDefault="00394D18" w:rsidP="009C1FF9">
            <w:pPr>
              <w:pStyle w:val="NormalWeb"/>
              <w:spacing w:before="0" w:beforeAutospacing="0" w:after="0" w:afterAutospacing="0"/>
              <w:ind w:right="48"/>
              <w:rPr>
                <w:rFonts w:eastAsia="Arial"/>
                <w:b/>
              </w:rPr>
            </w:pPr>
          </w:p>
          <w:p w14:paraId="3FE05192" w14:textId="77777777" w:rsidR="00394D18" w:rsidRPr="00AF0A09" w:rsidRDefault="00394D18" w:rsidP="009C1FF9">
            <w:pPr>
              <w:pStyle w:val="NormalWeb"/>
              <w:spacing w:before="0" w:beforeAutospacing="0" w:after="0" w:afterAutospacing="0"/>
              <w:ind w:right="48"/>
              <w:rPr>
                <w:rFonts w:eastAsia="Arial"/>
                <w:b/>
              </w:rPr>
            </w:pPr>
          </w:p>
          <w:p w14:paraId="1BA622EF" w14:textId="77777777" w:rsidR="00394D18" w:rsidRPr="00AF0A09" w:rsidRDefault="00394D18" w:rsidP="009C1FF9">
            <w:pPr>
              <w:pStyle w:val="NormalWeb"/>
              <w:spacing w:before="0" w:beforeAutospacing="0" w:after="0" w:afterAutospacing="0"/>
              <w:ind w:right="48"/>
              <w:rPr>
                <w:rFonts w:eastAsia="Arial"/>
                <w:b/>
              </w:rPr>
            </w:pPr>
          </w:p>
          <w:p w14:paraId="4F96FCF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D</w:t>
            </w:r>
          </w:p>
          <w:p w14:paraId="6E72ACBF" w14:textId="77777777" w:rsidR="00394D18" w:rsidRPr="00AF0A09" w:rsidRDefault="00394D18" w:rsidP="009C1FF9">
            <w:pPr>
              <w:pStyle w:val="NormalWeb"/>
              <w:spacing w:before="0" w:beforeAutospacing="0" w:after="0" w:afterAutospacing="0"/>
              <w:ind w:right="48"/>
              <w:rPr>
                <w:rFonts w:eastAsia="Arial"/>
                <w:b/>
              </w:rPr>
            </w:pPr>
          </w:p>
          <w:p w14:paraId="405A1D9D" w14:textId="77777777" w:rsidR="00394D18" w:rsidRPr="00AF0A09" w:rsidRDefault="00394D18" w:rsidP="009C1FF9">
            <w:pPr>
              <w:pStyle w:val="NormalWeb"/>
              <w:spacing w:before="0" w:beforeAutospacing="0" w:after="0" w:afterAutospacing="0"/>
              <w:ind w:right="48"/>
              <w:rPr>
                <w:rFonts w:eastAsia="Arial"/>
                <w:b/>
              </w:rPr>
            </w:pPr>
          </w:p>
          <w:p w14:paraId="5C2EDE2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A</w:t>
            </w:r>
          </w:p>
          <w:p w14:paraId="0D0E9C3A" w14:textId="77777777" w:rsidR="00394D18" w:rsidRPr="00AF0A09" w:rsidRDefault="00394D18" w:rsidP="009C1FF9">
            <w:pPr>
              <w:pStyle w:val="NormalWeb"/>
              <w:spacing w:before="0" w:beforeAutospacing="0" w:after="0" w:afterAutospacing="0"/>
              <w:ind w:right="48"/>
              <w:rPr>
                <w:rFonts w:eastAsia="Arial"/>
                <w:b/>
              </w:rPr>
            </w:pPr>
          </w:p>
          <w:p w14:paraId="048C06C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A</w:t>
            </w:r>
          </w:p>
          <w:p w14:paraId="0AEDED59" w14:textId="77777777" w:rsidR="00394D18" w:rsidRPr="00AF0A09" w:rsidRDefault="00394D18" w:rsidP="009C1FF9">
            <w:pPr>
              <w:pStyle w:val="NormalWeb"/>
              <w:spacing w:before="0" w:beforeAutospacing="0" w:after="0" w:afterAutospacing="0"/>
              <w:ind w:right="48"/>
              <w:rPr>
                <w:rFonts w:eastAsia="Arial"/>
                <w:b/>
              </w:rPr>
            </w:pPr>
          </w:p>
          <w:p w14:paraId="64B72102" w14:textId="77777777" w:rsidR="00394D18" w:rsidRPr="00AF0A09" w:rsidRDefault="00394D18" w:rsidP="009C1FF9">
            <w:pPr>
              <w:pStyle w:val="NormalWeb"/>
              <w:spacing w:before="0" w:beforeAutospacing="0" w:after="0" w:afterAutospacing="0"/>
              <w:ind w:right="48"/>
              <w:rPr>
                <w:rFonts w:eastAsia="Arial"/>
                <w:b/>
              </w:rPr>
            </w:pPr>
          </w:p>
          <w:p w14:paraId="607A33F9" w14:textId="77777777" w:rsidR="00394D18" w:rsidRPr="00AF0A09" w:rsidRDefault="00394D18" w:rsidP="009C1FF9">
            <w:pPr>
              <w:pStyle w:val="NormalWeb"/>
              <w:spacing w:before="0" w:beforeAutospacing="0" w:after="0" w:afterAutospacing="0"/>
              <w:ind w:right="48"/>
              <w:rPr>
                <w:rFonts w:eastAsia="Arial"/>
                <w:b/>
              </w:rPr>
            </w:pPr>
          </w:p>
          <w:p w14:paraId="4B28C706" w14:textId="77777777" w:rsidR="00394D18" w:rsidRPr="00AF0A09" w:rsidRDefault="00394D18" w:rsidP="009C1FF9">
            <w:pPr>
              <w:pStyle w:val="NormalWeb"/>
              <w:spacing w:before="0" w:beforeAutospacing="0" w:after="0" w:afterAutospacing="0"/>
              <w:ind w:right="48"/>
              <w:rPr>
                <w:rFonts w:eastAsia="Arial"/>
                <w:b/>
              </w:rPr>
            </w:pPr>
          </w:p>
          <w:p w14:paraId="76681CC6" w14:textId="77777777" w:rsidR="00394D18" w:rsidRPr="00AF0A09" w:rsidRDefault="00394D18" w:rsidP="009C1FF9">
            <w:pPr>
              <w:pStyle w:val="NormalWeb"/>
              <w:spacing w:before="0" w:beforeAutospacing="0" w:after="0" w:afterAutospacing="0"/>
              <w:ind w:right="48"/>
              <w:rPr>
                <w:rFonts w:eastAsia="Arial"/>
                <w:b/>
              </w:rPr>
            </w:pPr>
          </w:p>
          <w:p w14:paraId="1324D1D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D</w:t>
            </w:r>
          </w:p>
          <w:p w14:paraId="0692ECF7" w14:textId="77777777" w:rsidR="00394D18" w:rsidRPr="00AF0A09" w:rsidRDefault="00394D18" w:rsidP="009C1FF9">
            <w:pPr>
              <w:pStyle w:val="NormalWeb"/>
              <w:spacing w:before="0" w:beforeAutospacing="0" w:after="0" w:afterAutospacing="0"/>
              <w:ind w:right="48"/>
              <w:rPr>
                <w:rFonts w:eastAsia="Arial"/>
                <w:b/>
              </w:rPr>
            </w:pPr>
          </w:p>
          <w:p w14:paraId="4D997AA0" w14:textId="77777777" w:rsidR="00394D18" w:rsidRPr="00AF0A09" w:rsidRDefault="00394D18" w:rsidP="009C1FF9">
            <w:pPr>
              <w:pStyle w:val="NormalWeb"/>
              <w:spacing w:before="0" w:beforeAutospacing="0" w:after="0" w:afterAutospacing="0"/>
              <w:ind w:right="48"/>
              <w:rPr>
                <w:rFonts w:eastAsia="Arial"/>
                <w:b/>
              </w:rPr>
            </w:pPr>
          </w:p>
          <w:p w14:paraId="14021D20" w14:textId="77777777" w:rsidR="00394D18" w:rsidRPr="00AF0A09" w:rsidRDefault="00394D18" w:rsidP="009C1FF9">
            <w:pPr>
              <w:pStyle w:val="NormalWeb"/>
              <w:spacing w:before="0" w:beforeAutospacing="0" w:after="0" w:afterAutospacing="0"/>
              <w:ind w:right="48"/>
              <w:rPr>
                <w:rFonts w:eastAsia="Arial"/>
                <w:b/>
              </w:rPr>
            </w:pPr>
          </w:p>
          <w:p w14:paraId="302415A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C</w:t>
            </w:r>
          </w:p>
          <w:p w14:paraId="735FE7B5" w14:textId="77777777" w:rsidR="00394D18" w:rsidRPr="00AF0A09" w:rsidRDefault="00394D18" w:rsidP="009C1FF9">
            <w:pPr>
              <w:pStyle w:val="NormalWeb"/>
              <w:spacing w:before="0" w:beforeAutospacing="0" w:after="0" w:afterAutospacing="0"/>
              <w:ind w:right="48"/>
              <w:rPr>
                <w:rFonts w:eastAsia="Arial"/>
                <w:b/>
              </w:rPr>
            </w:pPr>
          </w:p>
          <w:p w14:paraId="4148F98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C</w:t>
            </w:r>
          </w:p>
          <w:p w14:paraId="279868F6" w14:textId="77777777" w:rsidR="00394D18" w:rsidRPr="00AF0A09" w:rsidRDefault="00394D18" w:rsidP="009C1FF9">
            <w:pPr>
              <w:pStyle w:val="NormalWeb"/>
              <w:spacing w:before="0" w:beforeAutospacing="0" w:after="0" w:afterAutospacing="0"/>
              <w:ind w:right="48"/>
              <w:rPr>
                <w:rFonts w:eastAsia="Arial"/>
                <w:b/>
              </w:rPr>
            </w:pPr>
          </w:p>
          <w:p w14:paraId="1CFF6775" w14:textId="77777777" w:rsidR="00394D18" w:rsidRPr="00AF0A09" w:rsidRDefault="00394D18" w:rsidP="009C1FF9">
            <w:pPr>
              <w:pStyle w:val="NormalWeb"/>
              <w:spacing w:before="0" w:beforeAutospacing="0" w:after="0" w:afterAutospacing="0"/>
              <w:ind w:right="48"/>
              <w:rPr>
                <w:rFonts w:eastAsia="Arial"/>
                <w:b/>
              </w:rPr>
            </w:pPr>
          </w:p>
          <w:p w14:paraId="0D30AEED" w14:textId="77777777" w:rsidR="00394D18" w:rsidRPr="00AF0A09" w:rsidRDefault="00394D18" w:rsidP="009C1FF9">
            <w:pPr>
              <w:pStyle w:val="NormalWeb"/>
              <w:spacing w:before="0" w:beforeAutospacing="0" w:after="0" w:afterAutospacing="0"/>
              <w:ind w:right="48"/>
              <w:rPr>
                <w:rFonts w:eastAsia="Arial"/>
                <w:b/>
              </w:rPr>
            </w:pPr>
          </w:p>
          <w:p w14:paraId="1FB36F26" w14:textId="77777777" w:rsidR="00394D18" w:rsidRPr="00AF0A09" w:rsidRDefault="00394D18" w:rsidP="009C1FF9">
            <w:pPr>
              <w:pStyle w:val="NormalWeb"/>
              <w:spacing w:before="0" w:beforeAutospacing="0" w:after="0" w:afterAutospacing="0"/>
              <w:ind w:right="48"/>
              <w:rPr>
                <w:rFonts w:eastAsia="Arial"/>
                <w:b/>
              </w:rPr>
            </w:pPr>
          </w:p>
          <w:p w14:paraId="41BBCF5C" w14:textId="77777777" w:rsidR="00394D18" w:rsidRPr="00AF0A09" w:rsidRDefault="00394D18" w:rsidP="009C1FF9">
            <w:pPr>
              <w:pStyle w:val="NormalWeb"/>
              <w:spacing w:before="0" w:beforeAutospacing="0" w:after="0" w:afterAutospacing="0"/>
              <w:ind w:right="48"/>
              <w:rPr>
                <w:rFonts w:eastAsia="Arial"/>
                <w:b/>
              </w:rPr>
            </w:pPr>
          </w:p>
          <w:p w14:paraId="5D0ECBFF" w14:textId="77777777" w:rsidR="00394D18" w:rsidRPr="00AF0A09" w:rsidRDefault="00394D18" w:rsidP="009C1FF9">
            <w:pPr>
              <w:pStyle w:val="NormalWeb"/>
              <w:spacing w:before="0" w:beforeAutospacing="0" w:after="0" w:afterAutospacing="0"/>
              <w:ind w:right="48"/>
              <w:rPr>
                <w:rFonts w:eastAsia="Arial"/>
                <w:b/>
              </w:rPr>
            </w:pPr>
          </w:p>
          <w:p w14:paraId="1BB4CBBB" w14:textId="77777777" w:rsidR="00394D18" w:rsidRPr="00AF0A09" w:rsidRDefault="00394D18" w:rsidP="009C1FF9">
            <w:pPr>
              <w:pStyle w:val="NormalWeb"/>
              <w:spacing w:before="0" w:beforeAutospacing="0" w:after="0" w:afterAutospacing="0"/>
              <w:ind w:right="48"/>
              <w:rPr>
                <w:rFonts w:eastAsia="Arial"/>
                <w:b/>
              </w:rPr>
            </w:pPr>
          </w:p>
          <w:p w14:paraId="01F89376" w14:textId="77777777" w:rsidR="00394D18" w:rsidRPr="00AF0A09" w:rsidRDefault="00394D18" w:rsidP="009C1FF9">
            <w:pPr>
              <w:pStyle w:val="NormalWeb"/>
              <w:spacing w:before="0" w:beforeAutospacing="0" w:after="0" w:afterAutospacing="0"/>
              <w:ind w:right="48"/>
              <w:rPr>
                <w:rFonts w:eastAsia="Arial"/>
                <w:b/>
              </w:rPr>
            </w:pPr>
          </w:p>
          <w:p w14:paraId="383DD721" w14:textId="77777777" w:rsidR="00394D18" w:rsidRPr="00AF0A09" w:rsidRDefault="00394D18" w:rsidP="009C1FF9">
            <w:pPr>
              <w:pStyle w:val="NormalWeb"/>
              <w:spacing w:before="0" w:beforeAutospacing="0" w:after="0" w:afterAutospacing="0"/>
              <w:ind w:right="48"/>
              <w:rPr>
                <w:rFonts w:eastAsia="Arial"/>
                <w:b/>
              </w:rPr>
            </w:pPr>
          </w:p>
          <w:p w14:paraId="3772EED9" w14:textId="77777777" w:rsidR="00394D18" w:rsidRPr="00AF0A09" w:rsidRDefault="00394D18" w:rsidP="009C1FF9">
            <w:pPr>
              <w:pStyle w:val="NormalWeb"/>
              <w:spacing w:before="0" w:beforeAutospacing="0" w:after="0" w:afterAutospacing="0"/>
              <w:ind w:right="48"/>
              <w:rPr>
                <w:rFonts w:eastAsia="Arial"/>
                <w:b/>
              </w:rPr>
            </w:pPr>
          </w:p>
          <w:p w14:paraId="4F41CDD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A</w:t>
            </w:r>
          </w:p>
          <w:p w14:paraId="2A8307ED" w14:textId="77777777" w:rsidR="00394D18" w:rsidRPr="00AF0A09" w:rsidRDefault="00394D18" w:rsidP="009C1FF9">
            <w:pPr>
              <w:pStyle w:val="NormalWeb"/>
              <w:spacing w:before="0" w:beforeAutospacing="0" w:after="0" w:afterAutospacing="0"/>
              <w:ind w:right="48"/>
              <w:rPr>
                <w:rFonts w:eastAsia="Arial"/>
                <w:b/>
              </w:rPr>
            </w:pPr>
          </w:p>
          <w:p w14:paraId="7FD3DFDE" w14:textId="77777777" w:rsidR="00394D18" w:rsidRPr="00AF0A09" w:rsidRDefault="00394D18" w:rsidP="009C1FF9">
            <w:pPr>
              <w:pStyle w:val="NormalWeb"/>
              <w:spacing w:before="0" w:beforeAutospacing="0" w:after="0" w:afterAutospacing="0"/>
              <w:ind w:right="48"/>
              <w:rPr>
                <w:rFonts w:eastAsia="Arial"/>
                <w:b/>
              </w:rPr>
            </w:pPr>
          </w:p>
          <w:p w14:paraId="7E40408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xml:space="preserve"> A</w:t>
            </w:r>
          </w:p>
          <w:p w14:paraId="01F7949F" w14:textId="77777777" w:rsidR="00394D18" w:rsidRPr="00AF0A09" w:rsidRDefault="00394D18" w:rsidP="009C1FF9">
            <w:pPr>
              <w:pStyle w:val="NormalWeb"/>
              <w:spacing w:before="0" w:beforeAutospacing="0" w:after="0" w:afterAutospacing="0"/>
              <w:ind w:right="48"/>
              <w:rPr>
                <w:rFonts w:eastAsia="Arial"/>
                <w:b/>
              </w:rPr>
            </w:pPr>
          </w:p>
          <w:p w14:paraId="120D3FB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xml:space="preserve"> A</w:t>
            </w:r>
          </w:p>
          <w:p w14:paraId="215188C1" w14:textId="77777777" w:rsidR="00394D18" w:rsidRPr="00AF0A09" w:rsidRDefault="00394D18" w:rsidP="009C1FF9">
            <w:pPr>
              <w:pStyle w:val="NormalWeb"/>
              <w:spacing w:before="0" w:beforeAutospacing="0" w:after="0" w:afterAutospacing="0"/>
              <w:ind w:right="48"/>
              <w:rPr>
                <w:rFonts w:eastAsia="Arial"/>
                <w:b/>
              </w:rPr>
            </w:pPr>
          </w:p>
          <w:p w14:paraId="4FF80C9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D</w:t>
            </w:r>
          </w:p>
          <w:p w14:paraId="7A0894DC" w14:textId="77777777" w:rsidR="00394D18" w:rsidRPr="00AF0A09" w:rsidRDefault="00394D18" w:rsidP="009C1FF9">
            <w:pPr>
              <w:pStyle w:val="NormalWeb"/>
              <w:spacing w:before="0" w:beforeAutospacing="0" w:after="0" w:afterAutospacing="0"/>
              <w:ind w:right="48"/>
              <w:rPr>
                <w:rFonts w:eastAsia="Arial"/>
                <w:b/>
              </w:rPr>
            </w:pPr>
          </w:p>
          <w:p w14:paraId="3643B41C" w14:textId="77777777" w:rsidR="00394D18" w:rsidRPr="00AF0A09" w:rsidRDefault="00394D18" w:rsidP="009C1FF9">
            <w:pPr>
              <w:pStyle w:val="NormalWeb"/>
              <w:spacing w:before="0" w:beforeAutospacing="0" w:after="0" w:afterAutospacing="0"/>
              <w:ind w:right="48"/>
              <w:rPr>
                <w:rFonts w:eastAsia="Arial"/>
                <w:b/>
              </w:rPr>
            </w:pPr>
          </w:p>
          <w:p w14:paraId="5E615722" w14:textId="77777777" w:rsidR="00394D18" w:rsidRPr="00AF0A09" w:rsidRDefault="00394D18" w:rsidP="009C1FF9">
            <w:pPr>
              <w:pStyle w:val="NormalWeb"/>
              <w:spacing w:before="0" w:beforeAutospacing="0" w:after="0" w:afterAutospacing="0"/>
              <w:ind w:right="48"/>
              <w:rPr>
                <w:rFonts w:eastAsia="Arial"/>
                <w:b/>
              </w:rPr>
            </w:pPr>
          </w:p>
          <w:p w14:paraId="57589FB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D</w:t>
            </w:r>
          </w:p>
          <w:p w14:paraId="7DF36287" w14:textId="77777777" w:rsidR="00394D18" w:rsidRPr="00AF0A09" w:rsidRDefault="00394D18" w:rsidP="009C1FF9">
            <w:pPr>
              <w:pStyle w:val="NormalWeb"/>
              <w:spacing w:before="0" w:beforeAutospacing="0" w:after="0" w:afterAutospacing="0"/>
              <w:ind w:right="48"/>
              <w:rPr>
                <w:rFonts w:eastAsia="Arial"/>
                <w:b/>
              </w:rPr>
            </w:pPr>
          </w:p>
          <w:p w14:paraId="7D17C05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B</w:t>
            </w:r>
          </w:p>
          <w:p w14:paraId="133AA7A5" w14:textId="77777777" w:rsidR="00394D18" w:rsidRPr="00AF0A09" w:rsidRDefault="00394D18" w:rsidP="009C1FF9">
            <w:pPr>
              <w:pStyle w:val="NormalWeb"/>
              <w:spacing w:before="0" w:beforeAutospacing="0" w:after="0" w:afterAutospacing="0"/>
              <w:ind w:right="48"/>
              <w:rPr>
                <w:rFonts w:eastAsia="Arial"/>
                <w:b/>
              </w:rPr>
            </w:pPr>
          </w:p>
          <w:p w14:paraId="4C3E16E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xml:space="preserve"> B</w:t>
            </w:r>
          </w:p>
          <w:p w14:paraId="05021522" w14:textId="77777777" w:rsidR="00394D18" w:rsidRPr="00AF0A09" w:rsidRDefault="00394D18" w:rsidP="009C1FF9">
            <w:pPr>
              <w:pStyle w:val="NormalWeb"/>
              <w:spacing w:before="0" w:beforeAutospacing="0" w:after="0" w:afterAutospacing="0"/>
              <w:ind w:right="48"/>
              <w:rPr>
                <w:rFonts w:eastAsia="Arial"/>
                <w:b/>
              </w:rPr>
            </w:pPr>
          </w:p>
          <w:p w14:paraId="3BF17213" w14:textId="77777777" w:rsidR="00394D18" w:rsidRPr="00AF0A09" w:rsidRDefault="00394D18" w:rsidP="009C1FF9">
            <w:pPr>
              <w:pStyle w:val="NormalWeb"/>
              <w:spacing w:before="0" w:beforeAutospacing="0" w:after="0" w:afterAutospacing="0"/>
              <w:ind w:right="48"/>
              <w:rPr>
                <w:rFonts w:eastAsia="Arial"/>
                <w:b/>
              </w:rPr>
            </w:pPr>
          </w:p>
          <w:p w14:paraId="38B209A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A</w:t>
            </w:r>
          </w:p>
          <w:p w14:paraId="212877AD" w14:textId="77777777" w:rsidR="00394D18" w:rsidRPr="00AF0A09" w:rsidRDefault="00394D18" w:rsidP="009C1FF9">
            <w:pPr>
              <w:pStyle w:val="NormalWeb"/>
              <w:spacing w:before="0" w:beforeAutospacing="0" w:after="0" w:afterAutospacing="0"/>
              <w:ind w:right="48"/>
              <w:rPr>
                <w:rFonts w:eastAsia="Arial"/>
                <w:b/>
              </w:rPr>
            </w:pPr>
          </w:p>
          <w:p w14:paraId="2883E9F0" w14:textId="77777777" w:rsidR="00394D18" w:rsidRPr="00AF0A09" w:rsidRDefault="00394D18" w:rsidP="009C1FF9">
            <w:pPr>
              <w:pStyle w:val="NormalWeb"/>
              <w:spacing w:before="0" w:beforeAutospacing="0" w:after="0" w:afterAutospacing="0"/>
              <w:ind w:right="48"/>
              <w:rPr>
                <w:rFonts w:eastAsia="Arial"/>
                <w:b/>
              </w:rPr>
            </w:pPr>
          </w:p>
          <w:p w14:paraId="67B2579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7</w:t>
            </w:r>
            <w:r w:rsidRPr="00AF0A09">
              <w:rPr>
                <w:rFonts w:eastAsia="Arial"/>
              </w:rPr>
              <w:t>: B</w:t>
            </w:r>
          </w:p>
          <w:p w14:paraId="3FD7B0B9" w14:textId="77777777" w:rsidR="00394D18" w:rsidRPr="00AF0A09" w:rsidRDefault="00394D18" w:rsidP="009C1FF9">
            <w:pPr>
              <w:pStyle w:val="NormalWeb"/>
              <w:spacing w:before="0" w:beforeAutospacing="0" w:after="0" w:afterAutospacing="0"/>
              <w:ind w:right="48"/>
              <w:rPr>
                <w:rFonts w:eastAsia="Arial"/>
                <w:b/>
              </w:rPr>
            </w:pPr>
          </w:p>
          <w:p w14:paraId="50A373C3" w14:textId="77777777" w:rsidR="00394D18" w:rsidRPr="00AF0A09" w:rsidRDefault="00394D18" w:rsidP="009C1FF9">
            <w:pPr>
              <w:pStyle w:val="NormalWeb"/>
              <w:spacing w:before="0" w:beforeAutospacing="0" w:after="0" w:afterAutospacing="0"/>
              <w:ind w:right="48"/>
              <w:rPr>
                <w:rFonts w:eastAsia="Arial"/>
                <w:b/>
              </w:rPr>
            </w:pPr>
          </w:p>
          <w:p w14:paraId="299CCF6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8</w:t>
            </w:r>
            <w:r w:rsidRPr="00AF0A09">
              <w:rPr>
                <w:rFonts w:eastAsia="Arial"/>
              </w:rPr>
              <w:t>: D</w:t>
            </w:r>
          </w:p>
          <w:p w14:paraId="7FCDEB99" w14:textId="77777777" w:rsidR="00394D18" w:rsidRPr="00AF0A09" w:rsidRDefault="00394D18" w:rsidP="009C1FF9">
            <w:pPr>
              <w:pStyle w:val="NormalWeb"/>
              <w:spacing w:before="0" w:beforeAutospacing="0" w:after="0" w:afterAutospacing="0"/>
              <w:ind w:right="48"/>
              <w:rPr>
                <w:rFonts w:eastAsia="Arial"/>
                <w:b/>
              </w:rPr>
            </w:pPr>
          </w:p>
          <w:p w14:paraId="19D44179" w14:textId="77777777" w:rsidR="00394D18" w:rsidRPr="00AF0A09" w:rsidRDefault="00394D18" w:rsidP="009C1FF9">
            <w:pPr>
              <w:pStyle w:val="NormalWeb"/>
              <w:spacing w:before="0" w:beforeAutospacing="0" w:after="0" w:afterAutospacing="0"/>
              <w:ind w:right="48"/>
              <w:rPr>
                <w:rFonts w:eastAsia="Arial"/>
                <w:b/>
              </w:rPr>
            </w:pPr>
          </w:p>
          <w:p w14:paraId="7EE08037" w14:textId="77777777" w:rsidR="00394D18" w:rsidRPr="00AF0A09" w:rsidRDefault="00394D18" w:rsidP="009C1FF9">
            <w:pPr>
              <w:pStyle w:val="NormalWeb"/>
              <w:spacing w:before="0" w:beforeAutospacing="0" w:after="0" w:afterAutospacing="0"/>
              <w:ind w:right="48"/>
              <w:rPr>
                <w:rFonts w:eastAsia="Arial"/>
                <w:b/>
              </w:rPr>
            </w:pPr>
          </w:p>
          <w:p w14:paraId="05A3C634" w14:textId="77777777" w:rsidR="00394D18" w:rsidRPr="00AF0A09" w:rsidRDefault="00394D18" w:rsidP="009C1FF9">
            <w:pPr>
              <w:pStyle w:val="NormalWeb"/>
              <w:spacing w:before="0" w:beforeAutospacing="0" w:after="0" w:afterAutospacing="0"/>
              <w:ind w:right="48"/>
              <w:rPr>
                <w:rFonts w:eastAsia="Arial"/>
                <w:b/>
              </w:rPr>
            </w:pPr>
          </w:p>
          <w:p w14:paraId="76F7750E" w14:textId="77777777" w:rsidR="00394D18" w:rsidRPr="00AF0A09" w:rsidRDefault="00394D18" w:rsidP="009C1FF9">
            <w:pPr>
              <w:pStyle w:val="NormalWeb"/>
              <w:spacing w:before="0" w:beforeAutospacing="0" w:after="0" w:afterAutospacing="0"/>
              <w:ind w:right="48"/>
              <w:rPr>
                <w:rFonts w:eastAsia="Arial"/>
                <w:b/>
              </w:rPr>
            </w:pPr>
          </w:p>
          <w:p w14:paraId="0E5294D2" w14:textId="77777777" w:rsidR="00394D18" w:rsidRPr="00AF0A09" w:rsidRDefault="00394D18" w:rsidP="009C1FF9">
            <w:pPr>
              <w:pStyle w:val="NormalWeb"/>
              <w:spacing w:before="0" w:beforeAutospacing="0" w:after="0" w:afterAutospacing="0"/>
              <w:ind w:right="48"/>
              <w:rPr>
                <w:rFonts w:eastAsia="Arial"/>
                <w:b/>
              </w:rPr>
            </w:pPr>
          </w:p>
          <w:p w14:paraId="11240426" w14:textId="77777777" w:rsidR="00394D18" w:rsidRPr="00AF0A09" w:rsidRDefault="00394D18" w:rsidP="009C1FF9">
            <w:pPr>
              <w:pStyle w:val="NormalWeb"/>
              <w:spacing w:before="0" w:beforeAutospacing="0" w:after="0" w:afterAutospacing="0"/>
              <w:ind w:right="48"/>
              <w:rPr>
                <w:rFonts w:eastAsia="Arial"/>
                <w:b/>
              </w:rPr>
            </w:pPr>
          </w:p>
          <w:p w14:paraId="2DBFE0B3" w14:textId="77777777" w:rsidR="00394D18" w:rsidRPr="00AF0A09" w:rsidRDefault="00394D18" w:rsidP="009C1FF9">
            <w:pPr>
              <w:pStyle w:val="NormalWeb"/>
              <w:spacing w:before="0" w:beforeAutospacing="0" w:after="0" w:afterAutospacing="0"/>
              <w:ind w:right="48"/>
              <w:rPr>
                <w:rFonts w:eastAsia="Arial"/>
                <w:b/>
              </w:rPr>
            </w:pPr>
          </w:p>
          <w:p w14:paraId="351C040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9</w:t>
            </w:r>
            <w:r w:rsidRPr="00AF0A09">
              <w:rPr>
                <w:rFonts w:eastAsia="Arial"/>
              </w:rPr>
              <w:t>: B</w:t>
            </w:r>
          </w:p>
          <w:p w14:paraId="0ED34196" w14:textId="77777777" w:rsidR="00394D18" w:rsidRPr="00AF0A09" w:rsidRDefault="00394D18" w:rsidP="009C1FF9">
            <w:pPr>
              <w:spacing w:after="0" w:line="240" w:lineRule="auto"/>
              <w:rPr>
                <w:rFonts w:ascii="Times New Roman" w:hAnsi="Times New Roman" w:cs="Times New Roman"/>
                <w:sz w:val="24"/>
                <w:szCs w:val="24"/>
                <w:lang w:eastAsia="vi-VN"/>
              </w:rPr>
            </w:pPr>
          </w:p>
        </w:tc>
      </w:tr>
    </w:tbl>
    <w:p w14:paraId="4793F402" w14:textId="77777777" w:rsidR="00394D18" w:rsidRPr="00AF0A09" w:rsidRDefault="00394D18" w:rsidP="009C1FF9">
      <w:pPr>
        <w:spacing w:after="0" w:line="240" w:lineRule="auto"/>
        <w:jc w:val="both"/>
        <w:rPr>
          <w:rFonts w:ascii="Times New Roman" w:eastAsia="Arial" w:hAnsi="Times New Roman" w:cs="Times New Roman"/>
          <w:b/>
          <w:sz w:val="24"/>
          <w:szCs w:val="24"/>
        </w:rPr>
      </w:pPr>
      <w:r w:rsidRPr="00AF0A09">
        <w:rPr>
          <w:rFonts w:ascii="Times New Roman" w:eastAsia="Times New Roman" w:hAnsi="Times New Roman" w:cs="Times New Roman"/>
          <w:b/>
          <w:bCs/>
          <w:sz w:val="24"/>
          <w:szCs w:val="24"/>
          <w:highlight w:val="yellow"/>
          <w:shd w:val="clear" w:color="auto" w:fill="FFFFFF"/>
          <w:lang w:val="de-DE"/>
        </w:rPr>
        <w:lastRenderedPageBreak/>
        <w:br w:type="textWrapping" w:clear="all"/>
      </w:r>
      <w:r w:rsidRPr="00AF0A09">
        <w:rPr>
          <w:rFonts w:ascii="Times New Roman" w:eastAsia="Arial" w:hAnsi="Times New Roman" w:cs="Times New Roman"/>
          <w:b/>
          <w:sz w:val="24"/>
          <w:szCs w:val="24"/>
        </w:rPr>
        <w:t xml:space="preserve">4. Hoạt động 4: Vận dụng </w:t>
      </w:r>
    </w:p>
    <w:p w14:paraId="1204DC67"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5F880F91"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01CA17B4"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40FC08B1"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747" w:type="dxa"/>
        <w:tblLook w:val="04A0" w:firstRow="1" w:lastRow="0" w:firstColumn="1" w:lastColumn="0" w:noHBand="0" w:noVBand="1"/>
      </w:tblPr>
      <w:tblGrid>
        <w:gridCol w:w="4503"/>
        <w:gridCol w:w="5244"/>
      </w:tblGrid>
      <w:tr w:rsidR="009C1FF9" w:rsidRPr="00AF0A09" w14:paraId="0CF2BD78" w14:textId="77777777" w:rsidTr="00693BA4">
        <w:tc>
          <w:tcPr>
            <w:tcW w:w="4503" w:type="dxa"/>
            <w:tcBorders>
              <w:top w:val="single" w:sz="4" w:space="0" w:color="auto"/>
              <w:left w:val="single" w:sz="4" w:space="0" w:color="auto"/>
              <w:bottom w:val="single" w:sz="4" w:space="0" w:color="auto"/>
              <w:right w:val="single" w:sz="4" w:space="0" w:color="auto"/>
            </w:tcBorders>
            <w:shd w:val="clear" w:color="auto" w:fill="auto"/>
            <w:vAlign w:val="bottom"/>
          </w:tcPr>
          <w:p w14:paraId="1FE63FE7"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5244" w:type="dxa"/>
            <w:tcBorders>
              <w:top w:val="single" w:sz="4" w:space="0" w:color="auto"/>
              <w:left w:val="single" w:sz="4" w:space="0" w:color="auto"/>
              <w:bottom w:val="single" w:sz="4" w:space="0" w:color="auto"/>
              <w:right w:val="single" w:sz="4" w:space="0" w:color="auto"/>
            </w:tcBorders>
            <w:shd w:val="clear" w:color="auto" w:fill="auto"/>
            <w:vAlign w:val="bottom"/>
          </w:tcPr>
          <w:p w14:paraId="5F2E43FA"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9C1FF9" w:rsidRPr="00AF0A09" w14:paraId="69797C19" w14:textId="77777777" w:rsidTr="00693BA4">
        <w:tc>
          <w:tcPr>
            <w:tcW w:w="4503" w:type="dxa"/>
            <w:tcBorders>
              <w:top w:val="single" w:sz="4" w:space="0" w:color="auto"/>
              <w:left w:val="single" w:sz="4" w:space="0" w:color="auto"/>
              <w:bottom w:val="single" w:sz="4" w:space="0" w:color="auto"/>
              <w:right w:val="single" w:sz="4" w:space="0" w:color="auto"/>
            </w:tcBorders>
            <w:shd w:val="clear" w:color="auto" w:fill="auto"/>
          </w:tcPr>
          <w:p w14:paraId="575B4A6E"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644353BF" w14:textId="77777777" w:rsidR="00394D18" w:rsidRPr="00AF0A09" w:rsidRDefault="00394D18"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trả lời câu hỏi:</w:t>
            </w:r>
          </w:p>
          <w:p w14:paraId="05F0B4E9" w14:textId="77777777" w:rsidR="00394D18" w:rsidRPr="00AF0A09" w:rsidRDefault="00394D18" w:rsidP="009C1FF9">
            <w:pPr>
              <w:spacing w:after="0" w:line="240" w:lineRule="auto"/>
              <w:rPr>
                <w:rFonts w:ascii="Times New Roman" w:hAnsi="Times New Roman" w:cs="Times New Roman"/>
                <w:bCs/>
                <w:iCs/>
                <w:sz w:val="24"/>
                <w:szCs w:val="24"/>
              </w:rPr>
            </w:pPr>
            <w:r w:rsidRPr="00AF0A09">
              <w:rPr>
                <w:rFonts w:ascii="Times New Roman" w:eastAsia="Times New Roman" w:hAnsi="Times New Roman" w:cs="Times New Roman"/>
                <w:b/>
                <w:sz w:val="24"/>
                <w:szCs w:val="24"/>
              </w:rPr>
              <w:t xml:space="preserve">Câu 1. </w:t>
            </w:r>
            <w:r w:rsidRPr="00AF0A09">
              <w:rPr>
                <w:rFonts w:ascii="Times New Roman" w:hAnsi="Times New Roman" w:cs="Times New Roman"/>
                <w:bCs/>
                <w:iCs/>
                <w:sz w:val="24"/>
                <w:szCs w:val="24"/>
              </w:rPr>
              <w:t>Nêu chức năng của đường dẫn khí và hai lá phổi?</w:t>
            </w:r>
          </w:p>
          <w:p w14:paraId="7E58FF0B"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2. </w:t>
            </w:r>
            <w:r w:rsidRPr="00AF0A09">
              <w:rPr>
                <w:rFonts w:ascii="Times New Roman" w:hAnsi="Times New Roman" w:cs="Times New Roman"/>
                <w:bCs/>
                <w:iCs/>
                <w:sz w:val="24"/>
                <w:szCs w:val="24"/>
              </w:rPr>
              <w:t>Hãy đề xuất các biện pháp bảo vệ hô hấp tránh các tác nhân có hại?</w:t>
            </w:r>
          </w:p>
          <w:p w14:paraId="373D563D" w14:textId="77777777" w:rsidR="00394D18" w:rsidRPr="00AF0A09" w:rsidRDefault="00394D18" w:rsidP="009C1FF9">
            <w:pPr>
              <w:spacing w:after="0" w:line="240" w:lineRule="auto"/>
              <w:rPr>
                <w:rFonts w:ascii="Times New Roman" w:hAnsi="Times New Roman" w:cs="Times New Roman"/>
                <w:bCs/>
                <w:iCs/>
                <w:sz w:val="24"/>
                <w:szCs w:val="24"/>
              </w:rPr>
            </w:pPr>
            <w:r w:rsidRPr="00AF0A09">
              <w:rPr>
                <w:rFonts w:ascii="Times New Roman" w:eastAsia="Times New Roman" w:hAnsi="Times New Roman" w:cs="Times New Roman"/>
                <w:b/>
                <w:sz w:val="24"/>
                <w:szCs w:val="24"/>
              </w:rPr>
              <w:t xml:space="preserve">Câu 3. </w:t>
            </w:r>
            <w:r w:rsidRPr="00AF0A09">
              <w:rPr>
                <w:rFonts w:ascii="Times New Roman" w:hAnsi="Times New Roman" w:cs="Times New Roman"/>
                <w:bCs/>
                <w:iCs/>
                <w:sz w:val="24"/>
                <w:szCs w:val="24"/>
              </w:rPr>
              <w:t>Tại sao trong đường dẫn khí của hệ hô hấp đã có những cấu trúc và cơ chế chống bụi, bảo vệ phổi nhưng khi lao động hay đi đường vẫn cần đeo khẩu trang chống bụi?</w:t>
            </w:r>
          </w:p>
          <w:p w14:paraId="472224C5"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03E985C4"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30BD6EC5"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6E4F48BD"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72A67E4E"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lastRenderedPageBreak/>
              <w:t>HS: Nhóm khác nhận xét, bổ sung.</w:t>
            </w:r>
          </w:p>
          <w:p w14:paraId="78487C14"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0FCD1450"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5244" w:type="dxa"/>
            <w:tcBorders>
              <w:top w:val="single" w:sz="4" w:space="0" w:color="auto"/>
              <w:left w:val="single" w:sz="4" w:space="0" w:color="auto"/>
              <w:bottom w:val="single" w:sz="4" w:space="0" w:color="auto"/>
              <w:right w:val="single" w:sz="4" w:space="0" w:color="auto"/>
            </w:tcBorders>
            <w:shd w:val="clear" w:color="auto" w:fill="auto"/>
          </w:tcPr>
          <w:p w14:paraId="4990FD14"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5A49D50F"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5D7F96C2"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1. </w:t>
            </w:r>
            <w:r w:rsidRPr="00AF0A09">
              <w:rPr>
                <w:rFonts w:ascii="Times New Roman" w:hAnsi="Times New Roman" w:cs="Times New Roman"/>
                <w:bCs/>
                <w:iCs/>
                <w:sz w:val="24"/>
                <w:szCs w:val="24"/>
              </w:rPr>
              <w:t>Đường dẫn khí có chức năng dẫn khí ra và vào phổi, ngăn bụi, làm ẩm, làm ấm không khí vào phổi, đồng thời bảo vệ phổi khỏi tác nhân có hại từ môi trường. Phổi thực hiện chức năng trao đổi khí giữa môi trường ngoài và trong máu trong mao mạch phổi. Sự phối hợp của đường dẫn khí và phổi đảm bảo chức năng lưu thông và trao đổi khí của hệ hô hấp.</w:t>
            </w:r>
          </w:p>
          <w:p w14:paraId="02C7896A" w14:textId="77777777" w:rsidR="00394D18" w:rsidRPr="00AF0A09" w:rsidRDefault="00394D18" w:rsidP="009C1FF9">
            <w:pPr>
              <w:spacing w:after="0" w:line="240" w:lineRule="auto"/>
              <w:rPr>
                <w:rFonts w:ascii="Times New Roman" w:hAnsi="Times New Roman" w:cs="Times New Roman"/>
                <w:bCs/>
                <w:iCs/>
                <w:sz w:val="24"/>
                <w:szCs w:val="24"/>
              </w:rPr>
            </w:pPr>
            <w:r w:rsidRPr="00AF0A09">
              <w:rPr>
                <w:rFonts w:ascii="Times New Roman" w:eastAsia="Times New Roman" w:hAnsi="Times New Roman" w:cs="Times New Roman"/>
                <w:b/>
                <w:sz w:val="24"/>
                <w:szCs w:val="24"/>
              </w:rPr>
              <w:t xml:space="preserve">Câu 2. </w:t>
            </w:r>
            <w:r w:rsidRPr="00AF0A09">
              <w:rPr>
                <w:rFonts w:ascii="Times New Roman" w:hAnsi="Times New Roman" w:cs="Times New Roman"/>
                <w:bCs/>
                <w:iCs/>
                <w:sz w:val="24"/>
                <w:szCs w:val="24"/>
              </w:rPr>
              <w:t xml:space="preserve">Những biện pháp bảo vệ hô hấp tránh khỏi những tác nhân gây hại như xây dựng môi trường trong sạch, trồng nhiều cây xanh, giữ vệ sinh môi trường, vệ sinh cá nhân sạch sẽ, không hút thuốc lá, hạn chế sử dụng thiết bị có thải khí độc, đeo khẩu </w:t>
            </w:r>
            <w:r w:rsidRPr="00AF0A09">
              <w:rPr>
                <w:rFonts w:ascii="Times New Roman" w:hAnsi="Times New Roman" w:cs="Times New Roman"/>
                <w:bCs/>
                <w:iCs/>
                <w:sz w:val="24"/>
                <w:szCs w:val="24"/>
              </w:rPr>
              <w:lastRenderedPageBreak/>
              <w:t>trang khi lao động ở nơi có nhiều bụi, khi đi đường….</w:t>
            </w:r>
          </w:p>
          <w:p w14:paraId="3BEF616E"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3. </w:t>
            </w:r>
            <w:r w:rsidRPr="00AF0A09">
              <w:rPr>
                <w:rFonts w:ascii="Times New Roman" w:hAnsi="Times New Roman" w:cs="Times New Roman"/>
                <w:bCs/>
                <w:iCs/>
                <w:sz w:val="24"/>
                <w:szCs w:val="24"/>
              </w:rPr>
              <w:t>Trong đường dẫn khí của hệ hô hấp đã có những cấu trúc và cơ chế chống bụi, bảo vệ phổi nhưng khi lao động hay đi đường vẫn cần đeo khẩu trang chống bụi vì mật độ bụi và các tác nhân khác gây hại cho hệ hô hấp trên đường phố hay khi đang lao động rất lớn, vượt quá khả năng làm sạch của đường dẫn khí, bởi vậy nên đeo khẩu trang khi đi đường hay khi lao động để hệ hô hấp tránh khỏi các tác nhân gây hại.</w:t>
            </w:r>
          </w:p>
        </w:tc>
      </w:tr>
    </w:tbl>
    <w:p w14:paraId="749AB255" w14:textId="77777777" w:rsidR="00394D18" w:rsidRPr="00AF0A09" w:rsidRDefault="00394D18" w:rsidP="009C1FF9">
      <w:pPr>
        <w:spacing w:after="0" w:line="240" w:lineRule="auto"/>
        <w:rPr>
          <w:rFonts w:ascii="Times New Roman" w:hAnsi="Times New Roman" w:cs="Times New Roman"/>
          <w:b/>
          <w:bCs/>
          <w:sz w:val="24"/>
          <w:szCs w:val="24"/>
        </w:rPr>
      </w:pPr>
    </w:p>
    <w:p w14:paraId="6DB84C41" w14:textId="77777777" w:rsidR="00394D18" w:rsidRPr="00AF0A09" w:rsidRDefault="00394D18"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525250AC"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34</w:t>
      </w:r>
      <w:r w:rsidRPr="00AF0A09">
        <w:rPr>
          <w:rFonts w:ascii="Times New Roman" w:hAnsi="Times New Roman" w:cs="Times New Roman"/>
          <w:sz w:val="24"/>
          <w:szCs w:val="24"/>
          <w:lang w:val="vi-VN"/>
        </w:rPr>
        <w:t xml:space="preserve">. </w:t>
      </w:r>
    </w:p>
    <w:p w14:paraId="3AEDC873"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34</w:t>
      </w:r>
      <w:r w:rsidRPr="00AF0A09">
        <w:rPr>
          <w:rFonts w:ascii="Times New Roman" w:hAnsi="Times New Roman" w:cs="Times New Roman"/>
          <w:sz w:val="24"/>
          <w:szCs w:val="24"/>
          <w:lang w:val="vi-VN"/>
        </w:rPr>
        <w:t xml:space="preserve"> trong SBT </w:t>
      </w:r>
    </w:p>
    <w:p w14:paraId="4F2FC82E"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35: Hệ bài tiết ở người.</w:t>
      </w:r>
    </w:p>
    <w:p w14:paraId="41237088" w14:textId="235B44DD" w:rsidR="00394D18" w:rsidRPr="00AF0A09" w:rsidRDefault="00394D1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17BD4DFE"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Arial" w:hAnsi="Times New Roman" w:cs="Times New Roman"/>
          <w:b/>
          <w:sz w:val="24"/>
          <w:szCs w:val="24"/>
        </w:rPr>
        <w:t xml:space="preserve">Bài 35:                                    HỆ BÀI TIẾT Ở NGƯỜI </w:t>
      </w:r>
    </w:p>
    <w:p w14:paraId="5465D6F9"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Sinh học)  </w:t>
      </w:r>
    </w:p>
    <w:p w14:paraId="61F4F628"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108, 109, 110 - tuần 27, 28)</w:t>
      </w:r>
    </w:p>
    <w:p w14:paraId="0D94455C" w14:textId="77777777" w:rsidR="00394D18" w:rsidRPr="00AF0A09" w:rsidRDefault="00394D18" w:rsidP="009C1FF9">
      <w:pPr>
        <w:spacing w:after="0" w:line="240" w:lineRule="auto"/>
        <w:rPr>
          <w:rFonts w:ascii="Times New Roman" w:eastAsia="Arial" w:hAnsi="Times New Roman" w:cs="Times New Roman"/>
          <w:bCs/>
          <w:sz w:val="24"/>
          <w:szCs w:val="24"/>
        </w:rPr>
      </w:pPr>
    </w:p>
    <w:p w14:paraId="0C359252"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7E3B1A98"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3C782C02"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hức năng của hệ bài tiết; kể tên được các cơ quan của hệ bài tiết nước tiểu và các bộ phận chủ yếu của thận.</w:t>
      </w:r>
    </w:p>
    <w:p w14:paraId="693D2D0E"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ầy được một số bệnh về hệ bài tiết và cách phòng chống bệnh; vận dụng kiến thức về hệ bài tiết để bảo vệ sức khỏe</w:t>
      </w:r>
      <w:r w:rsidRPr="00AF0A09">
        <w:rPr>
          <w:rFonts w:ascii="Times New Roman" w:eastAsia="Times New Roman" w:hAnsi="Times New Roman" w:cs="Times New Roman"/>
          <w:sz w:val="24"/>
          <w:szCs w:val="24"/>
          <w:shd w:val="clear" w:color="auto" w:fill="FFFFFF"/>
        </w:rPr>
        <w:t>.</w:t>
      </w:r>
    </w:p>
    <w:p w14:paraId="6AF6543D"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ìm hiểu được một số thành tựu: ghép thận, chạy thận nhân tạo.</w:t>
      </w:r>
    </w:p>
    <w:p w14:paraId="070AA66B"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hực hiện được dự án, bài tập: Điều tra bệnh về thận như sỏi thận, viêm thận,… trong trường học hặc địa phương.</w:t>
      </w:r>
    </w:p>
    <w:p w14:paraId="3E9F0CE5" w14:textId="77777777" w:rsidR="00394D18" w:rsidRPr="00AF0A09" w:rsidRDefault="00394D18"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76BE859B"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sơ đồ để tìm hiểu về cấu tạo và chức năng của hệ bài tiết, một số bệnh về hệ bài tiết, một số thành tựu về ghép thận, chạy thận nhân tạo.</w:t>
      </w:r>
    </w:p>
    <w:p w14:paraId="0618720A"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72DB9E4E"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 và thực hành.</w:t>
      </w:r>
    </w:p>
    <w:p w14:paraId="6E550AC6" w14:textId="77777777" w:rsidR="00394D18" w:rsidRPr="00AF0A09" w:rsidRDefault="00394D18"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4F8B3242" w14:textId="77777777" w:rsidR="00394D18" w:rsidRPr="00AF0A09" w:rsidRDefault="00394D18"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Nhận thức khoa học tự nhiên:</w:t>
      </w:r>
    </w:p>
    <w:p w14:paraId="2A13F03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cấu tạo và chức năng của hệ bài tiết, một số bệnh về hệ bài tiết.</w:t>
      </w:r>
    </w:p>
    <w:p w14:paraId="59F3001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một số thành tựu ghép thận, chạy thận nhân tạo.</w:t>
      </w:r>
    </w:p>
    <w:p w14:paraId="5A5830B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ực hiện được dự án điều tra một số bệnh về thận trong trường học hoặc tại địa phương.</w:t>
      </w:r>
    </w:p>
    <w:p w14:paraId="0452216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sz w:val="24"/>
          <w:szCs w:val="24"/>
        </w:rPr>
        <w:t>Thực hiện được dự án điều tra một số bệnh về thận trong trường học hoặc tại địa phương.</w:t>
      </w:r>
    </w:p>
    <w:p w14:paraId="5DD7E0A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kiến thức đã học về hệ bài tiết để bảo vệ bản thân và gia đình.</w:t>
      </w:r>
    </w:p>
    <w:p w14:paraId="3DD25304" w14:textId="77777777" w:rsidR="00394D18" w:rsidRPr="00AF0A09" w:rsidRDefault="00394D18"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48C78CF4" w14:textId="77777777" w:rsidR="00394D18" w:rsidRPr="00AF0A09" w:rsidRDefault="00394D18"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cá nhân nhằm tìm hiểu về hệ bài tiết của cơ thể người.</w:t>
      </w:r>
    </w:p>
    <w:p w14:paraId="2A7757F1"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3F757039"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hăm sóc sức khỏe của bản thân và người thân trong gia đình.</w:t>
      </w:r>
    </w:p>
    <w:p w14:paraId="175F12FA" w14:textId="77777777" w:rsidR="00394D18" w:rsidRPr="00AF0A09" w:rsidRDefault="00394D18"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3567B33F"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66545B17" w14:textId="77777777" w:rsidR="00394D18" w:rsidRPr="00AF0A09" w:rsidRDefault="00394D18"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4D376E13"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6286BE3E" w14:textId="77777777" w:rsidR="00394D18" w:rsidRPr="00AF0A09" w:rsidRDefault="00394D18"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lastRenderedPageBreak/>
        <w:t xml:space="preserve">- Vở ghi + SGK + Đồ dùng học tập + Đọc trước bài ở nhà. </w:t>
      </w:r>
    </w:p>
    <w:p w14:paraId="663D4D94"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58D606AC"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25CAE182"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7339F6B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11BAB70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430D4F3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639" w:type="dxa"/>
        <w:tblInd w:w="108" w:type="dxa"/>
        <w:shd w:val="clear" w:color="auto" w:fill="FFFFFF"/>
        <w:tblCellMar>
          <w:left w:w="0" w:type="dxa"/>
          <w:right w:w="0" w:type="dxa"/>
        </w:tblCellMar>
        <w:tblLook w:val="04A0" w:firstRow="1" w:lastRow="0" w:firstColumn="1" w:lastColumn="0" w:noHBand="0" w:noVBand="1"/>
      </w:tblPr>
      <w:tblGrid>
        <w:gridCol w:w="6804"/>
        <w:gridCol w:w="2835"/>
      </w:tblGrid>
      <w:tr w:rsidR="009C1FF9" w:rsidRPr="00AF0A09" w14:paraId="1170162C" w14:textId="77777777" w:rsidTr="00693BA4">
        <w:tc>
          <w:tcPr>
            <w:tcW w:w="680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0A463CA" w14:textId="77777777" w:rsidR="00394D18" w:rsidRPr="00AF0A09" w:rsidRDefault="00394D18"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D953DC8" w14:textId="77777777" w:rsidR="00394D18" w:rsidRPr="00AF0A09" w:rsidRDefault="00394D18"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12354C0E" w14:textId="77777777" w:rsidTr="00693BA4">
        <w:tc>
          <w:tcPr>
            <w:tcW w:w="6804"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40F5AD9"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1: Chuyển giao nhiệm vụ học tập</w:t>
            </w:r>
          </w:p>
          <w:p w14:paraId="2C1CE78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yêu cầu học sinh thực hiện thảo luận cặp đôi, đưa ra câu trả lời cho tình huống: </w:t>
            </w:r>
            <w:r w:rsidRPr="00AF0A09">
              <w:rPr>
                <w:rFonts w:ascii="Times New Roman" w:eastAsia="Times New Roman" w:hAnsi="Times New Roman" w:cs="Times New Roman"/>
                <w:i/>
                <w:iCs/>
                <w:sz w:val="24"/>
                <w:szCs w:val="24"/>
              </w:rPr>
              <w:t>Để kéo dài sự sống cho những người bị bệnh suy thận, người ta thường phải chạy thận nhân tạo hoặc ghép thận. Em hãy giải thích tại sao.</w:t>
            </w:r>
          </w:p>
          <w:p w14:paraId="6BEB4F2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S tiếp nhận nhiệm vụ.</w:t>
            </w:r>
          </w:p>
          <w:p w14:paraId="3D4889F2"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22E0EFA5"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chú ý theo dõi, kết hợp kiến thức của bản thân, suy nghĩ và trả lời câu hỏi.</w:t>
            </w:r>
          </w:p>
          <w:p w14:paraId="2A56418B"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ịnh hướng.</w:t>
            </w:r>
          </w:p>
          <w:p w14:paraId="4A1D389A"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5E11543E"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2 – 3 HS trình bày câu trả lời.</w:t>
            </w:r>
          </w:p>
          <w:p w14:paraId="59D9C8BB"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4: Đánh giá kết quả thực hiện nhiệm vụ</w:t>
            </w:r>
          </w:p>
          <w:p w14:paraId="12F6919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183C17AA"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2835"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54648503"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p>
          <w:p w14:paraId="2F4F9D08"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khởi động:</w:t>
            </w:r>
          </w:p>
          <w:p w14:paraId="1C4806B0" w14:textId="77777777" w:rsidR="00394D18" w:rsidRPr="00AF0A09" w:rsidRDefault="00394D18" w:rsidP="009C1FF9">
            <w:pPr>
              <w:spacing w:after="0" w:line="240" w:lineRule="auto"/>
              <w:rPr>
                <w:rFonts w:ascii="Times New Roman" w:eastAsiaTheme="minorEastAsia" w:hAnsi="Times New Roman" w:cs="Times New Roman"/>
                <w:i/>
                <w:sz w:val="24"/>
                <w:szCs w:val="24"/>
              </w:rPr>
            </w:pPr>
            <w:r w:rsidRPr="00AF0A09">
              <w:rPr>
                <w:rFonts w:ascii="Times New Roman" w:eastAsiaTheme="minorEastAsia" w:hAnsi="Times New Roman" w:cs="Times New Roman"/>
                <w:i/>
                <w:sz w:val="24"/>
                <w:szCs w:val="24"/>
                <w:lang w:val="vi-VN"/>
              </w:rPr>
              <w:t>Người bệnh mắc suy thận khi quả thận bị suy giảm chức năng, không còn đủ khả năng bài tiết bình thường cho cơ thể. Vì vậy chạy thận nhân tạo hay ghép thận là phương pháp thay thế, làm giảm gánh nặng cho thận hỏng và giúp hệ bài tiết của cơ thể hoạt động bình thường.</w:t>
            </w:r>
          </w:p>
        </w:tc>
      </w:tr>
    </w:tbl>
    <w:p w14:paraId="21B37ED1" w14:textId="77777777" w:rsidR="00394D18" w:rsidRPr="00AF0A09" w:rsidRDefault="00394D18" w:rsidP="009C1FF9">
      <w:pPr>
        <w:spacing w:after="0" w:line="240" w:lineRule="auto"/>
        <w:jc w:val="both"/>
        <w:rPr>
          <w:rFonts w:ascii="Times New Roman" w:eastAsia="Times New Roman" w:hAnsi="Times New Roman" w:cs="Times New Roman"/>
          <w:b/>
          <w:sz w:val="24"/>
          <w:szCs w:val="24"/>
          <w:shd w:val="clear" w:color="auto" w:fill="FFFFFF"/>
        </w:rPr>
      </w:pPr>
    </w:p>
    <w:p w14:paraId="7E14E792"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0304CF78"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cấu tạo và chức năng của hệ hô hấp.</w:t>
      </w:r>
    </w:p>
    <w:p w14:paraId="6A97D2C8"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chức năng của hệ bài tiết; kể tên được các cơ quan của hệ bài tiết nước tiểu và các bộ phận chủ yếu của thận.</w:t>
      </w:r>
    </w:p>
    <w:p w14:paraId="5D7E3898"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quan sát Hình 35.1 Cấu tạo hệ bài tiết nước tiểu ở người, nghiên cứu thông tin SGK/146, 147; thảo luận cặp đôi trả lời câu hỏi SGK/ 146 và rút ra kết luận về cấu tạo và chức năng của hệ bài tiết.</w:t>
      </w:r>
    </w:p>
    <w:p w14:paraId="4E4E0C50"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33B44E3"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3936"/>
        <w:gridCol w:w="5953"/>
      </w:tblGrid>
      <w:tr w:rsidR="009C1FF9" w:rsidRPr="00AF0A09" w14:paraId="2609E2C7" w14:textId="77777777" w:rsidTr="00693BA4">
        <w:tc>
          <w:tcPr>
            <w:tcW w:w="3936" w:type="dxa"/>
            <w:tcBorders>
              <w:top w:val="single" w:sz="4" w:space="0" w:color="auto"/>
              <w:left w:val="single" w:sz="4" w:space="0" w:color="auto"/>
              <w:bottom w:val="single" w:sz="4" w:space="0" w:color="auto"/>
              <w:right w:val="single" w:sz="4" w:space="0" w:color="auto"/>
            </w:tcBorders>
            <w:shd w:val="clear" w:color="auto" w:fill="auto"/>
            <w:vAlign w:val="bottom"/>
          </w:tcPr>
          <w:p w14:paraId="33CE7A8D"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953" w:type="dxa"/>
            <w:tcBorders>
              <w:top w:val="single" w:sz="4" w:space="0" w:color="auto"/>
              <w:left w:val="single" w:sz="4" w:space="0" w:color="auto"/>
              <w:bottom w:val="single" w:sz="4" w:space="0" w:color="auto"/>
              <w:right w:val="single" w:sz="4" w:space="0" w:color="auto"/>
            </w:tcBorders>
            <w:shd w:val="clear" w:color="auto" w:fill="auto"/>
            <w:vAlign w:val="bottom"/>
          </w:tcPr>
          <w:p w14:paraId="13405502"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27FCE7D" w14:textId="77777777" w:rsidTr="00693BA4">
        <w:tc>
          <w:tcPr>
            <w:tcW w:w="3936" w:type="dxa"/>
            <w:tcBorders>
              <w:top w:val="single" w:sz="4" w:space="0" w:color="auto"/>
              <w:left w:val="single" w:sz="4" w:space="0" w:color="auto"/>
              <w:bottom w:val="single" w:sz="4" w:space="0" w:color="auto"/>
              <w:right w:val="single" w:sz="4" w:space="0" w:color="auto"/>
            </w:tcBorders>
            <w:shd w:val="clear" w:color="auto" w:fill="auto"/>
          </w:tcPr>
          <w:p w14:paraId="644DB6D8"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146C7269"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Arial"/>
              </w:rPr>
              <w:t xml:space="preserve">Hình 35.1- Cấu tạo hệ bài tiết ở người SGK/147 </w:t>
            </w:r>
            <w:r w:rsidRPr="00AF0A09">
              <w:rPr>
                <w:rFonts w:eastAsia="Calibri"/>
              </w:rPr>
              <w:t>.</w:t>
            </w:r>
          </w:p>
          <w:p w14:paraId="1F6DD5E0" w14:textId="77777777" w:rsidR="00394D18" w:rsidRPr="00AF0A09" w:rsidRDefault="00394D18" w:rsidP="009C1FF9">
            <w:pPr>
              <w:pStyle w:val="ListParagraph"/>
              <w:ind w:left="0"/>
              <w:jc w:val="both"/>
              <w:rPr>
                <w:rFonts w:eastAsia="Arial"/>
              </w:rPr>
            </w:pPr>
            <w:r w:rsidRPr="00AF0A09">
              <w:rPr>
                <w:rFonts w:eastAsia="Arial"/>
              </w:rPr>
              <w:t>- GV Cho HS cá nhân nghiên cứu thông tin phần I - Cấu tạo và chức năng của hệ bài tiết, SGK/146,147.</w:t>
            </w:r>
          </w:p>
          <w:p w14:paraId="53B2C0E6" w14:textId="77777777" w:rsidR="00394D18" w:rsidRPr="00AF0A09" w:rsidRDefault="00394D18" w:rsidP="009C1FF9">
            <w:pPr>
              <w:pStyle w:val="ListParagraph"/>
              <w:ind w:left="0"/>
              <w:jc w:val="both"/>
              <w:rPr>
                <w:rFonts w:eastAsia="Arial"/>
              </w:rPr>
            </w:pPr>
            <w:r w:rsidRPr="00AF0A09">
              <w:rPr>
                <w:rFonts w:eastAsia="Calibri"/>
              </w:rPr>
              <w:t>- HS thảo luận cặp đôi trả lời câu hỏi:</w:t>
            </w:r>
          </w:p>
          <w:p w14:paraId="0B9F1F2F"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Đọc đoạn thông tin trên kết hợp quan sát Hình 35.1, kể tên các cơ quan của hệ bài tiết nước tiểu và các bộ phận chủ yếu của thận.</w:t>
            </w:r>
          </w:p>
          <w:p w14:paraId="727C0991"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hAnsi="Times New Roman" w:cs="Times New Roman"/>
                <w:bCs/>
                <w:iCs/>
                <w:sz w:val="24"/>
                <w:szCs w:val="24"/>
              </w:rPr>
              <w:t>- HS rút ra kết luận về chức năng và cấu tạo của hệ bài tiết nước tiểu.</w:t>
            </w:r>
          </w:p>
          <w:p w14:paraId="1B87E20F"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6F81FF5"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 xml:space="preserve">hoạt động cá nhân quan sát Hình 35.1 SGK/ 147; nghiên cứu thông tin </w:t>
            </w:r>
            <w:r w:rsidRPr="00AF0A09">
              <w:rPr>
                <w:rFonts w:eastAsia="Calibri"/>
              </w:rPr>
              <w:lastRenderedPageBreak/>
              <w:t>trong sgk/146, 147;  thảo luận cặp đôi trả lời câu hỏi.</w:t>
            </w:r>
          </w:p>
          <w:p w14:paraId="37EED0EC"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eastAsia="Calibri" w:hAnsi="Times New Roman" w:cs="Times New Roman"/>
                <w:sz w:val="24"/>
                <w:szCs w:val="24"/>
              </w:rPr>
              <w:t xml:space="preserve">- HS rút ra kết luận về </w:t>
            </w:r>
            <w:r w:rsidRPr="00AF0A09">
              <w:rPr>
                <w:rFonts w:ascii="Times New Roman" w:hAnsi="Times New Roman" w:cs="Times New Roman"/>
                <w:bCs/>
                <w:iCs/>
                <w:sz w:val="24"/>
                <w:szCs w:val="24"/>
              </w:rPr>
              <w:t>chức năng và cấu tạo của hệ bài tiết nước tiểu.</w:t>
            </w:r>
          </w:p>
          <w:p w14:paraId="5FD1BC2F"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0C2D37BC"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đại diện các cặp đôi, nhóm trình bày, các HS nhóm khác theo dõi, nhận xét bổ sung (nếu có).</w:t>
            </w:r>
          </w:p>
          <w:p w14:paraId="3DBFE6E9"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eastAsia="Arial" w:hAnsi="Times New Roman" w:cs="Times New Roman"/>
                <w:sz w:val="24"/>
                <w:szCs w:val="24"/>
              </w:rPr>
              <w:t xml:space="preserve">- HS đưa ra kết luận về </w:t>
            </w:r>
            <w:r w:rsidRPr="00AF0A09">
              <w:rPr>
                <w:rFonts w:ascii="Times New Roman" w:hAnsi="Times New Roman" w:cs="Times New Roman"/>
                <w:bCs/>
                <w:iCs/>
                <w:sz w:val="24"/>
                <w:szCs w:val="24"/>
              </w:rPr>
              <w:t>chức năng và cấu tạo của hệ bài tiết nước tiểu.</w:t>
            </w:r>
          </w:p>
          <w:p w14:paraId="060A5AA8"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644829F"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5953" w:type="dxa"/>
            <w:tcBorders>
              <w:top w:val="single" w:sz="4" w:space="0" w:color="auto"/>
              <w:left w:val="single" w:sz="4" w:space="0" w:color="auto"/>
              <w:bottom w:val="single" w:sz="4" w:space="0" w:color="auto"/>
              <w:right w:val="single" w:sz="4" w:space="0" w:color="auto"/>
            </w:tcBorders>
            <w:shd w:val="clear" w:color="auto" w:fill="auto"/>
          </w:tcPr>
          <w:p w14:paraId="1D53F251"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 Cấu tạo và chức năng của hệ bài tiết.</w:t>
            </w:r>
          </w:p>
          <w:p w14:paraId="3883DE20"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p>
          <w:p w14:paraId="35ED3D27"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cặp đôi:</w:t>
            </w:r>
          </w:p>
          <w:p w14:paraId="694FDE9A" w14:textId="77777777" w:rsidR="00394D18" w:rsidRPr="00AF0A09" w:rsidRDefault="00394D18" w:rsidP="009C1FF9">
            <w:pPr>
              <w:spacing w:after="0" w:line="240" w:lineRule="auto"/>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lang w:val="vi-VN"/>
              </w:rPr>
              <w:t>Hệ bài tiết nước tiểu của cơ thể người gồm có 4 cơ quan: thận, ống dẫn nước tiểu (niệu quản), bóng đái và ống đái. Các bộ phận chủ yếu của thận: phần vỏ; phần tuỷ và bể thận. Mỗi quả thận gồm nhiều đơn vị chức năng cấu tạo từ : cầu thận và ống thận</w:t>
            </w:r>
          </w:p>
          <w:p w14:paraId="381BA731"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17E9D633" w14:textId="77777777" w:rsidR="00394D18" w:rsidRPr="00AF0A09" w:rsidRDefault="00394D18" w:rsidP="009C1FF9">
            <w:pPr>
              <w:spacing w:after="0" w:line="240" w:lineRule="auto"/>
              <w:jc w:val="both"/>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1. Chức năng của hệ bài tiết</w:t>
            </w:r>
          </w:p>
          <w:p w14:paraId="00CB1C60"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eastAsiaTheme="minorEastAsia" w:hAnsi="Times New Roman" w:cs="Times New Roman"/>
                <w:sz w:val="24"/>
                <w:szCs w:val="24"/>
                <w:lang w:val="vi-VN"/>
              </w:rPr>
              <w:t xml:space="preserve">- </w:t>
            </w:r>
            <w:r w:rsidRPr="00AF0A09">
              <w:rPr>
                <w:rFonts w:ascii="Times New Roman" w:eastAsiaTheme="minorEastAsia" w:hAnsi="Times New Roman" w:cs="Times New Roman"/>
                <w:sz w:val="24"/>
                <w:szCs w:val="24"/>
              </w:rPr>
              <w:t xml:space="preserve">Bài tiết là </w:t>
            </w:r>
            <w:r w:rsidRPr="00AF0A09">
              <w:rPr>
                <w:rFonts w:ascii="Times New Roman" w:eastAsiaTheme="minorEastAsia" w:hAnsi="Times New Roman" w:cs="Times New Roman"/>
                <w:sz w:val="24"/>
                <w:szCs w:val="24"/>
                <w:lang w:val="vi-VN"/>
              </w:rPr>
              <w:t>một</w:t>
            </w:r>
            <w:r w:rsidRPr="00AF0A09">
              <w:rPr>
                <w:rFonts w:ascii="Times New Roman" w:eastAsiaTheme="minorEastAsia" w:hAnsi="Times New Roman" w:cs="Times New Roman"/>
                <w:sz w:val="24"/>
                <w:szCs w:val="24"/>
              </w:rPr>
              <w:t xml:space="preserve"> hoạt động của cơ thể thải loại chất cặn bã và các chất độc hại khác để duy trì tính ổn định môi trường trong.</w:t>
            </w:r>
          </w:p>
          <w:p w14:paraId="0B0C4B0C"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Theme="minorEastAsia" w:hAnsi="Times New Roman" w:cs="Times New Roman"/>
                <w:i/>
                <w:sz w:val="24"/>
                <w:szCs w:val="24"/>
              </w:rPr>
              <w:t>- Các sản phẩm cần được bài tiết phát sinh từ sự trao đổi chất giữa tế bào và môi trường trong</w:t>
            </w:r>
            <w:r w:rsidRPr="00AF0A09">
              <w:rPr>
                <w:rFonts w:ascii="Times New Roman" w:eastAsiaTheme="minorEastAsia" w:hAnsi="Times New Roman" w:cs="Times New Roman"/>
                <w:i/>
                <w:sz w:val="24"/>
                <w:szCs w:val="24"/>
                <w:lang w:val="vi-VN"/>
              </w:rPr>
              <w:t xml:space="preserve"> </w:t>
            </w:r>
            <w:r w:rsidRPr="00AF0A09">
              <w:rPr>
                <w:rFonts w:ascii="Times New Roman" w:eastAsiaTheme="minorEastAsia" w:hAnsi="Times New Roman" w:cs="Times New Roman"/>
                <w:i/>
                <w:sz w:val="24"/>
                <w:szCs w:val="24"/>
              </w:rPr>
              <w:t>cơ thể hoặc những chất thừa gây hại cho cơ thể.</w:t>
            </w:r>
          </w:p>
          <w:tbl>
            <w:tblPr>
              <w:tblW w:w="5513" w:type="dxa"/>
              <w:jc w:val="center"/>
              <w:tblCellMar>
                <w:left w:w="0" w:type="dxa"/>
                <w:right w:w="0" w:type="dxa"/>
              </w:tblCellMar>
              <w:tblLook w:val="0600" w:firstRow="0" w:lastRow="0" w:firstColumn="0" w:lastColumn="0" w:noHBand="1" w:noVBand="1"/>
            </w:tblPr>
            <w:tblGrid>
              <w:gridCol w:w="2545"/>
              <w:gridCol w:w="2968"/>
            </w:tblGrid>
            <w:tr w:rsidR="009C1FF9" w:rsidRPr="00AF0A09" w14:paraId="09BC6B25" w14:textId="77777777" w:rsidTr="00693BA4">
              <w:trPr>
                <w:trHeight w:val="267"/>
                <w:jc w:val="center"/>
              </w:trPr>
              <w:tc>
                <w:tcPr>
                  <w:tcW w:w="25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A7B95D"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b/>
                      <w:bCs/>
                      <w:sz w:val="24"/>
                      <w:szCs w:val="24"/>
                      <w:lang w:val="fr-FR"/>
                    </w:rPr>
                    <w:lastRenderedPageBreak/>
                    <w:t>Sản phẩm thải chủ yếu</w:t>
                  </w:r>
                </w:p>
              </w:tc>
              <w:tc>
                <w:tcPr>
                  <w:tcW w:w="29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7F1E5B"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b/>
                      <w:bCs/>
                      <w:sz w:val="24"/>
                      <w:szCs w:val="24"/>
                      <w:lang w:val="fr-FR"/>
                    </w:rPr>
                    <w:t>Cơ quan bài tiết chủ yếu</w:t>
                  </w:r>
                </w:p>
              </w:tc>
            </w:tr>
            <w:tr w:rsidR="009C1FF9" w:rsidRPr="00AF0A09" w14:paraId="6A7B5065" w14:textId="77777777" w:rsidTr="00693BA4">
              <w:trPr>
                <w:trHeight w:val="109"/>
                <w:jc w:val="center"/>
              </w:trPr>
              <w:tc>
                <w:tcPr>
                  <w:tcW w:w="25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671501"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sz w:val="24"/>
                      <w:szCs w:val="24"/>
                      <w:lang w:val="fr-FR"/>
                    </w:rPr>
                    <w:t>CO</w:t>
                  </w:r>
                  <w:r w:rsidRPr="00AF0A09">
                    <w:rPr>
                      <w:rFonts w:ascii="Times New Roman" w:hAnsi="Times New Roman" w:cs="Times New Roman"/>
                      <w:sz w:val="24"/>
                      <w:szCs w:val="24"/>
                      <w:vertAlign w:val="subscript"/>
                      <w:lang w:val="fr-FR"/>
                    </w:rPr>
                    <w:t>2</w:t>
                  </w:r>
                </w:p>
              </w:tc>
              <w:tc>
                <w:tcPr>
                  <w:tcW w:w="29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99D816F"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sz w:val="24"/>
                      <w:szCs w:val="24"/>
                      <w:lang w:val="fr-FR"/>
                    </w:rPr>
                    <w:t>Phổi</w:t>
                  </w:r>
                </w:p>
              </w:tc>
            </w:tr>
            <w:tr w:rsidR="009C1FF9" w:rsidRPr="00AF0A09" w14:paraId="3BFC21B3" w14:textId="77777777" w:rsidTr="00693BA4">
              <w:trPr>
                <w:trHeight w:val="241"/>
                <w:jc w:val="center"/>
              </w:trPr>
              <w:tc>
                <w:tcPr>
                  <w:tcW w:w="25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7C82110"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sz w:val="24"/>
                      <w:szCs w:val="24"/>
                      <w:lang w:val="fr-FR"/>
                    </w:rPr>
                    <w:t>Nước tiểu</w:t>
                  </w:r>
                </w:p>
              </w:tc>
              <w:tc>
                <w:tcPr>
                  <w:tcW w:w="29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3A92BA4"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sz w:val="24"/>
                      <w:szCs w:val="24"/>
                      <w:lang w:val="fr-FR"/>
                    </w:rPr>
                    <w:t>Thận</w:t>
                  </w:r>
                </w:p>
              </w:tc>
            </w:tr>
            <w:tr w:rsidR="009C1FF9" w:rsidRPr="00AF0A09" w14:paraId="42ED752B" w14:textId="77777777" w:rsidTr="00693BA4">
              <w:trPr>
                <w:trHeight w:val="234"/>
                <w:jc w:val="center"/>
              </w:trPr>
              <w:tc>
                <w:tcPr>
                  <w:tcW w:w="25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A591E3"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sz w:val="24"/>
                      <w:szCs w:val="24"/>
                      <w:lang w:val="fr-FR"/>
                    </w:rPr>
                    <w:t>Mồ hôi</w:t>
                  </w:r>
                </w:p>
              </w:tc>
              <w:tc>
                <w:tcPr>
                  <w:tcW w:w="29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4DAA4B5" w14:textId="77777777" w:rsidR="00394D18" w:rsidRPr="00AF0A09" w:rsidRDefault="00394D18" w:rsidP="009C1FF9">
                  <w:pPr>
                    <w:spacing w:after="0" w:line="240" w:lineRule="auto"/>
                    <w:jc w:val="center"/>
                    <w:rPr>
                      <w:rFonts w:ascii="Times New Roman" w:hAnsi="Times New Roman" w:cs="Times New Roman"/>
                      <w:sz w:val="24"/>
                      <w:szCs w:val="24"/>
                    </w:rPr>
                  </w:pPr>
                  <w:r w:rsidRPr="00AF0A09">
                    <w:rPr>
                      <w:rFonts w:ascii="Times New Roman" w:hAnsi="Times New Roman" w:cs="Times New Roman"/>
                      <w:sz w:val="24"/>
                      <w:szCs w:val="24"/>
                      <w:lang w:val="fr-FR"/>
                    </w:rPr>
                    <w:t>Da</w:t>
                  </w:r>
                </w:p>
              </w:tc>
            </w:tr>
          </w:tbl>
          <w:p w14:paraId="2AB4BC0D" w14:textId="77777777" w:rsidR="00394D18" w:rsidRPr="00AF0A09" w:rsidRDefault="00394D18" w:rsidP="009C1FF9">
            <w:pPr>
              <w:spacing w:after="0" w:line="240" w:lineRule="auto"/>
              <w:jc w:val="both"/>
              <w:rPr>
                <w:rFonts w:ascii="Times New Roman" w:hAnsi="Times New Roman" w:cs="Times New Roman"/>
                <w:i/>
                <w:sz w:val="24"/>
                <w:szCs w:val="24"/>
                <w:lang w:val="vi-VN"/>
              </w:rPr>
            </w:pPr>
            <w:r w:rsidRPr="00AF0A09">
              <w:rPr>
                <w:rFonts w:ascii="Times New Roman" w:hAnsi="Times New Roman" w:cs="Times New Roman"/>
                <w:i/>
                <w:sz w:val="24"/>
                <w:szCs w:val="24"/>
              </w:rPr>
              <w:t>-</w:t>
            </w:r>
            <w:r w:rsidRPr="00AF0A09">
              <w:rPr>
                <w:rFonts w:ascii="Times New Roman" w:hAnsi="Times New Roman" w:cs="Times New Roman"/>
                <w:i/>
                <w:sz w:val="24"/>
                <w:szCs w:val="24"/>
                <w:lang w:val="vi-VN"/>
              </w:rPr>
              <w:t xml:space="preserve"> Trong đó thận chịu trách nhiệm loại thải đến 90% sản phẩm bài tiết nên có vai trò rất quan trọng. </w:t>
            </w:r>
          </w:p>
          <w:p w14:paraId="729F18DC"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Theme="minorEastAsia" w:hAnsi="Times New Roman" w:cs="Times New Roman"/>
                <w:i/>
                <w:sz w:val="24"/>
                <w:szCs w:val="24"/>
              </w:rPr>
              <w:t xml:space="preserve">- </w:t>
            </w:r>
            <w:r w:rsidRPr="00AF0A09">
              <w:rPr>
                <w:rFonts w:ascii="Times New Roman" w:eastAsiaTheme="minorEastAsia" w:hAnsi="Times New Roman" w:cs="Times New Roman"/>
                <w:i/>
                <w:sz w:val="24"/>
                <w:szCs w:val="24"/>
                <w:lang w:val="vi-VN"/>
              </w:rPr>
              <w:t xml:space="preserve">Vai trò của </w:t>
            </w:r>
            <w:r w:rsidRPr="00AF0A09">
              <w:rPr>
                <w:rFonts w:ascii="Times New Roman" w:hAnsi="Times New Roman" w:cs="Times New Roman"/>
                <w:i/>
                <w:sz w:val="24"/>
                <w:szCs w:val="24"/>
                <w:lang w:val="vi-VN"/>
              </w:rPr>
              <w:t>hoạt động</w:t>
            </w:r>
            <w:r w:rsidRPr="00AF0A09">
              <w:rPr>
                <w:rFonts w:ascii="Times New Roman" w:eastAsiaTheme="minorEastAsia" w:hAnsi="Times New Roman" w:cs="Times New Roman"/>
                <w:i/>
                <w:sz w:val="24"/>
                <w:szCs w:val="24"/>
                <w:lang w:val="vi-VN"/>
              </w:rPr>
              <w:t xml:space="preserve"> bài tiết:</w:t>
            </w:r>
          </w:p>
          <w:p w14:paraId="5C899D77"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Theme="minorEastAsia" w:hAnsi="Times New Roman" w:cs="Times New Roman"/>
                <w:i/>
                <w:sz w:val="24"/>
                <w:szCs w:val="24"/>
              </w:rPr>
              <w:t xml:space="preserve"> </w:t>
            </w:r>
            <w:r w:rsidRPr="00AF0A09">
              <w:rPr>
                <w:rFonts w:ascii="Times New Roman" w:eastAsiaTheme="minorEastAsia" w:hAnsi="Times New Roman" w:cs="Times New Roman"/>
                <w:i/>
                <w:sz w:val="24"/>
                <w:szCs w:val="24"/>
                <w:lang w:val="vi-VN"/>
              </w:rPr>
              <w:t>+ Giúp cơ thể thải loại các chất cặn bã do hoạt động trao đổi chất của tế bào tạo ra và các chất dư thừa.</w:t>
            </w:r>
          </w:p>
          <w:p w14:paraId="266ACDA7" w14:textId="77777777" w:rsidR="00394D18" w:rsidRPr="00AF0A09" w:rsidRDefault="00394D18" w:rsidP="009C1FF9">
            <w:pPr>
              <w:spacing w:after="0" w:line="240" w:lineRule="auto"/>
              <w:jc w:val="both"/>
              <w:rPr>
                <w:rFonts w:ascii="Times New Roman" w:hAnsi="Times New Roman" w:cs="Times New Roman"/>
                <w:i/>
                <w:sz w:val="24"/>
                <w:szCs w:val="24"/>
                <w:lang w:val="vi-VN"/>
              </w:rPr>
            </w:pPr>
            <w:r w:rsidRPr="00AF0A09">
              <w:rPr>
                <w:rFonts w:ascii="Times New Roman" w:eastAsiaTheme="minorEastAsia" w:hAnsi="Times New Roman" w:cs="Times New Roman"/>
                <w:i/>
                <w:sz w:val="24"/>
                <w:szCs w:val="24"/>
                <w:lang w:val="vi-VN"/>
              </w:rPr>
              <w:t xml:space="preserve"> +</w:t>
            </w:r>
            <w:r w:rsidRPr="00AF0A09">
              <w:rPr>
                <w:rFonts w:ascii="Times New Roman" w:eastAsiaTheme="minorEastAsia" w:hAnsi="Times New Roman" w:cs="Times New Roman"/>
                <w:i/>
                <w:sz w:val="24"/>
                <w:szCs w:val="24"/>
              </w:rPr>
              <w:t xml:space="preserve"> </w:t>
            </w:r>
            <w:r w:rsidRPr="00AF0A09">
              <w:rPr>
                <w:rFonts w:ascii="Times New Roman" w:eastAsiaTheme="minorEastAsia" w:hAnsi="Times New Roman" w:cs="Times New Roman"/>
                <w:i/>
                <w:sz w:val="24"/>
                <w:szCs w:val="24"/>
                <w:lang w:val="vi-VN"/>
              </w:rPr>
              <w:t>Đảm bảo tính ổn định của môi trường trong.</w:t>
            </w:r>
          </w:p>
          <w:p w14:paraId="6A6036F6" w14:textId="77777777" w:rsidR="00394D18" w:rsidRPr="00AF0A09" w:rsidRDefault="00394D18" w:rsidP="009C1FF9">
            <w:pPr>
              <w:spacing w:after="0" w:line="240" w:lineRule="auto"/>
              <w:jc w:val="both"/>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2. Cấu tạo của hệ bài tiết nước tiểu</w:t>
            </w:r>
          </w:p>
          <w:p w14:paraId="08297D85"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eastAsiaTheme="minorEastAsia" w:hAnsi="Times New Roman" w:cs="Times New Roman"/>
                <w:sz w:val="24"/>
                <w:szCs w:val="24"/>
                <w:lang w:val="pt-BR"/>
              </w:rPr>
              <w:t xml:space="preserve">- Hệ bài tiết nước tiểu gồm: </w:t>
            </w:r>
            <w:r w:rsidRPr="00AF0A09">
              <w:rPr>
                <w:rFonts w:ascii="Times New Roman" w:hAnsi="Times New Roman" w:cs="Times New Roman"/>
                <w:sz w:val="24"/>
                <w:szCs w:val="24"/>
                <w:lang w:val="vi-VN"/>
              </w:rPr>
              <w:t xml:space="preserve">2 quả </w:t>
            </w:r>
            <w:r w:rsidRPr="00AF0A09">
              <w:rPr>
                <w:rFonts w:ascii="Times New Roman" w:eastAsiaTheme="minorEastAsia" w:hAnsi="Times New Roman" w:cs="Times New Roman"/>
                <w:sz w:val="24"/>
                <w:szCs w:val="24"/>
                <w:lang w:val="pt-BR"/>
              </w:rPr>
              <w:t>thận, ống dẫn nước tiểu, bóng đái và ống đái.</w:t>
            </w:r>
            <w:r w:rsidRPr="00AF0A09">
              <w:rPr>
                <w:rFonts w:ascii="Times New Roman" w:hAnsi="Times New Roman" w:cs="Times New Roman"/>
                <w:sz w:val="24"/>
                <w:szCs w:val="24"/>
                <w:lang w:val="vi-VN"/>
              </w:rPr>
              <w:t xml:space="preserve"> Trong đó thận là quan trọng nhất.</w:t>
            </w:r>
          </w:p>
          <w:p w14:paraId="3AC11E59"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eastAsiaTheme="minorEastAsia" w:hAnsi="Times New Roman" w:cs="Times New Roman"/>
                <w:sz w:val="24"/>
                <w:szCs w:val="24"/>
                <w:lang w:val="pt-BR"/>
              </w:rPr>
              <w:t xml:space="preserve">- </w:t>
            </w:r>
            <w:r w:rsidRPr="00AF0A09">
              <w:rPr>
                <w:rFonts w:ascii="Times New Roman" w:hAnsi="Times New Roman" w:cs="Times New Roman"/>
                <w:sz w:val="24"/>
                <w:szCs w:val="24"/>
                <w:lang w:val="pt-BR"/>
              </w:rPr>
              <w:t>Mỗi</w:t>
            </w:r>
            <w:r w:rsidRPr="00AF0A09">
              <w:rPr>
                <w:rFonts w:ascii="Times New Roman" w:hAnsi="Times New Roman" w:cs="Times New Roman"/>
                <w:sz w:val="24"/>
                <w:szCs w:val="24"/>
                <w:lang w:val="vi-VN"/>
              </w:rPr>
              <w:t xml:space="preserve"> quả thận có</w:t>
            </w:r>
            <w:r w:rsidRPr="00AF0A09">
              <w:rPr>
                <w:rFonts w:ascii="Times New Roman" w:eastAsiaTheme="minorEastAsia" w:hAnsi="Times New Roman" w:cs="Times New Roman"/>
                <w:sz w:val="24"/>
                <w:szCs w:val="24"/>
                <w:lang w:val="pt-BR"/>
              </w:rPr>
              <w:t xml:space="preserve"> </w:t>
            </w:r>
            <w:r w:rsidRPr="00AF0A09">
              <w:rPr>
                <w:rFonts w:ascii="Times New Roman" w:eastAsiaTheme="minorEastAsia" w:hAnsi="Times New Roman" w:cs="Times New Roman"/>
                <w:sz w:val="24"/>
                <w:szCs w:val="24"/>
                <w:lang w:val="vi-VN"/>
              </w:rPr>
              <w:t xml:space="preserve">khoảng </w:t>
            </w:r>
            <w:r w:rsidRPr="00AF0A09">
              <w:rPr>
                <w:rFonts w:ascii="Times New Roman" w:hAnsi="Times New Roman" w:cs="Times New Roman"/>
                <w:sz w:val="24"/>
                <w:szCs w:val="24"/>
                <w:lang w:val="vi-VN"/>
              </w:rPr>
              <w:t>1</w:t>
            </w:r>
            <w:r w:rsidRPr="00AF0A09">
              <w:rPr>
                <w:rFonts w:ascii="Times New Roman" w:eastAsiaTheme="minorEastAsia" w:hAnsi="Times New Roman" w:cs="Times New Roman"/>
                <w:sz w:val="24"/>
                <w:szCs w:val="24"/>
                <w:lang w:val="vi-VN"/>
              </w:rPr>
              <w:t xml:space="preserve"> triệu</w:t>
            </w:r>
            <w:r w:rsidRPr="00AF0A09">
              <w:rPr>
                <w:rFonts w:ascii="Times New Roman" w:eastAsiaTheme="minorEastAsia" w:hAnsi="Times New Roman" w:cs="Times New Roman"/>
                <w:sz w:val="24"/>
                <w:szCs w:val="24"/>
                <w:lang w:val="pt-BR"/>
              </w:rPr>
              <w:t xml:space="preserve"> đơn vị chức năng</w:t>
            </w:r>
            <w:r w:rsidRPr="00AF0A09">
              <w:rPr>
                <w:rFonts w:ascii="Times New Roman" w:hAnsi="Times New Roman" w:cs="Times New Roman"/>
                <w:sz w:val="24"/>
                <w:szCs w:val="24"/>
                <w:lang w:val="vi-VN"/>
              </w:rPr>
              <w:t>. Mỗi đơn vị chức năng được cấu tạo từ</w:t>
            </w:r>
            <w:r w:rsidRPr="00AF0A09">
              <w:rPr>
                <w:rFonts w:ascii="Times New Roman" w:eastAsiaTheme="minorEastAsia" w:hAnsi="Times New Roman" w:cs="Times New Roman"/>
                <w:sz w:val="24"/>
                <w:szCs w:val="24"/>
                <w:lang w:val="vi-VN"/>
              </w:rPr>
              <w:t xml:space="preserve"> cầu thận và ống thận.</w:t>
            </w:r>
            <w:r w:rsidRPr="00AF0A09">
              <w:rPr>
                <w:rFonts w:ascii="Times New Roman" w:hAnsi="Times New Roman" w:cs="Times New Roman"/>
                <w:sz w:val="24"/>
                <w:szCs w:val="24"/>
                <w:lang w:val="vi-VN"/>
              </w:rPr>
              <w:t xml:space="preserve"> C</w:t>
            </w:r>
            <w:r w:rsidRPr="00AF0A09">
              <w:rPr>
                <w:rFonts w:ascii="Times New Roman" w:eastAsiaTheme="minorEastAsia" w:hAnsi="Times New Roman" w:cs="Times New Roman"/>
                <w:sz w:val="24"/>
                <w:szCs w:val="24"/>
                <w:lang w:val="pt-BR"/>
              </w:rPr>
              <w:t>hức năng để lọc máu và hình thành nước tiểu.</w:t>
            </w:r>
          </w:p>
          <w:p w14:paraId="1DB61DAB" w14:textId="77777777" w:rsidR="00394D18" w:rsidRPr="00AF0A09" w:rsidRDefault="00394D18" w:rsidP="009C1FF9">
            <w:pPr>
              <w:spacing w:after="0" w:line="240" w:lineRule="auto"/>
              <w:jc w:val="both"/>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lang w:val="vi-VN"/>
              </w:rPr>
              <w:t>+ Cầu thận: là một búi mao mạch dày đặc bám sát vào mao mạch là màng lọc có các lỗ nhỏ.</w:t>
            </w:r>
          </w:p>
          <w:p w14:paraId="6E9CDAB9" w14:textId="77777777" w:rsidR="00394D18" w:rsidRPr="00AF0A09" w:rsidRDefault="00394D18" w:rsidP="009C1FF9">
            <w:pPr>
              <w:spacing w:after="0" w:line="240" w:lineRule="auto"/>
              <w:jc w:val="both"/>
              <w:rPr>
                <w:rFonts w:ascii="Times New Roman" w:eastAsiaTheme="minorEastAsia" w:hAnsi="Times New Roman" w:cs="Times New Roman"/>
                <w:sz w:val="24"/>
                <w:szCs w:val="24"/>
              </w:rPr>
            </w:pPr>
            <w:r w:rsidRPr="00AF0A09">
              <w:rPr>
                <w:rFonts w:ascii="Times New Roman" w:eastAsiaTheme="minorEastAsia" w:hAnsi="Times New Roman" w:cs="Times New Roman"/>
                <w:i/>
                <w:sz w:val="24"/>
                <w:szCs w:val="24"/>
                <w:lang w:val="vi-VN"/>
              </w:rPr>
              <w:t>+ Nang cầu thận: túi bao ngoài cầu thận.</w:t>
            </w:r>
          </w:p>
        </w:tc>
      </w:tr>
    </w:tbl>
    <w:p w14:paraId="4C215ED0" w14:textId="77777777" w:rsidR="00394D18" w:rsidRPr="00AF0A09" w:rsidRDefault="00394D18" w:rsidP="009C1FF9">
      <w:pPr>
        <w:spacing w:after="0" w:line="240" w:lineRule="auto"/>
        <w:ind w:firstLine="709"/>
        <w:jc w:val="both"/>
        <w:rPr>
          <w:rFonts w:ascii="Times New Roman" w:eastAsia="Times New Roman" w:hAnsi="Times New Roman" w:cs="Times New Roman"/>
          <w:b/>
          <w:bCs/>
          <w:sz w:val="24"/>
          <w:szCs w:val="24"/>
          <w:highlight w:val="yellow"/>
          <w:shd w:val="clear" w:color="auto" w:fill="FFFFFF"/>
          <w:lang w:val="de-DE"/>
        </w:rPr>
      </w:pPr>
    </w:p>
    <w:p w14:paraId="373F1D64"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một số bệnh về hệ bài tiết.</w:t>
      </w:r>
    </w:p>
    <w:p w14:paraId="0B57584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Trình bầy được một số bệnh về hệ bài tiết và cách phòng chống bệnh; vận dụng kiến thức về hệ bài tiết để bảo vệ sức khỏe</w:t>
      </w:r>
      <w:r w:rsidRPr="00AF0A09">
        <w:rPr>
          <w:rFonts w:ascii="Times New Roman" w:eastAsia="Times New Roman" w:hAnsi="Times New Roman" w:cs="Times New Roman"/>
          <w:sz w:val="24"/>
          <w:szCs w:val="24"/>
          <w:shd w:val="clear" w:color="auto" w:fill="FFFFFF"/>
        </w:rPr>
        <w:t>.</w:t>
      </w:r>
    </w:p>
    <w:p w14:paraId="30E25231"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7577F6B1"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nghiên cứu thông tin SGK/147; thảo luận  nhóm trả lời câu hỏi phần hoạt động SGK/ 147, 148 và rút ra kết luận về một số bệnh về hệ bài tiết.</w:t>
      </w:r>
    </w:p>
    <w:p w14:paraId="163FDCCA"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B05E7DB"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p w14:paraId="1C9C986C" w14:textId="77777777" w:rsidR="00394D18" w:rsidRPr="00AF0A09" w:rsidRDefault="00394D18" w:rsidP="009C1FF9">
      <w:pPr>
        <w:spacing w:after="0" w:line="240" w:lineRule="auto"/>
        <w:rPr>
          <w:rFonts w:ascii="Times New Roman" w:eastAsia="Times New Roman" w:hAnsi="Times New Roman" w:cs="Times New Roman"/>
          <w:b/>
          <w:bCs/>
          <w:sz w:val="24"/>
          <w:szCs w:val="24"/>
        </w:rPr>
      </w:pPr>
    </w:p>
    <w:tbl>
      <w:tblPr>
        <w:tblW w:w="9889" w:type="dxa"/>
        <w:tblLook w:val="04A0" w:firstRow="1" w:lastRow="0" w:firstColumn="1" w:lastColumn="0" w:noHBand="0" w:noVBand="1"/>
      </w:tblPr>
      <w:tblGrid>
        <w:gridCol w:w="4786"/>
        <w:gridCol w:w="5103"/>
      </w:tblGrid>
      <w:tr w:rsidR="009C1FF9" w:rsidRPr="00AF0A09" w14:paraId="51DA5111" w14:textId="77777777" w:rsidTr="00693BA4">
        <w:tc>
          <w:tcPr>
            <w:tcW w:w="4786" w:type="dxa"/>
            <w:tcBorders>
              <w:top w:val="single" w:sz="4" w:space="0" w:color="auto"/>
              <w:left w:val="single" w:sz="4" w:space="0" w:color="auto"/>
              <w:bottom w:val="single" w:sz="4" w:space="0" w:color="auto"/>
              <w:right w:val="single" w:sz="4" w:space="0" w:color="auto"/>
            </w:tcBorders>
            <w:shd w:val="clear" w:color="auto" w:fill="auto"/>
            <w:vAlign w:val="bottom"/>
          </w:tcPr>
          <w:p w14:paraId="3E90353C"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bottom"/>
          </w:tcPr>
          <w:p w14:paraId="3D571C02"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212D84A" w14:textId="77777777" w:rsidTr="00693BA4">
        <w:tc>
          <w:tcPr>
            <w:tcW w:w="4786" w:type="dxa"/>
            <w:tcBorders>
              <w:top w:val="single" w:sz="4" w:space="0" w:color="auto"/>
              <w:left w:val="single" w:sz="4" w:space="0" w:color="auto"/>
              <w:bottom w:val="single" w:sz="4" w:space="0" w:color="auto"/>
              <w:right w:val="single" w:sz="4" w:space="0" w:color="auto"/>
            </w:tcBorders>
            <w:shd w:val="clear" w:color="auto" w:fill="auto"/>
          </w:tcPr>
          <w:p w14:paraId="3F64D8EF"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1AE327E9" w14:textId="77777777" w:rsidR="00394D18" w:rsidRPr="00AF0A09" w:rsidRDefault="00394D18" w:rsidP="009C1FF9">
            <w:pPr>
              <w:spacing w:after="0" w:line="240" w:lineRule="auto"/>
              <w:jc w:val="both"/>
              <w:rPr>
                <w:rFonts w:ascii="Times New Roman" w:eastAsia="Times New Roman" w:hAnsi="Times New Roman" w:cs="Times New Roman"/>
                <w:bCs/>
                <w:sz w:val="24"/>
                <w:szCs w:val="24"/>
                <w:shd w:val="clear" w:color="auto" w:fill="FFFFFF"/>
                <w:lang w:val="de-DE"/>
              </w:rPr>
            </w:pPr>
            <w:r w:rsidRPr="00AF0A09">
              <w:rPr>
                <w:rFonts w:ascii="Times New Roman" w:eastAsia="Arial" w:hAnsi="Times New Roman" w:cs="Times New Roman"/>
                <w:sz w:val="24"/>
                <w:szCs w:val="24"/>
              </w:rPr>
              <w:t xml:space="preserve">- GV Cho HS cá nhân nghiên cứu thông tin phần II - </w:t>
            </w:r>
            <w:r w:rsidRPr="00AF0A09">
              <w:rPr>
                <w:rFonts w:ascii="Times New Roman" w:eastAsia="Calibri" w:hAnsi="Times New Roman" w:cs="Times New Roman"/>
                <w:sz w:val="24"/>
                <w:szCs w:val="24"/>
              </w:rPr>
              <w:t>một số bệnh về hệ bài tiết.</w:t>
            </w:r>
          </w:p>
          <w:p w14:paraId="177EDC61" w14:textId="77777777" w:rsidR="00394D18" w:rsidRPr="00AF0A09" w:rsidRDefault="00394D18" w:rsidP="009C1FF9">
            <w:pPr>
              <w:pStyle w:val="ListParagraph"/>
              <w:ind w:left="0"/>
              <w:jc w:val="both"/>
              <w:rPr>
                <w:rFonts w:eastAsia="Calibri"/>
              </w:rPr>
            </w:pPr>
            <w:r w:rsidRPr="00AF0A09">
              <w:rPr>
                <w:bCs/>
                <w:iCs/>
              </w:rPr>
              <w:t xml:space="preserve">- HS rút ra kết luận về một số bệnh </w:t>
            </w:r>
            <w:r w:rsidRPr="00AF0A09">
              <w:rPr>
                <w:rFonts w:eastAsia="Calibri"/>
              </w:rPr>
              <w:t>về hệ bài tiết.</w:t>
            </w:r>
          </w:p>
          <w:p w14:paraId="78D93AB2" w14:textId="77777777" w:rsidR="00394D18" w:rsidRPr="00AF0A09" w:rsidRDefault="00394D18" w:rsidP="009C1FF9">
            <w:pPr>
              <w:pStyle w:val="ListParagraph"/>
              <w:ind w:left="0"/>
              <w:jc w:val="both"/>
              <w:rPr>
                <w:rFonts w:eastAsia="Calibri"/>
              </w:rPr>
            </w:pPr>
            <w:r w:rsidRPr="00AF0A09">
              <w:rPr>
                <w:rFonts w:eastAsia="Arial"/>
              </w:rPr>
              <w:t xml:space="preserve">- GV Cho </w:t>
            </w:r>
            <w:r w:rsidRPr="00AF0A09">
              <w:rPr>
                <w:rFonts w:eastAsia="Calibri"/>
              </w:rPr>
              <w:t>HS thảo luận nhóm trả lời câu hỏi phần hoạt động SGK/147, 148:</w:t>
            </w:r>
          </w:p>
          <w:p w14:paraId="40ADA71D" w14:textId="77777777" w:rsidR="00394D18" w:rsidRPr="00AF0A09" w:rsidRDefault="00394D18" w:rsidP="009C1FF9">
            <w:pPr>
              <w:spacing w:after="0" w:line="240" w:lineRule="auto"/>
              <w:rPr>
                <w:rStyle w:val="Strong"/>
                <w:rFonts w:ascii="Times New Roman" w:hAnsi="Times New Roman" w:cs="Times New Roman"/>
                <w:i/>
                <w:sz w:val="24"/>
                <w:szCs w:val="24"/>
                <w:bdr w:val="none" w:sz="0" w:space="0" w:color="auto" w:frame="1"/>
              </w:rPr>
            </w:pPr>
            <w:r w:rsidRPr="00AF0A09">
              <w:rPr>
                <w:rStyle w:val="Strong"/>
                <w:rFonts w:ascii="Times New Roman" w:hAnsi="Times New Roman" w:cs="Times New Roman"/>
                <w:i/>
                <w:sz w:val="24"/>
                <w:szCs w:val="24"/>
                <w:bdr w:val="none" w:sz="0" w:space="0" w:color="auto" w:frame="1"/>
              </w:rPr>
              <w:t>Đề xuất biện pháp để bảo vệ hệ bài tiết.</w:t>
            </w:r>
          </w:p>
          <w:p w14:paraId="60F0E577" w14:textId="77777777" w:rsidR="00394D18" w:rsidRPr="00AF0A09" w:rsidRDefault="00394D18" w:rsidP="009C1FF9">
            <w:pPr>
              <w:spacing w:after="0" w:line="240" w:lineRule="auto"/>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lang w:val="vi-VN"/>
              </w:rPr>
              <w:t>Đọc thông tin trong Bảng 35.1 và đề xuất biện pháp phù hợp để bảo vệ hệ bài tiết rồi hoàn thành theo mẫu Bảng 35.1.</w:t>
            </w:r>
          </w:p>
          <w:p w14:paraId="149FEF95" w14:textId="77777777" w:rsidR="00394D18" w:rsidRPr="00AF0A09" w:rsidRDefault="00394D18" w:rsidP="009C1FF9">
            <w:pPr>
              <w:pStyle w:val="NormalWeb"/>
              <w:shd w:val="clear" w:color="auto" w:fill="FFFFFF"/>
              <w:spacing w:before="0" w:beforeAutospacing="0" w:after="0" w:afterAutospacing="0"/>
              <w:jc w:val="both"/>
            </w:pPr>
            <w:r w:rsidRPr="00AF0A09">
              <w:t>Bảng 35.1.</w:t>
            </w:r>
          </w:p>
          <w:tbl>
            <w:tblPr>
              <w:tblStyle w:val="TableGrid"/>
              <w:tblW w:w="0" w:type="auto"/>
              <w:tblLook w:val="04A0" w:firstRow="1" w:lastRow="0" w:firstColumn="1" w:lastColumn="0" w:noHBand="0" w:noVBand="1"/>
            </w:tblPr>
            <w:tblGrid>
              <w:gridCol w:w="1532"/>
              <w:gridCol w:w="1865"/>
              <w:gridCol w:w="1163"/>
            </w:tblGrid>
            <w:tr w:rsidR="009C1FF9" w:rsidRPr="00AF0A09" w14:paraId="614FA0C6" w14:textId="77777777" w:rsidTr="00693BA4">
              <w:trPr>
                <w:trHeight w:val="156"/>
              </w:trPr>
              <w:tc>
                <w:tcPr>
                  <w:tcW w:w="1532" w:type="dxa"/>
                  <w:vAlign w:val="center"/>
                </w:tcPr>
                <w:p w14:paraId="56B6E970" w14:textId="77777777" w:rsidR="00394D18" w:rsidRPr="00AF0A09" w:rsidRDefault="00394D18" w:rsidP="009C1FF9">
                  <w:pPr>
                    <w:jc w:val="both"/>
                    <w:rPr>
                      <w:rFonts w:eastAsiaTheme="minorEastAsia" w:cs="Times New Roman"/>
                      <w:b/>
                      <w:szCs w:val="24"/>
                    </w:rPr>
                  </w:pPr>
                  <w:r w:rsidRPr="00AF0A09">
                    <w:rPr>
                      <w:rFonts w:eastAsiaTheme="minorEastAsia" w:cs="Times New Roman"/>
                      <w:b/>
                      <w:szCs w:val="24"/>
                    </w:rPr>
                    <w:t>Thói quen</w:t>
                  </w:r>
                </w:p>
              </w:tc>
              <w:tc>
                <w:tcPr>
                  <w:tcW w:w="1865" w:type="dxa"/>
                  <w:vAlign w:val="center"/>
                </w:tcPr>
                <w:p w14:paraId="42266460" w14:textId="77777777" w:rsidR="00394D18" w:rsidRPr="00AF0A09" w:rsidRDefault="00394D18" w:rsidP="009C1FF9">
                  <w:pPr>
                    <w:jc w:val="both"/>
                    <w:rPr>
                      <w:rFonts w:eastAsiaTheme="minorEastAsia" w:cs="Times New Roman"/>
                      <w:b/>
                      <w:szCs w:val="24"/>
                    </w:rPr>
                  </w:pPr>
                  <w:r w:rsidRPr="00AF0A09">
                    <w:rPr>
                      <w:rFonts w:eastAsiaTheme="minorEastAsia" w:cs="Times New Roman"/>
                      <w:b/>
                      <w:szCs w:val="24"/>
                    </w:rPr>
                    <w:t>Nguy cơ xảy ra</w:t>
                  </w:r>
                </w:p>
              </w:tc>
              <w:tc>
                <w:tcPr>
                  <w:tcW w:w="1163" w:type="dxa"/>
                  <w:vAlign w:val="center"/>
                </w:tcPr>
                <w:p w14:paraId="55E585EC" w14:textId="77777777" w:rsidR="00394D18" w:rsidRPr="00AF0A09" w:rsidRDefault="00394D18" w:rsidP="009C1FF9">
                  <w:pPr>
                    <w:jc w:val="both"/>
                    <w:rPr>
                      <w:rFonts w:eastAsiaTheme="minorEastAsia" w:cs="Times New Roman"/>
                      <w:b/>
                      <w:szCs w:val="24"/>
                    </w:rPr>
                  </w:pPr>
                  <w:r w:rsidRPr="00AF0A09">
                    <w:rPr>
                      <w:rFonts w:eastAsiaTheme="minorEastAsia" w:cs="Times New Roman"/>
                      <w:b/>
                      <w:szCs w:val="24"/>
                    </w:rPr>
                    <w:t>Đề xuất biện pháp</w:t>
                  </w:r>
                </w:p>
              </w:tc>
            </w:tr>
            <w:tr w:rsidR="009C1FF9" w:rsidRPr="00AF0A09" w14:paraId="1305AFE6" w14:textId="77777777" w:rsidTr="00693BA4">
              <w:trPr>
                <w:trHeight w:val="312"/>
              </w:trPr>
              <w:tc>
                <w:tcPr>
                  <w:tcW w:w="1532" w:type="dxa"/>
                  <w:vAlign w:val="center"/>
                </w:tcPr>
                <w:p w14:paraId="46D7B74D"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Ăn quá mặn, quá chua, nhiều đường</w:t>
                  </w:r>
                </w:p>
              </w:tc>
              <w:tc>
                <w:tcPr>
                  <w:tcW w:w="1865" w:type="dxa"/>
                  <w:vAlign w:val="center"/>
                </w:tcPr>
                <w:p w14:paraId="5C9FE9F9"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Hệ bài tiết làm việc quá tải</w:t>
                  </w:r>
                </w:p>
              </w:tc>
              <w:tc>
                <w:tcPr>
                  <w:tcW w:w="1163" w:type="dxa"/>
                  <w:vAlign w:val="center"/>
                </w:tcPr>
                <w:p w14:paraId="7DDFEFF6"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   ?  ?</w:t>
                  </w:r>
                </w:p>
              </w:tc>
            </w:tr>
            <w:tr w:rsidR="009C1FF9" w:rsidRPr="00AF0A09" w14:paraId="483541FA" w14:textId="77777777" w:rsidTr="00693BA4">
              <w:trPr>
                <w:trHeight w:val="320"/>
              </w:trPr>
              <w:tc>
                <w:tcPr>
                  <w:tcW w:w="1532" w:type="dxa"/>
                  <w:vAlign w:val="center"/>
                </w:tcPr>
                <w:p w14:paraId="5C39C406"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Không uống đủ nước</w:t>
                  </w:r>
                </w:p>
              </w:tc>
              <w:tc>
                <w:tcPr>
                  <w:tcW w:w="1865" w:type="dxa"/>
                  <w:vAlign w:val="center"/>
                </w:tcPr>
                <w:p w14:paraId="2F22003C"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Giảm khả năng bài tiết nước tiểu</w:t>
                  </w:r>
                </w:p>
              </w:tc>
              <w:tc>
                <w:tcPr>
                  <w:tcW w:w="1163" w:type="dxa"/>
                  <w:vAlign w:val="center"/>
                </w:tcPr>
                <w:p w14:paraId="466FC068"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   ?  ?</w:t>
                  </w:r>
                </w:p>
              </w:tc>
            </w:tr>
            <w:tr w:rsidR="009C1FF9" w:rsidRPr="00AF0A09" w14:paraId="7D3745FB" w14:textId="77777777" w:rsidTr="00693BA4">
              <w:trPr>
                <w:trHeight w:val="312"/>
              </w:trPr>
              <w:tc>
                <w:tcPr>
                  <w:tcW w:w="1532" w:type="dxa"/>
                  <w:vAlign w:val="center"/>
                </w:tcPr>
                <w:p w14:paraId="3E30F8C0"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lastRenderedPageBreak/>
                    <w:t>Nhịn tiểu khi buồn tiểu</w:t>
                  </w:r>
                </w:p>
              </w:tc>
              <w:tc>
                <w:tcPr>
                  <w:tcW w:w="1865" w:type="dxa"/>
                  <w:vAlign w:val="center"/>
                </w:tcPr>
                <w:p w14:paraId="77C3AAEC"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Tăng nguy cơ lắng sỏi trong hệ bài tiết nước tiểu</w:t>
                  </w:r>
                </w:p>
              </w:tc>
              <w:tc>
                <w:tcPr>
                  <w:tcW w:w="1163" w:type="dxa"/>
                  <w:vAlign w:val="center"/>
                </w:tcPr>
                <w:p w14:paraId="28812363"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   ?  ?</w:t>
                  </w:r>
                </w:p>
              </w:tc>
            </w:tr>
            <w:tr w:rsidR="009C1FF9" w:rsidRPr="00AF0A09" w14:paraId="5E7BA342" w14:textId="77777777" w:rsidTr="00693BA4">
              <w:trPr>
                <w:trHeight w:val="320"/>
              </w:trPr>
              <w:tc>
                <w:tcPr>
                  <w:tcW w:w="1532" w:type="dxa"/>
                  <w:vAlign w:val="center"/>
                </w:tcPr>
                <w:p w14:paraId="4C84B727"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Không giữ vệ sinh hệ bài tiết nước tiểu</w:t>
                  </w:r>
                </w:p>
              </w:tc>
              <w:tc>
                <w:tcPr>
                  <w:tcW w:w="1865" w:type="dxa"/>
                  <w:vAlign w:val="center"/>
                </w:tcPr>
                <w:p w14:paraId="1A732E82"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Tăng nguy viêm nhiễm hệ bài tiết nước tiểu</w:t>
                  </w:r>
                </w:p>
              </w:tc>
              <w:tc>
                <w:tcPr>
                  <w:tcW w:w="1163" w:type="dxa"/>
                  <w:vAlign w:val="center"/>
                </w:tcPr>
                <w:p w14:paraId="4FCBF4D0"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   ?  ?</w:t>
                  </w:r>
                </w:p>
              </w:tc>
            </w:tr>
            <w:tr w:rsidR="009C1FF9" w:rsidRPr="00AF0A09" w14:paraId="6D4D1087" w14:textId="77777777" w:rsidTr="00693BA4">
              <w:trPr>
                <w:trHeight w:val="320"/>
              </w:trPr>
              <w:tc>
                <w:tcPr>
                  <w:tcW w:w="1532" w:type="dxa"/>
                  <w:vAlign w:val="center"/>
                </w:tcPr>
                <w:p w14:paraId="4832F0B2"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Ăn thức ăn bị ôi thiu</w:t>
                  </w:r>
                </w:p>
              </w:tc>
              <w:tc>
                <w:tcPr>
                  <w:tcW w:w="1865" w:type="dxa"/>
                  <w:vAlign w:val="center"/>
                </w:tcPr>
                <w:p w14:paraId="6548AEB5"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Gây độc hại cho hệ bà tiết nước tiểu</w:t>
                  </w:r>
                </w:p>
              </w:tc>
              <w:tc>
                <w:tcPr>
                  <w:tcW w:w="1163" w:type="dxa"/>
                  <w:vAlign w:val="center"/>
                </w:tcPr>
                <w:p w14:paraId="306351FC"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   ?  ?</w:t>
                  </w:r>
                </w:p>
              </w:tc>
            </w:tr>
          </w:tbl>
          <w:p w14:paraId="407FFF08" w14:textId="77777777" w:rsidR="00394D18" w:rsidRPr="00AF0A09" w:rsidRDefault="00394D18" w:rsidP="009C1FF9">
            <w:pPr>
              <w:spacing w:after="0" w:line="240" w:lineRule="auto"/>
              <w:ind w:right="48"/>
              <w:jc w:val="both"/>
              <w:rPr>
                <w:rFonts w:ascii="Times New Roman" w:eastAsia="Times New Roman" w:hAnsi="Times New Roman" w:cs="Times New Roman"/>
                <w:b/>
                <w:bCs/>
                <w:iCs/>
                <w:sz w:val="24"/>
                <w:szCs w:val="24"/>
              </w:rPr>
            </w:pPr>
          </w:p>
          <w:p w14:paraId="0967B6A4"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6AD67829"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hoạt động cá nhân nghiên cứu thông tin trong sgk/147; rút ra kết luận về một số bệnh về hệ bài tiết.</w:t>
            </w:r>
          </w:p>
          <w:p w14:paraId="40CC9AC8" w14:textId="77777777" w:rsidR="00394D18" w:rsidRPr="00AF0A09" w:rsidRDefault="00394D18" w:rsidP="009C1FF9">
            <w:pPr>
              <w:pStyle w:val="ListParagraph"/>
              <w:ind w:left="0"/>
              <w:jc w:val="both"/>
              <w:rPr>
                <w:rFonts w:eastAsia="Calibri"/>
              </w:rPr>
            </w:pPr>
            <w:r w:rsidRPr="00AF0A09">
              <w:rPr>
                <w:rFonts w:eastAsia="Arial"/>
              </w:rPr>
              <w:t xml:space="preserve">- </w:t>
            </w:r>
            <w:r w:rsidRPr="00AF0A09">
              <w:rPr>
                <w:rFonts w:eastAsia="Calibri"/>
              </w:rPr>
              <w:t>HS thảo luận nhóm trả lời câu hỏi phần hoạt động SGK/147, 148.</w:t>
            </w:r>
          </w:p>
          <w:p w14:paraId="045AB510"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6E0E874" w14:textId="77777777" w:rsidR="00394D18" w:rsidRPr="00AF0A09" w:rsidRDefault="00394D18" w:rsidP="009C1FF9">
            <w:pPr>
              <w:pStyle w:val="ListParagraph"/>
              <w:ind w:left="0"/>
              <w:jc w:val="both"/>
              <w:rPr>
                <w:rFonts w:eastAsia="Calibri"/>
              </w:rPr>
            </w:pPr>
            <w:r w:rsidRPr="00AF0A09">
              <w:rPr>
                <w:rFonts w:eastAsia="Arial"/>
              </w:rPr>
              <w:t>- HS</w:t>
            </w:r>
            <w:r w:rsidRPr="00AF0A09">
              <w:rPr>
                <w:rFonts w:eastAsia="Calibri"/>
              </w:rPr>
              <w:t xml:space="preserve"> cá nhân đưa ra kết luận về một số bệnh về hệ bài tiết.</w:t>
            </w:r>
          </w:p>
          <w:p w14:paraId="1D42621D" w14:textId="77777777" w:rsidR="00394D18" w:rsidRPr="00AF0A09" w:rsidRDefault="00394D18" w:rsidP="009C1FF9">
            <w:pPr>
              <w:pStyle w:val="ListParagraph"/>
              <w:ind w:left="0"/>
              <w:jc w:val="both"/>
              <w:rPr>
                <w:rFonts w:eastAsia="Calibri"/>
              </w:rPr>
            </w:pPr>
            <w:r w:rsidRPr="00AF0A09">
              <w:rPr>
                <w:rFonts w:eastAsia="Arial"/>
              </w:rPr>
              <w:t xml:space="preserve">- </w:t>
            </w:r>
            <w:r w:rsidRPr="00AF0A09">
              <w:rPr>
                <w:rFonts w:eastAsia="Calibri"/>
              </w:rPr>
              <w:t>HS các nhóm trả lời câu hỏi phần hoạt động SGK/147, 148:</w:t>
            </w:r>
          </w:p>
          <w:p w14:paraId="16BAC050"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570855F"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18B94BDB"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I. Một số bệnh về hệ bài tiết.</w:t>
            </w:r>
          </w:p>
          <w:p w14:paraId="179FC8D5"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67E856AA" w14:textId="77777777" w:rsidR="00394D18" w:rsidRPr="00AF0A09" w:rsidRDefault="00394D18" w:rsidP="009C1FF9">
            <w:pPr>
              <w:spacing w:after="0" w:line="240" w:lineRule="auto"/>
              <w:rPr>
                <w:rFonts w:ascii="Times New Roman" w:eastAsiaTheme="minorEastAsia" w:hAnsi="Times New Roman" w:cs="Times New Roman"/>
                <w:b/>
                <w:bCs/>
                <w:sz w:val="24"/>
                <w:szCs w:val="24"/>
                <w:lang w:val="vi-VN"/>
              </w:rPr>
            </w:pPr>
            <w:r w:rsidRPr="00AF0A09">
              <w:rPr>
                <w:rFonts w:ascii="Times New Roman" w:eastAsiaTheme="minorEastAsia" w:hAnsi="Times New Roman" w:cs="Times New Roman"/>
                <w:b/>
                <w:bCs/>
                <w:sz w:val="24"/>
                <w:szCs w:val="24"/>
                <w:lang w:val="vi-VN"/>
              </w:rPr>
              <w:t>1. Bệnh sỏi thận</w:t>
            </w:r>
          </w:p>
          <w:p w14:paraId="575195F1" w14:textId="77777777" w:rsidR="00394D18" w:rsidRPr="00AF0A09" w:rsidRDefault="00394D18"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rPr>
              <w:t>-</w:t>
            </w:r>
            <w:r w:rsidRPr="00AF0A09">
              <w:rPr>
                <w:rFonts w:ascii="Times New Roman" w:eastAsiaTheme="minorEastAsia" w:hAnsi="Times New Roman" w:cs="Times New Roman"/>
                <w:b/>
                <w:bCs/>
                <w:sz w:val="24"/>
                <w:szCs w:val="24"/>
                <w:lang w:val="vi-VN"/>
              </w:rPr>
              <w:t xml:space="preserve"> </w:t>
            </w:r>
            <w:r w:rsidRPr="00AF0A09">
              <w:rPr>
                <w:rFonts w:ascii="Times New Roman" w:eastAsiaTheme="minorEastAsia" w:hAnsi="Times New Roman" w:cs="Times New Roman"/>
                <w:sz w:val="24"/>
                <w:szCs w:val="24"/>
                <w:lang w:val="vi-VN"/>
              </w:rPr>
              <w:t>Nguyên nhân: khi calcium oxalate, muối phosphate, muối urate… tích tụ trong thận với nồng độ cao gặp điều kiện pH thích hợp sẽ kết tủa tạo thành sỏi.</w:t>
            </w:r>
          </w:p>
          <w:p w14:paraId="6FF224C0" w14:textId="77777777" w:rsidR="00394D18" w:rsidRPr="00AF0A09" w:rsidRDefault="00394D18"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rPr>
              <w:t>-</w:t>
            </w:r>
            <w:r w:rsidRPr="00AF0A09">
              <w:rPr>
                <w:rFonts w:ascii="Times New Roman" w:eastAsiaTheme="minorEastAsia" w:hAnsi="Times New Roman" w:cs="Times New Roman"/>
                <w:sz w:val="24"/>
                <w:szCs w:val="24"/>
                <w:lang w:val="vi-VN"/>
              </w:rPr>
              <w:t xml:space="preserve"> Triệu chứng: đau lưng, hai bên hông, tiểu són, tiểu dắt hoặc có lẫn máu trong nước tiểu.</w:t>
            </w:r>
          </w:p>
          <w:p w14:paraId="3778D0A9" w14:textId="77777777" w:rsidR="00394D18" w:rsidRPr="00AF0A09" w:rsidRDefault="00394D18"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rPr>
              <w:t>-</w:t>
            </w:r>
            <w:r w:rsidRPr="00AF0A09">
              <w:rPr>
                <w:rFonts w:ascii="Times New Roman" w:eastAsiaTheme="minorEastAsia" w:hAnsi="Times New Roman" w:cs="Times New Roman"/>
                <w:sz w:val="24"/>
                <w:szCs w:val="24"/>
                <w:lang w:val="vi-VN"/>
              </w:rPr>
              <w:t> Để phòng bệnh: uống đủ nước, ăn hợp lí.</w:t>
            </w:r>
          </w:p>
          <w:p w14:paraId="30E9C76D" w14:textId="77777777" w:rsidR="00394D18" w:rsidRPr="00AF0A09" w:rsidRDefault="00394D18" w:rsidP="009C1FF9">
            <w:pPr>
              <w:spacing w:after="0" w:line="240" w:lineRule="auto"/>
              <w:rPr>
                <w:rFonts w:ascii="Times New Roman" w:eastAsiaTheme="minorEastAsia" w:hAnsi="Times New Roman" w:cs="Times New Roman"/>
                <w:b/>
                <w:bCs/>
                <w:sz w:val="24"/>
                <w:szCs w:val="24"/>
                <w:lang w:val="vi-VN"/>
              </w:rPr>
            </w:pPr>
            <w:r w:rsidRPr="00AF0A09">
              <w:rPr>
                <w:rFonts w:ascii="Times New Roman" w:eastAsiaTheme="minorEastAsia" w:hAnsi="Times New Roman" w:cs="Times New Roman"/>
                <w:b/>
                <w:bCs/>
                <w:sz w:val="24"/>
                <w:szCs w:val="24"/>
                <w:lang w:val="vi-VN"/>
              </w:rPr>
              <w:t>2. Bệnh viêm cầu thận</w:t>
            </w:r>
          </w:p>
          <w:p w14:paraId="139466E2" w14:textId="77777777" w:rsidR="00394D18" w:rsidRPr="00AF0A09" w:rsidRDefault="00394D18"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rPr>
              <w:t>-</w:t>
            </w:r>
            <w:r w:rsidRPr="00AF0A09">
              <w:rPr>
                <w:rFonts w:ascii="Times New Roman" w:eastAsiaTheme="minorEastAsia" w:hAnsi="Times New Roman" w:cs="Times New Roman"/>
                <w:sz w:val="24"/>
                <w:szCs w:val="24"/>
                <w:lang w:val="vi-VN"/>
              </w:rPr>
              <w:t xml:space="preserve"> Nguyên nhân: do liên cầu khuẩn gây nên</w:t>
            </w:r>
          </w:p>
          <w:p w14:paraId="3F3BAE1D" w14:textId="77777777" w:rsidR="00394D18" w:rsidRPr="00AF0A09" w:rsidRDefault="00394D18"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rPr>
              <w:t>-</w:t>
            </w:r>
            <w:r w:rsidRPr="00AF0A09">
              <w:rPr>
                <w:rFonts w:ascii="Times New Roman" w:eastAsiaTheme="minorEastAsia" w:hAnsi="Times New Roman" w:cs="Times New Roman"/>
                <w:sz w:val="24"/>
                <w:szCs w:val="24"/>
                <w:lang w:val="vi-VN"/>
              </w:rPr>
              <w:t> Triệu chứng: phù nề, tăng huyết áp, thiếu máu, có lẫn máu trong nước tiểu.</w:t>
            </w:r>
          </w:p>
          <w:p w14:paraId="6F936958" w14:textId="77777777" w:rsidR="00394D18" w:rsidRPr="00AF0A09" w:rsidRDefault="00394D18"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rPr>
              <w:t>-</w:t>
            </w:r>
            <w:r w:rsidRPr="00AF0A09">
              <w:rPr>
                <w:rFonts w:ascii="Times New Roman" w:eastAsiaTheme="minorEastAsia" w:hAnsi="Times New Roman" w:cs="Times New Roman"/>
                <w:sz w:val="24"/>
                <w:szCs w:val="24"/>
                <w:lang w:val="vi-VN"/>
              </w:rPr>
              <w:t> Để phòng bệnh: tránh nhiễm khuẩn, điều trị các ổ viêm amidan, sâu răng.</w:t>
            </w:r>
          </w:p>
          <w:p w14:paraId="053D5ADF" w14:textId="77777777" w:rsidR="00394D18" w:rsidRPr="00AF0A09" w:rsidRDefault="00394D18" w:rsidP="009C1FF9">
            <w:pPr>
              <w:spacing w:after="0" w:line="240" w:lineRule="auto"/>
              <w:jc w:val="both"/>
              <w:rPr>
                <w:rFonts w:ascii="Times New Roman" w:eastAsiaTheme="minorEastAsia" w:hAnsi="Times New Roman" w:cs="Times New Roman"/>
                <w:b/>
                <w:bCs/>
                <w:sz w:val="24"/>
                <w:szCs w:val="24"/>
                <w:lang w:val="vi-VN"/>
              </w:rPr>
            </w:pPr>
            <w:r w:rsidRPr="00AF0A09">
              <w:rPr>
                <w:rFonts w:ascii="Times New Roman" w:eastAsiaTheme="minorEastAsia" w:hAnsi="Times New Roman" w:cs="Times New Roman"/>
                <w:b/>
                <w:bCs/>
                <w:sz w:val="24"/>
                <w:szCs w:val="24"/>
                <w:lang w:val="vi-VN"/>
              </w:rPr>
              <w:t>3. Bệnh suy thận</w:t>
            </w:r>
          </w:p>
          <w:p w14:paraId="1DD3C0E8" w14:textId="77777777" w:rsidR="00394D18" w:rsidRPr="00AF0A09" w:rsidRDefault="00394D18"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rPr>
              <w:t>-</w:t>
            </w:r>
            <w:r w:rsidRPr="00AF0A09">
              <w:rPr>
                <w:rFonts w:ascii="Times New Roman" w:eastAsiaTheme="minorEastAsia" w:hAnsi="Times New Roman" w:cs="Times New Roman"/>
                <w:sz w:val="24"/>
                <w:szCs w:val="24"/>
                <w:lang w:val="vi-VN"/>
              </w:rPr>
              <w:t xml:space="preserve"> Nguyên nhân: có nhiều nguyên nhân khác nhau như cao huyết áp, đái tháo đường…</w:t>
            </w:r>
          </w:p>
          <w:p w14:paraId="5F9C37FB" w14:textId="77777777" w:rsidR="00394D18" w:rsidRPr="00AF0A09" w:rsidRDefault="00394D18" w:rsidP="009C1FF9">
            <w:pPr>
              <w:spacing w:after="0" w:line="240" w:lineRule="auto"/>
              <w:jc w:val="both"/>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rPr>
              <w:t>-</w:t>
            </w:r>
            <w:r w:rsidRPr="00AF0A09">
              <w:rPr>
                <w:rFonts w:ascii="Times New Roman" w:eastAsiaTheme="minorEastAsia" w:hAnsi="Times New Roman" w:cs="Times New Roman"/>
                <w:sz w:val="24"/>
                <w:szCs w:val="24"/>
                <w:lang w:val="vi-VN"/>
              </w:rPr>
              <w:t> Triệu chứng: buồn nôn, mệt mỏi, mất ngủ, phù nề, huyết áp cao.</w:t>
            </w:r>
          </w:p>
          <w:p w14:paraId="071C7EC4"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heme="minorEastAsia" w:hAnsi="Times New Roman" w:cs="Times New Roman"/>
                <w:sz w:val="24"/>
                <w:szCs w:val="24"/>
              </w:rPr>
              <w:lastRenderedPageBreak/>
              <w:t>-</w:t>
            </w:r>
            <w:r w:rsidRPr="00AF0A09">
              <w:rPr>
                <w:rFonts w:ascii="Times New Roman" w:eastAsiaTheme="minorEastAsia" w:hAnsi="Times New Roman" w:cs="Times New Roman"/>
                <w:sz w:val="24"/>
                <w:szCs w:val="24"/>
                <w:lang w:val="vi-VN"/>
              </w:rPr>
              <w:t> Để phòng bệnh: phòng tránh các bệnh lí khác về thận, duy trì huyết áp ổn định, bảo vệ cơ thể để tránh hiện tượng mất máu.</w:t>
            </w:r>
            <w:r w:rsidRPr="00AF0A09">
              <w:rPr>
                <w:rFonts w:ascii="Times New Roman" w:eastAsiaTheme="minorEastAsia" w:hAnsi="Times New Roman" w:cs="Times New Roman"/>
                <w:sz w:val="24"/>
                <w:szCs w:val="24"/>
                <w:lang w:val="vi-VN"/>
              </w:rPr>
              <w:br/>
            </w:r>
          </w:p>
          <w:p w14:paraId="6B37CBDD"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nhóm:</w:t>
            </w:r>
          </w:p>
          <w:tbl>
            <w:tblPr>
              <w:tblStyle w:val="TableGrid"/>
              <w:tblW w:w="0" w:type="auto"/>
              <w:tblLook w:val="04A0" w:firstRow="1" w:lastRow="0" w:firstColumn="1" w:lastColumn="0" w:noHBand="0" w:noVBand="1"/>
            </w:tblPr>
            <w:tblGrid>
              <w:gridCol w:w="1631"/>
              <w:gridCol w:w="1623"/>
              <w:gridCol w:w="1623"/>
            </w:tblGrid>
            <w:tr w:rsidR="009C1FF9" w:rsidRPr="00AF0A09" w14:paraId="5EB0C48B" w14:textId="77777777" w:rsidTr="00693BA4">
              <w:trPr>
                <w:trHeight w:val="156"/>
              </w:trPr>
              <w:tc>
                <w:tcPr>
                  <w:tcW w:w="1773" w:type="dxa"/>
                  <w:vAlign w:val="center"/>
                </w:tcPr>
                <w:p w14:paraId="5694D2FF" w14:textId="77777777" w:rsidR="00394D18" w:rsidRPr="00AF0A09" w:rsidRDefault="00394D18" w:rsidP="009C1FF9">
                  <w:pPr>
                    <w:rPr>
                      <w:rFonts w:eastAsiaTheme="minorEastAsia" w:cs="Times New Roman"/>
                      <w:szCs w:val="24"/>
                    </w:rPr>
                  </w:pPr>
                  <w:r w:rsidRPr="00AF0A09">
                    <w:rPr>
                      <w:rFonts w:eastAsiaTheme="minorEastAsia" w:cs="Times New Roman"/>
                      <w:szCs w:val="24"/>
                    </w:rPr>
                    <w:t>Thói quen</w:t>
                  </w:r>
                </w:p>
              </w:tc>
              <w:tc>
                <w:tcPr>
                  <w:tcW w:w="1774" w:type="dxa"/>
                  <w:vAlign w:val="center"/>
                </w:tcPr>
                <w:p w14:paraId="266F6844" w14:textId="77777777" w:rsidR="00394D18" w:rsidRPr="00AF0A09" w:rsidRDefault="00394D18" w:rsidP="009C1FF9">
                  <w:pPr>
                    <w:rPr>
                      <w:rFonts w:eastAsiaTheme="minorEastAsia" w:cs="Times New Roman"/>
                      <w:szCs w:val="24"/>
                    </w:rPr>
                  </w:pPr>
                  <w:r w:rsidRPr="00AF0A09">
                    <w:rPr>
                      <w:rFonts w:eastAsiaTheme="minorEastAsia" w:cs="Times New Roman"/>
                      <w:szCs w:val="24"/>
                    </w:rPr>
                    <w:t>Nguy cơ xảy ra</w:t>
                  </w:r>
                </w:p>
              </w:tc>
              <w:tc>
                <w:tcPr>
                  <w:tcW w:w="1774" w:type="dxa"/>
                  <w:vAlign w:val="center"/>
                </w:tcPr>
                <w:p w14:paraId="1AFFB433" w14:textId="77777777" w:rsidR="00394D18" w:rsidRPr="00AF0A09" w:rsidRDefault="00394D18" w:rsidP="009C1FF9">
                  <w:pPr>
                    <w:rPr>
                      <w:rFonts w:eastAsiaTheme="minorEastAsia" w:cs="Times New Roman"/>
                      <w:szCs w:val="24"/>
                    </w:rPr>
                  </w:pPr>
                  <w:r w:rsidRPr="00AF0A09">
                    <w:rPr>
                      <w:rFonts w:eastAsiaTheme="minorEastAsia" w:cs="Times New Roman"/>
                      <w:szCs w:val="24"/>
                    </w:rPr>
                    <w:t>Đề xuất biện pháp</w:t>
                  </w:r>
                </w:p>
              </w:tc>
            </w:tr>
            <w:tr w:rsidR="009C1FF9" w:rsidRPr="00AF0A09" w14:paraId="16821A95" w14:textId="77777777" w:rsidTr="00693BA4">
              <w:trPr>
                <w:trHeight w:val="312"/>
              </w:trPr>
              <w:tc>
                <w:tcPr>
                  <w:tcW w:w="1773" w:type="dxa"/>
                  <w:vAlign w:val="center"/>
                </w:tcPr>
                <w:p w14:paraId="3E70F54B"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Ăn quá mặn, quá chua, nhiều đường</w:t>
                  </w:r>
                </w:p>
              </w:tc>
              <w:tc>
                <w:tcPr>
                  <w:tcW w:w="1774" w:type="dxa"/>
                  <w:vAlign w:val="center"/>
                </w:tcPr>
                <w:p w14:paraId="0E7F0E33"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Hệ bài tiết làm việc quá tải</w:t>
                  </w:r>
                </w:p>
              </w:tc>
              <w:tc>
                <w:tcPr>
                  <w:tcW w:w="1774" w:type="dxa"/>
                  <w:vAlign w:val="center"/>
                </w:tcPr>
                <w:p w14:paraId="3B5066BC"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 xml:space="preserve">Điều chỉnh chế độ ăn hợp lí, không lạm dụng gia vị nêm </w:t>
                  </w:r>
                </w:p>
              </w:tc>
            </w:tr>
            <w:tr w:rsidR="009C1FF9" w:rsidRPr="00AF0A09" w14:paraId="6E892E01" w14:textId="77777777" w:rsidTr="00693BA4">
              <w:trPr>
                <w:trHeight w:val="320"/>
              </w:trPr>
              <w:tc>
                <w:tcPr>
                  <w:tcW w:w="1773" w:type="dxa"/>
                  <w:vAlign w:val="center"/>
                </w:tcPr>
                <w:p w14:paraId="18428944"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Không uống đủ nước</w:t>
                  </w:r>
                </w:p>
              </w:tc>
              <w:tc>
                <w:tcPr>
                  <w:tcW w:w="1774" w:type="dxa"/>
                  <w:vAlign w:val="center"/>
                </w:tcPr>
                <w:p w14:paraId="4B98C5F3"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Giảm khả năng bài tiết nước tiểu</w:t>
                  </w:r>
                </w:p>
              </w:tc>
              <w:tc>
                <w:tcPr>
                  <w:tcW w:w="1774" w:type="dxa"/>
                  <w:vAlign w:val="center"/>
                </w:tcPr>
                <w:p w14:paraId="3EEEE9B9"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Tạo thói quen uống đủ nước</w:t>
                  </w:r>
                </w:p>
              </w:tc>
            </w:tr>
            <w:tr w:rsidR="009C1FF9" w:rsidRPr="00AF0A09" w14:paraId="4337290D" w14:textId="77777777" w:rsidTr="00693BA4">
              <w:trPr>
                <w:trHeight w:val="312"/>
              </w:trPr>
              <w:tc>
                <w:tcPr>
                  <w:tcW w:w="1773" w:type="dxa"/>
                  <w:vAlign w:val="center"/>
                </w:tcPr>
                <w:p w14:paraId="1FB6C75D"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Nhịn tiểu khi buồn tiểu</w:t>
                  </w:r>
                </w:p>
              </w:tc>
              <w:tc>
                <w:tcPr>
                  <w:tcW w:w="1774" w:type="dxa"/>
                  <w:vAlign w:val="center"/>
                </w:tcPr>
                <w:p w14:paraId="420AFCF2"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Tăng nguy cơ lắng sỏi trong hệ bài tiết nước tiểu</w:t>
                  </w:r>
                </w:p>
              </w:tc>
              <w:tc>
                <w:tcPr>
                  <w:tcW w:w="1774" w:type="dxa"/>
                  <w:vAlign w:val="center"/>
                </w:tcPr>
                <w:p w14:paraId="3A96B8AA"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Đi tiểu ngay khi buồn tiểu</w:t>
                  </w:r>
                </w:p>
              </w:tc>
            </w:tr>
            <w:tr w:rsidR="009C1FF9" w:rsidRPr="00AF0A09" w14:paraId="692CDB0F" w14:textId="77777777" w:rsidTr="00693BA4">
              <w:trPr>
                <w:trHeight w:val="320"/>
              </w:trPr>
              <w:tc>
                <w:tcPr>
                  <w:tcW w:w="1773" w:type="dxa"/>
                  <w:vAlign w:val="center"/>
                </w:tcPr>
                <w:p w14:paraId="362EA2A7"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Không giữ vệ sinh hệ bài tiết nước tiểu</w:t>
                  </w:r>
                </w:p>
              </w:tc>
              <w:tc>
                <w:tcPr>
                  <w:tcW w:w="1774" w:type="dxa"/>
                  <w:vAlign w:val="center"/>
                </w:tcPr>
                <w:p w14:paraId="3622ACB9"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Tăng nguy viêm nhiễm hệ bài tiết nước tiểu</w:t>
                  </w:r>
                </w:p>
              </w:tc>
              <w:tc>
                <w:tcPr>
                  <w:tcW w:w="1774" w:type="dxa"/>
                  <w:vAlign w:val="center"/>
                </w:tcPr>
                <w:p w14:paraId="6B48F6B1"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Vệ sinh thân thể sach sẽ mỗi ngày</w:t>
                  </w:r>
                </w:p>
              </w:tc>
            </w:tr>
            <w:tr w:rsidR="009C1FF9" w:rsidRPr="00AF0A09" w14:paraId="36AD12B9" w14:textId="77777777" w:rsidTr="00693BA4">
              <w:trPr>
                <w:trHeight w:val="320"/>
              </w:trPr>
              <w:tc>
                <w:tcPr>
                  <w:tcW w:w="1773" w:type="dxa"/>
                  <w:vAlign w:val="center"/>
                </w:tcPr>
                <w:p w14:paraId="78DCCAE7"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Ăn thức ăn bị ôi thiu</w:t>
                  </w:r>
                </w:p>
              </w:tc>
              <w:tc>
                <w:tcPr>
                  <w:tcW w:w="1774" w:type="dxa"/>
                  <w:vAlign w:val="center"/>
                </w:tcPr>
                <w:p w14:paraId="4960F4CE"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Gây độc hại cho hệ bà tiết nước tiểu</w:t>
                  </w:r>
                </w:p>
              </w:tc>
              <w:tc>
                <w:tcPr>
                  <w:tcW w:w="1774" w:type="dxa"/>
                  <w:vAlign w:val="center"/>
                </w:tcPr>
                <w:p w14:paraId="279C6A77" w14:textId="77777777" w:rsidR="00394D18" w:rsidRPr="00AF0A09" w:rsidRDefault="00394D18" w:rsidP="009C1FF9">
                  <w:pPr>
                    <w:jc w:val="both"/>
                    <w:rPr>
                      <w:rFonts w:eastAsiaTheme="minorEastAsia" w:cs="Times New Roman"/>
                      <w:szCs w:val="24"/>
                    </w:rPr>
                  </w:pPr>
                  <w:r w:rsidRPr="00AF0A09">
                    <w:rPr>
                      <w:rFonts w:eastAsiaTheme="minorEastAsia" w:cs="Times New Roman"/>
                      <w:szCs w:val="24"/>
                    </w:rPr>
                    <w:t>Đảm bảo vệ sinh an toàn thực phẩm</w:t>
                  </w:r>
                </w:p>
              </w:tc>
            </w:tr>
          </w:tbl>
          <w:p w14:paraId="28B42597"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p>
        </w:tc>
      </w:tr>
    </w:tbl>
    <w:p w14:paraId="48005ED5" w14:textId="77777777" w:rsidR="00394D18" w:rsidRPr="00AF0A09" w:rsidRDefault="00394D18" w:rsidP="009C1FF9">
      <w:pPr>
        <w:spacing w:after="0" w:line="240" w:lineRule="auto"/>
        <w:rPr>
          <w:rFonts w:ascii="Times New Roman" w:eastAsia="Times New Roman" w:hAnsi="Times New Roman" w:cs="Times New Roman"/>
          <w:b/>
          <w:bCs/>
          <w:sz w:val="24"/>
          <w:szCs w:val="24"/>
        </w:rPr>
      </w:pPr>
    </w:p>
    <w:p w14:paraId="5142E3F3"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về một số thành tựu ghép thận, chạy thận nhân tạo.</w:t>
      </w:r>
    </w:p>
    <w:p w14:paraId="0E2FC19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Tìm hiểu được một số thành tựu: ghép thận, chạy thận nhân tạo.</w:t>
      </w:r>
    </w:p>
    <w:p w14:paraId="59217472"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737D3006"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ọc sinh hoạt động cá nhân quan sát Hình 35.2; 35.3, nghiên cứu thông tin SGK/148; thảo luận  nhóm trả lời câu hỏi phần hoạt động SGK/ 149 và rút ra kết luận về </w:t>
      </w:r>
      <w:r w:rsidRPr="00AF0A09">
        <w:rPr>
          <w:rFonts w:ascii="Times New Roman" w:eastAsia="Times New Roman" w:hAnsi="Times New Roman" w:cs="Times New Roman"/>
          <w:sz w:val="24"/>
          <w:szCs w:val="24"/>
        </w:rPr>
        <w:t>một số thành tựu: ghép thận, chạy thận nhân tạo.</w:t>
      </w:r>
    </w:p>
    <w:p w14:paraId="24A844A0" w14:textId="77777777" w:rsidR="00394D18" w:rsidRPr="00AF0A09" w:rsidRDefault="00394D18" w:rsidP="009C1FF9">
      <w:pPr>
        <w:spacing w:after="0" w:line="240" w:lineRule="auto"/>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65D7E12"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4644"/>
        <w:gridCol w:w="5245"/>
      </w:tblGrid>
      <w:tr w:rsidR="009C1FF9" w:rsidRPr="00AF0A09" w14:paraId="597580A8" w14:textId="77777777" w:rsidTr="00693BA4">
        <w:tc>
          <w:tcPr>
            <w:tcW w:w="4644" w:type="dxa"/>
            <w:tcBorders>
              <w:top w:val="single" w:sz="4" w:space="0" w:color="auto"/>
              <w:left w:val="single" w:sz="4" w:space="0" w:color="auto"/>
              <w:bottom w:val="single" w:sz="4" w:space="0" w:color="auto"/>
              <w:right w:val="single" w:sz="4" w:space="0" w:color="auto"/>
            </w:tcBorders>
            <w:shd w:val="clear" w:color="auto" w:fill="auto"/>
            <w:vAlign w:val="bottom"/>
          </w:tcPr>
          <w:p w14:paraId="2BBA717A"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bottom"/>
          </w:tcPr>
          <w:p w14:paraId="2AA00F3E"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07C519E0" w14:textId="77777777" w:rsidTr="00693BA4">
        <w:tc>
          <w:tcPr>
            <w:tcW w:w="4644" w:type="dxa"/>
            <w:tcBorders>
              <w:top w:val="single" w:sz="4" w:space="0" w:color="auto"/>
              <w:left w:val="single" w:sz="4" w:space="0" w:color="auto"/>
              <w:bottom w:val="single" w:sz="4" w:space="0" w:color="auto"/>
              <w:right w:val="single" w:sz="4" w:space="0" w:color="auto"/>
            </w:tcBorders>
            <w:shd w:val="clear" w:color="auto" w:fill="auto"/>
          </w:tcPr>
          <w:p w14:paraId="0BD5A3A5"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1DF3B906"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Arial"/>
              </w:rPr>
              <w:t xml:space="preserve">Hình 35.2 - Ghép thận; Hình 35.3 - Chạy thận nhân tạo SGK/147 </w:t>
            </w:r>
            <w:r w:rsidRPr="00AF0A09">
              <w:rPr>
                <w:rFonts w:eastAsia="Calibri"/>
              </w:rPr>
              <w:t>.</w:t>
            </w:r>
          </w:p>
          <w:p w14:paraId="2A0DEAFB" w14:textId="77777777" w:rsidR="00394D18" w:rsidRPr="00AF0A09" w:rsidRDefault="00394D18" w:rsidP="009C1FF9">
            <w:pPr>
              <w:pStyle w:val="ListParagraph"/>
              <w:ind w:left="0"/>
              <w:jc w:val="both"/>
              <w:rPr>
                <w:rFonts w:eastAsia="Arial"/>
              </w:rPr>
            </w:pPr>
            <w:r w:rsidRPr="00AF0A09">
              <w:rPr>
                <w:rFonts w:eastAsia="Arial"/>
              </w:rPr>
              <w:t xml:space="preserve">- GV Cho HS cá nhân nghiên cứu thông tin phần III - </w:t>
            </w:r>
            <w:r w:rsidRPr="00AF0A09">
              <w:t>Một số thành tựu: ghép thận, chạy thận nhân tạo</w:t>
            </w:r>
            <w:r w:rsidRPr="00AF0A09">
              <w:rPr>
                <w:rFonts w:eastAsia="Arial"/>
              </w:rPr>
              <w:t>, SGK/146.</w:t>
            </w:r>
          </w:p>
          <w:p w14:paraId="72FC63D1" w14:textId="77777777" w:rsidR="00394D18" w:rsidRPr="00AF0A09" w:rsidRDefault="00394D18" w:rsidP="009C1FF9">
            <w:pPr>
              <w:pStyle w:val="ListParagraph"/>
              <w:ind w:left="0"/>
              <w:jc w:val="both"/>
              <w:rPr>
                <w:rFonts w:eastAsia="Arial"/>
              </w:rPr>
            </w:pPr>
            <w:r w:rsidRPr="00AF0A09">
              <w:rPr>
                <w:rFonts w:eastAsia="Arial"/>
              </w:rPr>
              <w:t xml:space="preserve">- GV Cho </w:t>
            </w:r>
            <w:r w:rsidRPr="00AF0A09">
              <w:rPr>
                <w:rFonts w:eastAsia="Calibri"/>
              </w:rPr>
              <w:t>HS thảo luận nhóm trả lời câu hỏi phần hoạt động SGK/149:</w:t>
            </w:r>
          </w:p>
          <w:p w14:paraId="578E3173" w14:textId="77777777" w:rsidR="00394D18" w:rsidRPr="00AF0A09" w:rsidRDefault="00394D18" w:rsidP="009C1FF9">
            <w:pPr>
              <w:spacing w:after="0" w:line="240" w:lineRule="auto"/>
              <w:jc w:val="both"/>
              <w:rPr>
                <w:rFonts w:ascii="Times New Roman" w:eastAsiaTheme="minorEastAsia" w:hAnsi="Times New Roman" w:cs="Times New Roman"/>
                <w:b/>
                <w:i/>
                <w:sz w:val="24"/>
                <w:szCs w:val="24"/>
                <w:lang w:val="vi-VN"/>
              </w:rPr>
            </w:pPr>
            <w:r w:rsidRPr="00AF0A09">
              <w:rPr>
                <w:rFonts w:ascii="Times New Roman" w:eastAsiaTheme="minorEastAsia" w:hAnsi="Times New Roman" w:cs="Times New Roman"/>
                <w:b/>
                <w:i/>
                <w:sz w:val="24"/>
                <w:szCs w:val="24"/>
                <w:lang w:val="vi-VN"/>
              </w:rPr>
              <w:t>Tìm hiểu một số thành tựu ghép thận, chạy thận nhân tạo</w:t>
            </w:r>
          </w:p>
          <w:p w14:paraId="050BF19B" w14:textId="77777777" w:rsidR="00394D18" w:rsidRPr="00AF0A09" w:rsidRDefault="00394D18" w:rsidP="009C1FF9">
            <w:pPr>
              <w:spacing w:after="0" w:line="240" w:lineRule="auto"/>
              <w:jc w:val="both"/>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lang w:val="vi-VN"/>
              </w:rPr>
              <w:t>Thảo luận nhóm để thực hiện các yêu cầu sau:</w:t>
            </w:r>
          </w:p>
          <w:p w14:paraId="36407F35" w14:textId="77777777" w:rsidR="00394D18" w:rsidRPr="00AF0A09" w:rsidRDefault="00394D18" w:rsidP="009C1FF9">
            <w:pPr>
              <w:spacing w:after="0" w:line="240" w:lineRule="auto"/>
              <w:jc w:val="both"/>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lang w:val="vi-VN"/>
              </w:rPr>
              <w:t>1. Tìm hiểu một số thành tựu ghép thận và chạy thận nhân tạo ở Việt Nam và trên thế giới.</w:t>
            </w:r>
          </w:p>
          <w:p w14:paraId="635CDB0F" w14:textId="77777777" w:rsidR="00394D18" w:rsidRPr="00AF0A09" w:rsidRDefault="00394D18" w:rsidP="009C1FF9">
            <w:pPr>
              <w:spacing w:after="0" w:line="240" w:lineRule="auto"/>
              <w:jc w:val="both"/>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lang w:val="vi-VN"/>
              </w:rPr>
              <w:t>2. Nêu quan điểm của em về tính nhân văn của việc hiến thận.</w:t>
            </w:r>
          </w:p>
          <w:p w14:paraId="7C4CC13C" w14:textId="77777777" w:rsidR="00394D18" w:rsidRPr="00AF0A09" w:rsidRDefault="00394D18" w:rsidP="009C1FF9">
            <w:pPr>
              <w:spacing w:after="0" w:line="240" w:lineRule="auto"/>
              <w:ind w:right="48"/>
              <w:jc w:val="both"/>
              <w:rPr>
                <w:rFonts w:ascii="Times New Roman" w:eastAsia="Times New Roman" w:hAnsi="Times New Roman" w:cs="Times New Roman"/>
                <w:b/>
                <w:bCs/>
                <w:iCs/>
                <w:sz w:val="24"/>
                <w:szCs w:val="24"/>
              </w:rPr>
            </w:pPr>
          </w:p>
          <w:p w14:paraId="279E257E"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9110EA3" w14:textId="77777777" w:rsidR="00394D18" w:rsidRPr="00AF0A09" w:rsidRDefault="00394D18" w:rsidP="009C1FF9">
            <w:pPr>
              <w:pStyle w:val="ListParagraph"/>
              <w:ind w:left="0"/>
              <w:jc w:val="both"/>
              <w:rPr>
                <w:rFonts w:eastAsia="Calibri"/>
              </w:rPr>
            </w:pPr>
            <w:r w:rsidRPr="00AF0A09">
              <w:t xml:space="preserve">- </w:t>
            </w:r>
            <w:r w:rsidRPr="00AF0A09">
              <w:rPr>
                <w:rFonts w:eastAsia="Arial"/>
              </w:rPr>
              <w:t>HS quan sát</w:t>
            </w:r>
            <w:r w:rsidRPr="00AF0A09">
              <w:t xml:space="preserve"> </w:t>
            </w:r>
            <w:r w:rsidRPr="00AF0A09">
              <w:rPr>
                <w:rFonts w:eastAsia="Arial"/>
              </w:rPr>
              <w:t xml:space="preserve">Hình 35.2 - Ghép thận; Hình 35.3 - Chạy thận nhân tạo SGK/147 </w:t>
            </w:r>
            <w:r w:rsidRPr="00AF0A09">
              <w:rPr>
                <w:rFonts w:eastAsia="Calibri"/>
              </w:rPr>
              <w:t>.</w:t>
            </w:r>
          </w:p>
          <w:p w14:paraId="1E6B8871" w14:textId="77777777" w:rsidR="00394D18" w:rsidRPr="00AF0A09" w:rsidRDefault="00394D18" w:rsidP="009C1FF9">
            <w:pPr>
              <w:pStyle w:val="ListParagraph"/>
              <w:ind w:left="0"/>
              <w:jc w:val="both"/>
              <w:rPr>
                <w:rFonts w:eastAsia="Arial"/>
              </w:rPr>
            </w:pPr>
            <w:r w:rsidRPr="00AF0A09">
              <w:rPr>
                <w:rFonts w:eastAsia="Arial"/>
              </w:rPr>
              <w:lastRenderedPageBreak/>
              <w:t xml:space="preserve">- HS cá nhân nghiên cứu thông tin phần III - </w:t>
            </w:r>
            <w:r w:rsidRPr="00AF0A09">
              <w:t>Một số thành tựu: ghép thận, chạy thận nhân tạo</w:t>
            </w:r>
            <w:r w:rsidRPr="00AF0A09">
              <w:rPr>
                <w:rFonts w:eastAsia="Arial"/>
              </w:rPr>
              <w:t>, SGK/146.</w:t>
            </w:r>
          </w:p>
          <w:p w14:paraId="1E5E0908" w14:textId="77777777" w:rsidR="00394D18" w:rsidRPr="00AF0A09" w:rsidRDefault="00394D18" w:rsidP="009C1FF9">
            <w:pPr>
              <w:pStyle w:val="ListParagraph"/>
              <w:ind w:left="0"/>
              <w:jc w:val="both"/>
              <w:rPr>
                <w:rFonts w:eastAsia="Arial"/>
              </w:rPr>
            </w:pPr>
            <w:r w:rsidRPr="00AF0A09">
              <w:rPr>
                <w:rFonts w:eastAsia="Arial"/>
              </w:rPr>
              <w:t xml:space="preserve">- </w:t>
            </w:r>
            <w:r w:rsidRPr="00AF0A09">
              <w:rPr>
                <w:rFonts w:eastAsia="Calibri"/>
              </w:rPr>
              <w:t>HS thảo luận nhóm trả lời câu hỏi phần hoạt động SGK/149.</w:t>
            </w:r>
          </w:p>
          <w:p w14:paraId="188D314E"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 HS</w:t>
            </w:r>
            <w:r w:rsidRPr="00AF0A09">
              <w:rPr>
                <w:rFonts w:ascii="Times New Roman" w:eastAsia="Calibri" w:hAnsi="Times New Roman" w:cs="Times New Roman"/>
                <w:sz w:val="24"/>
                <w:szCs w:val="24"/>
              </w:rPr>
              <w:t xml:space="preserve"> rút ra kết luận về </w:t>
            </w:r>
            <w:r w:rsidRPr="00AF0A09">
              <w:rPr>
                <w:rFonts w:ascii="Times New Roman" w:eastAsia="Times New Roman" w:hAnsi="Times New Roman" w:cs="Times New Roman"/>
                <w:sz w:val="24"/>
                <w:szCs w:val="24"/>
              </w:rPr>
              <w:t>một số thành tựu: ghép thận, chạy thận nhân tạo.</w:t>
            </w:r>
          </w:p>
          <w:p w14:paraId="7BA9360E"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58BA42F" w14:textId="77777777" w:rsidR="00394D18" w:rsidRPr="00AF0A09" w:rsidRDefault="00394D18" w:rsidP="009C1FF9">
            <w:pPr>
              <w:pStyle w:val="ListParagraph"/>
              <w:ind w:left="0"/>
              <w:jc w:val="both"/>
              <w:rPr>
                <w:rFonts w:eastAsia="Calibri"/>
              </w:rPr>
            </w:pPr>
            <w:r w:rsidRPr="00AF0A09">
              <w:rPr>
                <w:rFonts w:eastAsia="Arial"/>
              </w:rPr>
              <w:t xml:space="preserve">- </w:t>
            </w:r>
            <w:r w:rsidRPr="00AF0A09">
              <w:rPr>
                <w:rFonts w:eastAsia="Calibri"/>
              </w:rPr>
              <w:t>HS các nhóm trả lời câu hỏi phần hoạt động SGK/149.</w:t>
            </w:r>
          </w:p>
          <w:p w14:paraId="79266488"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 HS</w:t>
            </w:r>
            <w:r w:rsidRPr="00AF0A09">
              <w:rPr>
                <w:rFonts w:ascii="Times New Roman" w:eastAsia="Calibri" w:hAnsi="Times New Roman" w:cs="Times New Roman"/>
                <w:sz w:val="24"/>
                <w:szCs w:val="24"/>
              </w:rPr>
              <w:t xml:space="preserve"> đưa ra kết luận về </w:t>
            </w:r>
            <w:r w:rsidRPr="00AF0A09">
              <w:rPr>
                <w:rFonts w:ascii="Times New Roman" w:eastAsia="Times New Roman" w:hAnsi="Times New Roman" w:cs="Times New Roman"/>
                <w:sz w:val="24"/>
                <w:szCs w:val="24"/>
              </w:rPr>
              <w:t>một số thành tựu: ghép thận, chạy thận nhân tạo.</w:t>
            </w:r>
          </w:p>
          <w:p w14:paraId="50EB9DDB"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7A13BC7D"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5245" w:type="dxa"/>
            <w:tcBorders>
              <w:top w:val="single" w:sz="4" w:space="0" w:color="auto"/>
              <w:left w:val="single" w:sz="4" w:space="0" w:color="auto"/>
              <w:bottom w:val="single" w:sz="4" w:space="0" w:color="auto"/>
              <w:right w:val="single" w:sz="4" w:space="0" w:color="auto"/>
            </w:tcBorders>
            <w:shd w:val="clear" w:color="auto" w:fill="auto"/>
          </w:tcPr>
          <w:p w14:paraId="6232F0C2"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II. một số thành tựu ghép thận, chạy thận nhân tạo.</w:t>
            </w:r>
          </w:p>
          <w:p w14:paraId="574B2B4D"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p>
          <w:p w14:paraId="79C9073B"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30274F9B" w14:textId="77777777" w:rsidR="00394D18" w:rsidRPr="00AF0A09" w:rsidRDefault="00394D18" w:rsidP="009C1FF9">
            <w:pPr>
              <w:spacing w:after="0" w:line="240" w:lineRule="auto"/>
              <w:rPr>
                <w:rFonts w:ascii="Times New Roman" w:eastAsiaTheme="minorEastAsia" w:hAnsi="Times New Roman" w:cs="Times New Roman"/>
                <w:b/>
                <w:i/>
                <w:sz w:val="24"/>
                <w:szCs w:val="24"/>
              </w:rPr>
            </w:pPr>
            <w:r w:rsidRPr="00AF0A09">
              <w:rPr>
                <w:rFonts w:ascii="Times New Roman" w:eastAsiaTheme="minorEastAsia" w:hAnsi="Times New Roman" w:cs="Times New Roman"/>
                <w:b/>
                <w:i/>
                <w:sz w:val="24"/>
                <w:szCs w:val="24"/>
              </w:rPr>
              <w:t>1.</w:t>
            </w:r>
            <w:r w:rsidRPr="00AF0A09">
              <w:rPr>
                <w:rFonts w:ascii="Times New Roman" w:eastAsiaTheme="minorEastAsia" w:hAnsi="Times New Roman" w:cs="Times New Roman"/>
                <w:b/>
                <w:i/>
                <w:sz w:val="24"/>
                <w:szCs w:val="24"/>
                <w:lang w:val="vi-VN"/>
              </w:rPr>
              <w:t xml:space="preserve"> Ghép thận</w:t>
            </w:r>
            <w:r w:rsidRPr="00AF0A09">
              <w:rPr>
                <w:rFonts w:ascii="Times New Roman" w:eastAsiaTheme="minorEastAsia" w:hAnsi="Times New Roman" w:cs="Times New Roman"/>
                <w:b/>
                <w:i/>
                <w:sz w:val="24"/>
                <w:szCs w:val="24"/>
              </w:rPr>
              <w:t>.</w:t>
            </w:r>
          </w:p>
          <w:p w14:paraId="6F25B9CF"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heme="minorEastAsia" w:hAnsi="Times New Roman" w:cs="Times New Roman"/>
                <w:sz w:val="24"/>
                <w:szCs w:val="24"/>
                <w:lang w:val="vi-VN"/>
              </w:rPr>
              <w:t>Quả thận hoạt động bình thường được ghép vào cơ thể người bệnh để thay thế cho thận suy giảm hoặc không còn chức năng.</w:t>
            </w:r>
          </w:p>
          <w:p w14:paraId="15562580" w14:textId="77777777" w:rsidR="00394D18" w:rsidRPr="00AF0A09" w:rsidRDefault="00394D18" w:rsidP="009C1FF9">
            <w:pPr>
              <w:spacing w:after="0" w:line="240" w:lineRule="auto"/>
              <w:rPr>
                <w:rFonts w:ascii="Times New Roman" w:eastAsiaTheme="minorEastAsia" w:hAnsi="Times New Roman" w:cs="Times New Roman"/>
                <w:b/>
                <w:i/>
                <w:sz w:val="24"/>
                <w:szCs w:val="24"/>
                <w:lang w:val="vi-VN"/>
              </w:rPr>
            </w:pPr>
            <w:r w:rsidRPr="00AF0A09">
              <w:rPr>
                <w:rFonts w:ascii="Times New Roman" w:eastAsiaTheme="minorEastAsia" w:hAnsi="Times New Roman" w:cs="Times New Roman"/>
                <w:b/>
                <w:i/>
                <w:sz w:val="24"/>
                <w:szCs w:val="24"/>
              </w:rPr>
              <w:t>2.</w:t>
            </w:r>
            <w:r w:rsidRPr="00AF0A09">
              <w:rPr>
                <w:rFonts w:ascii="Times New Roman" w:eastAsiaTheme="minorEastAsia" w:hAnsi="Times New Roman" w:cs="Times New Roman"/>
                <w:b/>
                <w:i/>
                <w:sz w:val="24"/>
                <w:szCs w:val="24"/>
                <w:lang w:val="vi-VN"/>
              </w:rPr>
              <w:t> Chạy thận nhân tạo</w:t>
            </w:r>
          </w:p>
          <w:p w14:paraId="24E9572C"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Chạy thận nhân tạo là phương pháp sử dụng máy chạy thận để lọc máu giúp thải chất độc, chất thải ra khỏi cơ thể khi chức năng của thận bị suy giảm không thể thực hiện được nhiệm vụ này.</w:t>
            </w:r>
          </w:p>
          <w:p w14:paraId="26C20B40"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p>
          <w:p w14:paraId="7D366F09" w14:textId="77777777" w:rsidR="00394D18" w:rsidRPr="00AF0A09" w:rsidRDefault="00394D18" w:rsidP="009C1FF9">
            <w:pPr>
              <w:spacing w:after="0" w:line="240" w:lineRule="auto"/>
              <w:jc w:val="both"/>
              <w:rPr>
                <w:rStyle w:val="Strong"/>
                <w:rFonts w:ascii="Times New Roman" w:eastAsia="Times New Roman" w:hAnsi="Times New Roman" w:cs="Times New Roman"/>
                <w:bCs w:val="0"/>
                <w:i/>
                <w:sz w:val="24"/>
                <w:szCs w:val="24"/>
              </w:rPr>
            </w:pPr>
            <w:r w:rsidRPr="00AF0A09">
              <w:rPr>
                <w:rFonts w:ascii="Times New Roman" w:eastAsia="Times New Roman" w:hAnsi="Times New Roman" w:cs="Times New Roman"/>
                <w:b/>
                <w:i/>
                <w:sz w:val="24"/>
                <w:szCs w:val="24"/>
              </w:rPr>
              <w:t>Gợi ý câu trả lời của hoạt động nhóm:</w:t>
            </w:r>
          </w:p>
          <w:p w14:paraId="2C4EB5D7" w14:textId="77777777" w:rsidR="00394D18" w:rsidRPr="00AF0A09" w:rsidRDefault="00394D18" w:rsidP="009C1FF9">
            <w:pPr>
              <w:spacing w:after="0" w:line="240" w:lineRule="auto"/>
              <w:rPr>
                <w:rFonts w:ascii="Times New Roman" w:eastAsiaTheme="minorEastAsia" w:hAnsi="Times New Roman" w:cs="Times New Roman"/>
                <w:i/>
                <w:sz w:val="24"/>
                <w:szCs w:val="24"/>
              </w:rPr>
            </w:pPr>
          </w:p>
          <w:p w14:paraId="62A2BF76" w14:textId="77777777" w:rsidR="00394D18" w:rsidRPr="00AF0A09" w:rsidRDefault="00394D18" w:rsidP="009C1FF9">
            <w:pPr>
              <w:spacing w:after="0" w:line="240" w:lineRule="auto"/>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rPr>
              <w:t xml:space="preserve">1, </w:t>
            </w:r>
            <w:r w:rsidRPr="00AF0A09">
              <w:rPr>
                <w:rFonts w:ascii="Times New Roman" w:eastAsiaTheme="minorEastAsia" w:hAnsi="Times New Roman" w:cs="Times New Roman"/>
                <w:i/>
                <w:sz w:val="24"/>
                <w:szCs w:val="24"/>
                <w:lang w:val="vi-VN"/>
              </w:rPr>
              <w:t>Một số thành tựu về ghép thận và chạy thận nhân tạo ở Việt Nam và trên thế giới đó là:</w:t>
            </w:r>
          </w:p>
          <w:p w14:paraId="18980137" w14:textId="77777777" w:rsidR="00394D18" w:rsidRPr="00AF0A09" w:rsidRDefault="00394D18" w:rsidP="009C1FF9">
            <w:pPr>
              <w:spacing w:after="0" w:line="240" w:lineRule="auto"/>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lang w:val="vi-VN"/>
              </w:rPr>
              <w:lastRenderedPageBreak/>
              <w:t>Ghép tạng là 1 trong 10 thành tựu lớn nhất của nhân loại trong thế kỷ XX. Lịch sử ghép tạng tại Việt Nam đánh dấu bằng ca ghép thận thành công đầu tiên vào năm 1992. Sau 30 năm kể từ ca ghép tạng đầu tiên, đến nay, cả nước có 23 bệnh viện được Bộ Y tế công nhận đủ điều kiện thực hiện kỹ thuật lấy, ghép 1 trong 6 bộ phận cơ thể người. Theo đó, ghép thận tại bệnh viện đã đi vào thường quy và kết quả đạt được tương đương các trung tâm lớn trên thế giới.</w:t>
            </w:r>
          </w:p>
          <w:p w14:paraId="1A734B50" w14:textId="77777777" w:rsidR="00394D18" w:rsidRPr="00AF0A09" w:rsidRDefault="00394D18" w:rsidP="009C1FF9">
            <w:pPr>
              <w:spacing w:after="0" w:line="240" w:lineRule="auto"/>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lang w:val="vi-VN"/>
              </w:rPr>
              <w:t>Tính đến nay, các bác sĩ Việt Nam đã ghép thận thành công cho gần 600 trường hợp, rút ngắn thời gian ghép trung bình 3 tiếng.</w:t>
            </w:r>
          </w:p>
          <w:p w14:paraId="541CF59B" w14:textId="77777777" w:rsidR="00394D18" w:rsidRPr="00AF0A09" w:rsidRDefault="00394D18" w:rsidP="009C1FF9">
            <w:pPr>
              <w:spacing w:after="0" w:line="240" w:lineRule="auto"/>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lang w:val="vi-VN"/>
              </w:rPr>
              <w:t>Tại Việt Nam đã thực hiện thành công ca ghép thận từ người cho chết não vào năm 2010.</w:t>
            </w:r>
          </w:p>
          <w:p w14:paraId="76072854" w14:textId="77777777" w:rsidR="00394D18" w:rsidRPr="00AF0A09" w:rsidRDefault="00394D18" w:rsidP="009C1FF9">
            <w:pPr>
              <w:spacing w:after="0" w:line="240" w:lineRule="auto"/>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lang w:val="vi-VN"/>
              </w:rPr>
              <w:t>Năm 1943, nhà khoa học Kolff (Hà Lan) đã phát triển máy chạy thận nhân tạo đầu tiên trên thế giới.</w:t>
            </w:r>
          </w:p>
          <w:p w14:paraId="0BA3035F"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heme="minorEastAsia" w:hAnsi="Times New Roman" w:cs="Times New Roman"/>
                <w:i/>
                <w:sz w:val="24"/>
                <w:szCs w:val="24"/>
                <w:lang w:val="vi-VN"/>
              </w:rPr>
              <w:t>2.  Học sinh nêu quan điểm cá nhân.</w:t>
            </w:r>
          </w:p>
        </w:tc>
      </w:tr>
    </w:tbl>
    <w:p w14:paraId="2F7E48FE"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1AC30EF8"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4: </w:t>
      </w:r>
      <w:r w:rsidRPr="00AF0A09">
        <w:rPr>
          <w:rFonts w:ascii="Times New Roman" w:eastAsia="Calibri" w:hAnsi="Times New Roman" w:cs="Times New Roman"/>
          <w:b/>
          <w:sz w:val="24"/>
          <w:szCs w:val="24"/>
        </w:rPr>
        <w:t>Dự án, bài tập: Điều tra một số bệnh về thận trong trường học hoặc địa phương.</w:t>
      </w:r>
    </w:p>
    <w:p w14:paraId="4821F9A3"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Thực hiện được dự án, bài tập: Điều tra bệnh về thận như sỏi thận, viêm thận,… trong trường học hặc địa phương.</w:t>
      </w:r>
    </w:p>
    <w:p w14:paraId="5A72CF3C"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ọc sinh hoạt động nhóm, thực hiện dự án, bài tập: </w:t>
      </w:r>
      <w:r w:rsidRPr="00AF0A09">
        <w:rPr>
          <w:rFonts w:ascii="Times New Roman" w:eastAsia="Times New Roman" w:hAnsi="Times New Roman" w:cs="Times New Roman"/>
          <w:sz w:val="24"/>
          <w:szCs w:val="24"/>
          <w:shd w:val="clear" w:color="auto" w:fill="FFFFFF"/>
        </w:rPr>
        <w:t>Điều tra bệnh về thận như sỏi thận, viêm thận,… trong trường học hặc địa phương.</w:t>
      </w:r>
    </w:p>
    <w:p w14:paraId="018515A8"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dự án điều tra của HS (Các nhóm báo cáo trước lớp và nộp báo cáo điều tra của nhóm vào đầu giờ học sau).</w:t>
      </w:r>
    </w:p>
    <w:p w14:paraId="699C6DE0"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ayout w:type="fixed"/>
        <w:tblLook w:val="04A0" w:firstRow="1" w:lastRow="0" w:firstColumn="1" w:lastColumn="0" w:noHBand="0" w:noVBand="1"/>
      </w:tblPr>
      <w:tblGrid>
        <w:gridCol w:w="6062"/>
        <w:gridCol w:w="3827"/>
      </w:tblGrid>
      <w:tr w:rsidR="001816F8" w:rsidRPr="00AF0A09" w14:paraId="232D0A3B" w14:textId="77777777" w:rsidTr="00693BA4">
        <w:tc>
          <w:tcPr>
            <w:tcW w:w="6062" w:type="dxa"/>
            <w:tcBorders>
              <w:top w:val="single" w:sz="4" w:space="0" w:color="auto"/>
              <w:left w:val="single" w:sz="4" w:space="0" w:color="auto"/>
              <w:bottom w:val="single" w:sz="4" w:space="0" w:color="auto"/>
              <w:right w:val="single" w:sz="4" w:space="0" w:color="auto"/>
            </w:tcBorders>
            <w:shd w:val="clear" w:color="auto" w:fill="auto"/>
            <w:vAlign w:val="bottom"/>
          </w:tcPr>
          <w:p w14:paraId="31300BC9"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14:paraId="1B40E20F"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7958B990" w14:textId="77777777" w:rsidTr="00693BA4">
        <w:tc>
          <w:tcPr>
            <w:tcW w:w="6062" w:type="dxa"/>
            <w:tcBorders>
              <w:top w:val="single" w:sz="4" w:space="0" w:color="auto"/>
              <w:left w:val="single" w:sz="4" w:space="0" w:color="auto"/>
              <w:bottom w:val="single" w:sz="4" w:space="0" w:color="auto"/>
              <w:right w:val="single" w:sz="4" w:space="0" w:color="auto"/>
            </w:tcBorders>
            <w:shd w:val="clear" w:color="auto" w:fill="auto"/>
          </w:tcPr>
          <w:p w14:paraId="11EE366E"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7AAAC7E4" w14:textId="77777777" w:rsidR="00394D18" w:rsidRPr="00AF0A09" w:rsidRDefault="00394D18" w:rsidP="009C1FF9">
            <w:pPr>
              <w:pStyle w:val="ListParagraph"/>
              <w:ind w:left="0"/>
              <w:jc w:val="both"/>
              <w:rPr>
                <w:rFonts w:eastAsia="Calibri"/>
              </w:rPr>
            </w:pPr>
            <w:r w:rsidRPr="00AF0A09">
              <w:rPr>
                <w:rFonts w:eastAsia="Arial"/>
              </w:rPr>
              <w:t>- GV Cho HS cá nhân nghiên cứu thông tin về cách điều tra các bệnh về thận trong trường học hoặc địa phương theo hướng dẫn  SGK/149</w:t>
            </w:r>
            <w:r w:rsidRPr="00AF0A09">
              <w:rPr>
                <w:rFonts w:eastAsia="Calibri"/>
              </w:rPr>
              <w:t>.</w:t>
            </w:r>
          </w:p>
          <w:p w14:paraId="04C35CEF"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Calibri" w:hAnsi="Times New Roman" w:cs="Times New Roman"/>
                <w:sz w:val="24"/>
                <w:szCs w:val="24"/>
              </w:rPr>
              <w:t xml:space="preserve">- HS hoạt động nhóm tiến hành điều tra </w:t>
            </w:r>
            <w:r w:rsidRPr="00AF0A09">
              <w:rPr>
                <w:rFonts w:ascii="Times New Roman" w:eastAsia="Times New Roman" w:hAnsi="Times New Roman" w:cs="Times New Roman"/>
                <w:sz w:val="24"/>
                <w:szCs w:val="24"/>
                <w:shd w:val="clear" w:color="auto" w:fill="FFFFFF"/>
              </w:rPr>
              <w:t xml:space="preserve">bệnh về thận như sỏi thận, viêm thận,… trong trường học hặc địa phương </w:t>
            </w:r>
            <w:r w:rsidRPr="00AF0A09">
              <w:rPr>
                <w:rFonts w:ascii="Times New Roman" w:eastAsia="Arial" w:hAnsi="Times New Roman" w:cs="Times New Roman"/>
                <w:sz w:val="24"/>
                <w:szCs w:val="24"/>
              </w:rPr>
              <w:t>theo hướng dẫn  SGK/149:</w:t>
            </w:r>
          </w:p>
          <w:p w14:paraId="55D0EDE7"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1:</w:t>
            </w:r>
            <w:r w:rsidRPr="00AF0A09">
              <w:rPr>
                <w:rFonts w:ascii="Times New Roman" w:hAnsi="Times New Roman" w:cs="Times New Roman"/>
                <w:sz w:val="24"/>
                <w:szCs w:val="24"/>
              </w:rPr>
              <w:t xml:space="preserve"> Lập kế hoạch và tiến hành điều tra trong trường học hoặc địa phương có nhứng bệnh nào liên quan đến thận, số lượng người mắc bệnh và nguyên nhân gây bệnh. </w:t>
            </w:r>
          </w:p>
          <w:p w14:paraId="4B438FC8"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2:</w:t>
            </w:r>
            <w:r w:rsidRPr="00AF0A09">
              <w:rPr>
                <w:rFonts w:ascii="Times New Roman" w:hAnsi="Times New Roman" w:cs="Times New Roman"/>
                <w:sz w:val="24"/>
                <w:szCs w:val="24"/>
              </w:rPr>
              <w:t xml:space="preserve"> Thảo luận đề xuất biện pháp phòng chống bệnh. </w:t>
            </w:r>
          </w:p>
          <w:p w14:paraId="79EFD5D4"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3:</w:t>
            </w:r>
            <w:r w:rsidRPr="00AF0A09">
              <w:rPr>
                <w:rFonts w:ascii="Times New Roman" w:hAnsi="Times New Roman" w:cs="Times New Roman"/>
                <w:sz w:val="24"/>
                <w:szCs w:val="24"/>
              </w:rPr>
              <w:t xml:space="preserve"> Viết báo cáo theo mẫu Bảng 35.2</w:t>
            </w:r>
          </w:p>
          <w:p w14:paraId="00EB0E9F" w14:textId="77777777" w:rsidR="00394D18" w:rsidRPr="00AF0A09" w:rsidRDefault="00394D18" w:rsidP="009C1FF9">
            <w:pPr>
              <w:pStyle w:val="ListParagraph"/>
              <w:ind w:left="0"/>
              <w:jc w:val="both"/>
              <w:rPr>
                <w:b/>
                <w:shd w:val="clear" w:color="auto" w:fill="FFFFFF"/>
              </w:rPr>
            </w:pPr>
            <w:r w:rsidRPr="00AF0A09">
              <w:rPr>
                <w:b/>
                <w:shd w:val="clear" w:color="auto" w:fill="FFFFFF"/>
              </w:rPr>
              <w:t>Bảng 33.2.</w:t>
            </w:r>
          </w:p>
          <w:tbl>
            <w:tblPr>
              <w:tblStyle w:val="TableGrid"/>
              <w:tblW w:w="5803" w:type="dxa"/>
              <w:tblLayout w:type="fixed"/>
              <w:tblLook w:val="04A0" w:firstRow="1" w:lastRow="0" w:firstColumn="1" w:lastColumn="0" w:noHBand="0" w:noVBand="1"/>
            </w:tblPr>
            <w:tblGrid>
              <w:gridCol w:w="908"/>
              <w:gridCol w:w="1727"/>
              <w:gridCol w:w="1232"/>
              <w:gridCol w:w="1936"/>
            </w:tblGrid>
            <w:tr w:rsidR="001816F8" w:rsidRPr="00AF0A09" w14:paraId="6B706C97" w14:textId="77777777" w:rsidTr="00693BA4">
              <w:trPr>
                <w:trHeight w:val="777"/>
              </w:trPr>
              <w:tc>
                <w:tcPr>
                  <w:tcW w:w="908" w:type="dxa"/>
                  <w:vAlign w:val="center"/>
                </w:tcPr>
                <w:p w14:paraId="549C8CC1" w14:textId="77777777" w:rsidR="00394D18" w:rsidRPr="00AF0A09" w:rsidRDefault="00394D18" w:rsidP="009C1FF9">
                  <w:pPr>
                    <w:ind w:right="48"/>
                    <w:jc w:val="center"/>
                    <w:rPr>
                      <w:rFonts w:cs="Times New Roman"/>
                      <w:szCs w:val="24"/>
                    </w:rPr>
                  </w:pPr>
                  <w:r w:rsidRPr="00AF0A09">
                    <w:rPr>
                      <w:rFonts w:cs="Times New Roman"/>
                      <w:szCs w:val="24"/>
                    </w:rPr>
                    <w:t>Tên bệnh</w:t>
                  </w:r>
                </w:p>
              </w:tc>
              <w:tc>
                <w:tcPr>
                  <w:tcW w:w="1727" w:type="dxa"/>
                  <w:vAlign w:val="center"/>
                </w:tcPr>
                <w:p w14:paraId="14D09B4A" w14:textId="77777777" w:rsidR="00394D18" w:rsidRPr="00AF0A09" w:rsidRDefault="00394D18" w:rsidP="009C1FF9">
                  <w:pPr>
                    <w:ind w:right="48"/>
                    <w:jc w:val="center"/>
                    <w:rPr>
                      <w:rFonts w:cs="Times New Roman"/>
                      <w:szCs w:val="24"/>
                    </w:rPr>
                  </w:pPr>
                  <w:r w:rsidRPr="00AF0A09">
                    <w:rPr>
                      <w:rFonts w:cs="Times New Roman"/>
                      <w:szCs w:val="24"/>
                    </w:rPr>
                    <w:t>Số lượng người mắc</w:t>
                  </w:r>
                </w:p>
              </w:tc>
              <w:tc>
                <w:tcPr>
                  <w:tcW w:w="1232" w:type="dxa"/>
                  <w:vAlign w:val="center"/>
                </w:tcPr>
                <w:p w14:paraId="21E2164A" w14:textId="77777777" w:rsidR="00394D18" w:rsidRPr="00AF0A09" w:rsidRDefault="00394D18" w:rsidP="009C1FF9">
                  <w:pPr>
                    <w:ind w:right="-108"/>
                    <w:jc w:val="center"/>
                    <w:rPr>
                      <w:rFonts w:cs="Times New Roman"/>
                      <w:szCs w:val="24"/>
                    </w:rPr>
                  </w:pPr>
                  <w:r w:rsidRPr="00AF0A09">
                    <w:rPr>
                      <w:rFonts w:cs="Times New Roman"/>
                      <w:szCs w:val="24"/>
                    </w:rPr>
                    <w:t>Nguyên nhân</w:t>
                  </w:r>
                </w:p>
              </w:tc>
              <w:tc>
                <w:tcPr>
                  <w:tcW w:w="1936" w:type="dxa"/>
                  <w:vAlign w:val="center"/>
                </w:tcPr>
                <w:p w14:paraId="797DD565" w14:textId="77777777" w:rsidR="00394D18" w:rsidRPr="00AF0A09" w:rsidRDefault="00394D18" w:rsidP="009C1FF9">
                  <w:pPr>
                    <w:ind w:right="48"/>
                    <w:jc w:val="center"/>
                    <w:rPr>
                      <w:rFonts w:cs="Times New Roman"/>
                      <w:szCs w:val="24"/>
                    </w:rPr>
                  </w:pPr>
                  <w:r w:rsidRPr="00AF0A09">
                    <w:rPr>
                      <w:rFonts w:cs="Times New Roman"/>
                      <w:szCs w:val="24"/>
                    </w:rPr>
                    <w:t>Biện pháp phòng chống</w:t>
                  </w:r>
                </w:p>
              </w:tc>
            </w:tr>
            <w:tr w:rsidR="001816F8" w:rsidRPr="00AF0A09" w14:paraId="4F19444F" w14:textId="77777777" w:rsidTr="00693BA4">
              <w:trPr>
                <w:trHeight w:val="378"/>
              </w:trPr>
              <w:tc>
                <w:tcPr>
                  <w:tcW w:w="908" w:type="dxa"/>
                </w:tcPr>
                <w:p w14:paraId="5302C215" w14:textId="77777777" w:rsidR="00394D18" w:rsidRPr="00AF0A09" w:rsidRDefault="00394D18" w:rsidP="009C1FF9">
                  <w:pPr>
                    <w:ind w:right="48"/>
                    <w:jc w:val="center"/>
                    <w:rPr>
                      <w:rFonts w:cs="Times New Roman"/>
                      <w:szCs w:val="24"/>
                    </w:rPr>
                  </w:pPr>
                  <w:r w:rsidRPr="00AF0A09">
                    <w:rPr>
                      <w:rFonts w:cs="Times New Roman"/>
                      <w:szCs w:val="24"/>
                    </w:rPr>
                    <w:t>?</w:t>
                  </w:r>
                </w:p>
              </w:tc>
              <w:tc>
                <w:tcPr>
                  <w:tcW w:w="1727" w:type="dxa"/>
                </w:tcPr>
                <w:p w14:paraId="2BDC88C1" w14:textId="77777777" w:rsidR="00394D18" w:rsidRPr="00AF0A09" w:rsidRDefault="00394D18" w:rsidP="009C1FF9">
                  <w:pPr>
                    <w:ind w:right="48"/>
                    <w:jc w:val="center"/>
                    <w:rPr>
                      <w:rFonts w:cs="Times New Roman"/>
                      <w:szCs w:val="24"/>
                    </w:rPr>
                  </w:pPr>
                  <w:r w:rsidRPr="00AF0A09">
                    <w:rPr>
                      <w:rFonts w:cs="Times New Roman"/>
                      <w:szCs w:val="24"/>
                    </w:rPr>
                    <w:t>?</w:t>
                  </w:r>
                </w:p>
              </w:tc>
              <w:tc>
                <w:tcPr>
                  <w:tcW w:w="1232" w:type="dxa"/>
                </w:tcPr>
                <w:p w14:paraId="467727E2" w14:textId="77777777" w:rsidR="00394D18" w:rsidRPr="00AF0A09" w:rsidRDefault="00394D18" w:rsidP="009C1FF9">
                  <w:pPr>
                    <w:ind w:right="48"/>
                    <w:jc w:val="center"/>
                    <w:rPr>
                      <w:rFonts w:cs="Times New Roman"/>
                      <w:szCs w:val="24"/>
                    </w:rPr>
                  </w:pPr>
                  <w:r w:rsidRPr="00AF0A09">
                    <w:rPr>
                      <w:rFonts w:cs="Times New Roman"/>
                      <w:szCs w:val="24"/>
                    </w:rPr>
                    <w:t>?</w:t>
                  </w:r>
                </w:p>
              </w:tc>
              <w:tc>
                <w:tcPr>
                  <w:tcW w:w="1936" w:type="dxa"/>
                </w:tcPr>
                <w:p w14:paraId="6441E5C9" w14:textId="77777777" w:rsidR="00394D18" w:rsidRPr="00AF0A09" w:rsidRDefault="00394D18" w:rsidP="009C1FF9">
                  <w:pPr>
                    <w:ind w:right="48"/>
                    <w:jc w:val="center"/>
                    <w:rPr>
                      <w:rFonts w:cs="Times New Roman"/>
                      <w:szCs w:val="24"/>
                    </w:rPr>
                  </w:pPr>
                  <w:r w:rsidRPr="00AF0A09">
                    <w:rPr>
                      <w:rFonts w:cs="Times New Roman"/>
                      <w:szCs w:val="24"/>
                    </w:rPr>
                    <w:t>?</w:t>
                  </w:r>
                </w:p>
              </w:tc>
            </w:tr>
          </w:tbl>
          <w:p w14:paraId="175E60F2"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thảo luận nhóm trả lời câu hỏi sau thực hành:</w:t>
            </w:r>
          </w:p>
          <w:p w14:paraId="1AB9DA04" w14:textId="77777777" w:rsidR="00394D18" w:rsidRPr="00AF0A09" w:rsidRDefault="00394D18" w:rsidP="009C1FF9">
            <w:pPr>
              <w:pStyle w:val="NormalWeb"/>
              <w:shd w:val="clear" w:color="auto" w:fill="FFFFFF"/>
              <w:spacing w:before="0" w:beforeAutospacing="0" w:after="0" w:afterAutospacing="0"/>
              <w:jc w:val="both"/>
              <w:rPr>
                <w:b/>
                <w:i/>
              </w:rPr>
            </w:pPr>
            <w:r w:rsidRPr="00AF0A09">
              <w:rPr>
                <w:rStyle w:val="Strong"/>
                <w:i/>
                <w:bdr w:val="none" w:sz="0" w:space="0" w:color="auto" w:frame="1"/>
              </w:rPr>
              <w:t>Kể tên một số loại thực phẩm phù hợp với người bệnh sỏi thận, suy thận và viêm cầu thận.</w:t>
            </w:r>
          </w:p>
          <w:p w14:paraId="66ED847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0FFF890"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 xml:space="preserve">hoạt động cá nhân nghiên cứu thông tin trong sgk/149. </w:t>
            </w:r>
          </w:p>
          <w:p w14:paraId="36EF87A7" w14:textId="77777777" w:rsidR="00394D18" w:rsidRPr="00AF0A09" w:rsidRDefault="00394D18" w:rsidP="009C1FF9">
            <w:pPr>
              <w:pStyle w:val="ListParagraph"/>
              <w:ind w:left="0"/>
              <w:jc w:val="both"/>
              <w:rPr>
                <w:rFonts w:eastAsia="Calibri"/>
              </w:rPr>
            </w:pPr>
            <w:r w:rsidRPr="00AF0A09">
              <w:rPr>
                <w:rFonts w:eastAsia="Calibri"/>
              </w:rPr>
              <w:t xml:space="preserve">- HS thảo luận nhóm tiến hành điều tra </w:t>
            </w:r>
            <w:r w:rsidRPr="00AF0A09">
              <w:rPr>
                <w:shd w:val="clear" w:color="auto" w:fill="FFFFFF"/>
              </w:rPr>
              <w:t xml:space="preserve">bệnh về thận như sỏi thận, viêm thận,… trong trường học hặc địa phương </w:t>
            </w:r>
            <w:r w:rsidRPr="00AF0A09">
              <w:rPr>
                <w:rFonts w:eastAsia="Arial"/>
              </w:rPr>
              <w:t>theo hướng dẫn  SGK/149</w:t>
            </w:r>
          </w:p>
          <w:p w14:paraId="1E33D541" w14:textId="77777777" w:rsidR="00394D18" w:rsidRPr="00AF0A09" w:rsidRDefault="00394D18" w:rsidP="009C1FF9">
            <w:pPr>
              <w:pStyle w:val="ListParagraph"/>
              <w:ind w:left="0"/>
              <w:jc w:val="both"/>
              <w:rPr>
                <w:rFonts w:eastAsia="Arial"/>
              </w:rPr>
            </w:pPr>
            <w:r w:rsidRPr="00AF0A09">
              <w:rPr>
                <w:rFonts w:eastAsia="Calibri"/>
              </w:rPr>
              <w:t>- HS trả lời câu hỏi sau thực hiện dự án.</w:t>
            </w:r>
          </w:p>
          <w:p w14:paraId="4588F24F"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1C4966B"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lang w:val="de-DE"/>
              </w:rPr>
              <w:lastRenderedPageBreak/>
              <w:t>- HS các nhóm báo cáo trước lớp và nộp báo cáo điều tra của nhóm vào đầu giờ học sau</w:t>
            </w:r>
          </w:p>
          <w:p w14:paraId="5DCB58EB"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báo cáo kết quả câu hỏi sau dự án.</w:t>
            </w:r>
          </w:p>
          <w:p w14:paraId="5D1F053D"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0A18D526" w14:textId="77777777" w:rsidR="00394D18" w:rsidRPr="00AF0A09" w:rsidRDefault="00394D18"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75B5BA10" w14:textId="77777777" w:rsidR="00394D18" w:rsidRPr="00AF0A09" w:rsidRDefault="00394D18"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cho HS đọc mục Em có biết SGK/149 để tìm hiểu về lịch sử ngành ghép thận Việt Nam.</w:t>
            </w:r>
          </w:p>
          <w:p w14:paraId="57AFFEE8"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cho HS hệ thống lại các nội dung chính của bài theo mục Em đã học SGK/149.</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15D2F74E"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V. Dự án, bài tập: Điều tra một số bệnh về thận trong trường học hoặc địa phương.</w:t>
            </w:r>
          </w:p>
          <w:p w14:paraId="596629D3"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3F5F7039" w14:textId="77777777" w:rsidR="00394D18" w:rsidRPr="00AF0A09" w:rsidRDefault="00394D18" w:rsidP="009C1FF9">
            <w:pPr>
              <w:pStyle w:val="Heading3"/>
              <w:shd w:val="clear" w:color="auto" w:fill="FFFFFF"/>
              <w:spacing w:after="0" w:line="240" w:lineRule="auto"/>
              <w:jc w:val="both"/>
              <w:rPr>
                <w:color w:val="auto"/>
                <w:sz w:val="24"/>
                <w:szCs w:val="24"/>
              </w:rPr>
            </w:pPr>
            <w:r w:rsidRPr="00AF0A09">
              <w:rPr>
                <w:color w:val="auto"/>
                <w:sz w:val="24"/>
                <w:szCs w:val="24"/>
              </w:rPr>
              <w:t>1. Mục tiêu </w:t>
            </w:r>
          </w:p>
          <w:p w14:paraId="4B611C1D" w14:textId="77777777" w:rsidR="00394D18" w:rsidRPr="00AF0A09" w:rsidRDefault="00394D18" w:rsidP="009C1FF9">
            <w:pPr>
              <w:pStyle w:val="NormalWeb"/>
              <w:shd w:val="clear" w:color="auto" w:fill="FFFFFF"/>
              <w:spacing w:before="0" w:beforeAutospacing="0" w:after="0" w:afterAutospacing="0"/>
              <w:jc w:val="both"/>
            </w:pPr>
            <w:r w:rsidRPr="00AF0A09">
              <w:t>Điều tra được các bệnh về thận trong trường học hoặc địa phương.. </w:t>
            </w:r>
          </w:p>
          <w:p w14:paraId="67806378" w14:textId="77777777" w:rsidR="00394D18" w:rsidRPr="00AF0A09" w:rsidRDefault="00394D18" w:rsidP="009C1FF9">
            <w:pPr>
              <w:pStyle w:val="Heading3"/>
              <w:shd w:val="clear" w:color="auto" w:fill="FFFFFF"/>
              <w:spacing w:after="0" w:line="240" w:lineRule="auto"/>
              <w:jc w:val="both"/>
              <w:rPr>
                <w:color w:val="auto"/>
                <w:sz w:val="24"/>
                <w:szCs w:val="24"/>
              </w:rPr>
            </w:pPr>
            <w:r w:rsidRPr="00AF0A09">
              <w:rPr>
                <w:color w:val="auto"/>
                <w:sz w:val="24"/>
                <w:szCs w:val="24"/>
              </w:rPr>
              <w:t>2. Cách tiến hành </w:t>
            </w:r>
          </w:p>
          <w:p w14:paraId="4374D1C1"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1:</w:t>
            </w:r>
            <w:r w:rsidRPr="00AF0A09">
              <w:rPr>
                <w:rFonts w:ascii="Times New Roman" w:hAnsi="Times New Roman" w:cs="Times New Roman"/>
                <w:sz w:val="24"/>
                <w:szCs w:val="24"/>
              </w:rPr>
              <w:t xml:space="preserve"> Lập kế hoạch và tiến hành điều tra trong trường học hoặc địa phương có nhứng bệnh nào liên quan đến thận, số lượng người mắc bệnh và nguyên nhân gây bệnh. </w:t>
            </w:r>
          </w:p>
          <w:p w14:paraId="739FA6D0"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2:</w:t>
            </w:r>
            <w:r w:rsidRPr="00AF0A09">
              <w:rPr>
                <w:rFonts w:ascii="Times New Roman" w:hAnsi="Times New Roman" w:cs="Times New Roman"/>
                <w:sz w:val="24"/>
                <w:szCs w:val="24"/>
              </w:rPr>
              <w:t xml:space="preserve"> Thảo luận đề xuất biện pháp phòng chống bệnh. </w:t>
            </w:r>
          </w:p>
          <w:p w14:paraId="4ECF6143"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3:</w:t>
            </w:r>
            <w:r w:rsidRPr="00AF0A09">
              <w:rPr>
                <w:rFonts w:ascii="Times New Roman" w:hAnsi="Times New Roman" w:cs="Times New Roman"/>
                <w:sz w:val="24"/>
                <w:szCs w:val="24"/>
              </w:rPr>
              <w:t xml:space="preserve"> Viết báo cáo theo mẫu Bảng 35.2</w:t>
            </w:r>
          </w:p>
          <w:p w14:paraId="04D3302B"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3. Kết quả.</w:t>
            </w:r>
          </w:p>
          <w:p w14:paraId="34EB9985" w14:textId="77777777" w:rsidR="00394D18" w:rsidRPr="00AF0A09" w:rsidRDefault="00394D18" w:rsidP="009C1FF9">
            <w:pPr>
              <w:pStyle w:val="ListParagraph"/>
              <w:ind w:left="0"/>
              <w:jc w:val="both"/>
              <w:rPr>
                <w:b/>
                <w:shd w:val="clear" w:color="auto" w:fill="FFFFFF"/>
              </w:rPr>
            </w:pPr>
            <w:r w:rsidRPr="00AF0A09">
              <w:rPr>
                <w:b/>
                <w:shd w:val="clear" w:color="auto" w:fill="FFFFFF"/>
              </w:rPr>
              <w:t>Bảng 33.2.</w:t>
            </w:r>
          </w:p>
          <w:tbl>
            <w:tblPr>
              <w:tblStyle w:val="TableGrid"/>
              <w:tblW w:w="3572" w:type="dxa"/>
              <w:tblLayout w:type="fixed"/>
              <w:tblLook w:val="04A0" w:firstRow="1" w:lastRow="0" w:firstColumn="1" w:lastColumn="0" w:noHBand="0" w:noVBand="1"/>
            </w:tblPr>
            <w:tblGrid>
              <w:gridCol w:w="738"/>
              <w:gridCol w:w="991"/>
              <w:gridCol w:w="868"/>
              <w:gridCol w:w="975"/>
            </w:tblGrid>
            <w:tr w:rsidR="001816F8" w:rsidRPr="00AF0A09" w14:paraId="3C85A480" w14:textId="77777777" w:rsidTr="00693BA4">
              <w:tc>
                <w:tcPr>
                  <w:tcW w:w="738" w:type="dxa"/>
                  <w:vAlign w:val="center"/>
                </w:tcPr>
                <w:p w14:paraId="4D6D4A20" w14:textId="77777777" w:rsidR="00394D18" w:rsidRPr="00AF0A09" w:rsidRDefault="00394D18" w:rsidP="009C1FF9">
                  <w:pPr>
                    <w:ind w:right="48"/>
                    <w:jc w:val="center"/>
                    <w:rPr>
                      <w:rFonts w:cs="Times New Roman"/>
                      <w:szCs w:val="24"/>
                    </w:rPr>
                  </w:pPr>
                  <w:r w:rsidRPr="00AF0A09">
                    <w:rPr>
                      <w:rFonts w:cs="Times New Roman"/>
                      <w:szCs w:val="24"/>
                    </w:rPr>
                    <w:t>Tên bệnh</w:t>
                  </w:r>
                </w:p>
              </w:tc>
              <w:tc>
                <w:tcPr>
                  <w:tcW w:w="991" w:type="dxa"/>
                  <w:vAlign w:val="center"/>
                </w:tcPr>
                <w:p w14:paraId="74C17A0D" w14:textId="77777777" w:rsidR="00394D18" w:rsidRPr="00AF0A09" w:rsidRDefault="00394D18" w:rsidP="009C1FF9">
                  <w:pPr>
                    <w:ind w:right="48"/>
                    <w:jc w:val="center"/>
                    <w:rPr>
                      <w:rFonts w:cs="Times New Roman"/>
                      <w:szCs w:val="24"/>
                    </w:rPr>
                  </w:pPr>
                  <w:r w:rsidRPr="00AF0A09">
                    <w:rPr>
                      <w:rFonts w:cs="Times New Roman"/>
                      <w:szCs w:val="24"/>
                    </w:rPr>
                    <w:t>Số lượng người mắc</w:t>
                  </w:r>
                </w:p>
              </w:tc>
              <w:tc>
                <w:tcPr>
                  <w:tcW w:w="868" w:type="dxa"/>
                  <w:vAlign w:val="center"/>
                </w:tcPr>
                <w:p w14:paraId="3D74290D" w14:textId="77777777" w:rsidR="00394D18" w:rsidRPr="00AF0A09" w:rsidRDefault="00394D18" w:rsidP="009C1FF9">
                  <w:pPr>
                    <w:ind w:left="-108" w:right="-108"/>
                    <w:jc w:val="center"/>
                    <w:rPr>
                      <w:rFonts w:cs="Times New Roman"/>
                      <w:szCs w:val="24"/>
                    </w:rPr>
                  </w:pPr>
                  <w:r w:rsidRPr="00AF0A09">
                    <w:rPr>
                      <w:rFonts w:cs="Times New Roman"/>
                      <w:szCs w:val="24"/>
                    </w:rPr>
                    <w:t>Nguyên nhân</w:t>
                  </w:r>
                </w:p>
              </w:tc>
              <w:tc>
                <w:tcPr>
                  <w:tcW w:w="975" w:type="dxa"/>
                  <w:vAlign w:val="center"/>
                </w:tcPr>
                <w:p w14:paraId="2C57B9F5" w14:textId="77777777" w:rsidR="00394D18" w:rsidRPr="00AF0A09" w:rsidRDefault="00394D18" w:rsidP="009C1FF9">
                  <w:pPr>
                    <w:ind w:right="48"/>
                    <w:jc w:val="center"/>
                    <w:rPr>
                      <w:rFonts w:cs="Times New Roman"/>
                      <w:szCs w:val="24"/>
                    </w:rPr>
                  </w:pPr>
                  <w:r w:rsidRPr="00AF0A09">
                    <w:rPr>
                      <w:rFonts w:cs="Times New Roman"/>
                      <w:szCs w:val="24"/>
                    </w:rPr>
                    <w:t>Biện pháp phòng chống</w:t>
                  </w:r>
                </w:p>
              </w:tc>
            </w:tr>
            <w:tr w:rsidR="001816F8" w:rsidRPr="00AF0A09" w14:paraId="198C70C3" w14:textId="77777777" w:rsidTr="00693BA4">
              <w:tc>
                <w:tcPr>
                  <w:tcW w:w="738" w:type="dxa"/>
                </w:tcPr>
                <w:p w14:paraId="6E049AB0" w14:textId="77777777" w:rsidR="00394D18" w:rsidRPr="00AF0A09" w:rsidRDefault="00394D18" w:rsidP="009C1FF9">
                  <w:pPr>
                    <w:ind w:right="48"/>
                    <w:jc w:val="center"/>
                    <w:rPr>
                      <w:rFonts w:cs="Times New Roman"/>
                      <w:szCs w:val="24"/>
                    </w:rPr>
                  </w:pPr>
                  <w:r w:rsidRPr="00AF0A09">
                    <w:rPr>
                      <w:rFonts w:cs="Times New Roman"/>
                      <w:szCs w:val="24"/>
                    </w:rPr>
                    <w:t>?</w:t>
                  </w:r>
                </w:p>
              </w:tc>
              <w:tc>
                <w:tcPr>
                  <w:tcW w:w="991" w:type="dxa"/>
                </w:tcPr>
                <w:p w14:paraId="41AF4A1F" w14:textId="77777777" w:rsidR="00394D18" w:rsidRPr="00AF0A09" w:rsidRDefault="00394D18" w:rsidP="009C1FF9">
                  <w:pPr>
                    <w:ind w:right="48"/>
                    <w:jc w:val="center"/>
                    <w:rPr>
                      <w:rFonts w:cs="Times New Roman"/>
                      <w:szCs w:val="24"/>
                    </w:rPr>
                  </w:pPr>
                  <w:r w:rsidRPr="00AF0A09">
                    <w:rPr>
                      <w:rFonts w:cs="Times New Roman"/>
                      <w:szCs w:val="24"/>
                    </w:rPr>
                    <w:t>?</w:t>
                  </w:r>
                </w:p>
              </w:tc>
              <w:tc>
                <w:tcPr>
                  <w:tcW w:w="868" w:type="dxa"/>
                </w:tcPr>
                <w:p w14:paraId="7CBB6E96" w14:textId="77777777" w:rsidR="00394D18" w:rsidRPr="00AF0A09" w:rsidRDefault="00394D18" w:rsidP="009C1FF9">
                  <w:pPr>
                    <w:ind w:right="48"/>
                    <w:jc w:val="center"/>
                    <w:rPr>
                      <w:rFonts w:cs="Times New Roman"/>
                      <w:szCs w:val="24"/>
                    </w:rPr>
                  </w:pPr>
                  <w:r w:rsidRPr="00AF0A09">
                    <w:rPr>
                      <w:rFonts w:cs="Times New Roman"/>
                      <w:szCs w:val="24"/>
                    </w:rPr>
                    <w:t>?</w:t>
                  </w:r>
                </w:p>
              </w:tc>
              <w:tc>
                <w:tcPr>
                  <w:tcW w:w="975" w:type="dxa"/>
                </w:tcPr>
                <w:p w14:paraId="3D8E5CD7" w14:textId="77777777" w:rsidR="00394D18" w:rsidRPr="00AF0A09" w:rsidRDefault="00394D18" w:rsidP="009C1FF9">
                  <w:pPr>
                    <w:ind w:right="48"/>
                    <w:jc w:val="center"/>
                    <w:rPr>
                      <w:rFonts w:cs="Times New Roman"/>
                      <w:szCs w:val="24"/>
                    </w:rPr>
                  </w:pPr>
                  <w:r w:rsidRPr="00AF0A09">
                    <w:rPr>
                      <w:rFonts w:cs="Times New Roman"/>
                      <w:szCs w:val="24"/>
                    </w:rPr>
                    <w:t>?</w:t>
                  </w:r>
                </w:p>
              </w:tc>
            </w:tr>
          </w:tbl>
          <w:p w14:paraId="3BCE9559"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7F444D1F"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âu hỏi sau thực hiện dự án:</w:t>
            </w:r>
          </w:p>
          <w:p w14:paraId="7A4F9DA3" w14:textId="77777777" w:rsidR="00394D18" w:rsidRPr="00AF0A09" w:rsidRDefault="00394D18" w:rsidP="009C1FF9">
            <w:pPr>
              <w:spacing w:after="0" w:line="240" w:lineRule="auto"/>
              <w:jc w:val="both"/>
              <w:rPr>
                <w:rFonts w:ascii="Times New Roman" w:eastAsiaTheme="minorEastAsia" w:hAnsi="Times New Roman" w:cs="Times New Roman"/>
                <w:i/>
                <w:sz w:val="24"/>
                <w:szCs w:val="24"/>
              </w:rPr>
            </w:pPr>
          </w:p>
          <w:p w14:paraId="5B5F6E53" w14:textId="77777777" w:rsidR="00394D18" w:rsidRPr="00AF0A09" w:rsidRDefault="00394D18" w:rsidP="009C1FF9">
            <w:pPr>
              <w:spacing w:after="0" w:line="240" w:lineRule="auto"/>
              <w:jc w:val="both"/>
              <w:rPr>
                <w:rFonts w:ascii="Times New Roman" w:eastAsiaTheme="minorEastAsia" w:hAnsi="Times New Roman" w:cs="Times New Roman"/>
                <w:i/>
                <w:sz w:val="24"/>
                <w:szCs w:val="24"/>
                <w:lang w:val="vi-VN"/>
              </w:rPr>
            </w:pPr>
            <w:r w:rsidRPr="00AF0A09">
              <w:rPr>
                <w:rFonts w:ascii="Times New Roman" w:eastAsiaTheme="minorEastAsia" w:hAnsi="Times New Roman" w:cs="Times New Roman"/>
                <w:i/>
                <w:sz w:val="24"/>
                <w:szCs w:val="24"/>
                <w:lang w:val="vi-VN"/>
              </w:rPr>
              <w:t>Một số loại thực phẩm phù hợp cho người bệnh sỏi thận, suy thận, viêm cầu thận là:</w:t>
            </w:r>
          </w:p>
          <w:p w14:paraId="77184695" w14:textId="77777777" w:rsidR="00394D18" w:rsidRPr="00AF0A09" w:rsidRDefault="00394D18" w:rsidP="009C1FF9">
            <w:pPr>
              <w:spacing w:after="0" w:line="240" w:lineRule="auto"/>
              <w:jc w:val="both"/>
              <w:rPr>
                <w:rFonts w:ascii="Times New Roman" w:eastAsiaTheme="minorEastAsia" w:hAnsi="Times New Roman" w:cs="Times New Roman"/>
                <w:i/>
                <w:sz w:val="24"/>
                <w:szCs w:val="24"/>
              </w:rPr>
            </w:pPr>
            <w:r w:rsidRPr="00AF0A09">
              <w:rPr>
                <w:rFonts w:ascii="Times New Roman" w:eastAsiaTheme="minorEastAsia" w:hAnsi="Times New Roman" w:cs="Times New Roman"/>
                <w:i/>
                <w:sz w:val="24"/>
                <w:szCs w:val="24"/>
                <w:lang w:val="vi-VN"/>
              </w:rPr>
              <w:t>Ưu tiên ăn các thực phẩm lành mạnh như: thịt nạc (gia cầm, cá, hải sản); các loại đậu như đậu xanh, đậu nành; rau và trái cây như rau diếp, cà chua, khoai tây, táo, dưa hấu, lê…</w:t>
            </w:r>
          </w:p>
        </w:tc>
      </w:tr>
    </w:tbl>
    <w:p w14:paraId="5BD3B7D5"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lastRenderedPageBreak/>
        <w:t xml:space="preserve">Hoạt động </w:t>
      </w:r>
      <w:r w:rsidRPr="00AF0A09">
        <w:rPr>
          <w:rFonts w:ascii="Times New Roman" w:eastAsia="Times New Roman" w:hAnsi="Times New Roman" w:cs="Times New Roman"/>
          <w:b/>
          <w:bCs/>
          <w:sz w:val="24"/>
          <w:szCs w:val="24"/>
          <w:shd w:val="clear" w:color="auto" w:fill="FFFFFF"/>
        </w:rPr>
        <w:t>4: L</w:t>
      </w:r>
      <w:r w:rsidRPr="00AF0A09">
        <w:rPr>
          <w:rFonts w:ascii="Times New Roman" w:eastAsia="Times New Roman" w:hAnsi="Times New Roman" w:cs="Times New Roman"/>
          <w:b/>
          <w:bCs/>
          <w:sz w:val="24"/>
          <w:szCs w:val="24"/>
          <w:shd w:val="clear" w:color="auto" w:fill="FFFFFF"/>
          <w:lang w:val="vi-VN"/>
        </w:rPr>
        <w:t>uyện tập</w:t>
      </w:r>
    </w:p>
    <w:p w14:paraId="64403D38"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0F797B31"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4277C537" w14:textId="77777777" w:rsidR="00394D18" w:rsidRPr="00AF0A09" w:rsidRDefault="00394D18"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07D5B496"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031" w:type="dxa"/>
        <w:tblLook w:val="04A0" w:firstRow="1" w:lastRow="0" w:firstColumn="1" w:lastColumn="0" w:noHBand="0" w:noVBand="1"/>
      </w:tblPr>
      <w:tblGrid>
        <w:gridCol w:w="7338"/>
        <w:gridCol w:w="2693"/>
      </w:tblGrid>
      <w:tr w:rsidR="009C1FF9" w:rsidRPr="00AF0A09" w14:paraId="6C20C789"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vAlign w:val="bottom"/>
          </w:tcPr>
          <w:p w14:paraId="2C7D9DA9"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bottom"/>
          </w:tcPr>
          <w:p w14:paraId="6A161497"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6E705154"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tcPr>
          <w:p w14:paraId="4093B513"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7D967FBA"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11AEFD02"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Sản phẩm bài tiết của thận là gì ?</w:t>
            </w:r>
          </w:p>
          <w:p w14:paraId="012CE1B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ước mắ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Nước tiể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Phâ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Mồ hôi</w:t>
            </w:r>
            <w:r w:rsidRPr="00AF0A09">
              <w:rPr>
                <w:rFonts w:ascii="Times New Roman" w:eastAsia="Times New Roman" w:hAnsi="Times New Roman" w:cs="Times New Roman"/>
                <w:sz w:val="24"/>
                <w:szCs w:val="24"/>
                <w:lang w:val="vi-VN"/>
              </w:rPr>
              <w:t xml:space="preserve">. </w:t>
            </w:r>
          </w:p>
          <w:p w14:paraId="31DBCE7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Loại cơ nào dưới đây không tham gia vào hoạt động đào thải nước tiểu ?</w:t>
            </w:r>
          </w:p>
          <w:p w14:paraId="588DADA3"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Cơ vòng ống đ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ơ lưng xô</w:t>
            </w:r>
          </w:p>
          <w:p w14:paraId="4E4B20D7"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ơ bóng đ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ơ bụng</w:t>
            </w:r>
          </w:p>
          <w:p w14:paraId="3337B95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Hoạt động lọc máu để tạo nước tiểu đầu có thể kém hiệu quả hay ngưng trệ hoặc ách tắc vì nguyên nhân nào sau đây ?</w:t>
            </w:r>
          </w:p>
          <w:p w14:paraId="7BCEF5C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ất cả các phương án còn lại.</w:t>
            </w:r>
          </w:p>
          <w:p w14:paraId="4DB7E10F"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Một số cầu thận bị hư hại về cấu trúc do các vi khuẩn gây viêm các bộ phận khác rồi gián tiếp gây viêm cầu thận.</w:t>
            </w:r>
          </w:p>
          <w:p w14:paraId="2241C96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ác tế bào ống thận do thiếu ôxi, làm việc quá sức hay bị đầu độc nhẹ nên hoạt động kém hiệu quả hơn bình thường.</w:t>
            </w:r>
          </w:p>
          <w:p w14:paraId="50D83CCC"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Bể thận bị viêm do vi khuẩn theo đường bài tiết nước tiểu đi lên và gây ra.</w:t>
            </w:r>
          </w:p>
          <w:p w14:paraId="12A149C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Trong quá trình tạo thành nước tiểu, giai đoạn nào dưới đây không cần đến ATP ?</w:t>
            </w:r>
          </w:p>
          <w:p w14:paraId="5098582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ài tiết tiế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Hấp thụ lại</w:t>
            </w:r>
          </w:p>
          <w:p w14:paraId="7F7B53A4"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Lọc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ất cả các phương án còn lại</w:t>
            </w:r>
          </w:p>
          <w:p w14:paraId="3944BB9B"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Bộ phận nào có vai trò dẫn nước tiểu từ bể thận xuống bóng đái ?</w:t>
            </w:r>
          </w:p>
          <w:p w14:paraId="1CDDFB0F"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Ống dẫn nước tiể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Ống thận     C. Ống đ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Ống góp</w:t>
            </w:r>
          </w:p>
          <w:p w14:paraId="0AF52873" w14:textId="77777777" w:rsidR="00394D18" w:rsidRPr="00AF0A09" w:rsidRDefault="00394D18"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Sự ứ đọng và tích lũy chất nào dưới đây có thể gây sỏi thận ?</w:t>
            </w:r>
          </w:p>
          <w:p w14:paraId="7A1D6784"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Axit uric</w:t>
            </w:r>
            <w:r w:rsidRPr="00AF0A09">
              <w:rPr>
                <w:rFonts w:ascii="Times New Roman" w:eastAsia="Times New Roman" w:hAnsi="Times New Roman" w:cs="Times New Roman"/>
                <w:sz w:val="24"/>
                <w:szCs w:val="24"/>
                <w:lang w:val="vi-VN"/>
              </w:rPr>
              <w:t>.</w:t>
            </w:r>
          </w:p>
          <w:p w14:paraId="55192571"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Oxala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Xistêin</w:t>
            </w:r>
            <w:r w:rsidRPr="00AF0A09">
              <w:rPr>
                <w:rFonts w:ascii="Times New Roman" w:eastAsia="Times New Roman" w:hAnsi="Times New Roman" w:cs="Times New Roman"/>
                <w:sz w:val="24"/>
                <w:szCs w:val="24"/>
                <w:lang w:val="vi-VN"/>
              </w:rPr>
              <w:t>.</w:t>
            </w:r>
          </w:p>
          <w:p w14:paraId="40BE4ED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Mỗi ngày, một người bình thường thải ra khoảng bao nhiêu lít nước tiểu ?</w:t>
            </w:r>
          </w:p>
          <w:p w14:paraId="5FE48D49"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1,5 l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2 l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1 l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0,5 lít</w:t>
            </w:r>
          </w:p>
          <w:p w14:paraId="5E0D264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Loại thức ăn nào dưới đây chứa nhiều oxalat – thủ phạm hàng đầu gây sỏi đường tiết niệu?</w:t>
            </w:r>
          </w:p>
          <w:p w14:paraId="398235D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ậu xa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Rau ngó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Rau bin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Dưa chuột</w:t>
            </w:r>
          </w:p>
          <w:p w14:paraId="5357DD2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Việc làm nào dưới đây có hại cho hệ bài tiết ?</w:t>
            </w:r>
          </w:p>
          <w:p w14:paraId="6CCC2AE2"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Uống nhiều nướ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Nhịn tiểu</w:t>
            </w:r>
          </w:p>
          <w:p w14:paraId="6F961AC2"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i chân đấ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Không mắc màn khi ngủ</w:t>
            </w:r>
          </w:p>
          <w:p w14:paraId="6C8D6BA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Ở người bình thường, mỗi quả thận chứa khoảng bao nhiêu đơn vị chức năng ?</w:t>
            </w:r>
          </w:p>
          <w:p w14:paraId="0867C42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ột tỉ</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Một nghì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Một triệ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Một trăm</w:t>
            </w:r>
          </w:p>
          <w:p w14:paraId="0FDCE7F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Nước tiểu chứa trong bộ phận nào dưới đây là nước tiểu chính thức ?</w:t>
            </w:r>
          </w:p>
          <w:p w14:paraId="28BB690A"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A.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Bể thận</w:t>
            </w:r>
            <w:r w:rsidRPr="00AF0A09">
              <w:rPr>
                <w:rFonts w:ascii="Times New Roman" w:eastAsia="Times New Roman" w:hAnsi="Times New Roman" w:cs="Times New Roman"/>
                <w:sz w:val="24"/>
                <w:szCs w:val="24"/>
                <w:lang w:val="vi-VN"/>
              </w:rPr>
              <w:t>.</w:t>
            </w:r>
          </w:p>
          <w:p w14:paraId="38B95F9A"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Ống thậ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Nang cầu thận</w:t>
            </w:r>
            <w:r w:rsidRPr="00AF0A09">
              <w:rPr>
                <w:rFonts w:ascii="Times New Roman" w:eastAsia="Times New Roman" w:hAnsi="Times New Roman" w:cs="Times New Roman"/>
                <w:sz w:val="24"/>
                <w:szCs w:val="24"/>
                <w:lang w:val="vi-VN"/>
              </w:rPr>
              <w:t xml:space="preserve">. </w:t>
            </w:r>
          </w:p>
          <w:p w14:paraId="3A956EE9" w14:textId="77777777" w:rsidR="00394D18" w:rsidRPr="00AF0A09" w:rsidRDefault="00394D18"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Để bảo vệ hệ bài tiết nước tiểu, chúng ta cần lưu ý điều gì ?</w:t>
            </w:r>
          </w:p>
          <w:p w14:paraId="11CCC3E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i tiểu đúng lú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Giữ gìn vệ sinh thân thể</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785286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 Uống đủ nước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phương án còn lại</w:t>
            </w:r>
          </w:p>
          <w:p w14:paraId="4A6CA275" w14:textId="77777777" w:rsidR="00394D18" w:rsidRPr="00AF0A09" w:rsidRDefault="00394D18"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Trong thận, bộ phận nào dưới đây nằm chủ yếu ở phần tuỷ ?</w:t>
            </w:r>
          </w:p>
          <w:p w14:paraId="44A139A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Ống thậ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Ống gó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Nang cầu thậ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Cầu thận</w:t>
            </w:r>
            <w:r w:rsidRPr="00AF0A09">
              <w:rPr>
                <w:rFonts w:ascii="Times New Roman" w:eastAsia="Times New Roman" w:hAnsi="Times New Roman" w:cs="Times New Roman"/>
                <w:sz w:val="24"/>
                <w:szCs w:val="24"/>
                <w:lang w:val="vi-VN"/>
              </w:rPr>
              <w:t xml:space="preserve">. </w:t>
            </w:r>
          </w:p>
          <w:p w14:paraId="782D524B" w14:textId="77777777" w:rsidR="00394D18" w:rsidRPr="00AF0A09" w:rsidRDefault="00394D18"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Có bao nhiêu cơ vòng ngăn cách giữa bóng đái và ống đái ?</w:t>
            </w:r>
          </w:p>
          <w:p w14:paraId="7DBB01E6"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1</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3</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4</w:t>
            </w:r>
          </w:p>
          <w:p w14:paraId="0A44E21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Để bảo vệ hệ bài tiết nước tiểu, chúng ta cần tránh điều gì sau đây ?</w:t>
            </w:r>
          </w:p>
          <w:p w14:paraId="0FA29135"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Ăn quá mặn, quá chu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Uống nước vừa đủ</w:t>
            </w:r>
            <w:r w:rsidRPr="00AF0A09">
              <w:rPr>
                <w:rFonts w:ascii="Times New Roman" w:eastAsia="Times New Roman" w:hAnsi="Times New Roman" w:cs="Times New Roman"/>
                <w:sz w:val="24"/>
                <w:szCs w:val="24"/>
                <w:lang w:val="vi-VN"/>
              </w:rPr>
              <w:t xml:space="preserve">. </w:t>
            </w:r>
          </w:p>
          <w:p w14:paraId="6AA9539A"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i tiểu khi có nhu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Không ăn thức ăn ôi thiu, nhiễm độc</w:t>
            </w:r>
            <w:r w:rsidRPr="00AF0A09">
              <w:rPr>
                <w:rFonts w:ascii="Times New Roman" w:eastAsia="Times New Roman" w:hAnsi="Times New Roman" w:cs="Times New Roman"/>
                <w:sz w:val="24"/>
                <w:szCs w:val="24"/>
                <w:lang w:val="vi-VN"/>
              </w:rPr>
              <w:t xml:space="preserve">. </w:t>
            </w:r>
          </w:p>
          <w:p w14:paraId="7CF9215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Cơ quan giữ vai trò quan trọng nhất trong hệ bài tiết nước tiểu là</w:t>
            </w:r>
          </w:p>
          <w:p w14:paraId="7C821EF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óng đ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hậ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ống dẫn nước tiể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ống đái.</w:t>
            </w:r>
          </w:p>
          <w:p w14:paraId="26EAC179" w14:textId="77777777" w:rsidR="00394D18" w:rsidRPr="00AF0A09" w:rsidRDefault="00394D18"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Trong nước tiểu đầu không chứa thành phần nào dưới đây ?</w:t>
            </w:r>
          </w:p>
          <w:p w14:paraId="170D0D69"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Nướ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6AC82F70"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Ion kho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ất cả các phương án còn lại</w:t>
            </w:r>
          </w:p>
          <w:p w14:paraId="1CD0C1AB"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Tác nhân nào dưới đây có thể gây hại cho hệ bài tiết nước tiểu ?</w:t>
            </w:r>
          </w:p>
          <w:p w14:paraId="0FA278D8"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Khẩu phần ăn uống không hợp lí</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Vi sinh vật gây bệnh</w:t>
            </w:r>
          </w:p>
          <w:p w14:paraId="6702A10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ác chất độc có trong thức ăn</w:t>
            </w:r>
          </w:p>
          <w:p w14:paraId="6AE869F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Đơn vị chức năng của thận không bao gồm thành phần nào sau đây ?</w:t>
            </w:r>
          </w:p>
          <w:p w14:paraId="71366CE4"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Ống gó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Ống thậ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Cầu thậ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Nang cầu thận</w:t>
            </w:r>
          </w:p>
          <w:p w14:paraId="4FFC555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Thành phần nào dưới đây của nước tiểu đầu sẽ được hấp thụ lại ?</w:t>
            </w:r>
          </w:p>
          <w:p w14:paraId="1E630E2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reat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59239BD4"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Axit uri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Nước</w:t>
            </w:r>
          </w:p>
          <w:p w14:paraId="461DF8CB"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Các tế bào ống thận có thể bị đầu độc bởi tác nhân nào sau đây ?</w:t>
            </w:r>
          </w:p>
          <w:p w14:paraId="06DE695A"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Thủy ngâ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Nướ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Glucôz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Vitamin</w:t>
            </w:r>
            <w:r w:rsidRPr="00AF0A09">
              <w:rPr>
                <w:rFonts w:ascii="Times New Roman" w:eastAsia="Times New Roman" w:hAnsi="Times New Roman" w:cs="Times New Roman"/>
                <w:sz w:val="24"/>
                <w:szCs w:val="24"/>
                <w:lang w:val="vi-VN"/>
              </w:rPr>
              <w:t>.</w:t>
            </w:r>
          </w:p>
          <w:p w14:paraId="1D7C60D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Cầu thận được tạo thành bởi</w:t>
            </w:r>
          </w:p>
          <w:p w14:paraId="479CB67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ột chuỗi các tĩnh mạch thận xếp nối tiếp nhau.</w:t>
            </w:r>
          </w:p>
          <w:p w14:paraId="62116F5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hệ thống các động mạch thận xếp xen kẽ nhau.</w:t>
            </w:r>
          </w:p>
          <w:p w14:paraId="51EA2517"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một búi mao mạch dày đặc.</w:t>
            </w:r>
          </w:p>
          <w:p w14:paraId="1E9DC92F"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một búi mạch bạch huyết có kích thước bé.</w:t>
            </w:r>
          </w:p>
          <w:p w14:paraId="263BE42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Trong quá trình lọc máu ở thận, các chất đi qua lỗ lọc nhờ</w:t>
            </w:r>
          </w:p>
          <w:p w14:paraId="62AC31A3"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ự vận chuyển chủ động của các kênh ion trên màng lọc.</w:t>
            </w:r>
          </w:p>
          <w:p w14:paraId="02F91E06"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sự chênh lệch áp suất giữa hai bên màng lọc.</w:t>
            </w:r>
          </w:p>
          <w:p w14:paraId="2A017D8F"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ự co dãn linh hoạt của các lỗ lọc kèm hoạt động của prôtêin xuyên màng.</w:t>
            </w:r>
          </w:p>
          <w:p w14:paraId="163AA554"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lực liên kết của dòng chất lỏng cuốn các chất đi qua lỗ lọc.</w:t>
            </w:r>
          </w:p>
          <w:p w14:paraId="62E551D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Bộ phận nào dưới đây nằm liền sát với ống đái ?</w:t>
            </w:r>
          </w:p>
          <w:p w14:paraId="1281AC81"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Bàng qua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Thận</w:t>
            </w:r>
            <w:r w:rsidRPr="00AF0A09">
              <w:rPr>
                <w:rFonts w:ascii="Times New Roman" w:eastAsia="Times New Roman" w:hAnsi="Times New Roman" w:cs="Times New Roman"/>
                <w:sz w:val="24"/>
                <w:szCs w:val="24"/>
                <w:lang w:val="vi-VN"/>
              </w:rPr>
              <w:t xml:space="preserve">. </w:t>
            </w:r>
          </w:p>
          <w:p w14:paraId="13C38CF5"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Ống dẫn nước tiể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ất cả các phương án còn lại</w:t>
            </w:r>
            <w:r w:rsidRPr="00AF0A09">
              <w:rPr>
                <w:rFonts w:ascii="Times New Roman" w:eastAsia="Times New Roman" w:hAnsi="Times New Roman" w:cs="Times New Roman"/>
                <w:sz w:val="24"/>
                <w:szCs w:val="24"/>
                <w:lang w:val="vi-VN"/>
              </w:rPr>
              <w:t xml:space="preserve">. </w:t>
            </w:r>
          </w:p>
          <w:p w14:paraId="5003606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Thông thường, lượng nước tiểu trong bóng đái đạt đến thể tích bao nhiêu thì cảm giác buồn đi tiểu sẽ xuất hiện ?</w:t>
            </w:r>
          </w:p>
          <w:p w14:paraId="2C96419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50 m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1000 m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200 m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600 ml</w:t>
            </w:r>
          </w:p>
          <w:p w14:paraId="1B5FD09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6:</w:t>
            </w:r>
            <w:r w:rsidRPr="00AF0A09">
              <w:rPr>
                <w:rFonts w:ascii="Times New Roman" w:eastAsia="Times New Roman" w:hAnsi="Times New Roman" w:cs="Times New Roman"/>
                <w:sz w:val="24"/>
                <w:szCs w:val="24"/>
              </w:rPr>
              <w:t> Sự tổn thương của các tế bào ống thận sẽ ảnh hưởng trực tiếp đến hoạt động nào sau đây ?</w:t>
            </w:r>
          </w:p>
          <w:p w14:paraId="45D31A29"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ài tiết nước tiể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Lọc máu</w:t>
            </w:r>
          </w:p>
          <w:p w14:paraId="4E9F6BCA"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Hấp thụ và bài tiết tiế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Tất cả các phương án còn lại</w:t>
            </w:r>
          </w:p>
          <w:p w14:paraId="54F6F681"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7:</w:t>
            </w:r>
            <w:r w:rsidRPr="00AF0A09">
              <w:rPr>
                <w:rFonts w:ascii="Times New Roman" w:eastAsia="Times New Roman" w:hAnsi="Times New Roman" w:cs="Times New Roman"/>
                <w:sz w:val="24"/>
                <w:szCs w:val="24"/>
              </w:rPr>
              <w:t> Chọn số liệu thích hợp điền vào chỗ chấm để hoàn thành câu sau : Ở người, thận thải khoảng … các sản phẩm bài tiết hoà tan trong máu (trừ khí cacbonic).</w:t>
            </w:r>
          </w:p>
          <w:p w14:paraId="215B8FB4"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80%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70%</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90%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60%</w:t>
            </w:r>
            <w:r w:rsidRPr="00AF0A09">
              <w:rPr>
                <w:rFonts w:ascii="Times New Roman" w:eastAsia="Times New Roman" w:hAnsi="Times New Roman" w:cs="Times New Roman"/>
                <w:sz w:val="24"/>
                <w:szCs w:val="24"/>
                <w:lang w:val="vi-VN"/>
              </w:rPr>
              <w:t xml:space="preserve">. </w:t>
            </w:r>
          </w:p>
          <w:p w14:paraId="50A4A1E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âu 28:</w:t>
            </w:r>
            <w:r w:rsidRPr="00AF0A09">
              <w:rPr>
                <w:rFonts w:ascii="Times New Roman" w:eastAsia="Times New Roman" w:hAnsi="Times New Roman" w:cs="Times New Roman"/>
                <w:sz w:val="24"/>
                <w:szCs w:val="24"/>
              </w:rPr>
              <w:t> Ca ghép thận đầu tiên trên thế giới được thực hiện vào năm nào ?</w:t>
            </w:r>
          </w:p>
          <w:p w14:paraId="56E375D4"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1963</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1954</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1926</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1981</w:t>
            </w:r>
            <w:r w:rsidRPr="00AF0A09">
              <w:rPr>
                <w:rFonts w:ascii="Times New Roman" w:eastAsia="Times New Roman" w:hAnsi="Times New Roman" w:cs="Times New Roman"/>
                <w:sz w:val="24"/>
                <w:szCs w:val="24"/>
                <w:lang w:val="vi-VN"/>
              </w:rPr>
              <w:t xml:space="preserve">. </w:t>
            </w:r>
          </w:p>
          <w:p w14:paraId="6F2C2339" w14:textId="77777777" w:rsidR="00394D18" w:rsidRPr="00AF0A09" w:rsidRDefault="00394D18"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9:</w:t>
            </w:r>
            <w:r w:rsidRPr="00AF0A09">
              <w:rPr>
                <w:rFonts w:ascii="Times New Roman" w:eastAsia="Times New Roman" w:hAnsi="Times New Roman" w:cs="Times New Roman"/>
                <w:sz w:val="24"/>
                <w:szCs w:val="24"/>
              </w:rPr>
              <w:t> Thành phần của nước tiểu đầu có gì khác so với máu ?</w:t>
            </w:r>
          </w:p>
          <w:p w14:paraId="0B50406A"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ông chứa các chất cặn bã và các nguyên tố khoáng cần thiết</w:t>
            </w:r>
          </w:p>
          <w:p w14:paraId="20C3DBFB"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Không chứa chất dinh dưỡng và các tế bào máu</w:t>
            </w:r>
          </w:p>
          <w:p w14:paraId="14DAEBE0"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Không chứa các tế bào máu và prôtêin có kích thước lớn</w:t>
            </w:r>
          </w:p>
          <w:p w14:paraId="2D97B2F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Không chứa các ion khoáng và các chất dinh dưỡng</w:t>
            </w:r>
          </w:p>
          <w:p w14:paraId="2FBA59BF"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3</w:t>
            </w:r>
            <w:r w:rsidRPr="00AF0A09">
              <w:rPr>
                <w:rFonts w:ascii="Times New Roman" w:eastAsiaTheme="minorEastAsia" w:hAnsi="Times New Roman" w:cs="Times New Roman"/>
                <w:b/>
                <w:bCs/>
                <w:sz w:val="24"/>
                <w:szCs w:val="24"/>
                <w:lang w:val="vi-VN"/>
              </w:rPr>
              <w:t>1:</w:t>
            </w:r>
            <w:r w:rsidRPr="00AF0A09">
              <w:rPr>
                <w:rFonts w:ascii="Times New Roman" w:eastAsiaTheme="minorEastAsia" w:hAnsi="Times New Roman" w:cs="Times New Roman"/>
                <w:sz w:val="24"/>
                <w:szCs w:val="24"/>
                <w:lang w:val="vi-VN"/>
              </w:rPr>
              <w:t> Quá trình bài tiết không thải chất nào dưới đây?</w:t>
            </w:r>
          </w:p>
          <w:p w14:paraId="1B11B2F4"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A.</w:t>
            </w:r>
            <w:r w:rsidRPr="00AF0A09">
              <w:rPr>
                <w:rFonts w:ascii="Times New Roman" w:eastAsiaTheme="minorEastAsia" w:hAnsi="Times New Roman" w:cs="Times New Roman"/>
                <w:sz w:val="24"/>
                <w:szCs w:val="24"/>
                <w:lang w:val="vi-VN"/>
              </w:rPr>
              <w:t xml:space="preserve"> Chất cặn bã.   </w:t>
            </w:r>
            <w:r w:rsidRPr="00AF0A09">
              <w:rPr>
                <w:rFonts w:ascii="Times New Roman" w:eastAsiaTheme="minorEastAsia" w:hAnsi="Times New Roman" w:cs="Times New Roman"/>
                <w:bCs/>
                <w:sz w:val="24"/>
                <w:szCs w:val="24"/>
                <w:lang w:val="vi-VN"/>
              </w:rPr>
              <w:t>B.</w:t>
            </w:r>
            <w:r w:rsidRPr="00AF0A09">
              <w:rPr>
                <w:rFonts w:ascii="Times New Roman" w:eastAsiaTheme="minorEastAsia" w:hAnsi="Times New Roman" w:cs="Times New Roman"/>
                <w:sz w:val="24"/>
                <w:szCs w:val="24"/>
                <w:lang w:val="vi-VN"/>
              </w:rPr>
              <w:t> Chất độc</w:t>
            </w:r>
            <w:r w:rsidRPr="00AF0A09">
              <w:rPr>
                <w:rFonts w:ascii="Times New Roman" w:eastAsiaTheme="minorEastAsia" w:hAnsi="Times New Roman" w:cs="Times New Roman"/>
                <w:sz w:val="24"/>
                <w:szCs w:val="24"/>
              </w:rPr>
              <w:t xml:space="preserve">     </w:t>
            </w:r>
            <w:r w:rsidRPr="00AF0A09">
              <w:rPr>
                <w:rFonts w:ascii="Times New Roman" w:eastAsiaTheme="minorEastAsia" w:hAnsi="Times New Roman" w:cs="Times New Roman"/>
                <w:bCs/>
                <w:sz w:val="24"/>
                <w:szCs w:val="24"/>
                <w:u w:val="single"/>
                <w:lang w:val="vi-VN"/>
              </w:rPr>
              <w:t>C.</w:t>
            </w:r>
            <w:r w:rsidRPr="00AF0A09">
              <w:rPr>
                <w:rFonts w:ascii="Times New Roman" w:eastAsiaTheme="minorEastAsia" w:hAnsi="Times New Roman" w:cs="Times New Roman"/>
                <w:sz w:val="24"/>
                <w:szCs w:val="24"/>
                <w:lang w:val="vi-VN"/>
              </w:rPr>
              <w:t xml:space="preserve"> Chất dinh dưỡng.  </w:t>
            </w:r>
            <w:r w:rsidRPr="00AF0A09">
              <w:rPr>
                <w:rFonts w:ascii="Times New Roman" w:eastAsiaTheme="minorEastAsia" w:hAnsi="Times New Roman" w:cs="Times New Roman"/>
                <w:bCs/>
                <w:sz w:val="24"/>
                <w:szCs w:val="24"/>
                <w:lang w:val="vi-VN"/>
              </w:rPr>
              <w:t>D.</w:t>
            </w:r>
            <w:r w:rsidRPr="00AF0A09">
              <w:rPr>
                <w:rFonts w:ascii="Times New Roman" w:eastAsiaTheme="minorEastAsia" w:hAnsi="Times New Roman" w:cs="Times New Roman"/>
                <w:sz w:val="24"/>
                <w:szCs w:val="24"/>
                <w:lang w:val="vi-VN"/>
              </w:rPr>
              <w:t> Nước tiểu</w:t>
            </w:r>
          </w:p>
          <w:p w14:paraId="110B07D2"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3</w:t>
            </w:r>
            <w:r w:rsidRPr="00AF0A09">
              <w:rPr>
                <w:rFonts w:ascii="Times New Roman" w:eastAsiaTheme="minorEastAsia" w:hAnsi="Times New Roman" w:cs="Times New Roman"/>
                <w:b/>
                <w:bCs/>
                <w:sz w:val="24"/>
                <w:szCs w:val="24"/>
                <w:lang w:val="vi-VN"/>
              </w:rPr>
              <w:t>2:</w:t>
            </w:r>
            <w:r w:rsidRPr="00AF0A09">
              <w:rPr>
                <w:rFonts w:ascii="Times New Roman" w:eastAsiaTheme="minorEastAsia" w:hAnsi="Times New Roman" w:cs="Times New Roman"/>
                <w:sz w:val="24"/>
                <w:szCs w:val="24"/>
                <w:lang w:val="vi-VN"/>
              </w:rPr>
              <w:t> Vai trò chính của quá trình bài tiết?</w:t>
            </w:r>
          </w:p>
          <w:p w14:paraId="6F37BA35"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w:t>
            </w:r>
            <w:r w:rsidRPr="00AF0A09">
              <w:rPr>
                <w:rFonts w:ascii="Times New Roman" w:eastAsiaTheme="minorEastAsia" w:hAnsi="Times New Roman" w:cs="Times New Roman"/>
                <w:bCs/>
                <w:sz w:val="24"/>
                <w:szCs w:val="24"/>
                <w:u w:val="single"/>
                <w:lang w:val="vi-VN"/>
              </w:rPr>
              <w:t>A.</w:t>
            </w:r>
            <w:r w:rsidRPr="00AF0A09">
              <w:rPr>
                <w:rFonts w:ascii="Times New Roman" w:eastAsiaTheme="minorEastAsia" w:hAnsi="Times New Roman" w:cs="Times New Roman"/>
                <w:sz w:val="24"/>
                <w:szCs w:val="24"/>
                <w:lang w:val="vi-VN"/>
              </w:rPr>
              <w:t> Duy trì tính ổn định của môi trường trong cơ thể</w:t>
            </w:r>
          </w:p>
          <w:p w14:paraId="47EF88ED"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   B.</w:t>
            </w:r>
            <w:r w:rsidRPr="00AF0A09">
              <w:rPr>
                <w:rFonts w:ascii="Times New Roman" w:eastAsiaTheme="minorEastAsia" w:hAnsi="Times New Roman" w:cs="Times New Roman"/>
                <w:sz w:val="24"/>
                <w:szCs w:val="24"/>
                <w:lang w:val="vi-VN"/>
              </w:rPr>
              <w:t> Thanh lọc cơ thể, loại bỏ chất dinh dưỡng dư thừa</w:t>
            </w:r>
          </w:p>
          <w:p w14:paraId="4B64C7BC"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   C.</w:t>
            </w:r>
            <w:r w:rsidRPr="00AF0A09">
              <w:rPr>
                <w:rFonts w:ascii="Times New Roman" w:eastAsiaTheme="minorEastAsia" w:hAnsi="Times New Roman" w:cs="Times New Roman"/>
                <w:sz w:val="24"/>
                <w:szCs w:val="24"/>
                <w:lang w:val="vi-VN"/>
              </w:rPr>
              <w:t> Đảm bảo các chất dinh dưỡng trong cơ thể luôn được đổi mới</w:t>
            </w:r>
          </w:p>
          <w:p w14:paraId="744F56C1"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   D.</w:t>
            </w:r>
            <w:r w:rsidRPr="00AF0A09">
              <w:rPr>
                <w:rFonts w:ascii="Times New Roman" w:eastAsiaTheme="minorEastAsia" w:hAnsi="Times New Roman" w:cs="Times New Roman"/>
                <w:sz w:val="24"/>
                <w:szCs w:val="24"/>
                <w:lang w:val="vi-VN"/>
              </w:rPr>
              <w:t> Giúp giảm cân.</w:t>
            </w:r>
          </w:p>
          <w:p w14:paraId="22C013B0"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3</w:t>
            </w:r>
            <w:r w:rsidRPr="00AF0A09">
              <w:rPr>
                <w:rFonts w:ascii="Times New Roman" w:eastAsiaTheme="minorEastAsia" w:hAnsi="Times New Roman" w:cs="Times New Roman"/>
                <w:b/>
                <w:bCs/>
                <w:sz w:val="24"/>
                <w:szCs w:val="24"/>
                <w:lang w:val="vi-VN"/>
              </w:rPr>
              <w:t>3:</w:t>
            </w:r>
            <w:r w:rsidRPr="00AF0A09">
              <w:rPr>
                <w:rFonts w:ascii="Times New Roman" w:eastAsiaTheme="minorEastAsia" w:hAnsi="Times New Roman" w:cs="Times New Roman"/>
                <w:sz w:val="24"/>
                <w:szCs w:val="24"/>
                <w:lang w:val="vi-VN"/>
              </w:rPr>
              <w:t> Cấu tạo của hệ bài tiết nước tiểu bao gồm</w:t>
            </w:r>
          </w:p>
          <w:p w14:paraId="3DC01E3B"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w:t>
            </w:r>
            <w:r w:rsidRPr="00AF0A09">
              <w:rPr>
                <w:rFonts w:ascii="Times New Roman" w:eastAsiaTheme="minorEastAsia" w:hAnsi="Times New Roman" w:cs="Times New Roman"/>
                <w:bCs/>
                <w:sz w:val="24"/>
                <w:szCs w:val="24"/>
                <w:lang w:val="vi-VN"/>
              </w:rPr>
              <w:t>A.</w:t>
            </w:r>
            <w:r w:rsidRPr="00AF0A09">
              <w:rPr>
                <w:rFonts w:ascii="Times New Roman" w:eastAsiaTheme="minorEastAsia" w:hAnsi="Times New Roman" w:cs="Times New Roman"/>
                <w:sz w:val="24"/>
                <w:szCs w:val="24"/>
                <w:lang w:val="vi-VN"/>
              </w:rPr>
              <w:t> Thận và ống đái</w:t>
            </w:r>
          </w:p>
          <w:p w14:paraId="0E54885E"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   B.</w:t>
            </w:r>
            <w:r w:rsidRPr="00AF0A09">
              <w:rPr>
                <w:rFonts w:ascii="Times New Roman" w:eastAsiaTheme="minorEastAsia" w:hAnsi="Times New Roman" w:cs="Times New Roman"/>
                <w:sz w:val="24"/>
                <w:szCs w:val="24"/>
                <w:lang w:val="vi-VN"/>
              </w:rPr>
              <w:t> Thận, ống dẫn nước tiểu, bong đái</w:t>
            </w:r>
          </w:p>
          <w:p w14:paraId="5C0023D6"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   </w:t>
            </w:r>
            <w:r w:rsidRPr="00AF0A09">
              <w:rPr>
                <w:rFonts w:ascii="Times New Roman" w:eastAsiaTheme="minorEastAsia" w:hAnsi="Times New Roman" w:cs="Times New Roman"/>
                <w:bCs/>
                <w:sz w:val="24"/>
                <w:szCs w:val="24"/>
                <w:u w:val="single"/>
                <w:lang w:val="vi-VN"/>
              </w:rPr>
              <w:t>C</w:t>
            </w:r>
            <w:r w:rsidRPr="00AF0A09">
              <w:rPr>
                <w:rFonts w:ascii="Times New Roman" w:eastAsiaTheme="minorEastAsia" w:hAnsi="Times New Roman" w:cs="Times New Roman"/>
                <w:bCs/>
                <w:sz w:val="24"/>
                <w:szCs w:val="24"/>
                <w:lang w:val="vi-VN"/>
              </w:rPr>
              <w:t>.</w:t>
            </w:r>
            <w:r w:rsidRPr="00AF0A09">
              <w:rPr>
                <w:rFonts w:ascii="Times New Roman" w:eastAsiaTheme="minorEastAsia" w:hAnsi="Times New Roman" w:cs="Times New Roman"/>
                <w:sz w:val="24"/>
                <w:szCs w:val="24"/>
                <w:lang w:val="vi-VN"/>
              </w:rPr>
              <w:t> Thận, ống dẫn nước tiểu, bóng đái, ống đái.</w:t>
            </w:r>
          </w:p>
          <w:p w14:paraId="0C6BB099"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   D.</w:t>
            </w:r>
            <w:r w:rsidRPr="00AF0A09">
              <w:rPr>
                <w:rFonts w:ascii="Times New Roman" w:eastAsiaTheme="minorEastAsia" w:hAnsi="Times New Roman" w:cs="Times New Roman"/>
                <w:sz w:val="24"/>
                <w:szCs w:val="24"/>
                <w:lang w:val="vi-VN"/>
              </w:rPr>
              <w:t> Thận, ống dẫn nước tiểu, bóng đái, ống đái, phổi, da</w:t>
            </w:r>
          </w:p>
          <w:p w14:paraId="1A62879F"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3</w:t>
            </w:r>
            <w:r w:rsidRPr="00AF0A09">
              <w:rPr>
                <w:rFonts w:ascii="Times New Roman" w:eastAsiaTheme="minorEastAsia" w:hAnsi="Times New Roman" w:cs="Times New Roman"/>
                <w:b/>
                <w:bCs/>
                <w:sz w:val="24"/>
                <w:szCs w:val="24"/>
                <w:lang w:val="vi-VN"/>
              </w:rPr>
              <w:t>4:</w:t>
            </w:r>
            <w:r w:rsidRPr="00AF0A09">
              <w:rPr>
                <w:rFonts w:ascii="Times New Roman" w:eastAsiaTheme="minorEastAsia" w:hAnsi="Times New Roman" w:cs="Times New Roman"/>
                <w:sz w:val="24"/>
                <w:szCs w:val="24"/>
                <w:lang w:val="vi-VN"/>
              </w:rPr>
              <w:t> Người nào thường có nguy cơ chạy thận nhân tạo cao nhất?</w:t>
            </w:r>
          </w:p>
          <w:p w14:paraId="50F98E6A"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heme="minorEastAsia" w:hAnsi="Times New Roman" w:cs="Times New Roman"/>
                <w:b/>
                <w:bCs/>
                <w:sz w:val="24"/>
                <w:szCs w:val="24"/>
                <w:lang w:val="vi-VN"/>
              </w:rPr>
              <w:t> </w:t>
            </w:r>
            <w:r w:rsidRPr="00AF0A09">
              <w:rPr>
                <w:rFonts w:ascii="Times New Roman" w:eastAsiaTheme="minorEastAsia" w:hAnsi="Times New Roman" w:cs="Times New Roman"/>
                <w:bCs/>
                <w:sz w:val="24"/>
                <w:szCs w:val="24"/>
                <w:lang w:val="vi-VN"/>
              </w:rPr>
              <w:t>A.</w:t>
            </w:r>
            <w:r w:rsidRPr="00AF0A09">
              <w:rPr>
                <w:rFonts w:ascii="Times New Roman" w:eastAsiaTheme="minorEastAsia" w:hAnsi="Times New Roman" w:cs="Times New Roman"/>
                <w:sz w:val="24"/>
                <w:szCs w:val="24"/>
                <w:lang w:val="vi-VN"/>
              </w:rPr>
              <w:t xml:space="preserve"> Những người hiến thận.     </w:t>
            </w:r>
            <w:r w:rsidRPr="00AF0A09">
              <w:rPr>
                <w:rFonts w:ascii="Times New Roman" w:eastAsiaTheme="minorEastAsia" w:hAnsi="Times New Roman" w:cs="Times New Roman"/>
                <w:bCs/>
                <w:sz w:val="24"/>
                <w:szCs w:val="24"/>
                <w:lang w:val="vi-VN"/>
              </w:rPr>
              <w:t>B.</w:t>
            </w:r>
            <w:r w:rsidRPr="00AF0A09">
              <w:rPr>
                <w:rFonts w:ascii="Times New Roman" w:eastAsiaTheme="minorEastAsia" w:hAnsi="Times New Roman" w:cs="Times New Roman"/>
                <w:sz w:val="24"/>
                <w:szCs w:val="24"/>
                <w:lang w:val="vi-VN"/>
              </w:rPr>
              <w:t> Những người bị tại nạn giao thông</w:t>
            </w:r>
          </w:p>
          <w:p w14:paraId="10D9666E" w14:textId="77777777" w:rsidR="00394D18" w:rsidRPr="00AF0A09" w:rsidRDefault="00394D18" w:rsidP="009C1FF9">
            <w:pPr>
              <w:spacing w:after="0" w:line="240" w:lineRule="auto"/>
              <w:rPr>
                <w:rFonts w:ascii="Times New Roman" w:eastAsiaTheme="minorEastAsia" w:hAnsi="Times New Roman" w:cs="Times New Roman"/>
                <w:b/>
                <w:bCs/>
                <w:sz w:val="24"/>
                <w:szCs w:val="24"/>
              </w:rPr>
            </w:pPr>
            <w:r w:rsidRPr="00AF0A09">
              <w:rPr>
                <w:rFonts w:ascii="Times New Roman" w:eastAsiaTheme="minorEastAsia" w:hAnsi="Times New Roman" w:cs="Times New Roman"/>
                <w:bCs/>
                <w:sz w:val="24"/>
                <w:szCs w:val="24"/>
                <w:lang w:val="vi-VN"/>
              </w:rPr>
              <w:t> </w:t>
            </w:r>
            <w:r w:rsidRPr="00AF0A09">
              <w:rPr>
                <w:rFonts w:ascii="Times New Roman" w:eastAsiaTheme="minorEastAsia" w:hAnsi="Times New Roman" w:cs="Times New Roman"/>
                <w:bCs/>
                <w:sz w:val="24"/>
                <w:szCs w:val="24"/>
                <w:u w:val="single"/>
                <w:lang w:val="vi-VN"/>
              </w:rPr>
              <w:t>C.</w:t>
            </w:r>
            <w:r w:rsidRPr="00AF0A09">
              <w:rPr>
                <w:rFonts w:ascii="Times New Roman" w:eastAsiaTheme="minorEastAsia" w:hAnsi="Times New Roman" w:cs="Times New Roman"/>
                <w:sz w:val="24"/>
                <w:szCs w:val="24"/>
                <w:lang w:val="vi-VN"/>
              </w:rPr>
              <w:t xml:space="preserve"> Những người bị suy thận.  </w:t>
            </w:r>
            <w:r w:rsidRPr="00AF0A09">
              <w:rPr>
                <w:rFonts w:ascii="Times New Roman" w:eastAsiaTheme="minorEastAsia" w:hAnsi="Times New Roman" w:cs="Times New Roman"/>
                <w:bCs/>
                <w:sz w:val="24"/>
                <w:szCs w:val="24"/>
                <w:lang w:val="vi-VN"/>
              </w:rPr>
              <w:t>D.</w:t>
            </w:r>
            <w:r w:rsidRPr="00AF0A09">
              <w:rPr>
                <w:rFonts w:ascii="Times New Roman" w:eastAsiaTheme="minorEastAsia" w:hAnsi="Times New Roman" w:cs="Times New Roman"/>
                <w:sz w:val="24"/>
                <w:szCs w:val="24"/>
                <w:lang w:val="vi-VN"/>
              </w:rPr>
              <w:t> Những người hút nhiều thuốc lá</w:t>
            </w:r>
          </w:p>
          <w:p w14:paraId="7F3B4F57"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3</w:t>
            </w:r>
            <w:r w:rsidRPr="00AF0A09">
              <w:rPr>
                <w:rFonts w:ascii="Times New Roman" w:eastAsiaTheme="minorEastAsia" w:hAnsi="Times New Roman" w:cs="Times New Roman"/>
                <w:b/>
                <w:bCs/>
                <w:sz w:val="24"/>
                <w:szCs w:val="24"/>
                <w:lang w:val="vi-VN"/>
              </w:rPr>
              <w:t>5:</w:t>
            </w:r>
            <w:r w:rsidRPr="00AF0A09">
              <w:rPr>
                <w:rFonts w:ascii="Times New Roman" w:eastAsiaTheme="minorEastAsia" w:hAnsi="Times New Roman" w:cs="Times New Roman"/>
                <w:sz w:val="24"/>
                <w:szCs w:val="24"/>
                <w:lang w:val="vi-VN"/>
              </w:rPr>
              <w:t> Nguyên nhân gây ra bệnh sỏi thận?</w:t>
            </w:r>
          </w:p>
          <w:p w14:paraId="215FC474"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heme="minorEastAsia" w:hAnsi="Times New Roman" w:cs="Times New Roman"/>
                <w:bCs/>
                <w:sz w:val="24"/>
                <w:szCs w:val="24"/>
                <w:lang w:val="vi-VN"/>
              </w:rPr>
              <w:t>A.</w:t>
            </w:r>
            <w:r w:rsidRPr="00AF0A09">
              <w:rPr>
                <w:rFonts w:ascii="Times New Roman" w:eastAsiaTheme="minorEastAsia" w:hAnsi="Times New Roman" w:cs="Times New Roman"/>
                <w:sz w:val="24"/>
                <w:szCs w:val="24"/>
                <w:lang w:val="vi-VN"/>
              </w:rPr>
              <w:t xml:space="preserve"> Ăn uống không lành mạnh.      </w:t>
            </w:r>
            <w:r w:rsidRPr="00AF0A09">
              <w:rPr>
                <w:rFonts w:ascii="Times New Roman" w:eastAsiaTheme="minorEastAsia" w:hAnsi="Times New Roman" w:cs="Times New Roman"/>
                <w:sz w:val="24"/>
                <w:szCs w:val="24"/>
              </w:rPr>
              <w:t xml:space="preserve"> </w:t>
            </w:r>
            <w:r w:rsidRPr="00AF0A09">
              <w:rPr>
                <w:rFonts w:ascii="Times New Roman" w:eastAsiaTheme="minorEastAsia" w:hAnsi="Times New Roman" w:cs="Times New Roman"/>
                <w:sz w:val="24"/>
                <w:szCs w:val="24"/>
                <w:lang w:val="vi-VN"/>
              </w:rPr>
              <w:t xml:space="preserve"> </w:t>
            </w:r>
            <w:r w:rsidRPr="00AF0A09">
              <w:rPr>
                <w:rFonts w:ascii="Times New Roman" w:eastAsiaTheme="minorEastAsia" w:hAnsi="Times New Roman" w:cs="Times New Roman"/>
                <w:bCs/>
                <w:sz w:val="24"/>
                <w:szCs w:val="24"/>
                <w:lang w:val="vi-VN"/>
              </w:rPr>
              <w:t>B.</w:t>
            </w:r>
            <w:r w:rsidRPr="00AF0A09">
              <w:rPr>
                <w:rFonts w:ascii="Times New Roman" w:eastAsiaTheme="minorEastAsia" w:hAnsi="Times New Roman" w:cs="Times New Roman"/>
                <w:sz w:val="24"/>
                <w:szCs w:val="24"/>
                <w:lang w:val="vi-VN"/>
              </w:rPr>
              <w:t> Thường xuyên nhịn đi vệ sinh</w:t>
            </w:r>
          </w:p>
          <w:p w14:paraId="720055C1"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heme="minorEastAsia" w:hAnsi="Times New Roman" w:cs="Times New Roman"/>
                <w:bCs/>
                <w:sz w:val="24"/>
                <w:szCs w:val="24"/>
                <w:lang w:val="vi-VN"/>
              </w:rPr>
              <w:t>C.</w:t>
            </w:r>
            <w:r w:rsidRPr="00AF0A09">
              <w:rPr>
                <w:rFonts w:ascii="Times New Roman" w:eastAsiaTheme="minorEastAsia" w:hAnsi="Times New Roman" w:cs="Times New Roman"/>
                <w:sz w:val="24"/>
                <w:szCs w:val="24"/>
                <w:lang w:val="vi-VN"/>
              </w:rPr>
              <w:t xml:space="preserve"> Lười vận động.                           </w:t>
            </w:r>
            <w:r w:rsidRPr="00AF0A09">
              <w:rPr>
                <w:rFonts w:ascii="Times New Roman" w:eastAsiaTheme="minorEastAsia" w:hAnsi="Times New Roman" w:cs="Times New Roman"/>
                <w:bCs/>
                <w:sz w:val="24"/>
                <w:szCs w:val="24"/>
                <w:u w:val="single"/>
                <w:lang w:val="vi-VN"/>
              </w:rPr>
              <w:t>D</w:t>
            </w:r>
            <w:r w:rsidRPr="00AF0A09">
              <w:rPr>
                <w:rFonts w:ascii="Times New Roman" w:eastAsiaTheme="minorEastAsia" w:hAnsi="Times New Roman" w:cs="Times New Roman"/>
                <w:bCs/>
                <w:sz w:val="24"/>
                <w:szCs w:val="24"/>
                <w:lang w:val="vi-VN"/>
              </w:rPr>
              <w:t>.</w:t>
            </w:r>
            <w:r w:rsidRPr="00AF0A09">
              <w:rPr>
                <w:rFonts w:ascii="Times New Roman" w:eastAsiaTheme="minorEastAsia" w:hAnsi="Times New Roman" w:cs="Times New Roman"/>
                <w:sz w:val="24"/>
                <w:szCs w:val="24"/>
                <w:lang w:val="vi-VN"/>
              </w:rPr>
              <w:t> Tất cả các đáp án trên</w:t>
            </w:r>
          </w:p>
          <w:p w14:paraId="11E6AF1F"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36</w:t>
            </w:r>
            <w:r w:rsidRPr="00AF0A09">
              <w:rPr>
                <w:rFonts w:ascii="Times New Roman" w:eastAsiaTheme="minorEastAsia" w:hAnsi="Times New Roman" w:cs="Times New Roman"/>
                <w:b/>
                <w:bCs/>
                <w:sz w:val="24"/>
                <w:szCs w:val="24"/>
                <w:lang w:val="vi-VN"/>
              </w:rPr>
              <w:t>:</w:t>
            </w:r>
            <w:r w:rsidRPr="00AF0A09">
              <w:rPr>
                <w:rFonts w:ascii="Times New Roman" w:eastAsiaTheme="minorEastAsia" w:hAnsi="Times New Roman" w:cs="Times New Roman"/>
                <w:sz w:val="24"/>
                <w:szCs w:val="24"/>
                <w:lang w:val="vi-VN"/>
              </w:rPr>
              <w:t> Thói quen nào có lợi cho sức khỏe của thận?</w:t>
            </w:r>
          </w:p>
          <w:p w14:paraId="59D90237"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   A.</w:t>
            </w:r>
            <w:r w:rsidRPr="00AF0A09">
              <w:rPr>
                <w:rFonts w:ascii="Times New Roman" w:eastAsiaTheme="minorEastAsia" w:hAnsi="Times New Roman" w:cs="Times New Roman"/>
                <w:sz w:val="24"/>
                <w:szCs w:val="24"/>
                <w:lang w:val="vi-VN"/>
              </w:rPr>
              <w:t xml:space="preserve"> Ăn nhiều đồ mặn.              </w:t>
            </w:r>
            <w:r w:rsidRPr="00AF0A09">
              <w:rPr>
                <w:rFonts w:ascii="Times New Roman" w:eastAsiaTheme="minorEastAsia" w:hAnsi="Times New Roman" w:cs="Times New Roman"/>
                <w:bCs/>
                <w:sz w:val="24"/>
                <w:szCs w:val="24"/>
                <w:lang w:val="vi-VN"/>
              </w:rPr>
              <w:t>B.</w:t>
            </w:r>
            <w:r w:rsidRPr="00AF0A09">
              <w:rPr>
                <w:rFonts w:ascii="Times New Roman" w:eastAsiaTheme="minorEastAsia" w:hAnsi="Times New Roman" w:cs="Times New Roman"/>
                <w:sz w:val="24"/>
                <w:szCs w:val="24"/>
                <w:lang w:val="vi-VN"/>
              </w:rPr>
              <w:t> Uống thật nhiều nước.</w:t>
            </w:r>
          </w:p>
          <w:p w14:paraId="7536DC88"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   C.</w:t>
            </w:r>
            <w:r w:rsidRPr="00AF0A09">
              <w:rPr>
                <w:rFonts w:ascii="Times New Roman" w:eastAsiaTheme="minorEastAsia" w:hAnsi="Times New Roman" w:cs="Times New Roman"/>
                <w:sz w:val="24"/>
                <w:szCs w:val="24"/>
                <w:lang w:val="vi-VN"/>
              </w:rPr>
              <w:t xml:space="preserve"> Nhịn tiểu lâu.                     </w:t>
            </w:r>
            <w:r w:rsidRPr="00AF0A09">
              <w:rPr>
                <w:rFonts w:ascii="Times New Roman" w:eastAsiaTheme="minorEastAsia" w:hAnsi="Times New Roman" w:cs="Times New Roman"/>
                <w:bCs/>
                <w:sz w:val="24"/>
                <w:szCs w:val="24"/>
                <w:u w:val="single"/>
                <w:lang w:val="vi-VN"/>
              </w:rPr>
              <w:t>D</w:t>
            </w:r>
            <w:r w:rsidRPr="00AF0A09">
              <w:rPr>
                <w:rFonts w:ascii="Times New Roman" w:eastAsiaTheme="minorEastAsia" w:hAnsi="Times New Roman" w:cs="Times New Roman"/>
                <w:bCs/>
                <w:sz w:val="24"/>
                <w:szCs w:val="24"/>
                <w:lang w:val="vi-VN"/>
              </w:rPr>
              <w:t>.</w:t>
            </w:r>
            <w:r w:rsidRPr="00AF0A09">
              <w:rPr>
                <w:rFonts w:ascii="Times New Roman" w:eastAsiaTheme="minorEastAsia" w:hAnsi="Times New Roman" w:cs="Times New Roman"/>
                <w:sz w:val="24"/>
                <w:szCs w:val="24"/>
                <w:lang w:val="vi-VN"/>
              </w:rPr>
              <w:t> Tập thể dục thường xuyên.</w:t>
            </w:r>
          </w:p>
          <w:p w14:paraId="54B74477"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37</w:t>
            </w:r>
            <w:r w:rsidRPr="00AF0A09">
              <w:rPr>
                <w:rFonts w:ascii="Times New Roman" w:eastAsiaTheme="minorEastAsia" w:hAnsi="Times New Roman" w:cs="Times New Roman"/>
                <w:b/>
                <w:bCs/>
                <w:sz w:val="24"/>
                <w:szCs w:val="24"/>
                <w:lang w:val="vi-VN"/>
              </w:rPr>
              <w:t>:</w:t>
            </w:r>
            <w:r w:rsidRPr="00AF0A09">
              <w:rPr>
                <w:rFonts w:ascii="Times New Roman" w:eastAsiaTheme="minorEastAsia" w:hAnsi="Times New Roman" w:cs="Times New Roman"/>
                <w:sz w:val="24"/>
                <w:szCs w:val="24"/>
                <w:lang w:val="vi-VN"/>
              </w:rPr>
              <w:t> Tác nhân nào gián tiếp gây hại thận?</w:t>
            </w:r>
          </w:p>
          <w:p w14:paraId="15CA7B33"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w:t>
            </w:r>
            <w:r w:rsidRPr="00AF0A09">
              <w:rPr>
                <w:rFonts w:ascii="Times New Roman" w:eastAsiaTheme="minorEastAsia" w:hAnsi="Times New Roman" w:cs="Times New Roman"/>
                <w:bCs/>
                <w:sz w:val="24"/>
                <w:szCs w:val="24"/>
                <w:lang w:val="vi-VN"/>
              </w:rPr>
              <w:t>A.</w:t>
            </w:r>
            <w:r w:rsidRPr="00AF0A09">
              <w:rPr>
                <w:rFonts w:ascii="Times New Roman" w:eastAsiaTheme="minorEastAsia" w:hAnsi="Times New Roman" w:cs="Times New Roman"/>
                <w:sz w:val="24"/>
                <w:szCs w:val="24"/>
                <w:lang w:val="vi-VN"/>
              </w:rPr>
              <w:t> Thức ăn mặn</w:t>
            </w:r>
          </w:p>
          <w:p w14:paraId="13E51192"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w:t>
            </w:r>
            <w:r w:rsidRPr="00AF0A09">
              <w:rPr>
                <w:rFonts w:ascii="Times New Roman" w:eastAsiaTheme="minorEastAsia" w:hAnsi="Times New Roman" w:cs="Times New Roman"/>
                <w:bCs/>
                <w:sz w:val="24"/>
                <w:szCs w:val="24"/>
                <w:lang w:val="vi-VN"/>
              </w:rPr>
              <w:t>B.</w:t>
            </w:r>
            <w:r w:rsidRPr="00AF0A09">
              <w:rPr>
                <w:rFonts w:ascii="Times New Roman" w:eastAsiaTheme="minorEastAsia" w:hAnsi="Times New Roman" w:cs="Times New Roman"/>
                <w:sz w:val="24"/>
                <w:szCs w:val="24"/>
                <w:lang w:val="vi-VN"/>
              </w:rPr>
              <w:t> Ăn các thức ăn nhiều cholesteron (1 thành phần tạo sỏi)</w:t>
            </w:r>
          </w:p>
          <w:p w14:paraId="55DFD0CD"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   </w:t>
            </w:r>
            <w:r w:rsidRPr="00AF0A09">
              <w:rPr>
                <w:rFonts w:ascii="Times New Roman" w:eastAsiaTheme="minorEastAsia" w:hAnsi="Times New Roman" w:cs="Times New Roman"/>
                <w:bCs/>
                <w:sz w:val="24"/>
                <w:szCs w:val="24"/>
                <w:u w:val="single"/>
                <w:lang w:val="vi-VN"/>
              </w:rPr>
              <w:t>C.</w:t>
            </w:r>
            <w:r w:rsidRPr="00AF0A09">
              <w:rPr>
                <w:rFonts w:ascii="Times New Roman" w:eastAsiaTheme="minorEastAsia" w:hAnsi="Times New Roman" w:cs="Times New Roman"/>
                <w:sz w:val="24"/>
                <w:szCs w:val="24"/>
                <w:lang w:val="vi-VN"/>
              </w:rPr>
              <w:t> Sự xâm nhập của các vi khuẩn gây viêm các cơ quan khác</w:t>
            </w:r>
          </w:p>
          <w:p w14:paraId="065A1C3F"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w:t>
            </w:r>
            <w:r w:rsidRPr="00AF0A09">
              <w:rPr>
                <w:rFonts w:ascii="Times New Roman" w:eastAsiaTheme="minorEastAsia" w:hAnsi="Times New Roman" w:cs="Times New Roman"/>
                <w:bCs/>
                <w:sz w:val="24"/>
                <w:szCs w:val="24"/>
                <w:lang w:val="vi-VN"/>
              </w:rPr>
              <w:t>D.</w:t>
            </w:r>
            <w:r w:rsidRPr="00AF0A09">
              <w:rPr>
                <w:rFonts w:ascii="Times New Roman" w:eastAsiaTheme="minorEastAsia" w:hAnsi="Times New Roman" w:cs="Times New Roman"/>
                <w:sz w:val="24"/>
                <w:szCs w:val="24"/>
                <w:lang w:val="vi-VN"/>
              </w:rPr>
              <w:t> Nhịn tiểu lâu</w:t>
            </w:r>
          </w:p>
          <w:p w14:paraId="49FA5336"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38</w:t>
            </w:r>
            <w:r w:rsidRPr="00AF0A09">
              <w:rPr>
                <w:rFonts w:ascii="Times New Roman" w:eastAsiaTheme="minorEastAsia" w:hAnsi="Times New Roman" w:cs="Times New Roman"/>
                <w:b/>
                <w:bCs/>
                <w:sz w:val="24"/>
                <w:szCs w:val="24"/>
                <w:lang w:val="vi-VN"/>
              </w:rPr>
              <w:t>:</w:t>
            </w:r>
            <w:r w:rsidRPr="00AF0A09">
              <w:rPr>
                <w:rFonts w:ascii="Times New Roman" w:eastAsiaTheme="minorEastAsia" w:hAnsi="Times New Roman" w:cs="Times New Roman"/>
                <w:sz w:val="24"/>
                <w:szCs w:val="24"/>
                <w:lang w:val="vi-VN"/>
              </w:rPr>
              <w:t> Nguyên nhân nào không dẫn tới hiện tượng tiểu đêm nhiều lần?</w:t>
            </w:r>
          </w:p>
          <w:p w14:paraId="23570C8B"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w:t>
            </w:r>
            <w:r w:rsidRPr="00AF0A09">
              <w:rPr>
                <w:rFonts w:ascii="Times New Roman" w:eastAsiaTheme="minorEastAsia" w:hAnsi="Times New Roman" w:cs="Times New Roman"/>
                <w:bCs/>
                <w:sz w:val="24"/>
                <w:szCs w:val="24"/>
                <w:u w:val="single"/>
                <w:lang w:val="vi-VN"/>
              </w:rPr>
              <w:t>A</w:t>
            </w:r>
            <w:r w:rsidRPr="00AF0A09">
              <w:rPr>
                <w:rFonts w:ascii="Times New Roman" w:eastAsiaTheme="minorEastAsia" w:hAnsi="Times New Roman" w:cs="Times New Roman"/>
                <w:bCs/>
                <w:sz w:val="24"/>
                <w:szCs w:val="24"/>
                <w:lang w:val="vi-VN"/>
              </w:rPr>
              <w:t>.</w:t>
            </w:r>
            <w:r w:rsidRPr="00AF0A09">
              <w:rPr>
                <w:rFonts w:ascii="Times New Roman" w:eastAsiaTheme="minorEastAsia" w:hAnsi="Times New Roman" w:cs="Times New Roman"/>
                <w:sz w:val="24"/>
                <w:szCs w:val="24"/>
                <w:lang w:val="vi-VN"/>
              </w:rPr>
              <w:t xml:space="preserve"> Vận động mạnh.                       </w:t>
            </w:r>
            <w:r w:rsidRPr="00AF0A09">
              <w:rPr>
                <w:rFonts w:ascii="Times New Roman" w:eastAsiaTheme="minorEastAsia" w:hAnsi="Times New Roman" w:cs="Times New Roman"/>
                <w:bCs/>
                <w:sz w:val="24"/>
                <w:szCs w:val="24"/>
                <w:lang w:val="vi-VN"/>
              </w:rPr>
              <w:t>B.</w:t>
            </w:r>
            <w:r w:rsidRPr="00AF0A09">
              <w:rPr>
                <w:rFonts w:ascii="Times New Roman" w:eastAsiaTheme="minorEastAsia" w:hAnsi="Times New Roman" w:cs="Times New Roman"/>
                <w:sz w:val="24"/>
                <w:szCs w:val="24"/>
                <w:lang w:val="vi-VN"/>
              </w:rPr>
              <w:t> Viêm bàng quang</w:t>
            </w:r>
          </w:p>
          <w:p w14:paraId="5D8906BD"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   C.</w:t>
            </w:r>
            <w:r w:rsidRPr="00AF0A09">
              <w:rPr>
                <w:rFonts w:ascii="Times New Roman" w:eastAsiaTheme="minorEastAsia" w:hAnsi="Times New Roman" w:cs="Times New Roman"/>
                <w:sz w:val="24"/>
                <w:szCs w:val="24"/>
                <w:lang w:val="vi-VN"/>
              </w:rPr>
              <w:t xml:space="preserve"> Sỏi thận.                                    </w:t>
            </w:r>
            <w:r w:rsidRPr="00AF0A09">
              <w:rPr>
                <w:rFonts w:ascii="Times New Roman" w:eastAsiaTheme="minorEastAsia" w:hAnsi="Times New Roman" w:cs="Times New Roman"/>
                <w:bCs/>
                <w:sz w:val="24"/>
                <w:szCs w:val="24"/>
                <w:lang w:val="vi-VN"/>
              </w:rPr>
              <w:t>D.</w:t>
            </w:r>
            <w:r w:rsidRPr="00AF0A09">
              <w:rPr>
                <w:rFonts w:ascii="Times New Roman" w:eastAsiaTheme="minorEastAsia" w:hAnsi="Times New Roman" w:cs="Times New Roman"/>
                <w:sz w:val="24"/>
                <w:szCs w:val="24"/>
                <w:lang w:val="vi-VN"/>
              </w:rPr>
              <w:t xml:space="preserve"> Suy thận </w:t>
            </w:r>
          </w:p>
          <w:p w14:paraId="6CD45D1F"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39</w:t>
            </w:r>
            <w:r w:rsidRPr="00AF0A09">
              <w:rPr>
                <w:rFonts w:ascii="Times New Roman" w:eastAsiaTheme="minorEastAsia" w:hAnsi="Times New Roman" w:cs="Times New Roman"/>
                <w:b/>
                <w:bCs/>
                <w:sz w:val="24"/>
                <w:szCs w:val="24"/>
                <w:lang w:val="vi-VN"/>
              </w:rPr>
              <w:t>:</w:t>
            </w:r>
            <w:r w:rsidRPr="00AF0A09">
              <w:rPr>
                <w:rFonts w:ascii="Times New Roman" w:eastAsiaTheme="minorEastAsia" w:hAnsi="Times New Roman" w:cs="Times New Roman"/>
                <w:sz w:val="24"/>
                <w:szCs w:val="24"/>
                <w:lang w:val="vi-VN"/>
              </w:rPr>
              <w:t> Tác nhân nào không gây cản trở cho hoạt động bài tiết nước tiểu?</w:t>
            </w:r>
          </w:p>
          <w:p w14:paraId="2A054DA6"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w:t>
            </w:r>
            <w:r w:rsidRPr="00AF0A09">
              <w:rPr>
                <w:rFonts w:ascii="Times New Roman" w:eastAsiaTheme="minorEastAsia" w:hAnsi="Times New Roman" w:cs="Times New Roman"/>
                <w:bCs/>
                <w:sz w:val="24"/>
                <w:szCs w:val="24"/>
                <w:lang w:val="vi-VN"/>
              </w:rPr>
              <w:t>A.</w:t>
            </w:r>
            <w:r w:rsidRPr="00AF0A09">
              <w:rPr>
                <w:rFonts w:ascii="Times New Roman" w:eastAsiaTheme="minorEastAsia" w:hAnsi="Times New Roman" w:cs="Times New Roman"/>
                <w:sz w:val="24"/>
                <w:szCs w:val="24"/>
                <w:lang w:val="vi-VN"/>
              </w:rPr>
              <w:t xml:space="preserve"> Sỏi thận.        </w:t>
            </w:r>
            <w:r w:rsidRPr="00AF0A09">
              <w:rPr>
                <w:rFonts w:ascii="Times New Roman" w:eastAsiaTheme="minorEastAsia" w:hAnsi="Times New Roman" w:cs="Times New Roman"/>
                <w:bCs/>
                <w:sz w:val="24"/>
                <w:szCs w:val="24"/>
                <w:u w:val="single"/>
                <w:lang w:val="vi-VN"/>
              </w:rPr>
              <w:t>B.</w:t>
            </w:r>
            <w:r w:rsidRPr="00AF0A09">
              <w:rPr>
                <w:rFonts w:ascii="Times New Roman" w:eastAsiaTheme="minorEastAsia" w:hAnsi="Times New Roman" w:cs="Times New Roman"/>
                <w:sz w:val="24"/>
                <w:szCs w:val="24"/>
                <w:lang w:val="vi-VN"/>
              </w:rPr>
              <w:t> Bia</w:t>
            </w:r>
            <w:r w:rsidRPr="00AF0A09">
              <w:rPr>
                <w:rFonts w:ascii="Times New Roman" w:eastAsiaTheme="minorEastAsia" w:hAnsi="Times New Roman" w:cs="Times New Roman"/>
                <w:sz w:val="24"/>
                <w:szCs w:val="24"/>
              </w:rPr>
              <w:t xml:space="preserve">       </w:t>
            </w:r>
            <w:r w:rsidRPr="00AF0A09">
              <w:rPr>
                <w:rFonts w:ascii="Times New Roman" w:eastAsiaTheme="minorEastAsia" w:hAnsi="Times New Roman" w:cs="Times New Roman"/>
                <w:bCs/>
                <w:sz w:val="24"/>
                <w:szCs w:val="24"/>
                <w:lang w:val="vi-VN"/>
              </w:rPr>
              <w:t>C.</w:t>
            </w:r>
            <w:r w:rsidRPr="00AF0A09">
              <w:rPr>
                <w:rFonts w:ascii="Times New Roman" w:eastAsiaTheme="minorEastAsia" w:hAnsi="Times New Roman" w:cs="Times New Roman"/>
                <w:sz w:val="24"/>
                <w:szCs w:val="24"/>
                <w:lang w:val="vi-VN"/>
              </w:rPr>
              <w:t xml:space="preserve"> Vi khuẩn gây viêm.     </w:t>
            </w:r>
            <w:r w:rsidRPr="00AF0A09">
              <w:rPr>
                <w:rFonts w:ascii="Times New Roman" w:eastAsiaTheme="minorEastAsia" w:hAnsi="Times New Roman" w:cs="Times New Roman"/>
                <w:bCs/>
                <w:sz w:val="24"/>
                <w:szCs w:val="24"/>
                <w:lang w:val="vi-VN"/>
              </w:rPr>
              <w:t>D.</w:t>
            </w:r>
            <w:r w:rsidRPr="00AF0A09">
              <w:rPr>
                <w:rFonts w:ascii="Times New Roman" w:eastAsiaTheme="minorEastAsia" w:hAnsi="Times New Roman" w:cs="Times New Roman"/>
                <w:sz w:val="24"/>
                <w:szCs w:val="24"/>
                <w:lang w:val="vi-VN"/>
              </w:rPr>
              <w:t> Huyết áp</w:t>
            </w:r>
          </w:p>
          <w:p w14:paraId="288095A0"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40</w:t>
            </w:r>
            <w:r w:rsidRPr="00AF0A09">
              <w:rPr>
                <w:rFonts w:ascii="Times New Roman" w:eastAsiaTheme="minorEastAsia" w:hAnsi="Times New Roman" w:cs="Times New Roman"/>
                <w:b/>
                <w:bCs/>
                <w:sz w:val="24"/>
                <w:szCs w:val="24"/>
                <w:lang w:val="vi-VN"/>
              </w:rPr>
              <w:t>:</w:t>
            </w:r>
            <w:r w:rsidRPr="00AF0A09">
              <w:rPr>
                <w:rFonts w:ascii="Times New Roman" w:eastAsiaTheme="minorEastAsia" w:hAnsi="Times New Roman" w:cs="Times New Roman"/>
                <w:sz w:val="24"/>
                <w:szCs w:val="24"/>
                <w:lang w:val="vi-VN"/>
              </w:rPr>
              <w:t> Những cơ quan nào của cơ thể tham gia vào hoạt động bài tiết?</w:t>
            </w:r>
          </w:p>
          <w:p w14:paraId="67F8D711"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w:t>
            </w:r>
            <w:r w:rsidRPr="00AF0A09">
              <w:rPr>
                <w:rFonts w:ascii="Times New Roman" w:eastAsiaTheme="minorEastAsia" w:hAnsi="Times New Roman" w:cs="Times New Roman"/>
                <w:bCs/>
                <w:sz w:val="24"/>
                <w:szCs w:val="24"/>
                <w:lang w:val="vi-VN"/>
              </w:rPr>
              <w:t>A.</w:t>
            </w:r>
            <w:r w:rsidRPr="00AF0A09">
              <w:rPr>
                <w:rFonts w:ascii="Times New Roman" w:eastAsiaTheme="minorEastAsia" w:hAnsi="Times New Roman" w:cs="Times New Roman"/>
                <w:sz w:val="24"/>
                <w:szCs w:val="24"/>
                <w:lang w:val="vi-VN"/>
              </w:rPr>
              <w:t> Phổi, thận, tim</w:t>
            </w:r>
            <w:r w:rsidRPr="00AF0A09">
              <w:rPr>
                <w:rFonts w:ascii="Times New Roman" w:eastAsiaTheme="minorEastAsia" w:hAnsi="Times New Roman" w:cs="Times New Roman"/>
                <w:sz w:val="24"/>
                <w:szCs w:val="24"/>
              </w:rPr>
              <w:t xml:space="preserve">                  </w:t>
            </w:r>
            <w:r w:rsidRPr="00AF0A09">
              <w:rPr>
                <w:rFonts w:ascii="Times New Roman" w:eastAsiaTheme="minorEastAsia" w:hAnsi="Times New Roman" w:cs="Times New Roman"/>
                <w:bCs/>
                <w:sz w:val="24"/>
                <w:szCs w:val="24"/>
                <w:lang w:val="vi-VN"/>
              </w:rPr>
              <w:t>B.</w:t>
            </w:r>
            <w:r w:rsidRPr="00AF0A09">
              <w:rPr>
                <w:rFonts w:ascii="Times New Roman" w:eastAsiaTheme="minorEastAsia" w:hAnsi="Times New Roman" w:cs="Times New Roman"/>
                <w:sz w:val="24"/>
                <w:szCs w:val="24"/>
                <w:lang w:val="vi-VN"/>
              </w:rPr>
              <w:t> Ruột già, thận, dạ dày</w:t>
            </w:r>
          </w:p>
          <w:p w14:paraId="505F8D01"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   </w:t>
            </w:r>
            <w:r w:rsidRPr="00AF0A09">
              <w:rPr>
                <w:rFonts w:ascii="Times New Roman" w:eastAsiaTheme="minorEastAsia" w:hAnsi="Times New Roman" w:cs="Times New Roman"/>
                <w:bCs/>
                <w:sz w:val="24"/>
                <w:szCs w:val="24"/>
                <w:u w:val="single"/>
                <w:lang w:val="vi-VN"/>
              </w:rPr>
              <w:t>C</w:t>
            </w:r>
            <w:r w:rsidRPr="00AF0A09">
              <w:rPr>
                <w:rFonts w:ascii="Times New Roman" w:eastAsiaTheme="minorEastAsia" w:hAnsi="Times New Roman" w:cs="Times New Roman"/>
                <w:bCs/>
                <w:sz w:val="24"/>
                <w:szCs w:val="24"/>
                <w:lang w:val="vi-VN"/>
              </w:rPr>
              <w:t>.</w:t>
            </w:r>
            <w:r w:rsidRPr="00AF0A09">
              <w:rPr>
                <w:rFonts w:ascii="Times New Roman" w:eastAsiaTheme="minorEastAsia" w:hAnsi="Times New Roman" w:cs="Times New Roman"/>
                <w:sz w:val="24"/>
                <w:szCs w:val="24"/>
                <w:lang w:val="vi-VN"/>
              </w:rPr>
              <w:t> Phổi, thận, da</w:t>
            </w:r>
            <w:r w:rsidRPr="00AF0A09">
              <w:rPr>
                <w:rFonts w:ascii="Times New Roman" w:eastAsiaTheme="minorEastAsia" w:hAnsi="Times New Roman" w:cs="Times New Roman"/>
                <w:sz w:val="24"/>
                <w:szCs w:val="24"/>
              </w:rPr>
              <w:t xml:space="preserve">                    </w:t>
            </w:r>
            <w:r w:rsidRPr="00AF0A09">
              <w:rPr>
                <w:rFonts w:ascii="Times New Roman" w:eastAsiaTheme="minorEastAsia" w:hAnsi="Times New Roman" w:cs="Times New Roman"/>
                <w:bCs/>
                <w:sz w:val="24"/>
                <w:szCs w:val="24"/>
                <w:lang w:val="vi-VN"/>
              </w:rPr>
              <w:t>D.</w:t>
            </w:r>
            <w:r w:rsidRPr="00AF0A09">
              <w:rPr>
                <w:rFonts w:ascii="Times New Roman" w:eastAsiaTheme="minorEastAsia" w:hAnsi="Times New Roman" w:cs="Times New Roman"/>
                <w:sz w:val="24"/>
                <w:szCs w:val="24"/>
                <w:lang w:val="vi-VN"/>
              </w:rPr>
              <w:t> Dạ dày, tim, phổi</w:t>
            </w:r>
          </w:p>
          <w:p w14:paraId="7CB1336E"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41</w:t>
            </w:r>
            <w:r w:rsidRPr="00AF0A09">
              <w:rPr>
                <w:rFonts w:ascii="Times New Roman" w:eastAsiaTheme="minorEastAsia" w:hAnsi="Times New Roman" w:cs="Times New Roman"/>
                <w:b/>
                <w:bCs/>
                <w:sz w:val="24"/>
                <w:szCs w:val="24"/>
                <w:lang w:val="vi-VN"/>
              </w:rPr>
              <w:t>:</w:t>
            </w:r>
            <w:r w:rsidRPr="00AF0A09">
              <w:rPr>
                <w:rFonts w:ascii="Times New Roman" w:eastAsiaTheme="minorEastAsia" w:hAnsi="Times New Roman" w:cs="Times New Roman"/>
                <w:sz w:val="24"/>
                <w:szCs w:val="24"/>
                <w:lang w:val="vi-VN"/>
              </w:rPr>
              <w:t> Sản phẩm bài tiết của thận là gì ?</w:t>
            </w:r>
          </w:p>
          <w:p w14:paraId="350EFB86"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heme="minorEastAsia" w:hAnsi="Times New Roman" w:cs="Times New Roman"/>
                <w:bCs/>
                <w:sz w:val="24"/>
                <w:szCs w:val="24"/>
                <w:lang w:val="vi-VN"/>
              </w:rPr>
              <w:t>A.</w:t>
            </w:r>
            <w:r w:rsidRPr="00AF0A09">
              <w:rPr>
                <w:rFonts w:ascii="Times New Roman" w:eastAsiaTheme="minorEastAsia" w:hAnsi="Times New Roman" w:cs="Times New Roman"/>
                <w:sz w:val="24"/>
                <w:szCs w:val="24"/>
                <w:lang w:val="vi-VN"/>
              </w:rPr>
              <w:t xml:space="preserve"> Nước mắt       </w:t>
            </w:r>
            <w:r w:rsidRPr="00AF0A09">
              <w:rPr>
                <w:rFonts w:ascii="Times New Roman" w:eastAsiaTheme="minorEastAsia" w:hAnsi="Times New Roman" w:cs="Times New Roman"/>
                <w:bCs/>
                <w:sz w:val="24"/>
                <w:szCs w:val="24"/>
                <w:u w:val="single"/>
                <w:lang w:val="vi-VN"/>
              </w:rPr>
              <w:t>B</w:t>
            </w:r>
            <w:r w:rsidRPr="00AF0A09">
              <w:rPr>
                <w:rFonts w:ascii="Times New Roman" w:eastAsiaTheme="minorEastAsia" w:hAnsi="Times New Roman" w:cs="Times New Roman"/>
                <w:bCs/>
                <w:sz w:val="24"/>
                <w:szCs w:val="24"/>
                <w:lang w:val="vi-VN"/>
              </w:rPr>
              <w:t xml:space="preserve">. </w:t>
            </w:r>
            <w:r w:rsidRPr="00AF0A09">
              <w:rPr>
                <w:rFonts w:ascii="Times New Roman" w:eastAsiaTheme="minorEastAsia" w:hAnsi="Times New Roman" w:cs="Times New Roman"/>
                <w:sz w:val="24"/>
                <w:szCs w:val="24"/>
                <w:lang w:val="vi-VN"/>
              </w:rPr>
              <w:t xml:space="preserve">Nước tiểu.               </w:t>
            </w:r>
            <w:r w:rsidRPr="00AF0A09">
              <w:rPr>
                <w:rFonts w:ascii="Times New Roman" w:eastAsiaTheme="minorEastAsia" w:hAnsi="Times New Roman" w:cs="Times New Roman"/>
                <w:bCs/>
                <w:sz w:val="24"/>
                <w:szCs w:val="24"/>
                <w:lang w:val="vi-VN"/>
              </w:rPr>
              <w:t>C.</w:t>
            </w:r>
            <w:r w:rsidRPr="00AF0A09">
              <w:rPr>
                <w:rFonts w:ascii="Times New Roman" w:eastAsiaTheme="minorEastAsia" w:hAnsi="Times New Roman" w:cs="Times New Roman"/>
                <w:sz w:val="24"/>
                <w:szCs w:val="24"/>
                <w:lang w:val="vi-VN"/>
              </w:rPr>
              <w:t xml:space="preserve"> Phân              </w:t>
            </w:r>
            <w:r w:rsidRPr="00AF0A09">
              <w:rPr>
                <w:rFonts w:ascii="Times New Roman" w:eastAsiaTheme="minorEastAsia" w:hAnsi="Times New Roman" w:cs="Times New Roman"/>
                <w:sz w:val="24"/>
                <w:szCs w:val="24"/>
              </w:rPr>
              <w:t xml:space="preserve"> </w:t>
            </w:r>
            <w:r w:rsidRPr="00AF0A09">
              <w:rPr>
                <w:rFonts w:ascii="Times New Roman" w:eastAsiaTheme="minorEastAsia" w:hAnsi="Times New Roman" w:cs="Times New Roman"/>
                <w:bCs/>
                <w:sz w:val="24"/>
                <w:szCs w:val="24"/>
                <w:lang w:val="vi-VN"/>
              </w:rPr>
              <w:t>D.</w:t>
            </w:r>
            <w:r w:rsidRPr="00AF0A09">
              <w:rPr>
                <w:rFonts w:ascii="Times New Roman" w:eastAsiaTheme="minorEastAsia" w:hAnsi="Times New Roman" w:cs="Times New Roman"/>
                <w:sz w:val="24"/>
                <w:szCs w:val="24"/>
                <w:lang w:val="vi-VN"/>
              </w:rPr>
              <w:t xml:space="preserve"> Mồ hôi</w:t>
            </w:r>
          </w:p>
          <w:p w14:paraId="1AD40133"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42</w:t>
            </w:r>
            <w:r w:rsidRPr="00AF0A09">
              <w:rPr>
                <w:rFonts w:ascii="Times New Roman" w:eastAsiaTheme="minorEastAsia" w:hAnsi="Times New Roman" w:cs="Times New Roman"/>
                <w:b/>
                <w:bCs/>
                <w:sz w:val="24"/>
                <w:szCs w:val="24"/>
                <w:lang w:val="vi-VN"/>
              </w:rPr>
              <w:t>:</w:t>
            </w:r>
            <w:r w:rsidRPr="00AF0A09">
              <w:rPr>
                <w:rFonts w:ascii="Times New Roman" w:eastAsiaTheme="minorEastAsia" w:hAnsi="Times New Roman" w:cs="Times New Roman"/>
                <w:sz w:val="24"/>
                <w:szCs w:val="24"/>
                <w:lang w:val="vi-VN"/>
              </w:rPr>
              <w:t> Bộ phận nào có vai trò dẫn nước tiểu từ bể thận xuống bóng đái ?</w:t>
            </w:r>
          </w:p>
          <w:p w14:paraId="523EB9DF"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heme="minorEastAsia" w:hAnsi="Times New Roman" w:cs="Times New Roman"/>
                <w:bCs/>
                <w:sz w:val="24"/>
                <w:szCs w:val="24"/>
                <w:u w:val="single"/>
                <w:lang w:val="vi-VN"/>
              </w:rPr>
              <w:t>A</w:t>
            </w:r>
            <w:r w:rsidRPr="00AF0A09">
              <w:rPr>
                <w:rFonts w:ascii="Times New Roman" w:eastAsiaTheme="minorEastAsia" w:hAnsi="Times New Roman" w:cs="Times New Roman"/>
                <w:bCs/>
                <w:sz w:val="24"/>
                <w:szCs w:val="24"/>
                <w:lang w:val="vi-VN"/>
              </w:rPr>
              <w:t>.</w:t>
            </w:r>
            <w:r w:rsidRPr="00AF0A09">
              <w:rPr>
                <w:rFonts w:ascii="Times New Roman" w:eastAsiaTheme="minorEastAsia" w:hAnsi="Times New Roman" w:cs="Times New Roman"/>
                <w:sz w:val="24"/>
                <w:szCs w:val="24"/>
                <w:lang w:val="vi-VN"/>
              </w:rPr>
              <w:t xml:space="preserve"> Ống dẫn nước tiểu.   </w:t>
            </w:r>
            <w:r w:rsidRPr="00AF0A09">
              <w:rPr>
                <w:rFonts w:ascii="Times New Roman" w:eastAsiaTheme="minorEastAsia" w:hAnsi="Times New Roman" w:cs="Times New Roman"/>
                <w:bCs/>
                <w:sz w:val="24"/>
                <w:szCs w:val="24"/>
                <w:lang w:val="vi-VN"/>
              </w:rPr>
              <w:t>B.</w:t>
            </w:r>
            <w:r w:rsidRPr="00AF0A09">
              <w:rPr>
                <w:rFonts w:ascii="Times New Roman" w:eastAsiaTheme="minorEastAsia" w:hAnsi="Times New Roman" w:cs="Times New Roman"/>
                <w:sz w:val="24"/>
                <w:szCs w:val="24"/>
                <w:lang w:val="vi-VN"/>
              </w:rPr>
              <w:t xml:space="preserve"> Ống thận.       </w:t>
            </w:r>
            <w:r w:rsidRPr="00AF0A09">
              <w:rPr>
                <w:rFonts w:ascii="Times New Roman" w:eastAsiaTheme="minorEastAsia" w:hAnsi="Times New Roman" w:cs="Times New Roman"/>
                <w:bCs/>
                <w:sz w:val="24"/>
                <w:szCs w:val="24"/>
                <w:lang w:val="vi-VN"/>
              </w:rPr>
              <w:t>C.</w:t>
            </w:r>
            <w:r w:rsidRPr="00AF0A09">
              <w:rPr>
                <w:rFonts w:ascii="Times New Roman" w:eastAsiaTheme="minorEastAsia" w:hAnsi="Times New Roman" w:cs="Times New Roman"/>
                <w:sz w:val="24"/>
                <w:szCs w:val="24"/>
                <w:lang w:val="vi-VN"/>
              </w:rPr>
              <w:t xml:space="preserve"> Ống đái.      </w:t>
            </w:r>
            <w:r w:rsidRPr="00AF0A09">
              <w:rPr>
                <w:rFonts w:ascii="Times New Roman" w:eastAsiaTheme="minorEastAsia" w:hAnsi="Times New Roman" w:cs="Times New Roman"/>
                <w:bCs/>
                <w:sz w:val="24"/>
                <w:szCs w:val="24"/>
                <w:lang w:val="vi-VN"/>
              </w:rPr>
              <w:t>D.</w:t>
            </w:r>
            <w:r w:rsidRPr="00AF0A09">
              <w:rPr>
                <w:rFonts w:ascii="Times New Roman" w:eastAsiaTheme="minorEastAsia" w:hAnsi="Times New Roman" w:cs="Times New Roman"/>
                <w:sz w:val="24"/>
                <w:szCs w:val="24"/>
                <w:lang w:val="vi-VN"/>
              </w:rPr>
              <w:t xml:space="preserve"> Ống góp</w:t>
            </w:r>
          </w:p>
          <w:p w14:paraId="4B6D90A1"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43</w:t>
            </w:r>
            <w:r w:rsidRPr="00AF0A09">
              <w:rPr>
                <w:rFonts w:ascii="Times New Roman" w:eastAsiaTheme="minorEastAsia" w:hAnsi="Times New Roman" w:cs="Times New Roman"/>
                <w:b/>
                <w:bCs/>
                <w:sz w:val="24"/>
                <w:szCs w:val="24"/>
                <w:lang w:val="vi-VN"/>
              </w:rPr>
              <w:t>:</w:t>
            </w:r>
            <w:r w:rsidRPr="00AF0A09">
              <w:rPr>
                <w:rFonts w:ascii="Times New Roman" w:eastAsiaTheme="minorEastAsia" w:hAnsi="Times New Roman" w:cs="Times New Roman"/>
                <w:sz w:val="24"/>
                <w:szCs w:val="24"/>
                <w:lang w:val="vi-VN"/>
              </w:rPr>
              <w:t> Ở người bình thường, mỗi quả thận chứa khoảng bao nhiêu đơn vị chức năng ?</w:t>
            </w:r>
          </w:p>
          <w:p w14:paraId="45524A8D"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heme="minorEastAsia" w:hAnsi="Times New Roman" w:cs="Times New Roman"/>
                <w:bCs/>
                <w:sz w:val="24"/>
                <w:szCs w:val="24"/>
                <w:u w:val="single"/>
                <w:lang w:val="vi-VN"/>
              </w:rPr>
              <w:t>A</w:t>
            </w:r>
            <w:r w:rsidRPr="00AF0A09">
              <w:rPr>
                <w:rFonts w:ascii="Times New Roman" w:eastAsiaTheme="minorEastAsia" w:hAnsi="Times New Roman" w:cs="Times New Roman"/>
                <w:bCs/>
                <w:sz w:val="24"/>
                <w:szCs w:val="24"/>
                <w:lang w:val="vi-VN"/>
              </w:rPr>
              <w:t>.</w:t>
            </w:r>
            <w:r w:rsidRPr="00AF0A09">
              <w:rPr>
                <w:rFonts w:ascii="Times New Roman" w:eastAsiaTheme="minorEastAsia" w:hAnsi="Times New Roman" w:cs="Times New Roman"/>
                <w:sz w:val="24"/>
                <w:szCs w:val="24"/>
                <w:lang w:val="vi-VN"/>
              </w:rPr>
              <w:t xml:space="preserve"> Một tỉ         </w:t>
            </w:r>
            <w:r w:rsidRPr="00AF0A09">
              <w:rPr>
                <w:rFonts w:ascii="Times New Roman" w:eastAsiaTheme="minorEastAsia" w:hAnsi="Times New Roman" w:cs="Times New Roman"/>
                <w:bCs/>
                <w:sz w:val="24"/>
                <w:szCs w:val="24"/>
                <w:lang w:val="vi-VN"/>
              </w:rPr>
              <w:t>B.</w:t>
            </w:r>
            <w:r w:rsidRPr="00AF0A09">
              <w:rPr>
                <w:rFonts w:ascii="Times New Roman" w:eastAsiaTheme="minorEastAsia" w:hAnsi="Times New Roman" w:cs="Times New Roman"/>
                <w:sz w:val="24"/>
                <w:szCs w:val="24"/>
                <w:lang w:val="vi-VN"/>
              </w:rPr>
              <w:t xml:space="preserve"> Một nghìn.            </w:t>
            </w:r>
            <w:r w:rsidRPr="00AF0A09">
              <w:rPr>
                <w:rFonts w:ascii="Times New Roman" w:eastAsiaTheme="minorEastAsia" w:hAnsi="Times New Roman" w:cs="Times New Roman"/>
                <w:bCs/>
                <w:sz w:val="24"/>
                <w:szCs w:val="24"/>
                <w:lang w:val="vi-VN"/>
              </w:rPr>
              <w:t>C.</w:t>
            </w:r>
            <w:r w:rsidRPr="00AF0A09">
              <w:rPr>
                <w:rFonts w:ascii="Times New Roman" w:eastAsiaTheme="minorEastAsia" w:hAnsi="Times New Roman" w:cs="Times New Roman"/>
                <w:sz w:val="24"/>
                <w:szCs w:val="24"/>
                <w:lang w:val="vi-VN"/>
              </w:rPr>
              <w:t xml:space="preserve"> Một triệu   </w:t>
            </w:r>
            <w:r w:rsidRPr="00AF0A09">
              <w:rPr>
                <w:rFonts w:ascii="Times New Roman" w:eastAsiaTheme="minorEastAsia" w:hAnsi="Times New Roman" w:cs="Times New Roman"/>
                <w:sz w:val="24"/>
                <w:szCs w:val="24"/>
              </w:rPr>
              <w:t xml:space="preserve">     </w:t>
            </w:r>
            <w:r w:rsidRPr="00AF0A09">
              <w:rPr>
                <w:rFonts w:ascii="Times New Roman" w:eastAsiaTheme="minorEastAsia" w:hAnsi="Times New Roman" w:cs="Times New Roman"/>
                <w:sz w:val="24"/>
                <w:szCs w:val="24"/>
                <w:lang w:val="vi-VN"/>
              </w:rPr>
              <w:t xml:space="preserve"> </w:t>
            </w:r>
            <w:r w:rsidRPr="00AF0A09">
              <w:rPr>
                <w:rFonts w:ascii="Times New Roman" w:eastAsiaTheme="minorEastAsia" w:hAnsi="Times New Roman" w:cs="Times New Roman"/>
                <w:bCs/>
                <w:sz w:val="24"/>
                <w:szCs w:val="24"/>
                <w:lang w:val="vi-VN"/>
              </w:rPr>
              <w:t>D.</w:t>
            </w:r>
            <w:r w:rsidRPr="00AF0A09">
              <w:rPr>
                <w:rFonts w:ascii="Times New Roman" w:eastAsiaTheme="minorEastAsia" w:hAnsi="Times New Roman" w:cs="Times New Roman"/>
                <w:sz w:val="24"/>
                <w:szCs w:val="24"/>
                <w:lang w:val="vi-VN"/>
              </w:rPr>
              <w:t xml:space="preserve"> Một trăm</w:t>
            </w:r>
          </w:p>
          <w:p w14:paraId="0102E9CE"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t xml:space="preserve">Câu </w:t>
            </w:r>
            <w:r w:rsidRPr="00AF0A09">
              <w:rPr>
                <w:rFonts w:ascii="Times New Roman" w:eastAsiaTheme="minorEastAsia" w:hAnsi="Times New Roman" w:cs="Times New Roman"/>
                <w:b/>
                <w:bCs/>
                <w:sz w:val="24"/>
                <w:szCs w:val="24"/>
              </w:rPr>
              <w:t>44</w:t>
            </w:r>
            <w:r w:rsidRPr="00AF0A09">
              <w:rPr>
                <w:rFonts w:ascii="Times New Roman" w:eastAsiaTheme="minorEastAsia" w:hAnsi="Times New Roman" w:cs="Times New Roman"/>
                <w:b/>
                <w:bCs/>
                <w:sz w:val="24"/>
                <w:szCs w:val="24"/>
                <w:lang w:val="vi-VN"/>
              </w:rPr>
              <w:t>:</w:t>
            </w:r>
            <w:r w:rsidRPr="00AF0A09">
              <w:rPr>
                <w:rFonts w:ascii="Times New Roman" w:eastAsiaTheme="minorEastAsia" w:hAnsi="Times New Roman" w:cs="Times New Roman"/>
                <w:sz w:val="24"/>
                <w:szCs w:val="24"/>
                <w:lang w:val="vi-VN"/>
              </w:rPr>
              <w:t> Chọn số liệu thích hợp điền vào chỗ chấm để hoàn thành câu sau : Ở người, thận thải khoảng … các sản phẩm bài tiết hoà tan trong máu (trừ khí cacbônic).</w:t>
            </w:r>
          </w:p>
          <w:p w14:paraId="67D02A7F"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A.</w:t>
            </w:r>
            <w:r w:rsidRPr="00AF0A09">
              <w:rPr>
                <w:rFonts w:ascii="Times New Roman" w:eastAsiaTheme="minorEastAsia" w:hAnsi="Times New Roman" w:cs="Times New Roman"/>
                <w:sz w:val="24"/>
                <w:szCs w:val="24"/>
                <w:lang w:val="vi-VN"/>
              </w:rPr>
              <w:t xml:space="preserve"> 80%              </w:t>
            </w:r>
            <w:r w:rsidRPr="00AF0A09">
              <w:rPr>
                <w:rFonts w:ascii="Times New Roman" w:eastAsiaTheme="minorEastAsia" w:hAnsi="Times New Roman" w:cs="Times New Roman"/>
                <w:bCs/>
                <w:sz w:val="24"/>
                <w:szCs w:val="24"/>
                <w:lang w:val="vi-VN"/>
              </w:rPr>
              <w:t>B.</w:t>
            </w:r>
            <w:r w:rsidRPr="00AF0A09">
              <w:rPr>
                <w:rFonts w:ascii="Times New Roman" w:eastAsiaTheme="minorEastAsia" w:hAnsi="Times New Roman" w:cs="Times New Roman"/>
                <w:sz w:val="24"/>
                <w:szCs w:val="24"/>
                <w:lang w:val="vi-VN"/>
              </w:rPr>
              <w:t xml:space="preserve"> 70%               </w:t>
            </w:r>
            <w:r w:rsidRPr="00AF0A09">
              <w:rPr>
                <w:rFonts w:ascii="Times New Roman" w:eastAsiaTheme="minorEastAsia" w:hAnsi="Times New Roman" w:cs="Times New Roman"/>
                <w:bCs/>
                <w:sz w:val="24"/>
                <w:szCs w:val="24"/>
                <w:u w:val="single"/>
                <w:lang w:val="vi-VN"/>
              </w:rPr>
              <w:t>C.</w:t>
            </w:r>
            <w:r w:rsidRPr="00AF0A09">
              <w:rPr>
                <w:rFonts w:ascii="Times New Roman" w:eastAsiaTheme="minorEastAsia" w:hAnsi="Times New Roman" w:cs="Times New Roman"/>
                <w:sz w:val="24"/>
                <w:szCs w:val="24"/>
                <w:lang w:val="vi-VN"/>
              </w:rPr>
              <w:t xml:space="preserve"> 90%                  </w:t>
            </w:r>
            <w:r w:rsidRPr="00AF0A09">
              <w:rPr>
                <w:rFonts w:ascii="Times New Roman" w:eastAsiaTheme="minorEastAsia" w:hAnsi="Times New Roman" w:cs="Times New Roman"/>
                <w:bCs/>
                <w:sz w:val="24"/>
                <w:szCs w:val="24"/>
                <w:lang w:val="vi-VN"/>
              </w:rPr>
              <w:t>D.</w:t>
            </w:r>
            <w:r w:rsidRPr="00AF0A09">
              <w:rPr>
                <w:rFonts w:ascii="Times New Roman" w:eastAsiaTheme="minorEastAsia" w:hAnsi="Times New Roman" w:cs="Times New Roman"/>
                <w:sz w:val="24"/>
                <w:szCs w:val="24"/>
                <w:lang w:val="vi-VN"/>
              </w:rPr>
              <w:t xml:space="preserve"> 60%</w:t>
            </w:r>
          </w:p>
          <w:p w14:paraId="37FB3FDA"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
                <w:bCs/>
                <w:sz w:val="24"/>
                <w:szCs w:val="24"/>
                <w:lang w:val="vi-VN"/>
              </w:rPr>
              <w:lastRenderedPageBreak/>
              <w:t xml:space="preserve">Câu </w:t>
            </w:r>
            <w:r w:rsidRPr="00AF0A09">
              <w:rPr>
                <w:rFonts w:ascii="Times New Roman" w:eastAsiaTheme="minorEastAsia" w:hAnsi="Times New Roman" w:cs="Times New Roman"/>
                <w:b/>
                <w:bCs/>
                <w:sz w:val="24"/>
                <w:szCs w:val="24"/>
              </w:rPr>
              <w:t>45</w:t>
            </w:r>
            <w:r w:rsidRPr="00AF0A09">
              <w:rPr>
                <w:rFonts w:ascii="Times New Roman" w:eastAsiaTheme="minorEastAsia" w:hAnsi="Times New Roman" w:cs="Times New Roman"/>
                <w:b/>
                <w:bCs/>
                <w:sz w:val="24"/>
                <w:szCs w:val="24"/>
                <w:lang w:val="vi-VN"/>
              </w:rPr>
              <w:t>:</w:t>
            </w:r>
            <w:r w:rsidRPr="00AF0A09">
              <w:rPr>
                <w:rFonts w:ascii="Times New Roman" w:eastAsiaTheme="minorEastAsia" w:hAnsi="Times New Roman" w:cs="Times New Roman"/>
                <w:sz w:val="24"/>
                <w:szCs w:val="24"/>
                <w:lang w:val="vi-VN"/>
              </w:rPr>
              <w:t> Việc làm nào dưới đây có hại cho hệ bài tiết ?</w:t>
            </w:r>
          </w:p>
          <w:p w14:paraId="3CCD5AD9"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A.</w:t>
            </w:r>
            <w:r w:rsidRPr="00AF0A09">
              <w:rPr>
                <w:rFonts w:ascii="Times New Roman" w:eastAsiaTheme="minorEastAsia" w:hAnsi="Times New Roman" w:cs="Times New Roman"/>
                <w:sz w:val="24"/>
                <w:szCs w:val="24"/>
                <w:lang w:val="vi-VN"/>
              </w:rPr>
              <w:t xml:space="preserve"> Uống nhiều nước.                    </w:t>
            </w:r>
            <w:r w:rsidRPr="00AF0A09">
              <w:rPr>
                <w:rFonts w:ascii="Times New Roman" w:eastAsiaTheme="minorEastAsia" w:hAnsi="Times New Roman" w:cs="Times New Roman"/>
                <w:bCs/>
                <w:sz w:val="24"/>
                <w:szCs w:val="24"/>
                <w:u w:val="single"/>
                <w:lang w:val="vi-VN"/>
              </w:rPr>
              <w:t>B</w:t>
            </w:r>
            <w:r w:rsidRPr="00AF0A09">
              <w:rPr>
                <w:rFonts w:ascii="Times New Roman" w:eastAsiaTheme="minorEastAsia" w:hAnsi="Times New Roman" w:cs="Times New Roman"/>
                <w:bCs/>
                <w:sz w:val="24"/>
                <w:szCs w:val="24"/>
                <w:lang w:val="vi-VN"/>
              </w:rPr>
              <w:t>.</w:t>
            </w:r>
            <w:r w:rsidRPr="00AF0A09">
              <w:rPr>
                <w:rFonts w:ascii="Times New Roman" w:eastAsiaTheme="minorEastAsia" w:hAnsi="Times New Roman" w:cs="Times New Roman"/>
                <w:sz w:val="24"/>
                <w:szCs w:val="24"/>
                <w:lang w:val="vi-VN"/>
              </w:rPr>
              <w:t xml:space="preserve"> Nhịn tiểu.                   </w:t>
            </w:r>
          </w:p>
          <w:p w14:paraId="2D2309B4"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bCs/>
                <w:sz w:val="24"/>
                <w:szCs w:val="24"/>
                <w:lang w:val="vi-VN"/>
              </w:rPr>
              <w:t>C.</w:t>
            </w:r>
            <w:r w:rsidRPr="00AF0A09">
              <w:rPr>
                <w:rFonts w:ascii="Times New Roman" w:eastAsiaTheme="minorEastAsia" w:hAnsi="Times New Roman" w:cs="Times New Roman"/>
                <w:sz w:val="24"/>
                <w:szCs w:val="24"/>
                <w:lang w:val="vi-VN"/>
              </w:rPr>
              <w:t xml:space="preserve"> Đi chân đất.                             </w:t>
            </w:r>
            <w:r w:rsidRPr="00AF0A09">
              <w:rPr>
                <w:rFonts w:ascii="Times New Roman" w:eastAsiaTheme="minorEastAsia" w:hAnsi="Times New Roman" w:cs="Times New Roman"/>
                <w:sz w:val="24"/>
                <w:szCs w:val="24"/>
              </w:rPr>
              <w:t xml:space="preserve"> </w:t>
            </w:r>
            <w:r w:rsidRPr="00AF0A09">
              <w:rPr>
                <w:rFonts w:ascii="Times New Roman" w:eastAsiaTheme="minorEastAsia" w:hAnsi="Times New Roman" w:cs="Times New Roman"/>
                <w:bCs/>
                <w:sz w:val="24"/>
                <w:szCs w:val="24"/>
                <w:lang w:val="vi-VN"/>
              </w:rPr>
              <w:t>D.</w:t>
            </w:r>
            <w:r w:rsidRPr="00AF0A09">
              <w:rPr>
                <w:rFonts w:ascii="Times New Roman" w:eastAsiaTheme="minorEastAsia" w:hAnsi="Times New Roman" w:cs="Times New Roman"/>
                <w:sz w:val="24"/>
                <w:szCs w:val="24"/>
                <w:lang w:val="vi-VN"/>
              </w:rPr>
              <w:t xml:space="preserve"> Không mắc màn khi ngủ</w:t>
            </w:r>
          </w:p>
          <w:p w14:paraId="3438142F" w14:textId="77777777" w:rsidR="00394D18" w:rsidRPr="00AF0A09" w:rsidRDefault="00394D18" w:rsidP="009C1FF9">
            <w:pPr>
              <w:pStyle w:val="NormalWeb"/>
              <w:spacing w:before="0" w:beforeAutospacing="0" w:after="0" w:afterAutospacing="0"/>
              <w:jc w:val="both"/>
              <w:rPr>
                <w:rFonts w:eastAsia="Arial"/>
              </w:rPr>
            </w:pPr>
            <w:r w:rsidRPr="00AF0A09">
              <w:rPr>
                <w:b/>
                <w:bCs/>
                <w:iCs/>
              </w:rPr>
              <w:t>Bước 2: Thực hiện nhiệm vụ học tập</w:t>
            </w:r>
          </w:p>
          <w:p w14:paraId="666B2816"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37EDCC1A"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8BBE1CE"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1AD265F1"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149D9AAE"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7D43CDAA"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693" w:type="dxa"/>
            <w:tcBorders>
              <w:top w:val="single" w:sz="4" w:space="0" w:color="auto"/>
              <w:left w:val="single" w:sz="4" w:space="0" w:color="auto"/>
              <w:bottom w:val="single" w:sz="4" w:space="0" w:color="auto"/>
              <w:right w:val="single" w:sz="4" w:space="0" w:color="auto"/>
            </w:tcBorders>
            <w:shd w:val="clear" w:color="auto" w:fill="auto"/>
          </w:tcPr>
          <w:p w14:paraId="2D35E566" w14:textId="77777777" w:rsidR="00394D18" w:rsidRPr="00AF0A09" w:rsidRDefault="00394D18"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07AE509A" w14:textId="77777777" w:rsidR="00394D18" w:rsidRPr="00AF0A09" w:rsidRDefault="00394D18"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4556CF8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B</w:t>
            </w:r>
          </w:p>
          <w:p w14:paraId="2E65497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A</w:t>
            </w:r>
          </w:p>
          <w:p w14:paraId="7EC0FE26" w14:textId="77777777" w:rsidR="00394D18" w:rsidRPr="00AF0A09" w:rsidRDefault="00394D18" w:rsidP="009C1FF9">
            <w:pPr>
              <w:pStyle w:val="NormalWeb"/>
              <w:spacing w:before="0" w:beforeAutospacing="0" w:after="0" w:afterAutospacing="0"/>
              <w:ind w:right="48"/>
              <w:rPr>
                <w:rFonts w:eastAsia="Arial"/>
                <w:b/>
              </w:rPr>
            </w:pPr>
          </w:p>
          <w:p w14:paraId="4CE2EB6B" w14:textId="77777777" w:rsidR="00394D18" w:rsidRPr="00AF0A09" w:rsidRDefault="00394D18" w:rsidP="009C1FF9">
            <w:pPr>
              <w:pStyle w:val="NormalWeb"/>
              <w:spacing w:before="0" w:beforeAutospacing="0" w:after="0" w:afterAutospacing="0"/>
              <w:ind w:right="48"/>
              <w:rPr>
                <w:rFonts w:eastAsia="Arial"/>
                <w:b/>
              </w:rPr>
            </w:pPr>
          </w:p>
          <w:p w14:paraId="386E4C33" w14:textId="77777777" w:rsidR="00394D18" w:rsidRPr="00AF0A09" w:rsidRDefault="00394D18" w:rsidP="009C1FF9">
            <w:pPr>
              <w:pStyle w:val="NormalWeb"/>
              <w:spacing w:before="0" w:beforeAutospacing="0" w:after="0" w:afterAutospacing="0"/>
              <w:ind w:right="48"/>
              <w:rPr>
                <w:rFonts w:eastAsia="Arial"/>
                <w:b/>
              </w:rPr>
            </w:pPr>
          </w:p>
          <w:p w14:paraId="7A6E22A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B</w:t>
            </w:r>
          </w:p>
          <w:p w14:paraId="6E356B76" w14:textId="77777777" w:rsidR="00394D18" w:rsidRPr="00AF0A09" w:rsidRDefault="00394D18" w:rsidP="009C1FF9">
            <w:pPr>
              <w:pStyle w:val="NormalWeb"/>
              <w:spacing w:before="0" w:beforeAutospacing="0" w:after="0" w:afterAutospacing="0"/>
              <w:ind w:right="48"/>
              <w:rPr>
                <w:rFonts w:eastAsia="Arial"/>
                <w:b/>
              </w:rPr>
            </w:pPr>
          </w:p>
          <w:p w14:paraId="1268909F" w14:textId="77777777" w:rsidR="00394D18" w:rsidRPr="00AF0A09" w:rsidRDefault="00394D18" w:rsidP="009C1FF9">
            <w:pPr>
              <w:pStyle w:val="NormalWeb"/>
              <w:spacing w:before="0" w:beforeAutospacing="0" w:after="0" w:afterAutospacing="0"/>
              <w:ind w:right="48"/>
              <w:rPr>
                <w:rFonts w:eastAsia="Arial"/>
                <w:b/>
              </w:rPr>
            </w:pPr>
          </w:p>
          <w:p w14:paraId="5080D5E3" w14:textId="77777777" w:rsidR="00394D18" w:rsidRPr="00AF0A09" w:rsidRDefault="00394D18" w:rsidP="009C1FF9">
            <w:pPr>
              <w:pStyle w:val="NormalWeb"/>
              <w:spacing w:before="0" w:beforeAutospacing="0" w:after="0" w:afterAutospacing="0"/>
              <w:ind w:right="48"/>
              <w:rPr>
                <w:rFonts w:eastAsia="Arial"/>
                <w:b/>
              </w:rPr>
            </w:pPr>
          </w:p>
          <w:p w14:paraId="799A5328" w14:textId="77777777" w:rsidR="00394D18" w:rsidRPr="00AF0A09" w:rsidRDefault="00394D18" w:rsidP="009C1FF9">
            <w:pPr>
              <w:pStyle w:val="NormalWeb"/>
              <w:spacing w:before="0" w:beforeAutospacing="0" w:after="0" w:afterAutospacing="0"/>
              <w:ind w:right="48"/>
              <w:rPr>
                <w:rFonts w:eastAsia="Arial"/>
                <w:b/>
              </w:rPr>
            </w:pPr>
          </w:p>
          <w:p w14:paraId="307522BD" w14:textId="77777777" w:rsidR="00394D18" w:rsidRPr="00AF0A09" w:rsidRDefault="00394D18" w:rsidP="009C1FF9">
            <w:pPr>
              <w:pStyle w:val="NormalWeb"/>
              <w:spacing w:before="0" w:beforeAutospacing="0" w:after="0" w:afterAutospacing="0"/>
              <w:ind w:right="48"/>
              <w:rPr>
                <w:rFonts w:eastAsia="Arial"/>
                <w:b/>
              </w:rPr>
            </w:pPr>
          </w:p>
          <w:p w14:paraId="18C27438" w14:textId="77777777" w:rsidR="00394D18" w:rsidRPr="00AF0A09" w:rsidRDefault="00394D18" w:rsidP="009C1FF9">
            <w:pPr>
              <w:pStyle w:val="NormalWeb"/>
              <w:spacing w:before="0" w:beforeAutospacing="0" w:after="0" w:afterAutospacing="0"/>
              <w:ind w:right="48"/>
              <w:rPr>
                <w:rFonts w:eastAsia="Arial"/>
                <w:b/>
              </w:rPr>
            </w:pPr>
          </w:p>
          <w:p w14:paraId="76F14DB9" w14:textId="77777777" w:rsidR="00394D18" w:rsidRPr="00AF0A09" w:rsidRDefault="00394D18" w:rsidP="009C1FF9">
            <w:pPr>
              <w:pStyle w:val="NormalWeb"/>
              <w:spacing w:before="0" w:beforeAutospacing="0" w:after="0" w:afterAutospacing="0"/>
              <w:ind w:right="48"/>
              <w:rPr>
                <w:rFonts w:eastAsia="Arial"/>
                <w:b/>
              </w:rPr>
            </w:pPr>
          </w:p>
          <w:p w14:paraId="223FBA0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C</w:t>
            </w:r>
          </w:p>
          <w:p w14:paraId="01D16AB4" w14:textId="77777777" w:rsidR="00394D18" w:rsidRPr="00AF0A09" w:rsidRDefault="00394D18" w:rsidP="009C1FF9">
            <w:pPr>
              <w:pStyle w:val="NormalWeb"/>
              <w:spacing w:before="0" w:beforeAutospacing="0" w:after="0" w:afterAutospacing="0"/>
              <w:ind w:right="48"/>
              <w:rPr>
                <w:rFonts w:eastAsia="Arial"/>
                <w:b/>
              </w:rPr>
            </w:pPr>
          </w:p>
          <w:p w14:paraId="59F73708" w14:textId="77777777" w:rsidR="00394D18" w:rsidRPr="00AF0A09" w:rsidRDefault="00394D18" w:rsidP="009C1FF9">
            <w:pPr>
              <w:pStyle w:val="NormalWeb"/>
              <w:spacing w:before="0" w:beforeAutospacing="0" w:after="0" w:afterAutospacing="0"/>
              <w:ind w:right="48"/>
              <w:rPr>
                <w:rFonts w:eastAsia="Arial"/>
                <w:b/>
              </w:rPr>
            </w:pPr>
          </w:p>
          <w:p w14:paraId="7C071E39" w14:textId="77777777" w:rsidR="00394D18" w:rsidRPr="00AF0A09" w:rsidRDefault="00394D18" w:rsidP="009C1FF9">
            <w:pPr>
              <w:pStyle w:val="NormalWeb"/>
              <w:spacing w:before="0" w:beforeAutospacing="0" w:after="0" w:afterAutospacing="0"/>
              <w:ind w:right="48"/>
              <w:rPr>
                <w:rFonts w:eastAsia="Arial"/>
                <w:b/>
              </w:rPr>
            </w:pPr>
          </w:p>
          <w:p w14:paraId="381F6C4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A</w:t>
            </w:r>
          </w:p>
          <w:p w14:paraId="28893469" w14:textId="77777777" w:rsidR="00394D18" w:rsidRPr="00AF0A09" w:rsidRDefault="00394D18" w:rsidP="009C1FF9">
            <w:pPr>
              <w:pStyle w:val="NormalWeb"/>
              <w:spacing w:before="0" w:beforeAutospacing="0" w:after="0" w:afterAutospacing="0"/>
              <w:ind w:right="48"/>
              <w:rPr>
                <w:rFonts w:eastAsia="Arial"/>
                <w:b/>
              </w:rPr>
            </w:pPr>
          </w:p>
          <w:p w14:paraId="32AC7377" w14:textId="77777777" w:rsidR="00394D18" w:rsidRPr="00AF0A09" w:rsidRDefault="00394D18" w:rsidP="009C1FF9">
            <w:pPr>
              <w:pStyle w:val="NormalWeb"/>
              <w:spacing w:before="0" w:beforeAutospacing="0" w:after="0" w:afterAutospacing="0"/>
              <w:ind w:right="48"/>
              <w:rPr>
                <w:rFonts w:eastAsia="Arial"/>
                <w:b/>
              </w:rPr>
            </w:pPr>
          </w:p>
          <w:p w14:paraId="1CD6757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A</w:t>
            </w:r>
          </w:p>
          <w:p w14:paraId="6A65633E" w14:textId="77777777" w:rsidR="00394D18" w:rsidRPr="00AF0A09" w:rsidRDefault="00394D18" w:rsidP="009C1FF9">
            <w:pPr>
              <w:pStyle w:val="NormalWeb"/>
              <w:spacing w:before="0" w:beforeAutospacing="0" w:after="0" w:afterAutospacing="0"/>
              <w:ind w:right="48"/>
              <w:rPr>
                <w:rFonts w:eastAsia="Arial"/>
                <w:b/>
              </w:rPr>
            </w:pPr>
          </w:p>
          <w:p w14:paraId="4E9D3BE1" w14:textId="77777777" w:rsidR="00394D18" w:rsidRPr="00AF0A09" w:rsidRDefault="00394D18" w:rsidP="009C1FF9">
            <w:pPr>
              <w:pStyle w:val="NormalWeb"/>
              <w:spacing w:before="0" w:beforeAutospacing="0" w:after="0" w:afterAutospacing="0"/>
              <w:ind w:right="48"/>
              <w:rPr>
                <w:rFonts w:eastAsia="Arial"/>
                <w:b/>
              </w:rPr>
            </w:pPr>
          </w:p>
          <w:p w14:paraId="010F1855" w14:textId="77777777" w:rsidR="00394D18" w:rsidRPr="00AF0A09" w:rsidRDefault="00394D18" w:rsidP="009C1FF9">
            <w:pPr>
              <w:pStyle w:val="NormalWeb"/>
              <w:spacing w:before="0" w:beforeAutospacing="0" w:after="0" w:afterAutospacing="0"/>
              <w:ind w:right="48"/>
              <w:rPr>
                <w:rFonts w:eastAsia="Arial"/>
                <w:b/>
              </w:rPr>
            </w:pPr>
          </w:p>
          <w:p w14:paraId="3B25367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A</w:t>
            </w:r>
          </w:p>
          <w:p w14:paraId="1DA6646C" w14:textId="77777777" w:rsidR="00394D18" w:rsidRPr="00AF0A09" w:rsidRDefault="00394D18" w:rsidP="009C1FF9">
            <w:pPr>
              <w:pStyle w:val="NormalWeb"/>
              <w:spacing w:before="0" w:beforeAutospacing="0" w:after="0" w:afterAutospacing="0"/>
              <w:ind w:right="48"/>
              <w:rPr>
                <w:rFonts w:eastAsia="Arial"/>
                <w:b/>
              </w:rPr>
            </w:pPr>
          </w:p>
          <w:p w14:paraId="13673A3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C</w:t>
            </w:r>
          </w:p>
          <w:p w14:paraId="7A31CFB5" w14:textId="77777777" w:rsidR="00394D18" w:rsidRPr="00AF0A09" w:rsidRDefault="00394D18" w:rsidP="009C1FF9">
            <w:pPr>
              <w:pStyle w:val="NormalWeb"/>
              <w:spacing w:before="0" w:beforeAutospacing="0" w:after="0" w:afterAutospacing="0"/>
              <w:ind w:right="48"/>
              <w:rPr>
                <w:rFonts w:eastAsia="Arial"/>
                <w:b/>
              </w:rPr>
            </w:pPr>
          </w:p>
          <w:p w14:paraId="63FA50A2" w14:textId="77777777" w:rsidR="00394D18" w:rsidRPr="00AF0A09" w:rsidRDefault="00394D18" w:rsidP="009C1FF9">
            <w:pPr>
              <w:pStyle w:val="NormalWeb"/>
              <w:spacing w:before="0" w:beforeAutospacing="0" w:after="0" w:afterAutospacing="0"/>
              <w:ind w:right="48"/>
              <w:rPr>
                <w:rFonts w:eastAsia="Arial"/>
                <w:b/>
              </w:rPr>
            </w:pPr>
          </w:p>
          <w:p w14:paraId="14F436B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B</w:t>
            </w:r>
          </w:p>
          <w:p w14:paraId="77E2BDA0" w14:textId="77777777" w:rsidR="00394D18" w:rsidRPr="00AF0A09" w:rsidRDefault="00394D18" w:rsidP="009C1FF9">
            <w:pPr>
              <w:pStyle w:val="NormalWeb"/>
              <w:spacing w:before="0" w:beforeAutospacing="0" w:after="0" w:afterAutospacing="0"/>
              <w:ind w:right="48"/>
              <w:rPr>
                <w:rFonts w:eastAsia="Arial"/>
                <w:b/>
              </w:rPr>
            </w:pPr>
          </w:p>
          <w:p w14:paraId="50918C19" w14:textId="77777777" w:rsidR="00394D18" w:rsidRPr="00AF0A09" w:rsidRDefault="00394D18" w:rsidP="009C1FF9">
            <w:pPr>
              <w:pStyle w:val="NormalWeb"/>
              <w:spacing w:before="0" w:beforeAutospacing="0" w:after="0" w:afterAutospacing="0"/>
              <w:ind w:right="48"/>
              <w:rPr>
                <w:rFonts w:eastAsia="Arial"/>
                <w:b/>
              </w:rPr>
            </w:pPr>
          </w:p>
          <w:p w14:paraId="7AB8875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C</w:t>
            </w:r>
          </w:p>
          <w:p w14:paraId="142D7398" w14:textId="77777777" w:rsidR="00394D18" w:rsidRPr="00AF0A09" w:rsidRDefault="00394D18" w:rsidP="009C1FF9">
            <w:pPr>
              <w:pStyle w:val="NormalWeb"/>
              <w:spacing w:before="0" w:beforeAutospacing="0" w:after="0" w:afterAutospacing="0"/>
              <w:ind w:right="48"/>
              <w:rPr>
                <w:rFonts w:eastAsia="Arial"/>
                <w:b/>
              </w:rPr>
            </w:pPr>
          </w:p>
          <w:p w14:paraId="2EB85746" w14:textId="77777777" w:rsidR="00394D18" w:rsidRPr="00AF0A09" w:rsidRDefault="00394D18" w:rsidP="009C1FF9">
            <w:pPr>
              <w:pStyle w:val="NormalWeb"/>
              <w:spacing w:before="0" w:beforeAutospacing="0" w:after="0" w:afterAutospacing="0"/>
              <w:ind w:right="48"/>
              <w:rPr>
                <w:rFonts w:eastAsia="Arial"/>
                <w:b/>
              </w:rPr>
            </w:pPr>
          </w:p>
          <w:p w14:paraId="70F8F61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B</w:t>
            </w:r>
          </w:p>
          <w:p w14:paraId="1A05AC25" w14:textId="77777777" w:rsidR="00394D18" w:rsidRPr="00AF0A09" w:rsidRDefault="00394D18" w:rsidP="009C1FF9">
            <w:pPr>
              <w:pStyle w:val="NormalWeb"/>
              <w:spacing w:before="0" w:beforeAutospacing="0" w:after="0" w:afterAutospacing="0"/>
              <w:ind w:right="48"/>
              <w:rPr>
                <w:rFonts w:eastAsia="Arial"/>
                <w:b/>
              </w:rPr>
            </w:pPr>
          </w:p>
          <w:p w14:paraId="66A9CE8C" w14:textId="77777777" w:rsidR="00394D18" w:rsidRPr="00AF0A09" w:rsidRDefault="00394D18" w:rsidP="009C1FF9">
            <w:pPr>
              <w:pStyle w:val="NormalWeb"/>
              <w:spacing w:before="0" w:beforeAutospacing="0" w:after="0" w:afterAutospacing="0"/>
              <w:ind w:right="48"/>
              <w:rPr>
                <w:rFonts w:eastAsia="Arial"/>
                <w:b/>
              </w:rPr>
            </w:pPr>
          </w:p>
          <w:p w14:paraId="1B65B92A" w14:textId="77777777" w:rsidR="00394D18" w:rsidRPr="00AF0A09" w:rsidRDefault="00394D18" w:rsidP="009C1FF9">
            <w:pPr>
              <w:pStyle w:val="NormalWeb"/>
              <w:spacing w:before="0" w:beforeAutospacing="0" w:after="0" w:afterAutospacing="0"/>
              <w:ind w:right="48"/>
              <w:rPr>
                <w:rFonts w:eastAsia="Arial"/>
                <w:b/>
              </w:rPr>
            </w:pPr>
          </w:p>
          <w:p w14:paraId="287D2DBE" w14:textId="77777777" w:rsidR="00394D18" w:rsidRPr="00AF0A09" w:rsidRDefault="00394D18" w:rsidP="009C1FF9">
            <w:pPr>
              <w:pStyle w:val="NormalWeb"/>
              <w:spacing w:before="0" w:beforeAutospacing="0" w:after="0" w:afterAutospacing="0"/>
              <w:ind w:right="48"/>
              <w:rPr>
                <w:rFonts w:eastAsia="Arial"/>
                <w:b/>
              </w:rPr>
            </w:pPr>
          </w:p>
          <w:p w14:paraId="65508F5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D</w:t>
            </w:r>
          </w:p>
          <w:p w14:paraId="5E96E03B" w14:textId="77777777" w:rsidR="00394D18" w:rsidRPr="00AF0A09" w:rsidRDefault="00394D18" w:rsidP="009C1FF9">
            <w:pPr>
              <w:pStyle w:val="NormalWeb"/>
              <w:spacing w:before="0" w:beforeAutospacing="0" w:after="0" w:afterAutospacing="0"/>
              <w:ind w:right="48"/>
              <w:rPr>
                <w:rFonts w:eastAsia="Arial"/>
                <w:b/>
              </w:rPr>
            </w:pPr>
          </w:p>
          <w:p w14:paraId="5D250E0D" w14:textId="77777777" w:rsidR="00394D18" w:rsidRPr="00AF0A09" w:rsidRDefault="00394D18" w:rsidP="009C1FF9">
            <w:pPr>
              <w:pStyle w:val="NormalWeb"/>
              <w:spacing w:before="0" w:beforeAutospacing="0" w:after="0" w:afterAutospacing="0"/>
              <w:ind w:right="48"/>
              <w:rPr>
                <w:rFonts w:eastAsia="Arial"/>
                <w:b/>
              </w:rPr>
            </w:pPr>
          </w:p>
          <w:p w14:paraId="7198E1A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B</w:t>
            </w:r>
          </w:p>
          <w:p w14:paraId="1116018A" w14:textId="77777777" w:rsidR="00394D18" w:rsidRPr="00AF0A09" w:rsidRDefault="00394D18"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1445C96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A</w:t>
            </w:r>
          </w:p>
          <w:p w14:paraId="544C25B8" w14:textId="77777777" w:rsidR="00394D18" w:rsidRPr="00AF0A09" w:rsidRDefault="00394D18" w:rsidP="009C1FF9">
            <w:pPr>
              <w:pStyle w:val="NormalWeb"/>
              <w:spacing w:before="0" w:beforeAutospacing="0" w:after="0" w:afterAutospacing="0"/>
              <w:ind w:right="48"/>
              <w:jc w:val="both"/>
              <w:rPr>
                <w:rFonts w:eastAsia="Arial"/>
                <w:b/>
              </w:rPr>
            </w:pPr>
            <w:r w:rsidRPr="00AF0A09">
              <w:rPr>
                <w:lang w:val="es-ES"/>
              </w:rPr>
              <w:t xml:space="preserve"> </w:t>
            </w:r>
          </w:p>
          <w:p w14:paraId="084FF19E"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A</w:t>
            </w:r>
          </w:p>
          <w:p w14:paraId="7DF4F1D8"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38EED531" w14:textId="77777777" w:rsidR="00394D18" w:rsidRPr="00AF0A09" w:rsidRDefault="00394D18" w:rsidP="009C1FF9">
            <w:pPr>
              <w:pStyle w:val="NormalWeb"/>
              <w:spacing w:before="0" w:beforeAutospacing="0" w:after="0" w:afterAutospacing="0"/>
              <w:ind w:right="48"/>
              <w:rPr>
                <w:rFonts w:eastAsia="Arial"/>
                <w:b/>
              </w:rPr>
            </w:pPr>
          </w:p>
          <w:p w14:paraId="3D759E08" w14:textId="77777777" w:rsidR="00394D18" w:rsidRPr="00AF0A09" w:rsidRDefault="00394D18" w:rsidP="009C1FF9">
            <w:pPr>
              <w:pStyle w:val="NormalWeb"/>
              <w:spacing w:before="0" w:beforeAutospacing="0" w:after="0" w:afterAutospacing="0"/>
              <w:ind w:right="48"/>
              <w:rPr>
                <w:rFonts w:eastAsia="Arial"/>
                <w:b/>
              </w:rPr>
            </w:pPr>
          </w:p>
          <w:p w14:paraId="643C5B9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B</w:t>
            </w:r>
          </w:p>
          <w:p w14:paraId="7A92A304" w14:textId="77777777" w:rsidR="00394D18" w:rsidRPr="00AF0A09" w:rsidRDefault="00394D18" w:rsidP="009C1FF9">
            <w:pPr>
              <w:pStyle w:val="NormalWeb"/>
              <w:spacing w:before="0" w:beforeAutospacing="0" w:after="0" w:afterAutospacing="0"/>
              <w:ind w:right="48"/>
              <w:rPr>
                <w:rFonts w:eastAsia="Arial"/>
                <w:b/>
              </w:rPr>
            </w:pPr>
          </w:p>
          <w:p w14:paraId="6684D79F" w14:textId="77777777" w:rsidR="00394D18" w:rsidRPr="00AF0A09" w:rsidRDefault="00394D18" w:rsidP="009C1FF9">
            <w:pPr>
              <w:pStyle w:val="NormalWeb"/>
              <w:spacing w:before="0" w:beforeAutospacing="0" w:after="0" w:afterAutospacing="0"/>
              <w:ind w:right="48"/>
              <w:rPr>
                <w:rFonts w:eastAsia="Arial"/>
                <w:b/>
              </w:rPr>
            </w:pPr>
          </w:p>
          <w:p w14:paraId="1150E2A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A</w:t>
            </w:r>
          </w:p>
          <w:p w14:paraId="6714E09C" w14:textId="77777777" w:rsidR="00394D18" w:rsidRPr="00AF0A09" w:rsidRDefault="00394D18" w:rsidP="009C1FF9">
            <w:pPr>
              <w:pStyle w:val="NormalWeb"/>
              <w:spacing w:before="0" w:beforeAutospacing="0" w:after="0" w:afterAutospacing="0"/>
              <w:ind w:right="48"/>
              <w:rPr>
                <w:rFonts w:eastAsia="Arial"/>
                <w:b/>
              </w:rPr>
            </w:pPr>
          </w:p>
          <w:p w14:paraId="26F9B1BE" w14:textId="77777777" w:rsidR="00394D18" w:rsidRPr="00AF0A09" w:rsidRDefault="00394D18" w:rsidP="009C1FF9">
            <w:pPr>
              <w:pStyle w:val="NormalWeb"/>
              <w:spacing w:before="0" w:beforeAutospacing="0" w:after="0" w:afterAutospacing="0"/>
              <w:ind w:right="48"/>
              <w:rPr>
                <w:rFonts w:eastAsia="Arial"/>
                <w:b/>
              </w:rPr>
            </w:pPr>
          </w:p>
          <w:p w14:paraId="54247D2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A</w:t>
            </w:r>
          </w:p>
          <w:p w14:paraId="16E2CED6" w14:textId="77777777" w:rsidR="00394D18" w:rsidRPr="00AF0A09" w:rsidRDefault="00394D18" w:rsidP="009C1FF9">
            <w:pPr>
              <w:pStyle w:val="NormalWeb"/>
              <w:spacing w:before="0" w:beforeAutospacing="0" w:after="0" w:afterAutospacing="0"/>
              <w:ind w:right="48"/>
              <w:rPr>
                <w:rFonts w:eastAsia="Arial"/>
                <w:b/>
              </w:rPr>
            </w:pPr>
          </w:p>
          <w:p w14:paraId="1625B705" w14:textId="77777777" w:rsidR="00394D18" w:rsidRPr="00AF0A09" w:rsidRDefault="00394D18" w:rsidP="009C1FF9">
            <w:pPr>
              <w:pStyle w:val="NormalWeb"/>
              <w:spacing w:before="0" w:beforeAutospacing="0" w:after="0" w:afterAutospacing="0"/>
              <w:ind w:right="48"/>
              <w:rPr>
                <w:rFonts w:eastAsia="Arial"/>
                <w:b/>
              </w:rPr>
            </w:pPr>
          </w:p>
          <w:p w14:paraId="3FEAF509" w14:textId="77777777" w:rsidR="00394D18" w:rsidRPr="00AF0A09" w:rsidRDefault="00394D18" w:rsidP="009C1FF9">
            <w:pPr>
              <w:pStyle w:val="NormalWeb"/>
              <w:spacing w:before="0" w:beforeAutospacing="0" w:after="0" w:afterAutospacing="0"/>
              <w:ind w:right="48"/>
              <w:rPr>
                <w:rFonts w:eastAsia="Arial"/>
                <w:b/>
              </w:rPr>
            </w:pPr>
          </w:p>
          <w:p w14:paraId="33C7394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A</w:t>
            </w:r>
          </w:p>
          <w:p w14:paraId="7CED3EEB" w14:textId="77777777" w:rsidR="00394D18" w:rsidRPr="00AF0A09" w:rsidRDefault="00394D18" w:rsidP="009C1FF9">
            <w:pPr>
              <w:pStyle w:val="NormalWeb"/>
              <w:spacing w:before="0" w:beforeAutospacing="0" w:after="0" w:afterAutospacing="0"/>
              <w:ind w:right="48"/>
              <w:rPr>
                <w:rFonts w:eastAsia="Arial"/>
                <w:b/>
              </w:rPr>
            </w:pPr>
          </w:p>
          <w:p w14:paraId="3493AD51" w14:textId="77777777" w:rsidR="00394D18" w:rsidRPr="00AF0A09" w:rsidRDefault="00394D18" w:rsidP="009C1FF9">
            <w:pPr>
              <w:pStyle w:val="NormalWeb"/>
              <w:spacing w:before="0" w:beforeAutospacing="0" w:after="0" w:afterAutospacing="0"/>
              <w:ind w:right="48"/>
              <w:rPr>
                <w:rFonts w:eastAsia="Arial"/>
                <w:b/>
              </w:rPr>
            </w:pPr>
          </w:p>
          <w:p w14:paraId="206CBE4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D</w:t>
            </w:r>
          </w:p>
          <w:p w14:paraId="06CCE9C3" w14:textId="77777777" w:rsidR="00394D18" w:rsidRPr="00AF0A09" w:rsidRDefault="00394D18" w:rsidP="009C1FF9">
            <w:pPr>
              <w:pStyle w:val="NormalWeb"/>
              <w:spacing w:before="0" w:beforeAutospacing="0" w:after="0" w:afterAutospacing="0"/>
              <w:ind w:right="48"/>
              <w:rPr>
                <w:rFonts w:eastAsia="Arial"/>
                <w:b/>
              </w:rPr>
            </w:pPr>
          </w:p>
          <w:p w14:paraId="7E309F40" w14:textId="77777777" w:rsidR="00394D18" w:rsidRPr="00AF0A09" w:rsidRDefault="00394D18" w:rsidP="009C1FF9">
            <w:pPr>
              <w:pStyle w:val="NormalWeb"/>
              <w:spacing w:before="0" w:beforeAutospacing="0" w:after="0" w:afterAutospacing="0"/>
              <w:ind w:right="48"/>
              <w:rPr>
                <w:rFonts w:eastAsia="Arial"/>
                <w:b/>
              </w:rPr>
            </w:pPr>
          </w:p>
          <w:p w14:paraId="2A5A4A0B" w14:textId="77777777" w:rsidR="00394D18" w:rsidRPr="00AF0A09" w:rsidRDefault="00394D18" w:rsidP="009C1FF9">
            <w:pPr>
              <w:pStyle w:val="NormalWeb"/>
              <w:spacing w:before="0" w:beforeAutospacing="0" w:after="0" w:afterAutospacing="0"/>
              <w:ind w:right="48"/>
              <w:rPr>
                <w:rFonts w:eastAsia="Arial"/>
                <w:b/>
              </w:rPr>
            </w:pPr>
          </w:p>
          <w:p w14:paraId="64D7622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A</w:t>
            </w:r>
          </w:p>
          <w:p w14:paraId="35DC9FE6" w14:textId="77777777" w:rsidR="00394D18" w:rsidRPr="00AF0A09" w:rsidRDefault="00394D18" w:rsidP="009C1FF9">
            <w:pPr>
              <w:pStyle w:val="NormalWeb"/>
              <w:spacing w:before="0" w:beforeAutospacing="0" w:after="0" w:afterAutospacing="0"/>
              <w:ind w:right="48"/>
              <w:rPr>
                <w:rFonts w:eastAsia="Arial"/>
                <w:b/>
              </w:rPr>
            </w:pPr>
          </w:p>
          <w:p w14:paraId="6BEF0375" w14:textId="77777777" w:rsidR="00394D18" w:rsidRPr="00AF0A09" w:rsidRDefault="00394D18" w:rsidP="009C1FF9">
            <w:pPr>
              <w:pStyle w:val="NormalWeb"/>
              <w:spacing w:before="0" w:beforeAutospacing="0" w:after="0" w:afterAutospacing="0"/>
              <w:ind w:right="48"/>
              <w:rPr>
                <w:rFonts w:eastAsia="Arial"/>
                <w:b/>
              </w:rPr>
            </w:pPr>
          </w:p>
          <w:p w14:paraId="4B64959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C</w:t>
            </w:r>
          </w:p>
          <w:p w14:paraId="6CCBA5E2" w14:textId="77777777" w:rsidR="00394D18" w:rsidRPr="00AF0A09" w:rsidRDefault="00394D18" w:rsidP="009C1FF9">
            <w:pPr>
              <w:pStyle w:val="NormalWeb"/>
              <w:spacing w:before="0" w:beforeAutospacing="0" w:after="0" w:afterAutospacing="0"/>
              <w:ind w:right="48"/>
              <w:rPr>
                <w:rFonts w:eastAsia="Arial"/>
                <w:b/>
              </w:rPr>
            </w:pPr>
          </w:p>
          <w:p w14:paraId="5BA7BBBF" w14:textId="77777777" w:rsidR="00394D18" w:rsidRPr="00AF0A09" w:rsidRDefault="00394D18" w:rsidP="009C1FF9">
            <w:pPr>
              <w:pStyle w:val="NormalWeb"/>
              <w:spacing w:before="0" w:beforeAutospacing="0" w:after="0" w:afterAutospacing="0"/>
              <w:ind w:right="48"/>
              <w:rPr>
                <w:rFonts w:eastAsia="Arial"/>
                <w:b/>
              </w:rPr>
            </w:pPr>
          </w:p>
          <w:p w14:paraId="4CDA76E9" w14:textId="77777777" w:rsidR="00394D18" w:rsidRPr="00AF0A09" w:rsidRDefault="00394D18" w:rsidP="009C1FF9">
            <w:pPr>
              <w:pStyle w:val="NormalWeb"/>
              <w:spacing w:before="0" w:beforeAutospacing="0" w:after="0" w:afterAutospacing="0"/>
              <w:ind w:right="48"/>
              <w:rPr>
                <w:rFonts w:eastAsia="Arial"/>
                <w:b/>
              </w:rPr>
            </w:pPr>
          </w:p>
          <w:p w14:paraId="7410B164" w14:textId="77777777" w:rsidR="00394D18" w:rsidRPr="00AF0A09" w:rsidRDefault="00394D18" w:rsidP="009C1FF9">
            <w:pPr>
              <w:pStyle w:val="NormalWeb"/>
              <w:spacing w:before="0" w:beforeAutospacing="0" w:after="0" w:afterAutospacing="0"/>
              <w:ind w:right="48"/>
              <w:rPr>
                <w:rFonts w:eastAsia="Arial"/>
                <w:b/>
              </w:rPr>
            </w:pPr>
          </w:p>
          <w:p w14:paraId="3F7246F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B</w:t>
            </w:r>
          </w:p>
          <w:p w14:paraId="1E19FC8D" w14:textId="77777777" w:rsidR="00394D18" w:rsidRPr="00AF0A09" w:rsidRDefault="00394D18" w:rsidP="009C1FF9">
            <w:pPr>
              <w:pStyle w:val="NormalWeb"/>
              <w:spacing w:before="0" w:beforeAutospacing="0" w:after="0" w:afterAutospacing="0"/>
              <w:ind w:right="48"/>
              <w:rPr>
                <w:rFonts w:eastAsia="Arial"/>
                <w:b/>
              </w:rPr>
            </w:pPr>
          </w:p>
          <w:p w14:paraId="65FA803E" w14:textId="77777777" w:rsidR="00394D18" w:rsidRPr="00AF0A09" w:rsidRDefault="00394D18" w:rsidP="009C1FF9">
            <w:pPr>
              <w:pStyle w:val="NormalWeb"/>
              <w:spacing w:before="0" w:beforeAutospacing="0" w:after="0" w:afterAutospacing="0"/>
              <w:ind w:right="48"/>
              <w:rPr>
                <w:rFonts w:eastAsia="Arial"/>
                <w:b/>
              </w:rPr>
            </w:pPr>
          </w:p>
          <w:p w14:paraId="5616AE41" w14:textId="77777777" w:rsidR="00394D18" w:rsidRPr="00AF0A09" w:rsidRDefault="00394D18" w:rsidP="009C1FF9">
            <w:pPr>
              <w:pStyle w:val="NormalWeb"/>
              <w:spacing w:before="0" w:beforeAutospacing="0" w:after="0" w:afterAutospacing="0"/>
              <w:ind w:right="48"/>
              <w:rPr>
                <w:rFonts w:eastAsia="Arial"/>
                <w:b/>
              </w:rPr>
            </w:pPr>
          </w:p>
          <w:p w14:paraId="3F27C463" w14:textId="77777777" w:rsidR="00394D18" w:rsidRPr="00AF0A09" w:rsidRDefault="00394D18" w:rsidP="009C1FF9">
            <w:pPr>
              <w:pStyle w:val="NormalWeb"/>
              <w:spacing w:before="0" w:beforeAutospacing="0" w:after="0" w:afterAutospacing="0"/>
              <w:ind w:right="48"/>
              <w:rPr>
                <w:rFonts w:eastAsia="Arial"/>
                <w:b/>
              </w:rPr>
            </w:pPr>
          </w:p>
          <w:p w14:paraId="73A5DC75" w14:textId="77777777" w:rsidR="00394D18" w:rsidRPr="00AF0A09" w:rsidRDefault="00394D18" w:rsidP="009C1FF9">
            <w:pPr>
              <w:pStyle w:val="NormalWeb"/>
              <w:spacing w:before="0" w:beforeAutospacing="0" w:after="0" w:afterAutospacing="0"/>
              <w:ind w:right="48"/>
              <w:rPr>
                <w:rFonts w:eastAsia="Arial"/>
                <w:b/>
              </w:rPr>
            </w:pPr>
          </w:p>
          <w:p w14:paraId="3D07742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A</w:t>
            </w:r>
          </w:p>
          <w:p w14:paraId="6200F654" w14:textId="77777777" w:rsidR="00394D18" w:rsidRPr="00AF0A09" w:rsidRDefault="00394D18" w:rsidP="009C1FF9">
            <w:pPr>
              <w:pStyle w:val="NormalWeb"/>
              <w:spacing w:before="0" w:beforeAutospacing="0" w:after="0" w:afterAutospacing="0"/>
              <w:ind w:right="48"/>
              <w:rPr>
                <w:rFonts w:eastAsia="Arial"/>
                <w:b/>
              </w:rPr>
            </w:pPr>
          </w:p>
          <w:p w14:paraId="59F6EAC0" w14:textId="77777777" w:rsidR="00394D18" w:rsidRPr="00AF0A09" w:rsidRDefault="00394D18" w:rsidP="009C1FF9">
            <w:pPr>
              <w:pStyle w:val="NormalWeb"/>
              <w:spacing w:before="0" w:beforeAutospacing="0" w:after="0" w:afterAutospacing="0"/>
              <w:ind w:right="48"/>
              <w:rPr>
                <w:rFonts w:eastAsia="Arial"/>
                <w:b/>
              </w:rPr>
            </w:pPr>
          </w:p>
          <w:p w14:paraId="7098B9B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C</w:t>
            </w:r>
          </w:p>
          <w:p w14:paraId="2E1985E3" w14:textId="77777777" w:rsidR="00394D18" w:rsidRPr="00AF0A09" w:rsidRDefault="00394D18" w:rsidP="009C1FF9">
            <w:pPr>
              <w:pStyle w:val="NormalWeb"/>
              <w:spacing w:before="0" w:beforeAutospacing="0" w:after="0" w:afterAutospacing="0"/>
              <w:ind w:right="48"/>
              <w:rPr>
                <w:rFonts w:eastAsia="Arial"/>
                <w:b/>
              </w:rPr>
            </w:pPr>
          </w:p>
          <w:p w14:paraId="2432183A" w14:textId="77777777" w:rsidR="00394D18" w:rsidRPr="00AF0A09" w:rsidRDefault="00394D18" w:rsidP="009C1FF9">
            <w:pPr>
              <w:pStyle w:val="NormalWeb"/>
              <w:spacing w:before="0" w:beforeAutospacing="0" w:after="0" w:afterAutospacing="0"/>
              <w:ind w:right="48"/>
              <w:rPr>
                <w:rFonts w:eastAsia="Arial"/>
                <w:b/>
              </w:rPr>
            </w:pPr>
          </w:p>
          <w:p w14:paraId="30D83CD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C</w:t>
            </w:r>
          </w:p>
          <w:p w14:paraId="72A2E0CA" w14:textId="77777777" w:rsidR="00394D18" w:rsidRPr="00AF0A09" w:rsidRDefault="00394D18" w:rsidP="009C1FF9">
            <w:pPr>
              <w:pStyle w:val="NormalWeb"/>
              <w:spacing w:before="0" w:beforeAutospacing="0" w:after="0" w:afterAutospacing="0"/>
              <w:ind w:right="48"/>
              <w:rPr>
                <w:rFonts w:eastAsia="Arial"/>
                <w:b/>
              </w:rPr>
            </w:pPr>
          </w:p>
          <w:p w14:paraId="6D9699AB" w14:textId="77777777" w:rsidR="00394D18" w:rsidRPr="00AF0A09" w:rsidRDefault="00394D18" w:rsidP="009C1FF9">
            <w:pPr>
              <w:pStyle w:val="NormalWeb"/>
              <w:spacing w:before="0" w:beforeAutospacing="0" w:after="0" w:afterAutospacing="0"/>
              <w:ind w:right="48"/>
              <w:rPr>
                <w:rFonts w:eastAsia="Arial"/>
                <w:b/>
              </w:rPr>
            </w:pPr>
          </w:p>
          <w:p w14:paraId="459231BA" w14:textId="77777777" w:rsidR="00394D18" w:rsidRPr="00AF0A09" w:rsidRDefault="00394D18" w:rsidP="009C1FF9">
            <w:pPr>
              <w:pStyle w:val="NormalWeb"/>
              <w:spacing w:before="0" w:beforeAutospacing="0" w:after="0" w:afterAutospacing="0"/>
              <w:ind w:right="48"/>
              <w:rPr>
                <w:rFonts w:eastAsia="Arial"/>
                <w:b/>
              </w:rPr>
            </w:pPr>
          </w:p>
          <w:p w14:paraId="148A891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lastRenderedPageBreak/>
              <w:t>Câu 27</w:t>
            </w:r>
            <w:r w:rsidRPr="00AF0A09">
              <w:rPr>
                <w:rFonts w:eastAsia="Arial"/>
              </w:rPr>
              <w:t>: C</w:t>
            </w:r>
          </w:p>
          <w:p w14:paraId="21BAB72A" w14:textId="77777777" w:rsidR="00394D18" w:rsidRPr="00AF0A09" w:rsidRDefault="00394D18" w:rsidP="009C1FF9">
            <w:pPr>
              <w:pStyle w:val="NormalWeb"/>
              <w:spacing w:before="0" w:beforeAutospacing="0" w:after="0" w:afterAutospacing="0"/>
              <w:ind w:right="48"/>
              <w:rPr>
                <w:rFonts w:eastAsia="Arial"/>
                <w:b/>
              </w:rPr>
            </w:pPr>
          </w:p>
          <w:p w14:paraId="13117E62" w14:textId="77777777" w:rsidR="00394D18" w:rsidRPr="00AF0A09" w:rsidRDefault="00394D18" w:rsidP="009C1FF9">
            <w:pPr>
              <w:pStyle w:val="NormalWeb"/>
              <w:spacing w:before="0" w:beforeAutospacing="0" w:after="0" w:afterAutospacing="0"/>
              <w:ind w:right="48"/>
              <w:rPr>
                <w:rFonts w:eastAsia="Arial"/>
                <w:b/>
              </w:rPr>
            </w:pPr>
          </w:p>
          <w:p w14:paraId="212A2AF4" w14:textId="77777777" w:rsidR="00394D18" w:rsidRPr="00AF0A09" w:rsidRDefault="00394D18" w:rsidP="009C1FF9">
            <w:pPr>
              <w:pStyle w:val="NormalWeb"/>
              <w:spacing w:before="0" w:beforeAutospacing="0" w:after="0" w:afterAutospacing="0"/>
              <w:ind w:right="48"/>
              <w:rPr>
                <w:rFonts w:eastAsia="Arial"/>
                <w:b/>
              </w:rPr>
            </w:pPr>
          </w:p>
          <w:p w14:paraId="69BE92B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A</w:t>
            </w:r>
          </w:p>
          <w:p w14:paraId="4F0EE8D8" w14:textId="77777777" w:rsidR="00394D18" w:rsidRPr="00AF0A09" w:rsidRDefault="00394D18" w:rsidP="009C1FF9">
            <w:pPr>
              <w:pStyle w:val="NormalWeb"/>
              <w:spacing w:before="0" w:beforeAutospacing="0" w:after="0" w:afterAutospacing="0"/>
              <w:ind w:right="48"/>
              <w:rPr>
                <w:rFonts w:eastAsia="Arial"/>
                <w:b/>
              </w:rPr>
            </w:pPr>
          </w:p>
          <w:p w14:paraId="0A077E10" w14:textId="77777777" w:rsidR="00394D18" w:rsidRPr="00AF0A09" w:rsidRDefault="00394D18" w:rsidP="009C1FF9">
            <w:pPr>
              <w:pStyle w:val="NormalWeb"/>
              <w:spacing w:before="0" w:beforeAutospacing="0" w:after="0" w:afterAutospacing="0"/>
              <w:ind w:right="48"/>
              <w:rPr>
                <w:rFonts w:eastAsia="Arial"/>
                <w:b/>
              </w:rPr>
            </w:pPr>
          </w:p>
          <w:p w14:paraId="5C7BEC4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C</w:t>
            </w:r>
          </w:p>
          <w:p w14:paraId="1923352F" w14:textId="77777777" w:rsidR="00394D18" w:rsidRPr="00AF0A09" w:rsidRDefault="00394D18" w:rsidP="009C1FF9">
            <w:pPr>
              <w:pStyle w:val="NormalWeb"/>
              <w:spacing w:before="0" w:beforeAutospacing="0" w:after="0" w:afterAutospacing="0"/>
              <w:ind w:right="48"/>
              <w:rPr>
                <w:rFonts w:eastAsia="Arial"/>
                <w:b/>
              </w:rPr>
            </w:pPr>
          </w:p>
          <w:p w14:paraId="76BC0F0F" w14:textId="77777777" w:rsidR="00394D18" w:rsidRPr="00AF0A09" w:rsidRDefault="00394D18" w:rsidP="009C1FF9">
            <w:pPr>
              <w:pStyle w:val="NormalWeb"/>
              <w:spacing w:before="0" w:beforeAutospacing="0" w:after="0" w:afterAutospacing="0"/>
              <w:ind w:right="48"/>
              <w:rPr>
                <w:rFonts w:eastAsia="Arial"/>
                <w:b/>
              </w:rPr>
            </w:pPr>
          </w:p>
          <w:p w14:paraId="279A9B20" w14:textId="77777777" w:rsidR="00394D18" w:rsidRPr="00AF0A09" w:rsidRDefault="00394D18" w:rsidP="009C1FF9">
            <w:pPr>
              <w:pStyle w:val="NormalWeb"/>
              <w:spacing w:before="0" w:beforeAutospacing="0" w:after="0" w:afterAutospacing="0"/>
              <w:ind w:right="48"/>
              <w:rPr>
                <w:rFonts w:eastAsia="Arial"/>
                <w:b/>
              </w:rPr>
            </w:pPr>
          </w:p>
          <w:p w14:paraId="713DEB05" w14:textId="77777777" w:rsidR="00394D18" w:rsidRPr="00AF0A09" w:rsidRDefault="00394D18" w:rsidP="009C1FF9">
            <w:pPr>
              <w:pStyle w:val="NormalWeb"/>
              <w:spacing w:before="0" w:beforeAutospacing="0" w:after="0" w:afterAutospacing="0"/>
              <w:ind w:right="48"/>
              <w:rPr>
                <w:rFonts w:eastAsia="Arial"/>
                <w:b/>
              </w:rPr>
            </w:pPr>
          </w:p>
          <w:p w14:paraId="6F6E1B3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xml:space="preserve"> A</w:t>
            </w:r>
          </w:p>
          <w:p w14:paraId="6E163B15" w14:textId="77777777" w:rsidR="00394D18" w:rsidRPr="00AF0A09" w:rsidRDefault="00394D18" w:rsidP="009C1FF9">
            <w:pPr>
              <w:pStyle w:val="NormalWeb"/>
              <w:spacing w:before="0" w:beforeAutospacing="0" w:after="0" w:afterAutospacing="0"/>
              <w:ind w:right="48"/>
              <w:rPr>
                <w:rFonts w:eastAsia="Arial"/>
                <w:b/>
              </w:rPr>
            </w:pPr>
          </w:p>
          <w:p w14:paraId="65E5807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A</w:t>
            </w:r>
          </w:p>
          <w:p w14:paraId="307DA44E" w14:textId="77777777" w:rsidR="00394D18" w:rsidRPr="00AF0A09" w:rsidRDefault="00394D18" w:rsidP="009C1FF9">
            <w:pPr>
              <w:pStyle w:val="NormalWeb"/>
              <w:spacing w:before="0" w:beforeAutospacing="0" w:after="0" w:afterAutospacing="0"/>
              <w:ind w:right="48"/>
              <w:rPr>
                <w:rFonts w:eastAsia="Arial"/>
                <w:b/>
              </w:rPr>
            </w:pPr>
          </w:p>
          <w:p w14:paraId="5F1506B9" w14:textId="77777777" w:rsidR="00394D18" w:rsidRPr="00AF0A09" w:rsidRDefault="00394D18" w:rsidP="009C1FF9">
            <w:pPr>
              <w:pStyle w:val="NormalWeb"/>
              <w:spacing w:before="0" w:beforeAutospacing="0" w:after="0" w:afterAutospacing="0"/>
              <w:ind w:right="48"/>
              <w:rPr>
                <w:rFonts w:eastAsia="Arial"/>
                <w:b/>
              </w:rPr>
            </w:pPr>
          </w:p>
          <w:p w14:paraId="44AFBE80" w14:textId="77777777" w:rsidR="00394D18" w:rsidRPr="00AF0A09" w:rsidRDefault="00394D18" w:rsidP="009C1FF9">
            <w:pPr>
              <w:pStyle w:val="NormalWeb"/>
              <w:spacing w:before="0" w:beforeAutospacing="0" w:after="0" w:afterAutospacing="0"/>
              <w:ind w:right="48"/>
              <w:rPr>
                <w:rFonts w:eastAsia="Arial"/>
                <w:b/>
              </w:rPr>
            </w:pPr>
          </w:p>
          <w:p w14:paraId="252BFF6E" w14:textId="77777777" w:rsidR="00394D18" w:rsidRPr="00AF0A09" w:rsidRDefault="00394D18" w:rsidP="009C1FF9">
            <w:pPr>
              <w:pStyle w:val="NormalWeb"/>
              <w:spacing w:before="0" w:beforeAutospacing="0" w:after="0" w:afterAutospacing="0"/>
              <w:ind w:right="48"/>
              <w:rPr>
                <w:rFonts w:eastAsia="Arial"/>
                <w:b/>
              </w:rPr>
            </w:pPr>
          </w:p>
          <w:p w14:paraId="23F2EB0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C</w:t>
            </w:r>
          </w:p>
          <w:p w14:paraId="392EB9F1" w14:textId="77777777" w:rsidR="00394D18" w:rsidRPr="00AF0A09" w:rsidRDefault="00394D18" w:rsidP="009C1FF9">
            <w:pPr>
              <w:pStyle w:val="NormalWeb"/>
              <w:spacing w:before="0" w:beforeAutospacing="0" w:after="0" w:afterAutospacing="0"/>
              <w:ind w:right="48"/>
              <w:rPr>
                <w:rFonts w:eastAsia="Arial"/>
                <w:b/>
              </w:rPr>
            </w:pPr>
          </w:p>
          <w:p w14:paraId="50A022F3" w14:textId="77777777" w:rsidR="00394D18" w:rsidRPr="00AF0A09" w:rsidRDefault="00394D18" w:rsidP="009C1FF9">
            <w:pPr>
              <w:pStyle w:val="NormalWeb"/>
              <w:spacing w:before="0" w:beforeAutospacing="0" w:after="0" w:afterAutospacing="0"/>
              <w:ind w:right="48"/>
              <w:rPr>
                <w:rFonts w:eastAsia="Arial"/>
                <w:b/>
              </w:rPr>
            </w:pPr>
          </w:p>
          <w:p w14:paraId="2A699A4C" w14:textId="77777777" w:rsidR="00394D18" w:rsidRPr="00AF0A09" w:rsidRDefault="00394D18" w:rsidP="009C1FF9">
            <w:pPr>
              <w:pStyle w:val="NormalWeb"/>
              <w:spacing w:before="0" w:beforeAutospacing="0" w:after="0" w:afterAutospacing="0"/>
              <w:ind w:right="48"/>
              <w:rPr>
                <w:rFonts w:eastAsia="Arial"/>
                <w:b/>
              </w:rPr>
            </w:pPr>
          </w:p>
          <w:p w14:paraId="30511D2B" w14:textId="77777777" w:rsidR="00394D18" w:rsidRPr="00AF0A09" w:rsidRDefault="00394D18" w:rsidP="009C1FF9">
            <w:pPr>
              <w:pStyle w:val="NormalWeb"/>
              <w:spacing w:before="0" w:beforeAutospacing="0" w:after="0" w:afterAutospacing="0"/>
              <w:ind w:right="48"/>
              <w:rPr>
                <w:rFonts w:eastAsia="Arial"/>
                <w:b/>
              </w:rPr>
            </w:pPr>
          </w:p>
          <w:p w14:paraId="32D8C00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C</w:t>
            </w:r>
          </w:p>
          <w:p w14:paraId="404AC7D8" w14:textId="77777777" w:rsidR="00394D18" w:rsidRPr="00AF0A09" w:rsidRDefault="00394D18" w:rsidP="009C1FF9">
            <w:pPr>
              <w:pStyle w:val="NormalWeb"/>
              <w:spacing w:before="0" w:beforeAutospacing="0" w:after="0" w:afterAutospacing="0"/>
              <w:ind w:right="48"/>
              <w:rPr>
                <w:rFonts w:eastAsia="Arial"/>
                <w:b/>
              </w:rPr>
            </w:pPr>
          </w:p>
          <w:p w14:paraId="0FE18F60" w14:textId="77777777" w:rsidR="00394D18" w:rsidRPr="00AF0A09" w:rsidRDefault="00394D18" w:rsidP="009C1FF9">
            <w:pPr>
              <w:pStyle w:val="NormalWeb"/>
              <w:spacing w:before="0" w:beforeAutospacing="0" w:after="0" w:afterAutospacing="0"/>
              <w:ind w:right="48"/>
              <w:rPr>
                <w:rFonts w:eastAsia="Arial"/>
                <w:b/>
              </w:rPr>
            </w:pPr>
          </w:p>
          <w:p w14:paraId="5B460A8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xml:space="preserve"> D</w:t>
            </w:r>
          </w:p>
          <w:p w14:paraId="290F914D" w14:textId="77777777" w:rsidR="00394D18" w:rsidRPr="00AF0A09" w:rsidRDefault="00394D18" w:rsidP="009C1FF9">
            <w:pPr>
              <w:pStyle w:val="NormalWeb"/>
              <w:spacing w:before="0" w:beforeAutospacing="0" w:after="0" w:afterAutospacing="0"/>
              <w:ind w:right="48"/>
              <w:rPr>
                <w:rFonts w:eastAsia="Arial"/>
                <w:b/>
              </w:rPr>
            </w:pPr>
          </w:p>
          <w:p w14:paraId="5545F4CA" w14:textId="77777777" w:rsidR="00394D18" w:rsidRPr="00AF0A09" w:rsidRDefault="00394D18" w:rsidP="009C1FF9">
            <w:pPr>
              <w:pStyle w:val="NormalWeb"/>
              <w:spacing w:before="0" w:beforeAutospacing="0" w:after="0" w:afterAutospacing="0"/>
              <w:ind w:right="48"/>
              <w:rPr>
                <w:rFonts w:eastAsia="Arial"/>
                <w:b/>
              </w:rPr>
            </w:pPr>
          </w:p>
          <w:p w14:paraId="77CCBD9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D</w:t>
            </w:r>
          </w:p>
          <w:p w14:paraId="04929D15" w14:textId="77777777" w:rsidR="00394D18" w:rsidRPr="00AF0A09" w:rsidRDefault="00394D18" w:rsidP="009C1FF9">
            <w:pPr>
              <w:pStyle w:val="NormalWeb"/>
              <w:spacing w:before="0" w:beforeAutospacing="0" w:after="0" w:afterAutospacing="0"/>
              <w:ind w:right="48"/>
              <w:rPr>
                <w:rFonts w:eastAsia="Arial"/>
                <w:b/>
              </w:rPr>
            </w:pPr>
          </w:p>
          <w:p w14:paraId="07A0E3E8" w14:textId="77777777" w:rsidR="00394D18" w:rsidRPr="00AF0A09" w:rsidRDefault="00394D18" w:rsidP="009C1FF9">
            <w:pPr>
              <w:pStyle w:val="NormalWeb"/>
              <w:spacing w:before="0" w:beforeAutospacing="0" w:after="0" w:afterAutospacing="0"/>
              <w:ind w:right="48"/>
              <w:rPr>
                <w:rFonts w:eastAsia="Arial"/>
                <w:b/>
              </w:rPr>
            </w:pPr>
          </w:p>
          <w:p w14:paraId="4253F46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7</w:t>
            </w:r>
            <w:r w:rsidRPr="00AF0A09">
              <w:rPr>
                <w:rFonts w:eastAsia="Arial"/>
              </w:rPr>
              <w:t>: C</w:t>
            </w:r>
          </w:p>
          <w:p w14:paraId="29D2F073" w14:textId="77777777" w:rsidR="00394D18" w:rsidRPr="00AF0A09" w:rsidRDefault="00394D18" w:rsidP="009C1FF9">
            <w:pPr>
              <w:pStyle w:val="NormalWeb"/>
              <w:spacing w:before="0" w:beforeAutospacing="0" w:after="0" w:afterAutospacing="0"/>
              <w:ind w:right="48"/>
              <w:rPr>
                <w:rFonts w:eastAsia="Arial"/>
                <w:b/>
              </w:rPr>
            </w:pPr>
          </w:p>
          <w:p w14:paraId="1C5F42FF" w14:textId="77777777" w:rsidR="00394D18" w:rsidRPr="00AF0A09" w:rsidRDefault="00394D18" w:rsidP="009C1FF9">
            <w:pPr>
              <w:pStyle w:val="NormalWeb"/>
              <w:spacing w:before="0" w:beforeAutospacing="0" w:after="0" w:afterAutospacing="0"/>
              <w:ind w:right="48"/>
              <w:rPr>
                <w:rFonts w:eastAsia="Arial"/>
                <w:b/>
              </w:rPr>
            </w:pPr>
          </w:p>
          <w:p w14:paraId="0D99F49A" w14:textId="77777777" w:rsidR="00394D18" w:rsidRPr="00AF0A09" w:rsidRDefault="00394D18" w:rsidP="009C1FF9">
            <w:pPr>
              <w:pStyle w:val="NormalWeb"/>
              <w:spacing w:before="0" w:beforeAutospacing="0" w:after="0" w:afterAutospacing="0"/>
              <w:ind w:right="48"/>
              <w:rPr>
                <w:rFonts w:eastAsia="Arial"/>
                <w:b/>
              </w:rPr>
            </w:pPr>
          </w:p>
          <w:p w14:paraId="664961C1" w14:textId="77777777" w:rsidR="00394D18" w:rsidRPr="00AF0A09" w:rsidRDefault="00394D18" w:rsidP="009C1FF9">
            <w:pPr>
              <w:pStyle w:val="NormalWeb"/>
              <w:spacing w:before="0" w:beforeAutospacing="0" w:after="0" w:afterAutospacing="0"/>
              <w:ind w:right="48"/>
              <w:rPr>
                <w:rFonts w:eastAsia="Arial"/>
                <w:b/>
              </w:rPr>
            </w:pPr>
          </w:p>
          <w:p w14:paraId="2838109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8</w:t>
            </w:r>
            <w:r w:rsidRPr="00AF0A09">
              <w:rPr>
                <w:rFonts w:eastAsia="Arial"/>
              </w:rPr>
              <w:t>: A</w:t>
            </w:r>
          </w:p>
          <w:p w14:paraId="09E144C7" w14:textId="77777777" w:rsidR="00394D18" w:rsidRPr="00AF0A09" w:rsidRDefault="00394D18" w:rsidP="009C1FF9">
            <w:pPr>
              <w:pStyle w:val="NormalWeb"/>
              <w:spacing w:before="0" w:beforeAutospacing="0" w:after="0" w:afterAutospacing="0"/>
              <w:ind w:right="48"/>
              <w:rPr>
                <w:rFonts w:eastAsia="Arial"/>
                <w:b/>
              </w:rPr>
            </w:pPr>
          </w:p>
          <w:p w14:paraId="22184A8E" w14:textId="77777777" w:rsidR="00394D18" w:rsidRPr="00AF0A09" w:rsidRDefault="00394D18" w:rsidP="009C1FF9">
            <w:pPr>
              <w:pStyle w:val="NormalWeb"/>
              <w:spacing w:before="0" w:beforeAutospacing="0" w:after="0" w:afterAutospacing="0"/>
              <w:ind w:right="48"/>
              <w:rPr>
                <w:rFonts w:eastAsia="Arial"/>
                <w:b/>
              </w:rPr>
            </w:pPr>
          </w:p>
          <w:p w14:paraId="18F0EF46" w14:textId="77777777" w:rsidR="00394D18" w:rsidRPr="00AF0A09" w:rsidRDefault="00394D18" w:rsidP="009C1FF9">
            <w:pPr>
              <w:pStyle w:val="NormalWeb"/>
              <w:spacing w:before="0" w:beforeAutospacing="0" w:after="0" w:afterAutospacing="0"/>
              <w:ind w:right="48"/>
              <w:rPr>
                <w:rFonts w:eastAsia="Arial"/>
                <w:b/>
              </w:rPr>
            </w:pPr>
          </w:p>
          <w:p w14:paraId="6E18010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9</w:t>
            </w:r>
            <w:r w:rsidRPr="00AF0A09">
              <w:rPr>
                <w:rFonts w:eastAsia="Arial"/>
              </w:rPr>
              <w:t>: B</w:t>
            </w:r>
          </w:p>
          <w:p w14:paraId="29ED71DF" w14:textId="77777777" w:rsidR="00394D18" w:rsidRPr="00AF0A09" w:rsidRDefault="00394D18" w:rsidP="009C1FF9">
            <w:pPr>
              <w:pStyle w:val="NormalWeb"/>
              <w:spacing w:before="0" w:beforeAutospacing="0" w:after="0" w:afterAutospacing="0"/>
              <w:ind w:right="48"/>
              <w:rPr>
                <w:rFonts w:eastAsia="Arial"/>
                <w:b/>
              </w:rPr>
            </w:pPr>
          </w:p>
          <w:p w14:paraId="15362E30" w14:textId="77777777" w:rsidR="00394D18" w:rsidRPr="00AF0A09" w:rsidRDefault="00394D18" w:rsidP="009C1FF9">
            <w:pPr>
              <w:pStyle w:val="NormalWeb"/>
              <w:spacing w:before="0" w:beforeAutospacing="0" w:after="0" w:afterAutospacing="0"/>
              <w:ind w:right="48"/>
              <w:rPr>
                <w:rFonts w:eastAsia="Arial"/>
                <w:b/>
              </w:rPr>
            </w:pPr>
          </w:p>
          <w:p w14:paraId="5A96A76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0</w:t>
            </w:r>
            <w:r w:rsidRPr="00AF0A09">
              <w:rPr>
                <w:rFonts w:eastAsia="Arial"/>
              </w:rPr>
              <w:t>: C</w:t>
            </w:r>
          </w:p>
          <w:p w14:paraId="60A1DF15" w14:textId="77777777" w:rsidR="00394D18" w:rsidRPr="00AF0A09" w:rsidRDefault="00394D18" w:rsidP="009C1FF9">
            <w:pPr>
              <w:pStyle w:val="NormalWeb"/>
              <w:spacing w:before="0" w:beforeAutospacing="0" w:after="0" w:afterAutospacing="0"/>
              <w:ind w:right="48"/>
              <w:rPr>
                <w:rFonts w:eastAsia="Arial"/>
                <w:b/>
              </w:rPr>
            </w:pPr>
          </w:p>
          <w:p w14:paraId="3CF80457" w14:textId="77777777" w:rsidR="00394D18" w:rsidRPr="00AF0A09" w:rsidRDefault="00394D18" w:rsidP="009C1FF9">
            <w:pPr>
              <w:pStyle w:val="NormalWeb"/>
              <w:spacing w:before="0" w:beforeAutospacing="0" w:after="0" w:afterAutospacing="0"/>
              <w:ind w:right="48"/>
              <w:rPr>
                <w:rFonts w:eastAsia="Arial"/>
                <w:b/>
              </w:rPr>
            </w:pPr>
          </w:p>
          <w:p w14:paraId="11CB6409" w14:textId="77777777" w:rsidR="00394D18" w:rsidRPr="00AF0A09" w:rsidRDefault="00394D18" w:rsidP="009C1FF9">
            <w:pPr>
              <w:pStyle w:val="NormalWeb"/>
              <w:spacing w:before="0" w:beforeAutospacing="0" w:after="0" w:afterAutospacing="0"/>
              <w:ind w:right="48"/>
              <w:rPr>
                <w:rFonts w:eastAsia="Arial"/>
                <w:b/>
              </w:rPr>
            </w:pPr>
          </w:p>
          <w:p w14:paraId="42C96C5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1</w:t>
            </w:r>
            <w:r w:rsidRPr="00AF0A09">
              <w:rPr>
                <w:rFonts w:eastAsia="Arial"/>
              </w:rPr>
              <w:t>: B</w:t>
            </w:r>
          </w:p>
          <w:p w14:paraId="444EDD03" w14:textId="77777777" w:rsidR="00394D18" w:rsidRPr="00AF0A09" w:rsidRDefault="00394D18" w:rsidP="009C1FF9">
            <w:pPr>
              <w:pStyle w:val="NormalWeb"/>
              <w:spacing w:before="0" w:beforeAutospacing="0" w:after="0" w:afterAutospacing="0"/>
              <w:ind w:right="48"/>
              <w:rPr>
                <w:rFonts w:eastAsia="Arial"/>
                <w:b/>
              </w:rPr>
            </w:pPr>
          </w:p>
          <w:p w14:paraId="2081A2E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2</w:t>
            </w:r>
            <w:r w:rsidRPr="00AF0A09">
              <w:rPr>
                <w:rFonts w:eastAsia="Arial"/>
              </w:rPr>
              <w:t>: A</w:t>
            </w:r>
          </w:p>
          <w:p w14:paraId="2852E6C3" w14:textId="77777777" w:rsidR="00394D18" w:rsidRPr="00AF0A09" w:rsidRDefault="00394D18" w:rsidP="009C1FF9">
            <w:pPr>
              <w:pStyle w:val="NormalWeb"/>
              <w:spacing w:before="0" w:beforeAutospacing="0" w:after="0" w:afterAutospacing="0"/>
              <w:ind w:right="48"/>
              <w:rPr>
                <w:rFonts w:eastAsia="Arial"/>
                <w:b/>
              </w:rPr>
            </w:pPr>
          </w:p>
          <w:p w14:paraId="0F6B89D4" w14:textId="77777777" w:rsidR="00394D18" w:rsidRPr="00AF0A09" w:rsidRDefault="00394D18" w:rsidP="009C1FF9">
            <w:pPr>
              <w:pStyle w:val="NormalWeb"/>
              <w:spacing w:before="0" w:beforeAutospacing="0" w:after="0" w:afterAutospacing="0"/>
              <w:ind w:right="48"/>
              <w:rPr>
                <w:rFonts w:eastAsia="Arial"/>
                <w:b/>
              </w:rPr>
            </w:pPr>
          </w:p>
          <w:p w14:paraId="2B934C5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3</w:t>
            </w:r>
            <w:r w:rsidRPr="00AF0A09">
              <w:rPr>
                <w:rFonts w:eastAsia="Arial"/>
              </w:rPr>
              <w:t>: A</w:t>
            </w:r>
          </w:p>
          <w:p w14:paraId="4CE402D7" w14:textId="77777777" w:rsidR="00394D18" w:rsidRPr="00AF0A09" w:rsidRDefault="00394D18" w:rsidP="009C1FF9">
            <w:pPr>
              <w:pStyle w:val="NormalWeb"/>
              <w:spacing w:before="0" w:beforeAutospacing="0" w:after="0" w:afterAutospacing="0"/>
              <w:ind w:right="48"/>
              <w:rPr>
                <w:rFonts w:eastAsia="Arial"/>
                <w:b/>
              </w:rPr>
            </w:pPr>
          </w:p>
          <w:p w14:paraId="624DC127" w14:textId="77777777" w:rsidR="00394D18" w:rsidRPr="00AF0A09" w:rsidRDefault="00394D18" w:rsidP="009C1FF9">
            <w:pPr>
              <w:pStyle w:val="NormalWeb"/>
              <w:spacing w:before="0" w:beforeAutospacing="0" w:after="0" w:afterAutospacing="0"/>
              <w:ind w:right="48"/>
              <w:rPr>
                <w:rFonts w:eastAsia="Arial"/>
                <w:b/>
              </w:rPr>
            </w:pPr>
          </w:p>
          <w:p w14:paraId="5BF7E73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4</w:t>
            </w:r>
            <w:r w:rsidRPr="00AF0A09">
              <w:rPr>
                <w:rFonts w:eastAsia="Arial"/>
              </w:rPr>
              <w:t>: C</w:t>
            </w:r>
          </w:p>
          <w:p w14:paraId="506DC7A0" w14:textId="77777777" w:rsidR="00394D18" w:rsidRPr="00AF0A09" w:rsidRDefault="00394D18" w:rsidP="009C1FF9">
            <w:pPr>
              <w:pStyle w:val="NormalWeb"/>
              <w:spacing w:before="0" w:beforeAutospacing="0" w:after="0" w:afterAutospacing="0"/>
              <w:ind w:right="48"/>
              <w:rPr>
                <w:rFonts w:eastAsia="Arial"/>
                <w:b/>
              </w:rPr>
            </w:pPr>
          </w:p>
          <w:p w14:paraId="1E902A21" w14:textId="77777777" w:rsidR="00394D18" w:rsidRPr="00AF0A09" w:rsidRDefault="00394D18" w:rsidP="009C1FF9">
            <w:pPr>
              <w:pStyle w:val="NormalWeb"/>
              <w:spacing w:before="0" w:beforeAutospacing="0" w:after="0" w:afterAutospacing="0"/>
              <w:ind w:right="48"/>
              <w:rPr>
                <w:rFonts w:eastAsia="Arial"/>
                <w:b/>
              </w:rPr>
            </w:pPr>
          </w:p>
          <w:p w14:paraId="1BAD0823" w14:textId="77777777" w:rsidR="00394D18" w:rsidRPr="00AF0A09" w:rsidRDefault="00394D18" w:rsidP="009C1FF9">
            <w:pPr>
              <w:pStyle w:val="NormalWeb"/>
              <w:spacing w:before="0" w:beforeAutospacing="0" w:after="0" w:afterAutospacing="0"/>
              <w:ind w:right="48"/>
              <w:rPr>
                <w:rFonts w:eastAsia="Arial"/>
                <w:b/>
              </w:rPr>
            </w:pPr>
          </w:p>
          <w:p w14:paraId="581DD98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5</w:t>
            </w:r>
            <w:r w:rsidRPr="00AF0A09">
              <w:rPr>
                <w:rFonts w:eastAsia="Arial"/>
              </w:rPr>
              <w:t>: B</w:t>
            </w:r>
          </w:p>
          <w:p w14:paraId="0C2E7CA4" w14:textId="77777777" w:rsidR="00394D18" w:rsidRPr="00AF0A09" w:rsidRDefault="00394D18" w:rsidP="009C1FF9">
            <w:pPr>
              <w:spacing w:after="0" w:line="240" w:lineRule="auto"/>
              <w:rPr>
                <w:rFonts w:ascii="Times New Roman" w:hAnsi="Times New Roman" w:cs="Times New Roman"/>
                <w:sz w:val="24"/>
                <w:szCs w:val="24"/>
                <w:lang w:eastAsia="vi-VN"/>
              </w:rPr>
            </w:pPr>
          </w:p>
        </w:tc>
      </w:tr>
    </w:tbl>
    <w:p w14:paraId="65ECF4BB"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p>
    <w:p w14:paraId="4E759575" w14:textId="77777777" w:rsidR="00394D18" w:rsidRPr="00AF0A09" w:rsidRDefault="00394D18"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0FF37615"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0A05CF89"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1BF76E53"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7E50186D"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73" w:type="dxa"/>
        <w:tblLayout w:type="fixed"/>
        <w:tblLook w:val="04A0" w:firstRow="1" w:lastRow="0" w:firstColumn="1" w:lastColumn="0" w:noHBand="0" w:noVBand="1"/>
      </w:tblPr>
      <w:tblGrid>
        <w:gridCol w:w="4644"/>
        <w:gridCol w:w="5529"/>
      </w:tblGrid>
      <w:tr w:rsidR="001816F8" w:rsidRPr="00AF0A09" w14:paraId="58B7403E" w14:textId="77777777" w:rsidTr="00693BA4">
        <w:tc>
          <w:tcPr>
            <w:tcW w:w="4644" w:type="dxa"/>
            <w:tcBorders>
              <w:top w:val="single" w:sz="4" w:space="0" w:color="auto"/>
              <w:left w:val="single" w:sz="4" w:space="0" w:color="auto"/>
              <w:bottom w:val="single" w:sz="4" w:space="0" w:color="auto"/>
              <w:right w:val="single" w:sz="4" w:space="0" w:color="auto"/>
            </w:tcBorders>
            <w:shd w:val="clear" w:color="auto" w:fill="auto"/>
            <w:vAlign w:val="bottom"/>
          </w:tcPr>
          <w:p w14:paraId="61C6093A"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5529" w:type="dxa"/>
            <w:tcBorders>
              <w:top w:val="single" w:sz="4" w:space="0" w:color="auto"/>
              <w:left w:val="single" w:sz="4" w:space="0" w:color="auto"/>
              <w:bottom w:val="single" w:sz="4" w:space="0" w:color="auto"/>
              <w:right w:val="single" w:sz="4" w:space="0" w:color="auto"/>
            </w:tcBorders>
            <w:shd w:val="clear" w:color="auto" w:fill="auto"/>
            <w:vAlign w:val="bottom"/>
          </w:tcPr>
          <w:p w14:paraId="055CEB30"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3E9AAAA9" w14:textId="77777777" w:rsidTr="00693BA4">
        <w:tc>
          <w:tcPr>
            <w:tcW w:w="4644" w:type="dxa"/>
            <w:tcBorders>
              <w:top w:val="single" w:sz="4" w:space="0" w:color="auto"/>
              <w:left w:val="single" w:sz="4" w:space="0" w:color="auto"/>
              <w:bottom w:val="single" w:sz="4" w:space="0" w:color="auto"/>
              <w:right w:val="single" w:sz="4" w:space="0" w:color="auto"/>
            </w:tcBorders>
            <w:shd w:val="clear" w:color="auto" w:fill="auto"/>
          </w:tcPr>
          <w:p w14:paraId="09286005"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6CF85CF5" w14:textId="77777777" w:rsidR="00394D18" w:rsidRPr="00AF0A09" w:rsidRDefault="00394D18"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rả lời câu hỏi:</w:t>
            </w:r>
          </w:p>
          <w:p w14:paraId="0F13053D"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imes New Roman" w:hAnsi="Times New Roman" w:cs="Times New Roman"/>
                <w:b/>
                <w:sz w:val="24"/>
                <w:szCs w:val="24"/>
              </w:rPr>
              <w:t xml:space="preserve">Câu 1. </w:t>
            </w:r>
            <w:r w:rsidRPr="00AF0A09">
              <w:rPr>
                <w:rFonts w:ascii="Times New Roman" w:eastAsiaTheme="minorEastAsia" w:hAnsi="Times New Roman" w:cs="Times New Roman"/>
                <w:sz w:val="24"/>
                <w:szCs w:val="24"/>
                <w:lang w:val="vi-VN"/>
              </w:rPr>
              <w:t>Điền vào các ô trống trong bảng sau bằng nội dung thích hợp:</w:t>
            </w:r>
          </w:p>
          <w:p w14:paraId="67BCADBB" w14:textId="77777777" w:rsidR="00394D18" w:rsidRPr="00AF0A09" w:rsidRDefault="00394D18" w:rsidP="009C1FF9">
            <w:pPr>
              <w:spacing w:after="0" w:line="240" w:lineRule="auto"/>
              <w:rPr>
                <w:rFonts w:ascii="Times New Roman" w:hAnsi="Times New Roman" w:cs="Times New Roman"/>
                <w:bCs/>
                <w:iCs/>
                <w:sz w:val="24"/>
                <w:szCs w:val="24"/>
              </w:rPr>
            </w:pPr>
          </w:p>
          <w:tbl>
            <w:tblPr>
              <w:tblW w:w="4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617"/>
              <w:gridCol w:w="3206"/>
              <w:gridCol w:w="708"/>
            </w:tblGrid>
            <w:tr w:rsidR="001816F8" w:rsidRPr="00AF0A09" w14:paraId="2FCF8D8C" w14:textId="77777777" w:rsidTr="00693BA4">
              <w:trPr>
                <w:trHeight w:val="582"/>
              </w:trPr>
              <w:tc>
                <w:tcPr>
                  <w:tcW w:w="617" w:type="dxa"/>
                  <w:shd w:val="clear" w:color="auto" w:fill="auto"/>
                  <w:tcMar>
                    <w:top w:w="120" w:type="dxa"/>
                    <w:left w:w="120" w:type="dxa"/>
                    <w:bottom w:w="120" w:type="dxa"/>
                    <w:right w:w="120" w:type="dxa"/>
                  </w:tcMar>
                  <w:vAlign w:val="center"/>
                  <w:hideMark/>
                </w:tcPr>
                <w:p w14:paraId="4C61BE18"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STT</w:t>
                  </w:r>
                </w:p>
              </w:tc>
              <w:tc>
                <w:tcPr>
                  <w:tcW w:w="3206" w:type="dxa"/>
                  <w:shd w:val="clear" w:color="auto" w:fill="auto"/>
                  <w:tcMar>
                    <w:top w:w="120" w:type="dxa"/>
                    <w:left w:w="120" w:type="dxa"/>
                    <w:bottom w:w="120" w:type="dxa"/>
                    <w:right w:w="120" w:type="dxa"/>
                  </w:tcMar>
                  <w:vAlign w:val="center"/>
                  <w:hideMark/>
                </w:tcPr>
                <w:p w14:paraId="5CC66C6B"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rPr>
                  </w:pPr>
                  <w:r w:rsidRPr="00AF0A09">
                    <w:rPr>
                      <w:rFonts w:ascii="Times New Roman" w:eastAsiaTheme="minorEastAsia" w:hAnsi="Times New Roman" w:cs="Times New Roman"/>
                      <w:sz w:val="24"/>
                      <w:szCs w:val="24"/>
                      <w:lang w:val="vi-VN"/>
                    </w:rPr>
                    <w:t xml:space="preserve">Các thói quen sống </w:t>
                  </w:r>
                </w:p>
                <w:p w14:paraId="433A2C92"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khoa học</w:t>
                  </w:r>
                </w:p>
              </w:tc>
              <w:tc>
                <w:tcPr>
                  <w:tcW w:w="708" w:type="dxa"/>
                  <w:shd w:val="clear" w:color="auto" w:fill="auto"/>
                  <w:tcMar>
                    <w:top w:w="120" w:type="dxa"/>
                    <w:left w:w="120" w:type="dxa"/>
                    <w:bottom w:w="120" w:type="dxa"/>
                    <w:right w:w="120" w:type="dxa"/>
                  </w:tcMar>
                  <w:vAlign w:val="center"/>
                  <w:hideMark/>
                </w:tcPr>
                <w:p w14:paraId="29CCC5DE"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Cơ sở khoa học</w:t>
                  </w:r>
                </w:p>
              </w:tc>
            </w:tr>
            <w:tr w:rsidR="001816F8" w:rsidRPr="00AF0A09" w14:paraId="6400C4AB" w14:textId="77777777" w:rsidTr="00693BA4">
              <w:trPr>
                <w:trHeight w:val="652"/>
              </w:trPr>
              <w:tc>
                <w:tcPr>
                  <w:tcW w:w="617" w:type="dxa"/>
                  <w:shd w:val="clear" w:color="auto" w:fill="auto"/>
                  <w:tcMar>
                    <w:top w:w="120" w:type="dxa"/>
                    <w:left w:w="120" w:type="dxa"/>
                    <w:bottom w:w="120" w:type="dxa"/>
                    <w:right w:w="120" w:type="dxa"/>
                  </w:tcMar>
                  <w:vAlign w:val="center"/>
                  <w:hideMark/>
                </w:tcPr>
                <w:p w14:paraId="4875FAAB"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1</w:t>
                  </w:r>
                </w:p>
              </w:tc>
              <w:tc>
                <w:tcPr>
                  <w:tcW w:w="3206" w:type="dxa"/>
                  <w:shd w:val="clear" w:color="auto" w:fill="auto"/>
                  <w:tcMar>
                    <w:top w:w="120" w:type="dxa"/>
                    <w:left w:w="120" w:type="dxa"/>
                    <w:bottom w:w="120" w:type="dxa"/>
                    <w:right w:w="120" w:type="dxa"/>
                  </w:tcMar>
                  <w:vAlign w:val="center"/>
                  <w:hideMark/>
                </w:tcPr>
                <w:p w14:paraId="711E3E8C"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Thường xuyên giữ vệ sinh cho toàn cơ thể cũng như hệ bài tiết nước tiểu.</w:t>
                  </w:r>
                </w:p>
              </w:tc>
              <w:tc>
                <w:tcPr>
                  <w:tcW w:w="708" w:type="dxa"/>
                  <w:shd w:val="clear" w:color="auto" w:fill="auto"/>
                  <w:tcMar>
                    <w:top w:w="120" w:type="dxa"/>
                    <w:left w:w="120" w:type="dxa"/>
                    <w:bottom w:w="120" w:type="dxa"/>
                    <w:right w:w="120" w:type="dxa"/>
                  </w:tcMar>
                  <w:vAlign w:val="center"/>
                  <w:hideMark/>
                </w:tcPr>
                <w:p w14:paraId="30526531"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p>
              </w:tc>
            </w:tr>
            <w:tr w:rsidR="001816F8" w:rsidRPr="00AF0A09" w14:paraId="56449AA0" w14:textId="77777777" w:rsidTr="00693BA4">
              <w:trPr>
                <w:trHeight w:val="1295"/>
              </w:trPr>
              <w:tc>
                <w:tcPr>
                  <w:tcW w:w="617" w:type="dxa"/>
                  <w:shd w:val="clear" w:color="auto" w:fill="auto"/>
                  <w:tcMar>
                    <w:top w:w="120" w:type="dxa"/>
                    <w:left w:w="120" w:type="dxa"/>
                    <w:bottom w:w="120" w:type="dxa"/>
                    <w:right w:w="120" w:type="dxa"/>
                  </w:tcMar>
                  <w:vAlign w:val="center"/>
                  <w:hideMark/>
                </w:tcPr>
                <w:p w14:paraId="0C85B2FC"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2</w:t>
                  </w:r>
                </w:p>
              </w:tc>
              <w:tc>
                <w:tcPr>
                  <w:tcW w:w="3206" w:type="dxa"/>
                  <w:shd w:val="clear" w:color="auto" w:fill="auto"/>
                  <w:tcMar>
                    <w:top w:w="120" w:type="dxa"/>
                    <w:left w:w="120" w:type="dxa"/>
                    <w:bottom w:w="120" w:type="dxa"/>
                    <w:right w:w="120" w:type="dxa"/>
                  </w:tcMar>
                  <w:vAlign w:val="center"/>
                  <w:hideMark/>
                </w:tcPr>
                <w:p w14:paraId="00301F61"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Khẩu phần ăn uống hợp lí:</w:t>
                  </w:r>
                </w:p>
                <w:p w14:paraId="513077B2"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Không ăn quá nhiều prôtêin, quá mặn, quá chua, quá nhiều chất tạo sỏi.</w:t>
                  </w:r>
                </w:p>
                <w:p w14:paraId="4B6CCEFE"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Không ăn thức ăn ôi thiu và nhiễm chất độc hại.</w:t>
                  </w:r>
                </w:p>
                <w:p w14:paraId="284DBAA5"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Uống đủ nước</w:t>
                  </w:r>
                </w:p>
              </w:tc>
              <w:tc>
                <w:tcPr>
                  <w:tcW w:w="708" w:type="dxa"/>
                  <w:shd w:val="clear" w:color="auto" w:fill="auto"/>
                  <w:tcMar>
                    <w:top w:w="120" w:type="dxa"/>
                    <w:left w:w="120" w:type="dxa"/>
                    <w:bottom w:w="120" w:type="dxa"/>
                    <w:right w:w="120" w:type="dxa"/>
                  </w:tcMar>
                  <w:vAlign w:val="center"/>
                  <w:hideMark/>
                </w:tcPr>
                <w:p w14:paraId="48FE13A6"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p>
              </w:tc>
            </w:tr>
            <w:tr w:rsidR="001816F8" w:rsidRPr="00AF0A09" w14:paraId="19A88FCE" w14:textId="77777777" w:rsidTr="00693BA4">
              <w:trPr>
                <w:trHeight w:val="390"/>
              </w:trPr>
              <w:tc>
                <w:tcPr>
                  <w:tcW w:w="617" w:type="dxa"/>
                  <w:shd w:val="clear" w:color="auto" w:fill="auto"/>
                  <w:tcMar>
                    <w:top w:w="120" w:type="dxa"/>
                    <w:left w:w="120" w:type="dxa"/>
                    <w:bottom w:w="120" w:type="dxa"/>
                    <w:right w:w="120" w:type="dxa"/>
                  </w:tcMar>
                  <w:vAlign w:val="center"/>
                  <w:hideMark/>
                </w:tcPr>
                <w:p w14:paraId="20ECC55E"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3</w:t>
                  </w:r>
                </w:p>
              </w:tc>
              <w:tc>
                <w:tcPr>
                  <w:tcW w:w="3206" w:type="dxa"/>
                  <w:shd w:val="clear" w:color="auto" w:fill="auto"/>
                  <w:tcMar>
                    <w:top w:w="120" w:type="dxa"/>
                    <w:left w:w="120" w:type="dxa"/>
                    <w:bottom w:w="120" w:type="dxa"/>
                    <w:right w:w="120" w:type="dxa"/>
                  </w:tcMar>
                  <w:vAlign w:val="center"/>
                  <w:hideMark/>
                </w:tcPr>
                <w:p w14:paraId="365C6770"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Khi muốn đi tiểu thì nên đi ngay, không nên nhịn lâu.</w:t>
                  </w:r>
                </w:p>
              </w:tc>
              <w:tc>
                <w:tcPr>
                  <w:tcW w:w="708" w:type="dxa"/>
                  <w:shd w:val="clear" w:color="auto" w:fill="auto"/>
                  <w:tcMar>
                    <w:top w:w="120" w:type="dxa"/>
                    <w:left w:w="120" w:type="dxa"/>
                    <w:bottom w:w="120" w:type="dxa"/>
                    <w:right w:w="120" w:type="dxa"/>
                  </w:tcMar>
                  <w:vAlign w:val="center"/>
                  <w:hideMark/>
                </w:tcPr>
                <w:p w14:paraId="11F907AF"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p>
              </w:tc>
            </w:tr>
          </w:tbl>
          <w:p w14:paraId="72A19365"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imes New Roman" w:hAnsi="Times New Roman" w:cs="Times New Roman"/>
                <w:b/>
                <w:sz w:val="24"/>
                <w:szCs w:val="24"/>
              </w:rPr>
              <w:t xml:space="preserve">Câu 2. </w:t>
            </w:r>
            <w:r w:rsidRPr="00AF0A09">
              <w:rPr>
                <w:rFonts w:ascii="Times New Roman" w:eastAsiaTheme="minorEastAsia" w:hAnsi="Times New Roman" w:cs="Times New Roman"/>
                <w:sz w:val="24"/>
                <w:szCs w:val="24"/>
                <w:lang w:val="vi-VN"/>
              </w:rPr>
              <w:t xml:space="preserve">Bài tiết là gì ? Hoạt động bài tiết có vai trò quan trọng như thế nào vói cơ thể người ? </w:t>
            </w:r>
          </w:p>
          <w:p w14:paraId="3BA0876C"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imes New Roman" w:hAnsi="Times New Roman" w:cs="Times New Roman"/>
                <w:b/>
                <w:sz w:val="24"/>
                <w:szCs w:val="24"/>
              </w:rPr>
              <w:t xml:space="preserve">Câu 3. </w:t>
            </w:r>
            <w:r w:rsidRPr="00AF0A09">
              <w:rPr>
                <w:rFonts w:ascii="Times New Roman" w:eastAsiaTheme="minorEastAsia" w:hAnsi="Times New Roman" w:cs="Times New Roman"/>
                <w:sz w:val="24"/>
                <w:szCs w:val="24"/>
                <w:lang w:val="vi-VN"/>
              </w:rPr>
              <w:t>Albumin là pr</w:t>
            </w:r>
            <w:r w:rsidRPr="00AF0A09">
              <w:rPr>
                <w:rFonts w:ascii="Times New Roman" w:eastAsiaTheme="minorEastAsia" w:hAnsi="Times New Roman" w:cs="Times New Roman"/>
                <w:sz w:val="24"/>
                <w:szCs w:val="24"/>
              </w:rPr>
              <w:t>o</w:t>
            </w:r>
            <w:r w:rsidRPr="00AF0A09">
              <w:rPr>
                <w:rFonts w:ascii="Times New Roman" w:eastAsiaTheme="minorEastAsia" w:hAnsi="Times New Roman" w:cs="Times New Roman"/>
                <w:sz w:val="24"/>
                <w:szCs w:val="24"/>
                <w:lang w:val="vi-VN"/>
              </w:rPr>
              <w:t>t</w:t>
            </w:r>
            <w:r w:rsidRPr="00AF0A09">
              <w:rPr>
                <w:rFonts w:ascii="Times New Roman" w:eastAsiaTheme="minorEastAsia" w:hAnsi="Times New Roman" w:cs="Times New Roman"/>
                <w:sz w:val="24"/>
                <w:szCs w:val="24"/>
              </w:rPr>
              <w:t>e</w:t>
            </w:r>
            <w:r w:rsidRPr="00AF0A09">
              <w:rPr>
                <w:rFonts w:ascii="Times New Roman" w:eastAsiaTheme="minorEastAsia" w:hAnsi="Times New Roman" w:cs="Times New Roman"/>
                <w:sz w:val="24"/>
                <w:szCs w:val="24"/>
                <w:lang w:val="vi-VN"/>
              </w:rPr>
              <w:t>in có nhiều nhất trong huyết tương, chiếm tới 60% tổng pr</w:t>
            </w:r>
            <w:r w:rsidRPr="00AF0A09">
              <w:rPr>
                <w:rFonts w:ascii="Times New Roman" w:eastAsiaTheme="minorEastAsia" w:hAnsi="Times New Roman" w:cs="Times New Roman"/>
                <w:sz w:val="24"/>
                <w:szCs w:val="24"/>
              </w:rPr>
              <w:t>o</w:t>
            </w:r>
            <w:r w:rsidRPr="00AF0A09">
              <w:rPr>
                <w:rFonts w:ascii="Times New Roman" w:eastAsiaTheme="minorEastAsia" w:hAnsi="Times New Roman" w:cs="Times New Roman"/>
                <w:sz w:val="24"/>
                <w:szCs w:val="24"/>
                <w:lang w:val="vi-VN"/>
              </w:rPr>
              <w:t>t</w:t>
            </w:r>
            <w:r w:rsidRPr="00AF0A09">
              <w:rPr>
                <w:rFonts w:ascii="Times New Roman" w:eastAsiaTheme="minorEastAsia" w:hAnsi="Times New Roman" w:cs="Times New Roman"/>
                <w:sz w:val="24"/>
                <w:szCs w:val="24"/>
              </w:rPr>
              <w:t>e</w:t>
            </w:r>
            <w:r w:rsidRPr="00AF0A09">
              <w:rPr>
                <w:rFonts w:ascii="Times New Roman" w:eastAsiaTheme="minorEastAsia" w:hAnsi="Times New Roman" w:cs="Times New Roman"/>
                <w:sz w:val="24"/>
                <w:szCs w:val="24"/>
                <w:lang w:val="vi-VN"/>
              </w:rPr>
              <w:t>in huyết tương. Một người có hàm lượng albumin huyết tương thấp, lượng albumin giảm do bị hỏng thận. Hãy cho biết ở bệnh nhân này bộ phận nào của thận đã bị hỏng. Vì sao?</w:t>
            </w:r>
          </w:p>
          <w:p w14:paraId="18780C49"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imes New Roman" w:hAnsi="Times New Roman" w:cs="Times New Roman"/>
                <w:b/>
                <w:sz w:val="24"/>
                <w:szCs w:val="24"/>
              </w:rPr>
              <w:t xml:space="preserve">Câu 4. </w:t>
            </w:r>
            <w:r w:rsidRPr="00AF0A09">
              <w:rPr>
                <w:rFonts w:ascii="Times New Roman" w:eastAsiaTheme="minorEastAsia" w:hAnsi="Times New Roman" w:cs="Times New Roman"/>
                <w:sz w:val="24"/>
                <w:szCs w:val="24"/>
                <w:lang w:val="vi-VN"/>
              </w:rPr>
              <w:t xml:space="preserve">Tại sao khi uống nhiều rượu, bia người ta thường đi tiểu nhiều và tăng cảm giác khát ? </w:t>
            </w:r>
          </w:p>
          <w:p w14:paraId="507BFC06"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lastRenderedPageBreak/>
              <w:t>Bước 2: HS thực hiện nhiệm vụ học tập</w:t>
            </w:r>
          </w:p>
          <w:p w14:paraId="3F80522A"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38DCE2E2"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0CF8D8D6"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41A35053"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314D5E0A"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001D6FF7"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5529" w:type="dxa"/>
            <w:tcBorders>
              <w:top w:val="single" w:sz="4" w:space="0" w:color="auto"/>
              <w:left w:val="single" w:sz="4" w:space="0" w:color="auto"/>
              <w:bottom w:val="single" w:sz="4" w:space="0" w:color="auto"/>
              <w:right w:val="single" w:sz="4" w:space="0" w:color="auto"/>
            </w:tcBorders>
            <w:shd w:val="clear" w:color="auto" w:fill="auto"/>
          </w:tcPr>
          <w:p w14:paraId="045D1167"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01715884"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745D755C"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1. </w:t>
            </w:r>
          </w:p>
          <w:tbl>
            <w:tblPr>
              <w:tblW w:w="5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738"/>
              <w:gridCol w:w="2374"/>
              <w:gridCol w:w="2162"/>
            </w:tblGrid>
            <w:tr w:rsidR="001816F8" w:rsidRPr="00AF0A09" w14:paraId="6B189F06" w14:textId="77777777" w:rsidTr="00693BA4">
              <w:trPr>
                <w:trHeight w:val="379"/>
              </w:trPr>
              <w:tc>
                <w:tcPr>
                  <w:tcW w:w="738" w:type="dxa"/>
                  <w:shd w:val="clear" w:color="auto" w:fill="auto"/>
                  <w:tcMar>
                    <w:top w:w="120" w:type="dxa"/>
                    <w:left w:w="120" w:type="dxa"/>
                    <w:bottom w:w="120" w:type="dxa"/>
                    <w:right w:w="120" w:type="dxa"/>
                  </w:tcMar>
                  <w:vAlign w:val="center"/>
                  <w:hideMark/>
                </w:tcPr>
                <w:p w14:paraId="406C474C"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STT</w:t>
                  </w:r>
                </w:p>
              </w:tc>
              <w:tc>
                <w:tcPr>
                  <w:tcW w:w="2374" w:type="dxa"/>
                  <w:shd w:val="clear" w:color="auto" w:fill="auto"/>
                  <w:tcMar>
                    <w:top w:w="120" w:type="dxa"/>
                    <w:left w:w="120" w:type="dxa"/>
                    <w:bottom w:w="120" w:type="dxa"/>
                    <w:right w:w="120" w:type="dxa"/>
                  </w:tcMar>
                  <w:hideMark/>
                </w:tcPr>
                <w:p w14:paraId="14F7FD10"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rPr>
                  </w:pPr>
                  <w:r w:rsidRPr="00AF0A09">
                    <w:rPr>
                      <w:rFonts w:ascii="Times New Roman" w:eastAsiaTheme="minorEastAsia" w:hAnsi="Times New Roman" w:cs="Times New Roman"/>
                      <w:sz w:val="24"/>
                      <w:szCs w:val="24"/>
                      <w:lang w:val="vi-VN"/>
                    </w:rPr>
                    <w:t xml:space="preserve">Các thói quen sống </w:t>
                  </w:r>
                </w:p>
                <w:p w14:paraId="08B4091C"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khoa học</w:t>
                  </w:r>
                </w:p>
              </w:tc>
              <w:tc>
                <w:tcPr>
                  <w:tcW w:w="2162" w:type="dxa"/>
                  <w:shd w:val="clear" w:color="auto" w:fill="auto"/>
                  <w:tcMar>
                    <w:top w:w="120" w:type="dxa"/>
                    <w:left w:w="120" w:type="dxa"/>
                    <w:bottom w:w="120" w:type="dxa"/>
                    <w:right w:w="120" w:type="dxa"/>
                  </w:tcMar>
                  <w:hideMark/>
                </w:tcPr>
                <w:p w14:paraId="7DCE36C8"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Cơ sở khoa học</w:t>
                  </w:r>
                </w:p>
              </w:tc>
            </w:tr>
            <w:tr w:rsidR="001816F8" w:rsidRPr="00AF0A09" w14:paraId="1E5C196C" w14:textId="77777777" w:rsidTr="00693BA4">
              <w:trPr>
                <w:trHeight w:val="668"/>
              </w:trPr>
              <w:tc>
                <w:tcPr>
                  <w:tcW w:w="738" w:type="dxa"/>
                  <w:shd w:val="clear" w:color="auto" w:fill="auto"/>
                  <w:tcMar>
                    <w:top w:w="120" w:type="dxa"/>
                    <w:left w:w="120" w:type="dxa"/>
                    <w:bottom w:w="120" w:type="dxa"/>
                    <w:right w:w="120" w:type="dxa"/>
                  </w:tcMar>
                  <w:vAlign w:val="center"/>
                  <w:hideMark/>
                </w:tcPr>
                <w:p w14:paraId="2A999980"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1</w:t>
                  </w:r>
                </w:p>
              </w:tc>
              <w:tc>
                <w:tcPr>
                  <w:tcW w:w="2374" w:type="dxa"/>
                  <w:shd w:val="clear" w:color="auto" w:fill="auto"/>
                  <w:tcMar>
                    <w:top w:w="120" w:type="dxa"/>
                    <w:left w:w="120" w:type="dxa"/>
                    <w:bottom w:w="120" w:type="dxa"/>
                    <w:right w:w="120" w:type="dxa"/>
                  </w:tcMar>
                  <w:hideMark/>
                </w:tcPr>
                <w:p w14:paraId="61A281C4"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Thường xuyên giữ vệ sinh cho toàn cơ thể cũng như hệ bài tiết nước tiểu.</w:t>
                  </w:r>
                </w:p>
              </w:tc>
              <w:tc>
                <w:tcPr>
                  <w:tcW w:w="2162" w:type="dxa"/>
                  <w:shd w:val="clear" w:color="auto" w:fill="auto"/>
                  <w:tcMar>
                    <w:top w:w="120" w:type="dxa"/>
                    <w:left w:w="120" w:type="dxa"/>
                    <w:bottom w:w="120" w:type="dxa"/>
                    <w:right w:w="120" w:type="dxa"/>
                  </w:tcMar>
                  <w:hideMark/>
                </w:tcPr>
                <w:p w14:paraId="325913DF"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Hạn chế tác hại của các vi sinh vật gây bệnh</w:t>
                  </w:r>
                </w:p>
              </w:tc>
            </w:tr>
            <w:tr w:rsidR="001816F8" w:rsidRPr="00AF0A09" w14:paraId="15D0B13F" w14:textId="77777777" w:rsidTr="00693BA4">
              <w:trPr>
                <w:trHeight w:val="152"/>
              </w:trPr>
              <w:tc>
                <w:tcPr>
                  <w:tcW w:w="738" w:type="dxa"/>
                  <w:shd w:val="clear" w:color="auto" w:fill="auto"/>
                  <w:tcMar>
                    <w:top w:w="120" w:type="dxa"/>
                    <w:left w:w="120" w:type="dxa"/>
                    <w:bottom w:w="120" w:type="dxa"/>
                    <w:right w:w="120" w:type="dxa"/>
                  </w:tcMar>
                  <w:vAlign w:val="center"/>
                  <w:hideMark/>
                </w:tcPr>
                <w:p w14:paraId="4E47FBAE"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2</w:t>
                  </w:r>
                </w:p>
              </w:tc>
              <w:tc>
                <w:tcPr>
                  <w:tcW w:w="2374" w:type="dxa"/>
                  <w:shd w:val="clear" w:color="auto" w:fill="auto"/>
                  <w:tcMar>
                    <w:top w:w="120" w:type="dxa"/>
                    <w:left w:w="120" w:type="dxa"/>
                    <w:bottom w:w="120" w:type="dxa"/>
                    <w:right w:w="120" w:type="dxa"/>
                  </w:tcMar>
                  <w:hideMark/>
                </w:tcPr>
                <w:p w14:paraId="3A8F2BEF"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Khẩu phần ăn uống hợp lí:</w:t>
                  </w:r>
                </w:p>
                <w:p w14:paraId="219554FB"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Không ăn quá nhiều prôtêin, quá mặn, quá chua, quá nhiều chất tạo sỏi.</w:t>
                  </w:r>
                </w:p>
                <w:p w14:paraId="78E9DCE6"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Không ăn thức ăn ôi thiu và nhiễm chất độc hại.</w:t>
                  </w:r>
                </w:p>
                <w:p w14:paraId="3ECC5AD7"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Uống đủ nước</w:t>
                  </w:r>
                </w:p>
              </w:tc>
              <w:tc>
                <w:tcPr>
                  <w:tcW w:w="2162" w:type="dxa"/>
                  <w:shd w:val="clear" w:color="auto" w:fill="auto"/>
                  <w:tcMar>
                    <w:top w:w="120" w:type="dxa"/>
                    <w:left w:w="120" w:type="dxa"/>
                    <w:bottom w:w="120" w:type="dxa"/>
                    <w:right w:w="120" w:type="dxa"/>
                  </w:tcMar>
                  <w:hideMark/>
                </w:tcPr>
                <w:p w14:paraId="40C5CA8A"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Không để thận làm việc quá nhiều và hạn chế chất tạo sỏi</w:t>
                  </w:r>
                </w:p>
                <w:p w14:paraId="7EF7E134"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Hạn chế tác hại của các chất độc</w:t>
                  </w:r>
                </w:p>
                <w:p w14:paraId="06877644"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Tạo điều kiện thuận lợi cho quá trình lọc máu liên tục</w:t>
                  </w:r>
                </w:p>
              </w:tc>
            </w:tr>
            <w:tr w:rsidR="001816F8" w:rsidRPr="00AF0A09" w14:paraId="40A54DDC" w14:textId="77777777" w:rsidTr="00693BA4">
              <w:trPr>
                <w:trHeight w:val="953"/>
              </w:trPr>
              <w:tc>
                <w:tcPr>
                  <w:tcW w:w="738" w:type="dxa"/>
                  <w:shd w:val="clear" w:color="auto" w:fill="auto"/>
                  <w:tcMar>
                    <w:top w:w="120" w:type="dxa"/>
                    <w:left w:w="120" w:type="dxa"/>
                    <w:bottom w:w="120" w:type="dxa"/>
                    <w:right w:w="120" w:type="dxa"/>
                  </w:tcMar>
                  <w:vAlign w:val="center"/>
                  <w:hideMark/>
                </w:tcPr>
                <w:p w14:paraId="022C8D9D" w14:textId="77777777" w:rsidR="00394D18" w:rsidRPr="00AF0A09" w:rsidRDefault="00394D18" w:rsidP="00C44CCE">
                  <w:pPr>
                    <w:framePr w:hSpace="180" w:wrap="around" w:vAnchor="text" w:hAnchor="text" w:y="1"/>
                    <w:spacing w:after="0" w:line="240" w:lineRule="auto"/>
                    <w:suppressOverlap/>
                    <w:jc w:val="center"/>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3</w:t>
                  </w:r>
                </w:p>
              </w:tc>
              <w:tc>
                <w:tcPr>
                  <w:tcW w:w="2374" w:type="dxa"/>
                  <w:shd w:val="clear" w:color="auto" w:fill="auto"/>
                  <w:tcMar>
                    <w:top w:w="120" w:type="dxa"/>
                    <w:left w:w="120" w:type="dxa"/>
                    <w:bottom w:w="120" w:type="dxa"/>
                    <w:right w:w="120" w:type="dxa"/>
                  </w:tcMar>
                  <w:hideMark/>
                </w:tcPr>
                <w:p w14:paraId="02417DB5"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Khi muốn đi tiểu thì nên đi ngay, không nên nhịn lâu.</w:t>
                  </w:r>
                </w:p>
              </w:tc>
              <w:tc>
                <w:tcPr>
                  <w:tcW w:w="2162" w:type="dxa"/>
                  <w:shd w:val="clear" w:color="auto" w:fill="auto"/>
                  <w:tcMar>
                    <w:top w:w="120" w:type="dxa"/>
                    <w:left w:w="120" w:type="dxa"/>
                    <w:bottom w:w="120" w:type="dxa"/>
                    <w:right w:w="120" w:type="dxa"/>
                  </w:tcMar>
                  <w:hideMark/>
                </w:tcPr>
                <w:p w14:paraId="258028AD" w14:textId="77777777" w:rsidR="00394D18" w:rsidRPr="00AF0A09" w:rsidRDefault="00394D18" w:rsidP="00C44CCE">
                  <w:pPr>
                    <w:framePr w:hSpace="180" w:wrap="around" w:vAnchor="text" w:hAnchor="text" w:y="1"/>
                    <w:spacing w:after="0" w:line="240" w:lineRule="auto"/>
                    <w:suppressOverlap/>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Tạo điều kiện thuận lợi cho sự tạo thành nước tiểu được liên tục. Hạn chế khả năng tạo sỏi ở bóng đái</w:t>
                  </w:r>
                </w:p>
              </w:tc>
            </w:tr>
          </w:tbl>
          <w:p w14:paraId="20A8BB07" w14:textId="77777777" w:rsidR="00394D18" w:rsidRPr="00AF0A09" w:rsidRDefault="00394D18" w:rsidP="009C1FF9">
            <w:pPr>
              <w:spacing w:after="0" w:line="240" w:lineRule="auto"/>
              <w:rPr>
                <w:rFonts w:ascii="Times New Roman" w:eastAsia="Times New Roman" w:hAnsi="Times New Roman" w:cs="Times New Roman"/>
                <w:b/>
                <w:sz w:val="24"/>
                <w:szCs w:val="24"/>
              </w:rPr>
            </w:pPr>
          </w:p>
          <w:p w14:paraId="041BC7AD" w14:textId="77777777" w:rsidR="00394D18" w:rsidRPr="00AF0A09" w:rsidRDefault="00394D18" w:rsidP="009C1FF9">
            <w:pP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2. </w:t>
            </w:r>
          </w:p>
          <w:p w14:paraId="38C7D9F1"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Khái niệm bài tiết :</w:t>
            </w:r>
          </w:p>
          <w:p w14:paraId="6600BED3"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Bài tiết là hoạt động lọc thải các sản phẩm dư thừa và độc hại của các cơ quan bài tiết như da, phổi, thận ra khỏi cơ thể.</w:t>
            </w:r>
          </w:p>
          <w:p w14:paraId="45A5A168"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Vai trò của hoạt động bài tiết trong cơ thể người .</w:t>
            </w:r>
          </w:p>
          <w:p w14:paraId="7E2DFD2D"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 xml:space="preserve">Bài tiết giúp cơ thể thải loại các sản phẩm chất độc hại của quá trình dị hoá và các sản phẩm dư thừa khác, để </w:t>
            </w:r>
            <w:r w:rsidRPr="00AF0A09">
              <w:rPr>
                <w:rFonts w:ascii="Times New Roman" w:eastAsiaTheme="minorEastAsia" w:hAnsi="Times New Roman" w:cs="Times New Roman"/>
                <w:sz w:val="24"/>
                <w:szCs w:val="24"/>
                <w:lang w:val="vi-VN"/>
              </w:rPr>
              <w:lastRenderedPageBreak/>
              <w:t>duy trì tính ổn định của môi trường trong (áp suất thẩm thấu, pH...).</w:t>
            </w:r>
          </w:p>
          <w:p w14:paraId="4556A4DA"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27FF22A0"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3. </w:t>
            </w:r>
          </w:p>
          <w:p w14:paraId="01E02F64" w14:textId="77777777" w:rsidR="00394D18" w:rsidRPr="00AF0A09" w:rsidRDefault="00394D18" w:rsidP="009C1FF9">
            <w:pPr>
              <w:spacing w:after="0" w:line="240" w:lineRule="auto"/>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lang w:val="vi-VN"/>
              </w:rPr>
              <w:t>Bệnh nhân này bị hỏng cầu thận. Bình thường dịch lọc được tạo ra ở nang cầu thận sẽ không có tế bào máu và prôtêin huyết tương. Nhưng ở bệnh nhân này hàm lượng albumin huyết tương thấp, lượng albumin giảm do bị hỏng thận =&gt; bộ phận bị hỏng là cầu thận. Cầu thận hỏng =&gt; thành phần dịch lọc chứa albumin =&gt; mất albumin qua nước tiểu =&gt; hàm lượng albumin huyết tương thấp.</w:t>
            </w:r>
          </w:p>
          <w:p w14:paraId="1086CBF3" w14:textId="77777777" w:rsidR="00394D18" w:rsidRPr="00AF0A09" w:rsidRDefault="00394D18" w:rsidP="009C1FF9">
            <w:pPr>
              <w:spacing w:after="0" w:line="240" w:lineRule="auto"/>
              <w:contextualSpacing/>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4. </w:t>
            </w:r>
          </w:p>
          <w:p w14:paraId="1E4ADABC" w14:textId="77777777" w:rsidR="00394D18" w:rsidRPr="00AF0A09" w:rsidRDefault="00394D18" w:rsidP="009C1FF9">
            <w:pPr>
              <w:spacing w:after="0" w:line="240" w:lineRule="auto"/>
              <w:contextualSpacing/>
              <w:rPr>
                <w:rFonts w:ascii="Times New Roman" w:eastAsiaTheme="minorEastAsia" w:hAnsi="Times New Roman" w:cs="Times New Roman"/>
                <w:sz w:val="24"/>
                <w:szCs w:val="24"/>
                <w:lang w:val="vi-VN"/>
              </w:rPr>
            </w:pPr>
            <w:r w:rsidRPr="00AF0A09">
              <w:rPr>
                <w:rFonts w:ascii="Times New Roman" w:eastAsiaTheme="minorEastAsia" w:hAnsi="Times New Roman" w:cs="Times New Roman"/>
                <w:sz w:val="24"/>
                <w:szCs w:val="24"/>
              </w:rPr>
              <w:t xml:space="preserve">- </w:t>
            </w:r>
            <w:r w:rsidRPr="00AF0A09">
              <w:rPr>
                <w:rFonts w:ascii="Times New Roman" w:eastAsiaTheme="minorEastAsia" w:hAnsi="Times New Roman" w:cs="Times New Roman"/>
                <w:sz w:val="24"/>
                <w:szCs w:val="24"/>
                <w:lang w:val="vi-VN"/>
              </w:rPr>
              <w:t>Rượu, bia gây ức chế t</w:t>
            </w:r>
            <w:r w:rsidRPr="00AF0A09">
              <w:rPr>
                <w:rFonts w:ascii="Times New Roman" w:eastAsiaTheme="minorEastAsia" w:hAnsi="Times New Roman" w:cs="Times New Roman"/>
                <w:sz w:val="24"/>
                <w:szCs w:val="24"/>
              </w:rPr>
              <w:t>i</w:t>
            </w:r>
            <w:r w:rsidRPr="00AF0A09">
              <w:rPr>
                <w:rFonts w:ascii="Times New Roman" w:eastAsiaTheme="minorEastAsia" w:hAnsi="Times New Roman" w:cs="Times New Roman"/>
                <w:sz w:val="24"/>
                <w:szCs w:val="24"/>
                <w:lang w:val="vi-VN"/>
              </w:rPr>
              <w:t>ết ADH =&gt; giảm quá trình tái hấp thu nước ở ống thận =&gt; sự bài tiết nước tiểu tăng lên.</w:t>
            </w:r>
          </w:p>
          <w:p w14:paraId="38B62448" w14:textId="77777777" w:rsidR="00394D18" w:rsidRPr="00AF0A09" w:rsidRDefault="00394D18" w:rsidP="009C1FF9">
            <w:pPr>
              <w:spacing w:after="0" w:line="240" w:lineRule="auto"/>
              <w:contextualSpacing/>
              <w:rPr>
                <w:rFonts w:ascii="Times New Roman" w:eastAsiaTheme="minorEastAsia" w:hAnsi="Times New Roman" w:cs="Times New Roman"/>
                <w:sz w:val="24"/>
                <w:szCs w:val="24"/>
              </w:rPr>
            </w:pPr>
            <w:r w:rsidRPr="00AF0A09">
              <w:rPr>
                <w:rFonts w:ascii="Times New Roman" w:eastAsiaTheme="minorEastAsia" w:hAnsi="Times New Roman" w:cs="Times New Roman"/>
                <w:sz w:val="24"/>
                <w:szCs w:val="24"/>
              </w:rPr>
              <w:t xml:space="preserve">- </w:t>
            </w:r>
            <w:r w:rsidRPr="00AF0A09">
              <w:rPr>
                <w:rFonts w:ascii="Times New Roman" w:eastAsiaTheme="minorEastAsia" w:hAnsi="Times New Roman" w:cs="Times New Roman"/>
                <w:sz w:val="24"/>
                <w:szCs w:val="24"/>
                <w:lang w:val="vi-VN"/>
              </w:rPr>
              <w:t>Lượng nước trong cơ thể giảm kích thích trung khu điều hoà trao đổi nước gây cảm giác khát =&gt; uống nhiều nước, bù nước cho cơ thể.</w:t>
            </w:r>
          </w:p>
        </w:tc>
      </w:tr>
    </w:tbl>
    <w:p w14:paraId="4E91DA54" w14:textId="77777777" w:rsidR="00394D18" w:rsidRPr="00AF0A09" w:rsidRDefault="00394D18" w:rsidP="009C1FF9">
      <w:pPr>
        <w:spacing w:after="0" w:line="240" w:lineRule="auto"/>
        <w:rPr>
          <w:rFonts w:ascii="Times New Roman" w:hAnsi="Times New Roman" w:cs="Times New Roman"/>
          <w:b/>
          <w:bCs/>
          <w:sz w:val="24"/>
          <w:szCs w:val="24"/>
        </w:rPr>
      </w:pPr>
    </w:p>
    <w:p w14:paraId="4C71A68D" w14:textId="77777777" w:rsidR="00394D18" w:rsidRPr="00AF0A09" w:rsidRDefault="00394D18"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3F0F477D"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35</w:t>
      </w:r>
      <w:r w:rsidRPr="00AF0A09">
        <w:rPr>
          <w:rFonts w:ascii="Times New Roman" w:hAnsi="Times New Roman" w:cs="Times New Roman"/>
          <w:sz w:val="24"/>
          <w:szCs w:val="24"/>
          <w:lang w:val="vi-VN"/>
        </w:rPr>
        <w:t xml:space="preserve">. </w:t>
      </w:r>
    </w:p>
    <w:p w14:paraId="48365F33"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35</w:t>
      </w:r>
      <w:r w:rsidRPr="00AF0A09">
        <w:rPr>
          <w:rFonts w:ascii="Times New Roman" w:hAnsi="Times New Roman" w:cs="Times New Roman"/>
          <w:sz w:val="24"/>
          <w:szCs w:val="24"/>
          <w:lang w:val="vi-VN"/>
        </w:rPr>
        <w:t xml:space="preserve"> trong SBT </w:t>
      </w:r>
    </w:p>
    <w:p w14:paraId="68EF0ABB"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36: Điều hòa môi trường trong của cơ thể người.</w:t>
      </w:r>
    </w:p>
    <w:p w14:paraId="357B94A8" w14:textId="77777777" w:rsidR="00394D18" w:rsidRPr="00AF0A09" w:rsidRDefault="00394D18" w:rsidP="009C1FF9">
      <w:pPr>
        <w:spacing w:after="0" w:line="240" w:lineRule="auto"/>
        <w:ind w:right="255"/>
        <w:jc w:val="both"/>
        <w:rPr>
          <w:rFonts w:ascii="Times New Roman" w:hAnsi="Times New Roman" w:cs="Times New Roman"/>
          <w:b/>
          <w:sz w:val="24"/>
          <w:szCs w:val="24"/>
        </w:rPr>
      </w:pPr>
    </w:p>
    <w:p w14:paraId="2B68D0B5" w14:textId="1E72CF13" w:rsidR="00394D18" w:rsidRPr="00AF0A09" w:rsidRDefault="00394D1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2E54B1BC"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Arial" w:hAnsi="Times New Roman" w:cs="Times New Roman"/>
          <w:b/>
          <w:sz w:val="24"/>
          <w:szCs w:val="24"/>
        </w:rPr>
        <w:t xml:space="preserve">Bài 36:       ĐIỀU HÒA MÔI TRƯỜNG TRONG CỦA CƠ THỂ NGƯỜI </w:t>
      </w:r>
    </w:p>
    <w:p w14:paraId="02334068"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Sinh học)  </w:t>
      </w:r>
    </w:p>
    <w:p w14:paraId="033A97B9"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1 tiết (tiết 111 - tuần 28)</w:t>
      </w:r>
    </w:p>
    <w:p w14:paraId="79DB41B0" w14:textId="77777777" w:rsidR="00394D18" w:rsidRPr="00AF0A09" w:rsidRDefault="00394D18" w:rsidP="009C1FF9">
      <w:pPr>
        <w:spacing w:after="0" w:line="240" w:lineRule="auto"/>
        <w:rPr>
          <w:rFonts w:ascii="Times New Roman" w:eastAsia="Arial" w:hAnsi="Times New Roman" w:cs="Times New Roman"/>
          <w:bCs/>
          <w:sz w:val="24"/>
          <w:szCs w:val="24"/>
        </w:rPr>
      </w:pPr>
    </w:p>
    <w:p w14:paraId="6B73F797"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5AEE3B63"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00693596"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môi trường trong của cơ thể.</w:t>
      </w:r>
    </w:p>
    <w:p w14:paraId="5F396F31"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cân bằng môi trường trong và vai trò của sự duy trì ổn định môi trường trong của cơ thể (ví dụ: nồng độ glucose, nồng độ muối, urea, uric acid, PH trong máu)</w:t>
      </w:r>
      <w:r w:rsidRPr="00AF0A09">
        <w:rPr>
          <w:rFonts w:ascii="Times New Roman" w:eastAsia="Times New Roman" w:hAnsi="Times New Roman" w:cs="Times New Roman"/>
          <w:sz w:val="24"/>
          <w:szCs w:val="24"/>
          <w:shd w:val="clear" w:color="auto" w:fill="FFFFFF"/>
        </w:rPr>
        <w:t>.</w:t>
      </w:r>
    </w:p>
    <w:p w14:paraId="396B9161"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Đọc và hiểu được thông tin một số ví dụ cụ thể về kết quả xét nghiệm nồng độ glucose và uric acid trong máu</w:t>
      </w:r>
      <w:r w:rsidRPr="00AF0A09">
        <w:rPr>
          <w:rFonts w:ascii="Times New Roman" w:eastAsia="Times New Roman" w:hAnsi="Times New Roman" w:cs="Times New Roman"/>
          <w:sz w:val="24"/>
          <w:szCs w:val="24"/>
          <w:shd w:val="clear" w:color="auto" w:fill="FFFFFF"/>
        </w:rPr>
        <w:t>.</w:t>
      </w:r>
    </w:p>
    <w:p w14:paraId="6EB511A6" w14:textId="77777777" w:rsidR="00394D18" w:rsidRPr="00AF0A09" w:rsidRDefault="00394D18"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3372FE3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để tìm hiểu về môi trường trong của cơ thể, cân bằng môi trường trong của cơ thể.</w:t>
      </w:r>
    </w:p>
    <w:p w14:paraId="5D8FA05B"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6A07A01E"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 và thực hành.</w:t>
      </w:r>
    </w:p>
    <w:p w14:paraId="41968FAA" w14:textId="77777777" w:rsidR="00394D18" w:rsidRPr="00AF0A09" w:rsidRDefault="00394D18"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481254C2" w14:textId="77777777" w:rsidR="00394D18" w:rsidRPr="00AF0A09" w:rsidRDefault="00394D18"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Nhận thức khoa học tự nhiên:</w:t>
      </w:r>
    </w:p>
    <w:p w14:paraId="024A74D1"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môi trường trong của cơ thể.</w:t>
      </w:r>
    </w:p>
    <w:p w14:paraId="7D701D56"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cân bằng môi trường trong và vai trò của sự duy trì ổn định môi trường trong của cơ thể (ví dụ: nồng độ glucose, nồng độ muối, urea, uric acid, PH trong máu)</w:t>
      </w:r>
      <w:r w:rsidRPr="00AF0A09">
        <w:rPr>
          <w:rFonts w:ascii="Times New Roman" w:eastAsia="Times New Roman" w:hAnsi="Times New Roman" w:cs="Times New Roman"/>
          <w:sz w:val="24"/>
          <w:szCs w:val="24"/>
          <w:shd w:val="clear" w:color="auto" w:fill="FFFFFF"/>
        </w:rPr>
        <w:t>.</w:t>
      </w:r>
    </w:p>
    <w:p w14:paraId="51225AEA"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sz w:val="24"/>
          <w:szCs w:val="24"/>
        </w:rPr>
        <w:t>Đọc và hiểu được thông tin một số ví dụ cụ thể về kết quả xét nghiệm nồng độ glucose và uric acid trong máu</w:t>
      </w:r>
      <w:r w:rsidRPr="00AF0A09">
        <w:rPr>
          <w:rFonts w:ascii="Times New Roman" w:eastAsia="Times New Roman" w:hAnsi="Times New Roman" w:cs="Times New Roman"/>
          <w:sz w:val="24"/>
          <w:szCs w:val="24"/>
          <w:shd w:val="clear" w:color="auto" w:fill="FFFFFF"/>
        </w:rPr>
        <w:t>.</w:t>
      </w:r>
    </w:p>
    <w:p w14:paraId="2E06985A"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kiến thức đã học về điều hòa môi trường trong của cơ thể  để bảo vệ bản thân và gia đình.</w:t>
      </w:r>
    </w:p>
    <w:p w14:paraId="4E0F8A43" w14:textId="77777777" w:rsidR="00394D18" w:rsidRPr="00AF0A09" w:rsidRDefault="00394D18"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453816D0" w14:textId="77777777" w:rsidR="00394D18" w:rsidRPr="00AF0A09" w:rsidRDefault="00394D18"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cá nhân nhằm tìm hiểu về môi trường trong của cơ thể người.</w:t>
      </w:r>
    </w:p>
    <w:p w14:paraId="13D007AD"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lastRenderedPageBreak/>
        <w:t>- Có trách nhiệm trong hoạt động nhóm, chủ động nhận và thực hiện nhiệm vụ.</w:t>
      </w:r>
    </w:p>
    <w:p w14:paraId="2EC330B8"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hăm sóc sức khỏe của bản thân và người thân trong gia đình.</w:t>
      </w:r>
    </w:p>
    <w:p w14:paraId="1130D784" w14:textId="77777777" w:rsidR="00394D18" w:rsidRPr="00AF0A09" w:rsidRDefault="00394D18"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19C8A02C"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40B57AD2" w14:textId="77777777" w:rsidR="00394D18" w:rsidRPr="00AF0A09" w:rsidRDefault="00394D18"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0D35A508"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5E08D61B" w14:textId="77777777" w:rsidR="00394D18" w:rsidRPr="00AF0A09" w:rsidRDefault="00394D18"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140ABE7A"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7B39FAA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7A52AD1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50C64682"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618BC14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498237F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639" w:type="dxa"/>
        <w:tblInd w:w="108" w:type="dxa"/>
        <w:shd w:val="clear" w:color="auto" w:fill="FFFFFF"/>
        <w:tblCellMar>
          <w:left w:w="0" w:type="dxa"/>
          <w:right w:w="0" w:type="dxa"/>
        </w:tblCellMar>
        <w:tblLook w:val="04A0" w:firstRow="1" w:lastRow="0" w:firstColumn="1" w:lastColumn="0" w:noHBand="0" w:noVBand="1"/>
      </w:tblPr>
      <w:tblGrid>
        <w:gridCol w:w="6804"/>
        <w:gridCol w:w="2835"/>
      </w:tblGrid>
      <w:tr w:rsidR="009C1FF9" w:rsidRPr="00AF0A09" w14:paraId="627635B8" w14:textId="77777777" w:rsidTr="00693BA4">
        <w:tc>
          <w:tcPr>
            <w:tcW w:w="680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3A954D9" w14:textId="77777777" w:rsidR="00394D18" w:rsidRPr="00AF0A09" w:rsidRDefault="00394D18"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228CE11" w14:textId="77777777" w:rsidR="00394D18" w:rsidRPr="00AF0A09" w:rsidRDefault="00394D18"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406FFDDC" w14:textId="77777777" w:rsidTr="00693BA4">
        <w:tc>
          <w:tcPr>
            <w:tcW w:w="6804"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BF7C1FC"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1: Chuyển giao nhiệm vụ học tập</w:t>
            </w:r>
          </w:p>
          <w:p w14:paraId="1AD9E134"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Arial"/>
              </w:rPr>
              <w:t>hình ảnh mô tả một số triệu chứng của một người bị bệnh gout SGK/150</w:t>
            </w:r>
            <w:r w:rsidRPr="00AF0A09">
              <w:rPr>
                <w:rFonts w:eastAsia="Calibri"/>
              </w:rPr>
              <w:t>.</w:t>
            </w:r>
          </w:p>
          <w:p w14:paraId="33A136B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yêu cầu học sinh cá nhân đưa ra câu trả lời cho tình huống: </w:t>
            </w:r>
            <w:r w:rsidRPr="00AF0A09">
              <w:rPr>
                <w:rFonts w:ascii="Times New Roman" w:eastAsia="Times New Roman" w:hAnsi="Times New Roman" w:cs="Times New Roman"/>
                <w:i/>
                <w:iCs/>
                <w:sz w:val="24"/>
                <w:szCs w:val="24"/>
              </w:rPr>
              <w:t>Hình bên mô tả một số triệu chứng của một người bị bệnh gout. Một trong những nguyên nhân gây bệnh trên là do rối loạn môi trường trong của cơ thể (tăng nồng độ uric acid trong máu). Môi trường trong của cơ thể là gì? Rối loạn môi trường trong  gây ra những nguy cơ nào cho cơ thể?</w:t>
            </w:r>
          </w:p>
          <w:p w14:paraId="4ABD1ED7"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5454EA75"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quan sát hình ảnh, kết hợp kiến thức của bản thân, suy nghĩ và trả lời câu hỏi.</w:t>
            </w:r>
          </w:p>
          <w:p w14:paraId="58B367DD"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ịnh hướng.</w:t>
            </w:r>
          </w:p>
          <w:p w14:paraId="75A46F8F"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4058BED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2 – 3 HS trình bày câu trả lời.</w:t>
            </w:r>
          </w:p>
          <w:p w14:paraId="279DAADA" w14:textId="77777777" w:rsidR="00394D18" w:rsidRPr="00AF0A09" w:rsidRDefault="00394D18"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66B02CE2"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0FB6C31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2835"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1669C1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p>
          <w:p w14:paraId="087F5004"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khởi động:</w:t>
            </w:r>
          </w:p>
          <w:p w14:paraId="172D5058" w14:textId="77777777" w:rsidR="00394D18" w:rsidRPr="00AF0A09" w:rsidRDefault="00394D18" w:rsidP="009C1FF9">
            <w:pPr>
              <w:spacing w:after="0" w:line="240" w:lineRule="auto"/>
              <w:rPr>
                <w:rFonts w:ascii="Times New Roman" w:eastAsiaTheme="minorEastAsia" w:hAnsi="Times New Roman" w:cs="Times New Roman"/>
                <w:i/>
                <w:sz w:val="24"/>
                <w:szCs w:val="24"/>
              </w:rPr>
            </w:pPr>
            <w:r w:rsidRPr="00AF0A09">
              <w:rPr>
                <w:rFonts w:ascii="Times New Roman" w:eastAsiaTheme="minorEastAsia" w:hAnsi="Times New Roman" w:cs="Times New Roman"/>
                <w:i/>
                <w:sz w:val="24"/>
                <w:szCs w:val="24"/>
              </w:rPr>
              <w:t xml:space="preserve"> </w:t>
            </w:r>
          </w:p>
        </w:tc>
      </w:tr>
    </w:tbl>
    <w:p w14:paraId="236ABC1D" w14:textId="77777777" w:rsidR="00394D18" w:rsidRPr="00AF0A09" w:rsidRDefault="00394D18" w:rsidP="009C1FF9">
      <w:pPr>
        <w:spacing w:after="0" w:line="240" w:lineRule="auto"/>
        <w:jc w:val="both"/>
        <w:rPr>
          <w:rFonts w:ascii="Times New Roman" w:eastAsia="Times New Roman" w:hAnsi="Times New Roman" w:cs="Times New Roman"/>
          <w:b/>
          <w:sz w:val="24"/>
          <w:szCs w:val="24"/>
          <w:shd w:val="clear" w:color="auto" w:fill="FFFFFF"/>
        </w:rPr>
      </w:pPr>
    </w:p>
    <w:p w14:paraId="50BF5A2F"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57F39903"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môi trường trong của cơ thể.</w:t>
      </w:r>
    </w:p>
    <w:p w14:paraId="3741DD0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khái niệm môi trường trong của cơ thể.</w:t>
      </w:r>
    </w:p>
    <w:p w14:paraId="74CA6189"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hoạt động cá nhân quan sát Hình 36.1 Môi trường trong của cơ thể, nghiên cứu thông tin SGK/150;  trả lời câu hỏi SGK/ 150 và rút ra kết luận về môi trường trong của cơ thể.</w:t>
      </w:r>
    </w:p>
    <w:p w14:paraId="130CC3DA"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BC23811"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7054"/>
        <w:gridCol w:w="2835"/>
      </w:tblGrid>
      <w:tr w:rsidR="009C1FF9" w:rsidRPr="00AF0A09" w14:paraId="613A6E30" w14:textId="77777777" w:rsidTr="00693BA4">
        <w:tc>
          <w:tcPr>
            <w:tcW w:w="7054" w:type="dxa"/>
            <w:tcBorders>
              <w:top w:val="single" w:sz="4" w:space="0" w:color="auto"/>
              <w:left w:val="single" w:sz="4" w:space="0" w:color="auto"/>
              <w:bottom w:val="single" w:sz="4" w:space="0" w:color="auto"/>
              <w:right w:val="single" w:sz="4" w:space="0" w:color="auto"/>
            </w:tcBorders>
            <w:shd w:val="clear" w:color="auto" w:fill="auto"/>
            <w:vAlign w:val="bottom"/>
          </w:tcPr>
          <w:p w14:paraId="14EDD505"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0311E993"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63BA695" w14:textId="77777777" w:rsidTr="00693BA4">
        <w:tc>
          <w:tcPr>
            <w:tcW w:w="7054" w:type="dxa"/>
            <w:tcBorders>
              <w:top w:val="single" w:sz="4" w:space="0" w:color="auto"/>
              <w:left w:val="single" w:sz="4" w:space="0" w:color="auto"/>
              <w:bottom w:val="single" w:sz="4" w:space="0" w:color="auto"/>
              <w:right w:val="single" w:sz="4" w:space="0" w:color="auto"/>
            </w:tcBorders>
            <w:shd w:val="clear" w:color="auto" w:fill="auto"/>
          </w:tcPr>
          <w:p w14:paraId="19A213B7"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79DB09A7"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Calibri"/>
              </w:rPr>
              <w:t xml:space="preserve">Hình 36.1 Môi trường trong của cơ thể </w:t>
            </w:r>
            <w:r w:rsidRPr="00AF0A09">
              <w:rPr>
                <w:rFonts w:eastAsia="Arial"/>
              </w:rPr>
              <w:t>SGK/150</w:t>
            </w:r>
            <w:r w:rsidRPr="00AF0A09">
              <w:rPr>
                <w:rFonts w:eastAsia="Calibri"/>
              </w:rPr>
              <w:t>.</w:t>
            </w:r>
          </w:p>
          <w:p w14:paraId="630E3205" w14:textId="77777777" w:rsidR="00394D18" w:rsidRPr="00AF0A09" w:rsidRDefault="00394D18" w:rsidP="009C1FF9">
            <w:pPr>
              <w:pStyle w:val="ListParagraph"/>
              <w:ind w:left="0"/>
              <w:jc w:val="both"/>
              <w:rPr>
                <w:rFonts w:eastAsia="Arial"/>
              </w:rPr>
            </w:pPr>
            <w:r w:rsidRPr="00AF0A09">
              <w:rPr>
                <w:rFonts w:eastAsia="Arial"/>
              </w:rPr>
              <w:t>- GV Cho HS nghiên cứu thông tin phần I SGK/150.</w:t>
            </w:r>
          </w:p>
          <w:p w14:paraId="32A1C874" w14:textId="77777777" w:rsidR="00394D18" w:rsidRPr="00AF0A09" w:rsidRDefault="00394D18" w:rsidP="009C1FF9">
            <w:pPr>
              <w:pStyle w:val="ListParagraph"/>
              <w:ind w:left="0"/>
              <w:jc w:val="both"/>
              <w:rPr>
                <w:rFonts w:eastAsia="Arial"/>
              </w:rPr>
            </w:pPr>
            <w:r w:rsidRPr="00AF0A09">
              <w:rPr>
                <w:rFonts w:eastAsia="Calibri"/>
              </w:rPr>
              <w:t>- HS hoạt động cá nhân trả lời câu hỏi:</w:t>
            </w:r>
          </w:p>
          <w:p w14:paraId="0393CD6E"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Quan sát Hình 36.1 mô tả các thành phần môi trường trong của cơ thể.</w:t>
            </w:r>
          </w:p>
          <w:p w14:paraId="583CACC8"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hAnsi="Times New Roman" w:cs="Times New Roman"/>
                <w:bCs/>
                <w:iCs/>
                <w:sz w:val="24"/>
                <w:szCs w:val="24"/>
              </w:rPr>
              <w:t>- HS rút ra kết luận về môi trường trong của cơ thể.</w:t>
            </w:r>
          </w:p>
          <w:p w14:paraId="2ABD5ADC"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3D537A78" w14:textId="77777777" w:rsidR="00394D18" w:rsidRPr="00AF0A09" w:rsidRDefault="00394D18" w:rsidP="009C1FF9">
            <w:pPr>
              <w:pStyle w:val="ListParagraph"/>
              <w:ind w:left="0"/>
              <w:jc w:val="both"/>
              <w:rPr>
                <w:rFonts w:eastAsia="Calibri"/>
              </w:rPr>
            </w:pPr>
            <w:r w:rsidRPr="00AF0A09">
              <w:t xml:space="preserve">- </w:t>
            </w:r>
            <w:r w:rsidRPr="00AF0A09">
              <w:rPr>
                <w:rFonts w:eastAsia="Arial"/>
              </w:rPr>
              <w:t>HS quan sát</w:t>
            </w:r>
            <w:r w:rsidRPr="00AF0A09">
              <w:t xml:space="preserve"> </w:t>
            </w:r>
            <w:r w:rsidRPr="00AF0A09">
              <w:rPr>
                <w:rFonts w:eastAsia="Calibri"/>
              </w:rPr>
              <w:t xml:space="preserve">Hình 36.1 và </w:t>
            </w:r>
            <w:r w:rsidRPr="00AF0A09">
              <w:rPr>
                <w:rFonts w:eastAsia="Arial"/>
              </w:rPr>
              <w:t>nghiên cứu thông tin phần I SGK/150</w:t>
            </w:r>
            <w:r w:rsidRPr="00AF0A09">
              <w:rPr>
                <w:rFonts w:eastAsia="Calibri"/>
              </w:rPr>
              <w:t>.</w:t>
            </w:r>
          </w:p>
          <w:p w14:paraId="468E318C" w14:textId="77777777" w:rsidR="00394D18" w:rsidRPr="00AF0A09" w:rsidRDefault="00394D18" w:rsidP="009C1FF9">
            <w:pPr>
              <w:pStyle w:val="ListParagraph"/>
              <w:ind w:left="0"/>
              <w:jc w:val="both"/>
              <w:rPr>
                <w:i/>
              </w:rPr>
            </w:pPr>
            <w:r w:rsidRPr="00AF0A09">
              <w:rPr>
                <w:rFonts w:eastAsia="Calibri"/>
              </w:rPr>
              <w:t>- HS cá nhân trả lời câu hỏi SGK/150</w:t>
            </w:r>
            <w:r w:rsidRPr="00AF0A09">
              <w:rPr>
                <w:i/>
              </w:rPr>
              <w:t>.</w:t>
            </w:r>
          </w:p>
          <w:p w14:paraId="580FAD89"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hAnsi="Times New Roman" w:cs="Times New Roman"/>
                <w:bCs/>
                <w:iCs/>
                <w:sz w:val="24"/>
                <w:szCs w:val="24"/>
              </w:rPr>
              <w:t>- HS rút ra kết luận về môi trường trong của cơ thể.</w:t>
            </w:r>
          </w:p>
          <w:p w14:paraId="6C814D43"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lastRenderedPageBreak/>
              <w:t>Bước 3: Báo cáo kết quả và thảo luận</w:t>
            </w:r>
          </w:p>
          <w:p w14:paraId="377E0424"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 nhân trả lời câu hỏi..</w:t>
            </w:r>
          </w:p>
          <w:p w14:paraId="7871BC35"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eastAsia="Arial" w:hAnsi="Times New Roman" w:cs="Times New Roman"/>
                <w:sz w:val="24"/>
                <w:szCs w:val="24"/>
              </w:rPr>
              <w:t xml:space="preserve">- HS đưa ra kết luận về </w:t>
            </w:r>
            <w:r w:rsidRPr="00AF0A09">
              <w:rPr>
                <w:rFonts w:ascii="Times New Roman" w:hAnsi="Times New Roman" w:cs="Times New Roman"/>
                <w:bCs/>
                <w:iCs/>
                <w:sz w:val="24"/>
                <w:szCs w:val="24"/>
              </w:rPr>
              <w:t>môi trường trong của cơ thể.</w:t>
            </w:r>
          </w:p>
          <w:p w14:paraId="3E4E2302"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6A1D0FA"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2835" w:type="dxa"/>
            <w:tcBorders>
              <w:top w:val="single" w:sz="4" w:space="0" w:color="auto"/>
              <w:left w:val="single" w:sz="4" w:space="0" w:color="auto"/>
              <w:bottom w:val="single" w:sz="4" w:space="0" w:color="auto"/>
              <w:right w:val="single" w:sz="4" w:space="0" w:color="auto"/>
            </w:tcBorders>
            <w:shd w:val="clear" w:color="auto" w:fill="auto"/>
          </w:tcPr>
          <w:p w14:paraId="18DAEB14"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 Môi trường trong của cơ thể.</w:t>
            </w:r>
          </w:p>
          <w:p w14:paraId="21791318"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p>
          <w:p w14:paraId="3CDE355E"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p>
          <w:p w14:paraId="33B23316"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p>
          <w:p w14:paraId="565EA7F6"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085E6176"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heme="minorEastAsia" w:hAnsi="Times New Roman" w:cs="Times New Roman"/>
                <w:sz w:val="24"/>
                <w:szCs w:val="24"/>
              </w:rPr>
              <w:t>- Môi trường trong của cơ thể bao gồm máu, nước mô và bạch huyết.</w:t>
            </w:r>
          </w:p>
          <w:p w14:paraId="27CD9E39" w14:textId="77777777" w:rsidR="00394D18" w:rsidRPr="00AF0A09" w:rsidRDefault="00394D18" w:rsidP="009C1FF9">
            <w:pPr>
              <w:spacing w:after="0" w:line="240" w:lineRule="auto"/>
              <w:jc w:val="both"/>
              <w:rPr>
                <w:rFonts w:ascii="Times New Roman" w:eastAsiaTheme="minorEastAsia" w:hAnsi="Times New Roman" w:cs="Times New Roman"/>
                <w:sz w:val="24"/>
                <w:szCs w:val="24"/>
              </w:rPr>
            </w:pPr>
            <w:r w:rsidRPr="00AF0A09">
              <w:rPr>
                <w:rFonts w:ascii="Times New Roman" w:eastAsiaTheme="minorEastAsia" w:hAnsi="Times New Roman" w:cs="Times New Roman"/>
                <w:sz w:val="24"/>
                <w:szCs w:val="24"/>
              </w:rPr>
              <w:t xml:space="preserve">- Môi trường trong cơ thể thường xuyên liên hệ với </w:t>
            </w:r>
            <w:r w:rsidRPr="00AF0A09">
              <w:rPr>
                <w:rFonts w:ascii="Times New Roman" w:eastAsiaTheme="minorEastAsia" w:hAnsi="Times New Roman" w:cs="Times New Roman"/>
                <w:sz w:val="24"/>
                <w:szCs w:val="24"/>
              </w:rPr>
              <w:lastRenderedPageBreak/>
              <w:t>môi trường ngoài thông qua các hệ cơ quan như hệ tiêu hóa, hệ tuần hoàn, hệ hô hấp và da…</w:t>
            </w:r>
          </w:p>
        </w:tc>
      </w:tr>
    </w:tbl>
    <w:p w14:paraId="09726C9C" w14:textId="77777777" w:rsidR="00394D18" w:rsidRPr="00AF0A09" w:rsidRDefault="00394D18" w:rsidP="009C1FF9">
      <w:pPr>
        <w:spacing w:after="0" w:line="240" w:lineRule="auto"/>
        <w:ind w:firstLine="709"/>
        <w:jc w:val="both"/>
        <w:rPr>
          <w:rFonts w:ascii="Times New Roman" w:eastAsia="Times New Roman" w:hAnsi="Times New Roman" w:cs="Times New Roman"/>
          <w:b/>
          <w:bCs/>
          <w:sz w:val="24"/>
          <w:szCs w:val="24"/>
          <w:highlight w:val="yellow"/>
          <w:shd w:val="clear" w:color="auto" w:fill="FFFFFF"/>
          <w:lang w:val="de-DE"/>
        </w:rPr>
      </w:pPr>
    </w:p>
    <w:p w14:paraId="05BD6548"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về cân bằng môi trường trong của cơ thể</w:t>
      </w:r>
    </w:p>
    <w:p w14:paraId="4DE32F02"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p>
    <w:p w14:paraId="1F8F2DE1"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cân bằng môi trường trong và vai trò của sự duy trì ổn định môi trường trong của cơ thể (ví dụ: nồng độ glucose, nồng độ muối, urea, uric acid, PH trong máu)</w:t>
      </w:r>
      <w:r w:rsidRPr="00AF0A09">
        <w:rPr>
          <w:rFonts w:ascii="Times New Roman" w:eastAsia="Times New Roman" w:hAnsi="Times New Roman" w:cs="Times New Roman"/>
          <w:sz w:val="24"/>
          <w:szCs w:val="24"/>
          <w:shd w:val="clear" w:color="auto" w:fill="FFFFFF"/>
        </w:rPr>
        <w:t>.</w:t>
      </w:r>
    </w:p>
    <w:p w14:paraId="52DFD586"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Đọc và hiểu được thông tin một số ví dụ cụ thể về kết quả xét nghiệm nồng độ glucose và uric acid trong máu</w:t>
      </w:r>
      <w:r w:rsidRPr="00AF0A09">
        <w:rPr>
          <w:rFonts w:ascii="Times New Roman" w:eastAsia="Times New Roman" w:hAnsi="Times New Roman" w:cs="Times New Roman"/>
          <w:sz w:val="24"/>
          <w:szCs w:val="24"/>
          <w:shd w:val="clear" w:color="auto" w:fill="FFFFFF"/>
        </w:rPr>
        <w:t>.</w:t>
      </w:r>
    </w:p>
    <w:p w14:paraId="700F45C7"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14F4C3CE"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ọc sinh hoạt động cá nhân, nghiên cứu thông tin SGK/150, 151. </w:t>
      </w:r>
    </w:p>
    <w:p w14:paraId="0D086784"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sz w:val="24"/>
          <w:szCs w:val="24"/>
        </w:rPr>
        <w:t>- HS thảo luận  nhóm trả lời câu hỏi SGK/151.</w:t>
      </w:r>
    </w:p>
    <w:p w14:paraId="1677F6D7"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ết luận về khái niệm và vai trò của cân bằng môi trường trong của cơ thể.</w:t>
      </w:r>
    </w:p>
    <w:p w14:paraId="13455F50"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thảo luận  nhóm trả lời câu hỏi phần hoạt động SGK/ 151 </w:t>
      </w:r>
    </w:p>
    <w:p w14:paraId="6766454B"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597D4827"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6771"/>
        <w:gridCol w:w="3118"/>
      </w:tblGrid>
      <w:tr w:rsidR="009C1FF9" w:rsidRPr="00AF0A09" w14:paraId="72A84AD0" w14:textId="77777777" w:rsidTr="00693BA4">
        <w:tc>
          <w:tcPr>
            <w:tcW w:w="6771" w:type="dxa"/>
            <w:tcBorders>
              <w:top w:val="single" w:sz="4" w:space="0" w:color="auto"/>
              <w:left w:val="single" w:sz="4" w:space="0" w:color="auto"/>
              <w:bottom w:val="single" w:sz="4" w:space="0" w:color="auto"/>
              <w:right w:val="single" w:sz="4" w:space="0" w:color="auto"/>
            </w:tcBorders>
            <w:shd w:val="clear" w:color="auto" w:fill="auto"/>
            <w:vAlign w:val="bottom"/>
          </w:tcPr>
          <w:p w14:paraId="3645EE50"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118" w:type="dxa"/>
            <w:tcBorders>
              <w:top w:val="single" w:sz="4" w:space="0" w:color="auto"/>
              <w:left w:val="single" w:sz="4" w:space="0" w:color="auto"/>
              <w:bottom w:val="single" w:sz="4" w:space="0" w:color="auto"/>
              <w:right w:val="single" w:sz="4" w:space="0" w:color="auto"/>
            </w:tcBorders>
            <w:shd w:val="clear" w:color="auto" w:fill="auto"/>
            <w:vAlign w:val="bottom"/>
          </w:tcPr>
          <w:p w14:paraId="33D44D5A"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51B9F2C7" w14:textId="77777777" w:rsidTr="00693BA4">
        <w:tc>
          <w:tcPr>
            <w:tcW w:w="6771" w:type="dxa"/>
            <w:tcBorders>
              <w:top w:val="single" w:sz="4" w:space="0" w:color="auto"/>
              <w:left w:val="single" w:sz="4" w:space="0" w:color="auto"/>
              <w:bottom w:val="single" w:sz="4" w:space="0" w:color="auto"/>
              <w:right w:val="single" w:sz="4" w:space="0" w:color="auto"/>
            </w:tcBorders>
            <w:shd w:val="clear" w:color="auto" w:fill="auto"/>
          </w:tcPr>
          <w:p w14:paraId="3D4AF497"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7F961566"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GV Cho HS cá nhân nghiên cứu thông tin phần II </w:t>
            </w:r>
            <w:r w:rsidRPr="00AF0A09">
              <w:rPr>
                <w:rFonts w:ascii="Times New Roman" w:eastAsia="Calibri" w:hAnsi="Times New Roman" w:cs="Times New Roman"/>
                <w:sz w:val="24"/>
                <w:szCs w:val="24"/>
              </w:rPr>
              <w:t xml:space="preserve">SGK/150, 151. </w:t>
            </w:r>
          </w:p>
          <w:p w14:paraId="3BBFF45F"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HS thảo luận  nhóm trả lời câu hỏi SGK/151:</w:t>
            </w:r>
          </w:p>
          <w:p w14:paraId="4E0EC657" w14:textId="77777777" w:rsidR="00394D18" w:rsidRPr="00AF0A09" w:rsidRDefault="00394D18" w:rsidP="009C1FF9">
            <w:pPr>
              <w:spacing w:after="0" w:line="240" w:lineRule="auto"/>
              <w:rPr>
                <w:rFonts w:ascii="Times New Roman" w:hAnsi="Times New Roman" w:cs="Times New Roman"/>
                <w:bCs/>
                <w:i/>
                <w:sz w:val="24"/>
                <w:szCs w:val="24"/>
              </w:rPr>
            </w:pPr>
            <w:r w:rsidRPr="00AF0A09">
              <w:rPr>
                <w:rFonts w:ascii="Times New Roman" w:eastAsia="Calibri" w:hAnsi="Times New Roman" w:cs="Times New Roman"/>
                <w:i/>
                <w:sz w:val="24"/>
                <w:szCs w:val="24"/>
              </w:rPr>
              <w:t xml:space="preserve">1, </w:t>
            </w:r>
            <w:r w:rsidRPr="00AF0A09">
              <w:rPr>
                <w:rFonts w:ascii="Times New Roman" w:hAnsi="Times New Roman" w:cs="Times New Roman"/>
                <w:bCs/>
                <w:i/>
                <w:sz w:val="24"/>
                <w:szCs w:val="24"/>
              </w:rPr>
              <w:t>Cân bằng môi trường trong cơ thể là gì và có vai trò như thế nào đối với cơ thể?</w:t>
            </w:r>
          </w:p>
          <w:p w14:paraId="27DBCBAD" w14:textId="77777777" w:rsidR="00394D18" w:rsidRPr="00AF0A09" w:rsidRDefault="00394D18"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 xml:space="preserve">2, </w:t>
            </w:r>
            <w:r w:rsidRPr="00AF0A09">
              <w:rPr>
                <w:rFonts w:ascii="Times New Roman" w:hAnsi="Times New Roman" w:cs="Times New Roman"/>
                <w:i/>
                <w:sz w:val="24"/>
                <w:szCs w:val="24"/>
              </w:rPr>
              <w:t>Sau khi ăn quá mặn, chúng ta thường có cảm giác khát. Việc uống nhiều nước sau khi ăn quá mặn có ý nghĩa gì đối với cơ thể?</w:t>
            </w:r>
          </w:p>
          <w:p w14:paraId="36217E0B"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ết luận về khái niệm và vai trò của cân bằng môi trường trong của cơ thể.</w:t>
            </w:r>
          </w:p>
          <w:p w14:paraId="3DED4FCD" w14:textId="77777777" w:rsidR="00394D18" w:rsidRPr="00AF0A09" w:rsidRDefault="00394D18" w:rsidP="009C1FF9">
            <w:pPr>
              <w:pStyle w:val="ListParagraph"/>
              <w:ind w:left="0"/>
              <w:jc w:val="both"/>
              <w:rPr>
                <w:rFonts w:eastAsia="Calibri"/>
              </w:rPr>
            </w:pPr>
            <w:r w:rsidRPr="00AF0A09">
              <w:rPr>
                <w:rFonts w:eastAsia="Arial"/>
              </w:rPr>
              <w:t xml:space="preserve">- GV Cho </w:t>
            </w:r>
            <w:r w:rsidRPr="00AF0A09">
              <w:rPr>
                <w:rFonts w:eastAsia="Calibri"/>
              </w:rPr>
              <w:t>HS thảo luận nhóm trả lời câu hỏi phần hoạt động SGK/151:</w:t>
            </w:r>
          </w:p>
          <w:p w14:paraId="541B4336" w14:textId="77777777" w:rsidR="00394D18" w:rsidRPr="00AF0A09" w:rsidRDefault="00394D18" w:rsidP="009C1FF9">
            <w:pPr>
              <w:spacing w:after="0" w:line="240" w:lineRule="auto"/>
              <w:rPr>
                <w:rStyle w:val="Strong"/>
                <w:rFonts w:ascii="Times New Roman" w:hAnsi="Times New Roman" w:cs="Times New Roman"/>
                <w:i/>
                <w:sz w:val="24"/>
                <w:szCs w:val="24"/>
                <w:bdr w:val="none" w:sz="0" w:space="0" w:color="auto" w:frame="1"/>
              </w:rPr>
            </w:pPr>
            <w:r w:rsidRPr="00AF0A09">
              <w:rPr>
                <w:rStyle w:val="Strong"/>
                <w:rFonts w:ascii="Times New Roman" w:hAnsi="Times New Roman" w:cs="Times New Roman"/>
                <w:i/>
                <w:sz w:val="24"/>
                <w:szCs w:val="24"/>
                <w:bdr w:val="none" w:sz="0" w:space="0" w:color="auto" w:frame="1"/>
              </w:rPr>
              <w:t>Đọc kết quả xét nghiệm nồng độ glucose và uric acid trong máu.</w:t>
            </w:r>
          </w:p>
          <w:p w14:paraId="34EE635B"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eastAsiaTheme="minorEastAsia" w:hAnsi="Times New Roman" w:cs="Times New Roman"/>
                <w:i/>
                <w:sz w:val="24"/>
                <w:szCs w:val="24"/>
                <w:lang w:val="vi-VN"/>
              </w:rPr>
              <w:t>Bảng 3</w:t>
            </w:r>
            <w:r w:rsidRPr="00AF0A09">
              <w:rPr>
                <w:rFonts w:ascii="Times New Roman" w:eastAsiaTheme="minorEastAsia" w:hAnsi="Times New Roman" w:cs="Times New Roman"/>
                <w:i/>
                <w:sz w:val="24"/>
                <w:szCs w:val="24"/>
              </w:rPr>
              <w:t>6</w:t>
            </w:r>
            <w:r w:rsidRPr="00AF0A09">
              <w:rPr>
                <w:rFonts w:ascii="Times New Roman" w:eastAsiaTheme="minorEastAsia" w:hAnsi="Times New Roman" w:cs="Times New Roman"/>
                <w:i/>
                <w:sz w:val="24"/>
                <w:szCs w:val="24"/>
                <w:lang w:val="vi-VN"/>
              </w:rPr>
              <w:t xml:space="preserve">.1 </w:t>
            </w:r>
            <w:r w:rsidRPr="00AF0A09">
              <w:rPr>
                <w:rFonts w:ascii="Times New Roman" w:eastAsiaTheme="minorEastAsia" w:hAnsi="Times New Roman" w:cs="Times New Roman"/>
                <w:i/>
                <w:sz w:val="24"/>
                <w:szCs w:val="24"/>
              </w:rPr>
              <w:t>Mẫu kết quả xét nghiệm một số chỉ số sinh lí, sinh hóa máu của một người.</w:t>
            </w:r>
          </w:p>
          <w:tbl>
            <w:tblPr>
              <w:tblStyle w:val="TableGrid"/>
              <w:tblW w:w="6057" w:type="dxa"/>
              <w:tblLook w:val="04A0" w:firstRow="1" w:lastRow="0" w:firstColumn="1" w:lastColumn="0" w:noHBand="0" w:noVBand="1"/>
            </w:tblPr>
            <w:tblGrid>
              <w:gridCol w:w="2405"/>
              <w:gridCol w:w="789"/>
              <w:gridCol w:w="1844"/>
              <w:gridCol w:w="1019"/>
            </w:tblGrid>
            <w:tr w:rsidR="009C1FF9" w:rsidRPr="00AF0A09" w14:paraId="5718C8BB" w14:textId="77777777" w:rsidTr="00693BA4">
              <w:trPr>
                <w:trHeight w:val="156"/>
              </w:trPr>
              <w:tc>
                <w:tcPr>
                  <w:tcW w:w="2405" w:type="dxa"/>
                  <w:vAlign w:val="center"/>
                </w:tcPr>
                <w:p w14:paraId="386673C0" w14:textId="77777777" w:rsidR="00394D18" w:rsidRPr="00AF0A09" w:rsidRDefault="00394D18" w:rsidP="009C1FF9">
                  <w:pPr>
                    <w:jc w:val="center"/>
                    <w:rPr>
                      <w:rFonts w:eastAsiaTheme="minorEastAsia" w:cs="Times New Roman"/>
                      <w:b/>
                      <w:szCs w:val="24"/>
                    </w:rPr>
                  </w:pPr>
                  <w:r w:rsidRPr="00AF0A09">
                    <w:rPr>
                      <w:rFonts w:eastAsiaTheme="minorEastAsia" w:cs="Times New Roman"/>
                      <w:b/>
                      <w:szCs w:val="24"/>
                    </w:rPr>
                    <w:t>Tên xét nghiệm</w:t>
                  </w:r>
                </w:p>
              </w:tc>
              <w:tc>
                <w:tcPr>
                  <w:tcW w:w="789" w:type="dxa"/>
                  <w:vAlign w:val="center"/>
                </w:tcPr>
                <w:p w14:paraId="4D73507C" w14:textId="77777777" w:rsidR="00394D18" w:rsidRPr="00AF0A09" w:rsidRDefault="00394D18" w:rsidP="009C1FF9">
                  <w:pPr>
                    <w:jc w:val="center"/>
                    <w:rPr>
                      <w:rFonts w:eastAsiaTheme="minorEastAsia" w:cs="Times New Roman"/>
                      <w:b/>
                      <w:szCs w:val="24"/>
                    </w:rPr>
                  </w:pPr>
                  <w:r w:rsidRPr="00AF0A09">
                    <w:rPr>
                      <w:rFonts w:eastAsiaTheme="minorEastAsia" w:cs="Times New Roman"/>
                      <w:b/>
                      <w:szCs w:val="24"/>
                    </w:rPr>
                    <w:t>Kết quả</w:t>
                  </w:r>
                </w:p>
              </w:tc>
              <w:tc>
                <w:tcPr>
                  <w:tcW w:w="1844" w:type="dxa"/>
                  <w:vAlign w:val="center"/>
                </w:tcPr>
                <w:p w14:paraId="5BE386AD" w14:textId="77777777" w:rsidR="00394D18" w:rsidRPr="00AF0A09" w:rsidRDefault="00394D18" w:rsidP="009C1FF9">
                  <w:pPr>
                    <w:jc w:val="center"/>
                    <w:rPr>
                      <w:rFonts w:eastAsiaTheme="minorEastAsia" w:cs="Times New Roman"/>
                      <w:b/>
                      <w:szCs w:val="24"/>
                    </w:rPr>
                  </w:pPr>
                  <w:r w:rsidRPr="00AF0A09">
                    <w:rPr>
                      <w:rFonts w:eastAsiaTheme="minorEastAsia" w:cs="Times New Roman"/>
                      <w:b/>
                      <w:szCs w:val="24"/>
                    </w:rPr>
                    <w:t>Chỉ số bình thường</w:t>
                  </w:r>
                </w:p>
              </w:tc>
              <w:tc>
                <w:tcPr>
                  <w:tcW w:w="1019" w:type="dxa"/>
                  <w:vAlign w:val="center"/>
                </w:tcPr>
                <w:p w14:paraId="42B28EB0" w14:textId="77777777" w:rsidR="00394D18" w:rsidRPr="00AF0A09" w:rsidRDefault="00394D18" w:rsidP="009C1FF9">
                  <w:pPr>
                    <w:jc w:val="center"/>
                    <w:rPr>
                      <w:rFonts w:eastAsiaTheme="minorEastAsia" w:cs="Times New Roman"/>
                      <w:b/>
                      <w:szCs w:val="24"/>
                    </w:rPr>
                  </w:pPr>
                  <w:r w:rsidRPr="00AF0A09">
                    <w:rPr>
                      <w:rFonts w:eastAsiaTheme="minorEastAsia" w:cs="Times New Roman"/>
                      <w:b/>
                      <w:szCs w:val="24"/>
                    </w:rPr>
                    <w:t>Đơn vị</w:t>
                  </w:r>
                </w:p>
              </w:tc>
            </w:tr>
            <w:tr w:rsidR="009C1FF9" w:rsidRPr="00AF0A09" w14:paraId="50E92CCA" w14:textId="77777777" w:rsidTr="00693BA4">
              <w:trPr>
                <w:trHeight w:val="312"/>
              </w:trPr>
              <w:tc>
                <w:tcPr>
                  <w:tcW w:w="2405" w:type="dxa"/>
                  <w:vAlign w:val="center"/>
                </w:tcPr>
                <w:p w14:paraId="6CD9A31E" w14:textId="77777777" w:rsidR="00394D18" w:rsidRPr="00AF0A09" w:rsidRDefault="00394D18" w:rsidP="009C1FF9">
                  <w:pPr>
                    <w:jc w:val="center"/>
                    <w:rPr>
                      <w:rFonts w:eastAsiaTheme="minorEastAsia" w:cs="Times New Roman"/>
                      <w:szCs w:val="24"/>
                    </w:rPr>
                  </w:pPr>
                  <w:r w:rsidRPr="00AF0A09">
                    <w:rPr>
                      <w:rFonts w:eastAsiaTheme="minorEastAsia" w:cs="Times New Roman"/>
                      <w:szCs w:val="24"/>
                    </w:rPr>
                    <w:t>Định lượng glucose (máu)</w:t>
                  </w:r>
                </w:p>
              </w:tc>
              <w:tc>
                <w:tcPr>
                  <w:tcW w:w="789" w:type="dxa"/>
                  <w:vAlign w:val="center"/>
                </w:tcPr>
                <w:p w14:paraId="7453B965" w14:textId="77777777" w:rsidR="00394D18" w:rsidRPr="00AF0A09" w:rsidRDefault="00394D18" w:rsidP="009C1FF9">
                  <w:pPr>
                    <w:jc w:val="center"/>
                    <w:rPr>
                      <w:rFonts w:eastAsiaTheme="minorEastAsia" w:cs="Times New Roman"/>
                      <w:szCs w:val="24"/>
                    </w:rPr>
                  </w:pPr>
                  <w:r w:rsidRPr="00AF0A09">
                    <w:rPr>
                      <w:rFonts w:eastAsiaTheme="minorEastAsia" w:cs="Times New Roman"/>
                      <w:szCs w:val="24"/>
                    </w:rPr>
                    <w:t>9,8</w:t>
                  </w:r>
                </w:p>
              </w:tc>
              <w:tc>
                <w:tcPr>
                  <w:tcW w:w="1844" w:type="dxa"/>
                  <w:vAlign w:val="center"/>
                </w:tcPr>
                <w:p w14:paraId="4AFC4F80" w14:textId="77777777" w:rsidR="00394D18" w:rsidRPr="00AF0A09" w:rsidRDefault="00394D18" w:rsidP="009C1FF9">
                  <w:pPr>
                    <w:jc w:val="center"/>
                    <w:rPr>
                      <w:rFonts w:eastAsiaTheme="minorEastAsia" w:cs="Times New Roman"/>
                      <w:szCs w:val="24"/>
                    </w:rPr>
                  </w:pPr>
                  <w:r w:rsidRPr="00AF0A09">
                    <w:rPr>
                      <w:rFonts w:eastAsiaTheme="minorEastAsia" w:cs="Times New Roman"/>
                      <w:szCs w:val="24"/>
                    </w:rPr>
                    <w:t>3,9 – 6,4</w:t>
                  </w:r>
                </w:p>
              </w:tc>
              <w:tc>
                <w:tcPr>
                  <w:tcW w:w="1019" w:type="dxa"/>
                  <w:vAlign w:val="center"/>
                </w:tcPr>
                <w:p w14:paraId="4C82CC6C" w14:textId="77777777" w:rsidR="00394D18" w:rsidRPr="00AF0A09" w:rsidRDefault="00394D18" w:rsidP="009C1FF9">
                  <w:pPr>
                    <w:jc w:val="center"/>
                    <w:rPr>
                      <w:rFonts w:eastAsiaTheme="minorEastAsia" w:cs="Times New Roman"/>
                      <w:szCs w:val="24"/>
                    </w:rPr>
                  </w:pPr>
                  <w:r w:rsidRPr="00AF0A09">
                    <w:rPr>
                      <w:rFonts w:eastAsiaTheme="minorEastAsia" w:cs="Times New Roman"/>
                      <w:szCs w:val="24"/>
                    </w:rPr>
                    <w:t>mmol/L</w:t>
                  </w:r>
                </w:p>
              </w:tc>
            </w:tr>
            <w:tr w:rsidR="009C1FF9" w:rsidRPr="00AF0A09" w14:paraId="6CEF6702" w14:textId="77777777" w:rsidTr="00693BA4">
              <w:trPr>
                <w:trHeight w:val="320"/>
              </w:trPr>
              <w:tc>
                <w:tcPr>
                  <w:tcW w:w="2405" w:type="dxa"/>
                  <w:vAlign w:val="center"/>
                </w:tcPr>
                <w:p w14:paraId="1C682E42" w14:textId="77777777" w:rsidR="00394D18" w:rsidRPr="00AF0A09" w:rsidRDefault="00394D18" w:rsidP="009C1FF9">
                  <w:pPr>
                    <w:jc w:val="center"/>
                    <w:rPr>
                      <w:rFonts w:eastAsiaTheme="minorEastAsia" w:cs="Times New Roman"/>
                      <w:szCs w:val="24"/>
                    </w:rPr>
                  </w:pPr>
                  <w:r w:rsidRPr="00AF0A09">
                    <w:rPr>
                      <w:rFonts w:eastAsiaTheme="minorEastAsia" w:cs="Times New Roman"/>
                      <w:szCs w:val="24"/>
                    </w:rPr>
                    <w:t>Định lượng uric acid (máu)</w:t>
                  </w:r>
                </w:p>
              </w:tc>
              <w:tc>
                <w:tcPr>
                  <w:tcW w:w="789" w:type="dxa"/>
                  <w:vAlign w:val="center"/>
                </w:tcPr>
                <w:p w14:paraId="63C34A87" w14:textId="77777777" w:rsidR="00394D18" w:rsidRPr="00AF0A09" w:rsidRDefault="00394D18" w:rsidP="009C1FF9">
                  <w:pPr>
                    <w:jc w:val="center"/>
                    <w:rPr>
                      <w:rFonts w:eastAsiaTheme="minorEastAsia" w:cs="Times New Roman"/>
                      <w:szCs w:val="24"/>
                    </w:rPr>
                  </w:pPr>
                  <w:r w:rsidRPr="00AF0A09">
                    <w:rPr>
                      <w:rFonts w:eastAsiaTheme="minorEastAsia" w:cs="Times New Roman"/>
                      <w:szCs w:val="24"/>
                    </w:rPr>
                    <w:t>171</w:t>
                  </w:r>
                </w:p>
              </w:tc>
              <w:tc>
                <w:tcPr>
                  <w:tcW w:w="1844" w:type="dxa"/>
                  <w:vAlign w:val="center"/>
                </w:tcPr>
                <w:p w14:paraId="560F11DB" w14:textId="77777777" w:rsidR="00394D18" w:rsidRPr="00AF0A09" w:rsidRDefault="00394D18" w:rsidP="009C1FF9">
                  <w:pPr>
                    <w:jc w:val="center"/>
                    <w:rPr>
                      <w:rFonts w:eastAsiaTheme="minorEastAsia" w:cs="Times New Roman"/>
                      <w:szCs w:val="24"/>
                    </w:rPr>
                  </w:pPr>
                  <w:r w:rsidRPr="00AF0A09">
                    <w:rPr>
                      <w:rFonts w:eastAsiaTheme="minorEastAsia" w:cs="Times New Roman"/>
                      <w:szCs w:val="24"/>
                    </w:rPr>
                    <w:t>Nam: 210 – 420</w:t>
                  </w:r>
                </w:p>
                <w:p w14:paraId="1B2CDF38" w14:textId="77777777" w:rsidR="00394D18" w:rsidRPr="00AF0A09" w:rsidRDefault="00394D18" w:rsidP="009C1FF9">
                  <w:pPr>
                    <w:jc w:val="center"/>
                    <w:rPr>
                      <w:rFonts w:eastAsiaTheme="minorEastAsia" w:cs="Times New Roman"/>
                      <w:szCs w:val="24"/>
                    </w:rPr>
                  </w:pPr>
                  <w:r w:rsidRPr="00AF0A09">
                    <w:rPr>
                      <w:rFonts w:eastAsiaTheme="minorEastAsia" w:cs="Times New Roman"/>
                      <w:szCs w:val="24"/>
                    </w:rPr>
                    <w:t>Nữ: 150 - 350</w:t>
                  </w:r>
                </w:p>
              </w:tc>
              <w:tc>
                <w:tcPr>
                  <w:tcW w:w="1019" w:type="dxa"/>
                  <w:vAlign w:val="center"/>
                </w:tcPr>
                <w:p w14:paraId="237C26F6" w14:textId="77777777" w:rsidR="00394D18" w:rsidRPr="00AF0A09" w:rsidRDefault="00394D18" w:rsidP="009C1FF9">
                  <w:pPr>
                    <w:jc w:val="center"/>
                    <w:rPr>
                      <w:rFonts w:eastAsiaTheme="minorEastAsia" w:cs="Times New Roman"/>
                      <w:szCs w:val="24"/>
                    </w:rPr>
                  </w:pPr>
                  <w:r w:rsidRPr="00AF0A09">
                    <w:rPr>
                      <w:rFonts w:eastAsiaTheme="minorEastAsia" w:cs="Times New Roman"/>
                      <w:szCs w:val="24"/>
                    </w:rPr>
                    <w:t>µmol/L</w:t>
                  </w:r>
                </w:p>
              </w:tc>
            </w:tr>
            <w:tr w:rsidR="009C1FF9" w:rsidRPr="00AF0A09" w14:paraId="26442FFB" w14:textId="77777777" w:rsidTr="00693BA4">
              <w:trPr>
                <w:trHeight w:val="312"/>
              </w:trPr>
              <w:tc>
                <w:tcPr>
                  <w:tcW w:w="2405" w:type="dxa"/>
                  <w:vAlign w:val="center"/>
                </w:tcPr>
                <w:p w14:paraId="374FA80C" w14:textId="77777777" w:rsidR="00394D18" w:rsidRPr="00AF0A09" w:rsidRDefault="00394D18" w:rsidP="009C1FF9">
                  <w:pPr>
                    <w:jc w:val="center"/>
                    <w:rPr>
                      <w:rFonts w:eastAsiaTheme="minorEastAsia" w:cs="Times New Roman"/>
                      <w:szCs w:val="24"/>
                    </w:rPr>
                  </w:pPr>
                  <w:r w:rsidRPr="00AF0A09">
                    <w:rPr>
                      <w:rFonts w:eastAsiaTheme="minorEastAsia" w:cs="Times New Roman"/>
                      <w:szCs w:val="24"/>
                    </w:rPr>
                    <w:t>…</w:t>
                  </w:r>
                </w:p>
              </w:tc>
              <w:tc>
                <w:tcPr>
                  <w:tcW w:w="789" w:type="dxa"/>
                  <w:vAlign w:val="center"/>
                </w:tcPr>
                <w:p w14:paraId="05EE92A1" w14:textId="77777777" w:rsidR="00394D18" w:rsidRPr="00AF0A09" w:rsidRDefault="00394D18" w:rsidP="009C1FF9">
                  <w:pPr>
                    <w:jc w:val="center"/>
                    <w:rPr>
                      <w:rFonts w:eastAsiaTheme="minorEastAsia" w:cs="Times New Roman"/>
                      <w:szCs w:val="24"/>
                    </w:rPr>
                  </w:pPr>
                  <w:r w:rsidRPr="00AF0A09">
                    <w:rPr>
                      <w:rFonts w:eastAsiaTheme="minorEastAsia" w:cs="Times New Roman"/>
                      <w:szCs w:val="24"/>
                    </w:rPr>
                    <w:t>…</w:t>
                  </w:r>
                </w:p>
              </w:tc>
              <w:tc>
                <w:tcPr>
                  <w:tcW w:w="1844" w:type="dxa"/>
                  <w:vAlign w:val="center"/>
                </w:tcPr>
                <w:p w14:paraId="2C7BDBCB" w14:textId="77777777" w:rsidR="00394D18" w:rsidRPr="00AF0A09" w:rsidRDefault="00394D18" w:rsidP="009C1FF9">
                  <w:pPr>
                    <w:jc w:val="center"/>
                    <w:rPr>
                      <w:rFonts w:eastAsiaTheme="minorEastAsia" w:cs="Times New Roman"/>
                      <w:szCs w:val="24"/>
                    </w:rPr>
                  </w:pPr>
                </w:p>
              </w:tc>
              <w:tc>
                <w:tcPr>
                  <w:tcW w:w="1019" w:type="dxa"/>
                  <w:vAlign w:val="center"/>
                </w:tcPr>
                <w:p w14:paraId="26ABC228" w14:textId="77777777" w:rsidR="00394D18" w:rsidRPr="00AF0A09" w:rsidRDefault="00394D18" w:rsidP="009C1FF9">
                  <w:pPr>
                    <w:jc w:val="center"/>
                    <w:rPr>
                      <w:rFonts w:eastAsiaTheme="minorEastAsia" w:cs="Times New Roman"/>
                      <w:szCs w:val="24"/>
                    </w:rPr>
                  </w:pPr>
                </w:p>
              </w:tc>
            </w:tr>
          </w:tbl>
          <w:p w14:paraId="20F1738C" w14:textId="77777777" w:rsidR="00394D18" w:rsidRPr="00AF0A09" w:rsidRDefault="00394D18" w:rsidP="009C1FF9">
            <w:pPr>
              <w:spacing w:after="0" w:line="240" w:lineRule="auto"/>
              <w:ind w:right="48"/>
              <w:jc w:val="both"/>
              <w:rPr>
                <w:rFonts w:ascii="Times New Roman" w:eastAsia="Times New Roman" w:hAnsi="Times New Roman" w:cs="Times New Roman"/>
                <w:bCs/>
                <w:i/>
                <w:iCs/>
                <w:sz w:val="24"/>
                <w:szCs w:val="24"/>
              </w:rPr>
            </w:pPr>
            <w:r w:rsidRPr="00AF0A09">
              <w:rPr>
                <w:rFonts w:ascii="Times New Roman" w:eastAsia="Times New Roman" w:hAnsi="Times New Roman" w:cs="Times New Roman"/>
                <w:bCs/>
                <w:i/>
                <w:iCs/>
                <w:sz w:val="24"/>
                <w:szCs w:val="24"/>
              </w:rPr>
              <w:t>Giả sử Bảng 36.1 là kết quả xét nghiệm của một bệnh nhân nam. Thảo luận nhóm nhận xét về kết quả xét nghiệm, dự đoán các nguy cơ về sức khỏe của bệnh (nếu có) và đưa ra lời khuyên phù hợp.</w:t>
            </w:r>
          </w:p>
          <w:p w14:paraId="69EA80A6"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64564262"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hoạt động cá nhân nghiên cứu thông tin trong sgk/150, 151.</w:t>
            </w:r>
          </w:p>
          <w:p w14:paraId="5C3DA0E3" w14:textId="77777777" w:rsidR="00394D18" w:rsidRPr="00AF0A09" w:rsidRDefault="00394D18" w:rsidP="009C1FF9">
            <w:pPr>
              <w:pStyle w:val="ListParagraph"/>
              <w:ind w:left="0"/>
              <w:jc w:val="both"/>
              <w:rPr>
                <w:rFonts w:eastAsia="Calibri"/>
              </w:rPr>
            </w:pPr>
            <w:r w:rsidRPr="00AF0A09">
              <w:rPr>
                <w:rFonts w:eastAsia="Arial"/>
              </w:rPr>
              <w:t xml:space="preserve">- </w:t>
            </w:r>
            <w:r w:rsidRPr="00AF0A09">
              <w:rPr>
                <w:rFonts w:eastAsia="Calibri"/>
              </w:rPr>
              <w:t>HS thảo luận nhóm trả lời câu hỏi SGK/151.</w:t>
            </w:r>
          </w:p>
          <w:p w14:paraId="435204E6" w14:textId="77777777" w:rsidR="00394D18" w:rsidRPr="00AF0A09" w:rsidRDefault="00394D18" w:rsidP="009C1FF9">
            <w:pPr>
              <w:pStyle w:val="ListParagraph"/>
              <w:ind w:left="0"/>
              <w:jc w:val="both"/>
              <w:rPr>
                <w:rFonts w:eastAsia="Calibri"/>
              </w:rPr>
            </w:pPr>
            <w:r w:rsidRPr="00AF0A09">
              <w:rPr>
                <w:rFonts w:eastAsia="Arial"/>
              </w:rPr>
              <w:t>- HS</w:t>
            </w:r>
            <w:r w:rsidRPr="00AF0A09">
              <w:rPr>
                <w:rFonts w:eastAsia="Calibri"/>
              </w:rPr>
              <w:t xml:space="preserve"> rút ra khái niệm, vai trò của cân bằng môi trường trong của cơ thể.</w:t>
            </w:r>
          </w:p>
          <w:p w14:paraId="3C92BCA1" w14:textId="77777777" w:rsidR="00394D18" w:rsidRPr="00AF0A09" w:rsidRDefault="00394D18" w:rsidP="009C1FF9">
            <w:pPr>
              <w:pStyle w:val="ListParagraph"/>
              <w:ind w:left="0"/>
              <w:jc w:val="both"/>
              <w:rPr>
                <w:rFonts w:eastAsia="Calibri"/>
              </w:rPr>
            </w:pPr>
            <w:r w:rsidRPr="00AF0A09">
              <w:rPr>
                <w:rFonts w:eastAsia="Arial"/>
              </w:rPr>
              <w:t xml:space="preserve">- </w:t>
            </w:r>
            <w:r w:rsidRPr="00AF0A09">
              <w:rPr>
                <w:rFonts w:eastAsia="Calibri"/>
              </w:rPr>
              <w:t>HS thảo luận nhóm trả lời câu hỏi phần hoạt động SGK/151.</w:t>
            </w:r>
          </w:p>
          <w:p w14:paraId="645B347E"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19F9B4F8" w14:textId="77777777" w:rsidR="00394D18" w:rsidRPr="00AF0A09" w:rsidRDefault="00394D18" w:rsidP="009C1FF9">
            <w:pPr>
              <w:pStyle w:val="ListParagraph"/>
              <w:ind w:left="0"/>
              <w:jc w:val="both"/>
              <w:rPr>
                <w:rFonts w:eastAsia="Calibri"/>
              </w:rPr>
            </w:pPr>
            <w:r w:rsidRPr="00AF0A09">
              <w:rPr>
                <w:rFonts w:eastAsia="Arial"/>
              </w:rPr>
              <w:t xml:space="preserve">- </w:t>
            </w:r>
            <w:r w:rsidRPr="00AF0A09">
              <w:rPr>
                <w:rFonts w:eastAsia="Calibri"/>
              </w:rPr>
              <w:t>HS các nhóm trả lời câu hỏi SGK/151</w:t>
            </w:r>
          </w:p>
          <w:p w14:paraId="1BA056DA" w14:textId="77777777" w:rsidR="00394D18" w:rsidRPr="00AF0A09" w:rsidRDefault="00394D18" w:rsidP="009C1FF9">
            <w:pPr>
              <w:pStyle w:val="ListParagraph"/>
              <w:ind w:left="0"/>
              <w:jc w:val="both"/>
              <w:rPr>
                <w:rFonts w:eastAsia="Calibri"/>
              </w:rPr>
            </w:pPr>
            <w:r w:rsidRPr="00AF0A09">
              <w:rPr>
                <w:rFonts w:eastAsia="Arial"/>
              </w:rPr>
              <w:t>- HS</w:t>
            </w:r>
            <w:r w:rsidRPr="00AF0A09">
              <w:rPr>
                <w:rFonts w:eastAsia="Calibri"/>
              </w:rPr>
              <w:t xml:space="preserve"> đưa ra khái niệm và vai trò của cân bằng môi trường trong của cơ thể.</w:t>
            </w:r>
          </w:p>
          <w:p w14:paraId="7130AAFB" w14:textId="77777777" w:rsidR="00394D18" w:rsidRPr="00AF0A09" w:rsidRDefault="00394D18" w:rsidP="009C1FF9">
            <w:pPr>
              <w:pStyle w:val="ListParagraph"/>
              <w:ind w:left="0"/>
              <w:jc w:val="both"/>
              <w:rPr>
                <w:rFonts w:eastAsia="Calibri"/>
              </w:rPr>
            </w:pPr>
            <w:r w:rsidRPr="00AF0A09">
              <w:rPr>
                <w:rFonts w:eastAsia="Arial"/>
              </w:rPr>
              <w:t xml:space="preserve">- </w:t>
            </w:r>
            <w:r w:rsidRPr="00AF0A09">
              <w:rPr>
                <w:rFonts w:eastAsia="Calibri"/>
              </w:rPr>
              <w:t>HS các nhóm trả lời câu hỏi phần hoạt động SGK/151.</w:t>
            </w:r>
          </w:p>
          <w:p w14:paraId="731C4B74"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lastRenderedPageBreak/>
              <w:t>Bước 4: Đánh giá kết quả thực hiện nhiệm vụ</w:t>
            </w:r>
          </w:p>
          <w:p w14:paraId="1F878D1D" w14:textId="77777777" w:rsidR="00394D18" w:rsidRPr="00AF0A09" w:rsidRDefault="00394D18"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2E3D61A3"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cho HS hệ thống lại các nội dung chính của bài theo mục Em đã học SGK/151.</w:t>
            </w:r>
          </w:p>
        </w:tc>
        <w:tc>
          <w:tcPr>
            <w:tcW w:w="3118" w:type="dxa"/>
            <w:tcBorders>
              <w:top w:val="single" w:sz="4" w:space="0" w:color="auto"/>
              <w:left w:val="single" w:sz="4" w:space="0" w:color="auto"/>
              <w:bottom w:val="single" w:sz="4" w:space="0" w:color="auto"/>
              <w:right w:val="single" w:sz="4" w:space="0" w:color="auto"/>
            </w:tcBorders>
            <w:shd w:val="clear" w:color="auto" w:fill="auto"/>
          </w:tcPr>
          <w:p w14:paraId="03D7645D"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I. cân bằng môi trường trong của cơ thể.</w:t>
            </w:r>
          </w:p>
          <w:p w14:paraId="7931F576"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p>
          <w:p w14:paraId="0CA29A1E"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nhóm:</w:t>
            </w:r>
          </w:p>
          <w:p w14:paraId="54FF3A41" w14:textId="77777777" w:rsidR="00394D18" w:rsidRPr="00AF0A09" w:rsidRDefault="00394D18" w:rsidP="009C1FF9">
            <w:pPr>
              <w:spacing w:after="0" w:line="240" w:lineRule="auto"/>
              <w:ind w:right="48"/>
              <w:jc w:val="both"/>
              <w:rPr>
                <w:rFonts w:ascii="Times New Roman" w:hAnsi="Times New Roman" w:cs="Times New Roman"/>
                <w:b/>
                <w:bCs/>
                <w:sz w:val="24"/>
                <w:szCs w:val="24"/>
                <w:u w:val="single"/>
              </w:rPr>
            </w:pPr>
            <w:r w:rsidRPr="00AF0A09">
              <w:rPr>
                <w:rFonts w:ascii="Times New Roman" w:hAnsi="Times New Roman" w:cs="Times New Roman"/>
                <w:b/>
                <w:bCs/>
                <w:sz w:val="24"/>
                <w:szCs w:val="24"/>
                <w:u w:val="single"/>
              </w:rPr>
              <w:t>KL:</w:t>
            </w:r>
          </w:p>
          <w:p w14:paraId="5E6AA2C8"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hAnsi="Times New Roman" w:cs="Times New Roman"/>
                <w:bCs/>
                <w:sz w:val="24"/>
                <w:szCs w:val="24"/>
              </w:rPr>
              <w:t>1. Cân bằng môi trường trong cơ thể là duy trì sự ổn định môi trường trong cơ thể, đảm bảo cho các hoạt động sống của cơ thể diễn ra bình thường.</w:t>
            </w:r>
          </w:p>
          <w:p w14:paraId="3BF3C453" w14:textId="77777777" w:rsidR="00394D18" w:rsidRPr="00AF0A09" w:rsidRDefault="00394D18" w:rsidP="009C1FF9">
            <w:pPr>
              <w:spacing w:after="0" w:line="240" w:lineRule="auto"/>
              <w:ind w:left="34"/>
              <w:rPr>
                <w:rFonts w:ascii="Times New Roman" w:eastAsiaTheme="minorEastAsia" w:hAnsi="Times New Roman" w:cs="Times New Roman"/>
                <w:bCs/>
                <w:i/>
                <w:sz w:val="24"/>
                <w:szCs w:val="24"/>
              </w:rPr>
            </w:pPr>
          </w:p>
          <w:p w14:paraId="11BF6CB0" w14:textId="77777777" w:rsidR="00394D18" w:rsidRPr="00AF0A09" w:rsidRDefault="00394D18" w:rsidP="009C1FF9">
            <w:pPr>
              <w:spacing w:after="0" w:line="240" w:lineRule="auto"/>
              <w:ind w:left="34"/>
              <w:rPr>
                <w:rFonts w:ascii="Times New Roman" w:hAnsi="Times New Roman" w:cs="Times New Roman"/>
                <w:bCs/>
                <w:sz w:val="24"/>
                <w:szCs w:val="24"/>
              </w:rPr>
            </w:pPr>
            <w:r w:rsidRPr="00AF0A09">
              <w:rPr>
                <w:rFonts w:ascii="Times New Roman" w:eastAsiaTheme="minorEastAsia" w:hAnsi="Times New Roman" w:cs="Times New Roman"/>
                <w:bCs/>
                <w:i/>
                <w:sz w:val="24"/>
                <w:szCs w:val="24"/>
              </w:rPr>
              <w:t xml:space="preserve">2. </w:t>
            </w:r>
            <w:r w:rsidRPr="00AF0A09">
              <w:rPr>
                <w:rFonts w:ascii="Times New Roman" w:hAnsi="Times New Roman" w:cs="Times New Roman"/>
                <w:bCs/>
                <w:i/>
                <w:sz w:val="24"/>
                <w:szCs w:val="24"/>
              </w:rPr>
              <w:t>Khi ăn quá mặn, hàm lượng natri trong máu tăng cao làm áp suất thẩm thấu của máu tăng lên (máu đặc và khó di chuyển hơn trong hệ mạch), kích thích các thụ thể ở thành mạch máu phát xung thần kinh tới trung ương thần kinh, tạo cảm giác khát. Việc bổ sung nhiều nước sau khi</w:t>
            </w:r>
            <w:r w:rsidRPr="00AF0A09">
              <w:rPr>
                <w:rFonts w:ascii="Times New Roman" w:hAnsi="Times New Roman" w:cs="Times New Roman"/>
                <w:bCs/>
                <w:sz w:val="24"/>
                <w:szCs w:val="24"/>
              </w:rPr>
              <w:t xml:space="preserve"> </w:t>
            </w:r>
            <w:r w:rsidRPr="00AF0A09">
              <w:rPr>
                <w:rFonts w:ascii="Times New Roman" w:hAnsi="Times New Roman" w:cs="Times New Roman"/>
                <w:bCs/>
                <w:i/>
                <w:sz w:val="24"/>
                <w:szCs w:val="24"/>
              </w:rPr>
              <w:t>ăn mặn giúp làm giảm áp suất thẩm thấu của máu về mức ổn định.</w:t>
            </w:r>
          </w:p>
          <w:p w14:paraId="77B948D1"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p>
          <w:p w14:paraId="1A2B7290"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p>
          <w:p w14:paraId="0FD6C2E0"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p>
          <w:p w14:paraId="3CFEC692"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nhóm:</w:t>
            </w:r>
          </w:p>
          <w:p w14:paraId="1514958D" w14:textId="77777777" w:rsidR="00394D18" w:rsidRPr="00AF0A09" w:rsidRDefault="00394D18"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Ý kiến của cá nhân HS)</w:t>
            </w:r>
          </w:p>
        </w:tc>
      </w:tr>
    </w:tbl>
    <w:p w14:paraId="65A38ABE" w14:textId="77777777" w:rsidR="00394D18" w:rsidRPr="00AF0A09" w:rsidRDefault="00394D18" w:rsidP="009C1FF9">
      <w:pPr>
        <w:spacing w:after="0" w:line="240" w:lineRule="auto"/>
        <w:rPr>
          <w:rFonts w:ascii="Times New Roman" w:eastAsia="Times New Roman" w:hAnsi="Times New Roman" w:cs="Times New Roman"/>
          <w:b/>
          <w:bCs/>
          <w:sz w:val="24"/>
          <w:szCs w:val="24"/>
        </w:rPr>
      </w:pPr>
    </w:p>
    <w:p w14:paraId="4E0E7BAE"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3: L</w:t>
      </w:r>
      <w:r w:rsidRPr="00AF0A09">
        <w:rPr>
          <w:rFonts w:ascii="Times New Roman" w:eastAsia="Times New Roman" w:hAnsi="Times New Roman" w:cs="Times New Roman"/>
          <w:b/>
          <w:bCs/>
          <w:sz w:val="24"/>
          <w:szCs w:val="24"/>
          <w:shd w:val="clear" w:color="auto" w:fill="FFFFFF"/>
          <w:lang w:val="vi-VN"/>
        </w:rPr>
        <w:t>uyện tập</w:t>
      </w:r>
    </w:p>
    <w:p w14:paraId="1CABA831"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00601B73"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0209AE5F" w14:textId="77777777" w:rsidR="00394D18" w:rsidRPr="00AF0A09" w:rsidRDefault="00394D18"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487330B4"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031" w:type="dxa"/>
        <w:tblLook w:val="04A0" w:firstRow="1" w:lastRow="0" w:firstColumn="1" w:lastColumn="0" w:noHBand="0" w:noVBand="1"/>
      </w:tblPr>
      <w:tblGrid>
        <w:gridCol w:w="6771"/>
        <w:gridCol w:w="3260"/>
      </w:tblGrid>
      <w:tr w:rsidR="009C1FF9" w:rsidRPr="00AF0A09" w14:paraId="5CD5800F" w14:textId="77777777" w:rsidTr="00693BA4">
        <w:tc>
          <w:tcPr>
            <w:tcW w:w="6771" w:type="dxa"/>
            <w:tcBorders>
              <w:top w:val="single" w:sz="4" w:space="0" w:color="auto"/>
              <w:left w:val="single" w:sz="4" w:space="0" w:color="auto"/>
              <w:bottom w:val="single" w:sz="4" w:space="0" w:color="auto"/>
              <w:right w:val="single" w:sz="4" w:space="0" w:color="auto"/>
            </w:tcBorders>
            <w:shd w:val="clear" w:color="auto" w:fill="auto"/>
            <w:vAlign w:val="bottom"/>
          </w:tcPr>
          <w:p w14:paraId="06204877"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bottom"/>
          </w:tcPr>
          <w:p w14:paraId="1F88C40A"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64A54238" w14:textId="77777777" w:rsidTr="00693BA4">
        <w:tc>
          <w:tcPr>
            <w:tcW w:w="6771" w:type="dxa"/>
            <w:tcBorders>
              <w:top w:val="single" w:sz="4" w:space="0" w:color="auto"/>
              <w:left w:val="single" w:sz="4" w:space="0" w:color="auto"/>
              <w:bottom w:val="single" w:sz="4" w:space="0" w:color="auto"/>
              <w:right w:val="single" w:sz="4" w:space="0" w:color="auto"/>
            </w:tcBorders>
            <w:shd w:val="clear" w:color="auto" w:fill="auto"/>
          </w:tcPr>
          <w:p w14:paraId="059EA3C8"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31FDEB73"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753E72AA"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Thành phần nào chiếm 55% thể tích của máu?</w:t>
            </w:r>
          </w:p>
          <w:p w14:paraId="77C1E66E"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4B201C5"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Tiểu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Huyết tương</w:t>
            </w:r>
            <w:r w:rsidRPr="00AF0A09">
              <w:rPr>
                <w:rFonts w:ascii="Times New Roman" w:eastAsia="Times New Roman" w:hAnsi="Times New Roman" w:cs="Times New Roman"/>
                <w:sz w:val="24"/>
                <w:szCs w:val="24"/>
                <w:lang w:val="vi-VN"/>
              </w:rPr>
              <w:t xml:space="preserve">. </w:t>
            </w:r>
          </w:p>
          <w:p w14:paraId="1BFACD7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Thành phần chiếm 45% thể tích của máu là?</w:t>
            </w:r>
          </w:p>
          <w:p w14:paraId="7FAA15F7"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uyết tư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Các tế bào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B19919A"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Bạch cầu</w:t>
            </w:r>
          </w:p>
          <w:p w14:paraId="5EF397E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Môi trường trong cơ thể được tạo thành bởi thành phần nào?</w:t>
            </w:r>
          </w:p>
          <w:p w14:paraId="4218A79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Nước mô</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6E2C1D8"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Bạch huyế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r w:rsidRPr="00AF0A09">
              <w:rPr>
                <w:rFonts w:ascii="Times New Roman" w:eastAsia="Times New Roman" w:hAnsi="Times New Roman" w:cs="Times New Roman"/>
                <w:sz w:val="24"/>
                <w:szCs w:val="24"/>
                <w:lang w:val="vi-VN"/>
              </w:rPr>
              <w:t xml:space="preserve">. </w:t>
            </w:r>
          </w:p>
          <w:p w14:paraId="043361D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Chức năng của huyết tương là gì?</w:t>
            </w:r>
          </w:p>
          <w:p w14:paraId="423C93C6"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am gia vận chuyển các chất dinh dưỡng, hoocmôn, kháng thể và các chất khoáng, các chất thải</w:t>
            </w:r>
          </w:p>
          <w:p w14:paraId="28FDEEA5"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ôi trường chuyển hóa của các quá trình trao đổi chất</w:t>
            </w:r>
          </w:p>
          <w:p w14:paraId="30B8F002"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iêu hủy các chất thải, thừa do tế bào đưa ra.</w:t>
            </w:r>
          </w:p>
          <w:p w14:paraId="41DC3BD1"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âu A và B đúng.</w:t>
            </w:r>
          </w:p>
          <w:p w14:paraId="38EF988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Thành phần của máu có đặc điểm màu vàng, lỏng là:</w:t>
            </w:r>
          </w:p>
          <w:p w14:paraId="5ABAE6C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F335C0B"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Huyết tư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iểu cầu</w:t>
            </w:r>
            <w:r w:rsidRPr="00AF0A09">
              <w:rPr>
                <w:rFonts w:ascii="Times New Roman" w:eastAsia="Times New Roman" w:hAnsi="Times New Roman" w:cs="Times New Roman"/>
                <w:sz w:val="24"/>
                <w:szCs w:val="24"/>
                <w:lang w:val="vi-VN"/>
              </w:rPr>
              <w:t xml:space="preserve">. </w:t>
            </w:r>
          </w:p>
          <w:p w14:paraId="005EFB5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Trong cơ thể sống, tế bào nằm chìm ngập trong loại dịch nào ?</w:t>
            </w:r>
          </w:p>
          <w:p w14:paraId="56DD47A4"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Nước mô</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2125545"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Dịch bạch huyế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Dịch nhân</w:t>
            </w:r>
          </w:p>
          <w:p w14:paraId="145DEF2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Chúng ta sẽ bị mất nhiều nước trong trường hợp nào sau đây ?</w:t>
            </w:r>
          </w:p>
          <w:p w14:paraId="72ABFEF6"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Tiêu chả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Lao động nặng</w:t>
            </w:r>
            <w:r w:rsidRPr="00AF0A09">
              <w:rPr>
                <w:rFonts w:ascii="Times New Roman" w:eastAsia="Times New Roman" w:hAnsi="Times New Roman" w:cs="Times New Roman"/>
                <w:sz w:val="24"/>
                <w:szCs w:val="24"/>
                <w:lang w:val="vi-VN"/>
              </w:rPr>
              <w:t xml:space="preserve">. </w:t>
            </w:r>
          </w:p>
          <w:p w14:paraId="4B610DC4"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Sốt ca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 xml:space="preserve">. </w:t>
            </w:r>
          </w:p>
          <w:p w14:paraId="6559EF5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Nước mô không bao gồm thành phần nào dưới đây ?</w:t>
            </w:r>
          </w:p>
          <w:p w14:paraId="463FE653"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uyết tư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C73D273"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iểu cầu</w:t>
            </w:r>
          </w:p>
          <w:p w14:paraId="225D468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Môi trường trong cơ thể có vai trò chính là gì?</w:t>
            </w:r>
          </w:p>
          <w:p w14:paraId="6F670D64"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Giúp tế bào thường xuyên trao đổi chất với môi trường ngoài.</w:t>
            </w:r>
          </w:p>
          <w:p w14:paraId="5F79B48E"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Giúp tế bào có hình dạng ổn định</w:t>
            </w:r>
          </w:p>
          <w:p w14:paraId="5B1095E8"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Giúp tế bào không bị xâm nhập bởi các tác nhân gây hại</w:t>
            </w:r>
          </w:p>
          <w:p w14:paraId="2653DBD2"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inh tổng hợp các chất cần thiết cho tế bào</w:t>
            </w:r>
          </w:p>
          <w:p w14:paraId="7A24C86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Huyết tương không bao gồm thành phần nào dưới đây ?</w:t>
            </w:r>
          </w:p>
          <w:p w14:paraId="7028EB56"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ướ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Muối kho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CD92CD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Kháng thể</w:t>
            </w:r>
          </w:p>
          <w:p w14:paraId="629B066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Loại tế bào máu có đặc điểm màu hồng, hình đĩa, lõm 2 mặt, không có nhân là?</w:t>
            </w:r>
          </w:p>
          <w:p w14:paraId="7051A1D0"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lastRenderedPageBreak/>
              <w:t>A</w:t>
            </w:r>
            <w:r w:rsidRPr="00AF0A09">
              <w:rPr>
                <w:rFonts w:ascii="Times New Roman" w:eastAsia="Times New Roman" w:hAnsi="Times New Roman" w:cs="Times New Roman"/>
                <w:sz w:val="24"/>
                <w:szCs w:val="24"/>
              </w:rPr>
              <w:t>.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6B9A732"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iểu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ất cả các đáp án trên</w:t>
            </w:r>
          </w:p>
          <w:p w14:paraId="1B4FDBB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Loại tế bào máu có đặc điểm trong suốt, kích thước khá lớn, có nhân là:</w:t>
            </w:r>
          </w:p>
          <w:p w14:paraId="61ADD2C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47CE6F3"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iểu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ất cả các đáp án trên</w:t>
            </w:r>
          </w:p>
          <w:p w14:paraId="26B4E85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Bạch cầu được phân chia thành mấy loại chính?</w:t>
            </w:r>
          </w:p>
          <w:p w14:paraId="0543542A"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4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5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3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6 loại</w:t>
            </w:r>
          </w:p>
          <w:p w14:paraId="030085F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Các tế bào máu ở người được phân chia thành mấy loại chính ?</w:t>
            </w:r>
          </w:p>
          <w:p w14:paraId="461FD268"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5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4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3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2 loại</w:t>
            </w:r>
          </w:p>
          <w:p w14:paraId="4DD7C7C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Ở Việt Nam, số lượng hồng cầu trung bình của nam giới là:</w:t>
            </w:r>
          </w:p>
          <w:p w14:paraId="6A1838FE"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4,4 – 4,6 triệu/ml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3,9 – 4,1 triệu/ml máu.</w:t>
            </w:r>
          </w:p>
          <w:p w14:paraId="3E4F5359"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5,4 – 5,6 triệu/ml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4,8 – 5 triệu/ml máu.</w:t>
            </w:r>
          </w:p>
          <w:p w14:paraId="043D467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Điền từ phù hợp vào chỗ trống: … là nơi vận chuyển, đồng thời là môi trường chuyển hóa của các quá trình trao đổi chất.</w:t>
            </w:r>
          </w:p>
          <w:p w14:paraId="3DC5017F"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Huyết tư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9D73CCD"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iểu cầu</w:t>
            </w:r>
          </w:p>
          <w:p w14:paraId="6144723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Trong máu, huyết tương chiếm tỉ lệ bao nhiêu về thể tích?</w:t>
            </w:r>
          </w:p>
          <w:p w14:paraId="19DF9256"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60%</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45%</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75%</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55%</w:t>
            </w:r>
            <w:r w:rsidRPr="00AF0A09">
              <w:rPr>
                <w:rFonts w:ascii="Times New Roman" w:eastAsia="Times New Roman" w:hAnsi="Times New Roman" w:cs="Times New Roman"/>
                <w:sz w:val="24"/>
                <w:szCs w:val="24"/>
                <w:lang w:val="vi-VN"/>
              </w:rPr>
              <w:t xml:space="preserve">. </w:t>
            </w:r>
          </w:p>
          <w:p w14:paraId="30FDB09B"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Khi hồng cầu kết hợp với chất khí nào thì máu sẽ có màu đỏ tươi ?</w:t>
            </w:r>
          </w:p>
          <w:p w14:paraId="0F6CE91A"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w:t>
            </w:r>
            <w:r w:rsidRPr="00AF0A09">
              <w:rPr>
                <w:rFonts w:ascii="Times New Roman" w:eastAsia="Times New Roman" w:hAnsi="Times New Roman" w:cs="Times New Roman"/>
                <w:sz w:val="24"/>
                <w:szCs w:val="24"/>
                <w:vertAlign w:val="subscript"/>
              </w:rPr>
              <w:t>2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B. CO</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O</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D. CO</w:t>
            </w:r>
          </w:p>
          <w:p w14:paraId="6037462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Đặc điểm nào dưới đây không có ở hồng cầu người ?</w:t>
            </w:r>
          </w:p>
          <w:p w14:paraId="438B8A2E"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ình đĩa, lõm hai mặ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B40E724"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Nhiều nhân, nhân nhỏ và nằm phân tán</w:t>
            </w:r>
            <w:r w:rsidRPr="00AF0A09">
              <w:rPr>
                <w:rFonts w:ascii="Times New Roman" w:eastAsia="Times New Roman" w:hAnsi="Times New Roman" w:cs="Times New Roman"/>
                <w:sz w:val="24"/>
                <w:szCs w:val="24"/>
                <w:lang w:val="vi-VN"/>
              </w:rPr>
              <w:t>.</w:t>
            </w:r>
          </w:p>
          <w:p w14:paraId="63F04783"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àu đỏ hồ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3F45AF6"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Tham gia vào chức năng vận chuyển khí</w:t>
            </w:r>
            <w:r w:rsidRPr="00AF0A09">
              <w:rPr>
                <w:rFonts w:ascii="Times New Roman" w:eastAsia="Times New Roman" w:hAnsi="Times New Roman" w:cs="Times New Roman"/>
                <w:sz w:val="24"/>
                <w:szCs w:val="24"/>
                <w:lang w:val="vi-VN"/>
              </w:rPr>
              <w:t xml:space="preserve">. </w:t>
            </w:r>
          </w:p>
          <w:p w14:paraId="2052583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Máu gồm mấy thành phần?</w:t>
            </w:r>
          </w:p>
          <w:p w14:paraId="120E6549"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3</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4</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5</w:t>
            </w:r>
          </w:p>
          <w:p w14:paraId="4D50634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Vai trò của hồng cầu là: </w:t>
            </w:r>
          </w:p>
          <w:p w14:paraId="1FFE939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ận chuyển chất dinh dưỡng đi nuôi cơ thể</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04718D36"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Vận chuyển O</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và CO</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lang w:val="vi-VN"/>
              </w:rPr>
              <w:t xml:space="preserve">. </w:t>
            </w:r>
          </w:p>
          <w:p w14:paraId="1342F350"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ận chuyển các chất thả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A7CFB5D"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Cả A, B, C đều đúng</w:t>
            </w:r>
            <w:r w:rsidRPr="00AF0A09">
              <w:rPr>
                <w:rFonts w:ascii="Times New Roman" w:eastAsia="Times New Roman" w:hAnsi="Times New Roman" w:cs="Times New Roman"/>
                <w:sz w:val="24"/>
                <w:szCs w:val="24"/>
                <w:lang w:val="vi-VN"/>
              </w:rPr>
              <w:t xml:space="preserve">. </w:t>
            </w:r>
          </w:p>
          <w:p w14:paraId="77C3D43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Khả năng vận chuyển khí của hồng cầu có được là nhờ loại sắc tố nào ?</w:t>
            </w:r>
          </w:p>
          <w:p w14:paraId="2EB0E2A7"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emoerythr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Hemoxianin</w:t>
            </w:r>
            <w:r w:rsidRPr="00AF0A09">
              <w:rPr>
                <w:rFonts w:ascii="Times New Roman" w:eastAsia="Times New Roman" w:hAnsi="Times New Roman" w:cs="Times New Roman"/>
                <w:sz w:val="24"/>
                <w:szCs w:val="24"/>
                <w:lang w:val="vi-VN"/>
              </w:rPr>
              <w:t>.</w:t>
            </w:r>
          </w:p>
          <w:p w14:paraId="52F3DBA3"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Hemoglob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Mioglobin</w:t>
            </w:r>
            <w:r w:rsidRPr="00AF0A09">
              <w:rPr>
                <w:rFonts w:ascii="Times New Roman" w:eastAsia="Times New Roman" w:hAnsi="Times New Roman" w:cs="Times New Roman"/>
                <w:sz w:val="24"/>
                <w:szCs w:val="24"/>
                <w:lang w:val="vi-VN"/>
              </w:rPr>
              <w:t xml:space="preserve">. </w:t>
            </w:r>
          </w:p>
          <w:p w14:paraId="703DD42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Điền từ phù hợp vào chỗ trống: … là nơi vận chuyển oxi từ phổi đến tim rồi đến các cơ quan (máu đỏ tươi) và vận chuyển CO</w:t>
            </w:r>
            <w:r w:rsidRPr="00AF0A09">
              <w:rPr>
                <w:rFonts w:ascii="Times New Roman" w:eastAsia="Times New Roman" w:hAnsi="Times New Roman" w:cs="Times New Roman"/>
                <w:sz w:val="24"/>
                <w:szCs w:val="24"/>
                <w:vertAlign w:val="subscript"/>
              </w:rPr>
              <w:t>2</w:t>
            </w:r>
            <w:r w:rsidRPr="00AF0A09">
              <w:rPr>
                <w:rFonts w:ascii="Times New Roman" w:eastAsia="Times New Roman" w:hAnsi="Times New Roman" w:cs="Times New Roman"/>
                <w:sz w:val="24"/>
                <w:szCs w:val="24"/>
              </w:rPr>
              <w:t> từ các cơ quan về tim về phổi (máu đỏ thẫm)</w:t>
            </w:r>
          </w:p>
          <w:p w14:paraId="0F01CBFF"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2FB9CAC"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iểu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Huyết tương</w:t>
            </w:r>
            <w:r w:rsidRPr="00AF0A09">
              <w:rPr>
                <w:rFonts w:ascii="Times New Roman" w:eastAsia="Times New Roman" w:hAnsi="Times New Roman" w:cs="Times New Roman"/>
                <w:sz w:val="24"/>
                <w:szCs w:val="24"/>
                <w:lang w:val="vi-VN"/>
              </w:rPr>
              <w:t xml:space="preserve">. </w:t>
            </w:r>
          </w:p>
          <w:p w14:paraId="19B664A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Điền từ phù hợp vào chỗ trống: … là nơi vận chuyển, đồng thời là môi trường chuyển hóa của các quá trình trao đổi chất.</w:t>
            </w:r>
          </w:p>
          <w:p w14:paraId="054113CC"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Huyết tư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2CA12F82"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iểu cầu</w:t>
            </w:r>
            <w:r w:rsidRPr="00AF0A09">
              <w:rPr>
                <w:rFonts w:ascii="Times New Roman" w:eastAsia="Times New Roman" w:hAnsi="Times New Roman" w:cs="Times New Roman"/>
                <w:sz w:val="24"/>
                <w:szCs w:val="24"/>
                <w:lang w:val="vi-VN"/>
              </w:rPr>
              <w:t xml:space="preserve">. </w:t>
            </w:r>
          </w:p>
          <w:p w14:paraId="3EA8631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Thành phần của máu có đặc điểm màu vàng, lỏng là:</w:t>
            </w:r>
          </w:p>
          <w:p w14:paraId="5CEF6E62"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ồng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Bạch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86A8270"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Huyết tư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iểu cầu</w:t>
            </w:r>
            <w:r w:rsidRPr="00AF0A09">
              <w:rPr>
                <w:rFonts w:ascii="Times New Roman" w:eastAsia="Times New Roman" w:hAnsi="Times New Roman" w:cs="Times New Roman"/>
                <w:sz w:val="24"/>
                <w:szCs w:val="24"/>
                <w:lang w:val="vi-VN"/>
              </w:rPr>
              <w:t xml:space="preserve">. </w:t>
            </w:r>
          </w:p>
          <w:p w14:paraId="591ADE8C" w14:textId="77777777" w:rsidR="00394D18" w:rsidRPr="00AF0A09" w:rsidRDefault="00394D18" w:rsidP="009C1FF9">
            <w:pPr>
              <w:pStyle w:val="NormalWeb"/>
              <w:spacing w:before="0" w:beforeAutospacing="0" w:after="0" w:afterAutospacing="0"/>
              <w:jc w:val="both"/>
              <w:rPr>
                <w:rFonts w:eastAsia="Arial"/>
              </w:rPr>
            </w:pPr>
            <w:r w:rsidRPr="00AF0A09">
              <w:rPr>
                <w:b/>
                <w:bCs/>
                <w:iCs/>
              </w:rPr>
              <w:t>Bước 2: Thực hiện nhiệm vụ học tập</w:t>
            </w:r>
          </w:p>
          <w:p w14:paraId="76D89538"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6DE188EA"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004E77B7"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lastRenderedPageBreak/>
              <w:t>- HS lần lượt trả lời từng câu hỏi trắc nghiệm.</w:t>
            </w:r>
          </w:p>
          <w:p w14:paraId="5D5360F3"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62BB3054"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239FDE0"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45CD61C7" w14:textId="77777777" w:rsidR="00394D18" w:rsidRPr="00AF0A09" w:rsidRDefault="00394D18"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732CDC3E" w14:textId="77777777" w:rsidR="00394D18" w:rsidRPr="00AF0A09" w:rsidRDefault="00394D18"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1B0A254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D</w:t>
            </w:r>
          </w:p>
          <w:p w14:paraId="6F448D86" w14:textId="77777777" w:rsidR="00394D18" w:rsidRPr="00AF0A09" w:rsidRDefault="00394D18" w:rsidP="009C1FF9">
            <w:pPr>
              <w:pStyle w:val="NormalWeb"/>
              <w:spacing w:before="0" w:beforeAutospacing="0" w:after="0" w:afterAutospacing="0"/>
              <w:ind w:right="48"/>
              <w:rPr>
                <w:rFonts w:eastAsia="Arial"/>
                <w:b/>
              </w:rPr>
            </w:pPr>
          </w:p>
          <w:p w14:paraId="33F63621" w14:textId="77777777" w:rsidR="00394D18" w:rsidRPr="00AF0A09" w:rsidRDefault="00394D18" w:rsidP="009C1FF9">
            <w:pPr>
              <w:pStyle w:val="NormalWeb"/>
              <w:spacing w:before="0" w:beforeAutospacing="0" w:after="0" w:afterAutospacing="0"/>
              <w:ind w:right="48"/>
              <w:rPr>
                <w:rFonts w:eastAsia="Arial"/>
                <w:b/>
              </w:rPr>
            </w:pPr>
          </w:p>
          <w:p w14:paraId="078771E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B</w:t>
            </w:r>
          </w:p>
          <w:p w14:paraId="722A2DB8" w14:textId="77777777" w:rsidR="00394D18" w:rsidRPr="00AF0A09" w:rsidRDefault="00394D18" w:rsidP="009C1FF9">
            <w:pPr>
              <w:pStyle w:val="NormalWeb"/>
              <w:spacing w:before="0" w:beforeAutospacing="0" w:after="0" w:afterAutospacing="0"/>
              <w:ind w:right="48"/>
              <w:rPr>
                <w:rFonts w:eastAsia="Arial"/>
                <w:b/>
              </w:rPr>
            </w:pPr>
          </w:p>
          <w:p w14:paraId="5728D484" w14:textId="77777777" w:rsidR="00394D18" w:rsidRPr="00AF0A09" w:rsidRDefault="00394D18" w:rsidP="009C1FF9">
            <w:pPr>
              <w:pStyle w:val="NormalWeb"/>
              <w:spacing w:before="0" w:beforeAutospacing="0" w:after="0" w:afterAutospacing="0"/>
              <w:ind w:right="48"/>
              <w:rPr>
                <w:rFonts w:eastAsia="Arial"/>
                <w:b/>
              </w:rPr>
            </w:pPr>
          </w:p>
          <w:p w14:paraId="546DC2B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D</w:t>
            </w:r>
          </w:p>
          <w:p w14:paraId="11D3BC80" w14:textId="77777777" w:rsidR="00394D18" w:rsidRPr="00AF0A09" w:rsidRDefault="00394D18" w:rsidP="009C1FF9">
            <w:pPr>
              <w:pStyle w:val="NormalWeb"/>
              <w:spacing w:before="0" w:beforeAutospacing="0" w:after="0" w:afterAutospacing="0"/>
              <w:ind w:right="48"/>
              <w:rPr>
                <w:rFonts w:eastAsia="Arial"/>
                <w:b/>
              </w:rPr>
            </w:pPr>
          </w:p>
          <w:p w14:paraId="02F34210" w14:textId="77777777" w:rsidR="00394D18" w:rsidRPr="00AF0A09" w:rsidRDefault="00394D18" w:rsidP="009C1FF9">
            <w:pPr>
              <w:pStyle w:val="NormalWeb"/>
              <w:spacing w:before="0" w:beforeAutospacing="0" w:after="0" w:afterAutospacing="0"/>
              <w:ind w:right="48"/>
              <w:rPr>
                <w:rFonts w:eastAsia="Arial"/>
                <w:b/>
              </w:rPr>
            </w:pPr>
          </w:p>
          <w:p w14:paraId="4939FED5" w14:textId="77777777" w:rsidR="00394D18" w:rsidRPr="00AF0A09" w:rsidRDefault="00394D18" w:rsidP="009C1FF9">
            <w:pPr>
              <w:pStyle w:val="NormalWeb"/>
              <w:spacing w:before="0" w:beforeAutospacing="0" w:after="0" w:afterAutospacing="0"/>
              <w:ind w:right="48"/>
              <w:rPr>
                <w:rFonts w:eastAsia="Arial"/>
                <w:b/>
              </w:rPr>
            </w:pPr>
          </w:p>
          <w:p w14:paraId="50F212D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D</w:t>
            </w:r>
          </w:p>
          <w:p w14:paraId="71CA7ED3" w14:textId="77777777" w:rsidR="00394D18" w:rsidRPr="00AF0A09" w:rsidRDefault="00394D18" w:rsidP="009C1FF9">
            <w:pPr>
              <w:pStyle w:val="NormalWeb"/>
              <w:spacing w:before="0" w:beforeAutospacing="0" w:after="0" w:afterAutospacing="0"/>
              <w:ind w:right="48"/>
              <w:rPr>
                <w:rFonts w:eastAsia="Arial"/>
                <w:b/>
              </w:rPr>
            </w:pPr>
          </w:p>
          <w:p w14:paraId="00705CFE" w14:textId="77777777" w:rsidR="00394D18" w:rsidRPr="00AF0A09" w:rsidRDefault="00394D18" w:rsidP="009C1FF9">
            <w:pPr>
              <w:pStyle w:val="NormalWeb"/>
              <w:spacing w:before="0" w:beforeAutospacing="0" w:after="0" w:afterAutospacing="0"/>
              <w:ind w:right="48"/>
              <w:rPr>
                <w:rFonts w:eastAsia="Arial"/>
                <w:b/>
              </w:rPr>
            </w:pPr>
          </w:p>
          <w:p w14:paraId="71AC24F5" w14:textId="77777777" w:rsidR="00394D18" w:rsidRPr="00AF0A09" w:rsidRDefault="00394D18" w:rsidP="009C1FF9">
            <w:pPr>
              <w:pStyle w:val="NormalWeb"/>
              <w:spacing w:before="0" w:beforeAutospacing="0" w:after="0" w:afterAutospacing="0"/>
              <w:ind w:right="48"/>
              <w:rPr>
                <w:rFonts w:eastAsia="Arial"/>
                <w:b/>
              </w:rPr>
            </w:pPr>
          </w:p>
          <w:p w14:paraId="7412BD0B" w14:textId="77777777" w:rsidR="00394D18" w:rsidRPr="00AF0A09" w:rsidRDefault="00394D18" w:rsidP="009C1FF9">
            <w:pPr>
              <w:pStyle w:val="NormalWeb"/>
              <w:spacing w:before="0" w:beforeAutospacing="0" w:after="0" w:afterAutospacing="0"/>
              <w:ind w:right="48"/>
              <w:rPr>
                <w:rFonts w:eastAsia="Arial"/>
                <w:b/>
              </w:rPr>
            </w:pPr>
          </w:p>
          <w:p w14:paraId="0DEB45E9" w14:textId="77777777" w:rsidR="00394D18" w:rsidRPr="00AF0A09" w:rsidRDefault="00394D18" w:rsidP="009C1FF9">
            <w:pPr>
              <w:pStyle w:val="NormalWeb"/>
              <w:spacing w:before="0" w:beforeAutospacing="0" w:after="0" w:afterAutospacing="0"/>
              <w:ind w:right="48"/>
              <w:rPr>
                <w:rFonts w:eastAsia="Arial"/>
                <w:b/>
              </w:rPr>
            </w:pPr>
          </w:p>
          <w:p w14:paraId="15E5B95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C</w:t>
            </w:r>
          </w:p>
          <w:p w14:paraId="2902F859" w14:textId="77777777" w:rsidR="00394D18" w:rsidRPr="00AF0A09" w:rsidRDefault="00394D18" w:rsidP="009C1FF9">
            <w:pPr>
              <w:pStyle w:val="NormalWeb"/>
              <w:spacing w:before="0" w:beforeAutospacing="0" w:after="0" w:afterAutospacing="0"/>
              <w:ind w:right="48"/>
              <w:rPr>
                <w:rFonts w:eastAsia="Arial"/>
                <w:b/>
              </w:rPr>
            </w:pPr>
          </w:p>
          <w:p w14:paraId="71FE3057" w14:textId="77777777" w:rsidR="00394D18" w:rsidRPr="00AF0A09" w:rsidRDefault="00394D18" w:rsidP="009C1FF9">
            <w:pPr>
              <w:pStyle w:val="NormalWeb"/>
              <w:spacing w:before="0" w:beforeAutospacing="0" w:after="0" w:afterAutospacing="0"/>
              <w:ind w:right="48"/>
              <w:rPr>
                <w:rFonts w:eastAsia="Arial"/>
                <w:b/>
              </w:rPr>
            </w:pPr>
          </w:p>
          <w:p w14:paraId="3F917AC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A</w:t>
            </w:r>
          </w:p>
          <w:p w14:paraId="4B202A31" w14:textId="77777777" w:rsidR="00394D18" w:rsidRPr="00AF0A09" w:rsidRDefault="00394D18" w:rsidP="009C1FF9">
            <w:pPr>
              <w:pStyle w:val="NormalWeb"/>
              <w:spacing w:before="0" w:beforeAutospacing="0" w:after="0" w:afterAutospacing="0"/>
              <w:ind w:right="48"/>
              <w:rPr>
                <w:rFonts w:eastAsia="Arial"/>
                <w:b/>
              </w:rPr>
            </w:pPr>
          </w:p>
          <w:p w14:paraId="2BFF63FB" w14:textId="77777777" w:rsidR="00394D18" w:rsidRPr="00AF0A09" w:rsidRDefault="00394D18" w:rsidP="009C1FF9">
            <w:pPr>
              <w:pStyle w:val="NormalWeb"/>
              <w:spacing w:before="0" w:beforeAutospacing="0" w:after="0" w:afterAutospacing="0"/>
              <w:ind w:right="48"/>
              <w:rPr>
                <w:rFonts w:eastAsia="Arial"/>
                <w:b/>
              </w:rPr>
            </w:pPr>
          </w:p>
          <w:p w14:paraId="7FAB6747" w14:textId="77777777" w:rsidR="00394D18" w:rsidRPr="00AF0A09" w:rsidRDefault="00394D18" w:rsidP="009C1FF9">
            <w:pPr>
              <w:pStyle w:val="NormalWeb"/>
              <w:spacing w:before="0" w:beforeAutospacing="0" w:after="0" w:afterAutospacing="0"/>
              <w:ind w:right="48"/>
              <w:rPr>
                <w:rFonts w:eastAsia="Arial"/>
                <w:b/>
              </w:rPr>
            </w:pPr>
          </w:p>
          <w:p w14:paraId="6DA5F97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D</w:t>
            </w:r>
          </w:p>
          <w:p w14:paraId="1361236E" w14:textId="77777777" w:rsidR="00394D18" w:rsidRPr="00AF0A09" w:rsidRDefault="00394D18" w:rsidP="009C1FF9">
            <w:pPr>
              <w:pStyle w:val="NormalWeb"/>
              <w:spacing w:before="0" w:beforeAutospacing="0" w:after="0" w:afterAutospacing="0"/>
              <w:ind w:right="48"/>
              <w:rPr>
                <w:rFonts w:eastAsia="Arial"/>
                <w:b/>
              </w:rPr>
            </w:pPr>
          </w:p>
          <w:p w14:paraId="1098DF8C" w14:textId="77777777" w:rsidR="00394D18" w:rsidRPr="00AF0A09" w:rsidRDefault="00394D18" w:rsidP="009C1FF9">
            <w:pPr>
              <w:pStyle w:val="NormalWeb"/>
              <w:spacing w:before="0" w:beforeAutospacing="0" w:after="0" w:afterAutospacing="0"/>
              <w:ind w:right="48"/>
              <w:rPr>
                <w:rFonts w:eastAsia="Arial"/>
                <w:b/>
              </w:rPr>
            </w:pPr>
          </w:p>
          <w:p w14:paraId="53C4B442" w14:textId="77777777" w:rsidR="00394D18" w:rsidRPr="00AF0A09" w:rsidRDefault="00394D18" w:rsidP="009C1FF9">
            <w:pPr>
              <w:pStyle w:val="NormalWeb"/>
              <w:spacing w:before="0" w:beforeAutospacing="0" w:after="0" w:afterAutospacing="0"/>
              <w:ind w:right="48"/>
              <w:rPr>
                <w:rFonts w:eastAsia="Arial"/>
                <w:b/>
              </w:rPr>
            </w:pPr>
          </w:p>
          <w:p w14:paraId="3C441CDF" w14:textId="77777777" w:rsidR="00394D18" w:rsidRPr="00AF0A09" w:rsidRDefault="00394D18" w:rsidP="009C1FF9">
            <w:pPr>
              <w:pStyle w:val="NormalWeb"/>
              <w:spacing w:before="0" w:beforeAutospacing="0" w:after="0" w:afterAutospacing="0"/>
              <w:ind w:right="48"/>
              <w:rPr>
                <w:rFonts w:eastAsia="Arial"/>
                <w:b/>
              </w:rPr>
            </w:pPr>
          </w:p>
          <w:p w14:paraId="1C14692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B</w:t>
            </w:r>
          </w:p>
          <w:p w14:paraId="56121A30" w14:textId="77777777" w:rsidR="00394D18" w:rsidRPr="00AF0A09" w:rsidRDefault="00394D18" w:rsidP="009C1FF9">
            <w:pPr>
              <w:pStyle w:val="NormalWeb"/>
              <w:spacing w:before="0" w:beforeAutospacing="0" w:after="0" w:afterAutospacing="0"/>
              <w:ind w:right="48"/>
              <w:rPr>
                <w:rFonts w:eastAsia="Arial"/>
                <w:b/>
              </w:rPr>
            </w:pPr>
          </w:p>
          <w:p w14:paraId="0F837F4E" w14:textId="77777777" w:rsidR="00394D18" w:rsidRPr="00AF0A09" w:rsidRDefault="00394D18" w:rsidP="009C1FF9">
            <w:pPr>
              <w:pStyle w:val="NormalWeb"/>
              <w:spacing w:before="0" w:beforeAutospacing="0" w:after="0" w:afterAutospacing="0"/>
              <w:ind w:right="48"/>
              <w:rPr>
                <w:rFonts w:eastAsia="Arial"/>
                <w:b/>
              </w:rPr>
            </w:pPr>
          </w:p>
          <w:p w14:paraId="42B77AF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A</w:t>
            </w:r>
          </w:p>
          <w:p w14:paraId="13F57FAC" w14:textId="77777777" w:rsidR="00394D18" w:rsidRPr="00AF0A09" w:rsidRDefault="00394D18" w:rsidP="009C1FF9">
            <w:pPr>
              <w:pStyle w:val="NormalWeb"/>
              <w:spacing w:before="0" w:beforeAutospacing="0" w:after="0" w:afterAutospacing="0"/>
              <w:ind w:right="48"/>
              <w:rPr>
                <w:rFonts w:eastAsia="Arial"/>
                <w:b/>
              </w:rPr>
            </w:pPr>
          </w:p>
          <w:p w14:paraId="4C2F9B76" w14:textId="77777777" w:rsidR="00394D18" w:rsidRPr="00AF0A09" w:rsidRDefault="00394D18" w:rsidP="009C1FF9">
            <w:pPr>
              <w:pStyle w:val="NormalWeb"/>
              <w:spacing w:before="0" w:beforeAutospacing="0" w:after="0" w:afterAutospacing="0"/>
              <w:ind w:right="48"/>
              <w:rPr>
                <w:rFonts w:eastAsia="Arial"/>
                <w:b/>
              </w:rPr>
            </w:pPr>
          </w:p>
          <w:p w14:paraId="596BDDA0" w14:textId="77777777" w:rsidR="00394D18" w:rsidRPr="00AF0A09" w:rsidRDefault="00394D18" w:rsidP="009C1FF9">
            <w:pPr>
              <w:pStyle w:val="NormalWeb"/>
              <w:spacing w:before="0" w:beforeAutospacing="0" w:after="0" w:afterAutospacing="0"/>
              <w:ind w:right="48"/>
              <w:rPr>
                <w:rFonts w:eastAsia="Arial"/>
                <w:b/>
              </w:rPr>
            </w:pPr>
          </w:p>
          <w:p w14:paraId="1A222236" w14:textId="77777777" w:rsidR="00394D18" w:rsidRPr="00AF0A09" w:rsidRDefault="00394D18" w:rsidP="009C1FF9">
            <w:pPr>
              <w:pStyle w:val="NormalWeb"/>
              <w:spacing w:before="0" w:beforeAutospacing="0" w:after="0" w:afterAutospacing="0"/>
              <w:ind w:right="48"/>
              <w:rPr>
                <w:rFonts w:eastAsia="Arial"/>
                <w:b/>
              </w:rPr>
            </w:pPr>
          </w:p>
          <w:p w14:paraId="2A87385A" w14:textId="77777777" w:rsidR="00394D18" w:rsidRPr="00AF0A09" w:rsidRDefault="00394D18" w:rsidP="009C1FF9">
            <w:pPr>
              <w:pStyle w:val="NormalWeb"/>
              <w:spacing w:before="0" w:beforeAutospacing="0" w:after="0" w:afterAutospacing="0"/>
              <w:ind w:right="48"/>
              <w:rPr>
                <w:rFonts w:eastAsia="Arial"/>
                <w:b/>
              </w:rPr>
            </w:pPr>
          </w:p>
          <w:p w14:paraId="20899A2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C</w:t>
            </w:r>
          </w:p>
          <w:p w14:paraId="59EBB29E" w14:textId="77777777" w:rsidR="00394D18" w:rsidRPr="00AF0A09" w:rsidRDefault="00394D18" w:rsidP="009C1FF9">
            <w:pPr>
              <w:pStyle w:val="NormalWeb"/>
              <w:spacing w:before="0" w:beforeAutospacing="0" w:after="0" w:afterAutospacing="0"/>
              <w:ind w:right="48"/>
              <w:rPr>
                <w:rFonts w:eastAsia="Arial"/>
                <w:b/>
              </w:rPr>
            </w:pPr>
          </w:p>
          <w:p w14:paraId="4230392E" w14:textId="77777777" w:rsidR="00394D18" w:rsidRPr="00AF0A09" w:rsidRDefault="00394D18" w:rsidP="009C1FF9">
            <w:pPr>
              <w:pStyle w:val="NormalWeb"/>
              <w:spacing w:before="0" w:beforeAutospacing="0" w:after="0" w:afterAutospacing="0"/>
              <w:ind w:right="48"/>
              <w:rPr>
                <w:rFonts w:eastAsia="Arial"/>
                <w:b/>
              </w:rPr>
            </w:pPr>
          </w:p>
          <w:p w14:paraId="4F0E751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A</w:t>
            </w:r>
          </w:p>
          <w:p w14:paraId="78B0172D" w14:textId="77777777" w:rsidR="00394D18" w:rsidRPr="00AF0A09" w:rsidRDefault="00394D18" w:rsidP="009C1FF9">
            <w:pPr>
              <w:pStyle w:val="NormalWeb"/>
              <w:spacing w:before="0" w:beforeAutospacing="0" w:after="0" w:afterAutospacing="0"/>
              <w:ind w:right="48"/>
              <w:rPr>
                <w:rFonts w:eastAsia="Arial"/>
                <w:b/>
              </w:rPr>
            </w:pPr>
          </w:p>
          <w:p w14:paraId="16760F4A" w14:textId="77777777" w:rsidR="00394D18" w:rsidRPr="00AF0A09" w:rsidRDefault="00394D18" w:rsidP="009C1FF9">
            <w:pPr>
              <w:pStyle w:val="NormalWeb"/>
              <w:spacing w:before="0" w:beforeAutospacing="0" w:after="0" w:afterAutospacing="0"/>
              <w:ind w:right="48"/>
              <w:rPr>
                <w:rFonts w:eastAsia="Arial"/>
                <w:b/>
              </w:rPr>
            </w:pPr>
          </w:p>
          <w:p w14:paraId="4A3539C3" w14:textId="77777777" w:rsidR="00394D18" w:rsidRPr="00AF0A09" w:rsidRDefault="00394D18" w:rsidP="009C1FF9">
            <w:pPr>
              <w:pStyle w:val="NormalWeb"/>
              <w:spacing w:before="0" w:beforeAutospacing="0" w:after="0" w:afterAutospacing="0"/>
              <w:ind w:right="48"/>
              <w:rPr>
                <w:rFonts w:eastAsia="Arial"/>
                <w:b/>
              </w:rPr>
            </w:pPr>
          </w:p>
          <w:p w14:paraId="76F5CA4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B</w:t>
            </w:r>
          </w:p>
          <w:p w14:paraId="4E5ECB5B" w14:textId="77777777" w:rsidR="00394D18" w:rsidRPr="00AF0A09" w:rsidRDefault="00394D18" w:rsidP="009C1FF9">
            <w:pPr>
              <w:pStyle w:val="NormalWeb"/>
              <w:spacing w:before="0" w:beforeAutospacing="0" w:after="0" w:afterAutospacing="0"/>
              <w:ind w:right="48"/>
              <w:rPr>
                <w:rFonts w:eastAsia="Arial"/>
                <w:b/>
              </w:rPr>
            </w:pPr>
          </w:p>
          <w:p w14:paraId="25AC44BE" w14:textId="77777777" w:rsidR="00394D18" w:rsidRPr="00AF0A09" w:rsidRDefault="00394D18" w:rsidP="009C1FF9">
            <w:pPr>
              <w:pStyle w:val="NormalWeb"/>
              <w:spacing w:before="0" w:beforeAutospacing="0" w:after="0" w:afterAutospacing="0"/>
              <w:ind w:right="48"/>
              <w:rPr>
                <w:rFonts w:eastAsia="Arial"/>
                <w:b/>
              </w:rPr>
            </w:pPr>
          </w:p>
          <w:p w14:paraId="5CD5E8F7" w14:textId="77777777" w:rsidR="00394D18" w:rsidRPr="00AF0A09" w:rsidRDefault="00394D18" w:rsidP="009C1FF9">
            <w:pPr>
              <w:pStyle w:val="NormalWeb"/>
              <w:spacing w:before="0" w:beforeAutospacing="0" w:after="0" w:afterAutospacing="0"/>
              <w:ind w:right="48"/>
              <w:rPr>
                <w:rFonts w:eastAsia="Arial"/>
                <w:b/>
              </w:rPr>
            </w:pPr>
          </w:p>
          <w:p w14:paraId="1557319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B</w:t>
            </w:r>
          </w:p>
          <w:p w14:paraId="4D150F05" w14:textId="77777777" w:rsidR="00394D18" w:rsidRPr="00AF0A09" w:rsidRDefault="00394D18"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3BEE050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C</w:t>
            </w:r>
          </w:p>
          <w:p w14:paraId="354327E5" w14:textId="77777777" w:rsidR="00394D18" w:rsidRPr="00AF0A09" w:rsidRDefault="00394D18" w:rsidP="009C1FF9">
            <w:pPr>
              <w:pStyle w:val="NormalWeb"/>
              <w:spacing w:before="0" w:beforeAutospacing="0" w:after="0" w:afterAutospacing="0"/>
              <w:ind w:right="48"/>
              <w:jc w:val="both"/>
              <w:rPr>
                <w:rFonts w:eastAsia="Arial"/>
                <w:b/>
              </w:rPr>
            </w:pPr>
            <w:r w:rsidRPr="00AF0A09">
              <w:rPr>
                <w:lang w:val="es-ES"/>
              </w:rPr>
              <w:t xml:space="preserve"> </w:t>
            </w:r>
          </w:p>
          <w:p w14:paraId="6C5E53EE" w14:textId="77777777" w:rsidR="00394D18" w:rsidRPr="00AF0A09" w:rsidRDefault="00394D18" w:rsidP="009C1FF9">
            <w:pPr>
              <w:pStyle w:val="NormalWeb"/>
              <w:spacing w:before="0" w:beforeAutospacing="0" w:after="0" w:afterAutospacing="0"/>
              <w:jc w:val="both"/>
              <w:rPr>
                <w:rFonts w:eastAsia="Arial"/>
                <w:b/>
              </w:rPr>
            </w:pPr>
          </w:p>
          <w:p w14:paraId="79C6C632"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A</w:t>
            </w:r>
          </w:p>
          <w:p w14:paraId="59AE6C5D"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138023E6" w14:textId="77777777" w:rsidR="00394D18" w:rsidRPr="00AF0A09" w:rsidRDefault="00394D18" w:rsidP="009C1FF9">
            <w:pPr>
              <w:pStyle w:val="NormalWeb"/>
              <w:spacing w:before="0" w:beforeAutospacing="0" w:after="0" w:afterAutospacing="0"/>
              <w:ind w:right="48"/>
              <w:rPr>
                <w:rFonts w:eastAsia="Arial"/>
                <w:b/>
              </w:rPr>
            </w:pPr>
          </w:p>
          <w:p w14:paraId="35EDE88D" w14:textId="77777777" w:rsidR="00394D18" w:rsidRPr="00AF0A09" w:rsidRDefault="00394D18" w:rsidP="009C1FF9">
            <w:pPr>
              <w:pStyle w:val="NormalWeb"/>
              <w:spacing w:before="0" w:beforeAutospacing="0" w:after="0" w:afterAutospacing="0"/>
              <w:ind w:right="48"/>
              <w:rPr>
                <w:rFonts w:eastAsia="Arial"/>
                <w:b/>
              </w:rPr>
            </w:pPr>
          </w:p>
          <w:p w14:paraId="02FF335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A</w:t>
            </w:r>
          </w:p>
          <w:p w14:paraId="1360E9A5" w14:textId="77777777" w:rsidR="00394D18" w:rsidRPr="00AF0A09" w:rsidRDefault="00394D18" w:rsidP="009C1FF9">
            <w:pPr>
              <w:pStyle w:val="NormalWeb"/>
              <w:spacing w:before="0" w:beforeAutospacing="0" w:after="0" w:afterAutospacing="0"/>
              <w:ind w:right="48"/>
              <w:rPr>
                <w:rFonts w:eastAsia="Arial"/>
                <w:b/>
              </w:rPr>
            </w:pPr>
          </w:p>
          <w:p w14:paraId="07F02767" w14:textId="77777777" w:rsidR="00394D18" w:rsidRPr="00AF0A09" w:rsidRDefault="00394D18" w:rsidP="009C1FF9">
            <w:pPr>
              <w:pStyle w:val="NormalWeb"/>
              <w:spacing w:before="0" w:beforeAutospacing="0" w:after="0" w:afterAutospacing="0"/>
              <w:ind w:right="48"/>
              <w:rPr>
                <w:rFonts w:eastAsia="Arial"/>
                <w:b/>
              </w:rPr>
            </w:pPr>
          </w:p>
          <w:p w14:paraId="23245756" w14:textId="77777777" w:rsidR="00394D18" w:rsidRPr="00AF0A09" w:rsidRDefault="00394D18" w:rsidP="009C1FF9">
            <w:pPr>
              <w:pStyle w:val="NormalWeb"/>
              <w:spacing w:before="0" w:beforeAutospacing="0" w:after="0" w:afterAutospacing="0"/>
              <w:ind w:right="48"/>
              <w:rPr>
                <w:rFonts w:eastAsia="Arial"/>
                <w:b/>
              </w:rPr>
            </w:pPr>
          </w:p>
          <w:p w14:paraId="44374B91" w14:textId="77777777" w:rsidR="00394D18" w:rsidRPr="00AF0A09" w:rsidRDefault="00394D18" w:rsidP="009C1FF9">
            <w:pPr>
              <w:pStyle w:val="NormalWeb"/>
              <w:spacing w:before="0" w:beforeAutospacing="0" w:after="0" w:afterAutospacing="0"/>
              <w:ind w:right="48"/>
              <w:rPr>
                <w:rFonts w:eastAsia="Arial"/>
                <w:b/>
              </w:rPr>
            </w:pPr>
          </w:p>
          <w:p w14:paraId="185AE4E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D</w:t>
            </w:r>
          </w:p>
          <w:p w14:paraId="720C229E" w14:textId="77777777" w:rsidR="00394D18" w:rsidRPr="00AF0A09" w:rsidRDefault="00394D18" w:rsidP="009C1FF9">
            <w:pPr>
              <w:pStyle w:val="NormalWeb"/>
              <w:spacing w:before="0" w:beforeAutospacing="0" w:after="0" w:afterAutospacing="0"/>
              <w:ind w:right="48"/>
              <w:rPr>
                <w:rFonts w:eastAsia="Arial"/>
                <w:b/>
              </w:rPr>
            </w:pPr>
          </w:p>
          <w:p w14:paraId="56990A26" w14:textId="77777777" w:rsidR="00394D18" w:rsidRPr="00AF0A09" w:rsidRDefault="00394D18" w:rsidP="009C1FF9">
            <w:pPr>
              <w:pStyle w:val="NormalWeb"/>
              <w:spacing w:before="0" w:beforeAutospacing="0" w:after="0" w:afterAutospacing="0"/>
              <w:ind w:right="48"/>
              <w:rPr>
                <w:rFonts w:eastAsia="Arial"/>
                <w:b/>
              </w:rPr>
            </w:pPr>
          </w:p>
          <w:p w14:paraId="48272C4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C</w:t>
            </w:r>
          </w:p>
          <w:p w14:paraId="21DB26F1" w14:textId="77777777" w:rsidR="00394D18" w:rsidRPr="00AF0A09" w:rsidRDefault="00394D18" w:rsidP="009C1FF9">
            <w:pPr>
              <w:pStyle w:val="NormalWeb"/>
              <w:spacing w:before="0" w:beforeAutospacing="0" w:after="0" w:afterAutospacing="0"/>
              <w:ind w:right="48"/>
              <w:rPr>
                <w:rFonts w:eastAsia="Arial"/>
                <w:b/>
              </w:rPr>
            </w:pPr>
          </w:p>
          <w:p w14:paraId="6F71C264" w14:textId="77777777" w:rsidR="00394D18" w:rsidRPr="00AF0A09" w:rsidRDefault="00394D18" w:rsidP="009C1FF9">
            <w:pPr>
              <w:pStyle w:val="NormalWeb"/>
              <w:spacing w:before="0" w:beforeAutospacing="0" w:after="0" w:afterAutospacing="0"/>
              <w:ind w:right="48"/>
              <w:rPr>
                <w:rFonts w:eastAsia="Arial"/>
                <w:b/>
              </w:rPr>
            </w:pPr>
          </w:p>
          <w:p w14:paraId="7A3B642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B</w:t>
            </w:r>
          </w:p>
          <w:p w14:paraId="537ED0E9" w14:textId="77777777" w:rsidR="00394D18" w:rsidRPr="00AF0A09" w:rsidRDefault="00394D18" w:rsidP="009C1FF9">
            <w:pPr>
              <w:pStyle w:val="NormalWeb"/>
              <w:spacing w:before="0" w:beforeAutospacing="0" w:after="0" w:afterAutospacing="0"/>
              <w:ind w:right="48"/>
              <w:rPr>
                <w:rFonts w:eastAsia="Arial"/>
                <w:b/>
              </w:rPr>
            </w:pPr>
          </w:p>
          <w:p w14:paraId="43216E42" w14:textId="77777777" w:rsidR="00394D18" w:rsidRPr="00AF0A09" w:rsidRDefault="00394D18" w:rsidP="009C1FF9">
            <w:pPr>
              <w:pStyle w:val="NormalWeb"/>
              <w:spacing w:before="0" w:beforeAutospacing="0" w:after="0" w:afterAutospacing="0"/>
              <w:ind w:right="48"/>
              <w:rPr>
                <w:rFonts w:eastAsia="Arial"/>
                <w:b/>
              </w:rPr>
            </w:pPr>
          </w:p>
          <w:p w14:paraId="748FBE3A" w14:textId="77777777" w:rsidR="00394D18" w:rsidRPr="00AF0A09" w:rsidRDefault="00394D18" w:rsidP="009C1FF9">
            <w:pPr>
              <w:pStyle w:val="NormalWeb"/>
              <w:spacing w:before="0" w:beforeAutospacing="0" w:after="0" w:afterAutospacing="0"/>
              <w:ind w:right="48"/>
              <w:rPr>
                <w:rFonts w:eastAsia="Arial"/>
                <w:b/>
              </w:rPr>
            </w:pPr>
          </w:p>
          <w:p w14:paraId="4981B89F" w14:textId="77777777" w:rsidR="00394D18" w:rsidRPr="00AF0A09" w:rsidRDefault="00394D18" w:rsidP="009C1FF9">
            <w:pPr>
              <w:pStyle w:val="NormalWeb"/>
              <w:spacing w:before="0" w:beforeAutospacing="0" w:after="0" w:afterAutospacing="0"/>
              <w:ind w:right="48"/>
              <w:rPr>
                <w:rFonts w:eastAsia="Arial"/>
                <w:b/>
              </w:rPr>
            </w:pPr>
          </w:p>
          <w:p w14:paraId="109487D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A</w:t>
            </w:r>
          </w:p>
          <w:p w14:paraId="2D2C72BD" w14:textId="77777777" w:rsidR="00394D18" w:rsidRPr="00AF0A09" w:rsidRDefault="00394D18" w:rsidP="009C1FF9">
            <w:pPr>
              <w:pStyle w:val="NormalWeb"/>
              <w:spacing w:before="0" w:beforeAutospacing="0" w:after="0" w:afterAutospacing="0"/>
              <w:ind w:right="48"/>
              <w:rPr>
                <w:rFonts w:eastAsia="Arial"/>
                <w:b/>
              </w:rPr>
            </w:pPr>
          </w:p>
          <w:p w14:paraId="1D3A8D8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B</w:t>
            </w:r>
          </w:p>
          <w:p w14:paraId="6A538DB0" w14:textId="77777777" w:rsidR="00394D18" w:rsidRPr="00AF0A09" w:rsidRDefault="00394D18" w:rsidP="009C1FF9">
            <w:pPr>
              <w:pStyle w:val="NormalWeb"/>
              <w:spacing w:before="0" w:beforeAutospacing="0" w:after="0" w:afterAutospacing="0"/>
              <w:ind w:right="48"/>
              <w:rPr>
                <w:rFonts w:eastAsia="Arial"/>
                <w:b/>
              </w:rPr>
            </w:pPr>
          </w:p>
          <w:p w14:paraId="226F947F" w14:textId="77777777" w:rsidR="00394D18" w:rsidRPr="00AF0A09" w:rsidRDefault="00394D18" w:rsidP="009C1FF9">
            <w:pPr>
              <w:pStyle w:val="NormalWeb"/>
              <w:spacing w:before="0" w:beforeAutospacing="0" w:after="0" w:afterAutospacing="0"/>
              <w:ind w:right="48"/>
              <w:rPr>
                <w:rFonts w:eastAsia="Arial"/>
                <w:b/>
              </w:rPr>
            </w:pPr>
          </w:p>
          <w:p w14:paraId="2DA093C5" w14:textId="77777777" w:rsidR="00394D18" w:rsidRPr="00AF0A09" w:rsidRDefault="00394D18" w:rsidP="009C1FF9">
            <w:pPr>
              <w:pStyle w:val="NormalWeb"/>
              <w:spacing w:before="0" w:beforeAutospacing="0" w:after="0" w:afterAutospacing="0"/>
              <w:ind w:right="48"/>
              <w:rPr>
                <w:rFonts w:eastAsia="Arial"/>
                <w:b/>
              </w:rPr>
            </w:pPr>
          </w:p>
          <w:p w14:paraId="0451B8EC" w14:textId="77777777" w:rsidR="00394D18" w:rsidRPr="00AF0A09" w:rsidRDefault="00394D18" w:rsidP="009C1FF9">
            <w:pPr>
              <w:pStyle w:val="NormalWeb"/>
              <w:spacing w:before="0" w:beforeAutospacing="0" w:after="0" w:afterAutospacing="0"/>
              <w:ind w:right="48"/>
              <w:rPr>
                <w:rFonts w:eastAsia="Arial"/>
                <w:b/>
              </w:rPr>
            </w:pPr>
          </w:p>
          <w:p w14:paraId="4E2FECB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C</w:t>
            </w:r>
          </w:p>
          <w:p w14:paraId="1F99A837" w14:textId="77777777" w:rsidR="00394D18" w:rsidRPr="00AF0A09" w:rsidRDefault="00394D18" w:rsidP="009C1FF9">
            <w:pPr>
              <w:pStyle w:val="NormalWeb"/>
              <w:spacing w:before="0" w:beforeAutospacing="0" w:after="0" w:afterAutospacing="0"/>
              <w:ind w:right="48"/>
              <w:rPr>
                <w:rFonts w:eastAsia="Arial"/>
                <w:b/>
              </w:rPr>
            </w:pPr>
          </w:p>
          <w:p w14:paraId="64D6F722" w14:textId="77777777" w:rsidR="00394D18" w:rsidRPr="00AF0A09" w:rsidRDefault="00394D18" w:rsidP="009C1FF9">
            <w:pPr>
              <w:pStyle w:val="NormalWeb"/>
              <w:spacing w:before="0" w:beforeAutospacing="0" w:after="0" w:afterAutospacing="0"/>
              <w:ind w:right="48"/>
              <w:rPr>
                <w:rFonts w:eastAsia="Arial"/>
                <w:b/>
              </w:rPr>
            </w:pPr>
          </w:p>
          <w:p w14:paraId="25D3B330" w14:textId="77777777" w:rsidR="00394D18" w:rsidRPr="00AF0A09" w:rsidRDefault="00394D18" w:rsidP="009C1FF9">
            <w:pPr>
              <w:pStyle w:val="NormalWeb"/>
              <w:spacing w:before="0" w:beforeAutospacing="0" w:after="0" w:afterAutospacing="0"/>
              <w:ind w:right="48"/>
              <w:rPr>
                <w:rFonts w:eastAsia="Arial"/>
                <w:b/>
              </w:rPr>
            </w:pPr>
          </w:p>
          <w:p w14:paraId="458DF82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A</w:t>
            </w:r>
          </w:p>
          <w:p w14:paraId="7274CC99" w14:textId="77777777" w:rsidR="00394D18" w:rsidRPr="00AF0A09" w:rsidRDefault="00394D18" w:rsidP="009C1FF9">
            <w:pPr>
              <w:pStyle w:val="NormalWeb"/>
              <w:spacing w:before="0" w:beforeAutospacing="0" w:after="0" w:afterAutospacing="0"/>
              <w:ind w:right="48"/>
              <w:rPr>
                <w:rFonts w:eastAsia="Arial"/>
                <w:b/>
              </w:rPr>
            </w:pPr>
          </w:p>
          <w:p w14:paraId="05D9F5C8" w14:textId="77777777" w:rsidR="00394D18" w:rsidRPr="00AF0A09" w:rsidRDefault="00394D18" w:rsidP="009C1FF9">
            <w:pPr>
              <w:pStyle w:val="NormalWeb"/>
              <w:spacing w:before="0" w:beforeAutospacing="0" w:after="0" w:afterAutospacing="0"/>
              <w:ind w:right="48"/>
              <w:rPr>
                <w:rFonts w:eastAsia="Arial"/>
                <w:b/>
              </w:rPr>
            </w:pPr>
          </w:p>
          <w:p w14:paraId="15B6B839" w14:textId="77777777" w:rsidR="00394D18" w:rsidRPr="00AF0A09" w:rsidRDefault="00394D18" w:rsidP="009C1FF9">
            <w:pPr>
              <w:pStyle w:val="NormalWeb"/>
              <w:spacing w:before="0" w:beforeAutospacing="0" w:after="0" w:afterAutospacing="0"/>
              <w:ind w:right="48"/>
              <w:rPr>
                <w:rFonts w:eastAsia="Arial"/>
                <w:b/>
              </w:rPr>
            </w:pPr>
          </w:p>
          <w:p w14:paraId="1DC62FE3" w14:textId="77777777" w:rsidR="00394D18" w:rsidRPr="00AF0A09" w:rsidRDefault="00394D18" w:rsidP="009C1FF9">
            <w:pPr>
              <w:pStyle w:val="NormalWeb"/>
              <w:spacing w:before="0" w:beforeAutospacing="0" w:after="0" w:afterAutospacing="0"/>
              <w:ind w:right="48"/>
              <w:rPr>
                <w:rFonts w:eastAsia="Arial"/>
                <w:b/>
              </w:rPr>
            </w:pPr>
          </w:p>
          <w:p w14:paraId="5727CE6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A</w:t>
            </w:r>
          </w:p>
          <w:p w14:paraId="2D258B46" w14:textId="77777777" w:rsidR="00394D18" w:rsidRPr="00AF0A09" w:rsidRDefault="00394D18" w:rsidP="009C1FF9">
            <w:pPr>
              <w:pStyle w:val="NormalWeb"/>
              <w:spacing w:before="0" w:beforeAutospacing="0" w:after="0" w:afterAutospacing="0"/>
              <w:ind w:right="48"/>
              <w:rPr>
                <w:rFonts w:eastAsia="Arial"/>
                <w:b/>
              </w:rPr>
            </w:pPr>
          </w:p>
          <w:p w14:paraId="145CD812" w14:textId="77777777" w:rsidR="00394D18" w:rsidRPr="00AF0A09" w:rsidRDefault="00394D18" w:rsidP="009C1FF9">
            <w:pPr>
              <w:pStyle w:val="NormalWeb"/>
              <w:spacing w:before="0" w:beforeAutospacing="0" w:after="0" w:afterAutospacing="0"/>
              <w:ind w:right="48"/>
              <w:rPr>
                <w:rFonts w:eastAsia="Arial"/>
                <w:b/>
              </w:rPr>
            </w:pPr>
          </w:p>
          <w:p w14:paraId="48D9E3A2" w14:textId="77777777" w:rsidR="00394D18" w:rsidRPr="00AF0A09" w:rsidRDefault="00394D18" w:rsidP="009C1FF9">
            <w:pPr>
              <w:pStyle w:val="NormalWeb"/>
              <w:spacing w:before="0" w:beforeAutospacing="0" w:after="0" w:afterAutospacing="0"/>
              <w:ind w:right="48"/>
              <w:rPr>
                <w:rFonts w:eastAsia="Arial"/>
                <w:b/>
              </w:rPr>
            </w:pPr>
          </w:p>
          <w:p w14:paraId="69FEA76C" w14:textId="77777777" w:rsidR="00394D18" w:rsidRPr="00AF0A09" w:rsidRDefault="00394D18" w:rsidP="009C1FF9">
            <w:pPr>
              <w:pStyle w:val="NormalWeb"/>
              <w:spacing w:before="0" w:beforeAutospacing="0" w:after="0" w:afterAutospacing="0"/>
              <w:ind w:right="48"/>
              <w:rPr>
                <w:rFonts w:eastAsia="Arial"/>
                <w:b/>
              </w:rPr>
            </w:pPr>
          </w:p>
          <w:p w14:paraId="6969D7D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C</w:t>
            </w:r>
          </w:p>
          <w:p w14:paraId="1C8930E3" w14:textId="77777777" w:rsidR="00394D18" w:rsidRPr="00AF0A09" w:rsidRDefault="00394D18" w:rsidP="009C1FF9">
            <w:pPr>
              <w:pStyle w:val="NormalWeb"/>
              <w:spacing w:before="0" w:beforeAutospacing="0" w:after="0" w:afterAutospacing="0"/>
              <w:ind w:right="48"/>
              <w:rPr>
                <w:rFonts w:eastAsia="Arial"/>
                <w:b/>
              </w:rPr>
            </w:pPr>
          </w:p>
          <w:p w14:paraId="562544A3" w14:textId="77777777" w:rsidR="00394D18" w:rsidRPr="00AF0A09" w:rsidRDefault="00394D18" w:rsidP="009C1FF9">
            <w:pPr>
              <w:pStyle w:val="NormalWeb"/>
              <w:spacing w:before="0" w:beforeAutospacing="0" w:after="0" w:afterAutospacing="0"/>
              <w:ind w:right="48"/>
              <w:rPr>
                <w:rFonts w:eastAsia="Arial"/>
                <w:b/>
              </w:rPr>
            </w:pPr>
          </w:p>
          <w:p w14:paraId="6EC708B0" w14:textId="77777777" w:rsidR="00394D18" w:rsidRPr="00AF0A09" w:rsidRDefault="00394D18" w:rsidP="009C1FF9">
            <w:pPr>
              <w:spacing w:after="0" w:line="240" w:lineRule="auto"/>
              <w:rPr>
                <w:rFonts w:ascii="Times New Roman" w:hAnsi="Times New Roman" w:cs="Times New Roman"/>
                <w:sz w:val="24"/>
                <w:szCs w:val="24"/>
                <w:lang w:eastAsia="vi-VN"/>
              </w:rPr>
            </w:pPr>
          </w:p>
        </w:tc>
      </w:tr>
    </w:tbl>
    <w:p w14:paraId="32EA48F8"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p>
    <w:p w14:paraId="60FE17C6" w14:textId="77777777" w:rsidR="00394D18" w:rsidRPr="00AF0A09" w:rsidRDefault="00394D18"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0EE3044A"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362839F0"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404388B9"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79E1078E"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73" w:type="dxa"/>
        <w:tblLayout w:type="fixed"/>
        <w:tblLook w:val="04A0" w:firstRow="1" w:lastRow="0" w:firstColumn="1" w:lastColumn="0" w:noHBand="0" w:noVBand="1"/>
      </w:tblPr>
      <w:tblGrid>
        <w:gridCol w:w="5353"/>
        <w:gridCol w:w="4820"/>
      </w:tblGrid>
      <w:tr w:rsidR="001816F8" w:rsidRPr="00AF0A09" w14:paraId="1D62B492" w14:textId="77777777" w:rsidTr="00693BA4">
        <w:tc>
          <w:tcPr>
            <w:tcW w:w="5353" w:type="dxa"/>
            <w:tcBorders>
              <w:top w:val="single" w:sz="4" w:space="0" w:color="auto"/>
              <w:left w:val="single" w:sz="4" w:space="0" w:color="auto"/>
              <w:bottom w:val="single" w:sz="4" w:space="0" w:color="auto"/>
              <w:right w:val="single" w:sz="4" w:space="0" w:color="auto"/>
            </w:tcBorders>
            <w:shd w:val="clear" w:color="auto" w:fill="auto"/>
            <w:vAlign w:val="bottom"/>
          </w:tcPr>
          <w:p w14:paraId="48EBD76F"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shd w:val="clear" w:color="auto" w:fill="auto"/>
            <w:vAlign w:val="bottom"/>
          </w:tcPr>
          <w:p w14:paraId="1AB4991D"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57A2631A" w14:textId="77777777" w:rsidTr="00693BA4">
        <w:tc>
          <w:tcPr>
            <w:tcW w:w="5353" w:type="dxa"/>
            <w:tcBorders>
              <w:top w:val="single" w:sz="4" w:space="0" w:color="auto"/>
              <w:left w:val="single" w:sz="4" w:space="0" w:color="auto"/>
              <w:bottom w:val="single" w:sz="4" w:space="0" w:color="auto"/>
              <w:right w:val="single" w:sz="4" w:space="0" w:color="auto"/>
            </w:tcBorders>
            <w:shd w:val="clear" w:color="auto" w:fill="auto"/>
          </w:tcPr>
          <w:p w14:paraId="6EB60001"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572B24B1" w14:textId="77777777" w:rsidR="00394D18" w:rsidRPr="00AF0A09" w:rsidRDefault="00394D18"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heo bàn trả lời câu hỏi:</w:t>
            </w:r>
          </w:p>
          <w:p w14:paraId="2D2B7DBB" w14:textId="77777777" w:rsidR="00394D18" w:rsidRPr="00AF0A09" w:rsidRDefault="00394D18" w:rsidP="009C1FF9">
            <w:pPr>
              <w:spacing w:after="0" w:line="240" w:lineRule="auto"/>
              <w:rPr>
                <w:rFonts w:ascii="Times New Roman" w:hAnsi="Times New Roman" w:cs="Times New Roman"/>
                <w:b/>
                <w:sz w:val="24"/>
                <w:szCs w:val="24"/>
              </w:rPr>
            </w:pPr>
            <w:r w:rsidRPr="00AF0A09">
              <w:rPr>
                <w:rFonts w:ascii="Times New Roman" w:eastAsia="Times New Roman" w:hAnsi="Times New Roman" w:cs="Times New Roman"/>
                <w:b/>
                <w:sz w:val="24"/>
                <w:szCs w:val="24"/>
              </w:rPr>
              <w:t xml:space="preserve">Câu 1. </w:t>
            </w:r>
            <w:r w:rsidRPr="00AF0A09">
              <w:rPr>
                <w:rFonts w:ascii="Times New Roman" w:hAnsi="Times New Roman" w:cs="Times New Roman"/>
                <w:bCs/>
                <w:sz w:val="24"/>
                <w:szCs w:val="24"/>
              </w:rPr>
              <w:t>Cho biết cơ thể duy trì được cân bằng nội môi như thế nào?</w:t>
            </w:r>
          </w:p>
          <w:p w14:paraId="78834A31" w14:textId="77777777" w:rsidR="00394D18" w:rsidRPr="00AF0A09" w:rsidRDefault="00394D18" w:rsidP="009C1FF9">
            <w:pPr>
              <w:spacing w:after="0" w:line="240" w:lineRule="auto"/>
              <w:rPr>
                <w:rFonts w:ascii="Times New Roman" w:eastAsia="Times New Roman" w:hAnsi="Times New Roman" w:cs="Times New Roman"/>
                <w:b/>
                <w:sz w:val="24"/>
                <w:szCs w:val="24"/>
              </w:rPr>
            </w:pPr>
          </w:p>
          <w:p w14:paraId="5FC24325" w14:textId="77777777" w:rsidR="00394D18" w:rsidRPr="00AF0A09" w:rsidRDefault="00394D18" w:rsidP="009C1FF9">
            <w:pPr>
              <w:spacing w:after="0" w:line="240" w:lineRule="auto"/>
              <w:rPr>
                <w:rFonts w:ascii="Times New Roman" w:hAnsi="Times New Roman" w:cs="Times New Roman"/>
                <w:b/>
                <w:sz w:val="24"/>
                <w:szCs w:val="24"/>
              </w:rPr>
            </w:pPr>
            <w:r w:rsidRPr="00AF0A09">
              <w:rPr>
                <w:rFonts w:ascii="Times New Roman" w:eastAsia="Times New Roman" w:hAnsi="Times New Roman" w:cs="Times New Roman"/>
                <w:b/>
                <w:sz w:val="24"/>
                <w:szCs w:val="24"/>
              </w:rPr>
              <w:t xml:space="preserve">Câu 2. </w:t>
            </w:r>
            <w:r w:rsidRPr="00AF0A09">
              <w:rPr>
                <w:rFonts w:ascii="Times New Roman" w:hAnsi="Times New Roman" w:cs="Times New Roman"/>
                <w:bCs/>
                <w:sz w:val="24"/>
                <w:szCs w:val="24"/>
              </w:rPr>
              <w:t>Chỉ số uric acid là gì? Nồng độ uric acid trong máu đạt ngưỡng bao nhiêu thì một người được chẩn đoán mắc bệnh Gout?</w:t>
            </w:r>
          </w:p>
          <w:p w14:paraId="3A96BA55"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eastAsia="Times New Roman" w:hAnsi="Times New Roman" w:cs="Times New Roman"/>
                <w:b/>
                <w:sz w:val="24"/>
                <w:szCs w:val="24"/>
              </w:rPr>
              <w:t xml:space="preserve">Câu 3. </w:t>
            </w:r>
            <w:r w:rsidRPr="00AF0A09">
              <w:rPr>
                <w:rFonts w:ascii="Times New Roman" w:hAnsi="Times New Roman" w:cs="Times New Roman"/>
                <w:bCs/>
                <w:sz w:val="24"/>
                <w:szCs w:val="24"/>
              </w:rPr>
              <w:t>Giải thích tại sao đối với người bình thường, khi ăn nhiều đường, lượng đường trong máu vẫn ổn định.</w:t>
            </w:r>
          </w:p>
          <w:p w14:paraId="43772B31" w14:textId="77777777" w:rsidR="00394D18" w:rsidRPr="00AF0A09" w:rsidRDefault="00394D18" w:rsidP="009C1FF9">
            <w:pPr>
              <w:spacing w:after="0" w:line="240" w:lineRule="auto"/>
              <w:jc w:val="both"/>
              <w:rPr>
                <w:rFonts w:ascii="Times New Roman" w:hAnsi="Times New Roman" w:cs="Times New Roman"/>
                <w:bCs/>
                <w:sz w:val="24"/>
                <w:szCs w:val="24"/>
              </w:rPr>
            </w:pPr>
            <w:r w:rsidRPr="00AF0A09">
              <w:rPr>
                <w:rFonts w:ascii="Times New Roman" w:eastAsia="Times New Roman" w:hAnsi="Times New Roman" w:cs="Times New Roman"/>
                <w:b/>
                <w:sz w:val="24"/>
                <w:szCs w:val="24"/>
              </w:rPr>
              <w:t xml:space="preserve">Câu 4. </w:t>
            </w:r>
            <w:r w:rsidRPr="00AF0A09">
              <w:rPr>
                <w:rFonts w:ascii="Times New Roman" w:hAnsi="Times New Roman" w:cs="Times New Roman"/>
                <w:bCs/>
                <w:sz w:val="24"/>
                <w:szCs w:val="24"/>
              </w:rPr>
              <w:t>Dựa vào thông tin trong Bảng 40.1, cho biết khi nào thì một người bị bệnh tiểu đường hoặc có nguy cơ bị bệnh tiểu đường.</w:t>
            </w:r>
          </w:p>
          <w:p w14:paraId="4DC0C83F"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noProof/>
                <w:sz w:val="24"/>
                <w:szCs w:val="24"/>
              </w:rPr>
              <w:drawing>
                <wp:anchor distT="0" distB="0" distL="114300" distR="114300" simplePos="0" relativeHeight="251701248" behindDoc="0" locked="0" layoutInCell="1" allowOverlap="1" wp14:anchorId="7778EE9D" wp14:editId="7567057A">
                  <wp:simplePos x="0" y="0"/>
                  <wp:positionH relativeFrom="column">
                    <wp:posOffset>60960</wp:posOffset>
                  </wp:positionH>
                  <wp:positionV relativeFrom="paragraph">
                    <wp:posOffset>89535</wp:posOffset>
                  </wp:positionV>
                  <wp:extent cx="3209925" cy="1616075"/>
                  <wp:effectExtent l="0" t="0" r="9525" b="3175"/>
                  <wp:wrapThrough wrapText="bothSides">
                    <wp:wrapPolygon edited="0">
                      <wp:start x="0" y="0"/>
                      <wp:lineTo x="0" y="21388"/>
                      <wp:lineTo x="21536" y="21388"/>
                      <wp:lineTo x="21536" y="0"/>
                      <wp:lineTo x="0" y="0"/>
                    </wp:wrapPolygon>
                  </wp:wrapThrough>
                  <wp:docPr id="1001587809" name="Picture 1001587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32">
                            <a:extLst>
                              <a:ext uri="{28A0092B-C50C-407E-A947-70E740481C1C}">
                                <a14:useLocalDpi xmlns:a14="http://schemas.microsoft.com/office/drawing/2010/main" val="0"/>
                              </a:ext>
                            </a:extLst>
                          </a:blip>
                          <a:stretch>
                            <a:fillRect/>
                          </a:stretch>
                        </pic:blipFill>
                        <pic:spPr>
                          <a:xfrm>
                            <a:off x="0" y="0"/>
                            <a:ext cx="3209925" cy="1616075"/>
                          </a:xfrm>
                          <a:prstGeom prst="rect">
                            <a:avLst/>
                          </a:prstGeom>
                        </pic:spPr>
                      </pic:pic>
                    </a:graphicData>
                  </a:graphic>
                  <wp14:sizeRelH relativeFrom="margin">
                    <wp14:pctWidth>0</wp14:pctWidth>
                  </wp14:sizeRelH>
                  <wp14:sizeRelV relativeFrom="margin">
                    <wp14:pctHeight>0</wp14:pctHeight>
                  </wp14:sizeRelV>
                </wp:anchor>
              </w:drawing>
            </w:r>
            <w:r w:rsidRPr="00AF0A09">
              <w:rPr>
                <w:rFonts w:ascii="Times New Roman" w:eastAsia="Times New Roman" w:hAnsi="Times New Roman" w:cs="Times New Roman"/>
                <w:b/>
                <w:sz w:val="24"/>
                <w:szCs w:val="24"/>
              </w:rPr>
              <w:t xml:space="preserve">Câu 5. </w:t>
            </w:r>
            <w:r w:rsidRPr="00AF0A09">
              <w:rPr>
                <w:rFonts w:ascii="Times New Roman" w:hAnsi="Times New Roman" w:cs="Times New Roman"/>
                <w:bCs/>
                <w:sz w:val="24"/>
                <w:szCs w:val="24"/>
              </w:rPr>
              <w:t>Một bệnh nhân tiểu đường và một bệnh nhân Gout có kết quả xét nghiệm máu như phiếu a, b dưới đây. Hãy nhận xét về chỉ số glucose, chỉ số uric acid trên phiếu kết quả xét nghiệm của hai bệnh nhân này so với chỉ số bình thường.</w:t>
            </w:r>
          </w:p>
          <w:p w14:paraId="77CF03BB" w14:textId="77777777" w:rsidR="00394D18" w:rsidRPr="00AF0A09" w:rsidRDefault="00394D18" w:rsidP="009C1FF9">
            <w:pPr>
              <w:spacing w:after="0" w:line="240" w:lineRule="auto"/>
              <w:jc w:val="center"/>
              <w:rPr>
                <w:rFonts w:ascii="Times New Roman" w:eastAsia="Times New Roman" w:hAnsi="Times New Roman" w:cs="Times New Roman"/>
                <w:b/>
                <w:sz w:val="24"/>
                <w:szCs w:val="24"/>
                <w:lang w:val="nl-NL"/>
              </w:rPr>
            </w:pPr>
            <w:r w:rsidRPr="00AF0A09">
              <w:rPr>
                <w:rFonts w:ascii="Times New Roman" w:hAnsi="Times New Roman" w:cs="Times New Roman"/>
                <w:noProof/>
                <w:sz w:val="24"/>
                <w:szCs w:val="24"/>
              </w:rPr>
              <w:drawing>
                <wp:inline distT="0" distB="0" distL="0" distR="0" wp14:anchorId="0C4A10AF" wp14:editId="106ECAB1">
                  <wp:extent cx="3114675" cy="1615198"/>
                  <wp:effectExtent l="0" t="0" r="0" b="4445"/>
                  <wp:docPr id="1831751625" name="Picture 1831751625"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edia VietJack"/>
                          <pic:cNvPicPr>
                            <a:picLocks noChangeAspect="1" noChangeArrowheads="1"/>
                          </pic:cNvPicPr>
                        </pic:nvPicPr>
                        <pic:blipFill rotWithShape="1">
                          <a:blip r:embed="rId433" cstate="print">
                            <a:extLst>
                              <a:ext uri="{28A0092B-C50C-407E-A947-70E740481C1C}">
                                <a14:useLocalDpi xmlns:a14="http://schemas.microsoft.com/office/drawing/2010/main" val="0"/>
                              </a:ext>
                            </a:extLst>
                          </a:blip>
                          <a:srcRect b="50617"/>
                          <a:stretch/>
                        </pic:blipFill>
                        <pic:spPr bwMode="auto">
                          <a:xfrm>
                            <a:off x="0" y="0"/>
                            <a:ext cx="3132658" cy="1624524"/>
                          </a:xfrm>
                          <a:prstGeom prst="rect">
                            <a:avLst/>
                          </a:prstGeom>
                          <a:noFill/>
                          <a:ln>
                            <a:noFill/>
                          </a:ln>
                          <a:extLst>
                            <a:ext uri="{53640926-AAD7-44D8-BBD7-CCE9431645EC}">
                              <a14:shadowObscured xmlns:a14="http://schemas.microsoft.com/office/drawing/2010/main"/>
                            </a:ext>
                          </a:extLst>
                        </pic:spPr>
                      </pic:pic>
                    </a:graphicData>
                  </a:graphic>
                </wp:inline>
              </w:drawing>
            </w:r>
          </w:p>
          <w:p w14:paraId="5BCF1DE2"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p>
          <w:p w14:paraId="33BA582B" w14:textId="77777777" w:rsidR="00394D18" w:rsidRPr="00AF0A09" w:rsidRDefault="00394D18" w:rsidP="009C1FF9">
            <w:pPr>
              <w:spacing w:after="0" w:line="240" w:lineRule="auto"/>
              <w:jc w:val="center"/>
              <w:rPr>
                <w:rFonts w:ascii="Times New Roman" w:hAnsi="Times New Roman" w:cs="Times New Roman"/>
                <w:b/>
                <w:sz w:val="24"/>
                <w:szCs w:val="24"/>
              </w:rPr>
            </w:pPr>
            <w:r w:rsidRPr="00AF0A09">
              <w:rPr>
                <w:rFonts w:ascii="Times New Roman" w:hAnsi="Times New Roman" w:cs="Times New Roman"/>
                <w:noProof/>
                <w:sz w:val="24"/>
                <w:szCs w:val="24"/>
              </w:rPr>
              <w:lastRenderedPageBreak/>
              <w:drawing>
                <wp:inline distT="0" distB="0" distL="0" distR="0" wp14:anchorId="056295DC" wp14:editId="321BDD2F">
                  <wp:extent cx="3143250" cy="1571625"/>
                  <wp:effectExtent l="0" t="0" r="0" b="9525"/>
                  <wp:docPr id="1987615148" name="Picture 1987615148"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edia VietJack"/>
                          <pic:cNvPicPr>
                            <a:picLocks noChangeAspect="1" noChangeArrowheads="1"/>
                          </pic:cNvPicPr>
                        </pic:nvPicPr>
                        <pic:blipFill rotWithShape="1">
                          <a:blip r:embed="rId433" cstate="print">
                            <a:extLst>
                              <a:ext uri="{28A0092B-C50C-407E-A947-70E740481C1C}">
                                <a14:useLocalDpi xmlns:a14="http://schemas.microsoft.com/office/drawing/2010/main" val="0"/>
                              </a:ext>
                            </a:extLst>
                          </a:blip>
                          <a:srcRect t="49226" b="2652"/>
                          <a:stretch/>
                        </pic:blipFill>
                        <pic:spPr bwMode="auto">
                          <a:xfrm>
                            <a:off x="0" y="0"/>
                            <a:ext cx="3157069" cy="1578535"/>
                          </a:xfrm>
                          <a:prstGeom prst="rect">
                            <a:avLst/>
                          </a:prstGeom>
                          <a:noFill/>
                          <a:ln>
                            <a:noFill/>
                          </a:ln>
                          <a:extLst>
                            <a:ext uri="{53640926-AAD7-44D8-BBD7-CCE9431645EC}">
                              <a14:shadowObscured xmlns:a14="http://schemas.microsoft.com/office/drawing/2010/main"/>
                            </a:ext>
                          </a:extLst>
                        </pic:spPr>
                      </pic:pic>
                    </a:graphicData>
                  </a:graphic>
                </wp:inline>
              </w:drawing>
            </w:r>
            <w:r w:rsidRPr="00AF0A09">
              <w:rPr>
                <w:rFonts w:ascii="Times New Roman" w:hAnsi="Times New Roman" w:cs="Times New Roman"/>
                <w:b/>
                <w:sz w:val="24"/>
                <w:szCs w:val="24"/>
              </w:rPr>
              <w:t>Phiếu kết quả xét nghiệm</w:t>
            </w:r>
          </w:p>
          <w:p w14:paraId="0ED54723"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eastAsia="Times New Roman" w:hAnsi="Times New Roman" w:cs="Times New Roman"/>
                <w:b/>
                <w:sz w:val="24"/>
                <w:szCs w:val="24"/>
              </w:rPr>
              <w:t xml:space="preserve">Câu 6. </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lang w:val="es-ES"/>
              </w:rPr>
              <w:t>Vì sao ở các nước đang phát triển, trẻ em bị suy dinh dưỡng thường chiếm tỉ lệ cao?</w:t>
            </w:r>
          </w:p>
          <w:p w14:paraId="2716B134"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C98E72B"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bàn trả lời câu hỏi</w:t>
            </w:r>
          </w:p>
          <w:p w14:paraId="00E916D8"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091E151E"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621CDFA9"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08BD51D8"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61F9756D"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820" w:type="dxa"/>
            <w:tcBorders>
              <w:top w:val="single" w:sz="4" w:space="0" w:color="auto"/>
              <w:left w:val="single" w:sz="4" w:space="0" w:color="auto"/>
              <w:bottom w:val="single" w:sz="4" w:space="0" w:color="auto"/>
              <w:right w:val="single" w:sz="4" w:space="0" w:color="auto"/>
            </w:tcBorders>
            <w:shd w:val="clear" w:color="auto" w:fill="auto"/>
          </w:tcPr>
          <w:p w14:paraId="3A1ACC03"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31115AC5"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01D3FC94"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eastAsia="Times New Roman" w:hAnsi="Times New Roman" w:cs="Times New Roman"/>
                <w:b/>
                <w:sz w:val="24"/>
                <w:szCs w:val="24"/>
              </w:rPr>
              <w:t xml:space="preserve">Câu 1. </w:t>
            </w:r>
            <w:r w:rsidRPr="00AF0A09">
              <w:rPr>
                <w:rFonts w:ascii="Times New Roman" w:hAnsi="Times New Roman" w:cs="Times New Roman"/>
                <w:bCs/>
                <w:sz w:val="24"/>
                <w:szCs w:val="24"/>
              </w:rPr>
              <w:t>Cơ thể duy trì được cân bằng nội môi bằng cách duy trì ổn định các điều kiện vật lí, hóa học của môi trường trong thông qua các cơ chế điều hòa cân bằng khác nhau. Khi một cơ quan hay hệ cơ quan nào đó cần tăng cường hoạt động thì các cơ quan, hệ cơ quan khác sẽ điều chỉnh hoạt động nhằm thiết lập cân bằng cho môi trường trong của cơ thể, đảm bảo duy trì ổn định tính chất vật lí và hóa học của môi trường.</w:t>
            </w:r>
          </w:p>
          <w:p w14:paraId="3C8D7868"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imes New Roman" w:hAnsi="Times New Roman" w:cs="Times New Roman"/>
                <w:b/>
                <w:sz w:val="24"/>
                <w:szCs w:val="24"/>
              </w:rPr>
              <w:t xml:space="preserve">Câu 2. </w:t>
            </w:r>
          </w:p>
          <w:p w14:paraId="1A5101EE"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Chỉ số uric acid là nồng độ uric acid trong 1 lít máu.</w:t>
            </w:r>
          </w:p>
          <w:p w14:paraId="30C3D144"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Một người được chẩn đoán mắc bệnh Gout khi nồng độ uric acid trong máu trên 428 µmol/L ở nam và trên 357 µmol/L ở nữ.</w:t>
            </w:r>
          </w:p>
          <w:p w14:paraId="633FF452" w14:textId="77777777" w:rsidR="00394D18" w:rsidRPr="00AF0A09" w:rsidRDefault="00394D18" w:rsidP="009C1FF9">
            <w:pP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3. </w:t>
            </w:r>
          </w:p>
          <w:p w14:paraId="278CC6BB" w14:textId="77777777" w:rsidR="00394D18" w:rsidRPr="00AF0A09" w:rsidRDefault="00394D18" w:rsidP="009C1FF9">
            <w:pPr>
              <w:spacing w:after="0" w:line="240" w:lineRule="auto"/>
              <w:ind w:left="34"/>
              <w:rPr>
                <w:rFonts w:ascii="Times New Roman" w:hAnsi="Times New Roman" w:cs="Times New Roman"/>
                <w:bCs/>
                <w:sz w:val="24"/>
                <w:szCs w:val="24"/>
              </w:rPr>
            </w:pPr>
            <w:r w:rsidRPr="00AF0A09">
              <w:rPr>
                <w:rFonts w:ascii="Times New Roman" w:hAnsi="Times New Roman" w:cs="Times New Roman"/>
                <w:bCs/>
                <w:sz w:val="24"/>
                <w:szCs w:val="24"/>
              </w:rPr>
              <w:t>Đối với người bình thường, khi ăn nhiều đường, lượng đường trong máu vẫn ổn định vì cơ thể có cơ chế điều hòa hàm lượng đường glucose trong máu; hàm lượng này được duy trì ổn định chủ yếu nhờ hoạt động của gan. Khi nồng độ glucose trong máu cao, tuyến tụy tăng tiết insulin, làm các tế bào cơ thể tăng nhận glucose, gan tăng nhận và chuyển glucose thành dạng glycogen dự trữ, dẫn đến nồng độ glucose trong máu giảm xuống trở về mức bình thường.</w:t>
            </w:r>
          </w:p>
          <w:p w14:paraId="5EB0BEB6" w14:textId="77777777" w:rsidR="00394D18" w:rsidRPr="00AF0A09" w:rsidRDefault="00394D18" w:rsidP="009C1FF9">
            <w:pPr>
              <w:spacing w:after="0" w:line="240" w:lineRule="auto"/>
              <w:ind w:left="34"/>
              <w:contextualSpacing/>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4. </w:t>
            </w:r>
          </w:p>
          <w:p w14:paraId="3D913099" w14:textId="77777777" w:rsidR="00394D18" w:rsidRPr="00AF0A09" w:rsidRDefault="00394D18" w:rsidP="009C1FF9">
            <w:pPr>
              <w:spacing w:after="0" w:line="240" w:lineRule="auto"/>
              <w:ind w:left="34"/>
              <w:contextualSpacing/>
              <w:rPr>
                <w:rFonts w:ascii="Times New Roman" w:eastAsiaTheme="minorEastAsia" w:hAnsi="Times New Roman" w:cs="Times New Roman"/>
                <w:sz w:val="24"/>
                <w:szCs w:val="24"/>
              </w:rPr>
            </w:pPr>
            <w:r w:rsidRPr="00AF0A09">
              <w:rPr>
                <w:rFonts w:ascii="Times New Roman" w:hAnsi="Times New Roman" w:cs="Times New Roman"/>
                <w:bCs/>
                <w:sz w:val="24"/>
                <w:szCs w:val="24"/>
              </w:rPr>
              <w:t xml:space="preserve">Một người bị bệnh tiểu đường hoặc có nguy cơ bị bệnh tiểu đường khi chỉ số đo nồng độ đường trong máu lúc đói, chưa ăn uống gì (kể cả hút thuốc lá) lớn hơn hoặc bằng 6,5%; hoặc chỉ số đo tại thời điểm bất kì lớn hơn 11,1%.  </w:t>
            </w:r>
          </w:p>
          <w:p w14:paraId="06022751" w14:textId="77777777" w:rsidR="00394D18" w:rsidRPr="00AF0A09" w:rsidRDefault="00394D18" w:rsidP="009C1FF9">
            <w:pPr>
              <w:spacing w:after="0" w:line="240" w:lineRule="auto"/>
              <w:ind w:left="34"/>
              <w:rPr>
                <w:rFonts w:ascii="Times New Roman" w:eastAsiaTheme="minorEastAsia" w:hAnsi="Times New Roman" w:cs="Times New Roman"/>
                <w:sz w:val="24"/>
                <w:szCs w:val="24"/>
              </w:rPr>
            </w:pPr>
            <w:r w:rsidRPr="00AF0A09">
              <w:rPr>
                <w:rFonts w:ascii="Times New Roman" w:eastAsia="Times New Roman" w:hAnsi="Times New Roman" w:cs="Times New Roman"/>
                <w:b/>
                <w:sz w:val="24"/>
                <w:szCs w:val="24"/>
              </w:rPr>
              <w:t xml:space="preserve">Câu 5. </w:t>
            </w:r>
          </w:p>
          <w:p w14:paraId="1BAAF7B7" w14:textId="77777777" w:rsidR="00394D18" w:rsidRPr="00AF0A09" w:rsidRDefault="00394D18" w:rsidP="009C1FF9">
            <w:pPr>
              <w:spacing w:after="0" w:line="240" w:lineRule="auto"/>
              <w:ind w:left="34"/>
              <w:rPr>
                <w:rFonts w:ascii="Times New Roman" w:hAnsi="Times New Roman" w:cs="Times New Roman"/>
                <w:bCs/>
                <w:sz w:val="24"/>
                <w:szCs w:val="24"/>
              </w:rPr>
            </w:pPr>
            <w:r w:rsidRPr="00AF0A09">
              <w:rPr>
                <w:rFonts w:ascii="Times New Roman" w:hAnsi="Times New Roman" w:cs="Times New Roman"/>
                <w:bCs/>
                <w:sz w:val="24"/>
                <w:szCs w:val="24"/>
              </w:rPr>
              <w:t>Nhận xét về chỉ số glucose, chỉ số uric acid trên phiếu kết quả xét nghiệm của hai bệnh nhân này:</w:t>
            </w:r>
          </w:p>
          <w:p w14:paraId="08EDDE2F"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xml:space="preserve">- Bệnh nhân thứ nhất (bệnh nhân tiểu đường) có chỉ số glucose là 14,5 mmol/L cao hơn rất </w:t>
            </w:r>
            <w:r w:rsidRPr="00AF0A09">
              <w:rPr>
                <w:rFonts w:ascii="Times New Roman" w:hAnsi="Times New Roman" w:cs="Times New Roman"/>
                <w:bCs/>
                <w:sz w:val="24"/>
                <w:szCs w:val="24"/>
              </w:rPr>
              <w:lastRenderedPageBreak/>
              <w:t>nhiều so với chỉ số bình thường là 3,9 – 6,5 mmol/L.</w:t>
            </w:r>
          </w:p>
          <w:p w14:paraId="2871551E" w14:textId="77777777" w:rsidR="00394D18" w:rsidRPr="00AF0A09" w:rsidRDefault="00394D18" w:rsidP="009C1FF9">
            <w:pPr>
              <w:spacing w:after="0" w:line="240" w:lineRule="auto"/>
              <w:ind w:left="34"/>
              <w:rPr>
                <w:rFonts w:ascii="Times New Roman" w:eastAsiaTheme="minorEastAsia" w:hAnsi="Times New Roman" w:cs="Times New Roman"/>
                <w:sz w:val="24"/>
                <w:szCs w:val="24"/>
              </w:rPr>
            </w:pPr>
            <w:r w:rsidRPr="00AF0A09">
              <w:rPr>
                <w:rFonts w:ascii="Times New Roman" w:hAnsi="Times New Roman" w:cs="Times New Roman"/>
                <w:bCs/>
                <w:sz w:val="24"/>
                <w:szCs w:val="24"/>
              </w:rPr>
              <w:t>- Bệnh nhân thứ hai (bệnh nhân Gout) có chỉ số uric acid là 500 µmol/L khá cao so với chỉ số bình thường là 208 – 428 µmol/L.</w:t>
            </w:r>
          </w:p>
          <w:p w14:paraId="1EDB218A"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imes New Roman" w:hAnsi="Times New Roman" w:cs="Times New Roman"/>
                <w:b/>
                <w:sz w:val="24"/>
                <w:szCs w:val="24"/>
              </w:rPr>
              <w:t xml:space="preserve">Câu 6. </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rPr>
              <w:t>Vì ở những nước này, do đời sống kinh tế còn khó khăn nên khẩu phần ăn của trẻ không chứa đầy đủ các thành phần dinh dưỡng cần thiết cho sự phát triển của các em.</w:t>
            </w:r>
          </w:p>
        </w:tc>
      </w:tr>
    </w:tbl>
    <w:p w14:paraId="0BC0D096" w14:textId="77777777" w:rsidR="00394D18" w:rsidRPr="00AF0A09" w:rsidRDefault="00394D18" w:rsidP="009C1FF9">
      <w:pPr>
        <w:spacing w:after="0" w:line="240" w:lineRule="auto"/>
        <w:rPr>
          <w:rFonts w:ascii="Times New Roman" w:hAnsi="Times New Roman" w:cs="Times New Roman"/>
          <w:b/>
          <w:bCs/>
          <w:sz w:val="24"/>
          <w:szCs w:val="24"/>
        </w:rPr>
      </w:pPr>
    </w:p>
    <w:p w14:paraId="7F0ED2CB" w14:textId="77777777" w:rsidR="00394D18" w:rsidRPr="00AF0A09" w:rsidRDefault="00394D18"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76B9C0CF"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36</w:t>
      </w:r>
      <w:r w:rsidRPr="00AF0A09">
        <w:rPr>
          <w:rFonts w:ascii="Times New Roman" w:hAnsi="Times New Roman" w:cs="Times New Roman"/>
          <w:sz w:val="24"/>
          <w:szCs w:val="24"/>
          <w:lang w:val="vi-VN"/>
        </w:rPr>
        <w:t xml:space="preserve">. </w:t>
      </w:r>
    </w:p>
    <w:p w14:paraId="4F26CA32"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36</w:t>
      </w:r>
      <w:r w:rsidRPr="00AF0A09">
        <w:rPr>
          <w:rFonts w:ascii="Times New Roman" w:hAnsi="Times New Roman" w:cs="Times New Roman"/>
          <w:sz w:val="24"/>
          <w:szCs w:val="24"/>
          <w:lang w:val="vi-VN"/>
        </w:rPr>
        <w:t xml:space="preserve"> trong SBT </w:t>
      </w:r>
    </w:p>
    <w:p w14:paraId="1E27C9E4"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37: Hệ thần kinh và các giác quan.</w:t>
      </w:r>
    </w:p>
    <w:p w14:paraId="5F186904" w14:textId="5955C23C" w:rsidR="00394D18" w:rsidRPr="00AF0A09" w:rsidRDefault="00394D1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7E9619D0"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Arial" w:hAnsi="Times New Roman" w:cs="Times New Roman"/>
          <w:b/>
          <w:sz w:val="24"/>
          <w:szCs w:val="24"/>
        </w:rPr>
        <w:t xml:space="preserve">Bài 37:              HỆ THẦN KINH VÀ CÁC GIÁC QUAN Ở NGƯỜI </w:t>
      </w:r>
    </w:p>
    <w:p w14:paraId="5F693A3F"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Sinh học)  </w:t>
      </w:r>
    </w:p>
    <w:p w14:paraId="62EC5C20"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112, 113, 114 - tuần 28, 29)</w:t>
      </w:r>
    </w:p>
    <w:p w14:paraId="20971E47" w14:textId="77777777" w:rsidR="00394D18" w:rsidRPr="00AF0A09" w:rsidRDefault="00394D18" w:rsidP="009C1FF9">
      <w:pPr>
        <w:spacing w:after="0" w:line="240" w:lineRule="auto"/>
        <w:rPr>
          <w:rFonts w:ascii="Times New Roman" w:eastAsia="Arial" w:hAnsi="Times New Roman" w:cs="Times New Roman"/>
          <w:bCs/>
          <w:sz w:val="24"/>
          <w:szCs w:val="24"/>
        </w:rPr>
      </w:pPr>
    </w:p>
    <w:p w14:paraId="60715DC9"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7827D99C"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2BD41D9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ấu tạo và chức năng của hệ thần kinh; nêu được chức năng của các giác quan, giác quan thị giác và thính giác.</w:t>
      </w:r>
    </w:p>
    <w:p w14:paraId="03804E0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ày được một số bệnh về hệ thần kinh và cách phòng chống các bệnh đó</w:t>
      </w:r>
      <w:r w:rsidRPr="00AF0A09">
        <w:rPr>
          <w:rFonts w:ascii="Times New Roman" w:eastAsia="Times New Roman" w:hAnsi="Times New Roman" w:cs="Times New Roman"/>
          <w:sz w:val="24"/>
          <w:szCs w:val="24"/>
          <w:shd w:val="clear" w:color="auto" w:fill="FFFFFF"/>
        </w:rPr>
        <w:t>.</w:t>
      </w:r>
    </w:p>
    <w:p w14:paraId="6C3E150B"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tác hại của các chất gây nghiện đối với hệ thần kinh; không sử dụng các chất gây nghiện và tuyên truyền hiểu biết cho người khác.</w:t>
      </w:r>
    </w:p>
    <w:p w14:paraId="24BA312C"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Kể tên được các bộ phận của mắt và sơ đồ đơn giản quá trình thu nhận ánh sáng; liên hệ được kiến thức truyền ánh sáng trong thu nhận ánh sáng ở mắt.</w:t>
      </w:r>
    </w:p>
    <w:p w14:paraId="15FD274C"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Kể tên được các bộ phận của tai và sơ đồ đơn giản quá trình thu nhận âm thanh; liên hệ được cơ chế truyền âm thanh trong thu nhận âm thanh ở tai.</w:t>
      </w:r>
    </w:p>
    <w:p w14:paraId="2BD95EEF"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một số bệnh về thị giác, thính giác, cách phòng chống các bệnh đó, vận dụng để bảo vệ bản thân và người thân trong gia đình.</w:t>
      </w:r>
    </w:p>
    <w:p w14:paraId="4D1BC5E0"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ìm hiểu được các bệnh và tật về mắt trong trường học, tuyên truyền chăm sóc và bảo vệ đôi mắt.</w:t>
      </w:r>
    </w:p>
    <w:p w14:paraId="3D82EE0E" w14:textId="77777777" w:rsidR="00394D18" w:rsidRPr="00AF0A09" w:rsidRDefault="00394D18"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62F35418"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sơ đồ để tìm hiểu về hệ thần kinh, các giác quan ở người.</w:t>
      </w:r>
    </w:p>
    <w:p w14:paraId="2BEE01B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64C4EA5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 và thực hành.</w:t>
      </w:r>
    </w:p>
    <w:p w14:paraId="715F57DB" w14:textId="77777777" w:rsidR="00394D18" w:rsidRPr="00AF0A09" w:rsidRDefault="00394D18"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71BA729A" w14:textId="77777777" w:rsidR="00394D18" w:rsidRPr="00AF0A09" w:rsidRDefault="00394D18"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Nhận thức khoa học tự nhiên:</w:t>
      </w:r>
    </w:p>
    <w:p w14:paraId="18CB7C8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ấu tạo và chức năng của hệ thần kinh và các giác quan.</w:t>
      </w:r>
    </w:p>
    <w:p w14:paraId="51740C65"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ày được một số bệnh về hệ thần kinh và cách phòng chống các bệnh đó</w:t>
      </w:r>
      <w:r w:rsidRPr="00AF0A09">
        <w:rPr>
          <w:rFonts w:ascii="Times New Roman" w:eastAsia="Times New Roman" w:hAnsi="Times New Roman" w:cs="Times New Roman"/>
          <w:sz w:val="24"/>
          <w:szCs w:val="24"/>
          <w:shd w:val="clear" w:color="auto" w:fill="FFFFFF"/>
        </w:rPr>
        <w:t>.</w:t>
      </w:r>
    </w:p>
    <w:p w14:paraId="6C0C6CFC"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lastRenderedPageBreak/>
        <w:t xml:space="preserve">- </w:t>
      </w:r>
      <w:r w:rsidRPr="00AF0A09">
        <w:rPr>
          <w:rFonts w:ascii="Times New Roman" w:eastAsia="Times New Roman" w:hAnsi="Times New Roman" w:cs="Times New Roman"/>
          <w:sz w:val="24"/>
          <w:szCs w:val="24"/>
        </w:rPr>
        <w:t>Nêu được tác hại của các chất gây nghiện đối với hệ thần kinh; không sử dụng các chất gây nghiện và tuyên truyền hiểu biết cho người khác.</w:t>
      </w:r>
    </w:p>
    <w:p w14:paraId="33BDE7C6"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Kể tên được các bộ phận của mắt và sơ đồ đơn giản quá trình thu nhận ánh sáng; liên hệ được kiến thức truyền ánh sáng trong thu nhận ánh sáng ở mắt.</w:t>
      </w:r>
    </w:p>
    <w:p w14:paraId="177163E2"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Kể tên được các bộ phận của tai và sơ đồ đơn giản quá trình thu nhận âm thanh; liên hệ được cơ chế truyền âm thanh trong thu nhận âm thanh ở tai.</w:t>
      </w:r>
    </w:p>
    <w:p w14:paraId="74119D7B"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một số bệnh về thị giác, thính giác, cách phòng chống các bệnh đó, vận dụng để bảo vệ bản thân và người thân trong gia đình.</w:t>
      </w:r>
    </w:p>
    <w:p w14:paraId="62D3635B"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ìm hiểu được các bệnh và tật về mắt trong trường học, tuyên truyền chăm sóc và bảo vệ đôi mắt.</w:t>
      </w:r>
    </w:p>
    <w:p w14:paraId="629774A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p>
    <w:p w14:paraId="6762CEEE"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ấu tạo và chức năng của hệ thần kinh và giác quan.</w:t>
      </w:r>
    </w:p>
    <w:p w14:paraId="54A97D5E"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Biết được cấu tạo của mắt, cấu tạo của tai, quá trình thu nhận ánh sáng của mắt, thu nhận âm thanh của tai</w:t>
      </w:r>
      <w:r w:rsidRPr="00AF0A09">
        <w:rPr>
          <w:rFonts w:ascii="Times New Roman" w:eastAsia="Times New Roman" w:hAnsi="Times New Roman" w:cs="Times New Roman"/>
          <w:sz w:val="24"/>
          <w:szCs w:val="24"/>
          <w:shd w:val="clear" w:color="auto" w:fill="FFFFFF"/>
        </w:rPr>
        <w:t>.</w:t>
      </w:r>
    </w:p>
    <w:p w14:paraId="053B5120"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ắm được được một số bệnh về thị giác, thính giác, cách phòng chống các bệnh đó, vận dụng để bảo vệ bản thân và người thân trong gia đình.</w:t>
      </w:r>
    </w:p>
    <w:p w14:paraId="4FA3E129"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ìm hiểu được các bệnh và tật về mắt trong trường học, tuyên truyền chăm sóc và bảo vệ đôi mắt.</w:t>
      </w:r>
    </w:p>
    <w:p w14:paraId="5D01C5F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kiến thức đã học về hệ thần kinh và giác quan để bảo vệ bản thân và gia đình.</w:t>
      </w:r>
    </w:p>
    <w:p w14:paraId="2815BB41" w14:textId="77777777" w:rsidR="00394D18" w:rsidRPr="00AF0A09" w:rsidRDefault="00394D18"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64BD6A81" w14:textId="77777777" w:rsidR="00394D18" w:rsidRPr="00AF0A09" w:rsidRDefault="00394D18"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cá nhân nhằm tìm hiểu về hệ thần kinh và giác quan của cơ thể người.</w:t>
      </w:r>
    </w:p>
    <w:p w14:paraId="51ABB20D"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42DA78BC"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hăm sóc sức khỏe của bản thân và người thân trong gia đình.</w:t>
      </w:r>
    </w:p>
    <w:p w14:paraId="5256A03C" w14:textId="77777777" w:rsidR="00394D18" w:rsidRPr="00AF0A09" w:rsidRDefault="00394D18"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604DF2C4"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2967224B" w14:textId="77777777" w:rsidR="00394D18" w:rsidRPr="00AF0A09" w:rsidRDefault="00394D18"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749B6FF5"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0A230C9C" w14:textId="77777777" w:rsidR="00394D18" w:rsidRPr="00AF0A09" w:rsidRDefault="00394D18"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7DA760DC"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193BCDD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2655472B"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3097F2B8"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50475C3A"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5CA9FFA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639" w:type="dxa"/>
        <w:tblInd w:w="108" w:type="dxa"/>
        <w:shd w:val="clear" w:color="auto" w:fill="FFFFFF"/>
        <w:tblCellMar>
          <w:left w:w="0" w:type="dxa"/>
          <w:right w:w="0" w:type="dxa"/>
        </w:tblCellMar>
        <w:tblLook w:val="04A0" w:firstRow="1" w:lastRow="0" w:firstColumn="1" w:lastColumn="0" w:noHBand="0" w:noVBand="1"/>
      </w:tblPr>
      <w:tblGrid>
        <w:gridCol w:w="6804"/>
        <w:gridCol w:w="2835"/>
      </w:tblGrid>
      <w:tr w:rsidR="009C1FF9" w:rsidRPr="00AF0A09" w14:paraId="5E50BDE0" w14:textId="77777777" w:rsidTr="00693BA4">
        <w:tc>
          <w:tcPr>
            <w:tcW w:w="680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0C26B30" w14:textId="77777777" w:rsidR="00394D18" w:rsidRPr="00AF0A09" w:rsidRDefault="00394D18"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D96D406" w14:textId="77777777" w:rsidR="00394D18" w:rsidRPr="00AF0A09" w:rsidRDefault="00394D18"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60714099" w14:textId="77777777" w:rsidTr="00693BA4">
        <w:tc>
          <w:tcPr>
            <w:tcW w:w="6804"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A911B8E"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1: Chuyển giao nhiệm vụ học tập</w:t>
            </w:r>
          </w:p>
          <w:p w14:paraId="0BDB06FB"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yêu cầu học sinh thực hiện thảo luận cặp đôi, đưa ra câu trả lời cho tình huống: </w:t>
            </w:r>
            <w:r w:rsidRPr="00AF0A09">
              <w:rPr>
                <w:rFonts w:ascii="Times New Roman" w:eastAsia="Times New Roman" w:hAnsi="Times New Roman" w:cs="Times New Roman"/>
                <w:i/>
                <w:iCs/>
                <w:sz w:val="24"/>
                <w:szCs w:val="24"/>
              </w:rPr>
              <w:t>Tại sao chúng ta có thể nghe được âm thanh và nhìn được hình dạng,màu sắc của các sự vật, hiện tượng xung quanh?</w:t>
            </w:r>
          </w:p>
          <w:p w14:paraId="6CA79057"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73594C8B"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sử dụng  kiến thức của bản thân, suy nghĩ và trả lời câu hỏi.</w:t>
            </w:r>
          </w:p>
          <w:p w14:paraId="43DA62E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ịnh hướng.</w:t>
            </w:r>
          </w:p>
          <w:p w14:paraId="2C116C92"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337EF468"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HS các cặp đôi trình bày câu trả lời.</w:t>
            </w:r>
          </w:p>
          <w:p w14:paraId="28730BAE" w14:textId="77777777" w:rsidR="00394D18" w:rsidRPr="00AF0A09" w:rsidRDefault="00394D18"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6093DA24"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23247F4E"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w:t>
            </w:r>
          </w:p>
        </w:tc>
        <w:tc>
          <w:tcPr>
            <w:tcW w:w="2835"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4A34A036"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p>
          <w:p w14:paraId="5FF31F64"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khởi động:</w:t>
            </w:r>
          </w:p>
          <w:p w14:paraId="0D082F20" w14:textId="77777777" w:rsidR="00394D18" w:rsidRPr="00AF0A09" w:rsidRDefault="00394D18" w:rsidP="009C1FF9">
            <w:pPr>
              <w:spacing w:after="0" w:line="240" w:lineRule="auto"/>
              <w:rPr>
                <w:rFonts w:ascii="Times New Roman" w:hAnsi="Times New Roman" w:cs="Times New Roman"/>
                <w:sz w:val="24"/>
                <w:szCs w:val="24"/>
              </w:rPr>
            </w:pPr>
          </w:p>
          <w:p w14:paraId="0E049267" w14:textId="77777777" w:rsidR="00394D18" w:rsidRPr="00AF0A09" w:rsidRDefault="00394D18" w:rsidP="009C1FF9">
            <w:pPr>
              <w:spacing w:after="0" w:line="240" w:lineRule="auto"/>
              <w:jc w:val="both"/>
              <w:rPr>
                <w:rFonts w:ascii="Times New Roman" w:eastAsiaTheme="minorEastAsia" w:hAnsi="Times New Roman" w:cs="Times New Roman"/>
                <w:i/>
                <w:sz w:val="24"/>
                <w:szCs w:val="24"/>
              </w:rPr>
            </w:pPr>
            <w:r w:rsidRPr="00AF0A09">
              <w:rPr>
                <w:rFonts w:ascii="Times New Roman" w:hAnsi="Times New Roman" w:cs="Times New Roman"/>
                <w:sz w:val="24"/>
                <w:szCs w:val="24"/>
              </w:rPr>
              <w:t xml:space="preserve">Vì nhờ có hệ thống cảm nhận kích thích chuyển hóa là các giác quan và hệ thống điều khiển điều hòa là hệ thần kinh. </w:t>
            </w:r>
          </w:p>
        </w:tc>
      </w:tr>
    </w:tbl>
    <w:p w14:paraId="73C81CD9" w14:textId="77777777" w:rsidR="00394D18" w:rsidRPr="00AF0A09" w:rsidRDefault="00394D18" w:rsidP="009C1FF9">
      <w:pPr>
        <w:spacing w:after="0" w:line="240" w:lineRule="auto"/>
        <w:jc w:val="both"/>
        <w:rPr>
          <w:rFonts w:ascii="Times New Roman" w:eastAsia="Times New Roman" w:hAnsi="Times New Roman" w:cs="Times New Roman"/>
          <w:b/>
          <w:sz w:val="24"/>
          <w:szCs w:val="24"/>
          <w:shd w:val="clear" w:color="auto" w:fill="FFFFFF"/>
        </w:rPr>
      </w:pPr>
    </w:p>
    <w:p w14:paraId="5F07A6EB"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439B6967"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cấu tạo và chức năng của hệ thần kinh.</w:t>
      </w:r>
    </w:p>
    <w:p w14:paraId="3C275AB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cấu tạo và chức năng của hệ thần kinh.</w:t>
      </w:r>
    </w:p>
    <w:p w14:paraId="4CCF6D67"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ọc sinh quan sát Hình 37.1 Cấu tạo hệ thần kinh ở người, nghiên cứu </w:t>
      </w:r>
    </w:p>
    <w:p w14:paraId="4CA4E33B"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thông tin SGK/152; hoạt động cá nhân trả lời câu hỏi SGK/ 152 và rút ra kết luận về cấu </w:t>
      </w:r>
    </w:p>
    <w:p w14:paraId="6CAE2DF7"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sz w:val="24"/>
          <w:szCs w:val="24"/>
        </w:rPr>
        <w:lastRenderedPageBreak/>
        <w:t>tạo và chức năng của hệ thần kinh.</w:t>
      </w:r>
    </w:p>
    <w:p w14:paraId="71264D45"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56F49AC"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4928"/>
        <w:gridCol w:w="4961"/>
      </w:tblGrid>
      <w:tr w:rsidR="009C1FF9" w:rsidRPr="00AF0A09" w14:paraId="78F98D24"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vAlign w:val="bottom"/>
          </w:tcPr>
          <w:p w14:paraId="796A4431"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961" w:type="dxa"/>
            <w:tcBorders>
              <w:top w:val="single" w:sz="4" w:space="0" w:color="auto"/>
              <w:left w:val="single" w:sz="4" w:space="0" w:color="auto"/>
              <w:bottom w:val="single" w:sz="4" w:space="0" w:color="auto"/>
              <w:right w:val="single" w:sz="4" w:space="0" w:color="auto"/>
            </w:tcBorders>
            <w:shd w:val="clear" w:color="auto" w:fill="auto"/>
            <w:vAlign w:val="bottom"/>
          </w:tcPr>
          <w:p w14:paraId="7CC6FD8A"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7D9BE56C"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tcPr>
          <w:p w14:paraId="18A8A194"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184B7C37"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Arial"/>
              </w:rPr>
              <w:t xml:space="preserve">Hình 37.1- </w:t>
            </w:r>
            <w:r w:rsidRPr="00AF0A09">
              <w:rPr>
                <w:rFonts w:eastAsia="Calibri"/>
              </w:rPr>
              <w:t xml:space="preserve">Cấu tạo hệ thần kinh ở người </w:t>
            </w:r>
            <w:r w:rsidRPr="00AF0A09">
              <w:rPr>
                <w:rFonts w:eastAsia="Arial"/>
              </w:rPr>
              <w:t>SGK/152</w:t>
            </w:r>
            <w:r w:rsidRPr="00AF0A09">
              <w:rPr>
                <w:rFonts w:eastAsia="Calibri"/>
              </w:rPr>
              <w:t>.</w:t>
            </w:r>
          </w:p>
          <w:p w14:paraId="22E90E78" w14:textId="77777777" w:rsidR="00394D18" w:rsidRPr="00AF0A09" w:rsidRDefault="00394D18" w:rsidP="009C1FF9">
            <w:pPr>
              <w:pStyle w:val="ListParagraph"/>
              <w:ind w:left="0"/>
              <w:jc w:val="both"/>
              <w:rPr>
                <w:rFonts w:eastAsia="Arial"/>
              </w:rPr>
            </w:pPr>
            <w:r w:rsidRPr="00AF0A09">
              <w:rPr>
                <w:rFonts w:eastAsia="Arial"/>
              </w:rPr>
              <w:t>- GV Cho HS cá nhân nghiên cứu thông tin phần 1 - Cấu tạo và chức năng của hệ thần kinh, SGK/152.</w:t>
            </w:r>
          </w:p>
          <w:p w14:paraId="61DCC5D1" w14:textId="77777777" w:rsidR="00394D18" w:rsidRPr="00AF0A09" w:rsidRDefault="00394D18" w:rsidP="009C1FF9">
            <w:pPr>
              <w:pStyle w:val="ListParagraph"/>
              <w:ind w:left="0"/>
              <w:jc w:val="both"/>
              <w:rPr>
                <w:rFonts w:eastAsia="Arial"/>
              </w:rPr>
            </w:pPr>
            <w:r w:rsidRPr="00AF0A09">
              <w:rPr>
                <w:rFonts w:eastAsia="Calibri"/>
              </w:rPr>
              <w:t>- HS cá nhân trả lời câu hỏi:</w:t>
            </w:r>
          </w:p>
          <w:p w14:paraId="6D9DD3EA"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Đọc thông tin trên kết hợp quan sát Hình 37.1, trình bày cấu tạo và chức năng của hệ thần kinh; nêu vị trí của mỗi bộ phận.</w:t>
            </w:r>
          </w:p>
          <w:p w14:paraId="5AD7B4E9" w14:textId="77777777" w:rsidR="00394D18" w:rsidRPr="00AF0A09" w:rsidRDefault="00394D18" w:rsidP="009C1FF9">
            <w:pPr>
              <w:spacing w:after="0" w:line="240" w:lineRule="auto"/>
              <w:ind w:right="48"/>
              <w:jc w:val="both"/>
              <w:rPr>
                <w:rFonts w:ascii="Times New Roman" w:eastAsia="Arial" w:hAnsi="Times New Roman" w:cs="Times New Roman"/>
                <w:sz w:val="24"/>
                <w:szCs w:val="24"/>
              </w:rPr>
            </w:pPr>
            <w:r w:rsidRPr="00AF0A09">
              <w:rPr>
                <w:rFonts w:ascii="Times New Roman" w:hAnsi="Times New Roman" w:cs="Times New Roman"/>
                <w:bCs/>
                <w:iCs/>
                <w:sz w:val="24"/>
                <w:szCs w:val="24"/>
              </w:rPr>
              <w:t xml:space="preserve">- HS rút ra kết luận về </w:t>
            </w:r>
            <w:r w:rsidRPr="00AF0A09">
              <w:rPr>
                <w:rFonts w:ascii="Times New Roman" w:eastAsia="Arial" w:hAnsi="Times New Roman" w:cs="Times New Roman"/>
                <w:sz w:val="24"/>
                <w:szCs w:val="24"/>
              </w:rPr>
              <w:t>cấu tạo và chức năng của hệ thần kinh</w:t>
            </w:r>
          </w:p>
          <w:p w14:paraId="2044470E"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666B9F3"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hoạt động cá nhân quan sát Hình 37.1 SGK/152; nghiên cứu thông tin trong sgk/152, trả lời câu hỏi.</w:t>
            </w:r>
          </w:p>
          <w:p w14:paraId="5DF8A59F" w14:textId="77777777" w:rsidR="00394D18" w:rsidRPr="00AF0A09" w:rsidRDefault="00394D18" w:rsidP="009C1FF9">
            <w:pPr>
              <w:spacing w:after="0" w:line="240" w:lineRule="auto"/>
              <w:ind w:left="48" w:right="48"/>
              <w:jc w:val="both"/>
              <w:rPr>
                <w:rFonts w:ascii="Times New Roman" w:eastAsia="Arial" w:hAnsi="Times New Roman" w:cs="Times New Roman"/>
                <w:sz w:val="24"/>
                <w:szCs w:val="24"/>
              </w:rPr>
            </w:pPr>
            <w:r w:rsidRPr="00AF0A09">
              <w:rPr>
                <w:rFonts w:ascii="Times New Roman" w:eastAsia="Calibri" w:hAnsi="Times New Roman" w:cs="Times New Roman"/>
                <w:sz w:val="24"/>
                <w:szCs w:val="24"/>
              </w:rPr>
              <w:t xml:space="preserve">- HS rút ra kết luận về </w:t>
            </w:r>
            <w:r w:rsidRPr="00AF0A09">
              <w:rPr>
                <w:rFonts w:ascii="Times New Roman" w:eastAsia="Arial" w:hAnsi="Times New Roman" w:cs="Times New Roman"/>
                <w:sz w:val="24"/>
                <w:szCs w:val="24"/>
              </w:rPr>
              <w:t>cấu tạo và chức năng của hệ thần kinh</w:t>
            </w:r>
          </w:p>
          <w:p w14:paraId="26F6B8D4"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21D5E5A"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trả lời câu hỏi, HS khác nhận xét, bổ sung.</w:t>
            </w:r>
          </w:p>
          <w:p w14:paraId="1BB98B86"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eastAsia="Arial" w:hAnsi="Times New Roman" w:cs="Times New Roman"/>
                <w:sz w:val="24"/>
                <w:szCs w:val="24"/>
              </w:rPr>
              <w:t xml:space="preserve">- HS đưa ra kết luận về </w:t>
            </w:r>
            <w:r w:rsidRPr="00AF0A09">
              <w:rPr>
                <w:rFonts w:ascii="Times New Roman" w:hAnsi="Times New Roman" w:cs="Times New Roman"/>
                <w:bCs/>
                <w:iCs/>
                <w:sz w:val="24"/>
                <w:szCs w:val="24"/>
              </w:rPr>
              <w:t>chức năng và cấu tạo của hệ bài tiết nước tiểu.</w:t>
            </w:r>
          </w:p>
          <w:p w14:paraId="382A4B94"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9A23393"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6EA15AD4"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 Hệ thần kinh.</w:t>
            </w:r>
          </w:p>
          <w:p w14:paraId="3F265B58"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1. Cấu tạo và chức năng của hệ thần kinh.</w:t>
            </w:r>
          </w:p>
          <w:p w14:paraId="3D8B2133"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cá nhân:</w:t>
            </w:r>
          </w:p>
          <w:p w14:paraId="1D858064"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 xml:space="preserve">- Cấu tạo: </w:t>
            </w:r>
          </w:p>
          <w:p w14:paraId="259B2E28" w14:textId="77777777" w:rsidR="00394D18" w:rsidRPr="00AF0A09" w:rsidRDefault="00394D18">
            <w:pPr>
              <w:pStyle w:val="ListParagraph"/>
              <w:numPr>
                <w:ilvl w:val="0"/>
                <w:numId w:val="9"/>
              </w:numPr>
              <w:ind w:left="567" w:hanging="207"/>
              <w:contextualSpacing/>
              <w:jc w:val="both"/>
              <w:rPr>
                <w:i/>
              </w:rPr>
            </w:pPr>
            <w:r w:rsidRPr="00AF0A09">
              <w:rPr>
                <w:i/>
              </w:rPr>
              <w:t xml:space="preserve">  Có dạng hình ống.</w:t>
            </w:r>
          </w:p>
          <w:p w14:paraId="4D46865A" w14:textId="77777777" w:rsidR="00394D18" w:rsidRPr="00AF0A09" w:rsidRDefault="00394D18">
            <w:pPr>
              <w:pStyle w:val="ListParagraph"/>
              <w:numPr>
                <w:ilvl w:val="0"/>
                <w:numId w:val="9"/>
              </w:numPr>
              <w:ind w:left="0" w:firstLine="360"/>
              <w:contextualSpacing/>
              <w:jc w:val="both"/>
              <w:rPr>
                <w:i/>
              </w:rPr>
            </w:pPr>
            <w:r w:rsidRPr="00AF0A09">
              <w:rPr>
                <w:i/>
              </w:rPr>
              <w:t>Gồm 2 bộ phận: bộ phận trung ương có não và tủy sống (chủ đạo), bộ phận ngoại biên có các dây thần kinh và hạch thần kinh.</w:t>
            </w:r>
          </w:p>
          <w:p w14:paraId="259D1206"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Chức năng:</w:t>
            </w:r>
            <w:r w:rsidRPr="00AF0A09">
              <w:rPr>
                <w:rFonts w:ascii="Times New Roman" w:hAnsi="Times New Roman" w:cs="Times New Roman"/>
                <w:b/>
                <w:i/>
                <w:sz w:val="24"/>
                <w:szCs w:val="24"/>
              </w:rPr>
              <w:t xml:space="preserve"> </w:t>
            </w:r>
            <w:r w:rsidRPr="00AF0A09">
              <w:rPr>
                <w:rFonts w:ascii="Times New Roman" w:hAnsi="Times New Roman" w:cs="Times New Roman"/>
                <w:i/>
                <w:sz w:val="24"/>
                <w:szCs w:val="24"/>
              </w:rPr>
              <w:t>điều khiển, điều hòa và phối hợp hoạt động của cơ quan, hệ cơ quan trong cơ thể thành một thể thống nhất.</w:t>
            </w:r>
          </w:p>
          <w:p w14:paraId="15C9362A"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Vị trí của mỗi bộ phận trên cơ thể:</w:t>
            </w:r>
            <w:r w:rsidRPr="00AF0A09">
              <w:rPr>
                <w:rFonts w:ascii="Times New Roman" w:hAnsi="Times New Roman" w:cs="Times New Roman"/>
                <w:b/>
                <w:i/>
                <w:sz w:val="24"/>
                <w:szCs w:val="24"/>
              </w:rPr>
              <w:t xml:space="preserve"> </w:t>
            </w:r>
            <w:r w:rsidRPr="00AF0A09">
              <w:rPr>
                <w:rFonts w:ascii="Times New Roman" w:hAnsi="Times New Roman" w:cs="Times New Roman"/>
                <w:i/>
                <w:sz w:val="24"/>
                <w:szCs w:val="24"/>
              </w:rPr>
              <w:t>não nằm trong hộp sọ, tủy sống nằm trong cột sống, dây thần kinh phân bố rộng khắp cơ thể, hạch thần kinh nằm rải rác và nối với các dây thần kinh.</w:t>
            </w:r>
          </w:p>
          <w:p w14:paraId="632FB5C2"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p>
          <w:p w14:paraId="385CBEC6"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590F8FF7"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Cấu tạo: Có dạng hình ống, gồm 2 bộ phận: bộ phận trung ương có não và tủy sống , bộ phận ngoại biên có các dây thần kinh và hạch thần kinh.</w:t>
            </w:r>
          </w:p>
          <w:p w14:paraId="4512CEFF"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hức năng:</w:t>
            </w:r>
            <w:r w:rsidRPr="00AF0A09">
              <w:rPr>
                <w:rFonts w:ascii="Times New Roman" w:hAnsi="Times New Roman" w:cs="Times New Roman"/>
                <w:b/>
                <w:sz w:val="24"/>
                <w:szCs w:val="24"/>
              </w:rPr>
              <w:t xml:space="preserve"> </w:t>
            </w:r>
            <w:r w:rsidRPr="00AF0A09">
              <w:rPr>
                <w:rFonts w:ascii="Times New Roman" w:hAnsi="Times New Roman" w:cs="Times New Roman"/>
                <w:sz w:val="24"/>
                <w:szCs w:val="24"/>
              </w:rPr>
              <w:t>điều khiển, điều hòa và phối hợp hoạt động của cơ quan, hệ cơ quan trong cơ thể thành một thể thống nhất.</w:t>
            </w:r>
          </w:p>
        </w:tc>
      </w:tr>
    </w:tbl>
    <w:p w14:paraId="60BD69CD" w14:textId="77777777" w:rsidR="00394D18" w:rsidRPr="00AF0A09" w:rsidRDefault="00394D18" w:rsidP="009C1FF9">
      <w:pPr>
        <w:spacing w:after="0" w:line="240" w:lineRule="auto"/>
        <w:ind w:firstLine="709"/>
        <w:jc w:val="both"/>
        <w:rPr>
          <w:rFonts w:ascii="Times New Roman" w:eastAsia="Times New Roman" w:hAnsi="Times New Roman" w:cs="Times New Roman"/>
          <w:b/>
          <w:bCs/>
          <w:sz w:val="24"/>
          <w:szCs w:val="24"/>
          <w:highlight w:val="yellow"/>
          <w:shd w:val="clear" w:color="auto" w:fill="FFFFFF"/>
          <w:lang w:val="de-DE"/>
        </w:rPr>
      </w:pPr>
    </w:p>
    <w:p w14:paraId="5D90CA31"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một số bệnh về hệ thần kinh và chất gây nghiện đối với hệ thần kinh.</w:t>
      </w:r>
    </w:p>
    <w:p w14:paraId="16A9A926"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p>
    <w:p w14:paraId="05CAC723"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ày được một số bệnh về hệ thần kinh và cách phòng chống các bệnh đó</w:t>
      </w:r>
      <w:r w:rsidRPr="00AF0A09">
        <w:rPr>
          <w:rFonts w:ascii="Times New Roman" w:eastAsia="Times New Roman" w:hAnsi="Times New Roman" w:cs="Times New Roman"/>
          <w:sz w:val="24"/>
          <w:szCs w:val="24"/>
          <w:shd w:val="clear" w:color="auto" w:fill="FFFFFF"/>
        </w:rPr>
        <w:t>.</w:t>
      </w:r>
    </w:p>
    <w:p w14:paraId="4F464342"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tác hại của các chất gây nghiện đối với hệ thần kinh; không sử dụng các chất gây nghiện và tuyên truyền hiểu biết cho người khác.</w:t>
      </w:r>
    </w:p>
    <w:p w14:paraId="558F27FF"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quan sát Hình 37.2 Bệnh Parkinson, nghiên cứu thông tin phần 2 SGK/153; hoạt động nhóm trả lời câu hỏi SGK/153 và rút ra kết luận một số bệnh về hệ thần kinh, ảnh hưởng của các chất gây nghiện đối với hệ thần kinh.</w:t>
      </w:r>
    </w:p>
    <w:p w14:paraId="6FFE467D"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08E315FC"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3936"/>
        <w:gridCol w:w="5953"/>
      </w:tblGrid>
      <w:tr w:rsidR="009C1FF9" w:rsidRPr="00AF0A09" w14:paraId="31B3086F" w14:textId="77777777" w:rsidTr="00693BA4">
        <w:tc>
          <w:tcPr>
            <w:tcW w:w="3936" w:type="dxa"/>
            <w:tcBorders>
              <w:top w:val="single" w:sz="4" w:space="0" w:color="auto"/>
              <w:left w:val="single" w:sz="4" w:space="0" w:color="auto"/>
              <w:bottom w:val="single" w:sz="4" w:space="0" w:color="auto"/>
              <w:right w:val="single" w:sz="4" w:space="0" w:color="auto"/>
            </w:tcBorders>
            <w:shd w:val="clear" w:color="auto" w:fill="auto"/>
            <w:vAlign w:val="bottom"/>
          </w:tcPr>
          <w:p w14:paraId="0ACF1FAB"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953" w:type="dxa"/>
            <w:tcBorders>
              <w:top w:val="single" w:sz="4" w:space="0" w:color="auto"/>
              <w:left w:val="single" w:sz="4" w:space="0" w:color="auto"/>
              <w:bottom w:val="single" w:sz="4" w:space="0" w:color="auto"/>
              <w:right w:val="single" w:sz="4" w:space="0" w:color="auto"/>
            </w:tcBorders>
            <w:shd w:val="clear" w:color="auto" w:fill="auto"/>
            <w:vAlign w:val="bottom"/>
          </w:tcPr>
          <w:p w14:paraId="46FEA2A9"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575E812B" w14:textId="77777777" w:rsidTr="00693BA4">
        <w:tc>
          <w:tcPr>
            <w:tcW w:w="3936" w:type="dxa"/>
            <w:tcBorders>
              <w:top w:val="single" w:sz="4" w:space="0" w:color="auto"/>
              <w:left w:val="single" w:sz="4" w:space="0" w:color="auto"/>
              <w:bottom w:val="single" w:sz="4" w:space="0" w:color="auto"/>
              <w:right w:val="single" w:sz="4" w:space="0" w:color="auto"/>
            </w:tcBorders>
            <w:shd w:val="clear" w:color="auto" w:fill="auto"/>
          </w:tcPr>
          <w:p w14:paraId="3C575866"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7DE7253B"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Calibri"/>
              </w:rPr>
              <w:t xml:space="preserve">Hình 37.2 Bệnh Parkinson </w:t>
            </w:r>
            <w:r w:rsidRPr="00AF0A09">
              <w:rPr>
                <w:rFonts w:eastAsia="Arial"/>
              </w:rPr>
              <w:t>SGK/153</w:t>
            </w:r>
            <w:r w:rsidRPr="00AF0A09">
              <w:rPr>
                <w:rFonts w:eastAsia="Calibri"/>
              </w:rPr>
              <w:t>.</w:t>
            </w:r>
          </w:p>
          <w:p w14:paraId="278C4305" w14:textId="77777777" w:rsidR="00394D18" w:rsidRPr="00AF0A09" w:rsidRDefault="00394D18" w:rsidP="009C1FF9">
            <w:pPr>
              <w:spacing w:after="0" w:line="240" w:lineRule="auto"/>
              <w:jc w:val="both"/>
              <w:rPr>
                <w:rFonts w:ascii="Times New Roman" w:eastAsia="Times New Roman" w:hAnsi="Times New Roman" w:cs="Times New Roman"/>
                <w:bCs/>
                <w:sz w:val="24"/>
                <w:szCs w:val="24"/>
                <w:shd w:val="clear" w:color="auto" w:fill="FFFFFF"/>
                <w:lang w:val="de-DE"/>
              </w:rPr>
            </w:pPr>
            <w:r w:rsidRPr="00AF0A09">
              <w:rPr>
                <w:rFonts w:ascii="Times New Roman" w:eastAsia="Arial" w:hAnsi="Times New Roman" w:cs="Times New Roman"/>
                <w:sz w:val="24"/>
                <w:szCs w:val="24"/>
              </w:rPr>
              <w:t xml:space="preserve">- GV Cho HS cá nhân nghiên cứu thông tin phần 2 - </w:t>
            </w:r>
            <w:r w:rsidRPr="00AF0A09">
              <w:rPr>
                <w:rFonts w:ascii="Times New Roman" w:eastAsia="Calibri" w:hAnsi="Times New Roman" w:cs="Times New Roman"/>
                <w:sz w:val="24"/>
                <w:szCs w:val="24"/>
              </w:rPr>
              <w:t>một số bệnh về hệ thần kinh và chất gây nghiện đối với hệ thần kinh</w:t>
            </w:r>
            <w:r w:rsidRPr="00AF0A09">
              <w:rPr>
                <w:rFonts w:ascii="Times New Roman" w:eastAsia="Arial" w:hAnsi="Times New Roman" w:cs="Times New Roman"/>
                <w:sz w:val="24"/>
                <w:szCs w:val="24"/>
              </w:rPr>
              <w:t>, SGK/153.</w:t>
            </w:r>
          </w:p>
          <w:p w14:paraId="4AF3D096" w14:textId="77777777" w:rsidR="00394D18" w:rsidRPr="00AF0A09" w:rsidRDefault="00394D18" w:rsidP="009C1FF9">
            <w:pPr>
              <w:pStyle w:val="ListParagraph"/>
              <w:ind w:left="0"/>
              <w:jc w:val="both"/>
              <w:rPr>
                <w:rFonts w:eastAsia="Arial"/>
              </w:rPr>
            </w:pPr>
            <w:r w:rsidRPr="00AF0A09">
              <w:rPr>
                <w:rFonts w:eastAsia="Calibri"/>
              </w:rPr>
              <w:t>- GV cho HS thảo luận nhóm trả lời câu hỏi:</w:t>
            </w:r>
          </w:p>
          <w:p w14:paraId="0695E60F"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Thảo luận nhóm để trả lời các câu hỏi và thực hiện các yêu cầu sau:</w:t>
            </w:r>
          </w:p>
          <w:p w14:paraId="3FA77F94" w14:textId="77777777" w:rsidR="00394D18" w:rsidRPr="00AF0A09" w:rsidRDefault="00394D18" w:rsidP="009C1FF9">
            <w:pPr>
              <w:spacing w:after="0" w:line="240" w:lineRule="auto"/>
              <w:contextualSpacing/>
              <w:jc w:val="both"/>
              <w:rPr>
                <w:rFonts w:ascii="Times New Roman" w:hAnsi="Times New Roman" w:cs="Times New Roman"/>
                <w:i/>
                <w:sz w:val="24"/>
                <w:szCs w:val="24"/>
              </w:rPr>
            </w:pPr>
            <w:r w:rsidRPr="00AF0A09">
              <w:rPr>
                <w:rFonts w:ascii="Times New Roman" w:hAnsi="Times New Roman" w:cs="Times New Roman"/>
                <w:i/>
                <w:sz w:val="24"/>
                <w:szCs w:val="24"/>
              </w:rPr>
              <w:t>a, Nghiện ma túy gây ra những tệ nạn gì cho xã hội?</w:t>
            </w:r>
          </w:p>
          <w:p w14:paraId="17D6181A" w14:textId="77777777" w:rsidR="00394D18" w:rsidRPr="00AF0A09" w:rsidRDefault="00394D18" w:rsidP="009C1FF9">
            <w:pPr>
              <w:spacing w:after="0" w:line="240" w:lineRule="auto"/>
              <w:contextualSpacing/>
              <w:jc w:val="both"/>
              <w:rPr>
                <w:rFonts w:ascii="Times New Roman" w:hAnsi="Times New Roman" w:cs="Times New Roman"/>
                <w:i/>
                <w:sz w:val="24"/>
                <w:szCs w:val="24"/>
              </w:rPr>
            </w:pPr>
            <w:r w:rsidRPr="00AF0A09">
              <w:rPr>
                <w:rFonts w:ascii="Times New Roman" w:hAnsi="Times New Roman" w:cs="Times New Roman"/>
                <w:i/>
                <w:sz w:val="24"/>
                <w:szCs w:val="24"/>
              </w:rPr>
              <w:lastRenderedPageBreak/>
              <w:t>b, Từ những hiểu biết về chất gây nghiện, em sẽ tuyên truyền điều gì đến người thân và mọi người xung quanh?</w:t>
            </w:r>
          </w:p>
          <w:p w14:paraId="0B674DED"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kết luận về </w:t>
            </w:r>
            <w:r w:rsidRPr="00AF0A09">
              <w:rPr>
                <w:rFonts w:ascii="Times New Roman" w:eastAsia="Calibri" w:hAnsi="Times New Roman" w:cs="Times New Roman"/>
                <w:sz w:val="24"/>
                <w:szCs w:val="24"/>
              </w:rPr>
              <w:t>một số bệnh về hệ thần kinh và chất gây nghiện đối với hệ thần kinh</w:t>
            </w:r>
          </w:p>
          <w:p w14:paraId="15254495"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51C4C68B"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hoạt động cá nhân quan sát Hình 37.2 SGK/153; nghiên cứu thông tin trong sgk/153, trả lời câu hỏi.</w:t>
            </w:r>
          </w:p>
          <w:p w14:paraId="0501A81A"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kết luận về </w:t>
            </w:r>
            <w:r w:rsidRPr="00AF0A09">
              <w:rPr>
                <w:rFonts w:ascii="Times New Roman" w:eastAsia="Calibri" w:hAnsi="Times New Roman" w:cs="Times New Roman"/>
                <w:sz w:val="24"/>
                <w:szCs w:val="24"/>
              </w:rPr>
              <w:t>một số bệnh về hệ thần kinh và chất gây nghiện đối với hệ thần kinh</w:t>
            </w:r>
          </w:p>
          <w:p w14:paraId="2B9AAC9D"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7DCBB3B"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khác nhận xét, bổ sung.</w:t>
            </w:r>
          </w:p>
          <w:p w14:paraId="1A07A91E"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nêu kết luận về </w:t>
            </w:r>
            <w:r w:rsidRPr="00AF0A09">
              <w:rPr>
                <w:rFonts w:ascii="Times New Roman" w:eastAsia="Calibri" w:hAnsi="Times New Roman" w:cs="Times New Roman"/>
                <w:sz w:val="24"/>
                <w:szCs w:val="24"/>
              </w:rPr>
              <w:t>một số bệnh về hệ thần kinh và chất gây nghiện đối với hệ thần kinh</w:t>
            </w:r>
          </w:p>
          <w:p w14:paraId="32EF9FD8"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2DD3E0EF"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5953" w:type="dxa"/>
            <w:tcBorders>
              <w:top w:val="single" w:sz="4" w:space="0" w:color="auto"/>
              <w:left w:val="single" w:sz="4" w:space="0" w:color="auto"/>
              <w:bottom w:val="single" w:sz="4" w:space="0" w:color="auto"/>
              <w:right w:val="single" w:sz="4" w:space="0" w:color="auto"/>
            </w:tcBorders>
            <w:shd w:val="clear" w:color="auto" w:fill="auto"/>
          </w:tcPr>
          <w:p w14:paraId="346904E5"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sz w:val="24"/>
                <w:szCs w:val="24"/>
              </w:rPr>
              <w:lastRenderedPageBreak/>
              <w:t xml:space="preserve">2. </w:t>
            </w:r>
            <w:r w:rsidRPr="00AF0A09">
              <w:rPr>
                <w:rFonts w:ascii="Times New Roman" w:eastAsia="Calibri" w:hAnsi="Times New Roman" w:cs="Times New Roman"/>
                <w:b/>
                <w:sz w:val="24"/>
                <w:szCs w:val="24"/>
              </w:rPr>
              <w:t>Một số bệnh về hệ thần kinh và chất gây nghiện đối với hệ thần kinh.</w:t>
            </w:r>
          </w:p>
          <w:p w14:paraId="3BED9763"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cá nhân:</w:t>
            </w:r>
          </w:p>
          <w:p w14:paraId="24D594C5" w14:textId="77777777" w:rsidR="00394D18" w:rsidRPr="00AF0A09" w:rsidRDefault="00394D18" w:rsidP="009C1FF9">
            <w:pPr>
              <w:spacing w:after="0" w:line="240" w:lineRule="auto"/>
              <w:contextualSpacing/>
              <w:jc w:val="both"/>
              <w:rPr>
                <w:rFonts w:ascii="Times New Roman" w:hAnsi="Times New Roman" w:cs="Times New Roman"/>
                <w:i/>
                <w:sz w:val="24"/>
                <w:szCs w:val="24"/>
              </w:rPr>
            </w:pPr>
            <w:r w:rsidRPr="00AF0A09">
              <w:rPr>
                <w:rFonts w:ascii="Times New Roman" w:hAnsi="Times New Roman" w:cs="Times New Roman"/>
                <w:i/>
                <w:sz w:val="24"/>
                <w:szCs w:val="24"/>
              </w:rPr>
              <w:t>a, Nghiện ma túy sẽ gây hại sức khỏe và tinh thần người nghiện, hệ lụy kéo theo là sự xuống cấp của đạo đức xã hội, tạo ra các tội phạm ma túy, hủy hoại giống nòi và ành hưởng trật tự an toàn xã hội.</w:t>
            </w:r>
          </w:p>
          <w:p w14:paraId="30B9214F" w14:textId="77777777" w:rsidR="00394D18" w:rsidRPr="00AF0A09" w:rsidRDefault="00394D18" w:rsidP="009C1FF9">
            <w:pPr>
              <w:spacing w:after="0" w:line="240" w:lineRule="auto"/>
              <w:contextualSpacing/>
              <w:jc w:val="both"/>
              <w:rPr>
                <w:rFonts w:ascii="Times New Roman" w:hAnsi="Times New Roman" w:cs="Times New Roman"/>
                <w:i/>
                <w:sz w:val="24"/>
                <w:szCs w:val="24"/>
              </w:rPr>
            </w:pPr>
            <w:r w:rsidRPr="00AF0A09">
              <w:rPr>
                <w:rFonts w:ascii="Times New Roman" w:hAnsi="Times New Roman" w:cs="Times New Roman"/>
                <w:i/>
                <w:sz w:val="24"/>
                <w:szCs w:val="24"/>
              </w:rPr>
              <w:t>b, “Nói không với chất gây nghiện’’.</w:t>
            </w:r>
          </w:p>
          <w:p w14:paraId="493FA213"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29398C98" w14:textId="77777777" w:rsidR="00394D18" w:rsidRPr="00AF0A09" w:rsidRDefault="00394D18" w:rsidP="009C1FF9">
            <w:pPr>
              <w:spacing w:after="0" w:line="240" w:lineRule="auto"/>
              <w:jc w:val="both"/>
              <w:rPr>
                <w:rFonts w:ascii="Times New Roman" w:hAnsi="Times New Roman" w:cs="Times New Roman"/>
                <w:b/>
                <w:i/>
                <w:sz w:val="24"/>
                <w:szCs w:val="24"/>
              </w:rPr>
            </w:pPr>
            <w:r w:rsidRPr="00AF0A09">
              <w:rPr>
                <w:rFonts w:ascii="Times New Roman" w:hAnsi="Times New Roman" w:cs="Times New Roman"/>
                <w:b/>
                <w:i/>
                <w:sz w:val="24"/>
                <w:szCs w:val="24"/>
              </w:rPr>
              <w:t>a. Một số bệnh về hệ thần kinh:</w:t>
            </w:r>
          </w:p>
          <w:p w14:paraId="1FD366F5"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Bệnh Parkinson: </w:t>
            </w:r>
          </w:p>
          <w:p w14:paraId="0C218047"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guyên nhân: do thoái hóa tế bào thần kinh (cao tuổi, nhiễm khuẩn hoặc nhiễm độc thần kinh,…).</w:t>
            </w:r>
          </w:p>
          <w:p w14:paraId="7C42CAE7"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suy giảm chức năng vận động (run tay, mất thăng bằng, khó khăn khi di chuyển).</w:t>
            </w:r>
          </w:p>
          <w:p w14:paraId="296EF914"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lastRenderedPageBreak/>
              <w:t>- Cách phòng bệnh: bổ sung vitamin D (thực phẩm, tắm nắng); luyện tập thể dục, thể thao hợp lí; tránh xa môi trường độc hại,…</w:t>
            </w:r>
          </w:p>
          <w:p w14:paraId="2156432B"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Bệnh động kinh:</w:t>
            </w:r>
          </w:p>
          <w:p w14:paraId="055B865E"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guyên nhân: do rối loạn hệ thống thần kinh trung ương (di truyền, chấn thương hoặc các bệnh về não…).</w:t>
            </w:r>
          </w:p>
          <w:p w14:paraId="233E6B0A"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co giật hoặc có những hành vi bất thường, đôi lúc mất ý thức.</w:t>
            </w:r>
          </w:p>
          <w:p w14:paraId="2C9D1C86"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ách phòng bệnh: giữ tinh thần vui vẻ, ngủ đủ giấc, luyện tập thể dục, thể thao hợp lí, ăn uống đủ chất,…</w:t>
            </w:r>
          </w:p>
          <w:p w14:paraId="225C1BDF"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Bệnh Alzheimer:</w:t>
            </w:r>
          </w:p>
          <w:p w14:paraId="42A5EFA9"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guyên nhân: do rối loạn thần kinh (cao tuổi).</w:t>
            </w:r>
          </w:p>
          <w:p w14:paraId="72E80254"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mất trí nhớ, giảm khả năng ngôn ngữ, lẩm cẩm, khả năng hoạt động kém.</w:t>
            </w:r>
          </w:p>
          <w:p w14:paraId="49AE4BD9"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ách phòng bệnh: luyện trí não (đọc sách, báo; có chế độ ăn uống hợp lí; giữ tinh thần thoải mái và tăng cường vận động;…)</w:t>
            </w:r>
          </w:p>
          <w:p w14:paraId="3EA09D12" w14:textId="77777777" w:rsidR="00394D18" w:rsidRPr="00AF0A09" w:rsidRDefault="00394D18" w:rsidP="009C1FF9">
            <w:pPr>
              <w:spacing w:after="0" w:line="240" w:lineRule="auto"/>
              <w:jc w:val="both"/>
              <w:rPr>
                <w:rFonts w:ascii="Times New Roman" w:hAnsi="Times New Roman" w:cs="Times New Roman"/>
                <w:b/>
                <w:i/>
                <w:sz w:val="24"/>
                <w:szCs w:val="24"/>
              </w:rPr>
            </w:pPr>
            <w:r w:rsidRPr="00AF0A09">
              <w:rPr>
                <w:rFonts w:ascii="Times New Roman" w:hAnsi="Times New Roman" w:cs="Times New Roman"/>
                <w:b/>
                <w:i/>
                <w:sz w:val="24"/>
                <w:szCs w:val="24"/>
              </w:rPr>
              <w:t>b. Các chất gây nghiện đối với hệ thần kinh:</w:t>
            </w:r>
          </w:p>
          <w:p w14:paraId="32B6A231"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 </w:t>
            </w:r>
            <w:r w:rsidRPr="00AF0A09">
              <w:rPr>
                <w:rFonts w:ascii="Times New Roman" w:hAnsi="Times New Roman" w:cs="Times New Roman"/>
                <w:sz w:val="24"/>
                <w:szCs w:val="24"/>
              </w:rPr>
              <w:t>Là chất kích thích hệ thần kinh như: nicotine trong thuốc lá, etanol trong rượu, ma túy,….</w:t>
            </w:r>
          </w:p>
          <w:p w14:paraId="237905CC"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 </w:t>
            </w:r>
            <w:r w:rsidRPr="00AF0A09">
              <w:rPr>
                <w:rFonts w:ascii="Times New Roman" w:hAnsi="Times New Roman" w:cs="Times New Roman"/>
                <w:sz w:val="24"/>
                <w:szCs w:val="24"/>
              </w:rPr>
              <w:t>Làm thay đổi chức năng bình thường của cơ thể (bị phụ thuộc, cảm giác thèm, nhớ, nghiện chất đó tùy thuộc vào mức độ khác nhau,…).</w:t>
            </w:r>
          </w:p>
          <w:p w14:paraId="74E02E56"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sz w:val="24"/>
                <w:szCs w:val="24"/>
              </w:rPr>
              <w:t>- Đặc biệt, dẫn đến các tệ nạn xã hội.</w:t>
            </w:r>
          </w:p>
        </w:tc>
      </w:tr>
    </w:tbl>
    <w:p w14:paraId="5F8E2610"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6B570CAD"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về thị giác</w:t>
      </w:r>
    </w:p>
    <w:p w14:paraId="058E3306"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p>
    <w:p w14:paraId="3B482F7E"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Kể tên được các bộ phận của mắt và sơ đồ đơn giản quá trình thu nhận ánh sáng; liên hệ được kiến thức truyền ánh sáng trong thu nhận ánh sáng ở mắt.</w:t>
      </w:r>
    </w:p>
    <w:p w14:paraId="5B52C518"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một số bệnh về thị giác, cách phòng chống các bệnh đó, vận dụng để bảo vệ bản thân và người thân trong gia đình.</w:t>
      </w:r>
    </w:p>
    <w:p w14:paraId="11601F22"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ìm hiểu được các bệnh và tật về mắt trong trường học, tuyên truyền chăm sóc và bảo vệ đôi mắt.</w:t>
      </w:r>
    </w:p>
    <w:p w14:paraId="2F972708"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54C122EA"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ọc sinh quan sát Hình 37.3 cấu tạo của cầu mắt, nghiên cứu thông tin phần a SGK/153, 154; hoạt động cá nhân trả lời câu hỏi SGK/154 và rút ra kết luận về cấu tạo và chức năng của mắt.</w:t>
      </w:r>
    </w:p>
    <w:p w14:paraId="10655004"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ọc sinh quan sát Hình 37.4 sơ đồ quá trình thu nhận ánh sáng, nghiên cứu thông tin phần b SGK/154; hoạt động cặp đôi trả lời câu hỏi SGK/154 và rút ra kết luận về quá trình thu nhận ánh sáng của mắt.</w:t>
      </w:r>
    </w:p>
    <w:p w14:paraId="19BB573D"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ọc sinh quan sát Hình 37.5 mắt bình thường và các tật về mắt, nghiên cứu thông tin phần c SGK/154, 155; hoạt động nhóm trả lời câu hỏi SGK/155 và trả lời cau hỏi phần hoạt động SGK/155, rút ra kết luận một số bệnh, tật về mắt.</w:t>
      </w:r>
    </w:p>
    <w:p w14:paraId="430E71F6"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1C36CA0E"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ayout w:type="fixed"/>
        <w:tblLook w:val="04A0" w:firstRow="1" w:lastRow="0" w:firstColumn="1" w:lastColumn="0" w:noHBand="0" w:noVBand="1"/>
      </w:tblPr>
      <w:tblGrid>
        <w:gridCol w:w="4077"/>
        <w:gridCol w:w="5812"/>
      </w:tblGrid>
      <w:tr w:rsidR="001816F8" w:rsidRPr="00AF0A09" w14:paraId="6177E886" w14:textId="77777777" w:rsidTr="00693BA4">
        <w:tc>
          <w:tcPr>
            <w:tcW w:w="4077" w:type="dxa"/>
            <w:tcBorders>
              <w:top w:val="single" w:sz="4" w:space="0" w:color="auto"/>
              <w:left w:val="single" w:sz="4" w:space="0" w:color="auto"/>
              <w:bottom w:val="single" w:sz="4" w:space="0" w:color="auto"/>
              <w:right w:val="single" w:sz="4" w:space="0" w:color="auto"/>
            </w:tcBorders>
            <w:shd w:val="clear" w:color="auto" w:fill="auto"/>
            <w:vAlign w:val="bottom"/>
          </w:tcPr>
          <w:p w14:paraId="7CF22CD6"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812" w:type="dxa"/>
            <w:tcBorders>
              <w:top w:val="single" w:sz="4" w:space="0" w:color="auto"/>
              <w:left w:val="single" w:sz="4" w:space="0" w:color="auto"/>
              <w:bottom w:val="single" w:sz="4" w:space="0" w:color="auto"/>
              <w:right w:val="single" w:sz="4" w:space="0" w:color="auto"/>
            </w:tcBorders>
            <w:shd w:val="clear" w:color="auto" w:fill="auto"/>
            <w:vAlign w:val="bottom"/>
          </w:tcPr>
          <w:p w14:paraId="71AEFEF5"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57E3CDA4" w14:textId="77777777" w:rsidTr="00693BA4">
        <w:tc>
          <w:tcPr>
            <w:tcW w:w="4077" w:type="dxa"/>
            <w:tcBorders>
              <w:top w:val="single" w:sz="4" w:space="0" w:color="auto"/>
              <w:left w:val="single" w:sz="4" w:space="0" w:color="auto"/>
              <w:bottom w:val="single" w:sz="4" w:space="0" w:color="auto"/>
              <w:right w:val="single" w:sz="4" w:space="0" w:color="auto"/>
            </w:tcBorders>
            <w:shd w:val="clear" w:color="auto" w:fill="auto"/>
          </w:tcPr>
          <w:p w14:paraId="50204FB2"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029E328A"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Calibri"/>
              </w:rPr>
              <w:t>Hình 37.3 cấu tạo của cầu mắt SGK/153, 154.</w:t>
            </w:r>
          </w:p>
          <w:p w14:paraId="0A058791"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xml:space="preserve">- GV cho HS nghiên cứu thông tin phần a SGK/153, 154; hoạt động cá nhân trả lời câu hỏi SGK/154: </w:t>
            </w:r>
            <w:r w:rsidRPr="00AF0A09">
              <w:rPr>
                <w:rFonts w:ascii="Times New Roman" w:hAnsi="Times New Roman" w:cs="Times New Roman"/>
                <w:i/>
                <w:sz w:val="24"/>
                <w:szCs w:val="24"/>
              </w:rPr>
              <w:t>Đọc thông tin SGK/ trang 154 kết hợp quan sát Hình 37.3, kể tên các bộ phận của mắt.</w:t>
            </w:r>
          </w:p>
          <w:p w14:paraId="112E7855"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cấu tạo và chức năng của mắt.</w:t>
            </w:r>
          </w:p>
          <w:p w14:paraId="3ECB1742" w14:textId="77777777" w:rsidR="00394D18" w:rsidRPr="00AF0A09" w:rsidRDefault="00394D18" w:rsidP="009C1FF9">
            <w:pPr>
              <w:pStyle w:val="ListParagraph"/>
              <w:ind w:left="0"/>
              <w:jc w:val="both"/>
              <w:rPr>
                <w:rFonts w:eastAsia="Calibri"/>
              </w:rPr>
            </w:pPr>
            <w:r w:rsidRPr="00AF0A09">
              <w:lastRenderedPageBreak/>
              <w:t xml:space="preserve">- GV </w:t>
            </w:r>
            <w:r w:rsidRPr="00AF0A09">
              <w:rPr>
                <w:rFonts w:eastAsia="Arial"/>
              </w:rPr>
              <w:t>cho HS quan sát</w:t>
            </w:r>
            <w:r w:rsidRPr="00AF0A09">
              <w:t xml:space="preserve"> </w:t>
            </w:r>
            <w:r w:rsidRPr="00AF0A09">
              <w:rPr>
                <w:rFonts w:eastAsia="Calibri"/>
              </w:rPr>
              <w:t>Hình 37.4 sơ đồ quá trình thu nhận ánh sáng SGK/154.</w:t>
            </w:r>
          </w:p>
          <w:p w14:paraId="10480706"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Calibri" w:hAnsi="Times New Roman" w:cs="Times New Roman"/>
                <w:sz w:val="24"/>
                <w:szCs w:val="24"/>
              </w:rPr>
              <w:t xml:space="preserve">- GV cho HS nghiên cứu thông tin phần b SGK/154; hoạt động cặp đôi trả lời câu hỏi SGK/154: </w:t>
            </w:r>
            <w:r w:rsidRPr="00AF0A09">
              <w:rPr>
                <w:rFonts w:ascii="Times New Roman" w:hAnsi="Times New Roman" w:cs="Times New Roman"/>
                <w:i/>
                <w:sz w:val="24"/>
                <w:szCs w:val="24"/>
              </w:rPr>
              <w:t>Liên hệ kiến thức truyền ánh sáng, giải thích quá trình thu nhận ánh sáng ở mắt trong Hình 37.4.</w:t>
            </w:r>
          </w:p>
          <w:p w14:paraId="36422A47"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quá trình thu nhận ánh sáng của mắt.</w:t>
            </w:r>
          </w:p>
          <w:p w14:paraId="235CA901"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Calibri"/>
              </w:rPr>
              <w:t>Hình 37.5 mắt bình thường và các tật về mắt SGK/155.</w:t>
            </w:r>
          </w:p>
          <w:p w14:paraId="34CC6295"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Calibri" w:hAnsi="Times New Roman" w:cs="Times New Roman"/>
                <w:sz w:val="24"/>
                <w:szCs w:val="24"/>
              </w:rPr>
              <w:t xml:space="preserve">- GV cho HS nghiên cứu thông tin phần c SGK/154, 155; hoạt động cặp đôi trả lời câu hỏi SGK/155: </w:t>
            </w:r>
            <w:r w:rsidRPr="00AF0A09">
              <w:rPr>
                <w:rFonts w:ascii="Times New Roman" w:hAnsi="Times New Roman" w:cs="Times New Roman"/>
                <w:i/>
                <w:sz w:val="24"/>
                <w:szCs w:val="24"/>
              </w:rPr>
              <w:t>Quan sát Hình 37.5, xác định mắt bình thường và mắt mắc các tật trong hình.</w:t>
            </w:r>
          </w:p>
          <w:p w14:paraId="1FEEB217"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b/>
                <w:noProof/>
                <w:sz w:val="24"/>
                <w:szCs w:val="24"/>
              </w:rPr>
              <w:drawing>
                <wp:inline distT="0" distB="0" distL="0" distR="0" wp14:anchorId="5A2CAE88" wp14:editId="7F30797C">
                  <wp:extent cx="2266950" cy="1404239"/>
                  <wp:effectExtent l="0" t="0" r="0" b="5715"/>
                  <wp:docPr id="1742297673" name="Picture 1742297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extLst>
                              <a:ext uri="{BEBA8EAE-BF5A-486C-A8C5-ECC9F3942E4B}">
                                <a14:imgProps xmlns:a14="http://schemas.microsoft.com/office/drawing/2010/main">
                                  <a14:imgLayer r:embed="rId435">
                                    <a14:imgEffect>
                                      <a14:brightnessContrast bright="20000" contrast="-40000"/>
                                    </a14:imgEffect>
                                  </a14:imgLayer>
                                </a14:imgProps>
                              </a:ext>
                            </a:extLst>
                          </a:blip>
                          <a:stretch>
                            <a:fillRect/>
                          </a:stretch>
                        </pic:blipFill>
                        <pic:spPr>
                          <a:xfrm>
                            <a:off x="0" y="0"/>
                            <a:ext cx="2269946" cy="1406095"/>
                          </a:xfrm>
                          <a:prstGeom prst="rect">
                            <a:avLst/>
                          </a:prstGeom>
                        </pic:spPr>
                      </pic:pic>
                    </a:graphicData>
                  </a:graphic>
                </wp:inline>
              </w:drawing>
            </w:r>
          </w:p>
          <w:p w14:paraId="2332EC88"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Calibri" w:hAnsi="Times New Roman" w:cs="Times New Roman"/>
                <w:sz w:val="24"/>
                <w:szCs w:val="24"/>
              </w:rPr>
              <w:t xml:space="preserve">- GV cho HS hoạt động nhóm trả lời câu hỏi phần hoạt động SGK/155: </w:t>
            </w:r>
          </w:p>
          <w:p w14:paraId="73A8DE84"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Tìm hiểu các bệnh và tật về mắt trong trường học.</w:t>
            </w:r>
          </w:p>
          <w:p w14:paraId="306D683D"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1, Tìm hiểu các bệnh và tật về mắt trong trường học rồi hoàn thành thông tin theo mẫu.</w:t>
            </w:r>
          </w:p>
          <w:p w14:paraId="7044B06B"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Bảng 37.1.</w:t>
            </w:r>
          </w:p>
          <w:tbl>
            <w:tblPr>
              <w:tblStyle w:val="TableGrid"/>
              <w:tblW w:w="3823" w:type="dxa"/>
              <w:tblLayout w:type="fixed"/>
              <w:tblLook w:val="04A0" w:firstRow="1" w:lastRow="0" w:firstColumn="1" w:lastColumn="0" w:noHBand="0" w:noVBand="1"/>
            </w:tblPr>
            <w:tblGrid>
              <w:gridCol w:w="704"/>
              <w:gridCol w:w="1134"/>
              <w:gridCol w:w="851"/>
              <w:gridCol w:w="1134"/>
            </w:tblGrid>
            <w:tr w:rsidR="001816F8" w:rsidRPr="00AF0A09" w14:paraId="76025E18" w14:textId="77777777" w:rsidTr="00693BA4">
              <w:trPr>
                <w:trHeight w:val="777"/>
              </w:trPr>
              <w:tc>
                <w:tcPr>
                  <w:tcW w:w="704" w:type="dxa"/>
                  <w:vAlign w:val="center"/>
                </w:tcPr>
                <w:p w14:paraId="1630E4EC" w14:textId="77777777" w:rsidR="00394D18" w:rsidRPr="00AF0A09" w:rsidRDefault="00394D18" w:rsidP="009C1FF9">
                  <w:pPr>
                    <w:ind w:right="48"/>
                    <w:jc w:val="center"/>
                    <w:rPr>
                      <w:rFonts w:cs="Times New Roman"/>
                      <w:szCs w:val="24"/>
                    </w:rPr>
                  </w:pPr>
                  <w:r w:rsidRPr="00AF0A09">
                    <w:rPr>
                      <w:rFonts w:cs="Times New Roman"/>
                      <w:szCs w:val="24"/>
                    </w:rPr>
                    <w:t>Tên bệnh, tật</w:t>
                  </w:r>
                </w:p>
              </w:tc>
              <w:tc>
                <w:tcPr>
                  <w:tcW w:w="1134" w:type="dxa"/>
                  <w:vAlign w:val="center"/>
                </w:tcPr>
                <w:p w14:paraId="6CCAE283" w14:textId="77777777" w:rsidR="00394D18" w:rsidRPr="00AF0A09" w:rsidRDefault="00394D18" w:rsidP="009C1FF9">
                  <w:pPr>
                    <w:ind w:right="48"/>
                    <w:jc w:val="center"/>
                    <w:rPr>
                      <w:rFonts w:cs="Times New Roman"/>
                      <w:szCs w:val="24"/>
                    </w:rPr>
                  </w:pPr>
                  <w:r w:rsidRPr="00AF0A09">
                    <w:rPr>
                      <w:rFonts w:cs="Times New Roman"/>
                      <w:szCs w:val="24"/>
                    </w:rPr>
                    <w:t>Số lượng người mắc</w:t>
                  </w:r>
                </w:p>
              </w:tc>
              <w:tc>
                <w:tcPr>
                  <w:tcW w:w="851" w:type="dxa"/>
                  <w:vAlign w:val="center"/>
                </w:tcPr>
                <w:p w14:paraId="3E609EF2" w14:textId="77777777" w:rsidR="00394D18" w:rsidRPr="00AF0A09" w:rsidRDefault="00394D18" w:rsidP="009C1FF9">
                  <w:pPr>
                    <w:ind w:right="-108"/>
                    <w:jc w:val="center"/>
                    <w:rPr>
                      <w:rFonts w:cs="Times New Roman"/>
                      <w:szCs w:val="24"/>
                    </w:rPr>
                  </w:pPr>
                  <w:r w:rsidRPr="00AF0A09">
                    <w:rPr>
                      <w:rFonts w:cs="Times New Roman"/>
                      <w:szCs w:val="24"/>
                    </w:rPr>
                    <w:t>Nguyên nhân</w:t>
                  </w:r>
                </w:p>
              </w:tc>
              <w:tc>
                <w:tcPr>
                  <w:tcW w:w="1134" w:type="dxa"/>
                  <w:vAlign w:val="center"/>
                </w:tcPr>
                <w:p w14:paraId="1BBE7E5C" w14:textId="77777777" w:rsidR="00394D18" w:rsidRPr="00AF0A09" w:rsidRDefault="00394D18" w:rsidP="009C1FF9">
                  <w:pPr>
                    <w:ind w:right="48"/>
                    <w:jc w:val="center"/>
                    <w:rPr>
                      <w:rFonts w:cs="Times New Roman"/>
                      <w:szCs w:val="24"/>
                    </w:rPr>
                  </w:pPr>
                  <w:r w:rsidRPr="00AF0A09">
                    <w:rPr>
                      <w:rFonts w:cs="Times New Roman"/>
                      <w:szCs w:val="24"/>
                    </w:rPr>
                    <w:t>Biện pháp phòng chống</w:t>
                  </w:r>
                </w:p>
              </w:tc>
            </w:tr>
            <w:tr w:rsidR="001816F8" w:rsidRPr="00AF0A09" w14:paraId="5135FB2D" w14:textId="77777777" w:rsidTr="00693BA4">
              <w:trPr>
                <w:trHeight w:val="378"/>
              </w:trPr>
              <w:tc>
                <w:tcPr>
                  <w:tcW w:w="704" w:type="dxa"/>
                </w:tcPr>
                <w:p w14:paraId="53E0B448" w14:textId="77777777" w:rsidR="00394D18" w:rsidRPr="00AF0A09" w:rsidRDefault="00394D18" w:rsidP="009C1FF9">
                  <w:pPr>
                    <w:ind w:right="48"/>
                    <w:jc w:val="center"/>
                    <w:rPr>
                      <w:rFonts w:cs="Times New Roman"/>
                      <w:szCs w:val="24"/>
                    </w:rPr>
                  </w:pPr>
                  <w:r w:rsidRPr="00AF0A09">
                    <w:rPr>
                      <w:rFonts w:cs="Times New Roman"/>
                      <w:szCs w:val="24"/>
                    </w:rPr>
                    <w:t>?</w:t>
                  </w:r>
                </w:p>
              </w:tc>
              <w:tc>
                <w:tcPr>
                  <w:tcW w:w="1134" w:type="dxa"/>
                </w:tcPr>
                <w:p w14:paraId="6E7107D8" w14:textId="77777777" w:rsidR="00394D18" w:rsidRPr="00AF0A09" w:rsidRDefault="00394D18" w:rsidP="009C1FF9">
                  <w:pPr>
                    <w:ind w:right="48"/>
                    <w:jc w:val="center"/>
                    <w:rPr>
                      <w:rFonts w:cs="Times New Roman"/>
                      <w:szCs w:val="24"/>
                    </w:rPr>
                  </w:pPr>
                  <w:r w:rsidRPr="00AF0A09">
                    <w:rPr>
                      <w:rFonts w:cs="Times New Roman"/>
                      <w:szCs w:val="24"/>
                    </w:rPr>
                    <w:t>?</w:t>
                  </w:r>
                </w:p>
              </w:tc>
              <w:tc>
                <w:tcPr>
                  <w:tcW w:w="851" w:type="dxa"/>
                </w:tcPr>
                <w:p w14:paraId="0146D392" w14:textId="77777777" w:rsidR="00394D18" w:rsidRPr="00AF0A09" w:rsidRDefault="00394D18" w:rsidP="009C1FF9">
                  <w:pPr>
                    <w:ind w:right="48"/>
                    <w:jc w:val="center"/>
                    <w:rPr>
                      <w:rFonts w:cs="Times New Roman"/>
                      <w:szCs w:val="24"/>
                    </w:rPr>
                  </w:pPr>
                  <w:r w:rsidRPr="00AF0A09">
                    <w:rPr>
                      <w:rFonts w:cs="Times New Roman"/>
                      <w:szCs w:val="24"/>
                    </w:rPr>
                    <w:t>?</w:t>
                  </w:r>
                </w:p>
              </w:tc>
              <w:tc>
                <w:tcPr>
                  <w:tcW w:w="1134" w:type="dxa"/>
                </w:tcPr>
                <w:p w14:paraId="152F434F" w14:textId="77777777" w:rsidR="00394D18" w:rsidRPr="00AF0A09" w:rsidRDefault="00394D18" w:rsidP="009C1FF9">
                  <w:pPr>
                    <w:ind w:right="48"/>
                    <w:jc w:val="center"/>
                    <w:rPr>
                      <w:rFonts w:cs="Times New Roman"/>
                      <w:szCs w:val="24"/>
                    </w:rPr>
                  </w:pPr>
                  <w:r w:rsidRPr="00AF0A09">
                    <w:rPr>
                      <w:rFonts w:cs="Times New Roman"/>
                      <w:szCs w:val="24"/>
                    </w:rPr>
                    <w:t>?</w:t>
                  </w:r>
                </w:p>
              </w:tc>
            </w:tr>
          </w:tbl>
          <w:p w14:paraId="1EF1CBA6"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2, Thiết kế poster tuyên truyền cho mọi người cách chăm sóc,bảo vệ đôi mắt.</w:t>
            </w:r>
          </w:p>
          <w:p w14:paraId="3D1E5674"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một số bệnh, tật về thị giác.</w:t>
            </w:r>
          </w:p>
          <w:p w14:paraId="4FE76DFE"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C73788B"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quan sát Hình 37.2, 37.3, 37.4 SGK/154, 155; nghiên cứu thông tin trong sgk/153, 154, 155, hoạt động cá nhân, cặp đôi, nhóm trả lời các câu hỏi.</w:t>
            </w:r>
          </w:p>
          <w:p w14:paraId="74E47370"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kết luận về </w:t>
            </w:r>
            <w:r w:rsidRPr="00AF0A09">
              <w:rPr>
                <w:rFonts w:ascii="Times New Roman" w:eastAsia="Calibri" w:hAnsi="Times New Roman" w:cs="Times New Roman"/>
                <w:sz w:val="24"/>
                <w:szCs w:val="24"/>
              </w:rPr>
              <w:t>cấu tạo và chức năng của thị giác, quá trình thu nhận ánh sáng của mắt, một số bệnh, tật về thị giác.</w:t>
            </w:r>
          </w:p>
          <w:p w14:paraId="7B2D9522"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1EBF2686"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 nhân, cặp đôi, các nhóm trả lời câu hỏi, HS khác nhận xét, bổ sung.</w:t>
            </w:r>
          </w:p>
          <w:p w14:paraId="2635AF2F"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nêu kết luận về </w:t>
            </w:r>
            <w:r w:rsidRPr="00AF0A09">
              <w:rPr>
                <w:rFonts w:ascii="Times New Roman" w:eastAsia="Calibri" w:hAnsi="Times New Roman" w:cs="Times New Roman"/>
                <w:sz w:val="24"/>
                <w:szCs w:val="24"/>
              </w:rPr>
              <w:t xml:space="preserve">cấu tạo và chức năng của thị giác, quá trình thu nhận ánh </w:t>
            </w:r>
            <w:r w:rsidRPr="00AF0A09">
              <w:rPr>
                <w:rFonts w:ascii="Times New Roman" w:eastAsia="Calibri" w:hAnsi="Times New Roman" w:cs="Times New Roman"/>
                <w:sz w:val="24"/>
                <w:szCs w:val="24"/>
              </w:rPr>
              <w:lastRenderedPageBreak/>
              <w:t>sáng của mắt, một số bệnh, tật về thị giác.</w:t>
            </w:r>
          </w:p>
          <w:p w14:paraId="748E6301"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57921C4"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5812" w:type="dxa"/>
            <w:tcBorders>
              <w:top w:val="single" w:sz="4" w:space="0" w:color="auto"/>
              <w:left w:val="single" w:sz="4" w:space="0" w:color="auto"/>
              <w:bottom w:val="single" w:sz="4" w:space="0" w:color="auto"/>
              <w:right w:val="single" w:sz="4" w:space="0" w:color="auto"/>
            </w:tcBorders>
            <w:shd w:val="clear" w:color="auto" w:fill="auto"/>
          </w:tcPr>
          <w:p w14:paraId="63110E2E"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II. Các giác quan.</w:t>
            </w:r>
          </w:p>
          <w:p w14:paraId="2059DA79" w14:textId="77777777" w:rsidR="00394D18" w:rsidRPr="00AF0A09" w:rsidRDefault="00394D18" w:rsidP="009C1FF9">
            <w:pPr>
              <w:spacing w:after="0" w:line="240" w:lineRule="auto"/>
              <w:jc w:val="both"/>
              <w:rPr>
                <w:rFonts w:ascii="Times New Roman" w:eastAsia="Calibri" w:hAnsi="Times New Roman" w:cs="Times New Roman"/>
                <w:b/>
                <w:sz w:val="24"/>
                <w:szCs w:val="24"/>
              </w:rPr>
            </w:pPr>
            <w:r w:rsidRPr="00AF0A09">
              <w:rPr>
                <w:rFonts w:ascii="Times New Roman" w:eastAsia="Calibri" w:hAnsi="Times New Roman" w:cs="Times New Roman"/>
                <w:b/>
                <w:sz w:val="24"/>
                <w:szCs w:val="24"/>
              </w:rPr>
              <w:t>1, Thị giác.</w:t>
            </w:r>
          </w:p>
          <w:p w14:paraId="321F0CAE" w14:textId="77777777" w:rsidR="00394D18" w:rsidRPr="00AF0A09" w:rsidRDefault="00394D18" w:rsidP="009C1FF9">
            <w:pPr>
              <w:spacing w:after="0" w:line="240" w:lineRule="auto"/>
              <w:jc w:val="both"/>
              <w:rPr>
                <w:rFonts w:ascii="Times New Roman" w:eastAsia="Calibri" w:hAnsi="Times New Roman" w:cs="Times New Roman"/>
                <w:b/>
                <w:i/>
                <w:sz w:val="24"/>
                <w:szCs w:val="24"/>
              </w:rPr>
            </w:pPr>
            <w:r w:rsidRPr="00AF0A09">
              <w:rPr>
                <w:rFonts w:ascii="Times New Roman" w:eastAsia="Calibri" w:hAnsi="Times New Roman" w:cs="Times New Roman"/>
                <w:b/>
                <w:i/>
                <w:sz w:val="24"/>
                <w:szCs w:val="24"/>
              </w:rPr>
              <w:t>a, Cấu tạo và chức năng</w:t>
            </w:r>
          </w:p>
          <w:p w14:paraId="6C3635F1"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cá nhân:</w:t>
            </w:r>
          </w:p>
          <w:p w14:paraId="76C04A5F" w14:textId="77777777" w:rsidR="00394D18" w:rsidRPr="00AF0A09" w:rsidRDefault="00394D18" w:rsidP="009C1FF9">
            <w:pPr>
              <w:pStyle w:val="ListParagraph"/>
              <w:ind w:left="0"/>
              <w:rPr>
                <w:i/>
              </w:rPr>
            </w:pPr>
            <w:r w:rsidRPr="00AF0A09">
              <w:rPr>
                <w:i/>
              </w:rPr>
              <w:t>Cấu tạo của mắt gồm 2 phần:</w:t>
            </w:r>
          </w:p>
          <w:p w14:paraId="49F20709" w14:textId="77777777" w:rsidR="00394D18" w:rsidRPr="00AF0A09" w:rsidRDefault="00394D18" w:rsidP="009C1FF9">
            <w:pPr>
              <w:pStyle w:val="ListParagraph"/>
              <w:ind w:left="0"/>
              <w:rPr>
                <w:i/>
              </w:rPr>
            </w:pPr>
            <w:r w:rsidRPr="00AF0A09">
              <w:rPr>
                <w:i/>
              </w:rPr>
              <w:t>- Bên ngoài: mi mắt, lông mi, cầu mắt nằm trong hóc mắt.</w:t>
            </w:r>
          </w:p>
          <w:p w14:paraId="6504CD18" w14:textId="77777777" w:rsidR="00394D18" w:rsidRPr="00AF0A09" w:rsidRDefault="00394D18" w:rsidP="009C1FF9">
            <w:pPr>
              <w:pStyle w:val="ListParagraph"/>
              <w:ind w:left="0"/>
              <w:jc w:val="both"/>
              <w:rPr>
                <w:b/>
                <w:i/>
              </w:rPr>
            </w:pPr>
            <w:r w:rsidRPr="00AF0A09">
              <w:rPr>
                <w:i/>
              </w:rPr>
              <w:t>- Bên trong cầu mắt có: giác mạc, thủy dịch, đồng tử, mống mắt (lòng đen), thể thủy tinh, dịch thủy tinh, màng cứng, màng mạch, võng mạc (màng lưới), dây thần kinh thị giác.</w:t>
            </w:r>
          </w:p>
          <w:p w14:paraId="043CEFFC"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30CF36FE" w14:textId="77777777" w:rsidR="00394D18" w:rsidRPr="00AF0A09" w:rsidRDefault="00394D18" w:rsidP="009C1FF9">
            <w:pPr>
              <w:pStyle w:val="ListParagraph"/>
              <w:ind w:left="0"/>
              <w:jc w:val="both"/>
            </w:pPr>
            <w:r w:rsidRPr="00AF0A09">
              <w:t>- Cơ quan thị giác gồm: mắt,</w:t>
            </w:r>
            <w:r w:rsidRPr="00AF0A09">
              <w:rPr>
                <w:b/>
              </w:rPr>
              <w:t xml:space="preserve"> </w:t>
            </w:r>
            <w:r w:rsidRPr="00AF0A09">
              <w:t>dây thần kinh thị giác, và vùng thị giác ở não.</w:t>
            </w:r>
          </w:p>
          <w:p w14:paraId="187D7AB4" w14:textId="77777777" w:rsidR="00394D18" w:rsidRPr="00AF0A09" w:rsidRDefault="00394D18" w:rsidP="009C1FF9">
            <w:pPr>
              <w:pStyle w:val="ListParagraph"/>
              <w:ind w:left="0"/>
              <w:jc w:val="both"/>
            </w:pPr>
            <w:r w:rsidRPr="00AF0A09">
              <w:lastRenderedPageBreak/>
              <w:t>- Chức năng của cơ uan thị giác:</w:t>
            </w:r>
            <w:r w:rsidRPr="00AF0A09">
              <w:rPr>
                <w:b/>
              </w:rPr>
              <w:t xml:space="preserve"> </w:t>
            </w:r>
            <w:r w:rsidRPr="00AF0A09">
              <w:t>quan sát, thu nhận hình ảnh, màu sắc của sự vật của hiện tượng, giúp não nhận biết và xử lí thông tin.</w:t>
            </w:r>
          </w:p>
          <w:p w14:paraId="20D9095C" w14:textId="77777777" w:rsidR="00394D18" w:rsidRPr="00AF0A09" w:rsidRDefault="00394D18" w:rsidP="009C1FF9">
            <w:pPr>
              <w:pStyle w:val="ListParagraph"/>
              <w:ind w:left="0"/>
            </w:pPr>
            <w:r w:rsidRPr="00AF0A09">
              <w:t>- Cấu tạo của mắt gồm 2 phần:</w:t>
            </w:r>
          </w:p>
          <w:p w14:paraId="4148CA37" w14:textId="77777777" w:rsidR="00394D18" w:rsidRPr="00AF0A09" w:rsidRDefault="00394D18" w:rsidP="009C1FF9">
            <w:pPr>
              <w:pStyle w:val="ListParagraph"/>
              <w:ind w:left="0"/>
            </w:pPr>
            <w:r w:rsidRPr="00AF0A09">
              <w:t>+ Bên ngoài: mi mắt, lông mi, cầu mắt nằm trong hóc mắt.</w:t>
            </w:r>
          </w:p>
          <w:p w14:paraId="208277E0" w14:textId="77777777" w:rsidR="00394D18" w:rsidRPr="00AF0A09" w:rsidRDefault="00394D18" w:rsidP="009C1FF9">
            <w:pPr>
              <w:pStyle w:val="ListParagraph"/>
              <w:ind w:left="0"/>
              <w:jc w:val="both"/>
              <w:rPr>
                <w:b/>
              </w:rPr>
            </w:pPr>
            <w:r w:rsidRPr="00AF0A09">
              <w:t>+ Bên trong cầu mắt có: giác mạc, thủy dịch, đồng tử, mống mắt (lòng đen), thể thủy tinh, dịch thủy tinh, màng cứng, màng mạch, võng mạc (màng lưới), dây thần kinh thị giác.</w:t>
            </w:r>
          </w:p>
          <w:p w14:paraId="483D8253" w14:textId="77777777" w:rsidR="00394D18" w:rsidRPr="00AF0A09" w:rsidRDefault="00394D18" w:rsidP="009C1FF9">
            <w:pPr>
              <w:spacing w:after="0" w:line="240" w:lineRule="auto"/>
              <w:rPr>
                <w:rFonts w:ascii="Times New Roman" w:hAnsi="Times New Roman" w:cs="Times New Roman"/>
                <w:b/>
                <w:i/>
                <w:sz w:val="24"/>
                <w:szCs w:val="24"/>
              </w:rPr>
            </w:pPr>
            <w:r w:rsidRPr="00AF0A09">
              <w:rPr>
                <w:rFonts w:ascii="Times New Roman" w:hAnsi="Times New Roman" w:cs="Times New Roman"/>
                <w:b/>
                <w:i/>
                <w:sz w:val="24"/>
                <w:szCs w:val="24"/>
              </w:rPr>
              <w:t>b. Quá trình thu nhận ánh sáng:</w:t>
            </w:r>
          </w:p>
          <w:p w14:paraId="7ABD7B99"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hAnsi="Times New Roman" w:cs="Times New Roman"/>
                <w:sz w:val="24"/>
                <w:szCs w:val="24"/>
              </w:rPr>
              <w:t xml:space="preserve">  </w:t>
            </w:r>
            <w:r w:rsidRPr="00AF0A09">
              <w:rPr>
                <w:rFonts w:ascii="Times New Roman" w:eastAsia="Times New Roman" w:hAnsi="Times New Roman" w:cs="Times New Roman"/>
                <w:b/>
                <w:i/>
                <w:sz w:val="24"/>
                <w:szCs w:val="24"/>
              </w:rPr>
              <w:t>Gợi ý câu trả lời của hoạt động cặp đôi:</w:t>
            </w:r>
          </w:p>
          <w:p w14:paraId="523B876E"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Do ánh sáng phản chiếu từ cây xanh khúc xạ qua giác mạc và thể thủy tinh tới màng lưới, tác động lên tế bào thụ cảm thị giác, gây hưng phấn các tế bào này và truyền theo dây thần kinh thị giác tới não cho ta cảm nhận về hình ảnh ngược chiều của cây xanh.</w:t>
            </w:r>
          </w:p>
          <w:p w14:paraId="50C761B3"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KL:</w:t>
            </w:r>
          </w:p>
          <w:p w14:paraId="0BFBE899"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Ánh sáng phản chiếu từ vật khúc xạ qua giác mạc và thể thủy tinh tới màng lưới, tác động lên tế bào thụ cảm thị giác, gây hưng phấn các tế bào này và truyền theo dây thần kinh thị giác tới não </w:t>
            </w:r>
            <w:r w:rsidRPr="00AF0A09">
              <w:rPr>
                <w:rFonts w:ascii="Times New Roman" w:hAnsi="Times New Roman" w:cs="Times New Roman"/>
                <w:sz w:val="24"/>
                <w:szCs w:val="24"/>
              </w:rPr>
              <w:sym w:font="Symbol" w:char="F0DE"/>
            </w:r>
            <w:r w:rsidRPr="00AF0A09">
              <w:rPr>
                <w:rFonts w:ascii="Times New Roman" w:hAnsi="Times New Roman" w:cs="Times New Roman"/>
                <w:sz w:val="24"/>
                <w:szCs w:val="24"/>
              </w:rPr>
              <w:t xml:space="preserve"> cảm nhận của hình ảnh của vật (nhìn thấy vật).</w:t>
            </w:r>
          </w:p>
          <w:p w14:paraId="5A16DD84" w14:textId="77777777" w:rsidR="00394D18" w:rsidRPr="00AF0A09" w:rsidRDefault="00394D18" w:rsidP="009C1FF9">
            <w:pPr>
              <w:spacing w:after="0" w:line="240" w:lineRule="auto"/>
              <w:jc w:val="both"/>
              <w:rPr>
                <w:rFonts w:ascii="Times New Roman" w:hAnsi="Times New Roman" w:cs="Times New Roman"/>
                <w:b/>
                <w:i/>
                <w:sz w:val="24"/>
                <w:szCs w:val="24"/>
              </w:rPr>
            </w:pPr>
            <w:r w:rsidRPr="00AF0A09">
              <w:rPr>
                <w:rFonts w:ascii="Times New Roman" w:hAnsi="Times New Roman" w:cs="Times New Roman"/>
                <w:b/>
                <w:i/>
                <w:sz w:val="24"/>
                <w:szCs w:val="24"/>
              </w:rPr>
              <w:t>c. Một số bệnh, tật về thị giác:</w:t>
            </w:r>
          </w:p>
          <w:p w14:paraId="3A3D0A0A"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Times New Roman" w:hAnsi="Times New Roman" w:cs="Times New Roman"/>
                <w:b/>
                <w:i/>
                <w:sz w:val="24"/>
                <w:szCs w:val="24"/>
              </w:rPr>
              <w:t>Gợi ý câu trả lời câu hỏi hoạt động cặp đôi:</w:t>
            </w:r>
          </w:p>
          <w:p w14:paraId="52B6E97D" w14:textId="77777777" w:rsidR="00394D18" w:rsidRPr="00AF0A09" w:rsidRDefault="00394D18" w:rsidP="009C1FF9">
            <w:pPr>
              <w:spacing w:after="0" w:line="240" w:lineRule="auto"/>
              <w:contextualSpacing/>
              <w:rPr>
                <w:rFonts w:ascii="Times New Roman" w:hAnsi="Times New Roman" w:cs="Times New Roman"/>
                <w:i/>
                <w:sz w:val="24"/>
                <w:szCs w:val="24"/>
              </w:rPr>
            </w:pPr>
            <w:r w:rsidRPr="00AF0A09">
              <w:rPr>
                <w:rFonts w:ascii="Times New Roman" w:hAnsi="Times New Roman" w:cs="Times New Roman"/>
                <w:i/>
                <w:sz w:val="24"/>
                <w:szCs w:val="24"/>
              </w:rPr>
              <w:t xml:space="preserve">     a, Mắt thường.</w:t>
            </w:r>
          </w:p>
          <w:p w14:paraId="4E2841AB" w14:textId="77777777" w:rsidR="00394D18" w:rsidRPr="00AF0A09" w:rsidRDefault="00394D18" w:rsidP="009C1FF9">
            <w:pPr>
              <w:spacing w:after="0" w:line="240" w:lineRule="auto"/>
              <w:contextualSpacing/>
              <w:rPr>
                <w:rFonts w:ascii="Times New Roman" w:hAnsi="Times New Roman" w:cs="Times New Roman"/>
                <w:i/>
                <w:sz w:val="24"/>
                <w:szCs w:val="24"/>
              </w:rPr>
            </w:pPr>
            <w:r w:rsidRPr="00AF0A09">
              <w:rPr>
                <w:rFonts w:ascii="Times New Roman" w:hAnsi="Times New Roman" w:cs="Times New Roman"/>
                <w:i/>
                <w:sz w:val="24"/>
                <w:szCs w:val="24"/>
              </w:rPr>
              <w:t xml:space="preserve">     b, Mắt cận thị.</w:t>
            </w:r>
          </w:p>
          <w:p w14:paraId="796C0E1E" w14:textId="77777777" w:rsidR="00394D18" w:rsidRPr="00AF0A09" w:rsidRDefault="00394D18" w:rsidP="009C1FF9">
            <w:pPr>
              <w:spacing w:after="0" w:line="240" w:lineRule="auto"/>
              <w:contextualSpacing/>
              <w:rPr>
                <w:rFonts w:ascii="Times New Roman" w:hAnsi="Times New Roman" w:cs="Times New Roman"/>
                <w:i/>
                <w:sz w:val="24"/>
                <w:szCs w:val="24"/>
              </w:rPr>
            </w:pPr>
            <w:r w:rsidRPr="00AF0A09">
              <w:rPr>
                <w:rFonts w:ascii="Times New Roman" w:hAnsi="Times New Roman" w:cs="Times New Roman"/>
                <w:i/>
                <w:sz w:val="24"/>
                <w:szCs w:val="24"/>
              </w:rPr>
              <w:t xml:space="preserve">     c, Mắt viễn thị.</w:t>
            </w:r>
          </w:p>
          <w:p w14:paraId="41667C4D" w14:textId="77777777" w:rsidR="00394D18" w:rsidRPr="00AF0A09" w:rsidRDefault="00394D18" w:rsidP="009C1FF9">
            <w:pPr>
              <w:spacing w:after="0" w:line="240" w:lineRule="auto"/>
              <w:contextualSpacing/>
              <w:rPr>
                <w:rFonts w:ascii="Times New Roman" w:hAnsi="Times New Roman" w:cs="Times New Roman"/>
                <w:i/>
                <w:sz w:val="24"/>
                <w:szCs w:val="24"/>
              </w:rPr>
            </w:pPr>
            <w:r w:rsidRPr="00AF0A09">
              <w:rPr>
                <w:rFonts w:ascii="Times New Roman" w:hAnsi="Times New Roman" w:cs="Times New Roman"/>
                <w:i/>
                <w:sz w:val="24"/>
                <w:szCs w:val="24"/>
              </w:rPr>
              <w:t xml:space="preserve">     d, Mắt loạn thị.</w:t>
            </w:r>
          </w:p>
          <w:p w14:paraId="13BB62ED"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KL:</w:t>
            </w:r>
            <w:r w:rsidRPr="00AF0A09">
              <w:rPr>
                <w:rFonts w:ascii="Times New Roman" w:eastAsia="Times New Roman" w:hAnsi="Times New Roman" w:cs="Times New Roman"/>
                <w:b/>
                <w:i/>
                <w:sz w:val="24"/>
                <w:szCs w:val="24"/>
              </w:rPr>
              <w:t xml:space="preserve"> </w:t>
            </w:r>
          </w:p>
          <w:p w14:paraId="16CEE67B"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Bệnh đau mắt đỏ:</w:t>
            </w:r>
          </w:p>
          <w:p w14:paraId="1A6CC1FF"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guyên nhân: do virus Adino, vi khuẩn Staphylococcus,….</w:t>
            </w:r>
          </w:p>
          <w:p w14:paraId="595B07C9"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đỏ mắt, chảy nước mắt, có nhiều ghèn (dử) mắt, cộm mắt.</w:t>
            </w:r>
          </w:p>
          <w:p w14:paraId="1446940C"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sz w:val="24"/>
                <w:szCs w:val="24"/>
              </w:rPr>
              <w:t>- Cách phòng bệnh: rửa tay thường xuyên, đeo kính bảo vệ mắt, hạn chế dụi mắt, bổ sung các thực phẩm có lợi cho mắt, không nên tiếp xúc trực tiếp hoặc dùng chung đồ cá nhân của người bệnh,…</w:t>
            </w:r>
            <w:r w:rsidRPr="00AF0A09">
              <w:rPr>
                <w:rFonts w:ascii="Times New Roman" w:hAnsi="Times New Roman" w:cs="Times New Roman"/>
                <w:b/>
                <w:sz w:val="24"/>
                <w:szCs w:val="24"/>
              </w:rPr>
              <w:t xml:space="preserve">    </w:t>
            </w:r>
          </w:p>
          <w:p w14:paraId="72AA44A8"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Tật cận thị: </w:t>
            </w:r>
          </w:p>
          <w:p w14:paraId="0918D8FF"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Nguyên nhân: do bẩm sinh cầu mắt dài, nhìn gần khi đọc sách hoặc làm việc trong ánh sáng yếu, lâu dần làm thể thủy tinh phồng lên. Tình trạng này kéo dài làm thể thủy tinh mất dần khả năng đàn hồi. </w:t>
            </w:r>
          </w:p>
          <w:p w14:paraId="19495AC6"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chỉ nhìn rõ các vật ở gần mà không nhìn rõ các vật ở xa, ảnh của vật ở phía trước màng lưới.</w:t>
            </w:r>
          </w:p>
          <w:p w14:paraId="2E2C10E2"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Cách khắc phục: đeo kính cận (kính phân kì) phù hợp giúp ảnh lùi về đúng màng lưới.</w:t>
            </w:r>
          </w:p>
          <w:p w14:paraId="6B90755B"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Tật viễn thị: </w:t>
            </w:r>
          </w:p>
          <w:p w14:paraId="1FF31A4C"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Nguyên nhân: do cầu mắt quá ngắn hoặc thể thủy tinh bị lão hóa xẹp xuống khó phồng lên.</w:t>
            </w:r>
          </w:p>
          <w:p w14:paraId="4C44A15D"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chỉ nhìn rõ các vật ở xa, ảnh của vật ở phía sau màng lưới.</w:t>
            </w:r>
          </w:p>
          <w:p w14:paraId="7FEF38C2"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Cách khắc phục: đeo kính lão (kính hội tụ) phù hợp giúp kéo ảnh về đúng màng lưới.</w:t>
            </w:r>
          </w:p>
          <w:p w14:paraId="176171BA"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lastRenderedPageBreak/>
              <w:t xml:space="preserve">* Tật loạn thị: </w:t>
            </w:r>
          </w:p>
          <w:p w14:paraId="10549ACE"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 </w:t>
            </w:r>
            <w:r w:rsidRPr="00AF0A09">
              <w:rPr>
                <w:rFonts w:ascii="Times New Roman" w:hAnsi="Times New Roman" w:cs="Times New Roman"/>
                <w:sz w:val="24"/>
                <w:szCs w:val="24"/>
              </w:rPr>
              <w:t xml:space="preserve">Nguyên nhân: do giác mạc bị biến dạng không đều khiến các tia sáng đi vào mắt hội tụ ở nhiều điểm. </w:t>
            </w:r>
          </w:p>
          <w:p w14:paraId="18C38716"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hình ảnh của vật không thể hội tụ ở màng lưới, khiến mắt nhìn bị mờ, nhòe.</w:t>
            </w:r>
          </w:p>
          <w:p w14:paraId="20221DF4"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Cách khắc phục: đeo kính thuốc giúp nhìn rõ vật.</w:t>
            </w:r>
          </w:p>
        </w:tc>
      </w:tr>
    </w:tbl>
    <w:p w14:paraId="5954E8AA"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296EA4AA"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về cấu tạo và chức năng của cơ quan thính giác và của tai.</w:t>
      </w:r>
    </w:p>
    <w:p w14:paraId="14AFDE9C"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Kể tên được các bộ phận của tai và sơ đồ đơn giản quá trình thu nhận âm thanh; liên hệ được cơ chế truyền âm thanh trong thu nhận âm thanh ở tai.</w:t>
      </w:r>
    </w:p>
    <w:p w14:paraId="39FBB9C6"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quan sát Hình 16.9 SGK/71- cấu tạo tai và quá trình thu nhận âm thanh của tai, nghiên cứu thông tin phần 2a SGK/155, 156; hoạt động nhóm trả lời câu hỏi SGK/156 và rút ra kết luận về cấu tạo, chức năng và quá trình thu nhận âm thanh của tai.</w:t>
      </w:r>
    </w:p>
    <w:p w14:paraId="0912B620"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DE1B142"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ayout w:type="fixed"/>
        <w:tblLook w:val="04A0" w:firstRow="1" w:lastRow="0" w:firstColumn="1" w:lastColumn="0" w:noHBand="0" w:noVBand="1"/>
      </w:tblPr>
      <w:tblGrid>
        <w:gridCol w:w="4786"/>
        <w:gridCol w:w="5103"/>
      </w:tblGrid>
      <w:tr w:rsidR="001816F8" w:rsidRPr="00AF0A09" w14:paraId="29EFE3A7" w14:textId="77777777" w:rsidTr="00693BA4">
        <w:tc>
          <w:tcPr>
            <w:tcW w:w="4786" w:type="dxa"/>
            <w:tcBorders>
              <w:top w:val="single" w:sz="4" w:space="0" w:color="auto"/>
              <w:left w:val="single" w:sz="4" w:space="0" w:color="auto"/>
              <w:bottom w:val="single" w:sz="4" w:space="0" w:color="auto"/>
              <w:right w:val="single" w:sz="4" w:space="0" w:color="auto"/>
            </w:tcBorders>
            <w:shd w:val="clear" w:color="auto" w:fill="auto"/>
            <w:vAlign w:val="bottom"/>
          </w:tcPr>
          <w:p w14:paraId="4659FD54"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bottom"/>
          </w:tcPr>
          <w:p w14:paraId="05585CE1"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5FA97896" w14:textId="77777777" w:rsidTr="00693BA4">
        <w:tc>
          <w:tcPr>
            <w:tcW w:w="4786" w:type="dxa"/>
            <w:tcBorders>
              <w:top w:val="single" w:sz="4" w:space="0" w:color="auto"/>
              <w:left w:val="single" w:sz="4" w:space="0" w:color="auto"/>
              <w:bottom w:val="single" w:sz="4" w:space="0" w:color="auto"/>
              <w:right w:val="single" w:sz="4" w:space="0" w:color="auto"/>
            </w:tcBorders>
            <w:shd w:val="clear" w:color="auto" w:fill="auto"/>
          </w:tcPr>
          <w:p w14:paraId="72FD552E"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7BB9CBE7"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Calibri"/>
              </w:rPr>
              <w:t>Hình 16.9 - cấu tạo tai và quá trình thu nhận âm thanh của tai SGK/71.</w:t>
            </w:r>
          </w:p>
          <w:p w14:paraId="21D06969" w14:textId="77777777" w:rsidR="00394D18" w:rsidRPr="00AF0A09" w:rsidRDefault="00394D18" w:rsidP="009C1FF9">
            <w:pPr>
              <w:pStyle w:val="ListParagraph"/>
              <w:ind w:left="0"/>
              <w:jc w:val="both"/>
              <w:rPr>
                <w:rFonts w:eastAsia="Calibri"/>
              </w:rPr>
            </w:pPr>
            <w:r w:rsidRPr="00AF0A09">
              <w:rPr>
                <w:b/>
                <w:noProof/>
              </w:rPr>
              <w:drawing>
                <wp:anchor distT="0" distB="0" distL="114300" distR="114300" simplePos="0" relativeHeight="251703296" behindDoc="0" locked="0" layoutInCell="1" allowOverlap="1" wp14:anchorId="01B18156" wp14:editId="11BB7A51">
                  <wp:simplePos x="0" y="0"/>
                  <wp:positionH relativeFrom="column">
                    <wp:posOffset>1299210</wp:posOffset>
                  </wp:positionH>
                  <wp:positionV relativeFrom="paragraph">
                    <wp:posOffset>-561340</wp:posOffset>
                  </wp:positionV>
                  <wp:extent cx="1809750" cy="1304925"/>
                  <wp:effectExtent l="0" t="0" r="0" b="9525"/>
                  <wp:wrapThrough wrapText="bothSides">
                    <wp:wrapPolygon edited="0">
                      <wp:start x="0" y="0"/>
                      <wp:lineTo x="0" y="21442"/>
                      <wp:lineTo x="21373" y="21442"/>
                      <wp:lineTo x="21373" y="0"/>
                      <wp:lineTo x="0" y="0"/>
                    </wp:wrapPolygon>
                  </wp:wrapThrough>
                  <wp:docPr id="1871926880" name="Picture 187192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print">
                            <a:extLst>
                              <a:ext uri="{28A0092B-C50C-407E-A947-70E740481C1C}">
                                <a14:useLocalDpi xmlns:a14="http://schemas.microsoft.com/office/drawing/2010/main" val="0"/>
                              </a:ext>
                            </a:extLst>
                          </a:blip>
                          <a:stretch>
                            <a:fillRect/>
                          </a:stretch>
                        </pic:blipFill>
                        <pic:spPr>
                          <a:xfrm>
                            <a:off x="0" y="0"/>
                            <a:ext cx="1809750" cy="1304925"/>
                          </a:xfrm>
                          <a:prstGeom prst="rect">
                            <a:avLst/>
                          </a:prstGeom>
                        </pic:spPr>
                      </pic:pic>
                    </a:graphicData>
                  </a:graphic>
                  <wp14:sizeRelH relativeFrom="page">
                    <wp14:pctWidth>0</wp14:pctWidth>
                  </wp14:sizeRelH>
                  <wp14:sizeRelV relativeFrom="page">
                    <wp14:pctHeight>0</wp14:pctHeight>
                  </wp14:sizeRelV>
                </wp:anchor>
              </w:drawing>
            </w:r>
            <w:r w:rsidRPr="00AF0A09">
              <w:rPr>
                <w:rFonts w:eastAsia="Calibri"/>
              </w:rPr>
              <w:t xml:space="preserve">- GV cho HS nghiên cứu thông tin phần 2a SGK/155, 156; thảo luận nhóm trả lời câu hỏi SGK/156: </w:t>
            </w:r>
          </w:p>
          <w:p w14:paraId="5368AACC"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Đọc thông tin và quan sát Hình 16.9, thực hiện các yêu cầu sau:</w:t>
            </w:r>
          </w:p>
          <w:p w14:paraId="716D4327"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a, Sơ đồ hóa quá trình thu nhận âm thanh của tai.</w:t>
            </w:r>
          </w:p>
          <w:p w14:paraId="07B6105B" w14:textId="77777777" w:rsidR="00394D18" w:rsidRPr="00AF0A09" w:rsidRDefault="00394D18" w:rsidP="009C1FF9">
            <w:pPr>
              <w:spacing w:after="0" w:line="240" w:lineRule="auto"/>
              <w:contextualSpacing/>
              <w:jc w:val="both"/>
              <w:rPr>
                <w:rFonts w:ascii="Times New Roman" w:hAnsi="Times New Roman" w:cs="Times New Roman"/>
                <w:i/>
                <w:sz w:val="24"/>
                <w:szCs w:val="24"/>
              </w:rPr>
            </w:pPr>
            <w:r w:rsidRPr="00AF0A09">
              <w:rPr>
                <w:rFonts w:ascii="Times New Roman" w:hAnsi="Times New Roman" w:cs="Times New Roman"/>
                <w:i/>
                <w:sz w:val="24"/>
                <w:szCs w:val="24"/>
              </w:rPr>
              <w:t>b, Giải thích vai trò của vòi tai trong cân bằng áp suất không khí giữa tai và khoang miệng.</w:t>
            </w:r>
          </w:p>
          <w:p w14:paraId="6E9E16CC"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cấu tạo,  chức năng và quá trình thu nhận âm thanh của tai.</w:t>
            </w:r>
          </w:p>
          <w:p w14:paraId="41DD829A"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69E81666" w14:textId="77777777" w:rsidR="00394D18" w:rsidRPr="00AF0A09" w:rsidRDefault="00394D18" w:rsidP="009C1FF9">
            <w:pPr>
              <w:pStyle w:val="ListParagraph"/>
              <w:ind w:left="0"/>
              <w:jc w:val="both"/>
              <w:rPr>
                <w:rFonts w:eastAsia="Calibri"/>
              </w:rPr>
            </w:pPr>
            <w:r w:rsidRPr="00AF0A09">
              <w:t xml:space="preserve">- </w:t>
            </w:r>
            <w:r w:rsidRPr="00AF0A09">
              <w:rPr>
                <w:rFonts w:eastAsia="Arial"/>
              </w:rPr>
              <w:t>HS quan sát</w:t>
            </w:r>
            <w:r w:rsidRPr="00AF0A09">
              <w:t xml:space="preserve"> </w:t>
            </w:r>
            <w:r w:rsidRPr="00AF0A09">
              <w:rPr>
                <w:rFonts w:eastAsia="Calibri"/>
              </w:rPr>
              <w:t>Hình 16.9 - cấu tạo tai và quá trình thu nhận âm thanh của tai SGK/71.</w:t>
            </w:r>
          </w:p>
          <w:p w14:paraId="07B039B3"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Calibri" w:hAnsi="Times New Roman" w:cs="Times New Roman"/>
                <w:sz w:val="24"/>
                <w:szCs w:val="24"/>
              </w:rPr>
              <w:t xml:space="preserve">- HS nghiên cứu thông tin phần 2a SGK/155, 156; thảo luận nhóm trả lời câu hỏi SGK/156: </w:t>
            </w:r>
          </w:p>
          <w:p w14:paraId="0EA2380F"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kết luận về </w:t>
            </w:r>
            <w:r w:rsidRPr="00AF0A09">
              <w:rPr>
                <w:rFonts w:ascii="Times New Roman" w:eastAsia="Calibri" w:hAnsi="Times New Roman" w:cs="Times New Roman"/>
                <w:sz w:val="24"/>
                <w:szCs w:val="24"/>
              </w:rPr>
              <w:t>cấu tạo, chức năng và quá trình thu nhận âm thanh của tai.</w:t>
            </w:r>
          </w:p>
          <w:p w14:paraId="004D5B7D"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2BB7B31"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khác nhận xét, bổ sung.</w:t>
            </w:r>
          </w:p>
          <w:p w14:paraId="5D71C3CB"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nêu kết luận về </w:t>
            </w:r>
            <w:r w:rsidRPr="00AF0A09">
              <w:rPr>
                <w:rFonts w:ascii="Times New Roman" w:eastAsia="Calibri" w:hAnsi="Times New Roman" w:cs="Times New Roman"/>
                <w:sz w:val="24"/>
                <w:szCs w:val="24"/>
              </w:rPr>
              <w:t>cấu tạo, chức năng và quá trình thu nhận âm thanh của tai.</w:t>
            </w:r>
          </w:p>
          <w:p w14:paraId="7071256D"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FB5A8E7"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371D8BBF" w14:textId="77777777" w:rsidR="00394D18" w:rsidRPr="00AF0A09" w:rsidRDefault="00394D18" w:rsidP="009C1FF9">
            <w:pPr>
              <w:spacing w:after="0" w:line="240" w:lineRule="auto"/>
              <w:jc w:val="both"/>
              <w:rPr>
                <w:rFonts w:ascii="Times New Roman" w:eastAsia="Calibri" w:hAnsi="Times New Roman" w:cs="Times New Roman"/>
                <w:b/>
                <w:sz w:val="24"/>
                <w:szCs w:val="24"/>
              </w:rPr>
            </w:pPr>
            <w:r w:rsidRPr="00AF0A09">
              <w:rPr>
                <w:rFonts w:ascii="Times New Roman" w:eastAsia="Calibri" w:hAnsi="Times New Roman" w:cs="Times New Roman"/>
                <w:b/>
                <w:sz w:val="24"/>
                <w:szCs w:val="24"/>
              </w:rPr>
              <w:t>2, Thính giác.</w:t>
            </w:r>
          </w:p>
          <w:p w14:paraId="0386F276" w14:textId="77777777" w:rsidR="00394D18" w:rsidRPr="00AF0A09" w:rsidRDefault="00394D18" w:rsidP="009C1FF9">
            <w:pPr>
              <w:spacing w:after="0" w:line="240" w:lineRule="auto"/>
              <w:jc w:val="both"/>
              <w:rPr>
                <w:rFonts w:ascii="Times New Roman" w:eastAsia="Calibri" w:hAnsi="Times New Roman" w:cs="Times New Roman"/>
                <w:b/>
                <w:i/>
                <w:sz w:val="24"/>
                <w:szCs w:val="24"/>
              </w:rPr>
            </w:pPr>
            <w:r w:rsidRPr="00AF0A09">
              <w:rPr>
                <w:rFonts w:ascii="Times New Roman" w:eastAsia="Calibri" w:hAnsi="Times New Roman" w:cs="Times New Roman"/>
                <w:b/>
                <w:i/>
                <w:sz w:val="24"/>
                <w:szCs w:val="24"/>
              </w:rPr>
              <w:t>a, Cấu tạo và chức năng</w:t>
            </w:r>
          </w:p>
          <w:p w14:paraId="6B1044B3"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p>
          <w:p w14:paraId="6A286AD4"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ủa hoạt động nhóm:</w:t>
            </w:r>
          </w:p>
          <w:p w14:paraId="2B97451F" w14:textId="77777777" w:rsidR="00394D18" w:rsidRPr="00AF0A09" w:rsidRDefault="00394D18" w:rsidP="009C1FF9">
            <w:pPr>
              <w:spacing w:after="0" w:line="240" w:lineRule="auto"/>
              <w:contextualSpacing/>
              <w:jc w:val="both"/>
              <w:rPr>
                <w:rFonts w:ascii="Times New Roman" w:hAnsi="Times New Roman" w:cs="Times New Roman"/>
                <w:i/>
                <w:sz w:val="24"/>
                <w:szCs w:val="24"/>
              </w:rPr>
            </w:pPr>
            <w:r w:rsidRPr="00AF0A09">
              <w:rPr>
                <w:rFonts w:ascii="Times New Roman" w:hAnsi="Times New Roman" w:cs="Times New Roman"/>
                <w:i/>
                <w:sz w:val="24"/>
                <w:szCs w:val="24"/>
              </w:rPr>
              <w:t xml:space="preserve">a, Sóng âm đi từ ngoài theo ống tai vào </w:t>
            </w:r>
            <w:r w:rsidRPr="00AF0A09">
              <w:rPr>
                <w:rFonts w:ascii="Times New Roman" w:hAnsi="Times New Roman" w:cs="Times New Roman"/>
                <w:i/>
                <w:sz w:val="24"/>
                <w:szCs w:val="24"/>
              </w:rPr>
              <w:sym w:font="Symbol" w:char="F0AE"/>
            </w:r>
            <w:r w:rsidRPr="00AF0A09">
              <w:rPr>
                <w:rFonts w:ascii="Times New Roman" w:hAnsi="Times New Roman" w:cs="Times New Roman"/>
                <w:i/>
                <w:sz w:val="24"/>
                <w:szCs w:val="24"/>
              </w:rPr>
              <w:t xml:space="preserve"> rung màng nhĩ </w:t>
            </w:r>
            <w:r w:rsidRPr="00AF0A09">
              <w:rPr>
                <w:rFonts w:ascii="Times New Roman" w:hAnsi="Times New Roman" w:cs="Times New Roman"/>
                <w:i/>
                <w:sz w:val="24"/>
                <w:szCs w:val="24"/>
              </w:rPr>
              <w:sym w:font="Symbol" w:char="F0AE"/>
            </w:r>
            <w:r w:rsidRPr="00AF0A09">
              <w:rPr>
                <w:rFonts w:ascii="Times New Roman" w:hAnsi="Times New Roman" w:cs="Times New Roman"/>
                <w:i/>
                <w:sz w:val="24"/>
                <w:szCs w:val="24"/>
              </w:rPr>
              <w:t xml:space="preserve"> tác động vào chuỗi xương tai </w:t>
            </w:r>
            <w:r w:rsidRPr="00AF0A09">
              <w:rPr>
                <w:rFonts w:ascii="Times New Roman" w:hAnsi="Times New Roman" w:cs="Times New Roman"/>
                <w:i/>
                <w:sz w:val="24"/>
                <w:szCs w:val="24"/>
              </w:rPr>
              <w:sym w:font="Symbol" w:char="F0AE"/>
            </w:r>
            <w:r w:rsidRPr="00AF0A09">
              <w:rPr>
                <w:rFonts w:ascii="Times New Roman" w:hAnsi="Times New Roman" w:cs="Times New Roman"/>
                <w:i/>
                <w:sz w:val="24"/>
                <w:szCs w:val="24"/>
              </w:rPr>
              <w:t xml:space="preserve"> tác động vào ốc tai làm rung động màng và dịch </w:t>
            </w:r>
            <w:r w:rsidRPr="00AF0A09">
              <w:rPr>
                <w:rFonts w:ascii="Times New Roman" w:hAnsi="Times New Roman" w:cs="Times New Roman"/>
                <w:i/>
                <w:sz w:val="24"/>
                <w:szCs w:val="24"/>
              </w:rPr>
              <w:sym w:font="Symbol" w:char="F0AE"/>
            </w:r>
            <w:r w:rsidRPr="00AF0A09">
              <w:rPr>
                <w:rFonts w:ascii="Times New Roman" w:hAnsi="Times New Roman" w:cs="Times New Roman"/>
                <w:i/>
                <w:sz w:val="24"/>
                <w:szCs w:val="24"/>
              </w:rPr>
              <w:t xml:space="preserve"> tạo xung thần kinh theo dây thần kinh thính giác lên não (cho ta cảm giác về âm thanh).</w:t>
            </w:r>
          </w:p>
          <w:p w14:paraId="654384A2" w14:textId="77777777" w:rsidR="00394D18" w:rsidRPr="00AF0A09" w:rsidRDefault="00394D18" w:rsidP="009C1FF9">
            <w:pPr>
              <w:spacing w:after="0" w:line="240" w:lineRule="auto"/>
              <w:contextualSpacing/>
              <w:jc w:val="both"/>
              <w:rPr>
                <w:rFonts w:ascii="Times New Roman" w:hAnsi="Times New Roman" w:cs="Times New Roman"/>
                <w:i/>
                <w:sz w:val="24"/>
                <w:szCs w:val="24"/>
              </w:rPr>
            </w:pPr>
            <w:r w:rsidRPr="00AF0A09">
              <w:rPr>
                <w:rFonts w:ascii="Times New Roman" w:hAnsi="Times New Roman" w:cs="Times New Roman"/>
                <w:i/>
                <w:sz w:val="24"/>
                <w:szCs w:val="24"/>
              </w:rPr>
              <w:t>b, Khi áp suất không khí từ tai ngoài tác động đến màng nhĩ sẽ làm màng này cong về phía tai giữa, tuy nhiên do áp suất không khí cũng tác động tương tự vào khoang miệng, nhờ vòi tai đã làm cho áp suất không khí tác động lên phía đối diện của màng nhĩ. Nhờ đó áp suất hai bên màng nhĩ được cân bằng.</w:t>
            </w:r>
          </w:p>
          <w:p w14:paraId="6A443AE7"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56949A04"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i/>
                <w:sz w:val="24"/>
                <w:szCs w:val="24"/>
              </w:rPr>
              <w:t>- Cấu tạo cơ quan thính giác:</w:t>
            </w:r>
            <w:r w:rsidRPr="00AF0A09">
              <w:rPr>
                <w:rFonts w:ascii="Times New Roman" w:hAnsi="Times New Roman" w:cs="Times New Roman"/>
                <w:sz w:val="24"/>
                <w:szCs w:val="24"/>
              </w:rPr>
              <w:t xml:space="preserve"> tai, dây thần kinh thính giác, vùng thính giác ở não.</w:t>
            </w:r>
          </w:p>
          <w:p w14:paraId="1DE56D16"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i/>
                <w:sz w:val="24"/>
                <w:szCs w:val="24"/>
              </w:rPr>
              <w:t>- Chức năng:</w:t>
            </w:r>
            <w:r w:rsidRPr="00AF0A09">
              <w:rPr>
                <w:rFonts w:ascii="Times New Roman" w:hAnsi="Times New Roman" w:cs="Times New Roman"/>
                <w:sz w:val="24"/>
                <w:szCs w:val="24"/>
              </w:rPr>
              <w:t xml:space="preserve"> thu nhận âm thanh từ môi trường, truyền lên não xử lí giúp ta nhận biết được âm thanh.</w:t>
            </w:r>
          </w:p>
          <w:p w14:paraId="0596B279"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 xml:space="preserve">- Cấu tạo của tai gồm 3 phần: </w:t>
            </w:r>
          </w:p>
          <w:p w14:paraId="01497865"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 Tai ngoài: vành tai, ống tai.</w:t>
            </w:r>
          </w:p>
          <w:p w14:paraId="7A9C6326"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 Tai giữa: màng nhĩ và chuỗi xương tai. Từ đây có vòi tai thông với khoang miệng</w:t>
            </w:r>
          </w:p>
          <w:p w14:paraId="5C94AC4E"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 Tai trong có ốc tai chứa các cơ quan thụ cảm âm thanh, từ ốc tai có dây thần kinh thính giác đi về não.</w:t>
            </w:r>
          </w:p>
          <w:p w14:paraId="4EA30952"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 Quá trình thu nhận âm thanh của tai:</w:t>
            </w:r>
            <w:r w:rsidRPr="00AF0A09">
              <w:rPr>
                <w:rFonts w:ascii="Times New Roman" w:hAnsi="Times New Roman" w:cs="Times New Roman"/>
                <w:b/>
                <w:sz w:val="24"/>
                <w:szCs w:val="24"/>
              </w:rPr>
              <w:t xml:space="preserve"> </w:t>
            </w:r>
            <w:r w:rsidRPr="00AF0A09">
              <w:rPr>
                <w:rFonts w:ascii="Times New Roman" w:hAnsi="Times New Roman" w:cs="Times New Roman"/>
                <w:sz w:val="24"/>
                <w:szCs w:val="24"/>
              </w:rPr>
              <w:t>theo cơ chế truyền sóng âm</w:t>
            </w:r>
            <w:r w:rsidRPr="00AF0A09">
              <w:rPr>
                <w:rFonts w:ascii="Times New Roman" w:hAnsi="Times New Roman" w:cs="Times New Roman"/>
                <w:b/>
                <w:sz w:val="24"/>
                <w:szCs w:val="24"/>
              </w:rPr>
              <w:t xml:space="preserve"> </w:t>
            </w:r>
            <w:r w:rsidRPr="00AF0A09">
              <w:rPr>
                <w:rFonts w:ascii="Times New Roman" w:hAnsi="Times New Roman" w:cs="Times New Roman"/>
                <w:sz w:val="24"/>
                <w:szCs w:val="24"/>
              </w:rPr>
              <w:t>(âm thanh được loa tai hứng, truyền qua ốc tai làm rung màng nhĩ, gây tác động vào chuỗi xương tai làm rung các màng và dịch trong ốc tai. Những rung động này gây hưng phấn cơ quan thụ cảm, làm xuất hiện xung thần kinh đi theo dây thần kinh thính giác về não cho ta cảm nhận âm thanh).</w:t>
            </w:r>
          </w:p>
        </w:tc>
      </w:tr>
    </w:tbl>
    <w:p w14:paraId="0383FE9E"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79CBAAFE"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về cấu tạo và chức năng của cơ quan thính giác và của tai.</w:t>
      </w:r>
    </w:p>
    <w:p w14:paraId="156BC9F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lastRenderedPageBreak/>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Trình bày được một số bệnh về thính giác, cách phòng chống các bệnh đó, vận dụng để bảo vệ bản thân và người thân trong gia đình.</w:t>
      </w:r>
    </w:p>
    <w:p w14:paraId="632EB2CF"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nghiên cứu thông tin phần 2b SGK/156; hoạt động nhóm trả lời câu hỏi SGK/156 và rút ra kết luận một số bệnh về thính giác.</w:t>
      </w:r>
    </w:p>
    <w:p w14:paraId="118E9900"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6905AC3"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ayout w:type="fixed"/>
        <w:tblLook w:val="04A0" w:firstRow="1" w:lastRow="0" w:firstColumn="1" w:lastColumn="0" w:noHBand="0" w:noVBand="1"/>
      </w:tblPr>
      <w:tblGrid>
        <w:gridCol w:w="5778"/>
        <w:gridCol w:w="4111"/>
      </w:tblGrid>
      <w:tr w:rsidR="001816F8" w:rsidRPr="00AF0A09" w14:paraId="68E86775" w14:textId="77777777" w:rsidTr="00693BA4">
        <w:tc>
          <w:tcPr>
            <w:tcW w:w="5778" w:type="dxa"/>
            <w:tcBorders>
              <w:top w:val="single" w:sz="4" w:space="0" w:color="auto"/>
              <w:left w:val="single" w:sz="4" w:space="0" w:color="auto"/>
              <w:bottom w:val="single" w:sz="4" w:space="0" w:color="auto"/>
              <w:right w:val="single" w:sz="4" w:space="0" w:color="auto"/>
            </w:tcBorders>
            <w:shd w:val="clear" w:color="auto" w:fill="auto"/>
            <w:vAlign w:val="bottom"/>
          </w:tcPr>
          <w:p w14:paraId="0AF6A271"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111" w:type="dxa"/>
            <w:tcBorders>
              <w:top w:val="single" w:sz="4" w:space="0" w:color="auto"/>
              <w:left w:val="single" w:sz="4" w:space="0" w:color="auto"/>
              <w:bottom w:val="single" w:sz="4" w:space="0" w:color="auto"/>
              <w:right w:val="single" w:sz="4" w:space="0" w:color="auto"/>
            </w:tcBorders>
            <w:shd w:val="clear" w:color="auto" w:fill="auto"/>
            <w:vAlign w:val="bottom"/>
          </w:tcPr>
          <w:p w14:paraId="32C273FC"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675AD313" w14:textId="77777777" w:rsidTr="00693BA4">
        <w:tc>
          <w:tcPr>
            <w:tcW w:w="5778" w:type="dxa"/>
            <w:tcBorders>
              <w:top w:val="single" w:sz="4" w:space="0" w:color="auto"/>
              <w:left w:val="single" w:sz="4" w:space="0" w:color="auto"/>
              <w:bottom w:val="single" w:sz="4" w:space="0" w:color="auto"/>
              <w:right w:val="single" w:sz="4" w:space="0" w:color="auto"/>
            </w:tcBorders>
            <w:shd w:val="clear" w:color="auto" w:fill="auto"/>
          </w:tcPr>
          <w:p w14:paraId="36D5D656"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448C6B1F"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Calibri" w:hAnsi="Times New Roman" w:cs="Times New Roman"/>
                <w:sz w:val="24"/>
                <w:szCs w:val="24"/>
              </w:rPr>
              <w:t>- GV cho HS nghiên cứu thông tin phần 2b SGK/156; trình bày một số bệnh về tai thường gặp về nguyên nhân, tác hại.</w:t>
            </w:r>
          </w:p>
          <w:p w14:paraId="59F661D9"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Calibri" w:hAnsi="Times New Roman" w:cs="Times New Roman"/>
                <w:sz w:val="24"/>
                <w:szCs w:val="24"/>
              </w:rPr>
              <w:t>- HS  trình bày một số bệnh về tai thường gặp về nguyên nhân, tác hại.</w:t>
            </w:r>
          </w:p>
          <w:p w14:paraId="5C1496A6" w14:textId="77777777" w:rsidR="00394D18" w:rsidRPr="00AF0A09" w:rsidRDefault="00394D18"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eastAsia="Calibri" w:hAnsi="Times New Roman" w:cs="Times New Roman"/>
                <w:sz w:val="24"/>
                <w:szCs w:val="24"/>
              </w:rPr>
              <w:t>- Học sinh hoạt động nhóm trả lời câu hỏi SGK/156 và rút ra kết luận về cách phòng tránh một số bệnh về thính giác.</w:t>
            </w:r>
          </w:p>
          <w:p w14:paraId="1CE44FD3"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DD70C3E"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Calibri" w:hAnsi="Times New Roman" w:cs="Times New Roman"/>
                <w:sz w:val="24"/>
                <w:szCs w:val="24"/>
              </w:rPr>
              <w:t>- HS nghiên cứu thông tin phần 2b SGK/156; trình bày một số bệnh về tai thường gặp về nguyên nhân, tác hại.</w:t>
            </w:r>
          </w:p>
          <w:p w14:paraId="3DFDA860" w14:textId="77777777" w:rsidR="00394D18" w:rsidRPr="00AF0A09" w:rsidRDefault="00394D18"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hAnsi="Times New Roman" w:cs="Times New Roman"/>
                <w:bCs/>
                <w:iCs/>
                <w:sz w:val="24"/>
                <w:szCs w:val="24"/>
              </w:rPr>
              <w:t xml:space="preserve">- HS </w:t>
            </w:r>
            <w:r w:rsidRPr="00AF0A09">
              <w:rPr>
                <w:rFonts w:ascii="Times New Roman" w:eastAsia="Calibri" w:hAnsi="Times New Roman" w:cs="Times New Roman"/>
                <w:sz w:val="24"/>
                <w:szCs w:val="24"/>
              </w:rPr>
              <w:t>hoạt động nhóm trả lời câu hỏi SGK/156 và rút ra kết luận về cách phòng tránh một số bệnh về thính giác.</w:t>
            </w:r>
          </w:p>
          <w:p w14:paraId="47313C7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6E9C061"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eastAsia="Calibri" w:hAnsi="Times New Roman" w:cs="Times New Roman"/>
                <w:sz w:val="24"/>
                <w:szCs w:val="24"/>
              </w:rPr>
              <w:t>- HS trình bày một số bệnh về tai thường gặp về nguyên nhân, tác hại.</w:t>
            </w:r>
          </w:p>
          <w:p w14:paraId="10861B96" w14:textId="77777777" w:rsidR="00394D18" w:rsidRPr="00AF0A09" w:rsidRDefault="00394D18" w:rsidP="009C1FF9">
            <w:pPr>
              <w:spacing w:after="0" w:line="240" w:lineRule="auto"/>
              <w:ind w:right="48"/>
              <w:jc w:val="both"/>
              <w:rPr>
                <w:rFonts w:ascii="Times New Roman" w:hAnsi="Times New Roman" w:cs="Times New Roman"/>
                <w:sz w:val="24"/>
                <w:szCs w:val="24"/>
              </w:rPr>
            </w:pPr>
            <w:r w:rsidRPr="00AF0A09">
              <w:rPr>
                <w:rFonts w:ascii="Times New Roman" w:hAnsi="Times New Roman" w:cs="Times New Roman"/>
                <w:bCs/>
                <w:iCs/>
                <w:sz w:val="24"/>
                <w:szCs w:val="24"/>
              </w:rPr>
              <w:t xml:space="preserve">- HS </w:t>
            </w:r>
            <w:r w:rsidRPr="00AF0A09">
              <w:rPr>
                <w:rFonts w:ascii="Times New Roman" w:eastAsia="Calibri" w:hAnsi="Times New Roman" w:cs="Times New Roman"/>
                <w:sz w:val="24"/>
                <w:szCs w:val="24"/>
              </w:rPr>
              <w:t xml:space="preserve">các nhóm đưa ra kết luận về cách phòng </w:t>
            </w:r>
            <w:r w:rsidRPr="00AF0A09">
              <w:rPr>
                <w:rFonts w:ascii="Times New Roman" w:hAnsi="Times New Roman" w:cs="Times New Roman"/>
                <w:sz w:val="24"/>
                <w:szCs w:val="24"/>
              </w:rPr>
              <w:t>chống bệnh viêm tai giữa, ù tai.</w:t>
            </w:r>
          </w:p>
          <w:p w14:paraId="03DD14E0"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3767E83" w14:textId="77777777" w:rsidR="00394D18" w:rsidRPr="00AF0A09" w:rsidRDefault="00394D18"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03E036B8"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cho HS hệ thống lại các nội dung chính của bài theo mục Em đã học SGK/156.</w:t>
            </w:r>
          </w:p>
        </w:tc>
        <w:tc>
          <w:tcPr>
            <w:tcW w:w="4111" w:type="dxa"/>
            <w:tcBorders>
              <w:top w:val="single" w:sz="4" w:space="0" w:color="auto"/>
              <w:left w:val="single" w:sz="4" w:space="0" w:color="auto"/>
              <w:bottom w:val="single" w:sz="4" w:space="0" w:color="auto"/>
              <w:right w:val="single" w:sz="4" w:space="0" w:color="auto"/>
            </w:tcBorders>
            <w:shd w:val="clear" w:color="auto" w:fill="auto"/>
          </w:tcPr>
          <w:p w14:paraId="4B9FDD20" w14:textId="77777777" w:rsidR="00394D18" w:rsidRPr="00AF0A09" w:rsidRDefault="00394D18" w:rsidP="009C1FF9">
            <w:pPr>
              <w:spacing w:after="0" w:line="240" w:lineRule="auto"/>
              <w:jc w:val="both"/>
              <w:rPr>
                <w:rFonts w:ascii="Times New Roman" w:eastAsia="Calibri" w:hAnsi="Times New Roman" w:cs="Times New Roman"/>
                <w:b/>
                <w:i/>
                <w:sz w:val="24"/>
                <w:szCs w:val="24"/>
              </w:rPr>
            </w:pPr>
            <w:r w:rsidRPr="00AF0A09">
              <w:rPr>
                <w:rFonts w:ascii="Times New Roman" w:eastAsia="Calibri" w:hAnsi="Times New Roman" w:cs="Times New Roman"/>
                <w:b/>
                <w:i/>
                <w:sz w:val="24"/>
                <w:szCs w:val="24"/>
              </w:rPr>
              <w:t>b, Một số bệnh về thính giác.</w:t>
            </w:r>
          </w:p>
          <w:p w14:paraId="4EF2FBE0"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5AB5A5C0"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 Bệnh viêm tai giữa:</w:t>
            </w:r>
            <w:r w:rsidRPr="00AF0A09">
              <w:rPr>
                <w:rFonts w:ascii="Times New Roman" w:hAnsi="Times New Roman" w:cs="Times New Roman"/>
                <w:sz w:val="24"/>
                <w:szCs w:val="24"/>
              </w:rPr>
              <w:t xml:space="preserve"> là tình trạng tổn thương và viêm nhiễm tai giữa do vi khuẩn</w:t>
            </w:r>
          </w:p>
          <w:p w14:paraId="05A4ADBD"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guyên nhân: nước bẩn lọt vào tai, ráy tai bị nhiễm khuẩn gây nhiễm trùng, thiếu máu não, nhiễm lạnh, biến chứng từ các bệnh vùng mũi hoặc họng.</w:t>
            </w:r>
          </w:p>
          <w:p w14:paraId="19A9F039"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đau tai, nhức đầu, suy giảm thính giác, có dịch lỏng và hôi chảy từ tai, có thể kèm theo sốt nhẹ và đau họng.</w:t>
            </w:r>
          </w:p>
          <w:p w14:paraId="277175E7"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Bệnh ù tai:</w:t>
            </w:r>
          </w:p>
          <w:p w14:paraId="46C4E56D"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Nguyên nhân: làm việc trong môi trường tiếng ồn lớn; nghe tiếng bom, mìn nổ; ráy tai nhiều gây tắc nghẽn; có dị vật ở tai; thiếu máu não;… </w:t>
            </w:r>
          </w:p>
          <w:p w14:paraId="0AA25D85"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không nghe rõ được âm thanh; luôn nghe thấy tiếng “ù ù” trong tai.</w:t>
            </w:r>
          </w:p>
          <w:p w14:paraId="11EA5F68"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Cách phòng chống bệnh viêm tai giữa, ù tai: </w:t>
            </w:r>
            <w:r w:rsidRPr="00AF0A09">
              <w:rPr>
                <w:rFonts w:ascii="Times New Roman" w:hAnsi="Times New Roman" w:cs="Times New Roman"/>
                <w:i/>
                <w:sz w:val="24"/>
                <w:szCs w:val="24"/>
              </w:rPr>
              <w:t>HS đề xuất biện pháp</w:t>
            </w:r>
          </w:p>
        </w:tc>
      </w:tr>
    </w:tbl>
    <w:p w14:paraId="226065E2"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4: L</w:t>
      </w:r>
      <w:r w:rsidRPr="00AF0A09">
        <w:rPr>
          <w:rFonts w:ascii="Times New Roman" w:eastAsia="Times New Roman" w:hAnsi="Times New Roman" w:cs="Times New Roman"/>
          <w:b/>
          <w:bCs/>
          <w:sz w:val="24"/>
          <w:szCs w:val="24"/>
          <w:shd w:val="clear" w:color="auto" w:fill="FFFFFF"/>
          <w:lang w:val="vi-VN"/>
        </w:rPr>
        <w:t>uyện tập</w:t>
      </w:r>
    </w:p>
    <w:p w14:paraId="67314ABE"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690D4B57"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3E102D29" w14:textId="77777777" w:rsidR="00394D18" w:rsidRPr="00AF0A09" w:rsidRDefault="00394D18"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0DA14E98"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031" w:type="dxa"/>
        <w:tblLook w:val="04A0" w:firstRow="1" w:lastRow="0" w:firstColumn="1" w:lastColumn="0" w:noHBand="0" w:noVBand="1"/>
      </w:tblPr>
      <w:tblGrid>
        <w:gridCol w:w="6771"/>
        <w:gridCol w:w="3260"/>
      </w:tblGrid>
      <w:tr w:rsidR="009C1FF9" w:rsidRPr="00AF0A09" w14:paraId="34749989" w14:textId="77777777" w:rsidTr="00693BA4">
        <w:tc>
          <w:tcPr>
            <w:tcW w:w="6771" w:type="dxa"/>
            <w:tcBorders>
              <w:top w:val="single" w:sz="4" w:space="0" w:color="auto"/>
              <w:left w:val="single" w:sz="4" w:space="0" w:color="auto"/>
              <w:bottom w:val="single" w:sz="4" w:space="0" w:color="auto"/>
              <w:right w:val="single" w:sz="4" w:space="0" w:color="auto"/>
            </w:tcBorders>
            <w:shd w:val="clear" w:color="auto" w:fill="auto"/>
            <w:vAlign w:val="bottom"/>
          </w:tcPr>
          <w:p w14:paraId="0050E8C0"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bottom"/>
          </w:tcPr>
          <w:p w14:paraId="3AFDC4D3"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0C9F95CB" w14:textId="77777777" w:rsidTr="00693BA4">
        <w:tc>
          <w:tcPr>
            <w:tcW w:w="6771" w:type="dxa"/>
            <w:tcBorders>
              <w:top w:val="single" w:sz="4" w:space="0" w:color="auto"/>
              <w:left w:val="single" w:sz="4" w:space="0" w:color="auto"/>
              <w:bottom w:val="single" w:sz="4" w:space="0" w:color="auto"/>
              <w:right w:val="single" w:sz="4" w:space="0" w:color="auto"/>
            </w:tcBorders>
            <w:shd w:val="clear" w:color="auto" w:fill="auto"/>
          </w:tcPr>
          <w:p w14:paraId="7832FE8C"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575C42A2"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097531C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Ở hệ thần kinh người, bộ phận ngoại trung ương không bao gồm thành phần nào dưới đây?</w:t>
            </w:r>
          </w:p>
          <w:p w14:paraId="70032223"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iểu nã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rụ nã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341952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ủy s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Hạch thần kinh</w:t>
            </w:r>
          </w:p>
          <w:p w14:paraId="4604879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Cơ quan phân tích thị giác gồm có 3 thành phần chính, đó là</w:t>
            </w:r>
          </w:p>
          <w:p w14:paraId="36D24DB9"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các tế bào thụ cảm thị giác ở màng lưới, dây thần kinh thị giác và vùng thị giác ở thùy chẩm.</w:t>
            </w:r>
          </w:p>
          <w:p w14:paraId="3CFC8FF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ác tế bào thụ cảm thị giác ở màng mạch, dây thần kinh thính giác và vùng thị giác ở thùy đỉnh.</w:t>
            </w:r>
          </w:p>
          <w:p w14:paraId="402AF34E"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ác tế bào thụ cảm thị giác ở màng cứng, dây thần kinh thị giác và vùng thị giác ở thùy trán.</w:t>
            </w:r>
          </w:p>
          <w:p w14:paraId="4AC4E09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ác tế bào thụ cảm thị giác ở màng lưới, dây thần kinh vị giác và vùng vị giác ở thùy chẩm.</w:t>
            </w:r>
          </w:p>
          <w:p w14:paraId="7DE9A26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Ngăn cách giữa tai ngoài và tai giữa là</w:t>
            </w:r>
          </w:p>
          <w:p w14:paraId="070737B0"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àng cơ sở.</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màng tiền đì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AF00353"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màng nhĩ.</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màng cửa bầu dục.</w:t>
            </w:r>
          </w:p>
          <w:p w14:paraId="24BC5D52"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Đồ uống nào dưới đây gây hại cho hệ thần kinh ?</w:t>
            </w:r>
          </w:p>
          <w:p w14:paraId="6954E848"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ước kho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Nước lọ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795FF5A8"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lastRenderedPageBreak/>
              <w:t>C</w:t>
            </w:r>
            <w:r w:rsidRPr="00AF0A09">
              <w:rPr>
                <w:rFonts w:ascii="Times New Roman" w:eastAsia="Times New Roman" w:hAnsi="Times New Roman" w:cs="Times New Roman"/>
                <w:sz w:val="24"/>
                <w:szCs w:val="24"/>
              </w:rPr>
              <w:t>. Rượ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Sinh tố chanh leo</w:t>
            </w:r>
          </w:p>
          <w:p w14:paraId="7160369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Dựa vào đâu mà hệ thần kinh người được phân biệt thành hệ thần kinh vận động và hệ thần kinh sinh dưỡng ?</w:t>
            </w:r>
          </w:p>
          <w:p w14:paraId="131C7710"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ấu tạ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Chức nă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461059AF"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ần suất hoạt độ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ời gian hoạt động</w:t>
            </w:r>
          </w:p>
          <w:p w14:paraId="7C4D633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Ở người, loại xương nào dưới đây được gắn trực tiếp với màng nhĩ ?</w:t>
            </w:r>
          </w:p>
          <w:p w14:paraId="3FE5251A"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Xương bàn đạ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Xương đe</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54CD3FB8"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ương bú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Xương đòn</w:t>
            </w:r>
          </w:p>
          <w:p w14:paraId="6112578C"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Đơn vị cấu tạo nên hệ thần kinh là</w:t>
            </w:r>
          </w:p>
          <w:p w14:paraId="17B590A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ạch thần k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dây thần k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2B7BBEC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úc xiná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nơron.</w:t>
            </w:r>
          </w:p>
          <w:p w14:paraId="4553674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Tế bào nón tiếp nhận dạng kích thích nào dưới đây ?</w:t>
            </w:r>
          </w:p>
          <w:p w14:paraId="2BAF1B5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Ánh sáng yếu và ánh sáng mạ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7B7AF3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Ánh sáng mạnh và màu sắc</w:t>
            </w:r>
          </w:p>
          <w:p w14:paraId="5CC8D08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Ánh sáng yếu và màu sắ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EF5A4D7"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ả ánh sáng mạnh, ánh sáng yếu và màu sắc</w:t>
            </w:r>
          </w:p>
          <w:p w14:paraId="50C189F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Để bảo vệ hệ thần kinh, chúng ta cần lưu ý điều nào sau đây ?</w:t>
            </w:r>
          </w:p>
          <w:p w14:paraId="2BD7D6D3"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còn lại</w:t>
            </w:r>
          </w:p>
          <w:p w14:paraId="125938A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Giữ cho tâm hồn được thanh thản, tránh suy nghĩ lo âu</w:t>
            </w:r>
          </w:p>
          <w:p w14:paraId="03DFADB3"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Xây dựng một chế độ làm việc và nghỉ ngơi hợp lí</w:t>
            </w:r>
          </w:p>
          <w:p w14:paraId="37175AA2"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Đảm bảo giấc ngủ hằng ngày để phục hồi chức năng của hệ thần kinh sau thời gian làm việc căng thẳng</w:t>
            </w:r>
          </w:p>
          <w:p w14:paraId="15FCD1F2"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Ở người, bộ phận nào nằm giữa trụ não và đại não ?</w:t>
            </w:r>
          </w:p>
          <w:p w14:paraId="1F0EE345"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ủy s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Hạch thần k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93183F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Não trung gia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iểu não</w:t>
            </w:r>
          </w:p>
          <w:p w14:paraId="1B9F7F0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Ở tai trong, bộ phận nào có nhiệm vụ thu nhận các thông tin về vị trí và sự chuyển động của cơ thể trong không gian ?</w:t>
            </w:r>
          </w:p>
          <w:p w14:paraId="50D91E83"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Ốc tai và ống bán khuyê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47461CE"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Bộ phận tiền đình và ốc tai</w:t>
            </w:r>
            <w:r w:rsidRPr="00AF0A09">
              <w:rPr>
                <w:rFonts w:ascii="Times New Roman" w:eastAsia="Times New Roman" w:hAnsi="Times New Roman" w:cs="Times New Roman"/>
                <w:sz w:val="24"/>
                <w:szCs w:val="24"/>
                <w:lang w:val="vi-VN"/>
              </w:rPr>
              <w:t>.</w:t>
            </w:r>
          </w:p>
          <w:p w14:paraId="6FD8E9FC"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Bộ phận tiền đình và ống bán khuyê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6F9553B1"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Bộ phận tiền đình, ốc tai và ống bán khuyên</w:t>
            </w:r>
            <w:r w:rsidRPr="00AF0A09">
              <w:rPr>
                <w:rFonts w:ascii="Times New Roman" w:eastAsia="Times New Roman" w:hAnsi="Times New Roman" w:cs="Times New Roman"/>
                <w:sz w:val="24"/>
                <w:szCs w:val="24"/>
                <w:lang w:val="vi-VN"/>
              </w:rPr>
              <w:t xml:space="preserve">. </w:t>
            </w:r>
          </w:p>
          <w:p w14:paraId="4EB8A3E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Vì sao nói ngủ là nhu cầu sinh lí của cơ thể ?</w:t>
            </w:r>
          </w:p>
          <w:p w14:paraId="1C75102B"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Vì đó là kết quả của quá trình ức chế tự nhiên sau một thời gian làm việc của hệ thần kinh.</w:t>
            </w:r>
          </w:p>
          <w:p w14:paraId="51F9F206"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ì khi ngủ, khả năng làm việc của hệ thần kinh được phục hồi lại hoàn toàn.</w:t>
            </w:r>
          </w:p>
          <w:p w14:paraId="7CC6B70E"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ì thời gian đi vào giấc ngủ đã được cài đặt sẵn trong cấu trúc hệ gen của loài người.</w:t>
            </w:r>
          </w:p>
          <w:p w14:paraId="6E697CF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ất cả các phương án còn lại.</w:t>
            </w:r>
          </w:p>
          <w:p w14:paraId="5FECB4C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Ở người, trụ não có chức năng chủ yếu là gì ?</w:t>
            </w:r>
          </w:p>
          <w:p w14:paraId="16DFF90F"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iều khiển các hoạt động có ý thức của con người.</w:t>
            </w:r>
          </w:p>
          <w:p w14:paraId="296261DC"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Điều khiển, điều hòa hoạt động của các nội quan, đặc biệt là hoạt động tuần hoàn, hô hấp, tiêu hóa.</w:t>
            </w:r>
          </w:p>
          <w:p w14:paraId="3E50EB3F"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iều hòa, phối hợp các cử động phức tạp và giúp giữ thăng bằng cơ thể.</w:t>
            </w:r>
          </w:p>
          <w:p w14:paraId="415D9DD0"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Là trung ương điều khiển các quá trình trao đổi chất và điều hòa thân nhiệt.</w:t>
            </w:r>
          </w:p>
          <w:p w14:paraId="3F7C0AC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Trong các đối tượng dưới đây, đối tượng nào có thời gian ngủ mỗi ngày nhiều nhất ?</w:t>
            </w:r>
          </w:p>
          <w:p w14:paraId="14B75D4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gười cao tuổ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hanh niê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59830BFE"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rẻ sơ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rẻ vị thành niên</w:t>
            </w:r>
            <w:r w:rsidRPr="00AF0A09">
              <w:rPr>
                <w:rFonts w:ascii="Times New Roman" w:eastAsia="Times New Roman" w:hAnsi="Times New Roman" w:cs="Times New Roman"/>
                <w:sz w:val="24"/>
                <w:szCs w:val="24"/>
                <w:lang w:val="vi-VN"/>
              </w:rPr>
              <w:t xml:space="preserve">. </w:t>
            </w:r>
          </w:p>
          <w:p w14:paraId="136FF1E2"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Ở mắt người, điểm mù là nơi</w:t>
            </w:r>
          </w:p>
          <w:p w14:paraId="489F2013"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đi ra của các sợi trục tế bào thần kinh thị giác.</w:t>
            </w:r>
          </w:p>
          <w:p w14:paraId="1B9E62DA"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B. nơi tập trung tế bào nón.</w:t>
            </w:r>
          </w:p>
          <w:p w14:paraId="264318E4"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ơi tập trung tế bào que.</w:t>
            </w:r>
          </w:p>
          <w:p w14:paraId="771EB88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nơi đi ra của các sợi trục tế bào liên lạc ngang.</w:t>
            </w:r>
          </w:p>
          <w:p w14:paraId="709AA4E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Các tế bào thụ cảm thính giác nằm ở</w:t>
            </w:r>
          </w:p>
          <w:p w14:paraId="77B52E39"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àng bê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màng cơ sở.</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CBB27B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àng tiền đì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màng cửa bầu dục.</w:t>
            </w:r>
          </w:p>
          <w:p w14:paraId="32F027D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Chọn từ thích hợp để điền vào chỗ chấm trong câu sau : Ở người, nhân xám của … là các trung khu thần kinh, nơi xuất phát của các dây thần kinh não.</w:t>
            </w:r>
          </w:p>
          <w:p w14:paraId="42356D80"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iểu nã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não trung gia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6B68DC9"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rụ nã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iểu não</w:t>
            </w:r>
          </w:p>
          <w:p w14:paraId="746A1A0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Vì sao trẻ bị viêm họng thường dễ dẫn đến viêm tai giữa ?</w:t>
            </w:r>
          </w:p>
          <w:p w14:paraId="25757FB9"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ì vi sinh vật gây viêm họng và vi sinh vật gây viêm tai giữa luôn cùng chủng loại với nhau.</w:t>
            </w:r>
          </w:p>
          <w:p w14:paraId="27B19561"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Vì vi sinh vật gây viêm họng có thể theo vòi nhĩ tới khoang tai giữa và gây viêm tại vị trí này.</w:t>
            </w:r>
          </w:p>
          <w:p w14:paraId="62BC746A"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ì vi sinh vật gây viêm họng có thể biến đổi về cấu trúc và theo thời gian sẽ gây viêm tai giữa.</w:t>
            </w:r>
          </w:p>
          <w:p w14:paraId="72CAFFF7"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ất cả các phương án còn lại.</w:t>
            </w:r>
          </w:p>
          <w:p w14:paraId="70CA916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Cận thị là</w:t>
            </w:r>
          </w:p>
          <w:p w14:paraId="2639F59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ật mà hai mắt nằm quá gần nha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8905AF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ật mà mắt không có khả năng nhìn gần.</w:t>
            </w:r>
          </w:p>
          <w:p w14:paraId="74FF2BF1"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tật mà mắt chỉ có khả năng nhìn gầ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C45B7CE"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ật mà mắt chỉ có khả năng nhìn xa.</w:t>
            </w:r>
          </w:p>
          <w:p w14:paraId="19A9526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Viễn thị có thể phát sinh do nguyên nhân nào dưới đây ?</w:t>
            </w:r>
          </w:p>
          <w:p w14:paraId="0FCAD09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 Do cầu mắt quá dài</w:t>
            </w:r>
          </w:p>
          <w:p w14:paraId="72B04FB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 Do cầu mắt ngắn</w:t>
            </w:r>
          </w:p>
          <w:p w14:paraId="70F0430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 Do thể thủy tinh bị lão hóa</w:t>
            </w:r>
          </w:p>
          <w:p w14:paraId="4C47578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 Do thường xuyên nhìn vật với khoảng cách quá gần</w:t>
            </w:r>
          </w:p>
          <w:p w14:paraId="67F4B71E"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1, 2, 3 4</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2, 4</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1, 3</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2, 3</w:t>
            </w:r>
          </w:p>
          <w:p w14:paraId="3221F02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Trong cầu mắt người, thành phần nào dưới đây có thể tích lớn nhất ?</w:t>
            </w:r>
          </w:p>
          <w:p w14:paraId="5B063A5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àng giá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Thủy dịc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18F819D5"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Dịch thủy t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ể thủy tinh</w:t>
            </w:r>
          </w:p>
          <w:p w14:paraId="0103C32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Tai ngoài có vai trò gì đối với khả năng nghe của con người ?</w:t>
            </w:r>
          </w:p>
          <w:p w14:paraId="08620FDA"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Hứng sóng âm và hướng sóng âm</w:t>
            </w:r>
          </w:p>
          <w:p w14:paraId="3506D485"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Xử lí các kích thích về sóng âm</w:t>
            </w:r>
          </w:p>
          <w:p w14:paraId="6213CBBE"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hu nhận các thông tin về sự chuyển động của cơ thể trong không gian</w:t>
            </w:r>
          </w:p>
          <w:p w14:paraId="2C7C1CEA"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ruyền sóng âm về não bộ</w:t>
            </w:r>
          </w:p>
          <w:p w14:paraId="306E19EC"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Trong các bệnh về mắt, bệnh nào phổ biến nhất ?</w:t>
            </w:r>
          </w:p>
          <w:p w14:paraId="0AE52F34"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Đau mắt đỏ</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Đau mắt hột</w:t>
            </w:r>
            <w:r w:rsidRPr="00AF0A09">
              <w:rPr>
                <w:rFonts w:ascii="Times New Roman" w:eastAsia="Times New Roman" w:hAnsi="Times New Roman" w:cs="Times New Roman"/>
                <w:sz w:val="24"/>
                <w:szCs w:val="24"/>
                <w:lang w:val="vi-VN"/>
              </w:rPr>
              <w:t xml:space="preserve">. </w:t>
            </w:r>
          </w:p>
          <w:p w14:paraId="1550A7C6"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Đục thủy tinh thể</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oái hóa điểm vàng</w:t>
            </w:r>
            <w:r w:rsidRPr="00AF0A09">
              <w:rPr>
                <w:rFonts w:ascii="Times New Roman" w:eastAsia="Times New Roman" w:hAnsi="Times New Roman" w:cs="Times New Roman"/>
                <w:sz w:val="24"/>
                <w:szCs w:val="24"/>
                <w:lang w:val="vi-VN"/>
              </w:rPr>
              <w:t xml:space="preserve">. </w:t>
            </w:r>
          </w:p>
          <w:p w14:paraId="52410E2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Mống mắt còn có tên gọi khác là</w:t>
            </w:r>
          </w:p>
          <w:p w14:paraId="24C8C2FD"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lòng đe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lỗ đồng tử.</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44ED2F10"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iểm và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điểm mù.</w:t>
            </w:r>
          </w:p>
          <w:p w14:paraId="5A3359C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Để bảo vệ tai, chúng ta cần lưu ý điều nào sau đây ?</w:t>
            </w:r>
          </w:p>
          <w:p w14:paraId="7F07B60D"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còn lại.</w:t>
            </w:r>
          </w:p>
          <w:p w14:paraId="65E0089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ệ sinh tai sạch sẽ bằng tăm bông, tránh dùng vật sắc nhọn vì có thể gây tổn thương màng nhĩ.</w:t>
            </w:r>
          </w:p>
          <w:p w14:paraId="5EB71420"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ránh nơi có tiếng ồn hoặc sử dụng các biện pháp chống ồn (dùng bịt tai, xây tường cách âm…).</w:t>
            </w:r>
          </w:p>
          <w:p w14:paraId="308BE618"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úc miệng bằng nước muối sinh lý thường xuyên để phòng ngừa viêm họng, từ đó giảm thiếu nguy cơ viêm tai giữa.</w:t>
            </w:r>
          </w:p>
          <w:p w14:paraId="0206F1BA"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âu 26:</w:t>
            </w:r>
            <w:r w:rsidRPr="00AF0A09">
              <w:rPr>
                <w:rFonts w:ascii="Times New Roman" w:eastAsia="Times New Roman" w:hAnsi="Times New Roman" w:cs="Times New Roman"/>
                <w:sz w:val="24"/>
                <w:szCs w:val="24"/>
              </w:rPr>
              <w:t> Chọn cụm từ thích hợp để điền vào chỗ chấm trong câu sau : Nhờ khả năng điều tiết của … mà ta có thể nhìn rõ vật ở xa cũng như khi tiến lại gần.</w:t>
            </w:r>
          </w:p>
          <w:p w14:paraId="5F74193A"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hể thủy t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thủy dịc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3F8A9CE"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dịch thủy t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màng giác</w:t>
            </w:r>
          </w:p>
          <w:p w14:paraId="7597053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7:</w:t>
            </w:r>
            <w:r w:rsidRPr="00AF0A09">
              <w:rPr>
                <w:rFonts w:ascii="Times New Roman" w:eastAsia="Times New Roman" w:hAnsi="Times New Roman" w:cs="Times New Roman"/>
                <w:sz w:val="24"/>
                <w:szCs w:val="24"/>
              </w:rPr>
              <w:t> Hầu hết các đường dẫn truyền nối giữa vỏ não và các phần dưới của não đều bắt chéo ở</w:t>
            </w:r>
          </w:p>
          <w:p w14:paraId="3DB131AE"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hành tủy hoặc tủy s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1CBBA59"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ão trung gian hoặc trụ não.</w:t>
            </w:r>
          </w:p>
          <w:p w14:paraId="0FB8D5E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ủy sống hoặc tiểu nã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0F1E1A5"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iểu não hoặc não giữa.</w:t>
            </w:r>
          </w:p>
          <w:p w14:paraId="1A6A46AB"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8:</w:t>
            </w:r>
            <w:r w:rsidRPr="00AF0A09">
              <w:rPr>
                <w:rFonts w:ascii="Times New Roman" w:eastAsia="Times New Roman" w:hAnsi="Times New Roman" w:cs="Times New Roman"/>
                <w:sz w:val="24"/>
                <w:szCs w:val="24"/>
              </w:rPr>
              <w:t> Ban đêm, để dễ đi vào giấc ngủ, bạn không nên sử dụng đồ uống nào dưới đây ?</w:t>
            </w:r>
          </w:p>
          <w:p w14:paraId="7A25CBC9"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Cà phê</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Trà atisô</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707CAAB"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ước rau m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Nước khoáng</w:t>
            </w:r>
          </w:p>
          <w:p w14:paraId="20F6C44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9:</w:t>
            </w:r>
            <w:r w:rsidRPr="00AF0A09">
              <w:rPr>
                <w:rFonts w:ascii="Times New Roman" w:eastAsia="Times New Roman" w:hAnsi="Times New Roman" w:cs="Times New Roman"/>
                <w:sz w:val="24"/>
                <w:szCs w:val="24"/>
              </w:rPr>
              <w:t> Điều nào sau đây có thể gây cản trở đến giấc ngủ của bạn ?</w:t>
            </w:r>
          </w:p>
          <w:p w14:paraId="35D4E6E8"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âm trạng bất ồ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iếng ồn</w:t>
            </w:r>
          </w:p>
          <w:p w14:paraId="43AB2993"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Ánh sáng mạ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phương án còn lại</w:t>
            </w:r>
          </w:p>
          <w:p w14:paraId="1866B75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0:</w:t>
            </w:r>
            <w:r w:rsidRPr="00AF0A09">
              <w:rPr>
                <w:rFonts w:ascii="Times New Roman" w:eastAsia="Times New Roman" w:hAnsi="Times New Roman" w:cs="Times New Roman"/>
                <w:sz w:val="24"/>
                <w:szCs w:val="24"/>
              </w:rPr>
              <w:t> Sự hình thành các phản xạ có điều kiện có thể mang lại kết quả nào sau đây ?</w:t>
            </w:r>
          </w:p>
          <w:p w14:paraId="379403EF"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467A950"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Giúp trẻ phân biệt được người quen với người lạ</w:t>
            </w:r>
            <w:r w:rsidRPr="00AF0A09">
              <w:rPr>
                <w:rFonts w:ascii="Times New Roman" w:eastAsia="Times New Roman" w:hAnsi="Times New Roman" w:cs="Times New Roman"/>
                <w:sz w:val="24"/>
                <w:szCs w:val="24"/>
                <w:lang w:val="vi-VN"/>
              </w:rPr>
              <w:t xml:space="preserve">. </w:t>
            </w:r>
          </w:p>
          <w:p w14:paraId="57D73276"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Giúp hình thành nếp sống văn hóa</w:t>
            </w:r>
            <w:r w:rsidRPr="00AF0A09">
              <w:rPr>
                <w:rFonts w:ascii="Times New Roman" w:eastAsia="Times New Roman" w:hAnsi="Times New Roman" w:cs="Times New Roman"/>
                <w:sz w:val="24"/>
                <w:szCs w:val="24"/>
                <w:lang w:val="vi-VN"/>
              </w:rPr>
              <w:t xml:space="preserve">. </w:t>
            </w:r>
          </w:p>
          <w:p w14:paraId="75B7AEE2"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Giúp con người thích nghi với môi trường sống mới</w:t>
            </w:r>
            <w:r w:rsidRPr="00AF0A09">
              <w:rPr>
                <w:rFonts w:ascii="Times New Roman" w:eastAsia="Times New Roman" w:hAnsi="Times New Roman" w:cs="Times New Roman"/>
                <w:sz w:val="24"/>
                <w:szCs w:val="24"/>
                <w:lang w:val="vi-VN"/>
              </w:rPr>
              <w:t xml:space="preserve">. </w:t>
            </w:r>
          </w:p>
          <w:p w14:paraId="22BD0206"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31</w:t>
            </w:r>
            <w:r w:rsidRPr="00AF0A09">
              <w:rPr>
                <w:rFonts w:ascii="Times New Roman" w:hAnsi="Times New Roman" w:cs="Times New Roman"/>
                <w:b/>
                <w:sz w:val="24"/>
                <w:szCs w:val="24"/>
                <w:lang w:val="vi-VN"/>
              </w:rPr>
              <w:t xml:space="preserve">. </w:t>
            </w:r>
            <w:r w:rsidRPr="00AF0A09">
              <w:rPr>
                <w:rFonts w:ascii="Times New Roman" w:hAnsi="Times New Roman" w:cs="Times New Roman"/>
                <w:sz w:val="24"/>
                <w:szCs w:val="24"/>
              </w:rPr>
              <w:t>Hệ thần kinh có dạng hình gì?</w:t>
            </w:r>
          </w:p>
          <w:p w14:paraId="480365A3"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es-ES"/>
              </w:rPr>
              <w:tab/>
              <w:t>A.</w:t>
            </w:r>
            <w:r w:rsidRPr="00AF0A09">
              <w:rPr>
                <w:rFonts w:ascii="Times New Roman" w:hAnsi="Times New Roman" w:cs="Times New Roman"/>
                <w:sz w:val="24"/>
                <w:szCs w:val="24"/>
                <w:lang w:val="es-ES"/>
              </w:rPr>
              <w:t xml:space="preserve"> Thoi.</w:t>
            </w:r>
            <w:r w:rsidRPr="00AF0A09">
              <w:rPr>
                <w:rFonts w:ascii="Times New Roman" w:hAnsi="Times New Roman" w:cs="Times New Roman"/>
                <w:b/>
                <w:sz w:val="24"/>
                <w:szCs w:val="24"/>
              </w:rPr>
              <w:t xml:space="preserve">           </w:t>
            </w:r>
            <w:r w:rsidRPr="00AF0A09">
              <w:rPr>
                <w:rFonts w:ascii="Times New Roman" w:hAnsi="Times New Roman" w:cs="Times New Roman"/>
                <w:b/>
                <w:sz w:val="24"/>
                <w:szCs w:val="24"/>
                <w:u w:val="single"/>
                <w:lang w:val="vi-VN"/>
              </w:rPr>
              <w:t>B</w:t>
            </w:r>
            <w:r w:rsidRPr="00AF0A09">
              <w:rPr>
                <w:rFonts w:ascii="Times New Roman" w:hAnsi="Times New Roman" w:cs="Times New Roman"/>
                <w:b/>
                <w:sz w:val="24"/>
                <w:szCs w:val="24"/>
                <w:lang w:val="vi-VN"/>
              </w:rPr>
              <w:t xml:space="preserve">. </w:t>
            </w:r>
            <w:r w:rsidRPr="00AF0A09">
              <w:rPr>
                <w:rFonts w:ascii="Times New Roman" w:hAnsi="Times New Roman" w:cs="Times New Roman"/>
                <w:sz w:val="24"/>
                <w:szCs w:val="24"/>
              </w:rPr>
              <w:t>Ống.</w:t>
            </w:r>
            <w:r w:rsidRPr="00AF0A09">
              <w:rPr>
                <w:rFonts w:ascii="Times New Roman" w:hAnsi="Times New Roman" w:cs="Times New Roman"/>
                <w:b/>
                <w:sz w:val="24"/>
                <w:szCs w:val="24"/>
              </w:rPr>
              <w:tab/>
              <w:t xml:space="preserve">       </w:t>
            </w:r>
            <w:r w:rsidRPr="00AF0A09">
              <w:rPr>
                <w:rFonts w:ascii="Times New Roman" w:hAnsi="Times New Roman" w:cs="Times New Roman"/>
                <w:b/>
                <w:sz w:val="24"/>
                <w:szCs w:val="24"/>
                <w:lang w:val="vi-VN"/>
              </w:rPr>
              <w:t xml:space="preserve">C. </w:t>
            </w:r>
            <w:r w:rsidRPr="00AF0A09">
              <w:rPr>
                <w:rFonts w:ascii="Times New Roman" w:hAnsi="Times New Roman" w:cs="Times New Roman"/>
                <w:sz w:val="24"/>
                <w:szCs w:val="24"/>
              </w:rPr>
              <w:t>Sợi.</w:t>
            </w:r>
            <w:r w:rsidRPr="00AF0A09">
              <w:rPr>
                <w:rFonts w:ascii="Times New Roman" w:hAnsi="Times New Roman" w:cs="Times New Roman"/>
                <w:b/>
                <w:sz w:val="24"/>
                <w:szCs w:val="24"/>
              </w:rPr>
              <w:t xml:space="preserve">             </w:t>
            </w:r>
            <w:r w:rsidRPr="00AF0A09">
              <w:rPr>
                <w:rFonts w:ascii="Times New Roman" w:hAnsi="Times New Roman" w:cs="Times New Roman"/>
                <w:b/>
                <w:sz w:val="24"/>
                <w:szCs w:val="24"/>
                <w:lang w:val="vi-VN"/>
              </w:rPr>
              <w:t xml:space="preserve">D. </w:t>
            </w:r>
            <w:r w:rsidRPr="00AF0A09">
              <w:rPr>
                <w:rFonts w:ascii="Times New Roman" w:hAnsi="Times New Roman" w:cs="Times New Roman"/>
                <w:sz w:val="24"/>
                <w:szCs w:val="24"/>
              </w:rPr>
              <w:t>Trụ.</w:t>
            </w:r>
          </w:p>
          <w:p w14:paraId="455F06AA" w14:textId="77777777" w:rsidR="00394D18" w:rsidRPr="00AF0A09" w:rsidRDefault="00394D18" w:rsidP="009C1FF9">
            <w:pPr>
              <w:spacing w:after="0" w:line="240" w:lineRule="auto"/>
              <w:rPr>
                <w:rFonts w:ascii="Times New Roman" w:eastAsia="Times New Roman" w:hAnsi="Times New Roman" w:cs="Times New Roman"/>
                <w:sz w:val="24"/>
                <w:szCs w:val="24"/>
                <w:lang w:val="vi-VN" w:eastAsia="vi-VN"/>
              </w:rPr>
            </w:pPr>
            <w:r w:rsidRPr="00AF0A09">
              <w:rPr>
                <w:rFonts w:ascii="Times New Roman" w:eastAsia="Times New Roman" w:hAnsi="Times New Roman" w:cs="Times New Roman"/>
                <w:b/>
                <w:bCs/>
                <w:sz w:val="24"/>
                <w:szCs w:val="24"/>
                <w:lang w:val="vi-VN" w:eastAsia="vi-VN"/>
              </w:rPr>
              <w:t xml:space="preserve">Câu </w:t>
            </w:r>
            <w:r w:rsidRPr="00AF0A09">
              <w:rPr>
                <w:rFonts w:ascii="Times New Roman" w:eastAsia="Times New Roman" w:hAnsi="Times New Roman" w:cs="Times New Roman"/>
                <w:b/>
                <w:bCs/>
                <w:sz w:val="24"/>
                <w:szCs w:val="24"/>
                <w:lang w:eastAsia="vi-VN"/>
              </w:rPr>
              <w:t>32</w:t>
            </w:r>
            <w:r w:rsidRPr="00AF0A09">
              <w:rPr>
                <w:rFonts w:ascii="Times New Roman" w:eastAsia="Times New Roman" w:hAnsi="Times New Roman" w:cs="Times New Roman"/>
                <w:b/>
                <w:bCs/>
                <w:sz w:val="24"/>
                <w:szCs w:val="24"/>
                <w:lang w:val="vi-VN" w:eastAsia="vi-VN"/>
              </w:rPr>
              <w:t>.</w:t>
            </w:r>
            <w:r w:rsidRPr="00AF0A09">
              <w:rPr>
                <w:rFonts w:ascii="Times New Roman" w:eastAsia="Times New Roman" w:hAnsi="Times New Roman" w:cs="Times New Roman"/>
                <w:sz w:val="24"/>
                <w:szCs w:val="24"/>
                <w:lang w:val="vi-VN" w:eastAsia="vi-VN"/>
              </w:rPr>
              <w:t> Tủy sống nằm trong vị trí nào của cơ thể?</w:t>
            </w:r>
          </w:p>
          <w:p w14:paraId="698F8989" w14:textId="77777777" w:rsidR="00394D18" w:rsidRPr="00AF0A09" w:rsidRDefault="00394D18" w:rsidP="009C1FF9">
            <w:pPr>
              <w:spacing w:after="0" w:line="240" w:lineRule="auto"/>
              <w:rPr>
                <w:rFonts w:ascii="Times New Roman" w:eastAsia="Times New Roman" w:hAnsi="Times New Roman" w:cs="Times New Roman"/>
                <w:sz w:val="24"/>
                <w:szCs w:val="24"/>
                <w:lang w:eastAsia="vi-VN"/>
              </w:rPr>
            </w:pPr>
            <w:r w:rsidRPr="00AF0A09">
              <w:rPr>
                <w:rFonts w:ascii="Times New Roman" w:eastAsia="Times New Roman" w:hAnsi="Times New Roman" w:cs="Times New Roman"/>
                <w:b/>
                <w:bCs/>
                <w:sz w:val="24"/>
                <w:szCs w:val="24"/>
                <w:u w:val="single"/>
                <w:lang w:val="vi-VN" w:eastAsia="vi-VN"/>
              </w:rPr>
              <w:t>A</w:t>
            </w:r>
            <w:r w:rsidRPr="00AF0A09">
              <w:rPr>
                <w:rFonts w:ascii="Times New Roman" w:eastAsia="Times New Roman" w:hAnsi="Times New Roman" w:cs="Times New Roman"/>
                <w:b/>
                <w:bCs/>
                <w:sz w:val="24"/>
                <w:szCs w:val="24"/>
                <w:lang w:val="vi-VN" w:eastAsia="vi-VN"/>
              </w:rPr>
              <w:t>.</w:t>
            </w:r>
            <w:r w:rsidRPr="00AF0A09">
              <w:rPr>
                <w:rFonts w:ascii="Times New Roman" w:eastAsia="Times New Roman" w:hAnsi="Times New Roman" w:cs="Times New Roman"/>
                <w:sz w:val="24"/>
                <w:szCs w:val="24"/>
                <w:lang w:val="vi-VN" w:eastAsia="vi-VN"/>
              </w:rPr>
              <w:t> Ống xương sống</w:t>
            </w:r>
            <w:r w:rsidRPr="00AF0A09">
              <w:rPr>
                <w:rFonts w:ascii="Times New Roman" w:eastAsia="Times New Roman" w:hAnsi="Times New Roman" w:cs="Times New Roman"/>
                <w:sz w:val="24"/>
                <w:szCs w:val="24"/>
                <w:lang w:eastAsia="vi-VN"/>
              </w:rPr>
              <w:t xml:space="preserve">.                 </w:t>
            </w:r>
            <w:r w:rsidRPr="00AF0A09">
              <w:rPr>
                <w:rFonts w:ascii="Times New Roman" w:eastAsia="Times New Roman" w:hAnsi="Times New Roman" w:cs="Times New Roman"/>
                <w:b/>
                <w:bCs/>
                <w:sz w:val="24"/>
                <w:szCs w:val="24"/>
                <w:lang w:val="vi-VN" w:eastAsia="vi-VN"/>
              </w:rPr>
              <w:t>B.</w:t>
            </w:r>
            <w:r w:rsidRPr="00AF0A09">
              <w:rPr>
                <w:rFonts w:ascii="Times New Roman" w:eastAsia="Times New Roman" w:hAnsi="Times New Roman" w:cs="Times New Roman"/>
                <w:sz w:val="24"/>
                <w:szCs w:val="24"/>
                <w:lang w:val="vi-VN" w:eastAsia="vi-VN"/>
              </w:rPr>
              <w:t> Hộp sọ</w:t>
            </w:r>
            <w:r w:rsidRPr="00AF0A09">
              <w:rPr>
                <w:rFonts w:ascii="Times New Roman" w:eastAsia="Times New Roman" w:hAnsi="Times New Roman" w:cs="Times New Roman"/>
                <w:sz w:val="24"/>
                <w:szCs w:val="24"/>
                <w:lang w:eastAsia="vi-VN"/>
              </w:rPr>
              <w:t>.</w:t>
            </w:r>
          </w:p>
          <w:p w14:paraId="429C4E8C" w14:textId="77777777" w:rsidR="00394D18" w:rsidRPr="00AF0A09" w:rsidRDefault="00394D18" w:rsidP="009C1FF9">
            <w:pPr>
              <w:spacing w:after="0" w:line="240" w:lineRule="auto"/>
              <w:rPr>
                <w:rFonts w:ascii="Times New Roman" w:eastAsia="Times New Roman" w:hAnsi="Times New Roman" w:cs="Times New Roman"/>
                <w:sz w:val="24"/>
                <w:szCs w:val="24"/>
                <w:lang w:eastAsia="vi-VN"/>
              </w:rPr>
            </w:pPr>
            <w:r w:rsidRPr="00AF0A09">
              <w:rPr>
                <w:rFonts w:ascii="Times New Roman" w:eastAsia="Times New Roman" w:hAnsi="Times New Roman" w:cs="Times New Roman"/>
                <w:b/>
                <w:bCs/>
                <w:sz w:val="24"/>
                <w:szCs w:val="24"/>
                <w:lang w:val="vi-VN" w:eastAsia="vi-VN"/>
              </w:rPr>
              <w:t>C.</w:t>
            </w:r>
            <w:r w:rsidRPr="00AF0A09">
              <w:rPr>
                <w:rFonts w:ascii="Times New Roman" w:eastAsia="Times New Roman" w:hAnsi="Times New Roman" w:cs="Times New Roman"/>
                <w:sz w:val="24"/>
                <w:szCs w:val="24"/>
                <w:lang w:val="vi-VN" w:eastAsia="vi-VN"/>
              </w:rPr>
              <w:t> Ống các loại xương dài</w:t>
            </w:r>
            <w:r w:rsidRPr="00AF0A09">
              <w:rPr>
                <w:rFonts w:ascii="Times New Roman" w:eastAsia="Times New Roman" w:hAnsi="Times New Roman" w:cs="Times New Roman"/>
                <w:sz w:val="24"/>
                <w:szCs w:val="24"/>
                <w:lang w:eastAsia="vi-VN"/>
              </w:rPr>
              <w:t xml:space="preserve">.      </w:t>
            </w:r>
            <w:r w:rsidRPr="00AF0A09">
              <w:rPr>
                <w:rFonts w:ascii="Times New Roman" w:eastAsia="Times New Roman" w:hAnsi="Times New Roman" w:cs="Times New Roman"/>
                <w:b/>
                <w:bCs/>
                <w:sz w:val="24"/>
                <w:szCs w:val="24"/>
                <w:lang w:val="vi-VN" w:eastAsia="vi-VN"/>
              </w:rPr>
              <w:t>D.</w:t>
            </w:r>
            <w:r w:rsidRPr="00AF0A09">
              <w:rPr>
                <w:rFonts w:ascii="Times New Roman" w:eastAsia="Times New Roman" w:hAnsi="Times New Roman" w:cs="Times New Roman"/>
                <w:sz w:val="24"/>
                <w:szCs w:val="24"/>
                <w:lang w:val="vi-VN" w:eastAsia="vi-VN"/>
              </w:rPr>
              <w:t> Cột sống (phần cùng cụt)</w:t>
            </w:r>
            <w:r w:rsidRPr="00AF0A09">
              <w:rPr>
                <w:rFonts w:ascii="Times New Roman" w:eastAsia="Times New Roman" w:hAnsi="Times New Roman" w:cs="Times New Roman"/>
                <w:sz w:val="24"/>
                <w:szCs w:val="24"/>
                <w:lang w:eastAsia="vi-VN"/>
              </w:rPr>
              <w:t>.</w:t>
            </w:r>
          </w:p>
          <w:p w14:paraId="017E1B6B" w14:textId="77777777" w:rsidR="00394D18" w:rsidRPr="00AF0A09" w:rsidRDefault="00394D18" w:rsidP="009C1FF9">
            <w:pPr>
              <w:spacing w:after="0" w:line="240" w:lineRule="auto"/>
              <w:rPr>
                <w:rFonts w:ascii="Times New Roman" w:eastAsia="Times New Roman" w:hAnsi="Times New Roman" w:cs="Times New Roman"/>
                <w:sz w:val="24"/>
                <w:szCs w:val="24"/>
                <w:lang w:val="vi-VN" w:eastAsia="vi-VN"/>
              </w:rPr>
            </w:pPr>
            <w:r w:rsidRPr="00AF0A09">
              <w:rPr>
                <w:rFonts w:ascii="Times New Roman" w:eastAsia="Times New Roman" w:hAnsi="Times New Roman" w:cs="Times New Roman"/>
                <w:b/>
                <w:bCs/>
                <w:sz w:val="24"/>
                <w:szCs w:val="24"/>
                <w:lang w:val="vi-VN" w:eastAsia="vi-VN"/>
              </w:rPr>
              <w:t xml:space="preserve">Câu </w:t>
            </w:r>
            <w:r w:rsidRPr="00AF0A09">
              <w:rPr>
                <w:rFonts w:ascii="Times New Roman" w:eastAsia="Times New Roman" w:hAnsi="Times New Roman" w:cs="Times New Roman"/>
                <w:b/>
                <w:bCs/>
                <w:sz w:val="24"/>
                <w:szCs w:val="24"/>
                <w:lang w:eastAsia="vi-VN"/>
              </w:rPr>
              <w:t>33.</w:t>
            </w:r>
            <w:r w:rsidRPr="00AF0A09">
              <w:rPr>
                <w:rFonts w:ascii="Times New Roman" w:eastAsia="Times New Roman" w:hAnsi="Times New Roman" w:cs="Times New Roman"/>
                <w:sz w:val="24"/>
                <w:szCs w:val="24"/>
                <w:lang w:val="vi-VN" w:eastAsia="vi-VN"/>
              </w:rPr>
              <w:t> Bộ phận nào sau đây của cầu mắt xem như là một thấu kính hội tụ?</w:t>
            </w:r>
          </w:p>
          <w:p w14:paraId="5DEE8115" w14:textId="77777777" w:rsidR="00394D18" w:rsidRPr="00AF0A09" w:rsidRDefault="00394D18" w:rsidP="009C1FF9">
            <w:pPr>
              <w:spacing w:after="0" w:line="240" w:lineRule="auto"/>
              <w:rPr>
                <w:rFonts w:ascii="Times New Roman" w:eastAsia="Times New Roman" w:hAnsi="Times New Roman" w:cs="Times New Roman"/>
                <w:sz w:val="24"/>
                <w:szCs w:val="24"/>
                <w:lang w:val="vi-VN" w:eastAsia="vi-VN"/>
              </w:rPr>
            </w:pPr>
            <w:r w:rsidRPr="00AF0A09">
              <w:rPr>
                <w:rFonts w:ascii="Times New Roman" w:eastAsia="Times New Roman" w:hAnsi="Times New Roman" w:cs="Times New Roman"/>
                <w:b/>
                <w:bCs/>
                <w:sz w:val="24"/>
                <w:szCs w:val="24"/>
                <w:lang w:val="vi-VN" w:eastAsia="vi-VN"/>
              </w:rPr>
              <w:t>A.</w:t>
            </w:r>
            <w:r w:rsidRPr="00AF0A09">
              <w:rPr>
                <w:rFonts w:ascii="Times New Roman" w:eastAsia="Times New Roman" w:hAnsi="Times New Roman" w:cs="Times New Roman"/>
                <w:sz w:val="24"/>
                <w:szCs w:val="24"/>
                <w:lang w:val="vi-VN" w:eastAsia="vi-VN"/>
              </w:rPr>
              <w:t> Dịch thuỷ tinh.      </w:t>
            </w:r>
            <w:r w:rsidRPr="00AF0A09">
              <w:rPr>
                <w:rFonts w:ascii="Times New Roman" w:eastAsia="Times New Roman" w:hAnsi="Times New Roman" w:cs="Times New Roman"/>
                <w:sz w:val="24"/>
                <w:szCs w:val="24"/>
                <w:lang w:eastAsia="vi-VN"/>
              </w:rPr>
              <w:t xml:space="preserve">               </w:t>
            </w:r>
            <w:r w:rsidRPr="00AF0A09">
              <w:rPr>
                <w:rFonts w:ascii="Times New Roman" w:eastAsia="Times New Roman" w:hAnsi="Times New Roman" w:cs="Times New Roman"/>
                <w:b/>
                <w:bCs/>
                <w:sz w:val="24"/>
                <w:szCs w:val="24"/>
                <w:lang w:val="vi-VN" w:eastAsia="vi-VN"/>
              </w:rPr>
              <w:t>C.</w:t>
            </w:r>
            <w:r w:rsidRPr="00AF0A09">
              <w:rPr>
                <w:rFonts w:ascii="Times New Roman" w:eastAsia="Times New Roman" w:hAnsi="Times New Roman" w:cs="Times New Roman"/>
                <w:sz w:val="24"/>
                <w:szCs w:val="24"/>
                <w:lang w:val="vi-VN" w:eastAsia="vi-VN"/>
              </w:rPr>
              <w:t> Màng cứng.</w:t>
            </w:r>
          </w:p>
          <w:p w14:paraId="21DAD8BA" w14:textId="77777777" w:rsidR="00394D18" w:rsidRPr="00AF0A09" w:rsidRDefault="00394D18" w:rsidP="009C1FF9">
            <w:pPr>
              <w:spacing w:after="0" w:line="240" w:lineRule="auto"/>
              <w:rPr>
                <w:rFonts w:ascii="Times New Roman" w:eastAsia="Times New Roman" w:hAnsi="Times New Roman" w:cs="Times New Roman"/>
                <w:sz w:val="24"/>
                <w:szCs w:val="24"/>
                <w:lang w:val="vi-VN" w:eastAsia="vi-VN"/>
              </w:rPr>
            </w:pPr>
            <w:r w:rsidRPr="00AF0A09">
              <w:rPr>
                <w:rFonts w:ascii="Times New Roman" w:eastAsia="Times New Roman" w:hAnsi="Times New Roman" w:cs="Times New Roman"/>
                <w:b/>
                <w:bCs/>
                <w:sz w:val="24"/>
                <w:szCs w:val="24"/>
                <w:lang w:val="vi-VN" w:eastAsia="vi-VN"/>
              </w:rPr>
              <w:t>B.</w:t>
            </w:r>
            <w:r w:rsidRPr="00AF0A09">
              <w:rPr>
                <w:rFonts w:ascii="Times New Roman" w:eastAsia="Times New Roman" w:hAnsi="Times New Roman" w:cs="Times New Roman"/>
                <w:sz w:val="24"/>
                <w:szCs w:val="24"/>
                <w:lang w:val="vi-VN" w:eastAsia="vi-VN"/>
              </w:rPr>
              <w:t> Màng lưới.             </w:t>
            </w:r>
            <w:r w:rsidRPr="00AF0A09">
              <w:rPr>
                <w:rFonts w:ascii="Times New Roman" w:eastAsia="Times New Roman" w:hAnsi="Times New Roman" w:cs="Times New Roman"/>
                <w:sz w:val="24"/>
                <w:szCs w:val="24"/>
                <w:lang w:eastAsia="vi-VN"/>
              </w:rPr>
              <w:t xml:space="preserve">              </w:t>
            </w:r>
            <w:r w:rsidRPr="00AF0A09">
              <w:rPr>
                <w:rFonts w:ascii="Times New Roman" w:eastAsia="Times New Roman" w:hAnsi="Times New Roman" w:cs="Times New Roman"/>
                <w:b/>
                <w:bCs/>
                <w:sz w:val="24"/>
                <w:szCs w:val="24"/>
                <w:u w:val="single"/>
                <w:lang w:val="vi-VN" w:eastAsia="vi-VN"/>
              </w:rPr>
              <w:t>D</w:t>
            </w:r>
            <w:r w:rsidRPr="00AF0A09">
              <w:rPr>
                <w:rFonts w:ascii="Times New Roman" w:eastAsia="Times New Roman" w:hAnsi="Times New Roman" w:cs="Times New Roman"/>
                <w:b/>
                <w:bCs/>
                <w:sz w:val="24"/>
                <w:szCs w:val="24"/>
                <w:lang w:val="vi-VN" w:eastAsia="vi-VN"/>
              </w:rPr>
              <w:t>.</w:t>
            </w:r>
            <w:r w:rsidRPr="00AF0A09">
              <w:rPr>
                <w:rFonts w:ascii="Times New Roman" w:eastAsia="Times New Roman" w:hAnsi="Times New Roman" w:cs="Times New Roman"/>
                <w:sz w:val="24"/>
                <w:szCs w:val="24"/>
                <w:lang w:val="vi-VN" w:eastAsia="vi-VN"/>
              </w:rPr>
              <w:t> Thể thuỷ tinh.</w:t>
            </w:r>
          </w:p>
          <w:p w14:paraId="63B90B32" w14:textId="77777777" w:rsidR="00394D18" w:rsidRPr="00AF0A09" w:rsidRDefault="00394D18" w:rsidP="009C1FF9">
            <w:pPr>
              <w:spacing w:after="0" w:line="240" w:lineRule="auto"/>
              <w:rPr>
                <w:rFonts w:ascii="Times New Roman" w:eastAsia="Times New Roman" w:hAnsi="Times New Roman" w:cs="Times New Roman"/>
                <w:sz w:val="24"/>
                <w:szCs w:val="24"/>
                <w:lang w:val="vi-VN" w:eastAsia="vi-VN"/>
              </w:rPr>
            </w:pPr>
            <w:r w:rsidRPr="00AF0A09">
              <w:rPr>
                <w:rFonts w:ascii="Times New Roman" w:eastAsia="Times New Roman" w:hAnsi="Times New Roman" w:cs="Times New Roman"/>
                <w:b/>
                <w:bCs/>
                <w:sz w:val="24"/>
                <w:szCs w:val="24"/>
                <w:lang w:val="vi-VN" w:eastAsia="vi-VN"/>
              </w:rPr>
              <w:t xml:space="preserve">Câu </w:t>
            </w:r>
            <w:r w:rsidRPr="00AF0A09">
              <w:rPr>
                <w:rFonts w:ascii="Times New Roman" w:eastAsia="Times New Roman" w:hAnsi="Times New Roman" w:cs="Times New Roman"/>
                <w:b/>
                <w:bCs/>
                <w:sz w:val="24"/>
                <w:szCs w:val="24"/>
                <w:lang w:eastAsia="vi-VN"/>
              </w:rPr>
              <w:t>34.</w:t>
            </w:r>
            <w:r w:rsidRPr="00AF0A09">
              <w:rPr>
                <w:rFonts w:ascii="Times New Roman" w:eastAsia="Times New Roman" w:hAnsi="Times New Roman" w:cs="Times New Roman"/>
                <w:sz w:val="24"/>
                <w:szCs w:val="24"/>
                <w:lang w:val="vi-VN" w:eastAsia="vi-VN"/>
              </w:rPr>
              <w:t> Cầu mắt được bảo vệ nhờ bộ phận nào?</w:t>
            </w:r>
          </w:p>
          <w:p w14:paraId="4CEF5CC6" w14:textId="77777777" w:rsidR="00394D18" w:rsidRPr="00AF0A09" w:rsidRDefault="00394D18" w:rsidP="009C1FF9">
            <w:pPr>
              <w:spacing w:after="0" w:line="240" w:lineRule="auto"/>
              <w:rPr>
                <w:rFonts w:ascii="Times New Roman" w:eastAsia="Times New Roman" w:hAnsi="Times New Roman" w:cs="Times New Roman"/>
                <w:sz w:val="24"/>
                <w:szCs w:val="24"/>
                <w:lang w:eastAsia="vi-VN"/>
              </w:rPr>
            </w:pPr>
            <w:r w:rsidRPr="00AF0A09">
              <w:rPr>
                <w:rFonts w:ascii="Times New Roman" w:eastAsia="Times New Roman" w:hAnsi="Times New Roman" w:cs="Times New Roman"/>
                <w:b/>
                <w:bCs/>
                <w:sz w:val="24"/>
                <w:szCs w:val="24"/>
                <w:lang w:val="vi-VN" w:eastAsia="vi-VN"/>
              </w:rPr>
              <w:t>A.</w:t>
            </w:r>
            <w:r w:rsidRPr="00AF0A09">
              <w:rPr>
                <w:rFonts w:ascii="Times New Roman" w:eastAsia="Times New Roman" w:hAnsi="Times New Roman" w:cs="Times New Roman"/>
                <w:sz w:val="24"/>
                <w:szCs w:val="24"/>
                <w:lang w:val="vi-VN" w:eastAsia="vi-VN"/>
              </w:rPr>
              <w:t> Lông mi</w:t>
            </w:r>
            <w:r w:rsidRPr="00AF0A09">
              <w:rPr>
                <w:rFonts w:ascii="Times New Roman" w:eastAsia="Times New Roman" w:hAnsi="Times New Roman" w:cs="Times New Roman"/>
                <w:sz w:val="24"/>
                <w:szCs w:val="24"/>
                <w:lang w:eastAsia="vi-VN"/>
              </w:rPr>
              <w:t xml:space="preserve">.                                 </w:t>
            </w:r>
            <w:r w:rsidRPr="00AF0A09">
              <w:rPr>
                <w:rFonts w:ascii="Times New Roman" w:eastAsia="Times New Roman" w:hAnsi="Times New Roman" w:cs="Times New Roman"/>
                <w:b/>
                <w:bCs/>
                <w:sz w:val="24"/>
                <w:szCs w:val="24"/>
                <w:lang w:val="vi-VN" w:eastAsia="vi-VN"/>
              </w:rPr>
              <w:t>B.</w:t>
            </w:r>
            <w:r w:rsidRPr="00AF0A09">
              <w:rPr>
                <w:rFonts w:ascii="Times New Roman" w:eastAsia="Times New Roman" w:hAnsi="Times New Roman" w:cs="Times New Roman"/>
                <w:sz w:val="24"/>
                <w:szCs w:val="24"/>
                <w:lang w:val="vi-VN" w:eastAsia="vi-VN"/>
              </w:rPr>
              <w:t> Lông mày</w:t>
            </w:r>
            <w:r w:rsidRPr="00AF0A09">
              <w:rPr>
                <w:rFonts w:ascii="Times New Roman" w:eastAsia="Times New Roman" w:hAnsi="Times New Roman" w:cs="Times New Roman"/>
                <w:sz w:val="24"/>
                <w:szCs w:val="24"/>
                <w:lang w:eastAsia="vi-VN"/>
              </w:rPr>
              <w:t>.</w:t>
            </w:r>
          </w:p>
          <w:p w14:paraId="15C6E914" w14:textId="77777777" w:rsidR="00394D18" w:rsidRPr="00AF0A09" w:rsidRDefault="00394D18" w:rsidP="009C1FF9">
            <w:pPr>
              <w:spacing w:after="0" w:line="240" w:lineRule="auto"/>
              <w:rPr>
                <w:rFonts w:ascii="Times New Roman" w:eastAsia="Times New Roman" w:hAnsi="Times New Roman" w:cs="Times New Roman"/>
                <w:sz w:val="24"/>
                <w:szCs w:val="24"/>
                <w:lang w:eastAsia="vi-VN"/>
              </w:rPr>
            </w:pPr>
            <w:r w:rsidRPr="00AF0A09">
              <w:rPr>
                <w:rFonts w:ascii="Times New Roman" w:eastAsia="Times New Roman" w:hAnsi="Times New Roman" w:cs="Times New Roman"/>
                <w:b/>
                <w:bCs/>
                <w:sz w:val="24"/>
                <w:szCs w:val="24"/>
                <w:lang w:val="vi-VN" w:eastAsia="vi-VN"/>
              </w:rPr>
              <w:t>C.</w:t>
            </w:r>
            <w:r w:rsidRPr="00AF0A09">
              <w:rPr>
                <w:rFonts w:ascii="Times New Roman" w:eastAsia="Times New Roman" w:hAnsi="Times New Roman" w:cs="Times New Roman"/>
                <w:sz w:val="24"/>
                <w:szCs w:val="24"/>
                <w:lang w:val="vi-VN" w:eastAsia="vi-VN"/>
              </w:rPr>
              <w:t> Mi mắt</w:t>
            </w:r>
            <w:r w:rsidRPr="00AF0A09">
              <w:rPr>
                <w:rFonts w:ascii="Times New Roman" w:eastAsia="Times New Roman" w:hAnsi="Times New Roman" w:cs="Times New Roman"/>
                <w:sz w:val="24"/>
                <w:szCs w:val="24"/>
                <w:lang w:eastAsia="vi-VN"/>
              </w:rPr>
              <w:t xml:space="preserve">.                                   </w:t>
            </w:r>
            <w:r w:rsidRPr="00AF0A09">
              <w:rPr>
                <w:rFonts w:ascii="Times New Roman" w:eastAsia="Times New Roman" w:hAnsi="Times New Roman" w:cs="Times New Roman"/>
                <w:b/>
                <w:bCs/>
                <w:sz w:val="24"/>
                <w:szCs w:val="24"/>
                <w:u w:val="single"/>
                <w:lang w:val="vi-VN" w:eastAsia="vi-VN"/>
              </w:rPr>
              <w:t>D</w:t>
            </w:r>
            <w:r w:rsidRPr="00AF0A09">
              <w:rPr>
                <w:rFonts w:ascii="Times New Roman" w:eastAsia="Times New Roman" w:hAnsi="Times New Roman" w:cs="Times New Roman"/>
                <w:b/>
                <w:bCs/>
                <w:sz w:val="24"/>
                <w:szCs w:val="24"/>
                <w:lang w:val="vi-VN" w:eastAsia="vi-VN"/>
              </w:rPr>
              <w:t>.</w:t>
            </w:r>
            <w:r w:rsidRPr="00AF0A09">
              <w:rPr>
                <w:rFonts w:ascii="Times New Roman" w:eastAsia="Times New Roman" w:hAnsi="Times New Roman" w:cs="Times New Roman"/>
                <w:sz w:val="24"/>
                <w:szCs w:val="24"/>
                <w:lang w:val="vi-VN" w:eastAsia="vi-VN"/>
              </w:rPr>
              <w:t> Tất cả các đáp án trên</w:t>
            </w:r>
            <w:r w:rsidRPr="00AF0A09">
              <w:rPr>
                <w:rFonts w:ascii="Times New Roman" w:eastAsia="Times New Roman" w:hAnsi="Times New Roman" w:cs="Times New Roman"/>
                <w:sz w:val="24"/>
                <w:szCs w:val="24"/>
                <w:lang w:eastAsia="vi-VN"/>
              </w:rPr>
              <w:t>.</w:t>
            </w:r>
          </w:p>
          <w:p w14:paraId="0AE8733E" w14:textId="77777777" w:rsidR="00394D18" w:rsidRPr="00AF0A09" w:rsidRDefault="00394D18" w:rsidP="009C1FF9">
            <w:pPr>
              <w:spacing w:after="0" w:line="240" w:lineRule="auto"/>
              <w:rPr>
                <w:rFonts w:ascii="Times New Roman" w:eastAsia="Times New Roman" w:hAnsi="Times New Roman" w:cs="Times New Roman"/>
                <w:sz w:val="24"/>
                <w:szCs w:val="24"/>
                <w:lang w:val="vi-VN" w:eastAsia="vi-VN"/>
              </w:rPr>
            </w:pPr>
            <w:r w:rsidRPr="00AF0A09">
              <w:rPr>
                <w:rFonts w:ascii="Times New Roman" w:eastAsia="Times New Roman" w:hAnsi="Times New Roman" w:cs="Times New Roman"/>
                <w:b/>
                <w:bCs/>
                <w:sz w:val="24"/>
                <w:szCs w:val="24"/>
                <w:lang w:val="vi-VN" w:eastAsia="vi-VN"/>
              </w:rPr>
              <w:t xml:space="preserve">Câu </w:t>
            </w:r>
            <w:r w:rsidRPr="00AF0A09">
              <w:rPr>
                <w:rFonts w:ascii="Times New Roman" w:eastAsia="Times New Roman" w:hAnsi="Times New Roman" w:cs="Times New Roman"/>
                <w:b/>
                <w:bCs/>
                <w:sz w:val="24"/>
                <w:szCs w:val="24"/>
                <w:lang w:eastAsia="vi-VN"/>
              </w:rPr>
              <w:t>35</w:t>
            </w:r>
            <w:r w:rsidRPr="00AF0A09">
              <w:rPr>
                <w:rFonts w:ascii="Times New Roman" w:eastAsia="Times New Roman" w:hAnsi="Times New Roman" w:cs="Times New Roman"/>
                <w:b/>
                <w:bCs/>
                <w:sz w:val="24"/>
                <w:szCs w:val="24"/>
                <w:lang w:val="vi-VN" w:eastAsia="vi-VN"/>
              </w:rPr>
              <w:t>. </w:t>
            </w:r>
            <w:r w:rsidRPr="00AF0A09">
              <w:rPr>
                <w:rFonts w:ascii="Times New Roman" w:eastAsia="Times New Roman" w:hAnsi="Times New Roman" w:cs="Times New Roman"/>
                <w:sz w:val="24"/>
                <w:szCs w:val="24"/>
                <w:lang w:val="vi-VN" w:eastAsia="vi-VN"/>
              </w:rPr>
              <w:t>Ở màng lưới, điểm vàng là nơi tập trung chủ yếu của loại tế bào nào?</w:t>
            </w:r>
          </w:p>
          <w:p w14:paraId="1299D63C" w14:textId="77777777" w:rsidR="00394D18" w:rsidRPr="00AF0A09" w:rsidRDefault="00394D18" w:rsidP="009C1FF9">
            <w:pPr>
              <w:spacing w:after="0" w:line="240" w:lineRule="auto"/>
              <w:rPr>
                <w:rFonts w:ascii="Times New Roman" w:eastAsia="Times New Roman" w:hAnsi="Times New Roman" w:cs="Times New Roman"/>
                <w:sz w:val="24"/>
                <w:szCs w:val="24"/>
                <w:lang w:val="vi-VN" w:eastAsia="vi-VN"/>
              </w:rPr>
            </w:pPr>
            <w:r w:rsidRPr="00AF0A09">
              <w:rPr>
                <w:rFonts w:ascii="Times New Roman" w:eastAsia="Times New Roman" w:hAnsi="Times New Roman" w:cs="Times New Roman"/>
                <w:b/>
                <w:bCs/>
                <w:sz w:val="24"/>
                <w:szCs w:val="24"/>
                <w:lang w:val="vi-VN" w:eastAsia="vi-VN"/>
              </w:rPr>
              <w:t>A.</w:t>
            </w:r>
            <w:r w:rsidRPr="00AF0A09">
              <w:rPr>
                <w:rFonts w:ascii="Times New Roman" w:eastAsia="Times New Roman" w:hAnsi="Times New Roman" w:cs="Times New Roman"/>
                <w:sz w:val="24"/>
                <w:szCs w:val="24"/>
                <w:lang w:val="vi-VN" w:eastAsia="vi-VN"/>
              </w:rPr>
              <w:t> Tế bào que.</w:t>
            </w:r>
            <w:r w:rsidRPr="00AF0A09">
              <w:rPr>
                <w:rFonts w:ascii="Times New Roman" w:eastAsia="Times New Roman" w:hAnsi="Times New Roman" w:cs="Times New Roman"/>
                <w:sz w:val="24"/>
                <w:szCs w:val="24"/>
                <w:lang w:eastAsia="vi-VN"/>
              </w:rPr>
              <w:t xml:space="preserve">                             </w:t>
            </w:r>
            <w:r w:rsidRPr="00AF0A09">
              <w:rPr>
                <w:rFonts w:ascii="Times New Roman" w:eastAsia="Times New Roman" w:hAnsi="Times New Roman" w:cs="Times New Roman"/>
                <w:b/>
                <w:bCs/>
                <w:sz w:val="24"/>
                <w:szCs w:val="24"/>
                <w:u w:val="single"/>
                <w:lang w:val="vi-VN" w:eastAsia="vi-VN"/>
              </w:rPr>
              <w:t>B</w:t>
            </w:r>
            <w:r w:rsidRPr="00AF0A09">
              <w:rPr>
                <w:rFonts w:ascii="Times New Roman" w:eastAsia="Times New Roman" w:hAnsi="Times New Roman" w:cs="Times New Roman"/>
                <w:b/>
                <w:bCs/>
                <w:sz w:val="24"/>
                <w:szCs w:val="24"/>
                <w:lang w:val="vi-VN" w:eastAsia="vi-VN"/>
              </w:rPr>
              <w:t>.</w:t>
            </w:r>
            <w:r w:rsidRPr="00AF0A09">
              <w:rPr>
                <w:rFonts w:ascii="Times New Roman" w:eastAsia="Times New Roman" w:hAnsi="Times New Roman" w:cs="Times New Roman"/>
                <w:sz w:val="24"/>
                <w:szCs w:val="24"/>
                <w:lang w:val="vi-VN" w:eastAsia="vi-VN"/>
              </w:rPr>
              <w:t> Tế bào nón.</w:t>
            </w:r>
          </w:p>
          <w:p w14:paraId="32BC84EE" w14:textId="77777777" w:rsidR="00394D18" w:rsidRPr="00AF0A09" w:rsidRDefault="00394D18" w:rsidP="009C1FF9">
            <w:pPr>
              <w:spacing w:after="0" w:line="240" w:lineRule="auto"/>
              <w:rPr>
                <w:rFonts w:ascii="Times New Roman" w:eastAsia="Times New Roman" w:hAnsi="Times New Roman" w:cs="Times New Roman"/>
                <w:sz w:val="24"/>
                <w:szCs w:val="24"/>
                <w:lang w:val="vi-VN" w:eastAsia="vi-VN"/>
              </w:rPr>
            </w:pPr>
            <w:r w:rsidRPr="00AF0A09">
              <w:rPr>
                <w:rFonts w:ascii="Times New Roman" w:eastAsia="Times New Roman" w:hAnsi="Times New Roman" w:cs="Times New Roman"/>
                <w:b/>
                <w:bCs/>
                <w:sz w:val="24"/>
                <w:szCs w:val="24"/>
                <w:lang w:val="vi-VN" w:eastAsia="vi-VN"/>
              </w:rPr>
              <w:t>C.</w:t>
            </w:r>
            <w:r w:rsidRPr="00AF0A09">
              <w:rPr>
                <w:rFonts w:ascii="Times New Roman" w:eastAsia="Times New Roman" w:hAnsi="Times New Roman" w:cs="Times New Roman"/>
                <w:sz w:val="24"/>
                <w:szCs w:val="24"/>
                <w:lang w:val="vi-VN" w:eastAsia="vi-VN"/>
              </w:rPr>
              <w:t> Tế bào hạch.</w:t>
            </w:r>
            <w:r w:rsidRPr="00AF0A09">
              <w:rPr>
                <w:rFonts w:ascii="Times New Roman" w:eastAsia="Times New Roman" w:hAnsi="Times New Roman" w:cs="Times New Roman"/>
                <w:sz w:val="24"/>
                <w:szCs w:val="24"/>
                <w:lang w:eastAsia="vi-VN"/>
              </w:rPr>
              <w:t xml:space="preserve">                           </w:t>
            </w:r>
            <w:r w:rsidRPr="00AF0A09">
              <w:rPr>
                <w:rFonts w:ascii="Times New Roman" w:eastAsia="Times New Roman" w:hAnsi="Times New Roman" w:cs="Times New Roman"/>
                <w:b/>
                <w:bCs/>
                <w:sz w:val="24"/>
                <w:szCs w:val="24"/>
                <w:lang w:val="vi-VN" w:eastAsia="vi-VN"/>
              </w:rPr>
              <w:t>D.</w:t>
            </w:r>
            <w:r w:rsidRPr="00AF0A09">
              <w:rPr>
                <w:rFonts w:ascii="Times New Roman" w:eastAsia="Times New Roman" w:hAnsi="Times New Roman" w:cs="Times New Roman"/>
                <w:sz w:val="24"/>
                <w:szCs w:val="24"/>
                <w:lang w:val="vi-VN" w:eastAsia="vi-VN"/>
              </w:rPr>
              <w:t> Tế bào lưỡng cực.</w:t>
            </w:r>
          </w:p>
          <w:p w14:paraId="05445CBB" w14:textId="77777777" w:rsidR="00394D18" w:rsidRPr="00AF0A09" w:rsidRDefault="00394D18" w:rsidP="009C1FF9">
            <w:pPr>
              <w:spacing w:after="0" w:line="240" w:lineRule="auto"/>
              <w:rPr>
                <w:rFonts w:ascii="Times New Roman" w:eastAsia="Times New Roman" w:hAnsi="Times New Roman" w:cs="Times New Roman"/>
                <w:sz w:val="24"/>
                <w:szCs w:val="24"/>
                <w:lang w:val="vi-VN" w:eastAsia="vi-VN"/>
              </w:rPr>
            </w:pPr>
            <w:r w:rsidRPr="00AF0A09">
              <w:rPr>
                <w:rFonts w:ascii="Times New Roman" w:eastAsia="Times New Roman" w:hAnsi="Times New Roman" w:cs="Times New Roman"/>
                <w:b/>
                <w:bCs/>
                <w:sz w:val="24"/>
                <w:szCs w:val="24"/>
                <w:lang w:val="vi-VN" w:eastAsia="vi-VN"/>
              </w:rPr>
              <w:t xml:space="preserve">Câu </w:t>
            </w:r>
            <w:r w:rsidRPr="00AF0A09">
              <w:rPr>
                <w:rFonts w:ascii="Times New Roman" w:eastAsia="Times New Roman" w:hAnsi="Times New Roman" w:cs="Times New Roman"/>
                <w:b/>
                <w:bCs/>
                <w:sz w:val="24"/>
                <w:szCs w:val="24"/>
                <w:lang w:eastAsia="vi-VN"/>
              </w:rPr>
              <w:t>36.</w:t>
            </w:r>
            <w:r w:rsidRPr="00AF0A09">
              <w:rPr>
                <w:rFonts w:ascii="Times New Roman" w:eastAsia="Times New Roman" w:hAnsi="Times New Roman" w:cs="Times New Roman"/>
                <w:b/>
                <w:bCs/>
                <w:sz w:val="24"/>
                <w:szCs w:val="24"/>
                <w:lang w:val="vi-VN" w:eastAsia="vi-VN"/>
              </w:rPr>
              <w:t> </w:t>
            </w:r>
            <w:r w:rsidRPr="00AF0A09">
              <w:rPr>
                <w:rFonts w:ascii="Times New Roman" w:eastAsia="Times New Roman" w:hAnsi="Times New Roman" w:cs="Times New Roman"/>
                <w:sz w:val="24"/>
                <w:szCs w:val="24"/>
                <w:lang w:val="vi-VN" w:eastAsia="vi-VN"/>
              </w:rPr>
              <w:t>Ảnh của vật hiện trên điểm vàng nhìn rõ nhất là vì:</w:t>
            </w:r>
          </w:p>
          <w:p w14:paraId="2AA6233D" w14:textId="77777777" w:rsidR="00394D18" w:rsidRPr="00AF0A09" w:rsidRDefault="00394D18" w:rsidP="009C1FF9">
            <w:pPr>
              <w:spacing w:after="0" w:line="240" w:lineRule="auto"/>
              <w:rPr>
                <w:rFonts w:ascii="Times New Roman" w:eastAsia="Times New Roman" w:hAnsi="Times New Roman" w:cs="Times New Roman"/>
                <w:sz w:val="24"/>
                <w:szCs w:val="24"/>
                <w:lang w:eastAsia="vi-VN"/>
              </w:rPr>
            </w:pPr>
            <w:r w:rsidRPr="00AF0A09">
              <w:rPr>
                <w:rFonts w:ascii="Times New Roman" w:eastAsia="Times New Roman" w:hAnsi="Times New Roman" w:cs="Times New Roman"/>
                <w:b/>
                <w:bCs/>
                <w:sz w:val="24"/>
                <w:szCs w:val="24"/>
                <w:lang w:val="vi-VN" w:eastAsia="vi-VN"/>
              </w:rPr>
              <w:t>A.</w:t>
            </w:r>
            <w:r w:rsidRPr="00AF0A09">
              <w:rPr>
                <w:rFonts w:ascii="Times New Roman" w:eastAsia="Times New Roman" w:hAnsi="Times New Roman" w:cs="Times New Roman"/>
                <w:sz w:val="24"/>
                <w:szCs w:val="24"/>
                <w:lang w:val="vi-VN" w:eastAsia="vi-VN"/>
              </w:rPr>
              <w:t> Ở điểm vàng mỗi chi tiết của ảnh được một tế bào nón tiếp nhận</w:t>
            </w:r>
            <w:r w:rsidRPr="00AF0A09">
              <w:rPr>
                <w:rFonts w:ascii="Times New Roman" w:eastAsia="Times New Roman" w:hAnsi="Times New Roman" w:cs="Times New Roman"/>
                <w:sz w:val="24"/>
                <w:szCs w:val="24"/>
                <w:lang w:eastAsia="vi-VN"/>
              </w:rPr>
              <w:t>.</w:t>
            </w:r>
          </w:p>
          <w:p w14:paraId="42A2A291" w14:textId="77777777" w:rsidR="00394D18" w:rsidRPr="00AF0A09" w:rsidRDefault="00394D18" w:rsidP="009C1FF9">
            <w:pPr>
              <w:spacing w:after="0" w:line="240" w:lineRule="auto"/>
              <w:rPr>
                <w:rFonts w:ascii="Times New Roman" w:eastAsia="Times New Roman" w:hAnsi="Times New Roman" w:cs="Times New Roman"/>
                <w:sz w:val="24"/>
                <w:szCs w:val="24"/>
                <w:lang w:eastAsia="vi-VN"/>
              </w:rPr>
            </w:pPr>
            <w:r w:rsidRPr="00AF0A09">
              <w:rPr>
                <w:rFonts w:ascii="Times New Roman" w:eastAsia="Times New Roman" w:hAnsi="Times New Roman" w:cs="Times New Roman"/>
                <w:b/>
                <w:bCs/>
                <w:sz w:val="24"/>
                <w:szCs w:val="24"/>
                <w:lang w:val="vi-VN" w:eastAsia="vi-VN"/>
              </w:rPr>
              <w:t>B.</w:t>
            </w:r>
            <w:r w:rsidRPr="00AF0A09">
              <w:rPr>
                <w:rFonts w:ascii="Times New Roman" w:eastAsia="Times New Roman" w:hAnsi="Times New Roman" w:cs="Times New Roman"/>
                <w:sz w:val="24"/>
                <w:szCs w:val="24"/>
                <w:lang w:val="vi-VN" w:eastAsia="vi-VN"/>
              </w:rPr>
              <w:t> Ảnh của vật được truyền về não nhiều lần</w:t>
            </w:r>
            <w:r w:rsidRPr="00AF0A09">
              <w:rPr>
                <w:rFonts w:ascii="Times New Roman" w:eastAsia="Times New Roman" w:hAnsi="Times New Roman" w:cs="Times New Roman"/>
                <w:sz w:val="24"/>
                <w:szCs w:val="24"/>
                <w:lang w:eastAsia="vi-VN"/>
              </w:rPr>
              <w:t>.</w:t>
            </w:r>
          </w:p>
          <w:p w14:paraId="7443727C" w14:textId="77777777" w:rsidR="00394D18" w:rsidRPr="00AF0A09" w:rsidRDefault="00394D18" w:rsidP="009C1FF9">
            <w:pPr>
              <w:spacing w:after="0" w:line="240" w:lineRule="auto"/>
              <w:rPr>
                <w:rFonts w:ascii="Times New Roman" w:eastAsia="Times New Roman" w:hAnsi="Times New Roman" w:cs="Times New Roman"/>
                <w:sz w:val="24"/>
                <w:szCs w:val="24"/>
                <w:lang w:val="vi-VN" w:eastAsia="vi-VN"/>
              </w:rPr>
            </w:pPr>
            <w:r w:rsidRPr="00AF0A09">
              <w:rPr>
                <w:rFonts w:ascii="Times New Roman" w:eastAsia="Times New Roman" w:hAnsi="Times New Roman" w:cs="Times New Roman"/>
                <w:b/>
                <w:bCs/>
                <w:sz w:val="24"/>
                <w:szCs w:val="24"/>
                <w:lang w:val="vi-VN" w:eastAsia="vi-VN"/>
              </w:rPr>
              <w:t>C.</w:t>
            </w:r>
            <w:r w:rsidRPr="00AF0A09">
              <w:rPr>
                <w:rFonts w:ascii="Times New Roman" w:eastAsia="Times New Roman" w:hAnsi="Times New Roman" w:cs="Times New Roman"/>
                <w:sz w:val="24"/>
                <w:szCs w:val="24"/>
                <w:lang w:val="vi-VN" w:eastAsia="vi-VN"/>
              </w:rPr>
              <w:t> Ảnh của vật ở điểm vàng được truyền về não qua từng tế bào thẩn kinh riêng rẽ.</w:t>
            </w:r>
          </w:p>
          <w:p w14:paraId="5A8BE8C5" w14:textId="77777777" w:rsidR="00394D18" w:rsidRPr="00AF0A09" w:rsidRDefault="00394D18" w:rsidP="009C1FF9">
            <w:pPr>
              <w:spacing w:after="0" w:line="240" w:lineRule="auto"/>
              <w:rPr>
                <w:rFonts w:ascii="Times New Roman" w:eastAsia="Times New Roman" w:hAnsi="Times New Roman" w:cs="Times New Roman"/>
                <w:sz w:val="24"/>
                <w:szCs w:val="24"/>
                <w:lang w:eastAsia="vi-VN"/>
              </w:rPr>
            </w:pPr>
            <w:r w:rsidRPr="00AF0A09">
              <w:rPr>
                <w:rFonts w:ascii="Times New Roman" w:eastAsia="Times New Roman" w:hAnsi="Times New Roman" w:cs="Times New Roman"/>
                <w:b/>
                <w:bCs/>
                <w:sz w:val="24"/>
                <w:szCs w:val="24"/>
                <w:u w:val="single"/>
                <w:lang w:val="vi-VN" w:eastAsia="vi-VN"/>
              </w:rPr>
              <w:t>D</w:t>
            </w:r>
            <w:r w:rsidRPr="00AF0A09">
              <w:rPr>
                <w:rFonts w:ascii="Times New Roman" w:eastAsia="Times New Roman" w:hAnsi="Times New Roman" w:cs="Times New Roman"/>
                <w:b/>
                <w:bCs/>
                <w:sz w:val="24"/>
                <w:szCs w:val="24"/>
                <w:lang w:val="vi-VN" w:eastAsia="vi-VN"/>
              </w:rPr>
              <w:t>.</w:t>
            </w:r>
            <w:r w:rsidRPr="00AF0A09">
              <w:rPr>
                <w:rFonts w:ascii="Times New Roman" w:eastAsia="Times New Roman" w:hAnsi="Times New Roman" w:cs="Times New Roman"/>
                <w:sz w:val="24"/>
                <w:szCs w:val="24"/>
                <w:lang w:val="vi-VN" w:eastAsia="vi-VN"/>
              </w:rPr>
              <w:t> Câu A và C đúng.</w:t>
            </w:r>
          </w:p>
          <w:p w14:paraId="446DB2CB" w14:textId="77777777" w:rsidR="00394D18" w:rsidRPr="00AF0A09" w:rsidRDefault="00394D18" w:rsidP="009C1FF9">
            <w:pPr>
              <w:pStyle w:val="NormalWeb"/>
              <w:spacing w:before="0" w:beforeAutospacing="0" w:after="0" w:afterAutospacing="0"/>
              <w:jc w:val="both"/>
              <w:rPr>
                <w:rFonts w:eastAsia="Arial"/>
              </w:rPr>
            </w:pPr>
            <w:r w:rsidRPr="00AF0A09">
              <w:rPr>
                <w:b/>
                <w:bCs/>
                <w:iCs/>
              </w:rPr>
              <w:t>Bước 2: Thực hiện nhiệm vụ học tập</w:t>
            </w:r>
          </w:p>
          <w:p w14:paraId="3F70FECC"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6CEBA4E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7225F74"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6CB4B2B0"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6B380A10"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FE6F907"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3AEC6D11" w14:textId="77777777" w:rsidR="00394D18" w:rsidRPr="00AF0A09" w:rsidRDefault="00394D18"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1B20F1C1" w14:textId="77777777" w:rsidR="00394D18" w:rsidRPr="00AF0A09" w:rsidRDefault="00394D18"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59E7450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D</w:t>
            </w:r>
          </w:p>
          <w:p w14:paraId="184F845F" w14:textId="77777777" w:rsidR="00394D18" w:rsidRPr="00AF0A09" w:rsidRDefault="00394D18" w:rsidP="009C1FF9">
            <w:pPr>
              <w:pStyle w:val="NormalWeb"/>
              <w:spacing w:before="0" w:beforeAutospacing="0" w:after="0" w:afterAutospacing="0"/>
              <w:ind w:right="48"/>
              <w:rPr>
                <w:rFonts w:eastAsia="Arial"/>
                <w:b/>
              </w:rPr>
            </w:pPr>
          </w:p>
          <w:p w14:paraId="3D95E2CA" w14:textId="77777777" w:rsidR="00394D18" w:rsidRPr="00AF0A09" w:rsidRDefault="00394D18" w:rsidP="009C1FF9">
            <w:pPr>
              <w:pStyle w:val="NormalWeb"/>
              <w:spacing w:before="0" w:beforeAutospacing="0" w:after="0" w:afterAutospacing="0"/>
              <w:ind w:right="48"/>
              <w:rPr>
                <w:rFonts w:eastAsia="Arial"/>
                <w:b/>
              </w:rPr>
            </w:pPr>
          </w:p>
          <w:p w14:paraId="3A2A34A7" w14:textId="77777777" w:rsidR="00394D18" w:rsidRPr="00AF0A09" w:rsidRDefault="00394D18" w:rsidP="009C1FF9">
            <w:pPr>
              <w:pStyle w:val="NormalWeb"/>
              <w:spacing w:before="0" w:beforeAutospacing="0" w:after="0" w:afterAutospacing="0"/>
              <w:ind w:right="48"/>
              <w:rPr>
                <w:rFonts w:eastAsia="Arial"/>
                <w:b/>
              </w:rPr>
            </w:pPr>
          </w:p>
          <w:p w14:paraId="0032B94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A</w:t>
            </w:r>
          </w:p>
          <w:p w14:paraId="34FA544C" w14:textId="77777777" w:rsidR="00394D18" w:rsidRPr="00AF0A09" w:rsidRDefault="00394D18" w:rsidP="009C1FF9">
            <w:pPr>
              <w:pStyle w:val="NormalWeb"/>
              <w:spacing w:before="0" w:beforeAutospacing="0" w:after="0" w:afterAutospacing="0"/>
              <w:ind w:right="48"/>
              <w:rPr>
                <w:rFonts w:eastAsia="Arial"/>
                <w:b/>
              </w:rPr>
            </w:pPr>
          </w:p>
          <w:p w14:paraId="0280C55A" w14:textId="77777777" w:rsidR="00394D18" w:rsidRPr="00AF0A09" w:rsidRDefault="00394D18" w:rsidP="009C1FF9">
            <w:pPr>
              <w:pStyle w:val="NormalWeb"/>
              <w:spacing w:before="0" w:beforeAutospacing="0" w:after="0" w:afterAutospacing="0"/>
              <w:ind w:right="48"/>
              <w:rPr>
                <w:rFonts w:eastAsia="Arial"/>
                <w:b/>
              </w:rPr>
            </w:pPr>
          </w:p>
          <w:p w14:paraId="211FB21D" w14:textId="77777777" w:rsidR="00394D18" w:rsidRPr="00AF0A09" w:rsidRDefault="00394D18" w:rsidP="009C1FF9">
            <w:pPr>
              <w:pStyle w:val="NormalWeb"/>
              <w:spacing w:before="0" w:beforeAutospacing="0" w:after="0" w:afterAutospacing="0"/>
              <w:ind w:right="48"/>
              <w:rPr>
                <w:rFonts w:eastAsia="Arial"/>
                <w:b/>
              </w:rPr>
            </w:pPr>
          </w:p>
          <w:p w14:paraId="5800C0A7" w14:textId="77777777" w:rsidR="00394D18" w:rsidRPr="00AF0A09" w:rsidRDefault="00394D18" w:rsidP="009C1FF9">
            <w:pPr>
              <w:pStyle w:val="NormalWeb"/>
              <w:spacing w:before="0" w:beforeAutospacing="0" w:after="0" w:afterAutospacing="0"/>
              <w:ind w:right="48"/>
              <w:rPr>
                <w:rFonts w:eastAsia="Arial"/>
                <w:b/>
              </w:rPr>
            </w:pPr>
          </w:p>
          <w:p w14:paraId="2FEBA767" w14:textId="77777777" w:rsidR="00394D18" w:rsidRPr="00AF0A09" w:rsidRDefault="00394D18" w:rsidP="009C1FF9">
            <w:pPr>
              <w:pStyle w:val="NormalWeb"/>
              <w:spacing w:before="0" w:beforeAutospacing="0" w:after="0" w:afterAutospacing="0"/>
              <w:ind w:right="48"/>
              <w:rPr>
                <w:rFonts w:eastAsia="Arial"/>
                <w:b/>
              </w:rPr>
            </w:pPr>
          </w:p>
          <w:p w14:paraId="7E81E0FF" w14:textId="77777777" w:rsidR="00394D18" w:rsidRPr="00AF0A09" w:rsidRDefault="00394D18" w:rsidP="009C1FF9">
            <w:pPr>
              <w:pStyle w:val="NormalWeb"/>
              <w:spacing w:before="0" w:beforeAutospacing="0" w:after="0" w:afterAutospacing="0"/>
              <w:ind w:right="48"/>
              <w:rPr>
                <w:rFonts w:eastAsia="Arial"/>
                <w:b/>
              </w:rPr>
            </w:pPr>
          </w:p>
          <w:p w14:paraId="57A19AE2" w14:textId="77777777" w:rsidR="00394D18" w:rsidRPr="00AF0A09" w:rsidRDefault="00394D18" w:rsidP="009C1FF9">
            <w:pPr>
              <w:pStyle w:val="NormalWeb"/>
              <w:spacing w:before="0" w:beforeAutospacing="0" w:after="0" w:afterAutospacing="0"/>
              <w:ind w:right="48"/>
              <w:rPr>
                <w:rFonts w:eastAsia="Arial"/>
                <w:b/>
              </w:rPr>
            </w:pPr>
          </w:p>
          <w:p w14:paraId="6DBFC0DE" w14:textId="77777777" w:rsidR="00394D18" w:rsidRPr="00AF0A09" w:rsidRDefault="00394D18" w:rsidP="009C1FF9">
            <w:pPr>
              <w:pStyle w:val="NormalWeb"/>
              <w:spacing w:before="0" w:beforeAutospacing="0" w:after="0" w:afterAutospacing="0"/>
              <w:ind w:right="48"/>
              <w:rPr>
                <w:rFonts w:eastAsia="Arial"/>
                <w:b/>
              </w:rPr>
            </w:pPr>
          </w:p>
          <w:p w14:paraId="7056ECA5" w14:textId="77777777" w:rsidR="00394D18" w:rsidRPr="00AF0A09" w:rsidRDefault="00394D18" w:rsidP="009C1FF9">
            <w:pPr>
              <w:pStyle w:val="NormalWeb"/>
              <w:spacing w:before="0" w:beforeAutospacing="0" w:after="0" w:afterAutospacing="0"/>
              <w:ind w:right="48"/>
              <w:rPr>
                <w:rFonts w:eastAsia="Arial"/>
                <w:b/>
              </w:rPr>
            </w:pPr>
          </w:p>
          <w:p w14:paraId="51C17AA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C</w:t>
            </w:r>
          </w:p>
          <w:p w14:paraId="068AB36F" w14:textId="77777777" w:rsidR="00394D18" w:rsidRPr="00AF0A09" w:rsidRDefault="00394D18" w:rsidP="009C1FF9">
            <w:pPr>
              <w:pStyle w:val="NormalWeb"/>
              <w:spacing w:before="0" w:beforeAutospacing="0" w:after="0" w:afterAutospacing="0"/>
              <w:ind w:right="48"/>
              <w:rPr>
                <w:rFonts w:eastAsia="Arial"/>
                <w:b/>
              </w:rPr>
            </w:pPr>
          </w:p>
          <w:p w14:paraId="1212523D" w14:textId="77777777" w:rsidR="00394D18" w:rsidRPr="00AF0A09" w:rsidRDefault="00394D18" w:rsidP="009C1FF9">
            <w:pPr>
              <w:pStyle w:val="NormalWeb"/>
              <w:spacing w:before="0" w:beforeAutospacing="0" w:after="0" w:afterAutospacing="0"/>
              <w:ind w:right="48"/>
              <w:rPr>
                <w:rFonts w:eastAsia="Arial"/>
                <w:b/>
              </w:rPr>
            </w:pPr>
          </w:p>
          <w:p w14:paraId="63E9A86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C</w:t>
            </w:r>
          </w:p>
          <w:p w14:paraId="15ED7040" w14:textId="77777777" w:rsidR="00394D18" w:rsidRPr="00AF0A09" w:rsidRDefault="00394D18" w:rsidP="009C1FF9">
            <w:pPr>
              <w:pStyle w:val="NormalWeb"/>
              <w:spacing w:before="0" w:beforeAutospacing="0" w:after="0" w:afterAutospacing="0"/>
              <w:ind w:right="48"/>
              <w:rPr>
                <w:rFonts w:eastAsia="Arial"/>
                <w:b/>
              </w:rPr>
            </w:pPr>
          </w:p>
          <w:p w14:paraId="50F80703" w14:textId="77777777" w:rsidR="00394D18" w:rsidRPr="00AF0A09" w:rsidRDefault="00394D18" w:rsidP="009C1FF9">
            <w:pPr>
              <w:pStyle w:val="NormalWeb"/>
              <w:spacing w:before="0" w:beforeAutospacing="0" w:after="0" w:afterAutospacing="0"/>
              <w:ind w:right="48"/>
              <w:rPr>
                <w:rFonts w:eastAsia="Arial"/>
                <w:b/>
              </w:rPr>
            </w:pPr>
          </w:p>
          <w:p w14:paraId="5631EE0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B</w:t>
            </w:r>
          </w:p>
          <w:p w14:paraId="548590FB" w14:textId="77777777" w:rsidR="00394D18" w:rsidRPr="00AF0A09" w:rsidRDefault="00394D18" w:rsidP="009C1FF9">
            <w:pPr>
              <w:pStyle w:val="NormalWeb"/>
              <w:spacing w:before="0" w:beforeAutospacing="0" w:after="0" w:afterAutospacing="0"/>
              <w:ind w:right="48"/>
              <w:rPr>
                <w:rFonts w:eastAsia="Arial"/>
                <w:b/>
              </w:rPr>
            </w:pPr>
          </w:p>
          <w:p w14:paraId="2317D27D" w14:textId="77777777" w:rsidR="00394D18" w:rsidRPr="00AF0A09" w:rsidRDefault="00394D18" w:rsidP="009C1FF9">
            <w:pPr>
              <w:pStyle w:val="NormalWeb"/>
              <w:spacing w:before="0" w:beforeAutospacing="0" w:after="0" w:afterAutospacing="0"/>
              <w:ind w:right="48"/>
              <w:rPr>
                <w:rFonts w:eastAsia="Arial"/>
                <w:b/>
              </w:rPr>
            </w:pPr>
          </w:p>
          <w:p w14:paraId="63F2CF10" w14:textId="77777777" w:rsidR="00394D18" w:rsidRPr="00AF0A09" w:rsidRDefault="00394D18" w:rsidP="009C1FF9">
            <w:pPr>
              <w:pStyle w:val="NormalWeb"/>
              <w:spacing w:before="0" w:beforeAutospacing="0" w:after="0" w:afterAutospacing="0"/>
              <w:ind w:right="48"/>
              <w:rPr>
                <w:rFonts w:eastAsia="Arial"/>
                <w:b/>
              </w:rPr>
            </w:pPr>
          </w:p>
          <w:p w14:paraId="74FE87D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C</w:t>
            </w:r>
          </w:p>
          <w:p w14:paraId="63AEBDBD" w14:textId="77777777" w:rsidR="00394D18" w:rsidRPr="00AF0A09" w:rsidRDefault="00394D18" w:rsidP="009C1FF9">
            <w:pPr>
              <w:pStyle w:val="NormalWeb"/>
              <w:spacing w:before="0" w:beforeAutospacing="0" w:after="0" w:afterAutospacing="0"/>
              <w:ind w:right="48"/>
              <w:rPr>
                <w:rFonts w:eastAsia="Arial"/>
                <w:b/>
              </w:rPr>
            </w:pPr>
          </w:p>
          <w:p w14:paraId="41B1EC21" w14:textId="77777777" w:rsidR="00394D18" w:rsidRPr="00AF0A09" w:rsidRDefault="00394D18" w:rsidP="009C1FF9">
            <w:pPr>
              <w:pStyle w:val="NormalWeb"/>
              <w:spacing w:before="0" w:beforeAutospacing="0" w:after="0" w:afterAutospacing="0"/>
              <w:ind w:right="48"/>
              <w:rPr>
                <w:rFonts w:eastAsia="Arial"/>
                <w:b/>
              </w:rPr>
            </w:pPr>
          </w:p>
          <w:p w14:paraId="61BC7A1D" w14:textId="77777777" w:rsidR="00394D18" w:rsidRPr="00AF0A09" w:rsidRDefault="00394D18" w:rsidP="009C1FF9">
            <w:pPr>
              <w:pStyle w:val="NormalWeb"/>
              <w:spacing w:before="0" w:beforeAutospacing="0" w:after="0" w:afterAutospacing="0"/>
              <w:ind w:right="48"/>
              <w:rPr>
                <w:rFonts w:eastAsia="Arial"/>
                <w:b/>
              </w:rPr>
            </w:pPr>
          </w:p>
          <w:p w14:paraId="16A5995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D</w:t>
            </w:r>
          </w:p>
          <w:p w14:paraId="69F90455" w14:textId="77777777" w:rsidR="00394D18" w:rsidRPr="00AF0A09" w:rsidRDefault="00394D18" w:rsidP="009C1FF9">
            <w:pPr>
              <w:pStyle w:val="NormalWeb"/>
              <w:spacing w:before="0" w:beforeAutospacing="0" w:after="0" w:afterAutospacing="0"/>
              <w:ind w:right="48"/>
              <w:rPr>
                <w:rFonts w:eastAsia="Arial"/>
                <w:b/>
              </w:rPr>
            </w:pPr>
          </w:p>
          <w:p w14:paraId="11282DA3" w14:textId="77777777" w:rsidR="00394D18" w:rsidRPr="00AF0A09" w:rsidRDefault="00394D18" w:rsidP="009C1FF9">
            <w:pPr>
              <w:pStyle w:val="NormalWeb"/>
              <w:spacing w:before="0" w:beforeAutospacing="0" w:after="0" w:afterAutospacing="0"/>
              <w:ind w:right="48"/>
              <w:rPr>
                <w:rFonts w:eastAsia="Arial"/>
                <w:b/>
              </w:rPr>
            </w:pPr>
          </w:p>
          <w:p w14:paraId="4D6B8A4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B</w:t>
            </w:r>
          </w:p>
          <w:p w14:paraId="31A39065" w14:textId="77777777" w:rsidR="00394D18" w:rsidRPr="00AF0A09" w:rsidRDefault="00394D18" w:rsidP="009C1FF9">
            <w:pPr>
              <w:pStyle w:val="NormalWeb"/>
              <w:spacing w:before="0" w:beforeAutospacing="0" w:after="0" w:afterAutospacing="0"/>
              <w:ind w:right="48"/>
              <w:rPr>
                <w:rFonts w:eastAsia="Arial"/>
                <w:b/>
              </w:rPr>
            </w:pPr>
          </w:p>
          <w:p w14:paraId="6AE72FAE" w14:textId="77777777" w:rsidR="00394D18" w:rsidRPr="00AF0A09" w:rsidRDefault="00394D18" w:rsidP="009C1FF9">
            <w:pPr>
              <w:pStyle w:val="NormalWeb"/>
              <w:spacing w:before="0" w:beforeAutospacing="0" w:after="0" w:afterAutospacing="0"/>
              <w:ind w:right="48"/>
              <w:rPr>
                <w:rFonts w:eastAsia="Arial"/>
                <w:b/>
              </w:rPr>
            </w:pPr>
          </w:p>
          <w:p w14:paraId="421D20DE" w14:textId="77777777" w:rsidR="00394D18" w:rsidRPr="00AF0A09" w:rsidRDefault="00394D18" w:rsidP="009C1FF9">
            <w:pPr>
              <w:pStyle w:val="NormalWeb"/>
              <w:spacing w:before="0" w:beforeAutospacing="0" w:after="0" w:afterAutospacing="0"/>
              <w:ind w:right="48"/>
              <w:rPr>
                <w:rFonts w:eastAsia="Arial"/>
                <w:b/>
              </w:rPr>
            </w:pPr>
          </w:p>
          <w:p w14:paraId="7282CBD2" w14:textId="77777777" w:rsidR="00394D18" w:rsidRPr="00AF0A09" w:rsidRDefault="00394D18" w:rsidP="009C1FF9">
            <w:pPr>
              <w:pStyle w:val="NormalWeb"/>
              <w:spacing w:before="0" w:beforeAutospacing="0" w:after="0" w:afterAutospacing="0"/>
              <w:ind w:right="48"/>
              <w:rPr>
                <w:rFonts w:eastAsia="Arial"/>
                <w:b/>
              </w:rPr>
            </w:pPr>
          </w:p>
          <w:p w14:paraId="1ED23C1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A</w:t>
            </w:r>
          </w:p>
          <w:p w14:paraId="0257068F" w14:textId="77777777" w:rsidR="00394D18" w:rsidRPr="00AF0A09" w:rsidRDefault="00394D18" w:rsidP="009C1FF9">
            <w:pPr>
              <w:pStyle w:val="NormalWeb"/>
              <w:spacing w:before="0" w:beforeAutospacing="0" w:after="0" w:afterAutospacing="0"/>
              <w:ind w:right="48"/>
              <w:rPr>
                <w:rFonts w:eastAsia="Arial"/>
                <w:b/>
              </w:rPr>
            </w:pPr>
          </w:p>
          <w:p w14:paraId="5FA36022" w14:textId="77777777" w:rsidR="00394D18" w:rsidRPr="00AF0A09" w:rsidRDefault="00394D18" w:rsidP="009C1FF9">
            <w:pPr>
              <w:pStyle w:val="NormalWeb"/>
              <w:spacing w:before="0" w:beforeAutospacing="0" w:after="0" w:afterAutospacing="0"/>
              <w:ind w:right="48"/>
              <w:rPr>
                <w:rFonts w:eastAsia="Arial"/>
                <w:b/>
              </w:rPr>
            </w:pPr>
          </w:p>
          <w:p w14:paraId="19ABDD6F" w14:textId="77777777" w:rsidR="00394D18" w:rsidRPr="00AF0A09" w:rsidRDefault="00394D18" w:rsidP="009C1FF9">
            <w:pPr>
              <w:pStyle w:val="NormalWeb"/>
              <w:spacing w:before="0" w:beforeAutospacing="0" w:after="0" w:afterAutospacing="0"/>
              <w:ind w:right="48"/>
              <w:rPr>
                <w:rFonts w:eastAsia="Arial"/>
                <w:b/>
              </w:rPr>
            </w:pPr>
          </w:p>
          <w:p w14:paraId="715AB713" w14:textId="77777777" w:rsidR="00394D18" w:rsidRPr="00AF0A09" w:rsidRDefault="00394D18" w:rsidP="009C1FF9">
            <w:pPr>
              <w:pStyle w:val="NormalWeb"/>
              <w:spacing w:before="0" w:beforeAutospacing="0" w:after="0" w:afterAutospacing="0"/>
              <w:ind w:right="48"/>
              <w:rPr>
                <w:rFonts w:eastAsia="Arial"/>
                <w:b/>
              </w:rPr>
            </w:pPr>
          </w:p>
          <w:p w14:paraId="402E463E" w14:textId="77777777" w:rsidR="00394D18" w:rsidRPr="00AF0A09" w:rsidRDefault="00394D18" w:rsidP="009C1FF9">
            <w:pPr>
              <w:pStyle w:val="NormalWeb"/>
              <w:spacing w:before="0" w:beforeAutospacing="0" w:after="0" w:afterAutospacing="0"/>
              <w:ind w:right="48"/>
              <w:rPr>
                <w:rFonts w:eastAsia="Arial"/>
                <w:b/>
              </w:rPr>
            </w:pPr>
          </w:p>
          <w:p w14:paraId="4A49998E" w14:textId="77777777" w:rsidR="00394D18" w:rsidRPr="00AF0A09" w:rsidRDefault="00394D18" w:rsidP="009C1FF9">
            <w:pPr>
              <w:pStyle w:val="NormalWeb"/>
              <w:spacing w:before="0" w:beforeAutospacing="0" w:after="0" w:afterAutospacing="0"/>
              <w:ind w:right="48"/>
              <w:rPr>
                <w:rFonts w:eastAsia="Arial"/>
                <w:b/>
              </w:rPr>
            </w:pPr>
          </w:p>
          <w:p w14:paraId="0494BF0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C</w:t>
            </w:r>
          </w:p>
          <w:p w14:paraId="5971D665" w14:textId="77777777" w:rsidR="00394D18" w:rsidRPr="00AF0A09" w:rsidRDefault="00394D18" w:rsidP="009C1FF9">
            <w:pPr>
              <w:pStyle w:val="NormalWeb"/>
              <w:spacing w:before="0" w:beforeAutospacing="0" w:after="0" w:afterAutospacing="0"/>
              <w:ind w:right="48"/>
              <w:rPr>
                <w:rFonts w:eastAsia="Arial"/>
                <w:b/>
              </w:rPr>
            </w:pPr>
          </w:p>
          <w:p w14:paraId="7F3AD2E1" w14:textId="77777777" w:rsidR="00394D18" w:rsidRPr="00AF0A09" w:rsidRDefault="00394D18" w:rsidP="009C1FF9">
            <w:pPr>
              <w:pStyle w:val="NormalWeb"/>
              <w:spacing w:before="0" w:beforeAutospacing="0" w:after="0" w:afterAutospacing="0"/>
              <w:ind w:right="48"/>
              <w:rPr>
                <w:rFonts w:eastAsia="Arial"/>
                <w:b/>
              </w:rPr>
            </w:pPr>
          </w:p>
          <w:p w14:paraId="0EB8FB0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C</w:t>
            </w:r>
          </w:p>
          <w:p w14:paraId="6983D831" w14:textId="77777777" w:rsidR="00394D18" w:rsidRPr="00AF0A09" w:rsidRDefault="00394D18" w:rsidP="009C1FF9">
            <w:pPr>
              <w:pStyle w:val="NormalWeb"/>
              <w:spacing w:before="0" w:beforeAutospacing="0" w:after="0" w:afterAutospacing="0"/>
              <w:ind w:right="48"/>
              <w:rPr>
                <w:rFonts w:eastAsia="Arial"/>
                <w:b/>
              </w:rPr>
            </w:pPr>
          </w:p>
          <w:p w14:paraId="0209D208" w14:textId="77777777" w:rsidR="00394D18" w:rsidRPr="00AF0A09" w:rsidRDefault="00394D18" w:rsidP="009C1FF9">
            <w:pPr>
              <w:pStyle w:val="NormalWeb"/>
              <w:spacing w:before="0" w:beforeAutospacing="0" w:after="0" w:afterAutospacing="0"/>
              <w:ind w:right="48"/>
              <w:rPr>
                <w:rFonts w:eastAsia="Arial"/>
                <w:b/>
              </w:rPr>
            </w:pPr>
          </w:p>
          <w:p w14:paraId="4DCB248B" w14:textId="77777777" w:rsidR="00394D18" w:rsidRPr="00AF0A09" w:rsidRDefault="00394D18" w:rsidP="009C1FF9">
            <w:pPr>
              <w:pStyle w:val="NormalWeb"/>
              <w:spacing w:before="0" w:beforeAutospacing="0" w:after="0" w:afterAutospacing="0"/>
              <w:ind w:right="48"/>
              <w:rPr>
                <w:rFonts w:eastAsia="Arial"/>
                <w:b/>
              </w:rPr>
            </w:pPr>
          </w:p>
          <w:p w14:paraId="0545C5B7" w14:textId="77777777" w:rsidR="00394D18" w:rsidRPr="00AF0A09" w:rsidRDefault="00394D18" w:rsidP="009C1FF9">
            <w:pPr>
              <w:pStyle w:val="NormalWeb"/>
              <w:spacing w:before="0" w:beforeAutospacing="0" w:after="0" w:afterAutospacing="0"/>
              <w:ind w:right="48"/>
              <w:rPr>
                <w:rFonts w:eastAsia="Arial"/>
                <w:b/>
              </w:rPr>
            </w:pPr>
          </w:p>
          <w:p w14:paraId="60BEA018" w14:textId="77777777" w:rsidR="00394D18" w:rsidRPr="00AF0A09" w:rsidRDefault="00394D18" w:rsidP="009C1FF9">
            <w:pPr>
              <w:pStyle w:val="NormalWeb"/>
              <w:spacing w:before="0" w:beforeAutospacing="0" w:after="0" w:afterAutospacing="0"/>
              <w:ind w:right="48"/>
              <w:rPr>
                <w:rFonts w:eastAsia="Arial"/>
                <w:b/>
              </w:rPr>
            </w:pPr>
          </w:p>
          <w:p w14:paraId="0C10B5C7" w14:textId="77777777" w:rsidR="00394D18" w:rsidRPr="00AF0A09" w:rsidRDefault="00394D18" w:rsidP="009C1FF9">
            <w:pPr>
              <w:pStyle w:val="NormalWeb"/>
              <w:spacing w:before="0" w:beforeAutospacing="0" w:after="0" w:afterAutospacing="0"/>
              <w:ind w:right="48"/>
              <w:rPr>
                <w:rFonts w:eastAsia="Arial"/>
                <w:b/>
              </w:rPr>
            </w:pPr>
          </w:p>
          <w:p w14:paraId="781A4CD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A</w:t>
            </w:r>
          </w:p>
          <w:p w14:paraId="24029AC4" w14:textId="77777777" w:rsidR="00394D18" w:rsidRPr="00AF0A09" w:rsidRDefault="00394D18" w:rsidP="009C1FF9">
            <w:pPr>
              <w:pStyle w:val="NormalWeb"/>
              <w:spacing w:before="0" w:beforeAutospacing="0" w:after="0" w:afterAutospacing="0"/>
              <w:ind w:right="48"/>
              <w:rPr>
                <w:rFonts w:eastAsia="Arial"/>
                <w:b/>
              </w:rPr>
            </w:pPr>
          </w:p>
          <w:p w14:paraId="12F80FC5" w14:textId="77777777" w:rsidR="00394D18" w:rsidRPr="00AF0A09" w:rsidRDefault="00394D18" w:rsidP="009C1FF9">
            <w:pPr>
              <w:pStyle w:val="NormalWeb"/>
              <w:spacing w:before="0" w:beforeAutospacing="0" w:after="0" w:afterAutospacing="0"/>
              <w:ind w:right="48"/>
              <w:rPr>
                <w:rFonts w:eastAsia="Arial"/>
                <w:b/>
              </w:rPr>
            </w:pPr>
          </w:p>
          <w:p w14:paraId="5181C5BE" w14:textId="77777777" w:rsidR="00394D18" w:rsidRPr="00AF0A09" w:rsidRDefault="00394D18" w:rsidP="009C1FF9">
            <w:pPr>
              <w:pStyle w:val="NormalWeb"/>
              <w:spacing w:before="0" w:beforeAutospacing="0" w:after="0" w:afterAutospacing="0"/>
              <w:ind w:right="48"/>
              <w:rPr>
                <w:rFonts w:eastAsia="Arial"/>
                <w:b/>
              </w:rPr>
            </w:pPr>
          </w:p>
          <w:p w14:paraId="7A8BE74E" w14:textId="77777777" w:rsidR="00394D18" w:rsidRPr="00AF0A09" w:rsidRDefault="00394D18" w:rsidP="009C1FF9">
            <w:pPr>
              <w:pStyle w:val="NormalWeb"/>
              <w:spacing w:before="0" w:beforeAutospacing="0" w:after="0" w:afterAutospacing="0"/>
              <w:ind w:right="48"/>
              <w:rPr>
                <w:rFonts w:eastAsia="Arial"/>
                <w:b/>
              </w:rPr>
            </w:pPr>
          </w:p>
          <w:p w14:paraId="6435A102" w14:textId="77777777" w:rsidR="00394D18" w:rsidRPr="00AF0A09" w:rsidRDefault="00394D18" w:rsidP="009C1FF9">
            <w:pPr>
              <w:pStyle w:val="NormalWeb"/>
              <w:spacing w:before="0" w:beforeAutospacing="0" w:after="0" w:afterAutospacing="0"/>
              <w:ind w:right="48"/>
              <w:rPr>
                <w:rFonts w:eastAsia="Arial"/>
                <w:b/>
              </w:rPr>
            </w:pPr>
          </w:p>
          <w:p w14:paraId="786EA55C" w14:textId="77777777" w:rsidR="00394D18" w:rsidRPr="00AF0A09" w:rsidRDefault="00394D18" w:rsidP="009C1FF9">
            <w:pPr>
              <w:pStyle w:val="NormalWeb"/>
              <w:spacing w:before="0" w:beforeAutospacing="0" w:after="0" w:afterAutospacing="0"/>
              <w:ind w:right="48"/>
              <w:rPr>
                <w:rFonts w:eastAsia="Arial"/>
                <w:b/>
              </w:rPr>
            </w:pPr>
          </w:p>
          <w:p w14:paraId="47CAC03E" w14:textId="77777777" w:rsidR="00394D18" w:rsidRPr="00AF0A09" w:rsidRDefault="00394D18" w:rsidP="009C1FF9">
            <w:pPr>
              <w:pStyle w:val="NormalWeb"/>
              <w:spacing w:before="0" w:beforeAutospacing="0" w:after="0" w:afterAutospacing="0"/>
              <w:ind w:right="48"/>
              <w:rPr>
                <w:rFonts w:eastAsia="Arial"/>
                <w:b/>
              </w:rPr>
            </w:pPr>
          </w:p>
          <w:p w14:paraId="483DF43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B</w:t>
            </w:r>
          </w:p>
          <w:p w14:paraId="0BCFFA0B" w14:textId="77777777" w:rsidR="00394D18" w:rsidRPr="00AF0A09" w:rsidRDefault="00394D18"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44B833B7" w14:textId="77777777" w:rsidR="00394D18" w:rsidRPr="00AF0A09" w:rsidRDefault="00394D18" w:rsidP="009C1FF9">
            <w:pPr>
              <w:pStyle w:val="NormalWeb"/>
              <w:spacing w:before="0" w:beforeAutospacing="0" w:after="0" w:afterAutospacing="0"/>
              <w:ind w:right="48"/>
              <w:rPr>
                <w:rFonts w:eastAsia="Arial"/>
                <w:b/>
              </w:rPr>
            </w:pPr>
          </w:p>
          <w:p w14:paraId="69A4C467" w14:textId="77777777" w:rsidR="00394D18" w:rsidRPr="00AF0A09" w:rsidRDefault="00394D18" w:rsidP="009C1FF9">
            <w:pPr>
              <w:pStyle w:val="NormalWeb"/>
              <w:spacing w:before="0" w:beforeAutospacing="0" w:after="0" w:afterAutospacing="0"/>
              <w:ind w:right="48"/>
              <w:rPr>
                <w:rFonts w:eastAsia="Arial"/>
                <w:b/>
              </w:rPr>
            </w:pPr>
          </w:p>
          <w:p w14:paraId="710F83D9" w14:textId="77777777" w:rsidR="00394D18" w:rsidRPr="00AF0A09" w:rsidRDefault="00394D18" w:rsidP="009C1FF9">
            <w:pPr>
              <w:pStyle w:val="NormalWeb"/>
              <w:spacing w:before="0" w:beforeAutospacing="0" w:after="0" w:afterAutospacing="0"/>
              <w:ind w:right="48"/>
              <w:rPr>
                <w:rFonts w:eastAsia="Arial"/>
                <w:b/>
              </w:rPr>
            </w:pPr>
          </w:p>
          <w:p w14:paraId="7B421344" w14:textId="77777777" w:rsidR="00394D18" w:rsidRPr="00AF0A09" w:rsidRDefault="00394D18" w:rsidP="009C1FF9">
            <w:pPr>
              <w:pStyle w:val="NormalWeb"/>
              <w:spacing w:before="0" w:beforeAutospacing="0" w:after="0" w:afterAutospacing="0"/>
              <w:ind w:right="48"/>
              <w:rPr>
                <w:rFonts w:eastAsia="Arial"/>
                <w:b/>
              </w:rPr>
            </w:pPr>
          </w:p>
          <w:p w14:paraId="30EA0639" w14:textId="77777777" w:rsidR="00394D18" w:rsidRPr="00AF0A09" w:rsidRDefault="00394D18" w:rsidP="009C1FF9">
            <w:pPr>
              <w:pStyle w:val="NormalWeb"/>
              <w:spacing w:before="0" w:beforeAutospacing="0" w:after="0" w:afterAutospacing="0"/>
              <w:ind w:right="48"/>
              <w:rPr>
                <w:rFonts w:eastAsia="Arial"/>
                <w:b/>
              </w:rPr>
            </w:pPr>
          </w:p>
          <w:p w14:paraId="1CFD8F8D" w14:textId="77777777" w:rsidR="00394D18" w:rsidRPr="00AF0A09" w:rsidRDefault="00394D18" w:rsidP="009C1FF9">
            <w:pPr>
              <w:pStyle w:val="NormalWeb"/>
              <w:spacing w:before="0" w:beforeAutospacing="0" w:after="0" w:afterAutospacing="0"/>
              <w:ind w:right="48"/>
              <w:rPr>
                <w:rFonts w:eastAsia="Arial"/>
                <w:b/>
              </w:rPr>
            </w:pPr>
          </w:p>
          <w:p w14:paraId="4678DBB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C</w:t>
            </w:r>
          </w:p>
          <w:p w14:paraId="25916D2C" w14:textId="77777777" w:rsidR="00394D18" w:rsidRPr="00AF0A09" w:rsidRDefault="00394D18" w:rsidP="009C1FF9">
            <w:pPr>
              <w:pStyle w:val="NormalWeb"/>
              <w:spacing w:before="0" w:beforeAutospacing="0" w:after="0" w:afterAutospacing="0"/>
              <w:ind w:right="48"/>
              <w:jc w:val="both"/>
              <w:rPr>
                <w:rFonts w:eastAsia="Arial"/>
                <w:b/>
              </w:rPr>
            </w:pPr>
            <w:r w:rsidRPr="00AF0A09">
              <w:rPr>
                <w:lang w:val="es-ES"/>
              </w:rPr>
              <w:t xml:space="preserve"> </w:t>
            </w:r>
          </w:p>
          <w:p w14:paraId="5715F039" w14:textId="77777777" w:rsidR="00394D18" w:rsidRPr="00AF0A09" w:rsidRDefault="00394D18" w:rsidP="009C1FF9">
            <w:pPr>
              <w:pStyle w:val="NormalWeb"/>
              <w:spacing w:before="0" w:beforeAutospacing="0" w:after="0" w:afterAutospacing="0"/>
              <w:jc w:val="both"/>
              <w:rPr>
                <w:rFonts w:eastAsia="Arial"/>
                <w:b/>
              </w:rPr>
            </w:pPr>
          </w:p>
          <w:p w14:paraId="7FADA03B" w14:textId="77777777" w:rsidR="00394D18" w:rsidRPr="00AF0A09" w:rsidRDefault="00394D18" w:rsidP="009C1FF9">
            <w:pPr>
              <w:pStyle w:val="NormalWeb"/>
              <w:spacing w:before="0" w:beforeAutospacing="0" w:after="0" w:afterAutospacing="0"/>
              <w:jc w:val="both"/>
              <w:rPr>
                <w:rFonts w:eastAsia="Arial"/>
                <w:b/>
              </w:rPr>
            </w:pPr>
          </w:p>
          <w:p w14:paraId="42E8FC5B"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b/>
              </w:rPr>
              <w:lastRenderedPageBreak/>
              <w:t>Câu 15</w:t>
            </w:r>
            <w:r w:rsidRPr="00AF0A09">
              <w:rPr>
                <w:rFonts w:eastAsia="Arial"/>
              </w:rPr>
              <w:t>: A</w:t>
            </w:r>
          </w:p>
          <w:p w14:paraId="7F2611E3"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728921B4" w14:textId="77777777" w:rsidR="00394D18" w:rsidRPr="00AF0A09" w:rsidRDefault="00394D18" w:rsidP="009C1FF9">
            <w:pPr>
              <w:pStyle w:val="NormalWeb"/>
              <w:spacing w:before="0" w:beforeAutospacing="0" w:after="0" w:afterAutospacing="0"/>
              <w:ind w:right="48"/>
              <w:rPr>
                <w:rFonts w:eastAsia="Arial"/>
                <w:b/>
              </w:rPr>
            </w:pPr>
          </w:p>
          <w:p w14:paraId="11DEFA7E" w14:textId="77777777" w:rsidR="00394D18" w:rsidRPr="00AF0A09" w:rsidRDefault="00394D18" w:rsidP="009C1FF9">
            <w:pPr>
              <w:pStyle w:val="NormalWeb"/>
              <w:spacing w:before="0" w:beforeAutospacing="0" w:after="0" w:afterAutospacing="0"/>
              <w:ind w:right="48"/>
              <w:rPr>
                <w:rFonts w:eastAsia="Arial"/>
                <w:b/>
              </w:rPr>
            </w:pPr>
          </w:p>
          <w:p w14:paraId="323C703E" w14:textId="77777777" w:rsidR="00394D18" w:rsidRPr="00AF0A09" w:rsidRDefault="00394D18" w:rsidP="009C1FF9">
            <w:pPr>
              <w:pStyle w:val="NormalWeb"/>
              <w:spacing w:before="0" w:beforeAutospacing="0" w:after="0" w:afterAutospacing="0"/>
              <w:ind w:right="48"/>
              <w:rPr>
                <w:rFonts w:eastAsia="Arial"/>
                <w:b/>
              </w:rPr>
            </w:pPr>
          </w:p>
          <w:p w14:paraId="53AAC46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B</w:t>
            </w:r>
          </w:p>
          <w:p w14:paraId="593D8101" w14:textId="77777777" w:rsidR="00394D18" w:rsidRPr="00AF0A09" w:rsidRDefault="00394D18" w:rsidP="009C1FF9">
            <w:pPr>
              <w:pStyle w:val="NormalWeb"/>
              <w:spacing w:before="0" w:beforeAutospacing="0" w:after="0" w:afterAutospacing="0"/>
              <w:ind w:right="48"/>
              <w:rPr>
                <w:rFonts w:eastAsia="Arial"/>
                <w:b/>
              </w:rPr>
            </w:pPr>
          </w:p>
          <w:p w14:paraId="278AD82F" w14:textId="77777777" w:rsidR="00394D18" w:rsidRPr="00AF0A09" w:rsidRDefault="00394D18" w:rsidP="009C1FF9">
            <w:pPr>
              <w:pStyle w:val="NormalWeb"/>
              <w:spacing w:before="0" w:beforeAutospacing="0" w:after="0" w:afterAutospacing="0"/>
              <w:ind w:right="48"/>
              <w:rPr>
                <w:rFonts w:eastAsia="Arial"/>
                <w:b/>
              </w:rPr>
            </w:pPr>
          </w:p>
          <w:p w14:paraId="14944E3B" w14:textId="77777777" w:rsidR="00394D18" w:rsidRPr="00AF0A09" w:rsidRDefault="00394D18" w:rsidP="009C1FF9">
            <w:pPr>
              <w:pStyle w:val="NormalWeb"/>
              <w:spacing w:before="0" w:beforeAutospacing="0" w:after="0" w:afterAutospacing="0"/>
              <w:ind w:right="48"/>
              <w:rPr>
                <w:rFonts w:eastAsia="Arial"/>
                <w:b/>
              </w:rPr>
            </w:pPr>
          </w:p>
          <w:p w14:paraId="1889E80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C</w:t>
            </w:r>
          </w:p>
          <w:p w14:paraId="7D973007" w14:textId="77777777" w:rsidR="00394D18" w:rsidRPr="00AF0A09" w:rsidRDefault="00394D18" w:rsidP="009C1FF9">
            <w:pPr>
              <w:pStyle w:val="NormalWeb"/>
              <w:spacing w:before="0" w:beforeAutospacing="0" w:after="0" w:afterAutospacing="0"/>
              <w:ind w:right="48"/>
              <w:rPr>
                <w:rFonts w:eastAsia="Arial"/>
                <w:b/>
              </w:rPr>
            </w:pPr>
          </w:p>
          <w:p w14:paraId="2C1A746E" w14:textId="77777777" w:rsidR="00394D18" w:rsidRPr="00AF0A09" w:rsidRDefault="00394D18" w:rsidP="009C1FF9">
            <w:pPr>
              <w:pStyle w:val="NormalWeb"/>
              <w:spacing w:before="0" w:beforeAutospacing="0" w:after="0" w:afterAutospacing="0"/>
              <w:ind w:right="48"/>
              <w:rPr>
                <w:rFonts w:eastAsia="Arial"/>
                <w:b/>
              </w:rPr>
            </w:pPr>
          </w:p>
          <w:p w14:paraId="0DF16B6B" w14:textId="77777777" w:rsidR="00394D18" w:rsidRPr="00AF0A09" w:rsidRDefault="00394D18" w:rsidP="009C1FF9">
            <w:pPr>
              <w:pStyle w:val="NormalWeb"/>
              <w:spacing w:before="0" w:beforeAutospacing="0" w:after="0" w:afterAutospacing="0"/>
              <w:ind w:right="48"/>
              <w:rPr>
                <w:rFonts w:eastAsia="Arial"/>
                <w:b/>
              </w:rPr>
            </w:pPr>
          </w:p>
          <w:p w14:paraId="01B297F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B</w:t>
            </w:r>
          </w:p>
          <w:p w14:paraId="3B7D1CD3" w14:textId="77777777" w:rsidR="00394D18" w:rsidRPr="00AF0A09" w:rsidRDefault="00394D18" w:rsidP="009C1FF9">
            <w:pPr>
              <w:pStyle w:val="NormalWeb"/>
              <w:spacing w:before="0" w:beforeAutospacing="0" w:after="0" w:afterAutospacing="0"/>
              <w:ind w:right="48"/>
              <w:rPr>
                <w:rFonts w:eastAsia="Arial"/>
                <w:b/>
              </w:rPr>
            </w:pPr>
          </w:p>
          <w:p w14:paraId="49C79DAD" w14:textId="77777777" w:rsidR="00394D18" w:rsidRPr="00AF0A09" w:rsidRDefault="00394D18" w:rsidP="009C1FF9">
            <w:pPr>
              <w:pStyle w:val="NormalWeb"/>
              <w:spacing w:before="0" w:beforeAutospacing="0" w:after="0" w:afterAutospacing="0"/>
              <w:ind w:right="48"/>
              <w:rPr>
                <w:rFonts w:eastAsia="Arial"/>
                <w:b/>
              </w:rPr>
            </w:pPr>
          </w:p>
          <w:p w14:paraId="09F8CA38" w14:textId="77777777" w:rsidR="00394D18" w:rsidRPr="00AF0A09" w:rsidRDefault="00394D18" w:rsidP="009C1FF9">
            <w:pPr>
              <w:pStyle w:val="NormalWeb"/>
              <w:spacing w:before="0" w:beforeAutospacing="0" w:after="0" w:afterAutospacing="0"/>
              <w:ind w:right="48"/>
              <w:rPr>
                <w:rFonts w:eastAsia="Arial"/>
                <w:b/>
              </w:rPr>
            </w:pPr>
          </w:p>
          <w:p w14:paraId="28728E0D" w14:textId="77777777" w:rsidR="00394D18" w:rsidRPr="00AF0A09" w:rsidRDefault="00394D18" w:rsidP="009C1FF9">
            <w:pPr>
              <w:pStyle w:val="NormalWeb"/>
              <w:spacing w:before="0" w:beforeAutospacing="0" w:after="0" w:afterAutospacing="0"/>
              <w:ind w:right="48"/>
              <w:rPr>
                <w:rFonts w:eastAsia="Arial"/>
                <w:b/>
              </w:rPr>
            </w:pPr>
          </w:p>
          <w:p w14:paraId="4DC05C0B" w14:textId="77777777" w:rsidR="00394D18" w:rsidRPr="00AF0A09" w:rsidRDefault="00394D18" w:rsidP="009C1FF9">
            <w:pPr>
              <w:pStyle w:val="NormalWeb"/>
              <w:spacing w:before="0" w:beforeAutospacing="0" w:after="0" w:afterAutospacing="0"/>
              <w:ind w:right="48"/>
              <w:rPr>
                <w:rFonts w:eastAsia="Arial"/>
                <w:b/>
              </w:rPr>
            </w:pPr>
          </w:p>
          <w:p w14:paraId="6797EB3C" w14:textId="77777777" w:rsidR="00394D18" w:rsidRPr="00AF0A09" w:rsidRDefault="00394D18" w:rsidP="009C1FF9">
            <w:pPr>
              <w:pStyle w:val="NormalWeb"/>
              <w:spacing w:before="0" w:beforeAutospacing="0" w:after="0" w:afterAutospacing="0"/>
              <w:ind w:right="48"/>
              <w:rPr>
                <w:rFonts w:eastAsia="Arial"/>
                <w:b/>
              </w:rPr>
            </w:pPr>
          </w:p>
          <w:p w14:paraId="4A284373" w14:textId="77777777" w:rsidR="00394D18" w:rsidRPr="00AF0A09" w:rsidRDefault="00394D18" w:rsidP="009C1FF9">
            <w:pPr>
              <w:pStyle w:val="NormalWeb"/>
              <w:spacing w:before="0" w:beforeAutospacing="0" w:after="0" w:afterAutospacing="0"/>
              <w:ind w:right="48"/>
              <w:rPr>
                <w:rFonts w:eastAsia="Arial"/>
                <w:b/>
              </w:rPr>
            </w:pPr>
          </w:p>
          <w:p w14:paraId="05B066C7" w14:textId="77777777" w:rsidR="00394D18" w:rsidRPr="00AF0A09" w:rsidRDefault="00394D18" w:rsidP="009C1FF9">
            <w:pPr>
              <w:pStyle w:val="NormalWeb"/>
              <w:spacing w:before="0" w:beforeAutospacing="0" w:after="0" w:afterAutospacing="0"/>
              <w:ind w:right="48"/>
              <w:rPr>
                <w:rFonts w:eastAsia="Arial"/>
                <w:b/>
              </w:rPr>
            </w:pPr>
          </w:p>
          <w:p w14:paraId="5B63852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C</w:t>
            </w:r>
          </w:p>
          <w:p w14:paraId="13F83776" w14:textId="77777777" w:rsidR="00394D18" w:rsidRPr="00AF0A09" w:rsidRDefault="00394D18" w:rsidP="009C1FF9">
            <w:pPr>
              <w:pStyle w:val="NormalWeb"/>
              <w:spacing w:before="0" w:beforeAutospacing="0" w:after="0" w:afterAutospacing="0"/>
              <w:ind w:right="48"/>
              <w:rPr>
                <w:rFonts w:eastAsia="Arial"/>
                <w:b/>
              </w:rPr>
            </w:pPr>
          </w:p>
          <w:p w14:paraId="34745ADF" w14:textId="77777777" w:rsidR="00394D18" w:rsidRPr="00AF0A09" w:rsidRDefault="00394D18" w:rsidP="009C1FF9">
            <w:pPr>
              <w:pStyle w:val="NormalWeb"/>
              <w:spacing w:before="0" w:beforeAutospacing="0" w:after="0" w:afterAutospacing="0"/>
              <w:ind w:right="48"/>
              <w:rPr>
                <w:rFonts w:eastAsia="Arial"/>
                <w:b/>
              </w:rPr>
            </w:pPr>
          </w:p>
          <w:p w14:paraId="6ECEEEE8" w14:textId="77777777" w:rsidR="00394D18" w:rsidRPr="00AF0A09" w:rsidRDefault="00394D18" w:rsidP="009C1FF9">
            <w:pPr>
              <w:pStyle w:val="NormalWeb"/>
              <w:spacing w:before="0" w:beforeAutospacing="0" w:after="0" w:afterAutospacing="0"/>
              <w:ind w:right="48"/>
              <w:rPr>
                <w:rFonts w:eastAsia="Arial"/>
                <w:b/>
              </w:rPr>
            </w:pPr>
          </w:p>
          <w:p w14:paraId="13B02894" w14:textId="77777777" w:rsidR="00394D18" w:rsidRPr="00AF0A09" w:rsidRDefault="00394D18" w:rsidP="009C1FF9">
            <w:pPr>
              <w:pStyle w:val="NormalWeb"/>
              <w:spacing w:before="0" w:beforeAutospacing="0" w:after="0" w:afterAutospacing="0"/>
              <w:ind w:right="48"/>
              <w:rPr>
                <w:rFonts w:eastAsia="Arial"/>
                <w:b/>
              </w:rPr>
            </w:pPr>
          </w:p>
          <w:p w14:paraId="681177A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D</w:t>
            </w:r>
          </w:p>
          <w:p w14:paraId="0127285E" w14:textId="77777777" w:rsidR="00394D18" w:rsidRPr="00AF0A09" w:rsidRDefault="00394D18" w:rsidP="009C1FF9">
            <w:pPr>
              <w:pStyle w:val="NormalWeb"/>
              <w:spacing w:before="0" w:beforeAutospacing="0" w:after="0" w:afterAutospacing="0"/>
              <w:ind w:right="48"/>
              <w:rPr>
                <w:rFonts w:eastAsia="Arial"/>
                <w:b/>
              </w:rPr>
            </w:pPr>
          </w:p>
          <w:p w14:paraId="56445F8F" w14:textId="77777777" w:rsidR="00394D18" w:rsidRPr="00AF0A09" w:rsidRDefault="00394D18" w:rsidP="009C1FF9">
            <w:pPr>
              <w:pStyle w:val="NormalWeb"/>
              <w:spacing w:before="0" w:beforeAutospacing="0" w:after="0" w:afterAutospacing="0"/>
              <w:ind w:right="48"/>
              <w:rPr>
                <w:rFonts w:eastAsia="Arial"/>
                <w:b/>
              </w:rPr>
            </w:pPr>
          </w:p>
          <w:p w14:paraId="1812E0BF" w14:textId="77777777" w:rsidR="00394D18" w:rsidRPr="00AF0A09" w:rsidRDefault="00394D18" w:rsidP="009C1FF9">
            <w:pPr>
              <w:pStyle w:val="NormalWeb"/>
              <w:spacing w:before="0" w:beforeAutospacing="0" w:after="0" w:afterAutospacing="0"/>
              <w:ind w:right="48"/>
              <w:rPr>
                <w:rFonts w:eastAsia="Arial"/>
                <w:b/>
              </w:rPr>
            </w:pPr>
          </w:p>
          <w:p w14:paraId="2744BEA1" w14:textId="77777777" w:rsidR="00394D18" w:rsidRPr="00AF0A09" w:rsidRDefault="00394D18" w:rsidP="009C1FF9">
            <w:pPr>
              <w:pStyle w:val="NormalWeb"/>
              <w:spacing w:before="0" w:beforeAutospacing="0" w:after="0" w:afterAutospacing="0"/>
              <w:ind w:right="48"/>
              <w:rPr>
                <w:rFonts w:eastAsia="Arial"/>
                <w:b/>
              </w:rPr>
            </w:pPr>
          </w:p>
          <w:p w14:paraId="1351E5A8" w14:textId="77777777" w:rsidR="00394D18" w:rsidRPr="00AF0A09" w:rsidRDefault="00394D18" w:rsidP="009C1FF9">
            <w:pPr>
              <w:pStyle w:val="NormalWeb"/>
              <w:spacing w:before="0" w:beforeAutospacing="0" w:after="0" w:afterAutospacing="0"/>
              <w:ind w:right="48"/>
              <w:rPr>
                <w:rFonts w:eastAsia="Arial"/>
                <w:b/>
              </w:rPr>
            </w:pPr>
          </w:p>
          <w:p w14:paraId="47E4163A" w14:textId="77777777" w:rsidR="00394D18" w:rsidRPr="00AF0A09" w:rsidRDefault="00394D18" w:rsidP="009C1FF9">
            <w:pPr>
              <w:pStyle w:val="NormalWeb"/>
              <w:spacing w:before="0" w:beforeAutospacing="0" w:after="0" w:afterAutospacing="0"/>
              <w:ind w:right="48"/>
              <w:rPr>
                <w:rFonts w:eastAsia="Arial"/>
                <w:b/>
              </w:rPr>
            </w:pPr>
          </w:p>
          <w:p w14:paraId="143591C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C</w:t>
            </w:r>
          </w:p>
          <w:p w14:paraId="6625550E" w14:textId="77777777" w:rsidR="00394D18" w:rsidRPr="00AF0A09" w:rsidRDefault="00394D18" w:rsidP="009C1FF9">
            <w:pPr>
              <w:pStyle w:val="NormalWeb"/>
              <w:spacing w:before="0" w:beforeAutospacing="0" w:after="0" w:afterAutospacing="0"/>
              <w:ind w:right="48"/>
              <w:rPr>
                <w:rFonts w:eastAsia="Arial"/>
                <w:b/>
              </w:rPr>
            </w:pPr>
          </w:p>
          <w:p w14:paraId="413CDFEA" w14:textId="77777777" w:rsidR="00394D18" w:rsidRPr="00AF0A09" w:rsidRDefault="00394D18" w:rsidP="009C1FF9">
            <w:pPr>
              <w:pStyle w:val="NormalWeb"/>
              <w:spacing w:before="0" w:beforeAutospacing="0" w:after="0" w:afterAutospacing="0"/>
              <w:ind w:right="48"/>
              <w:rPr>
                <w:rFonts w:eastAsia="Arial"/>
                <w:b/>
              </w:rPr>
            </w:pPr>
          </w:p>
          <w:p w14:paraId="5766E814" w14:textId="77777777" w:rsidR="00394D18" w:rsidRPr="00AF0A09" w:rsidRDefault="00394D18" w:rsidP="009C1FF9">
            <w:pPr>
              <w:pStyle w:val="NormalWeb"/>
              <w:spacing w:before="0" w:beforeAutospacing="0" w:after="0" w:afterAutospacing="0"/>
              <w:ind w:right="48"/>
              <w:rPr>
                <w:rFonts w:eastAsia="Arial"/>
                <w:b/>
              </w:rPr>
            </w:pPr>
          </w:p>
          <w:p w14:paraId="21E2197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A</w:t>
            </w:r>
          </w:p>
          <w:p w14:paraId="79F7A7AB" w14:textId="77777777" w:rsidR="00394D18" w:rsidRPr="00AF0A09" w:rsidRDefault="00394D18" w:rsidP="009C1FF9">
            <w:pPr>
              <w:pStyle w:val="NormalWeb"/>
              <w:spacing w:before="0" w:beforeAutospacing="0" w:after="0" w:afterAutospacing="0"/>
              <w:ind w:right="48"/>
              <w:rPr>
                <w:rFonts w:eastAsia="Arial"/>
                <w:b/>
              </w:rPr>
            </w:pPr>
          </w:p>
          <w:p w14:paraId="2CE8493A" w14:textId="77777777" w:rsidR="00394D18" w:rsidRPr="00AF0A09" w:rsidRDefault="00394D18" w:rsidP="009C1FF9">
            <w:pPr>
              <w:pStyle w:val="NormalWeb"/>
              <w:spacing w:before="0" w:beforeAutospacing="0" w:after="0" w:afterAutospacing="0"/>
              <w:ind w:right="48"/>
              <w:rPr>
                <w:rFonts w:eastAsia="Arial"/>
                <w:b/>
              </w:rPr>
            </w:pPr>
          </w:p>
          <w:p w14:paraId="664E0485" w14:textId="77777777" w:rsidR="00394D18" w:rsidRPr="00AF0A09" w:rsidRDefault="00394D18" w:rsidP="009C1FF9">
            <w:pPr>
              <w:pStyle w:val="NormalWeb"/>
              <w:spacing w:before="0" w:beforeAutospacing="0" w:after="0" w:afterAutospacing="0"/>
              <w:ind w:right="48"/>
              <w:rPr>
                <w:rFonts w:eastAsia="Arial"/>
                <w:b/>
              </w:rPr>
            </w:pPr>
          </w:p>
          <w:p w14:paraId="5A1042F9" w14:textId="77777777" w:rsidR="00394D18" w:rsidRPr="00AF0A09" w:rsidRDefault="00394D18" w:rsidP="009C1FF9">
            <w:pPr>
              <w:pStyle w:val="NormalWeb"/>
              <w:spacing w:before="0" w:beforeAutospacing="0" w:after="0" w:afterAutospacing="0"/>
              <w:ind w:right="48"/>
              <w:rPr>
                <w:rFonts w:eastAsia="Arial"/>
                <w:b/>
              </w:rPr>
            </w:pPr>
          </w:p>
          <w:p w14:paraId="3CE6306F" w14:textId="77777777" w:rsidR="00394D18" w:rsidRPr="00AF0A09" w:rsidRDefault="00394D18" w:rsidP="009C1FF9">
            <w:pPr>
              <w:pStyle w:val="NormalWeb"/>
              <w:spacing w:before="0" w:beforeAutospacing="0" w:after="0" w:afterAutospacing="0"/>
              <w:ind w:right="48"/>
              <w:rPr>
                <w:rFonts w:eastAsia="Arial"/>
                <w:b/>
              </w:rPr>
            </w:pPr>
          </w:p>
          <w:p w14:paraId="65DCF454" w14:textId="77777777" w:rsidR="00394D18" w:rsidRPr="00AF0A09" w:rsidRDefault="00394D18" w:rsidP="009C1FF9">
            <w:pPr>
              <w:pStyle w:val="NormalWeb"/>
              <w:spacing w:before="0" w:beforeAutospacing="0" w:after="0" w:afterAutospacing="0"/>
              <w:ind w:right="48"/>
              <w:rPr>
                <w:rFonts w:eastAsia="Arial"/>
                <w:b/>
              </w:rPr>
            </w:pPr>
          </w:p>
          <w:p w14:paraId="68962AD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B</w:t>
            </w:r>
          </w:p>
          <w:p w14:paraId="63F611EE" w14:textId="77777777" w:rsidR="00394D18" w:rsidRPr="00AF0A09" w:rsidRDefault="00394D18" w:rsidP="009C1FF9">
            <w:pPr>
              <w:pStyle w:val="NormalWeb"/>
              <w:spacing w:before="0" w:beforeAutospacing="0" w:after="0" w:afterAutospacing="0"/>
              <w:ind w:right="48"/>
              <w:rPr>
                <w:rFonts w:eastAsia="Arial"/>
                <w:b/>
              </w:rPr>
            </w:pPr>
          </w:p>
          <w:p w14:paraId="721ACE85" w14:textId="77777777" w:rsidR="00394D18" w:rsidRPr="00AF0A09" w:rsidRDefault="00394D18" w:rsidP="009C1FF9">
            <w:pPr>
              <w:pStyle w:val="NormalWeb"/>
              <w:spacing w:before="0" w:beforeAutospacing="0" w:after="0" w:afterAutospacing="0"/>
              <w:ind w:right="48"/>
              <w:rPr>
                <w:rFonts w:eastAsia="Arial"/>
                <w:b/>
              </w:rPr>
            </w:pPr>
          </w:p>
          <w:p w14:paraId="0971B63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A</w:t>
            </w:r>
          </w:p>
          <w:p w14:paraId="6A67ECB0" w14:textId="77777777" w:rsidR="00394D18" w:rsidRPr="00AF0A09" w:rsidRDefault="00394D18" w:rsidP="009C1FF9">
            <w:pPr>
              <w:pStyle w:val="NormalWeb"/>
              <w:spacing w:before="0" w:beforeAutospacing="0" w:after="0" w:afterAutospacing="0"/>
              <w:ind w:right="48"/>
              <w:rPr>
                <w:rFonts w:eastAsia="Arial"/>
                <w:b/>
              </w:rPr>
            </w:pPr>
          </w:p>
          <w:p w14:paraId="2FF0092F" w14:textId="77777777" w:rsidR="00394D18" w:rsidRPr="00AF0A09" w:rsidRDefault="00394D18" w:rsidP="009C1FF9">
            <w:pPr>
              <w:pStyle w:val="NormalWeb"/>
              <w:spacing w:before="0" w:beforeAutospacing="0" w:after="0" w:afterAutospacing="0"/>
              <w:ind w:right="48"/>
              <w:rPr>
                <w:rFonts w:eastAsia="Arial"/>
                <w:b/>
              </w:rPr>
            </w:pPr>
          </w:p>
          <w:p w14:paraId="269D237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A</w:t>
            </w:r>
          </w:p>
          <w:p w14:paraId="756692CC" w14:textId="77777777" w:rsidR="00394D18" w:rsidRPr="00AF0A09" w:rsidRDefault="00394D18" w:rsidP="009C1FF9">
            <w:pPr>
              <w:pStyle w:val="NormalWeb"/>
              <w:spacing w:before="0" w:beforeAutospacing="0" w:after="0" w:afterAutospacing="0"/>
              <w:ind w:right="48"/>
              <w:rPr>
                <w:rFonts w:eastAsia="Arial"/>
                <w:b/>
              </w:rPr>
            </w:pPr>
          </w:p>
          <w:p w14:paraId="7B1AA500" w14:textId="77777777" w:rsidR="00394D18" w:rsidRPr="00AF0A09" w:rsidRDefault="00394D18" w:rsidP="009C1FF9">
            <w:pPr>
              <w:pStyle w:val="NormalWeb"/>
              <w:spacing w:before="0" w:beforeAutospacing="0" w:after="0" w:afterAutospacing="0"/>
              <w:ind w:right="48"/>
              <w:rPr>
                <w:rFonts w:eastAsia="Arial"/>
                <w:b/>
              </w:rPr>
            </w:pPr>
          </w:p>
          <w:p w14:paraId="4838EBCF" w14:textId="77777777" w:rsidR="00394D18" w:rsidRPr="00AF0A09" w:rsidRDefault="00394D18" w:rsidP="009C1FF9">
            <w:pPr>
              <w:pStyle w:val="NormalWeb"/>
              <w:spacing w:before="0" w:beforeAutospacing="0" w:after="0" w:afterAutospacing="0"/>
              <w:ind w:right="48"/>
              <w:rPr>
                <w:rFonts w:eastAsia="Arial"/>
                <w:b/>
              </w:rPr>
            </w:pPr>
          </w:p>
          <w:p w14:paraId="4ABB32F3" w14:textId="77777777" w:rsidR="00394D18" w:rsidRPr="00AF0A09" w:rsidRDefault="00394D18" w:rsidP="009C1FF9">
            <w:pPr>
              <w:pStyle w:val="NormalWeb"/>
              <w:spacing w:before="0" w:beforeAutospacing="0" w:after="0" w:afterAutospacing="0"/>
              <w:ind w:right="48"/>
              <w:rPr>
                <w:rFonts w:eastAsia="Arial"/>
                <w:b/>
              </w:rPr>
            </w:pPr>
          </w:p>
          <w:p w14:paraId="0A9E6A73" w14:textId="77777777" w:rsidR="00394D18" w:rsidRPr="00AF0A09" w:rsidRDefault="00394D18" w:rsidP="009C1FF9">
            <w:pPr>
              <w:pStyle w:val="NormalWeb"/>
              <w:spacing w:before="0" w:beforeAutospacing="0" w:after="0" w:afterAutospacing="0"/>
              <w:ind w:right="48"/>
              <w:rPr>
                <w:rFonts w:eastAsia="Arial"/>
                <w:b/>
              </w:rPr>
            </w:pPr>
          </w:p>
          <w:p w14:paraId="7A666CE7" w14:textId="77777777" w:rsidR="00394D18" w:rsidRPr="00AF0A09" w:rsidRDefault="00394D18" w:rsidP="009C1FF9">
            <w:pPr>
              <w:pStyle w:val="NormalWeb"/>
              <w:spacing w:before="0" w:beforeAutospacing="0" w:after="0" w:afterAutospacing="0"/>
              <w:ind w:right="48"/>
              <w:rPr>
                <w:rFonts w:eastAsia="Arial"/>
                <w:b/>
              </w:rPr>
            </w:pPr>
          </w:p>
          <w:p w14:paraId="466CE3C9" w14:textId="77777777" w:rsidR="00394D18" w:rsidRPr="00AF0A09" w:rsidRDefault="00394D18" w:rsidP="009C1FF9">
            <w:pPr>
              <w:pStyle w:val="NormalWeb"/>
              <w:spacing w:before="0" w:beforeAutospacing="0" w:after="0" w:afterAutospacing="0"/>
              <w:ind w:right="48"/>
              <w:rPr>
                <w:rFonts w:eastAsia="Arial"/>
                <w:b/>
              </w:rPr>
            </w:pPr>
          </w:p>
          <w:p w14:paraId="5A6B7840" w14:textId="77777777" w:rsidR="00394D18" w:rsidRPr="00AF0A09" w:rsidRDefault="00394D18" w:rsidP="009C1FF9">
            <w:pPr>
              <w:pStyle w:val="NormalWeb"/>
              <w:spacing w:before="0" w:beforeAutospacing="0" w:after="0" w:afterAutospacing="0"/>
              <w:ind w:right="48"/>
              <w:rPr>
                <w:rFonts w:eastAsia="Arial"/>
                <w:b/>
              </w:rPr>
            </w:pPr>
          </w:p>
          <w:p w14:paraId="67F10E1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A</w:t>
            </w:r>
          </w:p>
          <w:p w14:paraId="25B7205D" w14:textId="77777777" w:rsidR="00394D18" w:rsidRPr="00AF0A09" w:rsidRDefault="00394D18" w:rsidP="009C1FF9">
            <w:pPr>
              <w:pStyle w:val="NormalWeb"/>
              <w:spacing w:before="0" w:beforeAutospacing="0" w:after="0" w:afterAutospacing="0"/>
              <w:ind w:right="48"/>
              <w:rPr>
                <w:rFonts w:eastAsia="Arial"/>
                <w:b/>
              </w:rPr>
            </w:pPr>
          </w:p>
          <w:p w14:paraId="7D61619A" w14:textId="77777777" w:rsidR="00394D18" w:rsidRPr="00AF0A09" w:rsidRDefault="00394D18" w:rsidP="009C1FF9">
            <w:pPr>
              <w:pStyle w:val="NormalWeb"/>
              <w:spacing w:before="0" w:beforeAutospacing="0" w:after="0" w:afterAutospacing="0"/>
              <w:ind w:right="48"/>
              <w:rPr>
                <w:rFonts w:eastAsia="Arial"/>
                <w:b/>
              </w:rPr>
            </w:pPr>
          </w:p>
          <w:p w14:paraId="1BEA5EA3" w14:textId="77777777" w:rsidR="00394D18" w:rsidRPr="00AF0A09" w:rsidRDefault="00394D18" w:rsidP="009C1FF9">
            <w:pPr>
              <w:pStyle w:val="NormalWeb"/>
              <w:spacing w:before="0" w:beforeAutospacing="0" w:after="0" w:afterAutospacing="0"/>
              <w:ind w:right="48"/>
              <w:rPr>
                <w:rFonts w:eastAsia="Arial"/>
                <w:b/>
              </w:rPr>
            </w:pPr>
          </w:p>
          <w:p w14:paraId="093D5947" w14:textId="77777777" w:rsidR="00394D18" w:rsidRPr="00AF0A09" w:rsidRDefault="00394D18" w:rsidP="009C1FF9">
            <w:pPr>
              <w:pStyle w:val="NormalWeb"/>
              <w:spacing w:before="0" w:beforeAutospacing="0" w:after="0" w:afterAutospacing="0"/>
              <w:ind w:right="48"/>
              <w:rPr>
                <w:rFonts w:eastAsia="Arial"/>
                <w:b/>
              </w:rPr>
            </w:pPr>
          </w:p>
          <w:p w14:paraId="1196A5E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A</w:t>
            </w:r>
          </w:p>
          <w:p w14:paraId="5B674FBB" w14:textId="77777777" w:rsidR="00394D18" w:rsidRPr="00AF0A09" w:rsidRDefault="00394D18" w:rsidP="009C1FF9">
            <w:pPr>
              <w:pStyle w:val="NormalWeb"/>
              <w:spacing w:before="0" w:beforeAutospacing="0" w:after="0" w:afterAutospacing="0"/>
              <w:ind w:right="48"/>
              <w:rPr>
                <w:rFonts w:eastAsia="Arial"/>
                <w:b/>
              </w:rPr>
            </w:pPr>
          </w:p>
          <w:p w14:paraId="256A9758" w14:textId="77777777" w:rsidR="00394D18" w:rsidRPr="00AF0A09" w:rsidRDefault="00394D18" w:rsidP="009C1FF9">
            <w:pPr>
              <w:pStyle w:val="NormalWeb"/>
              <w:spacing w:before="0" w:beforeAutospacing="0" w:after="0" w:afterAutospacing="0"/>
              <w:ind w:right="48"/>
              <w:rPr>
                <w:rFonts w:eastAsia="Arial"/>
                <w:b/>
              </w:rPr>
            </w:pPr>
          </w:p>
          <w:p w14:paraId="053CDFB7" w14:textId="77777777" w:rsidR="00394D18" w:rsidRPr="00AF0A09" w:rsidRDefault="00394D18" w:rsidP="009C1FF9">
            <w:pPr>
              <w:pStyle w:val="NormalWeb"/>
              <w:spacing w:before="0" w:beforeAutospacing="0" w:after="0" w:afterAutospacing="0"/>
              <w:ind w:right="48"/>
              <w:rPr>
                <w:rFonts w:eastAsia="Arial"/>
                <w:b/>
              </w:rPr>
            </w:pPr>
          </w:p>
          <w:p w14:paraId="0B5F33AB" w14:textId="77777777" w:rsidR="00394D18" w:rsidRPr="00AF0A09" w:rsidRDefault="00394D18" w:rsidP="009C1FF9">
            <w:pPr>
              <w:pStyle w:val="NormalWeb"/>
              <w:spacing w:before="0" w:beforeAutospacing="0" w:after="0" w:afterAutospacing="0"/>
              <w:ind w:right="48"/>
              <w:rPr>
                <w:rFonts w:eastAsia="Arial"/>
                <w:b/>
              </w:rPr>
            </w:pPr>
          </w:p>
          <w:p w14:paraId="5E4DE5D6" w14:textId="77777777" w:rsidR="00394D18" w:rsidRPr="00AF0A09" w:rsidRDefault="00394D18" w:rsidP="009C1FF9">
            <w:pPr>
              <w:pStyle w:val="NormalWeb"/>
              <w:spacing w:before="0" w:beforeAutospacing="0" w:after="0" w:afterAutospacing="0"/>
              <w:ind w:right="48"/>
              <w:rPr>
                <w:rFonts w:eastAsia="Arial"/>
                <w:b/>
              </w:rPr>
            </w:pPr>
          </w:p>
          <w:p w14:paraId="6D771DD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A</w:t>
            </w:r>
          </w:p>
          <w:p w14:paraId="0DC12F9B" w14:textId="77777777" w:rsidR="00394D18" w:rsidRPr="00AF0A09" w:rsidRDefault="00394D18" w:rsidP="009C1FF9">
            <w:pPr>
              <w:pStyle w:val="NormalWeb"/>
              <w:spacing w:before="0" w:beforeAutospacing="0" w:after="0" w:afterAutospacing="0"/>
              <w:ind w:right="48"/>
              <w:rPr>
                <w:rFonts w:eastAsia="Arial"/>
                <w:b/>
              </w:rPr>
            </w:pPr>
          </w:p>
          <w:p w14:paraId="474C0714" w14:textId="77777777" w:rsidR="00394D18" w:rsidRPr="00AF0A09" w:rsidRDefault="00394D18" w:rsidP="009C1FF9">
            <w:pPr>
              <w:pStyle w:val="NormalWeb"/>
              <w:spacing w:before="0" w:beforeAutospacing="0" w:after="0" w:afterAutospacing="0"/>
              <w:ind w:right="48"/>
              <w:rPr>
                <w:rFonts w:eastAsia="Arial"/>
                <w:b/>
              </w:rPr>
            </w:pPr>
          </w:p>
          <w:p w14:paraId="4AB865D4" w14:textId="77777777" w:rsidR="00394D18" w:rsidRPr="00AF0A09" w:rsidRDefault="00394D18" w:rsidP="009C1FF9">
            <w:pPr>
              <w:pStyle w:val="NormalWeb"/>
              <w:spacing w:before="0" w:beforeAutospacing="0" w:after="0" w:afterAutospacing="0"/>
              <w:ind w:right="48"/>
              <w:rPr>
                <w:rFonts w:eastAsia="Arial"/>
                <w:b/>
              </w:rPr>
            </w:pPr>
          </w:p>
          <w:p w14:paraId="1F274E8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D</w:t>
            </w:r>
          </w:p>
          <w:p w14:paraId="41FB988F" w14:textId="77777777" w:rsidR="00394D18" w:rsidRPr="00AF0A09" w:rsidRDefault="00394D18" w:rsidP="009C1FF9">
            <w:pPr>
              <w:pStyle w:val="NormalWeb"/>
              <w:spacing w:before="0" w:beforeAutospacing="0" w:after="0" w:afterAutospacing="0"/>
              <w:ind w:right="48"/>
              <w:rPr>
                <w:rFonts w:eastAsia="Arial"/>
                <w:b/>
              </w:rPr>
            </w:pPr>
          </w:p>
          <w:p w14:paraId="6C187CCA" w14:textId="77777777" w:rsidR="00394D18" w:rsidRPr="00AF0A09" w:rsidRDefault="00394D18" w:rsidP="009C1FF9">
            <w:pPr>
              <w:pStyle w:val="NormalWeb"/>
              <w:spacing w:before="0" w:beforeAutospacing="0" w:after="0" w:afterAutospacing="0"/>
              <w:ind w:right="48"/>
              <w:rPr>
                <w:rFonts w:eastAsia="Arial"/>
                <w:b/>
              </w:rPr>
            </w:pPr>
          </w:p>
          <w:p w14:paraId="02783F3B" w14:textId="77777777" w:rsidR="00394D18" w:rsidRPr="00AF0A09" w:rsidRDefault="00394D18" w:rsidP="009C1FF9">
            <w:pPr>
              <w:pStyle w:val="NormalWeb"/>
              <w:spacing w:before="0" w:beforeAutospacing="0" w:after="0" w:afterAutospacing="0"/>
              <w:ind w:right="48"/>
              <w:rPr>
                <w:rFonts w:eastAsia="Arial"/>
                <w:b/>
              </w:rPr>
            </w:pPr>
          </w:p>
          <w:p w14:paraId="5A1E78F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xml:space="preserve"> A</w:t>
            </w:r>
          </w:p>
          <w:p w14:paraId="5E14C22D" w14:textId="77777777" w:rsidR="00394D18" w:rsidRPr="00AF0A09" w:rsidRDefault="00394D18" w:rsidP="009C1FF9">
            <w:pPr>
              <w:pStyle w:val="NormalWeb"/>
              <w:spacing w:before="0" w:beforeAutospacing="0" w:after="0" w:afterAutospacing="0"/>
              <w:ind w:right="48"/>
              <w:rPr>
                <w:rFonts w:eastAsia="Arial"/>
                <w:b/>
              </w:rPr>
            </w:pPr>
          </w:p>
          <w:p w14:paraId="5D6A2CA3" w14:textId="77777777" w:rsidR="00394D18" w:rsidRPr="00AF0A09" w:rsidRDefault="00394D18" w:rsidP="009C1FF9">
            <w:pPr>
              <w:pStyle w:val="NormalWeb"/>
              <w:spacing w:before="0" w:beforeAutospacing="0" w:after="0" w:afterAutospacing="0"/>
              <w:ind w:right="48"/>
              <w:rPr>
                <w:rFonts w:eastAsia="Arial"/>
                <w:b/>
              </w:rPr>
            </w:pPr>
          </w:p>
          <w:p w14:paraId="4D3F3F75" w14:textId="77777777" w:rsidR="00394D18" w:rsidRPr="00AF0A09" w:rsidRDefault="00394D18" w:rsidP="009C1FF9">
            <w:pPr>
              <w:pStyle w:val="NormalWeb"/>
              <w:spacing w:before="0" w:beforeAutospacing="0" w:after="0" w:afterAutospacing="0"/>
              <w:ind w:right="48"/>
              <w:rPr>
                <w:rFonts w:eastAsia="Arial"/>
                <w:b/>
              </w:rPr>
            </w:pPr>
          </w:p>
          <w:p w14:paraId="0E7247F8" w14:textId="77777777" w:rsidR="00394D18" w:rsidRPr="00AF0A09" w:rsidRDefault="00394D18" w:rsidP="009C1FF9">
            <w:pPr>
              <w:pStyle w:val="NormalWeb"/>
              <w:spacing w:before="0" w:beforeAutospacing="0" w:after="0" w:afterAutospacing="0"/>
              <w:ind w:right="48"/>
              <w:rPr>
                <w:rFonts w:eastAsia="Arial"/>
                <w:b/>
              </w:rPr>
            </w:pPr>
          </w:p>
          <w:p w14:paraId="513FAE1D" w14:textId="77777777" w:rsidR="00394D18" w:rsidRPr="00AF0A09" w:rsidRDefault="00394D18" w:rsidP="009C1FF9">
            <w:pPr>
              <w:pStyle w:val="NormalWeb"/>
              <w:spacing w:before="0" w:beforeAutospacing="0" w:after="0" w:afterAutospacing="0"/>
              <w:ind w:right="48"/>
              <w:rPr>
                <w:rFonts w:eastAsia="Arial"/>
                <w:b/>
              </w:rPr>
            </w:pPr>
          </w:p>
          <w:p w14:paraId="1307712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B</w:t>
            </w:r>
          </w:p>
          <w:p w14:paraId="1F8C4D6B" w14:textId="77777777" w:rsidR="00394D18" w:rsidRPr="00AF0A09" w:rsidRDefault="00394D18" w:rsidP="009C1FF9">
            <w:pPr>
              <w:pStyle w:val="NormalWeb"/>
              <w:spacing w:before="0" w:beforeAutospacing="0" w:after="0" w:afterAutospacing="0"/>
              <w:ind w:right="48"/>
              <w:rPr>
                <w:rFonts w:eastAsia="Arial"/>
                <w:b/>
              </w:rPr>
            </w:pPr>
          </w:p>
          <w:p w14:paraId="6482C57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A</w:t>
            </w:r>
          </w:p>
          <w:p w14:paraId="07DDED34" w14:textId="77777777" w:rsidR="00394D18" w:rsidRPr="00AF0A09" w:rsidRDefault="00394D18" w:rsidP="009C1FF9">
            <w:pPr>
              <w:pStyle w:val="NormalWeb"/>
              <w:spacing w:before="0" w:beforeAutospacing="0" w:after="0" w:afterAutospacing="0"/>
              <w:ind w:right="48"/>
              <w:rPr>
                <w:rFonts w:eastAsia="Arial"/>
                <w:b/>
              </w:rPr>
            </w:pPr>
          </w:p>
          <w:p w14:paraId="67E1933E" w14:textId="77777777" w:rsidR="00394D18" w:rsidRPr="00AF0A09" w:rsidRDefault="00394D18" w:rsidP="009C1FF9">
            <w:pPr>
              <w:pStyle w:val="NormalWeb"/>
              <w:spacing w:before="0" w:beforeAutospacing="0" w:after="0" w:afterAutospacing="0"/>
              <w:ind w:right="48"/>
              <w:rPr>
                <w:rFonts w:eastAsia="Arial"/>
                <w:b/>
              </w:rPr>
            </w:pPr>
          </w:p>
          <w:p w14:paraId="53DAA9E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D</w:t>
            </w:r>
          </w:p>
          <w:p w14:paraId="06B60BB2" w14:textId="77777777" w:rsidR="00394D18" w:rsidRPr="00AF0A09" w:rsidRDefault="00394D18" w:rsidP="009C1FF9">
            <w:pPr>
              <w:pStyle w:val="NormalWeb"/>
              <w:spacing w:before="0" w:beforeAutospacing="0" w:after="0" w:afterAutospacing="0"/>
              <w:ind w:right="48"/>
              <w:rPr>
                <w:rFonts w:eastAsia="Arial"/>
                <w:b/>
              </w:rPr>
            </w:pPr>
          </w:p>
          <w:p w14:paraId="10EB654A" w14:textId="77777777" w:rsidR="00394D18" w:rsidRPr="00AF0A09" w:rsidRDefault="00394D18" w:rsidP="009C1FF9">
            <w:pPr>
              <w:pStyle w:val="NormalWeb"/>
              <w:spacing w:before="0" w:beforeAutospacing="0" w:after="0" w:afterAutospacing="0"/>
              <w:ind w:right="48"/>
              <w:rPr>
                <w:rFonts w:eastAsia="Arial"/>
                <w:b/>
              </w:rPr>
            </w:pPr>
          </w:p>
          <w:p w14:paraId="31996F25" w14:textId="77777777" w:rsidR="00394D18" w:rsidRPr="00AF0A09" w:rsidRDefault="00394D18" w:rsidP="009C1FF9">
            <w:pPr>
              <w:pStyle w:val="NormalWeb"/>
              <w:spacing w:before="0" w:beforeAutospacing="0" w:after="0" w:afterAutospacing="0"/>
              <w:ind w:right="48"/>
              <w:rPr>
                <w:rFonts w:eastAsia="Arial"/>
                <w:b/>
              </w:rPr>
            </w:pPr>
          </w:p>
          <w:p w14:paraId="6649BF2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D</w:t>
            </w:r>
          </w:p>
          <w:p w14:paraId="3637E7EE" w14:textId="77777777" w:rsidR="00394D18" w:rsidRPr="00AF0A09" w:rsidRDefault="00394D18" w:rsidP="009C1FF9">
            <w:pPr>
              <w:pStyle w:val="NormalWeb"/>
              <w:spacing w:before="0" w:beforeAutospacing="0" w:after="0" w:afterAutospacing="0"/>
              <w:ind w:right="48"/>
              <w:rPr>
                <w:rFonts w:eastAsia="Arial"/>
                <w:b/>
              </w:rPr>
            </w:pPr>
          </w:p>
          <w:p w14:paraId="19C97359" w14:textId="77777777" w:rsidR="00394D18" w:rsidRPr="00AF0A09" w:rsidRDefault="00394D18" w:rsidP="009C1FF9">
            <w:pPr>
              <w:pStyle w:val="NormalWeb"/>
              <w:spacing w:before="0" w:beforeAutospacing="0" w:after="0" w:afterAutospacing="0"/>
              <w:ind w:right="48"/>
              <w:rPr>
                <w:rFonts w:eastAsia="Arial"/>
                <w:b/>
              </w:rPr>
            </w:pPr>
          </w:p>
          <w:p w14:paraId="605AE7A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B</w:t>
            </w:r>
          </w:p>
          <w:p w14:paraId="1A761F6E" w14:textId="77777777" w:rsidR="00394D18" w:rsidRPr="00AF0A09" w:rsidRDefault="00394D18" w:rsidP="009C1FF9">
            <w:pPr>
              <w:pStyle w:val="NormalWeb"/>
              <w:spacing w:before="0" w:beforeAutospacing="0" w:after="0" w:afterAutospacing="0"/>
              <w:ind w:right="48"/>
              <w:rPr>
                <w:rFonts w:eastAsia="Arial"/>
                <w:b/>
              </w:rPr>
            </w:pPr>
          </w:p>
          <w:p w14:paraId="40A07B0E" w14:textId="77777777" w:rsidR="00394D18" w:rsidRPr="00AF0A09" w:rsidRDefault="00394D18" w:rsidP="009C1FF9">
            <w:pPr>
              <w:pStyle w:val="NormalWeb"/>
              <w:spacing w:before="0" w:beforeAutospacing="0" w:after="0" w:afterAutospacing="0"/>
              <w:ind w:right="48"/>
              <w:rPr>
                <w:rFonts w:eastAsia="Arial"/>
                <w:b/>
              </w:rPr>
            </w:pPr>
          </w:p>
          <w:p w14:paraId="679D957C" w14:textId="77777777" w:rsidR="00394D18" w:rsidRPr="00AF0A09" w:rsidRDefault="00394D18" w:rsidP="009C1FF9">
            <w:pPr>
              <w:pStyle w:val="NormalWeb"/>
              <w:spacing w:before="0" w:beforeAutospacing="0" w:after="0" w:afterAutospacing="0"/>
              <w:ind w:right="48"/>
              <w:rPr>
                <w:rFonts w:eastAsia="Arial"/>
                <w:b/>
              </w:rPr>
            </w:pPr>
          </w:p>
          <w:p w14:paraId="237CA83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D</w:t>
            </w:r>
          </w:p>
          <w:p w14:paraId="004EFF1C" w14:textId="77777777" w:rsidR="00394D18" w:rsidRPr="00AF0A09" w:rsidRDefault="00394D18" w:rsidP="009C1FF9">
            <w:pPr>
              <w:pStyle w:val="NormalWeb"/>
              <w:spacing w:before="0" w:beforeAutospacing="0" w:after="0" w:afterAutospacing="0"/>
              <w:ind w:right="48"/>
              <w:rPr>
                <w:rFonts w:eastAsia="Arial"/>
                <w:b/>
              </w:rPr>
            </w:pPr>
          </w:p>
          <w:p w14:paraId="719D8B91" w14:textId="77777777" w:rsidR="00394D18" w:rsidRPr="00AF0A09" w:rsidRDefault="00394D18" w:rsidP="009C1FF9">
            <w:pPr>
              <w:pStyle w:val="NormalWeb"/>
              <w:spacing w:before="0" w:beforeAutospacing="0" w:after="0" w:afterAutospacing="0"/>
              <w:ind w:right="48"/>
              <w:rPr>
                <w:rFonts w:eastAsia="Arial"/>
                <w:b/>
              </w:rPr>
            </w:pPr>
          </w:p>
          <w:p w14:paraId="440034EF" w14:textId="77777777" w:rsidR="00394D18" w:rsidRPr="00AF0A09" w:rsidRDefault="00394D18" w:rsidP="009C1FF9">
            <w:pPr>
              <w:pStyle w:val="NormalWeb"/>
              <w:spacing w:before="0" w:beforeAutospacing="0" w:after="0" w:afterAutospacing="0"/>
              <w:ind w:right="48"/>
              <w:rPr>
                <w:rFonts w:eastAsia="Arial"/>
                <w:b/>
              </w:rPr>
            </w:pPr>
          </w:p>
          <w:p w14:paraId="56FB9568" w14:textId="77777777" w:rsidR="00394D18" w:rsidRPr="00AF0A09" w:rsidRDefault="00394D18" w:rsidP="009C1FF9">
            <w:pPr>
              <w:spacing w:after="0" w:line="240" w:lineRule="auto"/>
              <w:rPr>
                <w:rFonts w:ascii="Times New Roman" w:hAnsi="Times New Roman" w:cs="Times New Roman"/>
                <w:sz w:val="24"/>
                <w:szCs w:val="24"/>
                <w:lang w:eastAsia="vi-VN"/>
              </w:rPr>
            </w:pPr>
          </w:p>
        </w:tc>
      </w:tr>
    </w:tbl>
    <w:p w14:paraId="61424C82"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p>
    <w:p w14:paraId="477E072B" w14:textId="77777777" w:rsidR="00394D18" w:rsidRPr="00AF0A09" w:rsidRDefault="00394D18"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48E5E4B2"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368365F8"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69EBA4BF"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101C226F"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73" w:type="dxa"/>
        <w:tblLayout w:type="fixed"/>
        <w:tblLook w:val="04A0" w:firstRow="1" w:lastRow="0" w:firstColumn="1" w:lastColumn="0" w:noHBand="0" w:noVBand="1"/>
      </w:tblPr>
      <w:tblGrid>
        <w:gridCol w:w="3510"/>
        <w:gridCol w:w="6663"/>
      </w:tblGrid>
      <w:tr w:rsidR="001816F8" w:rsidRPr="00AF0A09" w14:paraId="5539771D" w14:textId="77777777" w:rsidTr="00693BA4">
        <w:tc>
          <w:tcPr>
            <w:tcW w:w="3510" w:type="dxa"/>
            <w:tcBorders>
              <w:top w:val="single" w:sz="4" w:space="0" w:color="auto"/>
              <w:left w:val="single" w:sz="4" w:space="0" w:color="auto"/>
              <w:bottom w:val="single" w:sz="4" w:space="0" w:color="auto"/>
              <w:right w:val="single" w:sz="4" w:space="0" w:color="auto"/>
            </w:tcBorders>
            <w:shd w:val="clear" w:color="auto" w:fill="auto"/>
            <w:vAlign w:val="bottom"/>
          </w:tcPr>
          <w:p w14:paraId="2261B725"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6663" w:type="dxa"/>
            <w:tcBorders>
              <w:top w:val="single" w:sz="4" w:space="0" w:color="auto"/>
              <w:left w:val="single" w:sz="4" w:space="0" w:color="auto"/>
              <w:bottom w:val="single" w:sz="4" w:space="0" w:color="auto"/>
              <w:right w:val="single" w:sz="4" w:space="0" w:color="auto"/>
            </w:tcBorders>
            <w:shd w:val="clear" w:color="auto" w:fill="auto"/>
            <w:vAlign w:val="bottom"/>
          </w:tcPr>
          <w:p w14:paraId="19BBD079"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2D48993E" w14:textId="77777777" w:rsidTr="00693BA4">
        <w:tc>
          <w:tcPr>
            <w:tcW w:w="3510" w:type="dxa"/>
            <w:tcBorders>
              <w:top w:val="single" w:sz="4" w:space="0" w:color="auto"/>
              <w:left w:val="single" w:sz="4" w:space="0" w:color="auto"/>
              <w:bottom w:val="single" w:sz="4" w:space="0" w:color="auto"/>
              <w:right w:val="single" w:sz="4" w:space="0" w:color="auto"/>
            </w:tcBorders>
            <w:shd w:val="clear" w:color="auto" w:fill="auto"/>
          </w:tcPr>
          <w:p w14:paraId="189B867A"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2182C23A" w14:textId="77777777" w:rsidR="00394D18" w:rsidRPr="00AF0A09" w:rsidRDefault="00394D18"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rả lời câu hỏi:</w:t>
            </w:r>
          </w:p>
          <w:p w14:paraId="3061DE9F" w14:textId="77777777" w:rsidR="00394D18" w:rsidRPr="00AF0A09" w:rsidRDefault="00394D18" w:rsidP="009C1FF9">
            <w:pPr>
              <w:spacing w:after="0" w:line="240" w:lineRule="auto"/>
              <w:rPr>
                <w:rFonts w:ascii="Times New Roman" w:hAnsi="Times New Roman" w:cs="Times New Roman"/>
                <w:iCs/>
                <w:sz w:val="24"/>
                <w:szCs w:val="24"/>
              </w:rPr>
            </w:pPr>
            <w:r w:rsidRPr="00AF0A09">
              <w:rPr>
                <w:rFonts w:ascii="Times New Roman" w:eastAsia="Times New Roman" w:hAnsi="Times New Roman" w:cs="Times New Roman"/>
                <w:b/>
                <w:sz w:val="24"/>
                <w:szCs w:val="24"/>
              </w:rPr>
              <w:t xml:space="preserve">Câu 1. </w:t>
            </w:r>
            <w:r w:rsidRPr="00AF0A09">
              <w:rPr>
                <w:rFonts w:ascii="Times New Roman" w:hAnsi="Times New Roman" w:cs="Times New Roman"/>
                <w:iCs/>
                <w:sz w:val="24"/>
                <w:szCs w:val="24"/>
              </w:rPr>
              <w:t>Hãy nêu một số cách phòng bệnh về tai.</w:t>
            </w:r>
          </w:p>
          <w:p w14:paraId="35A65267" w14:textId="77777777" w:rsidR="00394D18" w:rsidRPr="00AF0A09" w:rsidRDefault="00394D18" w:rsidP="009C1FF9">
            <w:pPr>
              <w:spacing w:after="0" w:line="240" w:lineRule="auto"/>
              <w:rPr>
                <w:rFonts w:ascii="Times New Roman" w:eastAsia="Times New Roman" w:hAnsi="Times New Roman" w:cs="Times New Roman"/>
                <w:b/>
                <w:sz w:val="24"/>
                <w:szCs w:val="24"/>
              </w:rPr>
            </w:pPr>
          </w:p>
          <w:p w14:paraId="48B40EB0"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imes New Roman" w:hAnsi="Times New Roman" w:cs="Times New Roman"/>
                <w:b/>
                <w:sz w:val="24"/>
                <w:szCs w:val="24"/>
              </w:rPr>
              <w:t xml:space="preserve">Câu 2. </w:t>
            </w:r>
            <w:r w:rsidRPr="00AF0A09">
              <w:rPr>
                <w:rFonts w:ascii="Times New Roman" w:hAnsi="Times New Roman" w:cs="Times New Roman"/>
                <w:iCs/>
                <w:sz w:val="24"/>
                <w:szCs w:val="24"/>
              </w:rPr>
              <w:t>Kể tên một số bệnh về hệ thần kinh? Trình bày nguyên nhân, tác hại và cách phòng các bệnh này.</w:t>
            </w:r>
          </w:p>
          <w:p w14:paraId="3EA4448A" w14:textId="77777777" w:rsidR="00394D18" w:rsidRPr="00AF0A09" w:rsidRDefault="00394D18" w:rsidP="009C1FF9">
            <w:pPr>
              <w:spacing w:after="0" w:line="240" w:lineRule="auto"/>
              <w:rPr>
                <w:rFonts w:ascii="Times New Roman" w:eastAsiaTheme="minorEastAsia" w:hAnsi="Times New Roman" w:cs="Times New Roman"/>
                <w:sz w:val="24"/>
                <w:szCs w:val="24"/>
              </w:rPr>
            </w:pPr>
          </w:p>
          <w:p w14:paraId="3EE62A5D" w14:textId="77777777" w:rsidR="00394D18" w:rsidRPr="00AF0A09" w:rsidRDefault="00394D18" w:rsidP="009C1FF9">
            <w:pPr>
              <w:spacing w:after="0" w:line="240" w:lineRule="auto"/>
              <w:rPr>
                <w:rFonts w:ascii="Times New Roman" w:eastAsiaTheme="minorEastAsia" w:hAnsi="Times New Roman" w:cs="Times New Roman"/>
                <w:sz w:val="24"/>
                <w:szCs w:val="24"/>
              </w:rPr>
            </w:pPr>
          </w:p>
          <w:p w14:paraId="1EF40F86" w14:textId="77777777" w:rsidR="00394D18" w:rsidRPr="00AF0A09" w:rsidRDefault="00394D18" w:rsidP="009C1FF9">
            <w:pPr>
              <w:spacing w:after="0" w:line="240" w:lineRule="auto"/>
              <w:rPr>
                <w:rFonts w:ascii="Times New Roman" w:eastAsiaTheme="minorEastAsia" w:hAnsi="Times New Roman" w:cs="Times New Roman"/>
                <w:sz w:val="24"/>
                <w:szCs w:val="24"/>
              </w:rPr>
            </w:pPr>
          </w:p>
          <w:p w14:paraId="14044413" w14:textId="77777777" w:rsidR="00394D18" w:rsidRPr="00AF0A09" w:rsidRDefault="00394D18" w:rsidP="009C1FF9">
            <w:pPr>
              <w:spacing w:after="0" w:line="240" w:lineRule="auto"/>
              <w:rPr>
                <w:rFonts w:ascii="Times New Roman" w:eastAsiaTheme="minorEastAsia" w:hAnsi="Times New Roman" w:cs="Times New Roman"/>
                <w:sz w:val="24"/>
                <w:szCs w:val="24"/>
              </w:rPr>
            </w:pPr>
          </w:p>
          <w:p w14:paraId="02B44FD1" w14:textId="77777777" w:rsidR="00394D18" w:rsidRPr="00AF0A09" w:rsidRDefault="00394D18" w:rsidP="009C1FF9">
            <w:pPr>
              <w:spacing w:after="0" w:line="240" w:lineRule="auto"/>
              <w:rPr>
                <w:rFonts w:ascii="Times New Roman" w:eastAsia="Times New Roman" w:hAnsi="Times New Roman" w:cs="Times New Roman"/>
                <w:b/>
                <w:sz w:val="24"/>
                <w:szCs w:val="24"/>
              </w:rPr>
            </w:pPr>
          </w:p>
          <w:p w14:paraId="5A66C045" w14:textId="77777777" w:rsidR="00394D18" w:rsidRPr="00AF0A09" w:rsidRDefault="00394D18" w:rsidP="009C1FF9">
            <w:pPr>
              <w:spacing w:after="0" w:line="240" w:lineRule="auto"/>
              <w:rPr>
                <w:rFonts w:ascii="Times New Roman" w:hAnsi="Times New Roman" w:cs="Times New Roman"/>
                <w:b/>
                <w:iCs/>
                <w:sz w:val="24"/>
                <w:szCs w:val="24"/>
              </w:rPr>
            </w:pPr>
            <w:r w:rsidRPr="00AF0A09">
              <w:rPr>
                <w:rFonts w:ascii="Times New Roman" w:hAnsi="Times New Roman" w:cs="Times New Roman"/>
                <w:b/>
                <w:iCs/>
                <w:noProof/>
                <w:sz w:val="24"/>
                <w:szCs w:val="24"/>
              </w:rPr>
              <w:drawing>
                <wp:anchor distT="0" distB="0" distL="114300" distR="114300" simplePos="0" relativeHeight="251704320" behindDoc="0" locked="0" layoutInCell="1" allowOverlap="1" wp14:anchorId="60502023" wp14:editId="7CEDBDB8">
                  <wp:simplePos x="0" y="0"/>
                  <wp:positionH relativeFrom="column">
                    <wp:posOffset>1128395</wp:posOffset>
                  </wp:positionH>
                  <wp:positionV relativeFrom="paragraph">
                    <wp:posOffset>4445</wp:posOffset>
                  </wp:positionV>
                  <wp:extent cx="1021715" cy="1381125"/>
                  <wp:effectExtent l="0" t="0" r="6985" b="9525"/>
                  <wp:wrapThrough wrapText="bothSides">
                    <wp:wrapPolygon edited="0">
                      <wp:start x="0" y="0"/>
                      <wp:lineTo x="0" y="21451"/>
                      <wp:lineTo x="21345" y="21451"/>
                      <wp:lineTo x="21345" y="0"/>
                      <wp:lineTo x="0" y="0"/>
                    </wp:wrapPolygon>
                  </wp:wrapThrough>
                  <wp:docPr id="1361949144" name="Picture 1361949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print">
                            <a:extLst>
                              <a:ext uri="{BEBA8EAE-BF5A-486C-A8C5-ECC9F3942E4B}">
                                <a14:imgProps xmlns:a14="http://schemas.microsoft.com/office/drawing/2010/main">
                                  <a14:imgLayer r:embed="rId43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021715" cy="1381125"/>
                          </a:xfrm>
                          <a:prstGeom prst="rect">
                            <a:avLst/>
                          </a:prstGeom>
                        </pic:spPr>
                      </pic:pic>
                    </a:graphicData>
                  </a:graphic>
                  <wp14:sizeRelH relativeFrom="page">
                    <wp14:pctWidth>0</wp14:pctWidth>
                  </wp14:sizeRelH>
                  <wp14:sizeRelV relativeFrom="page">
                    <wp14:pctHeight>0</wp14:pctHeight>
                  </wp14:sizeRelV>
                </wp:anchor>
              </w:drawing>
            </w:r>
            <w:r w:rsidRPr="00AF0A09">
              <w:rPr>
                <w:rFonts w:ascii="Times New Roman" w:eastAsia="Times New Roman" w:hAnsi="Times New Roman" w:cs="Times New Roman"/>
                <w:b/>
                <w:sz w:val="24"/>
                <w:szCs w:val="24"/>
              </w:rPr>
              <w:t xml:space="preserve">Câu 3. </w:t>
            </w:r>
            <w:r w:rsidRPr="00AF0A09">
              <w:rPr>
                <w:rFonts w:ascii="Times New Roman" w:hAnsi="Times New Roman" w:cs="Times New Roman"/>
                <w:iCs/>
                <w:sz w:val="24"/>
                <w:szCs w:val="24"/>
              </w:rPr>
              <w:t>Quan sát hình 37.2, hãy nêu vị trí các bộ phận của hệ thần kinh?</w:t>
            </w:r>
          </w:p>
          <w:p w14:paraId="32EAEB84" w14:textId="77777777" w:rsidR="00394D18" w:rsidRPr="00AF0A09" w:rsidRDefault="00394D18" w:rsidP="009C1FF9">
            <w:pPr>
              <w:spacing w:after="0" w:line="240" w:lineRule="auto"/>
              <w:rPr>
                <w:rFonts w:ascii="Times New Roman" w:eastAsiaTheme="minorEastAsia" w:hAnsi="Times New Roman" w:cs="Times New Roman"/>
                <w:sz w:val="24"/>
                <w:szCs w:val="24"/>
              </w:rPr>
            </w:pPr>
          </w:p>
          <w:p w14:paraId="7959E644" w14:textId="77777777" w:rsidR="00394D18" w:rsidRPr="00AF0A09" w:rsidRDefault="00394D18" w:rsidP="009C1FF9">
            <w:pPr>
              <w:spacing w:after="0" w:line="240" w:lineRule="auto"/>
              <w:rPr>
                <w:rFonts w:ascii="Times New Roman" w:eastAsiaTheme="minorEastAsia" w:hAnsi="Times New Roman" w:cs="Times New Roman"/>
                <w:sz w:val="24"/>
                <w:szCs w:val="24"/>
              </w:rPr>
            </w:pPr>
          </w:p>
          <w:p w14:paraId="08E3AB34" w14:textId="77777777" w:rsidR="00394D18" w:rsidRPr="00AF0A09" w:rsidRDefault="00394D18" w:rsidP="009C1FF9">
            <w:pPr>
              <w:spacing w:after="0" w:line="240" w:lineRule="auto"/>
              <w:rPr>
                <w:rFonts w:ascii="Times New Roman" w:eastAsia="Times New Roman" w:hAnsi="Times New Roman" w:cs="Times New Roman"/>
                <w:b/>
                <w:sz w:val="24"/>
                <w:szCs w:val="24"/>
              </w:rPr>
            </w:pPr>
          </w:p>
          <w:p w14:paraId="212B9DF8" w14:textId="77777777" w:rsidR="00394D18" w:rsidRPr="00AF0A09" w:rsidRDefault="00394D18" w:rsidP="009C1FF9">
            <w:pPr>
              <w:spacing w:after="0" w:line="240" w:lineRule="auto"/>
              <w:rPr>
                <w:rFonts w:ascii="Times New Roman" w:eastAsia="Times New Roman" w:hAnsi="Times New Roman" w:cs="Times New Roman"/>
                <w:b/>
                <w:sz w:val="24"/>
                <w:szCs w:val="24"/>
              </w:rPr>
            </w:pPr>
          </w:p>
          <w:p w14:paraId="2157EFCA"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eastAsia="Times New Roman" w:hAnsi="Times New Roman" w:cs="Times New Roman"/>
                <w:b/>
                <w:sz w:val="24"/>
                <w:szCs w:val="24"/>
              </w:rPr>
              <w:t xml:space="preserve">Câu 4. </w:t>
            </w:r>
            <w:r w:rsidRPr="00AF0A09">
              <w:rPr>
                <w:rFonts w:ascii="Times New Roman" w:hAnsi="Times New Roman" w:cs="Times New Roman"/>
                <w:sz w:val="24"/>
                <w:szCs w:val="24"/>
              </w:rPr>
              <w:t>Quan sát hình 16.9, hãy nêu:</w:t>
            </w:r>
          </w:p>
          <w:p w14:paraId="4596D0CE" w14:textId="77777777" w:rsidR="00394D18" w:rsidRPr="00AF0A09" w:rsidRDefault="00394D18" w:rsidP="009C1FF9">
            <w:pPr>
              <w:spacing w:after="0" w:line="240" w:lineRule="auto"/>
              <w:contextualSpacing/>
              <w:rPr>
                <w:rFonts w:ascii="Times New Roman" w:hAnsi="Times New Roman" w:cs="Times New Roman"/>
                <w:sz w:val="24"/>
                <w:szCs w:val="24"/>
                <w:u w:val="single"/>
              </w:rPr>
            </w:pPr>
            <w:r w:rsidRPr="00AF0A09">
              <w:rPr>
                <w:rFonts w:ascii="Times New Roman" w:hAnsi="Times New Roman" w:cs="Times New Roman"/>
                <w:sz w:val="24"/>
                <w:szCs w:val="24"/>
              </w:rPr>
              <w:t>a, Cấu tạo và chứng năng của tai.</w:t>
            </w:r>
          </w:p>
          <w:p w14:paraId="45D5400F" w14:textId="77777777" w:rsidR="00394D18" w:rsidRPr="00AF0A09" w:rsidRDefault="00394D18" w:rsidP="009C1FF9">
            <w:pPr>
              <w:spacing w:after="0" w:line="240" w:lineRule="auto"/>
              <w:contextualSpacing/>
              <w:rPr>
                <w:rFonts w:ascii="Times New Roman" w:hAnsi="Times New Roman" w:cs="Times New Roman"/>
                <w:sz w:val="24"/>
                <w:szCs w:val="24"/>
                <w:u w:val="single"/>
              </w:rPr>
            </w:pPr>
            <w:r w:rsidRPr="00AF0A09">
              <w:rPr>
                <w:rFonts w:ascii="Times New Roman" w:hAnsi="Times New Roman" w:cs="Times New Roman"/>
                <w:b/>
                <w:noProof/>
                <w:sz w:val="24"/>
                <w:szCs w:val="24"/>
              </w:rPr>
              <w:drawing>
                <wp:anchor distT="0" distB="0" distL="114300" distR="114300" simplePos="0" relativeHeight="251705344" behindDoc="0" locked="0" layoutInCell="1" allowOverlap="1" wp14:anchorId="47944856" wp14:editId="1EA7D4E6">
                  <wp:simplePos x="0" y="0"/>
                  <wp:positionH relativeFrom="column">
                    <wp:posOffset>1441450</wp:posOffset>
                  </wp:positionH>
                  <wp:positionV relativeFrom="paragraph">
                    <wp:posOffset>-150495</wp:posOffset>
                  </wp:positionV>
                  <wp:extent cx="1076325" cy="1323975"/>
                  <wp:effectExtent l="0" t="0" r="9525" b="9525"/>
                  <wp:wrapThrough wrapText="bothSides">
                    <wp:wrapPolygon edited="0">
                      <wp:start x="0" y="0"/>
                      <wp:lineTo x="0" y="21445"/>
                      <wp:lineTo x="21409" y="21445"/>
                      <wp:lineTo x="21409" y="0"/>
                      <wp:lineTo x="0" y="0"/>
                    </wp:wrapPolygon>
                  </wp:wrapThrough>
                  <wp:docPr id="1019129753" name="Picture 1019129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1076325" cy="1323975"/>
                          </a:xfrm>
                          <a:prstGeom prst="rect">
                            <a:avLst/>
                          </a:prstGeom>
                        </pic:spPr>
                      </pic:pic>
                    </a:graphicData>
                  </a:graphic>
                  <wp14:sizeRelH relativeFrom="page">
                    <wp14:pctWidth>0</wp14:pctWidth>
                  </wp14:sizeRelH>
                  <wp14:sizeRelV relativeFrom="page">
                    <wp14:pctHeight>0</wp14:pctHeight>
                  </wp14:sizeRelV>
                </wp:anchor>
              </w:drawing>
            </w:r>
            <w:r w:rsidRPr="00AF0A09">
              <w:rPr>
                <w:rFonts w:ascii="Times New Roman" w:hAnsi="Times New Roman" w:cs="Times New Roman"/>
                <w:sz w:val="24"/>
                <w:szCs w:val="24"/>
              </w:rPr>
              <w:t>b, Trình bày quá trình thu nhận âm thanh của tai.</w:t>
            </w:r>
          </w:p>
          <w:p w14:paraId="21075565" w14:textId="77777777" w:rsidR="00394D18" w:rsidRPr="00AF0A09" w:rsidRDefault="00394D18" w:rsidP="009C1FF9">
            <w:pPr>
              <w:spacing w:after="0" w:line="240" w:lineRule="auto"/>
              <w:rPr>
                <w:rFonts w:ascii="Times New Roman" w:eastAsiaTheme="minorEastAsia" w:hAnsi="Times New Roman" w:cs="Times New Roman"/>
                <w:sz w:val="24"/>
                <w:szCs w:val="24"/>
              </w:rPr>
            </w:pPr>
          </w:p>
          <w:p w14:paraId="3163C448" w14:textId="77777777" w:rsidR="00394D18" w:rsidRPr="00AF0A09" w:rsidRDefault="00394D18" w:rsidP="009C1FF9">
            <w:pPr>
              <w:spacing w:after="0" w:line="240" w:lineRule="auto"/>
              <w:rPr>
                <w:rFonts w:ascii="Times New Roman" w:eastAsia="Times New Roman" w:hAnsi="Times New Roman" w:cs="Times New Roman"/>
                <w:b/>
                <w:sz w:val="24"/>
                <w:szCs w:val="24"/>
                <w:lang w:val="nl-NL"/>
              </w:rPr>
            </w:pPr>
          </w:p>
          <w:p w14:paraId="5B6DC7A9" w14:textId="77777777" w:rsidR="00394D18" w:rsidRPr="00AF0A09" w:rsidRDefault="00394D18" w:rsidP="009C1FF9">
            <w:pPr>
              <w:spacing w:after="0" w:line="240" w:lineRule="auto"/>
              <w:rPr>
                <w:rFonts w:ascii="Times New Roman" w:eastAsia="Times New Roman" w:hAnsi="Times New Roman" w:cs="Times New Roman"/>
                <w:b/>
                <w:sz w:val="24"/>
                <w:szCs w:val="24"/>
                <w:lang w:val="nl-NL"/>
              </w:rPr>
            </w:pPr>
          </w:p>
          <w:p w14:paraId="1D917F81" w14:textId="77777777" w:rsidR="00394D18" w:rsidRPr="00AF0A09" w:rsidRDefault="00394D18" w:rsidP="009C1FF9">
            <w:pPr>
              <w:spacing w:after="0" w:line="240" w:lineRule="auto"/>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71D53AEC"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1C425F61"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951D897"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13EEF638"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51688242"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3159F57E"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6663" w:type="dxa"/>
            <w:tcBorders>
              <w:top w:val="single" w:sz="4" w:space="0" w:color="auto"/>
              <w:left w:val="single" w:sz="4" w:space="0" w:color="auto"/>
              <w:bottom w:val="single" w:sz="4" w:space="0" w:color="auto"/>
              <w:right w:val="single" w:sz="4" w:space="0" w:color="auto"/>
            </w:tcBorders>
            <w:shd w:val="clear" w:color="auto" w:fill="auto"/>
          </w:tcPr>
          <w:p w14:paraId="632BC29B"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V. Vận dụng.</w:t>
            </w:r>
          </w:p>
          <w:p w14:paraId="20D59A5D"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3D8FA466"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1. </w:t>
            </w:r>
          </w:p>
          <w:p w14:paraId="4AA2A2E3"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Bệnh viêm tai giữa: tránh không để nước bẩn lọt vào tai; phòng các bệnh vùng mũi, họng.</w:t>
            </w:r>
          </w:p>
          <w:p w14:paraId="5C4FC364" w14:textId="77777777" w:rsidR="00394D18" w:rsidRPr="00AF0A09" w:rsidRDefault="00394D18" w:rsidP="009C1FF9">
            <w:pPr>
              <w:spacing w:after="0" w:line="240" w:lineRule="auto"/>
              <w:rPr>
                <w:rFonts w:ascii="Times New Roman" w:hAnsi="Times New Roman" w:cs="Times New Roman"/>
                <w:iCs/>
                <w:sz w:val="24"/>
                <w:szCs w:val="24"/>
              </w:rPr>
            </w:pPr>
            <w:r w:rsidRPr="00AF0A09">
              <w:rPr>
                <w:rFonts w:ascii="Times New Roman" w:hAnsi="Times New Roman" w:cs="Times New Roman"/>
                <w:sz w:val="24"/>
                <w:szCs w:val="24"/>
              </w:rPr>
              <w:t>- Bệnh ù tai: tránh tiếp xúc với môi trường có tiếng ồn lớn, tránh để dị vật lọt vào tai.</w:t>
            </w:r>
          </w:p>
          <w:p w14:paraId="7B07C6DD" w14:textId="77777777" w:rsidR="00394D18" w:rsidRPr="00AF0A09" w:rsidRDefault="00394D18" w:rsidP="009C1FF9">
            <w:pPr>
              <w:spacing w:after="0" w:line="240" w:lineRule="auto"/>
              <w:rPr>
                <w:rFonts w:ascii="Times New Roman" w:eastAsiaTheme="minorEastAsia" w:hAnsi="Times New Roman" w:cs="Times New Roman"/>
                <w:sz w:val="24"/>
                <w:szCs w:val="24"/>
              </w:rPr>
            </w:pPr>
            <w:r w:rsidRPr="00AF0A09">
              <w:rPr>
                <w:rFonts w:ascii="Times New Roman" w:eastAsia="Times New Roman" w:hAnsi="Times New Roman" w:cs="Times New Roman"/>
                <w:b/>
                <w:sz w:val="24"/>
                <w:szCs w:val="24"/>
              </w:rPr>
              <w:t xml:space="preserve">Câu 2. </w:t>
            </w:r>
          </w:p>
          <w:p w14:paraId="74650FEE"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Bệnh Parkinson: </w:t>
            </w:r>
          </w:p>
          <w:p w14:paraId="64212335"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guyên nhân: do thoái hóa tế bào thần kinh (cao tuổi, nhiễm khuẩn hoặc nhiễm độc thần kinh,…).</w:t>
            </w:r>
          </w:p>
          <w:p w14:paraId="66508AEF"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suy giảm chức năng vận động (run tay, mất thăng bằng, khó khăn khi di chuyển).</w:t>
            </w:r>
          </w:p>
          <w:p w14:paraId="3AEED521"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ách phòng bệnh: bổ sung vitamin D (thực phẩm, tắm nắng); luyện tập thể dục, thể thao hợp lí; tránh xa môi trường độc hại,…</w:t>
            </w:r>
          </w:p>
          <w:p w14:paraId="777338D0"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Bệnh động kinh:</w:t>
            </w:r>
          </w:p>
          <w:p w14:paraId="1A577DFF"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guyên nhân: do rối loạn hệ thống thần kinh trung ương (di truyền, chấn thương hoặc các bệnh về não…).</w:t>
            </w:r>
          </w:p>
          <w:p w14:paraId="298971FC"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co giật hoặc có những hành vi bất thường, đôi lúc mất ý thức.</w:t>
            </w:r>
          </w:p>
          <w:p w14:paraId="18E69BED"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ách phòng bệnh: giữ tinh thần vui vẻ, ngủ đủ giấc, luyện tập thể dục, thể thao hợp lí, ăn uống đủ chất,…</w:t>
            </w:r>
          </w:p>
          <w:p w14:paraId="61F8A298"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Bệnh Alzheimer:</w:t>
            </w:r>
          </w:p>
          <w:p w14:paraId="1A8296B5"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guyên nhân: do rối loạn thần kinh (cao tuổi).</w:t>
            </w:r>
          </w:p>
          <w:p w14:paraId="1EDC7067"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ác hại: mất trí nhớ, giảm khả năng ngôn ngữ, lẩm cẩm, khả năng hoạt động kém.</w:t>
            </w:r>
          </w:p>
          <w:p w14:paraId="09D0E04F"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 Cách phòng bệnh: luyện trí não (đọc sách, báo; có chế độ ăn uống hợp lí; giữ tinh thần thoải mái và tăng cường vận động;…).</w:t>
            </w:r>
          </w:p>
          <w:p w14:paraId="2D39F5B7"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3. </w:t>
            </w:r>
          </w:p>
          <w:p w14:paraId="23943E1B"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ị trí của mỗi bộ phận trên cơ thể: não nằm trong hộp sọ, tủy sống nằm trong cột sống, dây thần kinh phân bố rộng khắp cơ thể, hạch thần kinh nằm rải rác và nối với các dây thần kinh.</w:t>
            </w:r>
          </w:p>
          <w:p w14:paraId="091F565F" w14:textId="77777777" w:rsidR="00394D18" w:rsidRPr="00AF0A09" w:rsidRDefault="00394D18" w:rsidP="009C1FF9">
            <w:pPr>
              <w:spacing w:after="0" w:line="240" w:lineRule="auto"/>
              <w:contextualSpacing/>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4. </w:t>
            </w:r>
          </w:p>
          <w:p w14:paraId="124135B5"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Cấu tạo: tai, dây thần kinh thính giác, vùng thính giác ở não.</w:t>
            </w:r>
          </w:p>
          <w:p w14:paraId="6AB62742"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Chức năng: thu nhận âm thanh từ môi trường, truyền lên não xử lí giúp ta nhận biết được âm thanh.</w:t>
            </w:r>
          </w:p>
          <w:p w14:paraId="690D0C41"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Cấu tạo của tai gồm 3 phần: </w:t>
            </w:r>
          </w:p>
          <w:p w14:paraId="349C0E6D"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Tai ngoài: vành tai, ống tai.</w:t>
            </w:r>
          </w:p>
          <w:p w14:paraId="61E24C41"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Tai giữa: màng nhĩ và chuỗi xương tai. Từ đây có vòi tai thông với khoang miệng</w:t>
            </w:r>
          </w:p>
          <w:p w14:paraId="41943F97"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Tai trong có ốc tai chứa các cơ quan thụ cảm âm thanh, từ ốc tai có dây thần kinh thính giác đi về não.</w:t>
            </w:r>
          </w:p>
          <w:p w14:paraId="6F5865DC"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Quá trình thu nhận âm thanh của tai: theo cơ chế truyền sóng âm</w:t>
            </w:r>
            <w:r w:rsidRPr="00AF0A09">
              <w:rPr>
                <w:rFonts w:ascii="Times New Roman" w:hAnsi="Times New Roman" w:cs="Times New Roman"/>
                <w:b/>
                <w:sz w:val="24"/>
                <w:szCs w:val="24"/>
              </w:rPr>
              <w:t xml:space="preserve"> </w:t>
            </w:r>
            <w:r w:rsidRPr="00AF0A09">
              <w:rPr>
                <w:rFonts w:ascii="Times New Roman" w:hAnsi="Times New Roman" w:cs="Times New Roman"/>
                <w:sz w:val="24"/>
                <w:szCs w:val="24"/>
              </w:rPr>
              <w:t>(âm thanh được loa tai hứng, truyền qua ốc tai làm rung màng nhĩ, gây tác động vào chuỗi xương tai làm rung các màng và dịch trong ốc tai. Những rung động này gây hưng phấn cơ quan thụ cảm, làm xuất hiện xung thần kinh đi theo dây thần kinh thính giác về não cho ta cảm nhận âm thanh).</w:t>
            </w:r>
          </w:p>
        </w:tc>
      </w:tr>
    </w:tbl>
    <w:p w14:paraId="552B9DCA" w14:textId="77777777" w:rsidR="00394D18" w:rsidRPr="00AF0A09" w:rsidRDefault="00394D18" w:rsidP="009C1FF9">
      <w:pPr>
        <w:spacing w:after="0" w:line="240" w:lineRule="auto"/>
        <w:rPr>
          <w:rFonts w:ascii="Times New Roman" w:hAnsi="Times New Roman" w:cs="Times New Roman"/>
          <w:b/>
          <w:bCs/>
          <w:sz w:val="24"/>
          <w:szCs w:val="24"/>
        </w:rPr>
      </w:pPr>
    </w:p>
    <w:p w14:paraId="0551260E" w14:textId="77777777" w:rsidR="00394D18" w:rsidRPr="00AF0A09" w:rsidRDefault="00394D18"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lastRenderedPageBreak/>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152D8822"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37</w:t>
      </w:r>
      <w:r w:rsidRPr="00AF0A09">
        <w:rPr>
          <w:rFonts w:ascii="Times New Roman" w:hAnsi="Times New Roman" w:cs="Times New Roman"/>
          <w:sz w:val="24"/>
          <w:szCs w:val="24"/>
          <w:lang w:val="vi-VN"/>
        </w:rPr>
        <w:t xml:space="preserve">. </w:t>
      </w:r>
    </w:p>
    <w:p w14:paraId="0ECC37CD"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37</w:t>
      </w:r>
      <w:r w:rsidRPr="00AF0A09">
        <w:rPr>
          <w:rFonts w:ascii="Times New Roman" w:hAnsi="Times New Roman" w:cs="Times New Roman"/>
          <w:sz w:val="24"/>
          <w:szCs w:val="24"/>
          <w:lang w:val="vi-VN"/>
        </w:rPr>
        <w:t xml:space="preserve"> trong SBT </w:t>
      </w:r>
    </w:p>
    <w:p w14:paraId="4B8576D5"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38: Hệ nội tiết ở người.</w:t>
      </w:r>
    </w:p>
    <w:p w14:paraId="6190B744" w14:textId="45827BF3" w:rsidR="00394D18" w:rsidRPr="00AF0A09" w:rsidRDefault="00394D1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08E2415F"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Arial" w:hAnsi="Times New Roman" w:cs="Times New Roman"/>
          <w:b/>
          <w:sz w:val="24"/>
          <w:szCs w:val="24"/>
        </w:rPr>
        <w:t xml:space="preserve">Bài 38:                                    HỆ NỘI TIẾT Ở NGƯỜI </w:t>
      </w:r>
    </w:p>
    <w:p w14:paraId="6AF28F88"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 xml:space="preserve">Môn học: KHTN 8 (Phần Sinh học)  </w:t>
      </w:r>
    </w:p>
    <w:p w14:paraId="7679532F"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115, 116 - tuần 29)</w:t>
      </w:r>
    </w:p>
    <w:p w14:paraId="277918CE" w14:textId="77777777" w:rsidR="00394D18" w:rsidRPr="00AF0A09" w:rsidRDefault="00394D18" w:rsidP="009C1FF9">
      <w:pPr>
        <w:spacing w:after="0" w:line="240" w:lineRule="auto"/>
        <w:rPr>
          <w:rFonts w:ascii="Times New Roman" w:eastAsia="Arial" w:hAnsi="Times New Roman" w:cs="Times New Roman"/>
          <w:bCs/>
          <w:sz w:val="24"/>
          <w:szCs w:val="24"/>
        </w:rPr>
      </w:pPr>
    </w:p>
    <w:p w14:paraId="6BB94B82"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3E92AEAA"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1C43941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Kể được tên và nêu được chức năng của các tuyến nội tiết.</w:t>
      </w:r>
    </w:p>
    <w:p w14:paraId="6794F225"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một số bệnh liên quan đến hệ nội tiết và cách phòng chống các bệnh đó; vận dụng được hiểu biết về các tuyến nội tiết để bảo vệ sức khỏe bản thân và người thân trong gia đình</w:t>
      </w:r>
      <w:r w:rsidRPr="00AF0A09">
        <w:rPr>
          <w:rFonts w:ascii="Times New Roman" w:eastAsia="Times New Roman" w:hAnsi="Times New Roman" w:cs="Times New Roman"/>
          <w:sz w:val="24"/>
          <w:szCs w:val="24"/>
          <w:shd w:val="clear" w:color="auto" w:fill="FFFFFF"/>
        </w:rPr>
        <w:t>.</w:t>
      </w:r>
    </w:p>
    <w:p w14:paraId="581A73B2"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ìm hiểu được các bệnh nội tiết ở địa phương (tiểu đường, bướu cổ do thiếu iodine…)</w:t>
      </w:r>
    </w:p>
    <w:p w14:paraId="09D54FFB" w14:textId="77777777" w:rsidR="00394D18" w:rsidRPr="00AF0A09" w:rsidRDefault="00394D18"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5769FB4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để tìm hiểu về hệ nội tiết của cơ thể người và một số bệnh liên quan đến hệ nội tiết.</w:t>
      </w:r>
    </w:p>
    <w:p w14:paraId="17D94A8E"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060DDDD1"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 và thực hành.</w:t>
      </w:r>
    </w:p>
    <w:p w14:paraId="5D033F31" w14:textId="77777777" w:rsidR="00394D18" w:rsidRPr="00AF0A09" w:rsidRDefault="00394D18"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609C1157" w14:textId="77777777" w:rsidR="00394D18" w:rsidRPr="00AF0A09" w:rsidRDefault="00394D18"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Nhận thức khoa học tự nhiên:</w:t>
      </w:r>
      <w:r w:rsidRPr="00AF0A09">
        <w:rPr>
          <w:rFonts w:ascii="Times New Roman" w:eastAsia="Times New Roman" w:hAnsi="Times New Roman" w:cs="Times New Roman"/>
          <w:i/>
          <w:sz w:val="24"/>
          <w:szCs w:val="24"/>
        </w:rPr>
        <w:t xml:space="preserve"> </w:t>
      </w:r>
      <w:r w:rsidRPr="00AF0A09">
        <w:rPr>
          <w:rFonts w:ascii="Times New Roman" w:eastAsia="Times New Roman" w:hAnsi="Times New Roman" w:cs="Times New Roman"/>
          <w:sz w:val="24"/>
          <w:szCs w:val="24"/>
        </w:rPr>
        <w:t>Kể được tên và nêu được chức năng của các tuyến nội tiết và một số bệnh liên quan đến hệ nội tiết.</w:t>
      </w:r>
    </w:p>
    <w:p w14:paraId="5E522EF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sz w:val="24"/>
          <w:szCs w:val="24"/>
        </w:rPr>
        <w:t>Biết được nguyên nhân, biểu hiện của một số bệnh liên quan đến hệ nội tiết và cách phòng chống các bệnh đó.</w:t>
      </w:r>
    </w:p>
    <w:p w14:paraId="11DFA27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w:t>
      </w:r>
    </w:p>
    <w:p w14:paraId="4B67F9E2"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rPr>
        <w:t>+ Vận dụng được hiểu biết về các tuyến nội tiết để bảo vệ sức khỏe bản thân và người thân trong gia đình</w:t>
      </w:r>
      <w:r w:rsidRPr="00AF0A09">
        <w:rPr>
          <w:rFonts w:ascii="Times New Roman" w:eastAsia="Times New Roman" w:hAnsi="Times New Roman" w:cs="Times New Roman"/>
          <w:sz w:val="24"/>
          <w:szCs w:val="24"/>
          <w:shd w:val="clear" w:color="auto" w:fill="FFFFFF"/>
        </w:rPr>
        <w:t>.</w:t>
      </w:r>
    </w:p>
    <w:p w14:paraId="6EEA205A"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ìm hiểu được các bệnh nội tiết ở địa phương (tiểu đường, bướu cổ do thiếu iodine…)</w:t>
      </w:r>
    </w:p>
    <w:p w14:paraId="26E800F4" w14:textId="77777777" w:rsidR="00394D18" w:rsidRPr="00AF0A09" w:rsidRDefault="00394D18"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2D79459E" w14:textId="77777777" w:rsidR="00394D18" w:rsidRPr="00AF0A09" w:rsidRDefault="00394D18"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cá nhân nhằm tìm hiểu về hệ nội tiết của cơ thể người.</w:t>
      </w:r>
    </w:p>
    <w:p w14:paraId="207081FC"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1737743F"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hăm sóc sức khỏe của bản thân và người thân trong gia đình.</w:t>
      </w:r>
    </w:p>
    <w:p w14:paraId="4573443E" w14:textId="77777777" w:rsidR="00394D18" w:rsidRPr="00AF0A09" w:rsidRDefault="00394D18"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720DD091"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170746E9" w14:textId="77777777" w:rsidR="00394D18" w:rsidRPr="00AF0A09" w:rsidRDefault="00394D18"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0D38126B"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3B274812" w14:textId="77777777" w:rsidR="00394D18" w:rsidRPr="00AF0A09" w:rsidRDefault="00394D18"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6D04B307"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6855013C"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201D5801"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20C5E5D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630F743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62EB7A7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639" w:type="dxa"/>
        <w:tblInd w:w="108" w:type="dxa"/>
        <w:shd w:val="clear" w:color="auto" w:fill="FFFFFF"/>
        <w:tblCellMar>
          <w:left w:w="0" w:type="dxa"/>
          <w:right w:w="0" w:type="dxa"/>
        </w:tblCellMar>
        <w:tblLook w:val="04A0" w:firstRow="1" w:lastRow="0" w:firstColumn="1" w:lastColumn="0" w:noHBand="0" w:noVBand="1"/>
      </w:tblPr>
      <w:tblGrid>
        <w:gridCol w:w="6804"/>
        <w:gridCol w:w="2835"/>
      </w:tblGrid>
      <w:tr w:rsidR="009C1FF9" w:rsidRPr="00AF0A09" w14:paraId="3462E538" w14:textId="77777777" w:rsidTr="00693BA4">
        <w:tc>
          <w:tcPr>
            <w:tcW w:w="680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EC6F2EF" w14:textId="77777777" w:rsidR="00394D18" w:rsidRPr="00AF0A09" w:rsidRDefault="00394D18"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162BFC0" w14:textId="77777777" w:rsidR="00394D18" w:rsidRPr="00AF0A09" w:rsidRDefault="00394D18"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76048681" w14:textId="77777777" w:rsidTr="00693BA4">
        <w:tc>
          <w:tcPr>
            <w:tcW w:w="6804"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1005F39"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1: Chuyển giao nhiệm vụ học tập</w:t>
            </w:r>
          </w:p>
          <w:p w14:paraId="1651EB4C"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yêu cầu học sinh thực hiện thảo luận cặp đôi, đưa ra câu trả lời cho tình huống: </w:t>
            </w:r>
            <w:r w:rsidRPr="00AF0A09">
              <w:rPr>
                <w:rFonts w:ascii="Times New Roman" w:eastAsia="Times New Roman" w:hAnsi="Times New Roman" w:cs="Times New Roman"/>
                <w:i/>
                <w:iCs/>
                <w:sz w:val="24"/>
                <w:szCs w:val="24"/>
              </w:rPr>
              <w:t xml:space="preserve">Với chiều cao 2,51, anh Kosen người Thổ Nhĩ Kì được sách kỉ lục Guiness ghi nhận là người đàn ông cao nhất thế giới vào ngày 09/5/2011. Ngược lại, với chiều cao 0,51m, anh Dangi người đẹp Nepal được ghi nhận là người đàn ông trưởng thành thấp </w:t>
            </w:r>
            <w:r w:rsidRPr="00AF0A09">
              <w:rPr>
                <w:rFonts w:ascii="Times New Roman" w:eastAsia="Times New Roman" w:hAnsi="Times New Roman" w:cs="Times New Roman"/>
                <w:i/>
                <w:iCs/>
                <w:sz w:val="24"/>
                <w:szCs w:val="24"/>
              </w:rPr>
              <w:lastRenderedPageBreak/>
              <w:t>nhất thế giới vào ngày 26/2/2012. Điều gì khiến họ cao lớn hoặc thấp bé bất thường so với chúng ta?</w:t>
            </w:r>
          </w:p>
          <w:p w14:paraId="5FBC7110"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5B4A645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sử dụng  kiến thức của bản thân, suy nghĩ và trả lời câu hỏi.</w:t>
            </w:r>
          </w:p>
          <w:p w14:paraId="4FF7CB7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ịnh hướng.</w:t>
            </w:r>
          </w:p>
          <w:p w14:paraId="7045BC71"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3E5B32F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HS các cặp đôi trình bày câu trả lời.</w:t>
            </w:r>
          </w:p>
          <w:p w14:paraId="4BBDECA4" w14:textId="77777777" w:rsidR="00394D18" w:rsidRPr="00AF0A09" w:rsidRDefault="00394D18"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502C260B"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48BC655D"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2835"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E8973CD"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p>
          <w:p w14:paraId="7A2C8990"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khởi động:</w:t>
            </w:r>
          </w:p>
          <w:p w14:paraId="19A65087" w14:textId="77777777" w:rsidR="00394D18" w:rsidRPr="00AF0A09" w:rsidRDefault="00394D18" w:rsidP="009C1FF9">
            <w:pPr>
              <w:spacing w:after="0" w:line="240" w:lineRule="auto"/>
              <w:rPr>
                <w:rFonts w:ascii="Times New Roman" w:hAnsi="Times New Roman" w:cs="Times New Roman"/>
                <w:sz w:val="24"/>
                <w:szCs w:val="24"/>
              </w:rPr>
            </w:pPr>
          </w:p>
          <w:p w14:paraId="1C6BFE39" w14:textId="77777777" w:rsidR="00394D18" w:rsidRPr="00AF0A09" w:rsidRDefault="00394D18" w:rsidP="009C1FF9">
            <w:pPr>
              <w:spacing w:after="0" w:line="240" w:lineRule="auto"/>
              <w:jc w:val="both"/>
              <w:rPr>
                <w:rFonts w:ascii="Times New Roman" w:eastAsiaTheme="minorEastAsia" w:hAnsi="Times New Roman" w:cs="Times New Roman"/>
                <w:i/>
                <w:sz w:val="24"/>
                <w:szCs w:val="24"/>
              </w:rPr>
            </w:pPr>
          </w:p>
        </w:tc>
      </w:tr>
    </w:tbl>
    <w:p w14:paraId="26A8ECBD" w14:textId="77777777" w:rsidR="00394D18" w:rsidRPr="00AF0A09" w:rsidRDefault="00394D18" w:rsidP="009C1FF9">
      <w:pPr>
        <w:spacing w:after="0" w:line="240" w:lineRule="auto"/>
        <w:jc w:val="both"/>
        <w:rPr>
          <w:rFonts w:ascii="Times New Roman" w:eastAsia="Times New Roman" w:hAnsi="Times New Roman" w:cs="Times New Roman"/>
          <w:b/>
          <w:sz w:val="24"/>
          <w:szCs w:val="24"/>
          <w:shd w:val="clear" w:color="auto" w:fill="FFFFFF"/>
        </w:rPr>
      </w:pPr>
    </w:p>
    <w:p w14:paraId="398EDB76"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38861EAD"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các tuyến nội tiết trong cơ thể người.</w:t>
      </w:r>
    </w:p>
    <w:p w14:paraId="0C53A06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Kể được tên và nêu được chức năng của các tuyến nội tiết.</w:t>
      </w:r>
    </w:p>
    <w:p w14:paraId="7F3D42D1"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quan sát Hình 38.1 - Một số tuyến nội tiết trong cơ thể người, Hình 38.2 - Các hormone của tuyến yên và cơ quan chịu tác dụng của chúng; nghiên cứu thông tin SGK/157, 158; hoạt động nhóm trả lời câu hỏi SGK/ 158 và rút ra kết luận về các tuyến nội tiết trong cơ thể người.</w:t>
      </w:r>
    </w:p>
    <w:p w14:paraId="6C393CFD"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AE5B9DB"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5495"/>
        <w:gridCol w:w="4394"/>
      </w:tblGrid>
      <w:tr w:rsidR="009C1FF9" w:rsidRPr="00AF0A09" w14:paraId="6C086610" w14:textId="77777777" w:rsidTr="00693BA4">
        <w:tc>
          <w:tcPr>
            <w:tcW w:w="5495" w:type="dxa"/>
            <w:tcBorders>
              <w:top w:val="single" w:sz="4" w:space="0" w:color="auto"/>
              <w:left w:val="single" w:sz="4" w:space="0" w:color="auto"/>
              <w:bottom w:val="single" w:sz="4" w:space="0" w:color="auto"/>
              <w:right w:val="single" w:sz="4" w:space="0" w:color="auto"/>
            </w:tcBorders>
            <w:shd w:val="clear" w:color="auto" w:fill="auto"/>
            <w:vAlign w:val="bottom"/>
          </w:tcPr>
          <w:p w14:paraId="0A1801D2"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bottom"/>
          </w:tcPr>
          <w:p w14:paraId="560A811F"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7B73B814" w14:textId="77777777" w:rsidTr="00693BA4">
        <w:tc>
          <w:tcPr>
            <w:tcW w:w="5495" w:type="dxa"/>
            <w:tcBorders>
              <w:top w:val="single" w:sz="4" w:space="0" w:color="auto"/>
              <w:left w:val="single" w:sz="4" w:space="0" w:color="auto"/>
              <w:bottom w:val="single" w:sz="4" w:space="0" w:color="auto"/>
              <w:right w:val="single" w:sz="4" w:space="0" w:color="auto"/>
            </w:tcBorders>
            <w:shd w:val="clear" w:color="auto" w:fill="auto"/>
          </w:tcPr>
          <w:p w14:paraId="194071EB"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585F12D2"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Calibri"/>
              </w:rPr>
              <w:t xml:space="preserve">Hình 38.1 - Một số tuyến nội tiết trong cơ thể người; Hình 38.2 - Các hormone của tuyến yên và cơ quan chịu tác dụng của chúng </w:t>
            </w:r>
            <w:r w:rsidRPr="00AF0A09">
              <w:rPr>
                <w:rFonts w:eastAsia="Arial"/>
              </w:rPr>
              <w:t>SGK/157, 158</w:t>
            </w:r>
            <w:r w:rsidRPr="00AF0A09">
              <w:rPr>
                <w:rFonts w:eastAsia="Calibri"/>
              </w:rPr>
              <w:t>.</w:t>
            </w:r>
          </w:p>
          <w:p w14:paraId="5261E2F2" w14:textId="77777777" w:rsidR="00394D18" w:rsidRPr="00AF0A09" w:rsidRDefault="00394D18" w:rsidP="009C1FF9">
            <w:pPr>
              <w:pStyle w:val="ListParagraph"/>
              <w:ind w:left="0"/>
              <w:jc w:val="both"/>
              <w:rPr>
                <w:rFonts w:eastAsia="Calibri"/>
              </w:rPr>
            </w:pPr>
            <w:r w:rsidRPr="00AF0A09">
              <w:rPr>
                <w:rFonts w:eastAsia="Arial"/>
              </w:rPr>
              <w:t xml:space="preserve">- GV Cho HS cá nhân nghiên cứu </w:t>
            </w:r>
            <w:r w:rsidRPr="00AF0A09">
              <w:rPr>
                <w:rFonts w:eastAsia="Calibri"/>
              </w:rPr>
              <w:t>thông tin phần I SGK/157, 158.</w:t>
            </w:r>
          </w:p>
          <w:p w14:paraId="104C43E5" w14:textId="77777777" w:rsidR="00394D18" w:rsidRPr="00AF0A09" w:rsidRDefault="00394D18" w:rsidP="009C1FF9">
            <w:pPr>
              <w:pStyle w:val="ListParagraph"/>
              <w:ind w:left="0"/>
              <w:jc w:val="both"/>
              <w:rPr>
                <w:rFonts w:eastAsia="Arial"/>
              </w:rPr>
            </w:pPr>
            <w:r w:rsidRPr="00AF0A09">
              <w:rPr>
                <w:rFonts w:eastAsia="Calibri"/>
              </w:rPr>
              <w:t>- GV cho HS thảo luận nhóm trả lời câu hỏi:</w:t>
            </w:r>
          </w:p>
          <w:p w14:paraId="58D563D5"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1, Nêu chức năng của các tuyến nội tiết.</w:t>
            </w:r>
          </w:p>
          <w:p w14:paraId="0D63D2B3"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 xml:space="preserve">2, </w:t>
            </w:r>
            <w:r w:rsidRPr="00AF0A09">
              <w:rPr>
                <w:rFonts w:ascii="Times New Roman" w:hAnsi="Times New Roman" w:cs="Times New Roman"/>
                <w:i/>
                <w:iCs/>
                <w:sz w:val="24"/>
                <w:szCs w:val="24"/>
                <w:shd w:val="clear" w:color="auto" w:fill="FFFFFF"/>
              </w:rPr>
              <w:t>Em hãy giải thích vì sao hoạt động của các hormone tuyến tụy giúp ổn định lượng đường trong máu. Quá trình tiết hormone điều hòa đường huyết bị rối loạn có thể dẫn đến hậu quả gì?</w:t>
            </w:r>
          </w:p>
          <w:p w14:paraId="4996DB38"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kết luận </w:t>
            </w:r>
            <w:r w:rsidRPr="00AF0A09">
              <w:rPr>
                <w:rFonts w:ascii="Times New Roman" w:eastAsia="Calibri" w:hAnsi="Times New Roman" w:cs="Times New Roman"/>
                <w:sz w:val="24"/>
                <w:szCs w:val="24"/>
              </w:rPr>
              <w:t>về các tuyến nội tiết trong cơ thể người.</w:t>
            </w:r>
          </w:p>
          <w:p w14:paraId="3B64C40B"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23C1A587"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hoạt động cá nhân quan sát Hình 38.1, 38.2 SGK/157, 158; nghiên cứu thông tin trong sgk/157, 158.</w:t>
            </w:r>
          </w:p>
          <w:p w14:paraId="56F7E31D" w14:textId="77777777" w:rsidR="00394D18" w:rsidRPr="00AF0A09" w:rsidRDefault="00394D18" w:rsidP="009C1FF9">
            <w:pPr>
              <w:pStyle w:val="ListParagraph"/>
              <w:ind w:left="0"/>
              <w:jc w:val="both"/>
              <w:rPr>
                <w:rFonts w:eastAsia="Arial"/>
              </w:rPr>
            </w:pPr>
            <w:r w:rsidRPr="00AF0A09">
              <w:rPr>
                <w:rFonts w:eastAsia="Calibri"/>
              </w:rPr>
              <w:t>- HS thảo luận nhóm trả lời câu hỏi SGK/158:</w:t>
            </w:r>
          </w:p>
          <w:p w14:paraId="7ED0BCC7"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về các tuyến nội tiết trong cơ thể người.</w:t>
            </w:r>
          </w:p>
          <w:p w14:paraId="28E7180E"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4928B01"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44EB8EDD"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kết luận </w:t>
            </w:r>
            <w:r w:rsidRPr="00AF0A09">
              <w:rPr>
                <w:rFonts w:ascii="Times New Roman" w:eastAsia="Calibri" w:hAnsi="Times New Roman" w:cs="Times New Roman"/>
                <w:sz w:val="24"/>
                <w:szCs w:val="24"/>
              </w:rPr>
              <w:t>về các tuyến nội tiết trong cơ thể người.</w:t>
            </w:r>
          </w:p>
          <w:p w14:paraId="1BD4848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2ED43DA"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2350D1FF"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 Các tuyến nội tiết trong cơ thể người.</w:t>
            </w:r>
          </w:p>
          <w:p w14:paraId="6E94E845"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ủa hoạt động nhóm:</w:t>
            </w:r>
          </w:p>
          <w:p w14:paraId="619F8797"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bCs/>
                <w:i/>
                <w:iCs/>
                <w:sz w:val="24"/>
                <w:szCs w:val="24"/>
              </w:rPr>
              <w:t>1, Chức năng: các tuyến nội tiết tiết ra các hormone giúp điều khiển, điều hoà hoạt động của các cơ quan nói riêng và cơ thể nói chung.</w:t>
            </w:r>
          </w:p>
          <w:p w14:paraId="402194AE"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i/>
                <w:sz w:val="24"/>
                <w:szCs w:val="24"/>
              </w:rPr>
              <w:t xml:space="preserve">2, </w:t>
            </w:r>
            <w:r w:rsidRPr="00AF0A09">
              <w:rPr>
                <w:rFonts w:ascii="Times New Roman" w:eastAsia="Times New Roman" w:hAnsi="Times New Roman" w:cs="Times New Roman"/>
                <w:i/>
                <w:sz w:val="24"/>
                <w:szCs w:val="24"/>
              </w:rPr>
              <w:t>Hormone insulin chuyển hóa glucose trong máu thành glycogen dự trữ nên làm giảm đường huyết khi đường huyết tăng. Hormone glucagon chuyển hóa glycogen dự trữ thành glucose, nhờ đó làm tăng đường huyết khi đường huyết giảm. Vì vậy, hoạt động của hai hormone này giúp ổn định lượng đường trong máu.</w:t>
            </w:r>
          </w:p>
          <w:p w14:paraId="6351B578"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ab/>
              <w:t>Nếu quá trình tiết hormone điều hòa đường huyết bị rối loạn có thể dẫn đến lượng đường trong máu quá cao hoặc quá thấp, lâu dài có thể gây ra bệnh lý như bệnh tiểu đường hay chứng hạ đường huyết.</w:t>
            </w:r>
          </w:p>
          <w:p w14:paraId="50ABA9C3"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649C90A1"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Các tuyến nội tiết ở người gồm: Tuyến yên; tuyến giáp; tuyến tụy; tuyến trên thận; tuyến sinh dục.</w:t>
            </w:r>
          </w:p>
          <w:p w14:paraId="656554D1"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Chức năng: các tuyến nội tiết tiết ra các hormone giúp điều khiển, điều hoà hoạt động của các cơ quan nói riêng và cơ thể nói chung.</w:t>
            </w:r>
          </w:p>
        </w:tc>
      </w:tr>
    </w:tbl>
    <w:p w14:paraId="2169D586" w14:textId="77777777" w:rsidR="00394D18" w:rsidRPr="00AF0A09" w:rsidRDefault="00394D18" w:rsidP="009C1FF9">
      <w:pPr>
        <w:spacing w:after="0" w:line="240" w:lineRule="auto"/>
        <w:ind w:firstLine="709"/>
        <w:jc w:val="both"/>
        <w:rPr>
          <w:rFonts w:ascii="Times New Roman" w:eastAsia="Times New Roman" w:hAnsi="Times New Roman" w:cs="Times New Roman"/>
          <w:b/>
          <w:bCs/>
          <w:sz w:val="24"/>
          <w:szCs w:val="24"/>
          <w:highlight w:val="yellow"/>
          <w:shd w:val="clear" w:color="auto" w:fill="FFFFFF"/>
          <w:lang w:val="de-DE"/>
        </w:rPr>
      </w:pPr>
    </w:p>
    <w:p w14:paraId="74312BB3"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một số bệnh liên quan đến hệ nội tiết.</w:t>
      </w:r>
    </w:p>
    <w:p w14:paraId="1D6670C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p>
    <w:p w14:paraId="7E02758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lastRenderedPageBreak/>
        <w:t xml:space="preserve">- </w:t>
      </w:r>
      <w:r w:rsidRPr="00AF0A09">
        <w:rPr>
          <w:rFonts w:ascii="Times New Roman" w:eastAsia="Times New Roman" w:hAnsi="Times New Roman" w:cs="Times New Roman"/>
          <w:sz w:val="24"/>
          <w:szCs w:val="24"/>
        </w:rPr>
        <w:t>Nêu được một số bệnh liên quan đến hệ nội tiết và cách phòng chống các bệnh đó; vận dụng được hiểu biết về các tuyến nội tiết để bảo vệ sức khỏe bản thân và người thân trong gia đình</w:t>
      </w:r>
      <w:r w:rsidRPr="00AF0A09">
        <w:rPr>
          <w:rFonts w:ascii="Times New Roman" w:eastAsia="Times New Roman" w:hAnsi="Times New Roman" w:cs="Times New Roman"/>
          <w:sz w:val="24"/>
          <w:szCs w:val="24"/>
          <w:shd w:val="clear" w:color="auto" w:fill="FFFFFF"/>
        </w:rPr>
        <w:t>.</w:t>
      </w:r>
    </w:p>
    <w:p w14:paraId="3F64F047"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ìm hiểu được các bệnh nội tiết ở địa phương (tiểu đường, bướu cổ do thiếu iodine…)</w:t>
      </w:r>
    </w:p>
    <w:p w14:paraId="1E629B0D"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nghiên cứu thông tin phần II SGK/159; hoạt động nhóm trả lời câu hỏi phần hoạt động SGK/159 và rút ra kết luận một số bệnh liên quan đến hệ nội tiết</w:t>
      </w:r>
    </w:p>
    <w:p w14:paraId="47E31199"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D26E62F"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6204"/>
        <w:gridCol w:w="3685"/>
      </w:tblGrid>
      <w:tr w:rsidR="009C1FF9" w:rsidRPr="00AF0A09" w14:paraId="7944DB2E"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vAlign w:val="bottom"/>
          </w:tcPr>
          <w:p w14:paraId="08597D7B"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685" w:type="dxa"/>
            <w:tcBorders>
              <w:top w:val="single" w:sz="4" w:space="0" w:color="auto"/>
              <w:left w:val="single" w:sz="4" w:space="0" w:color="auto"/>
              <w:bottom w:val="single" w:sz="4" w:space="0" w:color="auto"/>
              <w:right w:val="single" w:sz="4" w:space="0" w:color="auto"/>
            </w:tcBorders>
            <w:shd w:val="clear" w:color="auto" w:fill="auto"/>
            <w:vAlign w:val="bottom"/>
          </w:tcPr>
          <w:p w14:paraId="6C2F9A71"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D78E1A8"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tcPr>
          <w:p w14:paraId="619976E9"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5773A495"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w:t>
            </w:r>
            <w:r w:rsidRPr="00AF0A09">
              <w:rPr>
                <w:rFonts w:eastAsia="Calibri"/>
              </w:rPr>
              <w:t xml:space="preserve"> nghiên cứu thông tin phần II SGK/159.</w:t>
            </w:r>
          </w:p>
          <w:p w14:paraId="0A7DBD1A" w14:textId="77777777" w:rsidR="00394D18" w:rsidRPr="00AF0A09" w:rsidRDefault="00394D18" w:rsidP="009C1FF9">
            <w:pPr>
              <w:pStyle w:val="ListParagraph"/>
              <w:ind w:left="0"/>
              <w:jc w:val="both"/>
              <w:rPr>
                <w:rFonts w:eastAsia="Calibri"/>
              </w:rPr>
            </w:pPr>
            <w:r w:rsidRPr="00AF0A09">
              <w:rPr>
                <w:rFonts w:eastAsia="Arial"/>
              </w:rPr>
              <w:t xml:space="preserve">- GV Cho HS </w:t>
            </w:r>
            <w:r w:rsidRPr="00AF0A09">
              <w:rPr>
                <w:rFonts w:eastAsia="Calibri"/>
              </w:rPr>
              <w:t>hoạt động nhóm trả lời câu hỏi phần hoạt động SGK/159</w:t>
            </w:r>
          </w:p>
          <w:p w14:paraId="14CC412D" w14:textId="77777777" w:rsidR="00394D18" w:rsidRPr="00AF0A09" w:rsidRDefault="00394D18" w:rsidP="009C1FF9">
            <w:pPr>
              <w:spacing w:after="0" w:line="240" w:lineRule="auto"/>
              <w:ind w:right="48"/>
              <w:jc w:val="both"/>
              <w:rPr>
                <w:rFonts w:ascii="Times New Roman" w:hAnsi="Times New Roman" w:cs="Times New Roman"/>
                <w:bCs/>
                <w:i/>
                <w:iCs/>
                <w:sz w:val="24"/>
                <w:szCs w:val="24"/>
              </w:rPr>
            </w:pPr>
            <w:r w:rsidRPr="00AF0A09">
              <w:rPr>
                <w:rFonts w:ascii="Times New Roman" w:hAnsi="Times New Roman" w:cs="Times New Roman"/>
                <w:bCs/>
                <w:i/>
                <w:iCs/>
                <w:sz w:val="24"/>
                <w:szCs w:val="24"/>
              </w:rPr>
              <w:t>Thảo luận nhóm để trả lời các câu hỏi và thực hiện các yêu cầu sau:</w:t>
            </w:r>
          </w:p>
          <w:p w14:paraId="7AED0DB2" w14:textId="77777777" w:rsidR="00394D18" w:rsidRPr="00AF0A09" w:rsidRDefault="00394D18" w:rsidP="009C1FF9">
            <w:pPr>
              <w:spacing w:after="0" w:line="240" w:lineRule="auto"/>
              <w:ind w:right="48"/>
              <w:jc w:val="both"/>
              <w:rPr>
                <w:rFonts w:ascii="Times New Roman" w:hAnsi="Times New Roman" w:cs="Times New Roman"/>
                <w:bCs/>
                <w:i/>
                <w:iCs/>
                <w:sz w:val="24"/>
                <w:szCs w:val="24"/>
              </w:rPr>
            </w:pPr>
            <w:r w:rsidRPr="00AF0A09">
              <w:rPr>
                <w:rFonts w:ascii="Times New Roman" w:hAnsi="Times New Roman" w:cs="Times New Roman"/>
                <w:bCs/>
                <w:i/>
                <w:iCs/>
                <w:sz w:val="24"/>
                <w:szCs w:val="24"/>
              </w:rPr>
              <w:t>1, Em hãy nêu các biểu hiện trên cơ thể và đề xuất biện pháp phòng chống đối với:</w:t>
            </w:r>
          </w:p>
          <w:p w14:paraId="73336843" w14:textId="77777777" w:rsidR="00394D18" w:rsidRPr="00AF0A09" w:rsidRDefault="00394D18" w:rsidP="009C1FF9">
            <w:pPr>
              <w:spacing w:after="0" w:line="240" w:lineRule="auto"/>
              <w:ind w:right="48"/>
              <w:jc w:val="both"/>
              <w:rPr>
                <w:rFonts w:ascii="Times New Roman" w:hAnsi="Times New Roman" w:cs="Times New Roman"/>
                <w:bCs/>
                <w:i/>
                <w:iCs/>
                <w:sz w:val="24"/>
                <w:szCs w:val="24"/>
              </w:rPr>
            </w:pPr>
            <w:r w:rsidRPr="00AF0A09">
              <w:rPr>
                <w:rFonts w:ascii="Times New Roman" w:hAnsi="Times New Roman" w:cs="Times New Roman"/>
                <w:bCs/>
                <w:i/>
                <w:iCs/>
                <w:sz w:val="24"/>
                <w:szCs w:val="24"/>
              </w:rPr>
              <w:t>a, Bệnh tiểu đường.</w:t>
            </w:r>
          </w:p>
          <w:p w14:paraId="1633C342" w14:textId="77777777" w:rsidR="00394D18" w:rsidRPr="00AF0A09" w:rsidRDefault="00394D18" w:rsidP="009C1FF9">
            <w:pPr>
              <w:spacing w:after="0" w:line="240" w:lineRule="auto"/>
              <w:ind w:right="48"/>
              <w:jc w:val="both"/>
              <w:rPr>
                <w:rFonts w:ascii="Times New Roman" w:hAnsi="Times New Roman" w:cs="Times New Roman"/>
                <w:bCs/>
                <w:i/>
                <w:iCs/>
                <w:sz w:val="24"/>
                <w:szCs w:val="24"/>
              </w:rPr>
            </w:pPr>
            <w:r w:rsidRPr="00AF0A09">
              <w:rPr>
                <w:rFonts w:ascii="Times New Roman" w:hAnsi="Times New Roman" w:cs="Times New Roman"/>
                <w:bCs/>
                <w:i/>
                <w:iCs/>
                <w:sz w:val="24"/>
                <w:szCs w:val="24"/>
              </w:rPr>
              <w:t>b, Bệnh bướu cổ do thiếu iodine.</w:t>
            </w:r>
          </w:p>
          <w:p w14:paraId="5AD68AA0" w14:textId="77777777" w:rsidR="00394D18" w:rsidRPr="00AF0A09" w:rsidRDefault="00394D18" w:rsidP="009C1FF9">
            <w:pPr>
              <w:spacing w:after="0" w:line="240" w:lineRule="auto"/>
              <w:ind w:right="48"/>
              <w:jc w:val="both"/>
              <w:rPr>
                <w:rFonts w:ascii="Times New Roman" w:hAnsi="Times New Roman" w:cs="Times New Roman"/>
                <w:bCs/>
                <w:i/>
                <w:iCs/>
                <w:sz w:val="24"/>
                <w:szCs w:val="24"/>
              </w:rPr>
            </w:pPr>
            <w:r w:rsidRPr="00AF0A09">
              <w:rPr>
                <w:rFonts w:ascii="Times New Roman" w:hAnsi="Times New Roman" w:cs="Times New Roman"/>
                <w:bCs/>
                <w:i/>
                <w:iCs/>
                <w:sz w:val="24"/>
                <w:szCs w:val="24"/>
              </w:rPr>
              <w:t>2, Vận dụng hiểu biết về các tuyến nội tiết, em hãy đề xuất các biện pháp bảo vệ sức khỏe bản thân và gia đình, nêu tác dụng của các biện pháp đó.</w:t>
            </w:r>
          </w:p>
          <w:p w14:paraId="7390F92F"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hAnsi="Times New Roman" w:cs="Times New Roman"/>
                <w:bCs/>
                <w:i/>
                <w:iCs/>
                <w:sz w:val="24"/>
                <w:szCs w:val="24"/>
              </w:rPr>
              <w:t>3, Tìm hiểu một số bệnh nội tiết thường gặp ở địa phương theo gợi ý trong</w:t>
            </w:r>
            <w:r w:rsidRPr="00AF0A09">
              <w:rPr>
                <w:rFonts w:ascii="Times New Roman" w:hAnsi="Times New Roman" w:cs="Times New Roman"/>
                <w:bCs/>
                <w:iCs/>
                <w:sz w:val="24"/>
                <w:szCs w:val="24"/>
              </w:rPr>
              <w:t xml:space="preserve"> Bảng 38.1.</w:t>
            </w:r>
          </w:p>
          <w:p w14:paraId="1BB470D8"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r w:rsidRPr="00AF0A09">
              <w:rPr>
                <w:rFonts w:ascii="Times New Roman" w:hAnsi="Times New Roman" w:cs="Times New Roman"/>
                <w:bCs/>
                <w:iCs/>
                <w:sz w:val="24"/>
                <w:szCs w:val="24"/>
              </w:rPr>
              <w:t xml:space="preserve"> </w:t>
            </w:r>
          </w:p>
          <w:tbl>
            <w:tblPr>
              <w:tblStyle w:val="TableGrid"/>
              <w:tblW w:w="5590" w:type="dxa"/>
              <w:tblLook w:val="04A0" w:firstRow="1" w:lastRow="0" w:firstColumn="1" w:lastColumn="0" w:noHBand="0" w:noVBand="1"/>
            </w:tblPr>
            <w:tblGrid>
              <w:gridCol w:w="1285"/>
              <w:gridCol w:w="1399"/>
              <w:gridCol w:w="1455"/>
              <w:gridCol w:w="1451"/>
            </w:tblGrid>
            <w:tr w:rsidR="009C1FF9" w:rsidRPr="00AF0A09" w14:paraId="0D43DB61" w14:textId="77777777" w:rsidTr="00693BA4">
              <w:trPr>
                <w:trHeight w:val="817"/>
              </w:trPr>
              <w:tc>
                <w:tcPr>
                  <w:tcW w:w="1285" w:type="dxa"/>
                  <w:vAlign w:val="center"/>
                </w:tcPr>
                <w:p w14:paraId="7459D02E" w14:textId="77777777" w:rsidR="00394D18" w:rsidRPr="00AF0A09" w:rsidRDefault="00394D18" w:rsidP="009C1FF9">
                  <w:pPr>
                    <w:ind w:right="48"/>
                    <w:jc w:val="center"/>
                    <w:rPr>
                      <w:rFonts w:cs="Times New Roman"/>
                      <w:szCs w:val="24"/>
                    </w:rPr>
                  </w:pPr>
                  <w:r w:rsidRPr="00AF0A09">
                    <w:rPr>
                      <w:rFonts w:cs="Times New Roman"/>
                      <w:szCs w:val="24"/>
                    </w:rPr>
                    <w:t>Tên bệnh, tật</w:t>
                  </w:r>
                </w:p>
              </w:tc>
              <w:tc>
                <w:tcPr>
                  <w:tcW w:w="1399" w:type="dxa"/>
                  <w:vAlign w:val="center"/>
                </w:tcPr>
                <w:p w14:paraId="34945A04" w14:textId="77777777" w:rsidR="00394D18" w:rsidRPr="00AF0A09" w:rsidRDefault="00394D18" w:rsidP="009C1FF9">
                  <w:pPr>
                    <w:ind w:right="48"/>
                    <w:jc w:val="center"/>
                    <w:rPr>
                      <w:rFonts w:cs="Times New Roman"/>
                      <w:szCs w:val="24"/>
                    </w:rPr>
                  </w:pPr>
                  <w:r w:rsidRPr="00AF0A09">
                    <w:rPr>
                      <w:rFonts w:cs="Times New Roman"/>
                      <w:szCs w:val="24"/>
                    </w:rPr>
                    <w:t>Số lượng người mắc</w:t>
                  </w:r>
                </w:p>
              </w:tc>
              <w:tc>
                <w:tcPr>
                  <w:tcW w:w="1455" w:type="dxa"/>
                  <w:vAlign w:val="center"/>
                </w:tcPr>
                <w:p w14:paraId="3A4E151C" w14:textId="77777777" w:rsidR="00394D18" w:rsidRPr="00AF0A09" w:rsidRDefault="00394D18" w:rsidP="009C1FF9">
                  <w:pPr>
                    <w:ind w:right="-108"/>
                    <w:jc w:val="center"/>
                    <w:rPr>
                      <w:rFonts w:cs="Times New Roman"/>
                      <w:szCs w:val="24"/>
                    </w:rPr>
                  </w:pPr>
                  <w:r w:rsidRPr="00AF0A09">
                    <w:rPr>
                      <w:rFonts w:cs="Times New Roman"/>
                      <w:szCs w:val="24"/>
                    </w:rPr>
                    <w:t>Nguyên nhân</w:t>
                  </w:r>
                </w:p>
              </w:tc>
              <w:tc>
                <w:tcPr>
                  <w:tcW w:w="1451" w:type="dxa"/>
                  <w:vAlign w:val="center"/>
                </w:tcPr>
                <w:p w14:paraId="608C9BDA" w14:textId="77777777" w:rsidR="00394D18" w:rsidRPr="00AF0A09" w:rsidRDefault="00394D18" w:rsidP="009C1FF9">
                  <w:pPr>
                    <w:ind w:right="48"/>
                    <w:jc w:val="center"/>
                    <w:rPr>
                      <w:rFonts w:cs="Times New Roman"/>
                      <w:szCs w:val="24"/>
                    </w:rPr>
                  </w:pPr>
                  <w:r w:rsidRPr="00AF0A09">
                    <w:rPr>
                      <w:rFonts w:cs="Times New Roman"/>
                      <w:szCs w:val="24"/>
                    </w:rPr>
                    <w:t>Biện pháp phòng chống</w:t>
                  </w:r>
                </w:p>
              </w:tc>
            </w:tr>
            <w:tr w:rsidR="009C1FF9" w:rsidRPr="00AF0A09" w14:paraId="0167E410" w14:textId="77777777" w:rsidTr="00693BA4">
              <w:trPr>
                <w:trHeight w:val="397"/>
              </w:trPr>
              <w:tc>
                <w:tcPr>
                  <w:tcW w:w="1285" w:type="dxa"/>
                </w:tcPr>
                <w:p w14:paraId="7F43E244" w14:textId="77777777" w:rsidR="00394D18" w:rsidRPr="00AF0A09" w:rsidRDefault="00394D18" w:rsidP="009C1FF9">
                  <w:pPr>
                    <w:ind w:right="48"/>
                    <w:jc w:val="center"/>
                    <w:rPr>
                      <w:rFonts w:cs="Times New Roman"/>
                      <w:szCs w:val="24"/>
                    </w:rPr>
                  </w:pPr>
                  <w:r w:rsidRPr="00AF0A09">
                    <w:rPr>
                      <w:rFonts w:cs="Times New Roman"/>
                      <w:szCs w:val="24"/>
                    </w:rPr>
                    <w:t>?</w:t>
                  </w:r>
                </w:p>
              </w:tc>
              <w:tc>
                <w:tcPr>
                  <w:tcW w:w="1399" w:type="dxa"/>
                </w:tcPr>
                <w:p w14:paraId="6A4C3639" w14:textId="77777777" w:rsidR="00394D18" w:rsidRPr="00AF0A09" w:rsidRDefault="00394D18" w:rsidP="009C1FF9">
                  <w:pPr>
                    <w:ind w:right="48"/>
                    <w:jc w:val="center"/>
                    <w:rPr>
                      <w:rFonts w:cs="Times New Roman"/>
                      <w:szCs w:val="24"/>
                    </w:rPr>
                  </w:pPr>
                  <w:r w:rsidRPr="00AF0A09">
                    <w:rPr>
                      <w:rFonts w:cs="Times New Roman"/>
                      <w:szCs w:val="24"/>
                    </w:rPr>
                    <w:t>?</w:t>
                  </w:r>
                </w:p>
              </w:tc>
              <w:tc>
                <w:tcPr>
                  <w:tcW w:w="1455" w:type="dxa"/>
                </w:tcPr>
                <w:p w14:paraId="08C91BBA" w14:textId="77777777" w:rsidR="00394D18" w:rsidRPr="00AF0A09" w:rsidRDefault="00394D18" w:rsidP="009C1FF9">
                  <w:pPr>
                    <w:ind w:right="48"/>
                    <w:jc w:val="center"/>
                    <w:rPr>
                      <w:rFonts w:cs="Times New Roman"/>
                      <w:szCs w:val="24"/>
                    </w:rPr>
                  </w:pPr>
                  <w:r w:rsidRPr="00AF0A09">
                    <w:rPr>
                      <w:rFonts w:cs="Times New Roman"/>
                      <w:szCs w:val="24"/>
                    </w:rPr>
                    <w:t>?</w:t>
                  </w:r>
                </w:p>
              </w:tc>
              <w:tc>
                <w:tcPr>
                  <w:tcW w:w="1451" w:type="dxa"/>
                </w:tcPr>
                <w:p w14:paraId="26395B14" w14:textId="77777777" w:rsidR="00394D18" w:rsidRPr="00AF0A09" w:rsidRDefault="00394D18" w:rsidP="009C1FF9">
                  <w:pPr>
                    <w:ind w:right="48"/>
                    <w:jc w:val="center"/>
                    <w:rPr>
                      <w:rFonts w:cs="Times New Roman"/>
                      <w:szCs w:val="24"/>
                    </w:rPr>
                  </w:pPr>
                  <w:r w:rsidRPr="00AF0A09">
                    <w:rPr>
                      <w:rFonts w:cs="Times New Roman"/>
                      <w:szCs w:val="24"/>
                    </w:rPr>
                    <w:t>?</w:t>
                  </w:r>
                </w:p>
              </w:tc>
            </w:tr>
          </w:tbl>
          <w:p w14:paraId="09A4EC78" w14:textId="77777777" w:rsidR="00394D18" w:rsidRPr="00AF0A09" w:rsidRDefault="00394D18" w:rsidP="009C1FF9">
            <w:pPr>
              <w:spacing w:after="0" w:line="240" w:lineRule="auto"/>
              <w:ind w:right="48"/>
              <w:jc w:val="both"/>
              <w:rPr>
                <w:rFonts w:ascii="Times New Roman" w:hAnsi="Times New Roman" w:cs="Times New Roman"/>
                <w:bCs/>
                <w:iCs/>
                <w:sz w:val="24"/>
                <w:szCs w:val="24"/>
              </w:rPr>
            </w:pPr>
          </w:p>
          <w:p w14:paraId="171062FB"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w:t>
            </w:r>
            <w:r w:rsidRPr="00AF0A09">
              <w:rPr>
                <w:rFonts w:ascii="Times New Roman" w:eastAsia="Calibri" w:hAnsi="Times New Roman" w:cs="Times New Roman"/>
                <w:sz w:val="24"/>
                <w:szCs w:val="24"/>
              </w:rPr>
              <w:t>kết luận một số bệnh liên quan đến hệ nội tiết</w:t>
            </w:r>
          </w:p>
          <w:p w14:paraId="6AB1FCAD"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93777F7" w14:textId="77777777" w:rsidR="00394D18" w:rsidRPr="00AF0A09" w:rsidRDefault="00394D18" w:rsidP="009C1FF9">
            <w:pPr>
              <w:pStyle w:val="ListParagraph"/>
              <w:ind w:left="0"/>
              <w:jc w:val="both"/>
              <w:rPr>
                <w:rFonts w:eastAsia="Calibri"/>
              </w:rPr>
            </w:pPr>
            <w:r w:rsidRPr="00AF0A09">
              <w:t xml:space="preserve">- </w:t>
            </w:r>
            <w:r w:rsidRPr="00AF0A09">
              <w:rPr>
                <w:rFonts w:eastAsia="Arial"/>
              </w:rPr>
              <w:t>HS</w:t>
            </w:r>
            <w:r w:rsidRPr="00AF0A09">
              <w:rPr>
                <w:rFonts w:eastAsia="Calibri"/>
              </w:rPr>
              <w:t xml:space="preserve"> nghiên cứu thông tin phần II SGK/159.</w:t>
            </w:r>
          </w:p>
          <w:p w14:paraId="70020B4E" w14:textId="77777777" w:rsidR="00394D18" w:rsidRPr="00AF0A09" w:rsidRDefault="00394D18" w:rsidP="009C1FF9">
            <w:pPr>
              <w:pStyle w:val="ListParagraph"/>
              <w:ind w:left="0"/>
              <w:jc w:val="both"/>
              <w:rPr>
                <w:rFonts w:eastAsia="Calibri"/>
              </w:rPr>
            </w:pPr>
            <w:r w:rsidRPr="00AF0A09">
              <w:rPr>
                <w:rFonts w:eastAsia="Arial"/>
              </w:rPr>
              <w:t xml:space="preserve">- HS </w:t>
            </w:r>
            <w:r w:rsidRPr="00AF0A09">
              <w:rPr>
                <w:rFonts w:eastAsia="Calibri"/>
              </w:rPr>
              <w:t>hoạt động nhóm trả lời câu hỏi phần hoạt động SGK/159</w:t>
            </w:r>
          </w:p>
          <w:p w14:paraId="1978A19B" w14:textId="77777777" w:rsidR="00394D18" w:rsidRPr="00AF0A09" w:rsidRDefault="00394D18" w:rsidP="009C1FF9">
            <w:pPr>
              <w:pStyle w:val="ListParagraph"/>
              <w:ind w:left="0"/>
              <w:jc w:val="both"/>
              <w:rPr>
                <w:rFonts w:eastAsia="Calibri"/>
              </w:rPr>
            </w:pPr>
            <w:r w:rsidRPr="00AF0A09">
              <w:rPr>
                <w:bCs/>
                <w:iCs/>
              </w:rPr>
              <w:t xml:space="preserve">- HS rút ra </w:t>
            </w:r>
            <w:r w:rsidRPr="00AF0A09">
              <w:rPr>
                <w:rFonts w:eastAsia="Calibri"/>
              </w:rPr>
              <w:t>kết luận một số bệnh liên quan đến hệ nội tiết</w:t>
            </w:r>
          </w:p>
          <w:p w14:paraId="43DC6AEF"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79FF326E"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nội dung hoạt động, HS khác nhận xét, bổ sung.</w:t>
            </w:r>
          </w:p>
          <w:p w14:paraId="4E3E9D79"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nêu kết luận về </w:t>
            </w:r>
            <w:r w:rsidRPr="00AF0A09">
              <w:rPr>
                <w:rFonts w:ascii="Times New Roman" w:eastAsia="Calibri" w:hAnsi="Times New Roman" w:cs="Times New Roman"/>
                <w:sz w:val="24"/>
                <w:szCs w:val="24"/>
              </w:rPr>
              <w:t>một số bệnh liên quan đến hệ nội tiết.</w:t>
            </w:r>
          </w:p>
          <w:p w14:paraId="532BFA01"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922EA67" w14:textId="77777777" w:rsidR="00394D18" w:rsidRPr="00AF0A09" w:rsidRDefault="00394D18"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2B875CCB" w14:textId="77777777" w:rsidR="00394D18" w:rsidRPr="00AF0A09" w:rsidRDefault="00394D18"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cho HS đọc thông tin  mục Em có biết SGK/159.</w:t>
            </w:r>
          </w:p>
          <w:p w14:paraId="02FF9664"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cho HS hệ thống lại các nội dung chính của bài theo mục Em đã học SGK/159.</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2239281D"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sz w:val="24"/>
                <w:szCs w:val="24"/>
              </w:rPr>
              <w:t xml:space="preserve">II. </w:t>
            </w:r>
            <w:r w:rsidRPr="00AF0A09">
              <w:rPr>
                <w:rFonts w:ascii="Times New Roman" w:eastAsia="Calibri" w:hAnsi="Times New Roman" w:cs="Times New Roman"/>
                <w:b/>
                <w:sz w:val="24"/>
                <w:szCs w:val="24"/>
              </w:rPr>
              <w:t>Một số bệnh liên quan đến hệ nội tiết.</w:t>
            </w:r>
          </w:p>
          <w:p w14:paraId="05C49358"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ủa hoạt động nhóm:</w:t>
            </w:r>
          </w:p>
          <w:p w14:paraId="615540ED"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1EA8B983" w14:textId="77777777" w:rsidR="00394D18" w:rsidRPr="00AF0A09" w:rsidRDefault="00394D18" w:rsidP="009C1FF9">
            <w:pPr>
              <w:spacing w:after="0" w:line="240" w:lineRule="auto"/>
              <w:ind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1, </w:t>
            </w:r>
          </w:p>
          <w:p w14:paraId="49E1A244" w14:textId="77777777" w:rsidR="00394D18" w:rsidRPr="00AF0A09" w:rsidRDefault="00394D18" w:rsidP="009C1FF9">
            <w:pPr>
              <w:pStyle w:val="NormalWeb"/>
              <w:spacing w:before="0" w:beforeAutospacing="0" w:after="0" w:afterAutospacing="0"/>
              <w:jc w:val="both"/>
              <w:rPr>
                <w:b/>
                <w:i/>
              </w:rPr>
            </w:pPr>
            <w:r w:rsidRPr="00AF0A09">
              <w:rPr>
                <w:rStyle w:val="Strong"/>
                <w:i/>
              </w:rPr>
              <w:t>1. Bệnh đái tháo đường</w:t>
            </w:r>
          </w:p>
          <w:p w14:paraId="701AF613" w14:textId="77777777" w:rsidR="00394D18" w:rsidRPr="00AF0A09" w:rsidRDefault="00394D18" w:rsidP="009C1FF9">
            <w:pPr>
              <w:pStyle w:val="NormalWeb"/>
              <w:spacing w:before="0" w:beforeAutospacing="0" w:after="0" w:afterAutospacing="0"/>
              <w:jc w:val="both"/>
            </w:pPr>
            <w:r w:rsidRPr="00AF0A09">
              <w:t>- Đái tháo đường là bệnh rối loạn chuyển hoá glucose trong máu do thiếu hormone insulin hoặc insulin không tác dụng điều hoà đủ lượng đường trong máu.</w:t>
            </w:r>
          </w:p>
          <w:p w14:paraId="555F1BE8" w14:textId="77777777" w:rsidR="00394D18" w:rsidRPr="00AF0A09" w:rsidRDefault="00394D18" w:rsidP="009C1FF9">
            <w:pPr>
              <w:pStyle w:val="NormalWeb"/>
              <w:spacing w:before="0" w:beforeAutospacing="0" w:after="0" w:afterAutospacing="0"/>
              <w:jc w:val="both"/>
            </w:pPr>
            <w:r w:rsidRPr="00AF0A09">
              <w:t>- Triệu chứng của bệnh bao gồm ăn nhiều, uống nhiều, đi tiểu nhiều, sụt cân,...</w:t>
            </w:r>
          </w:p>
          <w:p w14:paraId="3CBE676D" w14:textId="77777777" w:rsidR="00394D18" w:rsidRPr="00AF0A09" w:rsidRDefault="00394D18" w:rsidP="009C1FF9">
            <w:pPr>
              <w:pStyle w:val="NormalWeb"/>
              <w:spacing w:before="0" w:beforeAutospacing="0" w:after="0" w:afterAutospacing="0"/>
              <w:jc w:val="both"/>
            </w:pPr>
            <w:r w:rsidRPr="00AF0A09">
              <w:t>- Bệnh có thể gây nhiều biến chứng nguy hiểm như mù loà, tổn thương dây thần kinh, hoại tử da.</w:t>
            </w:r>
          </w:p>
          <w:p w14:paraId="6F9299C2" w14:textId="77777777" w:rsidR="00394D18" w:rsidRPr="00AF0A09" w:rsidRDefault="00394D18" w:rsidP="009C1FF9">
            <w:pPr>
              <w:pStyle w:val="NormalWeb"/>
              <w:spacing w:before="0" w:beforeAutospacing="0" w:after="0" w:afterAutospacing="0"/>
              <w:jc w:val="both"/>
              <w:rPr>
                <w:b/>
                <w:i/>
              </w:rPr>
            </w:pPr>
            <w:r w:rsidRPr="00AF0A09">
              <w:rPr>
                <w:rStyle w:val="Strong"/>
                <w:i/>
              </w:rPr>
              <w:t>2. Bệnh bướu cổ do thiếu iodine</w:t>
            </w:r>
          </w:p>
          <w:p w14:paraId="6621AD85" w14:textId="77777777" w:rsidR="00394D18" w:rsidRPr="00AF0A09" w:rsidRDefault="00394D18" w:rsidP="009C1FF9">
            <w:pPr>
              <w:pStyle w:val="NormalWeb"/>
              <w:spacing w:before="0" w:beforeAutospacing="0" w:after="0" w:afterAutospacing="0"/>
              <w:jc w:val="both"/>
            </w:pPr>
            <w:r w:rsidRPr="00AF0A09">
              <w:t>- Bướu cổ là tình trạng phì đại tuyến giáp do cơ thể thiếu iodine dẫn đến hormone thyroxine (TH) không được tiết ra.</w:t>
            </w:r>
          </w:p>
          <w:p w14:paraId="350AC5DF" w14:textId="77777777" w:rsidR="00394D18" w:rsidRPr="00AF0A09" w:rsidRDefault="00394D18" w:rsidP="009C1FF9">
            <w:pPr>
              <w:pStyle w:val="NormalWeb"/>
              <w:spacing w:before="0" w:beforeAutospacing="0" w:after="0" w:afterAutospacing="0"/>
              <w:jc w:val="both"/>
            </w:pPr>
            <w:r w:rsidRPr="00AF0A09">
              <w:t>- Người mắc bệnh có triệu chứng chậm lớn, trí tuệ phát triển chậm, giảm sút trí nhớ và hoạt động thần kinh suy giảm.</w:t>
            </w:r>
          </w:p>
          <w:p w14:paraId="7955CDD5"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 </w:t>
            </w:r>
          </w:p>
          <w:p w14:paraId="6BC64BB4" w14:textId="77777777" w:rsidR="00394D18" w:rsidRPr="00AF0A09" w:rsidRDefault="00394D18" w:rsidP="009C1FF9">
            <w:pPr>
              <w:pStyle w:val="NormalWeb"/>
              <w:spacing w:before="0" w:beforeAutospacing="0" w:after="0" w:afterAutospacing="0"/>
              <w:jc w:val="both"/>
            </w:pPr>
            <w:r w:rsidRPr="00AF0A09">
              <w:t>Các biện pháp bảo vệ sức khỏe:</w:t>
            </w:r>
          </w:p>
          <w:p w14:paraId="315324D0" w14:textId="77777777" w:rsidR="00394D18" w:rsidRPr="00AF0A09" w:rsidRDefault="00394D18" w:rsidP="009C1FF9">
            <w:pPr>
              <w:pStyle w:val="NormalWeb"/>
              <w:spacing w:before="0" w:beforeAutospacing="0" w:after="0" w:afterAutospacing="0"/>
              <w:jc w:val="both"/>
            </w:pPr>
            <w:r w:rsidRPr="00AF0A09">
              <w:t>- Chế độ ăn uống đầy đủ chất dinh dưỡng và vi chất.</w:t>
            </w:r>
          </w:p>
          <w:p w14:paraId="5DB8131B" w14:textId="77777777" w:rsidR="00394D18" w:rsidRPr="00AF0A09" w:rsidRDefault="00394D18" w:rsidP="009C1FF9">
            <w:pPr>
              <w:pStyle w:val="NormalWeb"/>
              <w:spacing w:before="0" w:beforeAutospacing="0" w:after="0" w:afterAutospacing="0"/>
              <w:jc w:val="both"/>
            </w:pPr>
            <w:r w:rsidRPr="00AF0A09">
              <w:t>- Tránh stress, căng thẳng kéo dài.</w:t>
            </w:r>
          </w:p>
          <w:p w14:paraId="79C1E0F3" w14:textId="77777777" w:rsidR="00394D18" w:rsidRPr="00AF0A09" w:rsidRDefault="00394D18" w:rsidP="009C1FF9">
            <w:pPr>
              <w:pStyle w:val="NormalWeb"/>
              <w:spacing w:before="0" w:beforeAutospacing="0" w:after="0" w:afterAutospacing="0"/>
              <w:jc w:val="both"/>
            </w:pPr>
            <w:r w:rsidRPr="00AF0A09">
              <w:t>- Hoạt động thể lực vừa sức thường xuyên.;</w:t>
            </w:r>
          </w:p>
          <w:p w14:paraId="1DDFCAEE" w14:textId="77777777" w:rsidR="00394D18" w:rsidRPr="00AF0A09" w:rsidRDefault="00394D18" w:rsidP="009C1FF9">
            <w:pPr>
              <w:pStyle w:val="NormalWeb"/>
              <w:spacing w:before="0" w:beforeAutospacing="0" w:after="0" w:afterAutospacing="0"/>
              <w:jc w:val="both"/>
            </w:pPr>
            <w:r w:rsidRPr="00AF0A09">
              <w:t>- Ngủ đủ và ngủ sâu giấc; …</w:t>
            </w:r>
          </w:p>
        </w:tc>
      </w:tr>
    </w:tbl>
    <w:p w14:paraId="1175B1AA"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6B2D931C"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4: L</w:t>
      </w:r>
      <w:r w:rsidRPr="00AF0A09">
        <w:rPr>
          <w:rFonts w:ascii="Times New Roman" w:eastAsia="Times New Roman" w:hAnsi="Times New Roman" w:cs="Times New Roman"/>
          <w:b/>
          <w:bCs/>
          <w:sz w:val="24"/>
          <w:szCs w:val="24"/>
          <w:shd w:val="clear" w:color="auto" w:fill="FFFFFF"/>
          <w:lang w:val="vi-VN"/>
        </w:rPr>
        <w:t>uyện tập</w:t>
      </w:r>
    </w:p>
    <w:p w14:paraId="4E717688"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71DD25D5"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4C0141D5" w14:textId="77777777" w:rsidR="00394D18" w:rsidRPr="00AF0A09" w:rsidRDefault="00394D18"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6747601E"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031" w:type="dxa"/>
        <w:tblLook w:val="04A0" w:firstRow="1" w:lastRow="0" w:firstColumn="1" w:lastColumn="0" w:noHBand="0" w:noVBand="1"/>
      </w:tblPr>
      <w:tblGrid>
        <w:gridCol w:w="7338"/>
        <w:gridCol w:w="2693"/>
      </w:tblGrid>
      <w:tr w:rsidR="009C1FF9" w:rsidRPr="00AF0A09" w14:paraId="571D2104"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vAlign w:val="bottom"/>
          </w:tcPr>
          <w:p w14:paraId="383F53A3"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bottom"/>
          </w:tcPr>
          <w:p w14:paraId="70786DE7"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CF57316"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tcPr>
          <w:p w14:paraId="13887816"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7573B177"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726C1B6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Tuyến nào dưới đây vừa có chức năng ngoại tiết, vừa có chức năng nội tiết ?</w:t>
            </w:r>
          </w:p>
          <w:p w14:paraId="38639A3A"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A. Tuyến cận giá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uyến yê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6020873F"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Tuyến trên thậ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uyến sinh dục</w:t>
            </w:r>
            <w:r w:rsidRPr="00AF0A09">
              <w:rPr>
                <w:rFonts w:ascii="Times New Roman" w:eastAsia="Times New Roman" w:hAnsi="Times New Roman" w:cs="Times New Roman"/>
                <w:sz w:val="24"/>
                <w:szCs w:val="24"/>
                <w:lang w:val="vi-VN"/>
              </w:rPr>
              <w:t xml:space="preserve">. </w:t>
            </w:r>
          </w:p>
          <w:p w14:paraId="5AF1767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Hormone insulin do tuyến tuỵ tiết ra có tác dụng sinh lí như thế nào ?</w:t>
            </w:r>
          </w:p>
          <w:p w14:paraId="7C5AB9B9"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huyển glicogen thành tinh bột dự trữ trong gan và cơ</w:t>
            </w:r>
          </w:p>
          <w:p w14:paraId="3F93F022"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huyển glucozơ thành tinh bột dự trữ trong gan và cơ</w:t>
            </w:r>
          </w:p>
          <w:p w14:paraId="297020FE"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huyển glicogen thành glucozơ dự trữ trong gan và cơ</w:t>
            </w:r>
          </w:p>
          <w:p w14:paraId="4DAE858B"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huyển glucozơ thành glicogen dự trữ trong gan và cơ</w:t>
            </w:r>
          </w:p>
          <w:p w14:paraId="3B45F41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Trong cơ thể người, tuyến nội tiết nào đóng vai trò chỉ đạo hoạt động của hầu hết các tuyến nội tiết khác ?</w:t>
            </w:r>
          </w:p>
          <w:p w14:paraId="05B22B5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uyến sinh dụ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uyến yê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1F3479CD"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Tuyến giá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uyến tuỵ</w:t>
            </w:r>
            <w:r w:rsidRPr="00AF0A09">
              <w:rPr>
                <w:rFonts w:ascii="Times New Roman" w:eastAsia="Times New Roman" w:hAnsi="Times New Roman" w:cs="Times New Roman"/>
                <w:sz w:val="24"/>
                <w:szCs w:val="24"/>
                <w:lang w:val="vi-VN"/>
              </w:rPr>
              <w:t xml:space="preserve">. </w:t>
            </w:r>
          </w:p>
          <w:p w14:paraId="3B3169D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Nhóm nào dưới đây gồm hai loại hormone có tác dụng sinh lý trái ngược nhau ?</w:t>
            </w:r>
          </w:p>
          <w:p w14:paraId="71B72C8F"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Insulin và canxiton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Oxitoxin và tiroxin</w:t>
            </w:r>
          </w:p>
          <w:p w14:paraId="1B354BA9"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Insulin và glucago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Insulin và tiroxin</w:t>
            </w:r>
          </w:p>
          <w:p w14:paraId="66A4407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Dấu hiệu nào dưới đây thường xuất hiện ở tuổi dậy thì của nam ?</w:t>
            </w:r>
          </w:p>
          <w:p w14:paraId="464A56FF"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ú phát triể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Sụn giáp phát triển, lộ hầu</w:t>
            </w:r>
          </w:p>
          <w:p w14:paraId="2CF843D6"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ông nở rộ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Xuất hiện kinh nguyệt</w:t>
            </w:r>
          </w:p>
          <w:p w14:paraId="4B4F425B" w14:textId="77777777" w:rsidR="00394D18" w:rsidRPr="00AF0A09" w:rsidRDefault="00394D18"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Dịch tiết của tuyến nào dưới đây không đi theo hệ thống dẫn ?</w:t>
            </w:r>
          </w:p>
          <w:p w14:paraId="3AB18030"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uyến nước bọ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uyến sữ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468F9731"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uyến giá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uyến mồ hôi</w:t>
            </w:r>
            <w:r w:rsidRPr="00AF0A09">
              <w:rPr>
                <w:rFonts w:ascii="Times New Roman" w:eastAsia="Times New Roman" w:hAnsi="Times New Roman" w:cs="Times New Roman"/>
                <w:sz w:val="24"/>
                <w:szCs w:val="24"/>
                <w:lang w:val="vi-VN"/>
              </w:rPr>
              <w:t>.</w:t>
            </w:r>
          </w:p>
          <w:p w14:paraId="0DA7FFE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Tuyến nội tiết nào có khối lượng lớn nhất trong cơ thể người ?</w:t>
            </w:r>
          </w:p>
          <w:p w14:paraId="0111173D"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uyến giá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uyến tù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07B53C3B"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uyến yê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uyến trên thận</w:t>
            </w:r>
          </w:p>
          <w:p w14:paraId="4ED4585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Thuỳ trước tuyến yên tiết ra hormone nào dưới đây ?</w:t>
            </w:r>
          </w:p>
          <w:p w14:paraId="434DA35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AD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ACT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OT</w:t>
            </w:r>
            <w:r w:rsidRPr="00AF0A09">
              <w:rPr>
                <w:rFonts w:ascii="Times New Roman" w:eastAsia="Times New Roman" w:hAnsi="Times New Roman" w:cs="Times New Roman"/>
                <w:sz w:val="24"/>
                <w:szCs w:val="24"/>
                <w:lang w:val="vi-VN"/>
              </w:rPr>
              <w:t>.</w:t>
            </w:r>
          </w:p>
          <w:p w14:paraId="1480E6E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Bệnh tiểu đường có liên quan đến sự thiếu hụt hoặc rối loạn hoạt tính của hormone nào dưới đây ?</w:t>
            </w:r>
          </w:p>
          <w:p w14:paraId="3027D828"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G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Glucago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Insulin</w:t>
            </w:r>
            <w:r w:rsidRPr="00AF0A09">
              <w:rPr>
                <w:rFonts w:ascii="Times New Roman" w:eastAsia="Times New Roman" w:hAnsi="Times New Roman" w:cs="Times New Roman"/>
                <w:sz w:val="24"/>
                <w:szCs w:val="24"/>
                <w:lang w:val="vi-VN"/>
              </w:rPr>
              <w:t>.</w:t>
            </w:r>
            <w:r w:rsidRPr="00AF0A09">
              <w:rPr>
                <w:rFonts w:ascii="Times New Roman" w:eastAsia="Times New Roman" w:hAnsi="Times New Roman" w:cs="Times New Roman"/>
                <w:sz w:val="24"/>
                <w:szCs w:val="24"/>
              </w:rPr>
              <w:t xml:space="preserve">      D. Ađrenalin</w:t>
            </w:r>
            <w:r w:rsidRPr="00AF0A09">
              <w:rPr>
                <w:rFonts w:ascii="Times New Roman" w:eastAsia="Times New Roman" w:hAnsi="Times New Roman" w:cs="Times New Roman"/>
                <w:sz w:val="24"/>
                <w:szCs w:val="24"/>
                <w:lang w:val="vi-VN"/>
              </w:rPr>
              <w:t xml:space="preserve">. </w:t>
            </w:r>
          </w:p>
          <w:p w14:paraId="039C4A01"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Dấu hiệu nào dưới đây xuất hiện ở độ tuổi dậy thì của cả nam và nữ ?</w:t>
            </w:r>
          </w:p>
          <w:p w14:paraId="1DCFC92E"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Xuất hiện mụn trứng cá</w:t>
            </w:r>
            <w:r w:rsidRPr="00AF0A09">
              <w:rPr>
                <w:rFonts w:ascii="Times New Roman" w:eastAsia="Times New Roman" w:hAnsi="Times New Roman" w:cs="Times New Roman"/>
                <w:sz w:val="24"/>
                <w:szCs w:val="24"/>
                <w:lang w:val="vi-VN"/>
              </w:rPr>
              <w:t>.</w:t>
            </w:r>
          </w:p>
          <w:p w14:paraId="4765A1C2"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ọc lông nác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Lớn nhanh</w:t>
            </w:r>
            <w:r w:rsidRPr="00AF0A09">
              <w:rPr>
                <w:rFonts w:ascii="Times New Roman" w:eastAsia="Times New Roman" w:hAnsi="Times New Roman" w:cs="Times New Roman"/>
                <w:sz w:val="24"/>
                <w:szCs w:val="24"/>
                <w:lang w:val="vi-VN"/>
              </w:rPr>
              <w:t>.</w:t>
            </w:r>
          </w:p>
          <w:p w14:paraId="20FB643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Trong các hormone dưới đây, có bao nhiêu hormone do thuỳ trước tuyến yên tiết ra?</w:t>
            </w:r>
          </w:p>
          <w:p w14:paraId="6740A2E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 FS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2. PRL</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3. T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4. AD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5. O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6. GH</w:t>
            </w:r>
          </w:p>
          <w:p w14:paraId="35B5E9E8"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1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3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C. 2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D. 4</w:t>
            </w:r>
          </w:p>
          <w:p w14:paraId="1EDB446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Vỏ tuyến trên thận được phân chia làm mấy lớp ?</w:t>
            </w:r>
          </w:p>
          <w:p w14:paraId="5CDBABB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2 lớ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3 lớ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4 lớ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5 lớp</w:t>
            </w:r>
          </w:p>
          <w:p w14:paraId="72582B5A"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Hormone glucagon chỉ có tác dụng làm tăng đường huyết, ngoài ra không có chức năng nào khác. Ví dụ trên cho thấy tính chất nào của hormone ?</w:t>
            </w:r>
          </w:p>
          <w:p w14:paraId="3B8416A7"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ính đặc hiệ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ính phổ biến</w:t>
            </w:r>
            <w:r w:rsidRPr="00AF0A09">
              <w:rPr>
                <w:rFonts w:ascii="Times New Roman" w:eastAsia="Times New Roman" w:hAnsi="Times New Roman" w:cs="Times New Roman"/>
                <w:sz w:val="24"/>
                <w:szCs w:val="24"/>
                <w:lang w:val="vi-VN"/>
              </w:rPr>
              <w:t xml:space="preserve">. </w:t>
            </w:r>
          </w:p>
          <w:p w14:paraId="5565E15A"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Tính đặc trưng cho loà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ính bất biến</w:t>
            </w:r>
            <w:r w:rsidRPr="00AF0A09">
              <w:rPr>
                <w:rFonts w:ascii="Times New Roman" w:eastAsia="Times New Roman" w:hAnsi="Times New Roman" w:cs="Times New Roman"/>
                <w:sz w:val="24"/>
                <w:szCs w:val="24"/>
                <w:lang w:val="vi-VN"/>
              </w:rPr>
              <w:t xml:space="preserve">. </w:t>
            </w:r>
          </w:p>
          <w:p w14:paraId="40832DFC"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Lớp nào của vỏ tuyến trên thận tiết ra hormone điều hoà đường huyết ?</w:t>
            </w:r>
          </w:p>
          <w:p w14:paraId="0387F2C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Lớp lướ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Lớp cầ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17A0BD9"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Lớp sợ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ất cả các phương án còn lại</w:t>
            </w:r>
            <w:r w:rsidRPr="00AF0A09">
              <w:rPr>
                <w:rFonts w:ascii="Times New Roman" w:eastAsia="Times New Roman" w:hAnsi="Times New Roman" w:cs="Times New Roman"/>
                <w:sz w:val="24"/>
                <w:szCs w:val="24"/>
                <w:lang w:val="vi-VN"/>
              </w:rPr>
              <w:t xml:space="preserve">. </w:t>
            </w:r>
          </w:p>
          <w:p w14:paraId="12253CDB"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Khi tác động lên buồng trứng, FSH có vai trò gì ?</w:t>
            </w:r>
          </w:p>
          <w:p w14:paraId="399C59C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ích thích tiết testostero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E2DE8D0"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Kích thích bao noãn phát và tiết ơstrogen</w:t>
            </w:r>
          </w:p>
          <w:p w14:paraId="02493727"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Kích thích quá trình sinh t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DD58080"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ất cả các phương án còn lại</w:t>
            </w:r>
          </w:p>
          <w:p w14:paraId="12AF843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Hormone nào dưới đây do phần tuỷ tuyến trên thận tiết ra ?</w:t>
            </w:r>
          </w:p>
          <w:p w14:paraId="72704164"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lastRenderedPageBreak/>
              <w:t>A</w:t>
            </w:r>
            <w:r w:rsidRPr="00AF0A09">
              <w:rPr>
                <w:rFonts w:ascii="Times New Roman" w:eastAsia="Times New Roman" w:hAnsi="Times New Roman" w:cs="Times New Roman"/>
                <w:sz w:val="24"/>
                <w:szCs w:val="24"/>
              </w:rPr>
              <w:t>. Norađrenal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ooctizo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57898C7E"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anxiton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iroxin</w:t>
            </w:r>
          </w:p>
          <w:p w14:paraId="52DF9EA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Kích tố nang trứng có tên viết tắt là gì ?</w:t>
            </w:r>
          </w:p>
          <w:p w14:paraId="67D6678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LH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FSH</w:t>
            </w:r>
            <w:r w:rsidRPr="00AF0A09">
              <w:rPr>
                <w:rFonts w:ascii="Times New Roman" w:eastAsia="Times New Roman" w:hAnsi="Times New Roman" w:cs="Times New Roman"/>
                <w:sz w:val="24"/>
                <w:szCs w:val="24"/>
              </w:rPr>
              <w:tab/>
              <w:t>C. ICS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OT</w:t>
            </w:r>
          </w:p>
          <w:p w14:paraId="274F61D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Chỉ cần một lượng rất nhỏ, hormone đã tạo ra những chuyển biến đáng kể ở môi trường bên trong cơ thể. Điều này cho thấy tính chất nào của hormone ?</w:t>
            </w:r>
          </w:p>
          <w:p w14:paraId="2B6A4CBA"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ó tính đặc hiệ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Có tính phổ biến</w:t>
            </w:r>
            <w:r w:rsidRPr="00AF0A09">
              <w:rPr>
                <w:rFonts w:ascii="Times New Roman" w:eastAsia="Times New Roman" w:hAnsi="Times New Roman" w:cs="Times New Roman"/>
                <w:sz w:val="24"/>
                <w:szCs w:val="24"/>
                <w:lang w:val="vi-VN"/>
              </w:rPr>
              <w:t>.</w:t>
            </w:r>
          </w:p>
          <w:p w14:paraId="280E559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ó tính đặc trưng cho loà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ó hoạt tính sinh học rất cao</w:t>
            </w:r>
            <w:r w:rsidRPr="00AF0A09">
              <w:rPr>
                <w:rFonts w:ascii="Times New Roman" w:eastAsia="Times New Roman" w:hAnsi="Times New Roman" w:cs="Times New Roman"/>
                <w:sz w:val="24"/>
                <w:szCs w:val="24"/>
                <w:lang w:val="vi-VN"/>
              </w:rPr>
              <w:t>.</w:t>
            </w:r>
          </w:p>
          <w:p w14:paraId="48F52E8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Ở nữ giới, hormone  nào có tác dụng sinh lí tương tự như testosteron ở nam giới ?</w:t>
            </w:r>
          </w:p>
          <w:p w14:paraId="0107F51A"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Ađrenal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Insul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Progestero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Ơstrogen</w:t>
            </w:r>
          </w:p>
          <w:p w14:paraId="29528F0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Iôt là thành phần không thể thiếu trong hormone nào dưới đây ?</w:t>
            </w:r>
          </w:p>
          <w:p w14:paraId="5F46F728"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irox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Oxitox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Canxiton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Glucagon</w:t>
            </w:r>
          </w:p>
          <w:p w14:paraId="4084B48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Ở nữ giới không mang thai, hormone progesteron do bộ phận nào tiết ra ?</w:t>
            </w:r>
          </w:p>
          <w:p w14:paraId="3E0E6BE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Âm đạ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Tử cu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A4EFE25"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hể và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Ống dẫn trứng</w:t>
            </w:r>
          </w:p>
          <w:p w14:paraId="5378C13C"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Hormone điều hoà sinh dục nam có thể được tiết ra bởi tuyến nội tiết nào dưới đây ?</w:t>
            </w:r>
          </w:p>
          <w:p w14:paraId="5A99F4EF"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uyến tù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uyến trên thậ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F56625E"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uyến tuỵ</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uyến giáp</w:t>
            </w:r>
          </w:p>
          <w:p w14:paraId="10089F6C"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Người bị bệnh Bazơđo thường có biểu hiện như thê nào ?</w:t>
            </w:r>
          </w:p>
          <w:p w14:paraId="35D89B99"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út cân nha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1D5FA3F"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Mắt lồi</w:t>
            </w:r>
            <w:r w:rsidRPr="00AF0A09">
              <w:rPr>
                <w:rFonts w:ascii="Times New Roman" w:eastAsia="Times New Roman" w:hAnsi="Times New Roman" w:cs="Times New Roman"/>
                <w:sz w:val="24"/>
                <w:szCs w:val="24"/>
                <w:lang w:val="vi-VN"/>
              </w:rPr>
              <w:t xml:space="preserve">. </w:t>
            </w:r>
          </w:p>
          <w:p w14:paraId="18EE2F89"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04A25CC9"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Mất ngủ, luôn trong trạng thái hồi hộp, căng thẳng</w:t>
            </w:r>
          </w:p>
          <w:p w14:paraId="63CE3F7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Hormone ađrenalin gây ra tác dụng sinh lí nào dưới đây ?</w:t>
            </w:r>
          </w:p>
          <w:p w14:paraId="7A65BE20"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Dãn phế quản</w:t>
            </w:r>
            <w:r w:rsidRPr="00AF0A09">
              <w:rPr>
                <w:rFonts w:ascii="Times New Roman" w:eastAsia="Times New Roman" w:hAnsi="Times New Roman" w:cs="Times New Roman"/>
                <w:sz w:val="24"/>
                <w:szCs w:val="24"/>
                <w:lang w:val="vi-VN"/>
              </w:rPr>
              <w:t xml:space="preserve">. </w:t>
            </w:r>
          </w:p>
          <w:p w14:paraId="2C3BC22B"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Tăng nhịp ti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ăng nhịp hô hấp</w:t>
            </w:r>
            <w:r w:rsidRPr="00AF0A09">
              <w:rPr>
                <w:rFonts w:ascii="Times New Roman" w:eastAsia="Times New Roman" w:hAnsi="Times New Roman" w:cs="Times New Roman"/>
                <w:sz w:val="24"/>
                <w:szCs w:val="24"/>
                <w:lang w:val="vi-VN"/>
              </w:rPr>
              <w:t xml:space="preserve">. </w:t>
            </w:r>
          </w:p>
          <w:p w14:paraId="0B94BED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Hiện tượng “người khổng lồ” có liên quan mật thiết đến việc dư thừa hormone nào ?</w:t>
            </w:r>
          </w:p>
          <w:p w14:paraId="646B1CEB"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GH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B. FS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LH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D. TSH</w:t>
            </w:r>
          </w:p>
          <w:p w14:paraId="7C414E2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6:</w:t>
            </w:r>
            <w:r w:rsidRPr="00AF0A09">
              <w:rPr>
                <w:rFonts w:ascii="Times New Roman" w:eastAsia="Times New Roman" w:hAnsi="Times New Roman" w:cs="Times New Roman"/>
                <w:sz w:val="24"/>
                <w:szCs w:val="24"/>
              </w:rPr>
              <w:t> Loại hormone nào dưới đây giúp điều chỉnh đường huyết khi cơ thể bị hạ đường huyết ?</w:t>
            </w:r>
          </w:p>
          <w:p w14:paraId="705FB50F"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Ađrenal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Norađrenalin</w:t>
            </w:r>
            <w:r w:rsidRPr="00AF0A09">
              <w:rPr>
                <w:rFonts w:ascii="Times New Roman" w:eastAsia="Times New Roman" w:hAnsi="Times New Roman" w:cs="Times New Roman"/>
                <w:sz w:val="24"/>
                <w:szCs w:val="24"/>
                <w:lang w:val="vi-VN"/>
              </w:rPr>
              <w:t>.</w:t>
            </w:r>
          </w:p>
          <w:p w14:paraId="22B1F590"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Glucago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Tất cả các phương án còn lại</w:t>
            </w:r>
            <w:r w:rsidRPr="00AF0A09">
              <w:rPr>
                <w:rFonts w:ascii="Times New Roman" w:eastAsia="Times New Roman" w:hAnsi="Times New Roman" w:cs="Times New Roman"/>
                <w:sz w:val="24"/>
                <w:szCs w:val="24"/>
                <w:lang w:val="vi-VN"/>
              </w:rPr>
              <w:t xml:space="preserve">. </w:t>
            </w:r>
          </w:p>
          <w:p w14:paraId="20266B8F" w14:textId="77777777" w:rsidR="00394D18" w:rsidRPr="00AF0A09" w:rsidRDefault="00394D18"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7:</w:t>
            </w:r>
            <w:r w:rsidRPr="00AF0A09">
              <w:rPr>
                <w:rFonts w:ascii="Times New Roman" w:eastAsia="Times New Roman" w:hAnsi="Times New Roman" w:cs="Times New Roman"/>
                <w:sz w:val="24"/>
                <w:szCs w:val="24"/>
              </w:rPr>
              <w:t> ADH sẽ tác động trực tiếp đến cơ quan nào dưới đây ?</w:t>
            </w:r>
          </w:p>
          <w:p w14:paraId="7CF9030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Ga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i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hậ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Phổi</w:t>
            </w:r>
          </w:p>
          <w:p w14:paraId="77F6C2B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8:</w:t>
            </w:r>
            <w:r w:rsidRPr="00AF0A09">
              <w:rPr>
                <w:rFonts w:ascii="Times New Roman" w:eastAsia="Times New Roman" w:hAnsi="Times New Roman" w:cs="Times New Roman"/>
                <w:sz w:val="24"/>
                <w:szCs w:val="24"/>
              </w:rPr>
              <w:t> Trong quá trình phát triển của thai nhi, sự phân hoá giới tính kết thúc khi nào ?</w:t>
            </w:r>
          </w:p>
          <w:p w14:paraId="5099D5B4"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uần thứ 1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Tuần thứ 7</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Tuần thứ 9</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Tuần thứ 28</w:t>
            </w:r>
          </w:p>
          <w:p w14:paraId="38A83CC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9:</w:t>
            </w:r>
            <w:r w:rsidRPr="00AF0A09">
              <w:rPr>
                <w:rFonts w:ascii="Times New Roman" w:eastAsia="Times New Roman" w:hAnsi="Times New Roman" w:cs="Times New Roman"/>
                <w:sz w:val="24"/>
                <w:szCs w:val="24"/>
              </w:rPr>
              <w:t> Ở đảo tuỵ của người có bao nhiêu loại tế bào có khả năng tiết hormone điều hoà đường huyết ?</w:t>
            </w:r>
          </w:p>
          <w:p w14:paraId="29303E5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5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4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2 lo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3 loại</w:t>
            </w:r>
          </w:p>
          <w:p w14:paraId="3AD545BC"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0:</w:t>
            </w:r>
            <w:r w:rsidRPr="00AF0A09">
              <w:rPr>
                <w:rFonts w:ascii="Times New Roman" w:eastAsia="Times New Roman" w:hAnsi="Times New Roman" w:cs="Times New Roman"/>
                <w:sz w:val="24"/>
                <w:szCs w:val="24"/>
              </w:rPr>
              <w:t> Hormone nào dưới đây có tác dụng tăng cường sự co bóp cơ trơn, hỗ trợ quá trình tiết sữa và sinh nở ở phụ nữ ?</w:t>
            </w:r>
          </w:p>
          <w:p w14:paraId="22E10FDF"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Oxitox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Canxiton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Insuli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Tiroxin</w:t>
            </w:r>
          </w:p>
          <w:p w14:paraId="2F2A97EF" w14:textId="77777777" w:rsidR="00394D18" w:rsidRPr="00AF0A09" w:rsidRDefault="00394D18" w:rsidP="009C1FF9">
            <w:pPr>
              <w:pStyle w:val="NormalWeb"/>
              <w:spacing w:before="0" w:beforeAutospacing="0" w:after="0" w:afterAutospacing="0"/>
              <w:ind w:right="48"/>
              <w:jc w:val="both"/>
            </w:pPr>
            <w:r w:rsidRPr="00AF0A09">
              <w:rPr>
                <w:rStyle w:val="Strong"/>
              </w:rPr>
              <w:t>Câu 31: </w:t>
            </w:r>
            <w:r w:rsidRPr="00AF0A09">
              <w:t>Sản phẩm tiết của tuyến nội tiết có tên gọi là gì ?</w:t>
            </w:r>
          </w:p>
          <w:p w14:paraId="10136EF7" w14:textId="77777777" w:rsidR="00394D18" w:rsidRPr="00AF0A09" w:rsidRDefault="00394D18" w:rsidP="009C1FF9">
            <w:pPr>
              <w:pStyle w:val="NormalWeb"/>
              <w:spacing w:before="0" w:beforeAutospacing="0" w:after="0" w:afterAutospacing="0"/>
              <w:ind w:right="48"/>
              <w:jc w:val="both"/>
            </w:pPr>
            <w:r w:rsidRPr="00AF0A09">
              <w:t xml:space="preserve">A, Kháng nguyên      </w:t>
            </w:r>
            <w:r w:rsidRPr="00AF0A09">
              <w:rPr>
                <w:u w:val="single"/>
              </w:rPr>
              <w:t>B</w:t>
            </w:r>
            <w:r w:rsidRPr="00AF0A09">
              <w:t>, Hormone        C, Enzim         D, Kháng thể</w:t>
            </w:r>
          </w:p>
          <w:p w14:paraId="5494A39D" w14:textId="77777777" w:rsidR="00394D18" w:rsidRPr="00AF0A09" w:rsidRDefault="00394D18" w:rsidP="009C1FF9">
            <w:pPr>
              <w:pStyle w:val="NormalWeb"/>
              <w:spacing w:before="0" w:beforeAutospacing="0" w:after="0" w:afterAutospacing="0"/>
              <w:ind w:right="48"/>
              <w:jc w:val="both"/>
            </w:pPr>
            <w:r w:rsidRPr="00AF0A09">
              <w:rPr>
                <w:rStyle w:val="Strong"/>
              </w:rPr>
              <w:t>Câu 32: </w:t>
            </w:r>
            <w:r w:rsidRPr="00AF0A09">
              <w:t>Đặc điểm của tuyến nội tiết là gì?</w:t>
            </w:r>
          </w:p>
          <w:p w14:paraId="6555AC7A" w14:textId="77777777" w:rsidR="00394D18" w:rsidRPr="00AF0A09" w:rsidRDefault="00394D18" w:rsidP="009C1FF9">
            <w:pPr>
              <w:pStyle w:val="NormalWeb"/>
              <w:spacing w:before="0" w:beforeAutospacing="0" w:after="0" w:afterAutospacing="0"/>
              <w:ind w:right="48"/>
              <w:jc w:val="both"/>
            </w:pPr>
            <w:r w:rsidRPr="00AF0A09">
              <w:t xml:space="preserve">     A, Tuyến không có ống dẫn</w:t>
            </w:r>
          </w:p>
          <w:p w14:paraId="22C6BA7C" w14:textId="77777777" w:rsidR="00394D18" w:rsidRPr="00AF0A09" w:rsidRDefault="00394D18" w:rsidP="009C1FF9">
            <w:pPr>
              <w:pStyle w:val="NormalWeb"/>
              <w:spacing w:before="0" w:beforeAutospacing="0" w:after="0" w:afterAutospacing="0"/>
              <w:ind w:right="48"/>
              <w:jc w:val="both"/>
            </w:pPr>
            <w:r w:rsidRPr="00AF0A09">
              <w:t xml:space="preserve">     B, Chất tiết ngấm thẳng vào máu</w:t>
            </w:r>
          </w:p>
          <w:p w14:paraId="3CECEBAF" w14:textId="77777777" w:rsidR="00394D18" w:rsidRPr="00AF0A09" w:rsidRDefault="00394D18" w:rsidP="009C1FF9">
            <w:pPr>
              <w:pStyle w:val="NormalWeb"/>
              <w:spacing w:before="0" w:beforeAutospacing="0" w:after="0" w:afterAutospacing="0"/>
              <w:ind w:right="48"/>
              <w:jc w:val="both"/>
            </w:pPr>
            <w:r w:rsidRPr="00AF0A09">
              <w:t xml:space="preserve">     C, Chất tiết được theo ống dẫn tới các cơ quan</w:t>
            </w:r>
          </w:p>
          <w:p w14:paraId="681A5ABC" w14:textId="77777777" w:rsidR="00394D18" w:rsidRPr="00AF0A09" w:rsidRDefault="00394D18" w:rsidP="009C1FF9">
            <w:pPr>
              <w:pStyle w:val="NormalWeb"/>
              <w:spacing w:before="0" w:beforeAutospacing="0" w:after="0" w:afterAutospacing="0"/>
              <w:ind w:right="48"/>
              <w:jc w:val="both"/>
            </w:pPr>
            <w:r w:rsidRPr="00AF0A09">
              <w:t xml:space="preserve">     </w:t>
            </w:r>
            <w:r w:rsidRPr="00AF0A09">
              <w:rPr>
                <w:u w:val="single"/>
              </w:rPr>
              <w:t>D</w:t>
            </w:r>
            <w:r w:rsidRPr="00AF0A09">
              <w:t>, Cả A và B</w:t>
            </w:r>
          </w:p>
          <w:p w14:paraId="5617C70C" w14:textId="77777777" w:rsidR="00394D18" w:rsidRPr="00AF0A09" w:rsidRDefault="00394D18" w:rsidP="009C1FF9">
            <w:pPr>
              <w:pStyle w:val="NormalWeb"/>
              <w:spacing w:before="0" w:beforeAutospacing="0" w:after="0" w:afterAutospacing="0"/>
              <w:ind w:right="48"/>
              <w:jc w:val="both"/>
            </w:pPr>
            <w:r w:rsidRPr="00AF0A09">
              <w:rPr>
                <w:rStyle w:val="Strong"/>
              </w:rPr>
              <w:lastRenderedPageBreak/>
              <w:t>Câu 33: </w:t>
            </w:r>
            <w:r w:rsidRPr="00AF0A09">
              <w:t>Sản phẩm tiết của các tuyến nội tiết được phân bố đi khắp cơ thể qua con đường nào ?</w:t>
            </w:r>
          </w:p>
          <w:p w14:paraId="693BEEA6" w14:textId="77777777" w:rsidR="00394D18" w:rsidRPr="00AF0A09" w:rsidRDefault="00394D18" w:rsidP="009C1FF9">
            <w:pPr>
              <w:pStyle w:val="NormalWeb"/>
              <w:spacing w:before="0" w:beforeAutospacing="0" w:after="0" w:afterAutospacing="0"/>
              <w:ind w:right="48"/>
              <w:jc w:val="both"/>
            </w:pPr>
            <w:r w:rsidRPr="00AF0A09">
              <w:t xml:space="preserve">     A, Hệ thống ống dẫn chuyên biệt   </w:t>
            </w:r>
            <w:r w:rsidRPr="00AF0A09">
              <w:rPr>
                <w:u w:val="single"/>
              </w:rPr>
              <w:t>B</w:t>
            </w:r>
            <w:r w:rsidRPr="00AF0A09">
              <w:t>, Đường máu</w:t>
            </w:r>
          </w:p>
          <w:p w14:paraId="3B3F4799" w14:textId="77777777" w:rsidR="00394D18" w:rsidRPr="00AF0A09" w:rsidRDefault="00394D18" w:rsidP="009C1FF9">
            <w:pPr>
              <w:pStyle w:val="NormalWeb"/>
              <w:spacing w:before="0" w:beforeAutospacing="0" w:after="0" w:afterAutospacing="0"/>
              <w:ind w:right="48"/>
              <w:jc w:val="both"/>
            </w:pPr>
            <w:r w:rsidRPr="00AF0A09">
              <w:t xml:space="preserve">     C, Đường bạch huyết                      D, Ống tiêu hóa</w:t>
            </w:r>
          </w:p>
          <w:p w14:paraId="05AA84A3" w14:textId="77777777" w:rsidR="00394D18" w:rsidRPr="00AF0A09" w:rsidRDefault="00394D18" w:rsidP="009C1FF9">
            <w:pPr>
              <w:pStyle w:val="NormalWeb"/>
              <w:spacing w:before="0" w:beforeAutospacing="0" w:after="0" w:afterAutospacing="0"/>
              <w:ind w:right="48"/>
              <w:jc w:val="both"/>
            </w:pPr>
            <w:r w:rsidRPr="00AF0A09">
              <w:rPr>
                <w:rStyle w:val="Strong"/>
              </w:rPr>
              <w:t>Câu 34: </w:t>
            </w:r>
            <w:r w:rsidRPr="00AF0A09">
              <w:t>Dịch tiết của tuyến nào dưới đây không đi theo hệ thống ống dẫn?</w:t>
            </w:r>
          </w:p>
          <w:p w14:paraId="79AF22B3" w14:textId="77777777" w:rsidR="00394D18" w:rsidRPr="00AF0A09" w:rsidRDefault="00394D18" w:rsidP="009C1FF9">
            <w:pPr>
              <w:pStyle w:val="NormalWeb"/>
              <w:spacing w:before="0" w:beforeAutospacing="0" w:after="0" w:afterAutospacing="0"/>
              <w:ind w:right="48"/>
              <w:jc w:val="both"/>
            </w:pPr>
            <w:r w:rsidRPr="00AF0A09">
              <w:t xml:space="preserve">     A, Tuyến nước bọt               B, Tuyến sữa</w:t>
            </w:r>
          </w:p>
          <w:p w14:paraId="4ED323CA" w14:textId="77777777" w:rsidR="00394D18" w:rsidRPr="00AF0A09" w:rsidRDefault="00394D18" w:rsidP="009C1FF9">
            <w:pPr>
              <w:pStyle w:val="NormalWeb"/>
              <w:spacing w:before="0" w:beforeAutospacing="0" w:after="0" w:afterAutospacing="0"/>
              <w:ind w:right="48"/>
              <w:jc w:val="both"/>
            </w:pPr>
            <w:r w:rsidRPr="00AF0A09">
              <w:t xml:space="preserve">     </w:t>
            </w:r>
            <w:r w:rsidRPr="00AF0A09">
              <w:rPr>
                <w:u w:val="single"/>
              </w:rPr>
              <w:t>C</w:t>
            </w:r>
            <w:r w:rsidRPr="00AF0A09">
              <w:t>, Tuyến giáp                      D, Tuyến mồ hôi</w:t>
            </w:r>
          </w:p>
          <w:p w14:paraId="1510D27A" w14:textId="77777777" w:rsidR="00394D18" w:rsidRPr="00AF0A09" w:rsidRDefault="00394D18" w:rsidP="009C1FF9">
            <w:pPr>
              <w:pStyle w:val="NormalWeb"/>
              <w:spacing w:before="0" w:beforeAutospacing="0" w:after="0" w:afterAutospacing="0"/>
              <w:ind w:right="48"/>
              <w:jc w:val="both"/>
            </w:pPr>
            <w:r w:rsidRPr="00AF0A09">
              <w:rPr>
                <w:b/>
                <w:bCs/>
              </w:rPr>
              <w:t>Câu 35.</w:t>
            </w:r>
            <w:r w:rsidRPr="00AF0A09">
              <w:t> Tuyến nào dưới đây là tuyến pha ?</w:t>
            </w:r>
          </w:p>
          <w:p w14:paraId="416760D8" w14:textId="77777777" w:rsidR="00394D18" w:rsidRPr="00AF0A09" w:rsidRDefault="00394D18" w:rsidP="009C1FF9">
            <w:pPr>
              <w:pStyle w:val="NormalWeb"/>
              <w:spacing w:before="0" w:beforeAutospacing="0" w:after="0" w:afterAutospacing="0"/>
              <w:ind w:left="283" w:right="48"/>
              <w:jc w:val="both"/>
            </w:pPr>
            <w:r w:rsidRPr="00AF0A09">
              <w:t>A, Tuyến tùng      </w:t>
            </w:r>
            <w:r w:rsidRPr="00AF0A09">
              <w:tab/>
              <w:t xml:space="preserve">      B. Tuyến sữa</w:t>
            </w:r>
          </w:p>
          <w:p w14:paraId="35FB2618" w14:textId="77777777" w:rsidR="00394D18" w:rsidRPr="00AF0A09" w:rsidRDefault="00394D18" w:rsidP="009C1FF9">
            <w:pPr>
              <w:pStyle w:val="NormalWeb"/>
              <w:spacing w:before="0" w:beforeAutospacing="0" w:after="0" w:afterAutospacing="0"/>
              <w:ind w:left="283" w:right="48"/>
              <w:jc w:val="both"/>
            </w:pPr>
            <w:r w:rsidRPr="00AF0A09">
              <w:rPr>
                <w:u w:val="single"/>
              </w:rPr>
              <w:t>C.</w:t>
            </w:r>
            <w:r w:rsidRPr="00AF0A09">
              <w:t xml:space="preserve"> Tuyến tụy      </w:t>
            </w:r>
            <w:r w:rsidRPr="00AF0A09">
              <w:tab/>
            </w:r>
            <w:r w:rsidRPr="00AF0A09">
              <w:tab/>
              <w:t xml:space="preserve">      D. Tuyến nhờn</w:t>
            </w:r>
          </w:p>
          <w:p w14:paraId="7EF14892"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6. </w:t>
            </w:r>
            <w:r w:rsidRPr="00AF0A09">
              <w:rPr>
                <w:rFonts w:ascii="Times New Roman" w:eastAsia="Times New Roman" w:hAnsi="Times New Roman" w:cs="Times New Roman"/>
                <w:sz w:val="24"/>
                <w:szCs w:val="24"/>
              </w:rPr>
              <w:t>Hormone có vai trò nào sau đây ?</w:t>
            </w:r>
          </w:p>
          <w:p w14:paraId="097A11C9"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 Duy trì tính ổn định của môi trường bên trong cơ thể</w:t>
            </w:r>
          </w:p>
          <w:p w14:paraId="2B091287"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 Xúc tác cho các phản ứng chuyển hóa vật chất bên trong cơ thể</w:t>
            </w:r>
          </w:p>
          <w:p w14:paraId="16189BF6"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 Điều hòa các quá trình sinh lý</w:t>
            </w:r>
          </w:p>
          <w:p w14:paraId="4923FAD1"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 Tiêu diệt các tác nhân gây bệnh xâm nhập vào cơ thể</w:t>
            </w:r>
          </w:p>
          <w:p w14:paraId="045A0496" w14:textId="77777777" w:rsidR="00394D18" w:rsidRPr="00AF0A09" w:rsidRDefault="00394D18" w:rsidP="009C1FF9">
            <w:pPr>
              <w:spacing w:after="0" w:line="240" w:lineRule="auto"/>
              <w:ind w:left="283"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2, 4              B. 1, 2</w:t>
            </w: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1, 3</w:t>
            </w:r>
            <w:r w:rsidRPr="00AF0A09">
              <w:rPr>
                <w:rFonts w:ascii="Times New Roman" w:eastAsia="Times New Roman" w:hAnsi="Times New Roman" w:cs="Times New Roman"/>
                <w:i/>
                <w:sz w:val="24"/>
                <w:szCs w:val="24"/>
              </w:rPr>
              <w:t xml:space="preserve">              </w:t>
            </w:r>
            <w:r w:rsidRPr="00AF0A09">
              <w:rPr>
                <w:rFonts w:ascii="Times New Roman" w:eastAsia="Times New Roman" w:hAnsi="Times New Roman" w:cs="Times New Roman"/>
                <w:sz w:val="24"/>
                <w:szCs w:val="24"/>
              </w:rPr>
              <w:t>D. 1, 2, 3, 4</w:t>
            </w:r>
          </w:p>
          <w:p w14:paraId="0C6EAE1C" w14:textId="77777777" w:rsidR="00394D18" w:rsidRPr="00AF0A09" w:rsidRDefault="00394D18" w:rsidP="009C1FF9">
            <w:pPr>
              <w:pStyle w:val="NormalWeb"/>
              <w:spacing w:before="0" w:beforeAutospacing="0" w:after="0" w:afterAutospacing="0"/>
              <w:jc w:val="both"/>
              <w:rPr>
                <w:rFonts w:eastAsia="Arial"/>
              </w:rPr>
            </w:pPr>
            <w:r w:rsidRPr="00AF0A09">
              <w:rPr>
                <w:b/>
                <w:bCs/>
                <w:iCs/>
              </w:rPr>
              <w:t>Bước 2: Thực hiện nhiệm vụ học tập</w:t>
            </w:r>
          </w:p>
          <w:p w14:paraId="0D1A23D1"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3EDCD2E1"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892E64B"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76999BF1"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7E005E70"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6F33F27C"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693" w:type="dxa"/>
            <w:tcBorders>
              <w:top w:val="single" w:sz="4" w:space="0" w:color="auto"/>
              <w:left w:val="single" w:sz="4" w:space="0" w:color="auto"/>
              <w:bottom w:val="single" w:sz="4" w:space="0" w:color="auto"/>
              <w:right w:val="single" w:sz="4" w:space="0" w:color="auto"/>
            </w:tcBorders>
            <w:shd w:val="clear" w:color="auto" w:fill="auto"/>
          </w:tcPr>
          <w:p w14:paraId="36EA6C5E" w14:textId="77777777" w:rsidR="00394D18" w:rsidRPr="00AF0A09" w:rsidRDefault="00394D18"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5A4C2C96" w14:textId="77777777" w:rsidR="00394D18" w:rsidRPr="00AF0A09" w:rsidRDefault="00394D18"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3757598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D</w:t>
            </w:r>
          </w:p>
          <w:p w14:paraId="2D132EA5" w14:textId="77777777" w:rsidR="00394D18" w:rsidRPr="00AF0A09" w:rsidRDefault="00394D18" w:rsidP="009C1FF9">
            <w:pPr>
              <w:pStyle w:val="NormalWeb"/>
              <w:spacing w:before="0" w:beforeAutospacing="0" w:after="0" w:afterAutospacing="0"/>
              <w:ind w:right="48"/>
              <w:rPr>
                <w:rFonts w:eastAsia="Arial"/>
                <w:b/>
              </w:rPr>
            </w:pPr>
          </w:p>
          <w:p w14:paraId="53F1412A" w14:textId="77777777" w:rsidR="00394D18" w:rsidRPr="00AF0A09" w:rsidRDefault="00394D18" w:rsidP="009C1FF9">
            <w:pPr>
              <w:pStyle w:val="NormalWeb"/>
              <w:spacing w:before="0" w:beforeAutospacing="0" w:after="0" w:afterAutospacing="0"/>
              <w:ind w:right="48"/>
              <w:rPr>
                <w:rFonts w:eastAsia="Arial"/>
                <w:b/>
              </w:rPr>
            </w:pPr>
          </w:p>
          <w:p w14:paraId="695DBE3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D</w:t>
            </w:r>
          </w:p>
          <w:p w14:paraId="4C56917A" w14:textId="77777777" w:rsidR="00394D18" w:rsidRPr="00AF0A09" w:rsidRDefault="00394D18" w:rsidP="009C1FF9">
            <w:pPr>
              <w:pStyle w:val="NormalWeb"/>
              <w:spacing w:before="0" w:beforeAutospacing="0" w:after="0" w:afterAutospacing="0"/>
              <w:ind w:right="48"/>
              <w:rPr>
                <w:rFonts w:eastAsia="Arial"/>
                <w:b/>
              </w:rPr>
            </w:pPr>
          </w:p>
          <w:p w14:paraId="3017E531" w14:textId="77777777" w:rsidR="00394D18" w:rsidRPr="00AF0A09" w:rsidRDefault="00394D18" w:rsidP="009C1FF9">
            <w:pPr>
              <w:pStyle w:val="NormalWeb"/>
              <w:spacing w:before="0" w:beforeAutospacing="0" w:after="0" w:afterAutospacing="0"/>
              <w:ind w:right="48"/>
              <w:rPr>
                <w:rFonts w:eastAsia="Arial"/>
                <w:b/>
              </w:rPr>
            </w:pPr>
          </w:p>
          <w:p w14:paraId="1FC0438C" w14:textId="77777777" w:rsidR="00394D18" w:rsidRPr="00AF0A09" w:rsidRDefault="00394D18" w:rsidP="009C1FF9">
            <w:pPr>
              <w:pStyle w:val="NormalWeb"/>
              <w:spacing w:before="0" w:beforeAutospacing="0" w:after="0" w:afterAutospacing="0"/>
              <w:ind w:right="48"/>
              <w:rPr>
                <w:rFonts w:eastAsia="Arial"/>
                <w:b/>
              </w:rPr>
            </w:pPr>
          </w:p>
          <w:p w14:paraId="2DEC14EC" w14:textId="77777777" w:rsidR="00394D18" w:rsidRPr="00AF0A09" w:rsidRDefault="00394D18" w:rsidP="009C1FF9">
            <w:pPr>
              <w:pStyle w:val="NormalWeb"/>
              <w:spacing w:before="0" w:beforeAutospacing="0" w:after="0" w:afterAutospacing="0"/>
              <w:ind w:right="48"/>
              <w:rPr>
                <w:rFonts w:eastAsia="Arial"/>
                <w:b/>
              </w:rPr>
            </w:pPr>
          </w:p>
          <w:p w14:paraId="54EB6B03" w14:textId="77777777" w:rsidR="00394D18" w:rsidRPr="00AF0A09" w:rsidRDefault="00394D18" w:rsidP="009C1FF9">
            <w:pPr>
              <w:pStyle w:val="NormalWeb"/>
              <w:spacing w:before="0" w:beforeAutospacing="0" w:after="0" w:afterAutospacing="0"/>
              <w:ind w:right="48"/>
              <w:rPr>
                <w:rFonts w:eastAsia="Arial"/>
                <w:b/>
              </w:rPr>
            </w:pPr>
          </w:p>
          <w:p w14:paraId="667544A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B</w:t>
            </w:r>
          </w:p>
          <w:p w14:paraId="3BD7B075" w14:textId="77777777" w:rsidR="00394D18" w:rsidRPr="00AF0A09" w:rsidRDefault="00394D18" w:rsidP="009C1FF9">
            <w:pPr>
              <w:pStyle w:val="NormalWeb"/>
              <w:spacing w:before="0" w:beforeAutospacing="0" w:after="0" w:afterAutospacing="0"/>
              <w:ind w:right="48"/>
              <w:rPr>
                <w:rFonts w:eastAsia="Arial"/>
                <w:b/>
              </w:rPr>
            </w:pPr>
          </w:p>
          <w:p w14:paraId="5C9940A9" w14:textId="77777777" w:rsidR="00394D18" w:rsidRPr="00AF0A09" w:rsidRDefault="00394D18" w:rsidP="009C1FF9">
            <w:pPr>
              <w:pStyle w:val="NormalWeb"/>
              <w:spacing w:before="0" w:beforeAutospacing="0" w:after="0" w:afterAutospacing="0"/>
              <w:ind w:right="48"/>
              <w:rPr>
                <w:rFonts w:eastAsia="Arial"/>
                <w:b/>
              </w:rPr>
            </w:pPr>
          </w:p>
          <w:p w14:paraId="7E526A28" w14:textId="77777777" w:rsidR="00394D18" w:rsidRPr="00AF0A09" w:rsidRDefault="00394D18" w:rsidP="009C1FF9">
            <w:pPr>
              <w:pStyle w:val="NormalWeb"/>
              <w:spacing w:before="0" w:beforeAutospacing="0" w:after="0" w:afterAutospacing="0"/>
              <w:ind w:right="48"/>
              <w:rPr>
                <w:rFonts w:eastAsia="Arial"/>
                <w:b/>
              </w:rPr>
            </w:pPr>
          </w:p>
          <w:p w14:paraId="3ABF8DC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C</w:t>
            </w:r>
          </w:p>
          <w:p w14:paraId="61AEA78A" w14:textId="77777777" w:rsidR="00394D18" w:rsidRPr="00AF0A09" w:rsidRDefault="00394D18" w:rsidP="009C1FF9">
            <w:pPr>
              <w:pStyle w:val="NormalWeb"/>
              <w:spacing w:before="0" w:beforeAutospacing="0" w:after="0" w:afterAutospacing="0"/>
              <w:ind w:right="48"/>
              <w:rPr>
                <w:rFonts w:eastAsia="Arial"/>
                <w:b/>
              </w:rPr>
            </w:pPr>
          </w:p>
          <w:p w14:paraId="045E4555" w14:textId="77777777" w:rsidR="00394D18" w:rsidRPr="00AF0A09" w:rsidRDefault="00394D18" w:rsidP="009C1FF9">
            <w:pPr>
              <w:pStyle w:val="NormalWeb"/>
              <w:spacing w:before="0" w:beforeAutospacing="0" w:after="0" w:afterAutospacing="0"/>
              <w:ind w:right="48"/>
              <w:rPr>
                <w:rFonts w:eastAsia="Arial"/>
                <w:b/>
              </w:rPr>
            </w:pPr>
          </w:p>
          <w:p w14:paraId="2F968C72" w14:textId="77777777" w:rsidR="00394D18" w:rsidRPr="00AF0A09" w:rsidRDefault="00394D18" w:rsidP="009C1FF9">
            <w:pPr>
              <w:pStyle w:val="NormalWeb"/>
              <w:spacing w:before="0" w:beforeAutospacing="0" w:after="0" w:afterAutospacing="0"/>
              <w:ind w:right="48"/>
              <w:rPr>
                <w:rFonts w:eastAsia="Arial"/>
                <w:b/>
              </w:rPr>
            </w:pPr>
          </w:p>
          <w:p w14:paraId="3D96BE9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B</w:t>
            </w:r>
          </w:p>
          <w:p w14:paraId="5B1A8424" w14:textId="77777777" w:rsidR="00394D18" w:rsidRPr="00AF0A09" w:rsidRDefault="00394D18" w:rsidP="009C1FF9">
            <w:pPr>
              <w:pStyle w:val="NormalWeb"/>
              <w:spacing w:before="0" w:beforeAutospacing="0" w:after="0" w:afterAutospacing="0"/>
              <w:ind w:right="48"/>
              <w:rPr>
                <w:rFonts w:eastAsia="Arial"/>
                <w:b/>
              </w:rPr>
            </w:pPr>
          </w:p>
          <w:p w14:paraId="234C3864" w14:textId="77777777" w:rsidR="00394D18" w:rsidRPr="00AF0A09" w:rsidRDefault="00394D18" w:rsidP="009C1FF9">
            <w:pPr>
              <w:pStyle w:val="NormalWeb"/>
              <w:spacing w:before="0" w:beforeAutospacing="0" w:after="0" w:afterAutospacing="0"/>
              <w:ind w:right="48"/>
              <w:rPr>
                <w:rFonts w:eastAsia="Arial"/>
                <w:b/>
              </w:rPr>
            </w:pPr>
          </w:p>
          <w:p w14:paraId="3E1C099A" w14:textId="77777777" w:rsidR="00394D18" w:rsidRPr="00AF0A09" w:rsidRDefault="00394D18" w:rsidP="009C1FF9">
            <w:pPr>
              <w:pStyle w:val="NormalWeb"/>
              <w:spacing w:before="0" w:beforeAutospacing="0" w:after="0" w:afterAutospacing="0"/>
              <w:ind w:right="48"/>
              <w:rPr>
                <w:rFonts w:eastAsia="Arial"/>
                <w:b/>
              </w:rPr>
            </w:pPr>
          </w:p>
          <w:p w14:paraId="54A9386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C</w:t>
            </w:r>
          </w:p>
          <w:p w14:paraId="7AE5B0FD" w14:textId="77777777" w:rsidR="00394D18" w:rsidRPr="00AF0A09" w:rsidRDefault="00394D18" w:rsidP="009C1FF9">
            <w:pPr>
              <w:pStyle w:val="NormalWeb"/>
              <w:spacing w:before="0" w:beforeAutospacing="0" w:after="0" w:afterAutospacing="0"/>
              <w:ind w:right="48"/>
              <w:rPr>
                <w:rFonts w:eastAsia="Arial"/>
                <w:b/>
              </w:rPr>
            </w:pPr>
          </w:p>
          <w:p w14:paraId="58C3D77D" w14:textId="77777777" w:rsidR="00394D18" w:rsidRPr="00AF0A09" w:rsidRDefault="00394D18" w:rsidP="009C1FF9">
            <w:pPr>
              <w:pStyle w:val="NormalWeb"/>
              <w:spacing w:before="0" w:beforeAutospacing="0" w:after="0" w:afterAutospacing="0"/>
              <w:ind w:right="48"/>
              <w:rPr>
                <w:rFonts w:eastAsia="Arial"/>
                <w:b/>
              </w:rPr>
            </w:pPr>
          </w:p>
          <w:p w14:paraId="6C2EC0B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A</w:t>
            </w:r>
          </w:p>
          <w:p w14:paraId="58A4BC78" w14:textId="77777777" w:rsidR="00394D18" w:rsidRPr="00AF0A09" w:rsidRDefault="00394D18" w:rsidP="009C1FF9">
            <w:pPr>
              <w:pStyle w:val="NormalWeb"/>
              <w:spacing w:before="0" w:beforeAutospacing="0" w:after="0" w:afterAutospacing="0"/>
              <w:ind w:right="48"/>
              <w:rPr>
                <w:rFonts w:eastAsia="Arial"/>
                <w:b/>
              </w:rPr>
            </w:pPr>
          </w:p>
          <w:p w14:paraId="42DF2F38" w14:textId="77777777" w:rsidR="00394D18" w:rsidRPr="00AF0A09" w:rsidRDefault="00394D18" w:rsidP="009C1FF9">
            <w:pPr>
              <w:pStyle w:val="NormalWeb"/>
              <w:spacing w:before="0" w:beforeAutospacing="0" w:after="0" w:afterAutospacing="0"/>
              <w:ind w:right="48"/>
              <w:rPr>
                <w:rFonts w:eastAsia="Arial"/>
                <w:b/>
              </w:rPr>
            </w:pPr>
          </w:p>
          <w:p w14:paraId="07235934" w14:textId="77777777" w:rsidR="00394D18" w:rsidRPr="00AF0A09" w:rsidRDefault="00394D18" w:rsidP="009C1FF9">
            <w:pPr>
              <w:pStyle w:val="NormalWeb"/>
              <w:spacing w:before="0" w:beforeAutospacing="0" w:after="0" w:afterAutospacing="0"/>
              <w:ind w:right="48"/>
              <w:rPr>
                <w:rFonts w:eastAsia="Arial"/>
                <w:b/>
              </w:rPr>
            </w:pPr>
          </w:p>
          <w:p w14:paraId="7221DBE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C</w:t>
            </w:r>
          </w:p>
          <w:p w14:paraId="17FE4014" w14:textId="77777777" w:rsidR="00394D18" w:rsidRPr="00AF0A09" w:rsidRDefault="00394D18" w:rsidP="009C1FF9">
            <w:pPr>
              <w:pStyle w:val="NormalWeb"/>
              <w:spacing w:before="0" w:beforeAutospacing="0" w:after="0" w:afterAutospacing="0"/>
              <w:ind w:right="48"/>
              <w:rPr>
                <w:rFonts w:eastAsia="Arial"/>
                <w:b/>
              </w:rPr>
            </w:pPr>
          </w:p>
          <w:p w14:paraId="0FED0F3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C</w:t>
            </w:r>
          </w:p>
          <w:p w14:paraId="146D838E" w14:textId="77777777" w:rsidR="00394D18" w:rsidRPr="00AF0A09" w:rsidRDefault="00394D18" w:rsidP="009C1FF9">
            <w:pPr>
              <w:pStyle w:val="NormalWeb"/>
              <w:spacing w:before="0" w:beforeAutospacing="0" w:after="0" w:afterAutospacing="0"/>
              <w:ind w:right="48"/>
              <w:rPr>
                <w:rFonts w:eastAsia="Arial"/>
                <w:b/>
              </w:rPr>
            </w:pPr>
          </w:p>
          <w:p w14:paraId="485C9881" w14:textId="77777777" w:rsidR="00394D18" w:rsidRPr="00AF0A09" w:rsidRDefault="00394D18" w:rsidP="009C1FF9">
            <w:pPr>
              <w:pStyle w:val="NormalWeb"/>
              <w:spacing w:before="0" w:beforeAutospacing="0" w:after="0" w:afterAutospacing="0"/>
              <w:ind w:right="48"/>
              <w:rPr>
                <w:rFonts w:eastAsia="Arial"/>
                <w:b/>
              </w:rPr>
            </w:pPr>
          </w:p>
          <w:p w14:paraId="2353765D" w14:textId="77777777" w:rsidR="00394D18" w:rsidRPr="00AF0A09" w:rsidRDefault="00394D18" w:rsidP="009C1FF9">
            <w:pPr>
              <w:pStyle w:val="NormalWeb"/>
              <w:spacing w:before="0" w:beforeAutospacing="0" w:after="0" w:afterAutospacing="0"/>
              <w:ind w:right="48"/>
              <w:rPr>
                <w:rFonts w:eastAsia="Arial"/>
                <w:b/>
              </w:rPr>
            </w:pPr>
          </w:p>
          <w:p w14:paraId="53F09E0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A</w:t>
            </w:r>
          </w:p>
          <w:p w14:paraId="50EB875A" w14:textId="77777777" w:rsidR="00394D18" w:rsidRPr="00AF0A09" w:rsidRDefault="00394D18" w:rsidP="009C1FF9">
            <w:pPr>
              <w:pStyle w:val="NormalWeb"/>
              <w:spacing w:before="0" w:beforeAutospacing="0" w:after="0" w:afterAutospacing="0"/>
              <w:ind w:right="48"/>
              <w:rPr>
                <w:rFonts w:eastAsia="Arial"/>
                <w:b/>
              </w:rPr>
            </w:pPr>
          </w:p>
          <w:p w14:paraId="76B4577E" w14:textId="77777777" w:rsidR="00394D18" w:rsidRPr="00AF0A09" w:rsidRDefault="00394D18" w:rsidP="009C1FF9">
            <w:pPr>
              <w:pStyle w:val="NormalWeb"/>
              <w:spacing w:before="0" w:beforeAutospacing="0" w:after="0" w:afterAutospacing="0"/>
              <w:ind w:right="48"/>
              <w:rPr>
                <w:rFonts w:eastAsia="Arial"/>
                <w:b/>
              </w:rPr>
            </w:pPr>
          </w:p>
          <w:p w14:paraId="7F8D67C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B</w:t>
            </w:r>
          </w:p>
          <w:p w14:paraId="6ED2D917" w14:textId="77777777" w:rsidR="00394D18" w:rsidRPr="00AF0A09" w:rsidRDefault="00394D18" w:rsidP="009C1FF9">
            <w:pPr>
              <w:pStyle w:val="NormalWeb"/>
              <w:spacing w:before="0" w:beforeAutospacing="0" w:after="0" w:afterAutospacing="0"/>
              <w:ind w:right="48"/>
              <w:rPr>
                <w:rFonts w:eastAsia="Arial"/>
                <w:b/>
              </w:rPr>
            </w:pPr>
          </w:p>
          <w:p w14:paraId="29DF302F" w14:textId="77777777" w:rsidR="00394D18" w:rsidRPr="00AF0A09" w:rsidRDefault="00394D18" w:rsidP="009C1FF9">
            <w:pPr>
              <w:pStyle w:val="NormalWeb"/>
              <w:spacing w:before="0" w:beforeAutospacing="0" w:after="0" w:afterAutospacing="0"/>
              <w:ind w:right="48"/>
              <w:rPr>
                <w:rFonts w:eastAsia="Arial"/>
                <w:b/>
              </w:rPr>
            </w:pPr>
          </w:p>
          <w:p w14:paraId="7248330B" w14:textId="77777777" w:rsidR="00394D18" w:rsidRPr="00AF0A09" w:rsidRDefault="00394D18" w:rsidP="009C1FF9">
            <w:pPr>
              <w:pStyle w:val="NormalWeb"/>
              <w:spacing w:before="0" w:beforeAutospacing="0" w:after="0" w:afterAutospacing="0"/>
              <w:ind w:right="48"/>
              <w:rPr>
                <w:rFonts w:eastAsia="Arial"/>
                <w:b/>
              </w:rPr>
            </w:pPr>
          </w:p>
          <w:p w14:paraId="56DB212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B</w:t>
            </w:r>
          </w:p>
          <w:p w14:paraId="2F93042C" w14:textId="77777777" w:rsidR="00394D18" w:rsidRPr="00AF0A09" w:rsidRDefault="00394D18" w:rsidP="009C1FF9">
            <w:pPr>
              <w:pStyle w:val="NormalWeb"/>
              <w:spacing w:before="0" w:beforeAutospacing="0" w:after="0" w:afterAutospacing="0"/>
              <w:ind w:right="48"/>
              <w:rPr>
                <w:rFonts w:eastAsia="Arial"/>
                <w:b/>
              </w:rPr>
            </w:pPr>
          </w:p>
          <w:p w14:paraId="3613D84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A</w:t>
            </w:r>
          </w:p>
          <w:p w14:paraId="325C58BC" w14:textId="77777777" w:rsidR="00394D18" w:rsidRPr="00AF0A09" w:rsidRDefault="00394D18"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1BC4E856" w14:textId="77777777" w:rsidR="00394D18" w:rsidRPr="00AF0A09" w:rsidRDefault="00394D18" w:rsidP="009C1FF9">
            <w:pPr>
              <w:pStyle w:val="NormalWeb"/>
              <w:spacing w:before="0" w:beforeAutospacing="0" w:after="0" w:afterAutospacing="0"/>
              <w:ind w:right="48"/>
              <w:rPr>
                <w:rFonts w:eastAsia="Arial"/>
                <w:b/>
              </w:rPr>
            </w:pPr>
          </w:p>
          <w:p w14:paraId="6C11DC05" w14:textId="77777777" w:rsidR="00394D18" w:rsidRPr="00AF0A09" w:rsidRDefault="00394D18" w:rsidP="009C1FF9">
            <w:pPr>
              <w:pStyle w:val="NormalWeb"/>
              <w:spacing w:before="0" w:beforeAutospacing="0" w:after="0" w:afterAutospacing="0"/>
              <w:ind w:right="48"/>
              <w:rPr>
                <w:rFonts w:eastAsia="Arial"/>
                <w:b/>
              </w:rPr>
            </w:pPr>
          </w:p>
          <w:p w14:paraId="04328F2D" w14:textId="77777777" w:rsidR="00394D18" w:rsidRPr="00AF0A09" w:rsidRDefault="00394D18" w:rsidP="009C1FF9">
            <w:pPr>
              <w:pStyle w:val="NormalWeb"/>
              <w:spacing w:before="0" w:beforeAutospacing="0" w:after="0" w:afterAutospacing="0"/>
              <w:ind w:right="48"/>
              <w:rPr>
                <w:rFonts w:eastAsia="Arial"/>
                <w:b/>
              </w:rPr>
            </w:pPr>
          </w:p>
          <w:p w14:paraId="22AB5F6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C</w:t>
            </w:r>
          </w:p>
          <w:p w14:paraId="2378CDA3" w14:textId="77777777" w:rsidR="00394D18" w:rsidRPr="00AF0A09" w:rsidRDefault="00394D18" w:rsidP="009C1FF9">
            <w:pPr>
              <w:pStyle w:val="NormalWeb"/>
              <w:spacing w:before="0" w:beforeAutospacing="0" w:after="0" w:afterAutospacing="0"/>
              <w:ind w:right="48"/>
              <w:jc w:val="both"/>
              <w:rPr>
                <w:rFonts w:eastAsia="Arial"/>
                <w:b/>
              </w:rPr>
            </w:pPr>
            <w:r w:rsidRPr="00AF0A09">
              <w:rPr>
                <w:lang w:val="es-ES"/>
              </w:rPr>
              <w:t xml:space="preserve"> </w:t>
            </w:r>
          </w:p>
          <w:p w14:paraId="6C75B569" w14:textId="77777777" w:rsidR="00394D18" w:rsidRPr="00AF0A09" w:rsidRDefault="00394D18" w:rsidP="009C1FF9">
            <w:pPr>
              <w:pStyle w:val="NormalWeb"/>
              <w:spacing w:before="0" w:beforeAutospacing="0" w:after="0" w:afterAutospacing="0"/>
              <w:jc w:val="both"/>
              <w:rPr>
                <w:rFonts w:eastAsia="Arial"/>
                <w:b/>
              </w:rPr>
            </w:pPr>
          </w:p>
          <w:p w14:paraId="7ABD7D1E" w14:textId="77777777" w:rsidR="00394D18" w:rsidRPr="00AF0A09" w:rsidRDefault="00394D18" w:rsidP="009C1FF9">
            <w:pPr>
              <w:pStyle w:val="NormalWeb"/>
              <w:spacing w:before="0" w:beforeAutospacing="0" w:after="0" w:afterAutospacing="0"/>
              <w:jc w:val="both"/>
              <w:rPr>
                <w:rFonts w:eastAsia="Arial"/>
                <w:b/>
              </w:rPr>
            </w:pPr>
          </w:p>
          <w:p w14:paraId="5275F164"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B</w:t>
            </w:r>
          </w:p>
          <w:p w14:paraId="11BA6F29"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3847259A" w14:textId="77777777" w:rsidR="00394D18" w:rsidRPr="00AF0A09" w:rsidRDefault="00394D18" w:rsidP="009C1FF9">
            <w:pPr>
              <w:pStyle w:val="NormalWeb"/>
              <w:spacing w:before="0" w:beforeAutospacing="0" w:after="0" w:afterAutospacing="0"/>
              <w:ind w:right="48"/>
              <w:rPr>
                <w:rFonts w:eastAsia="Arial"/>
                <w:b/>
              </w:rPr>
            </w:pPr>
          </w:p>
          <w:p w14:paraId="1C7A5725" w14:textId="77777777" w:rsidR="00394D18" w:rsidRPr="00AF0A09" w:rsidRDefault="00394D18" w:rsidP="009C1FF9">
            <w:pPr>
              <w:pStyle w:val="NormalWeb"/>
              <w:spacing w:before="0" w:beforeAutospacing="0" w:after="0" w:afterAutospacing="0"/>
              <w:ind w:right="48"/>
              <w:rPr>
                <w:rFonts w:eastAsia="Arial"/>
                <w:b/>
              </w:rPr>
            </w:pPr>
          </w:p>
          <w:p w14:paraId="1C6DE3E3" w14:textId="77777777" w:rsidR="00394D18" w:rsidRPr="00AF0A09" w:rsidRDefault="00394D18" w:rsidP="009C1FF9">
            <w:pPr>
              <w:pStyle w:val="NormalWeb"/>
              <w:spacing w:before="0" w:beforeAutospacing="0" w:after="0" w:afterAutospacing="0"/>
              <w:ind w:right="48"/>
              <w:rPr>
                <w:rFonts w:eastAsia="Arial"/>
                <w:b/>
              </w:rPr>
            </w:pPr>
          </w:p>
          <w:p w14:paraId="3ECC2CD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A</w:t>
            </w:r>
          </w:p>
          <w:p w14:paraId="39E128D8" w14:textId="77777777" w:rsidR="00394D18" w:rsidRPr="00AF0A09" w:rsidRDefault="00394D18" w:rsidP="009C1FF9">
            <w:pPr>
              <w:pStyle w:val="NormalWeb"/>
              <w:spacing w:before="0" w:beforeAutospacing="0" w:after="0" w:afterAutospacing="0"/>
              <w:ind w:right="48"/>
              <w:rPr>
                <w:rFonts w:eastAsia="Arial"/>
                <w:b/>
              </w:rPr>
            </w:pPr>
          </w:p>
          <w:p w14:paraId="0DE8C029" w14:textId="77777777" w:rsidR="00394D18" w:rsidRPr="00AF0A09" w:rsidRDefault="00394D18" w:rsidP="009C1FF9">
            <w:pPr>
              <w:pStyle w:val="NormalWeb"/>
              <w:spacing w:before="0" w:beforeAutospacing="0" w:after="0" w:afterAutospacing="0"/>
              <w:ind w:right="48"/>
              <w:rPr>
                <w:rFonts w:eastAsia="Arial"/>
                <w:b/>
              </w:rPr>
            </w:pPr>
          </w:p>
          <w:p w14:paraId="3520A8A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B</w:t>
            </w:r>
          </w:p>
          <w:p w14:paraId="40F20A1F" w14:textId="77777777" w:rsidR="00394D18" w:rsidRPr="00AF0A09" w:rsidRDefault="00394D18" w:rsidP="009C1FF9">
            <w:pPr>
              <w:pStyle w:val="NormalWeb"/>
              <w:spacing w:before="0" w:beforeAutospacing="0" w:after="0" w:afterAutospacing="0"/>
              <w:ind w:right="48"/>
              <w:rPr>
                <w:rFonts w:eastAsia="Arial"/>
                <w:b/>
              </w:rPr>
            </w:pPr>
          </w:p>
          <w:p w14:paraId="207B14B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D</w:t>
            </w:r>
          </w:p>
          <w:p w14:paraId="2CD76975" w14:textId="77777777" w:rsidR="00394D18" w:rsidRPr="00AF0A09" w:rsidRDefault="00394D18" w:rsidP="009C1FF9">
            <w:pPr>
              <w:pStyle w:val="NormalWeb"/>
              <w:spacing w:before="0" w:beforeAutospacing="0" w:after="0" w:afterAutospacing="0"/>
              <w:ind w:right="48"/>
              <w:rPr>
                <w:rFonts w:eastAsia="Arial"/>
                <w:b/>
              </w:rPr>
            </w:pPr>
          </w:p>
          <w:p w14:paraId="5EF57C54" w14:textId="77777777" w:rsidR="00394D18" w:rsidRPr="00AF0A09" w:rsidRDefault="00394D18" w:rsidP="009C1FF9">
            <w:pPr>
              <w:pStyle w:val="NormalWeb"/>
              <w:spacing w:before="0" w:beforeAutospacing="0" w:after="0" w:afterAutospacing="0"/>
              <w:ind w:right="48"/>
              <w:rPr>
                <w:rFonts w:eastAsia="Arial"/>
                <w:b/>
              </w:rPr>
            </w:pPr>
          </w:p>
          <w:p w14:paraId="0AAF7FA8" w14:textId="77777777" w:rsidR="00394D18" w:rsidRPr="00AF0A09" w:rsidRDefault="00394D18" w:rsidP="009C1FF9">
            <w:pPr>
              <w:pStyle w:val="NormalWeb"/>
              <w:spacing w:before="0" w:beforeAutospacing="0" w:after="0" w:afterAutospacing="0"/>
              <w:ind w:right="48"/>
              <w:rPr>
                <w:rFonts w:eastAsia="Arial"/>
                <w:b/>
              </w:rPr>
            </w:pPr>
          </w:p>
          <w:p w14:paraId="09C0FB0B" w14:textId="77777777" w:rsidR="00394D18" w:rsidRPr="00AF0A09" w:rsidRDefault="00394D18" w:rsidP="009C1FF9">
            <w:pPr>
              <w:pStyle w:val="NormalWeb"/>
              <w:spacing w:before="0" w:beforeAutospacing="0" w:after="0" w:afterAutospacing="0"/>
              <w:ind w:right="48"/>
              <w:rPr>
                <w:rFonts w:eastAsia="Arial"/>
                <w:b/>
              </w:rPr>
            </w:pPr>
          </w:p>
          <w:p w14:paraId="4B6B928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D</w:t>
            </w:r>
          </w:p>
          <w:p w14:paraId="78E08A4C" w14:textId="77777777" w:rsidR="00394D18" w:rsidRPr="00AF0A09" w:rsidRDefault="00394D18" w:rsidP="009C1FF9">
            <w:pPr>
              <w:pStyle w:val="NormalWeb"/>
              <w:spacing w:before="0" w:beforeAutospacing="0" w:after="0" w:afterAutospacing="0"/>
              <w:ind w:right="48"/>
              <w:rPr>
                <w:rFonts w:eastAsia="Arial"/>
                <w:b/>
              </w:rPr>
            </w:pPr>
          </w:p>
          <w:p w14:paraId="5926763A" w14:textId="77777777" w:rsidR="00394D18" w:rsidRPr="00AF0A09" w:rsidRDefault="00394D18" w:rsidP="009C1FF9">
            <w:pPr>
              <w:pStyle w:val="NormalWeb"/>
              <w:spacing w:before="0" w:beforeAutospacing="0" w:after="0" w:afterAutospacing="0"/>
              <w:ind w:right="48"/>
              <w:rPr>
                <w:rFonts w:eastAsia="Arial"/>
                <w:b/>
              </w:rPr>
            </w:pPr>
          </w:p>
          <w:p w14:paraId="3392693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A</w:t>
            </w:r>
          </w:p>
          <w:p w14:paraId="12DB03CD" w14:textId="77777777" w:rsidR="00394D18" w:rsidRPr="00AF0A09" w:rsidRDefault="00394D18" w:rsidP="009C1FF9">
            <w:pPr>
              <w:pStyle w:val="NormalWeb"/>
              <w:spacing w:before="0" w:beforeAutospacing="0" w:after="0" w:afterAutospacing="0"/>
              <w:ind w:right="48"/>
              <w:rPr>
                <w:rFonts w:eastAsia="Arial"/>
                <w:b/>
              </w:rPr>
            </w:pPr>
          </w:p>
          <w:p w14:paraId="772D9860" w14:textId="77777777" w:rsidR="00394D18" w:rsidRPr="00AF0A09" w:rsidRDefault="00394D18" w:rsidP="009C1FF9">
            <w:pPr>
              <w:pStyle w:val="NormalWeb"/>
              <w:spacing w:before="0" w:beforeAutospacing="0" w:after="0" w:afterAutospacing="0"/>
              <w:ind w:right="48"/>
              <w:rPr>
                <w:rFonts w:eastAsia="Arial"/>
                <w:b/>
              </w:rPr>
            </w:pPr>
          </w:p>
          <w:p w14:paraId="2B3B90F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C</w:t>
            </w:r>
          </w:p>
          <w:p w14:paraId="27351166" w14:textId="77777777" w:rsidR="00394D18" w:rsidRPr="00AF0A09" w:rsidRDefault="00394D18" w:rsidP="009C1FF9">
            <w:pPr>
              <w:pStyle w:val="NormalWeb"/>
              <w:spacing w:before="0" w:beforeAutospacing="0" w:after="0" w:afterAutospacing="0"/>
              <w:ind w:right="48"/>
              <w:rPr>
                <w:rFonts w:eastAsia="Arial"/>
                <w:b/>
              </w:rPr>
            </w:pPr>
          </w:p>
          <w:p w14:paraId="39E93C57" w14:textId="77777777" w:rsidR="00394D18" w:rsidRPr="00AF0A09" w:rsidRDefault="00394D18" w:rsidP="009C1FF9">
            <w:pPr>
              <w:pStyle w:val="NormalWeb"/>
              <w:spacing w:before="0" w:beforeAutospacing="0" w:after="0" w:afterAutospacing="0"/>
              <w:ind w:right="48"/>
              <w:rPr>
                <w:rFonts w:eastAsia="Arial"/>
                <w:b/>
              </w:rPr>
            </w:pPr>
          </w:p>
          <w:p w14:paraId="43BC979E" w14:textId="77777777" w:rsidR="00394D18" w:rsidRPr="00AF0A09" w:rsidRDefault="00394D18" w:rsidP="009C1FF9">
            <w:pPr>
              <w:pStyle w:val="NormalWeb"/>
              <w:spacing w:before="0" w:beforeAutospacing="0" w:after="0" w:afterAutospacing="0"/>
              <w:ind w:right="48"/>
              <w:rPr>
                <w:rFonts w:eastAsia="Arial"/>
                <w:b/>
              </w:rPr>
            </w:pPr>
          </w:p>
          <w:p w14:paraId="3511633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B</w:t>
            </w:r>
          </w:p>
          <w:p w14:paraId="7717EE26" w14:textId="77777777" w:rsidR="00394D18" w:rsidRPr="00AF0A09" w:rsidRDefault="00394D18" w:rsidP="009C1FF9">
            <w:pPr>
              <w:pStyle w:val="NormalWeb"/>
              <w:spacing w:before="0" w:beforeAutospacing="0" w:after="0" w:afterAutospacing="0"/>
              <w:ind w:right="48"/>
              <w:rPr>
                <w:rFonts w:eastAsia="Arial"/>
                <w:b/>
              </w:rPr>
            </w:pPr>
          </w:p>
          <w:p w14:paraId="6C181858" w14:textId="77777777" w:rsidR="00394D18" w:rsidRPr="00AF0A09" w:rsidRDefault="00394D18" w:rsidP="009C1FF9">
            <w:pPr>
              <w:pStyle w:val="NormalWeb"/>
              <w:spacing w:before="0" w:beforeAutospacing="0" w:after="0" w:afterAutospacing="0"/>
              <w:ind w:right="48"/>
              <w:rPr>
                <w:rFonts w:eastAsia="Arial"/>
                <w:b/>
              </w:rPr>
            </w:pPr>
          </w:p>
          <w:p w14:paraId="736AE193" w14:textId="77777777" w:rsidR="00394D18" w:rsidRPr="00AF0A09" w:rsidRDefault="00394D18" w:rsidP="009C1FF9">
            <w:pPr>
              <w:pStyle w:val="NormalWeb"/>
              <w:spacing w:before="0" w:beforeAutospacing="0" w:after="0" w:afterAutospacing="0"/>
              <w:ind w:right="48"/>
              <w:rPr>
                <w:rFonts w:eastAsia="Arial"/>
                <w:b/>
              </w:rPr>
            </w:pPr>
          </w:p>
          <w:p w14:paraId="665CBD1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C</w:t>
            </w:r>
          </w:p>
          <w:p w14:paraId="0ECFCCFE" w14:textId="77777777" w:rsidR="00394D18" w:rsidRPr="00AF0A09" w:rsidRDefault="00394D18" w:rsidP="009C1FF9">
            <w:pPr>
              <w:pStyle w:val="NormalWeb"/>
              <w:spacing w:before="0" w:beforeAutospacing="0" w:after="0" w:afterAutospacing="0"/>
              <w:ind w:right="48"/>
              <w:rPr>
                <w:rFonts w:eastAsia="Arial"/>
                <w:b/>
              </w:rPr>
            </w:pPr>
          </w:p>
          <w:p w14:paraId="54F7DC60" w14:textId="77777777" w:rsidR="00394D18" w:rsidRPr="00AF0A09" w:rsidRDefault="00394D18" w:rsidP="009C1FF9">
            <w:pPr>
              <w:pStyle w:val="NormalWeb"/>
              <w:spacing w:before="0" w:beforeAutospacing="0" w:after="0" w:afterAutospacing="0"/>
              <w:ind w:right="48"/>
              <w:rPr>
                <w:rFonts w:eastAsia="Arial"/>
                <w:b/>
              </w:rPr>
            </w:pPr>
          </w:p>
          <w:p w14:paraId="43CE403E" w14:textId="77777777" w:rsidR="00394D18" w:rsidRPr="00AF0A09" w:rsidRDefault="00394D18" w:rsidP="009C1FF9">
            <w:pPr>
              <w:pStyle w:val="NormalWeb"/>
              <w:spacing w:before="0" w:beforeAutospacing="0" w:after="0" w:afterAutospacing="0"/>
              <w:ind w:right="48"/>
              <w:rPr>
                <w:rFonts w:eastAsia="Arial"/>
                <w:b/>
              </w:rPr>
            </w:pPr>
          </w:p>
          <w:p w14:paraId="5A835D8B" w14:textId="77777777" w:rsidR="00394D18" w:rsidRPr="00AF0A09" w:rsidRDefault="00394D18" w:rsidP="009C1FF9">
            <w:pPr>
              <w:pStyle w:val="NormalWeb"/>
              <w:spacing w:before="0" w:beforeAutospacing="0" w:after="0" w:afterAutospacing="0"/>
              <w:ind w:right="48"/>
              <w:rPr>
                <w:rFonts w:eastAsia="Arial"/>
                <w:b/>
              </w:rPr>
            </w:pPr>
          </w:p>
          <w:p w14:paraId="7CA8813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A</w:t>
            </w:r>
          </w:p>
          <w:p w14:paraId="67725ED7" w14:textId="77777777" w:rsidR="00394D18" w:rsidRPr="00AF0A09" w:rsidRDefault="00394D18" w:rsidP="009C1FF9">
            <w:pPr>
              <w:pStyle w:val="NormalWeb"/>
              <w:spacing w:before="0" w:beforeAutospacing="0" w:after="0" w:afterAutospacing="0"/>
              <w:ind w:right="48"/>
              <w:rPr>
                <w:rFonts w:eastAsia="Arial"/>
                <w:b/>
              </w:rPr>
            </w:pPr>
          </w:p>
          <w:p w14:paraId="29AD571E" w14:textId="77777777" w:rsidR="00394D18" w:rsidRPr="00AF0A09" w:rsidRDefault="00394D18" w:rsidP="009C1FF9">
            <w:pPr>
              <w:pStyle w:val="NormalWeb"/>
              <w:spacing w:before="0" w:beforeAutospacing="0" w:after="0" w:afterAutospacing="0"/>
              <w:ind w:right="48"/>
              <w:rPr>
                <w:rFonts w:eastAsia="Arial"/>
                <w:b/>
              </w:rPr>
            </w:pPr>
          </w:p>
          <w:p w14:paraId="79F3DAC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A</w:t>
            </w:r>
          </w:p>
          <w:p w14:paraId="1B1D3666" w14:textId="77777777" w:rsidR="00394D18" w:rsidRPr="00AF0A09" w:rsidRDefault="00394D18" w:rsidP="009C1FF9">
            <w:pPr>
              <w:pStyle w:val="NormalWeb"/>
              <w:spacing w:before="0" w:beforeAutospacing="0" w:after="0" w:afterAutospacing="0"/>
              <w:ind w:right="48"/>
              <w:rPr>
                <w:rFonts w:eastAsia="Arial"/>
                <w:b/>
              </w:rPr>
            </w:pPr>
          </w:p>
          <w:p w14:paraId="4ABCB7C1" w14:textId="77777777" w:rsidR="00394D18" w:rsidRPr="00AF0A09" w:rsidRDefault="00394D18" w:rsidP="009C1FF9">
            <w:pPr>
              <w:pStyle w:val="NormalWeb"/>
              <w:spacing w:before="0" w:beforeAutospacing="0" w:after="0" w:afterAutospacing="0"/>
              <w:ind w:right="48"/>
              <w:rPr>
                <w:rFonts w:eastAsia="Arial"/>
                <w:b/>
              </w:rPr>
            </w:pPr>
          </w:p>
          <w:p w14:paraId="44E232A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D</w:t>
            </w:r>
          </w:p>
          <w:p w14:paraId="34BD9B04" w14:textId="77777777" w:rsidR="00394D18" w:rsidRPr="00AF0A09" w:rsidRDefault="00394D18" w:rsidP="009C1FF9">
            <w:pPr>
              <w:pStyle w:val="NormalWeb"/>
              <w:spacing w:before="0" w:beforeAutospacing="0" w:after="0" w:afterAutospacing="0"/>
              <w:ind w:right="48"/>
              <w:rPr>
                <w:rFonts w:eastAsia="Arial"/>
                <w:b/>
              </w:rPr>
            </w:pPr>
          </w:p>
          <w:p w14:paraId="68F0AF55" w14:textId="77777777" w:rsidR="00394D18" w:rsidRPr="00AF0A09" w:rsidRDefault="00394D18" w:rsidP="009C1FF9">
            <w:pPr>
              <w:pStyle w:val="NormalWeb"/>
              <w:spacing w:before="0" w:beforeAutospacing="0" w:after="0" w:afterAutospacing="0"/>
              <w:ind w:right="48"/>
              <w:rPr>
                <w:rFonts w:eastAsia="Arial"/>
                <w:b/>
              </w:rPr>
            </w:pPr>
          </w:p>
          <w:p w14:paraId="748349A2" w14:textId="77777777" w:rsidR="00394D18" w:rsidRPr="00AF0A09" w:rsidRDefault="00394D18" w:rsidP="009C1FF9">
            <w:pPr>
              <w:pStyle w:val="NormalWeb"/>
              <w:spacing w:before="0" w:beforeAutospacing="0" w:after="0" w:afterAutospacing="0"/>
              <w:ind w:right="48"/>
              <w:rPr>
                <w:rFonts w:eastAsia="Arial"/>
                <w:b/>
              </w:rPr>
            </w:pPr>
          </w:p>
          <w:p w14:paraId="6BACD26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C</w:t>
            </w:r>
          </w:p>
          <w:p w14:paraId="60115BC3" w14:textId="77777777" w:rsidR="00394D18" w:rsidRPr="00AF0A09" w:rsidRDefault="00394D18" w:rsidP="009C1FF9">
            <w:pPr>
              <w:pStyle w:val="NormalWeb"/>
              <w:spacing w:before="0" w:beforeAutospacing="0" w:after="0" w:afterAutospacing="0"/>
              <w:ind w:right="48"/>
              <w:rPr>
                <w:rFonts w:eastAsia="Arial"/>
                <w:b/>
              </w:rPr>
            </w:pPr>
          </w:p>
          <w:p w14:paraId="14FA42A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A</w:t>
            </w:r>
          </w:p>
          <w:p w14:paraId="5FDBA8FA" w14:textId="77777777" w:rsidR="00394D18" w:rsidRPr="00AF0A09" w:rsidRDefault="00394D18" w:rsidP="009C1FF9">
            <w:pPr>
              <w:pStyle w:val="NormalWeb"/>
              <w:spacing w:before="0" w:beforeAutospacing="0" w:after="0" w:afterAutospacing="0"/>
              <w:ind w:right="48"/>
              <w:rPr>
                <w:rFonts w:eastAsia="Arial"/>
                <w:b/>
              </w:rPr>
            </w:pPr>
          </w:p>
          <w:p w14:paraId="08EE7463" w14:textId="77777777" w:rsidR="00394D18" w:rsidRPr="00AF0A09" w:rsidRDefault="00394D18" w:rsidP="009C1FF9">
            <w:pPr>
              <w:pStyle w:val="NormalWeb"/>
              <w:spacing w:before="0" w:beforeAutospacing="0" w:after="0" w:afterAutospacing="0"/>
              <w:ind w:right="48"/>
              <w:rPr>
                <w:rFonts w:eastAsia="Arial"/>
                <w:b/>
              </w:rPr>
            </w:pPr>
          </w:p>
          <w:p w14:paraId="3EF3AD3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C</w:t>
            </w:r>
          </w:p>
          <w:p w14:paraId="2548FA1D" w14:textId="77777777" w:rsidR="00394D18" w:rsidRPr="00AF0A09" w:rsidRDefault="00394D18" w:rsidP="009C1FF9">
            <w:pPr>
              <w:pStyle w:val="NormalWeb"/>
              <w:spacing w:before="0" w:beforeAutospacing="0" w:after="0" w:afterAutospacing="0"/>
              <w:ind w:right="48"/>
              <w:rPr>
                <w:rFonts w:eastAsia="Arial"/>
                <w:b/>
              </w:rPr>
            </w:pPr>
          </w:p>
          <w:p w14:paraId="7BAFE9EC" w14:textId="77777777" w:rsidR="00394D18" w:rsidRPr="00AF0A09" w:rsidRDefault="00394D18" w:rsidP="009C1FF9">
            <w:pPr>
              <w:pStyle w:val="NormalWeb"/>
              <w:spacing w:before="0" w:beforeAutospacing="0" w:after="0" w:afterAutospacing="0"/>
              <w:ind w:right="48"/>
              <w:rPr>
                <w:rFonts w:eastAsia="Arial"/>
                <w:b/>
              </w:rPr>
            </w:pPr>
          </w:p>
          <w:p w14:paraId="26ADF63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xml:space="preserve"> A</w:t>
            </w:r>
          </w:p>
          <w:p w14:paraId="7ACAD8EB" w14:textId="77777777" w:rsidR="00394D18" w:rsidRPr="00AF0A09" w:rsidRDefault="00394D18" w:rsidP="009C1FF9">
            <w:pPr>
              <w:pStyle w:val="NormalWeb"/>
              <w:spacing w:before="0" w:beforeAutospacing="0" w:after="0" w:afterAutospacing="0"/>
              <w:ind w:right="48"/>
              <w:rPr>
                <w:rFonts w:eastAsia="Arial"/>
                <w:b/>
              </w:rPr>
            </w:pPr>
          </w:p>
          <w:p w14:paraId="52F099C5" w14:textId="77777777" w:rsidR="00394D18" w:rsidRPr="00AF0A09" w:rsidRDefault="00394D18" w:rsidP="009C1FF9">
            <w:pPr>
              <w:pStyle w:val="NormalWeb"/>
              <w:spacing w:before="0" w:beforeAutospacing="0" w:after="0" w:afterAutospacing="0"/>
              <w:ind w:right="48"/>
              <w:rPr>
                <w:rFonts w:eastAsia="Arial"/>
                <w:b/>
              </w:rPr>
            </w:pPr>
          </w:p>
          <w:p w14:paraId="7347F1B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xml:space="preserve"> B</w:t>
            </w:r>
          </w:p>
          <w:p w14:paraId="2A10901C" w14:textId="77777777" w:rsidR="00394D18" w:rsidRPr="00AF0A09" w:rsidRDefault="00394D18" w:rsidP="009C1FF9">
            <w:pPr>
              <w:pStyle w:val="NormalWeb"/>
              <w:spacing w:before="0" w:beforeAutospacing="0" w:after="0" w:afterAutospacing="0"/>
              <w:ind w:right="48"/>
              <w:rPr>
                <w:rFonts w:eastAsia="Arial"/>
                <w:b/>
              </w:rPr>
            </w:pPr>
          </w:p>
          <w:p w14:paraId="5875569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D</w:t>
            </w:r>
          </w:p>
          <w:p w14:paraId="2888BA13" w14:textId="77777777" w:rsidR="00394D18" w:rsidRPr="00AF0A09" w:rsidRDefault="00394D18" w:rsidP="009C1FF9">
            <w:pPr>
              <w:pStyle w:val="NormalWeb"/>
              <w:spacing w:before="0" w:beforeAutospacing="0" w:after="0" w:afterAutospacing="0"/>
              <w:ind w:right="48"/>
              <w:rPr>
                <w:rFonts w:eastAsia="Arial"/>
                <w:b/>
              </w:rPr>
            </w:pPr>
          </w:p>
          <w:p w14:paraId="20573A1B" w14:textId="77777777" w:rsidR="00394D18" w:rsidRPr="00AF0A09" w:rsidRDefault="00394D18" w:rsidP="009C1FF9">
            <w:pPr>
              <w:pStyle w:val="NormalWeb"/>
              <w:spacing w:before="0" w:beforeAutospacing="0" w:after="0" w:afterAutospacing="0"/>
              <w:ind w:right="48"/>
              <w:rPr>
                <w:rFonts w:eastAsia="Arial"/>
                <w:b/>
              </w:rPr>
            </w:pPr>
          </w:p>
          <w:p w14:paraId="4D5CD10F" w14:textId="77777777" w:rsidR="00394D18" w:rsidRPr="00AF0A09" w:rsidRDefault="00394D18" w:rsidP="009C1FF9">
            <w:pPr>
              <w:pStyle w:val="NormalWeb"/>
              <w:spacing w:before="0" w:beforeAutospacing="0" w:after="0" w:afterAutospacing="0"/>
              <w:ind w:right="48"/>
              <w:rPr>
                <w:rFonts w:eastAsia="Arial"/>
                <w:b/>
              </w:rPr>
            </w:pPr>
          </w:p>
          <w:p w14:paraId="7CCD0F93" w14:textId="77777777" w:rsidR="00394D18" w:rsidRPr="00AF0A09" w:rsidRDefault="00394D18" w:rsidP="009C1FF9">
            <w:pPr>
              <w:pStyle w:val="NormalWeb"/>
              <w:spacing w:before="0" w:beforeAutospacing="0" w:after="0" w:afterAutospacing="0"/>
              <w:ind w:right="48"/>
              <w:rPr>
                <w:rFonts w:eastAsia="Arial"/>
                <w:b/>
              </w:rPr>
            </w:pPr>
          </w:p>
          <w:p w14:paraId="61DB868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B</w:t>
            </w:r>
          </w:p>
          <w:p w14:paraId="3DC46991" w14:textId="77777777" w:rsidR="00394D18" w:rsidRPr="00AF0A09" w:rsidRDefault="00394D18" w:rsidP="009C1FF9">
            <w:pPr>
              <w:pStyle w:val="NormalWeb"/>
              <w:spacing w:before="0" w:beforeAutospacing="0" w:after="0" w:afterAutospacing="0"/>
              <w:ind w:right="48"/>
              <w:rPr>
                <w:rFonts w:eastAsia="Arial"/>
                <w:b/>
              </w:rPr>
            </w:pPr>
          </w:p>
          <w:p w14:paraId="3312C3EE" w14:textId="77777777" w:rsidR="00394D18" w:rsidRPr="00AF0A09" w:rsidRDefault="00394D18" w:rsidP="009C1FF9">
            <w:pPr>
              <w:pStyle w:val="NormalWeb"/>
              <w:spacing w:before="0" w:beforeAutospacing="0" w:after="0" w:afterAutospacing="0"/>
              <w:ind w:right="48"/>
              <w:rPr>
                <w:rFonts w:eastAsia="Arial"/>
                <w:b/>
              </w:rPr>
            </w:pPr>
          </w:p>
          <w:p w14:paraId="71F35CA5" w14:textId="77777777" w:rsidR="00394D18" w:rsidRPr="00AF0A09" w:rsidRDefault="00394D18" w:rsidP="009C1FF9">
            <w:pPr>
              <w:pStyle w:val="NormalWeb"/>
              <w:spacing w:before="0" w:beforeAutospacing="0" w:after="0" w:afterAutospacing="0"/>
              <w:ind w:right="48"/>
              <w:rPr>
                <w:rFonts w:eastAsia="Arial"/>
                <w:b/>
              </w:rPr>
            </w:pPr>
          </w:p>
          <w:p w14:paraId="2036285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xml:space="preserve"> C</w:t>
            </w:r>
          </w:p>
          <w:p w14:paraId="58B5875D" w14:textId="77777777" w:rsidR="00394D18" w:rsidRPr="00AF0A09" w:rsidRDefault="00394D18" w:rsidP="009C1FF9">
            <w:pPr>
              <w:pStyle w:val="NormalWeb"/>
              <w:spacing w:before="0" w:beforeAutospacing="0" w:after="0" w:afterAutospacing="0"/>
              <w:ind w:right="48"/>
              <w:rPr>
                <w:rFonts w:eastAsia="Arial"/>
                <w:b/>
              </w:rPr>
            </w:pPr>
          </w:p>
          <w:p w14:paraId="4716CFC1" w14:textId="77777777" w:rsidR="00394D18" w:rsidRPr="00AF0A09" w:rsidRDefault="00394D18" w:rsidP="009C1FF9">
            <w:pPr>
              <w:pStyle w:val="NormalWeb"/>
              <w:spacing w:before="0" w:beforeAutospacing="0" w:after="0" w:afterAutospacing="0"/>
              <w:ind w:right="48"/>
              <w:rPr>
                <w:rFonts w:eastAsia="Arial"/>
                <w:b/>
              </w:rPr>
            </w:pPr>
          </w:p>
          <w:p w14:paraId="512CF834" w14:textId="77777777" w:rsidR="00394D18" w:rsidRPr="00AF0A09" w:rsidRDefault="00394D18" w:rsidP="009C1FF9">
            <w:pPr>
              <w:pStyle w:val="NormalWeb"/>
              <w:spacing w:before="0" w:beforeAutospacing="0" w:after="0" w:afterAutospacing="0"/>
              <w:ind w:right="48"/>
              <w:rPr>
                <w:rFonts w:eastAsia="Arial"/>
                <w:b/>
              </w:rPr>
            </w:pPr>
          </w:p>
          <w:p w14:paraId="453ABB9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C</w:t>
            </w:r>
          </w:p>
          <w:p w14:paraId="793C058B" w14:textId="77777777" w:rsidR="00394D18" w:rsidRPr="00AF0A09" w:rsidRDefault="00394D18" w:rsidP="009C1FF9">
            <w:pPr>
              <w:pStyle w:val="NormalWeb"/>
              <w:spacing w:before="0" w:beforeAutospacing="0" w:after="0" w:afterAutospacing="0"/>
              <w:ind w:right="48"/>
              <w:rPr>
                <w:rFonts w:eastAsia="Arial"/>
                <w:b/>
              </w:rPr>
            </w:pPr>
          </w:p>
          <w:p w14:paraId="0EAD9657" w14:textId="77777777" w:rsidR="00394D18" w:rsidRPr="00AF0A09" w:rsidRDefault="00394D18" w:rsidP="009C1FF9">
            <w:pPr>
              <w:pStyle w:val="NormalWeb"/>
              <w:spacing w:before="0" w:beforeAutospacing="0" w:after="0" w:afterAutospacing="0"/>
              <w:ind w:right="48"/>
              <w:rPr>
                <w:rFonts w:eastAsia="Arial"/>
                <w:b/>
              </w:rPr>
            </w:pPr>
          </w:p>
          <w:p w14:paraId="346D505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C</w:t>
            </w:r>
          </w:p>
          <w:p w14:paraId="60B0C192" w14:textId="77777777" w:rsidR="00394D18" w:rsidRPr="00AF0A09" w:rsidRDefault="00394D18" w:rsidP="009C1FF9">
            <w:pPr>
              <w:pStyle w:val="NormalWeb"/>
              <w:spacing w:before="0" w:beforeAutospacing="0" w:after="0" w:afterAutospacing="0"/>
              <w:ind w:right="48"/>
              <w:rPr>
                <w:rFonts w:eastAsia="Arial"/>
                <w:b/>
              </w:rPr>
            </w:pPr>
          </w:p>
          <w:p w14:paraId="77FEEA4F" w14:textId="77777777" w:rsidR="00394D18" w:rsidRPr="00AF0A09" w:rsidRDefault="00394D18" w:rsidP="009C1FF9">
            <w:pPr>
              <w:pStyle w:val="NormalWeb"/>
              <w:spacing w:before="0" w:beforeAutospacing="0" w:after="0" w:afterAutospacing="0"/>
              <w:ind w:right="48"/>
              <w:rPr>
                <w:rFonts w:eastAsia="Arial"/>
                <w:b/>
              </w:rPr>
            </w:pPr>
          </w:p>
          <w:p w14:paraId="096FC49A" w14:textId="77777777" w:rsidR="00394D18" w:rsidRPr="00AF0A09" w:rsidRDefault="00394D18" w:rsidP="009C1FF9">
            <w:pPr>
              <w:pStyle w:val="NormalWeb"/>
              <w:spacing w:before="0" w:beforeAutospacing="0" w:after="0" w:afterAutospacing="0"/>
              <w:ind w:right="48"/>
              <w:rPr>
                <w:rFonts w:eastAsia="Arial"/>
                <w:b/>
              </w:rPr>
            </w:pPr>
          </w:p>
          <w:p w14:paraId="1FD5EAA4" w14:textId="77777777" w:rsidR="00394D18" w:rsidRPr="00AF0A09" w:rsidRDefault="00394D18" w:rsidP="009C1FF9">
            <w:pPr>
              <w:pStyle w:val="NormalWeb"/>
              <w:spacing w:before="0" w:beforeAutospacing="0" w:after="0" w:afterAutospacing="0"/>
              <w:ind w:right="48"/>
              <w:rPr>
                <w:rFonts w:eastAsia="Arial"/>
                <w:b/>
              </w:rPr>
            </w:pPr>
          </w:p>
          <w:p w14:paraId="6C974CDF" w14:textId="77777777" w:rsidR="00394D18" w:rsidRPr="00AF0A09" w:rsidRDefault="00394D18" w:rsidP="009C1FF9">
            <w:pPr>
              <w:pStyle w:val="NormalWeb"/>
              <w:spacing w:before="0" w:beforeAutospacing="0" w:after="0" w:afterAutospacing="0"/>
              <w:ind w:right="48"/>
              <w:rPr>
                <w:rFonts w:eastAsia="Arial"/>
                <w:b/>
              </w:rPr>
            </w:pPr>
          </w:p>
          <w:p w14:paraId="036D092B" w14:textId="77777777" w:rsidR="00394D18" w:rsidRPr="00AF0A09" w:rsidRDefault="00394D18" w:rsidP="009C1FF9">
            <w:pPr>
              <w:pStyle w:val="NormalWeb"/>
              <w:spacing w:before="0" w:beforeAutospacing="0" w:after="0" w:afterAutospacing="0"/>
              <w:ind w:right="48"/>
              <w:rPr>
                <w:rFonts w:eastAsia="Arial"/>
                <w:b/>
              </w:rPr>
            </w:pPr>
          </w:p>
          <w:p w14:paraId="0905575E" w14:textId="77777777" w:rsidR="00394D18" w:rsidRPr="00AF0A09" w:rsidRDefault="00394D18" w:rsidP="009C1FF9">
            <w:pPr>
              <w:spacing w:after="0" w:line="240" w:lineRule="auto"/>
              <w:rPr>
                <w:rFonts w:ascii="Times New Roman" w:hAnsi="Times New Roman" w:cs="Times New Roman"/>
                <w:sz w:val="24"/>
                <w:szCs w:val="24"/>
                <w:lang w:eastAsia="vi-VN"/>
              </w:rPr>
            </w:pPr>
          </w:p>
        </w:tc>
      </w:tr>
    </w:tbl>
    <w:p w14:paraId="5F4CE6D6"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p>
    <w:p w14:paraId="24408366" w14:textId="77777777" w:rsidR="00394D18" w:rsidRPr="00AF0A09" w:rsidRDefault="00394D18"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59FDA9DC"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736A3389"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4C480E13"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0350B9C2"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73" w:type="dxa"/>
        <w:tblLayout w:type="fixed"/>
        <w:tblLook w:val="04A0" w:firstRow="1" w:lastRow="0" w:firstColumn="1" w:lastColumn="0" w:noHBand="0" w:noVBand="1"/>
      </w:tblPr>
      <w:tblGrid>
        <w:gridCol w:w="4077"/>
        <w:gridCol w:w="6096"/>
      </w:tblGrid>
      <w:tr w:rsidR="001816F8" w:rsidRPr="00AF0A09" w14:paraId="4C9105C3" w14:textId="77777777" w:rsidTr="00693BA4">
        <w:tc>
          <w:tcPr>
            <w:tcW w:w="4077" w:type="dxa"/>
            <w:tcBorders>
              <w:top w:val="single" w:sz="4" w:space="0" w:color="auto"/>
              <w:left w:val="single" w:sz="4" w:space="0" w:color="auto"/>
              <w:bottom w:val="single" w:sz="4" w:space="0" w:color="auto"/>
              <w:right w:val="single" w:sz="4" w:space="0" w:color="auto"/>
            </w:tcBorders>
            <w:shd w:val="clear" w:color="auto" w:fill="auto"/>
            <w:vAlign w:val="bottom"/>
          </w:tcPr>
          <w:p w14:paraId="4AF30C8F"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6096" w:type="dxa"/>
            <w:tcBorders>
              <w:top w:val="single" w:sz="4" w:space="0" w:color="auto"/>
              <w:left w:val="single" w:sz="4" w:space="0" w:color="auto"/>
              <w:bottom w:val="single" w:sz="4" w:space="0" w:color="auto"/>
              <w:right w:val="single" w:sz="4" w:space="0" w:color="auto"/>
            </w:tcBorders>
            <w:shd w:val="clear" w:color="auto" w:fill="auto"/>
            <w:vAlign w:val="bottom"/>
          </w:tcPr>
          <w:p w14:paraId="6935B5EC"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5C274AB6" w14:textId="77777777" w:rsidTr="00693BA4">
        <w:tc>
          <w:tcPr>
            <w:tcW w:w="4077" w:type="dxa"/>
            <w:tcBorders>
              <w:top w:val="single" w:sz="4" w:space="0" w:color="auto"/>
              <w:left w:val="single" w:sz="4" w:space="0" w:color="auto"/>
              <w:bottom w:val="single" w:sz="4" w:space="0" w:color="auto"/>
              <w:right w:val="single" w:sz="4" w:space="0" w:color="auto"/>
            </w:tcBorders>
            <w:shd w:val="clear" w:color="auto" w:fill="auto"/>
          </w:tcPr>
          <w:p w14:paraId="7296DA4F"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20420C0D" w14:textId="77777777" w:rsidR="00394D18" w:rsidRPr="00AF0A09" w:rsidRDefault="00394D18"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rả lời câu hỏi:</w:t>
            </w:r>
          </w:p>
          <w:p w14:paraId="20D5123C" w14:textId="77777777" w:rsidR="00394D18" w:rsidRPr="00AF0A09" w:rsidRDefault="00394D18" w:rsidP="009C1FF9">
            <w:pPr>
              <w:shd w:val="clear" w:color="auto" w:fill="FFFFFF" w:themeFill="background1"/>
              <w:spacing w:after="0" w:line="240" w:lineRule="auto"/>
              <w:jc w:val="both"/>
              <w:rPr>
                <w:rFonts w:ascii="Times New Roman" w:hAnsi="Times New Roman" w:cs="Times New Roman"/>
                <w:sz w:val="24"/>
                <w:szCs w:val="24"/>
              </w:rPr>
            </w:pPr>
            <w:r w:rsidRPr="00AF0A09">
              <w:rPr>
                <w:rFonts w:ascii="Times New Roman" w:eastAsia="Times New Roman" w:hAnsi="Times New Roman" w:cs="Times New Roman"/>
                <w:b/>
                <w:sz w:val="24"/>
                <w:szCs w:val="24"/>
              </w:rPr>
              <w:t xml:space="preserve">Câu 1. </w:t>
            </w:r>
            <w:r w:rsidRPr="00AF0A09">
              <w:rPr>
                <w:rFonts w:ascii="Times New Roman" w:hAnsi="Times New Roman" w:cs="Times New Roman"/>
                <w:sz w:val="24"/>
                <w:szCs w:val="24"/>
              </w:rPr>
              <w:t>Kể tên các tuyến nội tiết chịu ảnh hưởng của các hooc môn tuyến yên?</w:t>
            </w:r>
          </w:p>
          <w:p w14:paraId="29295486"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319C7285"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59E229FD" w14:textId="77777777" w:rsidR="00394D18" w:rsidRPr="00AF0A09" w:rsidRDefault="00394D18" w:rsidP="009C1FF9">
            <w:pPr>
              <w:spacing w:after="0" w:line="240" w:lineRule="auto"/>
              <w:jc w:val="both"/>
              <w:rPr>
                <w:rFonts w:ascii="Times New Roman" w:eastAsiaTheme="minorEastAsia" w:hAnsi="Times New Roman" w:cs="Times New Roman"/>
                <w:sz w:val="24"/>
                <w:szCs w:val="24"/>
              </w:rPr>
            </w:pPr>
            <w:r w:rsidRPr="00AF0A09">
              <w:rPr>
                <w:rFonts w:ascii="Times New Roman" w:eastAsia="Times New Roman" w:hAnsi="Times New Roman" w:cs="Times New Roman"/>
                <w:b/>
                <w:sz w:val="24"/>
                <w:szCs w:val="24"/>
              </w:rPr>
              <w:t xml:space="preserve">Câu 2. </w:t>
            </w:r>
            <w:r w:rsidRPr="00AF0A09">
              <w:rPr>
                <w:rFonts w:ascii="Times New Roman" w:hAnsi="Times New Roman" w:cs="Times New Roman"/>
                <w:sz w:val="24"/>
                <w:szCs w:val="24"/>
              </w:rPr>
              <w:t xml:space="preserve">Cho biết người có triệu chứng được thể hiện trong hình mắc bệnh gì? Nguyên nhân là gì? </w:t>
            </w:r>
          </w:p>
          <w:p w14:paraId="5471A84C" w14:textId="77777777" w:rsidR="00394D18" w:rsidRPr="00AF0A09" w:rsidRDefault="00394D18" w:rsidP="009C1FF9">
            <w:pPr>
              <w:spacing w:after="0" w:line="240" w:lineRule="auto"/>
              <w:jc w:val="center"/>
              <w:rPr>
                <w:rFonts w:ascii="Times New Roman" w:eastAsiaTheme="minorEastAsia" w:hAnsi="Times New Roman" w:cs="Times New Roman"/>
                <w:sz w:val="24"/>
                <w:szCs w:val="24"/>
              </w:rPr>
            </w:pPr>
            <w:r w:rsidRPr="00AF0A09">
              <w:rPr>
                <w:rFonts w:ascii="Times New Roman" w:hAnsi="Times New Roman" w:cs="Times New Roman"/>
                <w:noProof/>
                <w:sz w:val="24"/>
                <w:szCs w:val="24"/>
              </w:rPr>
              <w:drawing>
                <wp:inline distT="0" distB="0" distL="0" distR="0" wp14:anchorId="0AFFB218" wp14:editId="0E5FF8F8">
                  <wp:extent cx="1989896" cy="1047750"/>
                  <wp:effectExtent l="0" t="0" r="0" b="0"/>
                  <wp:docPr id="2052981569" name="Picture 2052981569" descr="Ai có khả năng mắc bướu c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i có khả năng mắc bướu cổ?"/>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991556" cy="1048624"/>
                          </a:xfrm>
                          <a:prstGeom prst="rect">
                            <a:avLst/>
                          </a:prstGeom>
                          <a:noFill/>
                          <a:ln>
                            <a:noFill/>
                          </a:ln>
                        </pic:spPr>
                      </pic:pic>
                    </a:graphicData>
                  </a:graphic>
                </wp:inline>
              </w:drawing>
            </w:r>
          </w:p>
          <w:p w14:paraId="27526033" w14:textId="77777777" w:rsidR="00394D18" w:rsidRPr="00AF0A09" w:rsidRDefault="00394D18" w:rsidP="009C1FF9">
            <w:pPr>
              <w:spacing w:after="0" w:line="240" w:lineRule="auto"/>
              <w:rPr>
                <w:rFonts w:ascii="Times New Roman" w:eastAsiaTheme="minorEastAsia" w:hAnsi="Times New Roman" w:cs="Times New Roman"/>
                <w:sz w:val="24"/>
                <w:szCs w:val="24"/>
              </w:rPr>
            </w:pPr>
          </w:p>
          <w:p w14:paraId="1E415048" w14:textId="77777777" w:rsidR="00394D18" w:rsidRPr="00AF0A09" w:rsidRDefault="00394D18" w:rsidP="009C1FF9">
            <w:pPr>
              <w:pStyle w:val="Heading2"/>
              <w:shd w:val="clear" w:color="auto" w:fill="FFFFFF"/>
              <w:spacing w:before="0" w:beforeAutospacing="0" w:after="0" w:afterAutospacing="0"/>
              <w:jc w:val="both"/>
              <w:textAlignment w:val="baseline"/>
              <w:rPr>
                <w:b w:val="0"/>
                <w:bCs w:val="0"/>
                <w:sz w:val="24"/>
                <w:szCs w:val="24"/>
              </w:rPr>
            </w:pPr>
            <w:r w:rsidRPr="00AF0A09">
              <w:rPr>
                <w:sz w:val="24"/>
                <w:szCs w:val="24"/>
              </w:rPr>
              <w:t>Câu 3.</w:t>
            </w:r>
            <w:r w:rsidRPr="00AF0A09">
              <w:rPr>
                <w:b w:val="0"/>
                <w:sz w:val="24"/>
                <w:szCs w:val="24"/>
              </w:rPr>
              <w:t xml:space="preserve"> </w:t>
            </w:r>
            <w:r w:rsidRPr="00AF0A09">
              <w:rPr>
                <w:b w:val="0"/>
                <w:bCs w:val="0"/>
                <w:sz w:val="24"/>
                <w:szCs w:val="24"/>
              </w:rPr>
              <w:t>Ai có khả năng mắc bướu cổ?</w:t>
            </w:r>
          </w:p>
          <w:p w14:paraId="4AB1A622" w14:textId="77777777" w:rsidR="00394D18" w:rsidRPr="00AF0A09" w:rsidRDefault="00394D18" w:rsidP="009C1FF9">
            <w:pPr>
              <w:pStyle w:val="Heading4"/>
              <w:shd w:val="clear" w:color="auto" w:fill="FFFFFF"/>
              <w:spacing w:before="0" w:after="0"/>
              <w:jc w:val="both"/>
              <w:rPr>
                <w:rFonts w:ascii="Times New Roman" w:hAnsi="Times New Roman"/>
                <w:b w:val="0"/>
                <w:bCs w:val="0"/>
                <w:sz w:val="24"/>
                <w:szCs w:val="24"/>
              </w:rPr>
            </w:pPr>
            <w:r w:rsidRPr="00AF0A09">
              <w:rPr>
                <w:rFonts w:ascii="Times New Roman" w:hAnsi="Times New Roman"/>
                <w:sz w:val="24"/>
                <w:szCs w:val="24"/>
              </w:rPr>
              <w:t>Câu 4.</w:t>
            </w:r>
            <w:r w:rsidRPr="00AF0A09">
              <w:rPr>
                <w:rFonts w:ascii="Times New Roman" w:hAnsi="Times New Roman"/>
                <w:b w:val="0"/>
                <w:sz w:val="24"/>
                <w:szCs w:val="24"/>
              </w:rPr>
              <w:t xml:space="preserve"> </w:t>
            </w:r>
            <w:r w:rsidRPr="00AF0A09">
              <w:rPr>
                <w:rFonts w:ascii="Times New Roman" w:hAnsi="Times New Roman"/>
                <w:b w:val="0"/>
                <w:bCs w:val="0"/>
                <w:sz w:val="24"/>
                <w:szCs w:val="24"/>
              </w:rPr>
              <w:t>Hãy kể tên các tuyến mà em đã biết và cho biết chúng thuộc các loại tuyến nào?</w:t>
            </w:r>
          </w:p>
          <w:p w14:paraId="1C3F473D" w14:textId="77777777" w:rsidR="00394D18" w:rsidRPr="00AF0A09" w:rsidRDefault="00394D18" w:rsidP="009C1FF9">
            <w:pPr>
              <w:spacing w:after="0" w:line="240" w:lineRule="auto"/>
              <w:contextualSpacing/>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5.  </w:t>
            </w:r>
            <w:r w:rsidRPr="00AF0A09">
              <w:rPr>
                <w:rFonts w:ascii="Times New Roman" w:eastAsia="Times New Roman" w:hAnsi="Times New Roman" w:cs="Times New Roman"/>
                <w:sz w:val="24"/>
                <w:szCs w:val="24"/>
              </w:rPr>
              <w:t>Đề xuất một số biện pháp phòng chống bệnh đái tháo đường.</w:t>
            </w:r>
          </w:p>
          <w:p w14:paraId="429C9D51" w14:textId="77777777" w:rsidR="00394D18" w:rsidRPr="00AF0A09" w:rsidRDefault="00394D18" w:rsidP="009C1FF9">
            <w:pPr>
              <w:spacing w:after="0" w:line="240" w:lineRule="auto"/>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0D4C0212"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lastRenderedPageBreak/>
              <w:t>HS: Thảo luận nhóm trả lời câu hỏi</w:t>
            </w:r>
          </w:p>
          <w:p w14:paraId="37F8379E"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487A8263"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1EE8EF93"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693BAB8C"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31310F33"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6096" w:type="dxa"/>
            <w:tcBorders>
              <w:top w:val="single" w:sz="4" w:space="0" w:color="auto"/>
              <w:left w:val="single" w:sz="4" w:space="0" w:color="auto"/>
              <w:bottom w:val="single" w:sz="4" w:space="0" w:color="auto"/>
              <w:right w:val="single" w:sz="4" w:space="0" w:color="auto"/>
            </w:tcBorders>
            <w:shd w:val="clear" w:color="auto" w:fill="auto"/>
          </w:tcPr>
          <w:p w14:paraId="4220DC3D"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01ADD94B"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0575D084"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1.  </w:t>
            </w:r>
            <w:r w:rsidRPr="00AF0A09">
              <w:rPr>
                <w:rFonts w:ascii="Times New Roman" w:hAnsi="Times New Roman" w:cs="Times New Roman"/>
                <w:sz w:val="24"/>
                <w:szCs w:val="24"/>
              </w:rPr>
              <w:t xml:space="preserve">Các tuyển nội tiết: </w:t>
            </w:r>
          </w:p>
          <w:p w14:paraId="13CD0943"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ab/>
              <w:t>+ Tuyến sinh dục</w:t>
            </w:r>
          </w:p>
          <w:p w14:paraId="3BE90761"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ab/>
              <w:t>+ Tuyến giáp</w:t>
            </w:r>
          </w:p>
          <w:p w14:paraId="75CCD9BB"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ab/>
              <w:t>+ Tuyến trên thận</w:t>
            </w:r>
          </w:p>
          <w:p w14:paraId="4EC9DA03"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30BD8154" w14:textId="77777777" w:rsidR="00394D18" w:rsidRPr="00AF0A09" w:rsidRDefault="00394D18" w:rsidP="009C1FF9">
            <w:pPr>
              <w:spacing w:after="0" w:line="240" w:lineRule="auto"/>
              <w:jc w:val="both"/>
              <w:rPr>
                <w:rFonts w:ascii="Times New Roman" w:eastAsiaTheme="minorEastAsia" w:hAnsi="Times New Roman" w:cs="Times New Roman"/>
                <w:sz w:val="24"/>
                <w:szCs w:val="24"/>
              </w:rPr>
            </w:pPr>
            <w:r w:rsidRPr="00AF0A09">
              <w:rPr>
                <w:rFonts w:ascii="Times New Roman" w:eastAsia="Times New Roman" w:hAnsi="Times New Roman" w:cs="Times New Roman"/>
                <w:b/>
                <w:sz w:val="24"/>
                <w:szCs w:val="24"/>
              </w:rPr>
              <w:t xml:space="preserve">Câu 2. </w:t>
            </w:r>
            <w:r w:rsidRPr="00AF0A09">
              <w:rPr>
                <w:rFonts w:ascii="Times New Roman" w:eastAsia="Times New Roman" w:hAnsi="Times New Roman" w:cs="Times New Roman"/>
                <w:sz w:val="24"/>
                <w:szCs w:val="24"/>
              </w:rPr>
              <w:t>Người có triệu chứng được thể hiện trong hình đang mắc bệnh bướu cổ.</w:t>
            </w:r>
          </w:p>
          <w:p w14:paraId="71173DFE"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guyên nhân gây bệnh bướu cổ:</w:t>
            </w:r>
          </w:p>
          <w:p w14:paraId="23B2283F"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guyên nhân chủ yếu là do cơ thể thiếu iodine dẫn đến hormone thyroxin của tuyến giáp không được tiết ra, khi đó tuyến yên sẽ tiết ra TSH để tăng cường hoạt động của tuyến giáp, gây phì đại tuyến giáp.</w:t>
            </w:r>
          </w:p>
          <w:p w14:paraId="04BEACD1"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Một số nguyên nhân khác có thể gây bướu cổ là ăn các loại thức ăn hoặc dùng thuốc khiến chức năng tổng hợp hormone tuyến giáp bị ức chế; do rối loạn hoạt động tuyến giáp bẩm sinh;…</w:t>
            </w:r>
          </w:p>
          <w:p w14:paraId="21F87CAF"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54D4063D"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3. </w:t>
            </w:r>
            <w:r w:rsidRPr="00AF0A09">
              <w:rPr>
                <w:rFonts w:ascii="Times New Roman" w:hAnsi="Times New Roman" w:cs="Times New Roman"/>
                <w:sz w:val="24"/>
                <w:szCs w:val="24"/>
              </w:rPr>
              <w:t>Bất cứ ai cũng có thể bị bướu cổ. Tuy nhiên, bướu cổ có khả năng phát triển ở những phụ nữ khi sinh cao hơn khoảng bốn lần so với nam giới. Nguy cơ phát triển bướu cổ của bạn cũng tăng lên khi bạn già đi, đặc biệt là sau 40 tuổi</w:t>
            </w:r>
          </w:p>
          <w:p w14:paraId="650022A2" w14:textId="77777777" w:rsidR="00394D18" w:rsidRPr="00AF0A09" w:rsidRDefault="00394D18" w:rsidP="009C1FF9">
            <w:pPr>
              <w:spacing w:after="0" w:line="240" w:lineRule="auto"/>
              <w:contextualSpacing/>
              <w:rPr>
                <w:rFonts w:ascii="Times New Roman" w:eastAsia="Times New Roman" w:hAnsi="Times New Roman" w:cs="Times New Roman"/>
                <w:b/>
                <w:sz w:val="24"/>
                <w:szCs w:val="24"/>
              </w:rPr>
            </w:pPr>
          </w:p>
          <w:p w14:paraId="513D7DD6" w14:textId="77777777" w:rsidR="00394D18" w:rsidRPr="00AF0A09" w:rsidRDefault="00394D18" w:rsidP="009C1FF9">
            <w:pPr>
              <w:spacing w:after="0" w:line="240" w:lineRule="auto"/>
              <w:contextualSpacing/>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4. </w:t>
            </w:r>
          </w:p>
          <w:p w14:paraId="3F11648B" w14:textId="77777777" w:rsidR="00394D18" w:rsidRPr="00AF0A09" w:rsidRDefault="00394D18" w:rsidP="009C1FF9">
            <w:pPr>
              <w:pStyle w:val="NormalWeb"/>
              <w:spacing w:before="0" w:beforeAutospacing="0" w:after="0" w:afterAutospacing="0"/>
              <w:jc w:val="both"/>
            </w:pPr>
            <w:r w:rsidRPr="00AF0A09">
              <w:lastRenderedPageBreak/>
              <w:t>- Tuyến ngoại tiết: tuyến nước bọt, tuyến mồ hôi..</w:t>
            </w:r>
          </w:p>
          <w:p w14:paraId="194AEE42" w14:textId="77777777" w:rsidR="00394D18" w:rsidRPr="00AF0A09" w:rsidRDefault="00394D18" w:rsidP="009C1FF9">
            <w:pPr>
              <w:pStyle w:val="NormalWeb"/>
              <w:spacing w:before="0" w:beforeAutospacing="0" w:after="0" w:afterAutospacing="0"/>
              <w:jc w:val="both"/>
            </w:pPr>
            <w:r w:rsidRPr="00AF0A09">
              <w:t>- Tuyến nội tiết: tuyến yên, tuyến tuỵ….</w:t>
            </w:r>
          </w:p>
          <w:p w14:paraId="6AA31192" w14:textId="77777777" w:rsidR="00394D18" w:rsidRPr="00AF0A09" w:rsidRDefault="00394D18" w:rsidP="009C1FF9">
            <w:pPr>
              <w:pStyle w:val="NormalWeb"/>
              <w:spacing w:before="0" w:beforeAutospacing="0" w:after="0" w:afterAutospacing="0"/>
              <w:ind w:right="48"/>
              <w:jc w:val="both"/>
              <w:rPr>
                <w:b/>
              </w:rPr>
            </w:pPr>
          </w:p>
          <w:p w14:paraId="0CE605B4" w14:textId="77777777" w:rsidR="00394D18" w:rsidRPr="00AF0A09" w:rsidRDefault="00394D18" w:rsidP="009C1FF9">
            <w:pPr>
              <w:pStyle w:val="NormalWeb"/>
              <w:spacing w:before="0" w:beforeAutospacing="0" w:after="0" w:afterAutospacing="0"/>
              <w:ind w:right="48"/>
              <w:jc w:val="both"/>
            </w:pPr>
            <w:r w:rsidRPr="00AF0A09">
              <w:rPr>
                <w:b/>
              </w:rPr>
              <w:t xml:space="preserve">Câu 5.  </w:t>
            </w:r>
            <w:r w:rsidRPr="00AF0A09">
              <w:t>Một số biện pháp phòng chống bệnh đái tháo đường:</w:t>
            </w:r>
          </w:p>
          <w:p w14:paraId="6F7580F0" w14:textId="77777777" w:rsidR="00394D18" w:rsidRPr="00AF0A09" w:rsidRDefault="00394D18" w:rsidP="009C1FF9">
            <w:pPr>
              <w:pStyle w:val="NormalWeb"/>
              <w:spacing w:before="0" w:beforeAutospacing="0" w:after="0" w:afterAutospacing="0"/>
              <w:ind w:left="48" w:right="48"/>
              <w:jc w:val="both"/>
            </w:pPr>
            <w:r w:rsidRPr="00AF0A09">
              <w:t>- Cần có chế độ dinh dưỡng phù hợp: hạn chế chất bột đường, chất béo; tăng cường ăn các loại rau quả tốt cho sức khỏe;…</w:t>
            </w:r>
          </w:p>
          <w:p w14:paraId="09E05A06" w14:textId="77777777" w:rsidR="00394D18" w:rsidRPr="00AF0A09" w:rsidRDefault="00394D18" w:rsidP="009C1FF9">
            <w:pPr>
              <w:pStyle w:val="NormalWeb"/>
              <w:spacing w:before="0" w:beforeAutospacing="0" w:after="0" w:afterAutospacing="0"/>
              <w:ind w:left="48" w:right="48"/>
              <w:jc w:val="both"/>
            </w:pPr>
            <w:r w:rsidRPr="00AF0A09">
              <w:t>- Luyện tập thể dục thể thao thường xuyên.</w:t>
            </w:r>
          </w:p>
          <w:p w14:paraId="7EEA3BC4" w14:textId="77777777" w:rsidR="00394D18" w:rsidRPr="00AF0A09" w:rsidRDefault="00394D18" w:rsidP="009C1FF9">
            <w:pPr>
              <w:pStyle w:val="NormalWeb"/>
              <w:spacing w:before="0" w:beforeAutospacing="0" w:after="0" w:afterAutospacing="0"/>
              <w:ind w:left="48" w:right="48"/>
              <w:jc w:val="both"/>
            </w:pPr>
            <w:r w:rsidRPr="00AF0A09">
              <w:t>- Kiểm soát cân nặng của cơ thể, tránh tình trạng thừa cân, béo phì.</w:t>
            </w:r>
          </w:p>
          <w:p w14:paraId="7B03D91E" w14:textId="77777777" w:rsidR="00394D18" w:rsidRPr="00AF0A09" w:rsidRDefault="00394D18" w:rsidP="009C1FF9">
            <w:pPr>
              <w:pStyle w:val="NormalWeb"/>
              <w:spacing w:before="0" w:beforeAutospacing="0" w:after="0" w:afterAutospacing="0"/>
              <w:ind w:left="48" w:right="48"/>
              <w:jc w:val="both"/>
            </w:pPr>
            <w:r w:rsidRPr="00AF0A09">
              <w:t>- Không hoặc hạn chế tối đa việc sử dụng các loại chất kích thích như thuốc lá, rượu bia,…</w:t>
            </w:r>
          </w:p>
          <w:p w14:paraId="5DAD4B1C" w14:textId="77777777" w:rsidR="00394D18" w:rsidRPr="00AF0A09" w:rsidRDefault="00394D18" w:rsidP="009C1FF9">
            <w:pPr>
              <w:pStyle w:val="NormalWeb"/>
              <w:spacing w:before="0" w:beforeAutospacing="0" w:after="0" w:afterAutospacing="0"/>
              <w:ind w:left="48" w:right="48"/>
              <w:jc w:val="both"/>
            </w:pPr>
            <w:r w:rsidRPr="00AF0A09">
              <w:t>- Thường xuyên kiểm tra lượng đường máu.</w:t>
            </w:r>
          </w:p>
        </w:tc>
      </w:tr>
    </w:tbl>
    <w:p w14:paraId="6A6A0447" w14:textId="77777777" w:rsidR="00394D18" w:rsidRPr="00AF0A09" w:rsidRDefault="00394D18" w:rsidP="009C1FF9">
      <w:pPr>
        <w:spacing w:after="0" w:line="240" w:lineRule="auto"/>
        <w:rPr>
          <w:rFonts w:ascii="Times New Roman" w:hAnsi="Times New Roman" w:cs="Times New Roman"/>
          <w:b/>
          <w:bCs/>
          <w:sz w:val="24"/>
          <w:szCs w:val="24"/>
        </w:rPr>
      </w:pPr>
    </w:p>
    <w:p w14:paraId="003301AC" w14:textId="77777777" w:rsidR="00394D18" w:rsidRPr="00AF0A09" w:rsidRDefault="00394D18"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3FD3C9D9"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38</w:t>
      </w:r>
      <w:r w:rsidRPr="00AF0A09">
        <w:rPr>
          <w:rFonts w:ascii="Times New Roman" w:hAnsi="Times New Roman" w:cs="Times New Roman"/>
          <w:sz w:val="24"/>
          <w:szCs w:val="24"/>
          <w:lang w:val="vi-VN"/>
        </w:rPr>
        <w:t xml:space="preserve">. </w:t>
      </w:r>
    </w:p>
    <w:p w14:paraId="3AF363AC"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38</w:t>
      </w:r>
      <w:r w:rsidRPr="00AF0A09">
        <w:rPr>
          <w:rFonts w:ascii="Times New Roman" w:hAnsi="Times New Roman" w:cs="Times New Roman"/>
          <w:sz w:val="24"/>
          <w:szCs w:val="24"/>
          <w:lang w:val="vi-VN"/>
        </w:rPr>
        <w:t xml:space="preserve"> trong SBT </w:t>
      </w:r>
    </w:p>
    <w:p w14:paraId="26439D8B"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39: Da và điều hòa thân nhiệt ở người.</w:t>
      </w:r>
    </w:p>
    <w:p w14:paraId="788A407E" w14:textId="579F8CB0" w:rsidR="00394D18" w:rsidRPr="00AF0A09" w:rsidRDefault="00394D1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40C449ED" w14:textId="77777777" w:rsidR="00394D18" w:rsidRPr="00AF0A09" w:rsidRDefault="00394D18"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39:                    DA VÀ ĐIỀU HÒA THÂN NHIỆT Ở NGƯỜI </w:t>
      </w:r>
    </w:p>
    <w:p w14:paraId="4554D66C"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Môn học: KHTN 8 (Phần Sinh học)</w:t>
      </w:r>
    </w:p>
    <w:p w14:paraId="62B2D874"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117, 118 - tuần 29)</w:t>
      </w:r>
    </w:p>
    <w:p w14:paraId="0226D793" w14:textId="77777777" w:rsidR="00394D18" w:rsidRPr="00AF0A09" w:rsidRDefault="00394D18" w:rsidP="009C1FF9">
      <w:pPr>
        <w:spacing w:after="0" w:line="240" w:lineRule="auto"/>
        <w:rPr>
          <w:rFonts w:ascii="Times New Roman" w:eastAsia="Arial" w:hAnsi="Times New Roman" w:cs="Times New Roman"/>
          <w:bCs/>
          <w:sz w:val="24"/>
          <w:szCs w:val="24"/>
        </w:rPr>
      </w:pPr>
    </w:p>
    <w:p w14:paraId="2728D86D"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6503A603"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5804BED2"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ấu tạo sơ lược và chức năng của da.</w:t>
      </w:r>
    </w:p>
    <w:p w14:paraId="4919502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ày được một số bệnh về da và các biện pháp chăm sóc, bảo vệ, làm đẹp da an toàn; vận dụng được hiểu biết về da để chăm sóc da, trang điểm an toàn cho da.</w:t>
      </w:r>
    </w:p>
    <w:p w14:paraId="6B26095E"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ìm hiểu được một số thành tựu ghép da trong y học, các bệnh về da trong trường học hoặc trong khu dân cư.</w:t>
      </w:r>
    </w:p>
    <w:p w14:paraId="2D424360"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thân nhiệt; thực hành được cách đo thân nhiệt và nêu được ý nghĩa của việc đo thân nhiệt.</w:t>
      </w:r>
    </w:p>
    <w:p w14:paraId="621F86D3"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vai trò và cơ chế duy trì thân nhiệt ổn định ở người; vai trò của da và hệ thần kinh trong điều hòa thân nhiệt.</w:t>
      </w:r>
    </w:p>
    <w:p w14:paraId="6E843B65"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Trình bày được một số phương pháp chống nóng, lạnh cho cơ thể; nêu được một số biện pháp chống cảm lạnh, cảm nóng; thực hiện được tình huống giả định cấp cứu khi cảm nóng hoặc cảm lạnh. </w:t>
      </w:r>
    </w:p>
    <w:p w14:paraId="61E77D5D" w14:textId="77777777" w:rsidR="00394D18" w:rsidRPr="00AF0A09" w:rsidRDefault="00394D18"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08C13361"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để tìm hiểu về cấu tạo và chức năng của da, một số bệnh về da, vai trò của da trong điều hòa thân nhiệt, thành tựu ghép da trong y học.</w:t>
      </w:r>
    </w:p>
    <w:p w14:paraId="76DCB48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0C058F6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 và thực hành.</w:t>
      </w:r>
    </w:p>
    <w:p w14:paraId="4C5B5AD4" w14:textId="77777777" w:rsidR="00394D18" w:rsidRPr="00AF0A09" w:rsidRDefault="00394D18"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67B84CE2"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Nhận thức khoa học tự nhiên:</w:t>
      </w:r>
      <w:r w:rsidRPr="00AF0A09">
        <w:rPr>
          <w:rFonts w:ascii="Times New Roman" w:eastAsia="Times New Roman" w:hAnsi="Times New Roman" w:cs="Times New Roman"/>
          <w:i/>
          <w:sz w:val="24"/>
          <w:szCs w:val="24"/>
        </w:rPr>
        <w:t xml:space="preserve"> </w:t>
      </w:r>
    </w:p>
    <w:p w14:paraId="246A5A16"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ấu tạo sơ lược và chức năng của da.</w:t>
      </w:r>
    </w:p>
    <w:p w14:paraId="1F0ECB9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ày được một số bệnh về da và các biện pháp chăm sóc da.</w:t>
      </w:r>
    </w:p>
    <w:p w14:paraId="15A64D22"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ìm hiểu được một số thành tựu ghép da trong y học, các bệnh về da trong trường học hoặc trong khu dân cư.</w:t>
      </w:r>
    </w:p>
    <w:p w14:paraId="27E9D7F0"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khái niệm thân nhiệt; nêu được ý nghĩa của việc đo thân nhiệt.</w:t>
      </w:r>
    </w:p>
    <w:p w14:paraId="510DC9B5"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vai trò và cơ chế duy trì thân nhiệt ổn định ở người; vai trò của da và hệ thần kinh trong điều hòa thân nhiệt.</w:t>
      </w:r>
    </w:p>
    <w:p w14:paraId="1900157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p>
    <w:p w14:paraId="33439773"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ìm hiểu được một số thành tựu ghép da trong y học, các bệnh về da trong trường học hoặc trong khu dân cư.</w:t>
      </w:r>
    </w:p>
    <w:p w14:paraId="4315D2DF"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hực hành được cách đo thân nhiệt.</w:t>
      </w:r>
    </w:p>
    <w:p w14:paraId="3747826A"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lastRenderedPageBreak/>
        <w:t>- Hiểu được vai trò của da và hệ thần kinh trong điều hòa thân nhiệt.</w:t>
      </w:r>
    </w:p>
    <w:p w14:paraId="4D62E856"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Nắm  được một số phương pháp chống nóng, lạnh cho cơ thể; nêu được một số biện pháp chống cảm lạnh, cảm nóng; thực hiện được tình huống giả định cấp cứu khi cảm nóng hoặc cảm lạnh. </w:t>
      </w:r>
    </w:p>
    <w:p w14:paraId="6677FE30" w14:textId="77777777" w:rsidR="00394D18" w:rsidRPr="00AF0A09" w:rsidRDefault="00394D18" w:rsidP="009C1FF9">
      <w:pPr>
        <w:spacing w:after="0" w:line="240" w:lineRule="auto"/>
        <w:rPr>
          <w:rFonts w:ascii="Times New Roman" w:eastAsia="Times New Roman" w:hAnsi="Times New Roman" w:cs="Times New Roman"/>
          <w:sz w:val="24"/>
          <w:szCs w:val="24"/>
        </w:rPr>
      </w:pPr>
    </w:p>
    <w:p w14:paraId="245F5433"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được hiểu biết về da và điều hòa thân nhiệt để bảo vệ sức khỏe bản thân và người thân trong gia đình</w:t>
      </w:r>
      <w:r w:rsidRPr="00AF0A09">
        <w:rPr>
          <w:rFonts w:ascii="Times New Roman" w:eastAsia="Times New Roman" w:hAnsi="Times New Roman" w:cs="Times New Roman"/>
          <w:sz w:val="24"/>
          <w:szCs w:val="24"/>
          <w:shd w:val="clear" w:color="auto" w:fill="FFFFFF"/>
        </w:rPr>
        <w:t>.</w:t>
      </w:r>
    </w:p>
    <w:p w14:paraId="782DFD6B" w14:textId="77777777" w:rsidR="00394D18" w:rsidRPr="00AF0A09" w:rsidRDefault="00394D18"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175FEA5C" w14:textId="77777777" w:rsidR="00394D18" w:rsidRPr="00AF0A09" w:rsidRDefault="00394D18"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cá nhân nhằm tìm hiểu về da và điều hòa thân nhiệt ở người.</w:t>
      </w:r>
    </w:p>
    <w:p w14:paraId="55AE81E5"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22BA0A0E"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hăm sóc sức khỏe của bản thân và người thân trong gia đình.</w:t>
      </w:r>
    </w:p>
    <w:p w14:paraId="56208916" w14:textId="77777777" w:rsidR="00394D18" w:rsidRPr="00AF0A09" w:rsidRDefault="00394D18"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3937EE34"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31BA193B" w14:textId="77777777" w:rsidR="00394D18" w:rsidRPr="00AF0A09" w:rsidRDefault="00394D18"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4B66CC31"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41B452E3" w14:textId="77777777" w:rsidR="00394D18" w:rsidRPr="00AF0A09" w:rsidRDefault="00394D18"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3DDC9533"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52548AFC"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1064CE0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063F916C"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4FBA914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4364681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639" w:type="dxa"/>
        <w:tblInd w:w="108" w:type="dxa"/>
        <w:shd w:val="clear" w:color="auto" w:fill="FFFFFF"/>
        <w:tblCellMar>
          <w:left w:w="0" w:type="dxa"/>
          <w:right w:w="0" w:type="dxa"/>
        </w:tblCellMar>
        <w:tblLook w:val="04A0" w:firstRow="1" w:lastRow="0" w:firstColumn="1" w:lastColumn="0" w:noHBand="0" w:noVBand="1"/>
      </w:tblPr>
      <w:tblGrid>
        <w:gridCol w:w="6804"/>
        <w:gridCol w:w="2835"/>
      </w:tblGrid>
      <w:tr w:rsidR="009C1FF9" w:rsidRPr="00AF0A09" w14:paraId="3467871C" w14:textId="77777777" w:rsidTr="00693BA4">
        <w:tc>
          <w:tcPr>
            <w:tcW w:w="680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DF97079" w14:textId="77777777" w:rsidR="00394D18" w:rsidRPr="00AF0A09" w:rsidRDefault="00394D18"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55CCE69" w14:textId="77777777" w:rsidR="00394D18" w:rsidRPr="00AF0A09" w:rsidRDefault="00394D18"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07A9FC4B" w14:textId="77777777" w:rsidTr="00693BA4">
        <w:tc>
          <w:tcPr>
            <w:tcW w:w="6804"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2B70568"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1: Chuyển giao nhiệm vụ học tập</w:t>
            </w:r>
          </w:p>
          <w:p w14:paraId="42571E2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yêu cầu học sinh cá nhân đưa ra câu trả lời cho tình huống: </w:t>
            </w:r>
            <w:r w:rsidRPr="00AF0A09">
              <w:rPr>
                <w:rFonts w:ascii="Times New Roman" w:eastAsia="Times New Roman" w:hAnsi="Times New Roman" w:cs="Times New Roman"/>
                <w:i/>
                <w:iCs/>
                <w:sz w:val="24"/>
                <w:szCs w:val="24"/>
              </w:rPr>
              <w:t>Nhiệt độ cơ thể tăng cao hoặc hạ thấp quá mức đều là bất thường. Nhiệt độ cơ thể ổn định có vai trò gì và yếu tố nào tham gia duy trì sự ổn định đó?</w:t>
            </w:r>
          </w:p>
          <w:p w14:paraId="232CA0EE"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02267E0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sử dụng  kiến thức của bản thân, suy nghĩ và trả lời câu hỏi.</w:t>
            </w:r>
          </w:p>
          <w:p w14:paraId="19BD11BC"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ịnh hướng.</w:t>
            </w:r>
          </w:p>
          <w:p w14:paraId="055E0835"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036D987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HS trình bày câu trả lời.</w:t>
            </w:r>
          </w:p>
          <w:p w14:paraId="1E7FFF4E" w14:textId="77777777" w:rsidR="00394D18" w:rsidRPr="00AF0A09" w:rsidRDefault="00394D18"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2F720B8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45314316"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w:t>
            </w:r>
          </w:p>
        </w:tc>
        <w:tc>
          <w:tcPr>
            <w:tcW w:w="2835"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0DE7854D"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p>
          <w:p w14:paraId="05F19A71"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khởi động:</w:t>
            </w:r>
          </w:p>
          <w:p w14:paraId="20BE8EC2" w14:textId="77777777" w:rsidR="00394D18" w:rsidRPr="00AF0A09" w:rsidRDefault="00394D18" w:rsidP="009C1FF9">
            <w:pPr>
              <w:spacing w:after="0" w:line="240" w:lineRule="auto"/>
              <w:rPr>
                <w:rFonts w:ascii="Times New Roman" w:hAnsi="Times New Roman" w:cs="Times New Roman"/>
                <w:sz w:val="24"/>
                <w:szCs w:val="24"/>
              </w:rPr>
            </w:pPr>
          </w:p>
          <w:p w14:paraId="49777AAC" w14:textId="77777777" w:rsidR="00394D18" w:rsidRPr="00AF0A09" w:rsidRDefault="00394D18" w:rsidP="009C1FF9">
            <w:pPr>
              <w:spacing w:after="0" w:line="240" w:lineRule="auto"/>
              <w:jc w:val="both"/>
              <w:rPr>
                <w:rFonts w:ascii="Times New Roman" w:eastAsiaTheme="minorEastAsia" w:hAnsi="Times New Roman" w:cs="Times New Roman"/>
                <w:i/>
                <w:sz w:val="24"/>
                <w:szCs w:val="24"/>
              </w:rPr>
            </w:pPr>
          </w:p>
        </w:tc>
      </w:tr>
    </w:tbl>
    <w:p w14:paraId="1F407AA0" w14:textId="77777777" w:rsidR="00394D18" w:rsidRPr="00AF0A09" w:rsidRDefault="00394D18" w:rsidP="009C1FF9">
      <w:pPr>
        <w:spacing w:after="0" w:line="240" w:lineRule="auto"/>
        <w:jc w:val="both"/>
        <w:rPr>
          <w:rFonts w:ascii="Times New Roman" w:eastAsia="Times New Roman" w:hAnsi="Times New Roman" w:cs="Times New Roman"/>
          <w:b/>
          <w:sz w:val="24"/>
          <w:szCs w:val="24"/>
          <w:shd w:val="clear" w:color="auto" w:fill="FFFFFF"/>
        </w:rPr>
      </w:pPr>
    </w:p>
    <w:p w14:paraId="07AD1A81"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16DE7A31"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về cấu tạo và chức năng của da.</w:t>
      </w:r>
    </w:p>
    <w:p w14:paraId="70026D8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cấu tạo sơ lược và chức năng của da.</w:t>
      </w:r>
    </w:p>
    <w:p w14:paraId="28310267"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quan sát Hình 39.1 – Cấu tạo của da; nghiên cứu thông tin SGK/160, 161; hoạt động nhóm trả lời câu hỏi SGK/ 161 và rút ra kết luận về cấu tạo và chức năng của da.</w:t>
      </w:r>
    </w:p>
    <w:p w14:paraId="7B35F6F7"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05061DB"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ook w:val="04A0" w:firstRow="1" w:lastRow="0" w:firstColumn="1" w:lastColumn="0" w:noHBand="0" w:noVBand="1"/>
      </w:tblPr>
      <w:tblGrid>
        <w:gridCol w:w="4219"/>
        <w:gridCol w:w="5670"/>
      </w:tblGrid>
      <w:tr w:rsidR="009C1FF9" w:rsidRPr="00AF0A09" w14:paraId="497F60D9" w14:textId="77777777" w:rsidTr="00693BA4">
        <w:tc>
          <w:tcPr>
            <w:tcW w:w="4219" w:type="dxa"/>
            <w:tcBorders>
              <w:top w:val="single" w:sz="4" w:space="0" w:color="auto"/>
              <w:left w:val="single" w:sz="4" w:space="0" w:color="auto"/>
              <w:bottom w:val="single" w:sz="4" w:space="0" w:color="auto"/>
              <w:right w:val="single" w:sz="4" w:space="0" w:color="auto"/>
            </w:tcBorders>
            <w:shd w:val="clear" w:color="auto" w:fill="auto"/>
            <w:vAlign w:val="bottom"/>
          </w:tcPr>
          <w:p w14:paraId="06C6FFC7"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670" w:type="dxa"/>
            <w:tcBorders>
              <w:top w:val="single" w:sz="4" w:space="0" w:color="auto"/>
              <w:left w:val="single" w:sz="4" w:space="0" w:color="auto"/>
              <w:bottom w:val="single" w:sz="4" w:space="0" w:color="auto"/>
              <w:right w:val="single" w:sz="4" w:space="0" w:color="auto"/>
            </w:tcBorders>
            <w:shd w:val="clear" w:color="auto" w:fill="auto"/>
            <w:vAlign w:val="bottom"/>
          </w:tcPr>
          <w:p w14:paraId="1B4F3A61"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7B45B2A3" w14:textId="77777777" w:rsidTr="00693BA4">
        <w:tc>
          <w:tcPr>
            <w:tcW w:w="4219" w:type="dxa"/>
            <w:tcBorders>
              <w:top w:val="single" w:sz="4" w:space="0" w:color="auto"/>
              <w:left w:val="single" w:sz="4" w:space="0" w:color="auto"/>
              <w:bottom w:val="single" w:sz="4" w:space="0" w:color="auto"/>
              <w:right w:val="single" w:sz="4" w:space="0" w:color="auto"/>
            </w:tcBorders>
            <w:shd w:val="clear" w:color="auto" w:fill="auto"/>
          </w:tcPr>
          <w:p w14:paraId="36B334DB"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13FF8F1A"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Calibri"/>
              </w:rPr>
              <w:t xml:space="preserve">Hình 39.1 – Cấu tạo của da </w:t>
            </w:r>
            <w:r w:rsidRPr="00AF0A09">
              <w:rPr>
                <w:rFonts w:eastAsia="Arial"/>
              </w:rPr>
              <w:t>SGK/160</w:t>
            </w:r>
            <w:r w:rsidRPr="00AF0A09">
              <w:rPr>
                <w:rFonts w:eastAsia="Calibri"/>
              </w:rPr>
              <w:t>.</w:t>
            </w:r>
          </w:p>
          <w:p w14:paraId="4E218E3E" w14:textId="77777777" w:rsidR="00394D18" w:rsidRPr="00AF0A09" w:rsidRDefault="00394D18" w:rsidP="009C1FF9">
            <w:pPr>
              <w:pStyle w:val="ListParagraph"/>
              <w:ind w:left="0"/>
              <w:jc w:val="center"/>
              <w:rPr>
                <w:rFonts w:eastAsia="Calibri"/>
              </w:rPr>
            </w:pPr>
            <w:r w:rsidRPr="00AF0A09">
              <w:rPr>
                <w:noProof/>
              </w:rPr>
              <w:lastRenderedPageBreak/>
              <w:drawing>
                <wp:inline distT="0" distB="0" distL="0" distR="0" wp14:anchorId="50D215E4" wp14:editId="269EAA17">
                  <wp:extent cx="1962150" cy="1158378"/>
                  <wp:effectExtent l="0" t="0" r="0" b="3810"/>
                  <wp:docPr id="889173266" name="Picture 88917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1962150" cy="1158378"/>
                          </a:xfrm>
                          <a:prstGeom prst="rect">
                            <a:avLst/>
                          </a:prstGeom>
                        </pic:spPr>
                      </pic:pic>
                    </a:graphicData>
                  </a:graphic>
                </wp:inline>
              </w:drawing>
            </w:r>
          </w:p>
          <w:p w14:paraId="785ACA65" w14:textId="77777777" w:rsidR="00394D18" w:rsidRPr="00AF0A09" w:rsidRDefault="00394D18" w:rsidP="009C1FF9">
            <w:pPr>
              <w:pStyle w:val="ListParagraph"/>
              <w:ind w:left="0"/>
              <w:jc w:val="both"/>
              <w:rPr>
                <w:rFonts w:eastAsia="Calibri"/>
              </w:rPr>
            </w:pPr>
            <w:r w:rsidRPr="00AF0A09">
              <w:rPr>
                <w:rFonts w:eastAsia="Arial"/>
              </w:rPr>
              <w:t xml:space="preserve">- GV Cho HS cá nhân nghiên cứu </w:t>
            </w:r>
            <w:r w:rsidRPr="00AF0A09">
              <w:rPr>
                <w:rFonts w:eastAsia="Calibri"/>
              </w:rPr>
              <w:t>thông tin phần 1 SGK/160, 161.</w:t>
            </w:r>
          </w:p>
          <w:p w14:paraId="4E1377C8" w14:textId="77777777" w:rsidR="00394D18" w:rsidRPr="00AF0A09" w:rsidRDefault="00394D18" w:rsidP="009C1FF9">
            <w:pPr>
              <w:pStyle w:val="ListParagraph"/>
              <w:ind w:left="0"/>
              <w:jc w:val="both"/>
              <w:rPr>
                <w:rFonts w:eastAsia="Arial"/>
              </w:rPr>
            </w:pPr>
            <w:r w:rsidRPr="00AF0A09">
              <w:rPr>
                <w:rFonts w:eastAsia="Calibri"/>
              </w:rPr>
              <w:t>- GV cho HS thảo luận nhóm trả lời câu hỏi:</w:t>
            </w:r>
          </w:p>
          <w:p w14:paraId="5BE70D7E"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1, Quan sát Hình 39.1, em hãy xác định các thành phần của lớp biểu bì, lớp bì và lớp mỡ dưới da.</w:t>
            </w:r>
          </w:p>
          <w:p w14:paraId="49FD92CF"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 xml:space="preserve">2, </w:t>
            </w:r>
            <w:r w:rsidRPr="00AF0A09">
              <w:rPr>
                <w:rFonts w:ascii="Times New Roman" w:hAnsi="Times New Roman" w:cs="Times New Roman"/>
                <w:i/>
                <w:iCs/>
                <w:sz w:val="24"/>
                <w:szCs w:val="24"/>
                <w:shd w:val="clear" w:color="auto" w:fill="FFFFFF"/>
              </w:rPr>
              <w:t>Nêu chức năng các thành phần của da.</w:t>
            </w:r>
          </w:p>
          <w:p w14:paraId="1FF5E897"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kết luận </w:t>
            </w:r>
            <w:r w:rsidRPr="00AF0A09">
              <w:rPr>
                <w:rFonts w:ascii="Times New Roman" w:eastAsia="Calibri" w:hAnsi="Times New Roman" w:cs="Times New Roman"/>
                <w:sz w:val="24"/>
                <w:szCs w:val="24"/>
              </w:rPr>
              <w:t>về cấu tạo và chức năng của da.</w:t>
            </w:r>
          </w:p>
          <w:p w14:paraId="37E8B715"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5C46C61" w14:textId="77777777" w:rsidR="00394D18" w:rsidRPr="00AF0A09" w:rsidRDefault="00394D18" w:rsidP="009C1FF9">
            <w:pPr>
              <w:pStyle w:val="ListParagraph"/>
              <w:ind w:left="0"/>
              <w:jc w:val="both"/>
              <w:rPr>
                <w:rFonts w:eastAsia="Calibri"/>
              </w:rPr>
            </w:pPr>
            <w:r w:rsidRPr="00AF0A09">
              <w:t xml:space="preserve">- </w:t>
            </w:r>
            <w:r w:rsidRPr="00AF0A09">
              <w:rPr>
                <w:rFonts w:eastAsia="Arial"/>
              </w:rPr>
              <w:t>HS quan sát</w:t>
            </w:r>
            <w:r w:rsidRPr="00AF0A09">
              <w:t xml:space="preserve"> </w:t>
            </w:r>
            <w:r w:rsidRPr="00AF0A09">
              <w:rPr>
                <w:rFonts w:eastAsia="Calibri"/>
              </w:rPr>
              <w:t xml:space="preserve">Hình 39.1 - Cấu tạo của da </w:t>
            </w:r>
            <w:r w:rsidRPr="00AF0A09">
              <w:rPr>
                <w:rFonts w:eastAsia="Arial"/>
              </w:rPr>
              <w:t>SGK/160</w:t>
            </w:r>
            <w:r w:rsidRPr="00AF0A09">
              <w:rPr>
                <w:rFonts w:eastAsia="Calibri"/>
              </w:rPr>
              <w:t xml:space="preserve">; </w:t>
            </w:r>
            <w:r w:rsidRPr="00AF0A09">
              <w:rPr>
                <w:rFonts w:eastAsia="Arial"/>
              </w:rPr>
              <w:t xml:space="preserve">nghiên cứu </w:t>
            </w:r>
            <w:r w:rsidRPr="00AF0A09">
              <w:rPr>
                <w:rFonts w:eastAsia="Calibri"/>
              </w:rPr>
              <w:t>thông tin phần 1 SGK/160, 161.</w:t>
            </w:r>
          </w:p>
          <w:p w14:paraId="0B7EB795" w14:textId="77777777" w:rsidR="00394D18" w:rsidRPr="00AF0A09" w:rsidRDefault="00394D18" w:rsidP="009C1FF9">
            <w:pPr>
              <w:pStyle w:val="ListParagraph"/>
              <w:ind w:left="0"/>
              <w:jc w:val="both"/>
              <w:rPr>
                <w:rFonts w:eastAsia="Arial"/>
              </w:rPr>
            </w:pPr>
            <w:r w:rsidRPr="00AF0A09">
              <w:rPr>
                <w:rFonts w:eastAsia="Calibri"/>
              </w:rPr>
              <w:t>- HS thảo luận nhóm trả lời câu hỏi SGK/161</w:t>
            </w:r>
          </w:p>
          <w:p w14:paraId="175589CD"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kết luận </w:t>
            </w:r>
            <w:r w:rsidRPr="00AF0A09">
              <w:rPr>
                <w:rFonts w:ascii="Times New Roman" w:eastAsia="Calibri" w:hAnsi="Times New Roman" w:cs="Times New Roman"/>
                <w:sz w:val="24"/>
                <w:szCs w:val="24"/>
              </w:rPr>
              <w:t>về cấu tạo và chức năng của da.</w:t>
            </w:r>
          </w:p>
          <w:p w14:paraId="47943991"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1C713D14"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3F40F418"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kết luận </w:t>
            </w:r>
            <w:r w:rsidRPr="00AF0A09">
              <w:rPr>
                <w:rFonts w:ascii="Times New Roman" w:eastAsia="Calibri" w:hAnsi="Times New Roman" w:cs="Times New Roman"/>
                <w:sz w:val="24"/>
                <w:szCs w:val="24"/>
              </w:rPr>
              <w:t>về cấu tạo và chức năng của da.</w:t>
            </w:r>
          </w:p>
          <w:p w14:paraId="39E10FAA"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0A22C986"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7399C835"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 Da ở người.</w:t>
            </w:r>
          </w:p>
          <w:p w14:paraId="6DA291BC"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1. Cấu tạo và chức năng của da.</w:t>
            </w:r>
          </w:p>
          <w:p w14:paraId="10BDDC80"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ủa hoạt động nhóm:</w:t>
            </w:r>
          </w:p>
          <w:p w14:paraId="5EC0D012" w14:textId="77777777" w:rsidR="00394D18" w:rsidRPr="00AF0A09" w:rsidRDefault="00394D18" w:rsidP="009C1FF9">
            <w:pPr>
              <w:spacing w:after="0" w:line="240" w:lineRule="auto"/>
              <w:jc w:val="both"/>
              <w:rPr>
                <w:rFonts w:ascii="Times New Roman" w:eastAsia="Times New Roman" w:hAnsi="Times New Roman" w:cs="Times New Roman"/>
                <w:bCs/>
                <w:i/>
                <w:iCs/>
                <w:sz w:val="24"/>
                <w:szCs w:val="24"/>
              </w:rPr>
            </w:pPr>
            <w:r w:rsidRPr="00AF0A09">
              <w:rPr>
                <w:rFonts w:ascii="Times New Roman" w:eastAsia="Times New Roman" w:hAnsi="Times New Roman" w:cs="Times New Roman"/>
                <w:bCs/>
                <w:i/>
                <w:iCs/>
                <w:sz w:val="24"/>
                <w:szCs w:val="24"/>
              </w:rPr>
              <w:t xml:space="preserve">1, </w:t>
            </w:r>
          </w:p>
          <w:p w14:paraId="25FB3DDF" w14:textId="77777777" w:rsidR="00394D18" w:rsidRPr="00AF0A09" w:rsidRDefault="00394D18" w:rsidP="009C1FF9">
            <w:pPr>
              <w:spacing w:after="0" w:line="240" w:lineRule="auto"/>
              <w:jc w:val="both"/>
              <w:rPr>
                <w:rFonts w:ascii="Times New Roman" w:hAnsi="Times New Roman" w:cs="Times New Roman"/>
                <w:i/>
                <w:sz w:val="24"/>
                <w:szCs w:val="24"/>
                <w:lang w:val="pt-BR"/>
              </w:rPr>
            </w:pPr>
            <w:r w:rsidRPr="00AF0A09">
              <w:rPr>
                <w:rFonts w:ascii="Times New Roman" w:hAnsi="Times New Roman" w:cs="Times New Roman"/>
                <w:i/>
                <w:sz w:val="24"/>
                <w:szCs w:val="24"/>
                <w:lang w:val="pt-BR"/>
              </w:rPr>
              <w:t>- Lớp biểu bì: Tầng sừng, tầng tế bào sống.</w:t>
            </w:r>
          </w:p>
          <w:p w14:paraId="32816D1A" w14:textId="77777777" w:rsidR="00394D18" w:rsidRPr="00AF0A09" w:rsidRDefault="00394D18" w:rsidP="009C1FF9">
            <w:pPr>
              <w:spacing w:after="0" w:line="240" w:lineRule="auto"/>
              <w:jc w:val="both"/>
              <w:rPr>
                <w:rFonts w:ascii="Times New Roman" w:hAnsi="Times New Roman" w:cs="Times New Roman"/>
                <w:i/>
                <w:sz w:val="24"/>
                <w:szCs w:val="24"/>
                <w:lang w:val="pt-BR"/>
              </w:rPr>
            </w:pPr>
            <w:r w:rsidRPr="00AF0A09">
              <w:rPr>
                <w:rFonts w:ascii="Times New Roman" w:hAnsi="Times New Roman" w:cs="Times New Roman"/>
                <w:i/>
                <w:sz w:val="24"/>
                <w:szCs w:val="24"/>
                <w:lang w:val="pt-BR"/>
              </w:rPr>
              <w:t>- Lớp bì: Thụ quan, tuyến nhờn, cơ co chân lông, lông và bao lông, tuyến mồ hôi, dây thần kinh, mạch máu.</w:t>
            </w:r>
          </w:p>
          <w:p w14:paraId="2A435729" w14:textId="77777777" w:rsidR="00394D18" w:rsidRPr="00AF0A09" w:rsidRDefault="00394D18" w:rsidP="009C1FF9">
            <w:pPr>
              <w:spacing w:after="0" w:line="240" w:lineRule="auto"/>
              <w:jc w:val="both"/>
              <w:rPr>
                <w:rFonts w:ascii="Times New Roman" w:hAnsi="Times New Roman" w:cs="Times New Roman"/>
                <w:i/>
                <w:sz w:val="24"/>
                <w:szCs w:val="24"/>
                <w:lang w:val="pt-BR"/>
              </w:rPr>
            </w:pPr>
            <w:r w:rsidRPr="00AF0A09">
              <w:rPr>
                <w:rFonts w:ascii="Times New Roman" w:hAnsi="Times New Roman" w:cs="Times New Roman"/>
                <w:i/>
                <w:sz w:val="24"/>
                <w:szCs w:val="24"/>
                <w:lang w:val="pt-BR"/>
              </w:rPr>
              <w:t>- Lớp mỡ dưới da: Lớp mỡ.</w:t>
            </w:r>
          </w:p>
          <w:p w14:paraId="74739C21"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i/>
                <w:sz w:val="24"/>
                <w:szCs w:val="24"/>
              </w:rPr>
              <w:lastRenderedPageBreak/>
              <w:t xml:space="preserve">2, </w:t>
            </w:r>
          </w:p>
          <w:p w14:paraId="12398ED5" w14:textId="77777777" w:rsidR="00394D18" w:rsidRPr="00AF0A09" w:rsidRDefault="00394D18" w:rsidP="009C1FF9">
            <w:pPr>
              <w:spacing w:after="0" w:line="240" w:lineRule="auto"/>
              <w:jc w:val="both"/>
              <w:rPr>
                <w:rFonts w:ascii="Times New Roman" w:hAnsi="Times New Roman" w:cs="Times New Roman"/>
                <w:bCs/>
                <w:i/>
                <w:sz w:val="24"/>
                <w:szCs w:val="24"/>
                <w:lang w:val="es-ES"/>
              </w:rPr>
            </w:pPr>
            <w:r w:rsidRPr="00AF0A09">
              <w:rPr>
                <w:rFonts w:ascii="Times New Roman" w:hAnsi="Times New Roman" w:cs="Times New Roman"/>
                <w:bCs/>
                <w:i/>
                <w:sz w:val="24"/>
                <w:szCs w:val="24"/>
                <w:lang w:val="es-ES"/>
              </w:rPr>
              <w:t>- Lớp biểu bì: tác dụng duy trì tiết mồ hôi, bã nhờn để da mềm mại, chống lại vi khuẩn và nấm từ bên ngoài.</w:t>
            </w:r>
          </w:p>
          <w:p w14:paraId="45294A22" w14:textId="77777777" w:rsidR="00394D18" w:rsidRPr="00AF0A09" w:rsidRDefault="00394D18" w:rsidP="009C1FF9">
            <w:pPr>
              <w:spacing w:after="0" w:line="240" w:lineRule="auto"/>
              <w:jc w:val="both"/>
              <w:rPr>
                <w:rFonts w:ascii="Times New Roman" w:hAnsi="Times New Roman" w:cs="Times New Roman"/>
                <w:bCs/>
                <w:i/>
                <w:sz w:val="24"/>
                <w:szCs w:val="24"/>
                <w:lang w:val="es-ES"/>
              </w:rPr>
            </w:pPr>
            <w:r w:rsidRPr="00AF0A09">
              <w:rPr>
                <w:rFonts w:ascii="Times New Roman" w:hAnsi="Times New Roman" w:cs="Times New Roman"/>
                <w:bCs/>
                <w:i/>
                <w:sz w:val="24"/>
                <w:szCs w:val="24"/>
                <w:lang w:val="es-ES"/>
              </w:rPr>
              <w:t>- Lớp bì: giúp giảm sự tác động từ bên ngoài và làm lành vết thương, giúp nuôi dưỡng biểu bì, loại bỏ chất thải.</w:t>
            </w:r>
          </w:p>
          <w:p w14:paraId="5C0DE280" w14:textId="77777777" w:rsidR="00394D18" w:rsidRPr="00AF0A09" w:rsidRDefault="00394D18" w:rsidP="009C1FF9">
            <w:pPr>
              <w:spacing w:after="0" w:line="240" w:lineRule="auto"/>
              <w:jc w:val="both"/>
              <w:rPr>
                <w:rFonts w:ascii="Times New Roman" w:hAnsi="Times New Roman" w:cs="Times New Roman"/>
                <w:bCs/>
                <w:i/>
                <w:sz w:val="24"/>
                <w:szCs w:val="24"/>
                <w:lang w:val="es-ES"/>
              </w:rPr>
            </w:pPr>
            <w:r w:rsidRPr="00AF0A09">
              <w:rPr>
                <w:rFonts w:ascii="Times New Roman" w:hAnsi="Times New Roman" w:cs="Times New Roman"/>
                <w:bCs/>
                <w:i/>
                <w:sz w:val="24"/>
                <w:szCs w:val="24"/>
                <w:lang w:val="es-ES"/>
              </w:rPr>
              <w:t>- Lớp mỡ dưới da: 1 lớp đệm để bảo vệ cơ và xương khỏi tác động của các cú va chạm từ bên ngoài như ngã, va đập,... đóng vai trò như 1 lối đi cho các dây thần kinh, mạch máu giữa da và cơ</w:t>
            </w:r>
          </w:p>
          <w:p w14:paraId="1BB734C6"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5E705576"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i/>
                <w:sz w:val="24"/>
                <w:szCs w:val="24"/>
              </w:rPr>
              <w:t>* Cấu tạo của da</w:t>
            </w:r>
            <w:r w:rsidRPr="00AF0A09">
              <w:rPr>
                <w:rFonts w:ascii="Times New Roman" w:hAnsi="Times New Roman" w:cs="Times New Roman"/>
                <w:bCs/>
                <w:sz w:val="24"/>
                <w:szCs w:val="24"/>
              </w:rPr>
              <w:t>: Da là lớp vỏ bọc bên ngoài cơ thể, được cấu tạo gồm lớp biểu bì, lớp bì và lớp mỡ dưới da.</w:t>
            </w:r>
          </w:p>
          <w:p w14:paraId="168B7F4A" w14:textId="77777777" w:rsidR="00394D18" w:rsidRPr="00AF0A09" w:rsidRDefault="00394D18"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 Chức năng của da:</w:t>
            </w:r>
          </w:p>
          <w:p w14:paraId="009EF12F"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Bảo vệ cơ thể, chống lại các yếu tố bất lợi của môi trường như sự va đập, sự xâm nhập của vi khuẩn</w:t>
            </w:r>
          </w:p>
          <w:p w14:paraId="6C974D7F"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Điều hòa thân nhiệt nhờ hoạt động của tuyến mồ hôi, mạch máu dưới da, chân lông</w:t>
            </w:r>
          </w:p>
          <w:p w14:paraId="0384EE8A"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Nhận biết các kích của môi trường nhờ thụ quan</w:t>
            </w:r>
          </w:p>
          <w:p w14:paraId="1DBFC448"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Bài tiết qua tuyến mồ hôi</w:t>
            </w:r>
          </w:p>
          <w:p w14:paraId="60D9AEB5" w14:textId="77777777" w:rsidR="00394D18" w:rsidRPr="00AF0A09" w:rsidRDefault="00394D18"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 Chức năng của một số thành phần của da:</w:t>
            </w:r>
          </w:p>
          <w:p w14:paraId="1A104A92" w14:textId="77777777" w:rsidR="00394D18" w:rsidRPr="00AF0A09" w:rsidRDefault="00394D18"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 Lớp biểu bì có tầng sừng và tầng tế bào sống giúp bảo vệ cơ thể</w:t>
            </w:r>
          </w:p>
          <w:p w14:paraId="7E097D54" w14:textId="77777777" w:rsidR="00394D18" w:rsidRPr="00AF0A09" w:rsidRDefault="00394D18" w:rsidP="009C1FF9">
            <w:pPr>
              <w:spacing w:after="0" w:line="240" w:lineRule="auto"/>
              <w:rPr>
                <w:rFonts w:ascii="Times New Roman" w:hAnsi="Times New Roman" w:cs="Times New Roman"/>
                <w:bCs/>
                <w:i/>
                <w:sz w:val="24"/>
                <w:szCs w:val="24"/>
              </w:rPr>
            </w:pPr>
            <w:r w:rsidRPr="00AF0A09">
              <w:rPr>
                <w:rFonts w:ascii="Times New Roman" w:hAnsi="Times New Roman" w:cs="Times New Roman"/>
                <w:bCs/>
                <w:i/>
                <w:sz w:val="24"/>
                <w:szCs w:val="24"/>
              </w:rPr>
              <w:t>+ Lớp bì có các bộ phận giúp da thực hiện chức năng cảm giác, bài tiết, điều hòa thân nhiệt</w:t>
            </w:r>
          </w:p>
          <w:p w14:paraId="4D1A0BDB"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i/>
                <w:sz w:val="24"/>
                <w:szCs w:val="24"/>
              </w:rPr>
              <w:t>+ Lớp mỡ dưới da giúp da thực hiện điều hòa thân nhiệt</w:t>
            </w:r>
          </w:p>
        </w:tc>
      </w:tr>
    </w:tbl>
    <w:p w14:paraId="3BE30E80" w14:textId="77777777" w:rsidR="00394D18" w:rsidRPr="00AF0A09" w:rsidRDefault="00394D18" w:rsidP="009C1FF9">
      <w:pPr>
        <w:spacing w:after="0" w:line="240" w:lineRule="auto"/>
        <w:ind w:firstLine="709"/>
        <w:jc w:val="both"/>
        <w:rPr>
          <w:rFonts w:ascii="Times New Roman" w:eastAsia="Times New Roman" w:hAnsi="Times New Roman" w:cs="Times New Roman"/>
          <w:b/>
          <w:bCs/>
          <w:sz w:val="24"/>
          <w:szCs w:val="24"/>
          <w:shd w:val="clear" w:color="auto" w:fill="FFFFFF"/>
          <w:lang w:val="de-DE"/>
        </w:rPr>
      </w:pPr>
    </w:p>
    <w:p w14:paraId="10B024F0"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một số bệnh về da và bảo vệ da.</w:t>
      </w:r>
    </w:p>
    <w:p w14:paraId="5085B5E5"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Trình bày được một số bệnh về da và các biện pháp chăm sóc, bảo vệ, làm đẹp da an toàn; vận dụng được hiểu biết về da để chăm sóc da, trang điểm an toàn cho da.</w:t>
      </w:r>
    </w:p>
    <w:p w14:paraId="34A00090"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79425D24"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Hình 39.2 - Biểu hiện một số bệnh về da; nghiên cứu thông tin SGK/161.</w:t>
      </w:r>
    </w:p>
    <w:p w14:paraId="01FC1D33"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hoạt động nhóm trả lời câu hỏi SGK/161. </w:t>
      </w:r>
    </w:p>
    <w:p w14:paraId="3FF8EF64"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hoạt động nhóm trả lời câu hỏi phần hoạt động SGK/162. </w:t>
      </w:r>
    </w:p>
    <w:p w14:paraId="4C049C35"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ết luận một số bệnh về da và bảo vệ da.</w:t>
      </w:r>
    </w:p>
    <w:p w14:paraId="67E975AB"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025407DA"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6345"/>
        <w:gridCol w:w="3686"/>
      </w:tblGrid>
      <w:tr w:rsidR="009C1FF9" w:rsidRPr="00AF0A09" w14:paraId="15E94C49" w14:textId="77777777" w:rsidTr="00693BA4">
        <w:tc>
          <w:tcPr>
            <w:tcW w:w="6345" w:type="dxa"/>
            <w:tcBorders>
              <w:top w:val="single" w:sz="4" w:space="0" w:color="auto"/>
              <w:left w:val="single" w:sz="4" w:space="0" w:color="auto"/>
              <w:bottom w:val="single" w:sz="4" w:space="0" w:color="auto"/>
              <w:right w:val="single" w:sz="4" w:space="0" w:color="auto"/>
            </w:tcBorders>
            <w:shd w:val="clear" w:color="auto" w:fill="auto"/>
            <w:vAlign w:val="bottom"/>
          </w:tcPr>
          <w:p w14:paraId="6CBDEACB"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bottom"/>
          </w:tcPr>
          <w:p w14:paraId="4CE55B38"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F295CFC" w14:textId="77777777" w:rsidTr="00693BA4">
        <w:tc>
          <w:tcPr>
            <w:tcW w:w="6345" w:type="dxa"/>
            <w:tcBorders>
              <w:top w:val="single" w:sz="4" w:space="0" w:color="auto"/>
              <w:left w:val="single" w:sz="4" w:space="0" w:color="auto"/>
              <w:bottom w:val="single" w:sz="4" w:space="0" w:color="auto"/>
              <w:right w:val="single" w:sz="4" w:space="0" w:color="auto"/>
            </w:tcBorders>
            <w:shd w:val="clear" w:color="auto" w:fill="auto"/>
          </w:tcPr>
          <w:p w14:paraId="3220574D"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1DC1E317"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Calibri"/>
              </w:rPr>
              <w:t xml:space="preserve">Hình 39.2 - Biểu hiện một số bệnh về da </w:t>
            </w:r>
            <w:r w:rsidRPr="00AF0A09">
              <w:rPr>
                <w:rFonts w:eastAsia="Arial"/>
              </w:rPr>
              <w:t>SGK/161</w:t>
            </w:r>
            <w:r w:rsidRPr="00AF0A09">
              <w:rPr>
                <w:rFonts w:eastAsia="Calibri"/>
              </w:rPr>
              <w:t>.</w:t>
            </w:r>
          </w:p>
          <w:p w14:paraId="3231B316" w14:textId="77777777" w:rsidR="00394D18" w:rsidRPr="00AF0A09" w:rsidRDefault="00394D18" w:rsidP="009C1FF9">
            <w:pPr>
              <w:pStyle w:val="ListParagraph"/>
              <w:ind w:left="0"/>
              <w:jc w:val="both"/>
              <w:rPr>
                <w:rFonts w:eastAsia="Calibri"/>
              </w:rPr>
            </w:pPr>
            <w:r w:rsidRPr="00AF0A09">
              <w:rPr>
                <w:rFonts w:eastAsia="Arial"/>
              </w:rPr>
              <w:t xml:space="preserve">- GV Cho HS cá nhân nghiên cứu </w:t>
            </w:r>
            <w:r w:rsidRPr="00AF0A09">
              <w:rPr>
                <w:rFonts w:eastAsia="Calibri"/>
              </w:rPr>
              <w:t>thông tin phần 2 SGK/161.</w:t>
            </w:r>
          </w:p>
          <w:p w14:paraId="37B022A4" w14:textId="77777777" w:rsidR="00394D18" w:rsidRPr="00AF0A09" w:rsidRDefault="00394D18" w:rsidP="009C1FF9">
            <w:pPr>
              <w:pStyle w:val="ListParagraph"/>
              <w:ind w:left="0"/>
              <w:jc w:val="both"/>
              <w:rPr>
                <w:rFonts w:eastAsia="Arial"/>
              </w:rPr>
            </w:pPr>
            <w:r w:rsidRPr="00AF0A09">
              <w:rPr>
                <w:rFonts w:eastAsia="Calibri"/>
              </w:rPr>
              <w:t>- GV cho HS thảo luận nhóm trả lời câu hỏi:</w:t>
            </w:r>
          </w:p>
          <w:p w14:paraId="7B2DCAA3"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rPr>
              <w:t xml:space="preserve">1, </w:t>
            </w:r>
            <w:r w:rsidRPr="00AF0A09">
              <w:rPr>
                <w:rFonts w:ascii="Times New Roman" w:hAnsi="Times New Roman" w:cs="Times New Roman"/>
                <w:i/>
                <w:sz w:val="24"/>
                <w:szCs w:val="24"/>
                <w:lang w:val="pt-BR"/>
              </w:rPr>
              <w:t>Vì sao nói giữ gìn vệ sinh môi trường cũng là một biện pháp bảo vệ da?</w:t>
            </w:r>
          </w:p>
          <w:p w14:paraId="26C3BFFC"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rPr>
              <w:t xml:space="preserve">2, </w:t>
            </w:r>
            <w:r w:rsidRPr="00AF0A09">
              <w:rPr>
                <w:rFonts w:ascii="Times New Roman" w:hAnsi="Times New Roman" w:cs="Times New Roman"/>
                <w:i/>
                <w:sz w:val="24"/>
                <w:szCs w:val="24"/>
                <w:lang w:val="pt-BR"/>
              </w:rPr>
              <w:t>Vận dụng những hiểu biết về da, nêu các biện pháp chăm sóc, bảo vệ và trang điểm da an toàn.</w:t>
            </w:r>
          </w:p>
          <w:p w14:paraId="3EA8E842"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lastRenderedPageBreak/>
              <w:t xml:space="preserve">- HS rút ra kết luận </w:t>
            </w:r>
            <w:r w:rsidRPr="00AF0A09">
              <w:rPr>
                <w:rFonts w:ascii="Times New Roman" w:eastAsia="Calibri" w:hAnsi="Times New Roman" w:cs="Times New Roman"/>
                <w:sz w:val="24"/>
                <w:szCs w:val="24"/>
              </w:rPr>
              <w:t>một số bệnh về da và bảo vệ da.</w:t>
            </w:r>
          </w:p>
          <w:p w14:paraId="70E31147" w14:textId="77777777" w:rsidR="00394D18" w:rsidRPr="00AF0A09" w:rsidRDefault="00394D18" w:rsidP="009C1FF9">
            <w:pPr>
              <w:pStyle w:val="ListParagraph"/>
              <w:ind w:left="0"/>
              <w:jc w:val="both"/>
              <w:rPr>
                <w:rFonts w:eastAsia="Calibri"/>
              </w:rPr>
            </w:pPr>
            <w:r w:rsidRPr="00AF0A09">
              <w:rPr>
                <w:rFonts w:eastAsia="Calibri"/>
              </w:rPr>
              <w:t>- GV cho HS thảo luận nhóm trả lời câu hỏi phần hoạt động SGK/162:</w:t>
            </w:r>
          </w:p>
          <w:p w14:paraId="521AC0CF" w14:textId="77777777" w:rsidR="00394D18" w:rsidRPr="00AF0A09" w:rsidRDefault="00394D18" w:rsidP="009C1FF9">
            <w:pPr>
              <w:pStyle w:val="ListParagraph"/>
              <w:ind w:left="0"/>
              <w:jc w:val="both"/>
              <w:rPr>
                <w:rFonts w:eastAsia="Calibri"/>
                <w:b/>
                <w:i/>
              </w:rPr>
            </w:pPr>
            <w:r w:rsidRPr="00AF0A09">
              <w:rPr>
                <w:rFonts w:eastAsia="Calibri"/>
                <w:b/>
                <w:i/>
              </w:rPr>
              <w:t>Tìm hiểu một số bệnh về da.</w:t>
            </w:r>
          </w:p>
          <w:p w14:paraId="6763B451" w14:textId="77777777" w:rsidR="00394D18" w:rsidRPr="00AF0A09" w:rsidRDefault="00394D18" w:rsidP="009C1FF9">
            <w:pPr>
              <w:pStyle w:val="ListParagraph"/>
              <w:ind w:left="0"/>
              <w:jc w:val="both"/>
              <w:rPr>
                <w:rFonts w:eastAsia="Calibri"/>
                <w:i/>
              </w:rPr>
            </w:pPr>
            <w:r w:rsidRPr="00AF0A09">
              <w:rPr>
                <w:rFonts w:eastAsia="Calibri"/>
                <w:i/>
              </w:rPr>
              <w:t>Tìm hiểu một số bệnh về da trong trường học hoặc khu dân cư rồi hoàn thành thông tin theo mẫu Bảng 39.1.</w:t>
            </w:r>
          </w:p>
          <w:tbl>
            <w:tblPr>
              <w:tblStyle w:val="TableGrid"/>
              <w:tblW w:w="5876" w:type="dxa"/>
              <w:tblLook w:val="04A0" w:firstRow="1" w:lastRow="0" w:firstColumn="1" w:lastColumn="0" w:noHBand="0" w:noVBand="1"/>
            </w:tblPr>
            <w:tblGrid>
              <w:gridCol w:w="1523"/>
              <w:gridCol w:w="2000"/>
              <w:gridCol w:w="2353"/>
            </w:tblGrid>
            <w:tr w:rsidR="009C1FF9" w:rsidRPr="00AF0A09" w14:paraId="4E57F887" w14:textId="77777777" w:rsidTr="00693BA4">
              <w:trPr>
                <w:trHeight w:val="574"/>
              </w:trPr>
              <w:tc>
                <w:tcPr>
                  <w:tcW w:w="1523" w:type="dxa"/>
                  <w:vAlign w:val="center"/>
                </w:tcPr>
                <w:p w14:paraId="77096F93" w14:textId="77777777" w:rsidR="00394D18" w:rsidRPr="00AF0A09" w:rsidRDefault="00394D18" w:rsidP="009C1FF9">
                  <w:pPr>
                    <w:ind w:right="48"/>
                    <w:jc w:val="center"/>
                    <w:rPr>
                      <w:rFonts w:cs="Times New Roman"/>
                      <w:szCs w:val="24"/>
                    </w:rPr>
                  </w:pPr>
                  <w:r w:rsidRPr="00AF0A09">
                    <w:rPr>
                      <w:rFonts w:cs="Times New Roman"/>
                      <w:szCs w:val="24"/>
                    </w:rPr>
                    <w:t>Tên bệnh, tật</w:t>
                  </w:r>
                </w:p>
              </w:tc>
              <w:tc>
                <w:tcPr>
                  <w:tcW w:w="2000" w:type="dxa"/>
                  <w:vAlign w:val="center"/>
                </w:tcPr>
                <w:p w14:paraId="400A46AD" w14:textId="77777777" w:rsidR="00394D18" w:rsidRPr="00AF0A09" w:rsidRDefault="00394D18" w:rsidP="009C1FF9">
                  <w:pPr>
                    <w:ind w:right="48"/>
                    <w:jc w:val="center"/>
                    <w:rPr>
                      <w:rFonts w:cs="Times New Roman"/>
                      <w:szCs w:val="24"/>
                    </w:rPr>
                  </w:pPr>
                  <w:r w:rsidRPr="00AF0A09">
                    <w:rPr>
                      <w:rFonts w:cs="Times New Roman"/>
                      <w:szCs w:val="24"/>
                    </w:rPr>
                    <w:t>Số lượng người mắc</w:t>
                  </w:r>
                </w:p>
              </w:tc>
              <w:tc>
                <w:tcPr>
                  <w:tcW w:w="2353" w:type="dxa"/>
                  <w:vAlign w:val="center"/>
                </w:tcPr>
                <w:p w14:paraId="65462074" w14:textId="77777777" w:rsidR="00394D18" w:rsidRPr="00AF0A09" w:rsidRDefault="00394D18" w:rsidP="009C1FF9">
                  <w:pPr>
                    <w:ind w:right="48"/>
                    <w:jc w:val="center"/>
                    <w:rPr>
                      <w:rFonts w:cs="Times New Roman"/>
                      <w:szCs w:val="24"/>
                    </w:rPr>
                  </w:pPr>
                  <w:r w:rsidRPr="00AF0A09">
                    <w:rPr>
                      <w:rFonts w:cs="Times New Roman"/>
                      <w:szCs w:val="24"/>
                    </w:rPr>
                    <w:t>Biện pháp phòng chống</w:t>
                  </w:r>
                </w:p>
              </w:tc>
            </w:tr>
            <w:tr w:rsidR="009C1FF9" w:rsidRPr="00AF0A09" w14:paraId="51D16B34" w14:textId="77777777" w:rsidTr="00693BA4">
              <w:trPr>
                <w:trHeight w:val="441"/>
              </w:trPr>
              <w:tc>
                <w:tcPr>
                  <w:tcW w:w="1523" w:type="dxa"/>
                </w:tcPr>
                <w:p w14:paraId="1FE62C96" w14:textId="77777777" w:rsidR="00394D18" w:rsidRPr="00AF0A09" w:rsidRDefault="00394D18" w:rsidP="009C1FF9">
                  <w:pPr>
                    <w:ind w:right="48"/>
                    <w:jc w:val="center"/>
                    <w:rPr>
                      <w:rFonts w:cs="Times New Roman"/>
                      <w:szCs w:val="24"/>
                    </w:rPr>
                  </w:pPr>
                  <w:r w:rsidRPr="00AF0A09">
                    <w:rPr>
                      <w:rFonts w:cs="Times New Roman"/>
                      <w:szCs w:val="24"/>
                    </w:rPr>
                    <w:t>?</w:t>
                  </w:r>
                </w:p>
              </w:tc>
              <w:tc>
                <w:tcPr>
                  <w:tcW w:w="2000" w:type="dxa"/>
                </w:tcPr>
                <w:p w14:paraId="5C492C4A" w14:textId="77777777" w:rsidR="00394D18" w:rsidRPr="00AF0A09" w:rsidRDefault="00394D18" w:rsidP="009C1FF9">
                  <w:pPr>
                    <w:ind w:right="48"/>
                    <w:jc w:val="center"/>
                    <w:rPr>
                      <w:rFonts w:cs="Times New Roman"/>
                      <w:szCs w:val="24"/>
                    </w:rPr>
                  </w:pPr>
                  <w:r w:rsidRPr="00AF0A09">
                    <w:rPr>
                      <w:rFonts w:cs="Times New Roman"/>
                      <w:szCs w:val="24"/>
                    </w:rPr>
                    <w:t>?</w:t>
                  </w:r>
                </w:p>
              </w:tc>
              <w:tc>
                <w:tcPr>
                  <w:tcW w:w="2353" w:type="dxa"/>
                </w:tcPr>
                <w:p w14:paraId="7E34FCC1" w14:textId="77777777" w:rsidR="00394D18" w:rsidRPr="00AF0A09" w:rsidRDefault="00394D18" w:rsidP="009C1FF9">
                  <w:pPr>
                    <w:ind w:right="48"/>
                    <w:jc w:val="center"/>
                    <w:rPr>
                      <w:rFonts w:cs="Times New Roman"/>
                      <w:szCs w:val="24"/>
                    </w:rPr>
                  </w:pPr>
                  <w:r w:rsidRPr="00AF0A09">
                    <w:rPr>
                      <w:rFonts w:cs="Times New Roman"/>
                      <w:szCs w:val="24"/>
                    </w:rPr>
                    <w:t>?</w:t>
                  </w:r>
                </w:p>
              </w:tc>
            </w:tr>
          </w:tbl>
          <w:p w14:paraId="6A0A83BA"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306C6E9B" w14:textId="77777777" w:rsidR="00394D18" w:rsidRPr="00AF0A09" w:rsidRDefault="00394D18" w:rsidP="009C1FF9">
            <w:pPr>
              <w:pStyle w:val="ListParagraph"/>
              <w:ind w:left="0"/>
              <w:jc w:val="both"/>
              <w:rPr>
                <w:rFonts w:eastAsia="Calibri"/>
              </w:rPr>
            </w:pPr>
            <w:r w:rsidRPr="00AF0A09">
              <w:t xml:space="preserve">- </w:t>
            </w:r>
            <w:r w:rsidRPr="00AF0A09">
              <w:rPr>
                <w:rFonts w:eastAsia="Arial"/>
              </w:rPr>
              <w:t>HS quan sát</w:t>
            </w:r>
            <w:r w:rsidRPr="00AF0A09">
              <w:t xml:space="preserve"> </w:t>
            </w:r>
            <w:r w:rsidRPr="00AF0A09">
              <w:rPr>
                <w:rFonts w:eastAsia="Calibri"/>
              </w:rPr>
              <w:t>Hình 39.2 - Biểu hiện một số bệnh về da</w:t>
            </w:r>
          </w:p>
          <w:p w14:paraId="4ADC09B3" w14:textId="77777777" w:rsidR="00394D18" w:rsidRPr="00AF0A09" w:rsidRDefault="00394D18" w:rsidP="009C1FF9">
            <w:pPr>
              <w:pStyle w:val="ListParagraph"/>
              <w:ind w:left="0"/>
              <w:jc w:val="both"/>
              <w:rPr>
                <w:rFonts w:eastAsia="Calibri"/>
              </w:rPr>
            </w:pPr>
            <w:r w:rsidRPr="00AF0A09">
              <w:rPr>
                <w:rFonts w:eastAsia="Arial"/>
              </w:rPr>
              <w:t xml:space="preserve">- HS cá nhân nghiên cứu </w:t>
            </w:r>
            <w:r w:rsidRPr="00AF0A09">
              <w:rPr>
                <w:rFonts w:eastAsia="Calibri"/>
              </w:rPr>
              <w:t>thông tin phần 2 SGK/161.</w:t>
            </w:r>
          </w:p>
          <w:p w14:paraId="766CE640" w14:textId="77777777" w:rsidR="00394D18" w:rsidRPr="00AF0A09" w:rsidRDefault="00394D18" w:rsidP="009C1FF9">
            <w:pPr>
              <w:pStyle w:val="ListParagraph"/>
              <w:ind w:left="0"/>
              <w:jc w:val="both"/>
              <w:rPr>
                <w:rFonts w:eastAsia="Arial"/>
              </w:rPr>
            </w:pPr>
            <w:r w:rsidRPr="00AF0A09">
              <w:rPr>
                <w:rFonts w:eastAsia="Calibri"/>
              </w:rPr>
              <w:t>- HS thảo luận nhóm trả lời câu hỏi SGK/161</w:t>
            </w:r>
          </w:p>
          <w:p w14:paraId="4ACA175E" w14:textId="77777777" w:rsidR="00394D18" w:rsidRPr="00AF0A09" w:rsidRDefault="00394D18" w:rsidP="009C1FF9">
            <w:pPr>
              <w:pStyle w:val="ListParagraph"/>
              <w:ind w:left="0"/>
              <w:jc w:val="both"/>
              <w:rPr>
                <w:rFonts w:eastAsia="Arial"/>
              </w:rPr>
            </w:pPr>
            <w:r w:rsidRPr="00AF0A09">
              <w:rPr>
                <w:rFonts w:eastAsia="Calibri"/>
              </w:rPr>
              <w:t xml:space="preserve">- HS thảo luận nhóm trả lời câu hỏi phần hoạt động SGK/162. </w:t>
            </w:r>
          </w:p>
          <w:p w14:paraId="45EF3D33"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kết luận </w:t>
            </w:r>
            <w:r w:rsidRPr="00AF0A09">
              <w:rPr>
                <w:rFonts w:ascii="Times New Roman" w:eastAsia="Calibri" w:hAnsi="Times New Roman" w:cs="Times New Roman"/>
                <w:sz w:val="24"/>
                <w:szCs w:val="24"/>
              </w:rPr>
              <w:t>một số bệnh về da và bảo vệ da.</w:t>
            </w:r>
          </w:p>
          <w:p w14:paraId="060BB562"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0A3A1AA4"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721CB53B"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hAnsi="Times New Roman" w:cs="Times New Roman"/>
                <w:bCs/>
                <w:iCs/>
                <w:sz w:val="24"/>
                <w:szCs w:val="24"/>
              </w:rPr>
              <w:t xml:space="preserve">kết luận </w:t>
            </w:r>
            <w:r w:rsidRPr="00AF0A09">
              <w:rPr>
                <w:rFonts w:ascii="Times New Roman" w:eastAsia="Calibri" w:hAnsi="Times New Roman" w:cs="Times New Roman"/>
                <w:sz w:val="24"/>
                <w:szCs w:val="24"/>
              </w:rPr>
              <w:t>một số bệnh về da và bảo vệ da.</w:t>
            </w:r>
          </w:p>
          <w:p w14:paraId="5261865A"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026C1685"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3686" w:type="dxa"/>
            <w:tcBorders>
              <w:top w:val="single" w:sz="4" w:space="0" w:color="auto"/>
              <w:left w:val="single" w:sz="4" w:space="0" w:color="auto"/>
              <w:bottom w:val="single" w:sz="4" w:space="0" w:color="auto"/>
              <w:right w:val="single" w:sz="4" w:space="0" w:color="auto"/>
            </w:tcBorders>
            <w:shd w:val="clear" w:color="auto" w:fill="auto"/>
          </w:tcPr>
          <w:p w14:paraId="07A8AE68"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2. Một số bệnh về da và bảo vệ da.</w:t>
            </w:r>
          </w:p>
          <w:p w14:paraId="6D378733"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trả lời câu hỏi hoạt động nhóm:</w:t>
            </w:r>
          </w:p>
          <w:p w14:paraId="064AA1F0" w14:textId="77777777" w:rsidR="00394D18" w:rsidRPr="00AF0A09" w:rsidRDefault="00394D18" w:rsidP="009C1FF9">
            <w:pPr>
              <w:spacing w:after="0" w:line="240" w:lineRule="auto"/>
              <w:jc w:val="both"/>
              <w:rPr>
                <w:rFonts w:ascii="Times New Roman" w:eastAsia="Times New Roman" w:hAnsi="Times New Roman" w:cs="Times New Roman"/>
                <w:bCs/>
                <w:i/>
                <w:iCs/>
                <w:sz w:val="24"/>
                <w:szCs w:val="24"/>
              </w:rPr>
            </w:pPr>
            <w:r w:rsidRPr="00AF0A09">
              <w:rPr>
                <w:rFonts w:ascii="Times New Roman" w:eastAsia="Times New Roman" w:hAnsi="Times New Roman" w:cs="Times New Roman"/>
                <w:bCs/>
                <w:i/>
                <w:iCs/>
                <w:sz w:val="24"/>
                <w:szCs w:val="24"/>
              </w:rPr>
              <w:t xml:space="preserve">1, </w:t>
            </w:r>
          </w:p>
          <w:p w14:paraId="78332676"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pt-BR"/>
              </w:rPr>
              <w:t xml:space="preserve">Giữ gìn vệ sinh môi trường cũng là một biện pháp bảo vệ da vì khi giữ môi trường trong sạch sẽ làm giảm bụi bẩn, chất gây kích ứng da, giảm </w:t>
            </w:r>
            <w:r w:rsidRPr="00AF0A09">
              <w:rPr>
                <w:rFonts w:ascii="Times New Roman" w:hAnsi="Times New Roman" w:cs="Times New Roman"/>
                <w:i/>
                <w:sz w:val="24"/>
                <w:szCs w:val="24"/>
                <w:lang w:val="pt-BR"/>
              </w:rPr>
              <w:lastRenderedPageBreak/>
              <w:t>vi khuẩn, bụi bẩn và nấm từ bên ngoài bám vào da.</w:t>
            </w:r>
          </w:p>
          <w:p w14:paraId="5D57787F"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i/>
                <w:sz w:val="24"/>
                <w:szCs w:val="24"/>
              </w:rPr>
              <w:t xml:space="preserve">2, </w:t>
            </w:r>
          </w:p>
          <w:p w14:paraId="7FB6953F" w14:textId="77777777" w:rsidR="00394D18" w:rsidRPr="00AF0A09" w:rsidRDefault="00394D18" w:rsidP="009C1FF9">
            <w:pPr>
              <w:spacing w:after="0" w:line="240" w:lineRule="auto"/>
              <w:rPr>
                <w:rFonts w:ascii="Times New Roman" w:hAnsi="Times New Roman" w:cs="Times New Roman"/>
                <w:bCs/>
                <w:i/>
                <w:sz w:val="24"/>
                <w:szCs w:val="24"/>
                <w:lang w:val="es-ES"/>
              </w:rPr>
            </w:pPr>
            <w:r w:rsidRPr="00AF0A09">
              <w:rPr>
                <w:rFonts w:ascii="Times New Roman" w:hAnsi="Times New Roman" w:cs="Times New Roman"/>
                <w:bCs/>
                <w:i/>
                <w:sz w:val="24"/>
                <w:szCs w:val="24"/>
                <w:lang w:val="es-ES"/>
              </w:rPr>
              <w:t>+ Tránh làm da bị tổn thương</w:t>
            </w:r>
          </w:p>
          <w:p w14:paraId="1A888E6C" w14:textId="77777777" w:rsidR="00394D18" w:rsidRPr="00AF0A09" w:rsidRDefault="00394D18" w:rsidP="009C1FF9">
            <w:pPr>
              <w:spacing w:after="0" w:line="240" w:lineRule="auto"/>
              <w:rPr>
                <w:rFonts w:ascii="Times New Roman" w:hAnsi="Times New Roman" w:cs="Times New Roman"/>
                <w:bCs/>
                <w:i/>
                <w:sz w:val="24"/>
                <w:szCs w:val="24"/>
                <w:lang w:val="es-ES"/>
              </w:rPr>
            </w:pPr>
            <w:r w:rsidRPr="00AF0A09">
              <w:rPr>
                <w:rFonts w:ascii="Times New Roman" w:hAnsi="Times New Roman" w:cs="Times New Roman"/>
                <w:bCs/>
                <w:i/>
                <w:sz w:val="24"/>
                <w:szCs w:val="24"/>
                <w:lang w:val="es-ES"/>
              </w:rPr>
              <w:t>+ Vệ sinh cơ thể sạch sẽ</w:t>
            </w:r>
          </w:p>
          <w:p w14:paraId="03CC7485" w14:textId="77777777" w:rsidR="00394D18" w:rsidRPr="00AF0A09" w:rsidRDefault="00394D18" w:rsidP="009C1FF9">
            <w:pPr>
              <w:spacing w:after="0" w:line="240" w:lineRule="auto"/>
              <w:rPr>
                <w:rFonts w:ascii="Times New Roman" w:hAnsi="Times New Roman" w:cs="Times New Roman"/>
                <w:bCs/>
                <w:i/>
                <w:sz w:val="24"/>
                <w:szCs w:val="24"/>
                <w:lang w:val="es-ES"/>
              </w:rPr>
            </w:pPr>
            <w:r w:rsidRPr="00AF0A09">
              <w:rPr>
                <w:rFonts w:ascii="Times New Roman" w:hAnsi="Times New Roman" w:cs="Times New Roman"/>
                <w:bCs/>
                <w:i/>
                <w:sz w:val="24"/>
                <w:szCs w:val="24"/>
                <w:lang w:val="es-ES"/>
              </w:rPr>
              <w:t>+ Tránh để da tiếp xúc ánh nắng gay gắt</w:t>
            </w:r>
          </w:p>
          <w:p w14:paraId="559EB708" w14:textId="77777777" w:rsidR="00394D18" w:rsidRPr="00AF0A09" w:rsidRDefault="00394D18" w:rsidP="009C1FF9">
            <w:pPr>
              <w:spacing w:after="0" w:line="240" w:lineRule="auto"/>
              <w:rPr>
                <w:rFonts w:ascii="Times New Roman" w:hAnsi="Times New Roman" w:cs="Times New Roman"/>
                <w:bCs/>
                <w:i/>
                <w:sz w:val="24"/>
                <w:szCs w:val="24"/>
                <w:lang w:val="es-ES"/>
              </w:rPr>
            </w:pPr>
            <w:r w:rsidRPr="00AF0A09">
              <w:rPr>
                <w:rFonts w:ascii="Times New Roman" w:hAnsi="Times New Roman" w:cs="Times New Roman"/>
                <w:bCs/>
                <w:i/>
                <w:sz w:val="24"/>
                <w:szCs w:val="24"/>
                <w:lang w:val="es-ES"/>
              </w:rPr>
              <w:t>+ Không lạm dụng mĩ phẫm</w:t>
            </w:r>
          </w:p>
          <w:p w14:paraId="44E087E5" w14:textId="77777777" w:rsidR="00394D18" w:rsidRPr="00AF0A09" w:rsidRDefault="00394D18" w:rsidP="009C1FF9">
            <w:pPr>
              <w:spacing w:after="0" w:line="240" w:lineRule="auto"/>
              <w:rPr>
                <w:rFonts w:ascii="Times New Roman" w:hAnsi="Times New Roman" w:cs="Times New Roman"/>
                <w:bCs/>
                <w:i/>
                <w:sz w:val="24"/>
                <w:szCs w:val="24"/>
                <w:lang w:val="es-ES"/>
              </w:rPr>
            </w:pPr>
            <w:r w:rsidRPr="00AF0A09">
              <w:rPr>
                <w:rFonts w:ascii="Times New Roman" w:hAnsi="Times New Roman" w:cs="Times New Roman"/>
                <w:bCs/>
                <w:i/>
                <w:sz w:val="24"/>
                <w:szCs w:val="24"/>
                <w:lang w:val="es-ES"/>
              </w:rPr>
              <w:t>+ Vệ sinh da sạch sẽ sau khi trang điểm</w:t>
            </w:r>
          </w:p>
          <w:p w14:paraId="74CA3BCC"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0D64F8A0"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Một số bệnh về da: hắc lào, lang ben, mụn trứng cá, ….</w:t>
            </w:r>
          </w:p>
          <w:p w14:paraId="75A2BACF"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Các biện pháp chăm sóc, bảo vệ, làm đẹp da an toàn:</w:t>
            </w:r>
          </w:p>
          <w:p w14:paraId="7EE5893D"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Tránh làm da bị tổn thương</w:t>
            </w:r>
          </w:p>
          <w:p w14:paraId="46CED4AF"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Vệ sinh cơ thể sạch sẽ</w:t>
            </w:r>
          </w:p>
          <w:p w14:paraId="07C20A3B"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Tránh để da tiếp xúc ánh nắng gay gắt</w:t>
            </w:r>
          </w:p>
          <w:p w14:paraId="3A0F25F1"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Không lạm dụng mĩ phẩm</w:t>
            </w:r>
          </w:p>
          <w:p w14:paraId="722F6457"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Vệ sinh da sạch sẽ sau khi trang điểm</w:t>
            </w:r>
          </w:p>
        </w:tc>
      </w:tr>
    </w:tbl>
    <w:p w14:paraId="10E1014C"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22FB7A9B"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một số thành tựu ghép da trong y học.</w:t>
      </w:r>
    </w:p>
    <w:p w14:paraId="249B566A"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Tìm hiểu được một số thành tựu ghép da trong y học.</w:t>
      </w:r>
    </w:p>
    <w:p w14:paraId="764EECA2"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4CD8F1AC"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S nghiên cứu thông tin phần 3 SGK/162; hoạt động cặp đôi trả lời câu hỏi SGK/162. </w:t>
      </w:r>
    </w:p>
    <w:p w14:paraId="39BC1FD6"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ết luận một số thành tựu ghép da trong y học.</w:t>
      </w:r>
    </w:p>
    <w:p w14:paraId="011E321B"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7E74F5B8"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3652"/>
        <w:gridCol w:w="6379"/>
      </w:tblGrid>
      <w:tr w:rsidR="009C1FF9" w:rsidRPr="00AF0A09" w14:paraId="7D187FC4" w14:textId="77777777" w:rsidTr="00693BA4">
        <w:tc>
          <w:tcPr>
            <w:tcW w:w="3652" w:type="dxa"/>
            <w:tcBorders>
              <w:top w:val="single" w:sz="4" w:space="0" w:color="auto"/>
              <w:left w:val="single" w:sz="4" w:space="0" w:color="auto"/>
              <w:bottom w:val="single" w:sz="4" w:space="0" w:color="auto"/>
              <w:right w:val="single" w:sz="4" w:space="0" w:color="auto"/>
            </w:tcBorders>
            <w:shd w:val="clear" w:color="auto" w:fill="auto"/>
            <w:vAlign w:val="bottom"/>
          </w:tcPr>
          <w:p w14:paraId="680391B9"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6379" w:type="dxa"/>
            <w:tcBorders>
              <w:top w:val="single" w:sz="4" w:space="0" w:color="auto"/>
              <w:left w:val="single" w:sz="4" w:space="0" w:color="auto"/>
              <w:bottom w:val="single" w:sz="4" w:space="0" w:color="auto"/>
              <w:right w:val="single" w:sz="4" w:space="0" w:color="auto"/>
            </w:tcBorders>
            <w:shd w:val="clear" w:color="auto" w:fill="auto"/>
            <w:vAlign w:val="bottom"/>
          </w:tcPr>
          <w:p w14:paraId="6BFA5194"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47596F97" w14:textId="77777777" w:rsidTr="00693BA4">
        <w:tc>
          <w:tcPr>
            <w:tcW w:w="3652" w:type="dxa"/>
            <w:tcBorders>
              <w:top w:val="single" w:sz="4" w:space="0" w:color="auto"/>
              <w:left w:val="single" w:sz="4" w:space="0" w:color="auto"/>
              <w:bottom w:val="single" w:sz="4" w:space="0" w:color="auto"/>
              <w:right w:val="single" w:sz="4" w:space="0" w:color="auto"/>
            </w:tcBorders>
            <w:shd w:val="clear" w:color="auto" w:fill="auto"/>
          </w:tcPr>
          <w:p w14:paraId="2FEA7CB6"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51BF2B5B" w14:textId="77777777" w:rsidR="00394D18" w:rsidRPr="00AF0A09" w:rsidRDefault="00394D18" w:rsidP="009C1FF9">
            <w:pPr>
              <w:pStyle w:val="ListParagraph"/>
              <w:ind w:left="0"/>
              <w:jc w:val="both"/>
              <w:rPr>
                <w:rFonts w:eastAsia="Calibri"/>
              </w:rPr>
            </w:pPr>
            <w:r w:rsidRPr="00AF0A09">
              <w:rPr>
                <w:rFonts w:eastAsia="Arial"/>
              </w:rPr>
              <w:t xml:space="preserve">- GV Cho HS cá nhân nghiên cứu </w:t>
            </w:r>
            <w:r w:rsidRPr="00AF0A09">
              <w:rPr>
                <w:rFonts w:eastAsia="Calibri"/>
              </w:rPr>
              <w:t>thông tin phần 3 SGK/162.</w:t>
            </w:r>
          </w:p>
          <w:p w14:paraId="2DEF28B6" w14:textId="77777777" w:rsidR="00394D18" w:rsidRPr="00AF0A09" w:rsidRDefault="00394D18" w:rsidP="009C1FF9">
            <w:pPr>
              <w:pStyle w:val="ListParagraph"/>
              <w:ind w:left="0"/>
              <w:jc w:val="both"/>
              <w:rPr>
                <w:rFonts w:eastAsia="Arial"/>
              </w:rPr>
            </w:pPr>
            <w:r w:rsidRPr="00AF0A09">
              <w:rPr>
                <w:rFonts w:eastAsia="Calibri"/>
              </w:rPr>
              <w:t>- GV cho HS thảo luận cặp đôi trả lời câu hỏi:</w:t>
            </w:r>
          </w:p>
          <w:p w14:paraId="4AF9A21D"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rPr>
              <w:t>Em hãy tìm hiểu một số thành tựu ghép da trong y học.</w:t>
            </w:r>
          </w:p>
          <w:p w14:paraId="65CCFDC3"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hAnsi="Times New Roman" w:cs="Times New Roman"/>
                <w:bCs/>
                <w:iCs/>
                <w:sz w:val="24"/>
                <w:szCs w:val="24"/>
              </w:rPr>
              <w:t xml:space="preserve">- HS rút ra kết luận </w:t>
            </w:r>
            <w:r w:rsidRPr="00AF0A09">
              <w:rPr>
                <w:rFonts w:ascii="Times New Roman" w:eastAsia="Calibri" w:hAnsi="Times New Roman" w:cs="Times New Roman"/>
                <w:sz w:val="24"/>
                <w:szCs w:val="24"/>
              </w:rPr>
              <w:t>một số thành tựu ghép da trong y học.</w:t>
            </w:r>
          </w:p>
          <w:p w14:paraId="043009C5"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1F37B92" w14:textId="77777777" w:rsidR="00394D18" w:rsidRPr="00AF0A09" w:rsidRDefault="00394D18" w:rsidP="009C1FF9">
            <w:pPr>
              <w:pStyle w:val="ListParagraph"/>
              <w:ind w:left="0"/>
              <w:jc w:val="both"/>
              <w:rPr>
                <w:rFonts w:eastAsia="Calibri"/>
              </w:rPr>
            </w:pPr>
            <w:r w:rsidRPr="00AF0A09">
              <w:rPr>
                <w:rFonts w:eastAsia="Arial"/>
              </w:rPr>
              <w:t xml:space="preserve">- HS cá nhân nghiên cứu </w:t>
            </w:r>
            <w:r w:rsidRPr="00AF0A09">
              <w:rPr>
                <w:rFonts w:eastAsia="Calibri"/>
              </w:rPr>
              <w:t>thông tin phần 3 SGK/162.</w:t>
            </w:r>
          </w:p>
          <w:p w14:paraId="34D861F0" w14:textId="77777777" w:rsidR="00394D18" w:rsidRPr="00AF0A09" w:rsidRDefault="00394D18" w:rsidP="009C1FF9">
            <w:pPr>
              <w:pStyle w:val="ListParagraph"/>
              <w:ind w:left="0"/>
              <w:jc w:val="both"/>
              <w:rPr>
                <w:rFonts w:eastAsia="Arial"/>
              </w:rPr>
            </w:pPr>
            <w:r w:rsidRPr="00AF0A09">
              <w:rPr>
                <w:rFonts w:eastAsia="Calibri"/>
              </w:rPr>
              <w:t>- HS thảo luận cặp đôi trả lời câu hỏi.</w:t>
            </w:r>
          </w:p>
          <w:p w14:paraId="6C31FC1E"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hAnsi="Times New Roman" w:cs="Times New Roman"/>
                <w:bCs/>
                <w:iCs/>
                <w:sz w:val="24"/>
                <w:szCs w:val="24"/>
              </w:rPr>
              <w:t xml:space="preserve">- HS rút ra kết luận </w:t>
            </w:r>
            <w:r w:rsidRPr="00AF0A09">
              <w:rPr>
                <w:rFonts w:ascii="Times New Roman" w:eastAsia="Calibri" w:hAnsi="Times New Roman" w:cs="Times New Roman"/>
                <w:sz w:val="24"/>
                <w:szCs w:val="24"/>
              </w:rPr>
              <w:t>một số thành tựu ghép da trong y học.</w:t>
            </w:r>
          </w:p>
          <w:p w14:paraId="54A1F31F"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3F8DF93"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cặp đôi trả lời câu hỏi, HS khác nhận xét, bổ sung.</w:t>
            </w:r>
          </w:p>
          <w:p w14:paraId="5DA5F925"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Arial" w:hAnsi="Times New Roman" w:cs="Times New Roman"/>
                <w:sz w:val="24"/>
                <w:szCs w:val="24"/>
              </w:rPr>
              <w:t xml:space="preserve">- HS đưa ra </w:t>
            </w:r>
            <w:r w:rsidRPr="00AF0A09">
              <w:rPr>
                <w:rFonts w:ascii="Times New Roman" w:hAnsi="Times New Roman" w:cs="Times New Roman"/>
                <w:bCs/>
                <w:iCs/>
                <w:sz w:val="24"/>
                <w:szCs w:val="24"/>
              </w:rPr>
              <w:t xml:space="preserve">kết luận </w:t>
            </w:r>
            <w:r w:rsidRPr="00AF0A09">
              <w:rPr>
                <w:rFonts w:ascii="Times New Roman" w:eastAsia="Calibri" w:hAnsi="Times New Roman" w:cs="Times New Roman"/>
                <w:sz w:val="24"/>
                <w:szCs w:val="24"/>
              </w:rPr>
              <w:t>một số thành tựu ghép da trong y học.</w:t>
            </w:r>
          </w:p>
          <w:p w14:paraId="4353EC1D"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lastRenderedPageBreak/>
              <w:t>Bước 4: Đánh giá kết quả thực hiện nhiệm vụ</w:t>
            </w:r>
          </w:p>
          <w:p w14:paraId="0595EF0D"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6379" w:type="dxa"/>
            <w:tcBorders>
              <w:top w:val="single" w:sz="4" w:space="0" w:color="auto"/>
              <w:left w:val="single" w:sz="4" w:space="0" w:color="auto"/>
              <w:bottom w:val="single" w:sz="4" w:space="0" w:color="auto"/>
              <w:right w:val="single" w:sz="4" w:space="0" w:color="auto"/>
            </w:tcBorders>
            <w:shd w:val="clear" w:color="auto" w:fill="auto"/>
          </w:tcPr>
          <w:p w14:paraId="64008962"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2. Một số bệnh về da và bảo vệ da.</w:t>
            </w:r>
          </w:p>
          <w:p w14:paraId="03A34F45"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trả lời câu hỏi hoạt động cặp đôi:</w:t>
            </w:r>
          </w:p>
          <w:p w14:paraId="2B24B54D"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Năm 2015, các bác sĩ Bệnh viện Nhi Philadelphia, Mỹ (CHP) đã làm nên kỳ tích, cấy ghép thành công hai bàn tay và cẳng tay cho bé trai 8 tuổi Zion Harvey. Với sự thành công này Zion, ở Baltimore, Maryland trở thành bệnh nhân nhỏ tuổi nhất trên thế giới được cấy ghép hai cánh tay do bị nhiễm trùng dẫn đến hoại tử khi mới 2 tuổi. Ca phẫu thuật được tiến hành hồi đầu tháng 7/2015, kéo dài 10 tiếng đồng hồ tại Bệnh viện CHP bằng cách gắn xương, mạch máu, dây thần kinh và gân tay từ vật liệu do Gift of Life Program, một tổ chức phi Chính phủ hiến tặng.</w:t>
            </w:r>
          </w:p>
          <w:p w14:paraId="3A4C1D65"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Vừa qua, Bệnh viện huyện Bình Chánh đã thực hiện ghép da thành công cho một bệnh nhân có vết thương bỏng do lửa độ II, độ III diện tích khoảng 200cm² nơi vai, ngực trái nhiễm trùng, hoại tử. Sáng ngày 10/03/2023, tại phòng khám Ngoại Tổng hợp Bệnh viện huyện Bình Chánh, bệnh nhân được Bác sĩ tiếp nhận và thăm khám với chẩn đoán bỏng độ II, III vai, ngực trái, nhiễm trùng. Bệnh nhân được chỉ định nhập viện điều trị. Theo thông tin ban đầu của người nhà, ông P.V.C 69 tuổi, cư ngụ ấp 2, xã Tân Nhựt, huyện Bình Chánh, có tiền sử bệnh mạn tính, trong một lần tự bật lửa hút thuốc thì không may bị bỏng, người nhà chăm sóc vết thương trong 5 ngày, thấy vết thương ngày càng nặng và có dấu hiệu nhiễm trùng, lúc này người nhà đưa ông đến Bệnh viện huyện Bình Chánh để khám vết thương.</w:t>
            </w:r>
          </w:p>
          <w:p w14:paraId="15107E0A"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KL:</w:t>
            </w:r>
          </w:p>
          <w:p w14:paraId="34C01103" w14:textId="77777777" w:rsidR="00394D18" w:rsidRPr="00AF0A09" w:rsidRDefault="00394D18"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Ghép da là việc lấy một phần da trên cơ thể và di chuyển hoặc cấy ghép đến vùng khác trên cơ thể cần chúng, thường giúp cứu chữa người có da bị tổn thương nặng do bỏng, nhiễm trùng da.</w:t>
            </w:r>
          </w:p>
        </w:tc>
      </w:tr>
    </w:tbl>
    <w:p w14:paraId="4D1AC2FB"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16B6E9D5"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4: </w:t>
      </w:r>
      <w:r w:rsidRPr="00AF0A09">
        <w:rPr>
          <w:rFonts w:ascii="Times New Roman" w:eastAsia="Calibri" w:hAnsi="Times New Roman" w:cs="Times New Roman"/>
          <w:b/>
          <w:sz w:val="24"/>
          <w:szCs w:val="24"/>
        </w:rPr>
        <w:t>Tìm hiểu khái niệm thân nhiệt.</w:t>
      </w:r>
    </w:p>
    <w:p w14:paraId="02355145"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Nêu được khái niệm thân nhiệt; thực hành được cách đo thân nhiệt và nêu được ý nghĩa của việc đo thân nhiệt.</w:t>
      </w:r>
    </w:p>
    <w:p w14:paraId="527B8315"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67608D41"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1 SGK/162 và đưa ra khái niệm về thân nhiệt.</w:t>
      </w:r>
    </w:p>
    <w:p w14:paraId="7E17D22C"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hoạt động nhóm đo thân nhiệt bằng nhiệt kế điện tử theo hướng dẫn SGK/162. </w:t>
      </w:r>
    </w:p>
    <w:p w14:paraId="72E6E0D6"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1E4C5F84"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5211"/>
        <w:gridCol w:w="4820"/>
      </w:tblGrid>
      <w:tr w:rsidR="009C1FF9" w:rsidRPr="00AF0A09" w14:paraId="2C17DD57" w14:textId="77777777" w:rsidTr="00693BA4">
        <w:tc>
          <w:tcPr>
            <w:tcW w:w="5211" w:type="dxa"/>
            <w:tcBorders>
              <w:top w:val="single" w:sz="4" w:space="0" w:color="auto"/>
              <w:left w:val="single" w:sz="4" w:space="0" w:color="auto"/>
              <w:bottom w:val="single" w:sz="4" w:space="0" w:color="auto"/>
              <w:right w:val="single" w:sz="4" w:space="0" w:color="auto"/>
            </w:tcBorders>
            <w:shd w:val="clear" w:color="auto" w:fill="auto"/>
            <w:vAlign w:val="bottom"/>
          </w:tcPr>
          <w:p w14:paraId="72F90279"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shd w:val="clear" w:color="auto" w:fill="auto"/>
            <w:vAlign w:val="bottom"/>
          </w:tcPr>
          <w:p w14:paraId="55E0CCA6"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8E1EB99" w14:textId="77777777" w:rsidTr="00693BA4">
        <w:tc>
          <w:tcPr>
            <w:tcW w:w="5211" w:type="dxa"/>
            <w:tcBorders>
              <w:top w:val="single" w:sz="4" w:space="0" w:color="auto"/>
              <w:left w:val="single" w:sz="4" w:space="0" w:color="auto"/>
              <w:bottom w:val="single" w:sz="4" w:space="0" w:color="auto"/>
              <w:right w:val="single" w:sz="4" w:space="0" w:color="auto"/>
            </w:tcBorders>
            <w:shd w:val="clear" w:color="auto" w:fill="auto"/>
          </w:tcPr>
          <w:p w14:paraId="2A930EB3"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66A7B66D"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sz w:val="24"/>
                <w:szCs w:val="24"/>
              </w:rPr>
              <w:t xml:space="preserve">- GV </w:t>
            </w:r>
            <w:r w:rsidRPr="00AF0A09">
              <w:rPr>
                <w:rFonts w:ascii="Times New Roman" w:eastAsia="Arial" w:hAnsi="Times New Roman" w:cs="Times New Roman"/>
                <w:sz w:val="24"/>
                <w:szCs w:val="24"/>
              </w:rPr>
              <w:t xml:space="preserve">cho </w:t>
            </w:r>
            <w:r w:rsidRPr="00AF0A09">
              <w:rPr>
                <w:rFonts w:ascii="Times New Roman" w:eastAsia="Calibri" w:hAnsi="Times New Roman" w:cs="Times New Roman"/>
                <w:sz w:val="24"/>
                <w:szCs w:val="24"/>
              </w:rPr>
              <w:t>HS nghiên cứu thông tin phần 1 SGK/162 và đưa ra khái niệm về thân nhiệt.</w:t>
            </w:r>
          </w:p>
          <w:p w14:paraId="4B0E65CA"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GV cho HS hoạt động nhóm đo thân nhiệt bằng nhiệt kế điện tử theo hướng dẫn SGK/162. </w:t>
            </w:r>
          </w:p>
          <w:p w14:paraId="0263C955" w14:textId="77777777" w:rsidR="00394D18" w:rsidRPr="00AF0A09" w:rsidRDefault="00394D18" w:rsidP="009C1FF9">
            <w:pPr>
              <w:spacing w:after="0" w:line="240" w:lineRule="auto"/>
              <w:jc w:val="both"/>
              <w:rPr>
                <w:rFonts w:ascii="Times New Roman" w:hAnsi="Times New Roman" w:cs="Times New Roman"/>
                <w:b/>
                <w:i/>
                <w:sz w:val="24"/>
                <w:szCs w:val="24"/>
              </w:rPr>
            </w:pPr>
            <w:r w:rsidRPr="00AF0A09">
              <w:rPr>
                <w:rFonts w:ascii="Times New Roman" w:hAnsi="Times New Roman" w:cs="Times New Roman"/>
                <w:b/>
                <w:i/>
                <w:sz w:val="24"/>
                <w:szCs w:val="24"/>
              </w:rPr>
              <w:t>Đo thân nhiệt bằng nhiệt kế điện tử.</w:t>
            </w:r>
          </w:p>
          <w:p w14:paraId="492F7847"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Chuẩn bị: Nhiệt kế điện tử, bông y tế.</w:t>
            </w:r>
          </w:p>
          <w:p w14:paraId="3D2610B1"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Tiến hành:</w:t>
            </w:r>
          </w:p>
          <w:p w14:paraId="785B190F"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Bước 1: Dùng bông y tế lau sạch nhiệt kế, bật nhiệt kế.</w:t>
            </w:r>
          </w:p>
          <w:p w14:paraId="59DD4E95"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Bước 2: Đưa đầu của nhiệt kế vào vị trí cần đo (trán, tai,…)và ấn nút bật một lần nữa.</w:t>
            </w:r>
          </w:p>
          <w:p w14:paraId="1A1C86F8"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Bước 3: Đợi 3 đến 5 giây và đọc kết quả trên màn hình.</w:t>
            </w:r>
          </w:p>
          <w:p w14:paraId="53728D97"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Bước 4: Tắt nhiệt kế, lau sạch và cất vào nơi quy định.</w:t>
            </w:r>
          </w:p>
          <w:p w14:paraId="6CAECE37"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Thực hiện các yêu cầu sau:</w:t>
            </w:r>
          </w:p>
          <w:p w14:paraId="092A178F"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1, Đọc giá trị đo thân nhiệt của bản thân và nhận xét về giá trị đo.</w:t>
            </w:r>
          </w:p>
          <w:p w14:paraId="2ED67AEE"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rPr>
              <w:t>2, Cho biết ý nghĩa của việc đo thân nhiệt.</w:t>
            </w:r>
          </w:p>
          <w:p w14:paraId="7536B5DA"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EEB71A4"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eastAsia="Calibri" w:hAnsi="Times New Roman" w:cs="Times New Roman"/>
                <w:sz w:val="24"/>
                <w:szCs w:val="24"/>
              </w:rPr>
              <w:t>HS nghiên cứu thông tin phần 1 SGK/162 và đưa ra khái niệm về thân nhiệt.</w:t>
            </w:r>
          </w:p>
          <w:p w14:paraId="39738DC0"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hoạt động nhóm đo thân nhiệt bằng nhiệt kế điện tử theo hướng dẫn SGK/162 và thực hiện yêu cầu sau thực hành. </w:t>
            </w:r>
          </w:p>
          <w:p w14:paraId="2111CB2E"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2AC61AD"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hAnsi="Times New Roman" w:cs="Times New Roman"/>
                <w:bCs/>
                <w:iCs/>
                <w:sz w:val="24"/>
                <w:szCs w:val="24"/>
              </w:rPr>
              <w:t>khái niệm thân nhiệt</w:t>
            </w:r>
            <w:r w:rsidRPr="00AF0A09">
              <w:rPr>
                <w:rFonts w:ascii="Times New Roman" w:eastAsia="Calibri" w:hAnsi="Times New Roman" w:cs="Times New Roman"/>
                <w:sz w:val="24"/>
                <w:szCs w:val="24"/>
              </w:rPr>
              <w:t>.</w:t>
            </w:r>
          </w:p>
          <w:p w14:paraId="6A2C0C00"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báo cáo kết quả hoạt động.</w:t>
            </w:r>
          </w:p>
          <w:p w14:paraId="36D55A41"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1F44BED"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820" w:type="dxa"/>
            <w:tcBorders>
              <w:top w:val="single" w:sz="4" w:space="0" w:color="auto"/>
              <w:left w:val="single" w:sz="4" w:space="0" w:color="auto"/>
              <w:bottom w:val="single" w:sz="4" w:space="0" w:color="auto"/>
              <w:right w:val="single" w:sz="4" w:space="0" w:color="auto"/>
            </w:tcBorders>
            <w:shd w:val="clear" w:color="auto" w:fill="auto"/>
          </w:tcPr>
          <w:p w14:paraId="0411948C"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I - Điều hòa thân nhiệt ở người.</w:t>
            </w:r>
          </w:p>
          <w:p w14:paraId="317C8358"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Calibri" w:hAnsi="Times New Roman" w:cs="Times New Roman"/>
                <w:b/>
                <w:i/>
                <w:sz w:val="24"/>
                <w:szCs w:val="24"/>
              </w:rPr>
              <w:t>1. Khái niệm thân nhiệt.</w:t>
            </w:r>
          </w:p>
          <w:p w14:paraId="10C7A18F"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trả lời câu hỏi sau thực hành:</w:t>
            </w:r>
          </w:p>
          <w:p w14:paraId="558DB594"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 xml:space="preserve">1, </w:t>
            </w:r>
          </w:p>
          <w:p w14:paraId="387BC54F" w14:textId="77777777" w:rsidR="00394D18" w:rsidRPr="00AF0A09" w:rsidRDefault="00394D18" w:rsidP="009C1FF9">
            <w:pPr>
              <w:spacing w:after="0" w:line="240" w:lineRule="auto"/>
              <w:jc w:val="both"/>
              <w:rPr>
                <w:rFonts w:ascii="Times New Roman" w:hAnsi="Times New Roman" w:cs="Times New Roman"/>
                <w:i/>
                <w:sz w:val="24"/>
                <w:szCs w:val="24"/>
                <w:lang w:val="pt-BR"/>
              </w:rPr>
            </w:pPr>
            <w:r w:rsidRPr="00AF0A09">
              <w:rPr>
                <w:rFonts w:ascii="Times New Roman" w:hAnsi="Times New Roman" w:cs="Times New Roman"/>
                <w:b/>
                <w:i/>
                <w:sz w:val="24"/>
                <w:szCs w:val="24"/>
                <w:lang w:val="es-ES"/>
              </w:rPr>
              <w:t xml:space="preserve">- </w:t>
            </w:r>
            <w:r w:rsidRPr="00AF0A09">
              <w:rPr>
                <w:rFonts w:ascii="Times New Roman" w:hAnsi="Times New Roman" w:cs="Times New Roman"/>
                <w:i/>
                <w:sz w:val="24"/>
                <w:szCs w:val="24"/>
                <w:lang w:val="pt-BR"/>
              </w:rPr>
              <w:t>Phạm vi bình thường cho nhiệt độ cơ thể là từ 36°C - 37,5°C</w:t>
            </w:r>
          </w:p>
          <w:p w14:paraId="7F4D39AB" w14:textId="77777777" w:rsidR="00394D18" w:rsidRPr="00AF0A09" w:rsidRDefault="00394D18" w:rsidP="009C1FF9">
            <w:pPr>
              <w:spacing w:after="0" w:line="240" w:lineRule="auto"/>
              <w:jc w:val="both"/>
              <w:rPr>
                <w:rFonts w:ascii="Times New Roman" w:hAnsi="Times New Roman" w:cs="Times New Roman"/>
                <w:i/>
                <w:sz w:val="24"/>
                <w:szCs w:val="24"/>
                <w:lang w:val="pt-BR"/>
              </w:rPr>
            </w:pPr>
            <w:r w:rsidRPr="00AF0A09">
              <w:rPr>
                <w:rFonts w:ascii="Times New Roman" w:hAnsi="Times New Roman" w:cs="Times New Roman"/>
                <w:i/>
                <w:sz w:val="24"/>
                <w:szCs w:val="24"/>
                <w:lang w:val="pt-BR"/>
              </w:rPr>
              <w:t>- Nếu nhiệt độ cơ thể thấp là triệu chứng duy nhất, thì đó không phải là điều đáng lo ngại. Tuy nhiên, nếu nhiệt độ cơ thể thấp xảy ra với các triệu chứng khác, chẳng hạn như ớn lạnh, run rẩy, khó thở hoặc nhầm lẫn, thì có thể đây là dấu hiệu của một số bệnh nghiêm trọng như bệnh tiểu đường hoặc tuyến giáp,... Nhiệt độ cơ thể cao hơn có thể đang bị sốt, ốm, say nắng,...</w:t>
            </w:r>
          </w:p>
          <w:p w14:paraId="50AA4A62"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eastAsia="Calibri" w:hAnsi="Times New Roman" w:cs="Times New Roman"/>
                <w:b/>
                <w:sz w:val="24"/>
                <w:szCs w:val="24"/>
              </w:rPr>
              <w:t xml:space="preserve">2, </w:t>
            </w:r>
            <w:r w:rsidRPr="00AF0A09">
              <w:rPr>
                <w:rFonts w:ascii="Times New Roman" w:hAnsi="Times New Roman" w:cs="Times New Roman"/>
                <w:i/>
                <w:sz w:val="24"/>
                <w:szCs w:val="24"/>
                <w:lang w:val="pt-BR"/>
              </w:rPr>
              <w:t>Đo nhiệt độ cơ thể giúp bạn theo dõi được tình trạng sức khỏe bản thân, từ đó có những điều trị kịp thời khi gặp tình trạng sốt, và có thể làm giảm nguy cơ của các biến chứng có thể xảy ra.</w:t>
            </w:r>
          </w:p>
          <w:p w14:paraId="2FF475C8"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KL:</w:t>
            </w:r>
          </w:p>
          <w:p w14:paraId="50574DE0" w14:textId="77777777" w:rsidR="00394D18" w:rsidRPr="00AF0A09" w:rsidRDefault="00394D18"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Thân nhiệt là nhiệt độ của cơ thể.</w:t>
            </w:r>
          </w:p>
          <w:p w14:paraId="40536A82" w14:textId="77777777" w:rsidR="00394D18" w:rsidRPr="00AF0A09" w:rsidRDefault="00394D18"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Nhiệt độ cao nhất ở gan rồi đến máu và thấp nhất ở da.</w:t>
            </w:r>
          </w:p>
          <w:p w14:paraId="5B29D8CA" w14:textId="77777777" w:rsidR="00394D18" w:rsidRPr="00AF0A09" w:rsidRDefault="00394D18"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Thân nhiệt người bình thường khoảng 37</w:t>
            </w:r>
            <w:r w:rsidRPr="00AF0A09">
              <w:rPr>
                <w:rFonts w:ascii="Times New Roman" w:hAnsi="Times New Roman" w:cs="Times New Roman"/>
                <w:bCs/>
                <w:sz w:val="24"/>
                <w:szCs w:val="24"/>
                <w:vertAlign w:val="superscript"/>
              </w:rPr>
              <w:t>o</w:t>
            </w:r>
            <w:r w:rsidRPr="00AF0A09">
              <w:rPr>
                <w:rFonts w:ascii="Times New Roman" w:hAnsi="Times New Roman" w:cs="Times New Roman"/>
                <w:bCs/>
                <w:sz w:val="24"/>
                <w:szCs w:val="24"/>
              </w:rPr>
              <w:t>C và dao động không quá 0,5</w:t>
            </w:r>
            <w:r w:rsidRPr="00AF0A09">
              <w:rPr>
                <w:rFonts w:ascii="Times New Roman" w:hAnsi="Times New Roman" w:cs="Times New Roman"/>
                <w:bCs/>
                <w:sz w:val="24"/>
                <w:szCs w:val="24"/>
                <w:vertAlign w:val="superscript"/>
              </w:rPr>
              <w:t>0</w:t>
            </w:r>
            <w:r w:rsidRPr="00AF0A09">
              <w:rPr>
                <w:rFonts w:ascii="Times New Roman" w:hAnsi="Times New Roman" w:cs="Times New Roman"/>
                <w:bCs/>
                <w:sz w:val="24"/>
                <w:szCs w:val="24"/>
              </w:rPr>
              <w:t>C</w:t>
            </w:r>
          </w:p>
          <w:p w14:paraId="6F6E95DF"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Cách đo thân nhiệt bằng nhiệt kế điện tử: SGK/162</w:t>
            </w:r>
          </w:p>
          <w:p w14:paraId="007879B6"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bCs/>
                <w:sz w:val="24"/>
                <w:szCs w:val="24"/>
              </w:rPr>
              <w:t>- Ý nghĩa của việc đo thân nhiệt:</w:t>
            </w:r>
            <w:r w:rsidRPr="00AF0A09">
              <w:rPr>
                <w:rFonts w:ascii="Times New Roman" w:hAnsi="Times New Roman" w:cs="Times New Roman"/>
                <w:bCs/>
                <w:i/>
                <w:sz w:val="24"/>
                <w:szCs w:val="24"/>
              </w:rPr>
              <w:t xml:space="preserve"> </w:t>
            </w:r>
            <w:r w:rsidRPr="00AF0A09">
              <w:rPr>
                <w:rFonts w:ascii="Times New Roman" w:hAnsi="Times New Roman" w:cs="Times New Roman"/>
                <w:sz w:val="24"/>
                <w:szCs w:val="24"/>
                <w:lang w:val="pt-BR"/>
              </w:rPr>
              <w:t>Đo nhiệt độ cơ thể giúp bạn theo dõi được tình trạng sức khỏe bản thân, từ đó có những điều trị kịp thời khi gặp tình trạng sốt, và có thể làm giảm nguy cơ của các biến chứng có thể xảy ra.</w:t>
            </w:r>
          </w:p>
        </w:tc>
      </w:tr>
    </w:tbl>
    <w:p w14:paraId="7E181410"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7CC69A17"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5: </w:t>
      </w:r>
      <w:r w:rsidRPr="00AF0A09">
        <w:rPr>
          <w:rFonts w:ascii="Times New Roman" w:eastAsia="Calibri" w:hAnsi="Times New Roman" w:cs="Times New Roman"/>
          <w:b/>
          <w:sz w:val="24"/>
          <w:szCs w:val="24"/>
        </w:rPr>
        <w:t>Tìm hiểu vai trò và cơ chế duy trì thân nhiệt ổn định ở người.</w:t>
      </w:r>
    </w:p>
    <w:p w14:paraId="6A1258B8"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Nêu được vai trò và cơ chế duy trì thân nhiệt ổn định ở người; vai trò của da và hệ thần kinh trong điều hòa thân nhiệt.</w:t>
      </w:r>
    </w:p>
    <w:p w14:paraId="5CE26821"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74C1994B"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Hình 39.3 - Da tham gia điều hòa thân nhiệt; nghiên cứu thông tin SGK/162, 163.</w:t>
      </w:r>
    </w:p>
    <w:p w14:paraId="4222D43F"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hoạt động nhóm trả lời câu hỏi SGK/163. </w:t>
      </w:r>
    </w:p>
    <w:p w14:paraId="4D35546B"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xml:space="preserve">- HS rút ra kết luận về </w:t>
      </w:r>
      <w:r w:rsidRPr="00AF0A09">
        <w:rPr>
          <w:rFonts w:ascii="Times New Roman" w:eastAsia="Times New Roman" w:hAnsi="Times New Roman" w:cs="Times New Roman"/>
          <w:sz w:val="24"/>
          <w:szCs w:val="24"/>
          <w:shd w:val="clear" w:color="auto" w:fill="FFFFFF"/>
        </w:rPr>
        <w:t>vai trò và cơ chế duy trì thân nhiệt ổn định ở người</w:t>
      </w:r>
    </w:p>
    <w:p w14:paraId="11F47D6B"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B7C1E9A"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3510"/>
        <w:gridCol w:w="6521"/>
      </w:tblGrid>
      <w:tr w:rsidR="009C1FF9" w:rsidRPr="00AF0A09" w14:paraId="384E4C17" w14:textId="77777777" w:rsidTr="00693BA4">
        <w:tc>
          <w:tcPr>
            <w:tcW w:w="3510" w:type="dxa"/>
            <w:tcBorders>
              <w:top w:val="single" w:sz="4" w:space="0" w:color="auto"/>
              <w:left w:val="single" w:sz="4" w:space="0" w:color="auto"/>
              <w:bottom w:val="single" w:sz="4" w:space="0" w:color="auto"/>
              <w:right w:val="single" w:sz="4" w:space="0" w:color="auto"/>
            </w:tcBorders>
            <w:shd w:val="clear" w:color="auto" w:fill="auto"/>
            <w:vAlign w:val="bottom"/>
          </w:tcPr>
          <w:p w14:paraId="13AEE4A5"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lastRenderedPageBreak/>
              <w:t>HOẠT ĐỘNG CỦA GV - HS</w:t>
            </w:r>
          </w:p>
        </w:tc>
        <w:tc>
          <w:tcPr>
            <w:tcW w:w="6521" w:type="dxa"/>
            <w:tcBorders>
              <w:top w:val="single" w:sz="4" w:space="0" w:color="auto"/>
              <w:left w:val="single" w:sz="4" w:space="0" w:color="auto"/>
              <w:bottom w:val="single" w:sz="4" w:space="0" w:color="auto"/>
              <w:right w:val="single" w:sz="4" w:space="0" w:color="auto"/>
            </w:tcBorders>
            <w:shd w:val="clear" w:color="auto" w:fill="auto"/>
            <w:vAlign w:val="bottom"/>
          </w:tcPr>
          <w:p w14:paraId="37865A98"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B19F9D7" w14:textId="77777777" w:rsidTr="00693BA4">
        <w:tc>
          <w:tcPr>
            <w:tcW w:w="3510" w:type="dxa"/>
            <w:tcBorders>
              <w:top w:val="single" w:sz="4" w:space="0" w:color="auto"/>
              <w:left w:val="single" w:sz="4" w:space="0" w:color="auto"/>
              <w:bottom w:val="single" w:sz="4" w:space="0" w:color="auto"/>
              <w:right w:val="single" w:sz="4" w:space="0" w:color="auto"/>
            </w:tcBorders>
            <w:shd w:val="clear" w:color="auto" w:fill="auto"/>
          </w:tcPr>
          <w:p w14:paraId="2EC9E426"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12425ED3"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Calibri"/>
              </w:rPr>
              <w:t xml:space="preserve">Hình 39.3 - Da tham gia điều hòa thân nhiệt </w:t>
            </w:r>
            <w:r w:rsidRPr="00AF0A09">
              <w:rPr>
                <w:rFonts w:eastAsia="Arial"/>
              </w:rPr>
              <w:t>SGK/163</w:t>
            </w:r>
            <w:r w:rsidRPr="00AF0A09">
              <w:rPr>
                <w:rFonts w:eastAsia="Calibri"/>
              </w:rPr>
              <w:t>.</w:t>
            </w:r>
          </w:p>
          <w:p w14:paraId="173C700A" w14:textId="77777777" w:rsidR="00394D18" w:rsidRPr="00AF0A09" w:rsidRDefault="00394D18" w:rsidP="009C1FF9">
            <w:pPr>
              <w:pStyle w:val="ListParagraph"/>
              <w:ind w:left="0"/>
              <w:jc w:val="both"/>
              <w:rPr>
                <w:rFonts w:eastAsia="Arial"/>
              </w:rPr>
            </w:pPr>
          </w:p>
          <w:p w14:paraId="04A2E9A2" w14:textId="77777777" w:rsidR="00394D18" w:rsidRPr="00AF0A09" w:rsidRDefault="00394D18" w:rsidP="009C1FF9">
            <w:pPr>
              <w:pStyle w:val="ListParagraph"/>
              <w:ind w:left="0"/>
              <w:jc w:val="both"/>
              <w:rPr>
                <w:rFonts w:eastAsia="Arial"/>
              </w:rPr>
            </w:pPr>
            <w:r w:rsidRPr="00AF0A09">
              <w:rPr>
                <w:rFonts w:eastAsia="Arial"/>
              </w:rPr>
              <w:t xml:space="preserve">- GV Cho HS cá nhân nghiên cứu </w:t>
            </w:r>
            <w:r w:rsidRPr="00AF0A09">
              <w:rPr>
                <w:rFonts w:eastAsia="Calibri"/>
              </w:rPr>
              <w:t>thông tin phần 2 SGK/162, 163,  thảo luận nhóm trả lời câu hỏi:</w:t>
            </w:r>
          </w:p>
          <w:p w14:paraId="78E98F97" w14:textId="77777777" w:rsidR="00394D18" w:rsidRPr="00AF0A09" w:rsidRDefault="00394D18" w:rsidP="009C1FF9">
            <w:pPr>
              <w:spacing w:after="0" w:line="240" w:lineRule="auto"/>
              <w:jc w:val="both"/>
              <w:rPr>
                <w:rFonts w:ascii="Times New Roman" w:hAnsi="Times New Roman" w:cs="Times New Roman"/>
                <w:i/>
                <w:sz w:val="24"/>
                <w:szCs w:val="24"/>
              </w:rPr>
            </w:pPr>
          </w:p>
          <w:p w14:paraId="33368659" w14:textId="77777777" w:rsidR="00394D18" w:rsidRPr="00AF0A09" w:rsidRDefault="00394D18" w:rsidP="009C1FF9">
            <w:pPr>
              <w:spacing w:after="0" w:line="240" w:lineRule="auto"/>
              <w:jc w:val="both"/>
              <w:rPr>
                <w:rFonts w:ascii="Times New Roman" w:hAnsi="Times New Roman" w:cs="Times New Roman"/>
                <w:i/>
                <w:sz w:val="24"/>
                <w:szCs w:val="24"/>
                <w:lang w:val="pt-BR"/>
              </w:rPr>
            </w:pPr>
            <w:r w:rsidRPr="00AF0A09">
              <w:rPr>
                <w:rFonts w:ascii="Times New Roman" w:hAnsi="Times New Roman" w:cs="Times New Roman"/>
                <w:i/>
                <w:sz w:val="24"/>
                <w:szCs w:val="24"/>
              </w:rPr>
              <w:t xml:space="preserve">1, </w:t>
            </w:r>
            <w:r w:rsidRPr="00AF0A09">
              <w:rPr>
                <w:rFonts w:ascii="Times New Roman" w:hAnsi="Times New Roman" w:cs="Times New Roman"/>
                <w:i/>
                <w:sz w:val="24"/>
                <w:szCs w:val="24"/>
                <w:lang w:val="pt-BR"/>
              </w:rPr>
              <w:t>Duy trì ổn định thân nhiệt ở người có vai trò gì? Nêu các cơ chế duy trì thân nhiệt.</w:t>
            </w:r>
          </w:p>
          <w:p w14:paraId="4DCCCCCA" w14:textId="77777777" w:rsidR="00394D18" w:rsidRPr="00AF0A09" w:rsidRDefault="00394D18" w:rsidP="009C1FF9">
            <w:pPr>
              <w:spacing w:after="0" w:line="240" w:lineRule="auto"/>
              <w:ind w:right="48"/>
              <w:jc w:val="both"/>
              <w:rPr>
                <w:rFonts w:ascii="Times New Roman" w:hAnsi="Times New Roman" w:cs="Times New Roman"/>
                <w:i/>
                <w:sz w:val="24"/>
                <w:szCs w:val="24"/>
              </w:rPr>
            </w:pPr>
          </w:p>
          <w:p w14:paraId="44D92DA9" w14:textId="77777777" w:rsidR="00394D18" w:rsidRPr="00AF0A09" w:rsidRDefault="00394D18" w:rsidP="009C1FF9">
            <w:pPr>
              <w:spacing w:after="0" w:line="240" w:lineRule="auto"/>
              <w:ind w:right="48"/>
              <w:jc w:val="both"/>
              <w:rPr>
                <w:rFonts w:ascii="Times New Roman" w:hAnsi="Times New Roman" w:cs="Times New Roman"/>
                <w:i/>
                <w:sz w:val="24"/>
                <w:szCs w:val="24"/>
                <w:lang w:val="pt-BR"/>
              </w:rPr>
            </w:pPr>
            <w:r w:rsidRPr="00AF0A09">
              <w:rPr>
                <w:rFonts w:ascii="Times New Roman" w:hAnsi="Times New Roman" w:cs="Times New Roman"/>
                <w:i/>
                <w:sz w:val="24"/>
                <w:szCs w:val="24"/>
              </w:rPr>
              <w:t xml:space="preserve">2, </w:t>
            </w:r>
            <w:r w:rsidRPr="00AF0A09">
              <w:rPr>
                <w:rFonts w:ascii="Times New Roman" w:hAnsi="Times New Roman" w:cs="Times New Roman"/>
                <w:i/>
                <w:sz w:val="24"/>
                <w:szCs w:val="24"/>
                <w:lang w:val="pt-BR"/>
              </w:rPr>
              <w:t>Trình bày vai trò của da và hệ thần kinh trong điều hoà thân nhiệt.</w:t>
            </w:r>
          </w:p>
          <w:p w14:paraId="5AB982C9"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kết luận </w:t>
            </w:r>
            <w:r w:rsidRPr="00AF0A09">
              <w:rPr>
                <w:rFonts w:ascii="Times New Roman" w:eastAsia="Calibri" w:hAnsi="Times New Roman" w:cs="Times New Roman"/>
                <w:sz w:val="24"/>
                <w:szCs w:val="24"/>
              </w:rPr>
              <w:t>về vai trò và cơ chế duy trì thân nhiệt ổn định ở người.</w:t>
            </w:r>
          </w:p>
          <w:p w14:paraId="19DB436C"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0BB63704" w14:textId="77777777" w:rsidR="00394D18" w:rsidRPr="00AF0A09" w:rsidRDefault="00394D18" w:rsidP="009C1FF9">
            <w:pPr>
              <w:pStyle w:val="ListParagraph"/>
              <w:ind w:left="0"/>
              <w:jc w:val="both"/>
              <w:rPr>
                <w:rFonts w:eastAsia="Calibri"/>
              </w:rPr>
            </w:pPr>
            <w:r w:rsidRPr="00AF0A09">
              <w:t xml:space="preserve">- </w:t>
            </w:r>
            <w:r w:rsidRPr="00AF0A09">
              <w:rPr>
                <w:rFonts w:eastAsia="Arial"/>
              </w:rPr>
              <w:t>HS quan sát</w:t>
            </w:r>
            <w:r w:rsidRPr="00AF0A09">
              <w:t xml:space="preserve"> </w:t>
            </w:r>
            <w:r w:rsidRPr="00AF0A09">
              <w:rPr>
                <w:rFonts w:eastAsia="Calibri"/>
              </w:rPr>
              <w:t xml:space="preserve">Hình 39.3 - Da tham gia điều hòa thân nhiệt </w:t>
            </w:r>
            <w:r w:rsidRPr="00AF0A09">
              <w:rPr>
                <w:rFonts w:eastAsia="Arial"/>
              </w:rPr>
              <w:t>SGK/163</w:t>
            </w:r>
            <w:r w:rsidRPr="00AF0A09">
              <w:rPr>
                <w:rFonts w:eastAsia="Calibri"/>
              </w:rPr>
              <w:t>.</w:t>
            </w:r>
          </w:p>
          <w:p w14:paraId="68695171" w14:textId="77777777" w:rsidR="00394D18" w:rsidRPr="00AF0A09" w:rsidRDefault="00394D18" w:rsidP="009C1FF9">
            <w:pPr>
              <w:pStyle w:val="ListParagraph"/>
              <w:ind w:left="0"/>
              <w:jc w:val="both"/>
              <w:rPr>
                <w:rFonts w:eastAsia="Arial"/>
              </w:rPr>
            </w:pPr>
            <w:r w:rsidRPr="00AF0A09">
              <w:rPr>
                <w:rFonts w:eastAsia="Arial"/>
              </w:rPr>
              <w:t xml:space="preserve">- HS cá nhân nghiên cứu </w:t>
            </w:r>
            <w:r w:rsidRPr="00AF0A09">
              <w:rPr>
                <w:rFonts w:eastAsia="Calibri"/>
              </w:rPr>
              <w:t>thông tin phần 2 SGK/162, thảo luận nhóm trả lời câu hỏi SGK/163.</w:t>
            </w:r>
          </w:p>
          <w:p w14:paraId="2B6656B6"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kết luận </w:t>
            </w:r>
            <w:r w:rsidRPr="00AF0A09">
              <w:rPr>
                <w:rFonts w:ascii="Times New Roman" w:eastAsia="Calibri" w:hAnsi="Times New Roman" w:cs="Times New Roman"/>
                <w:sz w:val="24"/>
                <w:szCs w:val="24"/>
              </w:rPr>
              <w:t>về vai trò và cơ chế duy trì thân nhiệt ổn định ở người.</w:t>
            </w:r>
          </w:p>
          <w:p w14:paraId="101944DC"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4735D00"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khác nhận xét, bổ sung.</w:t>
            </w:r>
          </w:p>
          <w:p w14:paraId="48C3A1DD"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hAnsi="Times New Roman" w:cs="Times New Roman"/>
                <w:bCs/>
                <w:iCs/>
                <w:sz w:val="24"/>
                <w:szCs w:val="24"/>
              </w:rPr>
              <w:t xml:space="preserve">kết luận </w:t>
            </w:r>
            <w:r w:rsidRPr="00AF0A09">
              <w:rPr>
                <w:rFonts w:ascii="Times New Roman" w:eastAsia="Calibri" w:hAnsi="Times New Roman" w:cs="Times New Roman"/>
                <w:sz w:val="24"/>
                <w:szCs w:val="24"/>
              </w:rPr>
              <w:t>về vai trò và cơ chế duy trì thân nhiệt ổn định ở người.</w:t>
            </w:r>
          </w:p>
          <w:p w14:paraId="14258576"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7E7DC21A"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6521" w:type="dxa"/>
            <w:tcBorders>
              <w:top w:val="single" w:sz="4" w:space="0" w:color="auto"/>
              <w:left w:val="single" w:sz="4" w:space="0" w:color="auto"/>
              <w:bottom w:val="single" w:sz="4" w:space="0" w:color="auto"/>
              <w:right w:val="single" w:sz="4" w:space="0" w:color="auto"/>
            </w:tcBorders>
            <w:shd w:val="clear" w:color="auto" w:fill="auto"/>
          </w:tcPr>
          <w:p w14:paraId="398C4F2A" w14:textId="77777777" w:rsidR="00394D18" w:rsidRPr="00AF0A09" w:rsidRDefault="00394D18" w:rsidP="009C1FF9">
            <w:pPr>
              <w:spacing w:after="0" w:line="240" w:lineRule="auto"/>
              <w:jc w:val="both"/>
              <w:rPr>
                <w:rFonts w:ascii="Times New Roman" w:eastAsia="Calibri" w:hAnsi="Times New Roman" w:cs="Times New Roman"/>
                <w:b/>
                <w:sz w:val="24"/>
                <w:szCs w:val="24"/>
              </w:rPr>
            </w:pPr>
            <w:r w:rsidRPr="00AF0A09">
              <w:rPr>
                <w:rFonts w:ascii="Times New Roman" w:eastAsia="Calibri" w:hAnsi="Times New Roman" w:cs="Times New Roman"/>
                <w:b/>
                <w:sz w:val="24"/>
                <w:szCs w:val="24"/>
              </w:rPr>
              <w:t>2. Vai trò và cơ chế duy trì thân nhiệt ổn định ở người.</w:t>
            </w:r>
          </w:p>
          <w:p w14:paraId="56C5D181"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trả lời câu hỏi hoạt động nhóm:</w:t>
            </w:r>
          </w:p>
          <w:p w14:paraId="7E031422" w14:textId="77777777" w:rsidR="00394D18" w:rsidRPr="00AF0A09" w:rsidRDefault="00394D18" w:rsidP="009C1FF9">
            <w:pPr>
              <w:spacing w:after="0" w:line="240" w:lineRule="auto"/>
              <w:jc w:val="both"/>
              <w:rPr>
                <w:rFonts w:ascii="Times New Roman" w:eastAsia="Times New Roman" w:hAnsi="Times New Roman" w:cs="Times New Roman"/>
                <w:bCs/>
                <w:i/>
                <w:iCs/>
                <w:sz w:val="24"/>
                <w:szCs w:val="24"/>
              </w:rPr>
            </w:pPr>
            <w:r w:rsidRPr="00AF0A09">
              <w:rPr>
                <w:rFonts w:ascii="Times New Roman" w:eastAsia="Times New Roman" w:hAnsi="Times New Roman" w:cs="Times New Roman"/>
                <w:bCs/>
                <w:i/>
                <w:iCs/>
                <w:sz w:val="24"/>
                <w:szCs w:val="24"/>
              </w:rPr>
              <w:t xml:space="preserve">1, </w:t>
            </w:r>
          </w:p>
          <w:p w14:paraId="57284720" w14:textId="77777777" w:rsidR="00394D18" w:rsidRPr="00AF0A09" w:rsidRDefault="00394D18" w:rsidP="009C1FF9">
            <w:pPr>
              <w:spacing w:after="0" w:line="240" w:lineRule="auto"/>
              <w:jc w:val="both"/>
              <w:rPr>
                <w:rFonts w:ascii="Times New Roman" w:hAnsi="Times New Roman" w:cs="Times New Roman"/>
                <w:i/>
                <w:sz w:val="24"/>
                <w:szCs w:val="24"/>
                <w:lang w:val="pt-BR"/>
              </w:rPr>
            </w:pPr>
            <w:r w:rsidRPr="00AF0A09">
              <w:rPr>
                <w:rFonts w:ascii="Times New Roman" w:hAnsi="Times New Roman" w:cs="Times New Roman"/>
                <w:b/>
                <w:i/>
                <w:sz w:val="24"/>
                <w:szCs w:val="24"/>
                <w:lang w:val="es-ES"/>
              </w:rPr>
              <w:t xml:space="preserve">- </w:t>
            </w:r>
            <w:r w:rsidRPr="00AF0A09">
              <w:rPr>
                <w:rFonts w:ascii="Times New Roman" w:hAnsi="Times New Roman" w:cs="Times New Roman"/>
                <w:i/>
                <w:sz w:val="24"/>
                <w:szCs w:val="24"/>
                <w:lang w:val="pt-BR"/>
              </w:rPr>
              <w:t>Thân nhiệt duy trì ổn định giúp các quá trình sống trong cơ thể diễn ra bình thường. Nếu thân nhiệt dưới 35°C hoặc trên 38°C thì tim, hệ thần kinh và các cơ quan khác có thể bị rối loạn, ảnh hưởng đến các hoạt động sống của cơ thể.</w:t>
            </w:r>
          </w:p>
          <w:p w14:paraId="3F3D6A52"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pt-BR"/>
              </w:rPr>
              <w:t>- Cơ chế điều hoà thân nhiệt: Da có vai trò quan trọng nhất trong điểu hoà thân nhiệt. Nếu nhiệt độ mỗi trường hay thân nhiệt tăng cao, não sẽ gửi tín hiệu đến mao mạch và tuyến mồ hôi nằm ở da, kích thích sự dân mạch và tăng tiết mố hỏi, tăng toả nhiệt. Khi nhiệt độ môi trưởng thấp hoặc thân nhiệt giảm sẽ có các phản ứng ngược lại làm giảm toả nhiệt. Ngoài ra, khi trời quá lạnh còn có hiện tượng cơ co và dân liên tục gây phản xạ run, tăng quá trình phản giải các chất ở tế bảo để điểu tiết sự sinh nhiệt.</w:t>
            </w:r>
          </w:p>
          <w:p w14:paraId="3224A182"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i/>
                <w:sz w:val="24"/>
                <w:szCs w:val="24"/>
              </w:rPr>
              <w:t xml:space="preserve">2, </w:t>
            </w:r>
          </w:p>
          <w:p w14:paraId="4254CA46" w14:textId="77777777" w:rsidR="00394D18" w:rsidRPr="00AF0A09" w:rsidRDefault="00394D18" w:rsidP="009C1FF9">
            <w:pPr>
              <w:spacing w:after="0" w:line="240" w:lineRule="auto"/>
              <w:jc w:val="both"/>
              <w:rPr>
                <w:rFonts w:ascii="Times New Roman" w:hAnsi="Times New Roman" w:cs="Times New Roman"/>
                <w:i/>
                <w:sz w:val="24"/>
                <w:szCs w:val="24"/>
                <w:lang w:val="pt-BR"/>
              </w:rPr>
            </w:pPr>
            <w:r w:rsidRPr="00AF0A09">
              <w:rPr>
                <w:rFonts w:ascii="Times New Roman" w:hAnsi="Times New Roman" w:cs="Times New Roman"/>
                <w:i/>
                <w:sz w:val="24"/>
                <w:szCs w:val="24"/>
                <w:lang w:val="pt-BR"/>
              </w:rPr>
              <w:t>- Da là cơ quan đóng vai trò quan trọng nhất trong điều hoà thân nhiệt: Khi trời nóng và khi lao động nặng, mao mạch ở da dãn giúp toả nhiệt nhanh, đồng thời tăng cường tiết mồ hôi, mồ hồi bay hơi sẽ lấy đi một lượng nhiệt của cơ thể. Khi trời rét, mao mạch ở da co lại, cơ chân lông co để giảm sự toả nhiệt. Ngoài ra, khi trời quá lạnh, còn có hiện tượng cơ co dãn liên tục gây phản xạ run để sinh nhiệt.</w:t>
            </w:r>
          </w:p>
          <w:p w14:paraId="49E0B54C" w14:textId="77777777" w:rsidR="00394D18" w:rsidRPr="00AF0A09" w:rsidRDefault="00394D18" w:rsidP="009C1FF9">
            <w:pPr>
              <w:spacing w:after="0" w:line="240" w:lineRule="auto"/>
              <w:jc w:val="both"/>
              <w:rPr>
                <w:rFonts w:ascii="Times New Roman" w:hAnsi="Times New Roman" w:cs="Times New Roman"/>
                <w:i/>
                <w:sz w:val="24"/>
                <w:szCs w:val="24"/>
                <w:lang w:val="pt-BR"/>
              </w:rPr>
            </w:pPr>
            <w:r w:rsidRPr="00AF0A09">
              <w:rPr>
                <w:rFonts w:ascii="Times New Roman" w:hAnsi="Times New Roman" w:cs="Times New Roman"/>
                <w:i/>
                <w:sz w:val="24"/>
                <w:szCs w:val="24"/>
                <w:lang w:val="pt-BR"/>
              </w:rPr>
              <w:t>- Hệ thần kinh giữ vai trò chủ đạo trong điều hòa thân nhiệt vì điều hòa dị hóa ở tế bào tức điều hòa sự sinh nhiệt, điều hòa co dãn mạch máu dưới da, điều khiển tăng giảm tiết mồ hôi, co duỗi chân lông, từ đó điều tiết sự tỏa nhiệt.</w:t>
            </w:r>
          </w:p>
          <w:p w14:paraId="4C980498"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7EF508D7"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 xml:space="preserve">- Thân nhiệt duy trì ổn định giúp các quá trình sống trong cơ thể diễn ra bình thường. </w:t>
            </w:r>
          </w:p>
          <w:p w14:paraId="19612734"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 Nếu thân nhiệt dưới 35°C hoặc trên 38°C thì tim, hệ thần kinh và các cơ quan khác có thể bị rối loạn, ảnh hưởng đến các hoạt động sống của cơ thể.</w:t>
            </w:r>
          </w:p>
          <w:p w14:paraId="3F29BC8C"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Cơ chế của việc duy trì thân nhiệt ổn định ở người:</w:t>
            </w:r>
          </w:p>
          <w:p w14:paraId="3F332BB7"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Da có vai trò quan trọng nhất trong điều hòa thân nhiệt</w:t>
            </w:r>
          </w:p>
          <w:p w14:paraId="2920D1B1"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Hệ thân kinh giữ vai trò chủa đạo trong hoạt đồng điều hòa thân nhiệt.</w:t>
            </w:r>
          </w:p>
          <w:p w14:paraId="6B192E58"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Nhiệt độ tăng cao → Não gửi tín hiệu đến mao mạch và tuyến mồ hôi ở da → Dãn mạch và tăng tiết mồ hôi → Tỏa nhiệt</w:t>
            </w:r>
          </w:p>
          <w:p w14:paraId="4013C4E7"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Nhiệt độ giảm thấp → Não gửi tín hiệu đến mao mạch và tuyến mồ hôi ở da → Co mạch và tăng tiết mồ hôi → Thu nhiệt</w:t>
            </w:r>
          </w:p>
          <w:p w14:paraId="5175B127"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Hiện tượng run là hiện tượng cơ co và dãn liên tục làm tăng quá trình phân giải các chất tế bào để điều tiết sự sinh nhiệt</w:t>
            </w:r>
          </w:p>
        </w:tc>
      </w:tr>
    </w:tbl>
    <w:p w14:paraId="1E926A53"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7205B4FC"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6: </w:t>
      </w:r>
      <w:r w:rsidRPr="00AF0A09">
        <w:rPr>
          <w:rFonts w:ascii="Times New Roman" w:eastAsia="Calibri" w:hAnsi="Times New Roman" w:cs="Times New Roman"/>
          <w:b/>
          <w:sz w:val="24"/>
          <w:szCs w:val="24"/>
        </w:rPr>
        <w:t>Tìm hiểu một số phương pháp phòng chống nóng, lạnh cho cơ thể.</w:t>
      </w:r>
    </w:p>
    <w:p w14:paraId="5FFD28A6"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 xml:space="preserve">Trình bày được một số phương pháp chống nóng, lạnh cho cơ thể; nêu được một số biện pháp chống cảm lạnh, cảm nóng; thực hiện được tình huống giả định cấp cứu khi cảm nóng hoặc cảm lạnh. </w:t>
      </w:r>
    </w:p>
    <w:p w14:paraId="0E0D40F3"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2D81592F"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nghiên cứu thông tin phần 3a SGK/163 và trả lời câu hỏi SGK/163 và rút ra kết luận về cách phòng chống nóng, lạnh cho cơ thể.</w:t>
      </w:r>
    </w:p>
    <w:p w14:paraId="56472EAC"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S cá nhân nghiên cứu thông tin phần 3b SGK/164 và trả lời câu hỏi phần hoạt động </w:t>
      </w:r>
    </w:p>
    <w:p w14:paraId="03D66B15"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SGK/164 và rút ra kết luận về cách phòng chống cảm nóng, cảm lạnh cho cơ thể.</w:t>
      </w:r>
    </w:p>
    <w:p w14:paraId="53D6BC00"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FF72EC1"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lastRenderedPageBreak/>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4361"/>
        <w:gridCol w:w="5670"/>
      </w:tblGrid>
      <w:tr w:rsidR="009C1FF9" w:rsidRPr="00AF0A09" w14:paraId="684218DF" w14:textId="77777777" w:rsidTr="00693BA4">
        <w:tc>
          <w:tcPr>
            <w:tcW w:w="4361" w:type="dxa"/>
            <w:tcBorders>
              <w:top w:val="single" w:sz="4" w:space="0" w:color="auto"/>
              <w:left w:val="single" w:sz="4" w:space="0" w:color="auto"/>
              <w:bottom w:val="single" w:sz="4" w:space="0" w:color="auto"/>
              <w:right w:val="single" w:sz="4" w:space="0" w:color="auto"/>
            </w:tcBorders>
            <w:shd w:val="clear" w:color="auto" w:fill="auto"/>
            <w:vAlign w:val="bottom"/>
          </w:tcPr>
          <w:p w14:paraId="78C98B62"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670" w:type="dxa"/>
            <w:tcBorders>
              <w:top w:val="single" w:sz="4" w:space="0" w:color="auto"/>
              <w:left w:val="single" w:sz="4" w:space="0" w:color="auto"/>
              <w:bottom w:val="single" w:sz="4" w:space="0" w:color="auto"/>
              <w:right w:val="single" w:sz="4" w:space="0" w:color="auto"/>
            </w:tcBorders>
            <w:shd w:val="clear" w:color="auto" w:fill="auto"/>
            <w:vAlign w:val="bottom"/>
          </w:tcPr>
          <w:p w14:paraId="66F536BF"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4ED001D3" w14:textId="77777777" w:rsidTr="00693BA4">
        <w:tc>
          <w:tcPr>
            <w:tcW w:w="4361" w:type="dxa"/>
            <w:tcBorders>
              <w:top w:val="single" w:sz="4" w:space="0" w:color="auto"/>
              <w:left w:val="single" w:sz="4" w:space="0" w:color="auto"/>
              <w:bottom w:val="single" w:sz="4" w:space="0" w:color="auto"/>
              <w:right w:val="single" w:sz="4" w:space="0" w:color="auto"/>
            </w:tcBorders>
            <w:shd w:val="clear" w:color="auto" w:fill="auto"/>
          </w:tcPr>
          <w:p w14:paraId="4AC11AE6"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6D31B501"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sz w:val="24"/>
                <w:szCs w:val="24"/>
              </w:rPr>
              <w:t xml:space="preserve">- GV </w:t>
            </w:r>
            <w:r w:rsidRPr="00AF0A09">
              <w:rPr>
                <w:rFonts w:ascii="Times New Roman" w:eastAsia="Arial" w:hAnsi="Times New Roman" w:cs="Times New Roman"/>
                <w:sz w:val="24"/>
                <w:szCs w:val="24"/>
              </w:rPr>
              <w:t xml:space="preserve">cho </w:t>
            </w:r>
            <w:r w:rsidRPr="00AF0A09">
              <w:rPr>
                <w:rFonts w:ascii="Times New Roman" w:eastAsia="Calibri" w:hAnsi="Times New Roman" w:cs="Times New Roman"/>
                <w:sz w:val="24"/>
                <w:szCs w:val="24"/>
              </w:rPr>
              <w:t>HS cá nhân nghiên cứu thông tin phần 3a SGK/163 và trả lời câu hỏi SGK/163:</w:t>
            </w:r>
          </w:p>
          <w:p w14:paraId="26F9E432"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pt-BR"/>
              </w:rPr>
              <w:t>Cho những hoạt động sau: trồng cây xanh, chống nóng cho nhà ở, sử dụng quạt, mặc áo ấm, luyện tập thể dục, thể thao, sử dụng điều hoà hai chiều. Hoạt động nào có vai trò chống nóng, hoạt động nào có vai trò chống lạnh cho cơ thế?</w:t>
            </w:r>
          </w:p>
          <w:p w14:paraId="5BB41D51"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GV Cho </w:t>
            </w:r>
            <w:r w:rsidRPr="00AF0A09">
              <w:rPr>
                <w:rFonts w:ascii="Times New Roman" w:eastAsia="Calibri" w:hAnsi="Times New Roman" w:cs="Times New Roman"/>
                <w:sz w:val="24"/>
                <w:szCs w:val="24"/>
              </w:rPr>
              <w:t>rút ra kết luận về cách phòng chống nóng, lạnh cho cơ thể.</w:t>
            </w:r>
          </w:p>
          <w:p w14:paraId="27D58D63"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GV cho HS cá nhân nghiên cứu thông tin phần 3b SGK/164 và thảo luận nhóm trả lời câu hỏi phần hoạt động SGK/164:</w:t>
            </w:r>
          </w:p>
          <w:p w14:paraId="469DC417"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pt-BR"/>
              </w:rPr>
              <w:t>Thảo luận theo nhóm về cách xử lí tình huống khi gặp một người bị say nắng (cảm nóng) và một người bị cảm lạnh</w:t>
            </w:r>
          </w:p>
          <w:p w14:paraId="2D7877E1"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GV Cho </w:t>
            </w:r>
            <w:r w:rsidRPr="00AF0A09">
              <w:rPr>
                <w:rFonts w:ascii="Times New Roman" w:eastAsia="Calibri" w:hAnsi="Times New Roman" w:cs="Times New Roman"/>
                <w:sz w:val="24"/>
                <w:szCs w:val="24"/>
              </w:rPr>
              <w:t>rút ra kết luận về cách phòng chống cảm nóng, cảm lạnh cho cơ thể.</w:t>
            </w:r>
          </w:p>
          <w:p w14:paraId="019BBE32"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EDC3444"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eastAsia="Calibri" w:hAnsi="Times New Roman" w:cs="Times New Roman"/>
                <w:sz w:val="24"/>
                <w:szCs w:val="24"/>
              </w:rPr>
              <w:t>HS cá nhân nghiên cứu thông tin phần 3a SGK/163 và trả lời câu hỏi SGK/163:</w:t>
            </w:r>
          </w:p>
          <w:p w14:paraId="70CE0611"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w:t>
            </w:r>
            <w:r w:rsidRPr="00AF0A09">
              <w:rPr>
                <w:rFonts w:ascii="Times New Roman" w:eastAsia="Calibri" w:hAnsi="Times New Roman" w:cs="Times New Roman"/>
                <w:sz w:val="24"/>
                <w:szCs w:val="24"/>
              </w:rPr>
              <w:t>rút ra kết luận về cách phòng chống nóng, lạnh cho cơ thể.</w:t>
            </w:r>
          </w:p>
          <w:p w14:paraId="2ACBBF06"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nghiên cứu thông tin phần 3b SGK/164 và thảo luận nhóm trả lời câu hỏi phần hoạt động SGK/164:</w:t>
            </w:r>
          </w:p>
          <w:p w14:paraId="656C24F7"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w:t>
            </w:r>
            <w:r w:rsidRPr="00AF0A09">
              <w:rPr>
                <w:rFonts w:ascii="Times New Roman" w:eastAsia="Calibri" w:hAnsi="Times New Roman" w:cs="Times New Roman"/>
                <w:sz w:val="24"/>
                <w:szCs w:val="24"/>
              </w:rPr>
              <w:t>rút ra kết luận về cách phòng chống cảm nóng, cảm lạnh cho cơ thể.</w:t>
            </w:r>
          </w:p>
          <w:p w14:paraId="00D30521"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A787DF5"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eastAsia="Calibri" w:hAnsi="Times New Roman" w:cs="Times New Roman"/>
                <w:sz w:val="24"/>
                <w:szCs w:val="24"/>
              </w:rPr>
              <w:t>HS cá nhân nghiên cứu thông tin phần 3a SGK/163, trả lời câu hỏi SGK/163, rút ra kết luận về cách phòng chống nóng, lạnh cho cơ thể.</w:t>
            </w:r>
          </w:p>
          <w:p w14:paraId="3B84F7F9"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nghiên cứu thông tin phần 3b SGK/164 trả lời câu hỏi phần hoạt động SGK/164 và rút ra kết luận về cách phòng chống cảm nóng, cảm lạnh cho cơ thể.</w:t>
            </w:r>
          </w:p>
          <w:p w14:paraId="7729D3D6"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p>
          <w:p w14:paraId="1AB0A46B"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05A0511A"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p w14:paraId="7253F6B5"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đọc mục Em có biết SGK/164.</w:t>
            </w:r>
          </w:p>
          <w:p w14:paraId="1A2C7AA9"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hệ thống lại các nội dung chính của bài theo mục Em đã học  SGK/164.</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376A7771" w14:textId="77777777" w:rsidR="00394D18" w:rsidRPr="00AF0A09" w:rsidRDefault="00394D18" w:rsidP="009C1FF9">
            <w:pPr>
              <w:spacing w:after="0" w:line="240" w:lineRule="auto"/>
              <w:jc w:val="both"/>
              <w:rPr>
                <w:rFonts w:ascii="Times New Roman" w:eastAsia="Calibri" w:hAnsi="Times New Roman" w:cs="Times New Roman"/>
                <w:b/>
                <w:sz w:val="24"/>
                <w:szCs w:val="24"/>
              </w:rPr>
            </w:pPr>
            <w:r w:rsidRPr="00AF0A09">
              <w:rPr>
                <w:rFonts w:ascii="Times New Roman" w:eastAsia="Calibri" w:hAnsi="Times New Roman" w:cs="Times New Roman"/>
                <w:b/>
                <w:sz w:val="24"/>
                <w:szCs w:val="24"/>
              </w:rPr>
              <w:t>3. Một số phương pháp phòng chống nóng, lạnh cho cơ thể.</w:t>
            </w:r>
          </w:p>
          <w:p w14:paraId="0A74FFEC"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trả lời câu hỏi hoạt động cá nhân:</w:t>
            </w:r>
          </w:p>
          <w:p w14:paraId="458ABA5B"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Hoạt động chống nóng</w:t>
            </w:r>
          </w:p>
          <w:p w14:paraId="761C02AE"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Trồng cây xanh</w:t>
            </w:r>
          </w:p>
          <w:p w14:paraId="2B9FD44F"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Chống nóng cho nhà ở</w:t>
            </w:r>
          </w:p>
          <w:p w14:paraId="2DA0A15C"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Sử dụng quạt</w:t>
            </w:r>
          </w:p>
          <w:p w14:paraId="065B04EA"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Sử dụng điều hoà hai chiều</w:t>
            </w:r>
          </w:p>
          <w:p w14:paraId="6CD84B37"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Hoạt động chống lạnh</w:t>
            </w:r>
          </w:p>
          <w:p w14:paraId="40CA5E63"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Trồng cây xanh</w:t>
            </w:r>
          </w:p>
          <w:p w14:paraId="2E93DAE6"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Mặc áo ấm</w:t>
            </w:r>
          </w:p>
          <w:p w14:paraId="794188B6"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Luyện tập thể dục, thể thao</w:t>
            </w:r>
          </w:p>
          <w:p w14:paraId="6226A22E" w14:textId="77777777" w:rsidR="00394D18" w:rsidRPr="00AF0A09" w:rsidRDefault="00394D18" w:rsidP="009C1FF9">
            <w:pPr>
              <w:spacing w:after="0" w:line="240" w:lineRule="auto"/>
              <w:jc w:val="both"/>
              <w:rPr>
                <w:rFonts w:ascii="Times New Roman" w:hAnsi="Times New Roman" w:cs="Times New Roman"/>
                <w:i/>
                <w:sz w:val="24"/>
                <w:szCs w:val="24"/>
                <w:lang w:val="es-ES"/>
              </w:rPr>
            </w:pPr>
            <w:r w:rsidRPr="00AF0A09">
              <w:rPr>
                <w:rFonts w:ascii="Times New Roman" w:hAnsi="Times New Roman" w:cs="Times New Roman"/>
                <w:i/>
                <w:sz w:val="24"/>
                <w:szCs w:val="24"/>
                <w:lang w:val="es-ES"/>
              </w:rPr>
              <w:t>+ Sử dụng điều hoà hai chiều</w:t>
            </w:r>
          </w:p>
          <w:p w14:paraId="7F28A67C"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5587D2D7"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Một số phương pháp chống nóng, lạnh cho cơ thể</w:t>
            </w:r>
          </w:p>
          <w:p w14:paraId="56B05C3E"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Chống nóng: đội mũ, nón khi làm việc ngoài trời; không chơi thể thao dưới ánh nắng trực tiếp; không nên tắm ngay hay ngồi trước quạt, nơi có gió mạnh sau khi vận động mạnh</w:t>
            </w:r>
          </w:p>
          <w:p w14:paraId="46CFA412"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Chống lạnh: giữ ấm cơ thể, đặc biêt là vùng ngực, cổ, chân, tay; luyện tập thể dục, thể thao</w:t>
            </w:r>
          </w:p>
          <w:p w14:paraId="26D60F72"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trả lời câu hỏi phần hoạt động SGK/164:</w:t>
            </w:r>
          </w:p>
          <w:p w14:paraId="7D1B5822"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 </w:t>
            </w:r>
            <w:r w:rsidRPr="00AF0A09">
              <w:rPr>
                <w:rFonts w:ascii="Times New Roman" w:hAnsi="Times New Roman" w:cs="Times New Roman"/>
                <w:b/>
                <w:bCs/>
                <w:i/>
                <w:sz w:val="24"/>
                <w:szCs w:val="24"/>
                <w:lang w:val="pt-BR"/>
              </w:rPr>
              <w:t>Khi gặp một người bị say nắng (cảm nóng)</w:t>
            </w:r>
          </w:p>
          <w:p w14:paraId="1D111ABF"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Trước một trường hợp say nắng, say nóng, cần nhanh chóng tiến hành sơ cứu ngay lập tức trước khi chưa có sự hỗ trợ của nhân viên y tế:</w:t>
            </w:r>
          </w:p>
          <w:p w14:paraId="343BD7BF"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 Chuyển bệnh nhân vào chỗ mát và thoáng gió.</w:t>
            </w:r>
          </w:p>
          <w:p w14:paraId="76D0835D"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 Cởi bỏ bớt quần áo. Cho uống nước pha muối.</w:t>
            </w:r>
          </w:p>
          <w:p w14:paraId="384C83D7"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 Chườm lạnh bằng khăn mát hoặc nước đá ở các vị trí có động mạch lớn như nách, bẹn, cổ.</w:t>
            </w:r>
          </w:p>
          <w:p w14:paraId="6A6AAF16"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 Chuyển nạn nhân đến cơ sở y tế gần nhất. Trong quá trình vận chuyển vẫn phải chườm mát cho nạn nhân.</w:t>
            </w:r>
          </w:p>
          <w:p w14:paraId="19CBD2FC"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Chú ý: Nếu nạn nhân hôn mê không uống được nước hoặc nôn liên tục, sốt tăng liên tục, kèm các triệu chứng đau bụng, đau ngực, khó thở thì phải nhanh chóng chuyển nạn nhân đến cơ sở y tế gần nhất. Trong quá trình vận chuyển vẫn thường xuyên chườm mát cho nạn nhân.</w:t>
            </w:r>
          </w:p>
          <w:p w14:paraId="3B69C7EB" w14:textId="77777777" w:rsidR="00394D18" w:rsidRPr="00AF0A09" w:rsidRDefault="00394D18" w:rsidP="009C1FF9">
            <w:pPr>
              <w:spacing w:after="0" w:line="240" w:lineRule="auto"/>
              <w:jc w:val="both"/>
              <w:rPr>
                <w:rFonts w:ascii="Times New Roman" w:hAnsi="Times New Roman" w:cs="Times New Roman"/>
                <w:b/>
                <w:bCs/>
                <w:i/>
                <w:sz w:val="24"/>
                <w:szCs w:val="24"/>
                <w:lang w:val="pt-BR"/>
              </w:rPr>
            </w:pPr>
            <w:r w:rsidRPr="00AF0A09">
              <w:rPr>
                <w:rFonts w:ascii="Times New Roman" w:hAnsi="Times New Roman" w:cs="Times New Roman"/>
                <w:b/>
                <w:bCs/>
                <w:i/>
                <w:sz w:val="24"/>
                <w:szCs w:val="24"/>
                <w:lang w:val="pt-BR"/>
              </w:rPr>
              <w:t>- Khi gặp một người bị cảm lạnh</w:t>
            </w:r>
          </w:p>
          <w:p w14:paraId="642748F4"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 Khi phát hiện người bị cảm lạnh, ta cần đưa ngay vào chỗ ấm, không có gió lùa, thoáng khí, đắp chăn chống lạnh, xoa dầu nóng khắp người, có khi còn phải đốt lửa để sưởi ấm. Sau đó, cần nhanh chóng lấy củ gừng tươi cạo sạch vỏ, giã nát, vắt lấy nước, hòa nước sôi và ít đường cho uống nóng, lấy bã xào với rượu mạnh xoa khắp người rồi đắp chăn chống lạnh, theo dõi mạch, nhiệt độ, huyết áp thường xuyên. Khi thấy môi hồng, người nóng lên là khỏi.</w:t>
            </w:r>
          </w:p>
          <w:p w14:paraId="52269686"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sz w:val="24"/>
                <w:szCs w:val="24"/>
                <w:lang w:val="pt-BR"/>
              </w:rPr>
              <w:t>- Trường hợp cảm tả phải cho uống ngay nước chè, đường, gừng đến khi thấy bụng nóng nên là hết đi ngoài. Khi bị nhức đầu do cảm lạnh dầm mưa, cho uống nước gừng tươi và chanh ngày 2 lần là khỏi.</w:t>
            </w:r>
          </w:p>
          <w:p w14:paraId="2D698360"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43E1B48B"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Một số biện pháp chống cảm lạnh, cảm nóng</w:t>
            </w:r>
          </w:p>
          <w:p w14:paraId="44D81AF4"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lastRenderedPageBreak/>
              <w:t>- Chống cảm nóng: Che nắng, uống đủ nước, tránh ánh nắng trực tiếp vào vùng sau gáy, hạn chế ra ngoài trời khi nắng nóng</w:t>
            </w:r>
          </w:p>
          <w:p w14:paraId="318ED00B" w14:textId="77777777" w:rsidR="00394D18" w:rsidRPr="00AF0A09" w:rsidRDefault="00394D18" w:rsidP="009C1FF9">
            <w:pPr>
              <w:spacing w:after="0" w:line="240" w:lineRule="auto"/>
              <w:rPr>
                <w:rFonts w:ascii="Times New Roman" w:hAnsi="Times New Roman" w:cs="Times New Roman"/>
                <w:bCs/>
                <w:sz w:val="24"/>
                <w:szCs w:val="24"/>
              </w:rPr>
            </w:pPr>
            <w:r w:rsidRPr="00AF0A09">
              <w:rPr>
                <w:rFonts w:ascii="Times New Roman" w:hAnsi="Times New Roman" w:cs="Times New Roman"/>
                <w:bCs/>
                <w:sz w:val="24"/>
                <w:szCs w:val="24"/>
              </w:rPr>
              <w:t>- Chống cảm lạnh: Vệ sinh mũi, miệng sạch sẽ, súc họng bằng nước muối sinh lí 2 đến 4 lần /ngày, uống nước ấm, giữa ấm cho cơ thể</w:t>
            </w:r>
          </w:p>
        </w:tc>
      </w:tr>
    </w:tbl>
    <w:p w14:paraId="1CE2CE9A"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441CA058"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4: L</w:t>
      </w:r>
      <w:r w:rsidRPr="00AF0A09">
        <w:rPr>
          <w:rFonts w:ascii="Times New Roman" w:eastAsia="Times New Roman" w:hAnsi="Times New Roman" w:cs="Times New Roman"/>
          <w:b/>
          <w:bCs/>
          <w:sz w:val="24"/>
          <w:szCs w:val="24"/>
          <w:shd w:val="clear" w:color="auto" w:fill="FFFFFF"/>
          <w:lang w:val="vi-VN"/>
        </w:rPr>
        <w:t>uyện tập</w:t>
      </w:r>
    </w:p>
    <w:p w14:paraId="194024DD"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4CD30468"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565CE69E" w14:textId="77777777" w:rsidR="00394D18" w:rsidRPr="00AF0A09" w:rsidRDefault="00394D18"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45081743"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031" w:type="dxa"/>
        <w:tblLook w:val="04A0" w:firstRow="1" w:lastRow="0" w:firstColumn="1" w:lastColumn="0" w:noHBand="0" w:noVBand="1"/>
      </w:tblPr>
      <w:tblGrid>
        <w:gridCol w:w="7196"/>
        <w:gridCol w:w="2835"/>
      </w:tblGrid>
      <w:tr w:rsidR="009C1FF9" w:rsidRPr="00AF0A09" w14:paraId="3640C344" w14:textId="77777777" w:rsidTr="00693BA4">
        <w:tc>
          <w:tcPr>
            <w:tcW w:w="7196" w:type="dxa"/>
            <w:tcBorders>
              <w:top w:val="single" w:sz="4" w:space="0" w:color="auto"/>
              <w:left w:val="single" w:sz="4" w:space="0" w:color="auto"/>
              <w:bottom w:val="single" w:sz="4" w:space="0" w:color="auto"/>
              <w:right w:val="single" w:sz="4" w:space="0" w:color="auto"/>
            </w:tcBorders>
            <w:shd w:val="clear" w:color="auto" w:fill="auto"/>
            <w:vAlign w:val="bottom"/>
          </w:tcPr>
          <w:p w14:paraId="62713357"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2BCB6DD1"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5533C9D6" w14:textId="77777777" w:rsidTr="00693BA4">
        <w:tc>
          <w:tcPr>
            <w:tcW w:w="7196" w:type="dxa"/>
            <w:tcBorders>
              <w:top w:val="single" w:sz="4" w:space="0" w:color="auto"/>
              <w:left w:val="single" w:sz="4" w:space="0" w:color="auto"/>
              <w:bottom w:val="single" w:sz="4" w:space="0" w:color="auto"/>
              <w:right w:val="single" w:sz="4" w:space="0" w:color="auto"/>
            </w:tcBorders>
            <w:shd w:val="clear" w:color="auto" w:fill="auto"/>
          </w:tcPr>
          <w:p w14:paraId="6D8FE776"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4AF78F4"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1ABFEF7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Trong cấu tạo của da người, các sắc tố mêlanin phân bố ở đâu?</w:t>
            </w:r>
          </w:p>
          <w:p w14:paraId="5051DB34"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ầng tế bào s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ầng sừ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6F533E38"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uyến nhờ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uyến mồ hôi</w:t>
            </w:r>
          </w:p>
          <w:p w14:paraId="6786CC7F"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Một làn da sạch sẽ có khả năng tiêu diệt khoảng bao nhiêu phần trăm số vi khuẩn bám trên da?</w:t>
            </w:r>
          </w:p>
          <w:p w14:paraId="3960228B"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85%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B. 40%</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99%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35%</w:t>
            </w:r>
          </w:p>
          <w:p w14:paraId="3819F26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Để tăng cường sức chịu đựng của làn da, chúng ta có thể áp dụng biện pháp nào sau đây?</w:t>
            </w:r>
          </w:p>
          <w:p w14:paraId="567462CE"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ường xuyên tập thể dục, thể thao</w:t>
            </w:r>
          </w:p>
          <w:p w14:paraId="49FF646F"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ắm nước lạnh theo lộ trình tăng dần mức độ nhưng phải đảm bảo độ vừa sức</w:t>
            </w:r>
          </w:p>
          <w:p w14:paraId="65BCC9DE"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ắm nắng vào sáng sớm (6 – 7 giờ vào mùa hè hoặc 8 – 9 giờ vào mùa đông)</w:t>
            </w:r>
          </w:p>
          <w:p w14:paraId="169937CC"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phương án còn lại</w:t>
            </w:r>
          </w:p>
          <w:p w14:paraId="0EFE410A"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Ở người bình thường, nhiệt độ đo được ở miệng là</w:t>
            </w:r>
          </w:p>
          <w:p w14:paraId="4B11CB63"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38</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37,5</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C</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37</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36,5</w:t>
            </w:r>
            <w:r w:rsidRPr="00AF0A09">
              <w:rPr>
                <w:rFonts w:ascii="Times New Roman" w:eastAsia="Times New Roman" w:hAnsi="Times New Roman" w:cs="Times New Roman"/>
                <w:sz w:val="24"/>
                <w:szCs w:val="24"/>
                <w:vertAlign w:val="superscript"/>
              </w:rPr>
              <w:t>o</w:t>
            </w:r>
            <w:r w:rsidRPr="00AF0A09">
              <w:rPr>
                <w:rFonts w:ascii="Times New Roman" w:eastAsia="Times New Roman" w:hAnsi="Times New Roman" w:cs="Times New Roman"/>
                <w:sz w:val="24"/>
                <w:szCs w:val="24"/>
              </w:rPr>
              <w:t>C</w:t>
            </w:r>
          </w:p>
          <w:p w14:paraId="04B47BFF"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Lớp mỡ dưới da có vai trò chủ yếu là gì ?</w:t>
            </w:r>
          </w:p>
          <w:p w14:paraId="1B058FC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Dự trữ đườ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F686F6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Cách nhiệt</w:t>
            </w:r>
            <w:r w:rsidRPr="00AF0A09">
              <w:rPr>
                <w:rFonts w:ascii="Times New Roman" w:eastAsia="Times New Roman" w:hAnsi="Times New Roman" w:cs="Times New Roman"/>
                <w:sz w:val="24"/>
                <w:szCs w:val="24"/>
                <w:lang w:val="vi-VN"/>
              </w:rPr>
              <w:t>.</w:t>
            </w:r>
          </w:p>
          <w:p w14:paraId="2485795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hu nhận kích thích từ môi trường ngoà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F8BB7D2"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Vận chuyển chất dinh dưỡng</w:t>
            </w:r>
            <w:r w:rsidRPr="00AF0A09">
              <w:rPr>
                <w:rFonts w:ascii="Times New Roman" w:eastAsia="Times New Roman" w:hAnsi="Times New Roman" w:cs="Times New Roman"/>
                <w:sz w:val="24"/>
                <w:szCs w:val="24"/>
                <w:lang w:val="vi-VN"/>
              </w:rPr>
              <w:t>.</w:t>
            </w:r>
          </w:p>
          <w:p w14:paraId="1E17D14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Để phòng ngừa các bệnh ngoài da, biện pháp khả thi nhất là gì ?</w:t>
            </w:r>
          </w:p>
          <w:p w14:paraId="12C3558D"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ránh để da bị xây xá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Luôn vệ sinh da sạch sẽ</w:t>
            </w:r>
            <w:r w:rsidRPr="00AF0A09">
              <w:rPr>
                <w:rFonts w:ascii="Times New Roman" w:eastAsia="Times New Roman" w:hAnsi="Times New Roman" w:cs="Times New Roman"/>
                <w:sz w:val="24"/>
                <w:szCs w:val="24"/>
                <w:lang w:val="vi-VN"/>
              </w:rPr>
              <w:t>.</w:t>
            </w:r>
          </w:p>
          <w:p w14:paraId="6AB5B8C5"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Bôi kem dưỡng ẩm cho d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Tập thể dục thường xuyên</w:t>
            </w:r>
            <w:r w:rsidRPr="00AF0A09">
              <w:rPr>
                <w:rFonts w:ascii="Times New Roman" w:eastAsia="Times New Roman" w:hAnsi="Times New Roman" w:cs="Times New Roman"/>
                <w:sz w:val="24"/>
                <w:szCs w:val="24"/>
                <w:lang w:val="vi-VN"/>
              </w:rPr>
              <w:t>.</w:t>
            </w:r>
          </w:p>
          <w:p w14:paraId="587E4065"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Vì sao vào mùa đông, da chúng ta thường bị tím tái ?</w:t>
            </w:r>
          </w:p>
          <w:p w14:paraId="7E7952EE"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ất cả các phương án còn lại.</w:t>
            </w:r>
          </w:p>
          <w:p w14:paraId="0F6F786A"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ì cơ thể bị mất máu do bị sốc nhiệt nên da mất đi vẻ hồng hào.</w:t>
            </w:r>
          </w:p>
          <w:p w14:paraId="426B290A"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ì nhiệt độ thấp khiến cho mạch máu dưới da bị vỡ và tạo nên các vết bầm tím.</w:t>
            </w:r>
          </w:p>
          <w:p w14:paraId="241236C2"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Vì các mạch máu dưới da co lại để hạn chế sự toả nhiệt nên sắc da trở nên nhợt nhạt.</w:t>
            </w:r>
          </w:p>
          <w:p w14:paraId="69CB66F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Thành phần nào dưới đây không nằm ở lớp bì ?</w:t>
            </w:r>
          </w:p>
          <w:p w14:paraId="3B395424"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uyến nhờ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Mạch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Sắc tố d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Thụ quan</w:t>
            </w:r>
            <w:r w:rsidRPr="00AF0A09">
              <w:rPr>
                <w:rFonts w:ascii="Times New Roman" w:eastAsia="Times New Roman" w:hAnsi="Times New Roman" w:cs="Times New Roman"/>
                <w:sz w:val="24"/>
                <w:szCs w:val="24"/>
                <w:lang w:val="vi-VN"/>
              </w:rPr>
              <w:t xml:space="preserve">. </w:t>
            </w:r>
          </w:p>
          <w:p w14:paraId="215DB715"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Bệnh nào dưới đây là một trong những bệnh ngoài da ?</w:t>
            </w:r>
          </w:p>
          <w:p w14:paraId="2345577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Sốt xuất huyế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639BBA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Hắc là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ương hàn</w:t>
            </w:r>
            <w:r w:rsidRPr="00AF0A09">
              <w:rPr>
                <w:rFonts w:ascii="Times New Roman" w:eastAsia="Times New Roman" w:hAnsi="Times New Roman" w:cs="Times New Roman"/>
                <w:sz w:val="24"/>
                <w:szCs w:val="24"/>
                <w:lang w:val="vi-VN"/>
              </w:rPr>
              <w:t xml:space="preserve">. </w:t>
            </w:r>
          </w:p>
          <w:p w14:paraId="5FE12227"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Trong cấu tạo của da người, thành phần nào chỉ bao gồm những tế bào chết xếp sít nhau?</w:t>
            </w:r>
          </w:p>
          <w:p w14:paraId="5AE8114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ơ co chân lo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Lớp m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3EAB15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hụ qua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ầng sừng</w:t>
            </w:r>
          </w:p>
          <w:p w14:paraId="2DA268CB"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âu 12:</w:t>
            </w:r>
            <w:r w:rsidRPr="00AF0A09">
              <w:rPr>
                <w:rFonts w:ascii="Times New Roman" w:eastAsia="Times New Roman" w:hAnsi="Times New Roman" w:cs="Times New Roman"/>
                <w:sz w:val="24"/>
                <w:szCs w:val="24"/>
              </w:rPr>
              <w:t> Khi bị bỏng nhẹ, chúng ta cần phải thực hiện ngay thao tác nào sau đây?</w:t>
            </w:r>
          </w:p>
          <w:p w14:paraId="4A9AF5D5"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Băng bó vết bỏng bằng bông và gạc sạch</w:t>
            </w:r>
            <w:r w:rsidRPr="00AF0A09">
              <w:rPr>
                <w:rFonts w:ascii="Times New Roman" w:eastAsia="Times New Roman" w:hAnsi="Times New Roman" w:cs="Times New Roman"/>
                <w:sz w:val="24"/>
                <w:szCs w:val="24"/>
                <w:lang w:val="vi-VN"/>
              </w:rPr>
              <w:t>.</w:t>
            </w:r>
          </w:p>
          <w:p w14:paraId="35D5CE2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Bôi kem liền sẹo lên phần da bị bỏng</w:t>
            </w:r>
            <w:r w:rsidRPr="00AF0A09">
              <w:rPr>
                <w:rFonts w:ascii="Times New Roman" w:eastAsia="Times New Roman" w:hAnsi="Times New Roman" w:cs="Times New Roman"/>
                <w:sz w:val="24"/>
                <w:szCs w:val="24"/>
                <w:lang w:val="vi-VN"/>
              </w:rPr>
              <w:t>.</w:t>
            </w:r>
          </w:p>
          <w:p w14:paraId="6652D64E"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Ngâm phần da bị bỏng vào nước lạnh và sạch</w:t>
            </w:r>
            <w:r w:rsidRPr="00AF0A09">
              <w:rPr>
                <w:rFonts w:ascii="Times New Roman" w:eastAsia="Times New Roman" w:hAnsi="Times New Roman" w:cs="Times New Roman"/>
                <w:sz w:val="24"/>
                <w:szCs w:val="24"/>
                <w:lang w:val="vi-VN"/>
              </w:rPr>
              <w:t>.</w:t>
            </w:r>
          </w:p>
          <w:p w14:paraId="12F45F42"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Rửa vết thương trên vòi nước với xà phòng diệt khuẩn</w:t>
            </w:r>
            <w:r w:rsidRPr="00AF0A09">
              <w:rPr>
                <w:rFonts w:ascii="Times New Roman" w:eastAsia="Times New Roman" w:hAnsi="Times New Roman" w:cs="Times New Roman"/>
                <w:sz w:val="24"/>
                <w:szCs w:val="24"/>
                <w:lang w:val="vi-VN"/>
              </w:rPr>
              <w:t>.</w:t>
            </w:r>
          </w:p>
          <w:p w14:paraId="43F7103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Khi lao động nặng, cơ thể sẽ toả nhiệt bằng cách nào?</w:t>
            </w:r>
          </w:p>
          <w:p w14:paraId="7834D787"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1. Dãn mạch máu dưới d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2. Ru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1E3D4AEF"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3. Vã mồ hô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4. Sởn gai ốc</w:t>
            </w:r>
          </w:p>
          <w:p w14:paraId="30707417"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1, 3 </w:t>
            </w:r>
            <w:r w:rsidRPr="00AF0A09">
              <w:rPr>
                <w:rFonts w:ascii="Times New Roman" w:eastAsia="Times New Roman" w:hAnsi="Times New Roman" w:cs="Times New Roman"/>
                <w:sz w:val="24"/>
                <w:szCs w:val="24"/>
              </w:rPr>
              <w:tab/>
              <w:t xml:space="preserve">    B. 1, 2, 3 </w:t>
            </w:r>
            <w:r w:rsidRPr="00AF0A09">
              <w:rPr>
                <w:rFonts w:ascii="Times New Roman" w:eastAsia="Times New Roman" w:hAnsi="Times New Roman" w:cs="Times New Roman"/>
                <w:sz w:val="24"/>
                <w:szCs w:val="24"/>
              </w:rPr>
              <w:tab/>
              <w:t xml:space="preserve">          C. 3, 4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D. 1, 2, 4</w:t>
            </w:r>
          </w:p>
          <w:p w14:paraId="652251D9"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Ở người, lông và móng sinh ra từ các túi cấu tạo bởi các tế bào của</w:t>
            </w:r>
          </w:p>
          <w:p w14:paraId="70AAD43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ầng sừ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ầng tế bào s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49C086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ơ co chân lô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mạch máu.</w:t>
            </w:r>
          </w:p>
          <w:p w14:paraId="50FB9A75"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Ở người, lông không bao phủ ở vị trí nào dưới đây ?</w:t>
            </w:r>
          </w:p>
          <w:p w14:paraId="5F614D13"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Gan bàn châ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M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2D6B230"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Bụng châ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Đầu gối</w:t>
            </w:r>
            <w:r w:rsidRPr="00AF0A09">
              <w:rPr>
                <w:rFonts w:ascii="Times New Roman" w:eastAsia="Times New Roman" w:hAnsi="Times New Roman" w:cs="Times New Roman"/>
                <w:sz w:val="24"/>
                <w:szCs w:val="24"/>
                <w:lang w:val="vi-VN"/>
              </w:rPr>
              <w:t xml:space="preserve">. </w:t>
            </w:r>
          </w:p>
          <w:p w14:paraId="717E9E9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Hệ cơ quan nào đóng vai trò chủ đạo trong hoạt động điều hoà thân nhiệt ?</w:t>
            </w:r>
          </w:p>
          <w:p w14:paraId="21963DA7"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ệ tuần hoà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Hệ nội tiế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1BC7F7D4"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Hệ bài tiế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Hệ thần kinh</w:t>
            </w:r>
            <w:r w:rsidRPr="00AF0A09">
              <w:rPr>
                <w:rFonts w:ascii="Times New Roman" w:eastAsia="Times New Roman" w:hAnsi="Times New Roman" w:cs="Times New Roman"/>
                <w:sz w:val="24"/>
                <w:szCs w:val="24"/>
                <w:lang w:val="vi-VN"/>
              </w:rPr>
              <w:t xml:space="preserve">. </w:t>
            </w:r>
          </w:p>
          <w:p w14:paraId="617B306B"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Hoạt động của bộ phận nào giúp da luôn mềm mại và không bị thấm nước ?</w:t>
            </w:r>
          </w:p>
          <w:p w14:paraId="4DFD5FBF"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ụ qua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uyến mồ hô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0C4F0B4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uyến nhờ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ầng tế bào sống</w:t>
            </w:r>
            <w:r w:rsidRPr="00AF0A09">
              <w:rPr>
                <w:rFonts w:ascii="Times New Roman" w:eastAsia="Times New Roman" w:hAnsi="Times New Roman" w:cs="Times New Roman"/>
                <w:sz w:val="24"/>
                <w:szCs w:val="24"/>
                <w:lang w:val="vi-VN"/>
              </w:rPr>
              <w:t xml:space="preserve">. </w:t>
            </w:r>
          </w:p>
          <w:p w14:paraId="4F70D4BF"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Cảm giác nóng, lạnh ta có được trên da là do hoạt động chức năng của thành phần nào mang lại?</w:t>
            </w:r>
          </w:p>
          <w:p w14:paraId="369E8C70"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hụ qua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Mạch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B7E717C"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Tuyến mồ hô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ơ co chân l</w:t>
            </w:r>
            <w:r w:rsidRPr="00AF0A09">
              <w:rPr>
                <w:rFonts w:ascii="Times New Roman" w:eastAsia="Times New Roman" w:hAnsi="Times New Roman" w:cs="Times New Roman"/>
                <w:sz w:val="24"/>
                <w:szCs w:val="24"/>
                <w:lang w:val="vi-VN"/>
              </w:rPr>
              <w:t>ô</w:t>
            </w:r>
            <w:r w:rsidRPr="00AF0A09">
              <w:rPr>
                <w:rFonts w:ascii="Times New Roman" w:eastAsia="Times New Roman" w:hAnsi="Times New Roman" w:cs="Times New Roman"/>
                <w:sz w:val="24"/>
                <w:szCs w:val="24"/>
              </w:rPr>
              <w:t>ng</w:t>
            </w:r>
            <w:r w:rsidRPr="00AF0A09">
              <w:rPr>
                <w:rFonts w:ascii="Times New Roman" w:eastAsia="Times New Roman" w:hAnsi="Times New Roman" w:cs="Times New Roman"/>
                <w:sz w:val="24"/>
                <w:szCs w:val="24"/>
                <w:lang w:val="vi-VN"/>
              </w:rPr>
              <w:t xml:space="preserve">. </w:t>
            </w:r>
          </w:p>
          <w:p w14:paraId="3CD4A938"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Vào mùa hè, để chống nóng thì chúng ta cần lưu ý điều nào sau đây?</w:t>
            </w:r>
          </w:p>
          <w:p w14:paraId="456C96E5"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còn lại</w:t>
            </w:r>
          </w:p>
          <w:p w14:paraId="71E5A8F4"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ử dụng áo chống nắng, đội mũ và đeo khẩu trang khi ra đường</w:t>
            </w:r>
          </w:p>
          <w:p w14:paraId="128F89B6"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ặc quần áo thoáng mát, tạo điều kiện cho da toả nhiệt</w:t>
            </w:r>
          </w:p>
          <w:p w14:paraId="27A2C257"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Bôi kem chống nắng khi đi bơi, tắm biển</w:t>
            </w:r>
          </w:p>
          <w:p w14:paraId="2A06586D"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Để chống rét, chúng ta phải làm gì?</w:t>
            </w:r>
          </w:p>
          <w:p w14:paraId="507B18C0"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còn lại</w:t>
            </w:r>
          </w:p>
          <w:p w14:paraId="1D715EB6"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Giữ ấm vào mùa đông, đặc biệt là vùng cổ, ngực, mũi và bàn chân</w:t>
            </w:r>
          </w:p>
          <w:p w14:paraId="214B213E"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Làm nóng cơ thể trước khi đi ngủ hoặc sau khi thức dậy bằng cách mát xa lòng bàn tay, gan bàn chân</w:t>
            </w:r>
          </w:p>
          <w:p w14:paraId="5A47190B"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Bổ sung các thảo dược giúp làm ấm phủ tạng như trà gừng, trà sâm</w:t>
            </w:r>
          </w:p>
          <w:p w14:paraId="7498ACCF"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Biện pháp nào dưới đây vừa giúp chúng ta chống nóng, lại vừa giúp chúng ta chống lạnh?</w:t>
            </w:r>
          </w:p>
          <w:p w14:paraId="202A7E08"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Ăn nhiều tinh bộ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Uống nhiều nước</w:t>
            </w:r>
            <w:r w:rsidRPr="00AF0A09">
              <w:rPr>
                <w:rFonts w:ascii="Times New Roman" w:eastAsia="Times New Roman" w:hAnsi="Times New Roman" w:cs="Times New Roman"/>
                <w:sz w:val="24"/>
                <w:szCs w:val="24"/>
                <w:lang w:val="vi-VN"/>
              </w:rPr>
              <w:t>.</w:t>
            </w:r>
          </w:p>
          <w:p w14:paraId="1931C410"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Rèn luyện thân thể</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Giữ ấm vùng cổ</w:t>
            </w:r>
            <w:r w:rsidRPr="00AF0A09">
              <w:rPr>
                <w:rFonts w:ascii="Times New Roman" w:eastAsia="Times New Roman" w:hAnsi="Times New Roman" w:cs="Times New Roman"/>
                <w:sz w:val="24"/>
                <w:szCs w:val="24"/>
                <w:lang w:val="vi-VN"/>
              </w:rPr>
              <w:t xml:space="preserve">. </w:t>
            </w:r>
          </w:p>
          <w:p w14:paraId="253B5469"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Da có vai trò gì đối với đời sống con người?</w:t>
            </w:r>
          </w:p>
          <w:p w14:paraId="7021F544"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1CB2996"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Bảo vệ cơ thể</w:t>
            </w:r>
            <w:r w:rsidRPr="00AF0A09">
              <w:rPr>
                <w:rFonts w:ascii="Times New Roman" w:eastAsia="Times New Roman" w:hAnsi="Times New Roman" w:cs="Times New Roman"/>
                <w:sz w:val="24"/>
                <w:szCs w:val="24"/>
                <w:lang w:val="vi-VN"/>
              </w:rPr>
              <w:t>.</w:t>
            </w:r>
          </w:p>
          <w:p w14:paraId="4A07514F"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iều hòa thân nhiệ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5C71A2B"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Góp phần tạo nên vẻ đẹp bên ngoài</w:t>
            </w:r>
            <w:r w:rsidRPr="00AF0A09">
              <w:rPr>
                <w:rFonts w:ascii="Times New Roman" w:eastAsia="Times New Roman" w:hAnsi="Times New Roman" w:cs="Times New Roman"/>
                <w:sz w:val="24"/>
                <w:szCs w:val="24"/>
                <w:lang w:val="vi-VN"/>
              </w:rPr>
              <w:t xml:space="preserve">. </w:t>
            </w:r>
          </w:p>
          <w:p w14:paraId="1243AEA1"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Việc làm nào dưới đây có thể giúp chúng ta chống nóng hiệu quả?</w:t>
            </w:r>
          </w:p>
          <w:p w14:paraId="498F0325"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Uống nước giải khát có g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E78862D"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Tắm nắng</w:t>
            </w:r>
            <w:r w:rsidRPr="00AF0A09">
              <w:rPr>
                <w:rFonts w:ascii="Times New Roman" w:eastAsia="Times New Roman" w:hAnsi="Times New Roman" w:cs="Times New Roman"/>
                <w:sz w:val="24"/>
                <w:szCs w:val="24"/>
                <w:lang w:val="vi-VN"/>
              </w:rPr>
              <w:t>.</w:t>
            </w:r>
          </w:p>
          <w:p w14:paraId="40C016C2"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ặc quần áo dày dặn bằng vải nilo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435E2F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lastRenderedPageBreak/>
              <w:t>D</w:t>
            </w:r>
            <w:r w:rsidRPr="00AF0A09">
              <w:rPr>
                <w:rFonts w:ascii="Times New Roman" w:eastAsia="Times New Roman" w:hAnsi="Times New Roman" w:cs="Times New Roman"/>
                <w:sz w:val="24"/>
                <w:szCs w:val="24"/>
              </w:rPr>
              <w:t>. Trồng nhiều cây xanh</w:t>
            </w:r>
            <w:r w:rsidRPr="00AF0A09">
              <w:rPr>
                <w:rFonts w:ascii="Times New Roman" w:eastAsia="Times New Roman" w:hAnsi="Times New Roman" w:cs="Times New Roman"/>
                <w:sz w:val="24"/>
                <w:szCs w:val="24"/>
                <w:lang w:val="vi-VN"/>
              </w:rPr>
              <w:t>.</w:t>
            </w:r>
          </w:p>
          <w:p w14:paraId="425143C6"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Khi bị sốt cao, chúng ta cần phải làm điều gì sau đây?</w:t>
            </w:r>
          </w:p>
          <w:p w14:paraId="42A1CA3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3D6634F"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Lau cơ thể bằng khăn ướp lạnh</w:t>
            </w:r>
            <w:r w:rsidRPr="00AF0A09">
              <w:rPr>
                <w:rFonts w:ascii="Times New Roman" w:eastAsia="Times New Roman" w:hAnsi="Times New Roman" w:cs="Times New Roman"/>
                <w:sz w:val="24"/>
                <w:szCs w:val="24"/>
                <w:lang w:val="vi-VN"/>
              </w:rPr>
              <w:t xml:space="preserve">. </w:t>
            </w:r>
          </w:p>
          <w:p w14:paraId="62ACBFA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ặc ấm để che chắn gió</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841C12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Bổ sung nước điện giải</w:t>
            </w:r>
            <w:r w:rsidRPr="00AF0A09">
              <w:rPr>
                <w:rFonts w:ascii="Times New Roman" w:eastAsia="Times New Roman" w:hAnsi="Times New Roman" w:cs="Times New Roman"/>
                <w:sz w:val="24"/>
                <w:szCs w:val="24"/>
                <w:lang w:val="vi-VN"/>
              </w:rPr>
              <w:t xml:space="preserve">. </w:t>
            </w:r>
          </w:p>
          <w:p w14:paraId="2D9C2B05"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Khi đo thân nhiệt, ta nên đo ở đâu để có kết quả chính xác nhất?</w:t>
            </w:r>
          </w:p>
          <w:p w14:paraId="5B2B329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a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Miệ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Hậu mô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Nách</w:t>
            </w:r>
          </w:p>
          <w:p w14:paraId="2340812E"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lang w:val="es-ES"/>
              </w:rPr>
              <w:t xml:space="preserve">Câu 26. </w:t>
            </w:r>
            <w:r w:rsidRPr="00AF0A09">
              <w:rPr>
                <w:rFonts w:ascii="Times New Roman" w:hAnsi="Times New Roman" w:cs="Times New Roman"/>
                <w:sz w:val="24"/>
                <w:szCs w:val="24"/>
                <w:lang w:val="pt-BR"/>
              </w:rPr>
              <w:t>Thân nhiệt là gì?</w:t>
            </w:r>
          </w:p>
          <w:p w14:paraId="7CA88FA2"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A.</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lang w:val="es-ES"/>
              </w:rPr>
              <w:t>Là nhiệt độ cơ thể</w:t>
            </w:r>
          </w:p>
          <w:p w14:paraId="699B3675"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B.</w:t>
            </w:r>
            <w:r w:rsidRPr="00AF0A09">
              <w:rPr>
                <w:rFonts w:ascii="Times New Roman" w:hAnsi="Times New Roman" w:cs="Times New Roman"/>
                <w:sz w:val="24"/>
                <w:szCs w:val="24"/>
                <w:lang w:val="es-ES"/>
              </w:rPr>
              <w:t xml:space="preserve"> Là quá trình tỏa nhiệt của cơ thể</w:t>
            </w:r>
          </w:p>
          <w:p w14:paraId="0285030B"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Là quá trình thu nhiệt của cơ thể</w:t>
            </w:r>
          </w:p>
          <w:p w14:paraId="43D27CFC"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D.</w:t>
            </w:r>
            <w:r w:rsidRPr="00AF0A09">
              <w:rPr>
                <w:rFonts w:ascii="Times New Roman" w:hAnsi="Times New Roman" w:cs="Times New Roman"/>
                <w:sz w:val="24"/>
                <w:szCs w:val="24"/>
                <w:lang w:val="es-ES"/>
              </w:rPr>
              <w:t xml:space="preserve"> Là quá sinh trao đổi nhiệt độ của cơ thể</w:t>
            </w:r>
          </w:p>
          <w:p w14:paraId="7D11AE08"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lang w:val="es-ES"/>
              </w:rPr>
              <w:t xml:space="preserve">Câu 27. </w:t>
            </w:r>
            <w:r w:rsidRPr="00AF0A09">
              <w:rPr>
                <w:rFonts w:ascii="Times New Roman" w:hAnsi="Times New Roman" w:cs="Times New Roman"/>
                <w:sz w:val="24"/>
                <w:szCs w:val="24"/>
                <w:lang w:val="pt-BR"/>
              </w:rPr>
              <w:t>Thân nhiệt ổn định là?</w:t>
            </w:r>
          </w:p>
          <w:p w14:paraId="2A4E5BA0"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A</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lang w:val="es-ES"/>
              </w:rPr>
              <w:t>Lượng nhiệt tỏa ra và thu về cân bằng với nhau</w:t>
            </w:r>
          </w:p>
          <w:p w14:paraId="1B1DC033"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B.</w:t>
            </w:r>
            <w:r w:rsidRPr="00AF0A09">
              <w:rPr>
                <w:rFonts w:ascii="Times New Roman" w:hAnsi="Times New Roman" w:cs="Times New Roman"/>
                <w:sz w:val="24"/>
                <w:szCs w:val="24"/>
                <w:lang w:val="es-ES"/>
              </w:rPr>
              <w:t xml:space="preserve"> Lượng nhiệt tỏa ra phù hợp với lượng nhiệt dư thừa của cơ thể</w:t>
            </w:r>
          </w:p>
          <w:p w14:paraId="5F632B68"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Lượng nhiệt thu về vừa đủ cung cấp năng lượng cho các hoạt </w:t>
            </w:r>
          </w:p>
          <w:p w14:paraId="7A852E89"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sz w:val="24"/>
                <w:szCs w:val="24"/>
                <w:lang w:val="es-ES"/>
              </w:rPr>
              <w:t xml:space="preserve">          động sống của cơ thể</w:t>
            </w:r>
          </w:p>
          <w:p w14:paraId="62574457"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D.</w:t>
            </w:r>
            <w:r w:rsidRPr="00AF0A09">
              <w:rPr>
                <w:rFonts w:ascii="Times New Roman" w:hAnsi="Times New Roman" w:cs="Times New Roman"/>
                <w:sz w:val="24"/>
                <w:szCs w:val="24"/>
                <w:lang w:val="es-ES"/>
              </w:rPr>
              <w:t xml:space="preserve"> Lượng nhiệt của cơ thể không bị mất mát.</w:t>
            </w:r>
          </w:p>
          <w:p w14:paraId="48E5A023"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b/>
                <w:sz w:val="24"/>
                <w:szCs w:val="24"/>
                <w:lang w:val="es-ES"/>
              </w:rPr>
              <w:t xml:space="preserve">Câu 28. </w:t>
            </w:r>
            <w:r w:rsidRPr="00AF0A09">
              <w:rPr>
                <w:rFonts w:ascii="Times New Roman" w:hAnsi="Times New Roman" w:cs="Times New Roman"/>
                <w:sz w:val="24"/>
                <w:szCs w:val="24"/>
                <w:lang w:val="pt-BR"/>
              </w:rPr>
              <w:t>Cơ quan nào đóng vai trò quan trọng hơn cả trong quá trình điều hòa thân nhiệt?</w:t>
            </w:r>
          </w:p>
          <w:p w14:paraId="2C3D3316"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A.</w:t>
            </w:r>
            <w:r w:rsidRPr="00AF0A09">
              <w:rPr>
                <w:rFonts w:ascii="Times New Roman" w:hAnsi="Times New Roman" w:cs="Times New Roman"/>
                <w:sz w:val="24"/>
                <w:szCs w:val="24"/>
                <w:lang w:val="es-ES"/>
              </w:rPr>
              <w:t xml:space="preserve"> Phổi</w:t>
            </w:r>
            <w:r w:rsidRPr="00AF0A09">
              <w:rPr>
                <w:rFonts w:ascii="Times New Roman" w:hAnsi="Times New Roman" w:cs="Times New Roman"/>
                <w:b/>
                <w:sz w:val="24"/>
                <w:szCs w:val="24"/>
                <w:lang w:val="es-ES"/>
              </w:rPr>
              <w:t xml:space="preserve">              </w:t>
            </w:r>
            <w:r w:rsidRPr="00AF0A09">
              <w:rPr>
                <w:rFonts w:ascii="Times New Roman" w:hAnsi="Times New Roman" w:cs="Times New Roman"/>
                <w:b/>
                <w:sz w:val="24"/>
                <w:szCs w:val="24"/>
                <w:u w:val="single"/>
                <w:lang w:val="vi-VN"/>
              </w:rPr>
              <w:t>B.</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lang w:val="es-ES"/>
              </w:rPr>
              <w:t>Da</w:t>
            </w:r>
            <w:r w:rsidRPr="00AF0A09">
              <w:rPr>
                <w:rFonts w:ascii="Times New Roman" w:hAnsi="Times New Roman" w:cs="Times New Roman"/>
                <w:b/>
                <w:sz w:val="24"/>
                <w:szCs w:val="24"/>
                <w:lang w:val="es-ES"/>
              </w:rPr>
              <w:tab/>
              <w:t xml:space="preserve">       </w:t>
            </w:r>
            <w:r w:rsidRPr="00AF0A09">
              <w:rPr>
                <w:rFonts w:ascii="Times New Roman" w:hAnsi="Times New Roman" w:cs="Times New Roman"/>
                <w:b/>
                <w:sz w:val="24"/>
                <w:szCs w:val="24"/>
                <w:lang w:val="vi-VN"/>
              </w:rPr>
              <w:t xml:space="preserve">C. </w:t>
            </w:r>
            <w:r w:rsidRPr="00AF0A09">
              <w:rPr>
                <w:rFonts w:ascii="Times New Roman" w:hAnsi="Times New Roman" w:cs="Times New Roman"/>
                <w:bCs/>
                <w:sz w:val="24"/>
                <w:szCs w:val="24"/>
                <w:lang w:val="es-ES"/>
              </w:rPr>
              <w:t>Lưỡi</w:t>
            </w:r>
            <w:r w:rsidRPr="00AF0A09">
              <w:rPr>
                <w:rFonts w:ascii="Times New Roman" w:hAnsi="Times New Roman" w:cs="Times New Roman"/>
                <w:b/>
                <w:sz w:val="24"/>
                <w:szCs w:val="24"/>
              </w:rPr>
              <w:t xml:space="preserve">            </w:t>
            </w:r>
            <w:r w:rsidRPr="00AF0A09">
              <w:rPr>
                <w:rFonts w:ascii="Times New Roman" w:hAnsi="Times New Roman" w:cs="Times New Roman"/>
                <w:b/>
                <w:sz w:val="24"/>
                <w:szCs w:val="24"/>
                <w:lang w:val="vi-VN"/>
              </w:rPr>
              <w:t xml:space="preserve">D. </w:t>
            </w:r>
            <w:r w:rsidRPr="00AF0A09">
              <w:rPr>
                <w:rFonts w:ascii="Times New Roman" w:hAnsi="Times New Roman" w:cs="Times New Roman"/>
                <w:bCs/>
                <w:sz w:val="24"/>
                <w:szCs w:val="24"/>
                <w:lang w:val="es-ES"/>
              </w:rPr>
              <w:t>Bàn chân</w:t>
            </w:r>
          </w:p>
          <w:p w14:paraId="42DD9AB3"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lang w:val="es-ES"/>
              </w:rPr>
              <w:t xml:space="preserve">Câu 29. </w:t>
            </w:r>
            <w:r w:rsidRPr="00AF0A09">
              <w:rPr>
                <w:rFonts w:ascii="Times New Roman" w:hAnsi="Times New Roman" w:cs="Times New Roman"/>
                <w:sz w:val="24"/>
                <w:szCs w:val="24"/>
                <w:lang w:val="pt-BR"/>
              </w:rPr>
              <w:t>Điều nào dưới đây đúng khi nói về phản ứng của cơ thể khi trời lạnh?</w:t>
            </w:r>
          </w:p>
          <w:p w14:paraId="4A849859" w14:textId="77777777" w:rsidR="00394D18" w:rsidRPr="00AF0A09" w:rsidRDefault="00394D18" w:rsidP="009C1FF9">
            <w:pPr>
              <w:autoSpaceDE w:val="0"/>
              <w:autoSpaceDN w:val="0"/>
              <w:adjustRightInd w:val="0"/>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A.</w:t>
            </w:r>
            <w:r w:rsidRPr="00AF0A09">
              <w:rPr>
                <w:rFonts w:ascii="Times New Roman" w:hAnsi="Times New Roman" w:cs="Times New Roman"/>
                <w:sz w:val="24"/>
                <w:szCs w:val="24"/>
                <w:lang w:val="es-ES"/>
              </w:rPr>
              <w:t xml:space="preserve"> Mao mạch co lại</w:t>
            </w:r>
            <w:r w:rsidRPr="00AF0A09">
              <w:rPr>
                <w:rFonts w:ascii="Times New Roman" w:hAnsi="Times New Roman" w:cs="Times New Roman"/>
                <w:b/>
                <w:sz w:val="24"/>
                <w:szCs w:val="24"/>
                <w:lang w:val="es-ES"/>
              </w:rPr>
              <w:tab/>
              <w:t xml:space="preserve">B. </w:t>
            </w:r>
            <w:r w:rsidRPr="00AF0A09">
              <w:rPr>
                <w:rFonts w:ascii="Times New Roman" w:hAnsi="Times New Roman" w:cs="Times New Roman"/>
                <w:bCs/>
                <w:sz w:val="24"/>
                <w:szCs w:val="24"/>
                <w:lang w:val="es-ES"/>
              </w:rPr>
              <w:t>Thường có phản xạ run</w:t>
            </w:r>
            <w:r w:rsidRPr="00AF0A09">
              <w:rPr>
                <w:rFonts w:ascii="Times New Roman" w:hAnsi="Times New Roman" w:cs="Times New Roman"/>
                <w:bCs/>
                <w:sz w:val="24"/>
                <w:szCs w:val="24"/>
                <w:lang w:val="es-ES"/>
              </w:rPr>
              <w:tab/>
            </w:r>
          </w:p>
          <w:p w14:paraId="5BD56792" w14:textId="77777777" w:rsidR="00394D18" w:rsidRPr="00AF0A09" w:rsidRDefault="00394D18" w:rsidP="009C1FF9">
            <w:pPr>
              <w:autoSpaceDE w:val="0"/>
              <w:autoSpaceDN w:val="0"/>
              <w:adjustRightInd w:val="0"/>
              <w:spacing w:after="0" w:line="240" w:lineRule="auto"/>
              <w:jc w:val="both"/>
              <w:rPr>
                <w:rFonts w:ascii="Times New Roman" w:hAnsi="Times New Roman" w:cs="Times New Roman"/>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Cơ chân lông co</w:t>
            </w: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D</w:t>
            </w:r>
            <w:r w:rsidRPr="00AF0A09">
              <w:rPr>
                <w:rFonts w:ascii="Times New Roman" w:hAnsi="Times New Roman" w:cs="Times New Roman"/>
                <w:b/>
                <w:sz w:val="24"/>
                <w:szCs w:val="24"/>
                <w:lang w:val="es-ES"/>
              </w:rPr>
              <w:t>.</w:t>
            </w:r>
            <w:r w:rsidRPr="00AF0A09">
              <w:rPr>
                <w:rFonts w:ascii="Times New Roman" w:hAnsi="Times New Roman" w:cs="Times New Roman"/>
                <w:sz w:val="24"/>
                <w:szCs w:val="24"/>
                <w:lang w:val="es-ES"/>
              </w:rPr>
              <w:t xml:space="preserve"> Tất cả đáp án trên</w:t>
            </w:r>
          </w:p>
          <w:p w14:paraId="24F332B1"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lang w:val="es-ES"/>
              </w:rPr>
              <w:t xml:space="preserve">Câu 30. </w:t>
            </w:r>
            <w:r w:rsidRPr="00AF0A09">
              <w:rPr>
                <w:rFonts w:ascii="Times New Roman" w:hAnsi="Times New Roman" w:cs="Times New Roman"/>
                <w:sz w:val="24"/>
                <w:szCs w:val="24"/>
                <w:lang w:val="pt-BR"/>
              </w:rPr>
              <w:t>Vai trò của hệ thần kinh trong điều hòa thân nhiệt?</w:t>
            </w:r>
          </w:p>
          <w:p w14:paraId="20EC844C"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t xml:space="preserve">A. </w:t>
            </w:r>
            <w:r w:rsidRPr="00AF0A09">
              <w:rPr>
                <w:rFonts w:ascii="Times New Roman" w:hAnsi="Times New Roman" w:cs="Times New Roman"/>
                <w:bCs/>
                <w:sz w:val="24"/>
                <w:szCs w:val="24"/>
                <w:lang w:val="es-ES"/>
              </w:rPr>
              <w:t>Điều hòa co dãn mạch máu dưới da</w:t>
            </w:r>
          </w:p>
          <w:p w14:paraId="2C9C22D7"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B.</w:t>
            </w:r>
            <w:r w:rsidRPr="00AF0A09">
              <w:rPr>
                <w:rFonts w:ascii="Times New Roman" w:hAnsi="Times New Roman" w:cs="Times New Roman"/>
                <w:sz w:val="24"/>
                <w:szCs w:val="24"/>
                <w:lang w:val="es-ES"/>
              </w:rPr>
              <w:t xml:space="preserve"> Điều khiển tăng giảm tiết mồ hôi</w:t>
            </w:r>
          </w:p>
          <w:p w14:paraId="7CF153AA"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Co duỗi chân lông</w:t>
            </w:r>
          </w:p>
          <w:p w14:paraId="51239E7D"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D</w:t>
            </w:r>
            <w:r w:rsidRPr="00AF0A09">
              <w:rPr>
                <w:rFonts w:ascii="Times New Roman" w:hAnsi="Times New Roman" w:cs="Times New Roman"/>
                <w:b/>
                <w:sz w:val="24"/>
                <w:szCs w:val="24"/>
                <w:lang w:val="es-ES"/>
              </w:rPr>
              <w:t>.</w:t>
            </w:r>
            <w:r w:rsidRPr="00AF0A09">
              <w:rPr>
                <w:rFonts w:ascii="Times New Roman" w:hAnsi="Times New Roman" w:cs="Times New Roman"/>
                <w:sz w:val="24"/>
                <w:szCs w:val="24"/>
                <w:lang w:val="es-ES"/>
              </w:rPr>
              <w:t xml:space="preserve"> Tất cả đáp án trên</w:t>
            </w:r>
          </w:p>
          <w:p w14:paraId="5E83F375"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lang w:val="es-ES"/>
              </w:rPr>
              <w:t xml:space="preserve">Câu 31. </w:t>
            </w:r>
            <w:r w:rsidRPr="00AF0A09">
              <w:rPr>
                <w:rFonts w:ascii="Times New Roman" w:hAnsi="Times New Roman" w:cs="Times New Roman"/>
                <w:sz w:val="24"/>
                <w:szCs w:val="24"/>
                <w:lang w:val="pt-BR"/>
              </w:rPr>
              <w:t>Khi trời nóng hoặc lao động nặng cơ thể thường tiết mồ hôi?</w:t>
            </w:r>
          </w:p>
          <w:p w14:paraId="071FA560"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t xml:space="preserve">A. </w:t>
            </w:r>
            <w:r w:rsidRPr="00AF0A09">
              <w:rPr>
                <w:rFonts w:ascii="Times New Roman" w:hAnsi="Times New Roman" w:cs="Times New Roman"/>
                <w:bCs/>
                <w:sz w:val="24"/>
                <w:szCs w:val="24"/>
                <w:lang w:val="es-ES"/>
              </w:rPr>
              <w:t>Khi trời nóng và khi lao động nặng, mao mạch ở da dãn giúp toả nhiệt nhanh, đồng thời tăng cường tiết mồ hôi, mồ hồi bay hơi sẽ lấy đi một lượng nhiệt của cơ thể.</w:t>
            </w:r>
          </w:p>
          <w:p w14:paraId="64180D7E"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b/>
                <w:sz w:val="24"/>
                <w:szCs w:val="24"/>
                <w:lang w:val="es-ES"/>
              </w:rPr>
              <w:tab/>
              <w:t>B.</w:t>
            </w:r>
            <w:r w:rsidRPr="00AF0A09">
              <w:rPr>
                <w:rFonts w:ascii="Times New Roman" w:hAnsi="Times New Roman" w:cs="Times New Roman"/>
                <w:sz w:val="24"/>
                <w:szCs w:val="24"/>
                <w:lang w:val="es-ES"/>
              </w:rPr>
              <w:t xml:space="preserve"> Khi trời nóng và khi lao động nặng, mao mạch ở da co lại giúp giữ nhiệt, đồng thời tăng cường tiết mồ hôi, mồ hồi bay hơi sẽ lấy đi một lượng nhiệt của cơ thể.</w:t>
            </w:r>
          </w:p>
          <w:p w14:paraId="09CA8EC4"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Khi trời nóng và khi lao động nặng, mao mạch ở da dãn giúp giữ nhiệt , khi nhiệt độ đến mức tối đa thì tiết mồ hôi, mồ hồi bay hơi sẽ lấy đi một lượng nhiệt của cơ thể.</w:t>
            </w:r>
            <w:r w:rsidRPr="00AF0A09">
              <w:rPr>
                <w:rFonts w:ascii="Times New Roman" w:hAnsi="Times New Roman" w:cs="Times New Roman"/>
                <w:b/>
                <w:sz w:val="24"/>
                <w:szCs w:val="24"/>
                <w:lang w:val="es-ES"/>
              </w:rPr>
              <w:tab/>
            </w:r>
          </w:p>
          <w:p w14:paraId="3AD3AF93"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D.</w:t>
            </w:r>
            <w:r w:rsidRPr="00AF0A09">
              <w:rPr>
                <w:rFonts w:ascii="Times New Roman" w:hAnsi="Times New Roman" w:cs="Times New Roman"/>
                <w:sz w:val="24"/>
                <w:szCs w:val="24"/>
                <w:lang w:val="es-ES"/>
              </w:rPr>
              <w:t xml:space="preserve"> Khi trời nóng và khi lao động nặng, mao mạch ở da co giúp toả nhiệt nhanh, đồng thời tăng cường tiết mồ hôi, mồ hồi bay hơi sẽ lấy đi một lượng nhiệt của cơ thể.</w:t>
            </w:r>
          </w:p>
          <w:p w14:paraId="660360FC"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lang w:val="es-ES"/>
              </w:rPr>
              <w:t xml:space="preserve">Câu 32. </w:t>
            </w:r>
            <w:r w:rsidRPr="00AF0A09">
              <w:rPr>
                <w:rFonts w:ascii="Times New Roman" w:hAnsi="Times New Roman" w:cs="Times New Roman"/>
                <w:sz w:val="24"/>
                <w:szCs w:val="24"/>
                <w:lang w:val="pt-BR"/>
              </w:rPr>
              <w:t>Mùa hè, trời nóng oi bức nên mặc áo chống nắng màu gì?</w:t>
            </w:r>
          </w:p>
          <w:p w14:paraId="2AAC816F"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t>A.</w:t>
            </w:r>
            <w:r w:rsidRPr="00AF0A09">
              <w:rPr>
                <w:rFonts w:ascii="Times New Roman" w:hAnsi="Times New Roman" w:cs="Times New Roman"/>
                <w:sz w:val="24"/>
                <w:szCs w:val="24"/>
                <w:lang w:val="es-ES"/>
              </w:rPr>
              <w:t xml:space="preserve"> Đen              </w:t>
            </w:r>
            <w:r w:rsidRPr="00AF0A09">
              <w:rPr>
                <w:rFonts w:ascii="Times New Roman" w:hAnsi="Times New Roman" w:cs="Times New Roman"/>
                <w:b/>
                <w:sz w:val="24"/>
                <w:szCs w:val="24"/>
                <w:u w:val="single"/>
                <w:lang w:val="vi-VN"/>
              </w:rPr>
              <w:t>B</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lang w:val="es-ES"/>
              </w:rPr>
              <w:t xml:space="preserve">Trắng           </w:t>
            </w:r>
            <w:r w:rsidRPr="00AF0A09">
              <w:rPr>
                <w:rFonts w:ascii="Times New Roman" w:hAnsi="Times New Roman" w:cs="Times New Roman"/>
                <w:b/>
                <w:sz w:val="24"/>
                <w:szCs w:val="24"/>
                <w:lang w:val="vi-VN"/>
              </w:rPr>
              <w:t xml:space="preserve">C. </w:t>
            </w:r>
            <w:r w:rsidRPr="00AF0A09">
              <w:rPr>
                <w:rFonts w:ascii="Times New Roman" w:hAnsi="Times New Roman" w:cs="Times New Roman"/>
                <w:bCs/>
                <w:sz w:val="24"/>
                <w:szCs w:val="24"/>
                <w:lang w:val="es-ES"/>
              </w:rPr>
              <w:t>Tím</w:t>
            </w:r>
            <w:r w:rsidRPr="00AF0A09">
              <w:rPr>
                <w:rFonts w:ascii="Times New Roman" w:hAnsi="Times New Roman" w:cs="Times New Roman"/>
                <w:b/>
                <w:sz w:val="24"/>
                <w:szCs w:val="24"/>
              </w:rPr>
              <w:t xml:space="preserve">                  </w:t>
            </w:r>
            <w:r w:rsidRPr="00AF0A09">
              <w:rPr>
                <w:rFonts w:ascii="Times New Roman" w:hAnsi="Times New Roman" w:cs="Times New Roman"/>
                <w:b/>
                <w:sz w:val="24"/>
                <w:szCs w:val="24"/>
                <w:lang w:val="vi-VN"/>
              </w:rPr>
              <w:t xml:space="preserve">D. </w:t>
            </w:r>
            <w:r w:rsidRPr="00AF0A09">
              <w:rPr>
                <w:rFonts w:ascii="Times New Roman" w:hAnsi="Times New Roman" w:cs="Times New Roman"/>
                <w:bCs/>
                <w:sz w:val="24"/>
                <w:szCs w:val="24"/>
                <w:lang w:val="es-ES"/>
              </w:rPr>
              <w:t>Xanh</w:t>
            </w:r>
          </w:p>
          <w:p w14:paraId="36EE49A7"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lang w:val="es-ES"/>
              </w:rPr>
              <w:t xml:space="preserve">Câu 33. </w:t>
            </w:r>
            <w:r w:rsidRPr="00AF0A09">
              <w:rPr>
                <w:rFonts w:ascii="Times New Roman" w:hAnsi="Times New Roman" w:cs="Times New Roman"/>
                <w:sz w:val="24"/>
                <w:szCs w:val="24"/>
                <w:lang w:val="pt-BR"/>
              </w:rPr>
              <w:t>Việc làm nào dưới đây có thể giúp chúng ta chống nóng hiệu quả ?</w:t>
            </w:r>
          </w:p>
          <w:p w14:paraId="6E8C6CB3"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t xml:space="preserve">A. </w:t>
            </w:r>
            <w:r w:rsidRPr="00AF0A09">
              <w:rPr>
                <w:rFonts w:ascii="Times New Roman" w:hAnsi="Times New Roman" w:cs="Times New Roman"/>
                <w:bCs/>
                <w:sz w:val="24"/>
                <w:szCs w:val="24"/>
                <w:lang w:val="es-ES"/>
              </w:rPr>
              <w:t>Uống nước giải khát có ga</w:t>
            </w:r>
          </w:p>
          <w:p w14:paraId="1C32F17C"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b/>
                <w:sz w:val="24"/>
                <w:szCs w:val="24"/>
                <w:lang w:val="es-ES"/>
              </w:rPr>
              <w:tab/>
              <w:t>B.</w:t>
            </w:r>
            <w:r w:rsidRPr="00AF0A09">
              <w:rPr>
                <w:rFonts w:ascii="Times New Roman" w:hAnsi="Times New Roman" w:cs="Times New Roman"/>
                <w:sz w:val="24"/>
                <w:szCs w:val="24"/>
                <w:lang w:val="es-ES"/>
              </w:rPr>
              <w:t xml:space="preserve"> Tắm nắng</w:t>
            </w:r>
          </w:p>
          <w:p w14:paraId="6966EF98"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Mặc quần áo dày dặn bằng vải nilon</w:t>
            </w:r>
          </w:p>
          <w:p w14:paraId="2D029A59"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D</w:t>
            </w:r>
            <w:r w:rsidRPr="00AF0A09">
              <w:rPr>
                <w:rFonts w:ascii="Times New Roman" w:hAnsi="Times New Roman" w:cs="Times New Roman"/>
                <w:b/>
                <w:sz w:val="24"/>
                <w:szCs w:val="24"/>
                <w:lang w:val="es-ES"/>
              </w:rPr>
              <w:t>.</w:t>
            </w:r>
            <w:r w:rsidRPr="00AF0A09">
              <w:rPr>
                <w:rFonts w:ascii="Times New Roman" w:hAnsi="Times New Roman" w:cs="Times New Roman"/>
                <w:sz w:val="24"/>
                <w:szCs w:val="24"/>
                <w:lang w:val="es-ES"/>
              </w:rPr>
              <w:t xml:space="preserve"> Trồng nhiều cây xanh</w:t>
            </w:r>
          </w:p>
          <w:p w14:paraId="57E81309"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lang w:val="es-ES"/>
              </w:rPr>
              <w:t xml:space="preserve">Câu 34. </w:t>
            </w:r>
            <w:r w:rsidRPr="00AF0A09">
              <w:rPr>
                <w:rFonts w:ascii="Times New Roman" w:hAnsi="Times New Roman" w:cs="Times New Roman"/>
                <w:sz w:val="24"/>
                <w:szCs w:val="24"/>
                <w:lang w:val="pt-BR"/>
              </w:rPr>
              <w:t>Khi bị sốt cao, chúng ta cần phải làm điều gì sau đây?</w:t>
            </w:r>
          </w:p>
          <w:p w14:paraId="7D2F1DC7"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t xml:space="preserve">A. </w:t>
            </w:r>
            <w:r w:rsidRPr="00AF0A09">
              <w:rPr>
                <w:rFonts w:ascii="Times New Roman" w:hAnsi="Times New Roman" w:cs="Times New Roman"/>
                <w:bCs/>
                <w:sz w:val="24"/>
                <w:szCs w:val="24"/>
                <w:lang w:val="es-ES"/>
              </w:rPr>
              <w:t>Lau cơ thể bằng khăn ướp lạnh</w:t>
            </w:r>
          </w:p>
          <w:p w14:paraId="13964F83"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b/>
                <w:sz w:val="24"/>
                <w:szCs w:val="24"/>
                <w:lang w:val="es-ES"/>
              </w:rPr>
              <w:lastRenderedPageBreak/>
              <w:tab/>
              <w:t>B.</w:t>
            </w:r>
            <w:r w:rsidRPr="00AF0A09">
              <w:rPr>
                <w:rFonts w:ascii="Times New Roman" w:hAnsi="Times New Roman" w:cs="Times New Roman"/>
                <w:sz w:val="24"/>
                <w:szCs w:val="24"/>
                <w:lang w:val="es-ES"/>
              </w:rPr>
              <w:t xml:space="preserve"> Mặc ấm để che chắn gió</w:t>
            </w:r>
          </w:p>
          <w:p w14:paraId="0874FD94"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Bổ sung nước điện giải</w:t>
            </w:r>
          </w:p>
          <w:p w14:paraId="0B30D7F5"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D.</w:t>
            </w:r>
            <w:r w:rsidRPr="00AF0A09">
              <w:rPr>
                <w:rFonts w:ascii="Times New Roman" w:hAnsi="Times New Roman" w:cs="Times New Roman"/>
                <w:sz w:val="24"/>
                <w:szCs w:val="24"/>
                <w:lang w:val="es-ES"/>
              </w:rPr>
              <w:t xml:space="preserve"> Tất cả đáp án trên</w:t>
            </w:r>
          </w:p>
          <w:p w14:paraId="6BD98687"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 xml:space="preserve">Câu 35. </w:t>
            </w:r>
            <w:r w:rsidRPr="00AF0A09">
              <w:rPr>
                <w:rFonts w:ascii="Times New Roman" w:hAnsi="Times New Roman" w:cs="Times New Roman"/>
                <w:sz w:val="24"/>
                <w:szCs w:val="24"/>
                <w:lang w:val="pt-BR"/>
              </w:rPr>
              <w:t>Đâu không phải là cơ chế điều hòa thân nhiệt của cơ thề?</w:t>
            </w:r>
          </w:p>
          <w:p w14:paraId="130ACF8C"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A</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lang w:val="es-ES"/>
              </w:rPr>
              <w:t>Tay chân trở lên tím ngắt khi lạnh</w:t>
            </w:r>
          </w:p>
          <w:p w14:paraId="20C8F3EB"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B.</w:t>
            </w:r>
            <w:r w:rsidRPr="00AF0A09">
              <w:rPr>
                <w:rFonts w:ascii="Times New Roman" w:hAnsi="Times New Roman" w:cs="Times New Roman"/>
                <w:sz w:val="24"/>
                <w:szCs w:val="24"/>
                <w:lang w:val="es-ES"/>
              </w:rPr>
              <w:t xml:space="preserve"> Toát mồ hôi khi nóng</w:t>
            </w:r>
          </w:p>
          <w:p w14:paraId="584251D7"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Nổi da gà khi lạnh</w:t>
            </w:r>
          </w:p>
          <w:p w14:paraId="034A8C49"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D.</w:t>
            </w:r>
            <w:r w:rsidRPr="00AF0A09">
              <w:rPr>
                <w:rFonts w:ascii="Times New Roman" w:hAnsi="Times New Roman" w:cs="Times New Roman"/>
                <w:sz w:val="24"/>
                <w:szCs w:val="24"/>
                <w:lang w:val="es-ES"/>
              </w:rPr>
              <w:t xml:space="preserve"> Run rẩy khi lạnh</w:t>
            </w:r>
          </w:p>
          <w:p w14:paraId="5DF48490" w14:textId="77777777" w:rsidR="00394D18" w:rsidRPr="00AF0A09" w:rsidRDefault="00394D18" w:rsidP="009C1FF9">
            <w:pPr>
              <w:spacing w:after="0" w:line="240" w:lineRule="auto"/>
              <w:jc w:val="both"/>
              <w:rPr>
                <w:rFonts w:ascii="Times New Roman" w:hAnsi="Times New Roman" w:cs="Times New Roman"/>
                <w:bCs/>
                <w:sz w:val="24"/>
                <w:szCs w:val="24"/>
                <w:lang w:val="pt-BR"/>
              </w:rPr>
            </w:pPr>
            <w:r w:rsidRPr="00AF0A09">
              <w:rPr>
                <w:rFonts w:ascii="Times New Roman" w:hAnsi="Times New Roman" w:cs="Times New Roman"/>
                <w:b/>
                <w:noProof/>
                <w:sz w:val="24"/>
                <w:szCs w:val="24"/>
              </w:rPr>
              <w:drawing>
                <wp:anchor distT="0" distB="0" distL="114300" distR="114300" simplePos="0" relativeHeight="251709440" behindDoc="0" locked="0" layoutInCell="1" allowOverlap="1" wp14:anchorId="2FEFFB2A" wp14:editId="248346B0">
                  <wp:simplePos x="0" y="0"/>
                  <wp:positionH relativeFrom="margin">
                    <wp:posOffset>3068955</wp:posOffset>
                  </wp:positionH>
                  <wp:positionV relativeFrom="margin">
                    <wp:posOffset>8387715</wp:posOffset>
                  </wp:positionV>
                  <wp:extent cx="1362075" cy="1120775"/>
                  <wp:effectExtent l="0" t="0" r="9525" b="3175"/>
                  <wp:wrapSquare wrapText="bothSides"/>
                  <wp:docPr id="947349106" name="Picture 947349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362075" cy="1120775"/>
                          </a:xfrm>
                          <a:prstGeom prst="rect">
                            <a:avLst/>
                          </a:prstGeom>
                          <a:noFill/>
                        </pic:spPr>
                      </pic:pic>
                    </a:graphicData>
                  </a:graphic>
                  <wp14:sizeRelH relativeFrom="margin">
                    <wp14:pctWidth>0</wp14:pctWidth>
                  </wp14:sizeRelH>
                  <wp14:sizeRelV relativeFrom="margin">
                    <wp14:pctHeight>0</wp14:pctHeight>
                  </wp14:sizeRelV>
                </wp:anchor>
              </w:drawing>
            </w:r>
            <w:r w:rsidRPr="00AF0A09">
              <w:rPr>
                <w:rFonts w:ascii="Times New Roman" w:hAnsi="Times New Roman" w:cs="Times New Roman"/>
                <w:b/>
                <w:sz w:val="24"/>
                <w:szCs w:val="24"/>
                <w:lang w:val="es-ES"/>
              </w:rPr>
              <w:t xml:space="preserve">Câu 36. </w:t>
            </w:r>
            <w:r w:rsidRPr="00AF0A09">
              <w:rPr>
                <w:rFonts w:ascii="Times New Roman" w:hAnsi="Times New Roman" w:cs="Times New Roman"/>
                <w:bCs/>
                <w:sz w:val="24"/>
                <w:szCs w:val="24"/>
                <w:lang w:val="es-ES"/>
              </w:rPr>
              <w:t>Một bạn học sinh đo thân nhiệt bằng nhiệt kế điện tử, đo được kết quả như trong hình, bạn học sinh cần phải làm điều gì sau đây ?</w:t>
            </w:r>
          </w:p>
          <w:p w14:paraId="088E836D"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A</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lang w:val="es-ES"/>
              </w:rPr>
              <w:t>Bổ sung nước điện giải</w:t>
            </w:r>
          </w:p>
          <w:p w14:paraId="5E54A16C"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B.</w:t>
            </w:r>
            <w:r w:rsidRPr="00AF0A09">
              <w:rPr>
                <w:rFonts w:ascii="Times New Roman" w:hAnsi="Times New Roman" w:cs="Times New Roman"/>
                <w:sz w:val="24"/>
                <w:szCs w:val="24"/>
                <w:lang w:val="es-ES"/>
              </w:rPr>
              <w:t xml:space="preserve"> Mặc ấm để che chắn gió</w:t>
            </w:r>
          </w:p>
          <w:p w14:paraId="6FC1883E"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Lau cơ thể bằng khăn ướp lạnh</w:t>
            </w:r>
          </w:p>
          <w:p w14:paraId="6E94B4D2"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D.</w:t>
            </w:r>
            <w:r w:rsidRPr="00AF0A09">
              <w:rPr>
                <w:rFonts w:ascii="Times New Roman" w:hAnsi="Times New Roman" w:cs="Times New Roman"/>
                <w:sz w:val="24"/>
                <w:szCs w:val="24"/>
                <w:lang w:val="es-ES"/>
              </w:rPr>
              <w:t xml:space="preserve"> Tất cả phương án trên</w:t>
            </w:r>
          </w:p>
          <w:p w14:paraId="59E9D7B2"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noProof/>
                <w:sz w:val="24"/>
                <w:szCs w:val="24"/>
              </w:rPr>
              <w:drawing>
                <wp:anchor distT="0" distB="0" distL="114300" distR="114300" simplePos="0" relativeHeight="251708416" behindDoc="0" locked="0" layoutInCell="1" allowOverlap="1" wp14:anchorId="5B3B8BE7" wp14:editId="1672FF14">
                  <wp:simplePos x="0" y="0"/>
                  <wp:positionH relativeFrom="margin">
                    <wp:posOffset>3147060</wp:posOffset>
                  </wp:positionH>
                  <wp:positionV relativeFrom="margin">
                    <wp:posOffset>158115</wp:posOffset>
                  </wp:positionV>
                  <wp:extent cx="1288415" cy="1171575"/>
                  <wp:effectExtent l="0" t="0" r="6985" b="9525"/>
                  <wp:wrapSquare wrapText="bothSides"/>
                  <wp:docPr id="1521975415" name="Picture 152197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288415" cy="1171575"/>
                          </a:xfrm>
                          <a:prstGeom prst="rect">
                            <a:avLst/>
                          </a:prstGeom>
                          <a:noFill/>
                        </pic:spPr>
                      </pic:pic>
                    </a:graphicData>
                  </a:graphic>
                  <wp14:sizeRelH relativeFrom="margin">
                    <wp14:pctWidth>0</wp14:pctWidth>
                  </wp14:sizeRelH>
                  <wp14:sizeRelV relativeFrom="margin">
                    <wp14:pctHeight>0</wp14:pctHeight>
                  </wp14:sizeRelV>
                </wp:anchor>
              </w:drawing>
            </w:r>
            <w:r w:rsidRPr="00AF0A09">
              <w:rPr>
                <w:rFonts w:ascii="Times New Roman" w:hAnsi="Times New Roman" w:cs="Times New Roman"/>
                <w:b/>
                <w:sz w:val="24"/>
                <w:szCs w:val="24"/>
                <w:lang w:val="es-ES"/>
              </w:rPr>
              <w:t xml:space="preserve">Câu 37. </w:t>
            </w:r>
            <w:r w:rsidRPr="00AF0A09">
              <w:rPr>
                <w:rFonts w:ascii="Times New Roman" w:hAnsi="Times New Roman" w:cs="Times New Roman"/>
                <w:bCs/>
                <w:sz w:val="24"/>
                <w:szCs w:val="24"/>
                <w:lang w:val="es-ES"/>
              </w:rPr>
              <w:t>Chưa đến cao điểm nhưng thời tiết oi bức ở Sài Gòn những ngày qua cũng khiến người dân khó chịu, tìm mọi cách chống chọi với cái nắng nóng khi ra đường.</w:t>
            </w:r>
            <w:r w:rsidRPr="00AF0A09">
              <w:rPr>
                <w:rFonts w:ascii="Times New Roman" w:hAnsi="Times New Roman" w:cs="Times New Roman"/>
                <w:b/>
                <w:sz w:val="24"/>
                <w:szCs w:val="24"/>
                <w:lang w:val="es-ES"/>
              </w:rPr>
              <w:t xml:space="preserve"> </w:t>
            </w:r>
            <w:r w:rsidRPr="00AF0A09">
              <w:rPr>
                <w:rFonts w:ascii="Times New Roman" w:hAnsi="Times New Roman" w:cs="Times New Roman"/>
                <w:sz w:val="24"/>
                <w:szCs w:val="24"/>
                <w:lang w:val="pt-BR"/>
              </w:rPr>
              <w:t>Việc làm nào dưới đây có thể giúp chúng ta chống nóng hiệu quả ?</w:t>
            </w:r>
          </w:p>
          <w:p w14:paraId="7B04A7CB"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r>
            <w:r w:rsidRPr="00AF0A09">
              <w:rPr>
                <w:rFonts w:ascii="Times New Roman" w:hAnsi="Times New Roman" w:cs="Times New Roman"/>
                <w:b/>
                <w:sz w:val="24"/>
                <w:szCs w:val="24"/>
                <w:u w:val="single"/>
                <w:lang w:val="es-ES"/>
              </w:rPr>
              <w:t>A.</w:t>
            </w:r>
            <w:r w:rsidRPr="00AF0A09">
              <w:rPr>
                <w:rFonts w:ascii="Times New Roman" w:hAnsi="Times New Roman" w:cs="Times New Roman"/>
                <w:b/>
                <w:sz w:val="24"/>
                <w:szCs w:val="24"/>
                <w:lang w:val="es-ES"/>
              </w:rPr>
              <w:t xml:space="preserve"> </w:t>
            </w:r>
            <w:r w:rsidRPr="00AF0A09">
              <w:rPr>
                <w:rFonts w:ascii="Times New Roman" w:hAnsi="Times New Roman" w:cs="Times New Roman"/>
                <w:bCs/>
                <w:sz w:val="24"/>
                <w:szCs w:val="24"/>
                <w:lang w:val="es-ES"/>
              </w:rPr>
              <w:t>Uống nước giải khát có ga</w:t>
            </w:r>
          </w:p>
          <w:p w14:paraId="7CA618AB"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B.</w:t>
            </w:r>
            <w:r w:rsidRPr="00AF0A09">
              <w:rPr>
                <w:rFonts w:ascii="Times New Roman" w:hAnsi="Times New Roman" w:cs="Times New Roman"/>
                <w:sz w:val="24"/>
                <w:szCs w:val="24"/>
                <w:lang w:val="es-ES"/>
              </w:rPr>
              <w:t xml:space="preserve"> Tắm nắng</w:t>
            </w:r>
          </w:p>
          <w:p w14:paraId="0B0D5721"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Mặc quần áo dày dặn bằng vải nilon</w:t>
            </w:r>
          </w:p>
          <w:p w14:paraId="19D43BF9"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D.</w:t>
            </w:r>
            <w:r w:rsidRPr="00AF0A09">
              <w:rPr>
                <w:rFonts w:ascii="Times New Roman" w:hAnsi="Times New Roman" w:cs="Times New Roman"/>
                <w:sz w:val="24"/>
                <w:szCs w:val="24"/>
                <w:lang w:val="es-ES"/>
              </w:rPr>
              <w:t xml:space="preserve"> Trồng nhiều cây xanh</w:t>
            </w:r>
          </w:p>
          <w:p w14:paraId="7E0D6EA9"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lang w:val="es-ES"/>
              </w:rPr>
              <w:t xml:space="preserve">Câu 38. </w:t>
            </w:r>
            <w:r w:rsidRPr="00AF0A09">
              <w:rPr>
                <w:rFonts w:ascii="Times New Roman" w:hAnsi="Times New Roman" w:cs="Times New Roman"/>
                <w:sz w:val="24"/>
                <w:szCs w:val="24"/>
                <w:lang w:val="pt-BR"/>
              </w:rPr>
              <w:t>Trung khu điều hoà sự tăng giảm của nhiệt độ cơ thể nằm ở đâu ?</w:t>
            </w:r>
          </w:p>
          <w:p w14:paraId="645B33DE"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lang w:val="es-ES"/>
              </w:rPr>
              <w:tab/>
              <w:t xml:space="preserve">A. </w:t>
            </w:r>
            <w:r w:rsidRPr="00AF0A09">
              <w:rPr>
                <w:rFonts w:ascii="Times New Roman" w:hAnsi="Times New Roman" w:cs="Times New Roman"/>
                <w:bCs/>
                <w:sz w:val="24"/>
                <w:szCs w:val="24"/>
                <w:lang w:val="es-ES"/>
              </w:rPr>
              <w:t xml:space="preserve">Vị trí số 1                 </w:t>
            </w:r>
            <w:r w:rsidRPr="00AF0A09">
              <w:rPr>
                <w:rFonts w:ascii="Times New Roman" w:hAnsi="Times New Roman" w:cs="Times New Roman"/>
                <w:b/>
                <w:sz w:val="24"/>
                <w:szCs w:val="24"/>
                <w:lang w:val="es-ES"/>
              </w:rPr>
              <w:t>B.</w:t>
            </w:r>
            <w:r w:rsidRPr="00AF0A09">
              <w:rPr>
                <w:rFonts w:ascii="Times New Roman" w:hAnsi="Times New Roman" w:cs="Times New Roman"/>
                <w:sz w:val="24"/>
                <w:szCs w:val="24"/>
                <w:lang w:val="es-ES"/>
              </w:rPr>
              <w:t xml:space="preserve"> Vị trí số 2</w:t>
            </w:r>
          </w:p>
          <w:p w14:paraId="19E1A9D6"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ab/>
              <w:t>C.</w:t>
            </w:r>
            <w:r w:rsidRPr="00AF0A09">
              <w:rPr>
                <w:rFonts w:ascii="Times New Roman" w:hAnsi="Times New Roman" w:cs="Times New Roman"/>
                <w:sz w:val="24"/>
                <w:szCs w:val="24"/>
                <w:lang w:val="es-ES"/>
              </w:rPr>
              <w:t xml:space="preserve"> Vị trí số 3</w:t>
            </w:r>
            <w:r w:rsidRPr="00AF0A09">
              <w:rPr>
                <w:rFonts w:ascii="Times New Roman" w:hAnsi="Times New Roman" w:cs="Times New Roman"/>
                <w:b/>
                <w:sz w:val="24"/>
                <w:szCs w:val="24"/>
                <w:lang w:val="es-ES"/>
              </w:rPr>
              <w:t xml:space="preserve">                 D.</w:t>
            </w:r>
            <w:r w:rsidRPr="00AF0A09">
              <w:rPr>
                <w:rFonts w:ascii="Times New Roman" w:hAnsi="Times New Roman" w:cs="Times New Roman"/>
                <w:sz w:val="24"/>
                <w:szCs w:val="24"/>
                <w:lang w:val="es-ES"/>
              </w:rPr>
              <w:t xml:space="preserve"> Vị trí số 4</w:t>
            </w:r>
          </w:p>
          <w:p w14:paraId="013D3696" w14:textId="77777777" w:rsidR="00394D18" w:rsidRPr="00AF0A09" w:rsidRDefault="00394D18" w:rsidP="009C1FF9">
            <w:pPr>
              <w:pStyle w:val="NormalWeb"/>
              <w:spacing w:before="0" w:beforeAutospacing="0" w:after="0" w:afterAutospacing="0"/>
              <w:jc w:val="both"/>
              <w:rPr>
                <w:rFonts w:eastAsia="Arial"/>
              </w:rPr>
            </w:pPr>
            <w:r w:rsidRPr="00AF0A09">
              <w:rPr>
                <w:b/>
                <w:bCs/>
                <w:iCs/>
              </w:rPr>
              <w:t>Bước 2: Thực hiện nhiệm vụ học tập</w:t>
            </w:r>
          </w:p>
          <w:p w14:paraId="2463C2AE"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hAnsi="Times New Roman" w:cs="Times New Roman"/>
                <w:noProof/>
                <w:sz w:val="24"/>
                <w:szCs w:val="24"/>
              </w:rPr>
              <w:drawing>
                <wp:anchor distT="0" distB="0" distL="114300" distR="114300" simplePos="0" relativeHeight="251707392" behindDoc="0" locked="0" layoutInCell="1" allowOverlap="1" wp14:anchorId="54B053CB" wp14:editId="0B8B6F10">
                  <wp:simplePos x="0" y="0"/>
                  <wp:positionH relativeFrom="margin">
                    <wp:posOffset>3308985</wp:posOffset>
                  </wp:positionH>
                  <wp:positionV relativeFrom="margin">
                    <wp:posOffset>1948815</wp:posOffset>
                  </wp:positionV>
                  <wp:extent cx="1130935" cy="800100"/>
                  <wp:effectExtent l="0" t="0" r="0" b="0"/>
                  <wp:wrapSquare wrapText="bothSides"/>
                  <wp:docPr id="350943410" name="Picture 35094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130935" cy="800100"/>
                          </a:xfrm>
                          <a:prstGeom prst="rect">
                            <a:avLst/>
                          </a:prstGeom>
                          <a:noFill/>
                        </pic:spPr>
                      </pic:pic>
                    </a:graphicData>
                  </a:graphic>
                  <wp14:sizeRelH relativeFrom="margin">
                    <wp14:pctWidth>0</wp14:pctWidth>
                  </wp14:sizeRelH>
                  <wp14:sizeRelV relativeFrom="margin">
                    <wp14:pctHeight>0</wp14:pctHeight>
                  </wp14:sizeRelV>
                </wp:anchor>
              </w:drawing>
            </w:r>
            <w:r w:rsidRPr="00AF0A09">
              <w:rPr>
                <w:rFonts w:ascii="Times New Roman" w:eastAsia="Times New Roman" w:hAnsi="Times New Roman" w:cs="Times New Roman"/>
                <w:bCs/>
                <w:iCs/>
                <w:sz w:val="24"/>
                <w:szCs w:val="24"/>
              </w:rPr>
              <w:t>- HS cá nhân trả lời câu hỏi trắc nghiệm và giải thích.</w:t>
            </w:r>
          </w:p>
          <w:p w14:paraId="22304ACE"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1B28BA7"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29A45A73"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212EC8A1"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AD39854"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835" w:type="dxa"/>
            <w:tcBorders>
              <w:top w:val="single" w:sz="4" w:space="0" w:color="auto"/>
              <w:left w:val="single" w:sz="4" w:space="0" w:color="auto"/>
              <w:bottom w:val="single" w:sz="4" w:space="0" w:color="auto"/>
              <w:right w:val="single" w:sz="4" w:space="0" w:color="auto"/>
            </w:tcBorders>
            <w:shd w:val="clear" w:color="auto" w:fill="auto"/>
          </w:tcPr>
          <w:p w14:paraId="42878374" w14:textId="77777777" w:rsidR="00394D18" w:rsidRPr="00AF0A09" w:rsidRDefault="00394D18"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63CACC6C" w14:textId="77777777" w:rsidR="00394D18" w:rsidRPr="00AF0A09" w:rsidRDefault="00394D18"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7611342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A</w:t>
            </w:r>
          </w:p>
          <w:p w14:paraId="0D09E195" w14:textId="77777777" w:rsidR="00394D18" w:rsidRPr="00AF0A09" w:rsidRDefault="00394D18" w:rsidP="009C1FF9">
            <w:pPr>
              <w:pStyle w:val="NormalWeb"/>
              <w:spacing w:before="0" w:beforeAutospacing="0" w:after="0" w:afterAutospacing="0"/>
              <w:ind w:right="48"/>
              <w:rPr>
                <w:rFonts w:eastAsia="Arial"/>
                <w:b/>
              </w:rPr>
            </w:pPr>
          </w:p>
          <w:p w14:paraId="4F1FD3E4" w14:textId="77777777" w:rsidR="00394D18" w:rsidRPr="00AF0A09" w:rsidRDefault="00394D18" w:rsidP="009C1FF9">
            <w:pPr>
              <w:pStyle w:val="NormalWeb"/>
              <w:spacing w:before="0" w:beforeAutospacing="0" w:after="0" w:afterAutospacing="0"/>
              <w:ind w:right="48"/>
              <w:rPr>
                <w:rFonts w:eastAsia="Arial"/>
                <w:b/>
              </w:rPr>
            </w:pPr>
          </w:p>
          <w:p w14:paraId="1310A59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A</w:t>
            </w:r>
          </w:p>
          <w:p w14:paraId="00ADBB46" w14:textId="77777777" w:rsidR="00394D18" w:rsidRPr="00AF0A09" w:rsidRDefault="00394D18" w:rsidP="009C1FF9">
            <w:pPr>
              <w:pStyle w:val="NormalWeb"/>
              <w:spacing w:before="0" w:beforeAutospacing="0" w:after="0" w:afterAutospacing="0"/>
              <w:ind w:right="48"/>
              <w:rPr>
                <w:rFonts w:eastAsia="Arial"/>
                <w:b/>
              </w:rPr>
            </w:pPr>
          </w:p>
          <w:p w14:paraId="23F613FE" w14:textId="77777777" w:rsidR="00394D18" w:rsidRPr="00AF0A09" w:rsidRDefault="00394D18" w:rsidP="009C1FF9">
            <w:pPr>
              <w:pStyle w:val="NormalWeb"/>
              <w:spacing w:before="0" w:beforeAutospacing="0" w:after="0" w:afterAutospacing="0"/>
              <w:ind w:right="48"/>
              <w:rPr>
                <w:rFonts w:eastAsia="Arial"/>
                <w:b/>
              </w:rPr>
            </w:pPr>
          </w:p>
          <w:p w14:paraId="3269CD8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D</w:t>
            </w:r>
          </w:p>
          <w:p w14:paraId="1FFE28EB" w14:textId="77777777" w:rsidR="00394D18" w:rsidRPr="00AF0A09" w:rsidRDefault="00394D18" w:rsidP="009C1FF9">
            <w:pPr>
              <w:pStyle w:val="NormalWeb"/>
              <w:spacing w:before="0" w:beforeAutospacing="0" w:after="0" w:afterAutospacing="0"/>
              <w:ind w:right="48"/>
              <w:rPr>
                <w:rFonts w:eastAsia="Arial"/>
                <w:b/>
              </w:rPr>
            </w:pPr>
          </w:p>
          <w:p w14:paraId="7474870A" w14:textId="77777777" w:rsidR="00394D18" w:rsidRPr="00AF0A09" w:rsidRDefault="00394D18" w:rsidP="009C1FF9">
            <w:pPr>
              <w:pStyle w:val="NormalWeb"/>
              <w:spacing w:before="0" w:beforeAutospacing="0" w:after="0" w:afterAutospacing="0"/>
              <w:ind w:right="48"/>
              <w:rPr>
                <w:rFonts w:eastAsia="Arial"/>
                <w:b/>
              </w:rPr>
            </w:pPr>
          </w:p>
          <w:p w14:paraId="356D6DA7" w14:textId="77777777" w:rsidR="00394D18" w:rsidRPr="00AF0A09" w:rsidRDefault="00394D18" w:rsidP="009C1FF9">
            <w:pPr>
              <w:pStyle w:val="NormalWeb"/>
              <w:spacing w:before="0" w:beforeAutospacing="0" w:after="0" w:afterAutospacing="0"/>
              <w:ind w:right="48"/>
              <w:rPr>
                <w:rFonts w:eastAsia="Arial"/>
                <w:b/>
              </w:rPr>
            </w:pPr>
          </w:p>
          <w:p w14:paraId="421467D3" w14:textId="77777777" w:rsidR="00394D18" w:rsidRPr="00AF0A09" w:rsidRDefault="00394D18" w:rsidP="009C1FF9">
            <w:pPr>
              <w:pStyle w:val="NormalWeb"/>
              <w:spacing w:before="0" w:beforeAutospacing="0" w:after="0" w:afterAutospacing="0"/>
              <w:ind w:right="48"/>
              <w:rPr>
                <w:rFonts w:eastAsia="Arial"/>
                <w:b/>
              </w:rPr>
            </w:pPr>
          </w:p>
          <w:p w14:paraId="23DFE06C" w14:textId="77777777" w:rsidR="00394D18" w:rsidRPr="00AF0A09" w:rsidRDefault="00394D18" w:rsidP="009C1FF9">
            <w:pPr>
              <w:pStyle w:val="NormalWeb"/>
              <w:spacing w:before="0" w:beforeAutospacing="0" w:after="0" w:afterAutospacing="0"/>
              <w:ind w:right="48"/>
              <w:rPr>
                <w:rFonts w:eastAsia="Arial"/>
                <w:b/>
              </w:rPr>
            </w:pPr>
          </w:p>
          <w:p w14:paraId="5EB14FBF" w14:textId="77777777" w:rsidR="00394D18" w:rsidRPr="00AF0A09" w:rsidRDefault="00394D18" w:rsidP="009C1FF9">
            <w:pPr>
              <w:pStyle w:val="NormalWeb"/>
              <w:spacing w:before="0" w:beforeAutospacing="0" w:after="0" w:afterAutospacing="0"/>
              <w:ind w:right="48"/>
              <w:rPr>
                <w:rFonts w:eastAsia="Arial"/>
                <w:b/>
              </w:rPr>
            </w:pPr>
          </w:p>
          <w:p w14:paraId="534D3B49" w14:textId="77777777" w:rsidR="00394D18" w:rsidRPr="00AF0A09" w:rsidRDefault="00394D18" w:rsidP="009C1FF9">
            <w:pPr>
              <w:pStyle w:val="NormalWeb"/>
              <w:spacing w:before="0" w:beforeAutospacing="0" w:after="0" w:afterAutospacing="0"/>
              <w:ind w:right="48"/>
              <w:rPr>
                <w:rFonts w:eastAsia="Arial"/>
                <w:b/>
              </w:rPr>
            </w:pPr>
          </w:p>
          <w:p w14:paraId="54E844B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C</w:t>
            </w:r>
          </w:p>
          <w:p w14:paraId="6DA23C6F" w14:textId="77777777" w:rsidR="00394D18" w:rsidRPr="00AF0A09" w:rsidRDefault="00394D18" w:rsidP="009C1FF9">
            <w:pPr>
              <w:pStyle w:val="NormalWeb"/>
              <w:spacing w:before="0" w:beforeAutospacing="0" w:after="0" w:afterAutospacing="0"/>
              <w:ind w:right="48"/>
              <w:rPr>
                <w:rFonts w:eastAsia="Arial"/>
                <w:b/>
              </w:rPr>
            </w:pPr>
          </w:p>
          <w:p w14:paraId="03F5617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B</w:t>
            </w:r>
          </w:p>
          <w:p w14:paraId="77A9D94A" w14:textId="77777777" w:rsidR="00394D18" w:rsidRPr="00AF0A09" w:rsidRDefault="00394D18" w:rsidP="009C1FF9">
            <w:pPr>
              <w:pStyle w:val="NormalWeb"/>
              <w:spacing w:before="0" w:beforeAutospacing="0" w:after="0" w:afterAutospacing="0"/>
              <w:ind w:right="48"/>
              <w:rPr>
                <w:rFonts w:eastAsia="Arial"/>
                <w:b/>
              </w:rPr>
            </w:pPr>
          </w:p>
          <w:p w14:paraId="4A01E6C4" w14:textId="77777777" w:rsidR="00394D18" w:rsidRPr="00AF0A09" w:rsidRDefault="00394D18" w:rsidP="009C1FF9">
            <w:pPr>
              <w:pStyle w:val="NormalWeb"/>
              <w:spacing w:before="0" w:beforeAutospacing="0" w:after="0" w:afterAutospacing="0"/>
              <w:ind w:right="48"/>
              <w:rPr>
                <w:rFonts w:eastAsia="Arial"/>
                <w:b/>
              </w:rPr>
            </w:pPr>
          </w:p>
          <w:p w14:paraId="45FEC2D9" w14:textId="77777777" w:rsidR="00394D18" w:rsidRPr="00AF0A09" w:rsidRDefault="00394D18" w:rsidP="009C1FF9">
            <w:pPr>
              <w:pStyle w:val="NormalWeb"/>
              <w:spacing w:before="0" w:beforeAutospacing="0" w:after="0" w:afterAutospacing="0"/>
              <w:ind w:right="48"/>
              <w:rPr>
                <w:rFonts w:eastAsia="Arial"/>
                <w:b/>
              </w:rPr>
            </w:pPr>
          </w:p>
          <w:p w14:paraId="5985C9E9" w14:textId="77777777" w:rsidR="00394D18" w:rsidRPr="00AF0A09" w:rsidRDefault="00394D18" w:rsidP="009C1FF9">
            <w:pPr>
              <w:pStyle w:val="NormalWeb"/>
              <w:spacing w:before="0" w:beforeAutospacing="0" w:after="0" w:afterAutospacing="0"/>
              <w:ind w:right="48"/>
              <w:rPr>
                <w:rFonts w:eastAsia="Arial"/>
                <w:b/>
              </w:rPr>
            </w:pPr>
          </w:p>
          <w:p w14:paraId="7C9FC9A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B</w:t>
            </w:r>
          </w:p>
          <w:p w14:paraId="19072B76" w14:textId="77777777" w:rsidR="00394D18" w:rsidRPr="00AF0A09" w:rsidRDefault="00394D18" w:rsidP="009C1FF9">
            <w:pPr>
              <w:pStyle w:val="NormalWeb"/>
              <w:spacing w:before="0" w:beforeAutospacing="0" w:after="0" w:afterAutospacing="0"/>
              <w:ind w:right="48"/>
              <w:rPr>
                <w:rFonts w:eastAsia="Arial"/>
                <w:b/>
              </w:rPr>
            </w:pPr>
          </w:p>
          <w:p w14:paraId="431B1F04" w14:textId="77777777" w:rsidR="00394D18" w:rsidRPr="00AF0A09" w:rsidRDefault="00394D18" w:rsidP="009C1FF9">
            <w:pPr>
              <w:pStyle w:val="NormalWeb"/>
              <w:spacing w:before="0" w:beforeAutospacing="0" w:after="0" w:afterAutospacing="0"/>
              <w:ind w:right="48"/>
              <w:rPr>
                <w:rFonts w:eastAsia="Arial"/>
                <w:b/>
              </w:rPr>
            </w:pPr>
          </w:p>
          <w:p w14:paraId="0281AB6E" w14:textId="77777777" w:rsidR="00394D18" w:rsidRPr="00AF0A09" w:rsidRDefault="00394D18" w:rsidP="009C1FF9">
            <w:pPr>
              <w:pStyle w:val="NormalWeb"/>
              <w:spacing w:before="0" w:beforeAutospacing="0" w:after="0" w:afterAutospacing="0"/>
              <w:ind w:right="48"/>
              <w:rPr>
                <w:rFonts w:eastAsia="Arial"/>
                <w:b/>
              </w:rPr>
            </w:pPr>
          </w:p>
          <w:p w14:paraId="439A5FA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D</w:t>
            </w:r>
          </w:p>
          <w:p w14:paraId="1455129F" w14:textId="77777777" w:rsidR="00394D18" w:rsidRPr="00AF0A09" w:rsidRDefault="00394D18" w:rsidP="009C1FF9">
            <w:pPr>
              <w:pStyle w:val="NormalWeb"/>
              <w:spacing w:before="0" w:beforeAutospacing="0" w:after="0" w:afterAutospacing="0"/>
              <w:ind w:right="48"/>
              <w:rPr>
                <w:rFonts w:eastAsia="Arial"/>
                <w:b/>
              </w:rPr>
            </w:pPr>
          </w:p>
          <w:p w14:paraId="1EB80CAB" w14:textId="77777777" w:rsidR="00394D18" w:rsidRPr="00AF0A09" w:rsidRDefault="00394D18" w:rsidP="009C1FF9">
            <w:pPr>
              <w:pStyle w:val="NormalWeb"/>
              <w:spacing w:before="0" w:beforeAutospacing="0" w:after="0" w:afterAutospacing="0"/>
              <w:ind w:right="48"/>
              <w:rPr>
                <w:rFonts w:eastAsia="Arial"/>
                <w:b/>
              </w:rPr>
            </w:pPr>
          </w:p>
          <w:p w14:paraId="15CACAB9" w14:textId="77777777" w:rsidR="00394D18" w:rsidRPr="00AF0A09" w:rsidRDefault="00394D18" w:rsidP="009C1FF9">
            <w:pPr>
              <w:pStyle w:val="NormalWeb"/>
              <w:spacing w:before="0" w:beforeAutospacing="0" w:after="0" w:afterAutospacing="0"/>
              <w:ind w:right="48"/>
              <w:rPr>
                <w:rFonts w:eastAsia="Arial"/>
                <w:b/>
              </w:rPr>
            </w:pPr>
          </w:p>
          <w:p w14:paraId="1FCFE371" w14:textId="77777777" w:rsidR="00394D18" w:rsidRPr="00AF0A09" w:rsidRDefault="00394D18" w:rsidP="009C1FF9">
            <w:pPr>
              <w:pStyle w:val="NormalWeb"/>
              <w:spacing w:before="0" w:beforeAutospacing="0" w:after="0" w:afterAutospacing="0"/>
              <w:ind w:right="48"/>
              <w:rPr>
                <w:rFonts w:eastAsia="Arial"/>
                <w:b/>
              </w:rPr>
            </w:pPr>
          </w:p>
          <w:p w14:paraId="05551D6D" w14:textId="77777777" w:rsidR="00394D18" w:rsidRPr="00AF0A09" w:rsidRDefault="00394D18" w:rsidP="009C1FF9">
            <w:pPr>
              <w:pStyle w:val="NormalWeb"/>
              <w:spacing w:before="0" w:beforeAutospacing="0" w:after="0" w:afterAutospacing="0"/>
              <w:ind w:right="48"/>
              <w:rPr>
                <w:rFonts w:eastAsia="Arial"/>
                <w:b/>
              </w:rPr>
            </w:pPr>
          </w:p>
          <w:p w14:paraId="2D569AF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C</w:t>
            </w:r>
          </w:p>
          <w:p w14:paraId="6E84C52F" w14:textId="77777777" w:rsidR="00394D18" w:rsidRPr="00AF0A09" w:rsidRDefault="00394D18" w:rsidP="009C1FF9">
            <w:pPr>
              <w:pStyle w:val="NormalWeb"/>
              <w:spacing w:before="0" w:beforeAutospacing="0" w:after="0" w:afterAutospacing="0"/>
              <w:ind w:right="48"/>
              <w:rPr>
                <w:rFonts w:eastAsia="Arial"/>
                <w:b/>
              </w:rPr>
            </w:pPr>
          </w:p>
          <w:p w14:paraId="768D7DC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C</w:t>
            </w:r>
          </w:p>
          <w:p w14:paraId="2D1F361A" w14:textId="77777777" w:rsidR="00394D18" w:rsidRPr="00AF0A09" w:rsidRDefault="00394D18" w:rsidP="009C1FF9">
            <w:pPr>
              <w:pStyle w:val="NormalWeb"/>
              <w:spacing w:before="0" w:beforeAutospacing="0" w:after="0" w:afterAutospacing="0"/>
              <w:ind w:right="48"/>
              <w:rPr>
                <w:rFonts w:eastAsia="Arial"/>
                <w:b/>
              </w:rPr>
            </w:pPr>
          </w:p>
          <w:p w14:paraId="216B5232" w14:textId="77777777" w:rsidR="00394D18" w:rsidRPr="00AF0A09" w:rsidRDefault="00394D18" w:rsidP="009C1FF9">
            <w:pPr>
              <w:pStyle w:val="NormalWeb"/>
              <w:spacing w:before="0" w:beforeAutospacing="0" w:after="0" w:afterAutospacing="0"/>
              <w:ind w:right="48"/>
              <w:rPr>
                <w:rFonts w:eastAsia="Arial"/>
                <w:b/>
              </w:rPr>
            </w:pPr>
          </w:p>
          <w:p w14:paraId="2D3D1E55" w14:textId="77777777" w:rsidR="00394D18" w:rsidRPr="00AF0A09" w:rsidRDefault="00394D18" w:rsidP="009C1FF9">
            <w:pPr>
              <w:pStyle w:val="NormalWeb"/>
              <w:spacing w:before="0" w:beforeAutospacing="0" w:after="0" w:afterAutospacing="0"/>
              <w:ind w:right="48"/>
              <w:rPr>
                <w:rFonts w:eastAsia="Arial"/>
                <w:b/>
              </w:rPr>
            </w:pPr>
          </w:p>
          <w:p w14:paraId="1CC1786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D</w:t>
            </w:r>
          </w:p>
          <w:p w14:paraId="4533B804" w14:textId="77777777" w:rsidR="00394D18" w:rsidRPr="00AF0A09" w:rsidRDefault="00394D18" w:rsidP="009C1FF9">
            <w:pPr>
              <w:pStyle w:val="NormalWeb"/>
              <w:spacing w:before="0" w:beforeAutospacing="0" w:after="0" w:afterAutospacing="0"/>
              <w:ind w:right="48"/>
              <w:rPr>
                <w:rFonts w:eastAsia="Arial"/>
                <w:b/>
              </w:rPr>
            </w:pPr>
          </w:p>
          <w:p w14:paraId="6C2753AF" w14:textId="77777777" w:rsidR="00394D18" w:rsidRPr="00AF0A09" w:rsidRDefault="00394D18" w:rsidP="009C1FF9">
            <w:pPr>
              <w:pStyle w:val="NormalWeb"/>
              <w:spacing w:before="0" w:beforeAutospacing="0" w:after="0" w:afterAutospacing="0"/>
              <w:ind w:right="48"/>
              <w:rPr>
                <w:rFonts w:eastAsia="Arial"/>
                <w:b/>
              </w:rPr>
            </w:pPr>
          </w:p>
          <w:p w14:paraId="3BC23F6F" w14:textId="77777777" w:rsidR="00394D18" w:rsidRPr="00AF0A09" w:rsidRDefault="00394D18" w:rsidP="009C1FF9">
            <w:pPr>
              <w:pStyle w:val="NormalWeb"/>
              <w:spacing w:before="0" w:beforeAutospacing="0" w:after="0" w:afterAutospacing="0"/>
              <w:ind w:right="48"/>
              <w:rPr>
                <w:rFonts w:eastAsia="Arial"/>
                <w:b/>
              </w:rPr>
            </w:pPr>
          </w:p>
          <w:p w14:paraId="26085DA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A</w:t>
            </w:r>
          </w:p>
          <w:p w14:paraId="29FE2285" w14:textId="77777777" w:rsidR="00394D18" w:rsidRPr="00AF0A09" w:rsidRDefault="00394D18" w:rsidP="009C1FF9">
            <w:pPr>
              <w:pStyle w:val="NormalWeb"/>
              <w:spacing w:before="0" w:beforeAutospacing="0" w:after="0" w:afterAutospacing="0"/>
              <w:ind w:right="48"/>
              <w:rPr>
                <w:rFonts w:eastAsia="Arial"/>
                <w:b/>
              </w:rPr>
            </w:pPr>
          </w:p>
          <w:p w14:paraId="157F010A" w14:textId="77777777" w:rsidR="00394D18" w:rsidRPr="00AF0A09" w:rsidRDefault="00394D18" w:rsidP="009C1FF9">
            <w:pPr>
              <w:pStyle w:val="NormalWeb"/>
              <w:spacing w:before="0" w:beforeAutospacing="0" w:after="0" w:afterAutospacing="0"/>
              <w:ind w:right="48"/>
              <w:rPr>
                <w:rFonts w:eastAsia="Arial"/>
                <w:b/>
              </w:rPr>
            </w:pPr>
          </w:p>
          <w:p w14:paraId="4457A35D" w14:textId="77777777" w:rsidR="00394D18" w:rsidRPr="00AF0A09" w:rsidRDefault="00394D18" w:rsidP="009C1FF9">
            <w:pPr>
              <w:pStyle w:val="NormalWeb"/>
              <w:spacing w:before="0" w:beforeAutospacing="0" w:after="0" w:afterAutospacing="0"/>
              <w:ind w:right="48"/>
              <w:rPr>
                <w:rFonts w:eastAsia="Arial"/>
                <w:b/>
              </w:rPr>
            </w:pPr>
          </w:p>
          <w:p w14:paraId="7123129B" w14:textId="77777777" w:rsidR="00394D18" w:rsidRPr="00AF0A09" w:rsidRDefault="00394D18" w:rsidP="009C1FF9">
            <w:pPr>
              <w:pStyle w:val="NormalWeb"/>
              <w:spacing w:before="0" w:beforeAutospacing="0" w:after="0" w:afterAutospacing="0"/>
              <w:ind w:right="48"/>
              <w:rPr>
                <w:rFonts w:eastAsia="Arial"/>
                <w:b/>
              </w:rPr>
            </w:pPr>
          </w:p>
          <w:p w14:paraId="698DACC2" w14:textId="77777777" w:rsidR="00394D18" w:rsidRPr="00AF0A09" w:rsidRDefault="00394D18" w:rsidP="009C1FF9">
            <w:pPr>
              <w:pStyle w:val="NormalWeb"/>
              <w:spacing w:before="0" w:beforeAutospacing="0" w:after="0" w:afterAutospacing="0"/>
              <w:ind w:right="48"/>
              <w:rPr>
                <w:rFonts w:eastAsia="Arial"/>
                <w:b/>
              </w:rPr>
            </w:pPr>
          </w:p>
          <w:p w14:paraId="7B29706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A</w:t>
            </w:r>
          </w:p>
          <w:p w14:paraId="7FCA2F20" w14:textId="77777777" w:rsidR="00394D18" w:rsidRPr="00AF0A09" w:rsidRDefault="00394D18"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0A7EEDD1" w14:textId="77777777" w:rsidR="00394D18" w:rsidRPr="00AF0A09" w:rsidRDefault="00394D18" w:rsidP="009C1FF9">
            <w:pPr>
              <w:pStyle w:val="NormalWeb"/>
              <w:spacing w:before="0" w:beforeAutospacing="0" w:after="0" w:afterAutospacing="0"/>
              <w:ind w:right="48"/>
              <w:rPr>
                <w:rFonts w:eastAsia="Arial"/>
                <w:b/>
              </w:rPr>
            </w:pPr>
          </w:p>
          <w:p w14:paraId="427622E6" w14:textId="77777777" w:rsidR="00394D18" w:rsidRPr="00AF0A09" w:rsidRDefault="00394D18" w:rsidP="009C1FF9">
            <w:pPr>
              <w:pStyle w:val="NormalWeb"/>
              <w:spacing w:before="0" w:beforeAutospacing="0" w:after="0" w:afterAutospacing="0"/>
              <w:ind w:right="48"/>
              <w:rPr>
                <w:rFonts w:eastAsia="Arial"/>
                <w:b/>
              </w:rPr>
            </w:pPr>
          </w:p>
          <w:p w14:paraId="49259F5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B</w:t>
            </w:r>
          </w:p>
          <w:p w14:paraId="435E482F" w14:textId="77777777" w:rsidR="00394D18" w:rsidRPr="00AF0A09" w:rsidRDefault="00394D18" w:rsidP="009C1FF9">
            <w:pPr>
              <w:pStyle w:val="NormalWeb"/>
              <w:spacing w:before="0" w:beforeAutospacing="0" w:after="0" w:afterAutospacing="0"/>
              <w:ind w:right="48"/>
              <w:jc w:val="both"/>
              <w:rPr>
                <w:rFonts w:eastAsia="Arial"/>
                <w:b/>
              </w:rPr>
            </w:pPr>
            <w:r w:rsidRPr="00AF0A09">
              <w:rPr>
                <w:lang w:val="es-ES"/>
              </w:rPr>
              <w:t xml:space="preserve"> </w:t>
            </w:r>
          </w:p>
          <w:p w14:paraId="130417C8" w14:textId="77777777" w:rsidR="00394D18" w:rsidRPr="00AF0A09" w:rsidRDefault="00394D18" w:rsidP="009C1FF9">
            <w:pPr>
              <w:pStyle w:val="NormalWeb"/>
              <w:spacing w:before="0" w:beforeAutospacing="0" w:after="0" w:afterAutospacing="0"/>
              <w:jc w:val="both"/>
              <w:rPr>
                <w:rFonts w:eastAsia="Arial"/>
                <w:b/>
              </w:rPr>
            </w:pPr>
          </w:p>
          <w:p w14:paraId="1F110BEE" w14:textId="77777777" w:rsidR="00394D18" w:rsidRPr="00AF0A09" w:rsidRDefault="00394D18" w:rsidP="009C1FF9">
            <w:pPr>
              <w:pStyle w:val="NormalWeb"/>
              <w:spacing w:before="0" w:beforeAutospacing="0" w:after="0" w:afterAutospacing="0"/>
              <w:jc w:val="both"/>
              <w:rPr>
                <w:rFonts w:eastAsia="Arial"/>
                <w:b/>
              </w:rPr>
            </w:pPr>
          </w:p>
          <w:p w14:paraId="6C036CBF"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A</w:t>
            </w:r>
          </w:p>
          <w:p w14:paraId="5A6FB992"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0B2EFC52" w14:textId="77777777" w:rsidR="00394D18" w:rsidRPr="00AF0A09" w:rsidRDefault="00394D18" w:rsidP="009C1FF9">
            <w:pPr>
              <w:pStyle w:val="NormalWeb"/>
              <w:spacing w:before="0" w:beforeAutospacing="0" w:after="0" w:afterAutospacing="0"/>
              <w:ind w:right="48"/>
              <w:rPr>
                <w:rFonts w:eastAsia="Arial"/>
                <w:b/>
              </w:rPr>
            </w:pPr>
          </w:p>
          <w:p w14:paraId="249286F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D</w:t>
            </w:r>
          </w:p>
          <w:p w14:paraId="244FAB63" w14:textId="77777777" w:rsidR="00394D18" w:rsidRPr="00AF0A09" w:rsidRDefault="00394D18" w:rsidP="009C1FF9">
            <w:pPr>
              <w:pStyle w:val="NormalWeb"/>
              <w:spacing w:before="0" w:beforeAutospacing="0" w:after="0" w:afterAutospacing="0"/>
              <w:ind w:right="48"/>
              <w:rPr>
                <w:rFonts w:eastAsia="Arial"/>
                <w:b/>
              </w:rPr>
            </w:pPr>
          </w:p>
          <w:p w14:paraId="1F6EB4A8" w14:textId="77777777" w:rsidR="00394D18" w:rsidRPr="00AF0A09" w:rsidRDefault="00394D18" w:rsidP="009C1FF9">
            <w:pPr>
              <w:pStyle w:val="NormalWeb"/>
              <w:spacing w:before="0" w:beforeAutospacing="0" w:after="0" w:afterAutospacing="0"/>
              <w:ind w:right="48"/>
              <w:rPr>
                <w:rFonts w:eastAsia="Arial"/>
                <w:b/>
              </w:rPr>
            </w:pPr>
          </w:p>
          <w:p w14:paraId="751553A4" w14:textId="77777777" w:rsidR="00394D18" w:rsidRPr="00AF0A09" w:rsidRDefault="00394D18" w:rsidP="009C1FF9">
            <w:pPr>
              <w:pStyle w:val="NormalWeb"/>
              <w:spacing w:before="0" w:beforeAutospacing="0" w:after="0" w:afterAutospacing="0"/>
              <w:ind w:right="48"/>
              <w:rPr>
                <w:rFonts w:eastAsia="Arial"/>
                <w:b/>
              </w:rPr>
            </w:pPr>
          </w:p>
          <w:p w14:paraId="4E36A6C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C</w:t>
            </w:r>
          </w:p>
          <w:p w14:paraId="21A8DEDC" w14:textId="77777777" w:rsidR="00394D18" w:rsidRPr="00AF0A09" w:rsidRDefault="00394D18" w:rsidP="009C1FF9">
            <w:pPr>
              <w:pStyle w:val="NormalWeb"/>
              <w:spacing w:before="0" w:beforeAutospacing="0" w:after="0" w:afterAutospacing="0"/>
              <w:ind w:right="48"/>
              <w:rPr>
                <w:rFonts w:eastAsia="Arial"/>
                <w:b/>
              </w:rPr>
            </w:pPr>
          </w:p>
          <w:p w14:paraId="667A6B19" w14:textId="77777777" w:rsidR="00394D18" w:rsidRPr="00AF0A09" w:rsidRDefault="00394D18" w:rsidP="009C1FF9">
            <w:pPr>
              <w:pStyle w:val="NormalWeb"/>
              <w:spacing w:before="0" w:beforeAutospacing="0" w:after="0" w:afterAutospacing="0"/>
              <w:ind w:right="48"/>
              <w:rPr>
                <w:rFonts w:eastAsia="Arial"/>
                <w:b/>
              </w:rPr>
            </w:pPr>
          </w:p>
          <w:p w14:paraId="016B7B5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A</w:t>
            </w:r>
          </w:p>
          <w:p w14:paraId="1368A476" w14:textId="77777777" w:rsidR="00394D18" w:rsidRPr="00AF0A09" w:rsidRDefault="00394D18" w:rsidP="009C1FF9">
            <w:pPr>
              <w:pStyle w:val="NormalWeb"/>
              <w:spacing w:before="0" w:beforeAutospacing="0" w:after="0" w:afterAutospacing="0"/>
              <w:ind w:right="48"/>
              <w:rPr>
                <w:rFonts w:eastAsia="Arial"/>
                <w:b/>
              </w:rPr>
            </w:pPr>
          </w:p>
          <w:p w14:paraId="3079F825" w14:textId="77777777" w:rsidR="00394D18" w:rsidRPr="00AF0A09" w:rsidRDefault="00394D18" w:rsidP="009C1FF9">
            <w:pPr>
              <w:pStyle w:val="NormalWeb"/>
              <w:spacing w:before="0" w:beforeAutospacing="0" w:after="0" w:afterAutospacing="0"/>
              <w:ind w:right="48"/>
              <w:rPr>
                <w:rFonts w:eastAsia="Arial"/>
                <w:b/>
              </w:rPr>
            </w:pPr>
          </w:p>
          <w:p w14:paraId="5231680A" w14:textId="77777777" w:rsidR="00394D18" w:rsidRPr="00AF0A09" w:rsidRDefault="00394D18" w:rsidP="009C1FF9">
            <w:pPr>
              <w:pStyle w:val="NormalWeb"/>
              <w:spacing w:before="0" w:beforeAutospacing="0" w:after="0" w:afterAutospacing="0"/>
              <w:ind w:right="48"/>
              <w:rPr>
                <w:rFonts w:eastAsia="Arial"/>
                <w:b/>
              </w:rPr>
            </w:pPr>
          </w:p>
          <w:p w14:paraId="4C71197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A</w:t>
            </w:r>
          </w:p>
          <w:p w14:paraId="29EBCE71" w14:textId="77777777" w:rsidR="00394D18" w:rsidRPr="00AF0A09" w:rsidRDefault="00394D18" w:rsidP="009C1FF9">
            <w:pPr>
              <w:pStyle w:val="NormalWeb"/>
              <w:spacing w:before="0" w:beforeAutospacing="0" w:after="0" w:afterAutospacing="0"/>
              <w:ind w:right="48"/>
              <w:rPr>
                <w:rFonts w:eastAsia="Arial"/>
                <w:b/>
              </w:rPr>
            </w:pPr>
          </w:p>
          <w:p w14:paraId="565B8C75" w14:textId="77777777" w:rsidR="00394D18" w:rsidRPr="00AF0A09" w:rsidRDefault="00394D18" w:rsidP="009C1FF9">
            <w:pPr>
              <w:pStyle w:val="NormalWeb"/>
              <w:spacing w:before="0" w:beforeAutospacing="0" w:after="0" w:afterAutospacing="0"/>
              <w:ind w:right="48"/>
              <w:rPr>
                <w:rFonts w:eastAsia="Arial"/>
                <w:b/>
              </w:rPr>
            </w:pPr>
          </w:p>
          <w:p w14:paraId="11284251" w14:textId="77777777" w:rsidR="00394D18" w:rsidRPr="00AF0A09" w:rsidRDefault="00394D18" w:rsidP="009C1FF9">
            <w:pPr>
              <w:pStyle w:val="NormalWeb"/>
              <w:spacing w:before="0" w:beforeAutospacing="0" w:after="0" w:afterAutospacing="0"/>
              <w:ind w:right="48"/>
              <w:rPr>
                <w:rFonts w:eastAsia="Arial"/>
                <w:b/>
              </w:rPr>
            </w:pPr>
          </w:p>
          <w:p w14:paraId="5084E0C9" w14:textId="77777777" w:rsidR="00394D18" w:rsidRPr="00AF0A09" w:rsidRDefault="00394D18" w:rsidP="009C1FF9">
            <w:pPr>
              <w:pStyle w:val="NormalWeb"/>
              <w:spacing w:before="0" w:beforeAutospacing="0" w:after="0" w:afterAutospacing="0"/>
              <w:ind w:right="48"/>
              <w:rPr>
                <w:rFonts w:eastAsia="Arial"/>
                <w:b/>
              </w:rPr>
            </w:pPr>
          </w:p>
          <w:p w14:paraId="14B0642D" w14:textId="77777777" w:rsidR="00394D18" w:rsidRPr="00AF0A09" w:rsidRDefault="00394D18" w:rsidP="009C1FF9">
            <w:pPr>
              <w:pStyle w:val="NormalWeb"/>
              <w:spacing w:before="0" w:beforeAutospacing="0" w:after="0" w:afterAutospacing="0"/>
              <w:ind w:right="48"/>
              <w:rPr>
                <w:rFonts w:eastAsia="Arial"/>
                <w:b/>
              </w:rPr>
            </w:pPr>
          </w:p>
          <w:p w14:paraId="4DFFCE11" w14:textId="77777777" w:rsidR="00394D18" w:rsidRPr="00AF0A09" w:rsidRDefault="00394D18" w:rsidP="009C1FF9">
            <w:pPr>
              <w:pStyle w:val="NormalWeb"/>
              <w:spacing w:before="0" w:beforeAutospacing="0" w:after="0" w:afterAutospacing="0"/>
              <w:ind w:right="48"/>
              <w:rPr>
                <w:rFonts w:eastAsia="Arial"/>
                <w:b/>
              </w:rPr>
            </w:pPr>
          </w:p>
          <w:p w14:paraId="6991331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A</w:t>
            </w:r>
          </w:p>
          <w:p w14:paraId="02622685" w14:textId="77777777" w:rsidR="00394D18" w:rsidRPr="00AF0A09" w:rsidRDefault="00394D18" w:rsidP="009C1FF9">
            <w:pPr>
              <w:pStyle w:val="NormalWeb"/>
              <w:spacing w:before="0" w:beforeAutospacing="0" w:after="0" w:afterAutospacing="0"/>
              <w:ind w:right="48"/>
              <w:rPr>
                <w:rFonts w:eastAsia="Arial"/>
                <w:b/>
              </w:rPr>
            </w:pPr>
          </w:p>
          <w:p w14:paraId="0A6C6707" w14:textId="77777777" w:rsidR="00394D18" w:rsidRPr="00AF0A09" w:rsidRDefault="00394D18" w:rsidP="009C1FF9">
            <w:pPr>
              <w:pStyle w:val="NormalWeb"/>
              <w:spacing w:before="0" w:beforeAutospacing="0" w:after="0" w:afterAutospacing="0"/>
              <w:ind w:right="48"/>
              <w:rPr>
                <w:rFonts w:eastAsia="Arial"/>
                <w:b/>
              </w:rPr>
            </w:pPr>
          </w:p>
          <w:p w14:paraId="7BB93F8C" w14:textId="77777777" w:rsidR="00394D18" w:rsidRPr="00AF0A09" w:rsidRDefault="00394D18" w:rsidP="009C1FF9">
            <w:pPr>
              <w:pStyle w:val="NormalWeb"/>
              <w:spacing w:before="0" w:beforeAutospacing="0" w:after="0" w:afterAutospacing="0"/>
              <w:ind w:right="48"/>
              <w:rPr>
                <w:rFonts w:eastAsia="Arial"/>
                <w:b/>
              </w:rPr>
            </w:pPr>
          </w:p>
          <w:p w14:paraId="0CC7E40D" w14:textId="77777777" w:rsidR="00394D18" w:rsidRPr="00AF0A09" w:rsidRDefault="00394D18" w:rsidP="009C1FF9">
            <w:pPr>
              <w:pStyle w:val="NormalWeb"/>
              <w:spacing w:before="0" w:beforeAutospacing="0" w:after="0" w:afterAutospacing="0"/>
              <w:ind w:right="48"/>
              <w:rPr>
                <w:rFonts w:eastAsia="Arial"/>
                <w:b/>
              </w:rPr>
            </w:pPr>
          </w:p>
          <w:p w14:paraId="6B847733" w14:textId="77777777" w:rsidR="00394D18" w:rsidRPr="00AF0A09" w:rsidRDefault="00394D18" w:rsidP="009C1FF9">
            <w:pPr>
              <w:pStyle w:val="NormalWeb"/>
              <w:spacing w:before="0" w:beforeAutospacing="0" w:after="0" w:afterAutospacing="0"/>
              <w:ind w:right="48"/>
              <w:rPr>
                <w:rFonts w:eastAsia="Arial"/>
                <w:b/>
              </w:rPr>
            </w:pPr>
          </w:p>
          <w:p w14:paraId="53DDCD5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C</w:t>
            </w:r>
          </w:p>
          <w:p w14:paraId="7F1C9A70" w14:textId="77777777" w:rsidR="00394D18" w:rsidRPr="00AF0A09" w:rsidRDefault="00394D18" w:rsidP="009C1FF9">
            <w:pPr>
              <w:pStyle w:val="NormalWeb"/>
              <w:spacing w:before="0" w:beforeAutospacing="0" w:after="0" w:afterAutospacing="0"/>
              <w:ind w:right="48"/>
              <w:rPr>
                <w:rFonts w:eastAsia="Arial"/>
                <w:b/>
              </w:rPr>
            </w:pPr>
          </w:p>
          <w:p w14:paraId="075DAE3B" w14:textId="77777777" w:rsidR="00394D18" w:rsidRPr="00AF0A09" w:rsidRDefault="00394D18" w:rsidP="009C1FF9">
            <w:pPr>
              <w:pStyle w:val="NormalWeb"/>
              <w:spacing w:before="0" w:beforeAutospacing="0" w:after="0" w:afterAutospacing="0"/>
              <w:ind w:right="48"/>
              <w:rPr>
                <w:rFonts w:eastAsia="Arial"/>
                <w:b/>
              </w:rPr>
            </w:pPr>
          </w:p>
          <w:p w14:paraId="2FF1C48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A</w:t>
            </w:r>
          </w:p>
          <w:p w14:paraId="690C761B" w14:textId="77777777" w:rsidR="00394D18" w:rsidRPr="00AF0A09" w:rsidRDefault="00394D18" w:rsidP="009C1FF9">
            <w:pPr>
              <w:pStyle w:val="NormalWeb"/>
              <w:spacing w:before="0" w:beforeAutospacing="0" w:after="0" w:afterAutospacing="0"/>
              <w:ind w:right="48"/>
              <w:rPr>
                <w:rFonts w:eastAsia="Arial"/>
                <w:b/>
              </w:rPr>
            </w:pPr>
          </w:p>
          <w:p w14:paraId="1E1BE392" w14:textId="77777777" w:rsidR="00394D18" w:rsidRPr="00AF0A09" w:rsidRDefault="00394D18" w:rsidP="009C1FF9">
            <w:pPr>
              <w:pStyle w:val="NormalWeb"/>
              <w:spacing w:before="0" w:beforeAutospacing="0" w:after="0" w:afterAutospacing="0"/>
              <w:ind w:right="48"/>
              <w:rPr>
                <w:rFonts w:eastAsia="Arial"/>
                <w:b/>
              </w:rPr>
            </w:pPr>
          </w:p>
          <w:p w14:paraId="2EF611E3" w14:textId="77777777" w:rsidR="00394D18" w:rsidRPr="00AF0A09" w:rsidRDefault="00394D18" w:rsidP="009C1FF9">
            <w:pPr>
              <w:pStyle w:val="NormalWeb"/>
              <w:spacing w:before="0" w:beforeAutospacing="0" w:after="0" w:afterAutospacing="0"/>
              <w:ind w:right="48"/>
              <w:rPr>
                <w:rFonts w:eastAsia="Arial"/>
                <w:b/>
              </w:rPr>
            </w:pPr>
          </w:p>
          <w:p w14:paraId="3118EDA2" w14:textId="77777777" w:rsidR="00394D18" w:rsidRPr="00AF0A09" w:rsidRDefault="00394D18" w:rsidP="009C1FF9">
            <w:pPr>
              <w:pStyle w:val="NormalWeb"/>
              <w:spacing w:before="0" w:beforeAutospacing="0" w:after="0" w:afterAutospacing="0"/>
              <w:ind w:right="48"/>
              <w:rPr>
                <w:rFonts w:eastAsia="Arial"/>
                <w:b/>
              </w:rPr>
            </w:pPr>
          </w:p>
          <w:p w14:paraId="2461343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D</w:t>
            </w:r>
          </w:p>
          <w:p w14:paraId="401D366A" w14:textId="77777777" w:rsidR="00394D18" w:rsidRPr="00AF0A09" w:rsidRDefault="00394D18" w:rsidP="009C1FF9">
            <w:pPr>
              <w:pStyle w:val="NormalWeb"/>
              <w:spacing w:before="0" w:beforeAutospacing="0" w:after="0" w:afterAutospacing="0"/>
              <w:ind w:right="48"/>
              <w:rPr>
                <w:rFonts w:eastAsia="Arial"/>
                <w:b/>
              </w:rPr>
            </w:pPr>
          </w:p>
          <w:p w14:paraId="3BBD53D4" w14:textId="77777777" w:rsidR="00394D18" w:rsidRPr="00AF0A09" w:rsidRDefault="00394D18" w:rsidP="009C1FF9">
            <w:pPr>
              <w:pStyle w:val="NormalWeb"/>
              <w:spacing w:before="0" w:beforeAutospacing="0" w:after="0" w:afterAutospacing="0"/>
              <w:ind w:right="48"/>
              <w:rPr>
                <w:rFonts w:eastAsia="Arial"/>
                <w:b/>
              </w:rPr>
            </w:pPr>
          </w:p>
          <w:p w14:paraId="6945C541" w14:textId="77777777" w:rsidR="00394D18" w:rsidRPr="00AF0A09" w:rsidRDefault="00394D18" w:rsidP="009C1FF9">
            <w:pPr>
              <w:pStyle w:val="NormalWeb"/>
              <w:spacing w:before="0" w:beforeAutospacing="0" w:after="0" w:afterAutospacing="0"/>
              <w:ind w:right="48"/>
              <w:rPr>
                <w:rFonts w:eastAsia="Arial"/>
                <w:b/>
              </w:rPr>
            </w:pPr>
          </w:p>
          <w:p w14:paraId="34AD3544" w14:textId="77777777" w:rsidR="00394D18" w:rsidRPr="00AF0A09" w:rsidRDefault="00394D18" w:rsidP="009C1FF9">
            <w:pPr>
              <w:pStyle w:val="NormalWeb"/>
              <w:spacing w:before="0" w:beforeAutospacing="0" w:after="0" w:afterAutospacing="0"/>
              <w:ind w:right="48"/>
              <w:rPr>
                <w:rFonts w:eastAsia="Arial"/>
                <w:b/>
              </w:rPr>
            </w:pPr>
          </w:p>
          <w:p w14:paraId="73E145B2" w14:textId="77777777" w:rsidR="00394D18" w:rsidRPr="00AF0A09" w:rsidRDefault="00394D18" w:rsidP="009C1FF9">
            <w:pPr>
              <w:pStyle w:val="NormalWeb"/>
              <w:spacing w:before="0" w:beforeAutospacing="0" w:after="0" w:afterAutospacing="0"/>
              <w:ind w:right="48"/>
              <w:rPr>
                <w:rFonts w:eastAsia="Arial"/>
                <w:b/>
              </w:rPr>
            </w:pPr>
          </w:p>
          <w:p w14:paraId="243BAF42" w14:textId="77777777" w:rsidR="00394D18" w:rsidRPr="00AF0A09" w:rsidRDefault="00394D18" w:rsidP="009C1FF9">
            <w:pPr>
              <w:pStyle w:val="NormalWeb"/>
              <w:spacing w:before="0" w:beforeAutospacing="0" w:after="0" w:afterAutospacing="0"/>
              <w:ind w:right="48"/>
              <w:rPr>
                <w:rFonts w:eastAsia="Arial"/>
                <w:b/>
              </w:rPr>
            </w:pPr>
          </w:p>
          <w:p w14:paraId="20BF388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D</w:t>
            </w:r>
          </w:p>
          <w:p w14:paraId="62E8DD7F" w14:textId="77777777" w:rsidR="00394D18" w:rsidRPr="00AF0A09" w:rsidRDefault="00394D18" w:rsidP="009C1FF9">
            <w:pPr>
              <w:pStyle w:val="NormalWeb"/>
              <w:spacing w:before="0" w:beforeAutospacing="0" w:after="0" w:afterAutospacing="0"/>
              <w:ind w:right="48"/>
              <w:rPr>
                <w:rFonts w:eastAsia="Arial"/>
                <w:b/>
              </w:rPr>
            </w:pPr>
          </w:p>
          <w:p w14:paraId="1A864966" w14:textId="77777777" w:rsidR="00394D18" w:rsidRPr="00AF0A09" w:rsidRDefault="00394D18" w:rsidP="009C1FF9">
            <w:pPr>
              <w:pStyle w:val="NormalWeb"/>
              <w:spacing w:before="0" w:beforeAutospacing="0" w:after="0" w:afterAutospacing="0"/>
              <w:ind w:right="48"/>
              <w:rPr>
                <w:rFonts w:eastAsia="Arial"/>
                <w:b/>
              </w:rPr>
            </w:pPr>
          </w:p>
          <w:p w14:paraId="2CBA95FD" w14:textId="77777777" w:rsidR="00394D18" w:rsidRPr="00AF0A09" w:rsidRDefault="00394D18" w:rsidP="009C1FF9">
            <w:pPr>
              <w:pStyle w:val="NormalWeb"/>
              <w:spacing w:before="0" w:beforeAutospacing="0" w:after="0" w:afterAutospacing="0"/>
              <w:ind w:right="48"/>
              <w:rPr>
                <w:rFonts w:eastAsia="Arial"/>
                <w:b/>
              </w:rPr>
            </w:pPr>
          </w:p>
          <w:p w14:paraId="0D18CCC7" w14:textId="77777777" w:rsidR="00394D18" w:rsidRPr="00AF0A09" w:rsidRDefault="00394D18" w:rsidP="009C1FF9">
            <w:pPr>
              <w:pStyle w:val="NormalWeb"/>
              <w:spacing w:before="0" w:beforeAutospacing="0" w:after="0" w:afterAutospacing="0"/>
              <w:ind w:right="48"/>
              <w:rPr>
                <w:rFonts w:eastAsia="Arial"/>
                <w:b/>
              </w:rPr>
            </w:pPr>
          </w:p>
          <w:p w14:paraId="0B7494C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C</w:t>
            </w:r>
          </w:p>
          <w:p w14:paraId="127D8A9D" w14:textId="77777777" w:rsidR="00394D18" w:rsidRPr="00AF0A09" w:rsidRDefault="00394D18" w:rsidP="009C1FF9">
            <w:pPr>
              <w:pStyle w:val="NormalWeb"/>
              <w:spacing w:before="0" w:beforeAutospacing="0" w:after="0" w:afterAutospacing="0"/>
              <w:ind w:right="48"/>
              <w:rPr>
                <w:rFonts w:eastAsia="Arial"/>
                <w:b/>
              </w:rPr>
            </w:pPr>
          </w:p>
          <w:p w14:paraId="753B7276" w14:textId="77777777" w:rsidR="00394D18" w:rsidRPr="00AF0A09" w:rsidRDefault="00394D18" w:rsidP="009C1FF9">
            <w:pPr>
              <w:pStyle w:val="NormalWeb"/>
              <w:spacing w:before="0" w:beforeAutospacing="0" w:after="0" w:afterAutospacing="0"/>
              <w:ind w:right="48"/>
              <w:rPr>
                <w:rFonts w:eastAsia="Arial"/>
                <w:b/>
              </w:rPr>
            </w:pPr>
          </w:p>
          <w:p w14:paraId="04A3196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A</w:t>
            </w:r>
          </w:p>
          <w:p w14:paraId="001118C6" w14:textId="77777777" w:rsidR="00394D18" w:rsidRPr="00AF0A09" w:rsidRDefault="00394D18" w:rsidP="009C1FF9">
            <w:pPr>
              <w:pStyle w:val="NormalWeb"/>
              <w:spacing w:before="0" w:beforeAutospacing="0" w:after="0" w:afterAutospacing="0"/>
              <w:ind w:right="48"/>
              <w:rPr>
                <w:rFonts w:eastAsia="Arial"/>
                <w:b/>
              </w:rPr>
            </w:pPr>
          </w:p>
          <w:p w14:paraId="2AF00D71" w14:textId="77777777" w:rsidR="00394D18" w:rsidRPr="00AF0A09" w:rsidRDefault="00394D18" w:rsidP="009C1FF9">
            <w:pPr>
              <w:pStyle w:val="NormalWeb"/>
              <w:spacing w:before="0" w:beforeAutospacing="0" w:after="0" w:afterAutospacing="0"/>
              <w:ind w:right="48"/>
              <w:rPr>
                <w:rFonts w:eastAsia="Arial"/>
                <w:b/>
              </w:rPr>
            </w:pPr>
          </w:p>
          <w:p w14:paraId="564073A7" w14:textId="77777777" w:rsidR="00394D18" w:rsidRPr="00AF0A09" w:rsidRDefault="00394D18" w:rsidP="009C1FF9">
            <w:pPr>
              <w:pStyle w:val="NormalWeb"/>
              <w:spacing w:before="0" w:beforeAutospacing="0" w:after="0" w:afterAutospacing="0"/>
              <w:ind w:right="48"/>
              <w:rPr>
                <w:rFonts w:eastAsia="Arial"/>
                <w:b/>
              </w:rPr>
            </w:pPr>
          </w:p>
          <w:p w14:paraId="01A1BFB7" w14:textId="77777777" w:rsidR="00394D18" w:rsidRPr="00AF0A09" w:rsidRDefault="00394D18" w:rsidP="009C1FF9">
            <w:pPr>
              <w:pStyle w:val="NormalWeb"/>
              <w:spacing w:before="0" w:beforeAutospacing="0" w:after="0" w:afterAutospacing="0"/>
              <w:ind w:right="48"/>
              <w:rPr>
                <w:rFonts w:eastAsia="Arial"/>
                <w:b/>
              </w:rPr>
            </w:pPr>
          </w:p>
          <w:p w14:paraId="35446E2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A</w:t>
            </w:r>
          </w:p>
          <w:p w14:paraId="1D41A6A2" w14:textId="77777777" w:rsidR="00394D18" w:rsidRPr="00AF0A09" w:rsidRDefault="00394D18" w:rsidP="009C1FF9">
            <w:pPr>
              <w:pStyle w:val="NormalWeb"/>
              <w:spacing w:before="0" w:beforeAutospacing="0" w:after="0" w:afterAutospacing="0"/>
              <w:ind w:right="48"/>
              <w:rPr>
                <w:rFonts w:eastAsia="Arial"/>
                <w:b/>
              </w:rPr>
            </w:pPr>
          </w:p>
          <w:p w14:paraId="7AA24E22" w14:textId="77777777" w:rsidR="00394D18" w:rsidRPr="00AF0A09" w:rsidRDefault="00394D18" w:rsidP="009C1FF9">
            <w:pPr>
              <w:pStyle w:val="NormalWeb"/>
              <w:spacing w:before="0" w:beforeAutospacing="0" w:after="0" w:afterAutospacing="0"/>
              <w:ind w:right="48"/>
              <w:rPr>
                <w:rFonts w:eastAsia="Arial"/>
                <w:b/>
              </w:rPr>
            </w:pPr>
          </w:p>
          <w:p w14:paraId="3F9C562A" w14:textId="77777777" w:rsidR="00394D18" w:rsidRPr="00AF0A09" w:rsidRDefault="00394D18" w:rsidP="009C1FF9">
            <w:pPr>
              <w:pStyle w:val="NormalWeb"/>
              <w:spacing w:before="0" w:beforeAutospacing="0" w:after="0" w:afterAutospacing="0"/>
              <w:ind w:right="48"/>
              <w:rPr>
                <w:rFonts w:eastAsia="Arial"/>
                <w:b/>
              </w:rPr>
            </w:pPr>
          </w:p>
          <w:p w14:paraId="6BA26963" w14:textId="77777777" w:rsidR="00394D18" w:rsidRPr="00AF0A09" w:rsidRDefault="00394D18" w:rsidP="009C1FF9">
            <w:pPr>
              <w:pStyle w:val="NormalWeb"/>
              <w:spacing w:before="0" w:beforeAutospacing="0" w:after="0" w:afterAutospacing="0"/>
              <w:ind w:right="48"/>
              <w:rPr>
                <w:rFonts w:eastAsia="Arial"/>
                <w:b/>
              </w:rPr>
            </w:pPr>
          </w:p>
          <w:p w14:paraId="50B1FCE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B</w:t>
            </w:r>
          </w:p>
          <w:p w14:paraId="573F8F78" w14:textId="77777777" w:rsidR="00394D18" w:rsidRPr="00AF0A09" w:rsidRDefault="00394D18" w:rsidP="009C1FF9">
            <w:pPr>
              <w:pStyle w:val="NormalWeb"/>
              <w:spacing w:before="0" w:beforeAutospacing="0" w:after="0" w:afterAutospacing="0"/>
              <w:ind w:right="48"/>
              <w:rPr>
                <w:rFonts w:eastAsia="Arial"/>
                <w:b/>
              </w:rPr>
            </w:pPr>
          </w:p>
          <w:p w14:paraId="3C6FC3DD" w14:textId="77777777" w:rsidR="00394D18" w:rsidRPr="00AF0A09" w:rsidRDefault="00394D18" w:rsidP="009C1FF9">
            <w:pPr>
              <w:pStyle w:val="NormalWeb"/>
              <w:spacing w:before="0" w:beforeAutospacing="0" w:after="0" w:afterAutospacing="0"/>
              <w:ind w:right="48"/>
              <w:rPr>
                <w:rFonts w:eastAsia="Arial"/>
                <w:b/>
              </w:rPr>
            </w:pPr>
          </w:p>
          <w:p w14:paraId="26B9C3E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D</w:t>
            </w:r>
          </w:p>
          <w:p w14:paraId="3F9CA3B2" w14:textId="77777777" w:rsidR="00394D18" w:rsidRPr="00AF0A09" w:rsidRDefault="00394D18" w:rsidP="009C1FF9">
            <w:pPr>
              <w:pStyle w:val="NormalWeb"/>
              <w:spacing w:before="0" w:beforeAutospacing="0" w:after="0" w:afterAutospacing="0"/>
              <w:ind w:right="48"/>
              <w:rPr>
                <w:rFonts w:eastAsia="Arial"/>
                <w:b/>
              </w:rPr>
            </w:pPr>
          </w:p>
          <w:p w14:paraId="7740C165" w14:textId="77777777" w:rsidR="00394D18" w:rsidRPr="00AF0A09" w:rsidRDefault="00394D18" w:rsidP="009C1FF9">
            <w:pPr>
              <w:pStyle w:val="NormalWeb"/>
              <w:spacing w:before="0" w:beforeAutospacing="0" w:after="0" w:afterAutospacing="0"/>
              <w:ind w:right="48"/>
              <w:rPr>
                <w:rFonts w:eastAsia="Arial"/>
                <w:b/>
              </w:rPr>
            </w:pPr>
          </w:p>
          <w:p w14:paraId="0A4848D0" w14:textId="77777777" w:rsidR="00394D18" w:rsidRPr="00AF0A09" w:rsidRDefault="00394D18" w:rsidP="009C1FF9">
            <w:pPr>
              <w:pStyle w:val="NormalWeb"/>
              <w:spacing w:before="0" w:beforeAutospacing="0" w:after="0" w:afterAutospacing="0"/>
              <w:ind w:right="48"/>
              <w:rPr>
                <w:rFonts w:eastAsia="Arial"/>
                <w:b/>
              </w:rPr>
            </w:pPr>
          </w:p>
          <w:p w14:paraId="121E16A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xml:space="preserve"> D</w:t>
            </w:r>
          </w:p>
          <w:p w14:paraId="2756C168" w14:textId="77777777" w:rsidR="00394D18" w:rsidRPr="00AF0A09" w:rsidRDefault="00394D18" w:rsidP="009C1FF9">
            <w:pPr>
              <w:pStyle w:val="NormalWeb"/>
              <w:spacing w:before="0" w:beforeAutospacing="0" w:after="0" w:afterAutospacing="0"/>
              <w:ind w:right="48"/>
              <w:rPr>
                <w:rFonts w:eastAsia="Arial"/>
                <w:b/>
              </w:rPr>
            </w:pPr>
          </w:p>
          <w:p w14:paraId="46467EFC" w14:textId="77777777" w:rsidR="00394D18" w:rsidRPr="00AF0A09" w:rsidRDefault="00394D18" w:rsidP="009C1FF9">
            <w:pPr>
              <w:pStyle w:val="NormalWeb"/>
              <w:spacing w:before="0" w:beforeAutospacing="0" w:after="0" w:afterAutospacing="0"/>
              <w:ind w:right="48"/>
              <w:rPr>
                <w:rFonts w:eastAsia="Arial"/>
                <w:b/>
              </w:rPr>
            </w:pPr>
          </w:p>
          <w:p w14:paraId="198258F9" w14:textId="77777777" w:rsidR="00394D18" w:rsidRPr="00AF0A09" w:rsidRDefault="00394D18" w:rsidP="009C1FF9">
            <w:pPr>
              <w:pStyle w:val="NormalWeb"/>
              <w:spacing w:before="0" w:beforeAutospacing="0" w:after="0" w:afterAutospacing="0"/>
              <w:ind w:right="48"/>
              <w:rPr>
                <w:rFonts w:eastAsia="Arial"/>
                <w:b/>
              </w:rPr>
            </w:pPr>
          </w:p>
          <w:p w14:paraId="389C109D" w14:textId="77777777" w:rsidR="00394D18" w:rsidRPr="00AF0A09" w:rsidRDefault="00394D18" w:rsidP="009C1FF9">
            <w:pPr>
              <w:pStyle w:val="NormalWeb"/>
              <w:spacing w:before="0" w:beforeAutospacing="0" w:after="0" w:afterAutospacing="0"/>
              <w:ind w:right="48"/>
              <w:rPr>
                <w:rFonts w:eastAsia="Arial"/>
                <w:b/>
              </w:rPr>
            </w:pPr>
          </w:p>
          <w:p w14:paraId="56362DC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xml:space="preserve"> A</w:t>
            </w:r>
          </w:p>
          <w:p w14:paraId="7787F859" w14:textId="77777777" w:rsidR="00394D18" w:rsidRPr="00AF0A09" w:rsidRDefault="00394D18" w:rsidP="009C1FF9">
            <w:pPr>
              <w:pStyle w:val="NormalWeb"/>
              <w:spacing w:before="0" w:beforeAutospacing="0" w:after="0" w:afterAutospacing="0"/>
              <w:ind w:right="48"/>
              <w:rPr>
                <w:rFonts w:eastAsia="Arial"/>
                <w:b/>
              </w:rPr>
            </w:pPr>
          </w:p>
          <w:p w14:paraId="364F573C" w14:textId="77777777" w:rsidR="00394D18" w:rsidRPr="00AF0A09" w:rsidRDefault="00394D18" w:rsidP="009C1FF9">
            <w:pPr>
              <w:pStyle w:val="NormalWeb"/>
              <w:spacing w:before="0" w:beforeAutospacing="0" w:after="0" w:afterAutospacing="0"/>
              <w:ind w:right="48"/>
              <w:rPr>
                <w:rFonts w:eastAsia="Arial"/>
                <w:b/>
              </w:rPr>
            </w:pPr>
          </w:p>
          <w:p w14:paraId="1CD257AA" w14:textId="77777777" w:rsidR="00394D18" w:rsidRPr="00AF0A09" w:rsidRDefault="00394D18" w:rsidP="009C1FF9">
            <w:pPr>
              <w:pStyle w:val="NormalWeb"/>
              <w:spacing w:before="0" w:beforeAutospacing="0" w:after="0" w:afterAutospacing="0"/>
              <w:ind w:right="48"/>
              <w:rPr>
                <w:rFonts w:eastAsia="Arial"/>
                <w:b/>
              </w:rPr>
            </w:pPr>
          </w:p>
          <w:p w14:paraId="4C79D772" w14:textId="77777777" w:rsidR="00394D18" w:rsidRPr="00AF0A09" w:rsidRDefault="00394D18" w:rsidP="009C1FF9">
            <w:pPr>
              <w:pStyle w:val="NormalWeb"/>
              <w:spacing w:before="0" w:beforeAutospacing="0" w:after="0" w:afterAutospacing="0"/>
              <w:ind w:right="48"/>
              <w:rPr>
                <w:rFonts w:eastAsia="Arial"/>
                <w:b/>
              </w:rPr>
            </w:pPr>
          </w:p>
          <w:p w14:paraId="794AFD36" w14:textId="77777777" w:rsidR="00394D18" w:rsidRPr="00AF0A09" w:rsidRDefault="00394D18" w:rsidP="009C1FF9">
            <w:pPr>
              <w:pStyle w:val="NormalWeb"/>
              <w:spacing w:before="0" w:beforeAutospacing="0" w:after="0" w:afterAutospacing="0"/>
              <w:ind w:right="48"/>
              <w:rPr>
                <w:rFonts w:eastAsia="Arial"/>
                <w:b/>
              </w:rPr>
            </w:pPr>
          </w:p>
          <w:p w14:paraId="4CE107CA" w14:textId="77777777" w:rsidR="00394D18" w:rsidRPr="00AF0A09" w:rsidRDefault="00394D18" w:rsidP="009C1FF9">
            <w:pPr>
              <w:pStyle w:val="NormalWeb"/>
              <w:spacing w:before="0" w:beforeAutospacing="0" w:after="0" w:afterAutospacing="0"/>
              <w:ind w:right="48"/>
              <w:rPr>
                <w:rFonts w:eastAsia="Arial"/>
                <w:b/>
              </w:rPr>
            </w:pPr>
          </w:p>
          <w:p w14:paraId="6FF49DEE" w14:textId="77777777" w:rsidR="00394D18" w:rsidRPr="00AF0A09" w:rsidRDefault="00394D18" w:rsidP="009C1FF9">
            <w:pPr>
              <w:pStyle w:val="NormalWeb"/>
              <w:spacing w:before="0" w:beforeAutospacing="0" w:after="0" w:afterAutospacing="0"/>
              <w:ind w:right="48"/>
              <w:rPr>
                <w:rFonts w:eastAsia="Arial"/>
                <w:b/>
              </w:rPr>
            </w:pPr>
          </w:p>
          <w:p w14:paraId="165BB397" w14:textId="77777777" w:rsidR="00394D18" w:rsidRPr="00AF0A09" w:rsidRDefault="00394D18" w:rsidP="009C1FF9">
            <w:pPr>
              <w:pStyle w:val="NormalWeb"/>
              <w:spacing w:before="0" w:beforeAutospacing="0" w:after="0" w:afterAutospacing="0"/>
              <w:ind w:right="48"/>
              <w:rPr>
                <w:rFonts w:eastAsia="Arial"/>
                <w:b/>
              </w:rPr>
            </w:pPr>
          </w:p>
          <w:p w14:paraId="570572B5" w14:textId="77777777" w:rsidR="00394D18" w:rsidRPr="00AF0A09" w:rsidRDefault="00394D18" w:rsidP="009C1FF9">
            <w:pPr>
              <w:pStyle w:val="NormalWeb"/>
              <w:spacing w:before="0" w:beforeAutospacing="0" w:after="0" w:afterAutospacing="0"/>
              <w:ind w:right="48"/>
              <w:rPr>
                <w:rFonts w:eastAsia="Arial"/>
                <w:b/>
              </w:rPr>
            </w:pPr>
          </w:p>
          <w:p w14:paraId="070E7534" w14:textId="77777777" w:rsidR="00394D18" w:rsidRPr="00AF0A09" w:rsidRDefault="00394D18" w:rsidP="009C1FF9">
            <w:pPr>
              <w:pStyle w:val="NormalWeb"/>
              <w:spacing w:before="0" w:beforeAutospacing="0" w:after="0" w:afterAutospacing="0"/>
              <w:ind w:right="48"/>
              <w:rPr>
                <w:rFonts w:eastAsia="Arial"/>
                <w:b/>
              </w:rPr>
            </w:pPr>
          </w:p>
          <w:p w14:paraId="50B31180" w14:textId="77777777" w:rsidR="00394D18" w:rsidRPr="00AF0A09" w:rsidRDefault="00394D18" w:rsidP="009C1FF9">
            <w:pPr>
              <w:pStyle w:val="NormalWeb"/>
              <w:spacing w:before="0" w:beforeAutospacing="0" w:after="0" w:afterAutospacing="0"/>
              <w:ind w:right="48"/>
              <w:rPr>
                <w:rFonts w:eastAsia="Arial"/>
                <w:b/>
              </w:rPr>
            </w:pPr>
          </w:p>
          <w:p w14:paraId="00B32B87" w14:textId="77777777" w:rsidR="00394D18" w:rsidRPr="00AF0A09" w:rsidRDefault="00394D18" w:rsidP="009C1FF9">
            <w:pPr>
              <w:pStyle w:val="NormalWeb"/>
              <w:spacing w:before="0" w:beforeAutospacing="0" w:after="0" w:afterAutospacing="0"/>
              <w:ind w:right="48"/>
              <w:rPr>
                <w:rFonts w:eastAsia="Arial"/>
                <w:b/>
              </w:rPr>
            </w:pPr>
          </w:p>
          <w:p w14:paraId="74998D37" w14:textId="77777777" w:rsidR="00394D18" w:rsidRPr="00AF0A09" w:rsidRDefault="00394D18" w:rsidP="009C1FF9">
            <w:pPr>
              <w:pStyle w:val="NormalWeb"/>
              <w:spacing w:before="0" w:beforeAutospacing="0" w:after="0" w:afterAutospacing="0"/>
              <w:ind w:right="48"/>
              <w:rPr>
                <w:rFonts w:eastAsia="Arial"/>
                <w:b/>
              </w:rPr>
            </w:pPr>
          </w:p>
          <w:p w14:paraId="41CB798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B</w:t>
            </w:r>
          </w:p>
          <w:p w14:paraId="36013F47" w14:textId="77777777" w:rsidR="00394D18" w:rsidRPr="00AF0A09" w:rsidRDefault="00394D18" w:rsidP="009C1FF9">
            <w:pPr>
              <w:pStyle w:val="NormalWeb"/>
              <w:spacing w:before="0" w:beforeAutospacing="0" w:after="0" w:afterAutospacing="0"/>
              <w:ind w:right="48"/>
              <w:rPr>
                <w:rFonts w:eastAsia="Arial"/>
                <w:b/>
              </w:rPr>
            </w:pPr>
          </w:p>
          <w:p w14:paraId="68E5527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D</w:t>
            </w:r>
          </w:p>
          <w:p w14:paraId="4099B0F7" w14:textId="77777777" w:rsidR="00394D18" w:rsidRPr="00AF0A09" w:rsidRDefault="00394D18" w:rsidP="009C1FF9">
            <w:pPr>
              <w:pStyle w:val="NormalWeb"/>
              <w:spacing w:before="0" w:beforeAutospacing="0" w:after="0" w:afterAutospacing="0"/>
              <w:ind w:right="48"/>
              <w:rPr>
                <w:rFonts w:eastAsia="Arial"/>
                <w:b/>
              </w:rPr>
            </w:pPr>
          </w:p>
          <w:p w14:paraId="6326D8BB" w14:textId="77777777" w:rsidR="00394D18" w:rsidRPr="00AF0A09" w:rsidRDefault="00394D18" w:rsidP="009C1FF9">
            <w:pPr>
              <w:pStyle w:val="NormalWeb"/>
              <w:spacing w:before="0" w:beforeAutospacing="0" w:after="0" w:afterAutospacing="0"/>
              <w:ind w:right="48"/>
              <w:rPr>
                <w:rFonts w:eastAsia="Arial"/>
                <w:b/>
              </w:rPr>
            </w:pPr>
          </w:p>
          <w:p w14:paraId="64557871" w14:textId="77777777" w:rsidR="00394D18" w:rsidRPr="00AF0A09" w:rsidRDefault="00394D18" w:rsidP="009C1FF9">
            <w:pPr>
              <w:pStyle w:val="NormalWeb"/>
              <w:spacing w:before="0" w:beforeAutospacing="0" w:after="0" w:afterAutospacing="0"/>
              <w:ind w:right="48"/>
              <w:rPr>
                <w:rFonts w:eastAsia="Arial"/>
                <w:b/>
              </w:rPr>
            </w:pPr>
          </w:p>
          <w:p w14:paraId="3DFA6037" w14:textId="77777777" w:rsidR="00394D18" w:rsidRPr="00AF0A09" w:rsidRDefault="00394D18" w:rsidP="009C1FF9">
            <w:pPr>
              <w:pStyle w:val="NormalWeb"/>
              <w:spacing w:before="0" w:beforeAutospacing="0" w:after="0" w:afterAutospacing="0"/>
              <w:ind w:right="48"/>
              <w:rPr>
                <w:rFonts w:eastAsia="Arial"/>
                <w:b/>
              </w:rPr>
            </w:pPr>
          </w:p>
          <w:p w14:paraId="4949FDAA" w14:textId="77777777" w:rsidR="00394D18" w:rsidRPr="00AF0A09" w:rsidRDefault="00394D18" w:rsidP="009C1FF9">
            <w:pPr>
              <w:pStyle w:val="NormalWeb"/>
              <w:spacing w:before="0" w:beforeAutospacing="0" w:after="0" w:afterAutospacing="0"/>
              <w:ind w:right="48"/>
              <w:rPr>
                <w:rFonts w:eastAsia="Arial"/>
                <w:b/>
              </w:rPr>
            </w:pPr>
          </w:p>
          <w:p w14:paraId="36953AE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lastRenderedPageBreak/>
              <w:t>Câu 34</w:t>
            </w:r>
            <w:r w:rsidRPr="00AF0A09">
              <w:rPr>
                <w:rFonts w:eastAsia="Arial"/>
              </w:rPr>
              <w:t>: D</w:t>
            </w:r>
          </w:p>
          <w:p w14:paraId="16006E3B" w14:textId="77777777" w:rsidR="00394D18" w:rsidRPr="00AF0A09" w:rsidRDefault="00394D18" w:rsidP="009C1FF9">
            <w:pPr>
              <w:pStyle w:val="NormalWeb"/>
              <w:spacing w:before="0" w:beforeAutospacing="0" w:after="0" w:afterAutospacing="0"/>
              <w:ind w:right="48"/>
              <w:rPr>
                <w:rFonts w:eastAsia="Arial"/>
                <w:b/>
              </w:rPr>
            </w:pPr>
          </w:p>
          <w:p w14:paraId="29919285" w14:textId="77777777" w:rsidR="00394D18" w:rsidRPr="00AF0A09" w:rsidRDefault="00394D18" w:rsidP="009C1FF9">
            <w:pPr>
              <w:pStyle w:val="NormalWeb"/>
              <w:spacing w:before="0" w:beforeAutospacing="0" w:after="0" w:afterAutospacing="0"/>
              <w:ind w:right="48"/>
              <w:rPr>
                <w:rFonts w:eastAsia="Arial"/>
                <w:b/>
              </w:rPr>
            </w:pPr>
          </w:p>
          <w:p w14:paraId="50AEBDED" w14:textId="77777777" w:rsidR="00394D18" w:rsidRPr="00AF0A09" w:rsidRDefault="00394D18" w:rsidP="009C1FF9">
            <w:pPr>
              <w:pStyle w:val="NormalWeb"/>
              <w:spacing w:before="0" w:beforeAutospacing="0" w:after="0" w:afterAutospacing="0"/>
              <w:ind w:right="48"/>
              <w:rPr>
                <w:rFonts w:eastAsia="Arial"/>
                <w:b/>
              </w:rPr>
            </w:pPr>
          </w:p>
          <w:p w14:paraId="5AB8FD1F" w14:textId="77777777" w:rsidR="00394D18" w:rsidRPr="00AF0A09" w:rsidRDefault="00394D18" w:rsidP="009C1FF9">
            <w:pPr>
              <w:pStyle w:val="NormalWeb"/>
              <w:spacing w:before="0" w:beforeAutospacing="0" w:after="0" w:afterAutospacing="0"/>
              <w:ind w:right="48"/>
              <w:rPr>
                <w:rFonts w:eastAsia="Arial"/>
                <w:b/>
              </w:rPr>
            </w:pPr>
          </w:p>
          <w:p w14:paraId="05D367C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xml:space="preserve"> A</w:t>
            </w:r>
          </w:p>
          <w:p w14:paraId="1A41FFA3" w14:textId="77777777" w:rsidR="00394D18" w:rsidRPr="00AF0A09" w:rsidRDefault="00394D18" w:rsidP="009C1FF9">
            <w:pPr>
              <w:pStyle w:val="NormalWeb"/>
              <w:spacing w:before="0" w:beforeAutospacing="0" w:after="0" w:afterAutospacing="0"/>
              <w:ind w:right="48"/>
              <w:rPr>
                <w:rFonts w:eastAsia="Arial"/>
                <w:b/>
              </w:rPr>
            </w:pPr>
          </w:p>
          <w:p w14:paraId="70F8D3B9" w14:textId="77777777" w:rsidR="00394D18" w:rsidRPr="00AF0A09" w:rsidRDefault="00394D18" w:rsidP="009C1FF9">
            <w:pPr>
              <w:pStyle w:val="NormalWeb"/>
              <w:spacing w:before="0" w:beforeAutospacing="0" w:after="0" w:afterAutospacing="0"/>
              <w:ind w:right="48"/>
              <w:rPr>
                <w:rFonts w:eastAsia="Arial"/>
                <w:b/>
              </w:rPr>
            </w:pPr>
          </w:p>
          <w:p w14:paraId="14DF534D" w14:textId="77777777" w:rsidR="00394D18" w:rsidRPr="00AF0A09" w:rsidRDefault="00394D18" w:rsidP="009C1FF9">
            <w:pPr>
              <w:pStyle w:val="NormalWeb"/>
              <w:spacing w:before="0" w:beforeAutospacing="0" w:after="0" w:afterAutospacing="0"/>
              <w:ind w:right="48"/>
              <w:rPr>
                <w:rFonts w:eastAsia="Arial"/>
                <w:b/>
              </w:rPr>
            </w:pPr>
          </w:p>
          <w:p w14:paraId="568B6473" w14:textId="77777777" w:rsidR="00394D18" w:rsidRPr="00AF0A09" w:rsidRDefault="00394D18" w:rsidP="009C1FF9">
            <w:pPr>
              <w:pStyle w:val="NormalWeb"/>
              <w:spacing w:before="0" w:beforeAutospacing="0" w:after="0" w:afterAutospacing="0"/>
              <w:ind w:right="48"/>
              <w:rPr>
                <w:rFonts w:eastAsia="Arial"/>
                <w:b/>
              </w:rPr>
            </w:pPr>
          </w:p>
          <w:p w14:paraId="3C99617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A</w:t>
            </w:r>
          </w:p>
          <w:p w14:paraId="633C522A" w14:textId="77777777" w:rsidR="00394D18" w:rsidRPr="00AF0A09" w:rsidRDefault="00394D18" w:rsidP="009C1FF9">
            <w:pPr>
              <w:pStyle w:val="NormalWeb"/>
              <w:spacing w:before="0" w:beforeAutospacing="0" w:after="0" w:afterAutospacing="0"/>
              <w:ind w:right="48"/>
              <w:rPr>
                <w:rFonts w:eastAsia="Arial"/>
                <w:b/>
              </w:rPr>
            </w:pPr>
          </w:p>
          <w:p w14:paraId="1C2909D9" w14:textId="77777777" w:rsidR="00394D18" w:rsidRPr="00AF0A09" w:rsidRDefault="00394D18" w:rsidP="009C1FF9">
            <w:pPr>
              <w:pStyle w:val="NormalWeb"/>
              <w:spacing w:before="0" w:beforeAutospacing="0" w:after="0" w:afterAutospacing="0"/>
              <w:ind w:right="48"/>
              <w:rPr>
                <w:rFonts w:eastAsia="Arial"/>
                <w:b/>
              </w:rPr>
            </w:pPr>
          </w:p>
          <w:p w14:paraId="6D6B9595" w14:textId="77777777" w:rsidR="00394D18" w:rsidRPr="00AF0A09" w:rsidRDefault="00394D18" w:rsidP="009C1FF9">
            <w:pPr>
              <w:pStyle w:val="NormalWeb"/>
              <w:spacing w:before="0" w:beforeAutospacing="0" w:after="0" w:afterAutospacing="0"/>
              <w:ind w:right="48"/>
              <w:rPr>
                <w:rFonts w:eastAsia="Arial"/>
                <w:b/>
              </w:rPr>
            </w:pPr>
          </w:p>
          <w:p w14:paraId="53566778" w14:textId="77777777" w:rsidR="00394D18" w:rsidRPr="00AF0A09" w:rsidRDefault="00394D18" w:rsidP="009C1FF9">
            <w:pPr>
              <w:pStyle w:val="NormalWeb"/>
              <w:spacing w:before="0" w:beforeAutospacing="0" w:after="0" w:afterAutospacing="0"/>
              <w:ind w:right="48"/>
              <w:rPr>
                <w:rFonts w:eastAsia="Arial"/>
                <w:b/>
              </w:rPr>
            </w:pPr>
          </w:p>
          <w:p w14:paraId="34CC47A0" w14:textId="77777777" w:rsidR="00394D18" w:rsidRPr="00AF0A09" w:rsidRDefault="00394D18" w:rsidP="009C1FF9">
            <w:pPr>
              <w:pStyle w:val="NormalWeb"/>
              <w:spacing w:before="0" w:beforeAutospacing="0" w:after="0" w:afterAutospacing="0"/>
              <w:ind w:right="48"/>
              <w:rPr>
                <w:rFonts w:eastAsia="Arial"/>
                <w:b/>
              </w:rPr>
            </w:pPr>
          </w:p>
          <w:p w14:paraId="1BE4A795" w14:textId="77777777" w:rsidR="00394D18" w:rsidRPr="00AF0A09" w:rsidRDefault="00394D18" w:rsidP="009C1FF9">
            <w:pPr>
              <w:pStyle w:val="NormalWeb"/>
              <w:spacing w:before="0" w:beforeAutospacing="0" w:after="0" w:afterAutospacing="0"/>
              <w:ind w:right="48"/>
              <w:rPr>
                <w:rFonts w:eastAsia="Arial"/>
                <w:b/>
              </w:rPr>
            </w:pPr>
          </w:p>
          <w:p w14:paraId="2DFDCC8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7</w:t>
            </w:r>
            <w:r w:rsidRPr="00AF0A09">
              <w:rPr>
                <w:rFonts w:eastAsia="Arial"/>
              </w:rPr>
              <w:t>: A</w:t>
            </w:r>
          </w:p>
          <w:p w14:paraId="7C9C493B" w14:textId="77777777" w:rsidR="00394D18" w:rsidRPr="00AF0A09" w:rsidRDefault="00394D18" w:rsidP="009C1FF9">
            <w:pPr>
              <w:pStyle w:val="NormalWeb"/>
              <w:spacing w:before="0" w:beforeAutospacing="0" w:after="0" w:afterAutospacing="0"/>
              <w:ind w:right="48"/>
              <w:rPr>
                <w:rFonts w:eastAsia="Arial"/>
                <w:b/>
              </w:rPr>
            </w:pPr>
          </w:p>
          <w:p w14:paraId="12B255BF" w14:textId="77777777" w:rsidR="00394D18" w:rsidRPr="00AF0A09" w:rsidRDefault="00394D18" w:rsidP="009C1FF9">
            <w:pPr>
              <w:pStyle w:val="NormalWeb"/>
              <w:spacing w:before="0" w:beforeAutospacing="0" w:after="0" w:afterAutospacing="0"/>
              <w:ind w:right="48"/>
              <w:rPr>
                <w:rFonts w:eastAsia="Arial"/>
                <w:b/>
              </w:rPr>
            </w:pPr>
          </w:p>
          <w:p w14:paraId="5E9036DC" w14:textId="77777777" w:rsidR="00394D18" w:rsidRPr="00AF0A09" w:rsidRDefault="00394D18" w:rsidP="009C1FF9">
            <w:pPr>
              <w:pStyle w:val="NormalWeb"/>
              <w:spacing w:before="0" w:beforeAutospacing="0" w:after="0" w:afterAutospacing="0"/>
              <w:ind w:right="48"/>
              <w:rPr>
                <w:rFonts w:eastAsia="Arial"/>
                <w:b/>
              </w:rPr>
            </w:pPr>
          </w:p>
          <w:p w14:paraId="5D9571C8" w14:textId="77777777" w:rsidR="00394D18" w:rsidRPr="00AF0A09" w:rsidRDefault="00394D18" w:rsidP="009C1FF9">
            <w:pPr>
              <w:pStyle w:val="NormalWeb"/>
              <w:spacing w:before="0" w:beforeAutospacing="0" w:after="0" w:afterAutospacing="0"/>
              <w:ind w:right="48"/>
              <w:rPr>
                <w:rFonts w:eastAsia="Arial"/>
                <w:b/>
              </w:rPr>
            </w:pPr>
          </w:p>
          <w:p w14:paraId="493AFA05" w14:textId="77777777" w:rsidR="00394D18" w:rsidRPr="00AF0A09" w:rsidRDefault="00394D18" w:rsidP="009C1FF9">
            <w:pPr>
              <w:pStyle w:val="NormalWeb"/>
              <w:spacing w:before="0" w:beforeAutospacing="0" w:after="0" w:afterAutospacing="0"/>
              <w:ind w:right="48"/>
              <w:rPr>
                <w:rFonts w:eastAsia="Arial"/>
                <w:b/>
              </w:rPr>
            </w:pPr>
          </w:p>
          <w:p w14:paraId="76966F06" w14:textId="77777777" w:rsidR="00394D18" w:rsidRPr="00AF0A09" w:rsidRDefault="00394D18" w:rsidP="009C1FF9">
            <w:pPr>
              <w:pStyle w:val="NormalWeb"/>
              <w:spacing w:before="0" w:beforeAutospacing="0" w:after="0" w:afterAutospacing="0"/>
              <w:ind w:right="48"/>
              <w:rPr>
                <w:rFonts w:eastAsia="Arial"/>
                <w:b/>
              </w:rPr>
            </w:pPr>
          </w:p>
          <w:p w14:paraId="042E37E3" w14:textId="77777777" w:rsidR="00394D18" w:rsidRPr="00AF0A09" w:rsidRDefault="00394D18" w:rsidP="009C1FF9">
            <w:pPr>
              <w:pStyle w:val="NormalWeb"/>
              <w:spacing w:before="0" w:beforeAutospacing="0" w:after="0" w:afterAutospacing="0"/>
              <w:ind w:right="48"/>
              <w:rPr>
                <w:rFonts w:eastAsia="Arial"/>
                <w:b/>
              </w:rPr>
            </w:pPr>
          </w:p>
          <w:p w14:paraId="7C22B8EE" w14:textId="77777777" w:rsidR="00394D18" w:rsidRPr="00AF0A09" w:rsidRDefault="00394D18" w:rsidP="009C1FF9">
            <w:pPr>
              <w:pStyle w:val="NormalWeb"/>
              <w:spacing w:before="0" w:beforeAutospacing="0" w:after="0" w:afterAutospacing="0"/>
              <w:ind w:right="48"/>
              <w:rPr>
                <w:rFonts w:eastAsia="Arial"/>
                <w:b/>
              </w:rPr>
            </w:pPr>
          </w:p>
          <w:p w14:paraId="5B1D8EE0" w14:textId="77777777" w:rsidR="00394D18" w:rsidRPr="00AF0A09" w:rsidRDefault="00394D18" w:rsidP="009C1FF9">
            <w:pPr>
              <w:pStyle w:val="NormalWeb"/>
              <w:spacing w:before="0" w:beforeAutospacing="0" w:after="0" w:afterAutospacing="0"/>
              <w:ind w:right="48"/>
              <w:rPr>
                <w:rFonts w:eastAsia="Arial"/>
                <w:b/>
              </w:rPr>
            </w:pPr>
          </w:p>
          <w:p w14:paraId="17FF108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8</w:t>
            </w:r>
            <w:r w:rsidRPr="00AF0A09">
              <w:rPr>
                <w:rFonts w:eastAsia="Arial"/>
              </w:rPr>
              <w:t>: B</w:t>
            </w:r>
          </w:p>
          <w:p w14:paraId="2F28D245" w14:textId="77777777" w:rsidR="00394D18" w:rsidRPr="00AF0A09" w:rsidRDefault="00394D18" w:rsidP="009C1FF9">
            <w:pPr>
              <w:pStyle w:val="NormalWeb"/>
              <w:spacing w:before="0" w:beforeAutospacing="0" w:after="0" w:afterAutospacing="0"/>
              <w:ind w:right="48"/>
              <w:rPr>
                <w:rFonts w:eastAsia="Arial"/>
                <w:b/>
              </w:rPr>
            </w:pPr>
          </w:p>
          <w:p w14:paraId="4C177DC1" w14:textId="77777777" w:rsidR="00394D18" w:rsidRPr="00AF0A09" w:rsidRDefault="00394D18" w:rsidP="009C1FF9">
            <w:pPr>
              <w:pStyle w:val="NormalWeb"/>
              <w:spacing w:before="0" w:beforeAutospacing="0" w:after="0" w:afterAutospacing="0"/>
              <w:ind w:right="48"/>
              <w:rPr>
                <w:rFonts w:eastAsia="Arial"/>
                <w:b/>
              </w:rPr>
            </w:pPr>
          </w:p>
          <w:p w14:paraId="3C40230A" w14:textId="77777777" w:rsidR="00394D18" w:rsidRPr="00AF0A09" w:rsidRDefault="00394D18" w:rsidP="009C1FF9">
            <w:pPr>
              <w:pStyle w:val="NormalWeb"/>
              <w:spacing w:before="0" w:beforeAutospacing="0" w:after="0" w:afterAutospacing="0"/>
              <w:ind w:right="48"/>
              <w:rPr>
                <w:rFonts w:eastAsia="Arial"/>
                <w:b/>
              </w:rPr>
            </w:pPr>
          </w:p>
          <w:p w14:paraId="038D0CE1" w14:textId="77777777" w:rsidR="00394D18" w:rsidRPr="00AF0A09" w:rsidRDefault="00394D18" w:rsidP="009C1FF9">
            <w:pPr>
              <w:spacing w:after="0" w:line="240" w:lineRule="auto"/>
              <w:rPr>
                <w:rFonts w:ascii="Times New Roman" w:hAnsi="Times New Roman" w:cs="Times New Roman"/>
                <w:sz w:val="24"/>
                <w:szCs w:val="24"/>
                <w:lang w:eastAsia="vi-VN"/>
              </w:rPr>
            </w:pPr>
          </w:p>
        </w:tc>
      </w:tr>
    </w:tbl>
    <w:p w14:paraId="3ED2F620"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p>
    <w:p w14:paraId="3E390C3B" w14:textId="77777777" w:rsidR="00394D18" w:rsidRPr="00AF0A09" w:rsidRDefault="00394D18"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t xml:space="preserve">4. Hoạt động 4: Vận dụng </w:t>
      </w:r>
    </w:p>
    <w:p w14:paraId="2D970EC6"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171E8585"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08F4ECA7"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37277206"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73" w:type="dxa"/>
        <w:tblLayout w:type="fixed"/>
        <w:tblLook w:val="04A0" w:firstRow="1" w:lastRow="0" w:firstColumn="1" w:lastColumn="0" w:noHBand="0" w:noVBand="1"/>
      </w:tblPr>
      <w:tblGrid>
        <w:gridCol w:w="5637"/>
        <w:gridCol w:w="4536"/>
      </w:tblGrid>
      <w:tr w:rsidR="001816F8" w:rsidRPr="00AF0A09" w14:paraId="25593753"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vAlign w:val="bottom"/>
          </w:tcPr>
          <w:p w14:paraId="7F4E2239"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bottom"/>
          </w:tcPr>
          <w:p w14:paraId="7383E0EF"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62679E02"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tcPr>
          <w:p w14:paraId="6AAC206D"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6864D50E" w14:textId="77777777" w:rsidR="00394D18" w:rsidRPr="00AF0A09" w:rsidRDefault="00394D18"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rả lời câu hỏi:</w:t>
            </w:r>
          </w:p>
          <w:p w14:paraId="7F4E63A8"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eastAsia="Times New Roman" w:hAnsi="Times New Roman" w:cs="Times New Roman"/>
                <w:b/>
                <w:sz w:val="24"/>
                <w:szCs w:val="24"/>
              </w:rPr>
              <w:t xml:space="preserve">Câu 1. </w:t>
            </w:r>
            <w:r w:rsidRPr="00AF0A09">
              <w:rPr>
                <w:rFonts w:ascii="Times New Roman" w:hAnsi="Times New Roman" w:cs="Times New Roman"/>
                <w:sz w:val="24"/>
                <w:szCs w:val="24"/>
                <w:lang w:val="pt-BR"/>
              </w:rPr>
              <w:t>Người ta đo thân nhiệt như thế nào và để làm gì ?</w:t>
            </w:r>
          </w:p>
          <w:p w14:paraId="7D52219C" w14:textId="77777777" w:rsidR="00394D18" w:rsidRPr="00AF0A09" w:rsidRDefault="00394D18" w:rsidP="009C1FF9">
            <w:pPr>
              <w:spacing w:after="0" w:line="240" w:lineRule="auto"/>
              <w:jc w:val="both"/>
              <w:rPr>
                <w:rFonts w:ascii="Times New Roman" w:eastAsiaTheme="minorEastAsia" w:hAnsi="Times New Roman" w:cs="Times New Roman"/>
                <w:sz w:val="24"/>
                <w:szCs w:val="24"/>
              </w:rPr>
            </w:pPr>
            <w:r w:rsidRPr="00AF0A09">
              <w:rPr>
                <w:rFonts w:ascii="Times New Roman" w:eastAsia="Times New Roman" w:hAnsi="Times New Roman" w:cs="Times New Roman"/>
                <w:b/>
                <w:sz w:val="24"/>
                <w:szCs w:val="24"/>
              </w:rPr>
              <w:t xml:space="preserve">Câu 2. </w:t>
            </w:r>
            <w:r w:rsidRPr="00AF0A09">
              <w:rPr>
                <w:rFonts w:ascii="Times New Roman" w:hAnsi="Times New Roman" w:cs="Times New Roman"/>
                <w:sz w:val="24"/>
                <w:szCs w:val="24"/>
                <w:lang w:val="pt-BR"/>
              </w:rPr>
              <w:t>Mọi hoạt động sống của cơ thể đều sinh nhiệt. Vậy nhiệt do hoạt động của cơ thể sinh ra đã đi đâu và để làm gì?</w:t>
            </w:r>
          </w:p>
          <w:p w14:paraId="52E047FF" w14:textId="77777777" w:rsidR="00394D18" w:rsidRPr="00AF0A09" w:rsidRDefault="00394D18" w:rsidP="009C1FF9">
            <w:pPr>
              <w:pStyle w:val="Heading2"/>
              <w:shd w:val="clear" w:color="auto" w:fill="FFFFFF"/>
              <w:spacing w:before="0" w:beforeAutospacing="0" w:after="0" w:afterAutospacing="0"/>
              <w:jc w:val="both"/>
              <w:textAlignment w:val="baseline"/>
              <w:rPr>
                <w:b w:val="0"/>
                <w:bCs w:val="0"/>
                <w:sz w:val="24"/>
                <w:szCs w:val="24"/>
              </w:rPr>
            </w:pPr>
            <w:r w:rsidRPr="00AF0A09">
              <w:rPr>
                <w:sz w:val="24"/>
                <w:szCs w:val="24"/>
              </w:rPr>
              <w:t>Câu 3.</w:t>
            </w:r>
            <w:r w:rsidRPr="00AF0A09">
              <w:rPr>
                <w:b w:val="0"/>
                <w:sz w:val="24"/>
                <w:szCs w:val="24"/>
              </w:rPr>
              <w:t xml:space="preserve"> </w:t>
            </w:r>
            <w:r w:rsidRPr="00AF0A09">
              <w:rPr>
                <w:b w:val="0"/>
                <w:sz w:val="24"/>
                <w:szCs w:val="24"/>
                <w:lang w:val="pt-BR"/>
              </w:rPr>
              <w:t>Khi lao động nặng, cơ thể người có những phương thức tỏa nhiệt nào?</w:t>
            </w:r>
          </w:p>
          <w:p w14:paraId="0136D1E4"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rPr>
              <w:t>Câu 4.</w:t>
            </w:r>
            <w:r w:rsidRPr="00AF0A09">
              <w:rPr>
                <w:rFonts w:ascii="Times New Roman" w:hAnsi="Times New Roman" w:cs="Times New Roman"/>
                <w:bCs/>
                <w:sz w:val="24"/>
                <w:szCs w:val="24"/>
                <w:lang w:val="es-ES"/>
              </w:rPr>
              <w:t>Vào mùa nắng, nhiều người thích uống nước đá, để giảm cơn khát và cảm thấy dễ chịu. Ngược lại, vào mùa lạnh, cơ thể cảm giác uể oải, thèm ăn. Từ hiện tượng trên,</w:t>
            </w:r>
            <w:r w:rsidRPr="00AF0A09">
              <w:rPr>
                <w:rFonts w:ascii="Times New Roman" w:hAnsi="Times New Roman" w:cs="Times New Roman"/>
                <w:b/>
                <w:sz w:val="24"/>
                <w:szCs w:val="24"/>
                <w:lang w:val="es-ES"/>
              </w:rPr>
              <w:t xml:space="preserve"> h</w:t>
            </w:r>
            <w:r w:rsidRPr="00AF0A09">
              <w:rPr>
                <w:rFonts w:ascii="Times New Roman" w:hAnsi="Times New Roman" w:cs="Times New Roman"/>
                <w:sz w:val="24"/>
                <w:szCs w:val="24"/>
                <w:lang w:val="pt-BR"/>
              </w:rPr>
              <w:t>ãy giải thích các câu: “Trời nóng chóng khát, trời rét chóng đói”.</w:t>
            </w:r>
          </w:p>
          <w:p w14:paraId="2F1EB98C" w14:textId="77777777" w:rsidR="00394D18" w:rsidRPr="00AF0A09" w:rsidRDefault="00394D18" w:rsidP="009C1FF9">
            <w:pPr>
              <w:spacing w:after="0" w:line="240" w:lineRule="auto"/>
              <w:jc w:val="center"/>
              <w:rPr>
                <w:rFonts w:ascii="Times New Roman" w:hAnsi="Times New Roman" w:cs="Times New Roman"/>
                <w:sz w:val="24"/>
                <w:szCs w:val="24"/>
                <w:lang w:val="es-ES"/>
              </w:rPr>
            </w:pPr>
            <w:r w:rsidRPr="00AF0A09">
              <w:rPr>
                <w:rFonts w:ascii="Times New Roman" w:hAnsi="Times New Roman" w:cs="Times New Roman"/>
                <w:noProof/>
                <w:sz w:val="24"/>
                <w:szCs w:val="24"/>
              </w:rPr>
              <w:drawing>
                <wp:inline distT="0" distB="0" distL="0" distR="0" wp14:anchorId="7F3063E5" wp14:editId="7E753309">
                  <wp:extent cx="1475553" cy="1238250"/>
                  <wp:effectExtent l="0" t="0" r="0" b="0"/>
                  <wp:docPr id="431707474" name="Picture 431707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499061" cy="1257977"/>
                          </a:xfrm>
                          <a:prstGeom prst="rect">
                            <a:avLst/>
                          </a:prstGeom>
                          <a:noFill/>
                        </pic:spPr>
                      </pic:pic>
                    </a:graphicData>
                  </a:graphic>
                </wp:inline>
              </w:drawing>
            </w:r>
            <w:r w:rsidRPr="00AF0A09">
              <w:rPr>
                <w:rFonts w:ascii="Times New Roman" w:hAnsi="Times New Roman" w:cs="Times New Roman"/>
                <w:noProof/>
                <w:sz w:val="24"/>
                <w:szCs w:val="24"/>
              </w:rPr>
              <w:t xml:space="preserve">  </w:t>
            </w:r>
            <w:r w:rsidRPr="00AF0A09">
              <w:rPr>
                <w:rFonts w:ascii="Times New Roman" w:hAnsi="Times New Roman" w:cs="Times New Roman"/>
                <w:noProof/>
                <w:sz w:val="24"/>
                <w:szCs w:val="24"/>
              </w:rPr>
              <w:drawing>
                <wp:inline distT="0" distB="0" distL="0" distR="0" wp14:anchorId="7133E15E" wp14:editId="6E59D226">
                  <wp:extent cx="1457325" cy="1247775"/>
                  <wp:effectExtent l="0" t="0" r="9525" b="9525"/>
                  <wp:docPr id="1574685570" name="Picture 157468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465343" cy="1254640"/>
                          </a:xfrm>
                          <a:prstGeom prst="rect">
                            <a:avLst/>
                          </a:prstGeom>
                          <a:noFill/>
                        </pic:spPr>
                      </pic:pic>
                    </a:graphicData>
                  </a:graphic>
                </wp:inline>
              </w:drawing>
            </w:r>
          </w:p>
          <w:p w14:paraId="48C0FFA9" w14:textId="77777777" w:rsidR="00394D18" w:rsidRPr="00AF0A09" w:rsidRDefault="00394D18" w:rsidP="009C1FF9">
            <w:pPr>
              <w:spacing w:after="0" w:line="240" w:lineRule="auto"/>
              <w:contextualSpacing/>
              <w:jc w:val="both"/>
              <w:rPr>
                <w:rFonts w:ascii="Times New Roman" w:eastAsia="Times New Roman" w:hAnsi="Times New Roman" w:cs="Times New Roman"/>
                <w:b/>
                <w:sz w:val="24"/>
                <w:szCs w:val="24"/>
              </w:rPr>
            </w:pPr>
          </w:p>
          <w:p w14:paraId="2F1CC688" w14:textId="77777777" w:rsidR="00394D18" w:rsidRPr="00AF0A09" w:rsidRDefault="00394D18" w:rsidP="009C1FF9">
            <w:pPr>
              <w:spacing w:after="0" w:line="240" w:lineRule="auto"/>
              <w:contextualSpacing/>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5. </w:t>
            </w:r>
            <w:r w:rsidRPr="00AF0A09">
              <w:rPr>
                <w:rFonts w:ascii="Times New Roman" w:hAnsi="Times New Roman" w:cs="Times New Roman"/>
                <w:sz w:val="24"/>
                <w:szCs w:val="24"/>
                <w:lang w:val="pt-BR"/>
              </w:rPr>
              <w:t>Hãy giải thích hiện tượng trong hình sau</w:t>
            </w:r>
          </w:p>
          <w:p w14:paraId="7DF9202D" w14:textId="77777777" w:rsidR="00394D18" w:rsidRPr="00AF0A09" w:rsidRDefault="00394D18" w:rsidP="009C1FF9">
            <w:pPr>
              <w:spacing w:after="0" w:line="240" w:lineRule="auto"/>
              <w:jc w:val="center"/>
              <w:rPr>
                <w:rFonts w:ascii="Times New Roman" w:hAnsi="Times New Roman" w:cs="Times New Roman"/>
                <w:sz w:val="24"/>
                <w:szCs w:val="24"/>
                <w:lang w:val="es-ES"/>
              </w:rPr>
            </w:pPr>
            <w:r w:rsidRPr="00AF0A09">
              <w:rPr>
                <w:rFonts w:ascii="Times New Roman" w:hAnsi="Times New Roman" w:cs="Times New Roman"/>
                <w:noProof/>
                <w:sz w:val="24"/>
                <w:szCs w:val="24"/>
              </w:rPr>
              <w:drawing>
                <wp:inline distT="0" distB="0" distL="0" distR="0" wp14:anchorId="06DFF784" wp14:editId="5927323B">
                  <wp:extent cx="2198695" cy="1447800"/>
                  <wp:effectExtent l="0" t="0" r="0" b="0"/>
                  <wp:docPr id="1965249871" name="Picture 1965249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203405" cy="1450901"/>
                          </a:xfrm>
                          <a:prstGeom prst="rect">
                            <a:avLst/>
                          </a:prstGeom>
                          <a:noFill/>
                        </pic:spPr>
                      </pic:pic>
                    </a:graphicData>
                  </a:graphic>
                </wp:inline>
              </w:drawing>
            </w:r>
          </w:p>
          <w:p w14:paraId="59545735" w14:textId="77777777" w:rsidR="00394D18" w:rsidRPr="00AF0A09" w:rsidRDefault="00394D18" w:rsidP="009C1FF9">
            <w:pPr>
              <w:spacing w:after="0" w:line="240" w:lineRule="auto"/>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13A265A5"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5822392A"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3F7F260"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4A1A18DA"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66384413"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179887CA"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519DFFA9"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V. Vận dụng.</w:t>
            </w:r>
          </w:p>
          <w:p w14:paraId="3565E7D6"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217BD6BC"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eastAsia="Times New Roman" w:hAnsi="Times New Roman" w:cs="Times New Roman"/>
                <w:b/>
                <w:sz w:val="24"/>
                <w:szCs w:val="24"/>
              </w:rPr>
              <w:t xml:space="preserve">Câu 1.  </w:t>
            </w:r>
            <w:r w:rsidRPr="00AF0A09">
              <w:rPr>
                <w:rFonts w:ascii="Times New Roman" w:hAnsi="Times New Roman" w:cs="Times New Roman"/>
                <w:sz w:val="24"/>
                <w:szCs w:val="24"/>
              </w:rPr>
              <w:t xml:space="preserve"> </w:t>
            </w:r>
          </w:p>
          <w:p w14:paraId="26E9A38B"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Cs/>
                <w:sz w:val="24"/>
                <w:szCs w:val="24"/>
                <w:lang w:val="es-ES"/>
              </w:rPr>
              <w:t>- Người ta đo thân nhiệt bằng cách sử dụng nhiệt kế: ngậm ở miệng, kẹp ở nách, bấm ở tai,…</w:t>
            </w:r>
          </w:p>
          <w:p w14:paraId="6C33DCA4"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Cs/>
                <w:sz w:val="24"/>
                <w:szCs w:val="24"/>
                <w:lang w:val="es-ES"/>
              </w:rPr>
              <w:t>- Đo thân nhiệt để kiểm tra sức khỏe của con người.</w:t>
            </w:r>
          </w:p>
          <w:p w14:paraId="1CA474EB"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2. </w:t>
            </w:r>
            <w:r w:rsidRPr="00AF0A09">
              <w:rPr>
                <w:rFonts w:ascii="Times New Roman" w:eastAsia="Times New Roman" w:hAnsi="Times New Roman" w:cs="Times New Roman"/>
                <w:sz w:val="24"/>
                <w:szCs w:val="24"/>
              </w:rPr>
              <w:t xml:space="preserve"> </w:t>
            </w:r>
            <w:r w:rsidRPr="00AF0A09">
              <w:rPr>
                <w:rFonts w:ascii="Times New Roman" w:hAnsi="Times New Roman" w:cs="Times New Roman"/>
                <w:sz w:val="24"/>
                <w:szCs w:val="24"/>
                <w:lang w:val="pt-BR"/>
              </w:rPr>
              <w:t>Nhiệt do hoạt động của cơ thể tạo ra được máu phân phối khắp cơ thể và tỏa ra môi trường đảm bảo cho thân nhiệt ổn định.</w:t>
            </w:r>
          </w:p>
          <w:p w14:paraId="6C26203A"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3. </w:t>
            </w: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pt-BR"/>
              </w:rPr>
              <w:t>Khi lao động nặng, cơ thể tỏa nhiệt qua hơi nước ở hoạt động hô hấp, tỏa nhiệt qua da và sự bốc hơi qua ra mồ hôi.</w:t>
            </w:r>
          </w:p>
          <w:p w14:paraId="0DAF4E81"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1963610A"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eastAsia="Times New Roman" w:hAnsi="Times New Roman" w:cs="Times New Roman"/>
                <w:b/>
                <w:sz w:val="24"/>
                <w:szCs w:val="24"/>
              </w:rPr>
              <w:t xml:space="preserve">Câu 4. </w:t>
            </w:r>
            <w:r w:rsidRPr="00AF0A09">
              <w:rPr>
                <w:rFonts w:ascii="Times New Roman" w:hAnsi="Times New Roman" w:cs="Times New Roman"/>
                <w:sz w:val="24"/>
                <w:szCs w:val="24"/>
                <w:lang w:val="es-ES"/>
              </w:rPr>
              <w:t>Khi trời nóng, nhiệt độ môi trường tăng cao, độ ẩm không khí thấp, cơ thể thực hiện cơ chế tiết nhiều mồ hôi, làm giảm nhiệt của cơ thể. Điều đó giải thích vì sao: Trời nóng chóng khát.</w:t>
            </w:r>
          </w:p>
          <w:p w14:paraId="148E7CA0"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Khi trời rét, cơ thể tăng cường quá trình chuyển hóa vật chất và năng lượng để tăng sinh nhiệt cho cơ thể. Điều đó giải thích vì sao: Trời rét chóng đói.</w:t>
            </w:r>
          </w:p>
          <w:p w14:paraId="394FBE3F" w14:textId="77777777" w:rsidR="00394D18" w:rsidRPr="00AF0A09" w:rsidRDefault="00394D18" w:rsidP="009C1FF9">
            <w:pPr>
              <w:spacing w:after="0" w:line="240" w:lineRule="auto"/>
              <w:jc w:val="both"/>
              <w:rPr>
                <w:rFonts w:ascii="Times New Roman" w:hAnsi="Times New Roman" w:cs="Times New Roman"/>
                <w:b/>
                <w:sz w:val="24"/>
                <w:szCs w:val="24"/>
              </w:rPr>
            </w:pPr>
          </w:p>
          <w:p w14:paraId="43425299" w14:textId="77777777" w:rsidR="00394D18" w:rsidRPr="00AF0A09" w:rsidRDefault="00394D18" w:rsidP="009C1FF9">
            <w:pPr>
              <w:spacing w:after="0" w:line="240" w:lineRule="auto"/>
              <w:jc w:val="both"/>
              <w:rPr>
                <w:rFonts w:ascii="Times New Roman" w:hAnsi="Times New Roman" w:cs="Times New Roman"/>
                <w:bCs/>
                <w:sz w:val="24"/>
                <w:szCs w:val="24"/>
                <w:lang w:val="es-ES"/>
              </w:rPr>
            </w:pPr>
            <w:r w:rsidRPr="00AF0A09">
              <w:rPr>
                <w:rFonts w:ascii="Times New Roman" w:hAnsi="Times New Roman" w:cs="Times New Roman"/>
                <w:b/>
                <w:sz w:val="24"/>
                <w:szCs w:val="24"/>
              </w:rPr>
              <w:t xml:space="preserve">Câu 5. </w:t>
            </w:r>
            <w:r w:rsidRPr="00AF0A09">
              <w:rPr>
                <w:rFonts w:ascii="Times New Roman" w:hAnsi="Times New Roman" w:cs="Times New Roman"/>
                <w:sz w:val="24"/>
                <w:szCs w:val="24"/>
              </w:rPr>
              <w:t xml:space="preserve"> </w:t>
            </w:r>
            <w:r w:rsidRPr="00AF0A09">
              <w:rPr>
                <w:rFonts w:ascii="Times New Roman" w:hAnsi="Times New Roman" w:cs="Times New Roman"/>
                <w:bCs/>
                <w:sz w:val="24"/>
                <w:szCs w:val="24"/>
                <w:lang w:val="es-ES"/>
              </w:rPr>
              <w:t>Hiện tượng trên là sởn gai ốc - nổi da gà, thường xảy ra vào m</w:t>
            </w:r>
            <w:r w:rsidRPr="00AF0A09">
              <w:rPr>
                <w:rFonts w:ascii="Times New Roman" w:hAnsi="Times New Roman" w:cs="Times New Roman"/>
                <w:bCs/>
                <w:sz w:val="24"/>
                <w:szCs w:val="24"/>
                <w:lang w:val="pt-BR"/>
              </w:rPr>
              <w:t>ùa đông. Khi nhiệt độ giảm, mao mạch co lại, lưu lượng máu qua da ít nên lỗ chân lông co lại, gây co chân lông, làm dựng lông. Từ đó, giảm thiểu sự tỏa nhiệt qua da, giữ ấm cho cơ thể.</w:t>
            </w:r>
          </w:p>
        </w:tc>
      </w:tr>
    </w:tbl>
    <w:p w14:paraId="3C25982E" w14:textId="77777777" w:rsidR="00394D18" w:rsidRPr="00AF0A09" w:rsidRDefault="00394D18" w:rsidP="009C1FF9">
      <w:pPr>
        <w:spacing w:after="0" w:line="240" w:lineRule="auto"/>
        <w:rPr>
          <w:rFonts w:ascii="Times New Roman" w:hAnsi="Times New Roman" w:cs="Times New Roman"/>
          <w:b/>
          <w:bCs/>
          <w:sz w:val="24"/>
          <w:szCs w:val="24"/>
        </w:rPr>
      </w:pPr>
    </w:p>
    <w:p w14:paraId="094BF44E" w14:textId="77777777" w:rsidR="00394D18" w:rsidRPr="00AF0A09" w:rsidRDefault="00394D18"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41E814C6"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39</w:t>
      </w:r>
      <w:r w:rsidRPr="00AF0A09">
        <w:rPr>
          <w:rFonts w:ascii="Times New Roman" w:hAnsi="Times New Roman" w:cs="Times New Roman"/>
          <w:sz w:val="24"/>
          <w:szCs w:val="24"/>
          <w:lang w:val="vi-VN"/>
        </w:rPr>
        <w:t xml:space="preserve">. </w:t>
      </w:r>
    </w:p>
    <w:p w14:paraId="7F71D1DB"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39</w:t>
      </w:r>
      <w:r w:rsidRPr="00AF0A09">
        <w:rPr>
          <w:rFonts w:ascii="Times New Roman" w:hAnsi="Times New Roman" w:cs="Times New Roman"/>
          <w:sz w:val="24"/>
          <w:szCs w:val="24"/>
          <w:lang w:val="vi-VN"/>
        </w:rPr>
        <w:t xml:space="preserve"> trong SBT </w:t>
      </w:r>
    </w:p>
    <w:p w14:paraId="4C8CCE45"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40: Sinh sản ở người.</w:t>
      </w:r>
    </w:p>
    <w:p w14:paraId="578C6D6D" w14:textId="488D70F1" w:rsidR="00394D18" w:rsidRPr="00AF0A09" w:rsidRDefault="00394D1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0DAED046" w14:textId="77777777" w:rsidR="00394D18" w:rsidRPr="00AF0A09" w:rsidRDefault="00394D18"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Bài 40:                                     SINH SẢN Ở NGƯỜI </w:t>
      </w:r>
    </w:p>
    <w:p w14:paraId="0678B406"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Môn học: KHTN 8 (Phần Sinh học)</w:t>
      </w:r>
    </w:p>
    <w:p w14:paraId="5F9EEC32"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119, 120, 121 - tuần 30, 31)</w:t>
      </w:r>
    </w:p>
    <w:p w14:paraId="6ED825D5" w14:textId="77777777" w:rsidR="00394D18" w:rsidRPr="00AF0A09" w:rsidRDefault="00394D18" w:rsidP="009C1FF9">
      <w:pPr>
        <w:spacing w:after="0" w:line="240" w:lineRule="auto"/>
        <w:rPr>
          <w:rFonts w:ascii="Times New Roman" w:eastAsia="Arial" w:hAnsi="Times New Roman" w:cs="Times New Roman"/>
          <w:bCs/>
          <w:sz w:val="24"/>
          <w:szCs w:val="24"/>
        </w:rPr>
      </w:pPr>
    </w:p>
    <w:p w14:paraId="75305D41"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5B7670A3"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lastRenderedPageBreak/>
        <w:t>1. Kiến thức</w:t>
      </w:r>
      <w:r w:rsidRPr="00AF0A09">
        <w:rPr>
          <w:rFonts w:ascii="Times New Roman" w:eastAsia="Times New Roman" w:hAnsi="Times New Roman" w:cs="Times New Roman"/>
          <w:b/>
          <w:sz w:val="24"/>
          <w:szCs w:val="24"/>
          <w:shd w:val="clear" w:color="auto" w:fill="FFFFFF"/>
        </w:rPr>
        <w:t>:</w:t>
      </w:r>
    </w:p>
    <w:p w14:paraId="69CBF7F3"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hức năng của hệ sinh dục; kể tên và trình bày được chức năng của các cơ quan sinh dục nam, cơ quan sinh dục nữ.</w:t>
      </w:r>
    </w:p>
    <w:p w14:paraId="50F42435"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thụ tinh và thụ thai; nêu được hiện tượng kinh nguyệt và cách phòng tránh thai.</w:t>
      </w:r>
    </w:p>
    <w:p w14:paraId="411DD38E"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Kể tên và trình bày được cách phòng chống một số bệnh lây truyền qua đường sinh dục.</w:t>
      </w:r>
    </w:p>
    <w:p w14:paraId="3049C14F"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ý nghĩa và các biện pháp bảo vệ sức khỏe sinh sản vị thành niên; vận dụng được hiểu biết về sinh sản để bảo vệ sức khỏe bản thân.</w:t>
      </w:r>
    </w:p>
    <w:p w14:paraId="1889BB8F"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Điều tra được sự hiểu biết của học sinh trong trường học về sức khỏe sinh sản vị thành niên (an toàn tình dục). </w:t>
      </w:r>
    </w:p>
    <w:p w14:paraId="76ED17D7" w14:textId="77777777" w:rsidR="00394D18" w:rsidRPr="00AF0A09" w:rsidRDefault="00394D18"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00B88A78"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để tìm hiểu về cấu tạo và chức năng  của cơ quan sinh dục nam và cơ quan sinh dục nữ, tìm hiểu về thụ tinh, thụ thai, hiện tượng kinh nguyệt và các biện pháp tránh thai, tìm hiểu các bệnh lây truyền qua đường tình dục và cách bảo vệ sức khỏe sinh sản vị thành niên.</w:t>
      </w:r>
    </w:p>
    <w:p w14:paraId="42A4DEB5"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4A0099AD"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 và thực hành.</w:t>
      </w:r>
    </w:p>
    <w:p w14:paraId="14145193" w14:textId="77777777" w:rsidR="00394D18" w:rsidRPr="00AF0A09" w:rsidRDefault="00394D18"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6A8A3211"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Nhận thức khoa học tự nhiên:</w:t>
      </w:r>
      <w:r w:rsidRPr="00AF0A09">
        <w:rPr>
          <w:rFonts w:ascii="Times New Roman" w:eastAsia="Times New Roman" w:hAnsi="Times New Roman" w:cs="Times New Roman"/>
          <w:i/>
          <w:sz w:val="24"/>
          <w:szCs w:val="24"/>
        </w:rPr>
        <w:t xml:space="preserve"> </w:t>
      </w:r>
    </w:p>
    <w:p w14:paraId="52AFA2D2"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hức năng của hệ sinh dục; kể tên và trình bày được chức năng của các cơ quan sinh dục nam, cơ quan sinh dục nữ.</w:t>
      </w:r>
    </w:p>
    <w:p w14:paraId="37063AAA"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thụ tinh và thụ thai; nêu được hiện tượng kinh nguyệt và cách phòng tránh thai.</w:t>
      </w:r>
    </w:p>
    <w:p w14:paraId="0505669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p>
    <w:p w14:paraId="3B3CCE93"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Biết được cách </w:t>
      </w:r>
      <w:r w:rsidRPr="00AF0A09">
        <w:rPr>
          <w:rFonts w:ascii="Times New Roman" w:eastAsia="Times New Roman" w:hAnsi="Times New Roman" w:cs="Times New Roman"/>
          <w:sz w:val="24"/>
          <w:szCs w:val="24"/>
        </w:rPr>
        <w:t>cách phòng tránh thai khi quan hệ tình dục.</w:t>
      </w:r>
    </w:p>
    <w:p w14:paraId="26CDA795"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cách phòng chống một số bệnh lây truyền qua đường sinh dục.</w:t>
      </w:r>
    </w:p>
    <w:p w14:paraId="3AA2D23A"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ý nghĩa và các biện pháp bảo vệ sức khỏe sinh sản vị thành niên.</w:t>
      </w:r>
    </w:p>
    <w:p w14:paraId="1367BF68"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Điều tra được sự hiểu biết của học sinh trong trường học về sức khỏe sinh sản vị thành niên (an toàn tình dục). </w:t>
      </w:r>
    </w:p>
    <w:p w14:paraId="0E26C57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xml:space="preserve"> Vận dụng được hiểu biết về sinh sản để bảo vệ sức khỏe </w:t>
      </w:r>
      <w:r w:rsidRPr="00AF0A09">
        <w:rPr>
          <w:rFonts w:ascii="Times New Roman" w:eastAsia="Times New Roman" w:hAnsi="Times New Roman" w:cs="Times New Roman"/>
          <w:sz w:val="24"/>
          <w:szCs w:val="24"/>
          <w:shd w:val="clear" w:color="auto" w:fill="FFFFFF"/>
        </w:rPr>
        <w:t xml:space="preserve">sinh sản của </w:t>
      </w:r>
      <w:r w:rsidRPr="00AF0A09">
        <w:rPr>
          <w:rFonts w:ascii="Times New Roman" w:eastAsia="Times New Roman" w:hAnsi="Times New Roman" w:cs="Times New Roman"/>
          <w:sz w:val="24"/>
          <w:szCs w:val="24"/>
        </w:rPr>
        <w:t>bản thân và người thân trong gia đình</w:t>
      </w:r>
      <w:r w:rsidRPr="00AF0A09">
        <w:rPr>
          <w:rFonts w:ascii="Times New Roman" w:eastAsia="Times New Roman" w:hAnsi="Times New Roman" w:cs="Times New Roman"/>
          <w:sz w:val="24"/>
          <w:szCs w:val="24"/>
          <w:shd w:val="clear" w:color="auto" w:fill="FFFFFF"/>
        </w:rPr>
        <w:t>.</w:t>
      </w:r>
    </w:p>
    <w:p w14:paraId="00710633" w14:textId="77777777" w:rsidR="00394D18" w:rsidRPr="00AF0A09" w:rsidRDefault="00394D18"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0B0781F6" w14:textId="77777777" w:rsidR="00394D18" w:rsidRPr="00AF0A09" w:rsidRDefault="00394D18"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cá nhân nhằm tìm hiểu về sinh sản ở người.</w:t>
      </w:r>
    </w:p>
    <w:p w14:paraId="3A116D05"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49903610"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hăm sóc sức khỏe của bản thân và người thân trong gia đình.</w:t>
      </w:r>
    </w:p>
    <w:p w14:paraId="3C76F2DB" w14:textId="77777777" w:rsidR="00394D18" w:rsidRPr="00AF0A09" w:rsidRDefault="00394D18"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3A4F9CBE"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1B3CEF0E" w14:textId="77777777" w:rsidR="00394D18" w:rsidRPr="00AF0A09" w:rsidRDefault="00394D18"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0BABB140"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54BB8A76" w14:textId="77777777" w:rsidR="00394D18" w:rsidRPr="00AF0A09" w:rsidRDefault="00394D18"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39BBC322"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7339C94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0AEB0E5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76921B4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5E2EA1A1"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3DFB881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781" w:type="dxa"/>
        <w:tblInd w:w="108" w:type="dxa"/>
        <w:shd w:val="clear" w:color="auto" w:fill="FFFFFF"/>
        <w:tblCellMar>
          <w:left w:w="0" w:type="dxa"/>
          <w:right w:w="0" w:type="dxa"/>
        </w:tblCellMar>
        <w:tblLook w:val="04A0" w:firstRow="1" w:lastRow="0" w:firstColumn="1" w:lastColumn="0" w:noHBand="0" w:noVBand="1"/>
      </w:tblPr>
      <w:tblGrid>
        <w:gridCol w:w="6946"/>
        <w:gridCol w:w="2835"/>
      </w:tblGrid>
      <w:tr w:rsidR="009C1FF9" w:rsidRPr="00AF0A09" w14:paraId="2E525DBD" w14:textId="77777777" w:rsidTr="00693BA4">
        <w:tc>
          <w:tcPr>
            <w:tcW w:w="694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5A18637" w14:textId="77777777" w:rsidR="00394D18" w:rsidRPr="00AF0A09" w:rsidRDefault="00394D18"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0A6E956" w14:textId="77777777" w:rsidR="00394D18" w:rsidRPr="00AF0A09" w:rsidRDefault="00394D18"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6BF14FB1" w14:textId="77777777" w:rsidTr="00693BA4">
        <w:tc>
          <w:tcPr>
            <w:tcW w:w="6946"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8E2D8CE"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1: Chuyển giao nhiệm vụ học tập</w:t>
            </w:r>
          </w:p>
          <w:p w14:paraId="21A412B5"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yêu cầu học sinh cá nhân đưa ra câu trả lời cho tình huống: </w:t>
            </w:r>
            <w:r w:rsidRPr="00AF0A09">
              <w:rPr>
                <w:rFonts w:ascii="Times New Roman" w:eastAsia="Times New Roman" w:hAnsi="Times New Roman" w:cs="Times New Roman"/>
                <w:i/>
                <w:iCs/>
                <w:sz w:val="24"/>
                <w:szCs w:val="24"/>
              </w:rPr>
              <w:t>Để duy trì nòi giống, mọi sinh vật đều trải qua quá trình sinh sản. Ở người, cơ quan và hệ cơ quan nào đảm nhận vai trò sinh sản?</w:t>
            </w:r>
          </w:p>
          <w:p w14:paraId="2E6E6240"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5BBC097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suy nghĩ và trả lời câu hỏi.</w:t>
            </w:r>
          </w:p>
          <w:p w14:paraId="57C305D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quan sát, định hướng.</w:t>
            </w:r>
          </w:p>
          <w:p w14:paraId="6FC52356"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lastRenderedPageBreak/>
              <w:t>Bước 3: Báo cáo kết quả và thảo luận</w:t>
            </w:r>
          </w:p>
          <w:p w14:paraId="78E98696"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HS trình bày câu trả lời.</w:t>
            </w:r>
          </w:p>
          <w:p w14:paraId="31DD1B82" w14:textId="77777777" w:rsidR="00394D18" w:rsidRPr="00AF0A09" w:rsidRDefault="00394D18"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0A751D2D"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49ECFDB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2835"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3CF5D48"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p>
          <w:p w14:paraId="653A6547"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ủa hoạt động khởi động:</w:t>
            </w:r>
          </w:p>
          <w:p w14:paraId="0C4C31A2" w14:textId="77777777" w:rsidR="00394D18" w:rsidRPr="00AF0A09" w:rsidRDefault="00394D18" w:rsidP="009C1FF9">
            <w:pPr>
              <w:spacing w:after="0" w:line="240" w:lineRule="auto"/>
              <w:rPr>
                <w:rFonts w:ascii="Times New Roman" w:hAnsi="Times New Roman" w:cs="Times New Roman"/>
                <w:sz w:val="24"/>
                <w:szCs w:val="24"/>
              </w:rPr>
            </w:pPr>
          </w:p>
          <w:p w14:paraId="6218C959" w14:textId="77777777" w:rsidR="00394D18" w:rsidRPr="00AF0A09" w:rsidRDefault="00394D18" w:rsidP="009C1FF9">
            <w:pPr>
              <w:spacing w:after="0" w:line="240" w:lineRule="auto"/>
              <w:jc w:val="both"/>
              <w:rPr>
                <w:rFonts w:ascii="Times New Roman" w:eastAsiaTheme="minorEastAsia" w:hAnsi="Times New Roman" w:cs="Times New Roman"/>
                <w:i/>
                <w:sz w:val="24"/>
                <w:szCs w:val="24"/>
              </w:rPr>
            </w:pPr>
          </w:p>
        </w:tc>
      </w:tr>
    </w:tbl>
    <w:p w14:paraId="238B3CE0" w14:textId="77777777" w:rsidR="00394D18" w:rsidRPr="00AF0A09" w:rsidRDefault="00394D18" w:rsidP="009C1FF9">
      <w:pPr>
        <w:spacing w:after="0" w:line="240" w:lineRule="auto"/>
        <w:jc w:val="both"/>
        <w:rPr>
          <w:rFonts w:ascii="Times New Roman" w:eastAsia="Times New Roman" w:hAnsi="Times New Roman" w:cs="Times New Roman"/>
          <w:b/>
          <w:sz w:val="24"/>
          <w:szCs w:val="24"/>
          <w:shd w:val="clear" w:color="auto" w:fill="FFFFFF"/>
        </w:rPr>
      </w:pPr>
    </w:p>
    <w:p w14:paraId="2FAB35B7"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56388D3D"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về hệ sinh dục.</w:t>
      </w:r>
    </w:p>
    <w:p w14:paraId="528F3C3E"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chức năng của hệ sinh dục; kể tên và trình bày được chức năng của các cơ quan sinh dục nam, cơ quan sinh dục nữ.</w:t>
      </w:r>
    </w:p>
    <w:p w14:paraId="5C07039E"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quan sát Hình 40.1 - Cơ quan sinh dục nam, Hình 40.2 - Cơ quan sinh dục nữ; nghiên cứu thông tin SGK/165, 166; hoạt động nhóm trả lời câu hỏi SGK/ 166 và rút ra kết luận về cấu tạo và chức năng của cơ quan sinh dục nam và cơ quan sinh dục nữ, chức năng của hệ sinh dục.</w:t>
      </w:r>
    </w:p>
    <w:p w14:paraId="1422B039"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11CF3CCC"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5353"/>
        <w:gridCol w:w="4678"/>
      </w:tblGrid>
      <w:tr w:rsidR="009C1FF9" w:rsidRPr="00AF0A09" w14:paraId="532BF20F" w14:textId="77777777" w:rsidTr="00693BA4">
        <w:tc>
          <w:tcPr>
            <w:tcW w:w="5353" w:type="dxa"/>
            <w:tcBorders>
              <w:top w:val="single" w:sz="4" w:space="0" w:color="auto"/>
              <w:left w:val="single" w:sz="4" w:space="0" w:color="auto"/>
              <w:bottom w:val="single" w:sz="4" w:space="0" w:color="auto"/>
              <w:right w:val="single" w:sz="4" w:space="0" w:color="auto"/>
            </w:tcBorders>
            <w:shd w:val="clear" w:color="auto" w:fill="auto"/>
            <w:vAlign w:val="bottom"/>
          </w:tcPr>
          <w:p w14:paraId="565C1987"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bottom"/>
          </w:tcPr>
          <w:p w14:paraId="264C2B75"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94A0E28" w14:textId="77777777" w:rsidTr="00693BA4">
        <w:tc>
          <w:tcPr>
            <w:tcW w:w="5353" w:type="dxa"/>
            <w:tcBorders>
              <w:top w:val="single" w:sz="4" w:space="0" w:color="auto"/>
              <w:left w:val="single" w:sz="4" w:space="0" w:color="auto"/>
              <w:bottom w:val="single" w:sz="4" w:space="0" w:color="auto"/>
              <w:right w:val="single" w:sz="4" w:space="0" w:color="auto"/>
            </w:tcBorders>
            <w:shd w:val="clear" w:color="auto" w:fill="auto"/>
          </w:tcPr>
          <w:p w14:paraId="57F1F906"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78EB3145" w14:textId="77777777" w:rsidR="00394D18" w:rsidRPr="00AF0A09" w:rsidRDefault="00394D18" w:rsidP="009C1FF9">
            <w:pPr>
              <w:pStyle w:val="ListParagraph"/>
              <w:ind w:left="0"/>
              <w:jc w:val="both"/>
              <w:rPr>
                <w:rFonts w:eastAsia="Calibri"/>
              </w:rPr>
            </w:pPr>
            <w:r w:rsidRPr="00AF0A09">
              <w:t xml:space="preserve">- GV </w:t>
            </w:r>
            <w:r w:rsidRPr="00AF0A09">
              <w:rPr>
                <w:rFonts w:eastAsia="Arial"/>
              </w:rPr>
              <w:t>cho HS quan sát</w:t>
            </w:r>
            <w:r w:rsidRPr="00AF0A09">
              <w:t xml:space="preserve"> </w:t>
            </w:r>
            <w:r w:rsidRPr="00AF0A09">
              <w:rPr>
                <w:rFonts w:eastAsia="Calibri"/>
              </w:rPr>
              <w:t>Hình 40.1 - Cơ quan sinh dục nam, Hình 40.2 - Cơ quan sinh dục nữ SGK/165, 166.</w:t>
            </w:r>
          </w:p>
          <w:p w14:paraId="71CE18F4" w14:textId="77777777" w:rsidR="00394D18" w:rsidRPr="00AF0A09" w:rsidRDefault="00394D18" w:rsidP="009C1FF9">
            <w:pPr>
              <w:pStyle w:val="ListParagraph"/>
              <w:ind w:left="0"/>
              <w:jc w:val="both"/>
              <w:rPr>
                <w:rFonts w:eastAsia="Calibri"/>
              </w:rPr>
            </w:pPr>
            <w:r w:rsidRPr="00AF0A09">
              <w:rPr>
                <w:rFonts w:eastAsia="Arial"/>
              </w:rPr>
              <w:t xml:space="preserve">- GV Cho HS cá nhân nghiên cứu </w:t>
            </w:r>
            <w:r w:rsidRPr="00AF0A09">
              <w:rPr>
                <w:rFonts w:eastAsia="Calibri"/>
              </w:rPr>
              <w:t>thông tin phần I SGK/165, 166.</w:t>
            </w:r>
          </w:p>
          <w:p w14:paraId="0AA03045" w14:textId="77777777" w:rsidR="00394D18" w:rsidRPr="00AF0A09" w:rsidRDefault="00394D18" w:rsidP="009C1FF9">
            <w:pPr>
              <w:pStyle w:val="ListParagraph"/>
              <w:ind w:left="0"/>
              <w:jc w:val="both"/>
              <w:rPr>
                <w:rFonts w:eastAsia="Arial"/>
              </w:rPr>
            </w:pPr>
            <w:r w:rsidRPr="00AF0A09">
              <w:rPr>
                <w:rFonts w:eastAsia="Calibri"/>
              </w:rPr>
              <w:t>- GV cho HS thảo luận nhóm trả lời câu hỏi SGK/166:</w:t>
            </w:r>
          </w:p>
          <w:p w14:paraId="3E6882A3"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Đọc thông tin trên kết hợp quan sát hình 40.1 và 40.2 để thực hiện yêu cầu và trả lời câu hỏi sau:</w:t>
            </w:r>
          </w:p>
          <w:p w14:paraId="4A686A33"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1. Trình bày chức năng của các cơ quan sinh dục nam và nữ.</w:t>
            </w:r>
          </w:p>
          <w:p w14:paraId="22BF0F34"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2. Tinh hoàn nằm trong bìu có thuận lợi gì cho việc sản sinh tinh trùng?</w:t>
            </w:r>
          </w:p>
          <w:p w14:paraId="16B70E37"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w:t>
            </w:r>
            <w:r w:rsidRPr="00AF0A09">
              <w:rPr>
                <w:rFonts w:ascii="Times New Roman" w:eastAsia="Calibri" w:hAnsi="Times New Roman" w:cs="Times New Roman"/>
                <w:sz w:val="24"/>
                <w:szCs w:val="24"/>
              </w:rPr>
              <w:t>kết luận về cấu tạo và chức năng của cơ quan sinh dục nam và cơ quan sinh dục nữ, chức năng của hệ sinh dục.</w:t>
            </w:r>
          </w:p>
          <w:p w14:paraId="07A92309"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EB1B595" w14:textId="77777777" w:rsidR="00394D18" w:rsidRPr="00AF0A09" w:rsidRDefault="00394D18" w:rsidP="009C1FF9">
            <w:pPr>
              <w:pStyle w:val="ListParagraph"/>
              <w:ind w:left="0"/>
              <w:jc w:val="both"/>
              <w:rPr>
                <w:rFonts w:eastAsia="Calibri"/>
              </w:rPr>
            </w:pPr>
            <w:r w:rsidRPr="00AF0A09">
              <w:t xml:space="preserve">- </w:t>
            </w:r>
            <w:r w:rsidRPr="00AF0A09">
              <w:rPr>
                <w:rFonts w:eastAsia="Arial"/>
              </w:rPr>
              <w:t>HS quan sát</w:t>
            </w:r>
            <w:r w:rsidRPr="00AF0A09">
              <w:t xml:space="preserve"> </w:t>
            </w:r>
            <w:r w:rsidRPr="00AF0A09">
              <w:rPr>
                <w:rFonts w:eastAsia="Calibri"/>
              </w:rPr>
              <w:t>Hình 40.1, Hình 40.2 SGK/165, 166.</w:t>
            </w:r>
          </w:p>
          <w:p w14:paraId="02900081" w14:textId="77777777" w:rsidR="00394D18" w:rsidRPr="00AF0A09" w:rsidRDefault="00394D18" w:rsidP="009C1FF9">
            <w:pPr>
              <w:pStyle w:val="ListParagraph"/>
              <w:ind w:left="0"/>
              <w:jc w:val="both"/>
              <w:rPr>
                <w:rFonts w:eastAsia="Calibri"/>
              </w:rPr>
            </w:pPr>
            <w:r w:rsidRPr="00AF0A09">
              <w:rPr>
                <w:rFonts w:eastAsia="Arial"/>
              </w:rPr>
              <w:t xml:space="preserve">- HS cá nhân nghiên cứu </w:t>
            </w:r>
            <w:r w:rsidRPr="00AF0A09">
              <w:rPr>
                <w:rFonts w:eastAsia="Calibri"/>
              </w:rPr>
              <w:t>thông tin phần I SGK/165, 166.</w:t>
            </w:r>
          </w:p>
          <w:p w14:paraId="69701393" w14:textId="77777777" w:rsidR="00394D18" w:rsidRPr="00AF0A09" w:rsidRDefault="00394D18" w:rsidP="009C1FF9">
            <w:pPr>
              <w:pStyle w:val="ListParagraph"/>
              <w:ind w:left="0"/>
              <w:jc w:val="both"/>
              <w:rPr>
                <w:rFonts w:eastAsia="Arial"/>
              </w:rPr>
            </w:pPr>
            <w:r w:rsidRPr="00AF0A09">
              <w:rPr>
                <w:rFonts w:eastAsia="Calibri"/>
              </w:rPr>
              <w:t>- HS thảo luận nhóm trả lời câu hỏi SGK/166.</w:t>
            </w:r>
          </w:p>
          <w:p w14:paraId="0BABEFE2"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w:t>
            </w:r>
            <w:r w:rsidRPr="00AF0A09">
              <w:rPr>
                <w:rFonts w:ascii="Times New Roman" w:eastAsia="Calibri" w:hAnsi="Times New Roman" w:cs="Times New Roman"/>
                <w:sz w:val="24"/>
                <w:szCs w:val="24"/>
              </w:rPr>
              <w:t>kết luận về cấu tạo và chức năng của cơ quan sinh dục nam và cơ quan sinh dục nữ, chức năng của hệ sinh dục.</w:t>
            </w:r>
          </w:p>
          <w:p w14:paraId="5E1E76C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51BFD403"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47354C82"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cấu tạo và chức năng của cơ quan sinh dục nam và cơ quan sinh dục nữ, chức năng của hệ sinh dục.</w:t>
            </w:r>
          </w:p>
          <w:p w14:paraId="62C4F3C3"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8C86631"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678" w:type="dxa"/>
            <w:tcBorders>
              <w:top w:val="single" w:sz="4" w:space="0" w:color="auto"/>
              <w:left w:val="single" w:sz="4" w:space="0" w:color="auto"/>
              <w:bottom w:val="single" w:sz="4" w:space="0" w:color="auto"/>
              <w:right w:val="single" w:sz="4" w:space="0" w:color="auto"/>
            </w:tcBorders>
            <w:shd w:val="clear" w:color="auto" w:fill="auto"/>
          </w:tcPr>
          <w:p w14:paraId="7B054448"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 Hệ sinh dục.</w:t>
            </w:r>
          </w:p>
          <w:p w14:paraId="1419803C"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ủa hoạt động nhóm:</w:t>
            </w:r>
          </w:p>
          <w:p w14:paraId="31593DDD" w14:textId="77777777" w:rsidR="00394D18" w:rsidRPr="00AF0A09" w:rsidRDefault="00394D18" w:rsidP="009C1FF9">
            <w:pPr>
              <w:spacing w:after="0" w:line="240" w:lineRule="auto"/>
              <w:jc w:val="both"/>
              <w:rPr>
                <w:rFonts w:ascii="Times New Roman" w:hAnsi="Times New Roman" w:cs="Times New Roman"/>
                <w:i/>
                <w:sz w:val="24"/>
                <w:szCs w:val="24"/>
              </w:rPr>
            </w:pPr>
          </w:p>
          <w:p w14:paraId="47A70660" w14:textId="77777777" w:rsidR="00394D18" w:rsidRPr="00AF0A09" w:rsidRDefault="00394D18" w:rsidP="009C1FF9">
            <w:pPr>
              <w:spacing w:after="0" w:line="240" w:lineRule="auto"/>
              <w:jc w:val="both"/>
              <w:rPr>
                <w:rFonts w:ascii="Times New Roman" w:hAnsi="Times New Roman" w:cs="Times New Roman"/>
                <w:i/>
                <w:sz w:val="24"/>
                <w:szCs w:val="24"/>
              </w:rPr>
            </w:pPr>
          </w:p>
          <w:p w14:paraId="6DAC6877"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1. Chức năng của các cơ quan sinh dục nam</w:t>
            </w:r>
          </w:p>
          <w:p w14:paraId="0A308409"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Tinh hoàn là nơi sinh sản ra tinh trùng. Mào tinh là nơi tinh trùng tiếp tục phát triển và hoàn thiện về cấu tạo. Ỗng dẫn tinh giúp tinh trùng di chuyển đến túi tinh. Tuyến tiền liệt tiết dịch hoà với tinh trùng thành tinh dịch phóng ra ngoài qua ống đái trong dương vật. Tuyết hành tiết dịch bôi trơn khi quan hệ tình dục.</w:t>
            </w:r>
          </w:p>
          <w:p w14:paraId="024608D7"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Chức năng của cơ quan sinh dục nữ</w:t>
            </w:r>
          </w:p>
          <w:p w14:paraId="53CDE317"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Buồng trứng sản sinh ra trứng. Phễu dẫn trứng hứng và đưa trứng sau khi rụng vào ống dẫn trứng. Tử cung làm nhiệm vụ nuôi dưỡng thai nhi phát triển. Âm đạo là nơi tiếp nhận tinh trùng và là đường ra của trẻ khi sinh. Tuyến tiền liệt tiết dịch nhờn để bôi trơn âm đạo.</w:t>
            </w:r>
          </w:p>
          <w:p w14:paraId="1C8DD209"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2. Giúp duy trì nhiệt độ thích hợp cho việc sản sinh tinh trùng.</w:t>
            </w:r>
          </w:p>
          <w:p w14:paraId="07BF643C"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547517C7"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Hệ sinh dục có chức năng duy trì nòi giống thông qua quá trình sinh sản.</w:t>
            </w:r>
          </w:p>
          <w:p w14:paraId="2B1E2029" w14:textId="77777777" w:rsidR="00394D18" w:rsidRPr="00AF0A09" w:rsidRDefault="00394D18"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1. Cơ quan sinh dục nam:</w:t>
            </w:r>
          </w:p>
          <w:p w14:paraId="3DC489D4"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i/>
                <w:sz w:val="24"/>
                <w:szCs w:val="24"/>
              </w:rPr>
              <w:t>- Cấu tạo</w:t>
            </w:r>
            <w:r w:rsidRPr="00AF0A09">
              <w:rPr>
                <w:rFonts w:ascii="Times New Roman" w:hAnsi="Times New Roman" w:cs="Times New Roman"/>
                <w:sz w:val="24"/>
                <w:szCs w:val="24"/>
              </w:rPr>
              <w:t xml:space="preserve">: gồm hai tinh hoàn nằm trong bìu, mào tinh, ống dẫn tinh, túi tinh, ống đái, dương vật. </w:t>
            </w:r>
          </w:p>
          <w:p w14:paraId="37E8680D"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i/>
                <w:sz w:val="24"/>
                <w:szCs w:val="24"/>
              </w:rPr>
              <w:t>- Chức năng:</w:t>
            </w:r>
            <w:r w:rsidRPr="00AF0A09">
              <w:rPr>
                <w:rFonts w:ascii="Times New Roman" w:hAnsi="Times New Roman" w:cs="Times New Roman"/>
                <w:sz w:val="24"/>
                <w:szCs w:val="24"/>
              </w:rPr>
              <w:t xml:space="preserve"> Sản sinh ra tinh trùng</w:t>
            </w:r>
          </w:p>
          <w:p w14:paraId="69EC92FC" w14:textId="77777777" w:rsidR="00394D18" w:rsidRPr="00AF0A09" w:rsidRDefault="00394D18"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2. Cơ quan sinh dục nữ:</w:t>
            </w:r>
          </w:p>
          <w:p w14:paraId="33CFCCB4"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i/>
                <w:sz w:val="24"/>
                <w:szCs w:val="24"/>
              </w:rPr>
              <w:t>- Cấu tạo:</w:t>
            </w:r>
            <w:r w:rsidRPr="00AF0A09">
              <w:rPr>
                <w:rFonts w:ascii="Times New Roman" w:hAnsi="Times New Roman" w:cs="Times New Roman"/>
                <w:sz w:val="24"/>
                <w:szCs w:val="24"/>
              </w:rPr>
              <w:t xml:space="preserve"> gồm hai buồng trứng, ống dẫn trứng, tử cung và âm đạo.</w:t>
            </w:r>
          </w:p>
          <w:p w14:paraId="45ECD23B"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i/>
                <w:sz w:val="24"/>
                <w:szCs w:val="24"/>
              </w:rPr>
              <w:t>- Chức năng:</w:t>
            </w:r>
            <w:r w:rsidRPr="00AF0A09">
              <w:rPr>
                <w:rFonts w:ascii="Times New Roman" w:hAnsi="Times New Roman" w:cs="Times New Roman"/>
                <w:sz w:val="24"/>
                <w:szCs w:val="24"/>
              </w:rPr>
              <w:t xml:space="preserve"> Sản sinh ra trứng, bảo vệ và nuôi dưỡng thai nhi cho đến khi sinh ra.</w:t>
            </w:r>
          </w:p>
        </w:tc>
      </w:tr>
    </w:tbl>
    <w:p w14:paraId="190DDD84" w14:textId="77777777" w:rsidR="00394D18" w:rsidRPr="00AF0A09" w:rsidRDefault="00394D18" w:rsidP="009C1FF9">
      <w:pPr>
        <w:spacing w:after="0" w:line="240" w:lineRule="auto"/>
        <w:ind w:firstLine="709"/>
        <w:jc w:val="both"/>
        <w:rPr>
          <w:rFonts w:ascii="Times New Roman" w:eastAsia="Times New Roman" w:hAnsi="Times New Roman" w:cs="Times New Roman"/>
          <w:b/>
          <w:bCs/>
          <w:sz w:val="24"/>
          <w:szCs w:val="24"/>
          <w:shd w:val="clear" w:color="auto" w:fill="FFFFFF"/>
          <w:lang w:val="de-DE"/>
        </w:rPr>
      </w:pPr>
    </w:p>
    <w:p w14:paraId="43F7C148"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về thụ tinh và thụ thai.</w:t>
      </w:r>
    </w:p>
    <w:p w14:paraId="12BEC711"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lastRenderedPageBreak/>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khái niệm thụ tinh và thụ thai; nêu được hiện tượng kinh nguyệt và cách phòng tránh thai.</w:t>
      </w:r>
    </w:p>
    <w:p w14:paraId="3BE79DD5"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Hình 40.3 - Thụ tinh và thụ thai  và nghiên cứu thông tin phần II - SGK/166, hoạt động nhóm trả lời câu hỏi SGK/166, rút ra kết luận về thụ tinh và thụ thai.</w:t>
      </w:r>
    </w:p>
    <w:p w14:paraId="3F9ED93C"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4C009901"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6345"/>
        <w:gridCol w:w="3686"/>
      </w:tblGrid>
      <w:tr w:rsidR="009C1FF9" w:rsidRPr="00AF0A09" w14:paraId="674EDDA8" w14:textId="77777777" w:rsidTr="00693BA4">
        <w:tc>
          <w:tcPr>
            <w:tcW w:w="6345" w:type="dxa"/>
            <w:tcBorders>
              <w:top w:val="single" w:sz="4" w:space="0" w:color="auto"/>
              <w:left w:val="single" w:sz="4" w:space="0" w:color="auto"/>
              <w:bottom w:val="single" w:sz="4" w:space="0" w:color="auto"/>
              <w:right w:val="single" w:sz="4" w:space="0" w:color="auto"/>
            </w:tcBorders>
            <w:shd w:val="clear" w:color="auto" w:fill="auto"/>
            <w:vAlign w:val="bottom"/>
          </w:tcPr>
          <w:p w14:paraId="4DFA9CC5"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bottom"/>
          </w:tcPr>
          <w:p w14:paraId="225D1081"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0C9F9316" w14:textId="77777777" w:rsidTr="00693BA4">
        <w:tc>
          <w:tcPr>
            <w:tcW w:w="6345" w:type="dxa"/>
            <w:tcBorders>
              <w:top w:val="single" w:sz="4" w:space="0" w:color="auto"/>
              <w:left w:val="single" w:sz="4" w:space="0" w:color="auto"/>
              <w:bottom w:val="single" w:sz="4" w:space="0" w:color="auto"/>
              <w:right w:val="single" w:sz="4" w:space="0" w:color="auto"/>
            </w:tcBorders>
            <w:shd w:val="clear" w:color="auto" w:fill="auto"/>
          </w:tcPr>
          <w:p w14:paraId="579A6A18"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59E5026B"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Hình 40.3 - Thụ tinh và thụ thai  và nghiên cứu thông tin phần II - SGK/166.</w:t>
            </w:r>
          </w:p>
          <w:p w14:paraId="419AABB2"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S hoạt động nhóm trả lời câu hỏi SGK/166: </w:t>
            </w:r>
            <w:r w:rsidRPr="00AF0A09">
              <w:rPr>
                <w:rFonts w:ascii="Times New Roman" w:eastAsia="Calibri" w:hAnsi="Times New Roman" w:cs="Times New Roman"/>
                <w:i/>
                <w:sz w:val="24"/>
                <w:szCs w:val="24"/>
              </w:rPr>
              <w:t xml:space="preserve">Em hãy phân biệt thụ tinh và thụ thai. </w:t>
            </w:r>
          </w:p>
          <w:p w14:paraId="65B9A9EC"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rút ra kết luận về thụ tinh và thụ thai.</w:t>
            </w:r>
          </w:p>
          <w:p w14:paraId="1EB8AFE8"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2E4123B6"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0.3 - Thụ tinh và thụ thai  và nghiên cứu thông tin phần II - SGK/166.</w:t>
            </w:r>
          </w:p>
          <w:p w14:paraId="1403BB16"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hoạt động nhóm trả lời câu hỏi SGK/166.</w:t>
            </w:r>
          </w:p>
          <w:p w14:paraId="6E2CF6C8"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ết luận về thụ tinh và thụ thai.</w:t>
            </w:r>
          </w:p>
          <w:p w14:paraId="4E0454E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173A4B09"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325D4A53"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thụ tinh và thụ thai.</w:t>
            </w:r>
          </w:p>
          <w:p w14:paraId="3FF91284"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1482CEA"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3686" w:type="dxa"/>
            <w:tcBorders>
              <w:top w:val="single" w:sz="4" w:space="0" w:color="auto"/>
              <w:left w:val="single" w:sz="4" w:space="0" w:color="auto"/>
              <w:bottom w:val="single" w:sz="4" w:space="0" w:color="auto"/>
              <w:right w:val="single" w:sz="4" w:space="0" w:color="auto"/>
            </w:tcBorders>
            <w:shd w:val="clear" w:color="auto" w:fill="auto"/>
          </w:tcPr>
          <w:p w14:paraId="58EFFA7A"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I. Thụ tinh và thụ thai.</w:t>
            </w:r>
          </w:p>
          <w:p w14:paraId="096902A0"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p>
          <w:p w14:paraId="1C96619C"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trả lời câu hỏi hoạt động nhóm:</w:t>
            </w:r>
          </w:p>
          <w:p w14:paraId="502B5AF6"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hAnsi="Times New Roman" w:cs="Times New Roman"/>
                <w:i/>
                <w:sz w:val="24"/>
                <w:szCs w:val="24"/>
              </w:rPr>
              <w:t>Sự thụ tinh là quá trình kết hợp giữa trứng và tinh trùng tạo thành hợp tử. Sự thụ thai xảy ra khi phôi làm tổ được ở tử cung.</w:t>
            </w:r>
          </w:p>
          <w:p w14:paraId="2A4D7F89"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7A228162" w14:textId="77777777" w:rsidR="00394D18" w:rsidRPr="00AF0A09" w:rsidRDefault="00394D18"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1. Thụ tinh:</w:t>
            </w:r>
          </w:p>
          <w:p w14:paraId="18CA8BE8"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Sự thụ tinh là quá trình kết hợp giữa trứng và tinh trùng tạo thành hợp tử. </w:t>
            </w:r>
          </w:p>
          <w:p w14:paraId="2D660E23" w14:textId="77777777" w:rsidR="00394D18" w:rsidRPr="00AF0A09" w:rsidRDefault="00394D18"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2. Thụ thai:</w:t>
            </w:r>
          </w:p>
          <w:p w14:paraId="3F3919CD"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Sự thụ thai xảy ra khi phôi làm tổ được ở tử cung.</w:t>
            </w:r>
          </w:p>
        </w:tc>
      </w:tr>
    </w:tbl>
    <w:p w14:paraId="60DA5CA7"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34214C35" w14:textId="77777777" w:rsidR="00394D18" w:rsidRPr="00AF0A09" w:rsidRDefault="00394D18" w:rsidP="009C1FF9">
      <w:pPr>
        <w:spacing w:after="0" w:line="240" w:lineRule="auto"/>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về tượng kinh nguyệt và các biện pháp tránh thai.</w:t>
      </w:r>
    </w:p>
    <w:p w14:paraId="7C75696A"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hiện tượng kinh nguyệt và cách phòng tránh thai.</w:t>
      </w:r>
    </w:p>
    <w:p w14:paraId="3F59F162"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788E0966"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Hình 40.4 - Chu kì kinh nguyệt và nghiên cứu thông tin phần 1 - SGK/167, hoạt động nhóm trả lời câu hỏi SGK/167 và rút ra kết luận về hiện tượng kinh nguyệt.</w:t>
      </w:r>
    </w:p>
    <w:p w14:paraId="7C0B9539"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2 - SGK/167, hoạt động nhóm trả lời câu hỏi nội dung hoạt động SGK/167- Tìm hiểu vai trò của các biện pháp tránh thai và rút ra kết luận các biện pháp tránh thai.</w:t>
      </w:r>
    </w:p>
    <w:p w14:paraId="63689F9F"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3FC0709A"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6912"/>
        <w:gridCol w:w="3119"/>
      </w:tblGrid>
      <w:tr w:rsidR="009C1FF9" w:rsidRPr="00AF0A09" w14:paraId="73D5BE9B" w14:textId="77777777" w:rsidTr="00693BA4">
        <w:tc>
          <w:tcPr>
            <w:tcW w:w="6912" w:type="dxa"/>
            <w:tcBorders>
              <w:top w:val="single" w:sz="4" w:space="0" w:color="auto"/>
              <w:left w:val="single" w:sz="4" w:space="0" w:color="auto"/>
              <w:bottom w:val="single" w:sz="4" w:space="0" w:color="auto"/>
              <w:right w:val="single" w:sz="4" w:space="0" w:color="auto"/>
            </w:tcBorders>
            <w:shd w:val="clear" w:color="auto" w:fill="auto"/>
            <w:vAlign w:val="bottom"/>
          </w:tcPr>
          <w:p w14:paraId="54AC959E"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119" w:type="dxa"/>
            <w:tcBorders>
              <w:top w:val="single" w:sz="4" w:space="0" w:color="auto"/>
              <w:left w:val="single" w:sz="4" w:space="0" w:color="auto"/>
              <w:bottom w:val="single" w:sz="4" w:space="0" w:color="auto"/>
              <w:right w:val="single" w:sz="4" w:space="0" w:color="auto"/>
            </w:tcBorders>
            <w:shd w:val="clear" w:color="auto" w:fill="auto"/>
            <w:vAlign w:val="bottom"/>
          </w:tcPr>
          <w:p w14:paraId="7BF4A7C9"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005E6F94" w14:textId="77777777" w:rsidTr="00693BA4">
        <w:tc>
          <w:tcPr>
            <w:tcW w:w="6912" w:type="dxa"/>
            <w:tcBorders>
              <w:top w:val="single" w:sz="4" w:space="0" w:color="auto"/>
              <w:left w:val="single" w:sz="4" w:space="0" w:color="auto"/>
              <w:bottom w:val="single" w:sz="4" w:space="0" w:color="auto"/>
              <w:right w:val="single" w:sz="4" w:space="0" w:color="auto"/>
            </w:tcBorders>
            <w:shd w:val="clear" w:color="auto" w:fill="auto"/>
          </w:tcPr>
          <w:p w14:paraId="69FE326C"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57E14BA6"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Hình 40.4 - Chu kì kinh nguyệt và nghiên cứu thông tin phần 1 - SGK/167.</w:t>
            </w:r>
          </w:p>
          <w:p w14:paraId="79200727"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S hoạt động nhóm trả lời câu hỏi SGK/167:  </w:t>
            </w:r>
            <w:r w:rsidRPr="00AF0A09">
              <w:rPr>
                <w:rFonts w:ascii="Times New Roman" w:hAnsi="Times New Roman" w:cs="Times New Roman"/>
                <w:i/>
                <w:sz w:val="24"/>
                <w:szCs w:val="24"/>
              </w:rPr>
              <w:t>Dựa vào thông tin trong hình 40.4 em hãy mô tả sự thay đổi độ dày niêm mạc tử cung trong chu kì kinh nguyệt. Theo em, sự thay đổi này có ý nghĩa gì?</w:t>
            </w:r>
          </w:p>
          <w:p w14:paraId="5CBF59EE"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rút ra kết luận về hiện tượng kinh nguyệt.</w:t>
            </w:r>
          </w:p>
          <w:p w14:paraId="33E9D58E"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2 - SGK/167.</w:t>
            </w:r>
          </w:p>
          <w:p w14:paraId="2CB2771D"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hoạt động nhóm trả lời câu hỏi nội dung hoạt động SGK/167:</w:t>
            </w:r>
          </w:p>
          <w:p w14:paraId="559054CC"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Tìm hiểu vai trò và các biện pháp tránh thai.</w:t>
            </w:r>
          </w:p>
          <w:p w14:paraId="1D11F7F8"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Đọc thông tin trên kết hợp tìm hiểu thông tin trên các phương tiện khác, thảo luận để trả lời các câu hỏi và yêu cầu sau:</w:t>
            </w:r>
          </w:p>
          <w:p w14:paraId="5562A11C"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1, Cần sử dụng các biện pháp tránh thai trong những trường hợp nào? Tại sao?</w:t>
            </w:r>
          </w:p>
          <w:p w14:paraId="43CB9BF8"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2, Nêu các biện pháp tránh thai và tác dụng của mỗi biện pháp đó theo mẫu sau:</w:t>
            </w:r>
          </w:p>
          <w:p w14:paraId="752B490A"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Bảng 40.1. Biện pháp tránh thai và tác dụng của mỗi biện pháp.</w:t>
            </w:r>
          </w:p>
          <w:tbl>
            <w:tblPr>
              <w:tblStyle w:val="TableGrid"/>
              <w:tblW w:w="0" w:type="auto"/>
              <w:tblLook w:val="04A0" w:firstRow="1" w:lastRow="0" w:firstColumn="1" w:lastColumn="0" w:noHBand="0" w:noVBand="1"/>
            </w:tblPr>
            <w:tblGrid>
              <w:gridCol w:w="2972"/>
              <w:gridCol w:w="2977"/>
            </w:tblGrid>
            <w:tr w:rsidR="009C1FF9" w:rsidRPr="00AF0A09" w14:paraId="5479F73E" w14:textId="77777777" w:rsidTr="00693BA4">
              <w:tc>
                <w:tcPr>
                  <w:tcW w:w="2972" w:type="dxa"/>
                </w:tcPr>
                <w:p w14:paraId="189DFD92" w14:textId="77777777" w:rsidR="00394D18" w:rsidRPr="00AF0A09" w:rsidRDefault="00394D18" w:rsidP="009C1FF9">
                  <w:pPr>
                    <w:jc w:val="center"/>
                    <w:rPr>
                      <w:rFonts w:eastAsia="Calibri" w:cs="Times New Roman"/>
                      <w:b/>
                      <w:szCs w:val="24"/>
                    </w:rPr>
                  </w:pPr>
                  <w:r w:rsidRPr="00AF0A09">
                    <w:rPr>
                      <w:rFonts w:eastAsia="Calibri" w:cs="Times New Roman"/>
                      <w:b/>
                      <w:szCs w:val="24"/>
                    </w:rPr>
                    <w:t>Biện pháp tránh thai</w:t>
                  </w:r>
                </w:p>
              </w:tc>
              <w:tc>
                <w:tcPr>
                  <w:tcW w:w="2977" w:type="dxa"/>
                </w:tcPr>
                <w:p w14:paraId="0015841D" w14:textId="77777777" w:rsidR="00394D18" w:rsidRPr="00AF0A09" w:rsidRDefault="00394D18" w:rsidP="009C1FF9">
                  <w:pPr>
                    <w:jc w:val="center"/>
                    <w:rPr>
                      <w:rFonts w:eastAsia="Calibri" w:cs="Times New Roman"/>
                      <w:b/>
                      <w:szCs w:val="24"/>
                    </w:rPr>
                  </w:pPr>
                  <w:r w:rsidRPr="00AF0A09">
                    <w:rPr>
                      <w:rFonts w:eastAsia="Calibri" w:cs="Times New Roman"/>
                      <w:b/>
                      <w:szCs w:val="24"/>
                    </w:rPr>
                    <w:t>Tác dụng</w:t>
                  </w:r>
                </w:p>
              </w:tc>
            </w:tr>
            <w:tr w:rsidR="009C1FF9" w:rsidRPr="00AF0A09" w14:paraId="73351465" w14:textId="77777777" w:rsidTr="00693BA4">
              <w:tc>
                <w:tcPr>
                  <w:tcW w:w="2972" w:type="dxa"/>
                </w:tcPr>
                <w:p w14:paraId="660EF3E4" w14:textId="77777777" w:rsidR="00394D18" w:rsidRPr="00AF0A09" w:rsidRDefault="00394D18" w:rsidP="009C1FF9">
                  <w:pPr>
                    <w:jc w:val="both"/>
                    <w:rPr>
                      <w:rFonts w:eastAsia="Calibri" w:cs="Times New Roman"/>
                      <w:szCs w:val="24"/>
                    </w:rPr>
                  </w:pPr>
                  <w:r w:rsidRPr="00AF0A09">
                    <w:rPr>
                      <w:rFonts w:eastAsia="Calibri" w:cs="Times New Roman"/>
                      <w:szCs w:val="24"/>
                    </w:rPr>
                    <w:lastRenderedPageBreak/>
                    <w:t>Sử dụng thuốc tránh thai hàng ngày</w:t>
                  </w:r>
                </w:p>
              </w:tc>
              <w:tc>
                <w:tcPr>
                  <w:tcW w:w="2977" w:type="dxa"/>
                </w:tcPr>
                <w:p w14:paraId="66AF6EA8" w14:textId="77777777" w:rsidR="00394D18" w:rsidRPr="00AF0A09" w:rsidRDefault="00394D18" w:rsidP="009C1FF9">
                  <w:pPr>
                    <w:jc w:val="both"/>
                    <w:rPr>
                      <w:rFonts w:eastAsia="Calibri" w:cs="Times New Roman"/>
                      <w:szCs w:val="24"/>
                    </w:rPr>
                  </w:pPr>
                  <w:r w:rsidRPr="00AF0A09">
                    <w:rPr>
                      <w:rFonts w:eastAsia="Calibri" w:cs="Times New Roman"/>
                      <w:szCs w:val="24"/>
                    </w:rPr>
                    <w:t>Ngăn không cho trứng chín và rụng</w:t>
                  </w:r>
                </w:p>
              </w:tc>
            </w:tr>
            <w:tr w:rsidR="009C1FF9" w:rsidRPr="00AF0A09" w14:paraId="672BC39F" w14:textId="77777777" w:rsidTr="00693BA4">
              <w:tc>
                <w:tcPr>
                  <w:tcW w:w="2972" w:type="dxa"/>
                </w:tcPr>
                <w:p w14:paraId="565C6013" w14:textId="77777777" w:rsidR="00394D18" w:rsidRPr="00AF0A09" w:rsidRDefault="00394D18" w:rsidP="009C1FF9">
                  <w:pPr>
                    <w:jc w:val="both"/>
                    <w:rPr>
                      <w:rFonts w:eastAsia="Calibri" w:cs="Times New Roman"/>
                      <w:szCs w:val="24"/>
                    </w:rPr>
                  </w:pPr>
                  <w:r w:rsidRPr="00AF0A09">
                    <w:rPr>
                      <w:rFonts w:eastAsia="Calibri" w:cs="Times New Roman"/>
                      <w:szCs w:val="24"/>
                    </w:rPr>
                    <w:t>Sử dụng thuốc tránh thai khẩn cấp</w:t>
                  </w:r>
                </w:p>
              </w:tc>
              <w:tc>
                <w:tcPr>
                  <w:tcW w:w="2977" w:type="dxa"/>
                </w:tcPr>
                <w:p w14:paraId="30DE9CA2"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r>
            <w:tr w:rsidR="009C1FF9" w:rsidRPr="00AF0A09" w14:paraId="04C39A87" w14:textId="77777777" w:rsidTr="00693BA4">
              <w:tc>
                <w:tcPr>
                  <w:tcW w:w="2972" w:type="dxa"/>
                </w:tcPr>
                <w:p w14:paraId="14FCA3A0" w14:textId="77777777" w:rsidR="00394D18" w:rsidRPr="00AF0A09" w:rsidRDefault="00394D18" w:rsidP="009C1FF9">
                  <w:pPr>
                    <w:jc w:val="both"/>
                    <w:rPr>
                      <w:rFonts w:eastAsia="Calibri" w:cs="Times New Roman"/>
                      <w:szCs w:val="24"/>
                    </w:rPr>
                  </w:pPr>
                  <w:r w:rsidRPr="00AF0A09">
                    <w:rPr>
                      <w:rFonts w:eastAsia="Calibri" w:cs="Times New Roman"/>
                      <w:szCs w:val="24"/>
                    </w:rPr>
                    <w:t>Sử dụng bao cao su</w:t>
                  </w:r>
                </w:p>
              </w:tc>
              <w:tc>
                <w:tcPr>
                  <w:tcW w:w="2977" w:type="dxa"/>
                </w:tcPr>
                <w:p w14:paraId="3B1DE414"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r>
            <w:tr w:rsidR="009C1FF9" w:rsidRPr="00AF0A09" w14:paraId="0C9002D8" w14:textId="77777777" w:rsidTr="00693BA4">
              <w:tc>
                <w:tcPr>
                  <w:tcW w:w="2972" w:type="dxa"/>
                </w:tcPr>
                <w:p w14:paraId="5F0BD68D"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c>
                <w:tcPr>
                  <w:tcW w:w="2977" w:type="dxa"/>
                </w:tcPr>
                <w:p w14:paraId="6432D130"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r>
          </w:tbl>
          <w:p w14:paraId="0BC9DB3C"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rút ra kết luận về các biện pháp tránh thai.</w:t>
            </w:r>
          </w:p>
          <w:p w14:paraId="59EC3A34"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5681B993"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0.4 - Chu kì kinh nguyệt và nghiên cứu thông tin phần 1 - SGK/167.</w:t>
            </w:r>
          </w:p>
          <w:p w14:paraId="49B930B1"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eastAsia="Calibri" w:hAnsi="Times New Roman" w:cs="Times New Roman"/>
                <w:sz w:val="24"/>
                <w:szCs w:val="24"/>
              </w:rPr>
              <w:t>- HS hoạt động nhóm trả lời câu hỏi SGK/167.</w:t>
            </w:r>
          </w:p>
          <w:p w14:paraId="608DCC8B"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hiện tượng kinh nguyệt.</w:t>
            </w:r>
          </w:p>
          <w:p w14:paraId="3AECCCF5"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2 - SGK/167, hoạt động nhóm trả lời câu hỏi nội dung hoạt động SGK/167.</w:t>
            </w:r>
          </w:p>
          <w:p w14:paraId="297FB264"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ết luận về các biện pháp tránh thai.</w:t>
            </w:r>
          </w:p>
          <w:p w14:paraId="22EB6293"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B315661"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nhóm trả lời câu hỏi, HS khác nhận xét, bổ sung.</w:t>
            </w:r>
          </w:p>
          <w:p w14:paraId="6ECB8AD2"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hiện tượng kinh nguyệt và các biện pháp tránh thai.</w:t>
            </w:r>
          </w:p>
          <w:p w14:paraId="1199945A"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BDCF020"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3119" w:type="dxa"/>
            <w:tcBorders>
              <w:top w:val="single" w:sz="4" w:space="0" w:color="auto"/>
              <w:left w:val="single" w:sz="4" w:space="0" w:color="auto"/>
              <w:bottom w:val="single" w:sz="4" w:space="0" w:color="auto"/>
              <w:right w:val="single" w:sz="4" w:space="0" w:color="auto"/>
            </w:tcBorders>
            <w:shd w:val="clear" w:color="auto" w:fill="auto"/>
          </w:tcPr>
          <w:p w14:paraId="75F4D4A3"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II. Hiện tượng kinh nguyệt và các biện pháp tránh thai.</w:t>
            </w:r>
          </w:p>
          <w:p w14:paraId="4C8E6953" w14:textId="77777777" w:rsidR="00394D18" w:rsidRPr="00AF0A09" w:rsidRDefault="00394D18"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1. Hiện tượng kinh nguyệt:</w:t>
            </w:r>
          </w:p>
          <w:p w14:paraId="0E6B7597"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trả lời câu hỏi hoạt động nhóm:</w:t>
            </w:r>
          </w:p>
          <w:p w14:paraId="4B8ACC90"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Trong một chu kì kinh nguyệt, từ ngày 1 → 5 lớp niêm mạc tử cung bị bong ra (mỏng). Từ ngày 6 → 28 lớp niêm mạc tử cung liên tục phát triển (dày lên)</w:t>
            </w:r>
          </w:p>
          <w:p w14:paraId="26D69EAF"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Sự dày lên của lớp niêm mạc tử cung để chuẩn bị đón phôi xuống làm tổ.</w:t>
            </w:r>
          </w:p>
          <w:p w14:paraId="12926868"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15BC268A"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6E1F3DEB"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3F974CA5"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KL: </w:t>
            </w:r>
          </w:p>
          <w:p w14:paraId="2A641B8D"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hAnsi="Times New Roman" w:cs="Times New Roman"/>
                <w:sz w:val="24"/>
                <w:szCs w:val="24"/>
              </w:rPr>
              <w:t>Hiện tượng kinh nguyệt ở nữ giới diễn ra theo chu kì khi trứng không được thụ tinh.</w:t>
            </w:r>
          </w:p>
          <w:p w14:paraId="5D81C03F" w14:textId="77777777" w:rsidR="00394D18" w:rsidRPr="00AF0A09" w:rsidRDefault="00394D18"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lastRenderedPageBreak/>
              <w:t>2. Các biện pháp tránh thai thai:</w:t>
            </w:r>
          </w:p>
          <w:p w14:paraId="55B90A6D"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trả lời câu hỏi hoạt động nhóm:</w:t>
            </w:r>
          </w:p>
          <w:p w14:paraId="36D1D3C3" w14:textId="77777777" w:rsidR="00394D18" w:rsidRPr="00AF0A09" w:rsidRDefault="00394D18"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 xml:space="preserve">1, </w:t>
            </w:r>
          </w:p>
          <w:p w14:paraId="2AB5A35A"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b/>
                <w:sz w:val="24"/>
                <w:szCs w:val="24"/>
              </w:rPr>
              <w:t>KL:</w:t>
            </w:r>
          </w:p>
          <w:p w14:paraId="1548806D"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Nguyên tắc tránh thai là ngăn không cho trứng chín và rụng, tránh không cho tinh trùng gặp trứng, hoặc chống sự làm tổ của trứng đã thụ tinh.</w:t>
            </w:r>
          </w:p>
          <w:p w14:paraId="19738913"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Một số biện pháp tránh thai thường được sử dụng như: Sử dụng bao cao su, sử dụng thuốc tránh thai hằng ngày, đặt vòng tránh thai,…  </w:t>
            </w:r>
          </w:p>
        </w:tc>
      </w:tr>
    </w:tbl>
    <w:p w14:paraId="41EB33CB"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772EC0F8" w14:textId="77777777" w:rsidR="00394D18" w:rsidRPr="00AF0A09" w:rsidRDefault="00394D18" w:rsidP="009C1FF9">
      <w:pPr>
        <w:spacing w:after="0" w:line="240" w:lineRule="auto"/>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shd w:val="clear" w:color="auto" w:fill="FFFFFF"/>
          <w:lang w:val="de-DE"/>
        </w:rPr>
        <w:t xml:space="preserve">Hoạt động 2.4: </w:t>
      </w:r>
      <w:r w:rsidRPr="00AF0A09">
        <w:rPr>
          <w:rFonts w:ascii="Times New Roman" w:eastAsia="Calibri" w:hAnsi="Times New Roman" w:cs="Times New Roman"/>
          <w:b/>
          <w:sz w:val="24"/>
          <w:szCs w:val="24"/>
        </w:rPr>
        <w:t>Tìm hiểu một số bệnh lây truyền qua đường sinh dục.</w:t>
      </w:r>
    </w:p>
    <w:p w14:paraId="57ADEA98"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p>
    <w:p w14:paraId="460DB6D7"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Kể tên và trình bày được cách phòng chống một số bệnh lây truyền qua đường sinh dục.</w:t>
      </w:r>
    </w:p>
    <w:p w14:paraId="172C25FB" w14:textId="77777777" w:rsidR="00394D18" w:rsidRPr="00AF0A09" w:rsidRDefault="00394D18"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êu được ý nghĩa và các biện pháp bảo vệ sức khỏe sinh sản vị thành niên; vận dụng được hiểu biết về sinh sản để bảo vệ sức khỏe bản thân.</w:t>
      </w:r>
    </w:p>
    <w:p w14:paraId="13B9D9CA"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Điều tra được sự hiểu biết của học sinh trong trường học về sức khỏe sinh sản vị thành niên (an toàn tình dục). </w:t>
      </w:r>
    </w:p>
    <w:p w14:paraId="5BE4D86C"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754F905B"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S quan sát Hình 40.5 SGK/168, nghiên cứu thông tin phần 1 - SGK/168, hoạt động nhóm trả lời câu hỏi nội dung hoạt động SGK/168 và rút ra kết luận về </w:t>
      </w:r>
      <w:r w:rsidRPr="00AF0A09">
        <w:rPr>
          <w:rFonts w:ascii="Times New Roman" w:eastAsia="Times New Roman" w:hAnsi="Times New Roman" w:cs="Times New Roman"/>
          <w:sz w:val="24"/>
          <w:szCs w:val="24"/>
          <w:shd w:val="clear" w:color="auto" w:fill="FFFFFF"/>
        </w:rPr>
        <w:t>một số bệnh lây truyền qua đường sinh dục.</w:t>
      </w:r>
    </w:p>
    <w:p w14:paraId="0861ED32"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2 - SGK/168, hoạt động nhóm trả lời câu hỏi SGK/168 về bảo vệ sức khỏe sinh sản vị thành niên và rút ra kết luận về bảo vệ sức khỏe sinh sản vị thành niên.</w:t>
      </w:r>
    </w:p>
    <w:p w14:paraId="2FD54DA3"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hoạt động nhóm thực hiện nội dung hoạt động SGK/169 - Điều tra hiểu biết của học sinh về sức khỏe sinh sản vị thành niên.</w:t>
      </w:r>
    </w:p>
    <w:p w14:paraId="25104214"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7BC3C743"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6204"/>
        <w:gridCol w:w="3827"/>
      </w:tblGrid>
      <w:tr w:rsidR="009C1FF9" w:rsidRPr="00AF0A09" w14:paraId="7814F316"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vAlign w:val="bottom"/>
          </w:tcPr>
          <w:p w14:paraId="20C058EB"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14:paraId="0E1FE15A"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67459A27"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tcPr>
          <w:p w14:paraId="56BE9870"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68EAEDDB"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Hình 40.5 SGK/168, nghiên cứu thông tin phần 1 - SGK/168, hoạt động nhóm trả lời câu hỏi nội dung hoạt động SGK/168:</w:t>
            </w:r>
          </w:p>
          <w:p w14:paraId="17B3DD5A"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Tìm hiểu tác hại và biện pháp phòng chống các bệnh lây truyền qua đường sinh dục:</w:t>
            </w:r>
          </w:p>
          <w:p w14:paraId="6A3F83A9"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1, Các bênh lây truyền qua đường sinh dục có thể gây ra những hậu quả gì?</w:t>
            </w:r>
          </w:p>
          <w:p w14:paraId="21AACC8E"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2, Từ những hiểu biết về các bệnh lây truyền qua đường sinh dục, em hãy đề xuất biện pháp phòng chống các bệnh đó.</w:t>
            </w:r>
          </w:p>
          <w:p w14:paraId="3076151D"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 GV cho HS  rút ra kết luận về </w:t>
            </w:r>
            <w:r w:rsidRPr="00AF0A09">
              <w:rPr>
                <w:rFonts w:ascii="Times New Roman" w:eastAsia="Times New Roman" w:hAnsi="Times New Roman" w:cs="Times New Roman"/>
                <w:sz w:val="24"/>
                <w:szCs w:val="24"/>
                <w:shd w:val="clear" w:color="auto" w:fill="FFFFFF"/>
              </w:rPr>
              <w:t>một số bệnh lây truyền qua đường sinh dục.</w:t>
            </w:r>
          </w:p>
          <w:p w14:paraId="3D14D5D9"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2 - SGK/168.</w:t>
            </w:r>
          </w:p>
          <w:p w14:paraId="635CB747"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hoạt động nhóm trả lời câu hỏi SGK/168 về bảo vệ sức khỏe sinh sản vị thành niên:</w:t>
            </w:r>
          </w:p>
          <w:p w14:paraId="76F009A3"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1. Bảo vệ sức khoẻ sinh sản vị thành niên có ý nghĩa gì?</w:t>
            </w:r>
          </w:p>
          <w:p w14:paraId="71AEB32A"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lastRenderedPageBreak/>
              <w:t>2. Em có thể vận dụng những kiến thức về sinh sản để bảo vệ sức khoẻ bản thân như thế nào?</w:t>
            </w:r>
          </w:p>
          <w:p w14:paraId="561C4353"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rút ra kết luận về về bảo vệ sức khỏe sinh sản vị thành niên</w:t>
            </w:r>
            <w:r w:rsidRPr="00AF0A09">
              <w:rPr>
                <w:rFonts w:ascii="Times New Roman" w:eastAsia="Times New Roman" w:hAnsi="Times New Roman" w:cs="Times New Roman"/>
                <w:sz w:val="24"/>
                <w:szCs w:val="24"/>
                <w:shd w:val="clear" w:color="auto" w:fill="FFFFFF"/>
              </w:rPr>
              <w:t>.</w:t>
            </w:r>
          </w:p>
          <w:p w14:paraId="154FA4BE"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hoạt động nhóm thực hiện nội dung hoạt động SGK/169:</w:t>
            </w:r>
          </w:p>
          <w:p w14:paraId="2B6FBB7B"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w:t>
            </w:r>
            <w:r w:rsidRPr="00AF0A09">
              <w:rPr>
                <w:rFonts w:ascii="Times New Roman" w:eastAsia="Calibri" w:hAnsi="Times New Roman" w:cs="Times New Roman"/>
                <w:i/>
                <w:sz w:val="24"/>
                <w:szCs w:val="24"/>
              </w:rPr>
              <w:t>Điều tra hiểu biết của học sinh về sức khỏe sinh sản vị thành niên.</w:t>
            </w:r>
          </w:p>
          <w:p w14:paraId="787828D5"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1, Tiến hành điều tra trong trường học hiểu biết của các bạn về sức khỏe sinh sản vị thành niên theo mẫu điều tra Bảng 40.2.</w:t>
            </w:r>
          </w:p>
          <w:p w14:paraId="34C37AB3"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Bảng 40.2.</w:t>
            </w:r>
          </w:p>
          <w:tbl>
            <w:tblPr>
              <w:tblStyle w:val="TableGrid"/>
              <w:tblW w:w="5695" w:type="dxa"/>
              <w:tblLook w:val="04A0" w:firstRow="1" w:lastRow="0" w:firstColumn="1" w:lastColumn="0" w:noHBand="0" w:noVBand="1"/>
            </w:tblPr>
            <w:tblGrid>
              <w:gridCol w:w="4275"/>
              <w:gridCol w:w="510"/>
              <w:gridCol w:w="910"/>
            </w:tblGrid>
            <w:tr w:rsidR="009C1FF9" w:rsidRPr="00AF0A09" w14:paraId="08CF2ACE" w14:textId="77777777" w:rsidTr="00693BA4">
              <w:tc>
                <w:tcPr>
                  <w:tcW w:w="4390" w:type="dxa"/>
                </w:tcPr>
                <w:p w14:paraId="4A4700AA" w14:textId="77777777" w:rsidR="00394D18" w:rsidRPr="00AF0A09" w:rsidRDefault="00394D18" w:rsidP="009C1FF9">
                  <w:pPr>
                    <w:jc w:val="center"/>
                    <w:rPr>
                      <w:rFonts w:eastAsia="Calibri" w:cs="Times New Roman"/>
                      <w:b/>
                      <w:szCs w:val="24"/>
                    </w:rPr>
                  </w:pPr>
                  <w:r w:rsidRPr="00AF0A09">
                    <w:rPr>
                      <w:rFonts w:eastAsia="Calibri" w:cs="Times New Roman"/>
                      <w:b/>
                      <w:szCs w:val="24"/>
                    </w:rPr>
                    <w:t>Nội dung điều tra</w:t>
                  </w:r>
                </w:p>
              </w:tc>
              <w:tc>
                <w:tcPr>
                  <w:tcW w:w="510" w:type="dxa"/>
                </w:tcPr>
                <w:p w14:paraId="20F15938" w14:textId="77777777" w:rsidR="00394D18" w:rsidRPr="00AF0A09" w:rsidRDefault="00394D18" w:rsidP="009C1FF9">
                  <w:pPr>
                    <w:jc w:val="center"/>
                    <w:rPr>
                      <w:rFonts w:eastAsia="Calibri" w:cs="Times New Roman"/>
                      <w:b/>
                      <w:szCs w:val="24"/>
                    </w:rPr>
                  </w:pPr>
                  <w:r w:rsidRPr="00AF0A09">
                    <w:rPr>
                      <w:rFonts w:eastAsia="Calibri" w:cs="Times New Roman"/>
                      <w:b/>
                      <w:szCs w:val="24"/>
                    </w:rPr>
                    <w:t>Có</w:t>
                  </w:r>
                </w:p>
              </w:tc>
              <w:tc>
                <w:tcPr>
                  <w:tcW w:w="795" w:type="dxa"/>
                </w:tcPr>
                <w:p w14:paraId="65F87C8D" w14:textId="77777777" w:rsidR="00394D18" w:rsidRPr="00AF0A09" w:rsidRDefault="00394D18" w:rsidP="009C1FF9">
                  <w:pPr>
                    <w:jc w:val="center"/>
                    <w:rPr>
                      <w:rFonts w:eastAsia="Calibri" w:cs="Times New Roman"/>
                      <w:b/>
                      <w:szCs w:val="24"/>
                    </w:rPr>
                  </w:pPr>
                  <w:r w:rsidRPr="00AF0A09">
                    <w:rPr>
                      <w:rFonts w:eastAsia="Calibri" w:cs="Times New Roman"/>
                      <w:b/>
                      <w:szCs w:val="24"/>
                    </w:rPr>
                    <w:t>Không</w:t>
                  </w:r>
                </w:p>
              </w:tc>
            </w:tr>
            <w:tr w:rsidR="009C1FF9" w:rsidRPr="00AF0A09" w14:paraId="60E1CDC5" w14:textId="77777777" w:rsidTr="00693BA4">
              <w:tc>
                <w:tcPr>
                  <w:tcW w:w="4390" w:type="dxa"/>
                </w:tcPr>
                <w:p w14:paraId="0EA9E4CD" w14:textId="77777777" w:rsidR="00394D18" w:rsidRPr="00AF0A09" w:rsidRDefault="00394D18" w:rsidP="009C1FF9">
                  <w:pPr>
                    <w:jc w:val="both"/>
                    <w:rPr>
                      <w:rFonts w:eastAsia="Calibri" w:cs="Times New Roman"/>
                      <w:szCs w:val="24"/>
                    </w:rPr>
                  </w:pPr>
                  <w:r w:rsidRPr="00AF0A09">
                    <w:rPr>
                      <w:rFonts w:eastAsia="Calibri" w:cs="Times New Roman"/>
                      <w:szCs w:val="24"/>
                    </w:rPr>
                    <w:t>Biết về cấu tạo và chức năng của cơ quan sinh dục</w:t>
                  </w:r>
                </w:p>
              </w:tc>
              <w:tc>
                <w:tcPr>
                  <w:tcW w:w="510" w:type="dxa"/>
                  <w:vAlign w:val="center"/>
                </w:tcPr>
                <w:p w14:paraId="26BB3649"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c>
                <w:tcPr>
                  <w:tcW w:w="795" w:type="dxa"/>
                  <w:vAlign w:val="center"/>
                </w:tcPr>
                <w:p w14:paraId="771E4FA1"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r>
            <w:tr w:rsidR="009C1FF9" w:rsidRPr="00AF0A09" w14:paraId="6FDBE320" w14:textId="77777777" w:rsidTr="00693BA4">
              <w:tc>
                <w:tcPr>
                  <w:tcW w:w="4390" w:type="dxa"/>
                </w:tcPr>
                <w:p w14:paraId="519FE930" w14:textId="77777777" w:rsidR="00394D18" w:rsidRPr="00AF0A09" w:rsidRDefault="00394D18" w:rsidP="009C1FF9">
                  <w:pPr>
                    <w:jc w:val="both"/>
                    <w:rPr>
                      <w:rFonts w:eastAsia="Calibri" w:cs="Times New Roman"/>
                      <w:szCs w:val="24"/>
                    </w:rPr>
                  </w:pPr>
                  <w:r w:rsidRPr="00AF0A09">
                    <w:rPr>
                      <w:rFonts w:eastAsia="Calibri" w:cs="Times New Roman"/>
                      <w:szCs w:val="24"/>
                    </w:rPr>
                    <w:t>Biết việc nạo, phá thai ảnh hưởng xấu đến sức khỏe sinh sản</w:t>
                  </w:r>
                </w:p>
              </w:tc>
              <w:tc>
                <w:tcPr>
                  <w:tcW w:w="510" w:type="dxa"/>
                  <w:vAlign w:val="center"/>
                </w:tcPr>
                <w:p w14:paraId="7EC1C27B"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c>
                <w:tcPr>
                  <w:tcW w:w="795" w:type="dxa"/>
                  <w:vAlign w:val="center"/>
                </w:tcPr>
                <w:p w14:paraId="6A4EE609"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r>
            <w:tr w:rsidR="009C1FF9" w:rsidRPr="00AF0A09" w14:paraId="702D2C14" w14:textId="77777777" w:rsidTr="00693BA4">
              <w:tc>
                <w:tcPr>
                  <w:tcW w:w="4390" w:type="dxa"/>
                </w:tcPr>
                <w:p w14:paraId="61A52621" w14:textId="77777777" w:rsidR="00394D18" w:rsidRPr="00AF0A09" w:rsidRDefault="00394D18" w:rsidP="009C1FF9">
                  <w:pPr>
                    <w:jc w:val="both"/>
                    <w:rPr>
                      <w:rFonts w:eastAsia="Calibri" w:cs="Times New Roman"/>
                      <w:szCs w:val="24"/>
                    </w:rPr>
                  </w:pPr>
                  <w:r w:rsidRPr="00AF0A09">
                    <w:rPr>
                      <w:rFonts w:eastAsia="Calibri" w:cs="Times New Roman"/>
                      <w:szCs w:val="24"/>
                    </w:rPr>
                    <w:t>Biết các biện pháp phòng ngừa xâm hại tình dục</w:t>
                  </w:r>
                </w:p>
              </w:tc>
              <w:tc>
                <w:tcPr>
                  <w:tcW w:w="510" w:type="dxa"/>
                  <w:vAlign w:val="center"/>
                </w:tcPr>
                <w:p w14:paraId="17B4A239"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c>
                <w:tcPr>
                  <w:tcW w:w="795" w:type="dxa"/>
                  <w:vAlign w:val="center"/>
                </w:tcPr>
                <w:p w14:paraId="07C01D35"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r>
            <w:tr w:rsidR="009C1FF9" w:rsidRPr="00AF0A09" w14:paraId="6DAA5F3F" w14:textId="77777777" w:rsidTr="00693BA4">
              <w:tc>
                <w:tcPr>
                  <w:tcW w:w="4390" w:type="dxa"/>
                </w:tcPr>
                <w:p w14:paraId="1000F374" w14:textId="77777777" w:rsidR="00394D18" w:rsidRPr="00AF0A09" w:rsidRDefault="00394D18" w:rsidP="009C1FF9">
                  <w:pPr>
                    <w:rPr>
                      <w:rFonts w:eastAsia="Calibri" w:cs="Times New Roman"/>
                      <w:szCs w:val="24"/>
                    </w:rPr>
                  </w:pPr>
                  <w:r w:rsidRPr="00AF0A09">
                    <w:rPr>
                      <w:rFonts w:eastAsia="Calibri" w:cs="Times New Roman"/>
                      <w:szCs w:val="24"/>
                    </w:rPr>
                    <w:t>Biết về các biện pháp tránh thai ngoài ý muốn</w:t>
                  </w:r>
                </w:p>
              </w:tc>
              <w:tc>
                <w:tcPr>
                  <w:tcW w:w="510" w:type="dxa"/>
                  <w:vAlign w:val="center"/>
                </w:tcPr>
                <w:p w14:paraId="0F886A1B"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c>
                <w:tcPr>
                  <w:tcW w:w="795" w:type="dxa"/>
                  <w:vAlign w:val="center"/>
                </w:tcPr>
                <w:p w14:paraId="7F5B53CA"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r>
            <w:tr w:rsidR="009C1FF9" w:rsidRPr="00AF0A09" w14:paraId="7DA44991" w14:textId="77777777" w:rsidTr="00693BA4">
              <w:tc>
                <w:tcPr>
                  <w:tcW w:w="4390" w:type="dxa"/>
                </w:tcPr>
                <w:p w14:paraId="3C14DF42" w14:textId="77777777" w:rsidR="00394D18" w:rsidRPr="00AF0A09" w:rsidRDefault="00394D18" w:rsidP="009C1FF9">
                  <w:pPr>
                    <w:rPr>
                      <w:rFonts w:eastAsia="Calibri" w:cs="Times New Roman"/>
                      <w:szCs w:val="24"/>
                    </w:rPr>
                  </w:pPr>
                  <w:r w:rsidRPr="00AF0A09">
                    <w:rPr>
                      <w:rFonts w:eastAsia="Calibri" w:cs="Times New Roman"/>
                      <w:szCs w:val="24"/>
                    </w:rPr>
                    <w:t>Biết nguyên nhân, triệu chứng, cách phòng chống bệnh lậu</w:t>
                  </w:r>
                </w:p>
              </w:tc>
              <w:tc>
                <w:tcPr>
                  <w:tcW w:w="510" w:type="dxa"/>
                  <w:vAlign w:val="center"/>
                </w:tcPr>
                <w:p w14:paraId="07C5CC0F"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c>
                <w:tcPr>
                  <w:tcW w:w="795" w:type="dxa"/>
                  <w:vAlign w:val="center"/>
                </w:tcPr>
                <w:p w14:paraId="4A321033"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r>
            <w:tr w:rsidR="009C1FF9" w:rsidRPr="00AF0A09" w14:paraId="4E17179B" w14:textId="77777777" w:rsidTr="00693BA4">
              <w:tc>
                <w:tcPr>
                  <w:tcW w:w="4390" w:type="dxa"/>
                </w:tcPr>
                <w:p w14:paraId="22A74619" w14:textId="77777777" w:rsidR="00394D18" w:rsidRPr="00AF0A09" w:rsidRDefault="00394D18" w:rsidP="009C1FF9">
                  <w:pPr>
                    <w:rPr>
                      <w:rFonts w:eastAsia="Calibri" w:cs="Times New Roman"/>
                      <w:szCs w:val="24"/>
                    </w:rPr>
                  </w:pPr>
                  <w:r w:rsidRPr="00AF0A09">
                    <w:rPr>
                      <w:rFonts w:eastAsia="Calibri" w:cs="Times New Roman"/>
                      <w:szCs w:val="24"/>
                    </w:rPr>
                    <w:t>Biết nguyên nhân, triệu chứng, cách phòng chống giang mai</w:t>
                  </w:r>
                </w:p>
              </w:tc>
              <w:tc>
                <w:tcPr>
                  <w:tcW w:w="510" w:type="dxa"/>
                  <w:vAlign w:val="center"/>
                </w:tcPr>
                <w:p w14:paraId="063901D4"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c>
                <w:tcPr>
                  <w:tcW w:w="795" w:type="dxa"/>
                  <w:vAlign w:val="center"/>
                </w:tcPr>
                <w:p w14:paraId="5407E633"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r>
            <w:tr w:rsidR="009C1FF9" w:rsidRPr="00AF0A09" w14:paraId="141D6ACB" w14:textId="77777777" w:rsidTr="00693BA4">
              <w:tc>
                <w:tcPr>
                  <w:tcW w:w="4390" w:type="dxa"/>
                </w:tcPr>
                <w:p w14:paraId="66F1706B" w14:textId="77777777" w:rsidR="00394D18" w:rsidRPr="00AF0A09" w:rsidRDefault="00394D18" w:rsidP="009C1FF9">
                  <w:pPr>
                    <w:rPr>
                      <w:rFonts w:eastAsia="Calibri" w:cs="Times New Roman"/>
                      <w:szCs w:val="24"/>
                    </w:rPr>
                  </w:pPr>
                  <w:r w:rsidRPr="00AF0A09">
                    <w:rPr>
                      <w:rFonts w:eastAsia="Calibri" w:cs="Times New Roman"/>
                      <w:szCs w:val="24"/>
                    </w:rPr>
                    <w:t>Biết nguyên nhân, triệu chứng, cách phòng chống AIDS</w:t>
                  </w:r>
                </w:p>
              </w:tc>
              <w:tc>
                <w:tcPr>
                  <w:tcW w:w="510" w:type="dxa"/>
                  <w:vAlign w:val="center"/>
                </w:tcPr>
                <w:p w14:paraId="5772B447"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c>
                <w:tcPr>
                  <w:tcW w:w="795" w:type="dxa"/>
                  <w:vAlign w:val="center"/>
                </w:tcPr>
                <w:p w14:paraId="667AE7D9" w14:textId="77777777" w:rsidR="00394D18" w:rsidRPr="00AF0A09" w:rsidRDefault="00394D18" w:rsidP="009C1FF9">
                  <w:pPr>
                    <w:jc w:val="center"/>
                    <w:rPr>
                      <w:rFonts w:eastAsia="Calibri" w:cs="Times New Roman"/>
                      <w:szCs w:val="24"/>
                    </w:rPr>
                  </w:pPr>
                  <w:r w:rsidRPr="00AF0A09">
                    <w:rPr>
                      <w:rFonts w:eastAsia="Calibri" w:cs="Times New Roman"/>
                      <w:szCs w:val="24"/>
                    </w:rPr>
                    <w:t>?</w:t>
                  </w:r>
                </w:p>
              </w:tc>
            </w:tr>
          </w:tbl>
          <w:p w14:paraId="4796A3FE"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2, Từ kết quả điều tra, em hãy cùng bạn xây dựng nội dung tuyên truyền nhằm nâng cao hiểu biết về sức khỏe sinh sản vị thành niên.</w:t>
            </w:r>
          </w:p>
          <w:p w14:paraId="791E3497" w14:textId="77777777" w:rsidR="00394D18" w:rsidRPr="00AF0A09" w:rsidRDefault="00394D18" w:rsidP="009C1FF9">
            <w:pPr>
              <w:spacing w:after="0" w:line="240" w:lineRule="auto"/>
              <w:ind w:right="48"/>
              <w:jc w:val="both"/>
              <w:rPr>
                <w:rFonts w:ascii="Times New Roman" w:eastAsia="Times New Roman" w:hAnsi="Times New Roman" w:cs="Times New Roman"/>
                <w:b/>
                <w:bCs/>
                <w:iCs/>
                <w:sz w:val="24"/>
                <w:szCs w:val="24"/>
              </w:rPr>
            </w:pPr>
          </w:p>
          <w:p w14:paraId="16D48596"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215815D"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0.5 SGK/168, nghiên cứu thông tin phần 1 - SGK/168, hoạt động nhóm trả lời câu hỏi nội dung hoạt động SGK/168.</w:t>
            </w:r>
          </w:p>
          <w:p w14:paraId="3E10BDA1"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rút ra kết luận về </w:t>
            </w:r>
            <w:r w:rsidRPr="00AF0A09">
              <w:rPr>
                <w:rFonts w:ascii="Times New Roman" w:eastAsia="Times New Roman" w:hAnsi="Times New Roman" w:cs="Times New Roman"/>
                <w:sz w:val="24"/>
                <w:szCs w:val="24"/>
                <w:shd w:val="clear" w:color="auto" w:fill="FFFFFF"/>
              </w:rPr>
              <w:t>một số bệnh lây truyền qua đường sinh dục.</w:t>
            </w:r>
          </w:p>
          <w:p w14:paraId="2347923F"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2 - SGK/168.</w:t>
            </w:r>
          </w:p>
          <w:p w14:paraId="0BC23CAD"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hoạt động nhóm trả lời câu hỏi SGK/168 về bảo vệ sức khỏe sinh sản vị thành niên.</w:t>
            </w:r>
          </w:p>
          <w:p w14:paraId="359E7EC2"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về bảo vệ sức khỏe sinh sản vị thành niên</w:t>
            </w:r>
            <w:r w:rsidRPr="00AF0A09">
              <w:rPr>
                <w:rFonts w:ascii="Times New Roman" w:eastAsia="Times New Roman" w:hAnsi="Times New Roman" w:cs="Times New Roman"/>
                <w:sz w:val="24"/>
                <w:szCs w:val="24"/>
                <w:shd w:val="clear" w:color="auto" w:fill="FFFFFF"/>
              </w:rPr>
              <w:t>.</w:t>
            </w:r>
          </w:p>
          <w:p w14:paraId="1C719E03"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DC7A225"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7EA44319"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một số bệnh lây truyền qua đường sinh dục và bảo vệ sức khỏe sinh sản vị thành niên.</w:t>
            </w:r>
          </w:p>
          <w:p w14:paraId="7EAF183B"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E417CE8" w14:textId="77777777" w:rsidR="00394D18" w:rsidRPr="00AF0A09" w:rsidRDefault="00394D18"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5161924B"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đọc mục Em có biết SGK/169.</w:t>
            </w:r>
          </w:p>
          <w:p w14:paraId="27362210"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Calibri" w:hAnsi="Times New Roman" w:cs="Times New Roman"/>
                <w:sz w:val="24"/>
                <w:szCs w:val="24"/>
              </w:rPr>
              <w:t>- GV cho HS hệ thống lại các nội dung chính của bài theo mục Em đã học  SGK/169.</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62C578FB" w14:textId="77777777" w:rsidR="00394D18" w:rsidRPr="00AF0A09" w:rsidRDefault="00394D18" w:rsidP="009C1FF9">
            <w:pPr>
              <w:spacing w:after="0" w:line="240" w:lineRule="auto"/>
              <w:jc w:val="both"/>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Một số bệnh lây truyền qua đường sinh dục và bảo vệ sức khỏe sinh sản vị thành niên.</w:t>
            </w:r>
          </w:p>
          <w:p w14:paraId="4CBF25BA"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1. Một số bệnh lây truyền qua đường sinh dục.</w:t>
            </w:r>
          </w:p>
          <w:p w14:paraId="5C1723AA"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p>
          <w:p w14:paraId="7EC01B74"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trả lời câu hỏi hoạt động nhóm:</w:t>
            </w:r>
          </w:p>
          <w:p w14:paraId="2AEA2428" w14:textId="77777777" w:rsidR="00394D18" w:rsidRPr="00AF0A09" w:rsidRDefault="00394D18" w:rsidP="009C1FF9">
            <w:pPr>
              <w:spacing w:after="0" w:line="240" w:lineRule="auto"/>
              <w:jc w:val="both"/>
              <w:rPr>
                <w:rFonts w:ascii="Times New Roman" w:hAnsi="Times New Roman" w:cs="Times New Roman"/>
                <w:i/>
                <w:sz w:val="24"/>
                <w:szCs w:val="24"/>
              </w:rPr>
            </w:pPr>
          </w:p>
          <w:p w14:paraId="7379E579"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KL: </w:t>
            </w:r>
          </w:p>
          <w:p w14:paraId="26655615"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hAnsi="Times New Roman" w:cs="Times New Roman"/>
                <w:sz w:val="24"/>
                <w:szCs w:val="24"/>
              </w:rPr>
              <w:t>Một số bệnh lây truyền qua đường sinh dục phổ biến như bệnh giang mai, bệnh lậu, hội chúng AIDS,…</w:t>
            </w:r>
          </w:p>
          <w:p w14:paraId="18A438AD" w14:textId="77777777" w:rsidR="00394D18" w:rsidRPr="00AF0A09" w:rsidRDefault="00394D18" w:rsidP="009C1FF9">
            <w:pPr>
              <w:spacing w:after="0" w:line="240" w:lineRule="auto"/>
              <w:jc w:val="both"/>
              <w:rPr>
                <w:rFonts w:ascii="Times New Roman" w:hAnsi="Times New Roman" w:cs="Times New Roman"/>
                <w:b/>
                <w:sz w:val="24"/>
                <w:szCs w:val="24"/>
              </w:rPr>
            </w:pPr>
          </w:p>
          <w:p w14:paraId="6F1EFE8A"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2. Bảo vệ sức khỏe sinh sản vị thành niên.</w:t>
            </w:r>
          </w:p>
          <w:p w14:paraId="1317EF18" w14:textId="77777777" w:rsidR="00394D18" w:rsidRPr="00AF0A09" w:rsidRDefault="00394D18"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lastRenderedPageBreak/>
              <w:t>Gợi ý trả lời câu hỏi hoạt động nhóm:</w:t>
            </w:r>
          </w:p>
          <w:p w14:paraId="183C220B"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1. Bảo vệ sức khỏe sinh sản vị thành niên có ý nghĩa giúp sức khỏe về thể chất, tinh thần và hoạt động của cơ quan sinh dục ở tuổi vị thành niên khỏe mạnh, từ đó, đảm bảo tương lai sự nghiệp của trẻ, góp phần nâng cao chất lượng dân số.</w:t>
            </w:r>
          </w:p>
          <w:p w14:paraId="55F2CDEC"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2. Em có thể vận dụng những kiến thức về sinh sản để bảo vệ sức khỏe bản thân bằng cách:</w:t>
            </w:r>
          </w:p>
          <w:p w14:paraId="5ED2ACFA"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Tìm hiểu thông tin về sức khỏe sinh sản từ nguồn kiến thức đáng tin cậy.</w:t>
            </w:r>
          </w:p>
          <w:p w14:paraId="5342CF48"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Nâng cao sức khỏe, vệ sinh cá nhân và cơ quan sinh dục đúng cách, sinh hoạt điều độ, tập thể dục thường xuyên, chế độ dinh dưỡng hợp lí nhằm nâng cao sức đề kháng cho cơ thể.</w:t>
            </w:r>
          </w:p>
          <w:p w14:paraId="4516DC8A"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Không sử dụng các chất kích thích, không xem phim ảnh, website không phù hợp để tránh những ảnh hưởng tiêu cực đến sức khỏe thể chất và tinh thần.</w:t>
            </w:r>
          </w:p>
          <w:p w14:paraId="19177CBE"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Có hành vi đúng mực với người khác giới, giữ tình bạn trong sáng, giúp đỡ nhau cùng tiến bộ và giảm nguy cơ bị xâm hại.</w:t>
            </w:r>
          </w:p>
          <w:p w14:paraId="35193A00"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Không nên quan hệ tình dục để tránh mang thai ngoài ý muốn, mắc các bệnh lây truyền qua đường sinh dục và vi phạm pháp luật.</w:t>
            </w:r>
          </w:p>
          <w:p w14:paraId="23D2D596"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b/>
                <w:sz w:val="24"/>
                <w:szCs w:val="24"/>
              </w:rPr>
              <w:t>KL:</w:t>
            </w:r>
          </w:p>
          <w:p w14:paraId="6A58AF2F"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Bảo vệ sức khỏe sinh sản vị thành niên có ý nghĩa giúp sức khỏe về thể chất, tinh thần và hoạt động của cơ quan sinh dục ở tuổi vị thành niên khỏe mạnh, từ đó, đảm bảo tương lai sự nghiệp của trẻ, góp phần nâng cao chất lượng dân số.</w:t>
            </w:r>
          </w:p>
        </w:tc>
      </w:tr>
    </w:tbl>
    <w:p w14:paraId="7437C293"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1A307DA3"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3: L</w:t>
      </w:r>
      <w:r w:rsidRPr="00AF0A09">
        <w:rPr>
          <w:rFonts w:ascii="Times New Roman" w:eastAsia="Times New Roman" w:hAnsi="Times New Roman" w:cs="Times New Roman"/>
          <w:b/>
          <w:bCs/>
          <w:sz w:val="24"/>
          <w:szCs w:val="24"/>
          <w:shd w:val="clear" w:color="auto" w:fill="FFFFFF"/>
          <w:lang w:val="vi-VN"/>
        </w:rPr>
        <w:t>uyện tập</w:t>
      </w:r>
    </w:p>
    <w:p w14:paraId="51508FFC"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1AB0921D"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02E214AB" w14:textId="77777777" w:rsidR="00394D18" w:rsidRPr="00AF0A09" w:rsidRDefault="00394D18"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363F8517"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lastRenderedPageBreak/>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031" w:type="dxa"/>
        <w:tblLook w:val="04A0" w:firstRow="1" w:lastRow="0" w:firstColumn="1" w:lastColumn="0" w:noHBand="0" w:noVBand="1"/>
      </w:tblPr>
      <w:tblGrid>
        <w:gridCol w:w="6771"/>
        <w:gridCol w:w="3260"/>
      </w:tblGrid>
      <w:tr w:rsidR="009C1FF9" w:rsidRPr="00AF0A09" w14:paraId="07C6CFCE" w14:textId="77777777" w:rsidTr="00693BA4">
        <w:tc>
          <w:tcPr>
            <w:tcW w:w="6771" w:type="dxa"/>
            <w:tcBorders>
              <w:top w:val="single" w:sz="4" w:space="0" w:color="auto"/>
              <w:left w:val="single" w:sz="4" w:space="0" w:color="auto"/>
              <w:bottom w:val="single" w:sz="4" w:space="0" w:color="auto"/>
              <w:right w:val="single" w:sz="4" w:space="0" w:color="auto"/>
            </w:tcBorders>
            <w:shd w:val="clear" w:color="auto" w:fill="auto"/>
            <w:vAlign w:val="bottom"/>
          </w:tcPr>
          <w:p w14:paraId="3DE19A33"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bottom"/>
          </w:tcPr>
          <w:p w14:paraId="12E57504"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6721775B" w14:textId="77777777" w:rsidTr="00693BA4">
        <w:tc>
          <w:tcPr>
            <w:tcW w:w="6771" w:type="dxa"/>
            <w:tcBorders>
              <w:top w:val="single" w:sz="4" w:space="0" w:color="auto"/>
              <w:left w:val="single" w:sz="4" w:space="0" w:color="auto"/>
              <w:bottom w:val="single" w:sz="4" w:space="0" w:color="auto"/>
              <w:right w:val="single" w:sz="4" w:space="0" w:color="auto"/>
            </w:tcBorders>
            <w:shd w:val="clear" w:color="auto" w:fill="auto"/>
          </w:tcPr>
          <w:p w14:paraId="711ED1E6"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6674A02"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038F067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Ở cơ quan sinh dục nam, bộ phận nào là nơi sản xuất ra tinh trùng ?</w:t>
            </w:r>
          </w:p>
          <w:p w14:paraId="20F7F7F9"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Ống dẫn t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úi t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3F0BEC8"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inh hoà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Mào tinh</w:t>
            </w:r>
            <w:r w:rsidRPr="00AF0A09">
              <w:rPr>
                <w:rFonts w:ascii="Times New Roman" w:eastAsia="Times New Roman" w:hAnsi="Times New Roman" w:cs="Times New Roman"/>
                <w:sz w:val="24"/>
                <w:szCs w:val="24"/>
                <w:lang w:val="vi-VN"/>
              </w:rPr>
              <w:t xml:space="preserve">. </w:t>
            </w:r>
          </w:p>
          <w:p w14:paraId="25D3E8C2"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Trong cơ quan sinh dục nữ, sự thụ tinh thường diễn ra ở đâu ?</w:t>
            </w:r>
          </w:p>
          <w:p w14:paraId="4D9515BF"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Âm đạ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Ống dẫn trứ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6B700DDC"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Buồng trứ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ử cung</w:t>
            </w:r>
            <w:r w:rsidRPr="00AF0A09">
              <w:rPr>
                <w:rFonts w:ascii="Times New Roman" w:eastAsia="Times New Roman" w:hAnsi="Times New Roman" w:cs="Times New Roman"/>
                <w:sz w:val="24"/>
                <w:szCs w:val="24"/>
                <w:lang w:val="vi-VN"/>
              </w:rPr>
              <w:t xml:space="preserve">. </w:t>
            </w:r>
          </w:p>
          <w:p w14:paraId="44D0AA1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Ở cơ quan sinh dục nữ, bộ phận nào dưới đây nối trực tiếp với ống dẫn trứng ?</w:t>
            </w:r>
          </w:p>
          <w:p w14:paraId="1419B688"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ử cu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97C3D26"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Âm đạ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Âm vật</w:t>
            </w:r>
          </w:p>
          <w:p w14:paraId="6E42A80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Thông thường, sau khi thụ tinh thì mất bao lâu để hợp tử di chuyển xuống tử cung và làm tổ tại đấy ?</w:t>
            </w:r>
          </w:p>
          <w:p w14:paraId="0E360558"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7 ng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14 ng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24 ng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3 ngày</w:t>
            </w:r>
            <w:r w:rsidRPr="00AF0A09">
              <w:rPr>
                <w:rFonts w:ascii="Times New Roman" w:eastAsia="Times New Roman" w:hAnsi="Times New Roman" w:cs="Times New Roman"/>
                <w:sz w:val="24"/>
                <w:szCs w:val="24"/>
                <w:lang w:val="vi-VN"/>
              </w:rPr>
              <w:t xml:space="preserve">. </w:t>
            </w:r>
          </w:p>
          <w:p w14:paraId="4977B5F1"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Sau khi hoàn thiện về cấu tạo, tinh trùng được dự trữ ở đâu ?</w:t>
            </w:r>
          </w:p>
          <w:p w14:paraId="108BC88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Ống đ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Mào t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D97AA32"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úi t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inh hoàn</w:t>
            </w:r>
            <w:r w:rsidRPr="00AF0A09">
              <w:rPr>
                <w:rFonts w:ascii="Times New Roman" w:eastAsia="Times New Roman" w:hAnsi="Times New Roman" w:cs="Times New Roman"/>
                <w:sz w:val="24"/>
                <w:szCs w:val="24"/>
                <w:lang w:val="vi-VN"/>
              </w:rPr>
              <w:t xml:space="preserve">. </w:t>
            </w:r>
          </w:p>
          <w:p w14:paraId="1E6915E2"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Một người phụ nữ bình thường có khoảng bao nhiêu trứng đạt đến độ trưởng thành ?</w:t>
            </w:r>
          </w:p>
          <w:p w14:paraId="40795126"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2000 trứ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400 trứ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092AF4AD"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1000 trứ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800 trứng</w:t>
            </w:r>
            <w:r w:rsidRPr="00AF0A09">
              <w:rPr>
                <w:rFonts w:ascii="Times New Roman" w:eastAsia="Times New Roman" w:hAnsi="Times New Roman" w:cs="Times New Roman"/>
                <w:sz w:val="24"/>
                <w:szCs w:val="24"/>
                <w:lang w:val="vi-VN"/>
              </w:rPr>
              <w:t xml:space="preserve">. </w:t>
            </w:r>
          </w:p>
          <w:p w14:paraId="4FF94A7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Bệnh nào dưới đây thường khó phát hiện ở nữ giới hơn là nam giới và chỉ khi đến giai đoạn muộn mới biểu hiện thành triệu chứng ?</w:t>
            </w:r>
          </w:p>
          <w:p w14:paraId="29AAAB39"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HIV</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13776414"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Lậ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Giang mai</w:t>
            </w:r>
            <w:r w:rsidRPr="00AF0A09">
              <w:rPr>
                <w:rFonts w:ascii="Times New Roman" w:eastAsia="Times New Roman" w:hAnsi="Times New Roman" w:cs="Times New Roman"/>
                <w:sz w:val="24"/>
                <w:szCs w:val="24"/>
                <w:lang w:val="vi-VN"/>
              </w:rPr>
              <w:t xml:space="preserve">. </w:t>
            </w:r>
          </w:p>
          <w:p w14:paraId="664719D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Sau khi được tạo ra tại tinh hoàn, tinh trùng sẽ được đưa đến bộ phận nào để tiếp tục hoàn thiện về cấu tạo ?</w:t>
            </w:r>
          </w:p>
          <w:p w14:paraId="50B777B7"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Mào t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úi t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978982D"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Ống đ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uyến tiền liệt</w:t>
            </w:r>
            <w:r w:rsidRPr="00AF0A09">
              <w:rPr>
                <w:rFonts w:ascii="Times New Roman" w:eastAsia="Times New Roman" w:hAnsi="Times New Roman" w:cs="Times New Roman"/>
                <w:sz w:val="24"/>
                <w:szCs w:val="24"/>
                <w:lang w:val="vi-VN"/>
              </w:rPr>
              <w:t>.</w:t>
            </w:r>
          </w:p>
          <w:p w14:paraId="1272B10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Tác nhân gây bệnh lậu là một loại</w:t>
            </w:r>
          </w:p>
          <w:p w14:paraId="54FDC8E8"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xoắn khuẩ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song cầu khuẩ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711600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ụ cầu khuẩ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rực khuẩn.</w:t>
            </w:r>
          </w:p>
          <w:p w14:paraId="609E782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Trong 3 tháng đầu của thai kỳ, hoocmôn progesteron được tiết ra chủ yếu nhờ bộ phận nào ?</w:t>
            </w:r>
          </w:p>
          <w:p w14:paraId="3A759C62"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ử cu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hể và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CFD385D"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Nhau tha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Ống dẫn trứng</w:t>
            </w:r>
            <w:r w:rsidRPr="00AF0A09">
              <w:rPr>
                <w:rFonts w:ascii="Times New Roman" w:eastAsia="Times New Roman" w:hAnsi="Times New Roman" w:cs="Times New Roman"/>
                <w:sz w:val="24"/>
                <w:szCs w:val="24"/>
                <w:lang w:val="vi-VN"/>
              </w:rPr>
              <w:t xml:space="preserve">. </w:t>
            </w:r>
          </w:p>
          <w:p w14:paraId="29681CA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Theo chiều lưng-bụng thì ống đái, âm đạo và trực tràng của người phụ nữ sắp xếp theo trật tự như thế nào ?</w:t>
            </w:r>
          </w:p>
          <w:p w14:paraId="1A211156"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Ống đái – âm đạo – trực trà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1A2C6B8"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Âm đạo – Trực tràng - ống đái</w:t>
            </w:r>
            <w:r w:rsidRPr="00AF0A09">
              <w:rPr>
                <w:rFonts w:ascii="Times New Roman" w:eastAsia="Times New Roman" w:hAnsi="Times New Roman" w:cs="Times New Roman"/>
                <w:sz w:val="24"/>
                <w:szCs w:val="24"/>
                <w:lang w:val="vi-VN"/>
              </w:rPr>
              <w:t xml:space="preserve">. </w:t>
            </w:r>
          </w:p>
          <w:p w14:paraId="5CAE3657"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rực tràng – ống đái – âm đạ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2679BF9"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rực tràng – âm đạo - ống đái</w:t>
            </w:r>
            <w:r w:rsidRPr="00AF0A09">
              <w:rPr>
                <w:rFonts w:ascii="Times New Roman" w:eastAsia="Times New Roman" w:hAnsi="Times New Roman" w:cs="Times New Roman"/>
                <w:sz w:val="24"/>
                <w:szCs w:val="24"/>
                <w:lang w:val="vi-VN"/>
              </w:rPr>
              <w:t xml:space="preserve">. </w:t>
            </w:r>
          </w:p>
          <w:p w14:paraId="7BD761C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Nam giới bị bệnh lậu thường có triệu chứng nào sau đây ?</w:t>
            </w:r>
          </w:p>
          <w:p w14:paraId="10CE92E5"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Đái buốt</w:t>
            </w:r>
            <w:r w:rsidRPr="00AF0A09">
              <w:rPr>
                <w:rFonts w:ascii="Times New Roman" w:eastAsia="Times New Roman" w:hAnsi="Times New Roman" w:cs="Times New Roman"/>
                <w:sz w:val="24"/>
                <w:szCs w:val="24"/>
                <w:lang w:val="vi-VN"/>
              </w:rPr>
              <w:t>.</w:t>
            </w:r>
          </w:p>
          <w:p w14:paraId="5FE603E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iểu tiện có máu lẫn mủ</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Phù nề, đỏ miệng sáo</w:t>
            </w:r>
            <w:r w:rsidRPr="00AF0A09">
              <w:rPr>
                <w:rFonts w:ascii="Times New Roman" w:eastAsia="Times New Roman" w:hAnsi="Times New Roman" w:cs="Times New Roman"/>
                <w:sz w:val="24"/>
                <w:szCs w:val="24"/>
                <w:lang w:val="vi-VN"/>
              </w:rPr>
              <w:t>.</w:t>
            </w:r>
          </w:p>
          <w:p w14:paraId="162F9A6B"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Ở nam giới khoẻ mạnh, số lượng tinh trùng trong mỗi lần phóng tinh nằm trong khoảng bao nhiêu ?</w:t>
            </w:r>
          </w:p>
          <w:p w14:paraId="3B43BFE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50 – 80 triệ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500 – 700 triệ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124FFBE"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C. 100 – 200 triệ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200 – 300 triệu</w:t>
            </w:r>
          </w:p>
          <w:p w14:paraId="7373F02A"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Hiện tượng kinh nguyệt là dấu hiệu chứng tỏ</w:t>
            </w:r>
          </w:p>
          <w:p w14:paraId="41D17AC9"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rứng đã được thụ tinh nhưng không rụng.</w:t>
            </w:r>
          </w:p>
          <w:p w14:paraId="1C6050DB"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hợp tử được tạo thành bị chết ở giai đoạn sớm.</w:t>
            </w:r>
          </w:p>
          <w:p w14:paraId="360AA140"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rứng không có khả năng thụ tinh.</w:t>
            </w:r>
          </w:p>
          <w:p w14:paraId="50D8D6DC"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rứng chín và rụng nhưng không được thụ tinh.</w:t>
            </w:r>
          </w:p>
          <w:p w14:paraId="29B7A21F"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Chu kì rụng trứng ở người bình thường nằm trong khoảng</w:t>
            </w:r>
          </w:p>
          <w:p w14:paraId="04D33DD5"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14 – 20 ng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24 – 28 ng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6F7BB3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28 – 32 ng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35 – 40 ngày.</w:t>
            </w:r>
          </w:p>
          <w:p w14:paraId="58D5241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Ở nữ giới có chu kì kinh nguyệt đều đặn là 28 ngày thì trong các thời điểm sau, nồng độ LH đạt giá trị cao nhất ở thời điểm nào ?</w:t>
            </w:r>
          </w:p>
          <w:p w14:paraId="03D63F4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gày thứ 28 tính từ ngày kinh đầu tiên của chu kì gần nhất</w:t>
            </w:r>
          </w:p>
          <w:p w14:paraId="4D47489C"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u w:val="single"/>
              </w:rPr>
              <w:t>B</w:t>
            </w:r>
            <w:r w:rsidRPr="00AF0A09">
              <w:rPr>
                <w:rFonts w:ascii="Times New Roman" w:eastAsia="Times New Roman" w:hAnsi="Times New Roman" w:cs="Times New Roman"/>
                <w:sz w:val="24"/>
                <w:szCs w:val="24"/>
              </w:rPr>
              <w:t>. Ngày thứ 14 tính từ ngày kinh đầu tiên của chu kì gần nhất</w:t>
            </w:r>
          </w:p>
          <w:p w14:paraId="42B96821"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gày kinh đầu tiên của mỗi chu kì</w:t>
            </w:r>
          </w:p>
          <w:p w14:paraId="5DDCA39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Ngày kinh cuối cùng của mỗi chu kì</w:t>
            </w:r>
          </w:p>
          <w:p w14:paraId="747BA28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Vì sao ở độ tuổi sơ sinh, tỉ lệ bé trai (XY) luôn lớn hơn tỉ lệ bé gái (XX) ?</w:t>
            </w:r>
          </w:p>
          <w:p w14:paraId="4616FF5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ì các hợp tử mang cặp NST giới tính XX (quy định bé gái) dễ bị chết ở trạng thái hợp tử.</w:t>
            </w:r>
          </w:p>
          <w:p w14:paraId="7B4F896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ì tinh trùng X có sức sống kém hơn nên dễ khả năng tiếp cận trứng luôn kém hiệu quả hơn tinh trùng X.</w:t>
            </w:r>
          </w:p>
          <w:p w14:paraId="3556D623"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Vì tinh trùng Y nhỏ và nhẹ, bơi nhanh nên khả năng tiếp cận trứng (cơ sở để tạo ra bé trai) cao hơn tinh trùng X (cơ sở để tạo ra bé gái).</w:t>
            </w:r>
          </w:p>
          <w:p w14:paraId="5F61CCA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ất cả các phương án còn lại.</w:t>
            </w:r>
          </w:p>
          <w:p w14:paraId="45F5685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Chọn từ thích hợp để điền vào chỗ chấm trong câu sau : Bệnh giang mai do một loại … gây ra.</w:t>
            </w:r>
          </w:p>
          <w:p w14:paraId="72B03EC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phẩy khuẩ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ầu khuẩ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6E66019B"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virus</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xoắn khuẩn</w:t>
            </w:r>
            <w:r w:rsidRPr="00AF0A09">
              <w:rPr>
                <w:rFonts w:ascii="Times New Roman" w:eastAsia="Times New Roman" w:hAnsi="Times New Roman" w:cs="Times New Roman"/>
                <w:sz w:val="24"/>
                <w:szCs w:val="24"/>
                <w:lang w:val="vi-VN"/>
              </w:rPr>
              <w:t xml:space="preserve">. </w:t>
            </w:r>
          </w:p>
          <w:p w14:paraId="5A588DEB" w14:textId="77777777" w:rsidR="00394D18" w:rsidRPr="00AF0A09" w:rsidRDefault="00394D18"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Ở nữ giới, trứng sau khi thụ tinh thường làm tổ ở đâu ?</w:t>
            </w:r>
          </w:p>
          <w:p w14:paraId="12495EE5"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uồng trứ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Âm đạ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23CA2799"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Ống dẫn trứ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Tử cung</w:t>
            </w:r>
            <w:r w:rsidRPr="00AF0A09">
              <w:rPr>
                <w:rFonts w:ascii="Times New Roman" w:eastAsia="Times New Roman" w:hAnsi="Times New Roman" w:cs="Times New Roman"/>
                <w:sz w:val="24"/>
                <w:szCs w:val="24"/>
                <w:lang w:val="vi-VN"/>
              </w:rPr>
              <w:t xml:space="preserve">. </w:t>
            </w:r>
          </w:p>
          <w:p w14:paraId="1D5DD91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Chúng ta có thể lây nhiễm vi khuẩn giang mai qua con đường nào dưới đây ?</w:t>
            </w:r>
          </w:p>
          <w:p w14:paraId="345E569F"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Qua quan hệ tình dục không an toà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22DD0A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ất cả các phương án còn lại</w:t>
            </w:r>
          </w:p>
          <w:p w14:paraId="52A9732C"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Qua truyền máu hoặc các vết xây xá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9B45226"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Qua nhau thai từ mẹ sang con</w:t>
            </w:r>
          </w:p>
          <w:p w14:paraId="25C05C9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Ở người, tinh trùng X và tinh trùng Y sai khác nhau ở phương diện nào ?</w:t>
            </w:r>
          </w:p>
          <w:p w14:paraId="5FADC096"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7C21442"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Kích thước</w:t>
            </w:r>
            <w:r w:rsidRPr="00AF0A09">
              <w:rPr>
                <w:rFonts w:ascii="Times New Roman" w:eastAsia="Times New Roman" w:hAnsi="Times New Roman" w:cs="Times New Roman"/>
                <w:sz w:val="24"/>
                <w:szCs w:val="24"/>
                <w:lang w:val="vi-VN"/>
              </w:rPr>
              <w:t xml:space="preserve">. </w:t>
            </w:r>
          </w:p>
          <w:p w14:paraId="5B8FF2AE"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Khối lượ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C5DDAB9"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Khả năng hoạt động và sống sót</w:t>
            </w:r>
            <w:r w:rsidRPr="00AF0A09">
              <w:rPr>
                <w:rFonts w:ascii="Times New Roman" w:eastAsia="Times New Roman" w:hAnsi="Times New Roman" w:cs="Times New Roman"/>
                <w:sz w:val="24"/>
                <w:szCs w:val="24"/>
                <w:lang w:val="vi-VN"/>
              </w:rPr>
              <w:t>.</w:t>
            </w:r>
          </w:p>
          <w:p w14:paraId="779CB90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Bệnh nào dưới đây thường gây tổn thương phủ tạng và hệ thần kinh ?</w:t>
            </w:r>
          </w:p>
          <w:p w14:paraId="527443B9"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Giang ma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Lậ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5156F0F0"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Lang be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Vảy nến</w:t>
            </w:r>
            <w:r w:rsidRPr="00AF0A09">
              <w:rPr>
                <w:rFonts w:ascii="Times New Roman" w:eastAsia="Times New Roman" w:hAnsi="Times New Roman" w:cs="Times New Roman"/>
                <w:sz w:val="24"/>
                <w:szCs w:val="24"/>
                <w:lang w:val="vi-VN"/>
              </w:rPr>
              <w:t xml:space="preserve">. </w:t>
            </w:r>
          </w:p>
          <w:p w14:paraId="0F66142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Bệnh nào dưới đây lây truyền qua đường tình dục ?</w:t>
            </w:r>
          </w:p>
          <w:p w14:paraId="5A1F3A3C"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Giang mai</w:t>
            </w:r>
            <w:r w:rsidRPr="00AF0A09">
              <w:rPr>
                <w:rFonts w:ascii="Times New Roman" w:eastAsia="Times New Roman" w:hAnsi="Times New Roman" w:cs="Times New Roman"/>
                <w:sz w:val="24"/>
                <w:szCs w:val="24"/>
                <w:lang w:val="vi-VN"/>
              </w:rPr>
              <w:t xml:space="preserve">. </w:t>
            </w:r>
          </w:p>
          <w:p w14:paraId="7B0A007C"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Lậ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Viêm gan B</w:t>
            </w:r>
            <w:r w:rsidRPr="00AF0A09">
              <w:rPr>
                <w:rFonts w:ascii="Times New Roman" w:eastAsia="Times New Roman" w:hAnsi="Times New Roman" w:cs="Times New Roman"/>
                <w:sz w:val="24"/>
                <w:szCs w:val="24"/>
                <w:lang w:val="vi-VN"/>
              </w:rPr>
              <w:t xml:space="preserve">. </w:t>
            </w:r>
          </w:p>
          <w:p w14:paraId="49C19C71"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Tế bào trứng ở người có đường kính khoảng</w:t>
            </w:r>
          </w:p>
          <w:p w14:paraId="239B7D95"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0,65 – 0,7 m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0,05 – 0,12 mm.</w:t>
            </w:r>
          </w:p>
          <w:p w14:paraId="1F2D9180"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0,15 – 0,25 m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0,3 – 0,45 mm.</w:t>
            </w:r>
          </w:p>
          <w:p w14:paraId="3233A33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âu 25:</w:t>
            </w:r>
            <w:r w:rsidRPr="00AF0A09">
              <w:rPr>
                <w:rFonts w:ascii="Times New Roman" w:eastAsia="Times New Roman" w:hAnsi="Times New Roman" w:cs="Times New Roman"/>
                <w:sz w:val="24"/>
                <w:szCs w:val="24"/>
              </w:rPr>
              <w:t> HIV có thể lây truyền qua con đường nào dưới đây ?</w:t>
            </w:r>
          </w:p>
          <w:p w14:paraId="0208FB94"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ường má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DA80FA5"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ừ mẹ sang con</w:t>
            </w:r>
          </w:p>
          <w:p w14:paraId="236CED3C"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ất cả các phương án còn l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24D5DB6F"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Qua quan hệ tình dục không an toàn</w:t>
            </w:r>
          </w:p>
          <w:p w14:paraId="3B4FF37D"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6:</w:t>
            </w:r>
            <w:r w:rsidRPr="00AF0A09">
              <w:rPr>
                <w:rFonts w:ascii="Times New Roman" w:eastAsia="Times New Roman" w:hAnsi="Times New Roman" w:cs="Times New Roman"/>
                <w:sz w:val="24"/>
                <w:szCs w:val="24"/>
              </w:rPr>
              <w:t> Thai nhi thực hiện quá trình trao đổi chất với cơ thể mẹ thông qua bộ phận nào ?</w:t>
            </w:r>
          </w:p>
          <w:p w14:paraId="053CC4C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uồng trứ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Ruộ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07569D68"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Nhau tha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Ống dẫn trứng</w:t>
            </w:r>
            <w:r w:rsidRPr="00AF0A09">
              <w:rPr>
                <w:rFonts w:ascii="Times New Roman" w:eastAsia="Times New Roman" w:hAnsi="Times New Roman" w:cs="Times New Roman"/>
                <w:sz w:val="24"/>
                <w:szCs w:val="24"/>
                <w:lang w:val="vi-VN"/>
              </w:rPr>
              <w:t xml:space="preserve">. </w:t>
            </w:r>
          </w:p>
          <w:p w14:paraId="20E14359"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7:</w:t>
            </w:r>
            <w:r w:rsidRPr="00AF0A09">
              <w:rPr>
                <w:rFonts w:ascii="Times New Roman" w:eastAsia="Times New Roman" w:hAnsi="Times New Roman" w:cs="Times New Roman"/>
                <w:sz w:val="24"/>
                <w:szCs w:val="24"/>
              </w:rPr>
              <w:t> AIDS là chữ tắt của thuật ngữ quốc tế mà nghĩa tiếng Việt là</w:t>
            </w:r>
          </w:p>
          <w:p w14:paraId="7CE17961"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ội chứng bệnh lây truyền qua đường máu.</w:t>
            </w:r>
          </w:p>
          <w:p w14:paraId="70FA8C73"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Hội chứng bệnh lây truyền qua đường tình dục.</w:t>
            </w:r>
          </w:p>
          <w:p w14:paraId="56EB0EB0"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ội chứng suy giảm miễn dịch.</w:t>
            </w:r>
          </w:p>
          <w:p w14:paraId="129F59F8"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Hội chứng suy giảm miễn dịch mắc phải.</w:t>
            </w:r>
          </w:p>
          <w:p w14:paraId="064B4561"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8:</w:t>
            </w:r>
            <w:r w:rsidRPr="00AF0A09">
              <w:rPr>
                <w:rFonts w:ascii="Times New Roman" w:eastAsia="Times New Roman" w:hAnsi="Times New Roman" w:cs="Times New Roman"/>
                <w:sz w:val="24"/>
                <w:szCs w:val="24"/>
              </w:rPr>
              <w:t> Khi xâm nhập vào cơ thể người, HIV tấn công chủ yếu vào loại tế bào nào ?</w:t>
            </w:r>
          </w:p>
          <w:p w14:paraId="10B15C41" w14:textId="77777777" w:rsidR="00394D18" w:rsidRPr="00AF0A09" w:rsidRDefault="00394D18"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Đại thực bà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ế bào limphô B</w:t>
            </w:r>
            <w:r w:rsidRPr="00AF0A09">
              <w:rPr>
                <w:rFonts w:ascii="Times New Roman" w:eastAsia="Times New Roman" w:hAnsi="Times New Roman" w:cs="Times New Roman"/>
                <w:sz w:val="24"/>
                <w:szCs w:val="24"/>
                <w:lang w:val="vi-VN"/>
              </w:rPr>
              <w:t xml:space="preserve">. </w:t>
            </w:r>
          </w:p>
          <w:p w14:paraId="7F2CDE0F"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ế bào limphô 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Bạch cầu ưa acid</w:t>
            </w:r>
            <w:r w:rsidRPr="00AF0A09">
              <w:rPr>
                <w:rFonts w:ascii="Times New Roman" w:eastAsia="Times New Roman" w:hAnsi="Times New Roman" w:cs="Times New Roman"/>
                <w:sz w:val="24"/>
                <w:szCs w:val="24"/>
                <w:lang w:val="vi-VN"/>
              </w:rPr>
              <w:t xml:space="preserve">. </w:t>
            </w:r>
          </w:p>
          <w:p w14:paraId="774FEB58"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9:</w:t>
            </w:r>
            <w:r w:rsidRPr="00AF0A09">
              <w:rPr>
                <w:rFonts w:ascii="Times New Roman" w:eastAsia="Times New Roman" w:hAnsi="Times New Roman" w:cs="Times New Roman"/>
                <w:sz w:val="24"/>
                <w:szCs w:val="24"/>
              </w:rPr>
              <w:t> Hiện tượng chậm kinh có thể phát sinh do nguyên nhân nào dưới đây ?</w:t>
            </w:r>
          </w:p>
          <w:p w14:paraId="50047F96"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ác dụng phụ của các loại thuốc : thuốc tránh thai, thuốc chống trầm cảm,…</w:t>
            </w:r>
          </w:p>
          <w:p w14:paraId="579F77A1" w14:textId="77777777" w:rsidR="00394D18" w:rsidRPr="00AF0A09" w:rsidRDefault="00394D18"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ất cả các phương án còn lại</w:t>
            </w:r>
          </w:p>
          <w:p w14:paraId="1BBD4909"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ang thai</w:t>
            </w:r>
          </w:p>
          <w:p w14:paraId="47A7A72D" w14:textId="77777777" w:rsidR="00394D18" w:rsidRPr="00AF0A09" w:rsidRDefault="00394D18"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Rối loạn tâm lý : lo âu, căng thẳng,….</w:t>
            </w:r>
          </w:p>
          <w:p w14:paraId="05C5391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0:</w:t>
            </w:r>
            <w:r w:rsidRPr="00AF0A09">
              <w:rPr>
                <w:rFonts w:ascii="Times New Roman" w:eastAsia="Times New Roman" w:hAnsi="Times New Roman" w:cs="Times New Roman"/>
                <w:sz w:val="24"/>
                <w:szCs w:val="24"/>
              </w:rPr>
              <w:t> Ở những phụ nữ có chu kì kinh nguyệt đều đặn là 28 ngày thì nếu trứng không được thụ tinh, thể vàng sẽ được bong ra sau</w:t>
            </w:r>
          </w:p>
          <w:p w14:paraId="7A2B4B91" w14:textId="77777777" w:rsidR="00394D18" w:rsidRPr="00AF0A09" w:rsidRDefault="00394D18"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14 ng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28 ng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32 ngà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20 ngày.</w:t>
            </w:r>
          </w:p>
          <w:p w14:paraId="69FEE652"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1.</w:t>
            </w:r>
            <w:r w:rsidRPr="00AF0A09">
              <w:rPr>
                <w:rFonts w:ascii="Times New Roman" w:eastAsia="Times New Roman" w:hAnsi="Times New Roman" w:cs="Times New Roman"/>
                <w:sz w:val="24"/>
                <w:szCs w:val="24"/>
              </w:rPr>
              <w:t> Tinh trùng người có chiều dài khoảng</w:t>
            </w:r>
          </w:p>
          <w:p w14:paraId="72D6C050"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0,1 mm.       B. 0,03 mm.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0,06 mm.        D. 0,01 mm.</w:t>
            </w:r>
          </w:p>
          <w:p w14:paraId="339CA5D0"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2.</w:t>
            </w:r>
            <w:r w:rsidRPr="00AF0A09">
              <w:rPr>
                <w:rFonts w:ascii="Times New Roman" w:eastAsia="Times New Roman" w:hAnsi="Times New Roman" w:cs="Times New Roman"/>
                <w:sz w:val="24"/>
                <w:szCs w:val="24"/>
              </w:rPr>
              <w:t> Trong cơ quan sinh dục nữ, tinh trùng có khả năng sống sót từ</w:t>
            </w:r>
          </w:p>
          <w:p w14:paraId="1B91F402"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8 – 10 ngày.                    B. 5 – 7 ngày.</w:t>
            </w:r>
          </w:p>
          <w:p w14:paraId="494AA33A"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 1 – 2 ngày.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3 – 4 ngày.</w:t>
            </w:r>
          </w:p>
          <w:p w14:paraId="4F64D23E"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3.</w:t>
            </w:r>
            <w:r w:rsidRPr="00AF0A09">
              <w:rPr>
                <w:rFonts w:ascii="Times New Roman" w:eastAsia="Times New Roman" w:hAnsi="Times New Roman" w:cs="Times New Roman"/>
                <w:sz w:val="24"/>
                <w:szCs w:val="24"/>
              </w:rPr>
              <w:t> Vì sao chúng ta không nên mang thai khi ở tuổi vị thành niên ?</w:t>
            </w:r>
          </w:p>
          <w:p w14:paraId="69E27D1F"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ì con sinh ra thường nhẹ cân và có tỉ lệ tử vong cao.</w:t>
            </w:r>
          </w:p>
          <w:p w14:paraId="30E6FDFB"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ì mang thai sớm thường mang đến nhiều rủi ro như sẩy thai, sót rau, băng huyết, nhiễm khuẩn, nếu không cấp cứu kịp thời có thể nguy hiểm đến tính mạng.</w:t>
            </w:r>
          </w:p>
          <w:p w14:paraId="28AA595B"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ì sẽ ảnh hưởng đến học tập, vị thế xã hội và tương lai sau này.</w:t>
            </w:r>
          </w:p>
          <w:p w14:paraId="2A32C35D"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phương án còn lại.</w:t>
            </w:r>
          </w:p>
          <w:p w14:paraId="787D8F50"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4.</w:t>
            </w:r>
            <w:r w:rsidRPr="00AF0A09">
              <w:rPr>
                <w:rFonts w:ascii="Times New Roman" w:eastAsia="Times New Roman" w:hAnsi="Times New Roman" w:cs="Times New Roman"/>
                <w:sz w:val="24"/>
                <w:szCs w:val="24"/>
              </w:rPr>
              <w:t> Việc nạo phá thai có thể dẫn đến hậu quả nào sau đây ?</w:t>
            </w:r>
          </w:p>
          <w:p w14:paraId="03EFE9AD"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ỡ tử cung khi chuyển dạ ở lần sinh sau</w:t>
            </w:r>
          </w:p>
          <w:p w14:paraId="25E43DD5"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hửa ngoài dạ con ở lần sinh sau</w:t>
            </w:r>
          </w:p>
          <w:p w14:paraId="4024DFC2"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ất cả các phương án còn lại</w:t>
            </w:r>
          </w:p>
          <w:p w14:paraId="61A8E4F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Vô sinh</w:t>
            </w:r>
          </w:p>
          <w:p w14:paraId="276519F2"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5.</w:t>
            </w:r>
            <w:r w:rsidRPr="00AF0A09">
              <w:rPr>
                <w:rFonts w:ascii="Times New Roman" w:eastAsia="Times New Roman" w:hAnsi="Times New Roman" w:cs="Times New Roman"/>
                <w:sz w:val="24"/>
                <w:szCs w:val="24"/>
              </w:rPr>
              <w:t> Người bị bệnh giang mai có xuất hiện triệu chứng nào dưới đây ?</w:t>
            </w:r>
          </w:p>
          <w:p w14:paraId="6CA12B8F"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iêu chảy cấp</w:t>
            </w:r>
          </w:p>
          <w:p w14:paraId="7E10F432"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iểu buốt</w:t>
            </w:r>
          </w:p>
          <w:p w14:paraId="6B752E0E"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uất hiện các vết loét nông, cứng, có bờ viền và không đau</w:t>
            </w:r>
          </w:p>
          <w:p w14:paraId="0974ADB9" w14:textId="77777777" w:rsidR="00394D18" w:rsidRPr="00AF0A09" w:rsidRDefault="00394D18" w:rsidP="009C1FF9">
            <w:pPr>
              <w:spacing w:after="0" w:line="240" w:lineRule="auto"/>
              <w:ind w:left="48" w:right="48"/>
              <w:jc w:val="both"/>
              <w:rPr>
                <w:rFonts w:ascii="Times New Roman" w:hAnsi="Times New Roman" w:cs="Times New Roman"/>
                <w:bCs/>
                <w:iCs/>
                <w:sz w:val="24"/>
                <w:szCs w:val="24"/>
              </w:rPr>
            </w:pPr>
            <w:r w:rsidRPr="00AF0A09">
              <w:rPr>
                <w:rFonts w:ascii="Times New Roman" w:eastAsia="Times New Roman" w:hAnsi="Times New Roman" w:cs="Times New Roman"/>
                <w:sz w:val="24"/>
                <w:szCs w:val="24"/>
              </w:rPr>
              <w:t>D. Tiểu ra máu có lẫn mủ do viêm</w:t>
            </w:r>
          </w:p>
          <w:p w14:paraId="5C395591" w14:textId="77777777" w:rsidR="00394D18" w:rsidRPr="00AF0A09" w:rsidRDefault="00394D18" w:rsidP="009C1FF9">
            <w:pPr>
              <w:pStyle w:val="NormalWeb"/>
              <w:spacing w:before="0" w:beforeAutospacing="0" w:after="0" w:afterAutospacing="0"/>
              <w:jc w:val="both"/>
              <w:rPr>
                <w:b/>
                <w:bCs/>
                <w:iCs/>
              </w:rPr>
            </w:pPr>
          </w:p>
          <w:p w14:paraId="1E9480D5" w14:textId="77777777" w:rsidR="00394D18" w:rsidRPr="00AF0A09" w:rsidRDefault="00394D18" w:rsidP="009C1FF9">
            <w:pPr>
              <w:pStyle w:val="NormalWeb"/>
              <w:spacing w:before="0" w:beforeAutospacing="0" w:after="0" w:afterAutospacing="0"/>
              <w:jc w:val="both"/>
              <w:rPr>
                <w:rFonts w:eastAsia="Arial"/>
              </w:rPr>
            </w:pPr>
            <w:r w:rsidRPr="00AF0A09">
              <w:rPr>
                <w:b/>
                <w:bCs/>
                <w:iCs/>
              </w:rPr>
              <w:lastRenderedPageBreak/>
              <w:t>Bước 2: Thực hiện nhiệm vụ học tập</w:t>
            </w:r>
          </w:p>
          <w:p w14:paraId="421F271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402BBB01"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8B1F5CB"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0E2F642F"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4B232714"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E9F1976"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58A08C9F" w14:textId="77777777" w:rsidR="00394D18" w:rsidRPr="00AF0A09" w:rsidRDefault="00394D18"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223F97EA" w14:textId="77777777" w:rsidR="00394D18" w:rsidRPr="00AF0A09" w:rsidRDefault="00394D18"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7CB3B1E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C</w:t>
            </w:r>
          </w:p>
          <w:p w14:paraId="14BD49E8" w14:textId="77777777" w:rsidR="00394D18" w:rsidRPr="00AF0A09" w:rsidRDefault="00394D18" w:rsidP="009C1FF9">
            <w:pPr>
              <w:pStyle w:val="NormalWeb"/>
              <w:spacing w:before="0" w:beforeAutospacing="0" w:after="0" w:afterAutospacing="0"/>
              <w:ind w:right="48"/>
              <w:rPr>
                <w:rFonts w:eastAsia="Arial"/>
                <w:b/>
              </w:rPr>
            </w:pPr>
          </w:p>
          <w:p w14:paraId="3CC91256" w14:textId="77777777" w:rsidR="00394D18" w:rsidRPr="00AF0A09" w:rsidRDefault="00394D18" w:rsidP="009C1FF9">
            <w:pPr>
              <w:pStyle w:val="NormalWeb"/>
              <w:spacing w:before="0" w:beforeAutospacing="0" w:after="0" w:afterAutospacing="0"/>
              <w:ind w:right="48"/>
              <w:rPr>
                <w:rFonts w:eastAsia="Arial"/>
                <w:b/>
              </w:rPr>
            </w:pPr>
          </w:p>
          <w:p w14:paraId="08D14AE8" w14:textId="77777777" w:rsidR="00394D18" w:rsidRPr="00AF0A09" w:rsidRDefault="00394D18" w:rsidP="009C1FF9">
            <w:pPr>
              <w:pStyle w:val="NormalWeb"/>
              <w:spacing w:before="0" w:beforeAutospacing="0" w:after="0" w:afterAutospacing="0"/>
              <w:ind w:right="48"/>
              <w:rPr>
                <w:rFonts w:eastAsia="Arial"/>
                <w:b/>
              </w:rPr>
            </w:pPr>
          </w:p>
          <w:p w14:paraId="60335BB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B</w:t>
            </w:r>
          </w:p>
          <w:p w14:paraId="2D51F5CA" w14:textId="77777777" w:rsidR="00394D18" w:rsidRPr="00AF0A09" w:rsidRDefault="00394D18" w:rsidP="009C1FF9">
            <w:pPr>
              <w:pStyle w:val="NormalWeb"/>
              <w:spacing w:before="0" w:beforeAutospacing="0" w:after="0" w:afterAutospacing="0"/>
              <w:ind w:right="48"/>
              <w:rPr>
                <w:rFonts w:eastAsia="Arial"/>
                <w:b/>
              </w:rPr>
            </w:pPr>
          </w:p>
          <w:p w14:paraId="3C4F015A" w14:textId="77777777" w:rsidR="00394D18" w:rsidRPr="00AF0A09" w:rsidRDefault="00394D18" w:rsidP="009C1FF9">
            <w:pPr>
              <w:pStyle w:val="NormalWeb"/>
              <w:spacing w:before="0" w:beforeAutospacing="0" w:after="0" w:afterAutospacing="0"/>
              <w:ind w:right="48"/>
              <w:rPr>
                <w:rFonts w:eastAsia="Arial"/>
                <w:b/>
              </w:rPr>
            </w:pPr>
          </w:p>
          <w:p w14:paraId="3DF3B1A9" w14:textId="77777777" w:rsidR="00394D18" w:rsidRPr="00AF0A09" w:rsidRDefault="00394D18" w:rsidP="009C1FF9">
            <w:pPr>
              <w:pStyle w:val="NormalWeb"/>
              <w:spacing w:before="0" w:beforeAutospacing="0" w:after="0" w:afterAutospacing="0"/>
              <w:ind w:right="48"/>
              <w:rPr>
                <w:rFonts w:eastAsia="Arial"/>
                <w:b/>
              </w:rPr>
            </w:pPr>
          </w:p>
          <w:p w14:paraId="48F383A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B</w:t>
            </w:r>
          </w:p>
          <w:p w14:paraId="410F512D" w14:textId="77777777" w:rsidR="00394D18" w:rsidRPr="00AF0A09" w:rsidRDefault="00394D18" w:rsidP="009C1FF9">
            <w:pPr>
              <w:pStyle w:val="NormalWeb"/>
              <w:spacing w:before="0" w:beforeAutospacing="0" w:after="0" w:afterAutospacing="0"/>
              <w:ind w:right="48"/>
              <w:rPr>
                <w:rFonts w:eastAsia="Arial"/>
                <w:b/>
              </w:rPr>
            </w:pPr>
          </w:p>
          <w:p w14:paraId="03A9F036" w14:textId="77777777" w:rsidR="00394D18" w:rsidRPr="00AF0A09" w:rsidRDefault="00394D18" w:rsidP="009C1FF9">
            <w:pPr>
              <w:pStyle w:val="NormalWeb"/>
              <w:spacing w:before="0" w:beforeAutospacing="0" w:after="0" w:afterAutospacing="0"/>
              <w:ind w:right="48"/>
              <w:rPr>
                <w:rFonts w:eastAsia="Arial"/>
                <w:b/>
              </w:rPr>
            </w:pPr>
          </w:p>
          <w:p w14:paraId="2970F853" w14:textId="77777777" w:rsidR="00394D18" w:rsidRPr="00AF0A09" w:rsidRDefault="00394D18" w:rsidP="009C1FF9">
            <w:pPr>
              <w:pStyle w:val="NormalWeb"/>
              <w:spacing w:before="0" w:beforeAutospacing="0" w:after="0" w:afterAutospacing="0"/>
              <w:ind w:right="48"/>
              <w:rPr>
                <w:rFonts w:eastAsia="Arial"/>
                <w:b/>
              </w:rPr>
            </w:pPr>
          </w:p>
          <w:p w14:paraId="6DF33E2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A</w:t>
            </w:r>
          </w:p>
          <w:p w14:paraId="27A51CC4" w14:textId="77777777" w:rsidR="00394D18" w:rsidRPr="00AF0A09" w:rsidRDefault="00394D18" w:rsidP="009C1FF9">
            <w:pPr>
              <w:pStyle w:val="NormalWeb"/>
              <w:spacing w:before="0" w:beforeAutospacing="0" w:after="0" w:afterAutospacing="0"/>
              <w:ind w:right="48"/>
              <w:rPr>
                <w:rFonts w:eastAsia="Arial"/>
                <w:b/>
              </w:rPr>
            </w:pPr>
          </w:p>
          <w:p w14:paraId="044D4B92" w14:textId="77777777" w:rsidR="00394D18" w:rsidRPr="00AF0A09" w:rsidRDefault="00394D18" w:rsidP="009C1FF9">
            <w:pPr>
              <w:pStyle w:val="NormalWeb"/>
              <w:spacing w:before="0" w:beforeAutospacing="0" w:after="0" w:afterAutospacing="0"/>
              <w:ind w:right="48"/>
              <w:rPr>
                <w:rFonts w:eastAsia="Arial"/>
                <w:b/>
              </w:rPr>
            </w:pPr>
          </w:p>
          <w:p w14:paraId="2458D4A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C</w:t>
            </w:r>
          </w:p>
          <w:p w14:paraId="7EE25EAE" w14:textId="77777777" w:rsidR="00394D18" w:rsidRPr="00AF0A09" w:rsidRDefault="00394D18" w:rsidP="009C1FF9">
            <w:pPr>
              <w:pStyle w:val="NormalWeb"/>
              <w:spacing w:before="0" w:beforeAutospacing="0" w:after="0" w:afterAutospacing="0"/>
              <w:ind w:right="48"/>
              <w:rPr>
                <w:rFonts w:eastAsia="Arial"/>
                <w:b/>
              </w:rPr>
            </w:pPr>
          </w:p>
          <w:p w14:paraId="4D5747E0" w14:textId="77777777" w:rsidR="00394D18" w:rsidRPr="00AF0A09" w:rsidRDefault="00394D18" w:rsidP="009C1FF9">
            <w:pPr>
              <w:pStyle w:val="NormalWeb"/>
              <w:spacing w:before="0" w:beforeAutospacing="0" w:after="0" w:afterAutospacing="0"/>
              <w:ind w:right="48"/>
              <w:rPr>
                <w:rFonts w:eastAsia="Arial"/>
                <w:b/>
              </w:rPr>
            </w:pPr>
          </w:p>
          <w:p w14:paraId="286D3039" w14:textId="77777777" w:rsidR="00394D18" w:rsidRPr="00AF0A09" w:rsidRDefault="00394D18" w:rsidP="009C1FF9">
            <w:pPr>
              <w:pStyle w:val="NormalWeb"/>
              <w:spacing w:before="0" w:beforeAutospacing="0" w:after="0" w:afterAutospacing="0"/>
              <w:ind w:right="48"/>
              <w:rPr>
                <w:rFonts w:eastAsia="Arial"/>
                <w:b/>
              </w:rPr>
            </w:pPr>
          </w:p>
          <w:p w14:paraId="7FDFB7F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B</w:t>
            </w:r>
          </w:p>
          <w:p w14:paraId="44A2A1CE" w14:textId="77777777" w:rsidR="00394D18" w:rsidRPr="00AF0A09" w:rsidRDefault="00394D18" w:rsidP="009C1FF9">
            <w:pPr>
              <w:pStyle w:val="NormalWeb"/>
              <w:spacing w:before="0" w:beforeAutospacing="0" w:after="0" w:afterAutospacing="0"/>
              <w:ind w:right="48"/>
              <w:rPr>
                <w:rFonts w:eastAsia="Arial"/>
                <w:b/>
              </w:rPr>
            </w:pPr>
          </w:p>
          <w:p w14:paraId="2E263288" w14:textId="77777777" w:rsidR="00394D18" w:rsidRPr="00AF0A09" w:rsidRDefault="00394D18" w:rsidP="009C1FF9">
            <w:pPr>
              <w:pStyle w:val="NormalWeb"/>
              <w:spacing w:before="0" w:beforeAutospacing="0" w:after="0" w:afterAutospacing="0"/>
              <w:ind w:right="48"/>
              <w:rPr>
                <w:rFonts w:eastAsia="Arial"/>
                <w:b/>
              </w:rPr>
            </w:pPr>
          </w:p>
          <w:p w14:paraId="0A6D44F4" w14:textId="77777777" w:rsidR="00394D18" w:rsidRPr="00AF0A09" w:rsidRDefault="00394D18" w:rsidP="009C1FF9">
            <w:pPr>
              <w:pStyle w:val="NormalWeb"/>
              <w:spacing w:before="0" w:beforeAutospacing="0" w:after="0" w:afterAutospacing="0"/>
              <w:ind w:right="48"/>
              <w:rPr>
                <w:rFonts w:eastAsia="Arial"/>
                <w:b/>
              </w:rPr>
            </w:pPr>
          </w:p>
          <w:p w14:paraId="1CFB0B4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C</w:t>
            </w:r>
          </w:p>
          <w:p w14:paraId="65ED4776" w14:textId="77777777" w:rsidR="00394D18" w:rsidRPr="00AF0A09" w:rsidRDefault="00394D18" w:rsidP="009C1FF9">
            <w:pPr>
              <w:pStyle w:val="NormalWeb"/>
              <w:spacing w:before="0" w:beforeAutospacing="0" w:after="0" w:afterAutospacing="0"/>
              <w:ind w:right="48"/>
              <w:rPr>
                <w:rFonts w:eastAsia="Arial"/>
                <w:b/>
              </w:rPr>
            </w:pPr>
          </w:p>
          <w:p w14:paraId="5ADB6670" w14:textId="77777777" w:rsidR="00394D18" w:rsidRPr="00AF0A09" w:rsidRDefault="00394D18" w:rsidP="009C1FF9">
            <w:pPr>
              <w:pStyle w:val="NormalWeb"/>
              <w:spacing w:before="0" w:beforeAutospacing="0" w:after="0" w:afterAutospacing="0"/>
              <w:ind w:right="48"/>
              <w:rPr>
                <w:rFonts w:eastAsia="Arial"/>
                <w:b/>
              </w:rPr>
            </w:pPr>
          </w:p>
          <w:p w14:paraId="2DF5B819" w14:textId="77777777" w:rsidR="00394D18" w:rsidRPr="00AF0A09" w:rsidRDefault="00394D18" w:rsidP="009C1FF9">
            <w:pPr>
              <w:pStyle w:val="NormalWeb"/>
              <w:spacing w:before="0" w:beforeAutospacing="0" w:after="0" w:afterAutospacing="0"/>
              <w:ind w:right="48"/>
              <w:rPr>
                <w:rFonts w:eastAsia="Arial"/>
                <w:b/>
              </w:rPr>
            </w:pPr>
          </w:p>
          <w:p w14:paraId="46A44FA7" w14:textId="77777777" w:rsidR="00394D18" w:rsidRPr="00AF0A09" w:rsidRDefault="00394D18" w:rsidP="009C1FF9">
            <w:pPr>
              <w:pStyle w:val="NormalWeb"/>
              <w:spacing w:before="0" w:beforeAutospacing="0" w:after="0" w:afterAutospacing="0"/>
              <w:ind w:right="48"/>
              <w:rPr>
                <w:rFonts w:eastAsia="Arial"/>
                <w:b/>
              </w:rPr>
            </w:pPr>
          </w:p>
          <w:p w14:paraId="289098D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A</w:t>
            </w:r>
          </w:p>
          <w:p w14:paraId="4E43CAB7" w14:textId="77777777" w:rsidR="00394D18" w:rsidRPr="00AF0A09" w:rsidRDefault="00394D18" w:rsidP="009C1FF9">
            <w:pPr>
              <w:pStyle w:val="NormalWeb"/>
              <w:spacing w:before="0" w:beforeAutospacing="0" w:after="0" w:afterAutospacing="0"/>
              <w:ind w:right="48"/>
              <w:rPr>
                <w:rFonts w:eastAsia="Arial"/>
                <w:b/>
              </w:rPr>
            </w:pPr>
          </w:p>
          <w:p w14:paraId="19C4B62F" w14:textId="77777777" w:rsidR="00394D18" w:rsidRPr="00AF0A09" w:rsidRDefault="00394D18" w:rsidP="009C1FF9">
            <w:pPr>
              <w:pStyle w:val="NormalWeb"/>
              <w:spacing w:before="0" w:beforeAutospacing="0" w:after="0" w:afterAutospacing="0"/>
              <w:ind w:right="48"/>
              <w:rPr>
                <w:rFonts w:eastAsia="Arial"/>
                <w:b/>
              </w:rPr>
            </w:pPr>
          </w:p>
          <w:p w14:paraId="2A8DEB8A" w14:textId="77777777" w:rsidR="00394D18" w:rsidRPr="00AF0A09" w:rsidRDefault="00394D18" w:rsidP="009C1FF9">
            <w:pPr>
              <w:pStyle w:val="NormalWeb"/>
              <w:spacing w:before="0" w:beforeAutospacing="0" w:after="0" w:afterAutospacing="0"/>
              <w:ind w:right="48"/>
              <w:rPr>
                <w:rFonts w:eastAsia="Arial"/>
                <w:b/>
              </w:rPr>
            </w:pPr>
          </w:p>
          <w:p w14:paraId="2191C50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B</w:t>
            </w:r>
          </w:p>
          <w:p w14:paraId="70408AB6" w14:textId="77777777" w:rsidR="00394D18" w:rsidRPr="00AF0A09" w:rsidRDefault="00394D18" w:rsidP="009C1FF9">
            <w:pPr>
              <w:pStyle w:val="NormalWeb"/>
              <w:spacing w:before="0" w:beforeAutospacing="0" w:after="0" w:afterAutospacing="0"/>
              <w:ind w:right="48"/>
              <w:rPr>
                <w:rFonts w:eastAsia="Arial"/>
                <w:b/>
              </w:rPr>
            </w:pPr>
          </w:p>
          <w:p w14:paraId="77165AE7" w14:textId="77777777" w:rsidR="00394D18" w:rsidRPr="00AF0A09" w:rsidRDefault="00394D18" w:rsidP="009C1FF9">
            <w:pPr>
              <w:pStyle w:val="NormalWeb"/>
              <w:spacing w:before="0" w:beforeAutospacing="0" w:after="0" w:afterAutospacing="0"/>
              <w:ind w:right="48"/>
              <w:rPr>
                <w:rFonts w:eastAsia="Arial"/>
                <w:b/>
              </w:rPr>
            </w:pPr>
          </w:p>
          <w:p w14:paraId="2FAA5A9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B</w:t>
            </w:r>
          </w:p>
          <w:p w14:paraId="3562F4E7" w14:textId="77777777" w:rsidR="00394D18" w:rsidRPr="00AF0A09" w:rsidRDefault="00394D18" w:rsidP="009C1FF9">
            <w:pPr>
              <w:pStyle w:val="NormalWeb"/>
              <w:spacing w:before="0" w:beforeAutospacing="0" w:after="0" w:afterAutospacing="0"/>
              <w:ind w:right="48"/>
              <w:rPr>
                <w:rFonts w:eastAsia="Arial"/>
                <w:b/>
              </w:rPr>
            </w:pPr>
          </w:p>
          <w:p w14:paraId="305A20C7" w14:textId="77777777" w:rsidR="00394D18" w:rsidRPr="00AF0A09" w:rsidRDefault="00394D18" w:rsidP="009C1FF9">
            <w:pPr>
              <w:pStyle w:val="NormalWeb"/>
              <w:spacing w:before="0" w:beforeAutospacing="0" w:after="0" w:afterAutospacing="0"/>
              <w:ind w:right="48"/>
              <w:rPr>
                <w:rFonts w:eastAsia="Arial"/>
                <w:b/>
              </w:rPr>
            </w:pPr>
          </w:p>
          <w:p w14:paraId="0CA84A7D" w14:textId="77777777" w:rsidR="00394D18" w:rsidRPr="00AF0A09" w:rsidRDefault="00394D18" w:rsidP="009C1FF9">
            <w:pPr>
              <w:pStyle w:val="NormalWeb"/>
              <w:spacing w:before="0" w:beforeAutospacing="0" w:after="0" w:afterAutospacing="0"/>
              <w:ind w:right="48"/>
              <w:rPr>
                <w:rFonts w:eastAsia="Arial"/>
                <w:b/>
              </w:rPr>
            </w:pPr>
          </w:p>
          <w:p w14:paraId="2F3E48D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D</w:t>
            </w:r>
          </w:p>
          <w:p w14:paraId="037E53FB" w14:textId="77777777" w:rsidR="00394D18" w:rsidRPr="00AF0A09" w:rsidRDefault="00394D18" w:rsidP="009C1FF9">
            <w:pPr>
              <w:pStyle w:val="NormalWeb"/>
              <w:spacing w:before="0" w:beforeAutospacing="0" w:after="0" w:afterAutospacing="0"/>
              <w:ind w:right="48"/>
              <w:rPr>
                <w:rFonts w:eastAsia="Arial"/>
                <w:b/>
              </w:rPr>
            </w:pPr>
          </w:p>
          <w:p w14:paraId="206863CE" w14:textId="77777777" w:rsidR="00394D18" w:rsidRPr="00AF0A09" w:rsidRDefault="00394D18" w:rsidP="009C1FF9">
            <w:pPr>
              <w:pStyle w:val="NormalWeb"/>
              <w:spacing w:before="0" w:beforeAutospacing="0" w:after="0" w:afterAutospacing="0"/>
              <w:ind w:right="48"/>
              <w:rPr>
                <w:rFonts w:eastAsia="Arial"/>
                <w:b/>
              </w:rPr>
            </w:pPr>
          </w:p>
          <w:p w14:paraId="5FC9A256" w14:textId="77777777" w:rsidR="00394D18" w:rsidRPr="00AF0A09" w:rsidRDefault="00394D18" w:rsidP="009C1FF9">
            <w:pPr>
              <w:pStyle w:val="NormalWeb"/>
              <w:spacing w:before="0" w:beforeAutospacing="0" w:after="0" w:afterAutospacing="0"/>
              <w:ind w:right="48"/>
              <w:rPr>
                <w:rFonts w:eastAsia="Arial"/>
                <w:b/>
              </w:rPr>
            </w:pPr>
          </w:p>
          <w:p w14:paraId="5565A88A" w14:textId="77777777" w:rsidR="00394D18" w:rsidRPr="00AF0A09" w:rsidRDefault="00394D18" w:rsidP="009C1FF9">
            <w:pPr>
              <w:pStyle w:val="NormalWeb"/>
              <w:spacing w:before="0" w:beforeAutospacing="0" w:after="0" w:afterAutospacing="0"/>
              <w:ind w:right="48"/>
              <w:rPr>
                <w:rFonts w:eastAsia="Arial"/>
                <w:b/>
              </w:rPr>
            </w:pPr>
          </w:p>
          <w:p w14:paraId="37FF942B" w14:textId="77777777" w:rsidR="00394D18" w:rsidRPr="00AF0A09" w:rsidRDefault="00394D18" w:rsidP="009C1FF9">
            <w:pPr>
              <w:pStyle w:val="NormalWeb"/>
              <w:spacing w:before="0" w:beforeAutospacing="0" w:after="0" w:afterAutospacing="0"/>
              <w:ind w:right="48"/>
              <w:rPr>
                <w:rFonts w:eastAsia="Arial"/>
                <w:b/>
              </w:rPr>
            </w:pPr>
          </w:p>
          <w:p w14:paraId="62E40DE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A</w:t>
            </w:r>
          </w:p>
          <w:p w14:paraId="61F59641" w14:textId="77777777" w:rsidR="00394D18" w:rsidRPr="00AF0A09" w:rsidRDefault="00394D18" w:rsidP="009C1FF9">
            <w:pPr>
              <w:pStyle w:val="NormalWeb"/>
              <w:spacing w:before="0" w:beforeAutospacing="0" w:after="0" w:afterAutospacing="0"/>
              <w:ind w:right="48"/>
              <w:rPr>
                <w:rFonts w:eastAsia="Arial"/>
                <w:b/>
              </w:rPr>
            </w:pPr>
          </w:p>
          <w:p w14:paraId="25921ED2" w14:textId="77777777" w:rsidR="00394D18" w:rsidRPr="00AF0A09" w:rsidRDefault="00394D18" w:rsidP="009C1FF9">
            <w:pPr>
              <w:pStyle w:val="NormalWeb"/>
              <w:spacing w:before="0" w:beforeAutospacing="0" w:after="0" w:afterAutospacing="0"/>
              <w:ind w:right="48"/>
              <w:rPr>
                <w:rFonts w:eastAsia="Arial"/>
                <w:b/>
              </w:rPr>
            </w:pPr>
          </w:p>
          <w:p w14:paraId="71B524A5" w14:textId="77777777" w:rsidR="00394D18" w:rsidRPr="00AF0A09" w:rsidRDefault="00394D18" w:rsidP="009C1FF9">
            <w:pPr>
              <w:pStyle w:val="NormalWeb"/>
              <w:spacing w:before="0" w:beforeAutospacing="0" w:after="0" w:afterAutospacing="0"/>
              <w:ind w:right="48"/>
              <w:rPr>
                <w:rFonts w:eastAsia="Arial"/>
                <w:b/>
              </w:rPr>
            </w:pPr>
          </w:p>
          <w:p w14:paraId="4D4BBD4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D</w:t>
            </w:r>
          </w:p>
          <w:p w14:paraId="6DA9705C" w14:textId="77777777" w:rsidR="00394D18" w:rsidRPr="00AF0A09" w:rsidRDefault="00394D18"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18486745" w14:textId="77777777" w:rsidR="00394D18" w:rsidRPr="00AF0A09" w:rsidRDefault="00394D18" w:rsidP="009C1FF9">
            <w:pPr>
              <w:pStyle w:val="NormalWeb"/>
              <w:spacing w:before="0" w:beforeAutospacing="0" w:after="0" w:afterAutospacing="0"/>
              <w:ind w:right="48"/>
              <w:rPr>
                <w:rFonts w:eastAsia="Arial"/>
                <w:b/>
              </w:rPr>
            </w:pPr>
          </w:p>
          <w:p w14:paraId="2CAE80A2" w14:textId="77777777" w:rsidR="00394D18" w:rsidRPr="00AF0A09" w:rsidRDefault="00394D18" w:rsidP="009C1FF9">
            <w:pPr>
              <w:pStyle w:val="NormalWeb"/>
              <w:spacing w:before="0" w:beforeAutospacing="0" w:after="0" w:afterAutospacing="0"/>
              <w:ind w:right="48"/>
              <w:rPr>
                <w:rFonts w:eastAsia="Arial"/>
                <w:b/>
              </w:rPr>
            </w:pPr>
          </w:p>
          <w:p w14:paraId="3D89940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D</w:t>
            </w:r>
          </w:p>
          <w:p w14:paraId="6200ADD4" w14:textId="77777777" w:rsidR="00394D18" w:rsidRPr="00AF0A09" w:rsidRDefault="00394D18" w:rsidP="009C1FF9">
            <w:pPr>
              <w:pStyle w:val="NormalWeb"/>
              <w:spacing w:before="0" w:beforeAutospacing="0" w:after="0" w:afterAutospacing="0"/>
              <w:ind w:right="48"/>
              <w:jc w:val="both"/>
              <w:rPr>
                <w:rFonts w:eastAsia="Arial"/>
                <w:b/>
              </w:rPr>
            </w:pPr>
            <w:r w:rsidRPr="00AF0A09">
              <w:rPr>
                <w:lang w:val="es-ES"/>
              </w:rPr>
              <w:t xml:space="preserve"> </w:t>
            </w:r>
          </w:p>
          <w:p w14:paraId="4F197D53" w14:textId="77777777" w:rsidR="00394D18" w:rsidRPr="00AF0A09" w:rsidRDefault="00394D18" w:rsidP="009C1FF9">
            <w:pPr>
              <w:pStyle w:val="NormalWeb"/>
              <w:spacing w:before="0" w:beforeAutospacing="0" w:after="0" w:afterAutospacing="0"/>
              <w:jc w:val="both"/>
              <w:rPr>
                <w:rFonts w:eastAsia="Arial"/>
                <w:b/>
              </w:rPr>
            </w:pPr>
          </w:p>
          <w:p w14:paraId="1FE9B4CB" w14:textId="77777777" w:rsidR="00394D18" w:rsidRPr="00AF0A09" w:rsidRDefault="00394D18" w:rsidP="009C1FF9">
            <w:pPr>
              <w:pStyle w:val="NormalWeb"/>
              <w:spacing w:before="0" w:beforeAutospacing="0" w:after="0" w:afterAutospacing="0"/>
              <w:jc w:val="both"/>
              <w:rPr>
                <w:rFonts w:eastAsia="Arial"/>
                <w:b/>
              </w:rPr>
            </w:pPr>
          </w:p>
          <w:p w14:paraId="63C988D7" w14:textId="77777777" w:rsidR="00394D18" w:rsidRPr="00AF0A09" w:rsidRDefault="00394D18" w:rsidP="009C1FF9">
            <w:pPr>
              <w:pStyle w:val="NormalWeb"/>
              <w:spacing w:before="0" w:beforeAutospacing="0" w:after="0" w:afterAutospacing="0"/>
              <w:jc w:val="both"/>
              <w:rPr>
                <w:rFonts w:eastAsia="Arial"/>
                <w:b/>
              </w:rPr>
            </w:pPr>
          </w:p>
          <w:p w14:paraId="459389AE"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C</w:t>
            </w:r>
          </w:p>
          <w:p w14:paraId="4815AF6D"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02F7D2ED" w14:textId="77777777" w:rsidR="00394D18" w:rsidRPr="00AF0A09" w:rsidRDefault="00394D18" w:rsidP="009C1FF9">
            <w:pPr>
              <w:pStyle w:val="NormalWeb"/>
              <w:spacing w:before="0" w:beforeAutospacing="0" w:after="0" w:afterAutospacing="0"/>
              <w:ind w:right="48"/>
              <w:rPr>
                <w:rFonts w:eastAsia="Arial"/>
                <w:b/>
              </w:rPr>
            </w:pPr>
          </w:p>
          <w:p w14:paraId="786377E8" w14:textId="77777777" w:rsidR="00394D18" w:rsidRPr="00AF0A09" w:rsidRDefault="00394D18" w:rsidP="009C1FF9">
            <w:pPr>
              <w:pStyle w:val="NormalWeb"/>
              <w:spacing w:before="0" w:beforeAutospacing="0" w:after="0" w:afterAutospacing="0"/>
              <w:ind w:right="48"/>
              <w:rPr>
                <w:rFonts w:eastAsia="Arial"/>
                <w:b/>
              </w:rPr>
            </w:pPr>
          </w:p>
          <w:p w14:paraId="1AFBE6C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B</w:t>
            </w:r>
          </w:p>
          <w:p w14:paraId="4CD08B66" w14:textId="77777777" w:rsidR="00394D18" w:rsidRPr="00AF0A09" w:rsidRDefault="00394D18" w:rsidP="009C1FF9">
            <w:pPr>
              <w:pStyle w:val="NormalWeb"/>
              <w:spacing w:before="0" w:beforeAutospacing="0" w:after="0" w:afterAutospacing="0"/>
              <w:ind w:right="48"/>
              <w:rPr>
                <w:rFonts w:eastAsia="Arial"/>
                <w:b/>
              </w:rPr>
            </w:pPr>
          </w:p>
          <w:p w14:paraId="7780A99C" w14:textId="77777777" w:rsidR="00394D18" w:rsidRPr="00AF0A09" w:rsidRDefault="00394D18" w:rsidP="009C1FF9">
            <w:pPr>
              <w:pStyle w:val="NormalWeb"/>
              <w:spacing w:before="0" w:beforeAutospacing="0" w:after="0" w:afterAutospacing="0"/>
              <w:ind w:right="48"/>
              <w:rPr>
                <w:rFonts w:eastAsia="Arial"/>
                <w:b/>
              </w:rPr>
            </w:pPr>
          </w:p>
          <w:p w14:paraId="1DF7B28C" w14:textId="77777777" w:rsidR="00394D18" w:rsidRPr="00AF0A09" w:rsidRDefault="00394D18" w:rsidP="009C1FF9">
            <w:pPr>
              <w:pStyle w:val="NormalWeb"/>
              <w:spacing w:before="0" w:beforeAutospacing="0" w:after="0" w:afterAutospacing="0"/>
              <w:ind w:right="48"/>
              <w:rPr>
                <w:rFonts w:eastAsia="Arial"/>
                <w:b/>
              </w:rPr>
            </w:pPr>
          </w:p>
          <w:p w14:paraId="4289557D" w14:textId="77777777" w:rsidR="00394D18" w:rsidRPr="00AF0A09" w:rsidRDefault="00394D18" w:rsidP="009C1FF9">
            <w:pPr>
              <w:pStyle w:val="NormalWeb"/>
              <w:spacing w:before="0" w:beforeAutospacing="0" w:after="0" w:afterAutospacing="0"/>
              <w:ind w:right="48"/>
              <w:rPr>
                <w:rFonts w:eastAsia="Arial"/>
                <w:b/>
              </w:rPr>
            </w:pPr>
          </w:p>
          <w:p w14:paraId="29A171D5" w14:textId="77777777" w:rsidR="00394D18" w:rsidRPr="00AF0A09" w:rsidRDefault="00394D18" w:rsidP="009C1FF9">
            <w:pPr>
              <w:pStyle w:val="NormalWeb"/>
              <w:spacing w:before="0" w:beforeAutospacing="0" w:after="0" w:afterAutospacing="0"/>
              <w:ind w:right="48"/>
              <w:rPr>
                <w:rFonts w:eastAsia="Arial"/>
                <w:b/>
              </w:rPr>
            </w:pPr>
          </w:p>
          <w:p w14:paraId="3198AE8E" w14:textId="77777777" w:rsidR="00394D18" w:rsidRPr="00AF0A09" w:rsidRDefault="00394D18" w:rsidP="009C1FF9">
            <w:pPr>
              <w:pStyle w:val="NormalWeb"/>
              <w:spacing w:before="0" w:beforeAutospacing="0" w:after="0" w:afterAutospacing="0"/>
              <w:ind w:right="48"/>
              <w:rPr>
                <w:rFonts w:eastAsia="Arial"/>
                <w:b/>
              </w:rPr>
            </w:pPr>
          </w:p>
          <w:p w14:paraId="496D3D9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C</w:t>
            </w:r>
          </w:p>
          <w:p w14:paraId="7EE00EE2" w14:textId="77777777" w:rsidR="00394D18" w:rsidRPr="00AF0A09" w:rsidRDefault="00394D18" w:rsidP="009C1FF9">
            <w:pPr>
              <w:pStyle w:val="NormalWeb"/>
              <w:spacing w:before="0" w:beforeAutospacing="0" w:after="0" w:afterAutospacing="0"/>
              <w:ind w:right="48"/>
              <w:rPr>
                <w:rFonts w:eastAsia="Arial"/>
                <w:b/>
              </w:rPr>
            </w:pPr>
          </w:p>
          <w:p w14:paraId="74A7F62D" w14:textId="77777777" w:rsidR="00394D18" w:rsidRPr="00AF0A09" w:rsidRDefault="00394D18" w:rsidP="009C1FF9">
            <w:pPr>
              <w:pStyle w:val="NormalWeb"/>
              <w:spacing w:before="0" w:beforeAutospacing="0" w:after="0" w:afterAutospacing="0"/>
              <w:ind w:right="48"/>
              <w:rPr>
                <w:rFonts w:eastAsia="Arial"/>
                <w:b/>
              </w:rPr>
            </w:pPr>
          </w:p>
          <w:p w14:paraId="6A9C02C6" w14:textId="77777777" w:rsidR="00394D18" w:rsidRPr="00AF0A09" w:rsidRDefault="00394D18" w:rsidP="009C1FF9">
            <w:pPr>
              <w:pStyle w:val="NormalWeb"/>
              <w:spacing w:before="0" w:beforeAutospacing="0" w:after="0" w:afterAutospacing="0"/>
              <w:ind w:right="48"/>
              <w:rPr>
                <w:rFonts w:eastAsia="Arial"/>
                <w:b/>
              </w:rPr>
            </w:pPr>
          </w:p>
          <w:p w14:paraId="7E234B74" w14:textId="77777777" w:rsidR="00394D18" w:rsidRPr="00AF0A09" w:rsidRDefault="00394D18" w:rsidP="009C1FF9">
            <w:pPr>
              <w:pStyle w:val="NormalWeb"/>
              <w:spacing w:before="0" w:beforeAutospacing="0" w:after="0" w:afterAutospacing="0"/>
              <w:ind w:right="48"/>
              <w:rPr>
                <w:rFonts w:eastAsia="Arial"/>
                <w:b/>
              </w:rPr>
            </w:pPr>
          </w:p>
          <w:p w14:paraId="2B12A611" w14:textId="77777777" w:rsidR="00394D18" w:rsidRPr="00AF0A09" w:rsidRDefault="00394D18" w:rsidP="009C1FF9">
            <w:pPr>
              <w:pStyle w:val="NormalWeb"/>
              <w:spacing w:before="0" w:beforeAutospacing="0" w:after="0" w:afterAutospacing="0"/>
              <w:ind w:right="48"/>
              <w:rPr>
                <w:rFonts w:eastAsia="Arial"/>
                <w:b/>
              </w:rPr>
            </w:pPr>
          </w:p>
          <w:p w14:paraId="057996A6" w14:textId="77777777" w:rsidR="00394D18" w:rsidRPr="00AF0A09" w:rsidRDefault="00394D18" w:rsidP="009C1FF9">
            <w:pPr>
              <w:pStyle w:val="NormalWeb"/>
              <w:spacing w:before="0" w:beforeAutospacing="0" w:after="0" w:afterAutospacing="0"/>
              <w:ind w:right="48"/>
              <w:rPr>
                <w:rFonts w:eastAsia="Arial"/>
                <w:b/>
              </w:rPr>
            </w:pPr>
          </w:p>
          <w:p w14:paraId="249501D3" w14:textId="77777777" w:rsidR="00394D18" w:rsidRPr="00AF0A09" w:rsidRDefault="00394D18" w:rsidP="009C1FF9">
            <w:pPr>
              <w:pStyle w:val="NormalWeb"/>
              <w:spacing w:before="0" w:beforeAutospacing="0" w:after="0" w:afterAutospacing="0"/>
              <w:ind w:right="48"/>
              <w:rPr>
                <w:rFonts w:eastAsia="Arial"/>
                <w:b/>
              </w:rPr>
            </w:pPr>
          </w:p>
          <w:p w14:paraId="0373B2E1" w14:textId="77777777" w:rsidR="00394D18" w:rsidRPr="00AF0A09" w:rsidRDefault="00394D18" w:rsidP="009C1FF9">
            <w:pPr>
              <w:pStyle w:val="NormalWeb"/>
              <w:spacing w:before="0" w:beforeAutospacing="0" w:after="0" w:afterAutospacing="0"/>
              <w:ind w:right="48"/>
              <w:rPr>
                <w:rFonts w:eastAsia="Arial"/>
                <w:b/>
              </w:rPr>
            </w:pPr>
          </w:p>
          <w:p w14:paraId="08A21033" w14:textId="77777777" w:rsidR="00394D18" w:rsidRPr="00AF0A09" w:rsidRDefault="00394D18" w:rsidP="009C1FF9">
            <w:pPr>
              <w:pStyle w:val="NormalWeb"/>
              <w:spacing w:before="0" w:beforeAutospacing="0" w:after="0" w:afterAutospacing="0"/>
              <w:ind w:right="48"/>
              <w:rPr>
                <w:rFonts w:eastAsia="Arial"/>
                <w:b/>
              </w:rPr>
            </w:pPr>
          </w:p>
          <w:p w14:paraId="4C54195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D</w:t>
            </w:r>
          </w:p>
          <w:p w14:paraId="515C1962" w14:textId="77777777" w:rsidR="00394D18" w:rsidRPr="00AF0A09" w:rsidRDefault="00394D18" w:rsidP="009C1FF9">
            <w:pPr>
              <w:pStyle w:val="NormalWeb"/>
              <w:spacing w:before="0" w:beforeAutospacing="0" w:after="0" w:afterAutospacing="0"/>
              <w:ind w:right="48"/>
              <w:rPr>
                <w:rFonts w:eastAsia="Arial"/>
                <w:b/>
              </w:rPr>
            </w:pPr>
          </w:p>
          <w:p w14:paraId="5546A017" w14:textId="77777777" w:rsidR="00394D18" w:rsidRPr="00AF0A09" w:rsidRDefault="00394D18" w:rsidP="009C1FF9">
            <w:pPr>
              <w:pStyle w:val="NormalWeb"/>
              <w:spacing w:before="0" w:beforeAutospacing="0" w:after="0" w:afterAutospacing="0"/>
              <w:ind w:right="48"/>
              <w:rPr>
                <w:rFonts w:eastAsia="Arial"/>
                <w:b/>
              </w:rPr>
            </w:pPr>
          </w:p>
          <w:p w14:paraId="117863E1" w14:textId="77777777" w:rsidR="00394D18" w:rsidRPr="00AF0A09" w:rsidRDefault="00394D18" w:rsidP="009C1FF9">
            <w:pPr>
              <w:pStyle w:val="NormalWeb"/>
              <w:spacing w:before="0" w:beforeAutospacing="0" w:after="0" w:afterAutospacing="0"/>
              <w:ind w:right="48"/>
              <w:rPr>
                <w:rFonts w:eastAsia="Arial"/>
                <w:b/>
              </w:rPr>
            </w:pPr>
          </w:p>
          <w:p w14:paraId="529C7A3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D</w:t>
            </w:r>
          </w:p>
          <w:p w14:paraId="58088044" w14:textId="77777777" w:rsidR="00394D18" w:rsidRPr="00AF0A09" w:rsidRDefault="00394D18" w:rsidP="009C1FF9">
            <w:pPr>
              <w:pStyle w:val="NormalWeb"/>
              <w:spacing w:before="0" w:beforeAutospacing="0" w:after="0" w:afterAutospacing="0"/>
              <w:ind w:right="48"/>
              <w:rPr>
                <w:rFonts w:eastAsia="Arial"/>
                <w:b/>
              </w:rPr>
            </w:pPr>
          </w:p>
          <w:p w14:paraId="592DA212" w14:textId="77777777" w:rsidR="00394D18" w:rsidRPr="00AF0A09" w:rsidRDefault="00394D18" w:rsidP="009C1FF9">
            <w:pPr>
              <w:pStyle w:val="NormalWeb"/>
              <w:spacing w:before="0" w:beforeAutospacing="0" w:after="0" w:afterAutospacing="0"/>
              <w:ind w:right="48"/>
              <w:rPr>
                <w:rFonts w:eastAsia="Arial"/>
                <w:b/>
              </w:rPr>
            </w:pPr>
          </w:p>
          <w:p w14:paraId="46AF5F8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B</w:t>
            </w:r>
          </w:p>
          <w:p w14:paraId="50F1D4AE" w14:textId="77777777" w:rsidR="00394D18" w:rsidRPr="00AF0A09" w:rsidRDefault="00394D18" w:rsidP="009C1FF9">
            <w:pPr>
              <w:pStyle w:val="NormalWeb"/>
              <w:spacing w:before="0" w:beforeAutospacing="0" w:after="0" w:afterAutospacing="0"/>
              <w:ind w:right="48"/>
              <w:rPr>
                <w:rFonts w:eastAsia="Arial"/>
                <w:b/>
              </w:rPr>
            </w:pPr>
          </w:p>
          <w:p w14:paraId="6878E7FB" w14:textId="77777777" w:rsidR="00394D18" w:rsidRPr="00AF0A09" w:rsidRDefault="00394D18" w:rsidP="009C1FF9">
            <w:pPr>
              <w:pStyle w:val="NormalWeb"/>
              <w:spacing w:before="0" w:beforeAutospacing="0" w:after="0" w:afterAutospacing="0"/>
              <w:ind w:right="48"/>
              <w:rPr>
                <w:rFonts w:eastAsia="Arial"/>
                <w:b/>
              </w:rPr>
            </w:pPr>
          </w:p>
          <w:p w14:paraId="0168810C" w14:textId="77777777" w:rsidR="00394D18" w:rsidRPr="00AF0A09" w:rsidRDefault="00394D18" w:rsidP="009C1FF9">
            <w:pPr>
              <w:pStyle w:val="NormalWeb"/>
              <w:spacing w:before="0" w:beforeAutospacing="0" w:after="0" w:afterAutospacing="0"/>
              <w:ind w:right="48"/>
              <w:rPr>
                <w:rFonts w:eastAsia="Arial"/>
                <w:b/>
              </w:rPr>
            </w:pPr>
          </w:p>
          <w:p w14:paraId="212B5C50" w14:textId="77777777" w:rsidR="00394D18" w:rsidRPr="00AF0A09" w:rsidRDefault="00394D18" w:rsidP="009C1FF9">
            <w:pPr>
              <w:pStyle w:val="NormalWeb"/>
              <w:spacing w:before="0" w:beforeAutospacing="0" w:after="0" w:afterAutospacing="0"/>
              <w:ind w:right="48"/>
              <w:rPr>
                <w:rFonts w:eastAsia="Arial"/>
                <w:b/>
              </w:rPr>
            </w:pPr>
          </w:p>
          <w:p w14:paraId="17813053" w14:textId="77777777" w:rsidR="00394D18" w:rsidRPr="00AF0A09" w:rsidRDefault="00394D18" w:rsidP="009C1FF9">
            <w:pPr>
              <w:pStyle w:val="NormalWeb"/>
              <w:spacing w:before="0" w:beforeAutospacing="0" w:after="0" w:afterAutospacing="0"/>
              <w:ind w:right="48"/>
              <w:rPr>
                <w:rFonts w:eastAsia="Arial"/>
                <w:b/>
              </w:rPr>
            </w:pPr>
          </w:p>
          <w:p w14:paraId="5227952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A</w:t>
            </w:r>
          </w:p>
          <w:p w14:paraId="53924682" w14:textId="77777777" w:rsidR="00394D18" w:rsidRPr="00AF0A09" w:rsidRDefault="00394D18" w:rsidP="009C1FF9">
            <w:pPr>
              <w:pStyle w:val="NormalWeb"/>
              <w:spacing w:before="0" w:beforeAutospacing="0" w:after="0" w:afterAutospacing="0"/>
              <w:ind w:right="48"/>
              <w:rPr>
                <w:rFonts w:eastAsia="Arial"/>
                <w:b/>
              </w:rPr>
            </w:pPr>
          </w:p>
          <w:p w14:paraId="2DA7CE15" w14:textId="77777777" w:rsidR="00394D18" w:rsidRPr="00AF0A09" w:rsidRDefault="00394D18" w:rsidP="009C1FF9">
            <w:pPr>
              <w:pStyle w:val="NormalWeb"/>
              <w:spacing w:before="0" w:beforeAutospacing="0" w:after="0" w:afterAutospacing="0"/>
              <w:ind w:right="48"/>
              <w:rPr>
                <w:rFonts w:eastAsia="Arial"/>
                <w:b/>
              </w:rPr>
            </w:pPr>
          </w:p>
          <w:p w14:paraId="1999C1D7" w14:textId="77777777" w:rsidR="00394D18" w:rsidRPr="00AF0A09" w:rsidRDefault="00394D18" w:rsidP="009C1FF9">
            <w:pPr>
              <w:pStyle w:val="NormalWeb"/>
              <w:spacing w:before="0" w:beforeAutospacing="0" w:after="0" w:afterAutospacing="0"/>
              <w:ind w:right="48"/>
              <w:rPr>
                <w:rFonts w:eastAsia="Arial"/>
                <w:b/>
              </w:rPr>
            </w:pPr>
          </w:p>
          <w:p w14:paraId="3AAE1026" w14:textId="77777777" w:rsidR="00394D18" w:rsidRPr="00AF0A09" w:rsidRDefault="00394D18" w:rsidP="009C1FF9">
            <w:pPr>
              <w:pStyle w:val="NormalWeb"/>
              <w:spacing w:before="0" w:beforeAutospacing="0" w:after="0" w:afterAutospacing="0"/>
              <w:ind w:right="48"/>
              <w:rPr>
                <w:rFonts w:eastAsia="Arial"/>
                <w:b/>
              </w:rPr>
            </w:pPr>
          </w:p>
          <w:p w14:paraId="42AE60BD" w14:textId="77777777" w:rsidR="00394D18" w:rsidRPr="00AF0A09" w:rsidRDefault="00394D18" w:rsidP="009C1FF9">
            <w:pPr>
              <w:pStyle w:val="NormalWeb"/>
              <w:spacing w:before="0" w:beforeAutospacing="0" w:after="0" w:afterAutospacing="0"/>
              <w:ind w:right="48"/>
              <w:rPr>
                <w:rFonts w:eastAsia="Arial"/>
                <w:b/>
              </w:rPr>
            </w:pPr>
          </w:p>
          <w:p w14:paraId="36C211D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A</w:t>
            </w:r>
          </w:p>
          <w:p w14:paraId="4E3272FD" w14:textId="77777777" w:rsidR="00394D18" w:rsidRPr="00AF0A09" w:rsidRDefault="00394D18" w:rsidP="009C1FF9">
            <w:pPr>
              <w:pStyle w:val="NormalWeb"/>
              <w:spacing w:before="0" w:beforeAutospacing="0" w:after="0" w:afterAutospacing="0"/>
              <w:ind w:right="48"/>
              <w:rPr>
                <w:rFonts w:eastAsia="Arial"/>
                <w:b/>
              </w:rPr>
            </w:pPr>
          </w:p>
          <w:p w14:paraId="00723B9D" w14:textId="77777777" w:rsidR="00394D18" w:rsidRPr="00AF0A09" w:rsidRDefault="00394D18" w:rsidP="009C1FF9">
            <w:pPr>
              <w:pStyle w:val="NormalWeb"/>
              <w:spacing w:before="0" w:beforeAutospacing="0" w:after="0" w:afterAutospacing="0"/>
              <w:ind w:right="48"/>
              <w:rPr>
                <w:rFonts w:eastAsia="Arial"/>
                <w:b/>
              </w:rPr>
            </w:pPr>
          </w:p>
          <w:p w14:paraId="3965B87F" w14:textId="77777777" w:rsidR="00394D18" w:rsidRPr="00AF0A09" w:rsidRDefault="00394D18" w:rsidP="009C1FF9">
            <w:pPr>
              <w:pStyle w:val="NormalWeb"/>
              <w:spacing w:before="0" w:beforeAutospacing="0" w:after="0" w:afterAutospacing="0"/>
              <w:ind w:right="48"/>
              <w:rPr>
                <w:rFonts w:eastAsia="Arial"/>
                <w:b/>
              </w:rPr>
            </w:pPr>
          </w:p>
          <w:p w14:paraId="0E63BE6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A</w:t>
            </w:r>
          </w:p>
          <w:p w14:paraId="238C2154" w14:textId="77777777" w:rsidR="00394D18" w:rsidRPr="00AF0A09" w:rsidRDefault="00394D18" w:rsidP="009C1FF9">
            <w:pPr>
              <w:pStyle w:val="NormalWeb"/>
              <w:spacing w:before="0" w:beforeAutospacing="0" w:after="0" w:afterAutospacing="0"/>
              <w:ind w:right="48"/>
              <w:rPr>
                <w:rFonts w:eastAsia="Arial"/>
                <w:b/>
              </w:rPr>
            </w:pPr>
          </w:p>
          <w:p w14:paraId="51E757ED" w14:textId="77777777" w:rsidR="00394D18" w:rsidRPr="00AF0A09" w:rsidRDefault="00394D18" w:rsidP="009C1FF9">
            <w:pPr>
              <w:pStyle w:val="NormalWeb"/>
              <w:spacing w:before="0" w:beforeAutospacing="0" w:after="0" w:afterAutospacing="0"/>
              <w:ind w:right="48"/>
              <w:rPr>
                <w:rFonts w:eastAsia="Arial"/>
                <w:b/>
              </w:rPr>
            </w:pPr>
          </w:p>
          <w:p w14:paraId="3324F2B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C</w:t>
            </w:r>
          </w:p>
          <w:p w14:paraId="2B804B98" w14:textId="77777777" w:rsidR="00394D18" w:rsidRPr="00AF0A09" w:rsidRDefault="00394D18" w:rsidP="009C1FF9">
            <w:pPr>
              <w:pStyle w:val="NormalWeb"/>
              <w:spacing w:before="0" w:beforeAutospacing="0" w:after="0" w:afterAutospacing="0"/>
              <w:ind w:right="48"/>
              <w:rPr>
                <w:rFonts w:eastAsia="Arial"/>
                <w:b/>
              </w:rPr>
            </w:pPr>
          </w:p>
          <w:p w14:paraId="73E0DC62" w14:textId="77777777" w:rsidR="00394D18" w:rsidRPr="00AF0A09" w:rsidRDefault="00394D18" w:rsidP="009C1FF9">
            <w:pPr>
              <w:pStyle w:val="NormalWeb"/>
              <w:spacing w:before="0" w:beforeAutospacing="0" w:after="0" w:afterAutospacing="0"/>
              <w:ind w:right="48"/>
              <w:rPr>
                <w:rFonts w:eastAsia="Arial"/>
                <w:b/>
              </w:rPr>
            </w:pPr>
          </w:p>
          <w:p w14:paraId="1473977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C</w:t>
            </w:r>
          </w:p>
          <w:p w14:paraId="31864716" w14:textId="77777777" w:rsidR="00394D18" w:rsidRPr="00AF0A09" w:rsidRDefault="00394D18" w:rsidP="009C1FF9">
            <w:pPr>
              <w:pStyle w:val="NormalWeb"/>
              <w:spacing w:before="0" w:beforeAutospacing="0" w:after="0" w:afterAutospacing="0"/>
              <w:ind w:right="48"/>
              <w:rPr>
                <w:rFonts w:eastAsia="Arial"/>
                <w:b/>
              </w:rPr>
            </w:pPr>
          </w:p>
          <w:p w14:paraId="0761D9D5" w14:textId="77777777" w:rsidR="00394D18" w:rsidRPr="00AF0A09" w:rsidRDefault="00394D18" w:rsidP="009C1FF9">
            <w:pPr>
              <w:pStyle w:val="NormalWeb"/>
              <w:spacing w:before="0" w:beforeAutospacing="0" w:after="0" w:afterAutospacing="0"/>
              <w:ind w:right="48"/>
              <w:rPr>
                <w:rFonts w:eastAsia="Arial"/>
                <w:b/>
              </w:rPr>
            </w:pPr>
          </w:p>
          <w:p w14:paraId="4FEE74C1" w14:textId="77777777" w:rsidR="00394D18" w:rsidRPr="00AF0A09" w:rsidRDefault="00394D18" w:rsidP="009C1FF9">
            <w:pPr>
              <w:pStyle w:val="NormalWeb"/>
              <w:spacing w:before="0" w:beforeAutospacing="0" w:after="0" w:afterAutospacing="0"/>
              <w:ind w:right="48"/>
              <w:rPr>
                <w:rFonts w:eastAsia="Arial"/>
                <w:b/>
              </w:rPr>
            </w:pPr>
          </w:p>
          <w:p w14:paraId="0A01E8AF" w14:textId="77777777" w:rsidR="00394D18" w:rsidRPr="00AF0A09" w:rsidRDefault="00394D18" w:rsidP="009C1FF9">
            <w:pPr>
              <w:pStyle w:val="NormalWeb"/>
              <w:spacing w:before="0" w:beforeAutospacing="0" w:after="0" w:afterAutospacing="0"/>
              <w:ind w:right="48"/>
              <w:rPr>
                <w:rFonts w:eastAsia="Arial"/>
                <w:b/>
              </w:rPr>
            </w:pPr>
          </w:p>
          <w:p w14:paraId="0648298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C</w:t>
            </w:r>
          </w:p>
          <w:p w14:paraId="196D5950" w14:textId="77777777" w:rsidR="00394D18" w:rsidRPr="00AF0A09" w:rsidRDefault="00394D18" w:rsidP="009C1FF9">
            <w:pPr>
              <w:pStyle w:val="NormalWeb"/>
              <w:spacing w:before="0" w:beforeAutospacing="0" w:after="0" w:afterAutospacing="0"/>
              <w:ind w:right="48"/>
              <w:rPr>
                <w:rFonts w:eastAsia="Arial"/>
                <w:b/>
              </w:rPr>
            </w:pPr>
          </w:p>
          <w:p w14:paraId="130819EC" w14:textId="77777777" w:rsidR="00394D18" w:rsidRPr="00AF0A09" w:rsidRDefault="00394D18" w:rsidP="009C1FF9">
            <w:pPr>
              <w:pStyle w:val="NormalWeb"/>
              <w:spacing w:before="0" w:beforeAutospacing="0" w:after="0" w:afterAutospacing="0"/>
              <w:ind w:right="48"/>
              <w:rPr>
                <w:rFonts w:eastAsia="Arial"/>
                <w:b/>
              </w:rPr>
            </w:pPr>
          </w:p>
          <w:p w14:paraId="38D72DA1" w14:textId="77777777" w:rsidR="00394D18" w:rsidRPr="00AF0A09" w:rsidRDefault="00394D18" w:rsidP="009C1FF9">
            <w:pPr>
              <w:pStyle w:val="NormalWeb"/>
              <w:spacing w:before="0" w:beforeAutospacing="0" w:after="0" w:afterAutospacing="0"/>
              <w:ind w:right="48"/>
              <w:rPr>
                <w:rFonts w:eastAsia="Arial"/>
                <w:b/>
              </w:rPr>
            </w:pPr>
          </w:p>
          <w:p w14:paraId="31FE4A7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D</w:t>
            </w:r>
          </w:p>
          <w:p w14:paraId="037C5E74" w14:textId="77777777" w:rsidR="00394D18" w:rsidRPr="00AF0A09" w:rsidRDefault="00394D18" w:rsidP="009C1FF9">
            <w:pPr>
              <w:pStyle w:val="NormalWeb"/>
              <w:spacing w:before="0" w:beforeAutospacing="0" w:after="0" w:afterAutospacing="0"/>
              <w:ind w:right="48"/>
              <w:rPr>
                <w:rFonts w:eastAsia="Arial"/>
                <w:b/>
              </w:rPr>
            </w:pPr>
          </w:p>
          <w:p w14:paraId="55402EBA" w14:textId="77777777" w:rsidR="00394D18" w:rsidRPr="00AF0A09" w:rsidRDefault="00394D18" w:rsidP="009C1FF9">
            <w:pPr>
              <w:pStyle w:val="NormalWeb"/>
              <w:spacing w:before="0" w:beforeAutospacing="0" w:after="0" w:afterAutospacing="0"/>
              <w:ind w:right="48"/>
              <w:rPr>
                <w:rFonts w:eastAsia="Arial"/>
                <w:b/>
              </w:rPr>
            </w:pPr>
          </w:p>
          <w:p w14:paraId="1A4D8451" w14:textId="77777777" w:rsidR="00394D18" w:rsidRPr="00AF0A09" w:rsidRDefault="00394D18" w:rsidP="009C1FF9">
            <w:pPr>
              <w:pStyle w:val="NormalWeb"/>
              <w:spacing w:before="0" w:beforeAutospacing="0" w:after="0" w:afterAutospacing="0"/>
              <w:ind w:right="48"/>
              <w:rPr>
                <w:rFonts w:eastAsia="Arial"/>
                <w:b/>
              </w:rPr>
            </w:pPr>
          </w:p>
          <w:p w14:paraId="2AD9DCBC" w14:textId="77777777" w:rsidR="00394D18" w:rsidRPr="00AF0A09" w:rsidRDefault="00394D18" w:rsidP="009C1FF9">
            <w:pPr>
              <w:pStyle w:val="NormalWeb"/>
              <w:spacing w:before="0" w:beforeAutospacing="0" w:after="0" w:afterAutospacing="0"/>
              <w:ind w:right="48"/>
              <w:rPr>
                <w:rFonts w:eastAsia="Arial"/>
                <w:b/>
              </w:rPr>
            </w:pPr>
          </w:p>
          <w:p w14:paraId="02F5F2D0" w14:textId="77777777" w:rsidR="00394D18" w:rsidRPr="00AF0A09" w:rsidRDefault="00394D18" w:rsidP="009C1FF9">
            <w:pPr>
              <w:pStyle w:val="NormalWeb"/>
              <w:spacing w:before="0" w:beforeAutospacing="0" w:after="0" w:afterAutospacing="0"/>
              <w:ind w:right="48"/>
              <w:rPr>
                <w:rFonts w:eastAsia="Arial"/>
                <w:b/>
              </w:rPr>
            </w:pPr>
          </w:p>
          <w:p w14:paraId="3070D93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C</w:t>
            </w:r>
          </w:p>
          <w:p w14:paraId="744A3A5F" w14:textId="77777777" w:rsidR="00394D18" w:rsidRPr="00AF0A09" w:rsidRDefault="00394D18" w:rsidP="009C1FF9">
            <w:pPr>
              <w:pStyle w:val="NormalWeb"/>
              <w:spacing w:before="0" w:beforeAutospacing="0" w:after="0" w:afterAutospacing="0"/>
              <w:ind w:right="48"/>
              <w:rPr>
                <w:rFonts w:eastAsia="Arial"/>
                <w:b/>
              </w:rPr>
            </w:pPr>
          </w:p>
          <w:p w14:paraId="5EAE371C" w14:textId="77777777" w:rsidR="00394D18" w:rsidRPr="00AF0A09" w:rsidRDefault="00394D18" w:rsidP="009C1FF9">
            <w:pPr>
              <w:pStyle w:val="NormalWeb"/>
              <w:spacing w:before="0" w:beforeAutospacing="0" w:after="0" w:afterAutospacing="0"/>
              <w:ind w:right="48"/>
              <w:rPr>
                <w:rFonts w:eastAsia="Arial"/>
                <w:b/>
              </w:rPr>
            </w:pPr>
          </w:p>
          <w:p w14:paraId="5C851CE3" w14:textId="77777777" w:rsidR="00394D18" w:rsidRPr="00AF0A09" w:rsidRDefault="00394D18" w:rsidP="009C1FF9">
            <w:pPr>
              <w:pStyle w:val="NormalWeb"/>
              <w:spacing w:before="0" w:beforeAutospacing="0" w:after="0" w:afterAutospacing="0"/>
              <w:ind w:right="48"/>
              <w:rPr>
                <w:rFonts w:eastAsia="Arial"/>
                <w:b/>
              </w:rPr>
            </w:pPr>
          </w:p>
          <w:p w14:paraId="79B229F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B</w:t>
            </w:r>
          </w:p>
          <w:p w14:paraId="43020D4E" w14:textId="77777777" w:rsidR="00394D18" w:rsidRPr="00AF0A09" w:rsidRDefault="00394D18" w:rsidP="009C1FF9">
            <w:pPr>
              <w:pStyle w:val="NormalWeb"/>
              <w:spacing w:before="0" w:beforeAutospacing="0" w:after="0" w:afterAutospacing="0"/>
              <w:ind w:right="48"/>
              <w:rPr>
                <w:rFonts w:eastAsia="Arial"/>
                <w:b/>
              </w:rPr>
            </w:pPr>
          </w:p>
          <w:p w14:paraId="40C531F1" w14:textId="77777777" w:rsidR="00394D18" w:rsidRPr="00AF0A09" w:rsidRDefault="00394D18" w:rsidP="009C1FF9">
            <w:pPr>
              <w:pStyle w:val="NormalWeb"/>
              <w:spacing w:before="0" w:beforeAutospacing="0" w:after="0" w:afterAutospacing="0"/>
              <w:ind w:right="48"/>
              <w:rPr>
                <w:rFonts w:eastAsia="Arial"/>
                <w:b/>
              </w:rPr>
            </w:pPr>
          </w:p>
          <w:p w14:paraId="6819C4C3" w14:textId="77777777" w:rsidR="00394D18" w:rsidRPr="00AF0A09" w:rsidRDefault="00394D18" w:rsidP="009C1FF9">
            <w:pPr>
              <w:pStyle w:val="NormalWeb"/>
              <w:spacing w:before="0" w:beforeAutospacing="0" w:after="0" w:afterAutospacing="0"/>
              <w:ind w:right="48"/>
              <w:rPr>
                <w:rFonts w:eastAsia="Arial"/>
                <w:b/>
              </w:rPr>
            </w:pPr>
          </w:p>
          <w:p w14:paraId="3F9E615B" w14:textId="77777777" w:rsidR="00394D18" w:rsidRPr="00AF0A09" w:rsidRDefault="00394D18" w:rsidP="009C1FF9">
            <w:pPr>
              <w:pStyle w:val="NormalWeb"/>
              <w:spacing w:before="0" w:beforeAutospacing="0" w:after="0" w:afterAutospacing="0"/>
              <w:ind w:right="48"/>
              <w:rPr>
                <w:rFonts w:eastAsia="Arial"/>
                <w:b/>
              </w:rPr>
            </w:pPr>
          </w:p>
          <w:p w14:paraId="3A09A4D8" w14:textId="77777777" w:rsidR="00394D18" w:rsidRPr="00AF0A09" w:rsidRDefault="00394D18" w:rsidP="009C1FF9">
            <w:pPr>
              <w:pStyle w:val="NormalWeb"/>
              <w:spacing w:before="0" w:beforeAutospacing="0" w:after="0" w:afterAutospacing="0"/>
              <w:ind w:right="48"/>
              <w:rPr>
                <w:rFonts w:eastAsia="Arial"/>
                <w:b/>
              </w:rPr>
            </w:pPr>
          </w:p>
          <w:p w14:paraId="1F05C292" w14:textId="77777777" w:rsidR="00394D18" w:rsidRPr="00AF0A09" w:rsidRDefault="00394D18" w:rsidP="009C1FF9">
            <w:pPr>
              <w:pStyle w:val="NormalWeb"/>
              <w:spacing w:before="0" w:beforeAutospacing="0" w:after="0" w:afterAutospacing="0"/>
              <w:ind w:right="48"/>
              <w:rPr>
                <w:rFonts w:eastAsia="Arial"/>
                <w:b/>
              </w:rPr>
            </w:pPr>
          </w:p>
          <w:p w14:paraId="3B06152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xml:space="preserve"> A</w:t>
            </w:r>
          </w:p>
          <w:p w14:paraId="7367841D" w14:textId="77777777" w:rsidR="00394D18" w:rsidRPr="00AF0A09" w:rsidRDefault="00394D18" w:rsidP="009C1FF9">
            <w:pPr>
              <w:pStyle w:val="NormalWeb"/>
              <w:spacing w:before="0" w:beforeAutospacing="0" w:after="0" w:afterAutospacing="0"/>
              <w:ind w:right="48"/>
              <w:rPr>
                <w:rFonts w:eastAsia="Arial"/>
                <w:b/>
              </w:rPr>
            </w:pPr>
          </w:p>
          <w:p w14:paraId="654436C8" w14:textId="77777777" w:rsidR="00394D18" w:rsidRPr="00AF0A09" w:rsidRDefault="00394D18" w:rsidP="009C1FF9">
            <w:pPr>
              <w:pStyle w:val="NormalWeb"/>
              <w:spacing w:before="0" w:beforeAutospacing="0" w:after="0" w:afterAutospacing="0"/>
              <w:ind w:right="48"/>
              <w:rPr>
                <w:rFonts w:eastAsia="Arial"/>
                <w:b/>
              </w:rPr>
            </w:pPr>
          </w:p>
          <w:p w14:paraId="04F68661" w14:textId="77777777" w:rsidR="00394D18" w:rsidRPr="00AF0A09" w:rsidRDefault="00394D18" w:rsidP="009C1FF9">
            <w:pPr>
              <w:pStyle w:val="NormalWeb"/>
              <w:spacing w:before="0" w:beforeAutospacing="0" w:after="0" w:afterAutospacing="0"/>
              <w:ind w:right="48"/>
              <w:rPr>
                <w:rFonts w:eastAsia="Arial"/>
                <w:b/>
              </w:rPr>
            </w:pPr>
          </w:p>
          <w:p w14:paraId="008DE40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C</w:t>
            </w:r>
          </w:p>
          <w:p w14:paraId="5E726BA9" w14:textId="77777777" w:rsidR="00394D18" w:rsidRPr="00AF0A09" w:rsidRDefault="00394D18" w:rsidP="009C1FF9">
            <w:pPr>
              <w:pStyle w:val="NormalWeb"/>
              <w:spacing w:before="0" w:beforeAutospacing="0" w:after="0" w:afterAutospacing="0"/>
              <w:ind w:right="48"/>
              <w:rPr>
                <w:rFonts w:eastAsia="Arial"/>
                <w:b/>
              </w:rPr>
            </w:pPr>
          </w:p>
          <w:p w14:paraId="6699214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D</w:t>
            </w:r>
          </w:p>
          <w:p w14:paraId="1B9EF298" w14:textId="77777777" w:rsidR="00394D18" w:rsidRPr="00AF0A09" w:rsidRDefault="00394D18" w:rsidP="009C1FF9">
            <w:pPr>
              <w:pStyle w:val="NormalWeb"/>
              <w:spacing w:before="0" w:beforeAutospacing="0" w:after="0" w:afterAutospacing="0"/>
              <w:ind w:right="48"/>
              <w:rPr>
                <w:rFonts w:eastAsia="Arial"/>
                <w:b/>
              </w:rPr>
            </w:pPr>
          </w:p>
          <w:p w14:paraId="3BCD7B79" w14:textId="77777777" w:rsidR="00394D18" w:rsidRPr="00AF0A09" w:rsidRDefault="00394D18" w:rsidP="009C1FF9">
            <w:pPr>
              <w:pStyle w:val="NormalWeb"/>
              <w:spacing w:before="0" w:beforeAutospacing="0" w:after="0" w:afterAutospacing="0"/>
              <w:ind w:right="48"/>
              <w:rPr>
                <w:rFonts w:eastAsia="Arial"/>
                <w:b/>
              </w:rPr>
            </w:pPr>
          </w:p>
          <w:p w14:paraId="5506AB05" w14:textId="77777777" w:rsidR="00394D18" w:rsidRPr="00AF0A09" w:rsidRDefault="00394D18" w:rsidP="009C1FF9">
            <w:pPr>
              <w:pStyle w:val="NormalWeb"/>
              <w:spacing w:before="0" w:beforeAutospacing="0" w:after="0" w:afterAutospacing="0"/>
              <w:ind w:right="48"/>
              <w:rPr>
                <w:rFonts w:eastAsia="Arial"/>
                <w:b/>
              </w:rPr>
            </w:pPr>
          </w:p>
          <w:p w14:paraId="7BDBC56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D</w:t>
            </w:r>
          </w:p>
          <w:p w14:paraId="393080B8" w14:textId="77777777" w:rsidR="00394D18" w:rsidRPr="00AF0A09" w:rsidRDefault="00394D18" w:rsidP="009C1FF9">
            <w:pPr>
              <w:pStyle w:val="NormalWeb"/>
              <w:spacing w:before="0" w:beforeAutospacing="0" w:after="0" w:afterAutospacing="0"/>
              <w:ind w:right="48"/>
              <w:rPr>
                <w:rFonts w:eastAsia="Arial"/>
                <w:b/>
              </w:rPr>
            </w:pPr>
          </w:p>
          <w:p w14:paraId="14C6E232" w14:textId="77777777" w:rsidR="00394D18" w:rsidRPr="00AF0A09" w:rsidRDefault="00394D18" w:rsidP="009C1FF9">
            <w:pPr>
              <w:pStyle w:val="NormalWeb"/>
              <w:spacing w:before="0" w:beforeAutospacing="0" w:after="0" w:afterAutospacing="0"/>
              <w:ind w:right="48"/>
              <w:rPr>
                <w:rFonts w:eastAsia="Arial"/>
                <w:b/>
              </w:rPr>
            </w:pPr>
          </w:p>
          <w:p w14:paraId="2CE0595A" w14:textId="77777777" w:rsidR="00394D18" w:rsidRPr="00AF0A09" w:rsidRDefault="00394D18" w:rsidP="009C1FF9">
            <w:pPr>
              <w:pStyle w:val="NormalWeb"/>
              <w:spacing w:before="0" w:beforeAutospacing="0" w:after="0" w:afterAutospacing="0"/>
              <w:ind w:right="48"/>
              <w:rPr>
                <w:rFonts w:eastAsia="Arial"/>
                <w:b/>
              </w:rPr>
            </w:pPr>
          </w:p>
          <w:p w14:paraId="35D0AC96" w14:textId="77777777" w:rsidR="00394D18" w:rsidRPr="00AF0A09" w:rsidRDefault="00394D18" w:rsidP="009C1FF9">
            <w:pPr>
              <w:pStyle w:val="NormalWeb"/>
              <w:spacing w:before="0" w:beforeAutospacing="0" w:after="0" w:afterAutospacing="0"/>
              <w:ind w:right="48"/>
              <w:rPr>
                <w:rFonts w:eastAsia="Arial"/>
                <w:b/>
              </w:rPr>
            </w:pPr>
          </w:p>
          <w:p w14:paraId="2179B6A2" w14:textId="77777777" w:rsidR="00394D18" w:rsidRPr="00AF0A09" w:rsidRDefault="00394D18" w:rsidP="009C1FF9">
            <w:pPr>
              <w:pStyle w:val="NormalWeb"/>
              <w:spacing w:before="0" w:beforeAutospacing="0" w:after="0" w:afterAutospacing="0"/>
              <w:ind w:right="48"/>
              <w:rPr>
                <w:rFonts w:eastAsia="Arial"/>
                <w:b/>
              </w:rPr>
            </w:pPr>
          </w:p>
          <w:p w14:paraId="55602AE9" w14:textId="77777777" w:rsidR="00394D18" w:rsidRPr="00AF0A09" w:rsidRDefault="00394D18" w:rsidP="009C1FF9">
            <w:pPr>
              <w:pStyle w:val="NormalWeb"/>
              <w:spacing w:before="0" w:beforeAutospacing="0" w:after="0" w:afterAutospacing="0"/>
              <w:ind w:right="48"/>
              <w:rPr>
                <w:rFonts w:eastAsia="Arial"/>
                <w:b/>
              </w:rPr>
            </w:pPr>
          </w:p>
          <w:p w14:paraId="655B001D" w14:textId="77777777" w:rsidR="00394D18" w:rsidRPr="00AF0A09" w:rsidRDefault="00394D18" w:rsidP="009C1FF9">
            <w:pPr>
              <w:pStyle w:val="NormalWeb"/>
              <w:spacing w:before="0" w:beforeAutospacing="0" w:after="0" w:afterAutospacing="0"/>
              <w:ind w:right="48"/>
              <w:rPr>
                <w:rFonts w:eastAsia="Arial"/>
                <w:b/>
              </w:rPr>
            </w:pPr>
          </w:p>
          <w:p w14:paraId="6F203FB5" w14:textId="77777777" w:rsidR="00394D18" w:rsidRPr="00AF0A09" w:rsidRDefault="00394D18" w:rsidP="009C1FF9">
            <w:pPr>
              <w:pStyle w:val="NormalWeb"/>
              <w:spacing w:before="0" w:beforeAutospacing="0" w:after="0" w:afterAutospacing="0"/>
              <w:ind w:right="48"/>
              <w:rPr>
                <w:rFonts w:eastAsia="Arial"/>
                <w:b/>
              </w:rPr>
            </w:pPr>
          </w:p>
          <w:p w14:paraId="4339078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C</w:t>
            </w:r>
          </w:p>
          <w:p w14:paraId="7DE29AC9" w14:textId="77777777" w:rsidR="00394D18" w:rsidRPr="00AF0A09" w:rsidRDefault="00394D18" w:rsidP="009C1FF9">
            <w:pPr>
              <w:spacing w:after="0" w:line="240" w:lineRule="auto"/>
              <w:rPr>
                <w:rFonts w:ascii="Times New Roman" w:hAnsi="Times New Roman" w:cs="Times New Roman"/>
                <w:sz w:val="24"/>
                <w:szCs w:val="24"/>
                <w:lang w:eastAsia="vi-VN"/>
              </w:rPr>
            </w:pPr>
          </w:p>
          <w:p w14:paraId="7958FB90" w14:textId="77777777" w:rsidR="00394D18" w:rsidRPr="00AF0A09" w:rsidRDefault="00394D18" w:rsidP="009C1FF9">
            <w:pPr>
              <w:spacing w:after="0" w:line="240" w:lineRule="auto"/>
              <w:rPr>
                <w:rFonts w:ascii="Times New Roman" w:hAnsi="Times New Roman" w:cs="Times New Roman"/>
                <w:sz w:val="24"/>
                <w:szCs w:val="24"/>
                <w:lang w:eastAsia="vi-VN"/>
              </w:rPr>
            </w:pPr>
          </w:p>
          <w:p w14:paraId="65B7CEE7" w14:textId="77777777" w:rsidR="00394D18" w:rsidRPr="00AF0A09" w:rsidRDefault="00394D18" w:rsidP="009C1FF9">
            <w:pPr>
              <w:spacing w:after="0" w:line="240" w:lineRule="auto"/>
              <w:rPr>
                <w:rFonts w:ascii="Times New Roman" w:hAnsi="Times New Roman" w:cs="Times New Roman"/>
                <w:sz w:val="24"/>
                <w:szCs w:val="24"/>
                <w:lang w:eastAsia="vi-VN"/>
              </w:rPr>
            </w:pPr>
          </w:p>
          <w:p w14:paraId="57895D0B" w14:textId="77777777" w:rsidR="00394D18" w:rsidRPr="00AF0A09" w:rsidRDefault="00394D18" w:rsidP="009C1FF9">
            <w:pPr>
              <w:pStyle w:val="NormalWeb"/>
              <w:spacing w:before="0" w:beforeAutospacing="0" w:after="0" w:afterAutospacing="0"/>
              <w:ind w:right="48"/>
              <w:rPr>
                <w:rFonts w:eastAsia="Arial"/>
                <w:b/>
              </w:rPr>
            </w:pPr>
          </w:p>
          <w:p w14:paraId="4BC342C4" w14:textId="77777777" w:rsidR="00394D18" w:rsidRPr="00AF0A09" w:rsidRDefault="00394D18" w:rsidP="009C1FF9">
            <w:pPr>
              <w:pStyle w:val="NormalWeb"/>
              <w:spacing w:before="0" w:beforeAutospacing="0" w:after="0" w:afterAutospacing="0"/>
              <w:ind w:right="48"/>
              <w:rPr>
                <w:rFonts w:eastAsia="Arial"/>
                <w:b/>
              </w:rPr>
            </w:pPr>
          </w:p>
          <w:p w14:paraId="1CE535E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C</w:t>
            </w:r>
          </w:p>
          <w:p w14:paraId="205139C1" w14:textId="77777777" w:rsidR="00394D18" w:rsidRPr="00AF0A09" w:rsidRDefault="00394D18" w:rsidP="009C1FF9">
            <w:pPr>
              <w:spacing w:after="0" w:line="240" w:lineRule="auto"/>
              <w:rPr>
                <w:rFonts w:ascii="Times New Roman" w:hAnsi="Times New Roman" w:cs="Times New Roman"/>
                <w:sz w:val="24"/>
                <w:szCs w:val="24"/>
                <w:lang w:eastAsia="vi-VN"/>
              </w:rPr>
            </w:pPr>
          </w:p>
        </w:tc>
      </w:tr>
    </w:tbl>
    <w:p w14:paraId="09ECBA86"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p>
    <w:p w14:paraId="59BC5FB3" w14:textId="77777777" w:rsidR="00394D18" w:rsidRPr="00AF0A09" w:rsidRDefault="00394D18"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2AB038A2"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45797A30"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60516D62"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2EDE42A9"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73" w:type="dxa"/>
        <w:tblLayout w:type="fixed"/>
        <w:tblLook w:val="04A0" w:firstRow="1" w:lastRow="0" w:firstColumn="1" w:lastColumn="0" w:noHBand="0" w:noVBand="1"/>
      </w:tblPr>
      <w:tblGrid>
        <w:gridCol w:w="5353"/>
        <w:gridCol w:w="4820"/>
      </w:tblGrid>
      <w:tr w:rsidR="001816F8" w:rsidRPr="00AF0A09" w14:paraId="04BDE700" w14:textId="77777777" w:rsidTr="00693BA4">
        <w:tc>
          <w:tcPr>
            <w:tcW w:w="5353" w:type="dxa"/>
            <w:tcBorders>
              <w:top w:val="single" w:sz="4" w:space="0" w:color="auto"/>
              <w:left w:val="single" w:sz="4" w:space="0" w:color="auto"/>
              <w:bottom w:val="single" w:sz="4" w:space="0" w:color="auto"/>
              <w:right w:val="single" w:sz="4" w:space="0" w:color="auto"/>
            </w:tcBorders>
            <w:shd w:val="clear" w:color="auto" w:fill="auto"/>
            <w:vAlign w:val="bottom"/>
          </w:tcPr>
          <w:p w14:paraId="1FB0231D"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shd w:val="clear" w:color="auto" w:fill="auto"/>
            <w:vAlign w:val="bottom"/>
          </w:tcPr>
          <w:p w14:paraId="433FE195"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36139E27" w14:textId="77777777" w:rsidTr="00693BA4">
        <w:tc>
          <w:tcPr>
            <w:tcW w:w="5353" w:type="dxa"/>
            <w:tcBorders>
              <w:top w:val="single" w:sz="4" w:space="0" w:color="auto"/>
              <w:left w:val="single" w:sz="4" w:space="0" w:color="auto"/>
              <w:bottom w:val="single" w:sz="4" w:space="0" w:color="auto"/>
              <w:right w:val="single" w:sz="4" w:space="0" w:color="auto"/>
            </w:tcBorders>
            <w:shd w:val="clear" w:color="auto" w:fill="auto"/>
          </w:tcPr>
          <w:p w14:paraId="0453A4A0"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17DF3564" w14:textId="77777777" w:rsidR="00394D18" w:rsidRPr="00AF0A09" w:rsidRDefault="00394D18"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rả lời câu hỏi:</w:t>
            </w:r>
          </w:p>
          <w:p w14:paraId="690FF7B2" w14:textId="77777777" w:rsidR="00394D18" w:rsidRPr="00AF0A09" w:rsidRDefault="00394D18" w:rsidP="009C1FF9">
            <w:pPr>
              <w:pStyle w:val="NormalWeb"/>
              <w:spacing w:before="0" w:beforeAutospacing="0" w:after="0" w:afterAutospacing="0"/>
              <w:ind w:right="48"/>
              <w:jc w:val="both"/>
            </w:pPr>
            <w:r w:rsidRPr="00AF0A09">
              <w:rPr>
                <w:b/>
              </w:rPr>
              <w:t xml:space="preserve">Câu 1. </w:t>
            </w:r>
            <w:r w:rsidRPr="00AF0A09">
              <w:t>Chức năng của hệ sinh dục nam và nữ có gì khác nhau?</w:t>
            </w:r>
          </w:p>
          <w:p w14:paraId="249E549D" w14:textId="77777777" w:rsidR="00394D18" w:rsidRPr="00AF0A09" w:rsidRDefault="00394D18" w:rsidP="009C1FF9">
            <w:pPr>
              <w:pStyle w:val="NormalWeb"/>
              <w:spacing w:before="0" w:beforeAutospacing="0" w:after="0" w:afterAutospacing="0"/>
              <w:ind w:left="48" w:right="48"/>
              <w:jc w:val="both"/>
            </w:pPr>
            <w:r w:rsidRPr="00AF0A09">
              <w:rPr>
                <w:b/>
              </w:rPr>
              <w:t xml:space="preserve">Câu 2. </w:t>
            </w:r>
            <w:r w:rsidRPr="00AF0A09">
              <w:t>Quan sát Hình 44.1, cho biết cấu tạo cơ quan sinh dục nam gồm những bộ phận nào. Xác định chức năng của các bộ phận đó bằng cách hoàn thành Bảng 44.1.</w:t>
            </w:r>
          </w:p>
          <w:p w14:paraId="6920C28E" w14:textId="77777777" w:rsidR="00394D18" w:rsidRPr="00AF0A09" w:rsidRDefault="00394D18"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1D043C14" wp14:editId="46818E8D">
                  <wp:extent cx="1857375" cy="917866"/>
                  <wp:effectExtent l="0" t="0" r="0" b="0"/>
                  <wp:docPr id="426117535" name="Picture 426117535" descr="Quan sát Hình 44.1, cho biết cấu tạo cơ quan sinh dục nam gồm những bộ ph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an sát Hình 44.1, cho biết cấu tạo cơ quan sinh dục nam gồm những bộ phận"/>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860048" cy="919187"/>
                          </a:xfrm>
                          <a:prstGeom prst="rect">
                            <a:avLst/>
                          </a:prstGeom>
                          <a:noFill/>
                          <a:ln>
                            <a:noFill/>
                          </a:ln>
                        </pic:spPr>
                      </pic:pic>
                    </a:graphicData>
                  </a:graphic>
                </wp:inline>
              </w:drawing>
            </w:r>
          </w:p>
          <w:p w14:paraId="28D4B248" w14:textId="77777777" w:rsidR="00394D18" w:rsidRPr="00AF0A09" w:rsidRDefault="00394D18"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73469568" wp14:editId="75DE9CFB">
                  <wp:extent cx="3062605" cy="1514475"/>
                  <wp:effectExtent l="0" t="0" r="4445" b="9525"/>
                  <wp:docPr id="1825575634" name="Picture 1825575634" descr="Quan sát Hình 44.1, cho biết cấu tạo cơ quan sinh dục nam gồm những bộ ph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Quan sát Hình 44.1, cho biết cấu tạo cơ quan sinh dục nam gồm những bộ phận"/>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065974" cy="1516141"/>
                          </a:xfrm>
                          <a:prstGeom prst="rect">
                            <a:avLst/>
                          </a:prstGeom>
                          <a:noFill/>
                          <a:ln>
                            <a:noFill/>
                          </a:ln>
                        </pic:spPr>
                      </pic:pic>
                    </a:graphicData>
                  </a:graphic>
                </wp:inline>
              </w:drawing>
            </w:r>
          </w:p>
          <w:p w14:paraId="02C82ED4" w14:textId="77777777" w:rsidR="00394D18" w:rsidRPr="00AF0A09" w:rsidRDefault="00394D18" w:rsidP="009C1FF9">
            <w:pPr>
              <w:pStyle w:val="NormalWeb"/>
              <w:spacing w:before="0" w:beforeAutospacing="0" w:after="0" w:afterAutospacing="0"/>
              <w:ind w:right="48"/>
              <w:jc w:val="both"/>
            </w:pPr>
            <w:r w:rsidRPr="00AF0A09">
              <w:rPr>
                <w:b/>
              </w:rPr>
              <w:t xml:space="preserve">Câu 3. </w:t>
            </w:r>
            <w:r w:rsidRPr="00AF0A09">
              <w:t>Quan sát Hình 44.2, cho biết cấu tạo cơ quan sinh dục nữ gồm những bộ phận nào. Xác định chức năng của các bộ phận đó bằng cách hoàn thành Bảng 44.2.</w:t>
            </w:r>
          </w:p>
          <w:p w14:paraId="54B9371B" w14:textId="77777777" w:rsidR="00394D18" w:rsidRPr="00AF0A09" w:rsidRDefault="00394D18"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78394017" wp14:editId="475CBCBF">
                  <wp:extent cx="1841384" cy="1238250"/>
                  <wp:effectExtent l="0" t="0" r="6985" b="0"/>
                  <wp:docPr id="1874568880" name="Picture 1874568880" descr="Quan sát Hình 44.2, cho biết cấu tạo cơ quan sinh dục nữ gồm những bộ ph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Quan sát Hình 44.2, cho biết cấu tạo cơ quan sinh dục nữ gồm những bộ phận"/>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843785" cy="1239864"/>
                          </a:xfrm>
                          <a:prstGeom prst="rect">
                            <a:avLst/>
                          </a:prstGeom>
                          <a:noFill/>
                          <a:ln>
                            <a:noFill/>
                          </a:ln>
                        </pic:spPr>
                      </pic:pic>
                    </a:graphicData>
                  </a:graphic>
                </wp:inline>
              </w:drawing>
            </w:r>
          </w:p>
          <w:p w14:paraId="6083FA93"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4BC1D81B" wp14:editId="668C7326">
                  <wp:extent cx="3211285" cy="1123950"/>
                  <wp:effectExtent l="0" t="0" r="8255" b="0"/>
                  <wp:docPr id="1267770757" name="Picture 1267770757" descr="Quan sát Hình 44.2, cho biết cấu tạo cơ quan sinh dục nữ gồm những bộ ph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uan sát Hình 44.2, cho biết cấu tạo cơ quan sinh dục nữ gồm những bộ phận"/>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3226161" cy="1129156"/>
                          </a:xfrm>
                          <a:prstGeom prst="rect">
                            <a:avLst/>
                          </a:prstGeom>
                          <a:noFill/>
                          <a:ln>
                            <a:noFill/>
                          </a:ln>
                        </pic:spPr>
                      </pic:pic>
                    </a:graphicData>
                  </a:graphic>
                </wp:inline>
              </w:drawing>
            </w:r>
          </w:p>
          <w:p w14:paraId="4230BC3C" w14:textId="77777777" w:rsidR="00394D18" w:rsidRPr="00AF0A09" w:rsidRDefault="00394D18" w:rsidP="009C1FF9">
            <w:pPr>
              <w:pStyle w:val="NormalWeb"/>
              <w:spacing w:before="0" w:beforeAutospacing="0" w:after="0" w:afterAutospacing="0"/>
              <w:ind w:right="48"/>
              <w:jc w:val="both"/>
            </w:pPr>
            <w:r w:rsidRPr="00AF0A09">
              <w:rPr>
                <w:b/>
              </w:rPr>
              <w:lastRenderedPageBreak/>
              <w:t xml:space="preserve">Câu 4: </w:t>
            </w:r>
            <w:r w:rsidRPr="00AF0A09">
              <w:t>Quan sát Hình 44.3 và 44.4, hãy phân biệt thụ tinh và thụ thai. Nếu quá trình thụ thai không xảy ra sẽ gây nên hiện tượng gì?</w:t>
            </w:r>
          </w:p>
          <w:p w14:paraId="62B213AD" w14:textId="77777777" w:rsidR="00394D18" w:rsidRPr="00AF0A09" w:rsidRDefault="00394D18"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352A75DC" wp14:editId="38F858D5">
                  <wp:extent cx="2562225" cy="838200"/>
                  <wp:effectExtent l="0" t="0" r="9525" b="0"/>
                  <wp:docPr id="307396759" name="Picture 307396759" descr="Quan sát Hình 44.3 và 44.4, hãy phân biệt thụ tinh và thụ th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Quan sát Hình 44.3 và 44.4, hãy phân biệt thụ tinh và thụ thai"/>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564551" cy="838961"/>
                          </a:xfrm>
                          <a:prstGeom prst="rect">
                            <a:avLst/>
                          </a:prstGeom>
                          <a:noFill/>
                          <a:ln>
                            <a:noFill/>
                          </a:ln>
                        </pic:spPr>
                      </pic:pic>
                    </a:graphicData>
                  </a:graphic>
                </wp:inline>
              </w:drawing>
            </w:r>
          </w:p>
          <w:p w14:paraId="64A9B16E" w14:textId="77777777" w:rsidR="00394D18" w:rsidRPr="00AF0A09" w:rsidRDefault="00394D18" w:rsidP="009C1FF9">
            <w:pPr>
              <w:spacing w:after="0" w:line="240" w:lineRule="auto"/>
              <w:contextualSpacing/>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5. </w:t>
            </w:r>
            <w:r w:rsidRPr="00AF0A09">
              <w:rPr>
                <w:rFonts w:ascii="Times New Roman" w:hAnsi="Times New Roman" w:cs="Times New Roman"/>
                <w:sz w:val="24"/>
                <w:szCs w:val="24"/>
              </w:rPr>
              <w:t>Dựa vào Hình 44.3 và 44.4, cho biết những điều kiện cần cho sự thụ tinh và thụ thai.</w:t>
            </w:r>
          </w:p>
          <w:p w14:paraId="5D08C424" w14:textId="77777777" w:rsidR="00394D18" w:rsidRPr="00AF0A09" w:rsidRDefault="00394D18" w:rsidP="009C1FF9">
            <w:pPr>
              <w:spacing w:after="0" w:line="240" w:lineRule="auto"/>
              <w:ind w:left="48" w:right="48"/>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rPr>
              <w:drawing>
                <wp:inline distT="0" distB="0" distL="0" distR="0" wp14:anchorId="2A74AA0A" wp14:editId="58AC001F">
                  <wp:extent cx="2428875" cy="923925"/>
                  <wp:effectExtent l="0" t="0" r="9525" b="9525"/>
                  <wp:docPr id="1721167540" name="Picture 1721167540" descr="Dựa vào Hình 44.3 và 44.4, cho biết những điều kiện cần cho sự thụ t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ựa vào Hình 44.3 và 44.4, cho biết những điều kiện cần cho sự thụ tinh"/>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430245" cy="924446"/>
                          </a:xfrm>
                          <a:prstGeom prst="rect">
                            <a:avLst/>
                          </a:prstGeom>
                          <a:noFill/>
                          <a:ln>
                            <a:noFill/>
                          </a:ln>
                        </pic:spPr>
                      </pic:pic>
                    </a:graphicData>
                  </a:graphic>
                </wp:inline>
              </w:drawing>
            </w:r>
          </w:p>
          <w:p w14:paraId="34598A98" w14:textId="77777777" w:rsidR="00394D18" w:rsidRPr="00AF0A09" w:rsidRDefault="00394D18" w:rsidP="009C1FF9">
            <w:pPr>
              <w:spacing w:after="0" w:line="240" w:lineRule="auto"/>
              <w:rPr>
                <w:rFonts w:ascii="Times New Roman" w:hAnsi="Times New Roman" w:cs="Times New Roman"/>
                <w:i/>
                <w:sz w:val="24"/>
                <w:szCs w:val="24"/>
                <w:lang w:val="nl-NL"/>
              </w:rPr>
            </w:pPr>
            <w:r w:rsidRPr="00AF0A09">
              <w:rPr>
                <w:rFonts w:ascii="Times New Roman" w:hAnsi="Times New Roman" w:cs="Times New Roman"/>
                <w:i/>
                <w:sz w:val="24"/>
                <w:szCs w:val="24"/>
                <w:lang w:val="nl-NL"/>
              </w:rPr>
              <w:t>- GV cho HS thực hiện ở nhà: Đề xuất cách xây dựng lối sống lành mạnh để bảo vệ sức khỏe sinh sản của bản thân.</w:t>
            </w:r>
          </w:p>
          <w:p w14:paraId="6A26CA2C" w14:textId="77777777" w:rsidR="00394D18" w:rsidRPr="00AF0A09" w:rsidRDefault="00394D18" w:rsidP="009C1FF9">
            <w:pPr>
              <w:spacing w:after="0" w:line="240" w:lineRule="auto"/>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6D26FBD5"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0B981245"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64018627"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29848300"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5BA26200"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7F969361"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820" w:type="dxa"/>
            <w:tcBorders>
              <w:top w:val="single" w:sz="4" w:space="0" w:color="auto"/>
              <w:left w:val="single" w:sz="4" w:space="0" w:color="auto"/>
              <w:bottom w:val="single" w:sz="4" w:space="0" w:color="auto"/>
              <w:right w:val="single" w:sz="4" w:space="0" w:color="auto"/>
            </w:tcBorders>
            <w:shd w:val="clear" w:color="auto" w:fill="auto"/>
          </w:tcPr>
          <w:p w14:paraId="4EA0FA55"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10B05FBB"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phần hoạt động thảo luận:</w:t>
            </w:r>
          </w:p>
          <w:p w14:paraId="59553C09"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1. </w:t>
            </w:r>
            <w:r w:rsidRPr="00AF0A09">
              <w:rPr>
                <w:rFonts w:ascii="Times New Roman" w:eastAsia="Times New Roman" w:hAnsi="Times New Roman" w:cs="Times New Roman"/>
                <w:sz w:val="24"/>
                <w:szCs w:val="24"/>
              </w:rPr>
              <w:t>Sự khác nhau giữa chức năng của hệ sinh dục nam và nữ:</w:t>
            </w:r>
          </w:p>
          <w:p w14:paraId="35ECFA77"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ệ sinh dục nam có chức năng sản xuất, lưu giữ, nuôi dưỡng tinh trùng và giải phóng tinh trùng trong quá trình thụ tinh; sản xuất hormone điều hòa quá trình sinh tinh trùng.</w:t>
            </w:r>
          </w:p>
          <w:p w14:paraId="5F516EDC"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ệ sinh dục nữ có chức năng sản xuất trứng; là nơi diễn ra quá trình thụ tinh, thụ thai, nuôi dưỡng thai và sinh con; sản xuất hormone điều hòa quá trình sinh trứng.</w:t>
            </w:r>
          </w:p>
          <w:p w14:paraId="5216E0A3"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2. </w:t>
            </w:r>
          </w:p>
          <w:tbl>
            <w:tblPr>
              <w:tblW w:w="4562"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302"/>
              <w:gridCol w:w="3260"/>
            </w:tblGrid>
            <w:tr w:rsidR="001816F8" w:rsidRPr="00AF0A09" w14:paraId="4D607DBA" w14:textId="77777777" w:rsidTr="00693BA4">
              <w:tc>
                <w:tcPr>
                  <w:tcW w:w="130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2B4AA93"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ộ phận</w:t>
                  </w:r>
                </w:p>
              </w:tc>
              <w:tc>
                <w:tcPr>
                  <w:tcW w:w="32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800AFAD"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hức năng</w:t>
                  </w:r>
                </w:p>
              </w:tc>
            </w:tr>
            <w:tr w:rsidR="001816F8" w:rsidRPr="00AF0A09" w14:paraId="7D932D91" w14:textId="77777777" w:rsidTr="00693BA4">
              <w:tc>
                <w:tcPr>
                  <w:tcW w:w="130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9C42868"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Ống dẫn tinh</w:t>
                  </w:r>
                </w:p>
              </w:tc>
              <w:tc>
                <w:tcPr>
                  <w:tcW w:w="32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54EDD78"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ẫn tinh trùng từ tinh hoàn lên túi tinh. Có đoạn hình thành ống phóng tinh.</w:t>
                  </w:r>
                </w:p>
              </w:tc>
            </w:tr>
            <w:tr w:rsidR="001816F8" w:rsidRPr="00AF0A09" w14:paraId="1D87D4BB" w14:textId="77777777" w:rsidTr="00693BA4">
              <w:tc>
                <w:tcPr>
                  <w:tcW w:w="130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247FFE0"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uyến tiền liệt</w:t>
                  </w:r>
                </w:p>
              </w:tc>
              <w:tc>
                <w:tcPr>
                  <w:tcW w:w="32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F2FF2F0"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iết ra chất dịch góp phần hình thành tinh dịch.</w:t>
                  </w:r>
                </w:p>
              </w:tc>
            </w:tr>
            <w:tr w:rsidR="001816F8" w:rsidRPr="00AF0A09" w14:paraId="3682A438" w14:textId="77777777" w:rsidTr="00693BA4">
              <w:tc>
                <w:tcPr>
                  <w:tcW w:w="130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EF8C101"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uyền hành</w:t>
                  </w:r>
                </w:p>
              </w:tc>
              <w:tc>
                <w:tcPr>
                  <w:tcW w:w="32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811309C"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iết ra dịch nhầy làm bôi trơn dương vật hoặc chuẩn bị cho quá trình phóng tinh.</w:t>
                  </w:r>
                </w:p>
              </w:tc>
            </w:tr>
            <w:tr w:rsidR="001816F8" w:rsidRPr="00AF0A09" w14:paraId="14DF9721" w14:textId="77777777" w:rsidTr="00693BA4">
              <w:tc>
                <w:tcPr>
                  <w:tcW w:w="130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CE2C020"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inh hoàn</w:t>
                  </w:r>
                </w:p>
              </w:tc>
              <w:tc>
                <w:tcPr>
                  <w:tcW w:w="32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1F165EA"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ản xuất ra tinh trùng và tiết ra hormone sinh dục nam (testosterone).</w:t>
                  </w:r>
                </w:p>
              </w:tc>
            </w:tr>
            <w:tr w:rsidR="001816F8" w:rsidRPr="00AF0A09" w14:paraId="40601210" w14:textId="77777777" w:rsidTr="00693BA4">
              <w:tc>
                <w:tcPr>
                  <w:tcW w:w="130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0B58DA6"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ìu</w:t>
                  </w:r>
                </w:p>
              </w:tc>
              <w:tc>
                <w:tcPr>
                  <w:tcW w:w="32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0081024"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hứa tinh hoàn, đảm bảo nhiệt độ thích hợp cho quá trình sinh tinh.</w:t>
                  </w:r>
                </w:p>
              </w:tc>
            </w:tr>
            <w:tr w:rsidR="001816F8" w:rsidRPr="00AF0A09" w14:paraId="7DEB46B4" w14:textId="77777777" w:rsidTr="00693BA4">
              <w:tc>
                <w:tcPr>
                  <w:tcW w:w="130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0A1D99D"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ương vật</w:t>
                  </w:r>
                </w:p>
              </w:tc>
              <w:tc>
                <w:tcPr>
                  <w:tcW w:w="32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C2621CC"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hứa ống dẫn nước tiểu (niệu đạo) để bài xuất nước tiểu và tinh trùng ra ngoài.</w:t>
                  </w:r>
                </w:p>
              </w:tc>
            </w:tr>
            <w:tr w:rsidR="001816F8" w:rsidRPr="00AF0A09" w14:paraId="36D4D38E" w14:textId="77777777" w:rsidTr="00693BA4">
              <w:tc>
                <w:tcPr>
                  <w:tcW w:w="130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6045F0D"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úi tinh</w:t>
                  </w:r>
                </w:p>
              </w:tc>
              <w:tc>
                <w:tcPr>
                  <w:tcW w:w="32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0BF52B6"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ơi lưu trữ và nuôi dưỡng tinh trùng.</w:t>
                  </w:r>
                </w:p>
              </w:tc>
            </w:tr>
            <w:tr w:rsidR="001816F8" w:rsidRPr="00AF0A09" w14:paraId="35EA88C2" w14:textId="77777777" w:rsidTr="00693BA4">
              <w:tc>
                <w:tcPr>
                  <w:tcW w:w="130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DC4B459"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ào tinh hoàn</w:t>
                  </w:r>
                </w:p>
              </w:tc>
              <w:tc>
                <w:tcPr>
                  <w:tcW w:w="32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E4771EE"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ơi tinh trùng tiếp tục phát triển và hoàn thiện về cấu tạo sau khi được sinh ra.</w:t>
                  </w:r>
                </w:p>
              </w:tc>
            </w:tr>
          </w:tbl>
          <w:p w14:paraId="018D5764"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Câu 3.</w:t>
            </w:r>
          </w:p>
          <w:tbl>
            <w:tblPr>
              <w:tblW w:w="4403"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443"/>
              <w:gridCol w:w="2960"/>
            </w:tblGrid>
            <w:tr w:rsidR="001816F8" w:rsidRPr="00AF0A09" w14:paraId="19CB0D00"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65E53CC"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ộ phận</w:t>
                  </w:r>
                </w:p>
              </w:tc>
              <w:tc>
                <w:tcPr>
                  <w:tcW w:w="29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BC182FE"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hức năng</w:t>
                  </w:r>
                </w:p>
              </w:tc>
            </w:tr>
            <w:tr w:rsidR="001816F8" w:rsidRPr="00AF0A09" w14:paraId="71CBF19C"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DBE761B"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Ống dẫn nước tiểu</w:t>
                  </w:r>
                </w:p>
              </w:tc>
              <w:tc>
                <w:tcPr>
                  <w:tcW w:w="29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EC5B560"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ằm riêng biệt với âm đạo, bài xuất nước tiểu ra ngoài.</w:t>
                  </w:r>
                </w:p>
              </w:tc>
            </w:tr>
            <w:tr w:rsidR="001816F8" w:rsidRPr="00AF0A09" w14:paraId="4A94DF3C"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800EC0A"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uyến tiền đình</w:t>
                  </w:r>
                </w:p>
              </w:tc>
              <w:tc>
                <w:tcPr>
                  <w:tcW w:w="29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66C0F55"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iết dịch nhờn để bôi trơn âm đạo.</w:t>
                  </w:r>
                </w:p>
              </w:tc>
            </w:tr>
            <w:tr w:rsidR="001816F8" w:rsidRPr="00AF0A09" w14:paraId="0F50893B"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C44D2D8"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Ống dẫn trứng</w:t>
                  </w:r>
                </w:p>
              </w:tc>
              <w:tc>
                <w:tcPr>
                  <w:tcW w:w="29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7597E57"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ừa có chức năng dẫn trứng, vừa là nơi diễn ra quá trình thụ tinh.</w:t>
                  </w:r>
                </w:p>
              </w:tc>
            </w:tr>
            <w:tr w:rsidR="001816F8" w:rsidRPr="00AF0A09" w14:paraId="1DE8E3A4"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FAD43B3"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ử cung</w:t>
                  </w:r>
                </w:p>
              </w:tc>
              <w:tc>
                <w:tcPr>
                  <w:tcW w:w="29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50AE465"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Là nơi diễn ra quá trình thụ thai và nuôi dưỡng thai. Đẩy thai ra ngoài ở cuối thai kì.</w:t>
                  </w:r>
                </w:p>
              </w:tc>
            </w:tr>
            <w:tr w:rsidR="001816F8" w:rsidRPr="00AF0A09" w14:paraId="57BF71F6"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A71C21B"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hễu dẫn trứng</w:t>
                  </w:r>
                </w:p>
              </w:tc>
              <w:tc>
                <w:tcPr>
                  <w:tcW w:w="29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93029C6"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ón nhận và đưa trứng vào ống dẫn trứng.</w:t>
                  </w:r>
                </w:p>
              </w:tc>
            </w:tr>
            <w:tr w:rsidR="001816F8" w:rsidRPr="00AF0A09" w14:paraId="11514CEB"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683CCD2"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Âm đạo</w:t>
                  </w:r>
                </w:p>
              </w:tc>
              <w:tc>
                <w:tcPr>
                  <w:tcW w:w="29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955880D"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Là đường dẫn tinh dịch vào tử cung và là đường ra của trẻ trong quá trình sinh nở.</w:t>
                  </w:r>
                </w:p>
              </w:tc>
            </w:tr>
            <w:tr w:rsidR="001816F8" w:rsidRPr="00AF0A09" w14:paraId="60659476"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7007FF3"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uồng trứng</w:t>
                  </w:r>
                </w:p>
              </w:tc>
              <w:tc>
                <w:tcPr>
                  <w:tcW w:w="296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9399066"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ản xuất ra trứng, đồng thời tiết ra hormone sinh dục nữ (estrogen và progesterone).</w:t>
                  </w:r>
                </w:p>
              </w:tc>
            </w:tr>
          </w:tbl>
          <w:p w14:paraId="33FD52ED"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4.  </w:t>
            </w:r>
            <w:r w:rsidRPr="00AF0A09">
              <w:rPr>
                <w:rFonts w:ascii="Times New Roman" w:eastAsia="Times New Roman" w:hAnsi="Times New Roman" w:cs="Times New Roman"/>
                <w:sz w:val="24"/>
                <w:szCs w:val="24"/>
              </w:rPr>
              <w:t>Phân biệt thụ tinh và thụ thai:</w:t>
            </w:r>
          </w:p>
          <w:tbl>
            <w:tblPr>
              <w:tblW w:w="4562"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874"/>
              <w:gridCol w:w="1845"/>
              <w:gridCol w:w="1843"/>
            </w:tblGrid>
            <w:tr w:rsidR="001816F8" w:rsidRPr="00AF0A09" w14:paraId="0B429519" w14:textId="77777777" w:rsidTr="00693BA4">
              <w:tc>
                <w:tcPr>
                  <w:tcW w:w="8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86322B2"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iêu chí</w:t>
                  </w:r>
                </w:p>
              </w:tc>
              <w:tc>
                <w:tcPr>
                  <w:tcW w:w="184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E36BCEA"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ụ tinh</w:t>
                  </w:r>
                </w:p>
              </w:tc>
              <w:tc>
                <w:tcPr>
                  <w:tcW w:w="18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4FA23F8"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Thụ thai</w:t>
                  </w:r>
                </w:p>
              </w:tc>
            </w:tr>
            <w:tr w:rsidR="001816F8" w:rsidRPr="00AF0A09" w14:paraId="551C3B7A" w14:textId="77777777" w:rsidTr="00693BA4">
              <w:tc>
                <w:tcPr>
                  <w:tcW w:w="8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45E95CF"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hái niệm</w:t>
                  </w:r>
                </w:p>
              </w:tc>
              <w:tc>
                <w:tcPr>
                  <w:tcW w:w="184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BA5E2BF"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ụ tinh là quá trình tinh trùng kết hợp với trứng tạo thành hợp tử.</w:t>
                  </w:r>
                </w:p>
              </w:tc>
              <w:tc>
                <w:tcPr>
                  <w:tcW w:w="18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5F863DE"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ụ thai là quá trình phôi bám vào niêm mạc tử cung, làm tổ và phát triển thành thai.</w:t>
                  </w:r>
                </w:p>
              </w:tc>
            </w:tr>
            <w:tr w:rsidR="001816F8" w:rsidRPr="00AF0A09" w14:paraId="0FE1D609" w14:textId="77777777" w:rsidTr="00693BA4">
              <w:tc>
                <w:tcPr>
                  <w:tcW w:w="8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7228CAA"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ị trí</w:t>
                  </w:r>
                </w:p>
                <w:p w14:paraId="437B2B53"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iễn ra</w:t>
                  </w:r>
                </w:p>
              </w:tc>
              <w:tc>
                <w:tcPr>
                  <w:tcW w:w="184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739F9A0"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ong ống dẫn trứng (thường là ở khoảng 1/3 phía ngoài của ống dẫn trứng).</w:t>
                  </w:r>
                </w:p>
              </w:tc>
              <w:tc>
                <w:tcPr>
                  <w:tcW w:w="18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2A4D3C"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ong tử cung.</w:t>
                  </w:r>
                </w:p>
              </w:tc>
            </w:tr>
            <w:tr w:rsidR="001816F8" w:rsidRPr="00AF0A09" w14:paraId="7DBDCB56" w14:textId="77777777" w:rsidTr="00693BA4">
              <w:tc>
                <w:tcPr>
                  <w:tcW w:w="87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5DCC593" w14:textId="77777777" w:rsidR="00394D18" w:rsidRPr="00AF0A09" w:rsidRDefault="00394D18" w:rsidP="00C44CCE">
                  <w:pPr>
                    <w:framePr w:hSpace="180" w:wrap="around" w:vAnchor="text" w:hAnchor="text" w:y="1"/>
                    <w:spacing w:after="0" w:line="240" w:lineRule="auto"/>
                    <w:ind w:left="48" w:right="48"/>
                    <w:suppressOverlap/>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iều kiện</w:t>
                  </w:r>
                </w:p>
              </w:tc>
              <w:tc>
                <w:tcPr>
                  <w:tcW w:w="184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1947BFB"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ứng phải gặp được tinh trùng. Tinh trùng phải chui được vào bên trong trứng.</w:t>
                  </w:r>
                </w:p>
              </w:tc>
              <w:tc>
                <w:tcPr>
                  <w:tcW w:w="184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8653563" w14:textId="77777777" w:rsidR="00394D18" w:rsidRPr="00AF0A09" w:rsidRDefault="00394D18" w:rsidP="00C44CCE">
                  <w:pPr>
                    <w:framePr w:hSpace="180" w:wrap="around" w:vAnchor="text" w:hAnchor="text" w:y="1"/>
                    <w:spacing w:after="0" w:line="240" w:lineRule="auto"/>
                    <w:ind w:left="48" w:right="48"/>
                    <w:suppressOverlap/>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hôi phải bám và làm tổ được ở lớp niêm mạc tử cung.</w:t>
                  </w:r>
                </w:p>
              </w:tc>
            </w:tr>
          </w:tbl>
          <w:p w14:paraId="752EA12B"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p>
          <w:p w14:paraId="18E9E370"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ếu quá trình thụ tinh không xảy ra, thể vàng sẽ bị thoái hóa dần làm cho lớp niêm mạc tử cung bong ra từng mảng, thoát ra ngoài cùng với máu và dịch nhầy gây nên hiện tượng kinh nguyệt.</w:t>
            </w:r>
          </w:p>
          <w:p w14:paraId="5FC6FA0E" w14:textId="77777777" w:rsidR="00394D18" w:rsidRPr="00AF0A09" w:rsidRDefault="00394D18" w:rsidP="009C1FF9">
            <w:pPr>
              <w:spacing w:after="0" w:line="240" w:lineRule="auto"/>
              <w:ind w:left="48" w:right="48"/>
              <w:jc w:val="both"/>
              <w:rPr>
                <w:rFonts w:ascii="Times New Roman" w:hAnsi="Times New Roman" w:cs="Times New Roman"/>
                <w:b/>
                <w:sz w:val="24"/>
                <w:szCs w:val="24"/>
              </w:rPr>
            </w:pPr>
            <w:r w:rsidRPr="00AF0A09">
              <w:rPr>
                <w:rFonts w:ascii="Times New Roman" w:hAnsi="Times New Roman" w:cs="Times New Roman"/>
                <w:b/>
                <w:sz w:val="24"/>
                <w:szCs w:val="24"/>
              </w:rPr>
              <w:t xml:space="preserve">Câu 5. </w:t>
            </w:r>
          </w:p>
          <w:p w14:paraId="6F73D807"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ững điều kiện cần cho sự thụ tinh: Trứng phải gặp được tinh trùng ở thời điểm nhất định. Tinh trùng phải chui được vào bên trong trứng.</w:t>
            </w:r>
          </w:p>
          <w:p w14:paraId="4A3388CB"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ững điều kiện cần cho sự thụ thai: Hợp tử phải bám và làm tổ được ở lớp niêm mạc tử cung.</w:t>
            </w:r>
          </w:p>
        </w:tc>
      </w:tr>
    </w:tbl>
    <w:p w14:paraId="29A6FFCF" w14:textId="77777777" w:rsidR="00394D18" w:rsidRPr="00AF0A09" w:rsidRDefault="00394D18" w:rsidP="009C1FF9">
      <w:pPr>
        <w:spacing w:after="0" w:line="240" w:lineRule="auto"/>
        <w:rPr>
          <w:rFonts w:ascii="Times New Roman" w:hAnsi="Times New Roman" w:cs="Times New Roman"/>
          <w:b/>
          <w:bCs/>
          <w:sz w:val="24"/>
          <w:szCs w:val="24"/>
        </w:rPr>
      </w:pPr>
    </w:p>
    <w:p w14:paraId="06B0602D" w14:textId="77777777" w:rsidR="00394D18" w:rsidRPr="00AF0A09" w:rsidRDefault="00394D18"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376645C3"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40</w:t>
      </w:r>
      <w:r w:rsidRPr="00AF0A09">
        <w:rPr>
          <w:rFonts w:ascii="Times New Roman" w:hAnsi="Times New Roman" w:cs="Times New Roman"/>
          <w:sz w:val="24"/>
          <w:szCs w:val="24"/>
          <w:lang w:val="vi-VN"/>
        </w:rPr>
        <w:t xml:space="preserve">. </w:t>
      </w:r>
    </w:p>
    <w:p w14:paraId="698F1225"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40</w:t>
      </w:r>
      <w:r w:rsidRPr="00AF0A09">
        <w:rPr>
          <w:rFonts w:ascii="Times New Roman" w:hAnsi="Times New Roman" w:cs="Times New Roman"/>
          <w:sz w:val="24"/>
          <w:szCs w:val="24"/>
          <w:lang w:val="vi-VN"/>
        </w:rPr>
        <w:t xml:space="preserve"> trong SBT </w:t>
      </w:r>
    </w:p>
    <w:p w14:paraId="30B7FA25"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lastRenderedPageBreak/>
        <w:t xml:space="preserve">3. </w:t>
      </w:r>
      <w:r w:rsidRPr="00AF0A09">
        <w:rPr>
          <w:rFonts w:ascii="Times New Roman" w:hAnsi="Times New Roman" w:cs="Times New Roman"/>
          <w:sz w:val="24"/>
          <w:szCs w:val="24"/>
        </w:rPr>
        <w:t>Đọc trước nội dung bài 41: Môi trường và các nhân tố sinh thái.</w:t>
      </w:r>
    </w:p>
    <w:p w14:paraId="31021362" w14:textId="2ED989ED" w:rsidR="00394D18" w:rsidRPr="00AF0A09" w:rsidRDefault="00394D1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274A2B9F" w14:textId="77777777" w:rsidR="00394D18" w:rsidRPr="00AF0A09" w:rsidRDefault="00394D18"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Chương VIII:                       SINH VẬT VÀ MÔI TRƯỜNG</w:t>
      </w:r>
    </w:p>
    <w:p w14:paraId="637849C0" w14:textId="77777777" w:rsidR="00394D18" w:rsidRPr="00AF0A09" w:rsidRDefault="00394D18"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Bài 41:                    MÔI TRƯỜNG VÀ CÁC NHÂN TỐ SINH THÁI</w:t>
      </w:r>
    </w:p>
    <w:p w14:paraId="18B24689"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Môn học: KHTN 8 (Phần Sinh học)</w:t>
      </w:r>
    </w:p>
    <w:p w14:paraId="0A48ABF2"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122, 123 - tuần 31)</w:t>
      </w:r>
    </w:p>
    <w:p w14:paraId="20F922E8" w14:textId="77777777" w:rsidR="00394D18" w:rsidRPr="00AF0A09" w:rsidRDefault="00394D18" w:rsidP="009C1FF9">
      <w:pPr>
        <w:spacing w:after="0" w:line="240" w:lineRule="auto"/>
        <w:rPr>
          <w:rFonts w:ascii="Times New Roman" w:eastAsia="Arial" w:hAnsi="Times New Roman" w:cs="Times New Roman"/>
          <w:bCs/>
          <w:sz w:val="24"/>
          <w:szCs w:val="24"/>
        </w:rPr>
      </w:pPr>
    </w:p>
    <w:p w14:paraId="10BCD668"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377A0922"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5FBD1D6A"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môi trường sống của sinh vật; phân biệt được bốn loại môi trường sống chủ yếu và lấy được ví dụ minh họa.</w:t>
      </w:r>
    </w:p>
    <w:p w14:paraId="751E50F5"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nhân tố sinh thái; phân biệt được nhân tố vô sinh và hữu sinh; lấy được ví dụ minh họa các nhân tố sinh thái và ảnh hưởng của các nhân tố sinh thái lên đời sống sinh vật.</w:t>
      </w:r>
    </w:p>
    <w:p w14:paraId="2714C4F6"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Trình bày được khái niệm và lấy được ví dụ về giới hạn sinh thái. </w:t>
      </w:r>
    </w:p>
    <w:p w14:paraId="62D4D1E1" w14:textId="77777777" w:rsidR="00394D18" w:rsidRPr="00AF0A09" w:rsidRDefault="00394D18"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19848DA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để tìm hiểu về môi trường sống của sinh vật, các nhân tố sinh thái và sự ảnh hưởng của các nhân tố sinh thái lên đời sống sinh vật, giới hạn sinh thái..</w:t>
      </w:r>
    </w:p>
    <w:p w14:paraId="0D3A8B72"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1A04571A"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 và thực hành.</w:t>
      </w:r>
    </w:p>
    <w:p w14:paraId="338E4D3F" w14:textId="77777777" w:rsidR="00394D18" w:rsidRPr="00AF0A09" w:rsidRDefault="00394D18"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75364AB1"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Nhận thức khoa học tự nhiên:</w:t>
      </w:r>
      <w:r w:rsidRPr="00AF0A09">
        <w:rPr>
          <w:rFonts w:ascii="Times New Roman" w:eastAsia="Times New Roman" w:hAnsi="Times New Roman" w:cs="Times New Roman"/>
          <w:i/>
          <w:sz w:val="24"/>
          <w:szCs w:val="24"/>
        </w:rPr>
        <w:t xml:space="preserve"> </w:t>
      </w:r>
    </w:p>
    <w:p w14:paraId="3EDC5C3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môi trường sống của sinh vật; phân biệt được bốn loại môi trường sống chủ yếu và lấy được ví dụ minh họa.</w:t>
      </w:r>
    </w:p>
    <w:p w14:paraId="26CA83D2"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nhân tố sinh thái; phân biệt được nhân tố vô sinh và hữu sinh; lấy được ví dụ minh họa các nhân tố sinh thái và ảnh hưởng của các nhân tố sinh thái lên đời sống sinh vật.</w:t>
      </w:r>
    </w:p>
    <w:p w14:paraId="422FE0F6"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Trình bày được khái niệm và lấy được ví dụ về giới hạn sinh thái. </w:t>
      </w:r>
    </w:p>
    <w:p w14:paraId="41D616C2"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p>
    <w:p w14:paraId="4D33DEB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Biết được sự ảnh h</w:t>
      </w:r>
      <w:r w:rsidRPr="00AF0A09">
        <w:rPr>
          <w:rFonts w:ascii="Times New Roman" w:eastAsia="Times New Roman" w:hAnsi="Times New Roman" w:cs="Times New Roman"/>
          <w:sz w:val="24"/>
          <w:szCs w:val="24"/>
        </w:rPr>
        <w:t>ưởng của từng nhân tố sinh thái cụ thể lên đời sống sinh vật thông qua các ví dụ cụ thể.</w:t>
      </w:r>
    </w:p>
    <w:p w14:paraId="59F36B24"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Tìm hiểu được cơ sở khoa học của một số biện pháp sử dụng trong nông nghiệp. </w:t>
      </w:r>
    </w:p>
    <w:p w14:paraId="6A62366B"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được hiểu biết về môi trường sống và sự ảnh hưởng của các nhân tố sinh thái lên đời sống sinh vật vào thực tiễn trồng trọt và chăn nuôi.</w:t>
      </w:r>
    </w:p>
    <w:p w14:paraId="54CE87C1" w14:textId="77777777" w:rsidR="00394D18" w:rsidRPr="00AF0A09" w:rsidRDefault="00394D18"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123ACBA3" w14:textId="77777777" w:rsidR="00394D18" w:rsidRPr="00AF0A09" w:rsidRDefault="00394D18"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cá nhân nhằm tìm hiểu về môi trường sống,các nhân tố sinh thái, sự ảnh hưởng của các nhân tố sinh thái lên đời sống sinh vật..</w:t>
      </w:r>
    </w:p>
    <w:p w14:paraId="74A2DB7E"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26CB6237"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rung thực trong báo cáo, thảo luận hoạt động nhóm.</w:t>
      </w:r>
    </w:p>
    <w:p w14:paraId="6383B21E" w14:textId="77777777" w:rsidR="00394D18" w:rsidRPr="00AF0A09" w:rsidRDefault="00394D18"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4E551671"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314ADC52" w14:textId="77777777" w:rsidR="00394D18" w:rsidRPr="00AF0A09" w:rsidRDefault="00394D18"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1FF30584"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4927569E" w14:textId="77777777" w:rsidR="00394D18" w:rsidRPr="00AF0A09" w:rsidRDefault="00394D18"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0532D80C"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0A97066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5EDC4553"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435C60B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49F60A1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7EEEF3FE"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923" w:type="dxa"/>
        <w:tblInd w:w="108" w:type="dxa"/>
        <w:shd w:val="clear" w:color="auto" w:fill="FFFFFF"/>
        <w:tblCellMar>
          <w:left w:w="0" w:type="dxa"/>
          <w:right w:w="0" w:type="dxa"/>
        </w:tblCellMar>
        <w:tblLook w:val="04A0" w:firstRow="1" w:lastRow="0" w:firstColumn="1" w:lastColumn="0" w:noHBand="0" w:noVBand="1"/>
      </w:tblPr>
      <w:tblGrid>
        <w:gridCol w:w="6946"/>
        <w:gridCol w:w="2977"/>
      </w:tblGrid>
      <w:tr w:rsidR="009C1FF9" w:rsidRPr="00AF0A09" w14:paraId="61AE970A" w14:textId="77777777" w:rsidTr="00693BA4">
        <w:tc>
          <w:tcPr>
            <w:tcW w:w="694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01341F9" w14:textId="77777777" w:rsidR="00394D18" w:rsidRPr="00AF0A09" w:rsidRDefault="00394D18"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29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DD6BA1B" w14:textId="77777777" w:rsidR="00394D18" w:rsidRPr="00AF0A09" w:rsidRDefault="00394D18"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4908535D" w14:textId="77777777" w:rsidTr="00693BA4">
        <w:tc>
          <w:tcPr>
            <w:tcW w:w="6946"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1E556F1"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1: Chuyển giao nhiệm vụ học tập</w:t>
            </w:r>
          </w:p>
          <w:p w14:paraId="56451C23"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sz w:val="24"/>
                <w:szCs w:val="24"/>
              </w:rPr>
              <w:t xml:space="preserve">- GV yêu cầu học sinh cá nhân đưa ra câu trả lời cho tình huống:  </w:t>
            </w:r>
            <w:r w:rsidRPr="00AF0A09">
              <w:rPr>
                <w:rFonts w:ascii="Times New Roman" w:eastAsia="Times New Roman" w:hAnsi="Times New Roman" w:cs="Times New Roman"/>
                <w:i/>
                <w:iCs/>
                <w:sz w:val="24"/>
                <w:szCs w:val="24"/>
              </w:rPr>
              <w:t xml:space="preserve">Một hồ nước, một rừng cây, thậm chí một tân cây cũng được coi là môi </w:t>
            </w:r>
            <w:r w:rsidRPr="00AF0A09">
              <w:rPr>
                <w:rFonts w:ascii="Times New Roman" w:eastAsia="Times New Roman" w:hAnsi="Times New Roman" w:cs="Times New Roman"/>
                <w:i/>
                <w:iCs/>
                <w:sz w:val="24"/>
                <w:szCs w:val="24"/>
              </w:rPr>
              <w:lastRenderedPageBreak/>
              <w:t>trường sống của sinh vật. Vậy, môi trường sống là gì? Có những loại môi trường sống nào? Những nhân tố nào tạo nên môi trường sống?</w:t>
            </w:r>
          </w:p>
          <w:p w14:paraId="34555A96"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4980FE3D"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w:t>
            </w: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suy nghĩ và trả lời câu hỏi.</w:t>
            </w:r>
          </w:p>
          <w:p w14:paraId="74A64A84"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2A859A6C"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HS trình bày câu trả lời.</w:t>
            </w:r>
          </w:p>
          <w:p w14:paraId="6281ED6F" w14:textId="77777777" w:rsidR="00394D18" w:rsidRPr="00AF0A09" w:rsidRDefault="00394D18"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2D7EB11D"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705D6DB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2977"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4B45F611"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p>
          <w:p w14:paraId="55FDD133"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Gợi ý câu trả lời của hoạt động khởi động:</w:t>
            </w:r>
          </w:p>
          <w:p w14:paraId="054F885E" w14:textId="77777777" w:rsidR="00394D18" w:rsidRPr="00AF0A09" w:rsidRDefault="00394D18" w:rsidP="009C1FF9">
            <w:pPr>
              <w:spacing w:after="0" w:line="240" w:lineRule="auto"/>
              <w:rPr>
                <w:rFonts w:ascii="Times New Roman" w:hAnsi="Times New Roman" w:cs="Times New Roman"/>
                <w:sz w:val="24"/>
                <w:szCs w:val="24"/>
              </w:rPr>
            </w:pPr>
          </w:p>
          <w:p w14:paraId="572F34C5" w14:textId="77777777" w:rsidR="00394D18" w:rsidRPr="00AF0A09" w:rsidRDefault="00394D18" w:rsidP="009C1FF9">
            <w:pPr>
              <w:spacing w:after="0" w:line="240" w:lineRule="auto"/>
              <w:jc w:val="both"/>
              <w:rPr>
                <w:rFonts w:ascii="Times New Roman" w:eastAsiaTheme="minorEastAsia" w:hAnsi="Times New Roman" w:cs="Times New Roman"/>
                <w:sz w:val="24"/>
                <w:szCs w:val="24"/>
              </w:rPr>
            </w:pPr>
          </w:p>
        </w:tc>
      </w:tr>
    </w:tbl>
    <w:p w14:paraId="5F7302E8" w14:textId="77777777" w:rsidR="00394D18" w:rsidRPr="00AF0A09" w:rsidRDefault="00394D18" w:rsidP="009C1FF9">
      <w:pPr>
        <w:spacing w:after="0" w:line="240" w:lineRule="auto"/>
        <w:jc w:val="both"/>
        <w:rPr>
          <w:rFonts w:ascii="Times New Roman" w:eastAsia="Times New Roman" w:hAnsi="Times New Roman" w:cs="Times New Roman"/>
          <w:b/>
          <w:sz w:val="24"/>
          <w:szCs w:val="24"/>
          <w:shd w:val="clear" w:color="auto" w:fill="FFFFFF"/>
        </w:rPr>
      </w:pPr>
    </w:p>
    <w:p w14:paraId="5A435C3D"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653687D2"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về môi trường sống.</w:t>
      </w:r>
    </w:p>
    <w:p w14:paraId="78056032"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môi trường sống của sinh vật; phân biệt được bốn loại môi trường sống chủ yếu và lấy được ví dụ minh họa.</w:t>
      </w:r>
    </w:p>
    <w:p w14:paraId="0148675D"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51B1FE60"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quan sát Hình 41.1; nghiên cứu thông tin SGK/170; trả lời câu hỏi SGK/170 và rút ra khái niệm về môi trường sống.</w:t>
      </w:r>
    </w:p>
    <w:p w14:paraId="34788D6E"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nghiên cứu thông tin  và trả lời câu hỏi SGK/171; rút ra kết luận về các loại môi trường sống chủ yếu.</w:t>
      </w:r>
    </w:p>
    <w:p w14:paraId="0FD69120"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358A3C23"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7054"/>
        <w:gridCol w:w="2977"/>
      </w:tblGrid>
      <w:tr w:rsidR="009C1FF9" w:rsidRPr="00AF0A09" w14:paraId="278D7380" w14:textId="77777777" w:rsidTr="00693BA4">
        <w:tc>
          <w:tcPr>
            <w:tcW w:w="7054" w:type="dxa"/>
            <w:tcBorders>
              <w:top w:val="single" w:sz="4" w:space="0" w:color="auto"/>
              <w:left w:val="single" w:sz="4" w:space="0" w:color="auto"/>
              <w:bottom w:val="single" w:sz="4" w:space="0" w:color="auto"/>
              <w:right w:val="single" w:sz="4" w:space="0" w:color="auto"/>
            </w:tcBorders>
            <w:shd w:val="clear" w:color="auto" w:fill="auto"/>
            <w:vAlign w:val="bottom"/>
          </w:tcPr>
          <w:p w14:paraId="1331D772"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bottom"/>
          </w:tcPr>
          <w:p w14:paraId="7A22E3E3"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75C0D9F7" w14:textId="77777777" w:rsidTr="00693BA4">
        <w:tc>
          <w:tcPr>
            <w:tcW w:w="7054" w:type="dxa"/>
            <w:tcBorders>
              <w:top w:val="single" w:sz="4" w:space="0" w:color="auto"/>
              <w:left w:val="single" w:sz="4" w:space="0" w:color="auto"/>
              <w:bottom w:val="single" w:sz="4" w:space="0" w:color="auto"/>
              <w:right w:val="single" w:sz="4" w:space="0" w:color="auto"/>
            </w:tcBorders>
            <w:shd w:val="clear" w:color="auto" w:fill="auto"/>
          </w:tcPr>
          <w:p w14:paraId="7894CF09"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hAnsi="Times New Roman" w:cs="Times New Roman"/>
                <w:b/>
                <w:noProof/>
                <w:sz w:val="24"/>
                <w:szCs w:val="24"/>
              </w:rPr>
              <w:lastRenderedPageBreak/>
              <w:drawing>
                <wp:anchor distT="0" distB="0" distL="114300" distR="114300" simplePos="0" relativeHeight="251711488" behindDoc="0" locked="0" layoutInCell="1" allowOverlap="1" wp14:anchorId="738013FC" wp14:editId="138BA941">
                  <wp:simplePos x="1800225" y="8963025"/>
                  <wp:positionH relativeFrom="margin">
                    <wp:align>right</wp:align>
                  </wp:positionH>
                  <wp:positionV relativeFrom="margin">
                    <wp:posOffset>8847455</wp:posOffset>
                  </wp:positionV>
                  <wp:extent cx="1885315" cy="1362075"/>
                  <wp:effectExtent l="0" t="0" r="635" b="0"/>
                  <wp:wrapSquare wrapText="bothSides"/>
                  <wp:docPr id="1854908777" name="Picture 1854908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png"/>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1887102" cy="1362908"/>
                          </a:xfrm>
                          <a:prstGeom prst="rect">
                            <a:avLst/>
                          </a:prstGeom>
                        </pic:spPr>
                      </pic:pic>
                    </a:graphicData>
                  </a:graphic>
                  <wp14:sizeRelH relativeFrom="margin">
                    <wp14:pctWidth>0</wp14:pctWidth>
                  </wp14:sizeRelH>
                  <wp14:sizeRelV relativeFrom="margin">
                    <wp14:pctHeight>0</wp14:pctHeight>
                  </wp14:sizeRelV>
                </wp:anchor>
              </w:drawing>
            </w:r>
            <w:r w:rsidRPr="00AF0A09">
              <w:rPr>
                <w:rFonts w:ascii="Times New Roman" w:eastAsia="Times New Roman" w:hAnsi="Times New Roman" w:cs="Times New Roman"/>
                <w:b/>
                <w:bCs/>
                <w:iCs/>
                <w:sz w:val="24"/>
                <w:szCs w:val="24"/>
              </w:rPr>
              <w:t>Bước 1: Chuyển giao nhiệm vụ học tập</w:t>
            </w:r>
          </w:p>
          <w:p w14:paraId="7FD78ECB"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sz w:val="24"/>
                <w:szCs w:val="24"/>
              </w:rPr>
              <w:lastRenderedPageBreak/>
              <w:t xml:space="preserve">- GV </w:t>
            </w:r>
            <w:r w:rsidRPr="00AF0A09">
              <w:rPr>
                <w:rFonts w:ascii="Times New Roman" w:eastAsia="Arial" w:hAnsi="Times New Roman" w:cs="Times New Roman"/>
                <w:sz w:val="24"/>
                <w:szCs w:val="24"/>
              </w:rPr>
              <w:t>cho HS</w:t>
            </w:r>
            <w:r w:rsidRPr="00AF0A09">
              <w:rPr>
                <w:rFonts w:ascii="Times New Roman" w:eastAsia="Calibri" w:hAnsi="Times New Roman" w:cs="Times New Roman"/>
                <w:sz w:val="24"/>
                <w:szCs w:val="24"/>
              </w:rPr>
              <w:t xml:space="preserve"> quan sát Hình 41.1 – Môi trường sống:</w:t>
            </w:r>
          </w:p>
          <w:p w14:paraId="0B8DEBC6" w14:textId="77777777" w:rsidR="00394D18" w:rsidRPr="00AF0A09" w:rsidRDefault="00394D18" w:rsidP="009C1FF9">
            <w:pPr>
              <w:spacing w:after="0" w:line="240" w:lineRule="auto"/>
              <w:ind w:right="48"/>
              <w:jc w:val="center"/>
              <w:rPr>
                <w:rFonts w:ascii="Times New Roman" w:eastAsia="Calibri" w:hAnsi="Times New Roman" w:cs="Times New Roman"/>
                <w:sz w:val="24"/>
                <w:szCs w:val="24"/>
              </w:rPr>
            </w:pPr>
          </w:p>
          <w:p w14:paraId="5E9ABF4E"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cá nhân nghiên cứu thông tin SGK/170; trả lời câu hỏi phần hoạt động SGK/ 170:</w:t>
            </w:r>
          </w:p>
          <w:p w14:paraId="71A9EBE6" w14:textId="77777777" w:rsidR="00394D18" w:rsidRPr="00AF0A09" w:rsidRDefault="00394D18" w:rsidP="009C1FF9">
            <w:pPr>
              <w:spacing w:after="0" w:line="240" w:lineRule="auto"/>
              <w:ind w:right="48"/>
              <w:jc w:val="both"/>
              <w:rPr>
                <w:rFonts w:ascii="Times New Roman" w:hAnsi="Times New Roman" w:cs="Times New Roman"/>
                <w:bCs/>
                <w:i/>
                <w:iCs/>
                <w:sz w:val="24"/>
                <w:szCs w:val="24"/>
              </w:rPr>
            </w:pPr>
            <w:r w:rsidRPr="00AF0A09">
              <w:rPr>
                <w:rFonts w:ascii="Times New Roman" w:hAnsi="Times New Roman" w:cs="Times New Roman"/>
                <w:bCs/>
                <w:i/>
                <w:iCs/>
                <w:sz w:val="24"/>
                <w:szCs w:val="24"/>
              </w:rPr>
              <w:t>Quan sát Hình 41.1, em hãy kể tên các nhân tố trong môi trường sống của cây xanh.</w:t>
            </w:r>
          </w:p>
          <w:p w14:paraId="1ECBCB38"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bCs/>
                <w:iCs/>
                <w:sz w:val="24"/>
                <w:szCs w:val="24"/>
              </w:rPr>
              <w:t xml:space="preserve">- HS rút ra </w:t>
            </w:r>
            <w:r w:rsidRPr="00AF0A09">
              <w:rPr>
                <w:rFonts w:ascii="Times New Roman" w:eastAsia="Calibri" w:hAnsi="Times New Roman" w:cs="Times New Roman"/>
                <w:sz w:val="24"/>
                <w:szCs w:val="24"/>
              </w:rPr>
              <w:t>khái niệm về môi trường sống.</w:t>
            </w:r>
          </w:p>
          <w:p w14:paraId="0B3FF625"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i/>
                <w:sz w:val="24"/>
                <w:szCs w:val="24"/>
              </w:rPr>
              <w:t>-</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quan sát Hình 41.2 – Một số loại môi trường sống:</w:t>
            </w:r>
          </w:p>
          <w:p w14:paraId="2FD291E7" w14:textId="77777777" w:rsidR="00394D18" w:rsidRPr="00AF0A09" w:rsidRDefault="00394D18" w:rsidP="009C1FF9">
            <w:pPr>
              <w:spacing w:after="0" w:line="240" w:lineRule="auto"/>
              <w:jc w:val="center"/>
              <w:rPr>
                <w:rFonts w:ascii="Times New Roman" w:eastAsia="Calibri" w:hAnsi="Times New Roman" w:cs="Times New Roman"/>
                <w:sz w:val="24"/>
                <w:szCs w:val="24"/>
              </w:rPr>
            </w:pPr>
            <w:r w:rsidRPr="00AF0A09">
              <w:rPr>
                <w:rFonts w:ascii="Times New Roman" w:eastAsia="Calibri" w:hAnsi="Times New Roman" w:cs="Times New Roman"/>
                <w:noProof/>
                <w:sz w:val="24"/>
                <w:szCs w:val="24"/>
              </w:rPr>
              <w:drawing>
                <wp:inline distT="0" distB="0" distL="0" distR="0" wp14:anchorId="6FE8DC15" wp14:editId="534FF7AE">
                  <wp:extent cx="2345871" cy="1300204"/>
                  <wp:effectExtent l="0" t="0" r="0" b="0"/>
                  <wp:docPr id="1315564574" name="Picture 1315564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354112" cy="1304772"/>
                          </a:xfrm>
                          <a:prstGeom prst="rect">
                            <a:avLst/>
                          </a:prstGeom>
                          <a:noFill/>
                        </pic:spPr>
                      </pic:pic>
                    </a:graphicData>
                  </a:graphic>
                </wp:inline>
              </w:drawing>
            </w:r>
          </w:p>
          <w:p w14:paraId="3C34280E"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cá nhân nghiên cứu thông tin SGK/171; trả lời câu hỏi SGK/ 171:</w:t>
            </w:r>
          </w:p>
          <w:p w14:paraId="37F17275" w14:textId="77777777" w:rsidR="00394D18" w:rsidRPr="00AF0A09" w:rsidRDefault="00394D18" w:rsidP="009C1FF9">
            <w:pPr>
              <w:pStyle w:val="NormalWeb"/>
              <w:spacing w:before="0" w:beforeAutospacing="0" w:after="0" w:afterAutospacing="0"/>
              <w:jc w:val="both"/>
              <w:rPr>
                <w:b/>
                <w:i/>
              </w:rPr>
            </w:pPr>
            <w:r w:rsidRPr="00AF0A09">
              <w:rPr>
                <w:i/>
              </w:rPr>
              <w:t>Em hãy xác định các loại môi trường sông được thể hiện ở hình 41.2</w:t>
            </w:r>
          </w:p>
          <w:p w14:paraId="44C0D662"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ết luận về các loại môi trường sống chủ yếu.</w:t>
            </w:r>
          </w:p>
          <w:p w14:paraId="34ED4C50"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0E956352"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sz w:val="24"/>
                <w:szCs w:val="24"/>
              </w:rPr>
              <w:t>- HS</w:t>
            </w:r>
            <w:r w:rsidRPr="00AF0A09">
              <w:rPr>
                <w:rFonts w:ascii="Times New Roman" w:eastAsia="Calibri" w:hAnsi="Times New Roman" w:cs="Times New Roman"/>
                <w:sz w:val="24"/>
                <w:szCs w:val="24"/>
              </w:rPr>
              <w:t xml:space="preserve"> cá nhân quan sát Hình 41.1 - Môi trường sống; nghiên cứu thông tin SGK/170; trả lời câu hỏi hoạt động SGK/170 và </w:t>
            </w:r>
            <w:r w:rsidRPr="00AF0A09">
              <w:rPr>
                <w:rFonts w:ascii="Times New Roman" w:hAnsi="Times New Roman" w:cs="Times New Roman"/>
                <w:bCs/>
                <w:iCs/>
                <w:sz w:val="24"/>
                <w:szCs w:val="24"/>
              </w:rPr>
              <w:t xml:space="preserve">rút ra </w:t>
            </w:r>
            <w:r w:rsidRPr="00AF0A09">
              <w:rPr>
                <w:rFonts w:ascii="Times New Roman" w:eastAsia="Calibri" w:hAnsi="Times New Roman" w:cs="Times New Roman"/>
                <w:sz w:val="24"/>
                <w:szCs w:val="24"/>
              </w:rPr>
              <w:t>khái niệm về môi trường sống.</w:t>
            </w:r>
          </w:p>
          <w:p w14:paraId="140FF47E"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ọc sinh cá nhân quan sát Hình 41.2 - Một số loại môi trường sống, nghiên cứu thông tin SGK/171; hoạt động cá nhân trả lời câu hỏi SGK/171 và rút ra kết luận về các loại môi trường sống chủ yếu.</w:t>
            </w:r>
          </w:p>
          <w:p w14:paraId="432345FD"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B40C7F0"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 nhân trả lời câu hỏi, HS khác nhận xét, bổ sung.</w:t>
            </w:r>
          </w:p>
          <w:p w14:paraId="3F431189"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môi trường sống và các loại môi trường sống chủ yếu của sinh vật.</w:t>
            </w:r>
          </w:p>
          <w:p w14:paraId="0B049C53"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AEDD0AD" w14:textId="77777777" w:rsidR="00394D18" w:rsidRPr="00AF0A09" w:rsidRDefault="00394D18" w:rsidP="009C1FF9">
            <w:pPr>
              <w:spacing w:after="0" w:line="240" w:lineRule="auto"/>
              <w:jc w:val="both"/>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06B635A"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 Môi trường sống.</w:t>
            </w:r>
          </w:p>
          <w:p w14:paraId="52CF39C1"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1. Khái niệm môi trường sống.</w:t>
            </w:r>
          </w:p>
          <w:p w14:paraId="72E77495"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p>
          <w:p w14:paraId="34705F4E"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w:t>
            </w:r>
          </w:p>
          <w:p w14:paraId="560511D2" w14:textId="77777777" w:rsidR="00394D18" w:rsidRPr="00AF0A09" w:rsidRDefault="00394D18" w:rsidP="009C1FF9">
            <w:pPr>
              <w:pStyle w:val="NormalWeb"/>
              <w:spacing w:before="0" w:beforeAutospacing="0" w:after="0" w:afterAutospacing="0"/>
              <w:jc w:val="both"/>
              <w:rPr>
                <w:i/>
              </w:rPr>
            </w:pPr>
            <w:r w:rsidRPr="00AF0A09">
              <w:rPr>
                <w:i/>
              </w:rPr>
              <w:t>1. Nhân tố vô sinh: đất, gió, độ ẩm, oxygen, cacbondioxide, khói, bụi, nhà máy, ô tô</w:t>
            </w:r>
          </w:p>
          <w:p w14:paraId="1B898101" w14:textId="77777777" w:rsidR="00394D18" w:rsidRPr="00AF0A09" w:rsidRDefault="00394D18" w:rsidP="009C1FF9">
            <w:pPr>
              <w:pStyle w:val="NormalWeb"/>
              <w:spacing w:before="0" w:beforeAutospacing="0" w:after="0" w:afterAutospacing="0"/>
              <w:jc w:val="both"/>
            </w:pPr>
            <w:r w:rsidRPr="00AF0A09">
              <w:rPr>
                <w:i/>
              </w:rPr>
              <w:t>2. Nhân tố hữu sinh: cây cỏ, cào cào, con bò, con người,</w:t>
            </w:r>
            <w:r w:rsidRPr="00AF0A09">
              <w:t>…</w:t>
            </w:r>
          </w:p>
          <w:p w14:paraId="0526C36E"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3B24120D" w14:textId="77777777" w:rsidR="00394D18" w:rsidRPr="00AF0A09" w:rsidRDefault="00394D18" w:rsidP="009C1FF9">
            <w:pPr>
              <w:pStyle w:val="NormalWeb"/>
              <w:spacing w:before="0" w:beforeAutospacing="0" w:after="0" w:afterAutospacing="0"/>
              <w:jc w:val="both"/>
              <w:rPr>
                <w:rFonts w:eastAsiaTheme="minorEastAsia"/>
              </w:rPr>
            </w:pPr>
            <w:r w:rsidRPr="00AF0A09">
              <w:t>Môi trường sống là nơi sống của sinh vật, bao gồm các nhân tố xung quanh sinh vật, có ảnh hưởng trực tiếp hoặc gián tiếp đến sự tồn tại và phát triển của chúng.</w:t>
            </w:r>
          </w:p>
          <w:p w14:paraId="71D55450"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201067DE"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2. Các loại môi trường sống chủ yếu.</w:t>
            </w:r>
          </w:p>
          <w:p w14:paraId="306D6B38"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w:t>
            </w:r>
          </w:p>
          <w:p w14:paraId="70B70654" w14:textId="77777777" w:rsidR="00394D18" w:rsidRPr="00AF0A09" w:rsidRDefault="00394D18" w:rsidP="009C1FF9">
            <w:pPr>
              <w:pStyle w:val="NormalWeb"/>
              <w:spacing w:before="0" w:beforeAutospacing="0" w:after="0" w:afterAutospacing="0"/>
              <w:rPr>
                <w:i/>
              </w:rPr>
            </w:pPr>
            <w:r w:rsidRPr="00AF0A09">
              <w:rPr>
                <w:i/>
              </w:rPr>
              <w:t>- môi trường trong đất</w:t>
            </w:r>
          </w:p>
          <w:p w14:paraId="387AAD31" w14:textId="77777777" w:rsidR="00394D18" w:rsidRPr="00AF0A09" w:rsidRDefault="00394D18" w:rsidP="009C1FF9">
            <w:pPr>
              <w:pStyle w:val="NormalWeb"/>
              <w:spacing w:before="0" w:beforeAutospacing="0" w:after="0" w:afterAutospacing="0"/>
              <w:rPr>
                <w:i/>
              </w:rPr>
            </w:pPr>
            <w:r w:rsidRPr="00AF0A09">
              <w:rPr>
                <w:i/>
              </w:rPr>
              <w:t>- môi trường trên cạn.</w:t>
            </w:r>
          </w:p>
          <w:p w14:paraId="55530133" w14:textId="77777777" w:rsidR="00394D18" w:rsidRPr="00AF0A09" w:rsidRDefault="00394D18" w:rsidP="009C1FF9">
            <w:pPr>
              <w:pStyle w:val="NormalWeb"/>
              <w:spacing w:before="0" w:beforeAutospacing="0" w:after="0" w:afterAutospacing="0"/>
              <w:rPr>
                <w:i/>
              </w:rPr>
            </w:pPr>
            <w:r w:rsidRPr="00AF0A09">
              <w:rPr>
                <w:i/>
              </w:rPr>
              <w:t>- môi trường sinh vật.</w:t>
            </w:r>
          </w:p>
          <w:p w14:paraId="6C61D78B" w14:textId="77777777" w:rsidR="00394D18" w:rsidRPr="00AF0A09" w:rsidRDefault="00394D18" w:rsidP="009C1FF9">
            <w:pPr>
              <w:pStyle w:val="NormalWeb"/>
              <w:spacing w:before="0" w:beforeAutospacing="0" w:after="0" w:afterAutospacing="0"/>
            </w:pPr>
            <w:r w:rsidRPr="00AF0A09">
              <w:rPr>
                <w:i/>
              </w:rPr>
              <w:t>- môi trường nước</w:t>
            </w:r>
          </w:p>
          <w:p w14:paraId="0096DD6C"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36B91755" w14:textId="77777777" w:rsidR="00394D18" w:rsidRPr="00AF0A09" w:rsidRDefault="00394D18" w:rsidP="009C1FF9">
            <w:pPr>
              <w:pStyle w:val="NormalWeb"/>
              <w:spacing w:before="0" w:beforeAutospacing="0" w:after="0" w:afterAutospacing="0"/>
              <w:jc w:val="both"/>
            </w:pPr>
            <w:r w:rsidRPr="00AF0A09">
              <w:t>Các loại môi trường sống chủ yếu bao gồm: môi trường trên cạn, môi trường nước, môi trường trong đất và môi trường sinh vật.</w:t>
            </w:r>
          </w:p>
        </w:tc>
      </w:tr>
    </w:tbl>
    <w:p w14:paraId="0276C5FB" w14:textId="77777777" w:rsidR="00394D18" w:rsidRPr="00AF0A09" w:rsidRDefault="00394D18" w:rsidP="009C1FF9">
      <w:pPr>
        <w:spacing w:after="0" w:line="240" w:lineRule="auto"/>
        <w:ind w:firstLine="709"/>
        <w:jc w:val="both"/>
        <w:rPr>
          <w:rFonts w:ascii="Times New Roman" w:eastAsia="Times New Roman" w:hAnsi="Times New Roman" w:cs="Times New Roman"/>
          <w:b/>
          <w:bCs/>
          <w:sz w:val="24"/>
          <w:szCs w:val="24"/>
          <w:shd w:val="clear" w:color="auto" w:fill="FFFFFF"/>
          <w:lang w:val="de-DE"/>
        </w:rPr>
      </w:pPr>
    </w:p>
    <w:p w14:paraId="2195DB5E"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về các nhân tố sinh thái.</w:t>
      </w:r>
    </w:p>
    <w:p w14:paraId="0D0D6CE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khái niệm nhân tố sinh thái; phân biệt được nhân tố vô sinh và hữu sinh; lấy được ví dụ minh họa các nhân tố sinh thái và ảnh hưởng của các nhân tố sinh thái lên đời sống sinh vật.</w:t>
      </w:r>
    </w:p>
    <w:p w14:paraId="5718D7C0"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6F19D32A"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SGK/171, 172, thảo luận nhóm trả lời câu hỏi SGK/172.</w:t>
      </w:r>
    </w:p>
    <w:p w14:paraId="4CC6DA1C"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các nhân tố sinh thái và sự ảnh hưởng của các nhân tố sinh thái lên đời sống sinh vật.</w:t>
      </w:r>
    </w:p>
    <w:p w14:paraId="03AA34B9"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33B55ACD"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3936"/>
        <w:gridCol w:w="6095"/>
      </w:tblGrid>
      <w:tr w:rsidR="009C1FF9" w:rsidRPr="00AF0A09" w14:paraId="713BD264" w14:textId="77777777" w:rsidTr="00693BA4">
        <w:tc>
          <w:tcPr>
            <w:tcW w:w="3936" w:type="dxa"/>
            <w:tcBorders>
              <w:top w:val="single" w:sz="4" w:space="0" w:color="auto"/>
              <w:left w:val="single" w:sz="4" w:space="0" w:color="auto"/>
              <w:bottom w:val="single" w:sz="4" w:space="0" w:color="auto"/>
              <w:right w:val="single" w:sz="4" w:space="0" w:color="auto"/>
            </w:tcBorders>
            <w:shd w:val="clear" w:color="auto" w:fill="auto"/>
            <w:vAlign w:val="bottom"/>
          </w:tcPr>
          <w:p w14:paraId="4F6929C9"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6095" w:type="dxa"/>
            <w:tcBorders>
              <w:top w:val="single" w:sz="4" w:space="0" w:color="auto"/>
              <w:left w:val="single" w:sz="4" w:space="0" w:color="auto"/>
              <w:bottom w:val="single" w:sz="4" w:space="0" w:color="auto"/>
              <w:right w:val="single" w:sz="4" w:space="0" w:color="auto"/>
            </w:tcBorders>
            <w:shd w:val="clear" w:color="auto" w:fill="auto"/>
            <w:vAlign w:val="bottom"/>
          </w:tcPr>
          <w:p w14:paraId="1074F085"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F9AA2F4" w14:textId="77777777" w:rsidTr="00693BA4">
        <w:tc>
          <w:tcPr>
            <w:tcW w:w="3936" w:type="dxa"/>
            <w:tcBorders>
              <w:top w:val="single" w:sz="4" w:space="0" w:color="auto"/>
              <w:left w:val="single" w:sz="4" w:space="0" w:color="auto"/>
              <w:bottom w:val="single" w:sz="4" w:space="0" w:color="auto"/>
              <w:right w:val="single" w:sz="4" w:space="0" w:color="auto"/>
            </w:tcBorders>
            <w:shd w:val="clear" w:color="auto" w:fill="auto"/>
          </w:tcPr>
          <w:p w14:paraId="1F032963"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57577389"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cá nhân</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1 - SGK/171, nêu khái niệm nhân tố sinh thái.</w:t>
            </w:r>
          </w:p>
          <w:p w14:paraId="50F82DEE"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2 - SGK/172, thảo luận nhóm trả lời câu hỏi SGK/172.</w:t>
            </w:r>
          </w:p>
          <w:p w14:paraId="5C06D129"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rút ra kết luận về sự ảnh hưởng của các nhân tố sinh thái đến sinh vật.</w:t>
            </w:r>
          </w:p>
          <w:p w14:paraId="0C92F999"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D7E250A"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lastRenderedPageBreak/>
              <w:t>- HS nghiên cứu thông tin phần 1 - SGK/171, nêu khái niệm nhân tố sinh thái.</w:t>
            </w:r>
          </w:p>
          <w:p w14:paraId="6B5FF541"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2 - SGK/172, thảo luận nhóm trả lời câu hỏi SGK/172:</w:t>
            </w:r>
          </w:p>
          <w:p w14:paraId="5B50ABEF" w14:textId="77777777" w:rsidR="00394D18" w:rsidRPr="00AF0A09" w:rsidRDefault="00394D18" w:rsidP="009C1FF9">
            <w:pPr>
              <w:pStyle w:val="NormalWeb"/>
              <w:spacing w:before="0" w:beforeAutospacing="0" w:after="0" w:afterAutospacing="0"/>
              <w:rPr>
                <w:i/>
              </w:rPr>
            </w:pPr>
            <w:r w:rsidRPr="00AF0A09">
              <w:rPr>
                <w:rFonts w:eastAsia="Calibri"/>
                <w:i/>
              </w:rPr>
              <w:t xml:space="preserve">1, </w:t>
            </w:r>
            <w:r w:rsidRPr="00AF0A09">
              <w:rPr>
                <w:i/>
              </w:rPr>
              <w:t>Phân loại các nhân tố trong môi trường sống của cây xanh hình 41.1 vào nhóm nhân tố vô sinh và nhân tố hữu sinh.</w:t>
            </w:r>
          </w:p>
          <w:p w14:paraId="40E0CA43"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2, </w:t>
            </w:r>
            <w:r w:rsidRPr="00AF0A09">
              <w:rPr>
                <w:rFonts w:ascii="Times New Roman" w:hAnsi="Times New Roman" w:cs="Times New Roman"/>
                <w:i/>
                <w:sz w:val="24"/>
                <w:szCs w:val="24"/>
                <w:lang w:val="vi-VN"/>
              </w:rPr>
              <w:t>Tại sao trong nhóm nhân tố hữu sinh thì con người là nhân tố có ảnh hưởng lớn nhất tới đời sống nhiều loài sinh vật.</w:t>
            </w:r>
          </w:p>
          <w:p w14:paraId="0ABC4F66"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ết luận về sự ảnh hưởng của các nhân tố sinh thái đến sinh vật.</w:t>
            </w:r>
          </w:p>
          <w:p w14:paraId="753EB47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019E7D8C"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cá nhân </w:t>
            </w:r>
            <w:r w:rsidRPr="00AF0A09">
              <w:rPr>
                <w:rFonts w:ascii="Times New Roman" w:eastAsia="Calibri" w:hAnsi="Times New Roman" w:cs="Times New Roman"/>
                <w:sz w:val="24"/>
                <w:szCs w:val="24"/>
              </w:rPr>
              <w:t>nêu khái niệm nhân tố sinh thái.</w:t>
            </w:r>
          </w:p>
          <w:p w14:paraId="38431371"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004D96A5" w14:textId="77777777" w:rsidR="00394D18" w:rsidRPr="00AF0A09" w:rsidRDefault="00394D18" w:rsidP="009C1FF9">
            <w:pPr>
              <w:spacing w:after="0" w:line="240" w:lineRule="auto"/>
              <w:ind w:left="48"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sự ảnh hưởng của các nhân tố sinh thái đến sinh vật.</w:t>
            </w:r>
          </w:p>
          <w:p w14:paraId="3B98E68C"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73D161F3"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42A78E61"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I. Nhân tố sinh thái.</w:t>
            </w:r>
          </w:p>
          <w:p w14:paraId="310DF6AE"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hAnsi="Times New Roman" w:cs="Times New Roman"/>
                <w:b/>
                <w:sz w:val="24"/>
                <w:szCs w:val="24"/>
              </w:rPr>
              <w:t>1, Khái niệm nhân tố sinh thái.</w:t>
            </w:r>
          </w:p>
          <w:p w14:paraId="7FBD4A13"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1BCFA514" w14:textId="77777777" w:rsidR="00394D18" w:rsidRPr="00AF0A09" w:rsidRDefault="00394D18" w:rsidP="009C1FF9">
            <w:pPr>
              <w:pStyle w:val="NormalWeb"/>
              <w:spacing w:before="0" w:beforeAutospacing="0" w:after="0" w:afterAutospacing="0"/>
              <w:rPr>
                <w:rFonts w:eastAsiaTheme="minorEastAsia"/>
              </w:rPr>
            </w:pPr>
            <w:r w:rsidRPr="00AF0A09">
              <w:t>- Các nhân tố trong môi trường ảnh hưởng đến sự tồn tại và phát triển của sinh vật được gọi là các nhân tố sinh thái.</w:t>
            </w:r>
          </w:p>
          <w:p w14:paraId="07FCB295" w14:textId="77777777" w:rsidR="00394D18" w:rsidRPr="00AF0A09" w:rsidRDefault="00394D18" w:rsidP="009C1FF9">
            <w:pPr>
              <w:pStyle w:val="NormalWeb"/>
              <w:spacing w:before="0" w:beforeAutospacing="0" w:after="0" w:afterAutospacing="0"/>
            </w:pPr>
            <w:r w:rsidRPr="00AF0A09">
              <w:t xml:space="preserve">- Các nhân tố sinh thái được xếp vào hai nhóm: </w:t>
            </w:r>
          </w:p>
          <w:p w14:paraId="045BA818" w14:textId="77777777" w:rsidR="00394D18" w:rsidRPr="00AF0A09" w:rsidRDefault="00394D18" w:rsidP="009C1FF9">
            <w:pPr>
              <w:pStyle w:val="NormalWeb"/>
              <w:spacing w:before="0" w:beforeAutospacing="0" w:after="0" w:afterAutospacing="0"/>
            </w:pPr>
            <w:r w:rsidRPr="00AF0A09">
              <w:t>+ Nhân tố sinh thái vô sinh: là các yếu tố không sống của môi trường.</w:t>
            </w:r>
          </w:p>
          <w:p w14:paraId="4B4C4968" w14:textId="77777777" w:rsidR="00394D18" w:rsidRPr="00AF0A09" w:rsidRDefault="00394D18" w:rsidP="009C1FF9">
            <w:pPr>
              <w:pStyle w:val="NormalWeb"/>
              <w:spacing w:before="0" w:beforeAutospacing="0" w:after="0" w:afterAutospacing="0"/>
            </w:pPr>
            <w:r w:rsidRPr="00AF0A09">
              <w:t>+ Nhân tố sinh thái hữu sinh: là các yếu tố sống của môi trường (bao gồm con người và các sinh vật khác).</w:t>
            </w:r>
          </w:p>
          <w:p w14:paraId="48A8E675"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hAnsi="Times New Roman" w:cs="Times New Roman"/>
                <w:b/>
                <w:sz w:val="24"/>
                <w:szCs w:val="24"/>
              </w:rPr>
              <w:t>2, Ảnh hưởng của các nhân tố sinh thái lên đời sống sinh vật.</w:t>
            </w:r>
          </w:p>
          <w:p w14:paraId="129E01E1"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w:t>
            </w:r>
          </w:p>
          <w:p w14:paraId="52BAD361" w14:textId="77777777" w:rsidR="00394D18" w:rsidRPr="00AF0A09" w:rsidRDefault="00394D18" w:rsidP="009C1FF9">
            <w:pPr>
              <w:pStyle w:val="NormalWeb"/>
              <w:spacing w:before="0" w:beforeAutospacing="0" w:after="0" w:afterAutospacing="0"/>
              <w:rPr>
                <w:i/>
              </w:rPr>
            </w:pPr>
            <w:r w:rsidRPr="00AF0A09">
              <w:rPr>
                <w:i/>
              </w:rPr>
              <w:lastRenderedPageBreak/>
              <w:t>1,</w:t>
            </w:r>
          </w:p>
          <w:p w14:paraId="644C0462" w14:textId="77777777" w:rsidR="00394D18" w:rsidRPr="00AF0A09" w:rsidRDefault="00394D18" w:rsidP="009C1FF9">
            <w:pPr>
              <w:pStyle w:val="NormalWeb"/>
              <w:spacing w:before="0" w:beforeAutospacing="0" w:after="0" w:afterAutospacing="0"/>
              <w:rPr>
                <w:i/>
              </w:rPr>
            </w:pPr>
            <w:r w:rsidRPr="00AF0A09">
              <w:rPr>
                <w:i/>
              </w:rPr>
              <w:t>- Nhân tố vô sinh: đất, gió, độ ẩm, oxygen, cacbondioxide, khói, bụi, nhà máy, ô tô</w:t>
            </w:r>
          </w:p>
          <w:p w14:paraId="5350FCC4" w14:textId="77777777" w:rsidR="00394D18" w:rsidRPr="00AF0A09" w:rsidRDefault="00394D18" w:rsidP="009C1FF9">
            <w:pPr>
              <w:pStyle w:val="NormalWeb"/>
              <w:spacing w:before="0" w:beforeAutospacing="0" w:after="0" w:afterAutospacing="0"/>
              <w:rPr>
                <w:i/>
              </w:rPr>
            </w:pPr>
            <w:r w:rsidRPr="00AF0A09">
              <w:rPr>
                <w:i/>
              </w:rPr>
              <w:t xml:space="preserve">- Nhân tố hữu sinh: cây cỏ, cào cào, con bò, con người, </w:t>
            </w:r>
          </w:p>
          <w:p w14:paraId="64FDCAE2" w14:textId="77777777" w:rsidR="00394D18" w:rsidRPr="00AF0A09" w:rsidRDefault="00394D18" w:rsidP="009C1FF9">
            <w:pPr>
              <w:pStyle w:val="NormalWeb"/>
              <w:spacing w:before="0" w:beforeAutospacing="0" w:after="0" w:afterAutospacing="0"/>
              <w:rPr>
                <w:i/>
              </w:rPr>
            </w:pPr>
            <w:r w:rsidRPr="00AF0A09">
              <w:rPr>
                <w:i/>
              </w:rPr>
              <w:t>2, Con người có trí tuệ hoạt động của con người khác với các sinh vật khác, bên cạnh việc khai thác tài nguyên thiên nhiên con người còn góp phần to lớn cải tạo thiên nhiên. Ngoài tác động giống sinh vật khác con người có trí tuệ cao nên con người còn tác động vào môi trường tự nhiên bằng các nhân tố xã hội, trước hết là chế độ xã hội. Tác động của con người vào môi trường tự nhiên là tác động có ý thức, có quy mô rộng lớn vì vậy làm thay đổi mạnh mẽ môi trường và sinh giới ở nhiều nơi.</w:t>
            </w:r>
          </w:p>
          <w:p w14:paraId="775D3E94"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4F36A4FB" w14:textId="77777777" w:rsidR="00394D18" w:rsidRPr="00AF0A09" w:rsidRDefault="00394D18" w:rsidP="009C1FF9">
            <w:pPr>
              <w:pStyle w:val="NormalWeb"/>
              <w:spacing w:before="0" w:beforeAutospacing="0" w:after="0" w:afterAutospacing="0"/>
            </w:pPr>
            <w:r w:rsidRPr="00AF0A09">
              <w:t>a. Ảnh hưởng của các nhân tố vô sinh:</w:t>
            </w:r>
          </w:p>
          <w:p w14:paraId="7E641CB4" w14:textId="77777777" w:rsidR="00394D18" w:rsidRPr="00AF0A09" w:rsidRDefault="00394D18" w:rsidP="009C1FF9">
            <w:pPr>
              <w:pStyle w:val="NormalWeb"/>
              <w:spacing w:before="0" w:beforeAutospacing="0" w:after="0" w:afterAutospacing="0"/>
            </w:pPr>
            <w:r w:rsidRPr="00AF0A09">
              <w:t xml:space="preserve">- Ánh sáng, nhiệt độ... là những nhân tố vô sinh có ảnh hưởng thường xuyên đến sinh vật. </w:t>
            </w:r>
          </w:p>
          <w:p w14:paraId="61AE1854" w14:textId="77777777" w:rsidR="00394D18" w:rsidRPr="00AF0A09" w:rsidRDefault="00394D18" w:rsidP="009C1FF9">
            <w:pPr>
              <w:pStyle w:val="NormalWeb"/>
              <w:spacing w:before="0" w:beforeAutospacing="0" w:after="0" w:afterAutospacing="0"/>
            </w:pPr>
            <w:r w:rsidRPr="00AF0A09">
              <w:t>- Thực vật thích nghi khác nhau trong các điều kiện chiếu sáng khác nhau, được chia thành hai nhóm chủ yếu là cây ưa sáng và cây ưa bóng. </w:t>
            </w:r>
          </w:p>
          <w:p w14:paraId="6EE840EE" w14:textId="77777777" w:rsidR="00394D18" w:rsidRPr="00AF0A09" w:rsidRDefault="00394D18" w:rsidP="009C1FF9">
            <w:pPr>
              <w:pStyle w:val="NormalWeb"/>
              <w:spacing w:before="0" w:beforeAutospacing="0" w:after="0" w:afterAutospacing="0"/>
            </w:pPr>
            <w:r w:rsidRPr="00AF0A09">
              <w:t xml:space="preserve">- Ánh sáng tạo điều kiện cho động vật nhận biết các vật và định hướng di chuyển trong không gian. </w:t>
            </w:r>
          </w:p>
          <w:p w14:paraId="5F0FD24F" w14:textId="77777777" w:rsidR="00394D18" w:rsidRPr="00AF0A09" w:rsidRDefault="00394D18" w:rsidP="009C1FF9">
            <w:pPr>
              <w:pStyle w:val="NormalWeb"/>
              <w:spacing w:before="0" w:beforeAutospacing="0" w:after="0" w:afterAutospacing="0"/>
            </w:pPr>
            <w:r w:rsidRPr="00AF0A09">
              <w:t>- Nhiệt độ môi trường có ảnh hưởng tới hình thái, hoạt động sinh lý của sinh vật.</w:t>
            </w:r>
          </w:p>
          <w:p w14:paraId="7D04179B" w14:textId="77777777" w:rsidR="00394D18" w:rsidRPr="00AF0A09" w:rsidRDefault="00394D18" w:rsidP="009C1FF9">
            <w:pPr>
              <w:pStyle w:val="NormalWeb"/>
              <w:spacing w:before="0" w:beforeAutospacing="0" w:after="0" w:afterAutospacing="0"/>
            </w:pPr>
            <w:r w:rsidRPr="00AF0A09">
              <w:t>b. Ảnh hưởng của các nhân tố hữu sinh:</w:t>
            </w:r>
          </w:p>
          <w:p w14:paraId="210A9FA1" w14:textId="77777777" w:rsidR="00394D18" w:rsidRPr="00AF0A09" w:rsidRDefault="00394D18" w:rsidP="009C1FF9">
            <w:pPr>
              <w:pStyle w:val="NormalWeb"/>
              <w:spacing w:before="0" w:beforeAutospacing="0" w:after="0" w:afterAutospacing="0"/>
            </w:pPr>
            <w:r w:rsidRPr="00AF0A09">
              <w:t>- Mỗi sinh vật sống trong môi trường đều trực tiếp hoặc gián tiếp ảnh hưởng tới các sinh vật sống xung quanh. </w:t>
            </w:r>
          </w:p>
        </w:tc>
      </w:tr>
    </w:tbl>
    <w:p w14:paraId="5A6A3EB5"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38F49E50" w14:textId="77777777" w:rsidR="00394D18" w:rsidRPr="00AF0A09" w:rsidRDefault="00394D18" w:rsidP="009C1FF9">
      <w:pPr>
        <w:spacing w:after="0" w:line="240" w:lineRule="auto"/>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về giới hạn sinh thái.</w:t>
      </w:r>
    </w:p>
    <w:p w14:paraId="1B6A46DF"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 xml:space="preserve">Trình bày được khái niệm và lấy được ví dụ về giới hạn sinh thái. </w:t>
      </w:r>
    </w:p>
    <w:p w14:paraId="572D8A63"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sơ đồ Hình 41.3 - Sơ đồ mô tả giới hạn sinh thái về nhiệt độ của cá rô phi và nghiên cứu thông tin phần III - SGK/171, hoạt động nhóm trả lời câu hỏi nội dung hoạt động SGK/73 và rút ra kết luận về giới hạn sinh thái.</w:t>
      </w:r>
    </w:p>
    <w:p w14:paraId="0922ECB5"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1BDF8F15"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6487"/>
        <w:gridCol w:w="3544"/>
      </w:tblGrid>
      <w:tr w:rsidR="009C1FF9" w:rsidRPr="00AF0A09" w14:paraId="54797F59" w14:textId="77777777" w:rsidTr="00693BA4">
        <w:tc>
          <w:tcPr>
            <w:tcW w:w="6487" w:type="dxa"/>
            <w:tcBorders>
              <w:top w:val="single" w:sz="4" w:space="0" w:color="auto"/>
              <w:left w:val="single" w:sz="4" w:space="0" w:color="auto"/>
              <w:bottom w:val="single" w:sz="4" w:space="0" w:color="auto"/>
              <w:right w:val="single" w:sz="4" w:space="0" w:color="auto"/>
            </w:tcBorders>
            <w:shd w:val="clear" w:color="auto" w:fill="auto"/>
            <w:vAlign w:val="bottom"/>
          </w:tcPr>
          <w:p w14:paraId="6A80DC5D"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bottom"/>
          </w:tcPr>
          <w:p w14:paraId="6C92BD6A"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76E7ECF0" w14:textId="77777777" w:rsidTr="00693BA4">
        <w:tc>
          <w:tcPr>
            <w:tcW w:w="6487" w:type="dxa"/>
            <w:tcBorders>
              <w:top w:val="single" w:sz="4" w:space="0" w:color="auto"/>
              <w:left w:val="single" w:sz="4" w:space="0" w:color="auto"/>
              <w:bottom w:val="single" w:sz="4" w:space="0" w:color="auto"/>
              <w:right w:val="single" w:sz="4" w:space="0" w:color="auto"/>
            </w:tcBorders>
            <w:shd w:val="clear" w:color="auto" w:fill="auto"/>
          </w:tcPr>
          <w:p w14:paraId="54174C47"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1CD61C8F"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sơ đồ Hình 41.3 - Sơ đồ mô tả giới hạn sinh thái về nhiệt độ của cá rô phi và nghiên cứu thông tin phần III - SGK/171.</w:t>
            </w:r>
          </w:p>
          <w:p w14:paraId="5D12487A"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S hoạt động nhóm trả lời câu hỏi nội dung hoạt động SGK/73: </w:t>
            </w:r>
          </w:p>
          <w:p w14:paraId="217368CF" w14:textId="77777777" w:rsidR="00394D18" w:rsidRPr="00AF0A09" w:rsidRDefault="00394D18" w:rsidP="009C1FF9">
            <w:pPr>
              <w:spacing w:after="0" w:line="240" w:lineRule="auto"/>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1, </w:t>
            </w:r>
            <w:r w:rsidRPr="00AF0A09">
              <w:rPr>
                <w:rFonts w:ascii="Times New Roman" w:hAnsi="Times New Roman" w:cs="Times New Roman"/>
                <w:i/>
                <w:sz w:val="24"/>
                <w:szCs w:val="24"/>
                <w:lang w:val="vi-VN"/>
              </w:rPr>
              <w:t xml:space="preserve">Ở một địa phương, người ta có ý định nhập nội ba loài cá(A, B, C) về nuôi. Nhiệt độ trung bình trong năm tại đây dao động từ </w:t>
            </w:r>
            <m:oMath>
              <m:sSup>
                <m:sSupPr>
                  <m:ctrlPr>
                    <w:rPr>
                      <w:rFonts w:ascii="Cambria Math" w:eastAsiaTheme="minorEastAsia" w:hAnsi="Cambria Math" w:cs="Times New Roman"/>
                      <w:i/>
                      <w:sz w:val="24"/>
                      <w:szCs w:val="24"/>
                      <w:lang w:val="vi-VN"/>
                    </w:rPr>
                  </m:ctrlPr>
                </m:sSupPr>
                <m:e>
                  <m:r>
                    <w:rPr>
                      <w:rFonts w:ascii="Cambria Math" w:hAnsi="Cambria Math" w:cs="Times New Roman"/>
                      <w:sz w:val="24"/>
                      <w:szCs w:val="24"/>
                      <w:lang w:val="vi-VN"/>
                    </w:rPr>
                    <m:t>15</m:t>
                  </m:r>
                </m:e>
                <m:sup>
                  <m:r>
                    <w:rPr>
                      <w:rFonts w:ascii="Cambria Math" w:hAnsi="Cambria Math" w:cs="Times New Roman"/>
                      <w:sz w:val="24"/>
                      <w:szCs w:val="24"/>
                      <w:lang w:val="vi-VN"/>
                    </w:rPr>
                    <m:t>0</m:t>
                  </m:r>
                </m:sup>
              </m:sSup>
            </m:oMath>
            <w:r w:rsidRPr="00AF0A09">
              <w:rPr>
                <w:rFonts w:ascii="Times New Roman" w:hAnsi="Times New Roman" w:cs="Times New Roman"/>
                <w:i/>
                <w:sz w:val="24"/>
                <w:szCs w:val="24"/>
                <w:lang w:val="vi-VN"/>
              </w:rPr>
              <w:t xml:space="preserve">C đến </w:t>
            </w:r>
            <m:oMath>
              <m:sSup>
                <m:sSupPr>
                  <m:ctrlPr>
                    <w:rPr>
                      <w:rFonts w:ascii="Cambria Math" w:eastAsiaTheme="minorEastAsia" w:hAnsi="Cambria Math" w:cs="Times New Roman"/>
                      <w:i/>
                      <w:sz w:val="24"/>
                      <w:szCs w:val="24"/>
                      <w:lang w:val="vi-VN"/>
                    </w:rPr>
                  </m:ctrlPr>
                </m:sSupPr>
                <m:e>
                  <m:r>
                    <w:rPr>
                      <w:rFonts w:ascii="Cambria Math" w:hAnsi="Cambria Math" w:cs="Times New Roman"/>
                      <w:sz w:val="24"/>
                      <w:szCs w:val="24"/>
                      <w:lang w:val="vi-VN"/>
                    </w:rPr>
                    <m:t>30</m:t>
                  </m:r>
                </m:e>
                <m:sup>
                  <m:r>
                    <w:rPr>
                      <w:rFonts w:ascii="Cambria Math" w:hAnsi="Cambria Math" w:cs="Times New Roman"/>
                      <w:sz w:val="24"/>
                      <w:szCs w:val="24"/>
                      <w:lang w:val="vi-VN"/>
                    </w:rPr>
                    <m:t>0</m:t>
                  </m:r>
                </m:sup>
              </m:sSup>
            </m:oMath>
            <w:r w:rsidRPr="00AF0A09">
              <w:rPr>
                <w:rFonts w:ascii="Times New Roman" w:hAnsi="Times New Roman" w:cs="Times New Roman"/>
                <w:i/>
                <w:sz w:val="24"/>
                <w:szCs w:val="24"/>
                <w:lang w:val="vi-VN"/>
              </w:rPr>
              <w:t>C . Dựa vào thông tin về giới hạn sinh thái nhiệt độ của mỗi loài cá</w:t>
            </w:r>
            <w:r w:rsidRPr="00AF0A09">
              <w:rPr>
                <w:rFonts w:ascii="Times New Roman" w:hAnsi="Times New Roman" w:cs="Times New Roman"/>
                <w:i/>
                <w:sz w:val="24"/>
                <w:szCs w:val="24"/>
              </w:rPr>
              <w:t xml:space="preserve"> </w:t>
            </w:r>
            <w:r w:rsidRPr="00AF0A09">
              <w:rPr>
                <w:rFonts w:ascii="Times New Roman" w:hAnsi="Times New Roman" w:cs="Times New Roman"/>
                <w:i/>
                <w:sz w:val="24"/>
                <w:szCs w:val="24"/>
                <w:lang w:val="vi-VN"/>
              </w:rPr>
              <w:t>(Hình 41.4) hãy cho biết nên nhập loại cá nào để nuôi tại đây và giải thích.</w:t>
            </w:r>
          </w:p>
          <w:p w14:paraId="638883AC" w14:textId="77777777" w:rsidR="00394D18" w:rsidRPr="00AF0A09" w:rsidRDefault="00394D18" w:rsidP="009C1FF9">
            <w:pPr>
              <w:spacing w:after="0" w:line="240" w:lineRule="auto"/>
              <w:jc w:val="center"/>
              <w:rPr>
                <w:rFonts w:ascii="Times New Roman" w:hAnsi="Times New Roman" w:cs="Times New Roman"/>
                <w:i/>
                <w:sz w:val="24"/>
                <w:szCs w:val="24"/>
              </w:rPr>
            </w:pPr>
            <w:r w:rsidRPr="00AF0A09">
              <w:rPr>
                <w:rFonts w:ascii="Times New Roman" w:hAnsi="Times New Roman" w:cs="Times New Roman"/>
                <w:b/>
                <w:noProof/>
                <w:sz w:val="24"/>
                <w:szCs w:val="24"/>
              </w:rPr>
              <w:lastRenderedPageBreak/>
              <w:drawing>
                <wp:inline distT="0" distB="0" distL="0" distR="0" wp14:anchorId="3DDDB756" wp14:editId="7DCF3202">
                  <wp:extent cx="3105150" cy="1323975"/>
                  <wp:effectExtent l="0" t="0" r="0" b="9525"/>
                  <wp:docPr id="133352640" name="Picture 13335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ntitled.png"/>
                          <pic:cNvPicPr/>
                        </pic:nvPicPr>
                        <pic:blipFill>
                          <a:blip r:embed="rId455">
                            <a:extLst>
                              <a:ext uri="{28A0092B-C50C-407E-A947-70E740481C1C}">
                                <a14:useLocalDpi xmlns:a14="http://schemas.microsoft.com/office/drawing/2010/main" val="0"/>
                              </a:ext>
                            </a:extLst>
                          </a:blip>
                          <a:stretch>
                            <a:fillRect/>
                          </a:stretch>
                        </pic:blipFill>
                        <pic:spPr>
                          <a:xfrm>
                            <a:off x="0" y="0"/>
                            <a:ext cx="3141883" cy="1339637"/>
                          </a:xfrm>
                          <a:prstGeom prst="rect">
                            <a:avLst/>
                          </a:prstGeom>
                        </pic:spPr>
                      </pic:pic>
                    </a:graphicData>
                  </a:graphic>
                </wp:inline>
              </w:drawing>
            </w:r>
          </w:p>
          <w:p w14:paraId="0730395A" w14:textId="77777777" w:rsidR="00394D18" w:rsidRPr="00AF0A09" w:rsidRDefault="00394D18" w:rsidP="009C1FF9">
            <w:pPr>
              <w:pStyle w:val="NormalWeb"/>
              <w:spacing w:before="0" w:beforeAutospacing="0" w:after="0" w:afterAutospacing="0"/>
              <w:rPr>
                <w:rFonts w:eastAsiaTheme="minorEastAsia"/>
                <w:i/>
              </w:rPr>
            </w:pPr>
            <w:r w:rsidRPr="00AF0A09">
              <w:rPr>
                <w:rFonts w:eastAsia="Calibri"/>
                <w:i/>
              </w:rPr>
              <w:t xml:space="preserve">2, </w:t>
            </w:r>
            <w:r w:rsidRPr="00AF0A09">
              <w:rPr>
                <w:i/>
              </w:rPr>
              <w:t>Tại sao một số loài cây trồng dưới tán rừng cho năng suất cao hơn khi trồng ở nơi trống trải?</w:t>
            </w:r>
          </w:p>
          <w:p w14:paraId="6014D955"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S rút ra rút ra kết luận về giới hạn sinh thái. </w:t>
            </w:r>
          </w:p>
          <w:p w14:paraId="1AE26F18" w14:textId="77777777" w:rsidR="00394D18" w:rsidRPr="00AF0A09" w:rsidRDefault="00394D18"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2: Thực hiện nhiệm vụ học tập</w:t>
            </w:r>
          </w:p>
          <w:p w14:paraId="7BCC9DB1"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sơ đồ Hình 41.3 - Sơ đồ mô tả giới hạn sinh thái về nhiệt độ của cá rô phi và nghiên cứu thông tin phần III - SGK/171.</w:t>
            </w:r>
          </w:p>
          <w:p w14:paraId="73CA956B"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hoạt động nhóm trả lời câu hỏi nội dung hoạt động SGK/73: </w:t>
            </w:r>
          </w:p>
          <w:p w14:paraId="3DD32F78"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eastAsia="Calibri" w:hAnsi="Times New Roman" w:cs="Times New Roman"/>
                <w:sz w:val="24"/>
                <w:szCs w:val="24"/>
              </w:rPr>
              <w:t xml:space="preserve"> - HS rút ra rút ra kết luận về giới hạn sinh thái. </w:t>
            </w:r>
          </w:p>
          <w:p w14:paraId="69D0E356"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0DAE44CB"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nhóm trả lời câu hỏi, HS khác nhận xét, bổ sung.</w:t>
            </w:r>
          </w:p>
          <w:p w14:paraId="7191DE75" w14:textId="77777777" w:rsidR="00394D18" w:rsidRPr="00AF0A09" w:rsidRDefault="00394D18" w:rsidP="009C1FF9">
            <w:pPr>
              <w:spacing w:after="0" w:line="240" w:lineRule="auto"/>
              <w:rPr>
                <w:rFonts w:ascii="Times New Roman" w:hAnsi="Times New Roman" w:cs="Times New Roman"/>
                <w:i/>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 xml:space="preserve">kết luận về giới hạn sinh thái. </w:t>
            </w:r>
          </w:p>
          <w:p w14:paraId="04102FFC"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7C0D8539" w14:textId="77777777" w:rsidR="00394D18" w:rsidRPr="00AF0A09" w:rsidRDefault="00394D18"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2DBCE221"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đọc mục Em có biết SGK/173.</w:t>
            </w:r>
          </w:p>
          <w:p w14:paraId="423BE0BB"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hệ thống lại các nội dung chính của bài theo mục Em đã học  SGK/173.</w:t>
            </w:r>
          </w:p>
          <w:p w14:paraId="0E29507C"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Calibri" w:hAnsi="Times New Roman" w:cs="Times New Roman"/>
                <w:sz w:val="24"/>
                <w:szCs w:val="24"/>
              </w:rPr>
              <w:t>- GV cho HS thực hiện mục Em có thể SGK/173 tại nhà.</w:t>
            </w:r>
          </w:p>
        </w:tc>
        <w:tc>
          <w:tcPr>
            <w:tcW w:w="3544" w:type="dxa"/>
            <w:tcBorders>
              <w:top w:val="single" w:sz="4" w:space="0" w:color="auto"/>
              <w:left w:val="single" w:sz="4" w:space="0" w:color="auto"/>
              <w:bottom w:val="single" w:sz="4" w:space="0" w:color="auto"/>
              <w:right w:val="single" w:sz="4" w:space="0" w:color="auto"/>
            </w:tcBorders>
            <w:shd w:val="clear" w:color="auto" w:fill="auto"/>
          </w:tcPr>
          <w:p w14:paraId="620163C3"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II. Giới hạn sinh thái.</w:t>
            </w:r>
          </w:p>
          <w:p w14:paraId="6A5D0AF3"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eastAsia="Times New Roman" w:hAnsi="Times New Roman" w:cs="Times New Roman"/>
                <w:i/>
                <w:sz w:val="24"/>
                <w:szCs w:val="24"/>
              </w:rPr>
              <w:t>Gợi ý trả lời câu hỏi hoạt động nhóm:</w:t>
            </w:r>
          </w:p>
          <w:p w14:paraId="0E7A07B0"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1,</w:t>
            </w:r>
          </w:p>
          <w:p w14:paraId="7A85A4A1" w14:textId="77777777" w:rsidR="00394D18" w:rsidRPr="00AF0A09" w:rsidRDefault="00394D18" w:rsidP="009C1FF9">
            <w:pPr>
              <w:pStyle w:val="NormalWeb"/>
              <w:spacing w:before="0" w:beforeAutospacing="0" w:after="0" w:afterAutospacing="0"/>
              <w:jc w:val="both"/>
              <w:rPr>
                <w:i/>
              </w:rPr>
            </w:pPr>
            <w:r w:rsidRPr="00AF0A09">
              <w:rPr>
                <w:i/>
              </w:rPr>
              <w:t xml:space="preserve">- Nên nhập loài cá B vì cá B phát triển thuận lợi trong khoảng nhiệt độ từ </w:t>
            </w:r>
            <m:oMath>
              <m:sSup>
                <m:sSupPr>
                  <m:ctrlPr>
                    <w:rPr>
                      <w:rFonts w:ascii="Cambria Math" w:eastAsiaTheme="minorEastAsia" w:hAnsi="Cambria Math"/>
                      <w:i/>
                    </w:rPr>
                  </m:ctrlPr>
                </m:sSupPr>
                <m:e>
                  <m:r>
                    <w:rPr>
                      <w:rFonts w:ascii="Cambria Math" w:hAnsi="Cambria Math"/>
                    </w:rPr>
                    <m:t>15</m:t>
                  </m:r>
                </m:e>
                <m:sup>
                  <m:r>
                    <w:rPr>
                      <w:rFonts w:ascii="Cambria Math" w:hAnsi="Cambria Math"/>
                    </w:rPr>
                    <m:t>0</m:t>
                  </m:r>
                </m:sup>
              </m:sSup>
            </m:oMath>
            <w:r w:rsidRPr="00AF0A09">
              <w:rPr>
                <w:i/>
              </w:rPr>
              <w:t xml:space="preserve">C đến </w:t>
            </w:r>
            <m:oMath>
              <m:sSup>
                <m:sSupPr>
                  <m:ctrlPr>
                    <w:rPr>
                      <w:rFonts w:ascii="Cambria Math" w:eastAsiaTheme="minorEastAsia" w:hAnsi="Cambria Math"/>
                      <w:i/>
                    </w:rPr>
                  </m:ctrlPr>
                </m:sSupPr>
                <m:e>
                  <m:r>
                    <w:rPr>
                      <w:rFonts w:ascii="Cambria Math" w:hAnsi="Cambria Math"/>
                    </w:rPr>
                    <m:t>30</m:t>
                  </m:r>
                </m:e>
                <m:sup>
                  <m:r>
                    <w:rPr>
                      <w:rFonts w:ascii="Cambria Math" w:hAnsi="Cambria Math"/>
                    </w:rPr>
                    <m:t>0</m:t>
                  </m:r>
                </m:sup>
              </m:sSup>
            </m:oMath>
            <w:r w:rsidRPr="00AF0A09">
              <w:rPr>
                <w:i/>
              </w:rPr>
              <w:t>C.</w:t>
            </w:r>
          </w:p>
          <w:p w14:paraId="7409AF71" w14:textId="77777777" w:rsidR="00394D18" w:rsidRPr="00AF0A09" w:rsidRDefault="00394D18" w:rsidP="009C1FF9">
            <w:pPr>
              <w:pStyle w:val="NormalWeb"/>
              <w:spacing w:before="0" w:beforeAutospacing="0" w:after="0" w:afterAutospacing="0"/>
              <w:jc w:val="both"/>
              <w:rPr>
                <w:i/>
              </w:rPr>
            </w:pPr>
            <w:r w:rsidRPr="00AF0A09">
              <w:rPr>
                <w:i/>
              </w:rPr>
              <w:t xml:space="preserve">- Loài cá A giới hạn sinh thái ngoài khoảng </w:t>
            </w:r>
            <m:oMath>
              <m:sSup>
                <m:sSupPr>
                  <m:ctrlPr>
                    <w:rPr>
                      <w:rFonts w:ascii="Cambria Math" w:eastAsiaTheme="minorEastAsia" w:hAnsi="Cambria Math"/>
                      <w:i/>
                    </w:rPr>
                  </m:ctrlPr>
                </m:sSupPr>
                <m:e>
                  <m:r>
                    <w:rPr>
                      <w:rFonts w:ascii="Cambria Math" w:hAnsi="Cambria Math"/>
                    </w:rPr>
                    <m:t>15</m:t>
                  </m:r>
                </m:e>
                <m:sup>
                  <m:r>
                    <w:rPr>
                      <w:rFonts w:ascii="Cambria Math" w:hAnsi="Cambria Math"/>
                    </w:rPr>
                    <m:t>0</m:t>
                  </m:r>
                </m:sup>
              </m:sSup>
            </m:oMath>
            <w:r w:rsidRPr="00AF0A09">
              <w:rPr>
                <w:i/>
              </w:rPr>
              <w:t xml:space="preserve">C đến </w:t>
            </w:r>
            <m:oMath>
              <m:sSup>
                <m:sSupPr>
                  <m:ctrlPr>
                    <w:rPr>
                      <w:rFonts w:ascii="Cambria Math" w:eastAsiaTheme="minorEastAsia" w:hAnsi="Cambria Math"/>
                      <w:i/>
                    </w:rPr>
                  </m:ctrlPr>
                </m:sSupPr>
                <m:e>
                  <m:r>
                    <w:rPr>
                      <w:rFonts w:ascii="Cambria Math" w:hAnsi="Cambria Math"/>
                    </w:rPr>
                    <m:t>30</m:t>
                  </m:r>
                </m:e>
                <m:sup>
                  <m:r>
                    <w:rPr>
                      <w:rFonts w:ascii="Cambria Math" w:hAnsi="Cambria Math"/>
                    </w:rPr>
                    <m:t>0</m:t>
                  </m:r>
                </m:sup>
              </m:sSup>
            </m:oMath>
            <w:r w:rsidRPr="00AF0A09">
              <w:rPr>
                <w:i/>
              </w:rPr>
              <w:t>C nên nuôi ở đây sẽ chết</w:t>
            </w:r>
          </w:p>
          <w:p w14:paraId="329C851A" w14:textId="77777777" w:rsidR="00394D18" w:rsidRPr="00AF0A09" w:rsidRDefault="00394D18" w:rsidP="009C1FF9">
            <w:pPr>
              <w:pStyle w:val="NormalWeb"/>
              <w:spacing w:before="0" w:beforeAutospacing="0" w:after="0" w:afterAutospacing="0"/>
              <w:jc w:val="both"/>
              <w:rPr>
                <w:i/>
              </w:rPr>
            </w:pPr>
            <w:r w:rsidRPr="00AF0A09">
              <w:rPr>
                <w:i/>
              </w:rPr>
              <w:t xml:space="preserve">- Loài cá C giới hạn sinh thái ngoài khoảng </w:t>
            </w:r>
            <m:oMath>
              <m:sSup>
                <m:sSupPr>
                  <m:ctrlPr>
                    <w:rPr>
                      <w:rFonts w:ascii="Cambria Math" w:eastAsiaTheme="minorEastAsia" w:hAnsi="Cambria Math"/>
                      <w:i/>
                    </w:rPr>
                  </m:ctrlPr>
                </m:sSupPr>
                <m:e>
                  <m:r>
                    <w:rPr>
                      <w:rFonts w:ascii="Cambria Math" w:hAnsi="Cambria Math"/>
                    </w:rPr>
                    <m:t>15</m:t>
                  </m:r>
                </m:e>
                <m:sup>
                  <m:r>
                    <w:rPr>
                      <w:rFonts w:ascii="Cambria Math" w:hAnsi="Cambria Math"/>
                    </w:rPr>
                    <m:t>0</m:t>
                  </m:r>
                </m:sup>
              </m:sSup>
            </m:oMath>
            <w:r w:rsidRPr="00AF0A09">
              <w:rPr>
                <w:i/>
              </w:rPr>
              <w:t xml:space="preserve">C đến </w:t>
            </w:r>
            <m:oMath>
              <m:sSup>
                <m:sSupPr>
                  <m:ctrlPr>
                    <w:rPr>
                      <w:rFonts w:ascii="Cambria Math" w:eastAsiaTheme="minorEastAsia" w:hAnsi="Cambria Math"/>
                      <w:i/>
                    </w:rPr>
                  </m:ctrlPr>
                </m:sSupPr>
                <m:e>
                  <m:r>
                    <w:rPr>
                      <w:rFonts w:ascii="Cambria Math" w:hAnsi="Cambria Math"/>
                    </w:rPr>
                    <m:t>30</m:t>
                  </m:r>
                </m:e>
                <m:sup>
                  <m:r>
                    <w:rPr>
                      <w:rFonts w:ascii="Cambria Math" w:hAnsi="Cambria Math"/>
                    </w:rPr>
                    <m:t>0</m:t>
                  </m:r>
                </m:sup>
              </m:sSup>
            </m:oMath>
            <w:r w:rsidRPr="00AF0A09">
              <w:rPr>
                <w:i/>
              </w:rPr>
              <w:t>C nên nuôi ở đây sẽ chết</w:t>
            </w:r>
          </w:p>
          <w:p w14:paraId="39AB0472" w14:textId="77777777" w:rsidR="00394D18" w:rsidRPr="00AF0A09" w:rsidRDefault="00394D18" w:rsidP="009C1FF9">
            <w:pPr>
              <w:spacing w:after="0" w:line="240" w:lineRule="auto"/>
              <w:jc w:val="both"/>
              <w:rPr>
                <w:rFonts w:ascii="Times New Roman" w:hAnsi="Times New Roman" w:cs="Times New Roman"/>
                <w:i/>
                <w:sz w:val="24"/>
                <w:szCs w:val="24"/>
              </w:rPr>
            </w:pPr>
            <w:r w:rsidRPr="00AF0A09">
              <w:rPr>
                <w:rFonts w:ascii="Times New Roman" w:hAnsi="Times New Roman" w:cs="Times New Roman"/>
                <w:i/>
                <w:sz w:val="24"/>
                <w:szCs w:val="24"/>
              </w:rPr>
              <w:t xml:space="preserve">2, </w:t>
            </w:r>
            <w:r w:rsidRPr="00AF0A09">
              <w:rPr>
                <w:rFonts w:ascii="Times New Roman" w:hAnsi="Times New Roman" w:cs="Times New Roman"/>
                <w:i/>
                <w:sz w:val="24"/>
                <w:szCs w:val="24"/>
                <w:lang w:val="vi-VN"/>
              </w:rPr>
              <w:t xml:space="preserve">Những cây này cần ít ánh sáng độ ẩm cao( ưu bóng, ưa ẩm) </w:t>
            </w:r>
            <w:r w:rsidRPr="00AF0A09">
              <w:rPr>
                <w:rFonts w:ascii="Times New Roman" w:hAnsi="Times New Roman" w:cs="Times New Roman"/>
                <w:i/>
                <w:sz w:val="24"/>
                <w:szCs w:val="24"/>
                <w:shd w:val="clear" w:color="auto" w:fill="FFFFFF"/>
              </w:rPr>
              <w:t xml:space="preserve">Những loại cây này là những loài cây ưa bóng, có khả năng sinh trưởng và phát triển tốt trong điều </w:t>
            </w:r>
            <w:r w:rsidRPr="00AF0A09">
              <w:rPr>
                <w:rFonts w:ascii="Times New Roman" w:hAnsi="Times New Roman" w:cs="Times New Roman"/>
                <w:i/>
                <w:sz w:val="24"/>
                <w:szCs w:val="24"/>
                <w:shd w:val="clear" w:color="auto" w:fill="FFFFFF"/>
              </w:rPr>
              <w:lastRenderedPageBreak/>
              <w:t>kiện cường độ ánh sáng thấp (dưới tán rừng). Khi đem ra trồng nơi trống trải, sự tác động trực tiếp của cường độ ánh sáng cao khiến cho các hoạt động sinh lí của cây bị rối loạn (đặc biệt là hoạt động quang hợp), từ đó, ảnh hưởng xấu đến năng suất của cây trồng.</w:t>
            </w:r>
          </w:p>
          <w:p w14:paraId="70D6669F"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KL:</w:t>
            </w:r>
          </w:p>
          <w:p w14:paraId="6C2BE077" w14:textId="77777777" w:rsidR="00394D18" w:rsidRPr="00AF0A09" w:rsidRDefault="00394D18" w:rsidP="009C1FF9">
            <w:pPr>
              <w:pStyle w:val="NormalWeb"/>
              <w:spacing w:before="0" w:beforeAutospacing="0" w:after="0" w:afterAutospacing="0"/>
              <w:jc w:val="both"/>
            </w:pPr>
            <w:r w:rsidRPr="00AF0A09">
              <w:t>- Giới hạn sinh thái là khoảng giá trị của một nhân tố sinh thái mà trong khoảng đó, sinh vật có thể tồn tại và phát triển ổn định theo thời gian</w:t>
            </w:r>
          </w:p>
          <w:p w14:paraId="6A4F1510"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VD: cá rô phi ở Việt nam có khoảng giới hạn sinh thái về nhiệt độ từ 5,6</w:t>
            </w:r>
            <w:r w:rsidRPr="00AF0A09">
              <w:rPr>
                <w:rFonts w:ascii="Times New Roman" w:hAnsi="Times New Roman" w:cs="Times New Roman"/>
                <w:sz w:val="24"/>
                <w:szCs w:val="24"/>
                <w:vertAlign w:val="superscript"/>
              </w:rPr>
              <w:t>0</w:t>
            </w:r>
            <w:r w:rsidRPr="00AF0A09">
              <w:rPr>
                <w:rFonts w:ascii="Times New Roman" w:hAnsi="Times New Roman" w:cs="Times New Roman"/>
                <w:sz w:val="24"/>
                <w:szCs w:val="24"/>
              </w:rPr>
              <w:t>C đến 42</w:t>
            </w:r>
            <w:r w:rsidRPr="00AF0A09">
              <w:rPr>
                <w:rFonts w:ascii="Times New Roman" w:hAnsi="Times New Roman" w:cs="Times New Roman"/>
                <w:sz w:val="24"/>
                <w:szCs w:val="24"/>
                <w:vertAlign w:val="superscript"/>
              </w:rPr>
              <w:t>0</w:t>
            </w:r>
            <w:r w:rsidRPr="00AF0A09">
              <w:rPr>
                <w:rFonts w:ascii="Times New Roman" w:hAnsi="Times New Roman" w:cs="Times New Roman"/>
                <w:sz w:val="24"/>
                <w:szCs w:val="24"/>
              </w:rPr>
              <w:t>C</w:t>
            </w:r>
          </w:p>
        </w:tc>
      </w:tr>
    </w:tbl>
    <w:p w14:paraId="3A79A322"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67741136"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3: L</w:t>
      </w:r>
      <w:r w:rsidRPr="00AF0A09">
        <w:rPr>
          <w:rFonts w:ascii="Times New Roman" w:eastAsia="Times New Roman" w:hAnsi="Times New Roman" w:cs="Times New Roman"/>
          <w:b/>
          <w:bCs/>
          <w:sz w:val="24"/>
          <w:szCs w:val="24"/>
          <w:shd w:val="clear" w:color="auto" w:fill="FFFFFF"/>
          <w:lang w:val="vi-VN"/>
        </w:rPr>
        <w:t>uyện tập</w:t>
      </w:r>
    </w:p>
    <w:p w14:paraId="6AC537DB"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2AFCB456"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3B9F10BF" w14:textId="77777777" w:rsidR="00394D18" w:rsidRPr="00AF0A09" w:rsidRDefault="00394D18"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6052507E"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38" w:type="dxa"/>
        <w:tblLayout w:type="fixed"/>
        <w:tblLook w:val="04A0" w:firstRow="1" w:lastRow="0" w:firstColumn="1" w:lastColumn="0" w:noHBand="0" w:noVBand="1"/>
      </w:tblPr>
      <w:tblGrid>
        <w:gridCol w:w="7338"/>
        <w:gridCol w:w="2800"/>
      </w:tblGrid>
      <w:tr w:rsidR="001816F8" w:rsidRPr="00AF0A09" w14:paraId="53B65D67"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vAlign w:val="bottom"/>
          </w:tcPr>
          <w:p w14:paraId="50E6DB32"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bottom"/>
          </w:tcPr>
          <w:p w14:paraId="4373FCCF"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5659E579"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tcPr>
          <w:p w14:paraId="162A07D8"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657BB19F"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555A1DE4"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Yếu tố nào dưới đây là nhân tố hữu sinh?</w:t>
            </w:r>
          </w:p>
          <w:p w14:paraId="7D399AB4"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Ánh sáng, nhiệt độ, độ ẩ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5F0D44B"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hế độ khí hậu, nước, ánh sáng.</w:t>
            </w:r>
          </w:p>
          <w:p w14:paraId="230D001D"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Con người và các sinh vật khá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4CA1B39"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ác sinh vật khác và ánh sáng.</w:t>
            </w:r>
          </w:p>
          <w:p w14:paraId="1883268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Môi trường sống là nơi sinh sống của sinh vật, bao gồm tất cả các nhân tố sinh thái</w:t>
            </w:r>
          </w:p>
          <w:p w14:paraId="7A692A08"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ô sinh và hữu sinh ảnh hưởng trực tiếp đến đời sống của sinh vật</w:t>
            </w:r>
          </w:p>
          <w:p w14:paraId="2F7E68D2"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Hữu sinh ảnh hưởng trực tiếp đến đời sống của sinh vật</w:t>
            </w:r>
          </w:p>
          <w:p w14:paraId="1F881A21"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Vô sinh và hữu sinh ảnh hưởng trực tiếp hoặc gián tiếp đến đời sống của sinh vật</w:t>
            </w:r>
          </w:p>
          <w:p w14:paraId="435F35A9"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Hữu sinh ảnh hưởng trực tiếp hoặc gián tiếp đến đời sống của sinh vật</w:t>
            </w:r>
          </w:p>
          <w:p w14:paraId="369A6DC9"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Môi trường bao gồm</w:t>
            </w:r>
          </w:p>
          <w:p w14:paraId="5D72863E"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nguồn thức ăn cung cấp cho sinh v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0D94EAA5"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ác yếu tố của khí hậu tác động lên sinh vật.</w:t>
            </w:r>
          </w:p>
          <w:p w14:paraId="24FA618F"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ập hợp tất cả các yếu tố bao quanh sinh vật.</w:t>
            </w:r>
          </w:p>
          <w:p w14:paraId="347D6578"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ác yếu tố về nhiệt độ, độ ẩm.</w:t>
            </w:r>
          </w:p>
          <w:p w14:paraId="49AA811D"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Cơ thể sinh vật được coi là môi trường sống khi</w:t>
            </w:r>
          </w:p>
          <w:p w14:paraId="2D280B2E"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A. Chúng là nơi ở của các sinh vật khác.</w:t>
            </w:r>
          </w:p>
          <w:p w14:paraId="7441AEC9"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ác sinh vật khác có thể đến lấy chất dinh dưỡng từ cơ thể chúng.</w:t>
            </w:r>
          </w:p>
          <w:p w14:paraId="16DB5560"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Cơ thể chúng là nơi ở, nơi lấy thức ăn, nước uống của các sinh vật khác.</w:t>
            </w:r>
          </w:p>
          <w:p w14:paraId="7766FD31"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ơ thể chúng là nơi sinh sản của các sinh vật khác.</w:t>
            </w:r>
          </w:p>
          <w:p w14:paraId="450C3F48"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Yếu tố ánh sáng thuộc nhóm nhân tố sinh thái nào?</w:t>
            </w:r>
          </w:p>
          <w:p w14:paraId="01E47804"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Vô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Hữu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4DCD02D"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ô c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Chất hữu cơ.</w:t>
            </w:r>
          </w:p>
          <w:p w14:paraId="162B13F6"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Trong tự nhiên, nhân tố sinh thái tác động đến sinh vật</w:t>
            </w:r>
          </w:p>
          <w:p w14:paraId="0DA9850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ột cách độc lập với tác động của các nhân tố sinh thái khác</w:t>
            </w:r>
          </w:p>
          <w:p w14:paraId="3B615461"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rong mối quan hệ với tác động của các nhân tố sinh thái khác</w:t>
            </w:r>
          </w:p>
          <w:p w14:paraId="1FEEEA3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rong mối quan hệ với tác động của các nhân tố vô sinh</w:t>
            </w:r>
          </w:p>
          <w:p w14:paraId="2B9C7682"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rong mối quan hệ với tác động của các nhân tố hữu sinh</w:t>
            </w:r>
          </w:p>
          <w:p w14:paraId="2C7B1EFC"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Những nhân tố khi tác động đến sinh vật, ảnh hưởng của chúng thường phụ thuộc vào mật độ của quần thể bị tác động là</w:t>
            </w:r>
          </w:p>
          <w:p w14:paraId="0A608783"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Nhân tố hữu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Nhân tố vô sinh</w:t>
            </w:r>
            <w:r w:rsidRPr="00AF0A09">
              <w:rPr>
                <w:rFonts w:ascii="Times New Roman" w:eastAsia="Times New Roman" w:hAnsi="Times New Roman" w:cs="Times New Roman"/>
                <w:sz w:val="24"/>
                <w:szCs w:val="24"/>
                <w:lang w:val="vi-VN"/>
              </w:rPr>
              <w:t>.</w:t>
            </w:r>
          </w:p>
          <w:p w14:paraId="343B578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Các bệnh truyền nhiễ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Nước, không khí, độ ẩm, thực vật ưa sáng</w:t>
            </w:r>
            <w:r w:rsidRPr="00AF0A09">
              <w:rPr>
                <w:rFonts w:ascii="Times New Roman" w:eastAsia="Times New Roman" w:hAnsi="Times New Roman" w:cs="Times New Roman"/>
                <w:sz w:val="24"/>
                <w:szCs w:val="24"/>
                <w:lang w:val="vi-VN"/>
              </w:rPr>
              <w:t>.</w:t>
            </w:r>
          </w:p>
          <w:p w14:paraId="63998C97"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Có thể xếp con người vào nhóm nhân tố sinh thái nào?</w:t>
            </w:r>
          </w:p>
          <w:p w14:paraId="14B35FB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ô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Hữu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06AACD1"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ữu sinh và vô sinh.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D. Hữu cơ.</w:t>
            </w:r>
          </w:p>
          <w:p w14:paraId="5774AB8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Giới hạn chịu đựng của cơ thể sinh vật đối với một nhân tố sinh thái nhất định được gọi là gì?</w:t>
            </w:r>
          </w:p>
          <w:p w14:paraId="31E49569"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Giới hạn sinh th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ác động sinh thái     </w:t>
            </w:r>
          </w:p>
          <w:p w14:paraId="2944A84D"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Khả năng cơ thể.</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Sức bền của cơ thể.</w:t>
            </w:r>
          </w:p>
          <w:p w14:paraId="49F94C91"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Các loại môi trường chủ yếu của sinh vật là</w:t>
            </w:r>
          </w:p>
          <w:p w14:paraId="7BFB322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ất, nước, trên mặt đất - không khí.</w:t>
            </w:r>
          </w:p>
          <w:p w14:paraId="6EC046C7"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đất, trên mặt đất- không khí.</w:t>
            </w:r>
          </w:p>
          <w:p w14:paraId="6168321B"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đất, nước và sinh v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755732B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đất, nước, trên mặt đất- không khí và sinh vật.</w:t>
            </w:r>
          </w:p>
          <w:p w14:paraId="2D416874"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Nhân tố sinh thái vô sinh bao gồm</w:t>
            </w:r>
          </w:p>
          <w:p w14:paraId="4150F931"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ất cả các nhân tố vật lí, hóa học của môi trường xung quanh sinh vật</w:t>
            </w:r>
          </w:p>
          <w:p w14:paraId="5A74987A"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Đất, nước, không khí, độ ẩm, ánh sáng, các nhân tố vật lí bao quanh sinh vật</w:t>
            </w:r>
          </w:p>
          <w:p w14:paraId="460A6BB1"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ất, nước, không khí, độ ẩm, ánh sáng, các chất hóa học của môi trường xung quanh sinh vật</w:t>
            </w:r>
          </w:p>
          <w:p w14:paraId="18D24A4F"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Đất, nước, không khí, độ ẩm, ánh sáng, nhiệt độ của môi trường xung quanh sinh vật</w:t>
            </w:r>
          </w:p>
          <w:p w14:paraId="5679667B"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Sinh vật sinh trưởng và phát triển thuận lợi nhất ở vị trí nào trong giới hạn sinh thái?</w:t>
            </w:r>
          </w:p>
          <w:p w14:paraId="0A5D55D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Gần điểm gây chết dưới.</w:t>
            </w:r>
          </w:p>
          <w:p w14:paraId="39B34584"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Gần điểm gây chết trên.</w:t>
            </w:r>
          </w:p>
          <w:p w14:paraId="2D7EB112"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Ở điểm cực thuậ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05BCA64"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Ở trung điểm của điểm gây chết dưới và điểm gây chết trên.</w:t>
            </w:r>
          </w:p>
          <w:p w14:paraId="0C7049C7"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Cây xanh sống trong môi trường nào?</w:t>
            </w:r>
          </w:p>
          <w:p w14:paraId="4ACB1D0D"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ất và không khí.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Đất và nước.</w:t>
            </w:r>
          </w:p>
          <w:p w14:paraId="6D2659AE"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Không khí và nướ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Đất.</w:t>
            </w:r>
          </w:p>
          <w:p w14:paraId="734B5FDE"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Những loài có giới hạn sinh thái rộng đối với nhiều nhân tố sinh thái, thì chúng có vùng phân bố như thế nào?</w:t>
            </w:r>
          </w:p>
          <w:p w14:paraId="2DA9CB00"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Có vùng phân bố rộ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5DD8282"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ó vùng phân bố hạn chế.</w:t>
            </w:r>
          </w:p>
          <w:p w14:paraId="7DE4A85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ó vùng phân bố hẹ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81A0544"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Không xác định được vùng phân bố.</w:t>
            </w:r>
          </w:p>
          <w:p w14:paraId="2948D374"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Ảnh hưởng của các nhân tố sinh thái tới sinh vật</w:t>
            </w:r>
          </w:p>
          <w:p w14:paraId="69E4C322"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A. không phụ thuộc vào mức độ tác động của chúng.</w:t>
            </w:r>
          </w:p>
          <w:p w14:paraId="081EDFD3"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ỉ lệ thuận vào mức độ tác động của chúng</w:t>
            </w:r>
          </w:p>
          <w:p w14:paraId="237D476B"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ỉ lệ nghịch vào mức độ tác động của chúng</w:t>
            </w:r>
          </w:p>
          <w:p w14:paraId="18299C54"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ùy thuộc vào mức độ tác động của chúng.</w:t>
            </w:r>
          </w:p>
          <w:p w14:paraId="0F5F0ECC"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Cá rô phi nuôi ở nước ta có giới hạn sinh thái từ 5 - 42°C. Điều giải thích đúng là</w:t>
            </w:r>
          </w:p>
          <w:p w14:paraId="4CC75823"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hiệt độ 5°C là giới hạn trên, 42°C là giới hạn dưới.</w:t>
            </w:r>
          </w:p>
          <w:p w14:paraId="168D211E"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nhiệt độ 5°C là giới hạn dưới, 42°C là giới hạn trên.</w:t>
            </w:r>
          </w:p>
          <w:p w14:paraId="3F3C2CAD"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hiệt độ &lt; 5°C gọi là giới hạn dưới, &gt; 42°C là giới hạn trên.</w:t>
            </w:r>
          </w:p>
          <w:p w14:paraId="028ACC35"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nhiệt độ 5°C gọi là giới hạn dưới, &gt; 42°C là giới hạn trên.</w:t>
            </w:r>
          </w:p>
          <w:p w14:paraId="21C8BB3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Da người có thể là môi trường sống của những loài sinh vật nào?</w:t>
            </w:r>
          </w:p>
          <w:p w14:paraId="2CC1E12E"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Giun đũa kí sinh.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Chấy, rận, nấm.</w:t>
            </w:r>
          </w:p>
          <w:p w14:paraId="24E869CB"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âu.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ực vật bậc thấp.</w:t>
            </w:r>
          </w:p>
          <w:p w14:paraId="032F608C"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Giới hạn sinh thái là giới hạn chịu đựng của cơ thể sinh vật đối với</w:t>
            </w:r>
          </w:p>
          <w:p w14:paraId="4B979F7E"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ất cả các nhân tố sinh th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B. nhân tố sinh thái hữu sinh.</w:t>
            </w:r>
          </w:p>
          <w:p w14:paraId="12CE8D4E"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hân tố sinh thái vô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một nhân tố sinh thái nhất định.</w:t>
            </w:r>
          </w:p>
          <w:p w14:paraId="190F9C5D"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Cá chép có giới hạn chịu đựng về nhiệt độ là: 2˚C đến 44˚C, điểm cực thuận là 28˚C. Cá rô phi có giới hạn chịu đựng về nhiệt độ là: 5˚C đến 42˚C, điểm cực thuận là 30˚C. Nhận định nào sau đây là đúng?</w:t>
            </w:r>
          </w:p>
          <w:p w14:paraId="06EE6A04"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ùng phân bố cá chép hẹp hơn cá rô phi vì có điểm cực thuận thấp hơn.</w:t>
            </w:r>
          </w:p>
          <w:p w14:paraId="0365C0D9"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ùng phân bố cá rô phi rộng hơn cá chép vì có giới hạn dưới cao hơn.</w:t>
            </w:r>
          </w:p>
          <w:p w14:paraId="71A3EA71"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Cá chép có vùng phân bố rộng hơn cá rô phi vì có giới hạn chịu nhiệt rộng hơn.</w:t>
            </w:r>
          </w:p>
          <w:p w14:paraId="3865F84C"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á chép có vùng phàn bố rộng hơn cá rô phi vì có giới hạn dưới thấp hơn.</w:t>
            </w:r>
          </w:p>
          <w:p w14:paraId="3AF35034"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Cho các phát biểu sau:</w:t>
            </w:r>
          </w:p>
          <w:p w14:paraId="2358B781"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 Các nhân tố sinh thái thay đổi theo từng mức độ và thời gian.</w:t>
            </w:r>
          </w:p>
          <w:p w14:paraId="1D8496D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 Nhân tố sinh thái được chia thành hai nhóm: nhân tố sinh thái vô sinh và nhân tố sinh thái hữu sinh, con người không phải là nhân tố sinh thái.</w:t>
            </w:r>
          </w:p>
          <w:p w14:paraId="029AD0A8"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 Cây xanh là môi trường sống của vi sinh vật và nấm ký sinh.</w:t>
            </w:r>
          </w:p>
          <w:p w14:paraId="084372C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 Con người là một nhân tố sinh thái riêng.</w:t>
            </w:r>
          </w:p>
          <w:p w14:paraId="1E963906"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ong các phát biểu trên. Các phát biểu sai là:</w:t>
            </w:r>
          </w:p>
          <w:p w14:paraId="04165CA9"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1</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3</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4</w:t>
            </w:r>
          </w:p>
          <w:p w14:paraId="68ED808B"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Vì sao nhân tố con người có tác động mạnh mẽ tới môi trường thiên nhiên?</w:t>
            </w:r>
          </w:p>
          <w:p w14:paraId="7A693F14"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ì con người có tư duy, có lao động.</w:t>
            </w:r>
          </w:p>
          <w:p w14:paraId="32A5DE0C"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ì con người tiến hóa nhất so với các loài động vật khác.</w:t>
            </w:r>
          </w:p>
          <w:p w14:paraId="20444EE6"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ì hoạt động của con người khác với các sinh vật khác, con người có trí tuệ nên vừa khai thác tài nguyên thiên nhiên vừa cải tạo được thiên nhiên.</w:t>
            </w:r>
          </w:p>
          <w:p w14:paraId="77938D8A"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Vì con người có khả năng điều khiển thiên nhiên.</w:t>
            </w:r>
          </w:p>
          <w:p w14:paraId="72A9EBFA"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Chuột sống trong rừng mưa nhiệt đới có thể chịu ảnh hưởng của các nhân tố sinh thái sau: mức độ ngập nước (1), nhiệt độ không khí (2), kiến (3), ánh sáng (4), rắn hổ mang (5), cây gỗ (6), gỗ mục (7), sâu ăn lá cây (8). Những nhân tố nào thuộc nhóm nhân tố sinh thái vô sinh?</w:t>
            </w:r>
          </w:p>
          <w:p w14:paraId="7BCED7F8"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1), (2), (4), (7)</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1), (2), (4), (5), (6)</w:t>
            </w:r>
          </w:p>
          <w:p w14:paraId="4940329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1), (2), (5), (6)</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3), (5), (6), (8)</w:t>
            </w:r>
          </w:p>
          <w:p w14:paraId="3EE0A6B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Khái niệm môi trường nào sau đây là đúng?</w:t>
            </w:r>
          </w:p>
          <w:p w14:paraId="4B6788C0"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ôi trường là nơi sinh sống của sinh vật bao gồm tất cả các nhân tố hữu sinh ở xung quanh sinh vật.</w:t>
            </w:r>
          </w:p>
          <w:p w14:paraId="5DF60D48"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ôi trường là nơi sinh sống của sinh vật bao gồm tất cả các nhân tố vô sinh và hữu sinh ở xung quanh sinh vật, trừ nhân tố con người.</w:t>
            </w:r>
          </w:p>
          <w:p w14:paraId="436873B3"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C. Môi trường là nơi sinh sống của sinh vật bao gồm tất cả các nhân tố vô sinh xung quanh sinh vật.</w:t>
            </w:r>
          </w:p>
          <w:p w14:paraId="192B6D20"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Môi trường gồm tất cả các nhân tố xung quanh sinh vật, có tác động trực tiếp hoặc gián tiếp tới sinh vật; làm ảnh hưởng đến sự tồn tại, sinh trưởng, phát triển và những hoạt động khác của sinh vật.</w:t>
            </w:r>
          </w:p>
          <w:p w14:paraId="320628F6"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Các nhân tố sinh thái được chia thành những nhóm nào sau đây?</w:t>
            </w:r>
          </w:p>
          <w:p w14:paraId="315E3205"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ô sinh và con ngườ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B. Ánh sáng, nhiệt độ, độ ẩm và sinh vật.</w:t>
            </w:r>
          </w:p>
          <w:p w14:paraId="05B1BCB1" w14:textId="77777777" w:rsidR="00394D18" w:rsidRPr="00AF0A09" w:rsidRDefault="00394D18" w:rsidP="009C1FF9">
            <w:pPr>
              <w:shd w:val="clear" w:color="auto" w:fill="FFFFFF"/>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Vô sinh và hữu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Con người và các sinh vật khác.</w:t>
            </w:r>
          </w:p>
          <w:p w14:paraId="0EA081BC"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b/>
                <w:sz w:val="24"/>
                <w:szCs w:val="24"/>
                <w:lang w:val="vi-VN"/>
              </w:rPr>
              <w:t>Câu 2</w:t>
            </w:r>
            <w:r w:rsidRPr="00AF0A09">
              <w:rPr>
                <w:rFonts w:ascii="Times New Roman" w:hAnsi="Times New Roman" w:cs="Times New Roman"/>
                <w:b/>
                <w:sz w:val="24"/>
                <w:szCs w:val="24"/>
              </w:rPr>
              <w:t>5</w:t>
            </w:r>
            <w:r w:rsidRPr="00AF0A09">
              <w:rPr>
                <w:rFonts w:ascii="Times New Roman" w:hAnsi="Times New Roman" w:cs="Times New Roman"/>
                <w:b/>
                <w:sz w:val="24"/>
                <w:szCs w:val="24"/>
                <w:lang w:val="vi-VN"/>
              </w:rPr>
              <w:t xml:space="preserve">. </w:t>
            </w:r>
            <w:r w:rsidRPr="00AF0A09">
              <w:rPr>
                <w:rFonts w:ascii="Times New Roman" w:hAnsi="Times New Roman" w:cs="Times New Roman"/>
                <w:sz w:val="24"/>
                <w:szCs w:val="24"/>
                <w:lang w:val="vi-VN"/>
              </w:rPr>
              <w:t xml:space="preserve">Nhân tố sinh thái là </w:t>
            </w:r>
          </w:p>
          <w:p w14:paraId="3E9DBBF3"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  A. các yếu tố của môi trường không tác động tới đời sống sinh vật.</w:t>
            </w:r>
          </w:p>
          <w:p w14:paraId="44402B06"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  B. các yếu tố của môi trường tác động hoặc không tác động tới sinh vật.</w:t>
            </w:r>
          </w:p>
          <w:p w14:paraId="6CBF6589"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u w:val="single"/>
                <w:lang w:val="vi-VN"/>
              </w:rPr>
              <w:t>C</w:t>
            </w:r>
            <w:r w:rsidRPr="00AF0A09">
              <w:rPr>
                <w:rFonts w:ascii="Times New Roman" w:hAnsi="Times New Roman" w:cs="Times New Roman"/>
                <w:sz w:val="24"/>
                <w:szCs w:val="24"/>
                <w:lang w:val="vi-VN"/>
              </w:rPr>
              <w:t>. các yếu tố của môi trường tác động tới đời sống sinh vật.</w:t>
            </w:r>
          </w:p>
          <w:p w14:paraId="05A7293E"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  D. tất cả các yếu tố có trong môi trường.</w:t>
            </w:r>
          </w:p>
          <w:p w14:paraId="78E5D55C"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26</w:t>
            </w:r>
            <w:r w:rsidRPr="00AF0A09">
              <w:rPr>
                <w:rFonts w:ascii="Times New Roman" w:hAnsi="Times New Roman" w:cs="Times New Roman"/>
                <w:b/>
                <w:sz w:val="24"/>
                <w:szCs w:val="24"/>
                <w:lang w:val="vi-VN"/>
              </w:rPr>
              <w:t>.</w:t>
            </w:r>
            <w:r w:rsidRPr="00AF0A09">
              <w:rPr>
                <w:rFonts w:ascii="Times New Roman" w:hAnsi="Times New Roman" w:cs="Times New Roman"/>
                <w:sz w:val="24"/>
                <w:szCs w:val="24"/>
                <w:lang w:val="vi-VN"/>
              </w:rPr>
              <w:t xml:space="preserve"> Các nhân tố sinh thái nào sau đây là nhân tố sinh thái vô sinh?</w:t>
            </w:r>
          </w:p>
          <w:p w14:paraId="24372036"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lang w:val="vi-VN"/>
              </w:rPr>
              <w:t xml:space="preserve">  </w:t>
            </w:r>
            <w:r w:rsidRPr="00AF0A09">
              <w:rPr>
                <w:rFonts w:ascii="Times New Roman" w:hAnsi="Times New Roman" w:cs="Times New Roman"/>
                <w:sz w:val="24"/>
                <w:szCs w:val="24"/>
                <w:lang w:val="vi-VN"/>
              </w:rPr>
              <w:t xml:space="preserve">A. Ánh sáng, nhiệt độ, độ ẩm, thực vật.              </w:t>
            </w:r>
          </w:p>
          <w:p w14:paraId="71DB7FC5"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B. Gió, ánh sáng, nhiệt độ, động vật.</w:t>
            </w:r>
          </w:p>
          <w:p w14:paraId="0CC1A5B3"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C. Khí hậu, thổ nhưỡng, vi sinh vật, ánh sáng.   </w:t>
            </w:r>
          </w:p>
          <w:p w14:paraId="7BFE84B0"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u w:val="single"/>
                <w:lang w:val="vi-VN"/>
              </w:rPr>
              <w:t>D</w:t>
            </w:r>
            <w:r w:rsidRPr="00AF0A09">
              <w:rPr>
                <w:rFonts w:ascii="Times New Roman" w:hAnsi="Times New Roman" w:cs="Times New Roman"/>
                <w:sz w:val="24"/>
                <w:szCs w:val="24"/>
                <w:lang w:val="vi-VN"/>
              </w:rPr>
              <w:t>. Mưa, ánh sáng, nhiệt độ, đất.</w:t>
            </w:r>
          </w:p>
          <w:p w14:paraId="6E354AC5" w14:textId="77777777" w:rsidR="00394D18" w:rsidRPr="00AF0A09" w:rsidRDefault="00394D18" w:rsidP="009C1FF9">
            <w:pPr>
              <w:pStyle w:val="ListParagraph"/>
              <w:ind w:left="0"/>
              <w:jc w:val="both"/>
            </w:pPr>
            <w:r w:rsidRPr="00AF0A09">
              <w:rPr>
                <w:b/>
              </w:rPr>
              <w:t>Câu 27.</w:t>
            </w:r>
            <w:r w:rsidRPr="00AF0A09">
              <w:t xml:space="preserve"> Nhóm sinh vật nào sau đây sống </w:t>
            </w:r>
            <w:r w:rsidRPr="00AF0A09">
              <w:rPr>
                <w:lang w:val="vi-VN"/>
              </w:rPr>
              <w:t>ở môi trường nước là</w:t>
            </w:r>
          </w:p>
          <w:p w14:paraId="0D826B12"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lang w:val="vi-VN"/>
              </w:rPr>
              <w:t xml:space="preserve">   </w:t>
            </w:r>
            <w:r w:rsidRPr="00AF0A09">
              <w:rPr>
                <w:rFonts w:ascii="Times New Roman" w:hAnsi="Times New Roman" w:cs="Times New Roman"/>
                <w:sz w:val="24"/>
                <w:szCs w:val="24"/>
                <w:u w:val="single"/>
              </w:rPr>
              <w:t>A</w:t>
            </w:r>
            <w:r w:rsidRPr="00AF0A09">
              <w:rPr>
                <w:rFonts w:ascii="Times New Roman" w:hAnsi="Times New Roman" w:cs="Times New Roman"/>
                <w:sz w:val="24"/>
                <w:szCs w:val="24"/>
              </w:rPr>
              <w:t>. cây</w:t>
            </w:r>
            <w:r w:rsidRPr="00AF0A09">
              <w:rPr>
                <w:rFonts w:ascii="Times New Roman" w:hAnsi="Times New Roman" w:cs="Times New Roman"/>
                <w:sz w:val="24"/>
                <w:szCs w:val="24"/>
                <w:lang w:val="vi-VN"/>
              </w:rPr>
              <w:t xml:space="preserve"> rong đuôi chó, cây hoa súng</w:t>
            </w:r>
            <w:r w:rsidRPr="00AF0A09">
              <w:rPr>
                <w:rFonts w:ascii="Times New Roman" w:hAnsi="Times New Roman" w:cs="Times New Roman"/>
                <w:sz w:val="24"/>
                <w:szCs w:val="24"/>
              </w:rPr>
              <w:t>.</w:t>
            </w:r>
            <w:r w:rsidRPr="00AF0A09">
              <w:rPr>
                <w:rFonts w:ascii="Times New Roman" w:hAnsi="Times New Roman" w:cs="Times New Roman"/>
                <w:sz w:val="24"/>
                <w:szCs w:val="24"/>
                <w:lang w:val="vi-VN"/>
              </w:rPr>
              <w:t xml:space="preserve">                   </w:t>
            </w:r>
          </w:p>
          <w:p w14:paraId="5F523C9F"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B. cây</w:t>
            </w:r>
            <w:r w:rsidRPr="00AF0A09">
              <w:rPr>
                <w:rFonts w:ascii="Times New Roman" w:hAnsi="Times New Roman" w:cs="Times New Roman"/>
                <w:sz w:val="24"/>
                <w:szCs w:val="24"/>
                <w:lang w:val="vi-VN"/>
              </w:rPr>
              <w:t xml:space="preserve"> hoa hồng, cây hoa đào</w:t>
            </w:r>
            <w:r w:rsidRPr="00AF0A09">
              <w:rPr>
                <w:rFonts w:ascii="Times New Roman" w:hAnsi="Times New Roman" w:cs="Times New Roman"/>
                <w:sz w:val="24"/>
                <w:szCs w:val="24"/>
              </w:rPr>
              <w:t>.</w:t>
            </w:r>
          </w:p>
          <w:p w14:paraId="70EC8A9B"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C. cây</w:t>
            </w:r>
            <w:r w:rsidRPr="00AF0A09">
              <w:rPr>
                <w:rFonts w:ascii="Times New Roman" w:hAnsi="Times New Roman" w:cs="Times New Roman"/>
                <w:sz w:val="24"/>
                <w:szCs w:val="24"/>
                <w:lang w:val="vi-VN"/>
              </w:rPr>
              <w:t xml:space="preserve"> phong lan, cây tầm gửi</w:t>
            </w:r>
            <w:r w:rsidRPr="00AF0A09">
              <w:rPr>
                <w:rFonts w:ascii="Times New Roman" w:hAnsi="Times New Roman" w:cs="Times New Roman"/>
                <w:sz w:val="24"/>
                <w:szCs w:val="24"/>
              </w:rPr>
              <w:t>.</w:t>
            </w:r>
            <w:r w:rsidRPr="00AF0A09">
              <w:rPr>
                <w:rFonts w:ascii="Times New Roman" w:hAnsi="Times New Roman" w:cs="Times New Roman"/>
                <w:sz w:val="24"/>
                <w:szCs w:val="24"/>
                <w:lang w:val="vi-VN"/>
              </w:rPr>
              <w:t xml:space="preserve">                            </w:t>
            </w:r>
          </w:p>
          <w:p w14:paraId="3D8E5D43"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D. cây</w:t>
            </w:r>
            <w:r w:rsidRPr="00AF0A09">
              <w:rPr>
                <w:rFonts w:ascii="Times New Roman" w:hAnsi="Times New Roman" w:cs="Times New Roman"/>
                <w:sz w:val="24"/>
                <w:szCs w:val="24"/>
                <w:lang w:val="vi-VN"/>
              </w:rPr>
              <w:t xml:space="preserve"> bằng lăng, cây hoa phượng</w:t>
            </w:r>
            <w:r w:rsidRPr="00AF0A09">
              <w:rPr>
                <w:rFonts w:ascii="Times New Roman" w:hAnsi="Times New Roman" w:cs="Times New Roman"/>
                <w:sz w:val="24"/>
                <w:szCs w:val="24"/>
              </w:rPr>
              <w:t>.</w:t>
            </w:r>
          </w:p>
          <w:p w14:paraId="199C9E0C" w14:textId="77777777" w:rsidR="00394D18" w:rsidRPr="00AF0A09" w:rsidRDefault="00394D18" w:rsidP="009C1FF9">
            <w:pPr>
              <w:pStyle w:val="ListParagraph"/>
              <w:ind w:left="0"/>
              <w:jc w:val="both"/>
              <w:rPr>
                <w:lang w:val="vi-VN"/>
              </w:rPr>
            </w:pPr>
            <w:r w:rsidRPr="00AF0A09">
              <w:rPr>
                <w:b/>
              </w:rPr>
              <w:t>Câu 28.</w:t>
            </w:r>
            <w:r w:rsidRPr="00AF0A09">
              <w:t xml:space="preserve"> Nhóm sinh vật nào sau đây sống </w:t>
            </w:r>
            <w:r w:rsidRPr="00AF0A09">
              <w:rPr>
                <w:lang w:val="vi-VN"/>
              </w:rPr>
              <w:t>ở môi trường đất- không khí là</w:t>
            </w:r>
          </w:p>
          <w:p w14:paraId="2867E982"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lang w:val="vi-VN"/>
              </w:rPr>
              <w:t xml:space="preserve">   </w:t>
            </w:r>
            <w:r w:rsidRPr="00AF0A09">
              <w:rPr>
                <w:rFonts w:ascii="Times New Roman" w:hAnsi="Times New Roman" w:cs="Times New Roman"/>
                <w:sz w:val="24"/>
                <w:szCs w:val="24"/>
              </w:rPr>
              <w:t>A. Chim bồ câu, cá</w:t>
            </w:r>
            <w:r w:rsidRPr="00AF0A09">
              <w:rPr>
                <w:rFonts w:ascii="Times New Roman" w:hAnsi="Times New Roman" w:cs="Times New Roman"/>
                <w:sz w:val="24"/>
                <w:szCs w:val="24"/>
                <w:lang w:val="vi-VN"/>
              </w:rPr>
              <w:t xml:space="preserve"> chim</w:t>
            </w:r>
            <w:r w:rsidRPr="00AF0A09">
              <w:rPr>
                <w:rFonts w:ascii="Times New Roman" w:hAnsi="Times New Roman" w:cs="Times New Roman"/>
                <w:sz w:val="24"/>
                <w:szCs w:val="24"/>
              </w:rPr>
              <w:t>, chim sẻ.</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B. Cá trôi, cá quả, cá rô phi.</w:t>
            </w:r>
          </w:p>
          <w:p w14:paraId="3575EE14"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u w:val="single"/>
              </w:rPr>
              <w:t>C</w:t>
            </w:r>
            <w:r w:rsidRPr="00AF0A09">
              <w:rPr>
                <w:rFonts w:ascii="Times New Roman" w:hAnsi="Times New Roman" w:cs="Times New Roman"/>
                <w:sz w:val="24"/>
                <w:szCs w:val="24"/>
              </w:rPr>
              <w:t>. Cây</w:t>
            </w:r>
            <w:r w:rsidRPr="00AF0A09">
              <w:rPr>
                <w:rFonts w:ascii="Times New Roman" w:hAnsi="Times New Roman" w:cs="Times New Roman"/>
                <w:sz w:val="24"/>
                <w:szCs w:val="24"/>
                <w:lang w:val="vi-VN"/>
              </w:rPr>
              <w:t xml:space="preserve"> bàng</w:t>
            </w:r>
            <w:r w:rsidRPr="00AF0A09">
              <w:rPr>
                <w:rFonts w:ascii="Times New Roman" w:hAnsi="Times New Roman" w:cs="Times New Roman"/>
                <w:sz w:val="24"/>
                <w:szCs w:val="24"/>
              </w:rPr>
              <w:t>, báo, sư tử.</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 D. Giun đất, rết, dế trũi.</w:t>
            </w:r>
          </w:p>
          <w:p w14:paraId="083B448B" w14:textId="77777777" w:rsidR="00394D18" w:rsidRPr="00AF0A09" w:rsidRDefault="00394D18" w:rsidP="009C1FF9">
            <w:pPr>
              <w:spacing w:after="0" w:line="240" w:lineRule="auto"/>
              <w:jc w:val="both"/>
              <w:rPr>
                <w:rFonts w:ascii="Times New Roman" w:hAnsi="Times New Roman" w:cs="Times New Roman"/>
                <w:sz w:val="24"/>
                <w:szCs w:val="24"/>
                <w:lang w:val="fr-FR"/>
              </w:rPr>
            </w:pPr>
            <w:r w:rsidRPr="00AF0A09">
              <w:rPr>
                <w:rFonts w:ascii="Times New Roman" w:hAnsi="Times New Roman" w:cs="Times New Roman"/>
                <w:b/>
                <w:sz w:val="24"/>
                <w:szCs w:val="24"/>
              </w:rPr>
              <w:t>Câu 29.</w:t>
            </w: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fr-FR"/>
              </w:rPr>
              <w:t>Nhóm nhân tố hữu sinh là:</w:t>
            </w:r>
          </w:p>
          <w:p w14:paraId="64C142B7" w14:textId="77777777" w:rsidR="00394D18" w:rsidRPr="00AF0A09" w:rsidRDefault="00394D18" w:rsidP="009C1FF9">
            <w:pPr>
              <w:pStyle w:val="ListParagraph"/>
              <w:ind w:left="180"/>
              <w:jc w:val="both"/>
            </w:pPr>
            <w:r w:rsidRPr="00AF0A09">
              <w:rPr>
                <w:lang w:val="fr-FR"/>
              </w:rPr>
              <w:t>A</w:t>
            </w:r>
            <w:r w:rsidRPr="00AF0A09">
              <w:rPr>
                <w:lang w:val="vi-VN"/>
              </w:rPr>
              <w:t>.</w:t>
            </w:r>
            <w:r w:rsidRPr="00AF0A09">
              <w:rPr>
                <w:lang w:val="fr-FR"/>
              </w:rPr>
              <w:t xml:space="preserve"> Ánh sáng, nhiệt độ, độ ẩm, thực vật.</w:t>
            </w:r>
            <w:r w:rsidRPr="00AF0A09">
              <w:rPr>
                <w:lang w:val="vi-VN"/>
              </w:rPr>
              <w:t xml:space="preserve">                </w:t>
            </w:r>
          </w:p>
          <w:p w14:paraId="6529457D" w14:textId="77777777" w:rsidR="00394D18" w:rsidRPr="00AF0A09" w:rsidRDefault="00394D18" w:rsidP="009C1FF9">
            <w:pPr>
              <w:pStyle w:val="ListParagraph"/>
              <w:ind w:left="180"/>
              <w:jc w:val="both"/>
              <w:rPr>
                <w:lang w:val="fr-FR"/>
              </w:rPr>
            </w:pPr>
            <w:r w:rsidRPr="00AF0A09">
              <w:rPr>
                <w:lang w:val="vi-VN"/>
              </w:rPr>
              <w:t>B.</w:t>
            </w:r>
            <w:r w:rsidRPr="00AF0A09">
              <w:rPr>
                <w:lang w:val="fr-FR"/>
              </w:rPr>
              <w:t xml:space="preserve">  </w:t>
            </w:r>
            <w:r w:rsidRPr="00AF0A09">
              <w:rPr>
                <w:lang w:val="vi-VN"/>
              </w:rPr>
              <w:t>Khí hậu, nước, ánh sáng, động vật.</w:t>
            </w:r>
          </w:p>
          <w:p w14:paraId="7B5BB289"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u w:val="single"/>
                <w:lang w:val="vi-VN"/>
              </w:rPr>
              <w:t>C</w:t>
            </w:r>
            <w:r w:rsidRPr="00AF0A09">
              <w:rPr>
                <w:rFonts w:ascii="Times New Roman" w:hAnsi="Times New Roman" w:cs="Times New Roman"/>
                <w:sz w:val="24"/>
                <w:szCs w:val="24"/>
                <w:lang w:val="vi-VN"/>
              </w:rPr>
              <w:t>.</w:t>
            </w:r>
            <w:r w:rsidRPr="00AF0A09">
              <w:rPr>
                <w:rFonts w:ascii="Times New Roman" w:hAnsi="Times New Roman" w:cs="Times New Roman"/>
                <w:sz w:val="24"/>
                <w:szCs w:val="24"/>
                <w:lang w:val="fr-FR"/>
              </w:rPr>
              <w:t xml:space="preserve"> Con người</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fr-FR"/>
              </w:rPr>
              <w:t>động</w:t>
            </w:r>
            <w:r w:rsidRPr="00AF0A09">
              <w:rPr>
                <w:rFonts w:ascii="Times New Roman" w:hAnsi="Times New Roman" w:cs="Times New Roman"/>
                <w:sz w:val="24"/>
                <w:szCs w:val="24"/>
                <w:lang w:val="vi-VN"/>
              </w:rPr>
              <w:t xml:space="preserve"> vật, thực vật, vi sinh vật</w:t>
            </w:r>
            <w:r w:rsidRPr="00AF0A09">
              <w:rPr>
                <w:rFonts w:ascii="Times New Roman" w:hAnsi="Times New Roman" w:cs="Times New Roman"/>
                <w:sz w:val="24"/>
                <w:szCs w:val="24"/>
                <w:lang w:val="fr-FR"/>
              </w:rPr>
              <w:t>.</w:t>
            </w:r>
            <w:r w:rsidRPr="00AF0A09">
              <w:rPr>
                <w:rFonts w:ascii="Times New Roman" w:hAnsi="Times New Roman" w:cs="Times New Roman"/>
                <w:sz w:val="24"/>
                <w:szCs w:val="24"/>
                <w:lang w:val="vi-VN"/>
              </w:rPr>
              <w:t xml:space="preserve">      </w:t>
            </w:r>
          </w:p>
          <w:p w14:paraId="07DD21B7" w14:textId="77777777" w:rsidR="00394D18" w:rsidRPr="00AF0A09" w:rsidRDefault="00394D18" w:rsidP="009C1FF9">
            <w:pPr>
              <w:spacing w:after="0" w:line="240" w:lineRule="auto"/>
              <w:jc w:val="both"/>
              <w:rPr>
                <w:rFonts w:ascii="Times New Roman" w:hAnsi="Times New Roman" w:cs="Times New Roman"/>
                <w:sz w:val="24"/>
                <w:szCs w:val="24"/>
                <w:lang w:val="fr-FR"/>
              </w:rPr>
            </w:pP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D. Động vật, thực vật và ánh sáng.</w:t>
            </w:r>
          </w:p>
          <w:p w14:paraId="49632B58" w14:textId="77777777" w:rsidR="00394D18" w:rsidRPr="00AF0A09" w:rsidRDefault="00394D18" w:rsidP="009C1FF9">
            <w:pPr>
              <w:spacing w:after="0" w:line="240" w:lineRule="auto"/>
              <w:jc w:val="both"/>
              <w:rPr>
                <w:rFonts w:ascii="Times New Roman" w:hAnsi="Times New Roman" w:cs="Times New Roman"/>
                <w:sz w:val="24"/>
                <w:szCs w:val="24"/>
                <w:lang w:val="pt-BR"/>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30</w:t>
            </w:r>
            <w:r w:rsidRPr="00AF0A09">
              <w:rPr>
                <w:rFonts w:ascii="Times New Roman" w:hAnsi="Times New Roman" w:cs="Times New Roman"/>
                <w:sz w:val="24"/>
                <w:szCs w:val="24"/>
                <w:lang w:val="vi-VN"/>
              </w:rPr>
              <w:t>. Giun đất sống ở</w:t>
            </w:r>
          </w:p>
          <w:p w14:paraId="7C829BD8"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u w:val="single"/>
                <w:lang w:val="fr-FR"/>
              </w:rPr>
              <w:t>A</w:t>
            </w:r>
            <w:r w:rsidRPr="00AF0A09">
              <w:rPr>
                <w:rFonts w:ascii="Times New Roman" w:hAnsi="Times New Roman" w:cs="Times New Roman"/>
                <w:sz w:val="24"/>
                <w:szCs w:val="24"/>
                <w:lang w:val="fr-FR"/>
              </w:rPr>
              <w:t xml:space="preserve">. </w:t>
            </w:r>
            <w:r w:rsidRPr="00AF0A09">
              <w:rPr>
                <w:rFonts w:ascii="Times New Roman" w:hAnsi="Times New Roman" w:cs="Times New Roman"/>
                <w:sz w:val="24"/>
                <w:szCs w:val="24"/>
                <w:lang w:val="vi-VN"/>
              </w:rPr>
              <w:t>m</w:t>
            </w:r>
            <w:r w:rsidRPr="00AF0A09">
              <w:rPr>
                <w:rFonts w:ascii="Times New Roman" w:hAnsi="Times New Roman" w:cs="Times New Roman"/>
                <w:sz w:val="24"/>
                <w:szCs w:val="24"/>
                <w:lang w:val="fr-FR"/>
              </w:rPr>
              <w:t>ôi trường tro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lang w:val="fr-FR"/>
              </w:rPr>
              <w:t>đất</w:t>
            </w:r>
            <w:r w:rsidRPr="00AF0A09">
              <w:rPr>
                <w:rFonts w:ascii="Times New Roman" w:hAnsi="Times New Roman" w:cs="Times New Roman"/>
                <w:sz w:val="24"/>
                <w:szCs w:val="24"/>
                <w:lang w:val="vi-VN"/>
              </w:rPr>
              <w:t>.</w:t>
            </w:r>
            <w:r w:rsidRPr="00AF0A09">
              <w:rPr>
                <w:rFonts w:ascii="Times New Roman" w:hAnsi="Times New Roman" w:cs="Times New Roman"/>
                <w:sz w:val="24"/>
                <w:szCs w:val="24"/>
                <w:lang w:val="vi-VN"/>
              </w:rPr>
              <w:tab/>
            </w: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fr-FR"/>
              </w:rPr>
              <w:t xml:space="preserve">B. </w:t>
            </w:r>
            <w:r w:rsidRPr="00AF0A09">
              <w:rPr>
                <w:rFonts w:ascii="Times New Roman" w:hAnsi="Times New Roman" w:cs="Times New Roman"/>
                <w:sz w:val="24"/>
                <w:szCs w:val="24"/>
                <w:lang w:val="vi-VN"/>
              </w:rPr>
              <w:t>m</w:t>
            </w:r>
            <w:r w:rsidRPr="00AF0A09">
              <w:rPr>
                <w:rFonts w:ascii="Times New Roman" w:hAnsi="Times New Roman" w:cs="Times New Roman"/>
                <w:sz w:val="24"/>
                <w:szCs w:val="24"/>
                <w:lang w:val="fr-FR"/>
              </w:rPr>
              <w:t>ôi trường nước</w:t>
            </w:r>
            <w:r w:rsidRPr="00AF0A09">
              <w:rPr>
                <w:rFonts w:ascii="Times New Roman" w:hAnsi="Times New Roman" w:cs="Times New Roman"/>
                <w:sz w:val="24"/>
                <w:szCs w:val="24"/>
                <w:lang w:val="vi-VN"/>
              </w:rPr>
              <w:t>.</w:t>
            </w:r>
          </w:p>
          <w:p w14:paraId="39A1953F"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C. </w:t>
            </w:r>
            <w:r w:rsidRPr="00AF0A09">
              <w:rPr>
                <w:rFonts w:ascii="Times New Roman" w:hAnsi="Times New Roman" w:cs="Times New Roman"/>
                <w:sz w:val="24"/>
                <w:szCs w:val="24"/>
                <w:lang w:val="vi-VN"/>
              </w:rPr>
              <w:t>m</w:t>
            </w:r>
            <w:r w:rsidRPr="00AF0A09">
              <w:rPr>
                <w:rFonts w:ascii="Times New Roman" w:hAnsi="Times New Roman" w:cs="Times New Roman"/>
                <w:sz w:val="24"/>
                <w:szCs w:val="24"/>
              </w:rPr>
              <w:t>ôi trường sinh vật</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 xml:space="preserve">     D. </w:t>
            </w:r>
            <w:r w:rsidRPr="00AF0A09">
              <w:rPr>
                <w:rFonts w:ascii="Times New Roman" w:hAnsi="Times New Roman" w:cs="Times New Roman"/>
                <w:sz w:val="24"/>
                <w:szCs w:val="24"/>
                <w:lang w:val="vi-VN"/>
              </w:rPr>
              <w:t>m</w:t>
            </w:r>
            <w:r w:rsidRPr="00AF0A09">
              <w:rPr>
                <w:rFonts w:ascii="Times New Roman" w:hAnsi="Times New Roman" w:cs="Times New Roman"/>
                <w:sz w:val="24"/>
                <w:szCs w:val="24"/>
              </w:rPr>
              <w:t>ôi trường trên</w:t>
            </w:r>
            <w:r w:rsidRPr="00AF0A09">
              <w:rPr>
                <w:rFonts w:ascii="Times New Roman" w:hAnsi="Times New Roman" w:cs="Times New Roman"/>
                <w:sz w:val="24"/>
                <w:szCs w:val="24"/>
                <w:lang w:val="vi-VN"/>
              </w:rPr>
              <w:t xml:space="preserve"> mặt </w:t>
            </w:r>
            <w:r w:rsidRPr="00AF0A09">
              <w:rPr>
                <w:rFonts w:ascii="Times New Roman" w:hAnsi="Times New Roman" w:cs="Times New Roman"/>
                <w:sz w:val="24"/>
                <w:szCs w:val="24"/>
              </w:rPr>
              <w:t>đất</w:t>
            </w:r>
            <w:r w:rsidRPr="00AF0A09">
              <w:rPr>
                <w:rFonts w:ascii="Times New Roman" w:hAnsi="Times New Roman" w:cs="Times New Roman"/>
                <w:sz w:val="24"/>
                <w:szCs w:val="24"/>
                <w:lang w:val="vi-VN"/>
              </w:rPr>
              <w:t xml:space="preserve"> – không khí.</w:t>
            </w:r>
          </w:p>
          <w:p w14:paraId="06E75B65"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31</w:t>
            </w:r>
            <w:r w:rsidRPr="00AF0A09">
              <w:rPr>
                <w:rFonts w:ascii="Times New Roman" w:hAnsi="Times New Roman" w:cs="Times New Roman"/>
                <w:b/>
                <w:sz w:val="24"/>
                <w:szCs w:val="24"/>
                <w:lang w:val="vi-VN"/>
              </w:rPr>
              <w:t>.</w:t>
            </w:r>
            <w:r w:rsidRPr="00AF0A09">
              <w:rPr>
                <w:rFonts w:ascii="Times New Roman" w:hAnsi="Times New Roman" w:cs="Times New Roman"/>
                <w:sz w:val="24"/>
                <w:szCs w:val="24"/>
                <w:lang w:val="vi-VN"/>
              </w:rPr>
              <w:t xml:space="preserve"> Cây tầm gửi sống trên cây nhãn, môi trường sống của cây tầm gửi là</w:t>
            </w:r>
          </w:p>
          <w:p w14:paraId="74A9EC6F"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lang w:val="vi-VN"/>
              </w:rPr>
              <w:t xml:space="preserve">   </w:t>
            </w:r>
            <w:r w:rsidRPr="00AF0A09">
              <w:rPr>
                <w:rFonts w:ascii="Times New Roman" w:hAnsi="Times New Roman" w:cs="Times New Roman"/>
                <w:sz w:val="24"/>
                <w:szCs w:val="24"/>
                <w:lang w:val="vi-VN"/>
              </w:rPr>
              <w:t>A. môi trường đất.             B. môi trường nước.</w:t>
            </w:r>
          </w:p>
          <w:p w14:paraId="35E047C0"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u w:val="single"/>
              </w:rPr>
              <w:t>C.</w:t>
            </w: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m</w:t>
            </w:r>
            <w:r w:rsidRPr="00AF0A09">
              <w:rPr>
                <w:rFonts w:ascii="Times New Roman" w:hAnsi="Times New Roman" w:cs="Times New Roman"/>
                <w:sz w:val="24"/>
                <w:szCs w:val="24"/>
              </w:rPr>
              <w:t>ôi trường sinh vật</w:t>
            </w:r>
            <w:r w:rsidRPr="00AF0A09">
              <w:rPr>
                <w:rFonts w:ascii="Times New Roman" w:hAnsi="Times New Roman" w:cs="Times New Roman"/>
                <w:sz w:val="24"/>
                <w:szCs w:val="24"/>
                <w:lang w:val="vi-VN"/>
              </w:rPr>
              <w:t>.</w:t>
            </w:r>
            <w:r w:rsidRPr="00AF0A09">
              <w:rPr>
                <w:rFonts w:ascii="Times New Roman" w:hAnsi="Times New Roman" w:cs="Times New Roman"/>
                <w:sz w:val="24"/>
                <w:szCs w:val="24"/>
              </w:rPr>
              <w:t xml:space="preserve">     D. </w:t>
            </w:r>
            <w:r w:rsidRPr="00AF0A09">
              <w:rPr>
                <w:rFonts w:ascii="Times New Roman" w:hAnsi="Times New Roman" w:cs="Times New Roman"/>
                <w:sz w:val="24"/>
                <w:szCs w:val="24"/>
                <w:lang w:val="vi-VN"/>
              </w:rPr>
              <w:t>m</w:t>
            </w:r>
            <w:r w:rsidRPr="00AF0A09">
              <w:rPr>
                <w:rFonts w:ascii="Times New Roman" w:hAnsi="Times New Roman" w:cs="Times New Roman"/>
                <w:sz w:val="24"/>
                <w:szCs w:val="24"/>
              </w:rPr>
              <w:t>ôi trường trên</w:t>
            </w:r>
            <w:r w:rsidRPr="00AF0A09">
              <w:rPr>
                <w:rFonts w:ascii="Times New Roman" w:hAnsi="Times New Roman" w:cs="Times New Roman"/>
                <w:sz w:val="24"/>
                <w:szCs w:val="24"/>
                <w:lang w:val="vi-VN"/>
              </w:rPr>
              <w:t xml:space="preserve"> mặt </w:t>
            </w:r>
            <w:r w:rsidRPr="00AF0A09">
              <w:rPr>
                <w:rFonts w:ascii="Times New Roman" w:hAnsi="Times New Roman" w:cs="Times New Roman"/>
                <w:sz w:val="24"/>
                <w:szCs w:val="24"/>
              </w:rPr>
              <w:t>đất</w:t>
            </w:r>
            <w:r w:rsidRPr="00AF0A09">
              <w:rPr>
                <w:rFonts w:ascii="Times New Roman" w:hAnsi="Times New Roman" w:cs="Times New Roman"/>
                <w:sz w:val="24"/>
                <w:szCs w:val="24"/>
                <w:lang w:val="vi-VN"/>
              </w:rPr>
              <w:t xml:space="preserve"> – không khí.</w:t>
            </w:r>
          </w:p>
          <w:p w14:paraId="782D5A1A"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32.</w:t>
            </w:r>
            <w:r w:rsidRPr="00AF0A09">
              <w:rPr>
                <w:rFonts w:ascii="Times New Roman" w:hAnsi="Times New Roman" w:cs="Times New Roman"/>
                <w:sz w:val="24"/>
                <w:szCs w:val="24"/>
              </w:rPr>
              <w:t xml:space="preserve"> Khi điều kiện môi trường nằm ngoài giới hạn sinh thái của sinh vật thì:</w:t>
            </w:r>
          </w:p>
          <w:p w14:paraId="7EE690FA"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b/>
                <w:sz w:val="24"/>
                <w:szCs w:val="24"/>
                <w:lang w:val="vi-VN"/>
              </w:rPr>
              <w:t xml:space="preserve">   </w:t>
            </w:r>
            <w:r w:rsidRPr="00AF0A09">
              <w:rPr>
                <w:rFonts w:ascii="Times New Roman" w:hAnsi="Times New Roman" w:cs="Times New Roman"/>
                <w:sz w:val="24"/>
                <w:szCs w:val="24"/>
                <w:lang w:val="vi-VN"/>
              </w:rPr>
              <w:t>A.</w:t>
            </w:r>
            <w:r w:rsidRPr="00AF0A09">
              <w:rPr>
                <w:rFonts w:ascii="Times New Roman" w:hAnsi="Times New Roman" w:cs="Times New Roman"/>
                <w:sz w:val="24"/>
                <w:szCs w:val="24"/>
              </w:rPr>
              <w:t xml:space="preserve"> Sinh vật bị chết.</w:t>
            </w:r>
            <w:r w:rsidRPr="00AF0A09">
              <w:rPr>
                <w:rFonts w:ascii="Times New Roman" w:hAnsi="Times New Roman" w:cs="Times New Roman"/>
                <w:sz w:val="24"/>
                <w:szCs w:val="24"/>
                <w:lang w:val="vi-VN"/>
              </w:rPr>
              <w:t xml:space="preserve">                                                   </w:t>
            </w:r>
          </w:p>
          <w:p w14:paraId="6E54B8A2"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B.</w:t>
            </w:r>
            <w:r w:rsidRPr="00AF0A09">
              <w:rPr>
                <w:rFonts w:ascii="Times New Roman" w:hAnsi="Times New Roman" w:cs="Times New Roman"/>
                <w:sz w:val="24"/>
                <w:szCs w:val="24"/>
              </w:rPr>
              <w:t xml:space="preserve"> Sinh vật sinh trưởng và phát triển nhanh hơn.</w:t>
            </w:r>
          </w:p>
          <w:p w14:paraId="433C1BC2"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   C.</w:t>
            </w:r>
            <w:r w:rsidRPr="00AF0A09">
              <w:rPr>
                <w:rFonts w:ascii="Times New Roman" w:hAnsi="Times New Roman" w:cs="Times New Roman"/>
                <w:sz w:val="24"/>
                <w:szCs w:val="24"/>
              </w:rPr>
              <w:t xml:space="preserve"> Sinh vật không</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phát triển</w:t>
            </w:r>
            <w:r w:rsidRPr="00AF0A09">
              <w:rPr>
                <w:rFonts w:ascii="Times New Roman" w:hAnsi="Times New Roman" w:cs="Times New Roman"/>
                <w:sz w:val="24"/>
                <w:szCs w:val="24"/>
                <w:lang w:val="vi-VN"/>
              </w:rPr>
              <w:t xml:space="preserve"> kém.</w:t>
            </w: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 xml:space="preserve">                           </w:t>
            </w:r>
          </w:p>
          <w:p w14:paraId="7401B385"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D. </w:t>
            </w:r>
            <w:r w:rsidRPr="00AF0A09">
              <w:rPr>
                <w:rFonts w:ascii="Times New Roman" w:hAnsi="Times New Roman" w:cs="Times New Roman"/>
                <w:sz w:val="24"/>
                <w:szCs w:val="24"/>
              </w:rPr>
              <w:t>Sinh vật sinh trưởng và phát triển</w:t>
            </w:r>
            <w:r w:rsidRPr="00AF0A09">
              <w:rPr>
                <w:rFonts w:ascii="Times New Roman" w:hAnsi="Times New Roman" w:cs="Times New Roman"/>
                <w:sz w:val="24"/>
                <w:szCs w:val="24"/>
                <w:lang w:val="vi-VN"/>
              </w:rPr>
              <w:t xml:space="preserve"> bình thường.</w:t>
            </w:r>
          </w:p>
          <w:p w14:paraId="0050F18D" w14:textId="77777777" w:rsidR="00394D18" w:rsidRPr="00AF0A09" w:rsidRDefault="00394D18" w:rsidP="009C1FF9">
            <w:pPr>
              <w:spacing w:after="0" w:line="240" w:lineRule="auto"/>
              <w:ind w:left="48" w:right="48"/>
              <w:rPr>
                <w:rFonts w:ascii="Times New Roman" w:hAnsi="Times New Roman" w:cs="Times New Roman"/>
                <w:bCs/>
                <w:sz w:val="24"/>
                <w:szCs w:val="24"/>
                <w:lang w:val="vi-VN"/>
              </w:rPr>
            </w:pPr>
            <w:r w:rsidRPr="00AF0A09">
              <w:rPr>
                <w:rFonts w:ascii="Times New Roman" w:hAnsi="Times New Roman" w:cs="Times New Roman"/>
                <w:b/>
                <w:bCs/>
                <w:sz w:val="24"/>
                <w:szCs w:val="24"/>
                <w:lang w:val="vi-VN"/>
              </w:rPr>
              <w:t>Câu 3</w:t>
            </w:r>
            <w:r w:rsidRPr="00AF0A09">
              <w:rPr>
                <w:rFonts w:ascii="Times New Roman" w:hAnsi="Times New Roman" w:cs="Times New Roman"/>
                <w:b/>
                <w:bCs/>
                <w:sz w:val="24"/>
                <w:szCs w:val="24"/>
              </w:rPr>
              <w:t>3</w:t>
            </w:r>
            <w:r w:rsidRPr="00AF0A09">
              <w:rPr>
                <w:rFonts w:ascii="Times New Roman" w:hAnsi="Times New Roman" w:cs="Times New Roman"/>
                <w:b/>
                <w:bCs/>
                <w:sz w:val="24"/>
                <w:szCs w:val="24"/>
                <w:lang w:val="vi-VN"/>
              </w:rPr>
              <w:t xml:space="preserve">. </w:t>
            </w:r>
            <w:r w:rsidRPr="00AF0A09">
              <w:rPr>
                <w:rFonts w:ascii="Times New Roman" w:hAnsi="Times New Roman" w:cs="Times New Roman"/>
                <w:bCs/>
                <w:sz w:val="24"/>
                <w:szCs w:val="24"/>
                <w:lang w:val="vi-VN"/>
              </w:rPr>
              <w:t>Thỏ sống trong rừng mưa nhiệt đới có thể chịu tác động của các nhân tố sinh thái sau:  1- diều hâu, 2- cú, 3-độ dốc của đất, 4-nhiệt độ không khí, 5- ánh sáng, 6- độ ẩm không khí, 7- chó hoang, 8- áp suất không khí, 9- cây gỗ, 10- dê, 11- linh miêu, 12- gió thổi, 13-cây cỏ, 14- thảm lá khô, 15- cáo, 16- độ tơi xốp của đất, 17- lượng mưa.</w:t>
            </w:r>
          </w:p>
          <w:p w14:paraId="3C4F67FE" w14:textId="77777777" w:rsidR="00394D18" w:rsidRPr="00AF0A09" w:rsidRDefault="00394D18" w:rsidP="009C1FF9">
            <w:pPr>
              <w:spacing w:after="0" w:line="240" w:lineRule="auto"/>
              <w:ind w:left="48" w:right="48"/>
              <w:rPr>
                <w:rFonts w:ascii="Times New Roman" w:hAnsi="Times New Roman" w:cs="Times New Roman"/>
                <w:b/>
                <w:bCs/>
                <w:sz w:val="24"/>
                <w:szCs w:val="24"/>
                <w:lang w:val="vi-VN"/>
              </w:rPr>
            </w:pPr>
            <w:r w:rsidRPr="00AF0A09">
              <w:rPr>
                <w:rFonts w:ascii="Times New Roman" w:hAnsi="Times New Roman" w:cs="Times New Roman"/>
                <w:sz w:val="24"/>
                <w:szCs w:val="24"/>
                <w:lang w:val="vi-VN"/>
              </w:rPr>
              <w:t xml:space="preserve">Nhân tố sinh thái </w:t>
            </w:r>
            <w:r w:rsidRPr="00AF0A09">
              <w:rPr>
                <w:rFonts w:ascii="Times New Roman" w:hAnsi="Times New Roman" w:cs="Times New Roman"/>
                <w:b/>
                <w:sz w:val="24"/>
                <w:szCs w:val="24"/>
                <w:lang w:val="vi-VN"/>
              </w:rPr>
              <w:t>vô sinh</w:t>
            </w:r>
            <w:r w:rsidRPr="00AF0A09">
              <w:rPr>
                <w:rFonts w:ascii="Times New Roman" w:hAnsi="Times New Roman" w:cs="Times New Roman"/>
                <w:sz w:val="24"/>
                <w:szCs w:val="24"/>
                <w:lang w:val="vi-VN"/>
              </w:rPr>
              <w:t xml:space="preserve"> tác động tới đời sống của </w:t>
            </w:r>
            <w:r w:rsidRPr="00AF0A09">
              <w:rPr>
                <w:rFonts w:ascii="Times New Roman" w:hAnsi="Times New Roman" w:cs="Times New Roman"/>
                <w:b/>
                <w:sz w:val="24"/>
                <w:szCs w:val="24"/>
                <w:lang w:val="vi-VN"/>
              </w:rPr>
              <w:t>thỏ</w:t>
            </w:r>
            <w:r w:rsidRPr="00AF0A09">
              <w:rPr>
                <w:rFonts w:ascii="Times New Roman" w:hAnsi="Times New Roman" w:cs="Times New Roman"/>
                <w:sz w:val="24"/>
                <w:szCs w:val="24"/>
                <w:lang w:val="vi-VN"/>
              </w:rPr>
              <w:t xml:space="preserve"> trong rừng mưa nhiệt đới là:</w:t>
            </w:r>
          </w:p>
          <w:p w14:paraId="4D5556D6"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lang w:val="vi-VN"/>
              </w:rPr>
              <w:t xml:space="preserve">   </w:t>
            </w:r>
            <w:r w:rsidRPr="00AF0A09">
              <w:rPr>
                <w:rFonts w:ascii="Times New Roman" w:hAnsi="Times New Roman" w:cs="Times New Roman"/>
                <w:sz w:val="24"/>
                <w:szCs w:val="24"/>
                <w:lang w:val="vi-VN"/>
              </w:rPr>
              <w:t xml:space="preserve">A. 3, 4, 5, 6, 7, 12,14,16,17.           </w:t>
            </w:r>
            <w:r w:rsidRPr="00AF0A09">
              <w:rPr>
                <w:rFonts w:ascii="Times New Roman" w:hAnsi="Times New Roman" w:cs="Times New Roman"/>
                <w:sz w:val="24"/>
                <w:szCs w:val="24"/>
                <w:u w:val="single"/>
                <w:lang w:val="vi-VN"/>
              </w:rPr>
              <w:t>B.</w:t>
            </w:r>
            <w:r w:rsidRPr="00AF0A09">
              <w:rPr>
                <w:rFonts w:ascii="Times New Roman" w:hAnsi="Times New Roman" w:cs="Times New Roman"/>
                <w:sz w:val="24"/>
                <w:szCs w:val="24"/>
                <w:lang w:val="vi-VN"/>
              </w:rPr>
              <w:t xml:space="preserve"> 3, 4, 5, 6, 8, 12,14,16,17</w:t>
            </w:r>
          </w:p>
          <w:p w14:paraId="5DF1369E"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C. </w:t>
            </w:r>
            <w:r w:rsidRPr="00AF0A09">
              <w:rPr>
                <w:rFonts w:ascii="Times New Roman" w:hAnsi="Times New Roman" w:cs="Times New Roman"/>
                <w:sz w:val="24"/>
                <w:szCs w:val="24"/>
                <w:lang w:val="vi-VN"/>
              </w:rPr>
              <w:t>3, 4, 5, 6, 8, 11,13,16,17</w:t>
            </w:r>
            <w:r w:rsidRPr="00AF0A09">
              <w:rPr>
                <w:rFonts w:ascii="Times New Roman" w:hAnsi="Times New Roman" w:cs="Times New Roman"/>
                <w:sz w:val="24"/>
                <w:szCs w:val="24"/>
              </w:rPr>
              <w:t xml:space="preserve">     </w:t>
            </w:r>
            <w:r w:rsidRPr="00AF0A09">
              <w:rPr>
                <w:rFonts w:ascii="Times New Roman" w:hAnsi="Times New Roman" w:cs="Times New Roman"/>
                <w:sz w:val="24"/>
                <w:szCs w:val="24"/>
                <w:lang w:val="vi-VN"/>
              </w:rPr>
              <w:t xml:space="preserve">       </w:t>
            </w:r>
            <w:r w:rsidRPr="00AF0A09">
              <w:rPr>
                <w:rFonts w:ascii="Times New Roman" w:hAnsi="Times New Roman" w:cs="Times New Roman"/>
                <w:sz w:val="24"/>
                <w:szCs w:val="24"/>
              </w:rPr>
              <w:t xml:space="preserve">D. </w:t>
            </w:r>
            <w:r w:rsidRPr="00AF0A09">
              <w:rPr>
                <w:rFonts w:ascii="Times New Roman" w:hAnsi="Times New Roman" w:cs="Times New Roman"/>
                <w:sz w:val="24"/>
                <w:szCs w:val="24"/>
                <w:lang w:val="vi-VN"/>
              </w:rPr>
              <w:t>3, 4, 5, 6, 8, 12,14,15,17</w:t>
            </w:r>
          </w:p>
          <w:p w14:paraId="09C9344D" w14:textId="77777777" w:rsidR="00394D18" w:rsidRPr="00AF0A09" w:rsidRDefault="00394D18" w:rsidP="009C1FF9">
            <w:pPr>
              <w:pStyle w:val="NormalWeb"/>
              <w:spacing w:before="0" w:beforeAutospacing="0" w:after="0" w:afterAutospacing="0"/>
              <w:jc w:val="both"/>
              <w:rPr>
                <w:rFonts w:eastAsia="Arial"/>
              </w:rPr>
            </w:pPr>
            <w:r w:rsidRPr="00AF0A09">
              <w:rPr>
                <w:b/>
                <w:bCs/>
                <w:iCs/>
              </w:rPr>
              <w:t>Bước 2: Thực hiện nhiệm vụ học tập</w:t>
            </w:r>
          </w:p>
          <w:p w14:paraId="06E82CD7"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140CF6CB"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lastRenderedPageBreak/>
              <w:t>Bước 3: Báo cáo kết quả và thảo luận</w:t>
            </w:r>
          </w:p>
          <w:p w14:paraId="5064968C"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3DF059AB"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48ACC2AC"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26B51A40"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800" w:type="dxa"/>
            <w:tcBorders>
              <w:top w:val="single" w:sz="4" w:space="0" w:color="auto"/>
              <w:left w:val="single" w:sz="4" w:space="0" w:color="auto"/>
              <w:bottom w:val="single" w:sz="4" w:space="0" w:color="auto"/>
              <w:right w:val="single" w:sz="4" w:space="0" w:color="auto"/>
            </w:tcBorders>
            <w:shd w:val="clear" w:color="auto" w:fill="auto"/>
          </w:tcPr>
          <w:p w14:paraId="0CBCD3F5" w14:textId="77777777" w:rsidR="00394D18" w:rsidRPr="00AF0A09" w:rsidRDefault="00394D18"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431C1527" w14:textId="77777777" w:rsidR="00394D18" w:rsidRPr="00AF0A09" w:rsidRDefault="00394D18"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2764470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C</w:t>
            </w:r>
          </w:p>
          <w:p w14:paraId="4D055A17" w14:textId="77777777" w:rsidR="00394D18" w:rsidRPr="00AF0A09" w:rsidRDefault="00394D18" w:rsidP="009C1FF9">
            <w:pPr>
              <w:pStyle w:val="NormalWeb"/>
              <w:spacing w:before="0" w:beforeAutospacing="0" w:after="0" w:afterAutospacing="0"/>
              <w:ind w:right="48"/>
              <w:rPr>
                <w:rFonts w:eastAsia="Arial"/>
                <w:b/>
              </w:rPr>
            </w:pPr>
          </w:p>
          <w:p w14:paraId="615E04F0" w14:textId="77777777" w:rsidR="00394D18" w:rsidRPr="00AF0A09" w:rsidRDefault="00394D18" w:rsidP="009C1FF9">
            <w:pPr>
              <w:pStyle w:val="NormalWeb"/>
              <w:spacing w:before="0" w:beforeAutospacing="0" w:after="0" w:afterAutospacing="0"/>
              <w:ind w:right="48"/>
              <w:rPr>
                <w:rFonts w:eastAsia="Arial"/>
                <w:b/>
              </w:rPr>
            </w:pPr>
          </w:p>
          <w:p w14:paraId="6EF04A32" w14:textId="77777777" w:rsidR="00394D18" w:rsidRPr="00AF0A09" w:rsidRDefault="00394D18" w:rsidP="009C1FF9">
            <w:pPr>
              <w:pStyle w:val="NormalWeb"/>
              <w:spacing w:before="0" w:beforeAutospacing="0" w:after="0" w:afterAutospacing="0"/>
              <w:ind w:right="48"/>
              <w:rPr>
                <w:rFonts w:eastAsia="Arial"/>
                <w:b/>
              </w:rPr>
            </w:pPr>
          </w:p>
          <w:p w14:paraId="135B464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C</w:t>
            </w:r>
          </w:p>
          <w:p w14:paraId="2FA474E7" w14:textId="77777777" w:rsidR="00394D18" w:rsidRPr="00AF0A09" w:rsidRDefault="00394D18" w:rsidP="009C1FF9">
            <w:pPr>
              <w:pStyle w:val="NormalWeb"/>
              <w:spacing w:before="0" w:beforeAutospacing="0" w:after="0" w:afterAutospacing="0"/>
              <w:ind w:right="48"/>
              <w:rPr>
                <w:rFonts w:eastAsia="Arial"/>
                <w:b/>
              </w:rPr>
            </w:pPr>
          </w:p>
          <w:p w14:paraId="53258A99" w14:textId="77777777" w:rsidR="00394D18" w:rsidRPr="00AF0A09" w:rsidRDefault="00394D18" w:rsidP="009C1FF9">
            <w:pPr>
              <w:pStyle w:val="NormalWeb"/>
              <w:spacing w:before="0" w:beforeAutospacing="0" w:after="0" w:afterAutospacing="0"/>
              <w:ind w:right="48"/>
              <w:rPr>
                <w:rFonts w:eastAsia="Arial"/>
                <w:b/>
              </w:rPr>
            </w:pPr>
          </w:p>
          <w:p w14:paraId="6242F0C3" w14:textId="77777777" w:rsidR="00394D18" w:rsidRPr="00AF0A09" w:rsidRDefault="00394D18" w:rsidP="009C1FF9">
            <w:pPr>
              <w:pStyle w:val="NormalWeb"/>
              <w:spacing w:before="0" w:beforeAutospacing="0" w:after="0" w:afterAutospacing="0"/>
              <w:ind w:right="48"/>
              <w:rPr>
                <w:rFonts w:eastAsia="Arial"/>
                <w:b/>
              </w:rPr>
            </w:pPr>
          </w:p>
          <w:p w14:paraId="3D1B593C" w14:textId="77777777" w:rsidR="00394D18" w:rsidRPr="00AF0A09" w:rsidRDefault="00394D18" w:rsidP="009C1FF9">
            <w:pPr>
              <w:pStyle w:val="NormalWeb"/>
              <w:spacing w:before="0" w:beforeAutospacing="0" w:after="0" w:afterAutospacing="0"/>
              <w:ind w:right="48"/>
              <w:rPr>
                <w:rFonts w:eastAsia="Arial"/>
                <w:b/>
              </w:rPr>
            </w:pPr>
          </w:p>
          <w:p w14:paraId="5D3B17F4" w14:textId="77777777" w:rsidR="00394D18" w:rsidRPr="00AF0A09" w:rsidRDefault="00394D18" w:rsidP="009C1FF9">
            <w:pPr>
              <w:pStyle w:val="NormalWeb"/>
              <w:spacing w:before="0" w:beforeAutospacing="0" w:after="0" w:afterAutospacing="0"/>
              <w:ind w:right="48"/>
              <w:rPr>
                <w:rFonts w:eastAsia="Arial"/>
                <w:b/>
              </w:rPr>
            </w:pPr>
          </w:p>
          <w:p w14:paraId="3F12DE95" w14:textId="77777777" w:rsidR="00394D18" w:rsidRPr="00AF0A09" w:rsidRDefault="00394D18" w:rsidP="009C1FF9">
            <w:pPr>
              <w:pStyle w:val="NormalWeb"/>
              <w:spacing w:before="0" w:beforeAutospacing="0" w:after="0" w:afterAutospacing="0"/>
              <w:ind w:right="48"/>
              <w:rPr>
                <w:rFonts w:eastAsia="Arial"/>
                <w:b/>
              </w:rPr>
            </w:pPr>
          </w:p>
          <w:p w14:paraId="51F1C608" w14:textId="77777777" w:rsidR="00394D18" w:rsidRPr="00AF0A09" w:rsidRDefault="00394D18" w:rsidP="009C1FF9">
            <w:pPr>
              <w:pStyle w:val="NormalWeb"/>
              <w:spacing w:before="0" w:beforeAutospacing="0" w:after="0" w:afterAutospacing="0"/>
              <w:ind w:right="48"/>
              <w:rPr>
                <w:rFonts w:eastAsia="Arial"/>
                <w:b/>
              </w:rPr>
            </w:pPr>
          </w:p>
          <w:p w14:paraId="4346FAD2" w14:textId="77777777" w:rsidR="00394D18" w:rsidRPr="00AF0A09" w:rsidRDefault="00394D18" w:rsidP="009C1FF9">
            <w:pPr>
              <w:pStyle w:val="NormalWeb"/>
              <w:spacing w:before="0" w:beforeAutospacing="0" w:after="0" w:afterAutospacing="0"/>
              <w:ind w:right="48"/>
              <w:rPr>
                <w:rFonts w:eastAsia="Arial"/>
                <w:b/>
              </w:rPr>
            </w:pPr>
          </w:p>
          <w:p w14:paraId="151122E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C</w:t>
            </w:r>
          </w:p>
          <w:p w14:paraId="4D75D9BB" w14:textId="77777777" w:rsidR="00394D18" w:rsidRPr="00AF0A09" w:rsidRDefault="00394D18" w:rsidP="009C1FF9">
            <w:pPr>
              <w:pStyle w:val="NormalWeb"/>
              <w:spacing w:before="0" w:beforeAutospacing="0" w:after="0" w:afterAutospacing="0"/>
              <w:ind w:right="48"/>
              <w:rPr>
                <w:rFonts w:eastAsia="Arial"/>
                <w:b/>
              </w:rPr>
            </w:pPr>
          </w:p>
          <w:p w14:paraId="3D2EA989" w14:textId="77777777" w:rsidR="00394D18" w:rsidRPr="00AF0A09" w:rsidRDefault="00394D18" w:rsidP="009C1FF9">
            <w:pPr>
              <w:pStyle w:val="NormalWeb"/>
              <w:spacing w:before="0" w:beforeAutospacing="0" w:after="0" w:afterAutospacing="0"/>
              <w:ind w:right="48"/>
              <w:rPr>
                <w:rFonts w:eastAsia="Arial"/>
                <w:b/>
              </w:rPr>
            </w:pPr>
          </w:p>
          <w:p w14:paraId="422AB500" w14:textId="77777777" w:rsidR="00394D18" w:rsidRPr="00AF0A09" w:rsidRDefault="00394D18" w:rsidP="009C1FF9">
            <w:pPr>
              <w:pStyle w:val="NormalWeb"/>
              <w:spacing w:before="0" w:beforeAutospacing="0" w:after="0" w:afterAutospacing="0"/>
              <w:ind w:right="48"/>
              <w:rPr>
                <w:rFonts w:eastAsia="Arial"/>
                <w:b/>
              </w:rPr>
            </w:pPr>
          </w:p>
          <w:p w14:paraId="7B6E9EBB" w14:textId="77777777" w:rsidR="00394D18" w:rsidRPr="00AF0A09" w:rsidRDefault="00394D18" w:rsidP="009C1FF9">
            <w:pPr>
              <w:pStyle w:val="NormalWeb"/>
              <w:spacing w:before="0" w:beforeAutospacing="0" w:after="0" w:afterAutospacing="0"/>
              <w:ind w:right="48"/>
              <w:rPr>
                <w:rFonts w:eastAsia="Arial"/>
                <w:b/>
              </w:rPr>
            </w:pPr>
          </w:p>
          <w:p w14:paraId="5DCC750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lastRenderedPageBreak/>
              <w:t>Câu 4</w:t>
            </w:r>
            <w:r w:rsidRPr="00AF0A09">
              <w:rPr>
                <w:rFonts w:eastAsia="Arial"/>
              </w:rPr>
              <w:t>: C</w:t>
            </w:r>
          </w:p>
          <w:p w14:paraId="07B35D27" w14:textId="77777777" w:rsidR="00394D18" w:rsidRPr="00AF0A09" w:rsidRDefault="00394D18" w:rsidP="009C1FF9">
            <w:pPr>
              <w:pStyle w:val="NormalWeb"/>
              <w:spacing w:before="0" w:beforeAutospacing="0" w:after="0" w:afterAutospacing="0"/>
              <w:ind w:right="48"/>
              <w:rPr>
                <w:rFonts w:eastAsia="Arial"/>
                <w:b/>
              </w:rPr>
            </w:pPr>
          </w:p>
          <w:p w14:paraId="07094417" w14:textId="77777777" w:rsidR="00394D18" w:rsidRPr="00AF0A09" w:rsidRDefault="00394D18" w:rsidP="009C1FF9">
            <w:pPr>
              <w:pStyle w:val="NormalWeb"/>
              <w:spacing w:before="0" w:beforeAutospacing="0" w:after="0" w:afterAutospacing="0"/>
              <w:ind w:right="48"/>
              <w:rPr>
                <w:rFonts w:eastAsia="Arial"/>
                <w:b/>
              </w:rPr>
            </w:pPr>
          </w:p>
          <w:p w14:paraId="0985CC33" w14:textId="77777777" w:rsidR="00394D18" w:rsidRPr="00AF0A09" w:rsidRDefault="00394D18" w:rsidP="009C1FF9">
            <w:pPr>
              <w:pStyle w:val="NormalWeb"/>
              <w:spacing w:before="0" w:beforeAutospacing="0" w:after="0" w:afterAutospacing="0"/>
              <w:ind w:right="48"/>
              <w:rPr>
                <w:rFonts w:eastAsia="Arial"/>
                <w:b/>
              </w:rPr>
            </w:pPr>
          </w:p>
          <w:p w14:paraId="6CF76996" w14:textId="77777777" w:rsidR="00394D18" w:rsidRPr="00AF0A09" w:rsidRDefault="00394D18" w:rsidP="009C1FF9">
            <w:pPr>
              <w:pStyle w:val="NormalWeb"/>
              <w:spacing w:before="0" w:beforeAutospacing="0" w:after="0" w:afterAutospacing="0"/>
              <w:ind w:right="48"/>
              <w:rPr>
                <w:rFonts w:eastAsia="Arial"/>
                <w:b/>
              </w:rPr>
            </w:pPr>
          </w:p>
          <w:p w14:paraId="6A9A8E02" w14:textId="77777777" w:rsidR="00394D18" w:rsidRPr="00AF0A09" w:rsidRDefault="00394D18" w:rsidP="009C1FF9">
            <w:pPr>
              <w:pStyle w:val="NormalWeb"/>
              <w:spacing w:before="0" w:beforeAutospacing="0" w:after="0" w:afterAutospacing="0"/>
              <w:ind w:right="48"/>
              <w:rPr>
                <w:rFonts w:eastAsia="Arial"/>
                <w:b/>
              </w:rPr>
            </w:pPr>
          </w:p>
          <w:p w14:paraId="4646DFE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A</w:t>
            </w:r>
          </w:p>
          <w:p w14:paraId="28099B4F" w14:textId="77777777" w:rsidR="00394D18" w:rsidRPr="00AF0A09" w:rsidRDefault="00394D18" w:rsidP="009C1FF9">
            <w:pPr>
              <w:pStyle w:val="NormalWeb"/>
              <w:spacing w:before="0" w:beforeAutospacing="0" w:after="0" w:afterAutospacing="0"/>
              <w:ind w:right="48"/>
              <w:rPr>
                <w:rFonts w:eastAsia="Arial"/>
                <w:b/>
              </w:rPr>
            </w:pPr>
          </w:p>
          <w:p w14:paraId="1397E41E" w14:textId="77777777" w:rsidR="00394D18" w:rsidRPr="00AF0A09" w:rsidRDefault="00394D18" w:rsidP="009C1FF9">
            <w:pPr>
              <w:pStyle w:val="NormalWeb"/>
              <w:spacing w:before="0" w:beforeAutospacing="0" w:after="0" w:afterAutospacing="0"/>
              <w:ind w:right="48"/>
              <w:rPr>
                <w:rFonts w:eastAsia="Arial"/>
                <w:b/>
              </w:rPr>
            </w:pPr>
          </w:p>
          <w:p w14:paraId="4517122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B</w:t>
            </w:r>
          </w:p>
          <w:p w14:paraId="211FAE3F" w14:textId="77777777" w:rsidR="00394D18" w:rsidRPr="00AF0A09" w:rsidRDefault="00394D18" w:rsidP="009C1FF9">
            <w:pPr>
              <w:pStyle w:val="NormalWeb"/>
              <w:spacing w:before="0" w:beforeAutospacing="0" w:after="0" w:afterAutospacing="0"/>
              <w:ind w:right="48"/>
              <w:rPr>
                <w:rFonts w:eastAsia="Arial"/>
                <w:b/>
              </w:rPr>
            </w:pPr>
          </w:p>
          <w:p w14:paraId="576C5F15" w14:textId="77777777" w:rsidR="00394D18" w:rsidRPr="00AF0A09" w:rsidRDefault="00394D18" w:rsidP="009C1FF9">
            <w:pPr>
              <w:pStyle w:val="NormalWeb"/>
              <w:spacing w:before="0" w:beforeAutospacing="0" w:after="0" w:afterAutospacing="0"/>
              <w:ind w:right="48"/>
              <w:rPr>
                <w:rFonts w:eastAsia="Arial"/>
                <w:b/>
              </w:rPr>
            </w:pPr>
          </w:p>
          <w:p w14:paraId="73888B4F" w14:textId="77777777" w:rsidR="00394D18" w:rsidRPr="00AF0A09" w:rsidRDefault="00394D18" w:rsidP="009C1FF9">
            <w:pPr>
              <w:pStyle w:val="NormalWeb"/>
              <w:spacing w:before="0" w:beforeAutospacing="0" w:after="0" w:afterAutospacing="0"/>
              <w:ind w:right="48"/>
              <w:rPr>
                <w:rFonts w:eastAsia="Arial"/>
                <w:b/>
              </w:rPr>
            </w:pPr>
          </w:p>
          <w:p w14:paraId="5855380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B</w:t>
            </w:r>
          </w:p>
          <w:p w14:paraId="58526431" w14:textId="77777777" w:rsidR="00394D18" w:rsidRPr="00AF0A09" w:rsidRDefault="00394D18" w:rsidP="009C1FF9">
            <w:pPr>
              <w:pStyle w:val="NormalWeb"/>
              <w:spacing w:before="0" w:beforeAutospacing="0" w:after="0" w:afterAutospacing="0"/>
              <w:ind w:right="48"/>
              <w:rPr>
                <w:rFonts w:eastAsia="Arial"/>
                <w:b/>
              </w:rPr>
            </w:pPr>
          </w:p>
          <w:p w14:paraId="6BDA7FDE" w14:textId="77777777" w:rsidR="00394D18" w:rsidRPr="00AF0A09" w:rsidRDefault="00394D18" w:rsidP="009C1FF9">
            <w:pPr>
              <w:pStyle w:val="NormalWeb"/>
              <w:spacing w:before="0" w:beforeAutospacing="0" w:after="0" w:afterAutospacing="0"/>
              <w:ind w:right="48"/>
              <w:rPr>
                <w:rFonts w:eastAsia="Arial"/>
                <w:b/>
              </w:rPr>
            </w:pPr>
          </w:p>
          <w:p w14:paraId="38686035" w14:textId="77777777" w:rsidR="00394D18" w:rsidRPr="00AF0A09" w:rsidRDefault="00394D18" w:rsidP="009C1FF9">
            <w:pPr>
              <w:pStyle w:val="NormalWeb"/>
              <w:spacing w:before="0" w:beforeAutospacing="0" w:after="0" w:afterAutospacing="0"/>
              <w:ind w:right="48"/>
              <w:rPr>
                <w:rFonts w:eastAsia="Arial"/>
                <w:b/>
              </w:rPr>
            </w:pPr>
          </w:p>
          <w:p w14:paraId="173FB523" w14:textId="77777777" w:rsidR="00394D18" w:rsidRPr="00AF0A09" w:rsidRDefault="00394D18" w:rsidP="009C1FF9">
            <w:pPr>
              <w:pStyle w:val="NormalWeb"/>
              <w:spacing w:before="0" w:beforeAutospacing="0" w:after="0" w:afterAutospacing="0"/>
              <w:ind w:right="48"/>
              <w:rPr>
                <w:rFonts w:eastAsia="Arial"/>
                <w:b/>
              </w:rPr>
            </w:pPr>
          </w:p>
          <w:p w14:paraId="0214B81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B</w:t>
            </w:r>
          </w:p>
          <w:p w14:paraId="6FE60810" w14:textId="77777777" w:rsidR="00394D18" w:rsidRPr="00AF0A09" w:rsidRDefault="00394D18" w:rsidP="009C1FF9">
            <w:pPr>
              <w:pStyle w:val="NormalWeb"/>
              <w:spacing w:before="0" w:beforeAutospacing="0" w:after="0" w:afterAutospacing="0"/>
              <w:ind w:right="48"/>
              <w:rPr>
                <w:rFonts w:eastAsia="Arial"/>
                <w:b/>
              </w:rPr>
            </w:pPr>
          </w:p>
          <w:p w14:paraId="66D04E3D" w14:textId="77777777" w:rsidR="00394D18" w:rsidRPr="00AF0A09" w:rsidRDefault="00394D18" w:rsidP="009C1FF9">
            <w:pPr>
              <w:pStyle w:val="NormalWeb"/>
              <w:spacing w:before="0" w:beforeAutospacing="0" w:after="0" w:afterAutospacing="0"/>
              <w:ind w:right="48"/>
              <w:rPr>
                <w:rFonts w:eastAsia="Arial"/>
                <w:b/>
              </w:rPr>
            </w:pPr>
          </w:p>
          <w:p w14:paraId="605677D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A</w:t>
            </w:r>
          </w:p>
          <w:p w14:paraId="703F57DA" w14:textId="77777777" w:rsidR="00394D18" w:rsidRPr="00AF0A09" w:rsidRDefault="00394D18" w:rsidP="009C1FF9">
            <w:pPr>
              <w:pStyle w:val="NormalWeb"/>
              <w:spacing w:before="0" w:beforeAutospacing="0" w:after="0" w:afterAutospacing="0"/>
              <w:ind w:right="48"/>
              <w:rPr>
                <w:rFonts w:eastAsia="Arial"/>
                <w:b/>
              </w:rPr>
            </w:pPr>
          </w:p>
          <w:p w14:paraId="491A389C" w14:textId="77777777" w:rsidR="00394D18" w:rsidRPr="00AF0A09" w:rsidRDefault="00394D18" w:rsidP="009C1FF9">
            <w:pPr>
              <w:pStyle w:val="NormalWeb"/>
              <w:spacing w:before="0" w:beforeAutospacing="0" w:after="0" w:afterAutospacing="0"/>
              <w:ind w:right="48"/>
              <w:rPr>
                <w:rFonts w:eastAsia="Arial"/>
                <w:b/>
              </w:rPr>
            </w:pPr>
          </w:p>
          <w:p w14:paraId="0DFAA09A" w14:textId="77777777" w:rsidR="00394D18" w:rsidRPr="00AF0A09" w:rsidRDefault="00394D18" w:rsidP="009C1FF9">
            <w:pPr>
              <w:pStyle w:val="NormalWeb"/>
              <w:spacing w:before="0" w:beforeAutospacing="0" w:after="0" w:afterAutospacing="0"/>
              <w:ind w:right="48"/>
              <w:rPr>
                <w:rFonts w:eastAsia="Arial"/>
                <w:b/>
              </w:rPr>
            </w:pPr>
          </w:p>
          <w:p w14:paraId="62EFE4F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D</w:t>
            </w:r>
          </w:p>
          <w:p w14:paraId="282F102D" w14:textId="77777777" w:rsidR="00394D18" w:rsidRPr="00AF0A09" w:rsidRDefault="00394D18" w:rsidP="009C1FF9">
            <w:pPr>
              <w:pStyle w:val="NormalWeb"/>
              <w:spacing w:before="0" w:beforeAutospacing="0" w:after="0" w:afterAutospacing="0"/>
              <w:ind w:right="48"/>
              <w:rPr>
                <w:rFonts w:eastAsia="Arial"/>
                <w:b/>
              </w:rPr>
            </w:pPr>
          </w:p>
          <w:p w14:paraId="308C5648" w14:textId="77777777" w:rsidR="00394D18" w:rsidRPr="00AF0A09" w:rsidRDefault="00394D18" w:rsidP="009C1FF9">
            <w:pPr>
              <w:pStyle w:val="NormalWeb"/>
              <w:spacing w:before="0" w:beforeAutospacing="0" w:after="0" w:afterAutospacing="0"/>
              <w:ind w:right="48"/>
              <w:rPr>
                <w:rFonts w:eastAsia="Arial"/>
                <w:b/>
              </w:rPr>
            </w:pPr>
          </w:p>
          <w:p w14:paraId="12D6CA05" w14:textId="77777777" w:rsidR="00394D18" w:rsidRPr="00AF0A09" w:rsidRDefault="00394D18" w:rsidP="009C1FF9">
            <w:pPr>
              <w:pStyle w:val="NormalWeb"/>
              <w:spacing w:before="0" w:beforeAutospacing="0" w:after="0" w:afterAutospacing="0"/>
              <w:ind w:right="48"/>
              <w:rPr>
                <w:rFonts w:eastAsia="Arial"/>
                <w:b/>
              </w:rPr>
            </w:pPr>
          </w:p>
          <w:p w14:paraId="5510EEB1" w14:textId="77777777" w:rsidR="00394D18" w:rsidRPr="00AF0A09" w:rsidRDefault="00394D18" w:rsidP="009C1FF9">
            <w:pPr>
              <w:pStyle w:val="NormalWeb"/>
              <w:spacing w:before="0" w:beforeAutospacing="0" w:after="0" w:afterAutospacing="0"/>
              <w:ind w:right="48"/>
              <w:rPr>
                <w:rFonts w:eastAsia="Arial"/>
                <w:b/>
              </w:rPr>
            </w:pPr>
          </w:p>
          <w:p w14:paraId="05A1E41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A</w:t>
            </w:r>
          </w:p>
          <w:p w14:paraId="2EB79CB2" w14:textId="77777777" w:rsidR="00394D18" w:rsidRPr="00AF0A09" w:rsidRDefault="00394D18" w:rsidP="009C1FF9">
            <w:pPr>
              <w:pStyle w:val="NormalWeb"/>
              <w:spacing w:before="0" w:beforeAutospacing="0" w:after="0" w:afterAutospacing="0"/>
              <w:ind w:right="48"/>
              <w:rPr>
                <w:rFonts w:eastAsia="Arial"/>
                <w:b/>
              </w:rPr>
            </w:pPr>
          </w:p>
          <w:p w14:paraId="550332CD" w14:textId="77777777" w:rsidR="00394D18" w:rsidRPr="00AF0A09" w:rsidRDefault="00394D18" w:rsidP="009C1FF9">
            <w:pPr>
              <w:pStyle w:val="NormalWeb"/>
              <w:spacing w:before="0" w:beforeAutospacing="0" w:after="0" w:afterAutospacing="0"/>
              <w:ind w:right="48"/>
              <w:rPr>
                <w:rFonts w:eastAsia="Arial"/>
                <w:b/>
              </w:rPr>
            </w:pPr>
          </w:p>
          <w:p w14:paraId="76C0D004" w14:textId="77777777" w:rsidR="00394D18" w:rsidRPr="00AF0A09" w:rsidRDefault="00394D18" w:rsidP="009C1FF9">
            <w:pPr>
              <w:pStyle w:val="NormalWeb"/>
              <w:spacing w:before="0" w:beforeAutospacing="0" w:after="0" w:afterAutospacing="0"/>
              <w:ind w:right="48"/>
              <w:rPr>
                <w:rFonts w:eastAsia="Arial"/>
                <w:b/>
              </w:rPr>
            </w:pPr>
          </w:p>
          <w:p w14:paraId="5DF918B8" w14:textId="77777777" w:rsidR="00394D18" w:rsidRPr="00AF0A09" w:rsidRDefault="00394D18" w:rsidP="009C1FF9">
            <w:pPr>
              <w:pStyle w:val="NormalWeb"/>
              <w:spacing w:before="0" w:beforeAutospacing="0" w:after="0" w:afterAutospacing="0"/>
              <w:ind w:right="48"/>
              <w:rPr>
                <w:rFonts w:eastAsia="Arial"/>
                <w:b/>
              </w:rPr>
            </w:pPr>
          </w:p>
          <w:p w14:paraId="38364102" w14:textId="77777777" w:rsidR="00394D18" w:rsidRPr="00AF0A09" w:rsidRDefault="00394D18" w:rsidP="009C1FF9">
            <w:pPr>
              <w:pStyle w:val="NormalWeb"/>
              <w:spacing w:before="0" w:beforeAutospacing="0" w:after="0" w:afterAutospacing="0"/>
              <w:ind w:right="48"/>
              <w:rPr>
                <w:rFonts w:eastAsia="Arial"/>
                <w:b/>
              </w:rPr>
            </w:pPr>
          </w:p>
          <w:p w14:paraId="1468AE5D" w14:textId="77777777" w:rsidR="00394D18" w:rsidRPr="00AF0A09" w:rsidRDefault="00394D18" w:rsidP="009C1FF9">
            <w:pPr>
              <w:pStyle w:val="NormalWeb"/>
              <w:spacing w:before="0" w:beforeAutospacing="0" w:after="0" w:afterAutospacing="0"/>
              <w:ind w:right="48"/>
              <w:rPr>
                <w:rFonts w:eastAsia="Arial"/>
                <w:b/>
              </w:rPr>
            </w:pPr>
          </w:p>
          <w:p w14:paraId="0EF5E7F3" w14:textId="77777777" w:rsidR="00394D18" w:rsidRPr="00AF0A09" w:rsidRDefault="00394D18" w:rsidP="009C1FF9">
            <w:pPr>
              <w:pStyle w:val="NormalWeb"/>
              <w:spacing w:before="0" w:beforeAutospacing="0" w:after="0" w:afterAutospacing="0"/>
              <w:ind w:right="48"/>
              <w:rPr>
                <w:rFonts w:eastAsia="Arial"/>
                <w:b/>
              </w:rPr>
            </w:pPr>
          </w:p>
          <w:p w14:paraId="0AD017AB" w14:textId="77777777" w:rsidR="00394D18" w:rsidRPr="00AF0A09" w:rsidRDefault="00394D18" w:rsidP="009C1FF9">
            <w:pPr>
              <w:pStyle w:val="NormalWeb"/>
              <w:spacing w:before="0" w:beforeAutospacing="0" w:after="0" w:afterAutospacing="0"/>
              <w:ind w:right="48"/>
              <w:rPr>
                <w:rFonts w:eastAsia="Arial"/>
                <w:b/>
              </w:rPr>
            </w:pPr>
          </w:p>
          <w:p w14:paraId="6C28AC0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C</w:t>
            </w:r>
          </w:p>
          <w:p w14:paraId="6F5D39A6" w14:textId="77777777" w:rsidR="00394D18" w:rsidRPr="00AF0A09" w:rsidRDefault="00394D18" w:rsidP="009C1FF9">
            <w:pPr>
              <w:pStyle w:val="NormalWeb"/>
              <w:spacing w:before="0" w:beforeAutospacing="0" w:after="0" w:afterAutospacing="0"/>
              <w:ind w:right="48"/>
              <w:rPr>
                <w:rFonts w:eastAsia="Arial"/>
                <w:b/>
              </w:rPr>
            </w:pPr>
          </w:p>
          <w:p w14:paraId="667987B8" w14:textId="77777777" w:rsidR="00394D18" w:rsidRPr="00AF0A09" w:rsidRDefault="00394D18" w:rsidP="009C1FF9">
            <w:pPr>
              <w:pStyle w:val="NormalWeb"/>
              <w:spacing w:before="0" w:beforeAutospacing="0" w:after="0" w:afterAutospacing="0"/>
              <w:ind w:right="48"/>
              <w:rPr>
                <w:rFonts w:eastAsia="Arial"/>
                <w:b/>
              </w:rPr>
            </w:pPr>
          </w:p>
          <w:p w14:paraId="5F5885C5" w14:textId="77777777" w:rsidR="00394D18" w:rsidRPr="00AF0A09" w:rsidRDefault="00394D18" w:rsidP="009C1FF9">
            <w:pPr>
              <w:pStyle w:val="NormalWeb"/>
              <w:spacing w:before="0" w:beforeAutospacing="0" w:after="0" w:afterAutospacing="0"/>
              <w:ind w:right="48"/>
              <w:rPr>
                <w:rFonts w:eastAsia="Arial"/>
                <w:b/>
              </w:rPr>
            </w:pPr>
          </w:p>
          <w:p w14:paraId="6210ADEE" w14:textId="77777777" w:rsidR="00394D18" w:rsidRPr="00AF0A09" w:rsidRDefault="00394D18" w:rsidP="009C1FF9">
            <w:pPr>
              <w:pStyle w:val="NormalWeb"/>
              <w:spacing w:before="0" w:beforeAutospacing="0" w:after="0" w:afterAutospacing="0"/>
              <w:ind w:right="48"/>
              <w:rPr>
                <w:rFonts w:eastAsia="Arial"/>
                <w:b/>
              </w:rPr>
            </w:pPr>
          </w:p>
          <w:p w14:paraId="34ED7BB9" w14:textId="77777777" w:rsidR="00394D18" w:rsidRPr="00AF0A09" w:rsidRDefault="00394D18" w:rsidP="009C1FF9">
            <w:pPr>
              <w:pStyle w:val="NormalWeb"/>
              <w:spacing w:before="0" w:beforeAutospacing="0" w:after="0" w:afterAutospacing="0"/>
              <w:ind w:right="48"/>
              <w:rPr>
                <w:rFonts w:eastAsia="Arial"/>
                <w:b/>
              </w:rPr>
            </w:pPr>
          </w:p>
          <w:p w14:paraId="15B0302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B</w:t>
            </w:r>
          </w:p>
          <w:p w14:paraId="233396F1" w14:textId="77777777" w:rsidR="00394D18" w:rsidRPr="00AF0A09" w:rsidRDefault="00394D18"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0D32686E" w14:textId="77777777" w:rsidR="00394D18" w:rsidRPr="00AF0A09" w:rsidRDefault="00394D18" w:rsidP="009C1FF9">
            <w:pPr>
              <w:pStyle w:val="NormalWeb"/>
              <w:spacing w:before="0" w:beforeAutospacing="0" w:after="0" w:afterAutospacing="0"/>
              <w:ind w:right="48"/>
              <w:rPr>
                <w:rFonts w:eastAsia="Arial"/>
                <w:b/>
              </w:rPr>
            </w:pPr>
          </w:p>
          <w:p w14:paraId="61DD055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A</w:t>
            </w:r>
          </w:p>
          <w:p w14:paraId="7723FD4D" w14:textId="77777777" w:rsidR="00394D18" w:rsidRPr="00AF0A09" w:rsidRDefault="00394D18" w:rsidP="009C1FF9">
            <w:pPr>
              <w:pStyle w:val="NormalWeb"/>
              <w:spacing w:before="0" w:beforeAutospacing="0" w:after="0" w:afterAutospacing="0"/>
              <w:ind w:right="48"/>
              <w:jc w:val="both"/>
              <w:rPr>
                <w:rFonts w:eastAsia="Arial"/>
                <w:b/>
              </w:rPr>
            </w:pPr>
            <w:r w:rsidRPr="00AF0A09">
              <w:rPr>
                <w:lang w:val="es-ES"/>
              </w:rPr>
              <w:t xml:space="preserve"> </w:t>
            </w:r>
          </w:p>
          <w:p w14:paraId="3AB9737A" w14:textId="77777777" w:rsidR="00394D18" w:rsidRPr="00AF0A09" w:rsidRDefault="00394D18" w:rsidP="009C1FF9">
            <w:pPr>
              <w:pStyle w:val="NormalWeb"/>
              <w:spacing w:before="0" w:beforeAutospacing="0" w:after="0" w:afterAutospacing="0"/>
              <w:jc w:val="both"/>
              <w:rPr>
                <w:rFonts w:eastAsia="Arial"/>
                <w:b/>
              </w:rPr>
            </w:pPr>
          </w:p>
          <w:p w14:paraId="778FD693" w14:textId="77777777" w:rsidR="00394D18" w:rsidRPr="00AF0A09" w:rsidRDefault="00394D18" w:rsidP="009C1FF9">
            <w:pPr>
              <w:pStyle w:val="NormalWeb"/>
              <w:spacing w:before="0" w:beforeAutospacing="0" w:after="0" w:afterAutospacing="0"/>
              <w:jc w:val="both"/>
              <w:rPr>
                <w:rFonts w:eastAsia="Arial"/>
                <w:b/>
              </w:rPr>
            </w:pPr>
          </w:p>
          <w:p w14:paraId="6427BBA3" w14:textId="77777777" w:rsidR="00394D18" w:rsidRPr="00AF0A09" w:rsidRDefault="00394D18" w:rsidP="009C1FF9">
            <w:pPr>
              <w:pStyle w:val="NormalWeb"/>
              <w:spacing w:before="0" w:beforeAutospacing="0" w:after="0" w:afterAutospacing="0"/>
              <w:jc w:val="both"/>
              <w:rPr>
                <w:rFonts w:eastAsia="Arial"/>
                <w:b/>
              </w:rPr>
            </w:pPr>
          </w:p>
          <w:p w14:paraId="63564E54" w14:textId="77777777" w:rsidR="00394D18" w:rsidRPr="00AF0A09" w:rsidRDefault="00394D18" w:rsidP="009C1FF9">
            <w:pPr>
              <w:pStyle w:val="NormalWeb"/>
              <w:spacing w:before="0" w:beforeAutospacing="0" w:after="0" w:afterAutospacing="0"/>
              <w:jc w:val="both"/>
              <w:rPr>
                <w:rFonts w:eastAsia="Arial"/>
                <w:b/>
              </w:rPr>
            </w:pPr>
          </w:p>
          <w:p w14:paraId="0107DEDC"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D</w:t>
            </w:r>
          </w:p>
          <w:p w14:paraId="25FD5871"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lastRenderedPageBreak/>
              <w:t xml:space="preserve"> </w:t>
            </w:r>
          </w:p>
          <w:p w14:paraId="0336BB93" w14:textId="77777777" w:rsidR="00394D18" w:rsidRPr="00AF0A09" w:rsidRDefault="00394D18" w:rsidP="009C1FF9">
            <w:pPr>
              <w:pStyle w:val="NormalWeb"/>
              <w:spacing w:before="0" w:beforeAutospacing="0" w:after="0" w:afterAutospacing="0"/>
              <w:ind w:right="48"/>
              <w:rPr>
                <w:rFonts w:eastAsia="Arial"/>
                <w:b/>
              </w:rPr>
            </w:pPr>
          </w:p>
          <w:p w14:paraId="65C6B12E" w14:textId="77777777" w:rsidR="00394D18" w:rsidRPr="00AF0A09" w:rsidRDefault="00394D18" w:rsidP="009C1FF9">
            <w:pPr>
              <w:pStyle w:val="NormalWeb"/>
              <w:spacing w:before="0" w:beforeAutospacing="0" w:after="0" w:afterAutospacing="0"/>
              <w:ind w:right="48"/>
              <w:rPr>
                <w:rFonts w:eastAsia="Arial"/>
                <w:b/>
              </w:rPr>
            </w:pPr>
          </w:p>
          <w:p w14:paraId="128831CE" w14:textId="77777777" w:rsidR="00394D18" w:rsidRPr="00AF0A09" w:rsidRDefault="00394D18" w:rsidP="009C1FF9">
            <w:pPr>
              <w:pStyle w:val="NormalWeb"/>
              <w:spacing w:before="0" w:beforeAutospacing="0" w:after="0" w:afterAutospacing="0"/>
              <w:ind w:right="48"/>
              <w:rPr>
                <w:rFonts w:eastAsia="Arial"/>
                <w:b/>
              </w:rPr>
            </w:pPr>
          </w:p>
          <w:p w14:paraId="0DEB76D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B</w:t>
            </w:r>
          </w:p>
          <w:p w14:paraId="1D3AE921" w14:textId="77777777" w:rsidR="00394D18" w:rsidRPr="00AF0A09" w:rsidRDefault="00394D18" w:rsidP="009C1FF9">
            <w:pPr>
              <w:pStyle w:val="NormalWeb"/>
              <w:spacing w:before="0" w:beforeAutospacing="0" w:after="0" w:afterAutospacing="0"/>
              <w:ind w:right="48"/>
              <w:rPr>
                <w:rFonts w:eastAsia="Arial"/>
                <w:b/>
              </w:rPr>
            </w:pPr>
          </w:p>
          <w:p w14:paraId="780E545A" w14:textId="77777777" w:rsidR="00394D18" w:rsidRPr="00AF0A09" w:rsidRDefault="00394D18" w:rsidP="009C1FF9">
            <w:pPr>
              <w:pStyle w:val="NormalWeb"/>
              <w:spacing w:before="0" w:beforeAutospacing="0" w:after="0" w:afterAutospacing="0"/>
              <w:ind w:right="48"/>
              <w:rPr>
                <w:rFonts w:eastAsia="Arial"/>
                <w:b/>
              </w:rPr>
            </w:pPr>
          </w:p>
          <w:p w14:paraId="58C6F7D5" w14:textId="77777777" w:rsidR="00394D18" w:rsidRPr="00AF0A09" w:rsidRDefault="00394D18" w:rsidP="009C1FF9">
            <w:pPr>
              <w:pStyle w:val="NormalWeb"/>
              <w:spacing w:before="0" w:beforeAutospacing="0" w:after="0" w:afterAutospacing="0"/>
              <w:ind w:right="48"/>
              <w:rPr>
                <w:rFonts w:eastAsia="Arial"/>
                <w:b/>
              </w:rPr>
            </w:pPr>
          </w:p>
          <w:p w14:paraId="641E7906" w14:textId="77777777" w:rsidR="00394D18" w:rsidRPr="00AF0A09" w:rsidRDefault="00394D18" w:rsidP="009C1FF9">
            <w:pPr>
              <w:pStyle w:val="NormalWeb"/>
              <w:spacing w:before="0" w:beforeAutospacing="0" w:after="0" w:afterAutospacing="0"/>
              <w:ind w:right="48"/>
              <w:rPr>
                <w:rFonts w:eastAsia="Arial"/>
                <w:b/>
              </w:rPr>
            </w:pPr>
          </w:p>
          <w:p w14:paraId="0015C26F" w14:textId="77777777" w:rsidR="00394D18" w:rsidRPr="00AF0A09" w:rsidRDefault="00394D18" w:rsidP="009C1FF9">
            <w:pPr>
              <w:pStyle w:val="NormalWeb"/>
              <w:spacing w:before="0" w:beforeAutospacing="0" w:after="0" w:afterAutospacing="0"/>
              <w:ind w:right="48"/>
              <w:rPr>
                <w:rFonts w:eastAsia="Arial"/>
                <w:b/>
              </w:rPr>
            </w:pPr>
          </w:p>
          <w:p w14:paraId="5DD0DB5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B</w:t>
            </w:r>
          </w:p>
          <w:p w14:paraId="307B693B" w14:textId="77777777" w:rsidR="00394D18" w:rsidRPr="00AF0A09" w:rsidRDefault="00394D18" w:rsidP="009C1FF9">
            <w:pPr>
              <w:pStyle w:val="NormalWeb"/>
              <w:spacing w:before="0" w:beforeAutospacing="0" w:after="0" w:afterAutospacing="0"/>
              <w:ind w:right="48"/>
              <w:rPr>
                <w:rFonts w:eastAsia="Arial"/>
                <w:b/>
              </w:rPr>
            </w:pPr>
          </w:p>
          <w:p w14:paraId="0980CEA2" w14:textId="77777777" w:rsidR="00394D18" w:rsidRPr="00AF0A09" w:rsidRDefault="00394D18" w:rsidP="009C1FF9">
            <w:pPr>
              <w:pStyle w:val="NormalWeb"/>
              <w:spacing w:before="0" w:beforeAutospacing="0" w:after="0" w:afterAutospacing="0"/>
              <w:ind w:right="48"/>
              <w:rPr>
                <w:rFonts w:eastAsia="Arial"/>
                <w:b/>
              </w:rPr>
            </w:pPr>
          </w:p>
          <w:p w14:paraId="2D83DA4B" w14:textId="77777777" w:rsidR="00394D18" w:rsidRPr="00AF0A09" w:rsidRDefault="00394D18" w:rsidP="009C1FF9">
            <w:pPr>
              <w:pStyle w:val="NormalWeb"/>
              <w:spacing w:before="0" w:beforeAutospacing="0" w:after="0" w:afterAutospacing="0"/>
              <w:ind w:right="48"/>
              <w:rPr>
                <w:rFonts w:eastAsia="Arial"/>
                <w:b/>
              </w:rPr>
            </w:pPr>
          </w:p>
          <w:p w14:paraId="365A46F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D</w:t>
            </w:r>
          </w:p>
          <w:p w14:paraId="40622649" w14:textId="77777777" w:rsidR="00394D18" w:rsidRPr="00AF0A09" w:rsidRDefault="00394D18" w:rsidP="009C1FF9">
            <w:pPr>
              <w:pStyle w:val="NormalWeb"/>
              <w:spacing w:before="0" w:beforeAutospacing="0" w:after="0" w:afterAutospacing="0"/>
              <w:ind w:right="48"/>
              <w:rPr>
                <w:rFonts w:eastAsia="Arial"/>
                <w:b/>
              </w:rPr>
            </w:pPr>
          </w:p>
          <w:p w14:paraId="10639836" w14:textId="77777777" w:rsidR="00394D18" w:rsidRPr="00AF0A09" w:rsidRDefault="00394D18" w:rsidP="009C1FF9">
            <w:pPr>
              <w:pStyle w:val="NormalWeb"/>
              <w:spacing w:before="0" w:beforeAutospacing="0" w:after="0" w:afterAutospacing="0"/>
              <w:ind w:right="48"/>
              <w:rPr>
                <w:rFonts w:eastAsia="Arial"/>
                <w:b/>
              </w:rPr>
            </w:pPr>
          </w:p>
          <w:p w14:paraId="57D3135A" w14:textId="77777777" w:rsidR="00394D18" w:rsidRPr="00AF0A09" w:rsidRDefault="00394D18" w:rsidP="009C1FF9">
            <w:pPr>
              <w:pStyle w:val="NormalWeb"/>
              <w:spacing w:before="0" w:beforeAutospacing="0" w:after="0" w:afterAutospacing="0"/>
              <w:ind w:right="48"/>
              <w:rPr>
                <w:rFonts w:eastAsia="Arial"/>
                <w:b/>
              </w:rPr>
            </w:pPr>
          </w:p>
          <w:p w14:paraId="579A455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C</w:t>
            </w:r>
          </w:p>
          <w:p w14:paraId="546274FE" w14:textId="77777777" w:rsidR="00394D18" w:rsidRPr="00AF0A09" w:rsidRDefault="00394D18" w:rsidP="009C1FF9">
            <w:pPr>
              <w:pStyle w:val="NormalWeb"/>
              <w:spacing w:before="0" w:beforeAutospacing="0" w:after="0" w:afterAutospacing="0"/>
              <w:ind w:right="48"/>
              <w:rPr>
                <w:rFonts w:eastAsia="Arial"/>
                <w:b/>
              </w:rPr>
            </w:pPr>
          </w:p>
          <w:p w14:paraId="602F0711" w14:textId="77777777" w:rsidR="00394D18" w:rsidRPr="00AF0A09" w:rsidRDefault="00394D18" w:rsidP="009C1FF9">
            <w:pPr>
              <w:pStyle w:val="NormalWeb"/>
              <w:spacing w:before="0" w:beforeAutospacing="0" w:after="0" w:afterAutospacing="0"/>
              <w:ind w:right="48"/>
              <w:rPr>
                <w:rFonts w:eastAsia="Arial"/>
                <w:b/>
              </w:rPr>
            </w:pPr>
          </w:p>
          <w:p w14:paraId="072F0C5E" w14:textId="77777777" w:rsidR="00394D18" w:rsidRPr="00AF0A09" w:rsidRDefault="00394D18" w:rsidP="009C1FF9">
            <w:pPr>
              <w:pStyle w:val="NormalWeb"/>
              <w:spacing w:before="0" w:beforeAutospacing="0" w:after="0" w:afterAutospacing="0"/>
              <w:ind w:right="48"/>
              <w:rPr>
                <w:rFonts w:eastAsia="Arial"/>
                <w:b/>
              </w:rPr>
            </w:pPr>
          </w:p>
          <w:p w14:paraId="32FA28EC" w14:textId="77777777" w:rsidR="00394D18" w:rsidRPr="00AF0A09" w:rsidRDefault="00394D18" w:rsidP="009C1FF9">
            <w:pPr>
              <w:pStyle w:val="NormalWeb"/>
              <w:spacing w:before="0" w:beforeAutospacing="0" w:after="0" w:afterAutospacing="0"/>
              <w:ind w:right="48"/>
              <w:rPr>
                <w:rFonts w:eastAsia="Arial"/>
                <w:b/>
              </w:rPr>
            </w:pPr>
          </w:p>
          <w:p w14:paraId="4200B71B" w14:textId="77777777" w:rsidR="00394D18" w:rsidRPr="00AF0A09" w:rsidRDefault="00394D18" w:rsidP="009C1FF9">
            <w:pPr>
              <w:pStyle w:val="NormalWeb"/>
              <w:spacing w:before="0" w:beforeAutospacing="0" w:after="0" w:afterAutospacing="0"/>
              <w:ind w:right="48"/>
              <w:rPr>
                <w:rFonts w:eastAsia="Arial"/>
                <w:b/>
              </w:rPr>
            </w:pPr>
          </w:p>
          <w:p w14:paraId="307D6AB0" w14:textId="77777777" w:rsidR="00394D18" w:rsidRPr="00AF0A09" w:rsidRDefault="00394D18" w:rsidP="009C1FF9">
            <w:pPr>
              <w:pStyle w:val="NormalWeb"/>
              <w:spacing w:before="0" w:beforeAutospacing="0" w:after="0" w:afterAutospacing="0"/>
              <w:ind w:right="48"/>
              <w:rPr>
                <w:rFonts w:eastAsia="Arial"/>
                <w:b/>
              </w:rPr>
            </w:pPr>
          </w:p>
          <w:p w14:paraId="5672C0A5" w14:textId="77777777" w:rsidR="00394D18" w:rsidRPr="00AF0A09" w:rsidRDefault="00394D18" w:rsidP="009C1FF9">
            <w:pPr>
              <w:pStyle w:val="NormalWeb"/>
              <w:spacing w:before="0" w:beforeAutospacing="0" w:after="0" w:afterAutospacing="0"/>
              <w:ind w:right="48"/>
              <w:rPr>
                <w:rFonts w:eastAsia="Arial"/>
                <w:b/>
              </w:rPr>
            </w:pPr>
          </w:p>
          <w:p w14:paraId="0B556A90" w14:textId="77777777" w:rsidR="00394D18" w:rsidRPr="00AF0A09" w:rsidRDefault="00394D18" w:rsidP="009C1FF9">
            <w:pPr>
              <w:pStyle w:val="NormalWeb"/>
              <w:spacing w:before="0" w:beforeAutospacing="0" w:after="0" w:afterAutospacing="0"/>
              <w:ind w:right="48"/>
              <w:rPr>
                <w:rFonts w:eastAsia="Arial"/>
                <w:b/>
              </w:rPr>
            </w:pPr>
          </w:p>
          <w:p w14:paraId="66E5CA03" w14:textId="77777777" w:rsidR="00394D18" w:rsidRPr="00AF0A09" w:rsidRDefault="00394D18" w:rsidP="009C1FF9">
            <w:pPr>
              <w:pStyle w:val="NormalWeb"/>
              <w:spacing w:before="0" w:beforeAutospacing="0" w:after="0" w:afterAutospacing="0"/>
              <w:ind w:right="48"/>
              <w:rPr>
                <w:rFonts w:eastAsia="Arial"/>
                <w:b/>
              </w:rPr>
            </w:pPr>
          </w:p>
          <w:p w14:paraId="1883BBAB" w14:textId="77777777" w:rsidR="00394D18" w:rsidRPr="00AF0A09" w:rsidRDefault="00394D18" w:rsidP="009C1FF9">
            <w:pPr>
              <w:pStyle w:val="NormalWeb"/>
              <w:spacing w:before="0" w:beforeAutospacing="0" w:after="0" w:afterAutospacing="0"/>
              <w:ind w:right="48"/>
              <w:rPr>
                <w:rFonts w:eastAsia="Arial"/>
                <w:b/>
              </w:rPr>
            </w:pPr>
          </w:p>
          <w:p w14:paraId="10C35C27" w14:textId="77777777" w:rsidR="00394D18" w:rsidRPr="00AF0A09" w:rsidRDefault="00394D18" w:rsidP="009C1FF9">
            <w:pPr>
              <w:pStyle w:val="NormalWeb"/>
              <w:spacing w:before="0" w:beforeAutospacing="0" w:after="0" w:afterAutospacing="0"/>
              <w:ind w:right="48"/>
              <w:rPr>
                <w:rFonts w:eastAsia="Arial"/>
                <w:b/>
              </w:rPr>
            </w:pPr>
          </w:p>
          <w:p w14:paraId="31B2ED28"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A</w:t>
            </w:r>
          </w:p>
          <w:p w14:paraId="3840D8B8" w14:textId="77777777" w:rsidR="00394D18" w:rsidRPr="00AF0A09" w:rsidRDefault="00394D18" w:rsidP="009C1FF9">
            <w:pPr>
              <w:pStyle w:val="NormalWeb"/>
              <w:spacing w:before="0" w:beforeAutospacing="0" w:after="0" w:afterAutospacing="0"/>
              <w:ind w:right="48"/>
              <w:rPr>
                <w:rFonts w:eastAsia="Arial"/>
                <w:b/>
              </w:rPr>
            </w:pPr>
          </w:p>
          <w:p w14:paraId="2AC6E5BC" w14:textId="77777777" w:rsidR="00394D18" w:rsidRPr="00AF0A09" w:rsidRDefault="00394D18" w:rsidP="009C1FF9">
            <w:pPr>
              <w:pStyle w:val="NormalWeb"/>
              <w:spacing w:before="0" w:beforeAutospacing="0" w:after="0" w:afterAutospacing="0"/>
              <w:ind w:right="48"/>
              <w:rPr>
                <w:rFonts w:eastAsia="Arial"/>
                <w:b/>
              </w:rPr>
            </w:pPr>
          </w:p>
          <w:p w14:paraId="2B681D70" w14:textId="77777777" w:rsidR="00394D18" w:rsidRPr="00AF0A09" w:rsidRDefault="00394D18" w:rsidP="009C1FF9">
            <w:pPr>
              <w:pStyle w:val="NormalWeb"/>
              <w:spacing w:before="0" w:beforeAutospacing="0" w:after="0" w:afterAutospacing="0"/>
              <w:ind w:right="48"/>
              <w:rPr>
                <w:rFonts w:eastAsia="Arial"/>
                <w:b/>
              </w:rPr>
            </w:pPr>
          </w:p>
          <w:p w14:paraId="543E17BF" w14:textId="77777777" w:rsidR="00394D18" w:rsidRPr="00AF0A09" w:rsidRDefault="00394D18" w:rsidP="009C1FF9">
            <w:pPr>
              <w:pStyle w:val="NormalWeb"/>
              <w:spacing w:before="0" w:beforeAutospacing="0" w:after="0" w:afterAutospacing="0"/>
              <w:ind w:right="48"/>
              <w:rPr>
                <w:rFonts w:eastAsia="Arial"/>
                <w:b/>
              </w:rPr>
            </w:pPr>
          </w:p>
          <w:p w14:paraId="6D21CDDB" w14:textId="77777777" w:rsidR="00394D18" w:rsidRPr="00AF0A09" w:rsidRDefault="00394D18" w:rsidP="009C1FF9">
            <w:pPr>
              <w:pStyle w:val="NormalWeb"/>
              <w:spacing w:before="0" w:beforeAutospacing="0" w:after="0" w:afterAutospacing="0"/>
              <w:ind w:right="48"/>
              <w:rPr>
                <w:rFonts w:eastAsia="Arial"/>
                <w:b/>
              </w:rPr>
            </w:pPr>
          </w:p>
          <w:p w14:paraId="44E331BC" w14:textId="77777777" w:rsidR="00394D18" w:rsidRPr="00AF0A09" w:rsidRDefault="00394D18" w:rsidP="009C1FF9">
            <w:pPr>
              <w:pStyle w:val="NormalWeb"/>
              <w:spacing w:before="0" w:beforeAutospacing="0" w:after="0" w:afterAutospacing="0"/>
              <w:ind w:right="48"/>
              <w:rPr>
                <w:rFonts w:eastAsia="Arial"/>
                <w:b/>
              </w:rPr>
            </w:pPr>
          </w:p>
          <w:p w14:paraId="5AF7D7C8" w14:textId="77777777" w:rsidR="00394D18" w:rsidRPr="00AF0A09" w:rsidRDefault="00394D18" w:rsidP="009C1FF9">
            <w:pPr>
              <w:pStyle w:val="NormalWeb"/>
              <w:spacing w:before="0" w:beforeAutospacing="0" w:after="0" w:afterAutospacing="0"/>
              <w:ind w:right="48"/>
              <w:rPr>
                <w:rFonts w:eastAsia="Arial"/>
                <w:b/>
              </w:rPr>
            </w:pPr>
          </w:p>
          <w:p w14:paraId="711DEF5E" w14:textId="77777777" w:rsidR="00394D18" w:rsidRPr="00AF0A09" w:rsidRDefault="00394D18" w:rsidP="009C1FF9">
            <w:pPr>
              <w:pStyle w:val="NormalWeb"/>
              <w:spacing w:before="0" w:beforeAutospacing="0" w:after="0" w:afterAutospacing="0"/>
              <w:ind w:right="48"/>
              <w:rPr>
                <w:rFonts w:eastAsia="Arial"/>
                <w:b/>
              </w:rPr>
            </w:pPr>
          </w:p>
          <w:p w14:paraId="2474CF9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xml:space="preserve"> C</w:t>
            </w:r>
          </w:p>
          <w:p w14:paraId="304C1FEE" w14:textId="77777777" w:rsidR="00394D18" w:rsidRPr="00AF0A09" w:rsidRDefault="00394D18" w:rsidP="009C1FF9">
            <w:pPr>
              <w:pStyle w:val="NormalWeb"/>
              <w:spacing w:before="0" w:beforeAutospacing="0" w:after="0" w:afterAutospacing="0"/>
              <w:ind w:right="48"/>
              <w:rPr>
                <w:rFonts w:eastAsia="Arial"/>
                <w:b/>
              </w:rPr>
            </w:pPr>
          </w:p>
          <w:p w14:paraId="7371CC05" w14:textId="77777777" w:rsidR="00394D18" w:rsidRPr="00AF0A09" w:rsidRDefault="00394D18" w:rsidP="009C1FF9">
            <w:pPr>
              <w:pStyle w:val="NormalWeb"/>
              <w:spacing w:before="0" w:beforeAutospacing="0" w:after="0" w:afterAutospacing="0"/>
              <w:ind w:right="48"/>
              <w:rPr>
                <w:rFonts w:eastAsia="Arial"/>
                <w:b/>
              </w:rPr>
            </w:pPr>
          </w:p>
          <w:p w14:paraId="6FACBE7F" w14:textId="77777777" w:rsidR="00394D18" w:rsidRPr="00AF0A09" w:rsidRDefault="00394D18" w:rsidP="009C1FF9">
            <w:pPr>
              <w:pStyle w:val="NormalWeb"/>
              <w:spacing w:before="0" w:beforeAutospacing="0" w:after="0" w:afterAutospacing="0"/>
              <w:ind w:right="48"/>
              <w:rPr>
                <w:rFonts w:eastAsia="Arial"/>
                <w:b/>
              </w:rPr>
            </w:pPr>
          </w:p>
          <w:p w14:paraId="5114F084" w14:textId="77777777" w:rsidR="00394D18" w:rsidRPr="00AF0A09" w:rsidRDefault="00394D18" w:rsidP="009C1FF9">
            <w:pPr>
              <w:pStyle w:val="NormalWeb"/>
              <w:spacing w:before="0" w:beforeAutospacing="0" w:after="0" w:afterAutospacing="0"/>
              <w:ind w:right="48"/>
              <w:rPr>
                <w:rFonts w:eastAsia="Arial"/>
                <w:b/>
              </w:rPr>
            </w:pPr>
          </w:p>
          <w:p w14:paraId="2B5BE4D3" w14:textId="77777777" w:rsidR="00394D18" w:rsidRPr="00AF0A09" w:rsidRDefault="00394D18" w:rsidP="009C1FF9">
            <w:pPr>
              <w:pStyle w:val="NormalWeb"/>
              <w:spacing w:before="0" w:beforeAutospacing="0" w:after="0" w:afterAutospacing="0"/>
              <w:ind w:right="48"/>
              <w:rPr>
                <w:rFonts w:eastAsia="Arial"/>
                <w:b/>
              </w:rPr>
            </w:pPr>
          </w:p>
          <w:p w14:paraId="7F664991" w14:textId="77777777" w:rsidR="00394D18" w:rsidRPr="00AF0A09" w:rsidRDefault="00394D18" w:rsidP="009C1FF9">
            <w:pPr>
              <w:pStyle w:val="NormalWeb"/>
              <w:spacing w:before="0" w:beforeAutospacing="0" w:after="0" w:afterAutospacing="0"/>
              <w:ind w:right="48"/>
              <w:rPr>
                <w:rFonts w:eastAsia="Arial"/>
                <w:b/>
              </w:rPr>
            </w:pPr>
          </w:p>
          <w:p w14:paraId="1221347E" w14:textId="77777777" w:rsidR="00394D18" w:rsidRPr="00AF0A09" w:rsidRDefault="00394D18" w:rsidP="009C1FF9">
            <w:pPr>
              <w:pStyle w:val="NormalWeb"/>
              <w:spacing w:before="0" w:beforeAutospacing="0" w:after="0" w:afterAutospacing="0"/>
              <w:ind w:right="48"/>
              <w:rPr>
                <w:rFonts w:eastAsia="Arial"/>
                <w:b/>
              </w:rPr>
            </w:pPr>
          </w:p>
          <w:p w14:paraId="1EE7802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A</w:t>
            </w:r>
          </w:p>
          <w:p w14:paraId="322BD206" w14:textId="77777777" w:rsidR="00394D18" w:rsidRPr="00AF0A09" w:rsidRDefault="00394D18" w:rsidP="009C1FF9">
            <w:pPr>
              <w:pStyle w:val="NormalWeb"/>
              <w:spacing w:before="0" w:beforeAutospacing="0" w:after="0" w:afterAutospacing="0"/>
              <w:ind w:right="48"/>
              <w:rPr>
                <w:rFonts w:eastAsia="Arial"/>
                <w:b/>
              </w:rPr>
            </w:pPr>
          </w:p>
          <w:p w14:paraId="56250E10" w14:textId="77777777" w:rsidR="00394D18" w:rsidRPr="00AF0A09" w:rsidRDefault="00394D18" w:rsidP="009C1FF9">
            <w:pPr>
              <w:pStyle w:val="NormalWeb"/>
              <w:spacing w:before="0" w:beforeAutospacing="0" w:after="0" w:afterAutospacing="0"/>
              <w:ind w:right="48"/>
              <w:rPr>
                <w:rFonts w:eastAsia="Arial"/>
                <w:b/>
              </w:rPr>
            </w:pPr>
          </w:p>
          <w:p w14:paraId="66996C81" w14:textId="77777777" w:rsidR="00394D18" w:rsidRPr="00AF0A09" w:rsidRDefault="00394D18" w:rsidP="009C1FF9">
            <w:pPr>
              <w:pStyle w:val="NormalWeb"/>
              <w:spacing w:before="0" w:beforeAutospacing="0" w:after="0" w:afterAutospacing="0"/>
              <w:ind w:right="48"/>
              <w:rPr>
                <w:rFonts w:eastAsia="Arial"/>
                <w:b/>
              </w:rPr>
            </w:pPr>
          </w:p>
          <w:p w14:paraId="26E471E6" w14:textId="77777777" w:rsidR="00394D18" w:rsidRPr="00AF0A09" w:rsidRDefault="00394D18" w:rsidP="009C1FF9">
            <w:pPr>
              <w:pStyle w:val="NormalWeb"/>
              <w:spacing w:before="0" w:beforeAutospacing="0" w:after="0" w:afterAutospacing="0"/>
              <w:ind w:right="48"/>
              <w:rPr>
                <w:rFonts w:eastAsia="Arial"/>
                <w:b/>
              </w:rPr>
            </w:pPr>
          </w:p>
          <w:p w14:paraId="24F240A6" w14:textId="77777777" w:rsidR="00394D18" w:rsidRPr="00AF0A09" w:rsidRDefault="00394D18" w:rsidP="009C1FF9">
            <w:pPr>
              <w:pStyle w:val="NormalWeb"/>
              <w:spacing w:before="0" w:beforeAutospacing="0" w:after="0" w:afterAutospacing="0"/>
              <w:ind w:right="48"/>
              <w:rPr>
                <w:rFonts w:eastAsia="Arial"/>
                <w:b/>
              </w:rPr>
            </w:pPr>
          </w:p>
          <w:p w14:paraId="7CA6EDB4" w14:textId="77777777" w:rsidR="00394D18" w:rsidRPr="00AF0A09" w:rsidRDefault="00394D18" w:rsidP="009C1FF9">
            <w:pPr>
              <w:pStyle w:val="NormalWeb"/>
              <w:spacing w:before="0" w:beforeAutospacing="0" w:after="0" w:afterAutospacing="0"/>
              <w:ind w:right="48"/>
              <w:rPr>
                <w:rFonts w:eastAsia="Arial"/>
                <w:b/>
              </w:rPr>
            </w:pPr>
          </w:p>
          <w:p w14:paraId="2AFA049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D</w:t>
            </w:r>
          </w:p>
          <w:p w14:paraId="548E9B13" w14:textId="77777777" w:rsidR="00394D18" w:rsidRPr="00AF0A09" w:rsidRDefault="00394D18" w:rsidP="009C1FF9">
            <w:pPr>
              <w:pStyle w:val="NormalWeb"/>
              <w:spacing w:before="0" w:beforeAutospacing="0" w:after="0" w:afterAutospacing="0"/>
              <w:ind w:right="48"/>
              <w:rPr>
                <w:rFonts w:eastAsia="Arial"/>
                <w:b/>
              </w:rPr>
            </w:pPr>
          </w:p>
          <w:p w14:paraId="7DE004A9" w14:textId="77777777" w:rsidR="00394D18" w:rsidRPr="00AF0A09" w:rsidRDefault="00394D18" w:rsidP="009C1FF9">
            <w:pPr>
              <w:pStyle w:val="NormalWeb"/>
              <w:spacing w:before="0" w:beforeAutospacing="0" w:after="0" w:afterAutospacing="0"/>
              <w:ind w:right="48"/>
              <w:rPr>
                <w:rFonts w:eastAsia="Arial"/>
                <w:b/>
              </w:rPr>
            </w:pPr>
          </w:p>
          <w:p w14:paraId="161FC2A8" w14:textId="77777777" w:rsidR="00394D18" w:rsidRPr="00AF0A09" w:rsidRDefault="00394D18" w:rsidP="009C1FF9">
            <w:pPr>
              <w:pStyle w:val="NormalWeb"/>
              <w:spacing w:before="0" w:beforeAutospacing="0" w:after="0" w:afterAutospacing="0"/>
              <w:ind w:right="48"/>
              <w:rPr>
                <w:rFonts w:eastAsia="Arial"/>
                <w:b/>
              </w:rPr>
            </w:pPr>
          </w:p>
          <w:p w14:paraId="5B7B52DD" w14:textId="77777777" w:rsidR="00394D18" w:rsidRPr="00AF0A09" w:rsidRDefault="00394D18" w:rsidP="009C1FF9">
            <w:pPr>
              <w:pStyle w:val="NormalWeb"/>
              <w:spacing w:before="0" w:beforeAutospacing="0" w:after="0" w:afterAutospacing="0"/>
              <w:ind w:right="48"/>
              <w:rPr>
                <w:rFonts w:eastAsia="Arial"/>
                <w:b/>
              </w:rPr>
            </w:pPr>
          </w:p>
          <w:p w14:paraId="2526CC17" w14:textId="77777777" w:rsidR="00394D18" w:rsidRPr="00AF0A09" w:rsidRDefault="00394D18" w:rsidP="009C1FF9">
            <w:pPr>
              <w:pStyle w:val="NormalWeb"/>
              <w:spacing w:before="0" w:beforeAutospacing="0" w:after="0" w:afterAutospacing="0"/>
              <w:ind w:right="48"/>
              <w:rPr>
                <w:rFonts w:eastAsia="Arial"/>
                <w:b/>
              </w:rPr>
            </w:pPr>
          </w:p>
          <w:p w14:paraId="5C706618" w14:textId="77777777" w:rsidR="00394D18" w:rsidRPr="00AF0A09" w:rsidRDefault="00394D18" w:rsidP="009C1FF9">
            <w:pPr>
              <w:pStyle w:val="NormalWeb"/>
              <w:spacing w:before="0" w:beforeAutospacing="0" w:after="0" w:afterAutospacing="0"/>
              <w:ind w:right="48"/>
              <w:rPr>
                <w:rFonts w:eastAsia="Arial"/>
                <w:b/>
              </w:rPr>
            </w:pPr>
          </w:p>
          <w:p w14:paraId="5F099B75" w14:textId="77777777" w:rsidR="00394D18" w:rsidRPr="00AF0A09" w:rsidRDefault="00394D18" w:rsidP="009C1FF9">
            <w:pPr>
              <w:pStyle w:val="NormalWeb"/>
              <w:spacing w:before="0" w:beforeAutospacing="0" w:after="0" w:afterAutospacing="0"/>
              <w:ind w:right="48"/>
              <w:rPr>
                <w:rFonts w:eastAsia="Arial"/>
                <w:b/>
              </w:rPr>
            </w:pPr>
          </w:p>
          <w:p w14:paraId="0E9DB132" w14:textId="77777777" w:rsidR="00394D18" w:rsidRPr="00AF0A09" w:rsidRDefault="00394D18" w:rsidP="009C1FF9">
            <w:pPr>
              <w:pStyle w:val="NormalWeb"/>
              <w:spacing w:before="0" w:beforeAutospacing="0" w:after="0" w:afterAutospacing="0"/>
              <w:ind w:right="48"/>
              <w:rPr>
                <w:rFonts w:eastAsia="Arial"/>
                <w:b/>
              </w:rPr>
            </w:pPr>
          </w:p>
          <w:p w14:paraId="52A38EE6" w14:textId="77777777" w:rsidR="00394D18" w:rsidRPr="00AF0A09" w:rsidRDefault="00394D18" w:rsidP="009C1FF9">
            <w:pPr>
              <w:pStyle w:val="NormalWeb"/>
              <w:spacing w:before="0" w:beforeAutospacing="0" w:after="0" w:afterAutospacing="0"/>
              <w:ind w:right="48"/>
              <w:rPr>
                <w:rFonts w:eastAsia="Arial"/>
                <w:b/>
              </w:rPr>
            </w:pPr>
          </w:p>
          <w:p w14:paraId="67ADEF2F" w14:textId="77777777" w:rsidR="00394D18" w:rsidRPr="00AF0A09" w:rsidRDefault="00394D18" w:rsidP="009C1FF9">
            <w:pPr>
              <w:pStyle w:val="NormalWeb"/>
              <w:spacing w:before="0" w:beforeAutospacing="0" w:after="0" w:afterAutospacing="0"/>
              <w:ind w:right="48"/>
              <w:rPr>
                <w:rFonts w:eastAsia="Arial"/>
                <w:b/>
              </w:rPr>
            </w:pPr>
          </w:p>
          <w:p w14:paraId="16BDD1EB" w14:textId="77777777" w:rsidR="00394D18" w:rsidRPr="00AF0A09" w:rsidRDefault="00394D18" w:rsidP="009C1FF9">
            <w:pPr>
              <w:pStyle w:val="NormalWeb"/>
              <w:spacing w:before="0" w:beforeAutospacing="0" w:after="0" w:afterAutospacing="0"/>
              <w:ind w:right="48"/>
              <w:rPr>
                <w:rFonts w:eastAsia="Arial"/>
                <w:b/>
              </w:rPr>
            </w:pPr>
          </w:p>
          <w:p w14:paraId="0B2AD0C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C</w:t>
            </w:r>
          </w:p>
          <w:p w14:paraId="04993DAA" w14:textId="77777777" w:rsidR="00394D18" w:rsidRPr="00AF0A09" w:rsidRDefault="00394D18" w:rsidP="009C1FF9">
            <w:pPr>
              <w:pStyle w:val="NormalWeb"/>
              <w:spacing w:before="0" w:beforeAutospacing="0" w:after="0" w:afterAutospacing="0"/>
              <w:ind w:right="48"/>
              <w:rPr>
                <w:rFonts w:eastAsia="Arial"/>
                <w:b/>
              </w:rPr>
            </w:pPr>
          </w:p>
          <w:p w14:paraId="05DF5989" w14:textId="77777777" w:rsidR="00394D18" w:rsidRPr="00AF0A09" w:rsidRDefault="00394D18" w:rsidP="009C1FF9">
            <w:pPr>
              <w:pStyle w:val="NormalWeb"/>
              <w:spacing w:before="0" w:beforeAutospacing="0" w:after="0" w:afterAutospacing="0"/>
              <w:ind w:right="48"/>
              <w:rPr>
                <w:rFonts w:eastAsia="Arial"/>
                <w:b/>
              </w:rPr>
            </w:pPr>
          </w:p>
          <w:p w14:paraId="647A87C7" w14:textId="77777777" w:rsidR="00394D18" w:rsidRPr="00AF0A09" w:rsidRDefault="00394D18" w:rsidP="009C1FF9">
            <w:pPr>
              <w:pStyle w:val="NormalWeb"/>
              <w:spacing w:before="0" w:beforeAutospacing="0" w:after="0" w:afterAutospacing="0"/>
              <w:ind w:right="48"/>
              <w:rPr>
                <w:rFonts w:eastAsia="Arial"/>
                <w:b/>
              </w:rPr>
            </w:pPr>
          </w:p>
          <w:p w14:paraId="4BB7C12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C</w:t>
            </w:r>
          </w:p>
          <w:p w14:paraId="637A93B1" w14:textId="77777777" w:rsidR="00394D18" w:rsidRPr="00AF0A09" w:rsidRDefault="00394D18" w:rsidP="009C1FF9">
            <w:pPr>
              <w:pStyle w:val="NormalWeb"/>
              <w:spacing w:before="0" w:beforeAutospacing="0" w:after="0" w:afterAutospacing="0"/>
              <w:ind w:right="48"/>
              <w:rPr>
                <w:rFonts w:eastAsia="Arial"/>
                <w:b/>
              </w:rPr>
            </w:pPr>
          </w:p>
          <w:p w14:paraId="7080DDEA" w14:textId="77777777" w:rsidR="00394D18" w:rsidRPr="00AF0A09" w:rsidRDefault="00394D18" w:rsidP="009C1FF9">
            <w:pPr>
              <w:pStyle w:val="NormalWeb"/>
              <w:spacing w:before="0" w:beforeAutospacing="0" w:after="0" w:afterAutospacing="0"/>
              <w:ind w:right="48"/>
              <w:rPr>
                <w:rFonts w:eastAsia="Arial"/>
                <w:b/>
              </w:rPr>
            </w:pPr>
          </w:p>
          <w:p w14:paraId="1ACE5A70" w14:textId="77777777" w:rsidR="00394D18" w:rsidRPr="00AF0A09" w:rsidRDefault="00394D18" w:rsidP="009C1FF9">
            <w:pPr>
              <w:pStyle w:val="NormalWeb"/>
              <w:spacing w:before="0" w:beforeAutospacing="0" w:after="0" w:afterAutospacing="0"/>
              <w:ind w:right="48"/>
              <w:rPr>
                <w:rFonts w:eastAsia="Arial"/>
                <w:b/>
              </w:rPr>
            </w:pPr>
          </w:p>
          <w:p w14:paraId="79703B0C" w14:textId="77777777" w:rsidR="00394D18" w:rsidRPr="00AF0A09" w:rsidRDefault="00394D18" w:rsidP="009C1FF9">
            <w:pPr>
              <w:pStyle w:val="NormalWeb"/>
              <w:spacing w:before="0" w:beforeAutospacing="0" w:after="0" w:afterAutospacing="0"/>
              <w:ind w:right="48"/>
              <w:rPr>
                <w:rFonts w:eastAsia="Arial"/>
                <w:b/>
              </w:rPr>
            </w:pPr>
          </w:p>
          <w:p w14:paraId="61963CAF" w14:textId="77777777" w:rsidR="00394D18" w:rsidRPr="00AF0A09" w:rsidRDefault="00394D18" w:rsidP="009C1FF9">
            <w:pPr>
              <w:pStyle w:val="NormalWeb"/>
              <w:spacing w:before="0" w:beforeAutospacing="0" w:after="0" w:afterAutospacing="0"/>
              <w:ind w:right="48"/>
              <w:rPr>
                <w:rFonts w:eastAsia="Arial"/>
                <w:b/>
              </w:rPr>
            </w:pPr>
          </w:p>
          <w:p w14:paraId="5BA2F33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D</w:t>
            </w:r>
          </w:p>
          <w:p w14:paraId="1558950A" w14:textId="77777777" w:rsidR="00394D18" w:rsidRPr="00AF0A09" w:rsidRDefault="00394D18" w:rsidP="009C1FF9">
            <w:pPr>
              <w:pStyle w:val="NormalWeb"/>
              <w:spacing w:before="0" w:beforeAutospacing="0" w:after="0" w:afterAutospacing="0"/>
              <w:ind w:right="48"/>
              <w:rPr>
                <w:rFonts w:eastAsia="Arial"/>
                <w:b/>
              </w:rPr>
            </w:pPr>
          </w:p>
          <w:p w14:paraId="025A6C3D" w14:textId="77777777" w:rsidR="00394D18" w:rsidRPr="00AF0A09" w:rsidRDefault="00394D18" w:rsidP="009C1FF9">
            <w:pPr>
              <w:pStyle w:val="NormalWeb"/>
              <w:spacing w:before="0" w:beforeAutospacing="0" w:after="0" w:afterAutospacing="0"/>
              <w:ind w:right="48"/>
              <w:rPr>
                <w:rFonts w:eastAsia="Arial"/>
                <w:b/>
              </w:rPr>
            </w:pPr>
          </w:p>
          <w:p w14:paraId="61F71E33" w14:textId="77777777" w:rsidR="00394D18" w:rsidRPr="00AF0A09" w:rsidRDefault="00394D18" w:rsidP="009C1FF9">
            <w:pPr>
              <w:pStyle w:val="NormalWeb"/>
              <w:spacing w:before="0" w:beforeAutospacing="0" w:after="0" w:afterAutospacing="0"/>
              <w:ind w:right="48"/>
              <w:rPr>
                <w:rFonts w:eastAsia="Arial"/>
                <w:b/>
              </w:rPr>
            </w:pPr>
          </w:p>
          <w:p w14:paraId="604E73A7" w14:textId="77777777" w:rsidR="00394D18" w:rsidRPr="00AF0A09" w:rsidRDefault="00394D18" w:rsidP="009C1FF9">
            <w:pPr>
              <w:pStyle w:val="NormalWeb"/>
              <w:spacing w:before="0" w:beforeAutospacing="0" w:after="0" w:afterAutospacing="0"/>
              <w:ind w:right="48"/>
              <w:rPr>
                <w:rFonts w:eastAsia="Arial"/>
                <w:b/>
              </w:rPr>
            </w:pPr>
          </w:p>
          <w:p w14:paraId="3CB7B871"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xml:space="preserve"> A</w:t>
            </w:r>
          </w:p>
          <w:p w14:paraId="6F2B9AAB" w14:textId="77777777" w:rsidR="00394D18" w:rsidRPr="00AF0A09" w:rsidRDefault="00394D18" w:rsidP="009C1FF9">
            <w:pPr>
              <w:pStyle w:val="NormalWeb"/>
              <w:spacing w:before="0" w:beforeAutospacing="0" w:after="0" w:afterAutospacing="0"/>
              <w:ind w:right="48"/>
              <w:rPr>
                <w:rFonts w:eastAsia="Arial"/>
                <w:b/>
              </w:rPr>
            </w:pPr>
          </w:p>
          <w:p w14:paraId="76D9873B" w14:textId="77777777" w:rsidR="00394D18" w:rsidRPr="00AF0A09" w:rsidRDefault="00394D18" w:rsidP="009C1FF9">
            <w:pPr>
              <w:pStyle w:val="NormalWeb"/>
              <w:spacing w:before="0" w:beforeAutospacing="0" w:after="0" w:afterAutospacing="0"/>
              <w:ind w:right="48"/>
              <w:rPr>
                <w:rFonts w:eastAsia="Arial"/>
                <w:b/>
              </w:rPr>
            </w:pPr>
          </w:p>
          <w:p w14:paraId="1225DF0B" w14:textId="77777777" w:rsidR="00394D18" w:rsidRPr="00AF0A09" w:rsidRDefault="00394D18" w:rsidP="009C1FF9">
            <w:pPr>
              <w:pStyle w:val="NormalWeb"/>
              <w:spacing w:before="0" w:beforeAutospacing="0" w:after="0" w:afterAutospacing="0"/>
              <w:ind w:right="48"/>
              <w:rPr>
                <w:rFonts w:eastAsia="Arial"/>
                <w:b/>
              </w:rPr>
            </w:pPr>
          </w:p>
          <w:p w14:paraId="51EA5F2B" w14:textId="77777777" w:rsidR="00394D18" w:rsidRPr="00AF0A09" w:rsidRDefault="00394D18" w:rsidP="009C1FF9">
            <w:pPr>
              <w:pStyle w:val="NormalWeb"/>
              <w:spacing w:before="0" w:beforeAutospacing="0" w:after="0" w:afterAutospacing="0"/>
              <w:ind w:right="48"/>
              <w:rPr>
                <w:rFonts w:eastAsia="Arial"/>
                <w:b/>
              </w:rPr>
            </w:pPr>
          </w:p>
          <w:p w14:paraId="2751DAFA" w14:textId="77777777" w:rsidR="00394D18" w:rsidRPr="00AF0A09" w:rsidRDefault="00394D18" w:rsidP="009C1FF9">
            <w:pPr>
              <w:pStyle w:val="NormalWeb"/>
              <w:spacing w:before="0" w:beforeAutospacing="0" w:after="0" w:afterAutospacing="0"/>
              <w:ind w:right="48"/>
              <w:rPr>
                <w:rFonts w:eastAsia="Arial"/>
                <w:b/>
              </w:rPr>
            </w:pPr>
          </w:p>
          <w:p w14:paraId="0A4A60F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xml:space="preserve"> C</w:t>
            </w:r>
          </w:p>
          <w:p w14:paraId="6275D943" w14:textId="77777777" w:rsidR="00394D18" w:rsidRPr="00AF0A09" w:rsidRDefault="00394D18" w:rsidP="009C1FF9">
            <w:pPr>
              <w:pStyle w:val="NormalWeb"/>
              <w:spacing w:before="0" w:beforeAutospacing="0" w:after="0" w:afterAutospacing="0"/>
              <w:ind w:right="48"/>
              <w:rPr>
                <w:rFonts w:eastAsia="Arial"/>
                <w:b/>
              </w:rPr>
            </w:pPr>
          </w:p>
          <w:p w14:paraId="5E1CC5C4" w14:textId="77777777" w:rsidR="00394D18" w:rsidRPr="00AF0A09" w:rsidRDefault="00394D18" w:rsidP="009C1FF9">
            <w:pPr>
              <w:pStyle w:val="NormalWeb"/>
              <w:spacing w:before="0" w:beforeAutospacing="0" w:after="0" w:afterAutospacing="0"/>
              <w:ind w:right="48"/>
              <w:rPr>
                <w:rFonts w:eastAsia="Arial"/>
                <w:b/>
              </w:rPr>
            </w:pPr>
          </w:p>
          <w:p w14:paraId="10DBD5A9" w14:textId="77777777" w:rsidR="00394D18" w:rsidRPr="00AF0A09" w:rsidRDefault="00394D18" w:rsidP="009C1FF9">
            <w:pPr>
              <w:pStyle w:val="NormalWeb"/>
              <w:spacing w:before="0" w:beforeAutospacing="0" w:after="0" w:afterAutospacing="0"/>
              <w:ind w:right="48"/>
              <w:rPr>
                <w:rFonts w:eastAsia="Arial"/>
                <w:b/>
              </w:rPr>
            </w:pPr>
          </w:p>
          <w:p w14:paraId="5CA0659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C</w:t>
            </w:r>
          </w:p>
          <w:p w14:paraId="10676B91" w14:textId="77777777" w:rsidR="00394D18" w:rsidRPr="00AF0A09" w:rsidRDefault="00394D18" w:rsidP="009C1FF9">
            <w:pPr>
              <w:pStyle w:val="NormalWeb"/>
              <w:spacing w:before="0" w:beforeAutospacing="0" w:after="0" w:afterAutospacing="0"/>
              <w:ind w:right="48"/>
              <w:rPr>
                <w:rFonts w:eastAsia="Arial"/>
                <w:b/>
              </w:rPr>
            </w:pPr>
          </w:p>
          <w:p w14:paraId="6A96553E" w14:textId="77777777" w:rsidR="00394D18" w:rsidRPr="00AF0A09" w:rsidRDefault="00394D18" w:rsidP="009C1FF9">
            <w:pPr>
              <w:pStyle w:val="NormalWeb"/>
              <w:spacing w:before="0" w:beforeAutospacing="0" w:after="0" w:afterAutospacing="0"/>
              <w:ind w:right="48"/>
              <w:rPr>
                <w:rFonts w:eastAsia="Arial"/>
                <w:b/>
              </w:rPr>
            </w:pPr>
          </w:p>
          <w:p w14:paraId="245114E0" w14:textId="77777777" w:rsidR="00394D18" w:rsidRPr="00AF0A09" w:rsidRDefault="00394D18" w:rsidP="009C1FF9">
            <w:pPr>
              <w:pStyle w:val="NormalWeb"/>
              <w:spacing w:before="0" w:beforeAutospacing="0" w:after="0" w:afterAutospacing="0"/>
              <w:ind w:right="48"/>
              <w:rPr>
                <w:rFonts w:eastAsia="Arial"/>
                <w:b/>
              </w:rPr>
            </w:pPr>
          </w:p>
          <w:p w14:paraId="559A97B0" w14:textId="77777777" w:rsidR="00394D18" w:rsidRPr="00AF0A09" w:rsidRDefault="00394D18" w:rsidP="009C1FF9">
            <w:pPr>
              <w:pStyle w:val="NormalWeb"/>
              <w:spacing w:before="0" w:beforeAutospacing="0" w:after="0" w:afterAutospacing="0"/>
              <w:ind w:right="48"/>
              <w:rPr>
                <w:rFonts w:eastAsia="Arial"/>
                <w:b/>
              </w:rPr>
            </w:pPr>
          </w:p>
          <w:p w14:paraId="26BA0B4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A</w:t>
            </w:r>
          </w:p>
          <w:p w14:paraId="4A4ED864" w14:textId="77777777" w:rsidR="00394D18" w:rsidRPr="00AF0A09" w:rsidRDefault="00394D18" w:rsidP="009C1FF9">
            <w:pPr>
              <w:pStyle w:val="NormalWeb"/>
              <w:spacing w:before="0" w:beforeAutospacing="0" w:after="0" w:afterAutospacing="0"/>
              <w:ind w:right="48"/>
              <w:rPr>
                <w:rFonts w:eastAsia="Arial"/>
                <w:b/>
              </w:rPr>
            </w:pPr>
          </w:p>
          <w:p w14:paraId="4DD04001" w14:textId="77777777" w:rsidR="00394D18" w:rsidRPr="00AF0A09" w:rsidRDefault="00394D18" w:rsidP="009C1FF9">
            <w:pPr>
              <w:pStyle w:val="NormalWeb"/>
              <w:spacing w:before="0" w:beforeAutospacing="0" w:after="0" w:afterAutospacing="0"/>
              <w:ind w:right="48"/>
              <w:rPr>
                <w:rFonts w:eastAsia="Arial"/>
                <w:b/>
              </w:rPr>
            </w:pPr>
          </w:p>
          <w:p w14:paraId="493451BC"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C</w:t>
            </w:r>
          </w:p>
          <w:p w14:paraId="77307E4C" w14:textId="77777777" w:rsidR="00394D18" w:rsidRPr="00AF0A09" w:rsidRDefault="00394D18" w:rsidP="009C1FF9">
            <w:pPr>
              <w:pStyle w:val="NormalWeb"/>
              <w:spacing w:before="0" w:beforeAutospacing="0" w:after="0" w:afterAutospacing="0"/>
              <w:ind w:right="48"/>
              <w:rPr>
                <w:rFonts w:eastAsia="Arial"/>
                <w:b/>
              </w:rPr>
            </w:pPr>
          </w:p>
          <w:p w14:paraId="1A6A241F" w14:textId="77777777" w:rsidR="00394D18" w:rsidRPr="00AF0A09" w:rsidRDefault="00394D18" w:rsidP="009C1FF9">
            <w:pPr>
              <w:pStyle w:val="NormalWeb"/>
              <w:spacing w:before="0" w:beforeAutospacing="0" w:after="0" w:afterAutospacing="0"/>
              <w:ind w:right="48"/>
              <w:rPr>
                <w:rFonts w:eastAsia="Arial"/>
                <w:b/>
              </w:rPr>
            </w:pPr>
          </w:p>
          <w:p w14:paraId="74F86C23" w14:textId="77777777" w:rsidR="00394D18" w:rsidRPr="00AF0A09" w:rsidRDefault="00394D18" w:rsidP="009C1FF9">
            <w:pPr>
              <w:pStyle w:val="NormalWeb"/>
              <w:spacing w:before="0" w:beforeAutospacing="0" w:after="0" w:afterAutospacing="0"/>
              <w:ind w:right="48"/>
              <w:rPr>
                <w:rFonts w:eastAsia="Arial"/>
                <w:b/>
              </w:rPr>
            </w:pPr>
          </w:p>
          <w:p w14:paraId="7959615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A</w:t>
            </w:r>
          </w:p>
          <w:p w14:paraId="74F9274A" w14:textId="77777777" w:rsidR="00394D18" w:rsidRPr="00AF0A09" w:rsidRDefault="00394D18" w:rsidP="009C1FF9">
            <w:pPr>
              <w:pStyle w:val="NormalWeb"/>
              <w:spacing w:before="0" w:beforeAutospacing="0" w:after="0" w:afterAutospacing="0"/>
              <w:ind w:right="48"/>
              <w:rPr>
                <w:rFonts w:eastAsia="Arial"/>
                <w:b/>
              </w:rPr>
            </w:pPr>
          </w:p>
          <w:p w14:paraId="1565417D" w14:textId="77777777" w:rsidR="00394D18" w:rsidRPr="00AF0A09" w:rsidRDefault="00394D18" w:rsidP="009C1FF9">
            <w:pPr>
              <w:pStyle w:val="NormalWeb"/>
              <w:spacing w:before="0" w:beforeAutospacing="0" w:after="0" w:afterAutospacing="0"/>
              <w:ind w:right="48"/>
              <w:rPr>
                <w:rFonts w:eastAsia="Arial"/>
                <w:b/>
              </w:rPr>
            </w:pPr>
          </w:p>
          <w:p w14:paraId="688E18C5" w14:textId="77777777" w:rsidR="00394D18" w:rsidRPr="00AF0A09" w:rsidRDefault="00394D18" w:rsidP="009C1FF9">
            <w:pPr>
              <w:pStyle w:val="NormalWeb"/>
              <w:spacing w:before="0" w:beforeAutospacing="0" w:after="0" w:afterAutospacing="0"/>
              <w:ind w:right="48"/>
              <w:rPr>
                <w:rFonts w:eastAsia="Arial"/>
                <w:b/>
              </w:rPr>
            </w:pPr>
          </w:p>
          <w:p w14:paraId="2E593EE5" w14:textId="77777777" w:rsidR="00394D18" w:rsidRPr="00AF0A09" w:rsidRDefault="00394D18" w:rsidP="009C1FF9">
            <w:pPr>
              <w:pStyle w:val="NormalWeb"/>
              <w:spacing w:before="0" w:beforeAutospacing="0" w:after="0" w:afterAutospacing="0"/>
              <w:ind w:right="48"/>
              <w:rPr>
                <w:rFonts w:eastAsia="Arial"/>
                <w:b/>
              </w:rPr>
            </w:pPr>
          </w:p>
          <w:p w14:paraId="30CE9E4D" w14:textId="77777777" w:rsidR="00394D18" w:rsidRPr="00AF0A09" w:rsidRDefault="00394D18" w:rsidP="009C1FF9">
            <w:pPr>
              <w:pStyle w:val="NormalWeb"/>
              <w:spacing w:before="0" w:beforeAutospacing="0" w:after="0" w:afterAutospacing="0"/>
              <w:ind w:right="48"/>
              <w:rPr>
                <w:rFonts w:eastAsia="Arial"/>
                <w:b/>
              </w:rPr>
            </w:pPr>
          </w:p>
          <w:p w14:paraId="019BB1E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xml:space="preserve"> B</w:t>
            </w:r>
          </w:p>
          <w:p w14:paraId="4D050B7D" w14:textId="77777777" w:rsidR="00394D18" w:rsidRPr="00AF0A09" w:rsidRDefault="00394D18" w:rsidP="009C1FF9">
            <w:pPr>
              <w:pStyle w:val="NormalWeb"/>
              <w:spacing w:before="0" w:beforeAutospacing="0" w:after="0" w:afterAutospacing="0"/>
              <w:ind w:right="48"/>
              <w:rPr>
                <w:rFonts w:eastAsia="Arial"/>
                <w:b/>
              </w:rPr>
            </w:pPr>
          </w:p>
          <w:p w14:paraId="55969E11" w14:textId="77777777" w:rsidR="00394D18" w:rsidRPr="00AF0A09" w:rsidRDefault="00394D18" w:rsidP="009C1FF9">
            <w:pPr>
              <w:pStyle w:val="NormalWeb"/>
              <w:spacing w:before="0" w:beforeAutospacing="0" w:after="0" w:afterAutospacing="0"/>
              <w:ind w:right="48"/>
              <w:rPr>
                <w:rFonts w:eastAsia="Arial"/>
                <w:b/>
              </w:rPr>
            </w:pPr>
          </w:p>
          <w:p w14:paraId="0E3AC773" w14:textId="77777777" w:rsidR="00394D18" w:rsidRPr="00AF0A09" w:rsidRDefault="00394D18" w:rsidP="009C1FF9">
            <w:pPr>
              <w:pStyle w:val="NormalWeb"/>
              <w:spacing w:before="0" w:beforeAutospacing="0" w:after="0" w:afterAutospacing="0"/>
              <w:ind w:right="48"/>
              <w:rPr>
                <w:rFonts w:eastAsia="Arial"/>
                <w:b/>
              </w:rPr>
            </w:pPr>
          </w:p>
          <w:p w14:paraId="00022F05" w14:textId="77777777" w:rsidR="00394D18" w:rsidRPr="00AF0A09" w:rsidRDefault="00394D18" w:rsidP="009C1FF9">
            <w:pPr>
              <w:pStyle w:val="NormalWeb"/>
              <w:spacing w:before="0" w:beforeAutospacing="0" w:after="0" w:afterAutospacing="0"/>
              <w:ind w:right="48"/>
              <w:rPr>
                <w:rFonts w:eastAsia="Arial"/>
                <w:b/>
              </w:rPr>
            </w:pPr>
          </w:p>
          <w:p w14:paraId="6ED274AE" w14:textId="77777777" w:rsidR="00394D18" w:rsidRPr="00AF0A09" w:rsidRDefault="00394D18" w:rsidP="009C1FF9">
            <w:pPr>
              <w:pStyle w:val="NormalWeb"/>
              <w:spacing w:before="0" w:beforeAutospacing="0" w:after="0" w:afterAutospacing="0"/>
              <w:ind w:right="48"/>
              <w:rPr>
                <w:rFonts w:eastAsia="Arial"/>
                <w:b/>
              </w:rPr>
            </w:pPr>
          </w:p>
          <w:p w14:paraId="1AD33B50" w14:textId="77777777" w:rsidR="00394D18" w:rsidRPr="00AF0A09" w:rsidRDefault="00394D18" w:rsidP="009C1FF9">
            <w:pPr>
              <w:pStyle w:val="NormalWeb"/>
              <w:spacing w:before="0" w:beforeAutospacing="0" w:after="0" w:afterAutospacing="0"/>
              <w:ind w:right="48"/>
              <w:rPr>
                <w:rFonts w:eastAsia="Arial"/>
                <w:b/>
              </w:rPr>
            </w:pPr>
          </w:p>
          <w:p w14:paraId="34973651" w14:textId="77777777" w:rsidR="00394D18" w:rsidRPr="00AF0A09" w:rsidRDefault="00394D18" w:rsidP="009C1FF9">
            <w:pPr>
              <w:pStyle w:val="NormalWeb"/>
              <w:spacing w:before="0" w:beforeAutospacing="0" w:after="0" w:afterAutospacing="0"/>
              <w:ind w:right="48"/>
              <w:rPr>
                <w:rFonts w:eastAsia="Arial"/>
                <w:b/>
              </w:rPr>
            </w:pPr>
          </w:p>
          <w:p w14:paraId="280B9B7E" w14:textId="77777777" w:rsidR="00394D18" w:rsidRPr="00AF0A09" w:rsidRDefault="00394D18" w:rsidP="009C1FF9">
            <w:pPr>
              <w:pStyle w:val="NormalWeb"/>
              <w:spacing w:before="0" w:beforeAutospacing="0" w:after="0" w:afterAutospacing="0"/>
              <w:ind w:right="48"/>
              <w:rPr>
                <w:rFonts w:eastAsia="Arial"/>
                <w:b/>
              </w:rPr>
            </w:pPr>
          </w:p>
          <w:p w14:paraId="6058F0FC" w14:textId="77777777" w:rsidR="00394D18" w:rsidRPr="00AF0A09" w:rsidRDefault="00394D18" w:rsidP="009C1FF9">
            <w:pPr>
              <w:pStyle w:val="NormalWeb"/>
              <w:spacing w:before="0" w:beforeAutospacing="0" w:after="0" w:afterAutospacing="0"/>
              <w:ind w:right="48"/>
              <w:rPr>
                <w:rFonts w:eastAsia="Arial"/>
                <w:b/>
              </w:rPr>
            </w:pPr>
          </w:p>
          <w:p w14:paraId="4F21E6F0" w14:textId="77777777" w:rsidR="00394D18" w:rsidRPr="00AF0A09" w:rsidRDefault="00394D18" w:rsidP="009C1FF9">
            <w:pPr>
              <w:pStyle w:val="NormalWeb"/>
              <w:spacing w:before="0" w:beforeAutospacing="0" w:after="0" w:afterAutospacing="0"/>
              <w:ind w:right="48"/>
              <w:rPr>
                <w:rFonts w:eastAsia="Arial"/>
                <w:b/>
              </w:rPr>
            </w:pPr>
          </w:p>
          <w:p w14:paraId="62A55489" w14:textId="77777777" w:rsidR="00394D18" w:rsidRPr="00AF0A09" w:rsidRDefault="00394D18" w:rsidP="009C1FF9">
            <w:pPr>
              <w:pStyle w:val="NormalWeb"/>
              <w:spacing w:before="0" w:beforeAutospacing="0" w:after="0" w:afterAutospacing="0"/>
              <w:ind w:right="48"/>
              <w:rPr>
                <w:rFonts w:eastAsia="Arial"/>
                <w:b/>
              </w:rPr>
            </w:pPr>
          </w:p>
          <w:p w14:paraId="7BA8F351" w14:textId="77777777" w:rsidR="00394D18" w:rsidRPr="00AF0A09" w:rsidRDefault="00394D18" w:rsidP="009C1FF9">
            <w:pPr>
              <w:pStyle w:val="NormalWeb"/>
              <w:spacing w:before="0" w:beforeAutospacing="0" w:after="0" w:afterAutospacing="0"/>
              <w:ind w:right="48"/>
              <w:rPr>
                <w:rFonts w:eastAsia="Arial"/>
                <w:b/>
              </w:rPr>
            </w:pPr>
          </w:p>
          <w:p w14:paraId="1B8B6BAE" w14:textId="77777777" w:rsidR="00394D18" w:rsidRPr="00AF0A09" w:rsidRDefault="00394D18" w:rsidP="009C1FF9">
            <w:pPr>
              <w:pStyle w:val="NormalWeb"/>
              <w:spacing w:before="0" w:beforeAutospacing="0" w:after="0" w:afterAutospacing="0"/>
              <w:ind w:right="48"/>
              <w:rPr>
                <w:rFonts w:eastAsia="Arial"/>
                <w:b/>
              </w:rPr>
            </w:pPr>
          </w:p>
          <w:p w14:paraId="4EAEB26D" w14:textId="77777777" w:rsidR="00394D18" w:rsidRPr="00AF0A09" w:rsidRDefault="00394D18" w:rsidP="009C1FF9">
            <w:pPr>
              <w:pStyle w:val="NormalWeb"/>
              <w:spacing w:before="0" w:beforeAutospacing="0" w:after="0" w:afterAutospacing="0"/>
              <w:ind w:right="48"/>
              <w:rPr>
                <w:rFonts w:eastAsia="Arial"/>
                <w:b/>
              </w:rPr>
            </w:pPr>
          </w:p>
          <w:p w14:paraId="1EFFCCA0" w14:textId="77777777" w:rsidR="00394D18" w:rsidRPr="00AF0A09" w:rsidRDefault="00394D18" w:rsidP="009C1FF9">
            <w:pPr>
              <w:spacing w:after="0" w:line="240" w:lineRule="auto"/>
              <w:rPr>
                <w:rFonts w:ascii="Times New Roman" w:hAnsi="Times New Roman" w:cs="Times New Roman"/>
                <w:sz w:val="24"/>
                <w:szCs w:val="24"/>
                <w:lang w:eastAsia="vi-VN"/>
              </w:rPr>
            </w:pPr>
          </w:p>
        </w:tc>
      </w:tr>
    </w:tbl>
    <w:p w14:paraId="51C53A82"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p>
    <w:p w14:paraId="1662681E" w14:textId="77777777" w:rsidR="00394D18" w:rsidRPr="00AF0A09" w:rsidRDefault="00394D18"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58410709"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51B7D0B1"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13CDE9C6"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5D8E11BE"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889" w:type="dxa"/>
        <w:tblLayout w:type="fixed"/>
        <w:tblLook w:val="04A0" w:firstRow="1" w:lastRow="0" w:firstColumn="1" w:lastColumn="0" w:noHBand="0" w:noVBand="1"/>
      </w:tblPr>
      <w:tblGrid>
        <w:gridCol w:w="4644"/>
        <w:gridCol w:w="5245"/>
      </w:tblGrid>
      <w:tr w:rsidR="001816F8" w:rsidRPr="00AF0A09" w14:paraId="6A2C55B9" w14:textId="77777777" w:rsidTr="00693BA4">
        <w:tc>
          <w:tcPr>
            <w:tcW w:w="4644" w:type="dxa"/>
            <w:tcBorders>
              <w:top w:val="single" w:sz="4" w:space="0" w:color="auto"/>
              <w:left w:val="single" w:sz="4" w:space="0" w:color="auto"/>
              <w:bottom w:val="single" w:sz="4" w:space="0" w:color="auto"/>
              <w:right w:val="single" w:sz="4" w:space="0" w:color="auto"/>
            </w:tcBorders>
            <w:shd w:val="clear" w:color="auto" w:fill="auto"/>
            <w:vAlign w:val="bottom"/>
          </w:tcPr>
          <w:p w14:paraId="2E4B846F"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bottom"/>
          </w:tcPr>
          <w:p w14:paraId="22246B12"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481B4D64" w14:textId="77777777" w:rsidTr="00693BA4">
        <w:tc>
          <w:tcPr>
            <w:tcW w:w="4644" w:type="dxa"/>
            <w:tcBorders>
              <w:top w:val="single" w:sz="4" w:space="0" w:color="auto"/>
              <w:left w:val="single" w:sz="4" w:space="0" w:color="auto"/>
              <w:bottom w:val="single" w:sz="4" w:space="0" w:color="auto"/>
              <w:right w:val="single" w:sz="4" w:space="0" w:color="auto"/>
            </w:tcBorders>
            <w:shd w:val="clear" w:color="auto" w:fill="auto"/>
          </w:tcPr>
          <w:p w14:paraId="41E17F49"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02DCEEA3" w14:textId="77777777" w:rsidR="00394D18" w:rsidRPr="00AF0A09" w:rsidRDefault="00394D18"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rả lời câu hỏi:</w:t>
            </w:r>
          </w:p>
          <w:p w14:paraId="70BB91E4" w14:textId="77777777" w:rsidR="00394D18" w:rsidRPr="00AF0A09" w:rsidRDefault="00394D18" w:rsidP="009C1FF9">
            <w:pPr>
              <w:pStyle w:val="NormalWeb"/>
              <w:spacing w:before="0" w:beforeAutospacing="0" w:after="0" w:afterAutospacing="0"/>
              <w:ind w:right="48"/>
              <w:jc w:val="both"/>
            </w:pPr>
            <w:r w:rsidRPr="00AF0A09">
              <w:rPr>
                <w:b/>
              </w:rPr>
              <w:t xml:space="preserve">Câu 1. </w:t>
            </w:r>
            <w:r w:rsidRPr="00AF0A09">
              <w:rPr>
                <w:shd w:val="clear" w:color="auto" w:fill="FFFFFF"/>
              </w:rPr>
              <w:t>Kể tên các môi trường sống của sinh vật? mỗi môi trường cho hai ví dụ về sinh vật sống ở đó.</w:t>
            </w:r>
          </w:p>
          <w:p w14:paraId="66D8DE40" w14:textId="77777777" w:rsidR="00394D18" w:rsidRPr="00AF0A09" w:rsidRDefault="00394D18"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sz w:val="24"/>
                <w:szCs w:val="24"/>
              </w:rPr>
              <w:t xml:space="preserve">Câu 2. </w:t>
            </w:r>
            <w:r w:rsidRPr="00AF0A09">
              <w:rPr>
                <w:rFonts w:ascii="Times New Roman" w:hAnsi="Times New Roman" w:cs="Times New Roman"/>
                <w:sz w:val="24"/>
                <w:szCs w:val="24"/>
                <w:shd w:val="clear" w:color="auto" w:fill="FFFFFF"/>
              </w:rPr>
              <w:t>Chuột sống trong rừng mưa nhiệt đới có thể chịu ảnh hưởng của các nhân tố sinh thái sau: mức độ ngập nước, kiến, độ dốc của đất, nhiệt độ không khí, ánh sáng, độ ẩm không khí, rắn hổ mang, áp suất không khí, cây gỗ, gỗ mục, gió thổi, cây cỏ, thảm lá khô, sâu ăn lá cây, độ tơi xốp của đất, lượng mưa. Hãy sắp xếp các nhân tố đó vào từng nhóm nhân tố sinh thái.</w:t>
            </w:r>
          </w:p>
          <w:p w14:paraId="28D328EC"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âu 3. </w:t>
            </w:r>
            <w:r w:rsidRPr="00AF0A09">
              <w:rPr>
                <w:rFonts w:ascii="Times New Roman" w:hAnsi="Times New Roman" w:cs="Times New Roman"/>
                <w:sz w:val="24"/>
                <w:szCs w:val="24"/>
                <w:shd w:val="clear" w:color="auto" w:fill="FFFFFF"/>
              </w:rPr>
              <w:t xml:space="preserve">Quan sát trong lớp học và điền thêm vào bảng những nhân tố sinh thái tác động tới việc học tập và sức khoẻ của học sinh vào bảng </w:t>
            </w:r>
            <w:r w:rsidRPr="00AF0A09">
              <w:rPr>
                <w:rFonts w:ascii="Times New Roman" w:hAnsi="Times New Roman" w:cs="Times New Roman"/>
                <w:sz w:val="24"/>
                <w:szCs w:val="24"/>
                <w:shd w:val="clear" w:color="auto" w:fill="FFFFFF"/>
                <w:lang w:val="vi-VN"/>
              </w:rPr>
              <w:t>1.</w:t>
            </w:r>
          </w:p>
          <w:p w14:paraId="47D5C03F"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 xml:space="preserve">Bảng </w:t>
            </w:r>
            <w:r w:rsidRPr="00AF0A09">
              <w:rPr>
                <w:rFonts w:ascii="Times New Roman" w:hAnsi="Times New Roman" w:cs="Times New Roman"/>
                <w:b/>
                <w:bCs/>
                <w:iCs/>
                <w:sz w:val="24"/>
                <w:szCs w:val="24"/>
                <w:lang w:val="vi-VN"/>
              </w:rPr>
              <w:t xml:space="preserve">1. </w:t>
            </w:r>
            <w:r w:rsidRPr="00AF0A09">
              <w:rPr>
                <w:rFonts w:ascii="Times New Roman" w:hAnsi="Times New Roman" w:cs="Times New Roman"/>
                <w:b/>
                <w:bCs/>
                <w:iCs/>
                <w:sz w:val="24"/>
                <w:szCs w:val="24"/>
              </w:rPr>
              <w:t>Bảng điền các nhân tố sinh thái trong lớp học</w:t>
            </w:r>
          </w:p>
          <w:tbl>
            <w:tblPr>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571"/>
              <w:gridCol w:w="1449"/>
              <w:gridCol w:w="2370"/>
            </w:tblGrid>
            <w:tr w:rsidR="001816F8" w:rsidRPr="00AF0A09" w14:paraId="05772CC7" w14:textId="77777777" w:rsidTr="00693BA4">
              <w:trPr>
                <w:trHeight w:val="616"/>
              </w:trPr>
              <w:tc>
                <w:tcPr>
                  <w:tcW w:w="571" w:type="dxa"/>
                  <w:shd w:val="clear" w:color="auto" w:fill="auto"/>
                  <w:tcMar>
                    <w:top w:w="120" w:type="dxa"/>
                    <w:left w:w="120" w:type="dxa"/>
                    <w:bottom w:w="120" w:type="dxa"/>
                    <w:right w:w="120" w:type="dxa"/>
                  </w:tcMar>
                  <w:vAlign w:val="center"/>
                  <w:hideMark/>
                </w:tcPr>
                <w:p w14:paraId="6E3D1AE8"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b/>
                      <w:bCs/>
                      <w:sz w:val="24"/>
                      <w:szCs w:val="24"/>
                    </w:rPr>
                  </w:pPr>
                  <w:r w:rsidRPr="00AF0A09">
                    <w:rPr>
                      <w:rFonts w:ascii="Times New Roman" w:hAnsi="Times New Roman" w:cs="Times New Roman"/>
                      <w:b/>
                      <w:bCs/>
                      <w:sz w:val="24"/>
                      <w:szCs w:val="24"/>
                    </w:rPr>
                    <w:t>STT</w:t>
                  </w:r>
                </w:p>
              </w:tc>
              <w:tc>
                <w:tcPr>
                  <w:tcW w:w="1449" w:type="dxa"/>
                  <w:shd w:val="clear" w:color="auto" w:fill="auto"/>
                  <w:tcMar>
                    <w:top w:w="120" w:type="dxa"/>
                    <w:left w:w="120" w:type="dxa"/>
                    <w:bottom w:w="120" w:type="dxa"/>
                    <w:right w:w="120" w:type="dxa"/>
                  </w:tcMar>
                  <w:vAlign w:val="center"/>
                  <w:hideMark/>
                </w:tcPr>
                <w:p w14:paraId="393E374F"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b/>
                      <w:bCs/>
                      <w:sz w:val="24"/>
                      <w:szCs w:val="24"/>
                    </w:rPr>
                  </w:pPr>
                  <w:r w:rsidRPr="00AF0A09">
                    <w:rPr>
                      <w:rFonts w:ascii="Times New Roman" w:hAnsi="Times New Roman" w:cs="Times New Roman"/>
                      <w:b/>
                      <w:bCs/>
                      <w:sz w:val="24"/>
                      <w:szCs w:val="24"/>
                    </w:rPr>
                    <w:t>Nhân tố sinh thái</w:t>
                  </w:r>
                </w:p>
              </w:tc>
              <w:tc>
                <w:tcPr>
                  <w:tcW w:w="2370" w:type="dxa"/>
                  <w:shd w:val="clear" w:color="auto" w:fill="auto"/>
                  <w:tcMar>
                    <w:top w:w="120" w:type="dxa"/>
                    <w:left w:w="120" w:type="dxa"/>
                    <w:bottom w:w="120" w:type="dxa"/>
                    <w:right w:w="120" w:type="dxa"/>
                  </w:tcMar>
                  <w:vAlign w:val="center"/>
                  <w:hideMark/>
                </w:tcPr>
                <w:p w14:paraId="22DCA373"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b/>
                      <w:bCs/>
                      <w:sz w:val="24"/>
                      <w:szCs w:val="24"/>
                    </w:rPr>
                  </w:pPr>
                  <w:r w:rsidRPr="00AF0A09">
                    <w:rPr>
                      <w:rFonts w:ascii="Times New Roman" w:hAnsi="Times New Roman" w:cs="Times New Roman"/>
                      <w:b/>
                      <w:bCs/>
                      <w:sz w:val="24"/>
                      <w:szCs w:val="24"/>
                    </w:rPr>
                    <w:t>Mức độ tác động</w:t>
                  </w:r>
                </w:p>
              </w:tc>
            </w:tr>
            <w:tr w:rsidR="001816F8" w:rsidRPr="00AF0A09" w14:paraId="4847E1DE" w14:textId="77777777" w:rsidTr="00693BA4">
              <w:trPr>
                <w:trHeight w:val="317"/>
              </w:trPr>
              <w:tc>
                <w:tcPr>
                  <w:tcW w:w="571" w:type="dxa"/>
                  <w:shd w:val="clear" w:color="auto" w:fill="auto"/>
                  <w:tcMar>
                    <w:top w:w="120" w:type="dxa"/>
                    <w:left w:w="120" w:type="dxa"/>
                    <w:bottom w:w="120" w:type="dxa"/>
                    <w:right w:w="120" w:type="dxa"/>
                  </w:tcMar>
                  <w:vAlign w:val="center"/>
                  <w:hideMark/>
                </w:tcPr>
                <w:p w14:paraId="47FD7209"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1</w:t>
                  </w:r>
                </w:p>
              </w:tc>
              <w:tc>
                <w:tcPr>
                  <w:tcW w:w="1449" w:type="dxa"/>
                  <w:shd w:val="clear" w:color="auto" w:fill="auto"/>
                  <w:tcMar>
                    <w:top w:w="120" w:type="dxa"/>
                    <w:left w:w="120" w:type="dxa"/>
                    <w:bottom w:w="120" w:type="dxa"/>
                    <w:right w:w="120" w:type="dxa"/>
                  </w:tcMar>
                  <w:vAlign w:val="center"/>
                  <w:hideMark/>
                </w:tcPr>
                <w:p w14:paraId="610C8F65"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Ánh sáng</w:t>
                  </w:r>
                </w:p>
              </w:tc>
              <w:tc>
                <w:tcPr>
                  <w:tcW w:w="2370" w:type="dxa"/>
                  <w:shd w:val="clear" w:color="auto" w:fill="auto"/>
                  <w:tcMar>
                    <w:top w:w="120" w:type="dxa"/>
                    <w:left w:w="120" w:type="dxa"/>
                    <w:bottom w:w="120" w:type="dxa"/>
                    <w:right w:w="120" w:type="dxa"/>
                  </w:tcMar>
                  <w:vAlign w:val="center"/>
                  <w:hideMark/>
                </w:tcPr>
                <w:p w14:paraId="39E60483"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Đủ ánh sáng để đọc sách</w:t>
                  </w:r>
                </w:p>
              </w:tc>
            </w:tr>
            <w:tr w:rsidR="001816F8" w:rsidRPr="00AF0A09" w14:paraId="596BC3B7" w14:textId="77777777" w:rsidTr="00693BA4">
              <w:trPr>
                <w:trHeight w:val="233"/>
              </w:trPr>
              <w:tc>
                <w:tcPr>
                  <w:tcW w:w="571" w:type="dxa"/>
                  <w:shd w:val="clear" w:color="auto" w:fill="auto"/>
                  <w:tcMar>
                    <w:top w:w="120" w:type="dxa"/>
                    <w:left w:w="120" w:type="dxa"/>
                    <w:bottom w:w="120" w:type="dxa"/>
                    <w:right w:w="120" w:type="dxa"/>
                  </w:tcMar>
                  <w:vAlign w:val="center"/>
                  <w:hideMark/>
                </w:tcPr>
                <w:p w14:paraId="08B0D80B"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2</w:t>
                  </w:r>
                </w:p>
              </w:tc>
              <w:tc>
                <w:tcPr>
                  <w:tcW w:w="1449" w:type="dxa"/>
                  <w:shd w:val="clear" w:color="auto" w:fill="auto"/>
                  <w:tcMar>
                    <w:top w:w="120" w:type="dxa"/>
                    <w:left w:w="120" w:type="dxa"/>
                    <w:bottom w:w="120" w:type="dxa"/>
                    <w:right w:w="120" w:type="dxa"/>
                  </w:tcMar>
                  <w:vAlign w:val="center"/>
                  <w:hideMark/>
                </w:tcPr>
                <w:p w14:paraId="035CE209"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w:t>
                  </w:r>
                </w:p>
              </w:tc>
              <w:tc>
                <w:tcPr>
                  <w:tcW w:w="2370" w:type="dxa"/>
                  <w:shd w:val="clear" w:color="auto" w:fill="auto"/>
                  <w:vAlign w:val="center"/>
                  <w:hideMark/>
                </w:tcPr>
                <w:p w14:paraId="1D58240D"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p>
              </w:tc>
            </w:tr>
          </w:tbl>
          <w:p w14:paraId="164017C7" w14:textId="77777777" w:rsidR="00394D18" w:rsidRPr="00AF0A09" w:rsidRDefault="00394D18" w:rsidP="009C1FF9">
            <w:pPr>
              <w:pStyle w:val="NormalWeb"/>
              <w:spacing w:before="0" w:beforeAutospacing="0" w:after="0" w:afterAutospacing="0"/>
              <w:ind w:right="48"/>
              <w:jc w:val="both"/>
            </w:pPr>
            <w:r w:rsidRPr="00AF0A09">
              <w:rPr>
                <w:b/>
              </w:rPr>
              <w:t xml:space="preserve">Câu 4: </w:t>
            </w:r>
            <w:r w:rsidRPr="00AF0A09">
              <w:t>Vì sao có nhiều loài cây trồng trong nhà vẫn xanh tốt. Những cây này không cần quá nhiều ánh sáng vẫn phát triển tốt được.</w:t>
            </w:r>
          </w:p>
          <w:p w14:paraId="33DCEE08" w14:textId="77777777" w:rsidR="00394D18" w:rsidRPr="00AF0A09" w:rsidRDefault="00394D18" w:rsidP="009C1FF9">
            <w:pPr>
              <w:spacing w:after="0" w:line="240" w:lineRule="auto"/>
              <w:contextualSpacing/>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lastRenderedPageBreak/>
              <w:t xml:space="preserve">Câu 5. </w:t>
            </w:r>
            <w:r w:rsidRPr="00AF0A09">
              <w:rPr>
                <w:rFonts w:ascii="Times New Roman" w:hAnsi="Times New Roman" w:cs="Times New Roman"/>
                <w:sz w:val="24"/>
                <w:szCs w:val="24"/>
                <w:lang w:val="vi-VN"/>
              </w:rPr>
              <w:t>Giải thích vì sao trong sản xuất nông nghiệp cây trồng đúng thời vụ cho năng suất cao hơn?</w:t>
            </w:r>
          </w:p>
          <w:p w14:paraId="3DA48059"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p>
          <w:p w14:paraId="6ADCAF32"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2F39FB57"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5E6BFAEA"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6F85D9B1"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7CFD50B6"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1D0E483C"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47F5F1D9"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5245" w:type="dxa"/>
            <w:tcBorders>
              <w:top w:val="single" w:sz="4" w:space="0" w:color="auto"/>
              <w:left w:val="single" w:sz="4" w:space="0" w:color="auto"/>
              <w:bottom w:val="single" w:sz="4" w:space="0" w:color="auto"/>
              <w:right w:val="single" w:sz="4" w:space="0" w:color="auto"/>
            </w:tcBorders>
            <w:shd w:val="clear" w:color="auto" w:fill="auto"/>
          </w:tcPr>
          <w:p w14:paraId="414BF9AF"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1AB67EFA"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thảo luận:</w:t>
            </w:r>
          </w:p>
          <w:p w14:paraId="6631EC79" w14:textId="77777777" w:rsidR="00394D18" w:rsidRPr="00AF0A09" w:rsidRDefault="00394D18" w:rsidP="009C1FF9">
            <w:pPr>
              <w:pStyle w:val="NormalWeb"/>
              <w:spacing w:before="0" w:beforeAutospacing="0" w:after="0" w:afterAutospacing="0"/>
              <w:rPr>
                <w:b/>
              </w:rPr>
            </w:pPr>
            <w:r w:rsidRPr="00AF0A09">
              <w:rPr>
                <w:b/>
              </w:rPr>
              <w:t xml:space="preserve">Câu 1. </w:t>
            </w:r>
          </w:p>
          <w:p w14:paraId="2449CBE1" w14:textId="77777777" w:rsidR="00394D18" w:rsidRPr="00AF0A09" w:rsidRDefault="00394D18" w:rsidP="009C1FF9">
            <w:pPr>
              <w:pStyle w:val="NormalWeb"/>
              <w:spacing w:before="0" w:beforeAutospacing="0" w:after="0" w:afterAutospacing="0"/>
              <w:jc w:val="both"/>
            </w:pPr>
            <w:r w:rsidRPr="00AF0A09">
              <w:t>- Môi trường trong đất: giun đất, chuột dúi</w:t>
            </w:r>
          </w:p>
          <w:p w14:paraId="3E1F3C1F" w14:textId="77777777" w:rsidR="00394D18" w:rsidRPr="00AF0A09" w:rsidRDefault="00394D18" w:rsidP="009C1FF9">
            <w:pPr>
              <w:pStyle w:val="NormalWeb"/>
              <w:spacing w:before="0" w:beforeAutospacing="0" w:after="0" w:afterAutospacing="0"/>
              <w:jc w:val="both"/>
            </w:pPr>
            <w:r w:rsidRPr="00AF0A09">
              <w:t>- Môi trường trên cạn: chó, cây hoa hồng.</w:t>
            </w:r>
          </w:p>
          <w:p w14:paraId="4F5252BE" w14:textId="77777777" w:rsidR="00394D18" w:rsidRPr="00AF0A09" w:rsidRDefault="00394D18" w:rsidP="009C1FF9">
            <w:pPr>
              <w:pStyle w:val="NormalWeb"/>
              <w:spacing w:before="0" w:beforeAutospacing="0" w:after="0" w:afterAutospacing="0"/>
              <w:jc w:val="both"/>
            </w:pPr>
            <w:r w:rsidRPr="00AF0A09">
              <w:t>- Môi trường sinh vật: giun đũa, cây tầm gửi</w:t>
            </w:r>
          </w:p>
          <w:p w14:paraId="243D28EE" w14:textId="77777777" w:rsidR="00394D18" w:rsidRPr="00AF0A09" w:rsidRDefault="00394D18" w:rsidP="009C1FF9">
            <w:pPr>
              <w:pStyle w:val="NormalWeb"/>
              <w:spacing w:before="0" w:beforeAutospacing="0" w:after="0" w:afterAutospacing="0"/>
              <w:jc w:val="both"/>
            </w:pPr>
            <w:r w:rsidRPr="00AF0A09">
              <w:t>- Môi trường nước: cá mè. Cây rong đuôi chó</w:t>
            </w:r>
          </w:p>
          <w:p w14:paraId="5957E722"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2. </w:t>
            </w:r>
            <w:r w:rsidRPr="00AF0A09">
              <w:rPr>
                <w:rFonts w:ascii="Times New Roman" w:hAnsi="Times New Roman" w:cs="Times New Roman"/>
                <w:sz w:val="24"/>
                <w:szCs w:val="24"/>
              </w:rPr>
              <w:t>Có hai nhóm nhân tố sinh thái chính:</w:t>
            </w:r>
          </w:p>
          <w:p w14:paraId="1C4AF7CB" w14:textId="77777777" w:rsidR="00394D18" w:rsidRPr="00AF0A09" w:rsidRDefault="00394D18" w:rsidP="009C1FF9">
            <w:pPr>
              <w:spacing w:after="0" w:line="240" w:lineRule="auto"/>
              <w:ind w:right="43"/>
              <w:jc w:val="both"/>
              <w:rPr>
                <w:rFonts w:ascii="Times New Roman" w:hAnsi="Times New Roman" w:cs="Times New Roman"/>
                <w:sz w:val="24"/>
                <w:szCs w:val="24"/>
              </w:rPr>
            </w:pPr>
            <w:r w:rsidRPr="00AF0A09">
              <w:rPr>
                <w:rFonts w:ascii="Times New Roman" w:hAnsi="Times New Roman" w:cs="Times New Roman"/>
                <w:sz w:val="24"/>
                <w:szCs w:val="24"/>
              </w:rPr>
              <w:t>- Nhóm nhân tố sinh thái hữu sinh (sống): kiến, rắn hổ mang, cây gỗ, cây cỏ, sâu ăn lá cây.</w:t>
            </w:r>
          </w:p>
          <w:p w14:paraId="0310E491" w14:textId="77777777" w:rsidR="00394D18" w:rsidRPr="00AF0A09" w:rsidRDefault="00394D18" w:rsidP="009C1FF9">
            <w:pPr>
              <w:spacing w:after="0" w:line="240" w:lineRule="auto"/>
              <w:ind w:right="43"/>
              <w:jc w:val="both"/>
              <w:rPr>
                <w:rFonts w:ascii="Times New Roman" w:hAnsi="Times New Roman" w:cs="Times New Roman"/>
                <w:sz w:val="24"/>
                <w:szCs w:val="24"/>
              </w:rPr>
            </w:pPr>
            <w:r w:rsidRPr="00AF0A09">
              <w:rPr>
                <w:rFonts w:ascii="Times New Roman" w:hAnsi="Times New Roman" w:cs="Times New Roman"/>
                <w:sz w:val="24"/>
                <w:szCs w:val="24"/>
              </w:rPr>
              <w:t>- Nhóm nhân tố sinh thái vô sinh (không sống): mức độ ngập nước, độ dốc của đất, nhiệt độ không khí, ánh sáng, độ ẩm không khí, áp suất không khí, gỗ mục, gió thổi, thảm lá khô, độ tơi xốp của đất, lượng mưa.</w:t>
            </w:r>
          </w:p>
          <w:p w14:paraId="3A1D3C88"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Câu 3.</w:t>
            </w:r>
          </w:p>
          <w:tbl>
            <w:tblPr>
              <w:tblW w:w="4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655"/>
              <w:gridCol w:w="1641"/>
              <w:gridCol w:w="2552"/>
            </w:tblGrid>
            <w:tr w:rsidR="001816F8" w:rsidRPr="00AF0A09" w14:paraId="2586E54C" w14:textId="77777777" w:rsidTr="00693BA4">
              <w:trPr>
                <w:trHeight w:val="377"/>
              </w:trPr>
              <w:tc>
                <w:tcPr>
                  <w:tcW w:w="655" w:type="dxa"/>
                  <w:shd w:val="clear" w:color="auto" w:fill="auto"/>
                  <w:tcMar>
                    <w:top w:w="120" w:type="dxa"/>
                    <w:left w:w="120" w:type="dxa"/>
                    <w:bottom w:w="120" w:type="dxa"/>
                    <w:right w:w="120" w:type="dxa"/>
                  </w:tcMar>
                  <w:vAlign w:val="center"/>
                  <w:hideMark/>
                </w:tcPr>
                <w:p w14:paraId="0EA80D8C"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b/>
                      <w:bCs/>
                      <w:sz w:val="24"/>
                      <w:szCs w:val="24"/>
                    </w:rPr>
                  </w:pPr>
                  <w:r w:rsidRPr="00AF0A09">
                    <w:rPr>
                      <w:rFonts w:ascii="Times New Roman" w:hAnsi="Times New Roman" w:cs="Times New Roman"/>
                      <w:b/>
                      <w:bCs/>
                      <w:sz w:val="24"/>
                      <w:szCs w:val="24"/>
                    </w:rPr>
                    <w:t>STT</w:t>
                  </w:r>
                </w:p>
              </w:tc>
              <w:tc>
                <w:tcPr>
                  <w:tcW w:w="1641" w:type="dxa"/>
                  <w:shd w:val="clear" w:color="auto" w:fill="auto"/>
                  <w:tcMar>
                    <w:top w:w="120" w:type="dxa"/>
                    <w:left w:w="120" w:type="dxa"/>
                    <w:bottom w:w="120" w:type="dxa"/>
                    <w:right w:w="120" w:type="dxa"/>
                  </w:tcMar>
                  <w:vAlign w:val="center"/>
                  <w:hideMark/>
                </w:tcPr>
                <w:p w14:paraId="601C59B2"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b/>
                      <w:bCs/>
                      <w:sz w:val="24"/>
                      <w:szCs w:val="24"/>
                    </w:rPr>
                  </w:pPr>
                  <w:r w:rsidRPr="00AF0A09">
                    <w:rPr>
                      <w:rFonts w:ascii="Times New Roman" w:hAnsi="Times New Roman" w:cs="Times New Roman"/>
                      <w:b/>
                      <w:bCs/>
                      <w:sz w:val="24"/>
                      <w:szCs w:val="24"/>
                    </w:rPr>
                    <w:t>Nhân tố sinh thái</w:t>
                  </w:r>
                </w:p>
              </w:tc>
              <w:tc>
                <w:tcPr>
                  <w:tcW w:w="2552" w:type="dxa"/>
                  <w:shd w:val="clear" w:color="auto" w:fill="auto"/>
                  <w:tcMar>
                    <w:top w:w="120" w:type="dxa"/>
                    <w:left w:w="120" w:type="dxa"/>
                    <w:bottom w:w="120" w:type="dxa"/>
                    <w:right w:w="120" w:type="dxa"/>
                  </w:tcMar>
                  <w:vAlign w:val="center"/>
                  <w:hideMark/>
                </w:tcPr>
                <w:p w14:paraId="3AA9F774"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b/>
                      <w:bCs/>
                      <w:sz w:val="24"/>
                      <w:szCs w:val="24"/>
                    </w:rPr>
                  </w:pPr>
                  <w:r w:rsidRPr="00AF0A09">
                    <w:rPr>
                      <w:rFonts w:ascii="Times New Roman" w:hAnsi="Times New Roman" w:cs="Times New Roman"/>
                      <w:b/>
                      <w:bCs/>
                      <w:sz w:val="24"/>
                      <w:szCs w:val="24"/>
                    </w:rPr>
                    <w:t>Mức độ tác động</w:t>
                  </w:r>
                </w:p>
              </w:tc>
            </w:tr>
            <w:tr w:rsidR="001816F8" w:rsidRPr="00AF0A09" w14:paraId="597C6388" w14:textId="77777777" w:rsidTr="00693BA4">
              <w:trPr>
                <w:trHeight w:val="291"/>
              </w:trPr>
              <w:tc>
                <w:tcPr>
                  <w:tcW w:w="655" w:type="dxa"/>
                  <w:shd w:val="clear" w:color="auto" w:fill="auto"/>
                  <w:tcMar>
                    <w:top w:w="120" w:type="dxa"/>
                    <w:left w:w="120" w:type="dxa"/>
                    <w:bottom w:w="120" w:type="dxa"/>
                    <w:right w:w="120" w:type="dxa"/>
                  </w:tcMar>
                  <w:vAlign w:val="center"/>
                  <w:hideMark/>
                </w:tcPr>
                <w:p w14:paraId="43176B60"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1</w:t>
                  </w:r>
                </w:p>
              </w:tc>
              <w:tc>
                <w:tcPr>
                  <w:tcW w:w="1641" w:type="dxa"/>
                  <w:shd w:val="clear" w:color="auto" w:fill="auto"/>
                  <w:tcMar>
                    <w:top w:w="120" w:type="dxa"/>
                    <w:left w:w="120" w:type="dxa"/>
                    <w:bottom w:w="120" w:type="dxa"/>
                    <w:right w:w="120" w:type="dxa"/>
                  </w:tcMar>
                  <w:vAlign w:val="center"/>
                  <w:hideMark/>
                </w:tcPr>
                <w:p w14:paraId="747F28C0"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Ánh sáng</w:t>
                  </w:r>
                </w:p>
              </w:tc>
              <w:tc>
                <w:tcPr>
                  <w:tcW w:w="2552" w:type="dxa"/>
                  <w:shd w:val="clear" w:color="auto" w:fill="auto"/>
                  <w:tcMar>
                    <w:top w:w="120" w:type="dxa"/>
                    <w:left w:w="120" w:type="dxa"/>
                    <w:bottom w:w="120" w:type="dxa"/>
                    <w:right w:w="120" w:type="dxa"/>
                  </w:tcMar>
                  <w:hideMark/>
                </w:tcPr>
                <w:p w14:paraId="4D4B36A6" w14:textId="77777777" w:rsidR="00394D18" w:rsidRPr="00AF0A09" w:rsidRDefault="00394D18" w:rsidP="00C44CCE">
                  <w:pPr>
                    <w:framePr w:hSpace="180" w:wrap="around" w:vAnchor="text" w:hAnchor="text" w:y="1"/>
                    <w:spacing w:after="0" w:line="240" w:lineRule="auto"/>
                    <w:suppressOverlap/>
                    <w:rPr>
                      <w:rFonts w:ascii="Times New Roman" w:hAnsi="Times New Roman" w:cs="Times New Roman"/>
                      <w:sz w:val="24"/>
                      <w:szCs w:val="24"/>
                    </w:rPr>
                  </w:pPr>
                  <w:r w:rsidRPr="00AF0A09">
                    <w:rPr>
                      <w:rFonts w:ascii="Times New Roman" w:hAnsi="Times New Roman" w:cs="Times New Roman"/>
                      <w:sz w:val="24"/>
                      <w:szCs w:val="24"/>
                    </w:rPr>
                    <w:t>Đủ ánh sáng để đọc sách</w:t>
                  </w:r>
                </w:p>
              </w:tc>
            </w:tr>
            <w:tr w:rsidR="001816F8" w:rsidRPr="00AF0A09" w14:paraId="34EF07FE" w14:textId="77777777" w:rsidTr="00693BA4">
              <w:trPr>
                <w:trHeight w:val="228"/>
              </w:trPr>
              <w:tc>
                <w:tcPr>
                  <w:tcW w:w="655" w:type="dxa"/>
                  <w:shd w:val="clear" w:color="auto" w:fill="auto"/>
                  <w:tcMar>
                    <w:top w:w="120" w:type="dxa"/>
                    <w:left w:w="120" w:type="dxa"/>
                    <w:bottom w:w="120" w:type="dxa"/>
                    <w:right w:w="120" w:type="dxa"/>
                  </w:tcMar>
                  <w:vAlign w:val="center"/>
                  <w:hideMark/>
                </w:tcPr>
                <w:p w14:paraId="14034175"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2</w:t>
                  </w:r>
                </w:p>
              </w:tc>
              <w:tc>
                <w:tcPr>
                  <w:tcW w:w="1641" w:type="dxa"/>
                  <w:shd w:val="clear" w:color="auto" w:fill="auto"/>
                  <w:tcMar>
                    <w:top w:w="120" w:type="dxa"/>
                    <w:left w:w="120" w:type="dxa"/>
                    <w:bottom w:w="120" w:type="dxa"/>
                    <w:right w:w="120" w:type="dxa"/>
                  </w:tcMar>
                  <w:vAlign w:val="center"/>
                  <w:hideMark/>
                </w:tcPr>
                <w:p w14:paraId="5BF2F24E"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Nghe giảng</w:t>
                  </w:r>
                </w:p>
              </w:tc>
              <w:tc>
                <w:tcPr>
                  <w:tcW w:w="2552" w:type="dxa"/>
                  <w:shd w:val="clear" w:color="auto" w:fill="auto"/>
                  <w:tcMar>
                    <w:top w:w="120" w:type="dxa"/>
                    <w:left w:w="120" w:type="dxa"/>
                    <w:bottom w:w="120" w:type="dxa"/>
                    <w:right w:w="120" w:type="dxa"/>
                  </w:tcMar>
                  <w:hideMark/>
                </w:tcPr>
                <w:p w14:paraId="12467B25" w14:textId="77777777" w:rsidR="00394D18" w:rsidRPr="00AF0A09" w:rsidRDefault="00394D18" w:rsidP="00C44CCE">
                  <w:pPr>
                    <w:framePr w:hSpace="180" w:wrap="around" w:vAnchor="text" w:hAnchor="text" w:y="1"/>
                    <w:spacing w:after="0" w:line="240" w:lineRule="auto"/>
                    <w:suppressOverlap/>
                    <w:rPr>
                      <w:rFonts w:ascii="Times New Roman" w:hAnsi="Times New Roman" w:cs="Times New Roman"/>
                      <w:sz w:val="24"/>
                      <w:szCs w:val="24"/>
                    </w:rPr>
                  </w:pPr>
                  <w:r w:rsidRPr="00AF0A09">
                    <w:rPr>
                      <w:rFonts w:ascii="Times New Roman" w:hAnsi="Times New Roman" w:cs="Times New Roman"/>
                      <w:sz w:val="24"/>
                      <w:szCs w:val="24"/>
                    </w:rPr>
                    <w:t>Lắng nghe thầy giảng</w:t>
                  </w:r>
                </w:p>
              </w:tc>
            </w:tr>
            <w:tr w:rsidR="001816F8" w:rsidRPr="00AF0A09" w14:paraId="36A2DCF7" w14:textId="77777777" w:rsidTr="00693BA4">
              <w:trPr>
                <w:trHeight w:val="239"/>
              </w:trPr>
              <w:tc>
                <w:tcPr>
                  <w:tcW w:w="655" w:type="dxa"/>
                  <w:shd w:val="clear" w:color="auto" w:fill="auto"/>
                  <w:tcMar>
                    <w:top w:w="120" w:type="dxa"/>
                    <w:left w:w="120" w:type="dxa"/>
                    <w:bottom w:w="120" w:type="dxa"/>
                    <w:right w:w="120" w:type="dxa"/>
                  </w:tcMar>
                  <w:vAlign w:val="center"/>
                  <w:hideMark/>
                </w:tcPr>
                <w:p w14:paraId="51127509"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3</w:t>
                  </w:r>
                </w:p>
              </w:tc>
              <w:tc>
                <w:tcPr>
                  <w:tcW w:w="1641" w:type="dxa"/>
                  <w:shd w:val="clear" w:color="auto" w:fill="auto"/>
                  <w:tcMar>
                    <w:top w:w="120" w:type="dxa"/>
                    <w:left w:w="120" w:type="dxa"/>
                    <w:bottom w:w="120" w:type="dxa"/>
                    <w:right w:w="120" w:type="dxa"/>
                  </w:tcMar>
                  <w:vAlign w:val="center"/>
                  <w:hideMark/>
                </w:tcPr>
                <w:p w14:paraId="4C20CB56"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Viết bài</w:t>
                  </w:r>
                </w:p>
              </w:tc>
              <w:tc>
                <w:tcPr>
                  <w:tcW w:w="2552" w:type="dxa"/>
                  <w:shd w:val="clear" w:color="auto" w:fill="auto"/>
                  <w:tcMar>
                    <w:top w:w="120" w:type="dxa"/>
                    <w:left w:w="120" w:type="dxa"/>
                    <w:bottom w:w="120" w:type="dxa"/>
                    <w:right w:w="120" w:type="dxa"/>
                  </w:tcMar>
                  <w:hideMark/>
                </w:tcPr>
                <w:p w14:paraId="21257FC1" w14:textId="77777777" w:rsidR="00394D18" w:rsidRPr="00AF0A09" w:rsidRDefault="00394D18" w:rsidP="00C44CCE">
                  <w:pPr>
                    <w:framePr w:hSpace="180" w:wrap="around" w:vAnchor="text" w:hAnchor="text" w:y="1"/>
                    <w:spacing w:after="0" w:line="240" w:lineRule="auto"/>
                    <w:suppressOverlap/>
                    <w:rPr>
                      <w:rFonts w:ascii="Times New Roman" w:hAnsi="Times New Roman" w:cs="Times New Roman"/>
                      <w:sz w:val="24"/>
                      <w:szCs w:val="24"/>
                    </w:rPr>
                  </w:pPr>
                  <w:r w:rsidRPr="00AF0A09">
                    <w:rPr>
                      <w:rFonts w:ascii="Times New Roman" w:hAnsi="Times New Roman" w:cs="Times New Roman"/>
                      <w:sz w:val="24"/>
                      <w:szCs w:val="24"/>
                    </w:rPr>
                    <w:t>Chép bài đầy đủ</w:t>
                  </w:r>
                </w:p>
              </w:tc>
            </w:tr>
            <w:tr w:rsidR="001816F8" w:rsidRPr="00AF0A09" w14:paraId="1B080EDD" w14:textId="77777777" w:rsidTr="00693BA4">
              <w:trPr>
                <w:trHeight w:val="228"/>
              </w:trPr>
              <w:tc>
                <w:tcPr>
                  <w:tcW w:w="655" w:type="dxa"/>
                  <w:shd w:val="clear" w:color="auto" w:fill="auto"/>
                  <w:tcMar>
                    <w:top w:w="120" w:type="dxa"/>
                    <w:left w:w="120" w:type="dxa"/>
                    <w:bottom w:w="120" w:type="dxa"/>
                    <w:right w:w="120" w:type="dxa"/>
                  </w:tcMar>
                  <w:vAlign w:val="center"/>
                  <w:hideMark/>
                </w:tcPr>
                <w:p w14:paraId="2103BF02"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4</w:t>
                  </w:r>
                </w:p>
              </w:tc>
              <w:tc>
                <w:tcPr>
                  <w:tcW w:w="1641" w:type="dxa"/>
                  <w:shd w:val="clear" w:color="auto" w:fill="auto"/>
                  <w:tcMar>
                    <w:top w:w="120" w:type="dxa"/>
                    <w:left w:w="120" w:type="dxa"/>
                    <w:bottom w:w="120" w:type="dxa"/>
                    <w:right w:w="120" w:type="dxa"/>
                  </w:tcMar>
                  <w:vAlign w:val="center"/>
                  <w:hideMark/>
                </w:tcPr>
                <w:p w14:paraId="27C369F3"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Trời nóng bức</w:t>
                  </w:r>
                </w:p>
              </w:tc>
              <w:tc>
                <w:tcPr>
                  <w:tcW w:w="2552" w:type="dxa"/>
                  <w:shd w:val="clear" w:color="auto" w:fill="auto"/>
                  <w:tcMar>
                    <w:top w:w="120" w:type="dxa"/>
                    <w:left w:w="120" w:type="dxa"/>
                    <w:bottom w:w="120" w:type="dxa"/>
                    <w:right w:w="120" w:type="dxa"/>
                  </w:tcMar>
                  <w:hideMark/>
                </w:tcPr>
                <w:p w14:paraId="0EC447ED" w14:textId="77777777" w:rsidR="00394D18" w:rsidRPr="00AF0A09" w:rsidRDefault="00394D18" w:rsidP="00C44CCE">
                  <w:pPr>
                    <w:framePr w:hSpace="180" w:wrap="around" w:vAnchor="text" w:hAnchor="text" w:y="1"/>
                    <w:spacing w:after="0" w:line="240" w:lineRule="auto"/>
                    <w:suppressOverlap/>
                    <w:rPr>
                      <w:rFonts w:ascii="Times New Roman" w:hAnsi="Times New Roman" w:cs="Times New Roman"/>
                      <w:sz w:val="24"/>
                      <w:szCs w:val="24"/>
                    </w:rPr>
                  </w:pPr>
                  <w:r w:rsidRPr="00AF0A09">
                    <w:rPr>
                      <w:rFonts w:ascii="Times New Roman" w:hAnsi="Times New Roman" w:cs="Times New Roman"/>
                      <w:sz w:val="24"/>
                      <w:szCs w:val="24"/>
                    </w:rPr>
                    <w:t>Ngồi chật, khó chịu, ảnh hưởng đến học tập</w:t>
                  </w:r>
                </w:p>
              </w:tc>
            </w:tr>
            <w:tr w:rsidR="001816F8" w:rsidRPr="00AF0A09" w14:paraId="0DD1863A" w14:textId="77777777" w:rsidTr="00693BA4">
              <w:trPr>
                <w:trHeight w:val="368"/>
              </w:trPr>
              <w:tc>
                <w:tcPr>
                  <w:tcW w:w="655" w:type="dxa"/>
                  <w:shd w:val="clear" w:color="auto" w:fill="auto"/>
                  <w:tcMar>
                    <w:top w:w="120" w:type="dxa"/>
                    <w:left w:w="120" w:type="dxa"/>
                    <w:bottom w:w="120" w:type="dxa"/>
                    <w:right w:w="120" w:type="dxa"/>
                  </w:tcMar>
                  <w:vAlign w:val="center"/>
                  <w:hideMark/>
                </w:tcPr>
                <w:p w14:paraId="1F2EFDDE"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5</w:t>
                  </w:r>
                </w:p>
              </w:tc>
              <w:tc>
                <w:tcPr>
                  <w:tcW w:w="1641" w:type="dxa"/>
                  <w:shd w:val="clear" w:color="auto" w:fill="auto"/>
                  <w:tcMar>
                    <w:top w:w="120" w:type="dxa"/>
                    <w:left w:w="120" w:type="dxa"/>
                    <w:bottom w:w="120" w:type="dxa"/>
                    <w:right w:w="120" w:type="dxa"/>
                  </w:tcMar>
                  <w:vAlign w:val="center"/>
                  <w:hideMark/>
                </w:tcPr>
                <w:p w14:paraId="68CDEF5C"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Giáo viên giảng bài</w:t>
                  </w:r>
                </w:p>
              </w:tc>
              <w:tc>
                <w:tcPr>
                  <w:tcW w:w="2552" w:type="dxa"/>
                  <w:shd w:val="clear" w:color="auto" w:fill="auto"/>
                  <w:tcMar>
                    <w:top w:w="120" w:type="dxa"/>
                    <w:left w:w="120" w:type="dxa"/>
                    <w:bottom w:w="120" w:type="dxa"/>
                    <w:right w:w="120" w:type="dxa"/>
                  </w:tcMar>
                  <w:hideMark/>
                </w:tcPr>
                <w:p w14:paraId="3F6481BA" w14:textId="77777777" w:rsidR="00394D18" w:rsidRPr="00AF0A09" w:rsidRDefault="00394D18" w:rsidP="00C44CCE">
                  <w:pPr>
                    <w:framePr w:hSpace="180" w:wrap="around" w:vAnchor="text" w:hAnchor="text" w:y="1"/>
                    <w:spacing w:after="0" w:line="240" w:lineRule="auto"/>
                    <w:suppressOverlap/>
                    <w:rPr>
                      <w:rFonts w:ascii="Times New Roman" w:hAnsi="Times New Roman" w:cs="Times New Roman"/>
                      <w:sz w:val="24"/>
                      <w:szCs w:val="24"/>
                    </w:rPr>
                  </w:pPr>
                  <w:r w:rsidRPr="00AF0A09">
                    <w:rPr>
                      <w:rFonts w:ascii="Times New Roman" w:hAnsi="Times New Roman" w:cs="Times New Roman"/>
                      <w:sz w:val="24"/>
                      <w:szCs w:val="24"/>
                    </w:rPr>
                    <w:t>Tác động tới học sinh, lắng nghe thầy cô giảng bài.</w:t>
                  </w:r>
                </w:p>
              </w:tc>
            </w:tr>
            <w:tr w:rsidR="001816F8" w:rsidRPr="00AF0A09" w14:paraId="7DDEA1B7" w14:textId="77777777" w:rsidTr="00693BA4">
              <w:trPr>
                <w:trHeight w:val="348"/>
              </w:trPr>
              <w:tc>
                <w:tcPr>
                  <w:tcW w:w="655" w:type="dxa"/>
                  <w:shd w:val="clear" w:color="auto" w:fill="auto"/>
                  <w:tcMar>
                    <w:top w:w="120" w:type="dxa"/>
                    <w:left w:w="120" w:type="dxa"/>
                    <w:bottom w:w="120" w:type="dxa"/>
                    <w:right w:w="120" w:type="dxa"/>
                  </w:tcMar>
                  <w:vAlign w:val="center"/>
                  <w:hideMark/>
                </w:tcPr>
                <w:p w14:paraId="3A1727C0"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lastRenderedPageBreak/>
                    <w:t>6</w:t>
                  </w:r>
                </w:p>
              </w:tc>
              <w:tc>
                <w:tcPr>
                  <w:tcW w:w="1641" w:type="dxa"/>
                  <w:shd w:val="clear" w:color="auto" w:fill="auto"/>
                  <w:tcMar>
                    <w:top w:w="120" w:type="dxa"/>
                    <w:left w:w="120" w:type="dxa"/>
                    <w:bottom w:w="120" w:type="dxa"/>
                    <w:right w:w="120" w:type="dxa"/>
                  </w:tcMar>
                  <w:vAlign w:val="center"/>
                  <w:hideMark/>
                </w:tcPr>
                <w:p w14:paraId="255CD1EF" w14:textId="77777777" w:rsidR="00394D18" w:rsidRPr="00AF0A09" w:rsidRDefault="00394D18" w:rsidP="00C44CCE">
                  <w:pPr>
                    <w:framePr w:hSpace="180" w:wrap="around" w:vAnchor="text" w:hAnchor="text" w:y="1"/>
                    <w:spacing w:after="0" w:line="240" w:lineRule="auto"/>
                    <w:suppressOverlap/>
                    <w:jc w:val="center"/>
                    <w:rPr>
                      <w:rFonts w:ascii="Times New Roman" w:hAnsi="Times New Roman" w:cs="Times New Roman"/>
                      <w:sz w:val="24"/>
                      <w:szCs w:val="24"/>
                    </w:rPr>
                  </w:pPr>
                  <w:r w:rsidRPr="00AF0A09">
                    <w:rPr>
                      <w:rFonts w:ascii="Times New Roman" w:hAnsi="Times New Roman" w:cs="Times New Roman"/>
                      <w:sz w:val="24"/>
                      <w:szCs w:val="24"/>
                    </w:rPr>
                    <w:t>Bạn học ngồi cạnh nói chuyện trong giờ học</w:t>
                  </w:r>
                </w:p>
              </w:tc>
              <w:tc>
                <w:tcPr>
                  <w:tcW w:w="2552" w:type="dxa"/>
                  <w:shd w:val="clear" w:color="auto" w:fill="auto"/>
                  <w:tcMar>
                    <w:top w:w="120" w:type="dxa"/>
                    <w:left w:w="120" w:type="dxa"/>
                    <w:bottom w:w="120" w:type="dxa"/>
                    <w:right w:w="120" w:type="dxa"/>
                  </w:tcMar>
                  <w:hideMark/>
                </w:tcPr>
                <w:p w14:paraId="74EE87DA" w14:textId="77777777" w:rsidR="00394D18" w:rsidRPr="00AF0A09" w:rsidRDefault="00394D18" w:rsidP="00C44CCE">
                  <w:pPr>
                    <w:framePr w:hSpace="180" w:wrap="around" w:vAnchor="text" w:hAnchor="text" w:y="1"/>
                    <w:spacing w:after="0" w:line="240" w:lineRule="auto"/>
                    <w:suppressOverlap/>
                    <w:rPr>
                      <w:rFonts w:ascii="Times New Roman" w:hAnsi="Times New Roman" w:cs="Times New Roman"/>
                      <w:sz w:val="24"/>
                      <w:szCs w:val="24"/>
                    </w:rPr>
                  </w:pPr>
                  <w:r w:rsidRPr="00AF0A09">
                    <w:rPr>
                      <w:rFonts w:ascii="Times New Roman" w:hAnsi="Times New Roman" w:cs="Times New Roman"/>
                      <w:sz w:val="24"/>
                      <w:szCs w:val="24"/>
                    </w:rPr>
                    <w:t>Nói chuyện trong giờ, không tập trung nghe giảng</w:t>
                  </w:r>
                </w:p>
              </w:tc>
            </w:tr>
          </w:tbl>
          <w:p w14:paraId="60EEDC7E"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eastAsia="Times New Roman" w:hAnsi="Times New Roman" w:cs="Times New Roman"/>
                <w:b/>
                <w:sz w:val="24"/>
                <w:szCs w:val="24"/>
              </w:rPr>
              <w:t xml:space="preserve">Câu 4.  </w:t>
            </w:r>
            <w:r w:rsidRPr="00AF0A09">
              <w:rPr>
                <w:rFonts w:ascii="Times New Roman" w:hAnsi="Times New Roman" w:cs="Times New Roman"/>
                <w:sz w:val="24"/>
                <w:szCs w:val="24"/>
                <w:shd w:val="clear" w:color="auto" w:fill="FFFFFF"/>
              </w:rPr>
              <w:t>Nhiều loại cây cảnh trồng trong nhà mà vẫn xanh tốt vì những cây này có nhu cầu chiếu sáng không cao (có thể quang hợp ở cường độ ánh sáng thấp ở trong nhà), thường là các cây ưa bóng.</w:t>
            </w:r>
          </w:p>
          <w:p w14:paraId="468DC715"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âu 5. </w:t>
            </w:r>
            <w:r w:rsidRPr="00AF0A09">
              <w:rPr>
                <w:rFonts w:ascii="Times New Roman" w:hAnsi="Times New Roman" w:cs="Times New Roman"/>
                <w:sz w:val="24"/>
                <w:szCs w:val="24"/>
                <w:shd w:val="clear" w:color="auto" w:fill="FFFFFF"/>
              </w:rPr>
              <w:t>Trong sản xuất nông nghiệp, cây trồng được gieo trồng đúng vụ thường đạt năng suất cao vì: Khi trồng cây đúng thời vụ, cây trồng sẽ có các nhân tố sinh thái vô sinh như ánh sáng, nhiệt độ, độ ẩm,… phù hợp, giúp cây trồng sinh trưởng và phát triển tốt, có sức sống cao, chống chịu tốt với các điều kiện của môi trường. Nhờ đó, cây trồng sẽ cho năng suất cao.</w:t>
            </w:r>
          </w:p>
        </w:tc>
      </w:tr>
    </w:tbl>
    <w:p w14:paraId="5A74CA38" w14:textId="77777777" w:rsidR="00394D18" w:rsidRPr="00AF0A09" w:rsidRDefault="00394D18" w:rsidP="009C1FF9">
      <w:pPr>
        <w:spacing w:after="0" w:line="240" w:lineRule="auto"/>
        <w:rPr>
          <w:rFonts w:ascii="Times New Roman" w:hAnsi="Times New Roman" w:cs="Times New Roman"/>
          <w:b/>
          <w:bCs/>
          <w:sz w:val="24"/>
          <w:szCs w:val="24"/>
        </w:rPr>
      </w:pPr>
    </w:p>
    <w:p w14:paraId="4D7EBED4" w14:textId="77777777" w:rsidR="00394D18" w:rsidRPr="00AF0A09" w:rsidRDefault="00394D18"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126BA7DB"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41</w:t>
      </w:r>
      <w:r w:rsidRPr="00AF0A09">
        <w:rPr>
          <w:rFonts w:ascii="Times New Roman" w:hAnsi="Times New Roman" w:cs="Times New Roman"/>
          <w:sz w:val="24"/>
          <w:szCs w:val="24"/>
          <w:lang w:val="vi-VN"/>
        </w:rPr>
        <w:t xml:space="preserve">. </w:t>
      </w:r>
    </w:p>
    <w:p w14:paraId="4713320F"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41</w:t>
      </w:r>
      <w:r w:rsidRPr="00AF0A09">
        <w:rPr>
          <w:rFonts w:ascii="Times New Roman" w:hAnsi="Times New Roman" w:cs="Times New Roman"/>
          <w:sz w:val="24"/>
          <w:szCs w:val="24"/>
          <w:lang w:val="vi-VN"/>
        </w:rPr>
        <w:t xml:space="preserve"> trong SBT </w:t>
      </w:r>
    </w:p>
    <w:p w14:paraId="46743773"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42: Quần thể sinh vật.</w:t>
      </w:r>
    </w:p>
    <w:p w14:paraId="3F633253" w14:textId="4857B024" w:rsidR="00394D18" w:rsidRPr="00AF0A09" w:rsidRDefault="00394D1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66E305B5" w14:textId="77777777" w:rsidR="00394D18" w:rsidRPr="00AF0A09" w:rsidRDefault="00394D18"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Bài 42:                                      QUẦN THỂ SINH VẬT</w:t>
      </w:r>
    </w:p>
    <w:p w14:paraId="2E5EED10"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Môn học: KHTN 8 (Phần Sinh học)</w:t>
      </w:r>
    </w:p>
    <w:p w14:paraId="0AB93F67" w14:textId="77777777" w:rsidR="00394D18" w:rsidRPr="00AF0A09" w:rsidRDefault="00394D18"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124, 125 - tuần 31, 32)</w:t>
      </w:r>
    </w:p>
    <w:p w14:paraId="7FC21BEB" w14:textId="77777777" w:rsidR="00394D18" w:rsidRPr="00AF0A09" w:rsidRDefault="00394D18" w:rsidP="009C1FF9">
      <w:pPr>
        <w:spacing w:after="0" w:line="240" w:lineRule="auto"/>
        <w:rPr>
          <w:rFonts w:ascii="Times New Roman" w:eastAsia="Arial" w:hAnsi="Times New Roman" w:cs="Times New Roman"/>
          <w:bCs/>
          <w:sz w:val="24"/>
          <w:szCs w:val="24"/>
        </w:rPr>
      </w:pPr>
    </w:p>
    <w:p w14:paraId="54B60DD7"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673DDA87"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4AF55CB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Phát biểu được khái niệm quần thể sinh vật.</w:t>
      </w:r>
    </w:p>
    <w:p w14:paraId="41F19824"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ác đặc trưng cơ bản của quần thể sinh vật và lấy được ví dụ minh họa.</w:t>
      </w:r>
    </w:p>
    <w:p w14:paraId="6C666C80"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Nêu được một số biện pháp bảo vệ quần thể. </w:t>
      </w:r>
    </w:p>
    <w:p w14:paraId="305D5905" w14:textId="77777777" w:rsidR="00394D18" w:rsidRPr="00AF0A09" w:rsidRDefault="00394D18" w:rsidP="009C1FF9">
      <w:pPr>
        <w:pStyle w:val="NormalWeb"/>
        <w:kinsoku w:val="0"/>
        <w:overflowPunct w:val="0"/>
        <w:spacing w:before="0" w:beforeAutospacing="0" w:after="0" w:afterAutospacing="0"/>
        <w:jc w:val="both"/>
        <w:textAlignment w:val="baseline"/>
        <w:rPr>
          <w:b/>
        </w:rPr>
      </w:pPr>
      <w:r w:rsidRPr="00AF0A09">
        <w:rPr>
          <w:b/>
        </w:rPr>
        <w:t>2. Năng lực.</w:t>
      </w:r>
    </w:p>
    <w:p w14:paraId="082CEBA9" w14:textId="77777777" w:rsidR="00394D18" w:rsidRPr="00AF0A09" w:rsidRDefault="00394D18"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3E5979E0"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để tìm hiểu về khái niệm, các đặc trưng cơ bản và biện pháp bảo vệ quần thể sinh vật.</w:t>
      </w:r>
    </w:p>
    <w:p w14:paraId="09A56B28"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2A0C9CC6"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 và thực hành.</w:t>
      </w:r>
    </w:p>
    <w:p w14:paraId="40E71718" w14:textId="77777777" w:rsidR="00394D18" w:rsidRPr="00AF0A09" w:rsidRDefault="00394D18"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7C6DD246"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Nhận thức khoa học tự nhiên:</w:t>
      </w:r>
      <w:r w:rsidRPr="00AF0A09">
        <w:rPr>
          <w:rFonts w:ascii="Times New Roman" w:eastAsia="Times New Roman" w:hAnsi="Times New Roman" w:cs="Times New Roman"/>
          <w:i/>
          <w:sz w:val="24"/>
          <w:szCs w:val="24"/>
        </w:rPr>
        <w:t xml:space="preserve"> </w:t>
      </w:r>
    </w:p>
    <w:p w14:paraId="1C28D07A"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Phát biểu được khái niệm quần thể sinh vật.</w:t>
      </w:r>
    </w:p>
    <w:p w14:paraId="64D29456"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các đặc trưng cơ bản của quần thể sinh vật và lấy được ví dụ minh họa.</w:t>
      </w:r>
    </w:p>
    <w:p w14:paraId="7D919409"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Nêu được một số biện pháp bảo vệ quần thể. </w:t>
      </w:r>
    </w:p>
    <w:p w14:paraId="54E91395"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p>
    <w:p w14:paraId="0CA10DC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Biết được ảnh hưởng của từng đặc trưng tới một quần thể sinh vật</w:t>
      </w:r>
      <w:r w:rsidRPr="00AF0A09">
        <w:rPr>
          <w:rFonts w:ascii="Times New Roman" w:eastAsia="Times New Roman" w:hAnsi="Times New Roman" w:cs="Times New Roman"/>
          <w:sz w:val="24"/>
          <w:szCs w:val="24"/>
        </w:rPr>
        <w:t>.</w:t>
      </w:r>
    </w:p>
    <w:p w14:paraId="199A4C2F"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Đề xuất được một số biện pháp bảo để bảo vệ các quần thể sinh vật trong tự nhiên </w:t>
      </w:r>
    </w:p>
    <w:p w14:paraId="4F69661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được hiểu biết về quần thể sinh vật vào thực tiễn trồng trọt và chăn nuôi.</w:t>
      </w:r>
    </w:p>
    <w:p w14:paraId="197E50FB" w14:textId="77777777" w:rsidR="00394D18" w:rsidRPr="00AF0A09" w:rsidRDefault="00394D18"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1DF571BF" w14:textId="77777777" w:rsidR="00394D18" w:rsidRPr="00AF0A09" w:rsidRDefault="00394D18"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học tập nhằm tìm hiểu về quần thể,các đặc trưng cơ bản của quần thể, biện pháp bảo vệ quần thể.</w:t>
      </w:r>
    </w:p>
    <w:p w14:paraId="6C196794"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25A785A3"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rung thực trong báo cáo, thảo luận hoạt động nhóm.</w:t>
      </w:r>
    </w:p>
    <w:p w14:paraId="26BE9535" w14:textId="77777777" w:rsidR="00394D18" w:rsidRPr="00AF0A09" w:rsidRDefault="00394D18"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786EE7AB"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51BA8E05" w14:textId="77777777" w:rsidR="00394D18" w:rsidRPr="00AF0A09" w:rsidRDefault="00394D18"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lastRenderedPageBreak/>
        <w:t>- Bài Soạn + GA powerpoint + Máy tính, tivi.</w:t>
      </w:r>
    </w:p>
    <w:p w14:paraId="7CE73C3D"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4DFEFBFA" w14:textId="77777777" w:rsidR="00394D18" w:rsidRPr="00AF0A09" w:rsidRDefault="00394D18"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4A157D90" w14:textId="77777777" w:rsidR="00394D18" w:rsidRPr="00AF0A09" w:rsidRDefault="00394D18"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357ECBB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5C58F8A0"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5C46FC39"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2A46F857"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7FB1EF14" w14:textId="77777777" w:rsidR="00394D18" w:rsidRPr="00AF0A09" w:rsidRDefault="00394D18"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923" w:type="dxa"/>
        <w:tblInd w:w="108" w:type="dxa"/>
        <w:shd w:val="clear" w:color="auto" w:fill="FFFFFF"/>
        <w:tblCellMar>
          <w:left w:w="0" w:type="dxa"/>
          <w:right w:w="0" w:type="dxa"/>
        </w:tblCellMar>
        <w:tblLook w:val="04A0" w:firstRow="1" w:lastRow="0" w:firstColumn="1" w:lastColumn="0" w:noHBand="0" w:noVBand="1"/>
      </w:tblPr>
      <w:tblGrid>
        <w:gridCol w:w="5812"/>
        <w:gridCol w:w="4111"/>
      </w:tblGrid>
      <w:tr w:rsidR="009C1FF9" w:rsidRPr="00AF0A09" w14:paraId="57E1633D" w14:textId="77777777" w:rsidTr="00693BA4">
        <w:tc>
          <w:tcPr>
            <w:tcW w:w="581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82DCB6C" w14:textId="77777777" w:rsidR="00394D18" w:rsidRPr="00AF0A09" w:rsidRDefault="00394D18"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4111"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FE1E37F" w14:textId="77777777" w:rsidR="00394D18" w:rsidRPr="00AF0A09" w:rsidRDefault="00394D18"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4193F136" w14:textId="77777777" w:rsidTr="00693BA4">
        <w:tc>
          <w:tcPr>
            <w:tcW w:w="5812"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CA90EC5"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1: Chuyển giao nhiệm vụ học tập</w:t>
            </w:r>
          </w:p>
          <w:p w14:paraId="7CA8A62E"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sz w:val="24"/>
                <w:szCs w:val="24"/>
              </w:rPr>
              <w:t xml:space="preserve">- GV yêu cầu học sinh cá nhân đưa ra câu trả lời cho tình huống:  </w:t>
            </w:r>
            <w:r w:rsidRPr="00AF0A09">
              <w:rPr>
                <w:rFonts w:ascii="Times New Roman" w:eastAsia="Times New Roman" w:hAnsi="Times New Roman" w:cs="Times New Roman"/>
                <w:i/>
                <w:iCs/>
                <w:sz w:val="24"/>
                <w:szCs w:val="24"/>
              </w:rPr>
              <w:t>Trong thế giới sống, quần thể sinh vật là cấp độ tổ chức thấp nhất trong các cấp độ tổ chức trên cơ thể. Quần thể sinh vật là gì? Quần thể có những đặc trưng cơ bản nào?</w:t>
            </w:r>
          </w:p>
          <w:p w14:paraId="6CFC3469"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22738A2C"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w:t>
            </w: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suy nghĩ và trả lời câu hỏi.</w:t>
            </w:r>
          </w:p>
          <w:p w14:paraId="45886E5C" w14:textId="77777777" w:rsidR="00394D18" w:rsidRPr="00AF0A09" w:rsidRDefault="00394D18"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1DFE97FD"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HS trình bày câu trả lời.</w:t>
            </w:r>
          </w:p>
          <w:p w14:paraId="4B199336" w14:textId="77777777" w:rsidR="00394D18" w:rsidRPr="00AF0A09" w:rsidRDefault="00394D18"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2F315157"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120A3E77"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4111"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2E0B1620"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ủa hoạt động khởi động:</w:t>
            </w:r>
          </w:p>
          <w:p w14:paraId="7A5C9A9F" w14:textId="77777777" w:rsidR="00394D18" w:rsidRPr="00AF0A09" w:rsidRDefault="00394D18" w:rsidP="009C1FF9">
            <w:pPr>
              <w:pStyle w:val="NormalWeb"/>
              <w:shd w:val="clear" w:color="auto" w:fill="FFFFFF"/>
              <w:spacing w:before="0" w:beforeAutospacing="0" w:after="0" w:afterAutospacing="0"/>
              <w:rPr>
                <w:rFonts w:eastAsia="sans-serif"/>
                <w:i/>
              </w:rPr>
            </w:pPr>
            <w:r w:rsidRPr="00AF0A09">
              <w:rPr>
                <w:rFonts w:eastAsia="sans-serif"/>
                <w:i/>
                <w:shd w:val="clear" w:color="auto" w:fill="FFFFFF"/>
              </w:rPr>
              <w:t>- Quần thể sinh vật là tập hợp các cá thể cùng loài, sinh sống trong một khoảng không gian xác định, ở một thời điểm nhất định và có khả năng sinh sản để tạo thành những thế hệ mới.</w:t>
            </w:r>
          </w:p>
          <w:p w14:paraId="4DA4AD2A" w14:textId="77777777" w:rsidR="00394D18" w:rsidRPr="00AF0A09" w:rsidRDefault="00394D18" w:rsidP="009C1FF9">
            <w:pPr>
              <w:pStyle w:val="NormalWeb"/>
              <w:shd w:val="clear" w:color="auto" w:fill="FFFFFF"/>
              <w:spacing w:before="0" w:beforeAutospacing="0" w:after="0" w:afterAutospacing="0"/>
              <w:rPr>
                <w:rFonts w:eastAsia="sans-serif"/>
                <w:shd w:val="clear" w:color="auto" w:fill="FFFFFF"/>
              </w:rPr>
            </w:pPr>
            <w:r w:rsidRPr="00AF0A09">
              <w:rPr>
                <w:rFonts w:eastAsia="sans-serif"/>
                <w:i/>
                <w:shd w:val="clear" w:color="auto" w:fill="FFFFFF"/>
              </w:rPr>
              <w:t>- Các đặc trưng cơ bản của quần thể gồm: Kích thước quần thể, mật độ cá thể trong quần thể, tỉ lệ giới tính, thành phần nhóm tuổi và kiểu phân bố các cá thể trong quần thể.</w:t>
            </w:r>
          </w:p>
        </w:tc>
      </w:tr>
    </w:tbl>
    <w:p w14:paraId="63996CFF" w14:textId="77777777" w:rsidR="00394D18" w:rsidRPr="00AF0A09" w:rsidRDefault="00394D18" w:rsidP="009C1FF9">
      <w:pPr>
        <w:spacing w:after="0" w:line="240" w:lineRule="auto"/>
        <w:jc w:val="both"/>
        <w:rPr>
          <w:rFonts w:ascii="Times New Roman" w:eastAsia="Times New Roman" w:hAnsi="Times New Roman" w:cs="Times New Roman"/>
          <w:b/>
          <w:sz w:val="24"/>
          <w:szCs w:val="24"/>
          <w:shd w:val="clear" w:color="auto" w:fill="FFFFFF"/>
        </w:rPr>
      </w:pPr>
    </w:p>
    <w:p w14:paraId="0FF75E50"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1FE9D737"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về quần thể sinh vật.</w:t>
      </w:r>
    </w:p>
    <w:p w14:paraId="68F21CA3"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Phát biểu được khái niệm quần thể sinh vật.</w:t>
      </w:r>
    </w:p>
    <w:p w14:paraId="2B419A3E"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0EC70E20"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quan sát Hình 42.1; nghiên cứu thông tin SGK/174; thảo luận nhóm trả lời câu hỏi nội dung hoạt động SGK/174 và rút ra khái niệm về quần thể sinh vật.</w:t>
      </w:r>
    </w:p>
    <w:p w14:paraId="05758DB0"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09C944ED"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6487"/>
        <w:gridCol w:w="3544"/>
      </w:tblGrid>
      <w:tr w:rsidR="009C1FF9" w:rsidRPr="00AF0A09" w14:paraId="745D3564" w14:textId="77777777" w:rsidTr="00693BA4">
        <w:tc>
          <w:tcPr>
            <w:tcW w:w="6487" w:type="dxa"/>
            <w:tcBorders>
              <w:top w:val="single" w:sz="4" w:space="0" w:color="auto"/>
              <w:left w:val="single" w:sz="4" w:space="0" w:color="auto"/>
              <w:bottom w:val="single" w:sz="4" w:space="0" w:color="auto"/>
              <w:right w:val="single" w:sz="4" w:space="0" w:color="auto"/>
            </w:tcBorders>
            <w:shd w:val="clear" w:color="auto" w:fill="auto"/>
            <w:vAlign w:val="bottom"/>
          </w:tcPr>
          <w:p w14:paraId="0965DD1E"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bottom"/>
          </w:tcPr>
          <w:p w14:paraId="23E07109"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6738A97F" w14:textId="77777777" w:rsidTr="00693BA4">
        <w:tc>
          <w:tcPr>
            <w:tcW w:w="6487" w:type="dxa"/>
            <w:tcBorders>
              <w:top w:val="single" w:sz="4" w:space="0" w:color="auto"/>
              <w:left w:val="single" w:sz="4" w:space="0" w:color="auto"/>
              <w:bottom w:val="single" w:sz="4" w:space="0" w:color="auto"/>
              <w:right w:val="single" w:sz="4" w:space="0" w:color="auto"/>
            </w:tcBorders>
            <w:shd w:val="clear" w:color="auto" w:fill="auto"/>
          </w:tcPr>
          <w:p w14:paraId="36D63657"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52EF6891"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sz w:val="24"/>
                <w:szCs w:val="24"/>
              </w:rPr>
              <w:t xml:space="preserve">- GV </w:t>
            </w:r>
            <w:r w:rsidRPr="00AF0A09">
              <w:rPr>
                <w:rFonts w:ascii="Times New Roman" w:eastAsia="Arial" w:hAnsi="Times New Roman" w:cs="Times New Roman"/>
                <w:sz w:val="24"/>
                <w:szCs w:val="24"/>
              </w:rPr>
              <w:t xml:space="preserve">cho </w:t>
            </w:r>
            <w:r w:rsidRPr="00AF0A09">
              <w:rPr>
                <w:rFonts w:ascii="Times New Roman" w:eastAsia="Calibri" w:hAnsi="Times New Roman" w:cs="Times New Roman"/>
                <w:sz w:val="24"/>
                <w:szCs w:val="24"/>
              </w:rPr>
              <w:t>HS cá nhân quan sát Hình 42.1 SGK/174:</w:t>
            </w:r>
          </w:p>
          <w:p w14:paraId="458B6F06" w14:textId="77777777" w:rsidR="00394D18" w:rsidRPr="00AF0A09" w:rsidRDefault="00394D18" w:rsidP="009C1FF9">
            <w:pPr>
              <w:spacing w:after="0" w:line="240" w:lineRule="auto"/>
              <w:jc w:val="both"/>
              <w:rPr>
                <w:rFonts w:ascii="Times New Roman" w:eastAsia="Calibri" w:hAnsi="Times New Roman" w:cs="Times New Roman"/>
                <w:sz w:val="24"/>
                <w:szCs w:val="24"/>
              </w:rPr>
            </w:pPr>
          </w:p>
          <w:p w14:paraId="112F05AF" w14:textId="77777777" w:rsidR="00394D18" w:rsidRPr="00AF0A09" w:rsidRDefault="00394D18" w:rsidP="009C1FF9">
            <w:pPr>
              <w:spacing w:after="0" w:line="240" w:lineRule="auto"/>
              <w:jc w:val="center"/>
              <w:rPr>
                <w:rFonts w:ascii="Times New Roman" w:eastAsia="Calibri" w:hAnsi="Times New Roman" w:cs="Times New Roman"/>
                <w:sz w:val="24"/>
                <w:szCs w:val="24"/>
              </w:rPr>
            </w:pPr>
            <w:r w:rsidRPr="00AF0A09">
              <w:rPr>
                <w:rFonts w:ascii="Times New Roman" w:eastAsia="sans-serif" w:hAnsi="Times New Roman" w:cs="Times New Roman"/>
                <w:noProof/>
                <w:sz w:val="24"/>
                <w:szCs w:val="24"/>
                <w:shd w:val="clear" w:color="auto" w:fill="FFFFFF"/>
              </w:rPr>
              <w:drawing>
                <wp:inline distT="0" distB="0" distL="114300" distR="114300" wp14:anchorId="5261B522" wp14:editId="096EAFBF">
                  <wp:extent cx="3009900" cy="1238250"/>
                  <wp:effectExtent l="0" t="0" r="0" b="0"/>
                  <wp:docPr id="860496465" name="Picture 86049646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IMG_256"/>
                          <pic:cNvPicPr>
                            <a:picLocks noChangeAspect="1"/>
                          </pic:cNvPicPr>
                        </pic:nvPicPr>
                        <pic:blipFill>
                          <a:blip r:embed="rId456"/>
                          <a:stretch>
                            <a:fillRect/>
                          </a:stretch>
                        </pic:blipFill>
                        <pic:spPr>
                          <a:xfrm>
                            <a:off x="0" y="0"/>
                            <a:ext cx="3020853" cy="1242756"/>
                          </a:xfrm>
                          <a:prstGeom prst="rect">
                            <a:avLst/>
                          </a:prstGeom>
                          <a:noFill/>
                          <a:ln w="9525">
                            <a:noFill/>
                          </a:ln>
                        </pic:spPr>
                      </pic:pic>
                    </a:graphicData>
                  </a:graphic>
                </wp:inline>
              </w:drawing>
            </w:r>
          </w:p>
          <w:p w14:paraId="53F9CF82"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GV cho HS cá nhân nghiên cứu thông tin SGK/174; thảo luận nhóm trả lời câu hỏi nội dung hoạt động SGK/174: </w:t>
            </w:r>
          </w:p>
          <w:p w14:paraId="319A8C43" w14:textId="77777777" w:rsidR="00394D18" w:rsidRPr="00AF0A09" w:rsidRDefault="00394D18" w:rsidP="009C1FF9">
            <w:pPr>
              <w:pStyle w:val="NormalWeb"/>
              <w:shd w:val="clear" w:color="auto" w:fill="FFFFFF"/>
              <w:spacing w:before="0" w:beforeAutospacing="0" w:after="0" w:afterAutospacing="0"/>
              <w:rPr>
                <w:rFonts w:eastAsia="sans-serif"/>
                <w:i/>
              </w:rPr>
            </w:pPr>
            <w:r w:rsidRPr="00AF0A09">
              <w:rPr>
                <w:rFonts w:eastAsia="Calibri"/>
                <w:i/>
              </w:rPr>
              <w:t xml:space="preserve">1, </w:t>
            </w:r>
            <w:r w:rsidRPr="00AF0A09">
              <w:rPr>
                <w:rFonts w:eastAsia="sans-serif"/>
                <w:i/>
                <w:shd w:val="clear" w:color="auto" w:fill="FFFFFF"/>
              </w:rPr>
              <w:t>Quan sát Hình 42.1, cho biết trong ruộng lúa này có thể có những quần thể sinh vật nào?</w:t>
            </w:r>
          </w:p>
          <w:p w14:paraId="1103BE9C"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2, </w:t>
            </w:r>
            <w:r w:rsidRPr="00AF0A09">
              <w:rPr>
                <w:rFonts w:ascii="Times New Roman" w:eastAsia="sans-serif" w:hAnsi="Times New Roman" w:cs="Times New Roman"/>
                <w:i/>
                <w:sz w:val="24"/>
                <w:szCs w:val="24"/>
                <w:shd w:val="clear" w:color="auto" w:fill="FFFFFF"/>
              </w:rPr>
              <w:t>Lấy một ví dụ về quần thể sinh vật trong tự nhiên và một quần thể vật nuôi hoặc cây trồng.</w:t>
            </w:r>
          </w:p>
          <w:p w14:paraId="57B41919"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Gv cho HS rút ra khái niệm về quần thể sinh vật.</w:t>
            </w:r>
          </w:p>
          <w:p w14:paraId="3333B74A" w14:textId="77777777" w:rsidR="00394D18" w:rsidRPr="00AF0A09" w:rsidRDefault="00394D18" w:rsidP="009C1FF9">
            <w:pPr>
              <w:spacing w:after="0" w:line="240" w:lineRule="auto"/>
              <w:ind w:right="48"/>
              <w:jc w:val="both"/>
              <w:rPr>
                <w:rFonts w:ascii="Times New Roman" w:eastAsia="Times New Roman" w:hAnsi="Times New Roman" w:cs="Times New Roman"/>
                <w:b/>
                <w:bCs/>
                <w:iCs/>
                <w:sz w:val="24"/>
                <w:szCs w:val="24"/>
              </w:rPr>
            </w:pPr>
          </w:p>
          <w:p w14:paraId="620B583D" w14:textId="77777777" w:rsidR="00394D18" w:rsidRPr="00AF0A09" w:rsidRDefault="00394D18"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2: Thực hiện nhiệm vụ học tập</w:t>
            </w:r>
          </w:p>
          <w:p w14:paraId="68450B80"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sz w:val="24"/>
                <w:szCs w:val="24"/>
              </w:rPr>
              <w:lastRenderedPageBreak/>
              <w:t xml:space="preserve">- </w:t>
            </w:r>
            <w:r w:rsidRPr="00AF0A09">
              <w:rPr>
                <w:rFonts w:ascii="Times New Roman" w:eastAsia="Calibri" w:hAnsi="Times New Roman" w:cs="Times New Roman"/>
                <w:sz w:val="24"/>
                <w:szCs w:val="24"/>
              </w:rPr>
              <w:t>HS cá nhân quan sát Hình 42.1 SGK/174.</w:t>
            </w:r>
          </w:p>
          <w:p w14:paraId="3BD72A8E"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cá nhân nghiên cứu thông tin SGK/174; thảo luận nhóm trả lời câu hỏi nội dung hoạt động SGK/174. </w:t>
            </w:r>
          </w:p>
          <w:p w14:paraId="4888697E"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hái niệm về quần thể sinh vật.</w:t>
            </w:r>
          </w:p>
          <w:p w14:paraId="3443F3CC"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DEC979A"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khác nhận xét, bổ sung.</w:t>
            </w:r>
          </w:p>
          <w:p w14:paraId="6880B527"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hái niệm về quần thể sinh vật.</w:t>
            </w:r>
          </w:p>
          <w:p w14:paraId="2CB27A94"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6153856" w14:textId="77777777" w:rsidR="00394D18" w:rsidRPr="00AF0A09" w:rsidRDefault="00394D18" w:rsidP="009C1FF9">
            <w:pPr>
              <w:spacing w:after="0" w:line="240" w:lineRule="auto"/>
              <w:jc w:val="both"/>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3544" w:type="dxa"/>
            <w:tcBorders>
              <w:top w:val="single" w:sz="4" w:space="0" w:color="auto"/>
              <w:left w:val="single" w:sz="4" w:space="0" w:color="auto"/>
              <w:bottom w:val="single" w:sz="4" w:space="0" w:color="auto"/>
              <w:right w:val="single" w:sz="4" w:space="0" w:color="auto"/>
            </w:tcBorders>
            <w:shd w:val="clear" w:color="auto" w:fill="auto"/>
          </w:tcPr>
          <w:p w14:paraId="071F1A68"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 Quần thể sinh vật.</w:t>
            </w:r>
          </w:p>
          <w:p w14:paraId="4F44AF1E"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p>
          <w:p w14:paraId="18FEF99A"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w:t>
            </w:r>
          </w:p>
          <w:p w14:paraId="08BA4B69" w14:textId="77777777" w:rsidR="00394D18" w:rsidRPr="00AF0A09" w:rsidRDefault="00394D18" w:rsidP="009C1FF9">
            <w:pPr>
              <w:pStyle w:val="NormalWeb"/>
              <w:shd w:val="clear" w:color="auto" w:fill="FFFFFF"/>
              <w:spacing w:before="0" w:beforeAutospacing="0" w:after="0" w:afterAutospacing="0"/>
              <w:rPr>
                <w:b/>
              </w:rPr>
            </w:pPr>
          </w:p>
          <w:p w14:paraId="6DEBB30A"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b/>
              </w:rPr>
              <w:t xml:space="preserve">1, </w:t>
            </w:r>
            <w:r w:rsidRPr="00AF0A09">
              <w:rPr>
                <w:rFonts w:eastAsia="sans-serif"/>
                <w:shd w:val="clear" w:color="auto" w:fill="FFFFFF"/>
              </w:rPr>
              <w:t>Ruộng lúa trong hình có thể có những quần thể sinh vật là:</w:t>
            </w:r>
          </w:p>
          <w:p w14:paraId="064073CF"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Quần thể lúa.</w:t>
            </w:r>
          </w:p>
          <w:p w14:paraId="71A77256"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Quần thể chim sáo.</w:t>
            </w:r>
          </w:p>
          <w:p w14:paraId="3FDA388A"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Quần thể cua đồng.</w:t>
            </w:r>
          </w:p>
          <w:p w14:paraId="31B7E42B"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Quần thể cá rô đồng</w:t>
            </w:r>
          </w:p>
          <w:p w14:paraId="76B91DE2" w14:textId="77777777" w:rsidR="00394D18" w:rsidRPr="00AF0A09" w:rsidRDefault="00394D18" w:rsidP="009C1FF9">
            <w:pPr>
              <w:pStyle w:val="NormalWeb"/>
              <w:shd w:val="clear" w:color="auto" w:fill="FFFFFF"/>
              <w:spacing w:before="0" w:beforeAutospacing="0" w:after="0" w:afterAutospacing="0"/>
              <w:rPr>
                <w:rFonts w:eastAsia="sans-serif"/>
                <w:shd w:val="clear" w:color="auto" w:fill="FFFFFF"/>
              </w:rPr>
            </w:pPr>
            <w:r w:rsidRPr="00AF0A09">
              <w:rPr>
                <w:rFonts w:eastAsia="sans-serif"/>
                <w:shd w:val="clear" w:color="auto" w:fill="FFFFFF"/>
              </w:rPr>
              <w:t>- Quần thể sâu ăn lá.</w:t>
            </w:r>
          </w:p>
          <w:p w14:paraId="36BC6641" w14:textId="77777777" w:rsidR="00394D18" w:rsidRPr="00AF0A09" w:rsidRDefault="00394D18" w:rsidP="009C1FF9">
            <w:pPr>
              <w:pStyle w:val="NormalWeb"/>
              <w:shd w:val="clear" w:color="auto" w:fill="FFFFFF"/>
              <w:spacing w:before="0" w:beforeAutospacing="0" w:after="0" w:afterAutospacing="0"/>
              <w:rPr>
                <w:b/>
              </w:rPr>
            </w:pPr>
            <w:r w:rsidRPr="00AF0A09">
              <w:rPr>
                <w:b/>
              </w:rPr>
              <w:t xml:space="preserve">2, </w:t>
            </w:r>
          </w:p>
          <w:p w14:paraId="74ABAEE4"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Ví dụ về quần thể sinh vật trong tự nhiên: Quần thể Cá cóc ở Tam Đảo.</w:t>
            </w:r>
          </w:p>
          <w:p w14:paraId="79615484"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Ví dụ về quần thể vật nuôi hoặc cây trồng: Quần thể cá mè trong ao, quần thể cây đậu xanh trong vườn.</w:t>
            </w:r>
          </w:p>
          <w:p w14:paraId="25F4372D"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KL:</w:t>
            </w:r>
          </w:p>
          <w:p w14:paraId="24F5907E" w14:textId="77777777" w:rsidR="00394D18" w:rsidRPr="00AF0A09" w:rsidRDefault="00394D18" w:rsidP="009C1FF9">
            <w:pPr>
              <w:spacing w:after="0" w:line="240" w:lineRule="auto"/>
              <w:ind w:firstLine="283"/>
              <w:jc w:val="both"/>
              <w:rPr>
                <w:rFonts w:ascii="Times New Roman" w:hAnsi="Times New Roman" w:cs="Times New Roman"/>
                <w:bCs/>
                <w:sz w:val="24"/>
                <w:szCs w:val="24"/>
              </w:rPr>
            </w:pPr>
            <w:r w:rsidRPr="00AF0A09">
              <w:rPr>
                <w:rFonts w:ascii="Times New Roman" w:hAnsi="Times New Roman" w:cs="Times New Roman"/>
                <w:bCs/>
                <w:sz w:val="24"/>
                <w:szCs w:val="24"/>
              </w:rPr>
              <w:t>Quần thể sinh vật là tập hợp các cá thể cùng loài, sinh sống trong một khoảng không gian xác định, ở một thời điểm nhất định và có khả năng sinh sản để tạo thành những thế hệ mới.</w:t>
            </w:r>
          </w:p>
          <w:p w14:paraId="7BB4EEC3"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VD: </w:t>
            </w:r>
          </w:p>
        </w:tc>
      </w:tr>
    </w:tbl>
    <w:p w14:paraId="03CB5451"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p>
    <w:p w14:paraId="2A6E5F79"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về các đặc trưng cơ bản của quần thể.</w:t>
      </w:r>
    </w:p>
    <w:p w14:paraId="675179B3" w14:textId="77777777" w:rsidR="00394D18" w:rsidRPr="00AF0A09" w:rsidRDefault="00394D18"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các đặc trưng cơ bản của quần thể sinh vật và lấy được ví dụ minh họa.</w:t>
      </w:r>
    </w:p>
    <w:p w14:paraId="3BB6B293"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6AED967A"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1 SGK/174, thảo luận nhóm trả lời câu hỏi SGK/175, rút ra kết luận về kích thước quần thể.</w:t>
      </w:r>
    </w:p>
    <w:p w14:paraId="37B2C7CC"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2 SGK/175, thảo luận nhóm trả lời câu hỏi SGK/175, rút ra kết luận về mật độ cá thể trong quần thể.</w:t>
      </w:r>
    </w:p>
    <w:p w14:paraId="60A7B227"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3 SGK/175, nêu khái niệm và vai trò của tỉ lệ giới tính.</w:t>
      </w:r>
    </w:p>
    <w:p w14:paraId="1C6A623B"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4 SGK/175, thảo luận nhóm trả lời câu hỏi SGK/175, rút ra kết luận về thành phần nhóm tuổi.</w:t>
      </w:r>
    </w:p>
    <w:p w14:paraId="38471FAA"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5 SGK/176, nghiên cứu Bảng 42.2 SGK/176, rút ra kết luận về sự phân bố cá thể trong quần thể.</w:t>
      </w:r>
    </w:p>
    <w:p w14:paraId="1B96995F"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7B869877"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5920"/>
        <w:gridCol w:w="4111"/>
      </w:tblGrid>
      <w:tr w:rsidR="009C1FF9" w:rsidRPr="00AF0A09" w14:paraId="29C1B114" w14:textId="77777777" w:rsidTr="00693BA4">
        <w:tc>
          <w:tcPr>
            <w:tcW w:w="5920" w:type="dxa"/>
            <w:tcBorders>
              <w:top w:val="single" w:sz="4" w:space="0" w:color="auto"/>
              <w:left w:val="single" w:sz="4" w:space="0" w:color="auto"/>
              <w:bottom w:val="single" w:sz="4" w:space="0" w:color="auto"/>
              <w:right w:val="single" w:sz="4" w:space="0" w:color="auto"/>
            </w:tcBorders>
            <w:shd w:val="clear" w:color="auto" w:fill="auto"/>
            <w:vAlign w:val="bottom"/>
          </w:tcPr>
          <w:p w14:paraId="75940DF4"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111" w:type="dxa"/>
            <w:tcBorders>
              <w:top w:val="single" w:sz="4" w:space="0" w:color="auto"/>
              <w:left w:val="single" w:sz="4" w:space="0" w:color="auto"/>
              <w:bottom w:val="single" w:sz="4" w:space="0" w:color="auto"/>
              <w:right w:val="single" w:sz="4" w:space="0" w:color="auto"/>
            </w:tcBorders>
            <w:shd w:val="clear" w:color="auto" w:fill="auto"/>
            <w:vAlign w:val="bottom"/>
          </w:tcPr>
          <w:p w14:paraId="4BE84C3E"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55D0F5A5" w14:textId="77777777" w:rsidTr="00693BA4">
        <w:tc>
          <w:tcPr>
            <w:tcW w:w="5920" w:type="dxa"/>
            <w:tcBorders>
              <w:top w:val="single" w:sz="4" w:space="0" w:color="auto"/>
              <w:left w:val="single" w:sz="4" w:space="0" w:color="auto"/>
              <w:bottom w:val="single" w:sz="4" w:space="0" w:color="auto"/>
              <w:right w:val="single" w:sz="4" w:space="0" w:color="auto"/>
            </w:tcBorders>
            <w:shd w:val="clear" w:color="auto" w:fill="auto"/>
          </w:tcPr>
          <w:p w14:paraId="06B31BD8"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203FDD33"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nghiên cứu thông tin phần 1 SGK/174, thảo luận nhóm trả lời câu hỏi SGK/175:</w:t>
            </w:r>
          </w:p>
          <w:p w14:paraId="4D15BC0D"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Hình 42.2 biểu thị kích thước của bốn quần thể cùng sống trong một khu rừng. Em hãy quan sát hình, so sánh và rút ra nhận xét về tương quan giữa kích thước cơ thể và kích thước quần thể voi, hươu, thỏ, chuột.</w:t>
            </w:r>
          </w:p>
          <w:p w14:paraId="55DC2659" w14:textId="77777777" w:rsidR="00394D18" w:rsidRPr="00AF0A09" w:rsidRDefault="00394D18" w:rsidP="009C1FF9">
            <w:pPr>
              <w:spacing w:after="0" w:line="240" w:lineRule="auto"/>
              <w:jc w:val="center"/>
              <w:rPr>
                <w:rFonts w:ascii="Times New Roman" w:eastAsia="Calibri" w:hAnsi="Times New Roman" w:cs="Times New Roman"/>
                <w:sz w:val="24"/>
                <w:szCs w:val="24"/>
              </w:rPr>
            </w:pPr>
            <w:r w:rsidRPr="00AF0A09">
              <w:rPr>
                <w:rFonts w:ascii="Times New Roman" w:eastAsia="sans-serif" w:hAnsi="Times New Roman" w:cs="Times New Roman"/>
                <w:noProof/>
                <w:sz w:val="24"/>
                <w:szCs w:val="24"/>
                <w:shd w:val="clear" w:color="auto" w:fill="FFFFFF"/>
              </w:rPr>
              <w:drawing>
                <wp:inline distT="0" distB="0" distL="114300" distR="114300" wp14:anchorId="7658F66B" wp14:editId="4DF26460">
                  <wp:extent cx="2769746" cy="1228725"/>
                  <wp:effectExtent l="0" t="0" r="0" b="0"/>
                  <wp:docPr id="1885589632" name="Picture 18855896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IMG_256"/>
                          <pic:cNvPicPr>
                            <a:picLocks noChangeAspect="1"/>
                          </pic:cNvPicPr>
                        </pic:nvPicPr>
                        <pic:blipFill>
                          <a:blip r:embed="rId457"/>
                          <a:stretch>
                            <a:fillRect/>
                          </a:stretch>
                        </pic:blipFill>
                        <pic:spPr>
                          <a:xfrm>
                            <a:off x="0" y="0"/>
                            <a:ext cx="2776473" cy="1231709"/>
                          </a:xfrm>
                          <a:prstGeom prst="rect">
                            <a:avLst/>
                          </a:prstGeom>
                          <a:noFill/>
                          <a:ln w="9525">
                            <a:noFill/>
                          </a:ln>
                        </pic:spPr>
                      </pic:pic>
                    </a:graphicData>
                  </a:graphic>
                </wp:inline>
              </w:drawing>
            </w:r>
          </w:p>
          <w:p w14:paraId="79B8062F"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kích thước quần thể.</w:t>
            </w:r>
          </w:p>
          <w:p w14:paraId="23D241D2"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đọc mục Em có biết SGK/175</w:t>
            </w:r>
          </w:p>
          <w:p w14:paraId="5433DBCC"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nghiên cứu thông tin phần 2 SGK/175, thảo luận nhóm trả lời câu hỏi SGK/175: </w:t>
            </w:r>
          </w:p>
          <w:p w14:paraId="6483F806"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sans-serif" w:hAnsi="Times New Roman" w:cs="Times New Roman"/>
                <w:i/>
                <w:sz w:val="24"/>
                <w:szCs w:val="24"/>
                <w:shd w:val="clear" w:color="auto" w:fill="FFFFFF"/>
              </w:rPr>
              <w:t>Dựa vào thông tin trong Bảng 42.1, hãy xác định mật độ cá thể của mỗi quần thể được nhắc đến.</w:t>
            </w:r>
            <w:r w:rsidRPr="00AF0A09">
              <w:rPr>
                <w:rFonts w:ascii="Times New Roman" w:eastAsia="Calibri" w:hAnsi="Times New Roman" w:cs="Times New Roman"/>
                <w:i/>
                <w:sz w:val="24"/>
                <w:szCs w:val="24"/>
              </w:rPr>
              <w:t xml:space="preserve"> </w:t>
            </w:r>
          </w:p>
          <w:p w14:paraId="35CEF2FE" w14:textId="77777777" w:rsidR="00394D18" w:rsidRPr="00AF0A09" w:rsidRDefault="00394D18" w:rsidP="009C1FF9">
            <w:pPr>
              <w:spacing w:after="0" w:line="240" w:lineRule="auto"/>
              <w:jc w:val="center"/>
              <w:rPr>
                <w:rFonts w:ascii="Times New Roman" w:eastAsia="Calibri" w:hAnsi="Times New Roman" w:cs="Times New Roman"/>
                <w:i/>
                <w:sz w:val="24"/>
                <w:szCs w:val="24"/>
              </w:rPr>
            </w:pPr>
            <w:r w:rsidRPr="00AF0A09">
              <w:rPr>
                <w:rFonts w:ascii="Times New Roman" w:eastAsia="sans-serif" w:hAnsi="Times New Roman" w:cs="Times New Roman"/>
                <w:noProof/>
                <w:sz w:val="24"/>
                <w:szCs w:val="24"/>
                <w:shd w:val="clear" w:color="auto" w:fill="FFFFFF"/>
              </w:rPr>
              <w:drawing>
                <wp:inline distT="0" distB="0" distL="114300" distR="114300" wp14:anchorId="67019A4E" wp14:editId="43897D99">
                  <wp:extent cx="2924175" cy="923925"/>
                  <wp:effectExtent l="0" t="0" r="9525" b="9525"/>
                  <wp:docPr id="961117343" name="Picture 96111734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IMG_256"/>
                          <pic:cNvPicPr>
                            <a:picLocks noChangeAspect="1"/>
                          </pic:cNvPicPr>
                        </pic:nvPicPr>
                        <pic:blipFill>
                          <a:blip r:embed="rId458"/>
                          <a:stretch>
                            <a:fillRect/>
                          </a:stretch>
                        </pic:blipFill>
                        <pic:spPr>
                          <a:xfrm>
                            <a:off x="0" y="0"/>
                            <a:ext cx="2925748" cy="924422"/>
                          </a:xfrm>
                          <a:prstGeom prst="rect">
                            <a:avLst/>
                          </a:prstGeom>
                          <a:noFill/>
                          <a:ln w="9525">
                            <a:noFill/>
                          </a:ln>
                        </pic:spPr>
                      </pic:pic>
                    </a:graphicData>
                  </a:graphic>
                </wp:inline>
              </w:drawing>
            </w:r>
          </w:p>
          <w:p w14:paraId="5F4CDAEE"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mật độ cá thể trong quần thể.</w:t>
            </w:r>
          </w:p>
          <w:p w14:paraId="2277C271"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3 SGK/175, nêu khái niệm và vai trò của tỉ lệ giới tính.</w:t>
            </w:r>
          </w:p>
          <w:p w14:paraId="676B24B1"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4 SGK/175, thảo luận nhóm trả lời câu hỏi SGK/175:</w:t>
            </w:r>
          </w:p>
          <w:p w14:paraId="146B8A9F"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lastRenderedPageBreak/>
              <w:t>Quan sát Hình 42.3, hãy nhận xét mối tương quan về số lượng cá thể của nhóm tuổi trước sinh sản và nhóm tuổi sinh sản trong mỗi kiểu tháp tuổi.</w:t>
            </w:r>
          </w:p>
          <w:p w14:paraId="7CB1B3F3" w14:textId="77777777" w:rsidR="00394D18" w:rsidRPr="00AF0A09" w:rsidRDefault="00394D18" w:rsidP="009C1FF9">
            <w:pPr>
              <w:spacing w:after="0" w:line="240" w:lineRule="auto"/>
              <w:jc w:val="center"/>
              <w:rPr>
                <w:rFonts w:ascii="Times New Roman" w:eastAsia="Calibri" w:hAnsi="Times New Roman" w:cs="Times New Roman"/>
                <w:sz w:val="24"/>
                <w:szCs w:val="24"/>
              </w:rPr>
            </w:pPr>
            <w:r w:rsidRPr="00AF0A09">
              <w:rPr>
                <w:rFonts w:ascii="Times New Roman" w:eastAsia="sans-serif" w:hAnsi="Times New Roman" w:cs="Times New Roman"/>
                <w:noProof/>
                <w:sz w:val="24"/>
                <w:szCs w:val="24"/>
                <w:shd w:val="clear" w:color="auto" w:fill="FFFFFF"/>
              </w:rPr>
              <w:drawing>
                <wp:inline distT="0" distB="0" distL="114300" distR="114300" wp14:anchorId="0CA43991" wp14:editId="13412122">
                  <wp:extent cx="2133600" cy="885825"/>
                  <wp:effectExtent l="0" t="0" r="0" b="9525"/>
                  <wp:docPr id="1076261977" name="Picture 107626197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4" descr="IMG_256"/>
                          <pic:cNvPicPr>
                            <a:picLocks noChangeAspect="1"/>
                          </pic:cNvPicPr>
                        </pic:nvPicPr>
                        <pic:blipFill>
                          <a:blip r:embed="rId459"/>
                          <a:stretch>
                            <a:fillRect/>
                          </a:stretch>
                        </pic:blipFill>
                        <pic:spPr>
                          <a:xfrm>
                            <a:off x="0" y="0"/>
                            <a:ext cx="2135170" cy="886477"/>
                          </a:xfrm>
                          <a:prstGeom prst="rect">
                            <a:avLst/>
                          </a:prstGeom>
                          <a:noFill/>
                          <a:ln w="9525">
                            <a:noFill/>
                          </a:ln>
                        </pic:spPr>
                      </pic:pic>
                    </a:graphicData>
                  </a:graphic>
                </wp:inline>
              </w:drawing>
            </w:r>
          </w:p>
          <w:p w14:paraId="48516857"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thành phần nhóm tuổi.</w:t>
            </w:r>
          </w:p>
          <w:p w14:paraId="761C9D35" w14:textId="77777777" w:rsidR="00394D18" w:rsidRPr="00AF0A09" w:rsidRDefault="00394D18"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5 SGK/176, nghiên cứu Bảng 42.2 SGK/176:</w:t>
            </w:r>
          </w:p>
          <w:tbl>
            <w:tblPr>
              <w:tblStyle w:val="TableGrid"/>
              <w:tblW w:w="0" w:type="auto"/>
              <w:tblLook w:val="04A0" w:firstRow="1" w:lastRow="0" w:firstColumn="1" w:lastColumn="0" w:noHBand="0" w:noVBand="1"/>
            </w:tblPr>
            <w:tblGrid>
              <w:gridCol w:w="1333"/>
              <w:gridCol w:w="746"/>
              <w:gridCol w:w="2247"/>
              <w:gridCol w:w="1287"/>
            </w:tblGrid>
            <w:tr w:rsidR="009C1FF9" w:rsidRPr="00AF0A09" w14:paraId="0164BD53" w14:textId="77777777" w:rsidTr="00693BA4">
              <w:trPr>
                <w:trHeight w:val="543"/>
              </w:trPr>
              <w:tc>
                <w:tcPr>
                  <w:tcW w:w="1333" w:type="dxa"/>
                  <w:shd w:val="clear" w:color="auto" w:fill="auto"/>
                  <w:vAlign w:val="center"/>
                </w:tcPr>
                <w:p w14:paraId="42C7DEA8" w14:textId="77777777" w:rsidR="00394D18" w:rsidRPr="00AF0A09" w:rsidRDefault="00394D18" w:rsidP="009C1FF9">
                  <w:pPr>
                    <w:jc w:val="center"/>
                    <w:rPr>
                      <w:rFonts w:cs="Times New Roman"/>
                      <w:b/>
                      <w:bCs/>
                      <w:szCs w:val="24"/>
                    </w:rPr>
                  </w:pPr>
                  <w:r w:rsidRPr="00AF0A09">
                    <w:rPr>
                      <w:rFonts w:cs="Times New Roman"/>
                      <w:b/>
                      <w:bCs/>
                      <w:szCs w:val="24"/>
                    </w:rPr>
                    <w:t>Kiểu phân bố</w:t>
                  </w:r>
                </w:p>
              </w:tc>
              <w:tc>
                <w:tcPr>
                  <w:tcW w:w="746" w:type="dxa"/>
                  <w:shd w:val="clear" w:color="auto" w:fill="auto"/>
                  <w:vAlign w:val="center"/>
                </w:tcPr>
                <w:p w14:paraId="08B5BC29" w14:textId="77777777" w:rsidR="00394D18" w:rsidRPr="00AF0A09" w:rsidRDefault="00394D18" w:rsidP="009C1FF9">
                  <w:pPr>
                    <w:jc w:val="center"/>
                    <w:rPr>
                      <w:rFonts w:cs="Times New Roman"/>
                      <w:b/>
                      <w:bCs/>
                      <w:szCs w:val="24"/>
                    </w:rPr>
                  </w:pPr>
                  <w:r w:rsidRPr="00AF0A09">
                    <w:rPr>
                      <w:rFonts w:cs="Times New Roman"/>
                      <w:b/>
                      <w:bCs/>
                      <w:szCs w:val="24"/>
                    </w:rPr>
                    <w:t>Sơ đồ</w:t>
                  </w:r>
                </w:p>
              </w:tc>
              <w:tc>
                <w:tcPr>
                  <w:tcW w:w="2247" w:type="dxa"/>
                  <w:shd w:val="clear" w:color="auto" w:fill="auto"/>
                  <w:vAlign w:val="center"/>
                </w:tcPr>
                <w:p w14:paraId="3F001E4D" w14:textId="77777777" w:rsidR="00394D18" w:rsidRPr="00AF0A09" w:rsidRDefault="00394D18" w:rsidP="009C1FF9">
                  <w:pPr>
                    <w:jc w:val="center"/>
                    <w:rPr>
                      <w:rFonts w:cs="Times New Roman"/>
                      <w:b/>
                      <w:bCs/>
                      <w:szCs w:val="24"/>
                    </w:rPr>
                  </w:pPr>
                  <w:r w:rsidRPr="00AF0A09">
                    <w:rPr>
                      <w:rFonts w:cs="Times New Roman"/>
                      <w:b/>
                      <w:bCs/>
                      <w:szCs w:val="24"/>
                    </w:rPr>
                    <w:t>Nguyên nhân</w:t>
                  </w:r>
                </w:p>
              </w:tc>
              <w:tc>
                <w:tcPr>
                  <w:tcW w:w="1287" w:type="dxa"/>
                  <w:shd w:val="clear" w:color="auto" w:fill="auto"/>
                  <w:vAlign w:val="center"/>
                </w:tcPr>
                <w:p w14:paraId="02974CAA" w14:textId="77777777" w:rsidR="00394D18" w:rsidRPr="00AF0A09" w:rsidRDefault="00394D18" w:rsidP="009C1FF9">
                  <w:pPr>
                    <w:jc w:val="center"/>
                    <w:rPr>
                      <w:rFonts w:cs="Times New Roman"/>
                      <w:b/>
                      <w:bCs/>
                      <w:szCs w:val="24"/>
                    </w:rPr>
                  </w:pPr>
                  <w:r w:rsidRPr="00AF0A09">
                    <w:rPr>
                      <w:rFonts w:cs="Times New Roman"/>
                      <w:b/>
                      <w:bCs/>
                      <w:szCs w:val="24"/>
                    </w:rPr>
                    <w:t>Ví dụ</w:t>
                  </w:r>
                </w:p>
              </w:tc>
            </w:tr>
            <w:tr w:rsidR="009C1FF9" w:rsidRPr="00AF0A09" w14:paraId="2AB2CD09" w14:textId="77777777" w:rsidTr="00693BA4">
              <w:trPr>
                <w:trHeight w:val="543"/>
              </w:trPr>
              <w:tc>
                <w:tcPr>
                  <w:tcW w:w="1333" w:type="dxa"/>
                  <w:shd w:val="clear" w:color="auto" w:fill="auto"/>
                  <w:vAlign w:val="center"/>
                </w:tcPr>
                <w:p w14:paraId="10BFC909" w14:textId="77777777" w:rsidR="00394D18" w:rsidRPr="00AF0A09" w:rsidRDefault="00394D18" w:rsidP="009C1FF9">
                  <w:pPr>
                    <w:jc w:val="center"/>
                    <w:rPr>
                      <w:rFonts w:cs="Times New Roman"/>
                      <w:bCs/>
                      <w:szCs w:val="24"/>
                    </w:rPr>
                  </w:pPr>
                  <w:r w:rsidRPr="00AF0A09">
                    <w:rPr>
                      <w:rFonts w:cs="Times New Roman"/>
                      <w:bCs/>
                      <w:szCs w:val="24"/>
                    </w:rPr>
                    <w:t>Đều</w:t>
                  </w:r>
                </w:p>
              </w:tc>
              <w:tc>
                <w:tcPr>
                  <w:tcW w:w="746" w:type="dxa"/>
                  <w:shd w:val="clear" w:color="auto" w:fill="auto"/>
                  <w:vAlign w:val="center"/>
                </w:tcPr>
                <w:p w14:paraId="28902B5E" w14:textId="77777777" w:rsidR="00394D18" w:rsidRPr="00AF0A09" w:rsidRDefault="00394D18" w:rsidP="009C1FF9">
                  <w:pPr>
                    <w:jc w:val="center"/>
                    <w:rPr>
                      <w:rFonts w:cs="Times New Roman"/>
                      <w:bCs/>
                      <w:szCs w:val="24"/>
                    </w:rPr>
                  </w:pPr>
                  <w:r w:rsidRPr="00AF0A09">
                    <w:rPr>
                      <w:rFonts w:cs="Times New Roman"/>
                      <w:bCs/>
                      <w:szCs w:val="24"/>
                    </w:rPr>
                    <w:t>H1</w:t>
                  </w:r>
                </w:p>
              </w:tc>
              <w:tc>
                <w:tcPr>
                  <w:tcW w:w="2247" w:type="dxa"/>
                  <w:shd w:val="clear" w:color="auto" w:fill="auto"/>
                </w:tcPr>
                <w:p w14:paraId="3DDC7857" w14:textId="77777777" w:rsidR="00394D18" w:rsidRPr="00AF0A09" w:rsidRDefault="00394D18" w:rsidP="009C1FF9">
                  <w:pPr>
                    <w:ind w:firstLineChars="50" w:firstLine="120"/>
                    <w:rPr>
                      <w:rFonts w:cs="Times New Roman"/>
                      <w:bCs/>
                      <w:szCs w:val="24"/>
                    </w:rPr>
                  </w:pPr>
                  <w:r w:rsidRPr="00AF0A09">
                    <w:rPr>
                      <w:rFonts w:cs="Times New Roman"/>
                      <w:bCs/>
                      <w:szCs w:val="24"/>
                    </w:rPr>
                    <w:t>Điều kiện sống phân bố đều, các cá thể có sự cạnh tranh gay gắt</w:t>
                  </w:r>
                </w:p>
              </w:tc>
              <w:tc>
                <w:tcPr>
                  <w:tcW w:w="1287" w:type="dxa"/>
                  <w:shd w:val="clear" w:color="auto" w:fill="auto"/>
                  <w:vAlign w:val="center"/>
                </w:tcPr>
                <w:p w14:paraId="4E0180B0" w14:textId="77777777" w:rsidR="00394D18" w:rsidRPr="00AF0A09" w:rsidRDefault="00394D18" w:rsidP="009C1FF9">
                  <w:pPr>
                    <w:jc w:val="center"/>
                    <w:rPr>
                      <w:rFonts w:cs="Times New Roman"/>
                      <w:bCs/>
                      <w:szCs w:val="24"/>
                    </w:rPr>
                  </w:pPr>
                  <w:r w:rsidRPr="00AF0A09">
                    <w:rPr>
                      <w:rFonts w:cs="Times New Roman"/>
                      <w:bCs/>
                      <w:szCs w:val="24"/>
                    </w:rPr>
                    <w:t>Rừng thông Đà Lạt</w:t>
                  </w:r>
                </w:p>
              </w:tc>
            </w:tr>
            <w:tr w:rsidR="009C1FF9" w:rsidRPr="00AF0A09" w14:paraId="39E33CAC" w14:textId="77777777" w:rsidTr="00693BA4">
              <w:trPr>
                <w:trHeight w:val="543"/>
              </w:trPr>
              <w:tc>
                <w:tcPr>
                  <w:tcW w:w="1333" w:type="dxa"/>
                  <w:shd w:val="clear" w:color="auto" w:fill="auto"/>
                  <w:vAlign w:val="center"/>
                </w:tcPr>
                <w:p w14:paraId="287097BB" w14:textId="77777777" w:rsidR="00394D18" w:rsidRPr="00AF0A09" w:rsidRDefault="00394D18" w:rsidP="009C1FF9">
                  <w:pPr>
                    <w:jc w:val="center"/>
                    <w:rPr>
                      <w:rFonts w:cs="Times New Roman"/>
                      <w:bCs/>
                      <w:szCs w:val="24"/>
                    </w:rPr>
                  </w:pPr>
                  <w:r w:rsidRPr="00AF0A09">
                    <w:rPr>
                      <w:rFonts w:cs="Times New Roman"/>
                      <w:bCs/>
                      <w:szCs w:val="24"/>
                    </w:rPr>
                    <w:t>Theo nhóm</w:t>
                  </w:r>
                </w:p>
              </w:tc>
              <w:tc>
                <w:tcPr>
                  <w:tcW w:w="746" w:type="dxa"/>
                  <w:shd w:val="clear" w:color="auto" w:fill="auto"/>
                  <w:vAlign w:val="center"/>
                </w:tcPr>
                <w:p w14:paraId="0279A306" w14:textId="77777777" w:rsidR="00394D18" w:rsidRPr="00AF0A09" w:rsidRDefault="00394D18" w:rsidP="009C1FF9">
                  <w:pPr>
                    <w:jc w:val="center"/>
                    <w:rPr>
                      <w:rFonts w:cs="Times New Roman"/>
                      <w:bCs/>
                      <w:szCs w:val="24"/>
                    </w:rPr>
                  </w:pPr>
                  <w:r w:rsidRPr="00AF0A09">
                    <w:rPr>
                      <w:rFonts w:cs="Times New Roman"/>
                      <w:bCs/>
                      <w:szCs w:val="24"/>
                    </w:rPr>
                    <w:t>H3</w:t>
                  </w:r>
                </w:p>
              </w:tc>
              <w:tc>
                <w:tcPr>
                  <w:tcW w:w="2247" w:type="dxa"/>
                  <w:shd w:val="clear" w:color="auto" w:fill="auto"/>
                </w:tcPr>
                <w:p w14:paraId="0F6FD89A" w14:textId="77777777" w:rsidR="00394D18" w:rsidRPr="00AF0A09" w:rsidRDefault="00394D18" w:rsidP="009C1FF9">
                  <w:pPr>
                    <w:ind w:firstLineChars="50" w:firstLine="120"/>
                    <w:rPr>
                      <w:rFonts w:cs="Times New Roman"/>
                      <w:bCs/>
                      <w:szCs w:val="24"/>
                    </w:rPr>
                  </w:pPr>
                  <w:r w:rsidRPr="00AF0A09">
                    <w:rPr>
                      <w:rFonts w:cs="Times New Roman"/>
                      <w:bCs/>
                      <w:szCs w:val="24"/>
                    </w:rPr>
                    <w:t>Điều kiện sống phân bố không đều, các cá thể có tập tính sống theo nhóm</w:t>
                  </w:r>
                </w:p>
              </w:tc>
              <w:tc>
                <w:tcPr>
                  <w:tcW w:w="1287" w:type="dxa"/>
                  <w:shd w:val="clear" w:color="auto" w:fill="auto"/>
                  <w:vAlign w:val="center"/>
                </w:tcPr>
                <w:p w14:paraId="50D540FF" w14:textId="77777777" w:rsidR="00394D18" w:rsidRPr="00AF0A09" w:rsidRDefault="00394D18" w:rsidP="009C1FF9">
                  <w:pPr>
                    <w:jc w:val="center"/>
                    <w:rPr>
                      <w:rFonts w:cs="Times New Roman"/>
                      <w:bCs/>
                      <w:szCs w:val="24"/>
                    </w:rPr>
                  </w:pPr>
                  <w:r w:rsidRPr="00AF0A09">
                    <w:rPr>
                      <w:rFonts w:cs="Times New Roman"/>
                      <w:bCs/>
                      <w:szCs w:val="24"/>
                    </w:rPr>
                    <w:t>Đàn trâu rừng</w:t>
                  </w:r>
                </w:p>
                <w:p w14:paraId="202B5832" w14:textId="77777777" w:rsidR="00394D18" w:rsidRPr="00AF0A09" w:rsidRDefault="00394D18" w:rsidP="009C1FF9">
                  <w:pPr>
                    <w:jc w:val="center"/>
                    <w:rPr>
                      <w:rFonts w:cs="Times New Roman"/>
                      <w:bCs/>
                      <w:szCs w:val="24"/>
                    </w:rPr>
                  </w:pPr>
                </w:p>
              </w:tc>
            </w:tr>
            <w:tr w:rsidR="009C1FF9" w:rsidRPr="00AF0A09" w14:paraId="0E2C5412" w14:textId="77777777" w:rsidTr="00693BA4">
              <w:trPr>
                <w:trHeight w:val="556"/>
              </w:trPr>
              <w:tc>
                <w:tcPr>
                  <w:tcW w:w="1333" w:type="dxa"/>
                  <w:shd w:val="clear" w:color="auto" w:fill="auto"/>
                  <w:vAlign w:val="center"/>
                </w:tcPr>
                <w:p w14:paraId="5D9B6966" w14:textId="77777777" w:rsidR="00394D18" w:rsidRPr="00AF0A09" w:rsidRDefault="00394D18" w:rsidP="009C1FF9">
                  <w:pPr>
                    <w:jc w:val="center"/>
                    <w:rPr>
                      <w:rFonts w:cs="Times New Roman"/>
                      <w:bCs/>
                      <w:szCs w:val="24"/>
                    </w:rPr>
                  </w:pPr>
                  <w:r w:rsidRPr="00AF0A09">
                    <w:rPr>
                      <w:rFonts w:cs="Times New Roman"/>
                      <w:bCs/>
                      <w:szCs w:val="24"/>
                    </w:rPr>
                    <w:t>Ngẫu nhiên</w:t>
                  </w:r>
                </w:p>
              </w:tc>
              <w:tc>
                <w:tcPr>
                  <w:tcW w:w="746" w:type="dxa"/>
                  <w:shd w:val="clear" w:color="auto" w:fill="auto"/>
                  <w:vAlign w:val="center"/>
                </w:tcPr>
                <w:p w14:paraId="2E2762DF" w14:textId="77777777" w:rsidR="00394D18" w:rsidRPr="00AF0A09" w:rsidRDefault="00394D18" w:rsidP="009C1FF9">
                  <w:pPr>
                    <w:jc w:val="center"/>
                    <w:rPr>
                      <w:rFonts w:cs="Times New Roman"/>
                      <w:bCs/>
                      <w:szCs w:val="24"/>
                    </w:rPr>
                  </w:pPr>
                  <w:r w:rsidRPr="00AF0A09">
                    <w:rPr>
                      <w:rFonts w:cs="Times New Roman"/>
                      <w:bCs/>
                      <w:szCs w:val="24"/>
                    </w:rPr>
                    <w:t>H2</w:t>
                  </w:r>
                </w:p>
              </w:tc>
              <w:tc>
                <w:tcPr>
                  <w:tcW w:w="2247" w:type="dxa"/>
                  <w:shd w:val="clear" w:color="auto" w:fill="auto"/>
                </w:tcPr>
                <w:p w14:paraId="3808BF4F" w14:textId="77777777" w:rsidR="00394D18" w:rsidRPr="00AF0A09" w:rsidRDefault="00394D18" w:rsidP="009C1FF9">
                  <w:pPr>
                    <w:ind w:firstLineChars="50" w:firstLine="120"/>
                    <w:rPr>
                      <w:rFonts w:cs="Times New Roman"/>
                      <w:bCs/>
                      <w:szCs w:val="24"/>
                    </w:rPr>
                  </w:pPr>
                  <w:r w:rsidRPr="00AF0A09">
                    <w:rPr>
                      <w:rFonts w:cs="Times New Roman"/>
                      <w:bCs/>
                      <w:szCs w:val="24"/>
                    </w:rPr>
                    <w:t>Điều kiện sống phân bố tương đối đồng đều, các cá thể không có sự cạnh tranh gay gắt</w:t>
                  </w:r>
                </w:p>
              </w:tc>
              <w:tc>
                <w:tcPr>
                  <w:tcW w:w="1287" w:type="dxa"/>
                  <w:shd w:val="clear" w:color="auto" w:fill="auto"/>
                  <w:vAlign w:val="center"/>
                </w:tcPr>
                <w:p w14:paraId="429FF950" w14:textId="77777777" w:rsidR="00394D18" w:rsidRPr="00AF0A09" w:rsidRDefault="00394D18" w:rsidP="009C1FF9">
                  <w:pPr>
                    <w:jc w:val="center"/>
                    <w:rPr>
                      <w:rFonts w:cs="Times New Roman"/>
                      <w:bCs/>
                      <w:szCs w:val="24"/>
                    </w:rPr>
                  </w:pPr>
                  <w:r w:rsidRPr="00AF0A09">
                    <w:rPr>
                      <w:rFonts w:cs="Times New Roman"/>
                      <w:bCs/>
                      <w:szCs w:val="24"/>
                    </w:rPr>
                    <w:t>Cây gỗ trong rừng mưa nhiệt đới</w:t>
                  </w:r>
                </w:p>
              </w:tc>
            </w:tr>
          </w:tbl>
          <w:p w14:paraId="55A2007E" w14:textId="77777777" w:rsidR="00394D18" w:rsidRPr="00AF0A09" w:rsidRDefault="00394D18" w:rsidP="009C1FF9">
            <w:pPr>
              <w:spacing w:after="0" w:line="240" w:lineRule="auto"/>
              <w:jc w:val="both"/>
              <w:rPr>
                <w:rFonts w:ascii="Times New Roman" w:eastAsia="SimSun" w:hAnsi="Times New Roman" w:cs="Times New Roman"/>
                <w:noProof/>
                <w:sz w:val="24"/>
                <w:szCs w:val="24"/>
              </w:rPr>
            </w:pPr>
          </w:p>
          <w:p w14:paraId="42F9C654" w14:textId="77777777" w:rsidR="00394D18" w:rsidRPr="00AF0A09" w:rsidRDefault="00394D18" w:rsidP="009C1FF9">
            <w:pPr>
              <w:spacing w:after="0" w:line="240" w:lineRule="auto"/>
              <w:jc w:val="center"/>
              <w:rPr>
                <w:rFonts w:ascii="Times New Roman" w:eastAsia="Calibri" w:hAnsi="Times New Roman" w:cs="Times New Roman"/>
                <w:sz w:val="24"/>
                <w:szCs w:val="24"/>
              </w:rPr>
            </w:pPr>
            <w:r w:rsidRPr="00AF0A09">
              <w:rPr>
                <w:rFonts w:ascii="Times New Roman" w:eastAsia="SimSun" w:hAnsi="Times New Roman" w:cs="Times New Roman"/>
                <w:noProof/>
                <w:sz w:val="24"/>
                <w:szCs w:val="24"/>
              </w:rPr>
              <w:drawing>
                <wp:inline distT="0" distB="0" distL="114300" distR="114300" wp14:anchorId="44A0C455" wp14:editId="6698C672">
                  <wp:extent cx="2695575" cy="797578"/>
                  <wp:effectExtent l="0" t="0" r="0" b="2540"/>
                  <wp:docPr id="1346595973" name="Picture 134659597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 descr="IMG_256"/>
                          <pic:cNvPicPr>
                            <a:picLocks noChangeAspect="1"/>
                          </pic:cNvPicPr>
                        </pic:nvPicPr>
                        <pic:blipFill>
                          <a:blip r:embed="rId460"/>
                          <a:stretch>
                            <a:fillRect/>
                          </a:stretch>
                        </pic:blipFill>
                        <pic:spPr>
                          <a:xfrm>
                            <a:off x="0" y="0"/>
                            <a:ext cx="2696777" cy="797934"/>
                          </a:xfrm>
                          <a:prstGeom prst="rect">
                            <a:avLst/>
                          </a:prstGeom>
                          <a:noFill/>
                          <a:ln w="9525">
                            <a:noFill/>
                          </a:ln>
                        </pic:spPr>
                      </pic:pic>
                    </a:graphicData>
                  </a:graphic>
                </wp:inline>
              </w:drawing>
            </w:r>
          </w:p>
          <w:p w14:paraId="033A5538"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sự phân bố cá thể trong quần thể.</w:t>
            </w:r>
          </w:p>
          <w:p w14:paraId="6FE3EA81"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15A85AAB"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1 SGK/174, thảo luận nhóm trả lời câu hỏi SGK/175, rút ra kết luận về kích thước quần thể.</w:t>
            </w:r>
          </w:p>
          <w:p w14:paraId="76AB09A4"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2 SGK/175, thảo luận nhóm trả lời câu hỏi SGK/175, rút ra kết luận về mật độ cá thể trong quần thể.</w:t>
            </w:r>
          </w:p>
          <w:p w14:paraId="1A9DC946"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3 SGK/175, nêu khái niệm và vai trò của tỉ lệ giới tính.</w:t>
            </w:r>
          </w:p>
          <w:p w14:paraId="323F3D1A"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4 SGK/175, thảo luận nhóm trả lời câu hỏi SGK/175, rút ra kết luận về thành phần nhóm tuổi.</w:t>
            </w:r>
          </w:p>
          <w:p w14:paraId="3F17CA8A"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5 SGK/176, nghiên cứu Bảng 42.2 SGK/176, rút ra kết luận về sự phân bố cá thể trong quần thể.</w:t>
            </w:r>
          </w:p>
          <w:p w14:paraId="0EC1DD89"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p>
          <w:p w14:paraId="3E5C9C9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01F06C88"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7F8053CD" w14:textId="77777777" w:rsidR="00394D18" w:rsidRPr="00AF0A09" w:rsidRDefault="00394D18" w:rsidP="009C1FF9">
            <w:pPr>
              <w:spacing w:after="0" w:line="240" w:lineRule="auto"/>
              <w:ind w:left="48"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từng đặc trưng cơ bản của quần thể.</w:t>
            </w:r>
          </w:p>
          <w:p w14:paraId="791BDABB"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CA3210F" w14:textId="77777777" w:rsidR="00394D18" w:rsidRPr="00AF0A09" w:rsidRDefault="00394D18"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111" w:type="dxa"/>
            <w:tcBorders>
              <w:top w:val="single" w:sz="4" w:space="0" w:color="auto"/>
              <w:left w:val="single" w:sz="4" w:space="0" w:color="auto"/>
              <w:bottom w:val="single" w:sz="4" w:space="0" w:color="auto"/>
              <w:right w:val="single" w:sz="4" w:space="0" w:color="auto"/>
            </w:tcBorders>
            <w:shd w:val="clear" w:color="auto" w:fill="auto"/>
          </w:tcPr>
          <w:p w14:paraId="5938104B"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I. Các đặc trưng cơ bản của quần thể.</w:t>
            </w:r>
          </w:p>
          <w:p w14:paraId="56D5F0E6"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hAnsi="Times New Roman" w:cs="Times New Roman"/>
                <w:b/>
                <w:sz w:val="24"/>
                <w:szCs w:val="24"/>
              </w:rPr>
              <w:t>1, Kích thước quần thể.</w:t>
            </w:r>
          </w:p>
          <w:p w14:paraId="688797B8"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p>
          <w:p w14:paraId="34D46AD3"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w:t>
            </w:r>
          </w:p>
          <w:p w14:paraId="5412F997" w14:textId="77777777" w:rsidR="00394D18" w:rsidRPr="00AF0A09" w:rsidRDefault="00394D18" w:rsidP="009C1FF9">
            <w:pPr>
              <w:pStyle w:val="NormalWeb"/>
              <w:shd w:val="clear" w:color="auto" w:fill="FFFFFF"/>
              <w:spacing w:before="0" w:beforeAutospacing="0" w:after="0" w:afterAutospacing="0"/>
              <w:jc w:val="both"/>
              <w:rPr>
                <w:rFonts w:eastAsia="sans-serif"/>
                <w:i/>
                <w:shd w:val="clear" w:color="auto" w:fill="FFFFFF"/>
              </w:rPr>
            </w:pPr>
          </w:p>
          <w:p w14:paraId="76FE06FF" w14:textId="77777777" w:rsidR="00394D18" w:rsidRPr="00AF0A09" w:rsidRDefault="00394D18" w:rsidP="009C1FF9">
            <w:pPr>
              <w:pStyle w:val="NormalWeb"/>
              <w:shd w:val="clear" w:color="auto" w:fill="FFFFFF"/>
              <w:spacing w:before="0" w:beforeAutospacing="0" w:after="0" w:afterAutospacing="0"/>
              <w:jc w:val="both"/>
              <w:rPr>
                <w:rFonts w:eastAsia="sans-serif"/>
                <w:i/>
                <w:shd w:val="clear" w:color="auto" w:fill="FFFFFF"/>
              </w:rPr>
            </w:pPr>
            <w:r w:rsidRPr="00AF0A09">
              <w:rPr>
                <w:rFonts w:eastAsia="sans-serif"/>
                <w:i/>
                <w:shd w:val="clear" w:color="auto" w:fill="FFFFFF"/>
              </w:rPr>
              <w:t>Kích thước của các quần thể theo thứ tự tăng dần là voi → hươu → thỏ → chuột. Trong khi đó, kích thước cơ thể của các loài theo thứ tự tăng dần là chuột → thỏ → hươu → voi. Như vậy, kích thước cơ thể và kích thước quần thể của loài có mối quan hệ tỉ lệ nghịch với nhau, loài có kích thước cơ thể nhỏ thường có kích thước quần thể lớn hơn và ngược lại.</w:t>
            </w:r>
          </w:p>
          <w:p w14:paraId="0A5F491F"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0484CDB5"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75D44901" w14:textId="77777777" w:rsidR="00394D18" w:rsidRPr="00AF0A09" w:rsidRDefault="00394D18" w:rsidP="009C1FF9">
            <w:pPr>
              <w:spacing w:after="0" w:line="240" w:lineRule="auto"/>
              <w:jc w:val="both"/>
              <w:rPr>
                <w:rFonts w:ascii="Times New Roman" w:hAnsi="Times New Roman" w:cs="Times New Roman"/>
                <w:bCs/>
                <w:sz w:val="24"/>
                <w:szCs w:val="24"/>
                <w:lang w:val="vi-VN"/>
              </w:rPr>
            </w:pPr>
            <w:r w:rsidRPr="00AF0A09">
              <w:rPr>
                <w:rFonts w:ascii="Times New Roman" w:hAnsi="Times New Roman" w:cs="Times New Roman"/>
                <w:bCs/>
                <w:sz w:val="24"/>
                <w:szCs w:val="24"/>
                <w:lang w:val="vi-VN"/>
              </w:rPr>
              <w:t>Kích thước của quần thể là số lượng các cá thể phân bố trong khoảng không gian của quần thể.</w:t>
            </w:r>
          </w:p>
          <w:p w14:paraId="6C01AAAA" w14:textId="77777777" w:rsidR="00394D18" w:rsidRPr="00AF0A09" w:rsidRDefault="00394D18" w:rsidP="009C1FF9">
            <w:pPr>
              <w:spacing w:after="0" w:line="240" w:lineRule="auto"/>
              <w:jc w:val="both"/>
              <w:rPr>
                <w:rFonts w:ascii="Times New Roman" w:hAnsi="Times New Roman" w:cs="Times New Roman"/>
                <w:b/>
                <w:sz w:val="24"/>
                <w:szCs w:val="24"/>
              </w:rPr>
            </w:pPr>
          </w:p>
          <w:p w14:paraId="16FD2CFA" w14:textId="77777777" w:rsidR="00394D18" w:rsidRPr="00AF0A09" w:rsidRDefault="00394D18" w:rsidP="009C1FF9">
            <w:pPr>
              <w:spacing w:after="0" w:line="240" w:lineRule="auto"/>
              <w:jc w:val="both"/>
              <w:rPr>
                <w:rFonts w:ascii="Times New Roman" w:hAnsi="Times New Roman" w:cs="Times New Roman"/>
                <w:b/>
                <w:sz w:val="24"/>
                <w:szCs w:val="24"/>
              </w:rPr>
            </w:pPr>
          </w:p>
          <w:p w14:paraId="09B337FC"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hAnsi="Times New Roman" w:cs="Times New Roman"/>
                <w:b/>
                <w:sz w:val="24"/>
                <w:szCs w:val="24"/>
              </w:rPr>
              <w:t>2, Mật độ cá thể trong quần thể.</w:t>
            </w:r>
          </w:p>
          <w:p w14:paraId="3B7764C3"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w:t>
            </w:r>
          </w:p>
          <w:p w14:paraId="6E6158BD"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Mật độ cá thể của mỗi quần thể trong bảng 42.1:</w:t>
            </w:r>
          </w:p>
          <w:p w14:paraId="27964AF0"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 Mật độ cá thể của quần thể lim xanh: 11250/15 = 750 cá thể/ha.</w:t>
            </w:r>
          </w:p>
          <w:p w14:paraId="4BC5B1D4"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 Mật độ cá thể của quần thể bắp cải: 3000/750 = 4 cá thể/m</w:t>
            </w:r>
            <w:r w:rsidRPr="00AF0A09">
              <w:rPr>
                <w:rFonts w:eastAsia="sans-serif"/>
                <w:i/>
                <w:shd w:val="clear" w:color="auto" w:fill="FFFFFF"/>
                <w:vertAlign w:val="superscript"/>
              </w:rPr>
              <w:t>2</w:t>
            </w:r>
            <w:r w:rsidRPr="00AF0A09">
              <w:rPr>
                <w:rFonts w:eastAsia="sans-serif"/>
                <w:i/>
                <w:shd w:val="clear" w:color="auto" w:fill="FFFFFF"/>
              </w:rPr>
              <w:t>.</w:t>
            </w:r>
          </w:p>
          <w:p w14:paraId="7A43E748" w14:textId="77777777" w:rsidR="00394D18" w:rsidRPr="00AF0A09" w:rsidRDefault="00394D18" w:rsidP="009C1FF9">
            <w:pPr>
              <w:pStyle w:val="NormalWeb"/>
              <w:shd w:val="clear" w:color="auto" w:fill="FFFFFF"/>
              <w:spacing w:before="0" w:beforeAutospacing="0" w:after="0" w:afterAutospacing="0"/>
              <w:jc w:val="both"/>
              <w:rPr>
                <w:rFonts w:eastAsia="sans-serif"/>
                <w:i/>
                <w:shd w:val="clear" w:color="auto" w:fill="FFFFFF"/>
              </w:rPr>
            </w:pPr>
            <w:r w:rsidRPr="00AF0A09">
              <w:rPr>
                <w:rFonts w:eastAsia="sans-serif"/>
                <w:i/>
                <w:shd w:val="clear" w:color="auto" w:fill="FFFFFF"/>
              </w:rPr>
              <w:lastRenderedPageBreak/>
              <w:t>- Mật độ cá thể của quần thể cá chép: 120000/60000 = 2 cá thể/m</w:t>
            </w:r>
            <w:r w:rsidRPr="00AF0A09">
              <w:rPr>
                <w:rFonts w:eastAsia="sans-serif"/>
                <w:i/>
                <w:shd w:val="clear" w:color="auto" w:fill="FFFFFF"/>
                <w:vertAlign w:val="superscript"/>
              </w:rPr>
              <w:t>3</w:t>
            </w:r>
            <w:r w:rsidRPr="00AF0A09">
              <w:rPr>
                <w:rFonts w:eastAsia="sans-serif"/>
                <w:i/>
                <w:shd w:val="clear" w:color="auto" w:fill="FFFFFF"/>
              </w:rPr>
              <w:t>.</w:t>
            </w:r>
          </w:p>
          <w:p w14:paraId="1A0CAA1F"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72E72F91" w14:textId="77777777" w:rsidR="00394D18" w:rsidRPr="00AF0A09" w:rsidRDefault="00394D18" w:rsidP="009C1FF9">
            <w:pPr>
              <w:spacing w:after="0" w:line="240" w:lineRule="auto"/>
              <w:jc w:val="both"/>
              <w:rPr>
                <w:rFonts w:ascii="Times New Roman" w:hAnsi="Times New Roman" w:cs="Times New Roman"/>
                <w:bCs/>
                <w:sz w:val="24"/>
                <w:szCs w:val="24"/>
                <w:lang w:val="vi-VN"/>
              </w:rPr>
            </w:pPr>
            <w:r w:rsidRPr="00AF0A09">
              <w:rPr>
                <w:rFonts w:ascii="Times New Roman" w:hAnsi="Times New Roman" w:cs="Times New Roman"/>
                <w:bCs/>
                <w:sz w:val="24"/>
                <w:szCs w:val="24"/>
                <w:lang w:val="vi-VN"/>
              </w:rPr>
              <w:t>Mật độ cá thể của quần thể là số lượng cá thể trên một đơn vị diện tích hay thể tích của quần thể.</w:t>
            </w:r>
          </w:p>
          <w:p w14:paraId="2A18B262"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hAnsi="Times New Roman" w:cs="Times New Roman"/>
                <w:b/>
                <w:sz w:val="24"/>
                <w:szCs w:val="24"/>
              </w:rPr>
              <w:t>3. Tỉ lệ giới tính.</w:t>
            </w:r>
          </w:p>
          <w:p w14:paraId="108011E0"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1C3A81AA" w14:textId="77777777" w:rsidR="00394D18" w:rsidRPr="00AF0A09" w:rsidRDefault="00394D18"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xml:space="preserve">- </w:t>
            </w:r>
            <w:r w:rsidRPr="00AF0A09">
              <w:rPr>
                <w:rFonts w:ascii="Times New Roman" w:hAnsi="Times New Roman" w:cs="Times New Roman"/>
                <w:bCs/>
                <w:sz w:val="24"/>
                <w:szCs w:val="24"/>
                <w:lang w:val="vi-VN"/>
              </w:rPr>
              <w:t>Tỉ lệ giới tính là tỉ lệ giữa số lượng cá thể đực và số lượng cá thể cái trong quần thể.</w:t>
            </w:r>
          </w:p>
          <w:p w14:paraId="0B8D0E95" w14:textId="77777777" w:rsidR="00394D18" w:rsidRPr="00AF0A09" w:rsidRDefault="00394D18"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Tỉ lệ giới tính là đặc trưng quan trọng đảm bảo hiệu quả sinh sản của quần thể</w:t>
            </w:r>
          </w:p>
          <w:p w14:paraId="3D7529F8"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hAnsi="Times New Roman" w:cs="Times New Roman"/>
                <w:b/>
                <w:sz w:val="24"/>
                <w:szCs w:val="24"/>
              </w:rPr>
              <w:t>4. Nhóm tuổi</w:t>
            </w:r>
          </w:p>
          <w:p w14:paraId="52D7DFA4" w14:textId="77777777" w:rsidR="00394D18" w:rsidRPr="00AF0A09" w:rsidRDefault="00394D18"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w:t>
            </w:r>
          </w:p>
          <w:p w14:paraId="3EAB7A88"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Nhận xét mối tương quan về số lượng cá thể của nhóm tuổi trước sinh sản và nhóm tuổi sinh sản trong mỗi kiểu tháp tuổi:</w:t>
            </w:r>
          </w:p>
          <w:p w14:paraId="53889915"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 Tháp phát triển có số lượng cá thể ở tuổi trước sinh sản nhiều hơn so với số lượng cá thể ở tuổi sinh sản.</w:t>
            </w:r>
          </w:p>
          <w:p w14:paraId="3A65A720"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 Tháp ổn định có số lượng cá thể ở tuổi trước sinh sản bằng hoặc xấp xỉ bằng số lượng cá thể ở tuổi sinh sản.</w:t>
            </w:r>
          </w:p>
          <w:p w14:paraId="68C95110"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 Tháp suy thoái có số lượng cá thể ở tuổi trước sinh sản ít hơn so với số lượng cá thể ở tuổi sinh sản.</w:t>
            </w:r>
          </w:p>
          <w:p w14:paraId="0E37B5DF"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0A48E470" w14:textId="77777777" w:rsidR="00394D18" w:rsidRPr="00AF0A09" w:rsidRDefault="00394D18" w:rsidP="009C1FF9">
            <w:pPr>
              <w:spacing w:after="0" w:line="240" w:lineRule="auto"/>
              <w:jc w:val="both"/>
              <w:rPr>
                <w:rFonts w:ascii="Times New Roman" w:eastAsia="sans-serif" w:hAnsi="Times New Roman" w:cs="Times New Roman"/>
                <w:noProof/>
                <w:sz w:val="24"/>
                <w:szCs w:val="24"/>
                <w:shd w:val="clear" w:color="auto" w:fill="FFFFFF"/>
              </w:rPr>
            </w:pPr>
            <w:r w:rsidRPr="00AF0A09">
              <w:rPr>
                <w:rFonts w:ascii="Times New Roman" w:eastAsia="sans-serif" w:hAnsi="Times New Roman" w:cs="Times New Roman"/>
                <w:noProof/>
                <w:sz w:val="24"/>
                <w:szCs w:val="24"/>
                <w:shd w:val="clear" w:color="auto" w:fill="FFFFFF"/>
              </w:rPr>
              <w:t>- Quần thể có nhiều nhóm tuổi (tuổi trước sinh sản, tuổi sinh sản, tuổi sau sinh sản), mỗi nhóm tuổi có ý nghĩa sinh thái khác nhau.</w:t>
            </w:r>
          </w:p>
          <w:p w14:paraId="2970478C" w14:textId="77777777" w:rsidR="00394D18" w:rsidRPr="00AF0A09" w:rsidRDefault="00394D18" w:rsidP="009C1FF9">
            <w:pPr>
              <w:spacing w:after="0" w:line="240" w:lineRule="auto"/>
              <w:jc w:val="both"/>
              <w:rPr>
                <w:rFonts w:ascii="Times New Roman" w:eastAsia="sans-serif" w:hAnsi="Times New Roman" w:cs="Times New Roman"/>
                <w:noProof/>
                <w:sz w:val="24"/>
                <w:szCs w:val="24"/>
                <w:shd w:val="clear" w:color="auto" w:fill="FFFFFF"/>
              </w:rPr>
            </w:pPr>
            <w:r w:rsidRPr="00AF0A09">
              <w:rPr>
                <w:rFonts w:ascii="Times New Roman" w:eastAsia="sans-serif" w:hAnsi="Times New Roman" w:cs="Times New Roman"/>
                <w:noProof/>
                <w:sz w:val="24"/>
                <w:szCs w:val="24"/>
                <w:shd w:val="clear" w:color="auto" w:fill="FFFFFF"/>
              </w:rPr>
              <w:t>- Cấu trúc nhóm tuổi của quần thể được biểu thị bằng các kiểu tháp tuổi (tháp phát triển, tháp ổn định, tháp suy thoái)</w:t>
            </w:r>
          </w:p>
          <w:p w14:paraId="53759BCD"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hAnsi="Times New Roman" w:cs="Times New Roman"/>
                <w:b/>
                <w:sz w:val="24"/>
                <w:szCs w:val="24"/>
              </w:rPr>
              <w:t>5, Phân bố cá thể trong quần thể.</w:t>
            </w:r>
          </w:p>
          <w:p w14:paraId="61E6EE6C"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73559519" w14:textId="77777777" w:rsidR="00394D18" w:rsidRPr="00AF0A09" w:rsidRDefault="00394D18"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Mỗi quần thể có cách phân bố cá thể khác nhau.</w:t>
            </w:r>
          </w:p>
          <w:p w14:paraId="3545E78E" w14:textId="77777777" w:rsidR="00394D18" w:rsidRPr="00AF0A09" w:rsidRDefault="00394D18"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rPr>
              <w:t>- Có 3 kiểu phân bố gồm: phân bố đều, phân bố theo nhóm và phân bố ngẫu nhiên.</w:t>
            </w:r>
          </w:p>
        </w:tc>
      </w:tr>
    </w:tbl>
    <w:p w14:paraId="4C6CAA96"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7FD908B1" w14:textId="77777777" w:rsidR="00394D18" w:rsidRPr="00AF0A09" w:rsidRDefault="00394D18" w:rsidP="009C1FF9">
      <w:pPr>
        <w:spacing w:after="0" w:line="240" w:lineRule="auto"/>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về biện pháp bảo vệ quần thể.</w:t>
      </w:r>
    </w:p>
    <w:p w14:paraId="442F6417" w14:textId="77777777" w:rsidR="00394D18" w:rsidRPr="00AF0A09" w:rsidRDefault="00394D18"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 xml:space="preserve">Nêu được một số biện pháp bảo vệ quần thể. </w:t>
      </w:r>
    </w:p>
    <w:p w14:paraId="691F8E82"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sơ đồ Hình 42.4 và nghiên cứu thông tin phần III - SGK/176, hoạt động nhóm trả lời câu hỏi SGK/176 và rút ra kết luận về biện pháp bảo vệ quần thể.</w:t>
      </w:r>
    </w:p>
    <w:p w14:paraId="7AAB0E5B"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0F529FF0"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4928"/>
        <w:gridCol w:w="5103"/>
      </w:tblGrid>
      <w:tr w:rsidR="009C1FF9" w:rsidRPr="00AF0A09" w14:paraId="2D44B744"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vAlign w:val="bottom"/>
          </w:tcPr>
          <w:p w14:paraId="6FCE7CCC"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bottom"/>
          </w:tcPr>
          <w:p w14:paraId="5F968A4E"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6135F559"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tcPr>
          <w:p w14:paraId="403778E1" w14:textId="77777777" w:rsidR="00394D18" w:rsidRPr="00AF0A09" w:rsidRDefault="00394D18"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2B252D07"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S quan sát sơ đồ Hình 42.4: </w:t>
            </w:r>
          </w:p>
          <w:p w14:paraId="4C3D1E7D"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nghiên cứu thông tin phần III - SGK/176, hoạt động nhóm trả lời câu hỏi SGK/176:</w:t>
            </w:r>
          </w:p>
          <w:p w14:paraId="5FC77D0C" w14:textId="77777777" w:rsidR="00394D18" w:rsidRPr="00AF0A09" w:rsidRDefault="00394D18" w:rsidP="009C1FF9">
            <w:pPr>
              <w:pStyle w:val="NormalWeb"/>
              <w:shd w:val="clear" w:color="auto" w:fill="FFFFFF"/>
              <w:spacing w:before="0" w:beforeAutospacing="0" w:after="0" w:afterAutospacing="0"/>
              <w:jc w:val="both"/>
              <w:rPr>
                <w:rFonts w:eastAsia="sans-serif"/>
                <w:i/>
                <w:shd w:val="clear" w:color="auto" w:fill="FFFFFF"/>
              </w:rPr>
            </w:pPr>
            <w:r w:rsidRPr="00AF0A09">
              <w:rPr>
                <w:rFonts w:eastAsia="Calibri"/>
                <w:i/>
              </w:rPr>
              <w:t xml:space="preserve">1, </w:t>
            </w:r>
            <w:r w:rsidRPr="00AF0A09">
              <w:rPr>
                <w:rFonts w:eastAsia="sans-serif"/>
                <w:i/>
                <w:shd w:val="clear" w:color="auto" w:fill="FFFFFF"/>
              </w:rPr>
              <w:t>Tại sao bảo vệ môi trường sống của quần thể chính là bảo vệ quần thể? Cho ví dụ về việc bảo vệ môi trường sống của quần thể.</w:t>
            </w:r>
          </w:p>
          <w:p w14:paraId="031514D2" w14:textId="77777777" w:rsidR="00394D18" w:rsidRPr="00AF0A09" w:rsidRDefault="00394D18" w:rsidP="009C1FF9">
            <w:pPr>
              <w:pStyle w:val="NormalWeb"/>
              <w:shd w:val="clear" w:color="auto" w:fill="FFFFFF"/>
              <w:spacing w:before="0" w:beforeAutospacing="0" w:after="0" w:afterAutospacing="0"/>
              <w:jc w:val="both"/>
              <w:rPr>
                <w:rFonts w:eastAsia="sans-serif"/>
                <w:i/>
                <w:shd w:val="clear" w:color="auto" w:fill="FFFFFF"/>
              </w:rPr>
            </w:pPr>
            <w:r w:rsidRPr="00AF0A09">
              <w:rPr>
                <w:rFonts w:eastAsia="Calibri"/>
                <w:i/>
              </w:rPr>
              <w:t xml:space="preserve">2, </w:t>
            </w:r>
            <w:r w:rsidRPr="00AF0A09">
              <w:rPr>
                <w:rFonts w:eastAsia="sans-serif"/>
                <w:i/>
                <w:shd w:val="clear" w:color="auto" w:fill="FFFFFF"/>
              </w:rPr>
              <w:t>Em hãy đề xuất biện pháp bảo vệ đối với các quần thể có nguy cơ tuyệt chủng.</w:t>
            </w:r>
          </w:p>
          <w:p w14:paraId="5ACC7F80"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GV cho HS rút ra kết luận về biện pháp bảo vệ quần thể.</w:t>
            </w:r>
          </w:p>
          <w:p w14:paraId="724428B7" w14:textId="77777777" w:rsidR="00394D18" w:rsidRPr="00AF0A09" w:rsidRDefault="00394D18"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2: Thực hiện nhiệm vụ học tập</w:t>
            </w:r>
          </w:p>
          <w:p w14:paraId="3BDAF5CF"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sơ đồ Hình 42.4, nghiên cứu thông tin phần III - SGK/176, hoạt động nhóm trả lời câu hỏi SGK/176.</w:t>
            </w:r>
          </w:p>
          <w:p w14:paraId="5A14CD74"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ết luận về biện pháp bảo vệ quần thể.</w:t>
            </w:r>
          </w:p>
          <w:p w14:paraId="6B1AD160"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7EDF41D6"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55EDB995" w14:textId="77777777" w:rsidR="00394D18" w:rsidRPr="00AF0A09" w:rsidRDefault="00394D18"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biện pháp bảo vệ quần thể.</w:t>
            </w:r>
          </w:p>
          <w:p w14:paraId="1BF5794D"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33B2F3A"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008F9D04"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hệ thống lại các nội dung chính của bài theo mục Em đã học  SGK/176.</w:t>
            </w:r>
          </w:p>
          <w:p w14:paraId="208746DF" w14:textId="77777777" w:rsidR="00394D18" w:rsidRPr="00AF0A09" w:rsidRDefault="00394D18" w:rsidP="009C1FF9">
            <w:pPr>
              <w:spacing w:after="0" w:line="240" w:lineRule="auto"/>
              <w:jc w:val="both"/>
              <w:rPr>
                <w:rFonts w:ascii="Times New Roman" w:eastAsia="Calibri" w:hAnsi="Times New Roman" w:cs="Times New Roman"/>
                <w:b/>
                <w:i/>
                <w:sz w:val="24"/>
                <w:szCs w:val="24"/>
              </w:rPr>
            </w:pPr>
            <w:r w:rsidRPr="00AF0A09">
              <w:rPr>
                <w:rFonts w:ascii="Times New Roman" w:eastAsia="Calibri" w:hAnsi="Times New Roman" w:cs="Times New Roman"/>
                <w:sz w:val="24"/>
                <w:szCs w:val="24"/>
              </w:rPr>
              <w:t>- GV cho HS thực hiện mục Em có thể SGK/176 tại nhà.</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00B69722" w14:textId="77777777" w:rsidR="00394D18" w:rsidRPr="00AF0A09" w:rsidRDefault="00394D18" w:rsidP="009C1FF9">
            <w:pPr>
              <w:spacing w:after="0" w:line="240" w:lineRule="auto"/>
              <w:jc w:val="both"/>
              <w:rPr>
                <w:rFonts w:ascii="Times New Roman" w:eastAsia="Calibri" w:hAnsi="Times New Roman" w:cs="Times New Roman"/>
                <w:b/>
                <w:sz w:val="24"/>
                <w:szCs w:val="24"/>
              </w:rPr>
            </w:pPr>
            <w:r w:rsidRPr="00AF0A09">
              <w:rPr>
                <w:rFonts w:ascii="Times New Roman" w:eastAsia="Calibri" w:hAnsi="Times New Roman" w:cs="Times New Roman"/>
                <w:b/>
                <w:sz w:val="24"/>
                <w:szCs w:val="24"/>
              </w:rPr>
              <w:t>III. Biện pháp bảo vệ quần thể.</w:t>
            </w:r>
          </w:p>
          <w:p w14:paraId="77D0A237" w14:textId="77777777" w:rsidR="00394D18" w:rsidRPr="00AF0A09" w:rsidRDefault="00394D18"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trả lời câu hỏi hoạt động nhóm:</w:t>
            </w:r>
          </w:p>
          <w:p w14:paraId="19EC1CA5" w14:textId="77777777" w:rsidR="00394D18" w:rsidRPr="00AF0A09" w:rsidRDefault="00394D18"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1, </w:t>
            </w:r>
          </w:p>
          <w:p w14:paraId="1213A88E"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 Bảo vệ môi trường sống của quần thể chính là bảo vệ quần thể vì: Quần thể sinh vật tồn tại trong môi trường sống, bị biến động do các nhân tố vô sinh và hữu sinh từ môi trường. Do đó, bảo vệ môi trường sống nhằm đảm bảo các nhân tố của môi trường ít biến động theo hướng tiêu cực cho sự phát triển của quần thể chính là biện pháp quan trọng để quần thể phát triển ổn định.</w:t>
            </w:r>
          </w:p>
          <w:p w14:paraId="1736156C"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 Ví dụ về việc bảo vệ môi trường sống của quần thể: Thành lập các vườn quốc gia (vườn quốc gia Cúc Phương, Cát Bà, Ba Vì,…) và các khu bảo tồn, khai thác hợp lí tài nguyên sinh vật, kiểm soát dịch bệnh,…</w:t>
            </w:r>
          </w:p>
          <w:p w14:paraId="10E08ECD"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i/>
              </w:rPr>
              <w:t xml:space="preserve">2, </w:t>
            </w:r>
            <w:r w:rsidRPr="00AF0A09">
              <w:rPr>
                <w:rFonts w:eastAsia="sans-serif"/>
                <w:i/>
                <w:shd w:val="clear" w:color="auto" w:fill="FFFFFF"/>
              </w:rPr>
              <w:t>Đề xuất biện pháp bảo vệ đối với các quần thể có nguy cơ tuyệt chủng:</w:t>
            </w:r>
          </w:p>
          <w:p w14:paraId="11D31BA7"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 Nghiêm cấm săn bắt, buôn bán các loài có nguy cơ tuyệt chủng.</w:t>
            </w:r>
          </w:p>
          <w:p w14:paraId="6AD88C97" w14:textId="77777777" w:rsidR="00394D18" w:rsidRPr="00AF0A09" w:rsidRDefault="00394D18" w:rsidP="009C1FF9">
            <w:pPr>
              <w:pStyle w:val="NormalWeb"/>
              <w:shd w:val="clear" w:color="auto" w:fill="FFFFFF"/>
              <w:spacing w:before="0" w:beforeAutospacing="0" w:after="0" w:afterAutospacing="0"/>
              <w:jc w:val="both"/>
              <w:rPr>
                <w:rFonts w:eastAsia="sans-serif"/>
                <w:i/>
              </w:rPr>
            </w:pPr>
            <w:r w:rsidRPr="00AF0A09">
              <w:rPr>
                <w:rFonts w:eastAsia="sans-serif"/>
                <w:i/>
                <w:shd w:val="clear" w:color="auto" w:fill="FFFFFF"/>
              </w:rPr>
              <w:t>- Bảo tồn môi trường sống tự nhiên mà quần thể đang sống.</w:t>
            </w:r>
          </w:p>
          <w:p w14:paraId="10965C2B" w14:textId="77777777" w:rsidR="00394D18" w:rsidRPr="00AF0A09" w:rsidRDefault="00394D18" w:rsidP="009C1FF9">
            <w:pPr>
              <w:pStyle w:val="NormalWeb"/>
              <w:shd w:val="clear" w:color="auto" w:fill="FFFFFF"/>
              <w:spacing w:before="0" w:beforeAutospacing="0" w:after="0" w:afterAutospacing="0"/>
              <w:jc w:val="both"/>
              <w:rPr>
                <w:rFonts w:eastAsia="sans-serif"/>
                <w:i/>
                <w:shd w:val="clear" w:color="auto" w:fill="FFFFFF"/>
              </w:rPr>
            </w:pPr>
            <w:r w:rsidRPr="00AF0A09">
              <w:rPr>
                <w:rFonts w:eastAsia="sans-serif"/>
                <w:i/>
                <w:shd w:val="clear" w:color="auto" w:fill="FFFFFF"/>
              </w:rPr>
              <w:t>- Đối với những quần thể có nguy cơ tuyệt chủng ở môi trường tự nhiên, cần di chuyển quần thể đến nơi sống mới có điều kiện thuận lợi hơn như vườn thú, trang trại bảo tồn,…</w:t>
            </w:r>
          </w:p>
          <w:p w14:paraId="735A92E4" w14:textId="77777777" w:rsidR="00394D18" w:rsidRPr="00AF0A09" w:rsidRDefault="00394D18"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KL:</w:t>
            </w:r>
          </w:p>
          <w:p w14:paraId="74C23AA6" w14:textId="77777777" w:rsidR="00394D18" w:rsidRPr="00AF0A09" w:rsidRDefault="00394D18" w:rsidP="009C1FF9">
            <w:pPr>
              <w:spacing w:after="0" w:line="240" w:lineRule="auto"/>
              <w:jc w:val="both"/>
              <w:rPr>
                <w:rFonts w:ascii="Times New Roman" w:hAnsi="Times New Roman" w:cs="Times New Roman"/>
                <w:bCs/>
                <w:sz w:val="24"/>
                <w:szCs w:val="24"/>
                <w:lang w:val="vi-VN"/>
              </w:rPr>
            </w:pPr>
            <w:r w:rsidRPr="00AF0A09">
              <w:rPr>
                <w:rFonts w:ascii="Times New Roman" w:hAnsi="Times New Roman" w:cs="Times New Roman"/>
                <w:bCs/>
                <w:sz w:val="24"/>
                <w:szCs w:val="24"/>
                <w:lang w:val="vi-VN"/>
              </w:rPr>
              <w:t>Để</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lang w:val="vi-VN"/>
              </w:rPr>
              <w:t>quần thể sinh vật phát triển ổn định cần:</w:t>
            </w:r>
          </w:p>
          <w:p w14:paraId="5A50DC07" w14:textId="77777777" w:rsidR="00394D18" w:rsidRPr="00AF0A09" w:rsidRDefault="00394D18" w:rsidP="009C1FF9">
            <w:pPr>
              <w:spacing w:after="0" w:line="240" w:lineRule="auto"/>
              <w:jc w:val="both"/>
              <w:rPr>
                <w:rFonts w:ascii="Times New Roman" w:hAnsi="Times New Roman" w:cs="Times New Roman"/>
                <w:bCs/>
                <w:sz w:val="24"/>
                <w:szCs w:val="24"/>
                <w:lang w:val="vi-VN"/>
              </w:rPr>
            </w:pPr>
            <w:r w:rsidRPr="00AF0A09">
              <w:rPr>
                <w:rFonts w:ascii="Times New Roman" w:hAnsi="Times New Roman" w:cs="Times New Roman"/>
                <w:bCs/>
                <w:sz w:val="24"/>
                <w:szCs w:val="24"/>
                <w:lang w:val="vi-VN"/>
              </w:rPr>
              <w:t>- Bảo vệ môi trường sống của quần thể (lập vườn quốc gia, khu bảo tồn).</w:t>
            </w:r>
          </w:p>
          <w:p w14:paraId="6B15DDC5" w14:textId="77777777" w:rsidR="00394D18" w:rsidRPr="00AF0A09" w:rsidRDefault="00394D18" w:rsidP="009C1FF9">
            <w:pPr>
              <w:spacing w:after="0" w:line="240" w:lineRule="auto"/>
              <w:jc w:val="both"/>
              <w:rPr>
                <w:rFonts w:ascii="Times New Roman" w:hAnsi="Times New Roman" w:cs="Times New Roman"/>
                <w:bCs/>
                <w:sz w:val="24"/>
                <w:szCs w:val="24"/>
                <w:lang w:val="vi-VN"/>
              </w:rPr>
            </w:pPr>
            <w:r w:rsidRPr="00AF0A09">
              <w:rPr>
                <w:rFonts w:ascii="Times New Roman" w:hAnsi="Times New Roman" w:cs="Times New Roman"/>
                <w:bCs/>
                <w:sz w:val="24"/>
                <w:szCs w:val="24"/>
                <w:lang w:val="vi-VN"/>
              </w:rPr>
              <w:t>- Kiểm soát dịch bệnh.</w:t>
            </w:r>
          </w:p>
          <w:p w14:paraId="40E9B79E" w14:textId="77777777" w:rsidR="00394D18" w:rsidRPr="00AF0A09" w:rsidRDefault="00394D18" w:rsidP="009C1FF9">
            <w:pPr>
              <w:spacing w:after="0" w:line="240" w:lineRule="auto"/>
              <w:jc w:val="both"/>
              <w:rPr>
                <w:rFonts w:ascii="Times New Roman" w:hAnsi="Times New Roman" w:cs="Times New Roman"/>
                <w:bCs/>
                <w:sz w:val="24"/>
                <w:szCs w:val="24"/>
              </w:rPr>
            </w:pPr>
            <w:r w:rsidRPr="00AF0A09">
              <w:rPr>
                <w:rFonts w:ascii="Times New Roman" w:hAnsi="Times New Roman" w:cs="Times New Roman"/>
                <w:bCs/>
                <w:sz w:val="24"/>
                <w:szCs w:val="24"/>
                <w:lang w:val="vi-VN"/>
              </w:rPr>
              <w:t>- Khai thác tài nguyên hợp lý.</w:t>
            </w:r>
          </w:p>
        </w:tc>
      </w:tr>
    </w:tbl>
    <w:p w14:paraId="6E124613" w14:textId="77777777" w:rsidR="00394D18" w:rsidRPr="00AF0A09" w:rsidRDefault="00394D18"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4E173293" w14:textId="77777777" w:rsidR="00394D18" w:rsidRPr="00AF0A09" w:rsidRDefault="00394D18"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3: L</w:t>
      </w:r>
      <w:r w:rsidRPr="00AF0A09">
        <w:rPr>
          <w:rFonts w:ascii="Times New Roman" w:eastAsia="Times New Roman" w:hAnsi="Times New Roman" w:cs="Times New Roman"/>
          <w:b/>
          <w:bCs/>
          <w:sz w:val="24"/>
          <w:szCs w:val="24"/>
          <w:shd w:val="clear" w:color="auto" w:fill="FFFFFF"/>
          <w:lang w:val="vi-VN"/>
        </w:rPr>
        <w:t>uyện tập</w:t>
      </w:r>
    </w:p>
    <w:p w14:paraId="6AFC0BFD"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6264D9E6"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52084976" w14:textId="77777777" w:rsidR="00394D18" w:rsidRPr="00AF0A09" w:rsidRDefault="00394D18"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22F705D7"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38" w:type="dxa"/>
        <w:tblLayout w:type="fixed"/>
        <w:tblLook w:val="04A0" w:firstRow="1" w:lastRow="0" w:firstColumn="1" w:lastColumn="0" w:noHBand="0" w:noVBand="1"/>
      </w:tblPr>
      <w:tblGrid>
        <w:gridCol w:w="7338"/>
        <w:gridCol w:w="2800"/>
      </w:tblGrid>
      <w:tr w:rsidR="001816F8" w:rsidRPr="00AF0A09" w14:paraId="759802D8"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vAlign w:val="bottom"/>
          </w:tcPr>
          <w:p w14:paraId="79A7D800"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bottom"/>
          </w:tcPr>
          <w:p w14:paraId="37168278"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1D9F87E5"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tcPr>
          <w:p w14:paraId="63B1FCB9"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3E39208C"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30A25E7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Số lượng cá thể trong quần thể tăng cao khi môi trường sống có khí hậu phù hợp, nguồn thức ăn dồi dào và nơi ở rộng rãi… Tuy nhiên, nếu số lượng cá thể tăng lên quá cao sẽ dẫn đến</w:t>
            </w:r>
          </w:p>
          <w:p w14:paraId="600E0F1B"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guồn thức ăn trở nên khan hiếm.</w:t>
            </w:r>
          </w:p>
          <w:p w14:paraId="16667AE5"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ơi ở và nơi sinh sản chật chội thì nhiều cá thể sẽ bị chết.</w:t>
            </w:r>
          </w:p>
          <w:p w14:paraId="74854EDF"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ật độ quần thể được điều chỉnh trở về mức cân bằng.</w:t>
            </w:r>
          </w:p>
          <w:p w14:paraId="392FBD3E"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lastRenderedPageBreak/>
              <w:t>D</w:t>
            </w:r>
            <w:r w:rsidRPr="00AF0A09">
              <w:rPr>
                <w:rFonts w:ascii="Times New Roman" w:eastAsia="Times New Roman" w:hAnsi="Times New Roman" w:cs="Times New Roman"/>
                <w:sz w:val="24"/>
                <w:szCs w:val="24"/>
              </w:rPr>
              <w:t>. cả A, B, C đều đúng.</w:t>
            </w:r>
          </w:p>
          <w:p w14:paraId="777BD3A7"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Phát biểu đúng về mật độ quần thể là</w:t>
            </w:r>
          </w:p>
          <w:p w14:paraId="6473AF97"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ật độ quần thể luôn cố định.</w:t>
            </w:r>
          </w:p>
          <w:p w14:paraId="452432DC"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Mật độ quần thể giảm mạnh do những biến động thất thường của điều kiện sống như lụt lội, cháy rừng hoặc dịch bệnh.</w:t>
            </w:r>
          </w:p>
          <w:p w14:paraId="18BFF731"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ật độ quần thể không ảnh hưởng tới sự phát triển của quần thể.</w:t>
            </w:r>
          </w:p>
          <w:p w14:paraId="177AE167"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Quần thể sinh vật không thể tự điều chỉnh về mức cân bằng.</w:t>
            </w:r>
          </w:p>
          <w:p w14:paraId="6025F4A6"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Quần thể là</w:t>
            </w:r>
          </w:p>
          <w:p w14:paraId="2B27620B"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ập hợp những cá thể cùng loài, giống nhau về hình thái, cấu tạo; có thể giao phối tự do với nhau.</w:t>
            </w:r>
          </w:p>
          <w:p w14:paraId="20E8FC64"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ập hợp những cá thể khác loài nhưng có cùng khu phân bố.</w:t>
            </w:r>
          </w:p>
          <w:p w14:paraId="25274B3E"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ập hợp những cá thể cùng loài, có mật độ, thành phần kiểu gen đặc trưng.</w:t>
            </w:r>
          </w:p>
          <w:p w14:paraId="6F7E44DD"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ập hợp những cá thể cùng loài, sống trong một ổ sinh thái, tại một thời điểm nhất định.</w:t>
            </w:r>
          </w:p>
          <w:p w14:paraId="5A24CD17"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Phát biểu nào sai trong các phát biểu sau?</w:t>
            </w:r>
          </w:p>
          <w:p w14:paraId="50DCE078"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Vào các tháng mùa mưa trong năm số lượng muỗi giảm đi.</w:t>
            </w:r>
          </w:p>
          <w:p w14:paraId="449C31C3"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ố lượng ếch nhái tăng cao vào mùa mưa.</w:t>
            </w:r>
          </w:p>
          <w:p w14:paraId="372DDB55"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ố lượng cá thể trong quần thể biến động theo mùa, theo năm, phụ thuộc và nguồn thức ăn, nơi ở và các điều kiện sống của môi trường.</w:t>
            </w:r>
          </w:p>
          <w:p w14:paraId="75442F61"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Mật độ quần thể tăng mạnh khi nguồn thức ăn có trong quần thể dồi dào.</w:t>
            </w:r>
          </w:p>
          <w:p w14:paraId="53DAA4D5"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Nhóm tuổi sinh sản có ý nghĩa</w:t>
            </w:r>
          </w:p>
          <w:p w14:paraId="05F25E51"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làm tăng trưởng khối lượng và kích thước của quần thể.</w:t>
            </w:r>
          </w:p>
          <w:p w14:paraId="3E190239"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quyết định mức sinh sản của quần thể.</w:t>
            </w:r>
          </w:p>
          <w:p w14:paraId="60771268"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không ảnh hưởng đến sự phát triển của quần thể.</w:t>
            </w:r>
          </w:p>
          <w:p w14:paraId="530A077B"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làm cho kích thước quần thể giảm sút.</w:t>
            </w:r>
          </w:p>
          <w:p w14:paraId="42CDE28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Quần thể không có đặc điểm là</w:t>
            </w:r>
          </w:p>
          <w:p w14:paraId="6F77737C"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ồn tại trong một giai đoạn lịch sử xác định.</w:t>
            </w:r>
          </w:p>
          <w:p w14:paraId="54964937"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ỗi quần thể có khu phân bố xác định.</w:t>
            </w:r>
          </w:p>
          <w:p w14:paraId="2483B5D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ó thể không có sự giao phối với quần thể khác dù cùng loài.</w:t>
            </w:r>
          </w:p>
          <w:p w14:paraId="6BE40AC4"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luôn luôn xảy ra giao phối tự do.</w:t>
            </w:r>
          </w:p>
          <w:p w14:paraId="267DDF3D"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Cho các phát biểu sau:</w:t>
            </w:r>
          </w:p>
          <w:p w14:paraId="45E9FF8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 Ngỗng và vịt có tỉ lệ đực/cái là 40/60.</w:t>
            </w:r>
          </w:p>
          <w:p w14:paraId="3CFBB14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 Quần thể được đặc trưng bởi: tỉ lệ giới tính, thành phần nhóm tuổi và mật độ quần thể.</w:t>
            </w:r>
          </w:p>
          <w:p w14:paraId="1ECC101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 Số lượng cá thể trong quần thể không bị thay đổi trước các điều kiện của môi trường.</w:t>
            </w:r>
          </w:p>
          <w:p w14:paraId="1590FC8C"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 Nhóm tuổi trước sinh sản có vai trò chủ yếu làm tăng trưởng khối lượng và kích thước của quần thể.</w:t>
            </w:r>
          </w:p>
          <w:p w14:paraId="76354C51"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ong các phát biểu trên, số phát biểu đúng là</w:t>
            </w:r>
          </w:p>
          <w:p w14:paraId="75BDA7DF"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1</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3</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4</w:t>
            </w:r>
          </w:p>
          <w:p w14:paraId="07DE1E4F"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Ví dụ nào sau đây không phải là quần thể sinh vật?</w:t>
            </w:r>
          </w:p>
          <w:p w14:paraId="6F3D7FC2"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Rừng tre phân bố tại Vườn Quốc gia Cúc Phương, Ninh Bình.</w:t>
            </w:r>
          </w:p>
          <w:p w14:paraId="255B251F"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ập hợp cá rô phi sống trong một cái ao.</w:t>
            </w:r>
          </w:p>
          <w:p w14:paraId="34ABE29D" w14:textId="77777777" w:rsidR="00394D18" w:rsidRPr="00AF0A09" w:rsidRDefault="00394D18"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ác cá thể chuột đồng sống trên một đồng lúa. Các cá thể chuột đực và cái có khả năng giao phối với nhau sinh ra chuột con.</w:t>
            </w:r>
          </w:p>
          <w:p w14:paraId="41217E65" w14:textId="77777777" w:rsidR="00394D18" w:rsidRPr="00AF0A09" w:rsidRDefault="00394D18"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á chép, cá mè cùng sống chung trong một bể cá.</w:t>
            </w:r>
          </w:p>
          <w:p w14:paraId="3CFACEF8"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Mật độ của quần thể được xác định bằng số lượng cá thể sinh vật có ở</w:t>
            </w:r>
          </w:p>
          <w:p w14:paraId="7CE2D79B"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ột khu vực nhất đị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một khoảng không gian rộng lớn.</w:t>
            </w:r>
          </w:p>
          <w:p w14:paraId="25765B8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ột đơn vị diện tíc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một đơn vị diện tích hay thể tích.</w:t>
            </w:r>
          </w:p>
          <w:p w14:paraId="48A149FE"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Tập hợp sinh vật dưới đây không phải là quần thể sinh vật tự nhiên?</w:t>
            </w:r>
          </w:p>
          <w:p w14:paraId="6EA05ED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ác cây thông mọc tự nhiên trên một đồi thông.</w:t>
            </w:r>
          </w:p>
          <w:p w14:paraId="1963B946"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lastRenderedPageBreak/>
              <w:t>B</w:t>
            </w:r>
            <w:r w:rsidRPr="00AF0A09">
              <w:rPr>
                <w:rFonts w:ascii="Times New Roman" w:eastAsia="Times New Roman" w:hAnsi="Times New Roman" w:cs="Times New Roman"/>
                <w:sz w:val="24"/>
                <w:szCs w:val="24"/>
              </w:rPr>
              <w:t>. Các con lợn nuôi trong một trại chăn nuôi.</w:t>
            </w:r>
          </w:p>
          <w:p w14:paraId="21C77172"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ác con sói trong một khu rừng.</w:t>
            </w:r>
          </w:p>
          <w:p w14:paraId="7B57F30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ác con ong mật trong tổ.</w:t>
            </w:r>
          </w:p>
          <w:p w14:paraId="78138B3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Ví dụ nào sau đây là quần thể sinh vật?</w:t>
            </w:r>
          </w:p>
          <w:p w14:paraId="20CFB86F"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ập hơp các cá thể chim sẻ sống ở 3 hòn đảo khác nhau.</w:t>
            </w:r>
          </w:p>
          <w:p w14:paraId="5BE347E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ập hợp cá rô phi đực cùng sống trong một ao.</w:t>
            </w:r>
          </w:p>
          <w:p w14:paraId="39493624"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Rừng cây thông nhựa phân bố tại vùng núi Đông Bắc Việt Nam.</w:t>
            </w:r>
          </w:p>
          <w:p w14:paraId="48AECDC8"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ập hợp các cá thể cá chép, cá mè sống chung trong một ao.</w:t>
            </w:r>
          </w:p>
          <w:p w14:paraId="75194F2A"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Tập hợp sinh vật dưới đây không phải là quần thể sinh vật tự nhiên:</w:t>
            </w:r>
          </w:p>
          <w:p w14:paraId="66FEF278"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ác cây thông mọc tự nhiên trên một đồi thông </w:t>
            </w:r>
          </w:p>
          <w:p w14:paraId="5DA8DB4E"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Các con lợn nuôi trong một trại chăn nuôi</w:t>
            </w:r>
          </w:p>
          <w:p w14:paraId="31F226E3"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ác con sói trong một khu rừng</w:t>
            </w:r>
          </w:p>
          <w:p w14:paraId="31CAAD5B"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ác con ong mật trong tổ</w:t>
            </w:r>
          </w:p>
          <w:p w14:paraId="47693C32"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Dấu hiệu không phải là đặc trưng của quần thể là</w:t>
            </w:r>
          </w:p>
          <w:p w14:paraId="2B37369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ật độ.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ỉ lệ giới tính.                </w:t>
            </w:r>
          </w:p>
          <w:p w14:paraId="0035EBF7"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ấu trúc tuổi.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độ đa dạng loài.</w:t>
            </w:r>
          </w:p>
          <w:p w14:paraId="2FAA238B"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Tập hợp sinh vật nào sau đây là quần thể sinh vật:</w:t>
            </w:r>
          </w:p>
          <w:p w14:paraId="2D2269E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ác cây xanh trong một khu rừng</w:t>
            </w:r>
          </w:p>
          <w:p w14:paraId="1C45CC6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ác động vật cùng sống trên một đồng cỏ</w:t>
            </w:r>
          </w:p>
          <w:p w14:paraId="3CBFBDE6"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Các cá thể chuột cùng sống trên một đồng lúa</w:t>
            </w:r>
          </w:p>
          <w:p w14:paraId="22E4EDA8"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ả A, B và đều đúng</w:t>
            </w:r>
          </w:p>
          <w:p w14:paraId="437E1C59"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Một quần thể chim sẻ có số lượng cá thề ở các nhóm tuổi như sau:</w:t>
            </w:r>
          </w:p>
          <w:p w14:paraId="581265C3"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hóm tuổi trước sinh sản: 53 con/ha</w:t>
            </w:r>
          </w:p>
          <w:p w14:paraId="54D6C51A"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hóm tuổi sinh sản: 29 con/ha</w:t>
            </w:r>
          </w:p>
          <w:p w14:paraId="4E54596D"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hóm tuổi sau sinh sản: 17 con/ha</w:t>
            </w:r>
          </w:p>
          <w:p w14:paraId="14F7826B"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iểu đồ tháp tuổi của quần thể này đang ở dạng nào?</w:t>
            </w:r>
          </w:p>
          <w:p w14:paraId="7652F1D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ừa ở dạng ổn định vừa ở dạng phát triể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7150DC3"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Dạng phát triển.</w:t>
            </w:r>
          </w:p>
          <w:p w14:paraId="2DBDDC77"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Dạng giảm sú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7BF86E9"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Dạng ổn định.</w:t>
            </w:r>
          </w:p>
          <w:p w14:paraId="39A7960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Ở đa số động vật, tỉ lệ đực/cái ở giai đoạn trứng hoặc con non mới nở thường là</w:t>
            </w:r>
          </w:p>
          <w:p w14:paraId="6D32536A"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50/50.</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B. 70/30. </w:t>
            </w:r>
            <w:r w:rsidRPr="00AF0A09">
              <w:rPr>
                <w:rFonts w:ascii="Times New Roman" w:eastAsia="Times New Roman" w:hAnsi="Times New Roman" w:cs="Times New Roman"/>
                <w:sz w:val="24"/>
                <w:szCs w:val="24"/>
              </w:rPr>
              <w:tab/>
              <w:t xml:space="preserve">      C. 75/25.</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40/60.</w:t>
            </w:r>
          </w:p>
          <w:p w14:paraId="3EB70C68"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Phát biểu nào sau đây là không đúng với tháp tuổi dạng phát triển?</w:t>
            </w:r>
          </w:p>
          <w:p w14:paraId="0F63D83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Đáy tháp rộ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46A4EB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Số lượng cá thể trong quần thể ổn định.</w:t>
            </w:r>
          </w:p>
          <w:p w14:paraId="7D5A4D57"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ố lượng cá thể trong quần thể tăng mạnh.</w:t>
            </w:r>
          </w:p>
          <w:p w14:paraId="0C560FC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ỉ lệ sinh cao.</w:t>
            </w:r>
          </w:p>
          <w:p w14:paraId="5CA7DA7F"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Một quần thể chim sẻ có số lượng cá thề ở các nhóm tuổi như sau: </w:t>
            </w:r>
          </w:p>
          <w:p w14:paraId="2E76237D"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hóm tuổi trước sinh sản: 53 con/ha </w:t>
            </w:r>
            <w:r w:rsidRPr="00AF0A09">
              <w:rPr>
                <w:rFonts w:ascii="Times New Roman" w:eastAsia="Times New Roman" w:hAnsi="Times New Roman" w:cs="Times New Roman"/>
                <w:sz w:val="24"/>
                <w:szCs w:val="24"/>
              </w:rPr>
              <w:br/>
              <w:t>Nhóm tuổi sinh sản: 29 con/ha </w:t>
            </w:r>
            <w:r w:rsidRPr="00AF0A09">
              <w:rPr>
                <w:rFonts w:ascii="Times New Roman" w:eastAsia="Times New Roman" w:hAnsi="Times New Roman" w:cs="Times New Roman"/>
                <w:sz w:val="24"/>
                <w:szCs w:val="24"/>
              </w:rPr>
              <w:br/>
              <w:t>Nhóm tuổi sau sinh sản: 17 con/ha </w:t>
            </w:r>
            <w:r w:rsidRPr="00AF0A09">
              <w:rPr>
                <w:rFonts w:ascii="Times New Roman" w:eastAsia="Times New Roman" w:hAnsi="Times New Roman" w:cs="Times New Roman"/>
                <w:sz w:val="24"/>
                <w:szCs w:val="24"/>
              </w:rPr>
              <w:br/>
              <w:t>Biểu đồ tháp tuổi của quần thể này đang ở dạng nào?</w:t>
            </w:r>
          </w:p>
          <w:p w14:paraId="053C34B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ừa ở dạng ổn định vừa ở dạng phát triể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71BF6D87"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Dạng phát triển.</w:t>
            </w:r>
          </w:p>
          <w:p w14:paraId="57D9C974"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Dạng giảm sú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9125941"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Dạng ổn định.</w:t>
            </w:r>
          </w:p>
          <w:p w14:paraId="2FF704F5"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Trong quần thể, tỉ lệ giới tính cho ta biết điều gì?</w:t>
            </w:r>
          </w:p>
          <w:p w14:paraId="3285E586"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iềm năng sinh sản của loà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5C31A33"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Giới tính nào được sinh ra nhiều hơn.</w:t>
            </w:r>
          </w:p>
          <w:p w14:paraId="38D0EC2C"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Giới tính nào có tuổi thọ cao hơ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2011F1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D. Giới tính nào có tuổi thọ thấp hơn.</w:t>
            </w:r>
          </w:p>
          <w:p w14:paraId="401182CD"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Ý nghĩa của nhóm tuổi trước sinh sản trong quần thể là</w:t>
            </w:r>
          </w:p>
          <w:p w14:paraId="7AD3D214"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ông làm giảm khả năng sinh sản của quần thể.</w:t>
            </w:r>
          </w:p>
          <w:p w14:paraId="2B2F40C7"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có vai trò chủ yếu làm tăng trưởng khối lượng và kích thước của quần thể.</w:t>
            </w:r>
          </w:p>
          <w:p w14:paraId="4ED4E157"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làm giảm mật độ trong tương lai của quần thể.</w:t>
            </w:r>
          </w:p>
          <w:p w14:paraId="57D5B8A5"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không ảnh hưởng đến sự phát triển của quần thể.</w:t>
            </w:r>
          </w:p>
          <w:p w14:paraId="3D197D50"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Tỉ lệ giới tính trong quần thể thay đổi chủ yếu theo yếu tố nào?</w:t>
            </w:r>
          </w:p>
          <w:p w14:paraId="15E94B12"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Lứa tuổi của cá thể và sự tử vong không đồng đều giữa cá thể đực và cái.</w:t>
            </w:r>
          </w:p>
          <w:p w14:paraId="31F19F52"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guồn thức ăn của quần thể.</w:t>
            </w:r>
          </w:p>
          <w:p w14:paraId="1D79E5F5"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Khu vực sinh sống.</w:t>
            </w:r>
          </w:p>
          <w:p w14:paraId="6877A152"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ường độ chiếu sáng.</w:t>
            </w:r>
          </w:p>
          <w:p w14:paraId="5074C544"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Nhóm tuổi nào của các cá thể không còn khả năng ảnh hưởng tới sự phát triển của quần thể?</w:t>
            </w:r>
          </w:p>
          <w:p w14:paraId="2AC0B2EC"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Nhóm tuổi sau sinh s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D9CCCD2"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hóm tuổi còn non và nhóm sau sinh sản.</w:t>
            </w:r>
          </w:p>
          <w:p w14:paraId="436A59E6"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hóm trước sinh sản và nhóm sau sinh sản.</w:t>
            </w:r>
          </w:p>
          <w:p w14:paraId="62079C94"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Nhóm trước sinh sản và nhóm sinh sản.</w:t>
            </w:r>
          </w:p>
          <w:p w14:paraId="590EB34E"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Các cá thể trong quần thể được phân chia làm các nhóm tuổi là:</w:t>
            </w:r>
          </w:p>
          <w:p w14:paraId="24019380"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Ấu trùng, giai đoạn sinh trưởng và trưởng thành</w:t>
            </w:r>
          </w:p>
          <w:p w14:paraId="6B845902"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rẻ, trưởng thành và già</w:t>
            </w:r>
          </w:p>
          <w:p w14:paraId="4F5794D1"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Trước sinh sản, sinh sản và sau sinh sả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DF4EFC3"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rước giao phối và sau giao phối</w:t>
            </w:r>
          </w:p>
          <w:p w14:paraId="689F03DF" w14:textId="77777777" w:rsidR="00394D18" w:rsidRPr="00AF0A09" w:rsidRDefault="00394D18"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Các cá thể trong quần thể được phân chia làm các nhóm tuổi là</w:t>
            </w:r>
          </w:p>
          <w:p w14:paraId="376481EA"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ấu trùng, giai đoạn sinh trưởng và trưởng thành.</w:t>
            </w:r>
          </w:p>
          <w:p w14:paraId="25D8CA2C"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rẻ, trưởng thành và già.</w:t>
            </w:r>
          </w:p>
          <w:p w14:paraId="08D0BD80" w14:textId="77777777" w:rsidR="00394D18" w:rsidRPr="00AF0A09" w:rsidRDefault="00394D18"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rước sinh sản, sinh sản và sau sinh sản.</w:t>
            </w:r>
          </w:p>
          <w:p w14:paraId="4B027DDD" w14:textId="77777777" w:rsidR="00394D18" w:rsidRPr="00AF0A09" w:rsidRDefault="00394D18"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rước giao phối và sau giao phối.</w:t>
            </w:r>
          </w:p>
          <w:p w14:paraId="39A36120" w14:textId="77777777" w:rsidR="00394D18" w:rsidRPr="00AF0A09" w:rsidRDefault="00394D18" w:rsidP="009C1FF9">
            <w:pPr>
              <w:spacing w:after="0" w:line="240" w:lineRule="auto"/>
              <w:jc w:val="both"/>
              <w:rPr>
                <w:rFonts w:ascii="Times New Roman" w:hAnsi="Times New Roman" w:cs="Times New Roman"/>
                <w:b/>
                <w:sz w:val="24"/>
                <w:szCs w:val="24"/>
                <w:lang w:val="es-ES"/>
              </w:rPr>
            </w:pPr>
            <w:r w:rsidRPr="00AF0A09">
              <w:rPr>
                <w:rFonts w:ascii="Times New Roman" w:hAnsi="Times New Roman" w:cs="Times New Roman"/>
                <w:b/>
                <w:sz w:val="24"/>
                <w:szCs w:val="24"/>
                <w:lang w:val="es-ES"/>
              </w:rPr>
              <w:t xml:space="preserve">Câu 25. </w:t>
            </w:r>
            <w:r w:rsidRPr="00AF0A09">
              <w:rPr>
                <w:rFonts w:ascii="Times New Roman" w:hAnsi="Times New Roman" w:cs="Times New Roman"/>
                <w:sz w:val="24"/>
                <w:szCs w:val="24"/>
                <w:lang w:val="vi-VN"/>
              </w:rPr>
              <w:t>Một nhóm cá thể thuộc cùng một loài, sống trong một khu vực nhất định, vào một thời điểm nhất định và các cá thể trong nhóm giao phối với nhau tạo ra thế hệ mới được gọi là</w:t>
            </w:r>
            <w:r w:rsidRPr="00AF0A09">
              <w:rPr>
                <w:rFonts w:ascii="Times New Roman" w:hAnsi="Times New Roman" w:cs="Times New Roman"/>
                <w:sz w:val="24"/>
                <w:szCs w:val="24"/>
                <w:lang w:val="es-ES"/>
              </w:rPr>
              <w:t xml:space="preserve"> </w:t>
            </w:r>
          </w:p>
          <w:p w14:paraId="4BD1DA4C"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b/>
                <w:sz w:val="24"/>
                <w:szCs w:val="24"/>
                <w:lang w:val="es-ES"/>
              </w:rPr>
              <w:tab/>
            </w:r>
            <w:r w:rsidRPr="00AF0A09">
              <w:rPr>
                <w:rFonts w:ascii="Times New Roman" w:hAnsi="Times New Roman" w:cs="Times New Roman"/>
                <w:sz w:val="24"/>
                <w:szCs w:val="24"/>
                <w:lang w:val="es-ES"/>
              </w:rPr>
              <w:t xml:space="preserve">A. </w:t>
            </w:r>
            <w:r w:rsidRPr="00AF0A09">
              <w:rPr>
                <w:rFonts w:ascii="Times New Roman" w:hAnsi="Times New Roman" w:cs="Times New Roman"/>
                <w:bCs/>
                <w:sz w:val="24"/>
                <w:szCs w:val="24"/>
                <w:lang w:val="vi-VN"/>
              </w:rPr>
              <w:t>Quần xã sinh vật.</w:t>
            </w:r>
            <w:r w:rsidRPr="00AF0A09">
              <w:rPr>
                <w:rFonts w:ascii="Times New Roman" w:hAnsi="Times New Roman" w:cs="Times New Roman"/>
                <w:bCs/>
                <w:sz w:val="24"/>
                <w:szCs w:val="24"/>
                <w:lang w:val="vi-VN"/>
              </w:rPr>
              <w:tab/>
            </w:r>
            <w:r w:rsidRPr="00AF0A09">
              <w:rPr>
                <w:rFonts w:ascii="Times New Roman" w:hAnsi="Times New Roman" w:cs="Times New Roman"/>
                <w:bCs/>
                <w:sz w:val="24"/>
                <w:szCs w:val="24"/>
                <w:lang w:val="vi-VN"/>
              </w:rPr>
              <w:tab/>
            </w:r>
            <w:r w:rsidRPr="00AF0A09">
              <w:rPr>
                <w:rFonts w:ascii="Times New Roman" w:hAnsi="Times New Roman" w:cs="Times New Roman"/>
                <w:sz w:val="24"/>
                <w:szCs w:val="24"/>
                <w:lang w:val="es-ES"/>
              </w:rPr>
              <w:t xml:space="preserve">B. </w:t>
            </w:r>
            <w:r w:rsidRPr="00AF0A09">
              <w:rPr>
                <w:rFonts w:ascii="Times New Roman" w:hAnsi="Times New Roman" w:cs="Times New Roman"/>
                <w:sz w:val="24"/>
                <w:szCs w:val="24"/>
                <w:lang w:val="vi-VN"/>
              </w:rPr>
              <w:t>Hệ sinh thái.</w:t>
            </w:r>
          </w:p>
          <w:p w14:paraId="4CB06F00"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sz w:val="24"/>
                <w:szCs w:val="24"/>
                <w:lang w:val="es-ES"/>
              </w:rPr>
              <w:tab/>
            </w:r>
            <w:r w:rsidRPr="00AF0A09">
              <w:rPr>
                <w:rFonts w:ascii="Times New Roman" w:hAnsi="Times New Roman" w:cs="Times New Roman"/>
                <w:sz w:val="24"/>
                <w:szCs w:val="24"/>
                <w:u w:val="single"/>
                <w:lang w:val="es-ES"/>
              </w:rPr>
              <w:t>C</w:t>
            </w:r>
            <w:r w:rsidRPr="00AF0A09">
              <w:rPr>
                <w:rFonts w:ascii="Times New Roman" w:hAnsi="Times New Roman" w:cs="Times New Roman"/>
                <w:sz w:val="24"/>
                <w:szCs w:val="24"/>
                <w:lang w:val="es-ES"/>
              </w:rPr>
              <w:t xml:space="preserve">. </w:t>
            </w:r>
            <w:r w:rsidRPr="00AF0A09">
              <w:rPr>
                <w:rFonts w:ascii="Times New Roman" w:hAnsi="Times New Roman" w:cs="Times New Roman"/>
                <w:sz w:val="24"/>
                <w:szCs w:val="24"/>
                <w:lang w:val="vi-VN"/>
              </w:rPr>
              <w:t>Quần thể sinh vật.</w:t>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vi-VN"/>
              </w:rPr>
              <w:tab/>
            </w:r>
            <w:r w:rsidRPr="00AF0A09">
              <w:rPr>
                <w:rFonts w:ascii="Times New Roman" w:hAnsi="Times New Roman" w:cs="Times New Roman"/>
                <w:sz w:val="24"/>
                <w:szCs w:val="24"/>
                <w:lang w:val="es-ES"/>
              </w:rPr>
              <w:t xml:space="preserve">D. </w:t>
            </w:r>
            <w:r w:rsidRPr="00AF0A09">
              <w:rPr>
                <w:rFonts w:ascii="Times New Roman" w:hAnsi="Times New Roman" w:cs="Times New Roman"/>
                <w:sz w:val="24"/>
                <w:szCs w:val="24"/>
                <w:lang w:val="vi-VN"/>
              </w:rPr>
              <w:t>Cả A và B.</w:t>
            </w:r>
          </w:p>
          <w:p w14:paraId="279F213A" w14:textId="77777777" w:rsidR="00394D18" w:rsidRPr="00AF0A09" w:rsidRDefault="00394D18" w:rsidP="009C1FF9">
            <w:pPr>
              <w:spacing w:after="0" w:line="240" w:lineRule="auto"/>
              <w:jc w:val="both"/>
              <w:rPr>
                <w:rFonts w:ascii="Times New Roman" w:hAnsi="Times New Roman" w:cs="Times New Roman"/>
                <w:b/>
                <w:sz w:val="24"/>
                <w:szCs w:val="24"/>
                <w:lang w:val="vi-VN"/>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26</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lang w:val="vi-VN"/>
              </w:rPr>
              <w:t>Tổ hợp sinh vật nào sau đây là quần thể sinh vật:</w:t>
            </w:r>
          </w:p>
          <w:p w14:paraId="1ECA79D3"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b/>
                <w:sz w:val="24"/>
                <w:szCs w:val="24"/>
                <w:lang w:val="es-ES"/>
              </w:rPr>
              <w:tab/>
            </w:r>
            <w:r w:rsidRPr="00AF0A09">
              <w:rPr>
                <w:rFonts w:ascii="Times New Roman" w:hAnsi="Times New Roman" w:cs="Times New Roman"/>
                <w:sz w:val="24"/>
                <w:szCs w:val="24"/>
                <w:lang w:val="es-ES"/>
              </w:rPr>
              <w:t xml:space="preserve">A. </w:t>
            </w:r>
            <w:r w:rsidRPr="00AF0A09">
              <w:rPr>
                <w:rFonts w:ascii="Times New Roman" w:hAnsi="Times New Roman" w:cs="Times New Roman"/>
                <w:sz w:val="24"/>
                <w:szCs w:val="24"/>
                <w:lang w:val="vi-VN"/>
              </w:rPr>
              <w:t>Các cây xanh trong một khu rừng.</w:t>
            </w:r>
          </w:p>
          <w:p w14:paraId="58B05FA1"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rPr>
              <w:tab/>
            </w:r>
            <w:r w:rsidRPr="00AF0A09">
              <w:rPr>
                <w:rFonts w:ascii="Times New Roman" w:hAnsi="Times New Roman" w:cs="Times New Roman"/>
                <w:sz w:val="24"/>
                <w:szCs w:val="24"/>
                <w:lang w:val="vi-VN"/>
              </w:rPr>
              <w:t xml:space="preserve">B. </w:t>
            </w:r>
            <w:r w:rsidRPr="00AF0A09">
              <w:rPr>
                <w:rFonts w:ascii="Times New Roman" w:hAnsi="Times New Roman" w:cs="Times New Roman"/>
                <w:bCs/>
                <w:sz w:val="24"/>
                <w:szCs w:val="24"/>
                <w:lang w:val="vi-VN"/>
              </w:rPr>
              <w:t>Các động vật cùng sống trên một đồng cỏ.</w:t>
            </w:r>
          </w:p>
          <w:p w14:paraId="01518460"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rPr>
              <w:tab/>
            </w:r>
            <w:r w:rsidRPr="00AF0A09">
              <w:rPr>
                <w:rFonts w:ascii="Times New Roman" w:hAnsi="Times New Roman" w:cs="Times New Roman"/>
                <w:sz w:val="24"/>
                <w:szCs w:val="24"/>
                <w:u w:val="single"/>
                <w:lang w:val="vi-VN"/>
              </w:rPr>
              <w:t>C</w:t>
            </w:r>
            <w:r w:rsidRPr="00AF0A09">
              <w:rPr>
                <w:rFonts w:ascii="Times New Roman" w:hAnsi="Times New Roman" w:cs="Times New Roman"/>
                <w:sz w:val="24"/>
                <w:szCs w:val="24"/>
                <w:lang w:val="vi-VN"/>
              </w:rPr>
              <w:t xml:space="preserve">. </w:t>
            </w:r>
            <w:r w:rsidRPr="00AF0A09">
              <w:rPr>
                <w:rFonts w:ascii="Times New Roman" w:hAnsi="Times New Roman" w:cs="Times New Roman"/>
                <w:bCs/>
                <w:sz w:val="24"/>
                <w:szCs w:val="24"/>
                <w:lang w:val="vi-VN"/>
              </w:rPr>
              <w:t>Các cá thể chuột cùng sống trên một đồng lúa.</w:t>
            </w:r>
          </w:p>
          <w:p w14:paraId="2F500508" w14:textId="77777777" w:rsidR="00394D18" w:rsidRPr="00AF0A09" w:rsidRDefault="00394D18" w:rsidP="009C1FF9">
            <w:pPr>
              <w:spacing w:after="0" w:line="240" w:lineRule="auto"/>
              <w:jc w:val="both"/>
              <w:rPr>
                <w:rFonts w:ascii="Times New Roman" w:hAnsi="Times New Roman" w:cs="Times New Roman"/>
                <w:sz w:val="24"/>
                <w:szCs w:val="24"/>
                <w:lang w:val="vi-VN"/>
              </w:rPr>
            </w:pPr>
            <w:r w:rsidRPr="00AF0A09">
              <w:rPr>
                <w:rFonts w:ascii="Times New Roman" w:hAnsi="Times New Roman" w:cs="Times New Roman"/>
                <w:sz w:val="24"/>
                <w:szCs w:val="24"/>
                <w:lang w:val="vi-VN"/>
              </w:rPr>
              <w:tab/>
              <w:t xml:space="preserve">D. </w:t>
            </w:r>
            <w:r w:rsidRPr="00AF0A09">
              <w:rPr>
                <w:rFonts w:ascii="Times New Roman" w:hAnsi="Times New Roman" w:cs="Times New Roman"/>
                <w:bCs/>
                <w:sz w:val="24"/>
                <w:szCs w:val="24"/>
                <w:lang w:val="vi-VN"/>
              </w:rPr>
              <w:t>Cả A, B, C đều đúng.</w:t>
            </w:r>
          </w:p>
          <w:p w14:paraId="2BDDD98D" w14:textId="77777777" w:rsidR="00394D18" w:rsidRPr="00AF0A09" w:rsidRDefault="00394D18" w:rsidP="009C1FF9">
            <w:pPr>
              <w:autoSpaceDE w:val="0"/>
              <w:autoSpaceDN w:val="0"/>
              <w:adjustRightInd w:val="0"/>
              <w:spacing w:after="0" w:line="240" w:lineRule="auto"/>
              <w:jc w:val="both"/>
              <w:rPr>
                <w:rFonts w:ascii="Times New Roman" w:hAnsi="Times New Roman" w:cs="Times New Roman"/>
                <w:bCs/>
                <w:sz w:val="24"/>
                <w:szCs w:val="24"/>
                <w:lang w:val="vi-VN"/>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27</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lang w:val="vi-VN"/>
              </w:rPr>
              <w:t>Đặc trưng nào sau đây không có ở quần thể?</w:t>
            </w:r>
          </w:p>
          <w:p w14:paraId="78EFCCCD" w14:textId="77777777" w:rsidR="00394D18" w:rsidRPr="00AF0A09" w:rsidRDefault="00394D18" w:rsidP="009C1FF9">
            <w:pPr>
              <w:autoSpaceDE w:val="0"/>
              <w:autoSpaceDN w:val="0"/>
              <w:adjustRightInd w:val="0"/>
              <w:spacing w:after="0" w:line="240" w:lineRule="auto"/>
              <w:ind w:left="284"/>
              <w:jc w:val="both"/>
              <w:rPr>
                <w:rFonts w:ascii="Times New Roman" w:hAnsi="Times New Roman" w:cs="Times New Roman"/>
                <w:bCs/>
                <w:sz w:val="24"/>
                <w:szCs w:val="24"/>
                <w:lang w:val="vi-VN"/>
              </w:rPr>
            </w:pPr>
            <w:r w:rsidRPr="00AF0A09">
              <w:rPr>
                <w:rFonts w:ascii="Times New Roman" w:hAnsi="Times New Roman" w:cs="Times New Roman"/>
                <w:sz w:val="24"/>
                <w:szCs w:val="24"/>
                <w:lang w:val="vi-VN"/>
              </w:rPr>
              <w:t xml:space="preserve">A. </w:t>
            </w:r>
            <w:r w:rsidRPr="00AF0A09">
              <w:rPr>
                <w:rFonts w:ascii="Times New Roman" w:hAnsi="Times New Roman" w:cs="Times New Roman"/>
                <w:bCs/>
                <w:sz w:val="24"/>
                <w:szCs w:val="24"/>
                <w:lang w:val="vi-VN"/>
              </w:rPr>
              <w:t>Thành phần nhóm tuổi.</w:t>
            </w:r>
            <w:r w:rsidRPr="00AF0A09">
              <w:rPr>
                <w:rFonts w:ascii="Times New Roman" w:hAnsi="Times New Roman" w:cs="Times New Roman"/>
                <w:bCs/>
                <w:sz w:val="24"/>
                <w:szCs w:val="24"/>
                <w:lang w:val="vi-VN"/>
              </w:rPr>
              <w:tab/>
            </w:r>
            <w:r w:rsidRPr="00AF0A09">
              <w:rPr>
                <w:rFonts w:ascii="Times New Roman" w:hAnsi="Times New Roman" w:cs="Times New Roman"/>
                <w:bCs/>
                <w:sz w:val="24"/>
                <w:szCs w:val="24"/>
                <w:lang w:val="vi-VN"/>
              </w:rPr>
              <w:tab/>
            </w:r>
            <w:r w:rsidRPr="00AF0A09">
              <w:rPr>
                <w:rFonts w:ascii="Times New Roman" w:hAnsi="Times New Roman" w:cs="Times New Roman"/>
                <w:sz w:val="24"/>
                <w:szCs w:val="24"/>
                <w:u w:val="single"/>
                <w:lang w:val="vi-VN"/>
              </w:rPr>
              <w:t>B</w:t>
            </w:r>
            <w:r w:rsidRPr="00AF0A09">
              <w:rPr>
                <w:rFonts w:ascii="Times New Roman" w:hAnsi="Times New Roman" w:cs="Times New Roman"/>
                <w:sz w:val="24"/>
                <w:szCs w:val="24"/>
                <w:lang w:val="vi-VN"/>
              </w:rPr>
              <w:t>.</w:t>
            </w:r>
            <w:r w:rsidRPr="00AF0A09">
              <w:rPr>
                <w:rFonts w:ascii="Times New Roman" w:hAnsi="Times New Roman" w:cs="Times New Roman"/>
                <w:bCs/>
                <w:sz w:val="24"/>
                <w:szCs w:val="24"/>
                <w:lang w:val="vi-VN"/>
              </w:rPr>
              <w:t xml:space="preserve"> Độ đa dạng.</w:t>
            </w:r>
          </w:p>
          <w:p w14:paraId="2290BD1D" w14:textId="77777777" w:rsidR="00394D18" w:rsidRPr="00AF0A09" w:rsidRDefault="00394D18" w:rsidP="009C1FF9">
            <w:pPr>
              <w:autoSpaceDE w:val="0"/>
              <w:autoSpaceDN w:val="0"/>
              <w:adjustRightInd w:val="0"/>
              <w:spacing w:after="0" w:line="240" w:lineRule="auto"/>
              <w:ind w:left="284"/>
              <w:jc w:val="both"/>
              <w:rPr>
                <w:rFonts w:ascii="Times New Roman" w:hAnsi="Times New Roman" w:cs="Times New Roman"/>
                <w:bCs/>
                <w:sz w:val="24"/>
                <w:szCs w:val="24"/>
                <w:lang w:val="vi-VN"/>
              </w:rPr>
            </w:pPr>
            <w:r w:rsidRPr="00AF0A09">
              <w:rPr>
                <w:rFonts w:ascii="Times New Roman" w:hAnsi="Times New Roman" w:cs="Times New Roman"/>
                <w:sz w:val="24"/>
                <w:szCs w:val="24"/>
                <w:lang w:val="vi-VN"/>
              </w:rPr>
              <w:t xml:space="preserve">C. </w:t>
            </w:r>
            <w:r w:rsidRPr="00AF0A09">
              <w:rPr>
                <w:rFonts w:ascii="Times New Roman" w:hAnsi="Times New Roman" w:cs="Times New Roman"/>
                <w:bCs/>
                <w:sz w:val="24"/>
                <w:szCs w:val="24"/>
                <w:lang w:val="vi-VN"/>
              </w:rPr>
              <w:t>Tỉ lệ giới tính.</w:t>
            </w:r>
            <w:r w:rsidRPr="00AF0A09">
              <w:rPr>
                <w:rFonts w:ascii="Times New Roman" w:hAnsi="Times New Roman" w:cs="Times New Roman"/>
                <w:bCs/>
                <w:sz w:val="24"/>
                <w:szCs w:val="24"/>
                <w:lang w:val="vi-VN"/>
              </w:rPr>
              <w:tab/>
            </w:r>
            <w:r w:rsidRPr="00AF0A09">
              <w:rPr>
                <w:rFonts w:ascii="Times New Roman" w:hAnsi="Times New Roman" w:cs="Times New Roman"/>
                <w:bCs/>
                <w:sz w:val="24"/>
                <w:szCs w:val="24"/>
                <w:lang w:val="vi-VN"/>
              </w:rPr>
              <w:tab/>
            </w:r>
            <w:r w:rsidRPr="00AF0A09">
              <w:rPr>
                <w:rFonts w:ascii="Times New Roman" w:hAnsi="Times New Roman" w:cs="Times New Roman"/>
                <w:bCs/>
                <w:sz w:val="24"/>
                <w:szCs w:val="24"/>
                <w:lang w:val="vi-VN"/>
              </w:rPr>
              <w:tab/>
            </w:r>
            <w:r w:rsidRPr="00AF0A09">
              <w:rPr>
                <w:rFonts w:ascii="Times New Roman" w:hAnsi="Times New Roman" w:cs="Times New Roman"/>
                <w:bCs/>
                <w:sz w:val="24"/>
                <w:szCs w:val="24"/>
              </w:rPr>
              <w:t xml:space="preserve">           </w:t>
            </w:r>
            <w:r w:rsidRPr="00AF0A09">
              <w:rPr>
                <w:rFonts w:ascii="Times New Roman" w:hAnsi="Times New Roman" w:cs="Times New Roman"/>
                <w:sz w:val="24"/>
                <w:szCs w:val="24"/>
                <w:lang w:val="vi-VN"/>
              </w:rPr>
              <w:t xml:space="preserve">D. </w:t>
            </w:r>
            <w:r w:rsidRPr="00AF0A09">
              <w:rPr>
                <w:rFonts w:ascii="Times New Roman" w:hAnsi="Times New Roman" w:cs="Times New Roman"/>
                <w:bCs/>
                <w:sz w:val="24"/>
                <w:szCs w:val="24"/>
                <w:lang w:val="vi-VN"/>
              </w:rPr>
              <w:t>Mật độ cá thể.</w:t>
            </w:r>
          </w:p>
          <w:p w14:paraId="25B3BB4F" w14:textId="77777777" w:rsidR="00394D18" w:rsidRPr="00AF0A09" w:rsidRDefault="00394D18" w:rsidP="009C1FF9">
            <w:pPr>
              <w:autoSpaceDE w:val="0"/>
              <w:autoSpaceDN w:val="0"/>
              <w:adjustRightInd w:val="0"/>
              <w:spacing w:after="0" w:line="240" w:lineRule="auto"/>
              <w:jc w:val="both"/>
              <w:rPr>
                <w:rFonts w:ascii="Times New Roman" w:hAnsi="Times New Roman" w:cs="Times New Roman"/>
                <w:bCs/>
                <w:sz w:val="24"/>
                <w:szCs w:val="24"/>
                <w:lang w:val="vi-VN"/>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28</w:t>
            </w:r>
            <w:r w:rsidRPr="00AF0A09">
              <w:rPr>
                <w:rFonts w:ascii="Times New Roman" w:hAnsi="Times New Roman" w:cs="Times New Roman"/>
                <w:b/>
                <w:sz w:val="24"/>
                <w:szCs w:val="24"/>
                <w:lang w:val="vi-VN"/>
              </w:rPr>
              <w:t xml:space="preserve">. </w:t>
            </w:r>
            <w:r w:rsidRPr="00AF0A09">
              <w:rPr>
                <w:rFonts w:ascii="Times New Roman" w:hAnsi="Times New Roman" w:cs="Times New Roman"/>
                <w:bCs/>
                <w:sz w:val="24"/>
                <w:szCs w:val="24"/>
                <w:lang w:val="vi-VN"/>
              </w:rPr>
              <w:t>Trong quần thể, tỉ lệ giới tính cho ta biết điều gì?</w:t>
            </w:r>
          </w:p>
          <w:p w14:paraId="7B257AE5" w14:textId="77777777" w:rsidR="00394D18" w:rsidRPr="00AF0A09" w:rsidRDefault="00394D18" w:rsidP="009C1FF9">
            <w:pPr>
              <w:autoSpaceDE w:val="0"/>
              <w:autoSpaceDN w:val="0"/>
              <w:adjustRightInd w:val="0"/>
              <w:spacing w:after="0" w:line="240" w:lineRule="auto"/>
              <w:ind w:left="284"/>
              <w:jc w:val="both"/>
              <w:rPr>
                <w:rFonts w:ascii="Times New Roman" w:hAnsi="Times New Roman" w:cs="Times New Roman"/>
                <w:bCs/>
                <w:sz w:val="24"/>
                <w:szCs w:val="24"/>
                <w:lang w:val="vi-VN"/>
              </w:rPr>
            </w:pPr>
            <w:r w:rsidRPr="00AF0A09">
              <w:rPr>
                <w:rFonts w:ascii="Times New Roman" w:hAnsi="Times New Roman" w:cs="Times New Roman"/>
                <w:bCs/>
                <w:sz w:val="24"/>
                <w:szCs w:val="24"/>
                <w:u w:val="single"/>
              </w:rPr>
              <w:t>A,</w:t>
            </w:r>
            <w:r w:rsidRPr="00AF0A09">
              <w:rPr>
                <w:rFonts w:ascii="Times New Roman" w:hAnsi="Times New Roman" w:cs="Times New Roman"/>
                <w:bCs/>
                <w:sz w:val="24"/>
                <w:szCs w:val="24"/>
              </w:rPr>
              <w:t xml:space="preserve"> </w:t>
            </w:r>
            <w:r w:rsidRPr="00AF0A09">
              <w:rPr>
                <w:rFonts w:ascii="Times New Roman" w:hAnsi="Times New Roman" w:cs="Times New Roman"/>
                <w:bCs/>
                <w:sz w:val="24"/>
                <w:szCs w:val="24"/>
                <w:lang w:val="vi-VN"/>
              </w:rPr>
              <w:t>Tiềm năng sinh sản của loài.</w:t>
            </w:r>
          </w:p>
          <w:p w14:paraId="67E8A20B" w14:textId="77777777" w:rsidR="00394D18" w:rsidRPr="00AF0A09" w:rsidRDefault="00394D18" w:rsidP="009C1FF9">
            <w:pPr>
              <w:autoSpaceDE w:val="0"/>
              <w:autoSpaceDN w:val="0"/>
              <w:adjustRightInd w:val="0"/>
              <w:spacing w:after="0" w:line="240" w:lineRule="auto"/>
              <w:ind w:left="284"/>
              <w:jc w:val="both"/>
              <w:rPr>
                <w:rFonts w:ascii="Times New Roman" w:hAnsi="Times New Roman" w:cs="Times New Roman"/>
                <w:bCs/>
                <w:sz w:val="24"/>
                <w:szCs w:val="24"/>
                <w:lang w:val="vi-VN"/>
              </w:rPr>
            </w:pPr>
            <w:r w:rsidRPr="00AF0A09">
              <w:rPr>
                <w:rFonts w:ascii="Times New Roman" w:hAnsi="Times New Roman" w:cs="Times New Roman"/>
                <w:bCs/>
                <w:sz w:val="24"/>
                <w:szCs w:val="24"/>
              </w:rPr>
              <w:t xml:space="preserve">B, </w:t>
            </w:r>
            <w:r w:rsidRPr="00AF0A09">
              <w:rPr>
                <w:rFonts w:ascii="Times New Roman" w:hAnsi="Times New Roman" w:cs="Times New Roman"/>
                <w:bCs/>
                <w:sz w:val="24"/>
                <w:szCs w:val="24"/>
                <w:lang w:val="vi-VN"/>
              </w:rPr>
              <w:t>Giới tính nào được sinh ra nhiều hơn.</w:t>
            </w:r>
          </w:p>
          <w:p w14:paraId="629D6DC4" w14:textId="77777777" w:rsidR="00394D18" w:rsidRPr="00AF0A09" w:rsidRDefault="00394D18" w:rsidP="009C1FF9">
            <w:pPr>
              <w:autoSpaceDE w:val="0"/>
              <w:autoSpaceDN w:val="0"/>
              <w:adjustRightInd w:val="0"/>
              <w:spacing w:after="0" w:line="240" w:lineRule="auto"/>
              <w:ind w:left="284"/>
              <w:jc w:val="both"/>
              <w:rPr>
                <w:rFonts w:ascii="Times New Roman" w:hAnsi="Times New Roman" w:cs="Times New Roman"/>
                <w:bCs/>
                <w:sz w:val="24"/>
                <w:szCs w:val="24"/>
                <w:lang w:val="vi-VN"/>
              </w:rPr>
            </w:pPr>
            <w:r w:rsidRPr="00AF0A09">
              <w:rPr>
                <w:rFonts w:ascii="Times New Roman" w:hAnsi="Times New Roman" w:cs="Times New Roman"/>
                <w:bCs/>
                <w:sz w:val="24"/>
                <w:szCs w:val="24"/>
              </w:rPr>
              <w:t xml:space="preserve">C, </w:t>
            </w:r>
            <w:r w:rsidRPr="00AF0A09">
              <w:rPr>
                <w:rFonts w:ascii="Times New Roman" w:hAnsi="Times New Roman" w:cs="Times New Roman"/>
                <w:bCs/>
                <w:sz w:val="24"/>
                <w:szCs w:val="24"/>
                <w:lang w:val="vi-VN"/>
              </w:rPr>
              <w:t>Giới tính nào có tuổi thọ cao hơn.</w:t>
            </w:r>
          </w:p>
          <w:p w14:paraId="4C88D603" w14:textId="77777777" w:rsidR="00394D18" w:rsidRPr="00AF0A09" w:rsidRDefault="00394D18" w:rsidP="009C1FF9">
            <w:pPr>
              <w:autoSpaceDE w:val="0"/>
              <w:autoSpaceDN w:val="0"/>
              <w:adjustRightInd w:val="0"/>
              <w:spacing w:after="0" w:line="240" w:lineRule="auto"/>
              <w:ind w:left="284"/>
              <w:jc w:val="both"/>
              <w:rPr>
                <w:rFonts w:ascii="Times New Roman" w:hAnsi="Times New Roman" w:cs="Times New Roman"/>
                <w:bCs/>
                <w:sz w:val="24"/>
                <w:szCs w:val="24"/>
                <w:lang w:val="vi-VN"/>
              </w:rPr>
            </w:pPr>
            <w:r w:rsidRPr="00AF0A09">
              <w:rPr>
                <w:rFonts w:ascii="Times New Roman" w:hAnsi="Times New Roman" w:cs="Times New Roman"/>
                <w:bCs/>
                <w:sz w:val="24"/>
                <w:szCs w:val="24"/>
              </w:rPr>
              <w:t xml:space="preserve">D, </w:t>
            </w:r>
            <w:r w:rsidRPr="00AF0A09">
              <w:rPr>
                <w:rFonts w:ascii="Times New Roman" w:hAnsi="Times New Roman" w:cs="Times New Roman"/>
                <w:bCs/>
                <w:sz w:val="24"/>
                <w:szCs w:val="24"/>
                <w:lang w:val="vi-VN"/>
              </w:rPr>
              <w:t>Giới tính nào có tuổi thọ thấp hơn.</w:t>
            </w:r>
          </w:p>
          <w:p w14:paraId="38871AD0" w14:textId="77777777" w:rsidR="00394D18" w:rsidRPr="00AF0A09" w:rsidRDefault="00394D18" w:rsidP="009C1FF9">
            <w:pPr>
              <w:pStyle w:val="NormalWeb"/>
              <w:shd w:val="clear" w:color="auto" w:fill="FFFFFF"/>
              <w:spacing w:before="0" w:beforeAutospacing="0" w:after="0" w:afterAutospacing="0"/>
              <w:jc w:val="both"/>
              <w:rPr>
                <w:rFonts w:eastAsia="Arial"/>
              </w:rPr>
            </w:pPr>
            <w:r w:rsidRPr="00AF0A09">
              <w:rPr>
                <w:rStyle w:val="Strong"/>
                <w:rFonts w:eastAsia="Arial"/>
                <w:shd w:val="clear" w:color="auto" w:fill="FFFFFF"/>
              </w:rPr>
              <w:t>Câu 29.</w:t>
            </w:r>
            <w:r w:rsidRPr="00AF0A09">
              <w:rPr>
                <w:rFonts w:eastAsia="Arial"/>
                <w:shd w:val="clear" w:color="auto" w:fill="FFFFFF"/>
              </w:rPr>
              <w:t> Tập hợp sinh vật dưới đây không phải là quần thể sinh vật tự nhiên?</w:t>
            </w:r>
          </w:p>
          <w:p w14:paraId="321C82B8" w14:textId="77777777" w:rsidR="00394D18" w:rsidRPr="00AF0A09" w:rsidRDefault="00394D18" w:rsidP="009C1FF9">
            <w:pPr>
              <w:pStyle w:val="NormalWeb"/>
              <w:shd w:val="clear" w:color="auto" w:fill="FFFFFF"/>
              <w:spacing w:before="0" w:beforeAutospacing="0" w:after="0" w:afterAutospacing="0"/>
              <w:ind w:left="284"/>
              <w:jc w:val="both"/>
              <w:rPr>
                <w:rFonts w:eastAsia="Arial"/>
              </w:rPr>
            </w:pPr>
            <w:r w:rsidRPr="00AF0A09">
              <w:rPr>
                <w:rFonts w:eastAsia="Arial"/>
                <w:bCs/>
                <w:shd w:val="clear" w:color="auto" w:fill="FFFFFF"/>
              </w:rPr>
              <w:t>A.</w:t>
            </w:r>
            <w:r w:rsidRPr="00AF0A09">
              <w:rPr>
                <w:rFonts w:eastAsia="Arial"/>
                <w:shd w:val="clear" w:color="auto" w:fill="FFFFFF"/>
              </w:rPr>
              <w:t xml:space="preserve"> Các cây thông mọc tự nhiên trên một đồi thông.</w:t>
            </w:r>
          </w:p>
          <w:p w14:paraId="0ACF8891" w14:textId="77777777" w:rsidR="00394D18" w:rsidRPr="00AF0A09" w:rsidRDefault="00394D18" w:rsidP="009C1FF9">
            <w:pPr>
              <w:pStyle w:val="NormalWeb"/>
              <w:shd w:val="clear" w:color="auto" w:fill="FFFFFF"/>
              <w:spacing w:before="0" w:beforeAutospacing="0" w:after="0" w:afterAutospacing="0"/>
              <w:ind w:left="284"/>
              <w:jc w:val="both"/>
              <w:rPr>
                <w:rFonts w:eastAsia="Arial"/>
              </w:rPr>
            </w:pPr>
            <w:r w:rsidRPr="00AF0A09">
              <w:rPr>
                <w:rFonts w:eastAsia="Arial"/>
                <w:bCs/>
                <w:u w:val="single"/>
                <w:shd w:val="clear" w:color="auto" w:fill="FFFFFF"/>
              </w:rPr>
              <w:t>B.</w:t>
            </w:r>
            <w:r w:rsidRPr="00AF0A09">
              <w:rPr>
                <w:rFonts w:eastAsia="Arial"/>
                <w:bCs/>
                <w:shd w:val="clear" w:color="auto" w:fill="FFFFFF"/>
              </w:rPr>
              <w:t xml:space="preserve"> </w:t>
            </w:r>
            <w:r w:rsidRPr="00AF0A09">
              <w:rPr>
                <w:rFonts w:eastAsia="Arial"/>
                <w:shd w:val="clear" w:color="auto" w:fill="FFFFFF"/>
              </w:rPr>
              <w:t>Các con lợn nuôi trong một trại chăn nuôi.</w:t>
            </w:r>
          </w:p>
          <w:p w14:paraId="56B6CD3C" w14:textId="77777777" w:rsidR="00394D18" w:rsidRPr="00AF0A09" w:rsidRDefault="00394D18" w:rsidP="009C1FF9">
            <w:pPr>
              <w:pStyle w:val="NormalWeb"/>
              <w:shd w:val="clear" w:color="auto" w:fill="FFFFFF"/>
              <w:spacing w:before="0" w:beforeAutospacing="0" w:after="0" w:afterAutospacing="0"/>
              <w:ind w:left="284"/>
              <w:jc w:val="both"/>
              <w:rPr>
                <w:rFonts w:eastAsia="Arial"/>
              </w:rPr>
            </w:pPr>
            <w:r w:rsidRPr="00AF0A09">
              <w:rPr>
                <w:rFonts w:eastAsia="Arial"/>
                <w:bCs/>
                <w:shd w:val="clear" w:color="auto" w:fill="FFFFFF"/>
              </w:rPr>
              <w:t xml:space="preserve">C. </w:t>
            </w:r>
            <w:r w:rsidRPr="00AF0A09">
              <w:rPr>
                <w:rFonts w:eastAsia="Arial"/>
                <w:shd w:val="clear" w:color="auto" w:fill="FFFFFF"/>
              </w:rPr>
              <w:t>Các con sói trong một khu rừng.</w:t>
            </w:r>
          </w:p>
          <w:p w14:paraId="3DEC573B" w14:textId="77777777" w:rsidR="00394D18" w:rsidRPr="00AF0A09" w:rsidRDefault="00394D18" w:rsidP="009C1FF9">
            <w:pPr>
              <w:pStyle w:val="NormalWeb"/>
              <w:shd w:val="clear" w:color="auto" w:fill="FFFFFF"/>
              <w:spacing w:before="0" w:beforeAutospacing="0" w:after="0" w:afterAutospacing="0"/>
              <w:ind w:left="284"/>
              <w:jc w:val="both"/>
              <w:rPr>
                <w:rFonts w:eastAsia="Arial"/>
              </w:rPr>
            </w:pPr>
            <w:r w:rsidRPr="00AF0A09">
              <w:rPr>
                <w:rFonts w:eastAsia="Arial"/>
                <w:bCs/>
                <w:shd w:val="clear" w:color="auto" w:fill="FFFFFF"/>
              </w:rPr>
              <w:t>D.</w:t>
            </w:r>
            <w:r w:rsidRPr="00AF0A09">
              <w:rPr>
                <w:rFonts w:eastAsia="Arial"/>
                <w:shd w:val="clear" w:color="auto" w:fill="FFFFFF"/>
              </w:rPr>
              <w:t xml:space="preserve"> Các con ong mật trong tổ.</w:t>
            </w:r>
          </w:p>
          <w:p w14:paraId="2EDB4382" w14:textId="77777777" w:rsidR="00394D18" w:rsidRPr="00AF0A09" w:rsidRDefault="00394D18" w:rsidP="009C1FF9">
            <w:pPr>
              <w:pStyle w:val="NormalWeb"/>
              <w:shd w:val="clear" w:color="auto" w:fill="FFFFFF"/>
              <w:spacing w:before="0" w:beforeAutospacing="0" w:after="0" w:afterAutospacing="0"/>
              <w:jc w:val="both"/>
              <w:rPr>
                <w:rFonts w:eastAsia="Arial"/>
              </w:rPr>
            </w:pPr>
            <w:r w:rsidRPr="00AF0A09">
              <w:rPr>
                <w:rStyle w:val="Strong"/>
                <w:rFonts w:eastAsia="Arial"/>
                <w:shd w:val="clear" w:color="auto" w:fill="FFFFFF"/>
              </w:rPr>
              <w:t>Câu 30.</w:t>
            </w:r>
            <w:r w:rsidRPr="00AF0A09">
              <w:rPr>
                <w:rFonts w:eastAsia="Arial"/>
                <w:shd w:val="clear" w:color="auto" w:fill="FFFFFF"/>
              </w:rPr>
              <w:t> Các cá thể trong quần thể được phân chia làm các nhóm tuổi là</w:t>
            </w:r>
          </w:p>
          <w:p w14:paraId="2CB99A3C" w14:textId="77777777" w:rsidR="00394D18" w:rsidRPr="00AF0A09" w:rsidRDefault="00394D18" w:rsidP="009C1FF9">
            <w:pPr>
              <w:pStyle w:val="NormalWeb"/>
              <w:shd w:val="clear" w:color="auto" w:fill="FFFFFF"/>
              <w:spacing w:before="0" w:beforeAutospacing="0" w:after="0" w:afterAutospacing="0"/>
              <w:ind w:left="284"/>
              <w:jc w:val="both"/>
              <w:rPr>
                <w:rFonts w:eastAsia="Arial"/>
              </w:rPr>
            </w:pPr>
            <w:r w:rsidRPr="00AF0A09">
              <w:rPr>
                <w:rFonts w:eastAsia="Arial"/>
                <w:bCs/>
                <w:shd w:val="clear" w:color="auto" w:fill="FFFFFF"/>
              </w:rPr>
              <w:t xml:space="preserve">A. </w:t>
            </w:r>
            <w:r w:rsidRPr="00AF0A09">
              <w:rPr>
                <w:rFonts w:eastAsia="Arial"/>
                <w:shd w:val="clear" w:color="auto" w:fill="FFFFFF"/>
              </w:rPr>
              <w:t>ấu trùng, giai đoạn sinh trưởng và trưởng thành.</w:t>
            </w:r>
          </w:p>
          <w:p w14:paraId="675EB8A0" w14:textId="77777777" w:rsidR="00394D18" w:rsidRPr="00AF0A09" w:rsidRDefault="00394D18" w:rsidP="009C1FF9">
            <w:pPr>
              <w:pStyle w:val="NormalWeb"/>
              <w:shd w:val="clear" w:color="auto" w:fill="FFFFFF"/>
              <w:spacing w:before="0" w:beforeAutospacing="0" w:after="0" w:afterAutospacing="0"/>
              <w:ind w:left="284"/>
              <w:jc w:val="both"/>
              <w:rPr>
                <w:rFonts w:eastAsia="Arial"/>
              </w:rPr>
            </w:pPr>
            <w:r w:rsidRPr="00AF0A09">
              <w:rPr>
                <w:rFonts w:eastAsia="Arial"/>
                <w:bCs/>
                <w:shd w:val="clear" w:color="auto" w:fill="FFFFFF"/>
              </w:rPr>
              <w:lastRenderedPageBreak/>
              <w:t>B.</w:t>
            </w:r>
            <w:r w:rsidRPr="00AF0A09">
              <w:rPr>
                <w:rFonts w:eastAsia="Arial"/>
                <w:shd w:val="clear" w:color="auto" w:fill="FFFFFF"/>
              </w:rPr>
              <w:t xml:space="preserve"> trẻ, trưởng thành và già.</w:t>
            </w:r>
          </w:p>
          <w:p w14:paraId="37DDC13F" w14:textId="77777777" w:rsidR="00394D18" w:rsidRPr="00AF0A09" w:rsidRDefault="00394D18" w:rsidP="009C1FF9">
            <w:pPr>
              <w:pStyle w:val="NormalWeb"/>
              <w:shd w:val="clear" w:color="auto" w:fill="FFFFFF"/>
              <w:spacing w:before="0" w:beforeAutospacing="0" w:after="0" w:afterAutospacing="0"/>
              <w:ind w:left="284"/>
              <w:jc w:val="both"/>
              <w:rPr>
                <w:rFonts w:eastAsia="Arial"/>
              </w:rPr>
            </w:pPr>
            <w:r w:rsidRPr="00AF0A09">
              <w:rPr>
                <w:rFonts w:eastAsia="Arial"/>
                <w:bCs/>
                <w:u w:val="single"/>
                <w:shd w:val="clear" w:color="auto" w:fill="FFFFFF"/>
              </w:rPr>
              <w:t>C.</w:t>
            </w:r>
            <w:r w:rsidRPr="00AF0A09">
              <w:rPr>
                <w:rFonts w:eastAsia="Arial"/>
                <w:bCs/>
                <w:shd w:val="clear" w:color="auto" w:fill="FFFFFF"/>
              </w:rPr>
              <w:t xml:space="preserve"> </w:t>
            </w:r>
            <w:r w:rsidRPr="00AF0A09">
              <w:rPr>
                <w:rFonts w:eastAsia="Arial"/>
                <w:shd w:val="clear" w:color="auto" w:fill="FFFFFF"/>
              </w:rPr>
              <w:t>trước sinh sản, sinh sản và sau sinh sản.</w:t>
            </w:r>
          </w:p>
          <w:p w14:paraId="514B4FAC" w14:textId="77777777" w:rsidR="00394D18" w:rsidRPr="00AF0A09" w:rsidRDefault="00394D18" w:rsidP="009C1FF9">
            <w:pPr>
              <w:pStyle w:val="NormalWeb"/>
              <w:shd w:val="clear" w:color="auto" w:fill="FFFFFF"/>
              <w:spacing w:before="0" w:beforeAutospacing="0" w:after="0" w:afterAutospacing="0"/>
              <w:ind w:left="284"/>
              <w:jc w:val="both"/>
              <w:rPr>
                <w:rFonts w:eastAsia="Arial"/>
              </w:rPr>
            </w:pPr>
            <w:r w:rsidRPr="00AF0A09">
              <w:rPr>
                <w:rFonts w:eastAsia="Arial"/>
                <w:bCs/>
                <w:shd w:val="clear" w:color="auto" w:fill="FFFFFF"/>
              </w:rPr>
              <w:t xml:space="preserve">D. </w:t>
            </w:r>
            <w:r w:rsidRPr="00AF0A09">
              <w:rPr>
                <w:rFonts w:eastAsia="Arial"/>
                <w:shd w:val="clear" w:color="auto" w:fill="FFFFFF"/>
              </w:rPr>
              <w:t>trước giao phối và sau giao phối.</w:t>
            </w:r>
          </w:p>
          <w:p w14:paraId="513C65C1" w14:textId="77777777" w:rsidR="00394D18" w:rsidRPr="00AF0A09" w:rsidRDefault="00394D18" w:rsidP="009C1FF9">
            <w:pPr>
              <w:pStyle w:val="NormalWeb"/>
              <w:shd w:val="clear" w:color="auto" w:fill="FFFFFF"/>
              <w:spacing w:before="0" w:beforeAutospacing="0" w:after="0" w:afterAutospacing="0"/>
            </w:pPr>
            <w:r w:rsidRPr="00AF0A09">
              <w:rPr>
                <w:rFonts w:eastAsia="sans-serif"/>
                <w:b/>
                <w:bCs/>
                <w:shd w:val="clear" w:color="auto" w:fill="FFFFFF"/>
              </w:rPr>
              <w:t>Câu 31.</w:t>
            </w:r>
            <w:r w:rsidRPr="00AF0A09">
              <w:rPr>
                <w:rFonts w:eastAsia="sans-serif"/>
                <w:shd w:val="clear" w:color="auto" w:fill="FFFFFF"/>
              </w:rPr>
              <w:t> Mật độ của quần thể động vật tăng khi nào?</w:t>
            </w:r>
          </w:p>
          <w:p w14:paraId="15188903" w14:textId="77777777" w:rsidR="00394D18" w:rsidRPr="00AF0A09" w:rsidRDefault="00394D18" w:rsidP="009C1FF9">
            <w:pPr>
              <w:pStyle w:val="NormalWeb"/>
              <w:spacing w:before="0" w:beforeAutospacing="0" w:after="0" w:afterAutospacing="0"/>
              <w:ind w:left="284"/>
            </w:pPr>
            <w:r w:rsidRPr="00AF0A09">
              <w:rPr>
                <w:rFonts w:eastAsia="sans-serif"/>
                <w:bCs/>
                <w:shd w:val="clear" w:color="auto" w:fill="FFFFFF"/>
              </w:rPr>
              <w:t>A.</w:t>
            </w:r>
            <w:r w:rsidRPr="00AF0A09">
              <w:rPr>
                <w:rFonts w:eastAsia="sans-serif"/>
                <w:shd w:val="clear" w:color="auto" w:fill="FFFFFF"/>
              </w:rPr>
              <w:t xml:space="preserve"> Khi điều kiện sống thay đổi đột ngột như lụt lội, cháy rừng, dịch bệnh, ...</w:t>
            </w:r>
          </w:p>
          <w:p w14:paraId="694D0125" w14:textId="77777777" w:rsidR="00394D18" w:rsidRPr="00AF0A09" w:rsidRDefault="00394D18" w:rsidP="009C1FF9">
            <w:pPr>
              <w:pStyle w:val="NormalWeb"/>
              <w:spacing w:before="0" w:beforeAutospacing="0" w:after="0" w:afterAutospacing="0"/>
              <w:ind w:left="284"/>
            </w:pPr>
            <w:r w:rsidRPr="00AF0A09">
              <w:rPr>
                <w:rFonts w:eastAsia="sans-serif"/>
                <w:bCs/>
                <w:shd w:val="clear" w:color="auto" w:fill="FFFFFF"/>
              </w:rPr>
              <w:t xml:space="preserve">B. </w:t>
            </w:r>
            <w:r w:rsidRPr="00AF0A09">
              <w:rPr>
                <w:rFonts w:eastAsia="sans-serif"/>
                <w:shd w:val="clear" w:color="auto" w:fill="FFFFFF"/>
              </w:rPr>
              <w:t>Khi khu vực sống của quần thể mở rộng.</w:t>
            </w:r>
          </w:p>
          <w:p w14:paraId="4A31C61A" w14:textId="77777777" w:rsidR="00394D18" w:rsidRPr="00AF0A09" w:rsidRDefault="00394D18" w:rsidP="009C1FF9">
            <w:pPr>
              <w:pStyle w:val="NormalWeb"/>
              <w:spacing w:before="0" w:beforeAutospacing="0" w:after="0" w:afterAutospacing="0"/>
              <w:ind w:left="284"/>
            </w:pPr>
            <w:r w:rsidRPr="00AF0A09">
              <w:rPr>
                <w:rFonts w:eastAsia="sans-serif"/>
                <w:bCs/>
                <w:shd w:val="clear" w:color="auto" w:fill="FFFFFF"/>
              </w:rPr>
              <w:t xml:space="preserve">C. </w:t>
            </w:r>
            <w:r w:rsidRPr="00AF0A09">
              <w:rPr>
                <w:rFonts w:eastAsia="sans-serif"/>
                <w:shd w:val="clear" w:color="auto" w:fill="FFFFFF"/>
              </w:rPr>
              <w:t>Khi có sự tách đàn của một số cá thể trong quần thể.</w:t>
            </w:r>
          </w:p>
          <w:p w14:paraId="7289AF3B" w14:textId="77777777" w:rsidR="00394D18" w:rsidRPr="00AF0A09" w:rsidRDefault="00394D18" w:rsidP="009C1FF9">
            <w:pPr>
              <w:pStyle w:val="Heading6"/>
              <w:spacing w:before="0" w:after="0" w:line="240" w:lineRule="auto"/>
              <w:ind w:left="284"/>
              <w:rPr>
                <w:rFonts w:ascii="Times New Roman" w:hAnsi="Times New Roman"/>
                <w:i/>
                <w:sz w:val="24"/>
                <w:szCs w:val="24"/>
              </w:rPr>
            </w:pPr>
            <w:r w:rsidRPr="00AF0A09">
              <w:rPr>
                <w:rFonts w:ascii="Times New Roman" w:hAnsi="Times New Roman"/>
                <w:sz w:val="24"/>
                <w:szCs w:val="24"/>
                <w:u w:val="single"/>
                <w:shd w:val="clear" w:color="auto" w:fill="FFFFFF"/>
              </w:rPr>
              <w:t>D.</w:t>
            </w:r>
            <w:r w:rsidRPr="00AF0A09">
              <w:rPr>
                <w:rFonts w:ascii="Times New Roman" w:hAnsi="Times New Roman"/>
                <w:sz w:val="24"/>
                <w:szCs w:val="24"/>
                <w:shd w:val="clear" w:color="auto" w:fill="FFFFFF"/>
              </w:rPr>
              <w:t xml:space="preserve"> Khi nguồn thức ăn trong quần thể dồi dào.</w:t>
            </w:r>
          </w:p>
          <w:p w14:paraId="271457D5"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b/>
                <w:bCs/>
                <w:shd w:val="clear" w:color="auto" w:fill="FFFFFF"/>
              </w:rPr>
              <w:t>Câu 32:</w:t>
            </w:r>
            <w:r w:rsidRPr="00AF0A09">
              <w:rPr>
                <w:rFonts w:eastAsia="sans-serif"/>
                <w:shd w:val="clear" w:color="auto" w:fill="FFFFFF"/>
              </w:rPr>
              <w:t> Xét tập hợp sinh vật sau:</w:t>
            </w:r>
          </w:p>
          <w:p w14:paraId="527A4159" w14:textId="77777777" w:rsidR="00394D18" w:rsidRPr="00AF0A09" w:rsidRDefault="00394D18">
            <w:pPr>
              <w:numPr>
                <w:ilvl w:val="0"/>
                <w:numId w:val="10"/>
              </w:numPr>
              <w:spacing w:after="0" w:line="240" w:lineRule="auto"/>
              <w:ind w:firstLine="283"/>
              <w:rPr>
                <w:rFonts w:ascii="Times New Roman" w:hAnsi="Times New Roman" w:cs="Times New Roman"/>
                <w:sz w:val="24"/>
                <w:szCs w:val="24"/>
              </w:rPr>
            </w:pPr>
            <w:r w:rsidRPr="00AF0A09">
              <w:rPr>
                <w:rFonts w:ascii="Times New Roman" w:eastAsia="sans-serif" w:hAnsi="Times New Roman" w:cs="Times New Roman"/>
                <w:sz w:val="24"/>
                <w:szCs w:val="24"/>
                <w:shd w:val="clear" w:color="auto" w:fill="FFFFFF"/>
              </w:rPr>
              <w:t>Cá rô phi đơn tính ở trong hồ.    </w:t>
            </w:r>
          </w:p>
          <w:p w14:paraId="3729CB4C" w14:textId="77777777" w:rsidR="00394D18" w:rsidRPr="00AF0A09" w:rsidRDefault="00394D18">
            <w:pPr>
              <w:numPr>
                <w:ilvl w:val="0"/>
                <w:numId w:val="10"/>
              </w:numPr>
              <w:spacing w:after="0" w:line="240" w:lineRule="auto"/>
              <w:ind w:firstLine="283"/>
              <w:rPr>
                <w:rFonts w:ascii="Times New Roman" w:hAnsi="Times New Roman" w:cs="Times New Roman"/>
                <w:sz w:val="24"/>
                <w:szCs w:val="24"/>
              </w:rPr>
            </w:pPr>
            <w:r w:rsidRPr="00AF0A09">
              <w:rPr>
                <w:rFonts w:ascii="Times New Roman" w:eastAsia="sans-serif" w:hAnsi="Times New Roman" w:cs="Times New Roman"/>
                <w:sz w:val="24"/>
                <w:szCs w:val="24"/>
                <w:shd w:val="clear" w:color="auto" w:fill="FFFFFF"/>
              </w:rPr>
              <w:t>Cá trắm cỏ trong ao.    </w:t>
            </w:r>
          </w:p>
          <w:p w14:paraId="596905E3" w14:textId="77777777" w:rsidR="00394D18" w:rsidRPr="00AF0A09" w:rsidRDefault="00394D18">
            <w:pPr>
              <w:numPr>
                <w:ilvl w:val="0"/>
                <w:numId w:val="10"/>
              </w:numPr>
              <w:spacing w:after="0" w:line="240" w:lineRule="auto"/>
              <w:ind w:firstLine="283"/>
              <w:rPr>
                <w:rFonts w:ascii="Times New Roman" w:hAnsi="Times New Roman" w:cs="Times New Roman"/>
                <w:sz w:val="24"/>
                <w:szCs w:val="24"/>
              </w:rPr>
            </w:pPr>
            <w:r w:rsidRPr="00AF0A09">
              <w:rPr>
                <w:rFonts w:ascii="Times New Roman" w:eastAsia="sans-serif" w:hAnsi="Times New Roman" w:cs="Times New Roman"/>
                <w:sz w:val="24"/>
                <w:szCs w:val="24"/>
                <w:shd w:val="clear" w:color="auto" w:fill="FFFFFF"/>
              </w:rPr>
              <w:t>Sen trong đầm.</w:t>
            </w:r>
          </w:p>
          <w:p w14:paraId="2D13C928" w14:textId="77777777" w:rsidR="00394D18" w:rsidRPr="00AF0A09" w:rsidRDefault="00394D18">
            <w:pPr>
              <w:numPr>
                <w:ilvl w:val="0"/>
                <w:numId w:val="10"/>
              </w:numPr>
              <w:spacing w:after="0" w:line="240" w:lineRule="auto"/>
              <w:ind w:firstLine="283"/>
              <w:rPr>
                <w:rFonts w:ascii="Times New Roman" w:hAnsi="Times New Roman" w:cs="Times New Roman"/>
                <w:sz w:val="24"/>
                <w:szCs w:val="24"/>
              </w:rPr>
            </w:pPr>
            <w:r w:rsidRPr="00AF0A09">
              <w:rPr>
                <w:rFonts w:ascii="Times New Roman" w:eastAsia="sans-serif" w:hAnsi="Times New Roman" w:cs="Times New Roman"/>
                <w:sz w:val="24"/>
                <w:szCs w:val="24"/>
                <w:shd w:val="clear" w:color="auto" w:fill="FFFFFF"/>
              </w:rPr>
              <w:t>Cây ở ven hồ.    </w:t>
            </w:r>
          </w:p>
          <w:p w14:paraId="6B18C863" w14:textId="77777777" w:rsidR="00394D18" w:rsidRPr="00AF0A09" w:rsidRDefault="00394D18">
            <w:pPr>
              <w:numPr>
                <w:ilvl w:val="0"/>
                <w:numId w:val="10"/>
              </w:numPr>
              <w:spacing w:after="0" w:line="240" w:lineRule="auto"/>
              <w:ind w:firstLine="283"/>
              <w:rPr>
                <w:rFonts w:ascii="Times New Roman" w:hAnsi="Times New Roman" w:cs="Times New Roman"/>
                <w:sz w:val="24"/>
                <w:szCs w:val="24"/>
              </w:rPr>
            </w:pPr>
            <w:r w:rsidRPr="00AF0A09">
              <w:rPr>
                <w:rFonts w:ascii="Times New Roman" w:eastAsia="sans-serif" w:hAnsi="Times New Roman" w:cs="Times New Roman"/>
                <w:sz w:val="24"/>
                <w:szCs w:val="24"/>
                <w:shd w:val="clear" w:color="auto" w:fill="FFFFFF"/>
              </w:rPr>
              <w:t>Chuột trong vườn.    </w:t>
            </w:r>
          </w:p>
          <w:p w14:paraId="30CC7B65" w14:textId="77777777" w:rsidR="00394D18" w:rsidRPr="00AF0A09" w:rsidRDefault="00394D18">
            <w:pPr>
              <w:numPr>
                <w:ilvl w:val="0"/>
                <w:numId w:val="10"/>
              </w:numPr>
              <w:spacing w:after="0" w:line="240" w:lineRule="auto"/>
              <w:ind w:firstLine="283"/>
              <w:rPr>
                <w:rFonts w:ascii="Times New Roman" w:hAnsi="Times New Roman" w:cs="Times New Roman"/>
                <w:sz w:val="24"/>
                <w:szCs w:val="24"/>
              </w:rPr>
            </w:pPr>
            <w:r w:rsidRPr="00AF0A09">
              <w:rPr>
                <w:rFonts w:ascii="Times New Roman" w:eastAsia="sans-serif" w:hAnsi="Times New Roman" w:cs="Times New Roman"/>
                <w:sz w:val="24"/>
                <w:szCs w:val="24"/>
                <w:shd w:val="clear" w:color="auto" w:fill="FFFFFF"/>
              </w:rPr>
              <w:t>Bèo tấm trên mặt ao.</w:t>
            </w:r>
          </w:p>
          <w:p w14:paraId="2FA6AE3B"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Các tập hợp sinh vật là quần thể gồm có:</w:t>
            </w:r>
          </w:p>
          <w:p w14:paraId="2876CD6D" w14:textId="77777777" w:rsidR="00394D18" w:rsidRPr="00AF0A09" w:rsidRDefault="00394D18" w:rsidP="009C1FF9">
            <w:pPr>
              <w:spacing w:after="0" w:line="240" w:lineRule="auto"/>
              <w:ind w:left="284"/>
              <w:rPr>
                <w:rFonts w:ascii="Times New Roman" w:hAnsi="Times New Roman" w:cs="Times New Roman"/>
                <w:sz w:val="24"/>
                <w:szCs w:val="24"/>
              </w:rPr>
            </w:pPr>
            <w:r w:rsidRPr="00AF0A09">
              <w:rPr>
                <w:rFonts w:ascii="Times New Roman" w:eastAsia="sans-serif" w:hAnsi="Times New Roman" w:cs="Times New Roman"/>
                <w:bCs/>
                <w:sz w:val="24"/>
                <w:szCs w:val="24"/>
                <w:shd w:val="clear" w:color="auto" w:fill="FFFFFF"/>
              </w:rPr>
              <w:t>A.</w:t>
            </w:r>
            <w:r w:rsidRPr="00AF0A09">
              <w:rPr>
                <w:rFonts w:ascii="Times New Roman" w:eastAsia="sans-serif" w:hAnsi="Times New Roman" w:cs="Times New Roman"/>
                <w:sz w:val="24"/>
                <w:szCs w:val="24"/>
                <w:shd w:val="clear" w:color="auto" w:fill="FFFFFF"/>
              </w:rPr>
              <w:t xml:space="preserve"> (1), (2), (3), (4), (5) và (6)</w:t>
            </w:r>
            <w:r w:rsidRPr="00AF0A09">
              <w:rPr>
                <w:rFonts w:ascii="Times New Roman" w:hAnsi="Times New Roman" w:cs="Times New Roman"/>
                <w:sz w:val="24"/>
                <w:szCs w:val="24"/>
              </w:rPr>
              <w:t xml:space="preserve">            </w:t>
            </w:r>
            <w:r w:rsidRPr="00AF0A09">
              <w:rPr>
                <w:rFonts w:ascii="Times New Roman" w:eastAsia="sans-serif" w:hAnsi="Times New Roman" w:cs="Times New Roman"/>
                <w:bCs/>
                <w:sz w:val="24"/>
                <w:szCs w:val="24"/>
                <w:shd w:val="clear" w:color="auto" w:fill="FFFFFF"/>
              </w:rPr>
              <w:t xml:space="preserve">B. </w:t>
            </w:r>
            <w:r w:rsidRPr="00AF0A09">
              <w:rPr>
                <w:rFonts w:ascii="Times New Roman" w:eastAsia="sans-serif" w:hAnsi="Times New Roman" w:cs="Times New Roman"/>
                <w:sz w:val="24"/>
                <w:szCs w:val="24"/>
                <w:shd w:val="clear" w:color="auto" w:fill="FFFFFF"/>
              </w:rPr>
              <w:t>(2), (3), (4), (5) và (6)</w:t>
            </w:r>
          </w:p>
          <w:p w14:paraId="70B386B7" w14:textId="77777777" w:rsidR="00394D18" w:rsidRPr="00AF0A09" w:rsidRDefault="00394D18" w:rsidP="009C1FF9">
            <w:pPr>
              <w:pStyle w:val="Heading6"/>
              <w:spacing w:before="0" w:after="0" w:line="240" w:lineRule="auto"/>
              <w:ind w:left="284"/>
              <w:rPr>
                <w:rFonts w:ascii="Times New Roman" w:hAnsi="Times New Roman"/>
                <w:i/>
                <w:sz w:val="24"/>
                <w:szCs w:val="24"/>
              </w:rPr>
            </w:pPr>
            <w:r w:rsidRPr="00AF0A09">
              <w:rPr>
                <w:rFonts w:ascii="Times New Roman" w:hAnsi="Times New Roman"/>
                <w:sz w:val="24"/>
                <w:szCs w:val="24"/>
                <w:u w:val="single"/>
                <w:shd w:val="clear" w:color="auto" w:fill="FFFFFF"/>
              </w:rPr>
              <w:t>C</w:t>
            </w:r>
            <w:r w:rsidRPr="00AF0A09">
              <w:rPr>
                <w:rFonts w:ascii="Times New Roman" w:hAnsi="Times New Roman"/>
                <w:sz w:val="24"/>
                <w:szCs w:val="24"/>
                <w:shd w:val="clear" w:color="auto" w:fill="FFFFFF"/>
              </w:rPr>
              <w:t xml:space="preserve">. (2), (3) và (6)                                </w:t>
            </w:r>
            <w:r w:rsidRPr="00AF0A09">
              <w:rPr>
                <w:rFonts w:ascii="Times New Roman" w:eastAsia="sans-serif" w:hAnsi="Times New Roman"/>
                <w:sz w:val="24"/>
                <w:szCs w:val="24"/>
                <w:shd w:val="clear" w:color="auto" w:fill="FFFFFF"/>
              </w:rPr>
              <w:t>D. (2), (3), (4) và (6)</w:t>
            </w:r>
          </w:p>
          <w:p w14:paraId="32441C8F"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b/>
                <w:bCs/>
                <w:shd w:val="clear" w:color="auto" w:fill="FFFFFF"/>
              </w:rPr>
              <w:t>Câu 33:</w:t>
            </w:r>
            <w:r w:rsidRPr="00AF0A09">
              <w:rPr>
                <w:rFonts w:eastAsia="sans-serif"/>
                <w:shd w:val="clear" w:color="auto" w:fill="FFFFFF"/>
              </w:rPr>
              <w:t> Một quần thể chim sâu có số lượng cá thể ở các nhóm tuổi như sau:</w:t>
            </w:r>
          </w:p>
          <w:p w14:paraId="7A085A02"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Nhóm tuổi trước sinh sản: 53 con/ha</w:t>
            </w:r>
            <w:r w:rsidRPr="00AF0A09">
              <w:rPr>
                <w:rFonts w:eastAsia="sans-serif"/>
                <w:shd w:val="clear" w:color="auto" w:fill="FFFFFF"/>
              </w:rPr>
              <w:br/>
              <w:t>- Nhóm tuổi sinh sản: 29 con/ha</w:t>
            </w:r>
            <w:r w:rsidRPr="00AF0A09">
              <w:rPr>
                <w:rFonts w:eastAsia="sans-serif"/>
                <w:shd w:val="clear" w:color="auto" w:fill="FFFFFF"/>
              </w:rPr>
              <w:br/>
              <w:t>- Nhóm tuổi sau sinh sản: 17 con/ha</w:t>
            </w:r>
          </w:p>
          <w:p w14:paraId="2D720A8B" w14:textId="77777777" w:rsidR="00394D18" w:rsidRPr="00AF0A09" w:rsidRDefault="00394D18" w:rsidP="009C1FF9">
            <w:pPr>
              <w:pStyle w:val="NormalWeb"/>
              <w:shd w:val="clear" w:color="auto" w:fill="FFFFFF"/>
              <w:spacing w:before="0" w:beforeAutospacing="0" w:after="0" w:afterAutospacing="0"/>
            </w:pPr>
            <w:r w:rsidRPr="00AF0A09">
              <w:rPr>
                <w:rFonts w:eastAsia="sans-serif"/>
                <w:shd w:val="clear" w:color="auto" w:fill="FFFFFF"/>
              </w:rPr>
              <w:t>Biểu đồ tháp tuổi của quần thể này đang ở dạng nào?</w:t>
            </w:r>
          </w:p>
          <w:p w14:paraId="0B0B4E3E" w14:textId="77777777" w:rsidR="00394D18" w:rsidRPr="00AF0A09" w:rsidRDefault="00394D18" w:rsidP="009C1FF9">
            <w:pPr>
              <w:pStyle w:val="NormalWeb"/>
              <w:spacing w:before="0" w:beforeAutospacing="0" w:after="0" w:afterAutospacing="0"/>
              <w:ind w:left="284"/>
            </w:pPr>
            <w:r w:rsidRPr="00AF0A09">
              <w:rPr>
                <w:rFonts w:eastAsia="sans-serif"/>
                <w:bCs/>
                <w:shd w:val="clear" w:color="auto" w:fill="FFFFFF"/>
              </w:rPr>
              <w:t>A.</w:t>
            </w:r>
            <w:r w:rsidRPr="00AF0A09">
              <w:rPr>
                <w:rFonts w:eastAsia="sans-serif"/>
                <w:shd w:val="clear" w:color="auto" w:fill="FFFFFF"/>
              </w:rPr>
              <w:t xml:space="preserve"> Vừa ở dạng ổn định vừa ở dạng phát triển.    </w:t>
            </w:r>
          </w:p>
          <w:p w14:paraId="4BC54889" w14:textId="77777777" w:rsidR="00394D18" w:rsidRPr="00AF0A09" w:rsidRDefault="00394D18" w:rsidP="009C1FF9">
            <w:pPr>
              <w:pStyle w:val="Heading6"/>
              <w:spacing w:before="0" w:after="0" w:line="240" w:lineRule="auto"/>
              <w:ind w:left="284"/>
              <w:rPr>
                <w:rFonts w:ascii="Times New Roman" w:hAnsi="Times New Roman"/>
                <w:i/>
                <w:sz w:val="24"/>
                <w:szCs w:val="24"/>
              </w:rPr>
            </w:pPr>
            <w:r w:rsidRPr="00AF0A09">
              <w:rPr>
                <w:rFonts w:ascii="Times New Roman" w:hAnsi="Times New Roman"/>
                <w:sz w:val="24"/>
                <w:szCs w:val="24"/>
                <w:u w:val="single"/>
                <w:shd w:val="clear" w:color="auto" w:fill="FFFFFF"/>
              </w:rPr>
              <w:t>B</w:t>
            </w:r>
            <w:r w:rsidRPr="00AF0A09">
              <w:rPr>
                <w:rFonts w:ascii="Times New Roman" w:hAnsi="Times New Roman"/>
                <w:sz w:val="24"/>
                <w:szCs w:val="24"/>
                <w:shd w:val="clear" w:color="auto" w:fill="FFFFFF"/>
              </w:rPr>
              <w:t>. Dạng phát triển.</w:t>
            </w:r>
          </w:p>
          <w:p w14:paraId="6A7C8975" w14:textId="77777777" w:rsidR="00394D18" w:rsidRPr="00AF0A09" w:rsidRDefault="00394D18" w:rsidP="009C1FF9">
            <w:pPr>
              <w:pStyle w:val="NormalWeb"/>
              <w:spacing w:before="0" w:beforeAutospacing="0" w:after="0" w:afterAutospacing="0"/>
              <w:ind w:left="284"/>
            </w:pPr>
            <w:r w:rsidRPr="00AF0A09">
              <w:rPr>
                <w:rFonts w:eastAsia="sans-serif"/>
                <w:bCs/>
                <w:shd w:val="clear" w:color="auto" w:fill="FFFFFF"/>
              </w:rPr>
              <w:t>C.</w:t>
            </w:r>
            <w:r w:rsidRPr="00AF0A09">
              <w:rPr>
                <w:rFonts w:eastAsia="sans-serif"/>
                <w:shd w:val="clear" w:color="auto" w:fill="FFFFFF"/>
              </w:rPr>
              <w:t xml:space="preserve"> Dạng giảm sút.                        </w:t>
            </w:r>
          </w:p>
          <w:p w14:paraId="46B2379A" w14:textId="77777777" w:rsidR="00394D18" w:rsidRPr="00AF0A09" w:rsidRDefault="00394D18" w:rsidP="009C1FF9">
            <w:pPr>
              <w:pStyle w:val="NormalWeb"/>
              <w:spacing w:before="0" w:beforeAutospacing="0" w:after="0" w:afterAutospacing="0"/>
              <w:ind w:left="284"/>
              <w:rPr>
                <w:rFonts w:eastAsia="sans-serif"/>
                <w:shd w:val="clear" w:color="auto" w:fill="FFFFFF"/>
              </w:rPr>
            </w:pPr>
            <w:r w:rsidRPr="00AF0A09">
              <w:rPr>
                <w:rFonts w:eastAsia="sans-serif"/>
                <w:bCs/>
                <w:shd w:val="clear" w:color="auto" w:fill="FFFFFF"/>
              </w:rPr>
              <w:t>D.</w:t>
            </w:r>
            <w:r w:rsidRPr="00AF0A09">
              <w:rPr>
                <w:rFonts w:eastAsia="sans-serif"/>
                <w:shd w:val="clear" w:color="auto" w:fill="FFFFFF"/>
              </w:rPr>
              <w:t xml:space="preserve"> Dạng ổn định.</w:t>
            </w:r>
          </w:p>
          <w:p w14:paraId="3E0BF094"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b/>
                <w:bCs/>
                <w:shd w:val="clear" w:color="auto" w:fill="FFFFFF"/>
              </w:rPr>
              <w:t>Câu 34:</w:t>
            </w:r>
            <w:r w:rsidRPr="00AF0A09">
              <w:rPr>
                <w:rFonts w:eastAsia="sans-serif"/>
                <w:shd w:val="clear" w:color="auto" w:fill="FFFFFF"/>
              </w:rPr>
              <w:t> Một quần thể chuột đồng có số lượng cá thể ở các nhóm tuổi như sau:</w:t>
            </w:r>
          </w:p>
          <w:p w14:paraId="6B192B3D"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Nhóm tuổi trước sinh sản 44 con/ha.</w:t>
            </w:r>
            <w:r w:rsidRPr="00AF0A09">
              <w:rPr>
                <w:rFonts w:eastAsia="sans-serif"/>
                <w:shd w:val="clear" w:color="auto" w:fill="FFFFFF"/>
              </w:rPr>
              <w:br/>
              <w:t>- Nhóm tuổi sinh sản: 43 con/ha</w:t>
            </w:r>
            <w:r w:rsidRPr="00AF0A09">
              <w:rPr>
                <w:rFonts w:eastAsia="sans-serif"/>
                <w:shd w:val="clear" w:color="auto" w:fill="FFFFFF"/>
              </w:rPr>
              <w:br/>
              <w:t>- Nhóm tuổi sau sinh sản: 21 con/ha</w:t>
            </w:r>
          </w:p>
          <w:p w14:paraId="3F9CBC52" w14:textId="77777777" w:rsidR="00394D18" w:rsidRPr="00AF0A09" w:rsidRDefault="00394D18" w:rsidP="009C1FF9">
            <w:pPr>
              <w:pStyle w:val="NormalWeb"/>
              <w:shd w:val="clear" w:color="auto" w:fill="FFFFFF"/>
              <w:spacing w:before="0" w:beforeAutospacing="0" w:after="0" w:afterAutospacing="0"/>
            </w:pPr>
            <w:r w:rsidRPr="00AF0A09">
              <w:rPr>
                <w:rFonts w:eastAsia="sans-serif"/>
                <w:shd w:val="clear" w:color="auto" w:fill="FFFFFF"/>
              </w:rPr>
              <w:t>Biểu đồ tháp tuổi của quần thể này đang ở dạng nào?</w:t>
            </w:r>
          </w:p>
          <w:p w14:paraId="7AF164AF" w14:textId="77777777" w:rsidR="00394D18" w:rsidRPr="00AF0A09" w:rsidRDefault="00394D18" w:rsidP="009C1FF9">
            <w:pPr>
              <w:pStyle w:val="Heading6"/>
              <w:spacing w:before="0" w:after="0" w:line="240" w:lineRule="auto"/>
              <w:rPr>
                <w:rFonts w:ascii="Times New Roman" w:hAnsi="Times New Roman"/>
                <w:i/>
                <w:sz w:val="24"/>
                <w:szCs w:val="24"/>
              </w:rPr>
            </w:pPr>
            <w:r w:rsidRPr="00AF0A09">
              <w:rPr>
                <w:rFonts w:ascii="Times New Roman" w:hAnsi="Times New Roman"/>
                <w:sz w:val="24"/>
                <w:szCs w:val="24"/>
                <w:u w:val="single"/>
                <w:shd w:val="clear" w:color="auto" w:fill="FFFFFF"/>
              </w:rPr>
              <w:t>A</w:t>
            </w:r>
            <w:r w:rsidRPr="00AF0A09">
              <w:rPr>
                <w:rFonts w:ascii="Times New Roman" w:hAnsi="Times New Roman"/>
                <w:sz w:val="24"/>
                <w:szCs w:val="24"/>
                <w:shd w:val="clear" w:color="auto" w:fill="FFFFFF"/>
              </w:rPr>
              <w:t>. Dạng ổn định</w:t>
            </w:r>
            <w:r w:rsidRPr="00AF0A09">
              <w:rPr>
                <w:rFonts w:ascii="Times New Roman" w:hAnsi="Times New Roman"/>
                <w:sz w:val="24"/>
                <w:szCs w:val="24"/>
                <w:shd w:val="clear" w:color="auto" w:fill="FFFFFF"/>
                <w:lang w:val="vi-VN"/>
              </w:rPr>
              <w:t>.</w:t>
            </w:r>
            <w:r w:rsidRPr="00AF0A09">
              <w:rPr>
                <w:rFonts w:ascii="Times New Roman" w:hAnsi="Times New Roman"/>
                <w:sz w:val="24"/>
                <w:szCs w:val="24"/>
                <w:shd w:val="clear" w:color="auto" w:fill="FFFFFF"/>
              </w:rPr>
              <w:t xml:space="preserve">      </w:t>
            </w:r>
            <w:r w:rsidRPr="00AF0A09">
              <w:rPr>
                <w:rFonts w:ascii="Times New Roman" w:eastAsia="sans-serif" w:hAnsi="Times New Roman"/>
                <w:sz w:val="24"/>
                <w:szCs w:val="24"/>
                <w:shd w:val="clear" w:color="auto" w:fill="FFFFFF"/>
              </w:rPr>
              <w:t>B. Dạng phát triển.</w:t>
            </w:r>
          </w:p>
          <w:p w14:paraId="19B0980B" w14:textId="77777777" w:rsidR="00394D18" w:rsidRPr="00AF0A09" w:rsidRDefault="00394D18" w:rsidP="009C1FF9">
            <w:pPr>
              <w:pStyle w:val="NormalWeb"/>
              <w:spacing w:before="0" w:beforeAutospacing="0" w:after="0" w:afterAutospacing="0"/>
            </w:pPr>
            <w:r w:rsidRPr="00AF0A09">
              <w:rPr>
                <w:rFonts w:eastAsia="sans-serif"/>
                <w:bCs/>
                <w:shd w:val="clear" w:color="auto" w:fill="FFFFFF"/>
              </w:rPr>
              <w:t>C.</w:t>
            </w:r>
            <w:r w:rsidRPr="00AF0A09">
              <w:rPr>
                <w:rFonts w:eastAsia="sans-serif"/>
                <w:shd w:val="clear" w:color="auto" w:fill="FFFFFF"/>
              </w:rPr>
              <w:t xml:space="preserve"> Dạng giảm sút.     </w:t>
            </w:r>
            <w:r w:rsidRPr="00AF0A09">
              <w:rPr>
                <w:rFonts w:eastAsia="sans-serif"/>
                <w:bCs/>
                <w:shd w:val="clear" w:color="auto" w:fill="FFFFFF"/>
              </w:rPr>
              <w:t xml:space="preserve">D. </w:t>
            </w:r>
            <w:r w:rsidRPr="00AF0A09">
              <w:rPr>
                <w:rFonts w:eastAsia="sans-serif"/>
                <w:shd w:val="clear" w:color="auto" w:fill="FFFFFF"/>
              </w:rPr>
              <w:t>Vừa ở dạng ổn định vừa ở dạng phát triển.</w:t>
            </w:r>
          </w:p>
          <w:p w14:paraId="26C5AB40"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b/>
                <w:bCs/>
                <w:shd w:val="clear" w:color="auto" w:fill="FFFFFF"/>
              </w:rPr>
              <w:t>Câu 35:</w:t>
            </w:r>
            <w:r w:rsidRPr="00AF0A09">
              <w:rPr>
                <w:rFonts w:eastAsia="sans-serif"/>
                <w:shd w:val="clear" w:color="auto" w:fill="FFFFFF"/>
              </w:rPr>
              <w:t> Một quần thể hươu có số lượng cá thể ở các nhóm tuổi như sau:</w:t>
            </w:r>
          </w:p>
          <w:p w14:paraId="08477425"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Nhóm tuổi trước sinh sản: 25 con/ha</w:t>
            </w:r>
            <w:r w:rsidRPr="00AF0A09">
              <w:rPr>
                <w:rFonts w:eastAsia="sans-serif"/>
                <w:shd w:val="clear" w:color="auto" w:fill="FFFFFF"/>
              </w:rPr>
              <w:br/>
              <w:t>- Nhóm tuổi sinh sản: 45 con/ha</w:t>
            </w:r>
            <w:r w:rsidRPr="00AF0A09">
              <w:rPr>
                <w:rFonts w:eastAsia="sans-serif"/>
                <w:shd w:val="clear" w:color="auto" w:fill="FFFFFF"/>
              </w:rPr>
              <w:br/>
              <w:t>- Nhóm tuổi sau sinh sản: 15 con/ha</w:t>
            </w:r>
          </w:p>
          <w:p w14:paraId="383F6444" w14:textId="77777777" w:rsidR="00394D18" w:rsidRPr="00AF0A09" w:rsidRDefault="00394D18" w:rsidP="009C1FF9">
            <w:pPr>
              <w:pStyle w:val="NormalWeb"/>
              <w:shd w:val="clear" w:color="auto" w:fill="FFFFFF"/>
              <w:spacing w:before="0" w:beforeAutospacing="0" w:after="0" w:afterAutospacing="0"/>
            </w:pPr>
            <w:r w:rsidRPr="00AF0A09">
              <w:rPr>
                <w:rFonts w:eastAsia="sans-serif"/>
                <w:shd w:val="clear" w:color="auto" w:fill="FFFFFF"/>
              </w:rPr>
              <w:t>Biểu đồ tháp tuổi của quần thể này đang ở dạng nào?</w:t>
            </w:r>
          </w:p>
          <w:p w14:paraId="72F660B6" w14:textId="77777777" w:rsidR="00394D18" w:rsidRPr="00AF0A09" w:rsidRDefault="00394D18" w:rsidP="009C1FF9">
            <w:pPr>
              <w:pStyle w:val="NormalWeb"/>
              <w:spacing w:before="0" w:beforeAutospacing="0" w:after="0" w:afterAutospacing="0"/>
              <w:ind w:left="284"/>
            </w:pPr>
            <w:r w:rsidRPr="00AF0A09">
              <w:rPr>
                <w:rFonts w:eastAsia="sans-serif"/>
                <w:bCs/>
                <w:shd w:val="clear" w:color="auto" w:fill="FFFFFF"/>
              </w:rPr>
              <w:t>A.</w:t>
            </w:r>
            <w:r w:rsidRPr="00AF0A09">
              <w:rPr>
                <w:rFonts w:eastAsia="sans-serif"/>
                <w:shd w:val="clear" w:color="auto" w:fill="FFFFFF"/>
              </w:rPr>
              <w:t xml:space="preserve"> Dạng phát triển.                         </w:t>
            </w:r>
          </w:p>
          <w:p w14:paraId="70E9286A" w14:textId="77777777" w:rsidR="00394D18" w:rsidRPr="00AF0A09" w:rsidRDefault="00394D18" w:rsidP="009C1FF9">
            <w:pPr>
              <w:pStyle w:val="NormalWeb"/>
              <w:spacing w:before="0" w:beforeAutospacing="0" w:after="0" w:afterAutospacing="0"/>
              <w:ind w:left="284"/>
            </w:pPr>
            <w:r w:rsidRPr="00AF0A09">
              <w:rPr>
                <w:rFonts w:eastAsia="sans-serif"/>
                <w:bCs/>
                <w:shd w:val="clear" w:color="auto" w:fill="FFFFFF"/>
              </w:rPr>
              <w:t xml:space="preserve">B. </w:t>
            </w:r>
            <w:r w:rsidRPr="00AF0A09">
              <w:rPr>
                <w:rFonts w:eastAsia="sans-serif"/>
                <w:shd w:val="clear" w:color="auto" w:fill="FFFFFF"/>
              </w:rPr>
              <w:t>Dạng ổn định.</w:t>
            </w:r>
          </w:p>
          <w:p w14:paraId="3BC065EA" w14:textId="77777777" w:rsidR="00394D18" w:rsidRPr="00AF0A09" w:rsidRDefault="00394D18" w:rsidP="009C1FF9">
            <w:pPr>
              <w:pStyle w:val="NormalWeb"/>
              <w:spacing w:before="0" w:beforeAutospacing="0" w:after="0" w:afterAutospacing="0"/>
              <w:ind w:left="284"/>
            </w:pPr>
            <w:r w:rsidRPr="00AF0A09">
              <w:rPr>
                <w:rFonts w:eastAsia="sans-serif"/>
                <w:bCs/>
                <w:shd w:val="clear" w:color="auto" w:fill="FFFFFF"/>
              </w:rPr>
              <w:t>C.</w:t>
            </w:r>
            <w:r w:rsidRPr="00AF0A09">
              <w:rPr>
                <w:rFonts w:eastAsia="sans-serif"/>
                <w:shd w:val="clear" w:color="auto" w:fill="FFFFFF"/>
              </w:rPr>
              <w:t xml:space="preserve"> Vừa ở dạng ổn định vừa ở dạng phát triển.      </w:t>
            </w:r>
          </w:p>
          <w:p w14:paraId="5F12A224" w14:textId="77777777" w:rsidR="00394D18" w:rsidRPr="00AF0A09" w:rsidRDefault="00394D18" w:rsidP="009C1FF9">
            <w:pPr>
              <w:pStyle w:val="Heading6"/>
              <w:spacing w:before="0" w:after="0" w:line="240" w:lineRule="auto"/>
              <w:ind w:left="284"/>
              <w:rPr>
                <w:rFonts w:ascii="Times New Roman" w:hAnsi="Times New Roman"/>
                <w:i/>
                <w:sz w:val="24"/>
                <w:szCs w:val="24"/>
              </w:rPr>
            </w:pPr>
            <w:r w:rsidRPr="00AF0A09">
              <w:rPr>
                <w:rFonts w:ascii="Times New Roman" w:hAnsi="Times New Roman"/>
                <w:sz w:val="24"/>
                <w:szCs w:val="24"/>
                <w:u w:val="single"/>
                <w:shd w:val="clear" w:color="auto" w:fill="FFFFFF"/>
              </w:rPr>
              <w:t>D</w:t>
            </w:r>
            <w:r w:rsidRPr="00AF0A09">
              <w:rPr>
                <w:rFonts w:ascii="Times New Roman" w:hAnsi="Times New Roman"/>
                <w:sz w:val="24"/>
                <w:szCs w:val="24"/>
                <w:shd w:val="clear" w:color="auto" w:fill="FFFFFF"/>
              </w:rPr>
              <w:t>. Dạng giảm sút.</w:t>
            </w:r>
          </w:p>
          <w:p w14:paraId="68E31AA3" w14:textId="77777777" w:rsidR="00394D18" w:rsidRPr="00AF0A09" w:rsidRDefault="00394D18" w:rsidP="009C1FF9">
            <w:pPr>
              <w:pStyle w:val="NormalWeb"/>
              <w:spacing w:before="0" w:beforeAutospacing="0" w:after="0" w:afterAutospacing="0"/>
              <w:jc w:val="both"/>
              <w:rPr>
                <w:rFonts w:eastAsia="Arial"/>
              </w:rPr>
            </w:pPr>
            <w:r w:rsidRPr="00AF0A09">
              <w:rPr>
                <w:b/>
                <w:bCs/>
                <w:iCs/>
              </w:rPr>
              <w:t>Bước 2: Thực hiện nhiệm vụ học tập</w:t>
            </w:r>
          </w:p>
          <w:p w14:paraId="6B81DE11"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70311FDE" w14:textId="77777777" w:rsidR="00394D18" w:rsidRPr="00AF0A09" w:rsidRDefault="00394D18"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7A084DB"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54158D1D" w14:textId="77777777" w:rsidR="00394D18" w:rsidRPr="00AF0A09" w:rsidRDefault="00394D18"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59D37D48" w14:textId="77777777" w:rsidR="00394D18" w:rsidRPr="00AF0A09" w:rsidRDefault="00394D18"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217A14A4"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800" w:type="dxa"/>
            <w:tcBorders>
              <w:top w:val="single" w:sz="4" w:space="0" w:color="auto"/>
              <w:left w:val="single" w:sz="4" w:space="0" w:color="auto"/>
              <w:bottom w:val="single" w:sz="4" w:space="0" w:color="auto"/>
              <w:right w:val="single" w:sz="4" w:space="0" w:color="auto"/>
            </w:tcBorders>
            <w:shd w:val="clear" w:color="auto" w:fill="auto"/>
          </w:tcPr>
          <w:p w14:paraId="6376971E" w14:textId="77777777" w:rsidR="00394D18" w:rsidRPr="00AF0A09" w:rsidRDefault="00394D18"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579034EF" w14:textId="77777777" w:rsidR="00394D18" w:rsidRPr="00AF0A09" w:rsidRDefault="00394D18"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524BA94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D</w:t>
            </w:r>
          </w:p>
          <w:p w14:paraId="3BA95385" w14:textId="77777777" w:rsidR="00394D18" w:rsidRPr="00AF0A09" w:rsidRDefault="00394D18" w:rsidP="009C1FF9">
            <w:pPr>
              <w:pStyle w:val="NormalWeb"/>
              <w:spacing w:before="0" w:beforeAutospacing="0" w:after="0" w:afterAutospacing="0"/>
              <w:ind w:right="48"/>
              <w:rPr>
                <w:rFonts w:eastAsia="Arial"/>
                <w:b/>
              </w:rPr>
            </w:pPr>
          </w:p>
          <w:p w14:paraId="69F5E989" w14:textId="77777777" w:rsidR="00394D18" w:rsidRPr="00AF0A09" w:rsidRDefault="00394D18" w:rsidP="009C1FF9">
            <w:pPr>
              <w:pStyle w:val="NormalWeb"/>
              <w:spacing w:before="0" w:beforeAutospacing="0" w:after="0" w:afterAutospacing="0"/>
              <w:ind w:right="48"/>
              <w:rPr>
                <w:rFonts w:eastAsia="Arial"/>
                <w:b/>
              </w:rPr>
            </w:pPr>
          </w:p>
          <w:p w14:paraId="1A0D0CE8" w14:textId="77777777" w:rsidR="00394D18" w:rsidRPr="00AF0A09" w:rsidRDefault="00394D18" w:rsidP="009C1FF9">
            <w:pPr>
              <w:pStyle w:val="NormalWeb"/>
              <w:spacing w:before="0" w:beforeAutospacing="0" w:after="0" w:afterAutospacing="0"/>
              <w:ind w:right="48"/>
              <w:rPr>
                <w:rFonts w:eastAsia="Arial"/>
                <w:b/>
              </w:rPr>
            </w:pPr>
          </w:p>
          <w:p w14:paraId="01B4D57C" w14:textId="77777777" w:rsidR="00394D18" w:rsidRPr="00AF0A09" w:rsidRDefault="00394D18" w:rsidP="009C1FF9">
            <w:pPr>
              <w:pStyle w:val="NormalWeb"/>
              <w:spacing w:before="0" w:beforeAutospacing="0" w:after="0" w:afterAutospacing="0"/>
              <w:ind w:right="48"/>
              <w:rPr>
                <w:rFonts w:eastAsia="Arial"/>
                <w:b/>
              </w:rPr>
            </w:pPr>
          </w:p>
          <w:p w14:paraId="116EA82D" w14:textId="77777777" w:rsidR="00394D18" w:rsidRPr="00AF0A09" w:rsidRDefault="00394D18" w:rsidP="009C1FF9">
            <w:pPr>
              <w:pStyle w:val="NormalWeb"/>
              <w:spacing w:before="0" w:beforeAutospacing="0" w:after="0" w:afterAutospacing="0"/>
              <w:ind w:right="48"/>
              <w:rPr>
                <w:rFonts w:eastAsia="Arial"/>
                <w:b/>
              </w:rPr>
            </w:pPr>
          </w:p>
          <w:p w14:paraId="5D368DAE"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B</w:t>
            </w:r>
          </w:p>
          <w:p w14:paraId="10E63A0F" w14:textId="77777777" w:rsidR="00394D18" w:rsidRPr="00AF0A09" w:rsidRDefault="00394D18" w:rsidP="009C1FF9">
            <w:pPr>
              <w:pStyle w:val="NormalWeb"/>
              <w:spacing w:before="0" w:beforeAutospacing="0" w:after="0" w:afterAutospacing="0"/>
              <w:ind w:right="48"/>
              <w:rPr>
                <w:rFonts w:eastAsia="Arial"/>
                <w:b/>
              </w:rPr>
            </w:pPr>
          </w:p>
          <w:p w14:paraId="6B4E0FDD" w14:textId="77777777" w:rsidR="00394D18" w:rsidRPr="00AF0A09" w:rsidRDefault="00394D18" w:rsidP="009C1FF9">
            <w:pPr>
              <w:pStyle w:val="NormalWeb"/>
              <w:spacing w:before="0" w:beforeAutospacing="0" w:after="0" w:afterAutospacing="0"/>
              <w:ind w:right="48"/>
              <w:rPr>
                <w:rFonts w:eastAsia="Arial"/>
                <w:b/>
              </w:rPr>
            </w:pPr>
          </w:p>
          <w:p w14:paraId="2CC376E4" w14:textId="77777777" w:rsidR="00394D18" w:rsidRPr="00AF0A09" w:rsidRDefault="00394D18" w:rsidP="009C1FF9">
            <w:pPr>
              <w:pStyle w:val="NormalWeb"/>
              <w:spacing w:before="0" w:beforeAutospacing="0" w:after="0" w:afterAutospacing="0"/>
              <w:ind w:right="48"/>
              <w:rPr>
                <w:rFonts w:eastAsia="Arial"/>
                <w:b/>
              </w:rPr>
            </w:pPr>
          </w:p>
          <w:p w14:paraId="61B4C7FE" w14:textId="77777777" w:rsidR="00394D18" w:rsidRPr="00AF0A09" w:rsidRDefault="00394D18" w:rsidP="009C1FF9">
            <w:pPr>
              <w:pStyle w:val="NormalWeb"/>
              <w:spacing w:before="0" w:beforeAutospacing="0" w:after="0" w:afterAutospacing="0"/>
              <w:ind w:right="48"/>
              <w:rPr>
                <w:rFonts w:eastAsia="Arial"/>
                <w:b/>
              </w:rPr>
            </w:pPr>
          </w:p>
          <w:p w14:paraId="6F6939D5" w14:textId="77777777" w:rsidR="00394D18" w:rsidRPr="00AF0A09" w:rsidRDefault="00394D18" w:rsidP="009C1FF9">
            <w:pPr>
              <w:pStyle w:val="NormalWeb"/>
              <w:spacing w:before="0" w:beforeAutospacing="0" w:after="0" w:afterAutospacing="0"/>
              <w:ind w:right="48"/>
              <w:rPr>
                <w:rFonts w:eastAsia="Arial"/>
                <w:b/>
              </w:rPr>
            </w:pPr>
          </w:p>
          <w:p w14:paraId="32DC831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D</w:t>
            </w:r>
          </w:p>
          <w:p w14:paraId="509CB8D4" w14:textId="77777777" w:rsidR="00394D18" w:rsidRPr="00AF0A09" w:rsidRDefault="00394D18" w:rsidP="009C1FF9">
            <w:pPr>
              <w:pStyle w:val="NormalWeb"/>
              <w:spacing w:before="0" w:beforeAutospacing="0" w:after="0" w:afterAutospacing="0"/>
              <w:ind w:right="48"/>
              <w:rPr>
                <w:rFonts w:eastAsia="Arial"/>
                <w:b/>
              </w:rPr>
            </w:pPr>
          </w:p>
          <w:p w14:paraId="276B89D0" w14:textId="77777777" w:rsidR="00394D18" w:rsidRPr="00AF0A09" w:rsidRDefault="00394D18" w:rsidP="009C1FF9">
            <w:pPr>
              <w:pStyle w:val="NormalWeb"/>
              <w:spacing w:before="0" w:beforeAutospacing="0" w:after="0" w:afterAutospacing="0"/>
              <w:ind w:right="48"/>
              <w:rPr>
                <w:rFonts w:eastAsia="Arial"/>
                <w:b/>
              </w:rPr>
            </w:pPr>
          </w:p>
          <w:p w14:paraId="6392C082" w14:textId="77777777" w:rsidR="00394D18" w:rsidRPr="00AF0A09" w:rsidRDefault="00394D18" w:rsidP="009C1FF9">
            <w:pPr>
              <w:pStyle w:val="NormalWeb"/>
              <w:spacing w:before="0" w:beforeAutospacing="0" w:after="0" w:afterAutospacing="0"/>
              <w:ind w:right="48"/>
              <w:rPr>
                <w:rFonts w:eastAsia="Arial"/>
                <w:b/>
              </w:rPr>
            </w:pPr>
          </w:p>
          <w:p w14:paraId="0FF0342A" w14:textId="77777777" w:rsidR="00394D18" w:rsidRPr="00AF0A09" w:rsidRDefault="00394D18" w:rsidP="009C1FF9">
            <w:pPr>
              <w:pStyle w:val="NormalWeb"/>
              <w:spacing w:before="0" w:beforeAutospacing="0" w:after="0" w:afterAutospacing="0"/>
              <w:ind w:right="48"/>
              <w:rPr>
                <w:rFonts w:eastAsia="Arial"/>
                <w:b/>
              </w:rPr>
            </w:pPr>
          </w:p>
          <w:p w14:paraId="0D0DE92E" w14:textId="77777777" w:rsidR="00394D18" w:rsidRPr="00AF0A09" w:rsidRDefault="00394D18" w:rsidP="009C1FF9">
            <w:pPr>
              <w:pStyle w:val="NormalWeb"/>
              <w:spacing w:before="0" w:beforeAutospacing="0" w:after="0" w:afterAutospacing="0"/>
              <w:ind w:right="48"/>
              <w:rPr>
                <w:rFonts w:eastAsia="Arial"/>
                <w:b/>
              </w:rPr>
            </w:pPr>
          </w:p>
          <w:p w14:paraId="69B74CD8" w14:textId="77777777" w:rsidR="00394D18" w:rsidRPr="00AF0A09" w:rsidRDefault="00394D18" w:rsidP="009C1FF9">
            <w:pPr>
              <w:pStyle w:val="NormalWeb"/>
              <w:spacing w:before="0" w:beforeAutospacing="0" w:after="0" w:afterAutospacing="0"/>
              <w:ind w:right="48"/>
              <w:rPr>
                <w:rFonts w:eastAsia="Arial"/>
                <w:b/>
              </w:rPr>
            </w:pPr>
          </w:p>
          <w:p w14:paraId="380BF115"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A</w:t>
            </w:r>
          </w:p>
          <w:p w14:paraId="3D2C7AB6" w14:textId="77777777" w:rsidR="00394D18" w:rsidRPr="00AF0A09" w:rsidRDefault="00394D18" w:rsidP="009C1FF9">
            <w:pPr>
              <w:pStyle w:val="NormalWeb"/>
              <w:spacing w:before="0" w:beforeAutospacing="0" w:after="0" w:afterAutospacing="0"/>
              <w:ind w:right="48"/>
              <w:rPr>
                <w:rFonts w:eastAsia="Arial"/>
                <w:b/>
              </w:rPr>
            </w:pPr>
          </w:p>
          <w:p w14:paraId="6E6C67EA" w14:textId="77777777" w:rsidR="00394D18" w:rsidRPr="00AF0A09" w:rsidRDefault="00394D18" w:rsidP="009C1FF9">
            <w:pPr>
              <w:pStyle w:val="NormalWeb"/>
              <w:spacing w:before="0" w:beforeAutospacing="0" w:after="0" w:afterAutospacing="0"/>
              <w:ind w:right="48"/>
              <w:rPr>
                <w:rFonts w:eastAsia="Arial"/>
                <w:b/>
              </w:rPr>
            </w:pPr>
          </w:p>
          <w:p w14:paraId="4FDB6701" w14:textId="77777777" w:rsidR="00394D18" w:rsidRPr="00AF0A09" w:rsidRDefault="00394D18" w:rsidP="009C1FF9">
            <w:pPr>
              <w:pStyle w:val="NormalWeb"/>
              <w:spacing w:before="0" w:beforeAutospacing="0" w:after="0" w:afterAutospacing="0"/>
              <w:ind w:right="48"/>
              <w:rPr>
                <w:rFonts w:eastAsia="Arial"/>
                <w:b/>
              </w:rPr>
            </w:pPr>
          </w:p>
          <w:p w14:paraId="2F0B79E4" w14:textId="77777777" w:rsidR="00394D18" w:rsidRPr="00AF0A09" w:rsidRDefault="00394D18" w:rsidP="009C1FF9">
            <w:pPr>
              <w:pStyle w:val="NormalWeb"/>
              <w:spacing w:before="0" w:beforeAutospacing="0" w:after="0" w:afterAutospacing="0"/>
              <w:ind w:right="48"/>
              <w:rPr>
                <w:rFonts w:eastAsia="Arial"/>
                <w:b/>
              </w:rPr>
            </w:pPr>
          </w:p>
          <w:p w14:paraId="664FE236" w14:textId="77777777" w:rsidR="00394D18" w:rsidRPr="00AF0A09" w:rsidRDefault="00394D18" w:rsidP="009C1FF9">
            <w:pPr>
              <w:pStyle w:val="NormalWeb"/>
              <w:spacing w:before="0" w:beforeAutospacing="0" w:after="0" w:afterAutospacing="0"/>
              <w:ind w:right="48"/>
              <w:rPr>
                <w:rFonts w:eastAsia="Arial"/>
                <w:b/>
              </w:rPr>
            </w:pPr>
          </w:p>
          <w:p w14:paraId="21A62F46" w14:textId="77777777" w:rsidR="00394D18" w:rsidRPr="00AF0A09" w:rsidRDefault="00394D18" w:rsidP="009C1FF9">
            <w:pPr>
              <w:pStyle w:val="NormalWeb"/>
              <w:spacing w:before="0" w:beforeAutospacing="0" w:after="0" w:afterAutospacing="0"/>
              <w:ind w:right="48"/>
              <w:rPr>
                <w:rFonts w:eastAsia="Arial"/>
                <w:b/>
              </w:rPr>
            </w:pPr>
          </w:p>
          <w:p w14:paraId="7F705B5B" w14:textId="77777777" w:rsidR="00394D18" w:rsidRPr="00AF0A09" w:rsidRDefault="00394D18" w:rsidP="009C1FF9">
            <w:pPr>
              <w:pStyle w:val="NormalWeb"/>
              <w:spacing w:before="0" w:beforeAutospacing="0" w:after="0" w:afterAutospacing="0"/>
              <w:ind w:right="48"/>
              <w:rPr>
                <w:rFonts w:eastAsia="Arial"/>
                <w:b/>
              </w:rPr>
            </w:pPr>
          </w:p>
          <w:p w14:paraId="146DA47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B</w:t>
            </w:r>
          </w:p>
          <w:p w14:paraId="4D4B9DE2" w14:textId="77777777" w:rsidR="00394D18" w:rsidRPr="00AF0A09" w:rsidRDefault="00394D18" w:rsidP="009C1FF9">
            <w:pPr>
              <w:pStyle w:val="NormalWeb"/>
              <w:spacing w:before="0" w:beforeAutospacing="0" w:after="0" w:afterAutospacing="0"/>
              <w:ind w:right="48"/>
              <w:rPr>
                <w:rFonts w:eastAsia="Arial"/>
                <w:b/>
              </w:rPr>
            </w:pPr>
          </w:p>
          <w:p w14:paraId="68F4BE77" w14:textId="77777777" w:rsidR="00394D18" w:rsidRPr="00AF0A09" w:rsidRDefault="00394D18" w:rsidP="009C1FF9">
            <w:pPr>
              <w:pStyle w:val="NormalWeb"/>
              <w:spacing w:before="0" w:beforeAutospacing="0" w:after="0" w:afterAutospacing="0"/>
              <w:ind w:right="48"/>
              <w:rPr>
                <w:rFonts w:eastAsia="Arial"/>
                <w:b/>
              </w:rPr>
            </w:pPr>
          </w:p>
          <w:p w14:paraId="103BD37E" w14:textId="77777777" w:rsidR="00394D18" w:rsidRPr="00AF0A09" w:rsidRDefault="00394D18" w:rsidP="009C1FF9">
            <w:pPr>
              <w:pStyle w:val="NormalWeb"/>
              <w:spacing w:before="0" w:beforeAutospacing="0" w:after="0" w:afterAutospacing="0"/>
              <w:ind w:right="48"/>
              <w:rPr>
                <w:rFonts w:eastAsia="Arial"/>
                <w:b/>
              </w:rPr>
            </w:pPr>
          </w:p>
          <w:p w14:paraId="622D50B4" w14:textId="77777777" w:rsidR="00394D18" w:rsidRPr="00AF0A09" w:rsidRDefault="00394D18" w:rsidP="009C1FF9">
            <w:pPr>
              <w:pStyle w:val="NormalWeb"/>
              <w:spacing w:before="0" w:beforeAutospacing="0" w:after="0" w:afterAutospacing="0"/>
              <w:ind w:right="48"/>
              <w:rPr>
                <w:rFonts w:eastAsia="Arial"/>
                <w:b/>
              </w:rPr>
            </w:pPr>
          </w:p>
          <w:p w14:paraId="7F7DF19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D</w:t>
            </w:r>
          </w:p>
          <w:p w14:paraId="1DAB0747" w14:textId="77777777" w:rsidR="00394D18" w:rsidRPr="00AF0A09" w:rsidRDefault="00394D18" w:rsidP="009C1FF9">
            <w:pPr>
              <w:pStyle w:val="NormalWeb"/>
              <w:spacing w:before="0" w:beforeAutospacing="0" w:after="0" w:afterAutospacing="0"/>
              <w:ind w:right="48"/>
              <w:rPr>
                <w:rFonts w:eastAsia="Arial"/>
                <w:b/>
              </w:rPr>
            </w:pPr>
          </w:p>
          <w:p w14:paraId="4542F05B" w14:textId="77777777" w:rsidR="00394D18" w:rsidRPr="00AF0A09" w:rsidRDefault="00394D18" w:rsidP="009C1FF9">
            <w:pPr>
              <w:pStyle w:val="NormalWeb"/>
              <w:spacing w:before="0" w:beforeAutospacing="0" w:after="0" w:afterAutospacing="0"/>
              <w:ind w:right="48"/>
              <w:rPr>
                <w:rFonts w:eastAsia="Arial"/>
                <w:b/>
              </w:rPr>
            </w:pPr>
          </w:p>
          <w:p w14:paraId="340BAA6D" w14:textId="77777777" w:rsidR="00394D18" w:rsidRPr="00AF0A09" w:rsidRDefault="00394D18" w:rsidP="009C1FF9">
            <w:pPr>
              <w:pStyle w:val="NormalWeb"/>
              <w:spacing w:before="0" w:beforeAutospacing="0" w:after="0" w:afterAutospacing="0"/>
              <w:ind w:right="48"/>
              <w:rPr>
                <w:rFonts w:eastAsia="Arial"/>
                <w:b/>
              </w:rPr>
            </w:pPr>
          </w:p>
          <w:p w14:paraId="3E95E97F" w14:textId="77777777" w:rsidR="00394D18" w:rsidRPr="00AF0A09" w:rsidRDefault="00394D18" w:rsidP="009C1FF9">
            <w:pPr>
              <w:pStyle w:val="NormalWeb"/>
              <w:spacing w:before="0" w:beforeAutospacing="0" w:after="0" w:afterAutospacing="0"/>
              <w:ind w:right="48"/>
              <w:rPr>
                <w:rFonts w:eastAsia="Arial"/>
                <w:b/>
              </w:rPr>
            </w:pPr>
          </w:p>
          <w:p w14:paraId="182B7512"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B</w:t>
            </w:r>
          </w:p>
          <w:p w14:paraId="5636F566" w14:textId="77777777" w:rsidR="00394D18" w:rsidRPr="00AF0A09" w:rsidRDefault="00394D18" w:rsidP="009C1FF9">
            <w:pPr>
              <w:pStyle w:val="NormalWeb"/>
              <w:spacing w:before="0" w:beforeAutospacing="0" w:after="0" w:afterAutospacing="0"/>
              <w:ind w:right="48"/>
              <w:rPr>
                <w:rFonts w:eastAsia="Arial"/>
                <w:b/>
              </w:rPr>
            </w:pPr>
          </w:p>
          <w:p w14:paraId="15713D4C" w14:textId="77777777" w:rsidR="00394D18" w:rsidRPr="00AF0A09" w:rsidRDefault="00394D18" w:rsidP="009C1FF9">
            <w:pPr>
              <w:pStyle w:val="NormalWeb"/>
              <w:spacing w:before="0" w:beforeAutospacing="0" w:after="0" w:afterAutospacing="0"/>
              <w:ind w:right="48"/>
              <w:rPr>
                <w:rFonts w:eastAsia="Arial"/>
                <w:b/>
              </w:rPr>
            </w:pPr>
          </w:p>
          <w:p w14:paraId="34494E06" w14:textId="77777777" w:rsidR="00394D18" w:rsidRPr="00AF0A09" w:rsidRDefault="00394D18" w:rsidP="009C1FF9">
            <w:pPr>
              <w:pStyle w:val="NormalWeb"/>
              <w:spacing w:before="0" w:beforeAutospacing="0" w:after="0" w:afterAutospacing="0"/>
              <w:ind w:right="48"/>
              <w:rPr>
                <w:rFonts w:eastAsia="Arial"/>
                <w:b/>
              </w:rPr>
            </w:pPr>
          </w:p>
          <w:p w14:paraId="7B43059B" w14:textId="77777777" w:rsidR="00394D18" w:rsidRPr="00AF0A09" w:rsidRDefault="00394D18" w:rsidP="009C1FF9">
            <w:pPr>
              <w:pStyle w:val="NormalWeb"/>
              <w:spacing w:before="0" w:beforeAutospacing="0" w:after="0" w:afterAutospacing="0"/>
              <w:ind w:right="48"/>
              <w:rPr>
                <w:rFonts w:eastAsia="Arial"/>
                <w:b/>
              </w:rPr>
            </w:pPr>
          </w:p>
          <w:p w14:paraId="553B0BCF" w14:textId="77777777" w:rsidR="00394D18" w:rsidRPr="00AF0A09" w:rsidRDefault="00394D18" w:rsidP="009C1FF9">
            <w:pPr>
              <w:pStyle w:val="NormalWeb"/>
              <w:spacing w:before="0" w:beforeAutospacing="0" w:after="0" w:afterAutospacing="0"/>
              <w:ind w:right="48"/>
              <w:rPr>
                <w:rFonts w:eastAsia="Arial"/>
                <w:b/>
              </w:rPr>
            </w:pPr>
          </w:p>
          <w:p w14:paraId="5540F1D1" w14:textId="77777777" w:rsidR="00394D18" w:rsidRPr="00AF0A09" w:rsidRDefault="00394D18" w:rsidP="009C1FF9">
            <w:pPr>
              <w:pStyle w:val="NormalWeb"/>
              <w:spacing w:before="0" w:beforeAutospacing="0" w:after="0" w:afterAutospacing="0"/>
              <w:ind w:right="48"/>
              <w:rPr>
                <w:rFonts w:eastAsia="Arial"/>
                <w:b/>
              </w:rPr>
            </w:pPr>
          </w:p>
          <w:p w14:paraId="3789D52A" w14:textId="77777777" w:rsidR="00394D18" w:rsidRPr="00AF0A09" w:rsidRDefault="00394D18" w:rsidP="009C1FF9">
            <w:pPr>
              <w:pStyle w:val="NormalWeb"/>
              <w:spacing w:before="0" w:beforeAutospacing="0" w:after="0" w:afterAutospacing="0"/>
              <w:ind w:right="48"/>
              <w:rPr>
                <w:rFonts w:eastAsia="Arial"/>
                <w:b/>
              </w:rPr>
            </w:pPr>
          </w:p>
          <w:p w14:paraId="3DC377DC" w14:textId="77777777" w:rsidR="00394D18" w:rsidRPr="00AF0A09" w:rsidRDefault="00394D18" w:rsidP="009C1FF9">
            <w:pPr>
              <w:pStyle w:val="NormalWeb"/>
              <w:spacing w:before="0" w:beforeAutospacing="0" w:after="0" w:afterAutospacing="0"/>
              <w:ind w:right="48"/>
              <w:rPr>
                <w:rFonts w:eastAsia="Arial"/>
                <w:b/>
              </w:rPr>
            </w:pPr>
          </w:p>
          <w:p w14:paraId="0EDA1754" w14:textId="77777777" w:rsidR="00394D18" w:rsidRPr="00AF0A09" w:rsidRDefault="00394D18" w:rsidP="009C1FF9">
            <w:pPr>
              <w:pStyle w:val="NormalWeb"/>
              <w:spacing w:before="0" w:beforeAutospacing="0" w:after="0" w:afterAutospacing="0"/>
              <w:ind w:right="48"/>
              <w:rPr>
                <w:rFonts w:eastAsia="Arial"/>
                <w:b/>
              </w:rPr>
            </w:pPr>
          </w:p>
          <w:p w14:paraId="5FBDB44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D</w:t>
            </w:r>
          </w:p>
          <w:p w14:paraId="0BB9DB91" w14:textId="77777777" w:rsidR="00394D18" w:rsidRPr="00AF0A09" w:rsidRDefault="00394D18" w:rsidP="009C1FF9">
            <w:pPr>
              <w:pStyle w:val="NormalWeb"/>
              <w:spacing w:before="0" w:beforeAutospacing="0" w:after="0" w:afterAutospacing="0"/>
              <w:ind w:right="48"/>
              <w:rPr>
                <w:rFonts w:eastAsia="Arial"/>
                <w:b/>
              </w:rPr>
            </w:pPr>
          </w:p>
          <w:p w14:paraId="7428FFFF" w14:textId="77777777" w:rsidR="00394D18" w:rsidRPr="00AF0A09" w:rsidRDefault="00394D18" w:rsidP="009C1FF9">
            <w:pPr>
              <w:pStyle w:val="NormalWeb"/>
              <w:spacing w:before="0" w:beforeAutospacing="0" w:after="0" w:afterAutospacing="0"/>
              <w:ind w:right="48"/>
              <w:rPr>
                <w:rFonts w:eastAsia="Arial"/>
                <w:b/>
              </w:rPr>
            </w:pPr>
          </w:p>
          <w:p w14:paraId="63F1CDEC" w14:textId="77777777" w:rsidR="00394D18" w:rsidRPr="00AF0A09" w:rsidRDefault="00394D18" w:rsidP="009C1FF9">
            <w:pPr>
              <w:pStyle w:val="NormalWeb"/>
              <w:spacing w:before="0" w:beforeAutospacing="0" w:after="0" w:afterAutospacing="0"/>
              <w:ind w:right="48"/>
              <w:rPr>
                <w:rFonts w:eastAsia="Arial"/>
                <w:b/>
              </w:rPr>
            </w:pPr>
          </w:p>
          <w:p w14:paraId="4E75D357" w14:textId="77777777" w:rsidR="00394D18" w:rsidRPr="00AF0A09" w:rsidRDefault="00394D18" w:rsidP="009C1FF9">
            <w:pPr>
              <w:pStyle w:val="NormalWeb"/>
              <w:spacing w:before="0" w:beforeAutospacing="0" w:after="0" w:afterAutospacing="0"/>
              <w:ind w:right="48"/>
              <w:rPr>
                <w:rFonts w:eastAsia="Arial"/>
                <w:b/>
              </w:rPr>
            </w:pPr>
          </w:p>
          <w:p w14:paraId="19398D12" w14:textId="77777777" w:rsidR="00394D18" w:rsidRPr="00AF0A09" w:rsidRDefault="00394D18" w:rsidP="009C1FF9">
            <w:pPr>
              <w:pStyle w:val="NormalWeb"/>
              <w:spacing w:before="0" w:beforeAutospacing="0" w:after="0" w:afterAutospacing="0"/>
              <w:ind w:right="48"/>
              <w:rPr>
                <w:rFonts w:eastAsia="Arial"/>
                <w:b/>
              </w:rPr>
            </w:pPr>
          </w:p>
          <w:p w14:paraId="4FE5A48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D</w:t>
            </w:r>
          </w:p>
          <w:p w14:paraId="37E6E48E" w14:textId="77777777" w:rsidR="00394D18" w:rsidRPr="00AF0A09" w:rsidRDefault="00394D18" w:rsidP="009C1FF9">
            <w:pPr>
              <w:pStyle w:val="NormalWeb"/>
              <w:spacing w:before="0" w:beforeAutospacing="0" w:after="0" w:afterAutospacing="0"/>
              <w:ind w:right="48"/>
              <w:rPr>
                <w:rFonts w:eastAsia="Arial"/>
                <w:b/>
              </w:rPr>
            </w:pPr>
          </w:p>
          <w:p w14:paraId="2FDAF6ED" w14:textId="77777777" w:rsidR="00394D18" w:rsidRPr="00AF0A09" w:rsidRDefault="00394D18" w:rsidP="009C1FF9">
            <w:pPr>
              <w:pStyle w:val="NormalWeb"/>
              <w:spacing w:before="0" w:beforeAutospacing="0" w:after="0" w:afterAutospacing="0"/>
              <w:ind w:right="48"/>
              <w:rPr>
                <w:rFonts w:eastAsia="Arial"/>
                <w:b/>
              </w:rPr>
            </w:pPr>
          </w:p>
          <w:p w14:paraId="7E3FA5AE" w14:textId="77777777" w:rsidR="00394D18" w:rsidRPr="00AF0A09" w:rsidRDefault="00394D18" w:rsidP="009C1FF9">
            <w:pPr>
              <w:pStyle w:val="NormalWeb"/>
              <w:spacing w:before="0" w:beforeAutospacing="0" w:after="0" w:afterAutospacing="0"/>
              <w:ind w:right="48"/>
              <w:rPr>
                <w:rFonts w:eastAsia="Arial"/>
                <w:b/>
              </w:rPr>
            </w:pPr>
          </w:p>
          <w:p w14:paraId="6AC3FE4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B</w:t>
            </w:r>
          </w:p>
          <w:p w14:paraId="7BFE72DB" w14:textId="77777777" w:rsidR="00394D18" w:rsidRPr="00AF0A09" w:rsidRDefault="00394D18" w:rsidP="009C1FF9">
            <w:pPr>
              <w:pStyle w:val="NormalWeb"/>
              <w:spacing w:before="0" w:beforeAutospacing="0" w:after="0" w:afterAutospacing="0"/>
              <w:ind w:right="48"/>
              <w:rPr>
                <w:rFonts w:eastAsia="Arial"/>
                <w:b/>
              </w:rPr>
            </w:pPr>
          </w:p>
          <w:p w14:paraId="6B893AEF" w14:textId="77777777" w:rsidR="00394D18" w:rsidRPr="00AF0A09" w:rsidRDefault="00394D18" w:rsidP="009C1FF9">
            <w:pPr>
              <w:pStyle w:val="NormalWeb"/>
              <w:spacing w:before="0" w:beforeAutospacing="0" w:after="0" w:afterAutospacing="0"/>
              <w:ind w:right="48"/>
              <w:rPr>
                <w:rFonts w:eastAsia="Arial"/>
                <w:b/>
              </w:rPr>
            </w:pPr>
          </w:p>
          <w:p w14:paraId="0AA6DAF0" w14:textId="77777777" w:rsidR="00394D18" w:rsidRPr="00AF0A09" w:rsidRDefault="00394D18" w:rsidP="009C1FF9">
            <w:pPr>
              <w:pStyle w:val="NormalWeb"/>
              <w:spacing w:before="0" w:beforeAutospacing="0" w:after="0" w:afterAutospacing="0"/>
              <w:ind w:right="48"/>
              <w:rPr>
                <w:rFonts w:eastAsia="Arial"/>
                <w:b/>
              </w:rPr>
            </w:pPr>
          </w:p>
          <w:p w14:paraId="3E29E342" w14:textId="77777777" w:rsidR="00394D18" w:rsidRPr="00AF0A09" w:rsidRDefault="00394D18" w:rsidP="009C1FF9">
            <w:pPr>
              <w:pStyle w:val="NormalWeb"/>
              <w:spacing w:before="0" w:beforeAutospacing="0" w:after="0" w:afterAutospacing="0"/>
              <w:ind w:right="48"/>
              <w:rPr>
                <w:rFonts w:eastAsia="Arial"/>
                <w:b/>
              </w:rPr>
            </w:pPr>
          </w:p>
          <w:p w14:paraId="68002C0C" w14:textId="77777777" w:rsidR="00394D18" w:rsidRPr="00AF0A09" w:rsidRDefault="00394D18" w:rsidP="009C1FF9">
            <w:pPr>
              <w:pStyle w:val="NormalWeb"/>
              <w:spacing w:before="0" w:beforeAutospacing="0" w:after="0" w:afterAutospacing="0"/>
              <w:ind w:right="48"/>
              <w:rPr>
                <w:rFonts w:eastAsia="Arial"/>
                <w:b/>
              </w:rPr>
            </w:pPr>
          </w:p>
          <w:p w14:paraId="69A6B6B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C</w:t>
            </w:r>
          </w:p>
          <w:p w14:paraId="3BBCECC4" w14:textId="77777777" w:rsidR="00394D18" w:rsidRPr="00AF0A09" w:rsidRDefault="00394D18" w:rsidP="009C1FF9">
            <w:pPr>
              <w:pStyle w:val="NormalWeb"/>
              <w:spacing w:before="0" w:beforeAutospacing="0" w:after="0" w:afterAutospacing="0"/>
              <w:ind w:right="48"/>
              <w:rPr>
                <w:rFonts w:eastAsia="Arial"/>
                <w:b/>
              </w:rPr>
            </w:pPr>
          </w:p>
          <w:p w14:paraId="59D3E3F5" w14:textId="77777777" w:rsidR="00394D18" w:rsidRPr="00AF0A09" w:rsidRDefault="00394D18" w:rsidP="009C1FF9">
            <w:pPr>
              <w:pStyle w:val="NormalWeb"/>
              <w:spacing w:before="0" w:beforeAutospacing="0" w:after="0" w:afterAutospacing="0"/>
              <w:ind w:right="48"/>
              <w:rPr>
                <w:rFonts w:eastAsia="Arial"/>
                <w:b/>
              </w:rPr>
            </w:pPr>
          </w:p>
          <w:p w14:paraId="30DD1628" w14:textId="77777777" w:rsidR="00394D18" w:rsidRPr="00AF0A09" w:rsidRDefault="00394D18" w:rsidP="009C1FF9">
            <w:pPr>
              <w:pStyle w:val="NormalWeb"/>
              <w:spacing w:before="0" w:beforeAutospacing="0" w:after="0" w:afterAutospacing="0"/>
              <w:ind w:right="48"/>
              <w:rPr>
                <w:rFonts w:eastAsia="Arial"/>
                <w:b/>
              </w:rPr>
            </w:pPr>
          </w:p>
          <w:p w14:paraId="2CA7C271" w14:textId="77777777" w:rsidR="00394D18" w:rsidRPr="00AF0A09" w:rsidRDefault="00394D18" w:rsidP="009C1FF9">
            <w:pPr>
              <w:pStyle w:val="NormalWeb"/>
              <w:spacing w:before="0" w:beforeAutospacing="0" w:after="0" w:afterAutospacing="0"/>
              <w:ind w:right="48"/>
              <w:rPr>
                <w:rFonts w:eastAsia="Arial"/>
                <w:b/>
              </w:rPr>
            </w:pPr>
          </w:p>
          <w:p w14:paraId="3ADB2E9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B</w:t>
            </w:r>
          </w:p>
          <w:p w14:paraId="0596F98D" w14:textId="77777777" w:rsidR="00394D18" w:rsidRPr="00AF0A09" w:rsidRDefault="00394D18"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0BF04D86" w14:textId="77777777" w:rsidR="00394D18" w:rsidRPr="00AF0A09" w:rsidRDefault="00394D18" w:rsidP="009C1FF9">
            <w:pPr>
              <w:pStyle w:val="NormalWeb"/>
              <w:spacing w:before="0" w:beforeAutospacing="0" w:after="0" w:afterAutospacing="0"/>
              <w:ind w:right="48"/>
              <w:rPr>
                <w:rFonts w:eastAsia="Arial"/>
                <w:b/>
              </w:rPr>
            </w:pPr>
          </w:p>
          <w:p w14:paraId="1CDAC31B" w14:textId="77777777" w:rsidR="00394D18" w:rsidRPr="00AF0A09" w:rsidRDefault="00394D18" w:rsidP="009C1FF9">
            <w:pPr>
              <w:pStyle w:val="NormalWeb"/>
              <w:spacing w:before="0" w:beforeAutospacing="0" w:after="0" w:afterAutospacing="0"/>
              <w:ind w:right="48"/>
              <w:rPr>
                <w:rFonts w:eastAsia="Arial"/>
                <w:b/>
              </w:rPr>
            </w:pPr>
          </w:p>
          <w:p w14:paraId="0F7BA9D8" w14:textId="77777777" w:rsidR="00394D18" w:rsidRPr="00AF0A09" w:rsidRDefault="00394D18" w:rsidP="009C1FF9">
            <w:pPr>
              <w:pStyle w:val="NormalWeb"/>
              <w:spacing w:before="0" w:beforeAutospacing="0" w:after="0" w:afterAutospacing="0"/>
              <w:ind w:right="48"/>
              <w:rPr>
                <w:rFonts w:eastAsia="Arial"/>
                <w:b/>
              </w:rPr>
            </w:pPr>
          </w:p>
          <w:p w14:paraId="162F7E71" w14:textId="77777777" w:rsidR="00394D18" w:rsidRPr="00AF0A09" w:rsidRDefault="00394D18" w:rsidP="009C1FF9">
            <w:pPr>
              <w:pStyle w:val="NormalWeb"/>
              <w:spacing w:before="0" w:beforeAutospacing="0" w:after="0" w:afterAutospacing="0"/>
              <w:ind w:right="48"/>
              <w:rPr>
                <w:rFonts w:eastAsia="Arial"/>
                <w:b/>
              </w:rPr>
            </w:pPr>
          </w:p>
          <w:p w14:paraId="371266A7"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xml:space="preserve"> D</w:t>
            </w:r>
          </w:p>
          <w:p w14:paraId="57F8F7F2" w14:textId="77777777" w:rsidR="00394D18" w:rsidRPr="00AF0A09" w:rsidRDefault="00394D18" w:rsidP="009C1FF9">
            <w:pPr>
              <w:pStyle w:val="NormalWeb"/>
              <w:spacing w:before="0" w:beforeAutospacing="0" w:after="0" w:afterAutospacing="0"/>
              <w:ind w:right="48"/>
              <w:jc w:val="both"/>
              <w:rPr>
                <w:rFonts w:eastAsia="Arial"/>
                <w:b/>
              </w:rPr>
            </w:pPr>
            <w:r w:rsidRPr="00AF0A09">
              <w:rPr>
                <w:lang w:val="es-ES"/>
              </w:rPr>
              <w:t xml:space="preserve"> </w:t>
            </w:r>
          </w:p>
          <w:p w14:paraId="054CF29B" w14:textId="77777777" w:rsidR="00394D18" w:rsidRPr="00AF0A09" w:rsidRDefault="00394D18" w:rsidP="009C1FF9">
            <w:pPr>
              <w:pStyle w:val="NormalWeb"/>
              <w:spacing w:before="0" w:beforeAutospacing="0" w:after="0" w:afterAutospacing="0"/>
              <w:jc w:val="both"/>
              <w:rPr>
                <w:rFonts w:eastAsia="Arial"/>
                <w:b/>
              </w:rPr>
            </w:pPr>
          </w:p>
          <w:p w14:paraId="7403E92A"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b/>
              </w:rPr>
              <w:t>Câu 14</w:t>
            </w:r>
            <w:r w:rsidRPr="00AF0A09">
              <w:rPr>
                <w:rFonts w:eastAsia="Arial"/>
              </w:rPr>
              <w:t>: C</w:t>
            </w:r>
          </w:p>
          <w:p w14:paraId="5514EDB0" w14:textId="77777777" w:rsidR="00394D18" w:rsidRPr="00AF0A09" w:rsidRDefault="00394D18"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1EEF557A" w14:textId="77777777" w:rsidR="00394D18" w:rsidRPr="00AF0A09" w:rsidRDefault="00394D18" w:rsidP="009C1FF9">
            <w:pPr>
              <w:pStyle w:val="NormalWeb"/>
              <w:spacing w:before="0" w:beforeAutospacing="0" w:after="0" w:afterAutospacing="0"/>
              <w:ind w:right="48"/>
              <w:rPr>
                <w:rFonts w:eastAsia="Arial"/>
                <w:b/>
              </w:rPr>
            </w:pPr>
          </w:p>
          <w:p w14:paraId="5EAEE94F" w14:textId="77777777" w:rsidR="00394D18" w:rsidRPr="00AF0A09" w:rsidRDefault="00394D18" w:rsidP="009C1FF9">
            <w:pPr>
              <w:pStyle w:val="NormalWeb"/>
              <w:spacing w:before="0" w:beforeAutospacing="0" w:after="0" w:afterAutospacing="0"/>
              <w:ind w:right="48"/>
              <w:rPr>
                <w:rFonts w:eastAsia="Arial"/>
                <w:b/>
              </w:rPr>
            </w:pPr>
          </w:p>
          <w:p w14:paraId="77395A2E" w14:textId="77777777" w:rsidR="00394D18" w:rsidRPr="00AF0A09" w:rsidRDefault="00394D18" w:rsidP="009C1FF9">
            <w:pPr>
              <w:pStyle w:val="NormalWeb"/>
              <w:spacing w:before="0" w:beforeAutospacing="0" w:after="0" w:afterAutospacing="0"/>
              <w:ind w:right="48"/>
              <w:rPr>
                <w:rFonts w:eastAsia="Arial"/>
                <w:b/>
              </w:rPr>
            </w:pPr>
          </w:p>
          <w:p w14:paraId="6E4598C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5:</w:t>
            </w:r>
            <w:r w:rsidRPr="00AF0A09">
              <w:rPr>
                <w:rFonts w:eastAsia="Arial"/>
              </w:rPr>
              <w:t xml:space="preserve"> B</w:t>
            </w:r>
          </w:p>
          <w:p w14:paraId="7F033D71" w14:textId="77777777" w:rsidR="00394D18" w:rsidRPr="00AF0A09" w:rsidRDefault="00394D18" w:rsidP="009C1FF9">
            <w:pPr>
              <w:pStyle w:val="NormalWeb"/>
              <w:spacing w:before="0" w:beforeAutospacing="0" w:after="0" w:afterAutospacing="0"/>
              <w:ind w:right="48"/>
              <w:rPr>
                <w:rFonts w:eastAsia="Arial"/>
                <w:b/>
              </w:rPr>
            </w:pPr>
          </w:p>
          <w:p w14:paraId="3A5923F1" w14:textId="77777777" w:rsidR="00394D18" w:rsidRPr="00AF0A09" w:rsidRDefault="00394D18" w:rsidP="009C1FF9">
            <w:pPr>
              <w:pStyle w:val="NormalWeb"/>
              <w:spacing w:before="0" w:beforeAutospacing="0" w:after="0" w:afterAutospacing="0"/>
              <w:ind w:right="48"/>
              <w:rPr>
                <w:rFonts w:eastAsia="Arial"/>
                <w:b/>
              </w:rPr>
            </w:pPr>
          </w:p>
          <w:p w14:paraId="08C4B330" w14:textId="77777777" w:rsidR="00394D18" w:rsidRPr="00AF0A09" w:rsidRDefault="00394D18" w:rsidP="009C1FF9">
            <w:pPr>
              <w:pStyle w:val="NormalWeb"/>
              <w:spacing w:before="0" w:beforeAutospacing="0" w:after="0" w:afterAutospacing="0"/>
              <w:ind w:right="48"/>
              <w:rPr>
                <w:rFonts w:eastAsia="Arial"/>
                <w:b/>
              </w:rPr>
            </w:pPr>
          </w:p>
          <w:p w14:paraId="7D1AFBB8" w14:textId="77777777" w:rsidR="00394D18" w:rsidRPr="00AF0A09" w:rsidRDefault="00394D18" w:rsidP="009C1FF9">
            <w:pPr>
              <w:pStyle w:val="NormalWeb"/>
              <w:spacing w:before="0" w:beforeAutospacing="0" w:after="0" w:afterAutospacing="0"/>
              <w:ind w:right="48"/>
              <w:rPr>
                <w:rFonts w:eastAsia="Arial"/>
                <w:b/>
              </w:rPr>
            </w:pPr>
          </w:p>
          <w:p w14:paraId="0F37C665" w14:textId="77777777" w:rsidR="00394D18" w:rsidRPr="00AF0A09" w:rsidRDefault="00394D18" w:rsidP="009C1FF9">
            <w:pPr>
              <w:pStyle w:val="NormalWeb"/>
              <w:spacing w:before="0" w:beforeAutospacing="0" w:after="0" w:afterAutospacing="0"/>
              <w:ind w:right="48"/>
              <w:rPr>
                <w:rFonts w:eastAsia="Arial"/>
                <w:b/>
              </w:rPr>
            </w:pPr>
          </w:p>
          <w:p w14:paraId="69C2D09A" w14:textId="77777777" w:rsidR="00394D18" w:rsidRPr="00AF0A09" w:rsidRDefault="00394D18" w:rsidP="009C1FF9">
            <w:pPr>
              <w:pStyle w:val="NormalWeb"/>
              <w:spacing w:before="0" w:beforeAutospacing="0" w:after="0" w:afterAutospacing="0"/>
              <w:ind w:right="48"/>
              <w:rPr>
                <w:rFonts w:eastAsia="Arial"/>
                <w:b/>
              </w:rPr>
            </w:pPr>
          </w:p>
          <w:p w14:paraId="71C9A1D2" w14:textId="77777777" w:rsidR="00394D18" w:rsidRPr="00AF0A09" w:rsidRDefault="00394D18" w:rsidP="009C1FF9">
            <w:pPr>
              <w:pStyle w:val="NormalWeb"/>
              <w:spacing w:before="0" w:beforeAutospacing="0" w:after="0" w:afterAutospacing="0"/>
              <w:ind w:right="48"/>
              <w:rPr>
                <w:rFonts w:eastAsia="Arial"/>
                <w:b/>
              </w:rPr>
            </w:pPr>
          </w:p>
          <w:p w14:paraId="5F51FB7C" w14:textId="77777777" w:rsidR="00394D18" w:rsidRPr="00AF0A09" w:rsidRDefault="00394D18" w:rsidP="009C1FF9">
            <w:pPr>
              <w:pStyle w:val="NormalWeb"/>
              <w:spacing w:before="0" w:beforeAutospacing="0" w:after="0" w:afterAutospacing="0"/>
              <w:ind w:right="48"/>
              <w:rPr>
                <w:rFonts w:eastAsia="Arial"/>
                <w:b/>
              </w:rPr>
            </w:pPr>
          </w:p>
          <w:p w14:paraId="6729AA2C" w14:textId="77777777" w:rsidR="00394D18" w:rsidRPr="00AF0A09" w:rsidRDefault="00394D18" w:rsidP="009C1FF9">
            <w:pPr>
              <w:pStyle w:val="NormalWeb"/>
              <w:spacing w:before="0" w:beforeAutospacing="0" w:after="0" w:afterAutospacing="0"/>
              <w:ind w:right="48"/>
              <w:rPr>
                <w:rFonts w:eastAsia="Arial"/>
                <w:b/>
              </w:rPr>
            </w:pPr>
          </w:p>
          <w:p w14:paraId="447249E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A</w:t>
            </w:r>
          </w:p>
          <w:p w14:paraId="6F8AF12C" w14:textId="77777777" w:rsidR="00394D18" w:rsidRPr="00AF0A09" w:rsidRDefault="00394D18" w:rsidP="009C1FF9">
            <w:pPr>
              <w:pStyle w:val="NormalWeb"/>
              <w:spacing w:before="0" w:beforeAutospacing="0" w:after="0" w:afterAutospacing="0"/>
              <w:ind w:right="48"/>
              <w:rPr>
                <w:rFonts w:eastAsia="Arial"/>
                <w:b/>
              </w:rPr>
            </w:pPr>
          </w:p>
          <w:p w14:paraId="40530A4A" w14:textId="77777777" w:rsidR="00394D18" w:rsidRPr="00AF0A09" w:rsidRDefault="00394D18" w:rsidP="009C1FF9">
            <w:pPr>
              <w:pStyle w:val="NormalWeb"/>
              <w:spacing w:before="0" w:beforeAutospacing="0" w:after="0" w:afterAutospacing="0"/>
              <w:ind w:right="48"/>
              <w:rPr>
                <w:rFonts w:eastAsia="Arial"/>
                <w:b/>
              </w:rPr>
            </w:pPr>
          </w:p>
          <w:p w14:paraId="4CBE828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B</w:t>
            </w:r>
          </w:p>
          <w:p w14:paraId="43A2B0D0" w14:textId="77777777" w:rsidR="00394D18" w:rsidRPr="00AF0A09" w:rsidRDefault="00394D18" w:rsidP="009C1FF9">
            <w:pPr>
              <w:pStyle w:val="NormalWeb"/>
              <w:spacing w:before="0" w:beforeAutospacing="0" w:after="0" w:afterAutospacing="0"/>
              <w:ind w:right="48"/>
              <w:rPr>
                <w:rFonts w:eastAsia="Arial"/>
                <w:b/>
              </w:rPr>
            </w:pPr>
          </w:p>
          <w:p w14:paraId="5365FCBE" w14:textId="77777777" w:rsidR="00394D18" w:rsidRPr="00AF0A09" w:rsidRDefault="00394D18" w:rsidP="009C1FF9">
            <w:pPr>
              <w:pStyle w:val="NormalWeb"/>
              <w:spacing w:before="0" w:beforeAutospacing="0" w:after="0" w:afterAutospacing="0"/>
              <w:ind w:right="48"/>
              <w:rPr>
                <w:rFonts w:eastAsia="Arial"/>
                <w:b/>
              </w:rPr>
            </w:pPr>
          </w:p>
          <w:p w14:paraId="0A9DF56B" w14:textId="77777777" w:rsidR="00394D18" w:rsidRPr="00AF0A09" w:rsidRDefault="00394D18" w:rsidP="009C1FF9">
            <w:pPr>
              <w:pStyle w:val="NormalWeb"/>
              <w:spacing w:before="0" w:beforeAutospacing="0" w:after="0" w:afterAutospacing="0"/>
              <w:ind w:right="48"/>
              <w:rPr>
                <w:rFonts w:eastAsia="Arial"/>
                <w:b/>
              </w:rPr>
            </w:pPr>
          </w:p>
          <w:p w14:paraId="68DCCF07" w14:textId="77777777" w:rsidR="00394D18" w:rsidRPr="00AF0A09" w:rsidRDefault="00394D18" w:rsidP="009C1FF9">
            <w:pPr>
              <w:pStyle w:val="NormalWeb"/>
              <w:spacing w:before="0" w:beforeAutospacing="0" w:after="0" w:afterAutospacing="0"/>
              <w:ind w:right="48"/>
              <w:rPr>
                <w:rFonts w:eastAsia="Arial"/>
                <w:b/>
              </w:rPr>
            </w:pPr>
          </w:p>
          <w:p w14:paraId="79FF327B" w14:textId="77777777" w:rsidR="00394D18" w:rsidRPr="00AF0A09" w:rsidRDefault="00394D18" w:rsidP="009C1FF9">
            <w:pPr>
              <w:pStyle w:val="NormalWeb"/>
              <w:spacing w:before="0" w:beforeAutospacing="0" w:after="0" w:afterAutospacing="0"/>
              <w:ind w:right="48"/>
              <w:rPr>
                <w:rFonts w:eastAsia="Arial"/>
                <w:b/>
              </w:rPr>
            </w:pPr>
          </w:p>
          <w:p w14:paraId="4E408AF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B</w:t>
            </w:r>
          </w:p>
          <w:p w14:paraId="1D1F6645" w14:textId="77777777" w:rsidR="00394D18" w:rsidRPr="00AF0A09" w:rsidRDefault="00394D18" w:rsidP="009C1FF9">
            <w:pPr>
              <w:pStyle w:val="NormalWeb"/>
              <w:spacing w:before="0" w:beforeAutospacing="0" w:after="0" w:afterAutospacing="0"/>
              <w:ind w:right="48"/>
              <w:rPr>
                <w:rFonts w:eastAsia="Arial"/>
                <w:b/>
              </w:rPr>
            </w:pPr>
          </w:p>
          <w:p w14:paraId="58A31E4F" w14:textId="77777777" w:rsidR="00394D18" w:rsidRPr="00AF0A09" w:rsidRDefault="00394D18" w:rsidP="009C1FF9">
            <w:pPr>
              <w:pStyle w:val="NormalWeb"/>
              <w:spacing w:before="0" w:beforeAutospacing="0" w:after="0" w:afterAutospacing="0"/>
              <w:ind w:right="48"/>
              <w:rPr>
                <w:rFonts w:eastAsia="Arial"/>
                <w:b/>
              </w:rPr>
            </w:pPr>
          </w:p>
          <w:p w14:paraId="04CEB437" w14:textId="77777777" w:rsidR="00394D18" w:rsidRPr="00AF0A09" w:rsidRDefault="00394D18" w:rsidP="009C1FF9">
            <w:pPr>
              <w:pStyle w:val="NormalWeb"/>
              <w:spacing w:before="0" w:beforeAutospacing="0" w:after="0" w:afterAutospacing="0"/>
              <w:ind w:right="48"/>
              <w:rPr>
                <w:rFonts w:eastAsia="Arial"/>
                <w:b/>
              </w:rPr>
            </w:pPr>
          </w:p>
          <w:p w14:paraId="08E44A98" w14:textId="77777777" w:rsidR="00394D18" w:rsidRPr="00AF0A09" w:rsidRDefault="00394D18" w:rsidP="009C1FF9">
            <w:pPr>
              <w:pStyle w:val="NormalWeb"/>
              <w:spacing w:before="0" w:beforeAutospacing="0" w:after="0" w:afterAutospacing="0"/>
              <w:ind w:right="48"/>
              <w:rPr>
                <w:rFonts w:eastAsia="Arial"/>
                <w:b/>
              </w:rPr>
            </w:pPr>
          </w:p>
          <w:p w14:paraId="390E6DEE" w14:textId="77777777" w:rsidR="00394D18" w:rsidRPr="00AF0A09" w:rsidRDefault="00394D18" w:rsidP="009C1FF9">
            <w:pPr>
              <w:pStyle w:val="NormalWeb"/>
              <w:spacing w:before="0" w:beforeAutospacing="0" w:after="0" w:afterAutospacing="0"/>
              <w:ind w:right="48"/>
              <w:rPr>
                <w:rFonts w:eastAsia="Arial"/>
                <w:b/>
              </w:rPr>
            </w:pPr>
          </w:p>
          <w:p w14:paraId="799C0C96" w14:textId="77777777" w:rsidR="00394D18" w:rsidRPr="00AF0A09" w:rsidRDefault="00394D18" w:rsidP="009C1FF9">
            <w:pPr>
              <w:pStyle w:val="NormalWeb"/>
              <w:spacing w:before="0" w:beforeAutospacing="0" w:after="0" w:afterAutospacing="0"/>
              <w:ind w:right="48"/>
              <w:rPr>
                <w:rFonts w:eastAsia="Arial"/>
                <w:b/>
              </w:rPr>
            </w:pPr>
          </w:p>
          <w:p w14:paraId="729BE17B" w14:textId="77777777" w:rsidR="00394D18" w:rsidRPr="00AF0A09" w:rsidRDefault="00394D18" w:rsidP="009C1FF9">
            <w:pPr>
              <w:pStyle w:val="NormalWeb"/>
              <w:spacing w:before="0" w:beforeAutospacing="0" w:after="0" w:afterAutospacing="0"/>
              <w:ind w:right="48"/>
              <w:rPr>
                <w:rFonts w:eastAsia="Arial"/>
                <w:b/>
              </w:rPr>
            </w:pPr>
          </w:p>
          <w:p w14:paraId="612629C9" w14:textId="77777777" w:rsidR="00394D18" w:rsidRPr="00AF0A09" w:rsidRDefault="00394D18" w:rsidP="009C1FF9">
            <w:pPr>
              <w:pStyle w:val="NormalWeb"/>
              <w:spacing w:before="0" w:beforeAutospacing="0" w:after="0" w:afterAutospacing="0"/>
              <w:ind w:right="48"/>
              <w:rPr>
                <w:rFonts w:eastAsia="Arial"/>
                <w:b/>
              </w:rPr>
            </w:pPr>
          </w:p>
          <w:p w14:paraId="101DF8D6" w14:textId="77777777" w:rsidR="00394D18" w:rsidRPr="00AF0A09" w:rsidRDefault="00394D18" w:rsidP="009C1FF9">
            <w:pPr>
              <w:pStyle w:val="NormalWeb"/>
              <w:spacing w:before="0" w:beforeAutospacing="0" w:after="0" w:afterAutospacing="0"/>
              <w:ind w:right="48"/>
              <w:rPr>
                <w:rFonts w:eastAsia="Arial"/>
                <w:b/>
              </w:rPr>
            </w:pPr>
          </w:p>
          <w:p w14:paraId="68DFE40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xml:space="preserve"> A</w:t>
            </w:r>
          </w:p>
          <w:p w14:paraId="703C133F" w14:textId="77777777" w:rsidR="00394D18" w:rsidRPr="00AF0A09" w:rsidRDefault="00394D18" w:rsidP="009C1FF9">
            <w:pPr>
              <w:pStyle w:val="NormalWeb"/>
              <w:spacing w:before="0" w:beforeAutospacing="0" w:after="0" w:afterAutospacing="0"/>
              <w:ind w:right="48"/>
              <w:rPr>
                <w:rFonts w:eastAsia="Arial"/>
                <w:b/>
              </w:rPr>
            </w:pPr>
          </w:p>
          <w:p w14:paraId="4BBB39E4" w14:textId="77777777" w:rsidR="00394D18" w:rsidRPr="00AF0A09" w:rsidRDefault="00394D18" w:rsidP="009C1FF9">
            <w:pPr>
              <w:pStyle w:val="NormalWeb"/>
              <w:spacing w:before="0" w:beforeAutospacing="0" w:after="0" w:afterAutospacing="0"/>
              <w:ind w:right="48"/>
              <w:rPr>
                <w:rFonts w:eastAsia="Arial"/>
                <w:b/>
              </w:rPr>
            </w:pPr>
          </w:p>
          <w:p w14:paraId="68A8D025" w14:textId="77777777" w:rsidR="00394D18" w:rsidRPr="00AF0A09" w:rsidRDefault="00394D18" w:rsidP="009C1FF9">
            <w:pPr>
              <w:pStyle w:val="NormalWeb"/>
              <w:spacing w:before="0" w:beforeAutospacing="0" w:after="0" w:afterAutospacing="0"/>
              <w:ind w:right="48"/>
              <w:rPr>
                <w:rFonts w:eastAsia="Arial"/>
                <w:b/>
              </w:rPr>
            </w:pPr>
          </w:p>
          <w:p w14:paraId="2F45FFFF" w14:textId="77777777" w:rsidR="00394D18" w:rsidRPr="00AF0A09" w:rsidRDefault="00394D18" w:rsidP="009C1FF9">
            <w:pPr>
              <w:pStyle w:val="NormalWeb"/>
              <w:spacing w:before="0" w:beforeAutospacing="0" w:after="0" w:afterAutospacing="0"/>
              <w:ind w:right="48"/>
              <w:rPr>
                <w:rFonts w:eastAsia="Arial"/>
                <w:b/>
              </w:rPr>
            </w:pPr>
          </w:p>
          <w:p w14:paraId="2B7AAA5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B</w:t>
            </w:r>
          </w:p>
          <w:p w14:paraId="1BE570C6" w14:textId="77777777" w:rsidR="00394D18" w:rsidRPr="00AF0A09" w:rsidRDefault="00394D18" w:rsidP="009C1FF9">
            <w:pPr>
              <w:pStyle w:val="NormalWeb"/>
              <w:spacing w:before="0" w:beforeAutospacing="0" w:after="0" w:afterAutospacing="0"/>
              <w:ind w:right="48"/>
              <w:rPr>
                <w:rFonts w:eastAsia="Arial"/>
                <w:b/>
              </w:rPr>
            </w:pPr>
          </w:p>
          <w:p w14:paraId="4C241300" w14:textId="77777777" w:rsidR="00394D18" w:rsidRPr="00AF0A09" w:rsidRDefault="00394D18" w:rsidP="009C1FF9">
            <w:pPr>
              <w:pStyle w:val="NormalWeb"/>
              <w:spacing w:before="0" w:beforeAutospacing="0" w:after="0" w:afterAutospacing="0"/>
              <w:ind w:right="48"/>
              <w:rPr>
                <w:rFonts w:eastAsia="Arial"/>
                <w:b/>
              </w:rPr>
            </w:pPr>
          </w:p>
          <w:p w14:paraId="1EF9D43F" w14:textId="77777777" w:rsidR="00394D18" w:rsidRPr="00AF0A09" w:rsidRDefault="00394D18" w:rsidP="009C1FF9">
            <w:pPr>
              <w:pStyle w:val="NormalWeb"/>
              <w:spacing w:before="0" w:beforeAutospacing="0" w:after="0" w:afterAutospacing="0"/>
              <w:ind w:right="48"/>
              <w:rPr>
                <w:rFonts w:eastAsia="Arial"/>
                <w:b/>
              </w:rPr>
            </w:pPr>
          </w:p>
          <w:p w14:paraId="71504847" w14:textId="77777777" w:rsidR="00394D18" w:rsidRPr="00AF0A09" w:rsidRDefault="00394D18" w:rsidP="009C1FF9">
            <w:pPr>
              <w:pStyle w:val="NormalWeb"/>
              <w:spacing w:before="0" w:beforeAutospacing="0" w:after="0" w:afterAutospacing="0"/>
              <w:ind w:right="48"/>
              <w:rPr>
                <w:rFonts w:eastAsia="Arial"/>
                <w:b/>
              </w:rPr>
            </w:pPr>
          </w:p>
          <w:p w14:paraId="2FF1D25E" w14:textId="77777777" w:rsidR="00394D18" w:rsidRPr="00AF0A09" w:rsidRDefault="00394D18" w:rsidP="009C1FF9">
            <w:pPr>
              <w:pStyle w:val="NormalWeb"/>
              <w:spacing w:before="0" w:beforeAutospacing="0" w:after="0" w:afterAutospacing="0"/>
              <w:ind w:right="48"/>
              <w:rPr>
                <w:rFonts w:eastAsia="Arial"/>
                <w:b/>
              </w:rPr>
            </w:pPr>
          </w:p>
          <w:p w14:paraId="6B201C50"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xml:space="preserve"> A</w:t>
            </w:r>
          </w:p>
          <w:p w14:paraId="49EB23CB" w14:textId="77777777" w:rsidR="00394D18" w:rsidRPr="00AF0A09" w:rsidRDefault="00394D18" w:rsidP="009C1FF9">
            <w:pPr>
              <w:pStyle w:val="NormalWeb"/>
              <w:spacing w:before="0" w:beforeAutospacing="0" w:after="0" w:afterAutospacing="0"/>
              <w:ind w:right="48"/>
              <w:rPr>
                <w:rFonts w:eastAsia="Arial"/>
                <w:b/>
              </w:rPr>
            </w:pPr>
          </w:p>
          <w:p w14:paraId="5CC910F7" w14:textId="77777777" w:rsidR="00394D18" w:rsidRPr="00AF0A09" w:rsidRDefault="00394D18" w:rsidP="009C1FF9">
            <w:pPr>
              <w:pStyle w:val="NormalWeb"/>
              <w:spacing w:before="0" w:beforeAutospacing="0" w:after="0" w:afterAutospacing="0"/>
              <w:ind w:right="48"/>
              <w:rPr>
                <w:rFonts w:eastAsia="Arial"/>
                <w:b/>
              </w:rPr>
            </w:pPr>
          </w:p>
          <w:p w14:paraId="289CB4FD" w14:textId="77777777" w:rsidR="00394D18" w:rsidRPr="00AF0A09" w:rsidRDefault="00394D18" w:rsidP="009C1FF9">
            <w:pPr>
              <w:pStyle w:val="NormalWeb"/>
              <w:spacing w:before="0" w:beforeAutospacing="0" w:after="0" w:afterAutospacing="0"/>
              <w:ind w:right="48"/>
              <w:rPr>
                <w:rFonts w:eastAsia="Arial"/>
                <w:b/>
              </w:rPr>
            </w:pPr>
          </w:p>
          <w:p w14:paraId="1ED81EE9" w14:textId="77777777" w:rsidR="00394D18" w:rsidRPr="00AF0A09" w:rsidRDefault="00394D18" w:rsidP="009C1FF9">
            <w:pPr>
              <w:pStyle w:val="NormalWeb"/>
              <w:spacing w:before="0" w:beforeAutospacing="0" w:after="0" w:afterAutospacing="0"/>
              <w:ind w:right="48"/>
              <w:rPr>
                <w:rFonts w:eastAsia="Arial"/>
                <w:b/>
              </w:rPr>
            </w:pPr>
          </w:p>
          <w:p w14:paraId="642691AE" w14:textId="77777777" w:rsidR="00394D18" w:rsidRPr="00AF0A09" w:rsidRDefault="00394D18" w:rsidP="009C1FF9">
            <w:pPr>
              <w:pStyle w:val="NormalWeb"/>
              <w:spacing w:before="0" w:beforeAutospacing="0" w:after="0" w:afterAutospacing="0"/>
              <w:ind w:right="48"/>
              <w:rPr>
                <w:rFonts w:eastAsia="Arial"/>
                <w:b/>
              </w:rPr>
            </w:pPr>
          </w:p>
          <w:p w14:paraId="36AFB387" w14:textId="77777777" w:rsidR="00394D18" w:rsidRPr="00AF0A09" w:rsidRDefault="00394D18" w:rsidP="009C1FF9">
            <w:pPr>
              <w:pStyle w:val="NormalWeb"/>
              <w:spacing w:before="0" w:beforeAutospacing="0" w:after="0" w:afterAutospacing="0"/>
              <w:ind w:right="48"/>
              <w:rPr>
                <w:rFonts w:eastAsia="Arial"/>
                <w:b/>
              </w:rPr>
            </w:pPr>
          </w:p>
          <w:p w14:paraId="0D870A6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A</w:t>
            </w:r>
          </w:p>
          <w:p w14:paraId="10A7BCE9" w14:textId="77777777" w:rsidR="00394D18" w:rsidRPr="00AF0A09" w:rsidRDefault="00394D18" w:rsidP="009C1FF9">
            <w:pPr>
              <w:pStyle w:val="NormalWeb"/>
              <w:spacing w:before="0" w:beforeAutospacing="0" w:after="0" w:afterAutospacing="0"/>
              <w:ind w:right="48"/>
              <w:rPr>
                <w:rFonts w:eastAsia="Arial"/>
                <w:b/>
              </w:rPr>
            </w:pPr>
          </w:p>
          <w:p w14:paraId="0E06EACC" w14:textId="77777777" w:rsidR="00394D18" w:rsidRPr="00AF0A09" w:rsidRDefault="00394D18" w:rsidP="009C1FF9">
            <w:pPr>
              <w:pStyle w:val="NormalWeb"/>
              <w:spacing w:before="0" w:beforeAutospacing="0" w:after="0" w:afterAutospacing="0"/>
              <w:ind w:right="48"/>
              <w:rPr>
                <w:rFonts w:eastAsia="Arial"/>
                <w:b/>
              </w:rPr>
            </w:pPr>
          </w:p>
          <w:p w14:paraId="3A6A57C5" w14:textId="77777777" w:rsidR="00394D18" w:rsidRPr="00AF0A09" w:rsidRDefault="00394D18" w:rsidP="009C1FF9">
            <w:pPr>
              <w:pStyle w:val="NormalWeb"/>
              <w:spacing w:before="0" w:beforeAutospacing="0" w:after="0" w:afterAutospacing="0"/>
              <w:ind w:right="48"/>
              <w:rPr>
                <w:rFonts w:eastAsia="Arial"/>
                <w:b/>
              </w:rPr>
            </w:pPr>
          </w:p>
          <w:p w14:paraId="1CB5FB3B" w14:textId="77777777" w:rsidR="00394D18" w:rsidRPr="00AF0A09" w:rsidRDefault="00394D18" w:rsidP="009C1FF9">
            <w:pPr>
              <w:pStyle w:val="NormalWeb"/>
              <w:spacing w:before="0" w:beforeAutospacing="0" w:after="0" w:afterAutospacing="0"/>
              <w:ind w:right="48"/>
              <w:rPr>
                <w:rFonts w:eastAsia="Arial"/>
                <w:b/>
              </w:rPr>
            </w:pPr>
          </w:p>
          <w:p w14:paraId="0C73D809" w14:textId="77777777" w:rsidR="00394D18" w:rsidRPr="00AF0A09" w:rsidRDefault="00394D18" w:rsidP="009C1FF9">
            <w:pPr>
              <w:pStyle w:val="NormalWeb"/>
              <w:spacing w:before="0" w:beforeAutospacing="0" w:after="0" w:afterAutospacing="0"/>
              <w:ind w:right="48"/>
              <w:rPr>
                <w:rFonts w:eastAsia="Arial"/>
                <w:b/>
              </w:rPr>
            </w:pPr>
          </w:p>
          <w:p w14:paraId="53337D54"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C</w:t>
            </w:r>
          </w:p>
          <w:p w14:paraId="795BD1DC" w14:textId="77777777" w:rsidR="00394D18" w:rsidRPr="00AF0A09" w:rsidRDefault="00394D18" w:rsidP="009C1FF9">
            <w:pPr>
              <w:pStyle w:val="NormalWeb"/>
              <w:spacing w:before="0" w:beforeAutospacing="0" w:after="0" w:afterAutospacing="0"/>
              <w:ind w:right="48"/>
              <w:rPr>
                <w:rFonts w:eastAsia="Arial"/>
                <w:b/>
              </w:rPr>
            </w:pPr>
          </w:p>
          <w:p w14:paraId="528ED6AA" w14:textId="77777777" w:rsidR="00394D18" w:rsidRPr="00AF0A09" w:rsidRDefault="00394D18" w:rsidP="009C1FF9">
            <w:pPr>
              <w:pStyle w:val="NormalWeb"/>
              <w:spacing w:before="0" w:beforeAutospacing="0" w:after="0" w:afterAutospacing="0"/>
              <w:ind w:right="48"/>
              <w:rPr>
                <w:rFonts w:eastAsia="Arial"/>
                <w:b/>
              </w:rPr>
            </w:pPr>
          </w:p>
          <w:p w14:paraId="4CCE0768" w14:textId="77777777" w:rsidR="00394D18" w:rsidRPr="00AF0A09" w:rsidRDefault="00394D18" w:rsidP="009C1FF9">
            <w:pPr>
              <w:pStyle w:val="NormalWeb"/>
              <w:spacing w:before="0" w:beforeAutospacing="0" w:after="0" w:afterAutospacing="0"/>
              <w:ind w:right="48"/>
              <w:rPr>
                <w:rFonts w:eastAsia="Arial"/>
                <w:b/>
              </w:rPr>
            </w:pPr>
          </w:p>
          <w:p w14:paraId="16FEFDD8" w14:textId="77777777" w:rsidR="00394D18" w:rsidRPr="00AF0A09" w:rsidRDefault="00394D18" w:rsidP="009C1FF9">
            <w:pPr>
              <w:pStyle w:val="NormalWeb"/>
              <w:spacing w:before="0" w:beforeAutospacing="0" w:after="0" w:afterAutospacing="0"/>
              <w:ind w:right="48"/>
              <w:rPr>
                <w:rFonts w:eastAsia="Arial"/>
                <w:b/>
              </w:rPr>
            </w:pPr>
          </w:p>
          <w:p w14:paraId="4F5D11DF" w14:textId="77777777" w:rsidR="00394D18" w:rsidRPr="00AF0A09" w:rsidRDefault="00394D18" w:rsidP="009C1FF9">
            <w:pPr>
              <w:pStyle w:val="NormalWeb"/>
              <w:spacing w:before="0" w:beforeAutospacing="0" w:after="0" w:afterAutospacing="0"/>
              <w:ind w:right="48"/>
              <w:rPr>
                <w:rFonts w:eastAsia="Arial"/>
                <w:b/>
              </w:rPr>
            </w:pPr>
          </w:p>
          <w:p w14:paraId="4083800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C</w:t>
            </w:r>
          </w:p>
          <w:p w14:paraId="0FD2D16E" w14:textId="77777777" w:rsidR="00394D18" w:rsidRPr="00AF0A09" w:rsidRDefault="00394D18" w:rsidP="009C1FF9">
            <w:pPr>
              <w:pStyle w:val="NormalWeb"/>
              <w:spacing w:before="0" w:beforeAutospacing="0" w:after="0" w:afterAutospacing="0"/>
              <w:ind w:right="48"/>
              <w:rPr>
                <w:rFonts w:eastAsia="Arial"/>
                <w:b/>
              </w:rPr>
            </w:pPr>
          </w:p>
          <w:p w14:paraId="25B91060" w14:textId="77777777" w:rsidR="00394D18" w:rsidRPr="00AF0A09" w:rsidRDefault="00394D18" w:rsidP="009C1FF9">
            <w:pPr>
              <w:pStyle w:val="NormalWeb"/>
              <w:spacing w:before="0" w:beforeAutospacing="0" w:after="0" w:afterAutospacing="0"/>
              <w:ind w:right="48"/>
              <w:rPr>
                <w:rFonts w:eastAsia="Arial"/>
                <w:b/>
              </w:rPr>
            </w:pPr>
          </w:p>
          <w:p w14:paraId="47B5FB2E" w14:textId="77777777" w:rsidR="00394D18" w:rsidRPr="00AF0A09" w:rsidRDefault="00394D18" w:rsidP="009C1FF9">
            <w:pPr>
              <w:pStyle w:val="NormalWeb"/>
              <w:spacing w:before="0" w:beforeAutospacing="0" w:after="0" w:afterAutospacing="0"/>
              <w:ind w:right="48"/>
              <w:rPr>
                <w:rFonts w:eastAsia="Arial"/>
                <w:b/>
              </w:rPr>
            </w:pPr>
          </w:p>
          <w:p w14:paraId="2B71F86B" w14:textId="77777777" w:rsidR="00394D18" w:rsidRPr="00AF0A09" w:rsidRDefault="00394D18" w:rsidP="009C1FF9">
            <w:pPr>
              <w:pStyle w:val="NormalWeb"/>
              <w:spacing w:before="0" w:beforeAutospacing="0" w:after="0" w:afterAutospacing="0"/>
              <w:ind w:right="48"/>
              <w:rPr>
                <w:rFonts w:eastAsia="Arial"/>
                <w:b/>
              </w:rPr>
            </w:pPr>
          </w:p>
          <w:p w14:paraId="4E53D924" w14:textId="77777777" w:rsidR="00394D18" w:rsidRPr="00AF0A09" w:rsidRDefault="00394D18" w:rsidP="009C1FF9">
            <w:pPr>
              <w:pStyle w:val="NormalWeb"/>
              <w:spacing w:before="0" w:beforeAutospacing="0" w:after="0" w:afterAutospacing="0"/>
              <w:ind w:right="48"/>
              <w:rPr>
                <w:rFonts w:eastAsia="Arial"/>
                <w:b/>
              </w:rPr>
            </w:pPr>
          </w:p>
          <w:p w14:paraId="01BE23B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C</w:t>
            </w:r>
          </w:p>
          <w:p w14:paraId="766D74C1" w14:textId="77777777" w:rsidR="00394D18" w:rsidRPr="00AF0A09" w:rsidRDefault="00394D18" w:rsidP="009C1FF9">
            <w:pPr>
              <w:pStyle w:val="NormalWeb"/>
              <w:spacing w:before="0" w:beforeAutospacing="0" w:after="0" w:afterAutospacing="0"/>
              <w:ind w:right="48"/>
              <w:rPr>
                <w:rFonts w:eastAsia="Arial"/>
                <w:b/>
              </w:rPr>
            </w:pPr>
          </w:p>
          <w:p w14:paraId="6024F651" w14:textId="77777777" w:rsidR="00394D18" w:rsidRPr="00AF0A09" w:rsidRDefault="00394D18" w:rsidP="009C1FF9">
            <w:pPr>
              <w:pStyle w:val="NormalWeb"/>
              <w:spacing w:before="0" w:beforeAutospacing="0" w:after="0" w:afterAutospacing="0"/>
              <w:ind w:right="48"/>
              <w:rPr>
                <w:rFonts w:eastAsia="Arial"/>
                <w:b/>
              </w:rPr>
            </w:pPr>
          </w:p>
          <w:p w14:paraId="050A690E" w14:textId="77777777" w:rsidR="00394D18" w:rsidRPr="00AF0A09" w:rsidRDefault="00394D18" w:rsidP="009C1FF9">
            <w:pPr>
              <w:pStyle w:val="NormalWeb"/>
              <w:spacing w:before="0" w:beforeAutospacing="0" w:after="0" w:afterAutospacing="0"/>
              <w:ind w:right="48"/>
              <w:rPr>
                <w:rFonts w:eastAsia="Arial"/>
                <w:b/>
              </w:rPr>
            </w:pPr>
          </w:p>
          <w:p w14:paraId="7B6CF993" w14:textId="77777777" w:rsidR="00394D18" w:rsidRPr="00AF0A09" w:rsidRDefault="00394D18" w:rsidP="009C1FF9">
            <w:pPr>
              <w:pStyle w:val="NormalWeb"/>
              <w:spacing w:before="0" w:beforeAutospacing="0" w:after="0" w:afterAutospacing="0"/>
              <w:ind w:right="48"/>
              <w:rPr>
                <w:rFonts w:eastAsia="Arial"/>
                <w:b/>
              </w:rPr>
            </w:pPr>
          </w:p>
          <w:p w14:paraId="1EAF852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C</w:t>
            </w:r>
          </w:p>
          <w:p w14:paraId="4E93C950" w14:textId="77777777" w:rsidR="00394D18" w:rsidRPr="00AF0A09" w:rsidRDefault="00394D18" w:rsidP="009C1FF9">
            <w:pPr>
              <w:pStyle w:val="NormalWeb"/>
              <w:spacing w:before="0" w:beforeAutospacing="0" w:after="0" w:afterAutospacing="0"/>
              <w:ind w:right="48"/>
              <w:rPr>
                <w:rFonts w:eastAsia="Arial"/>
                <w:b/>
              </w:rPr>
            </w:pPr>
          </w:p>
          <w:p w14:paraId="169ED8FB" w14:textId="77777777" w:rsidR="00394D18" w:rsidRPr="00AF0A09" w:rsidRDefault="00394D18" w:rsidP="009C1FF9">
            <w:pPr>
              <w:pStyle w:val="NormalWeb"/>
              <w:spacing w:before="0" w:beforeAutospacing="0" w:after="0" w:afterAutospacing="0"/>
              <w:ind w:right="48"/>
              <w:rPr>
                <w:rFonts w:eastAsia="Arial"/>
                <w:b/>
              </w:rPr>
            </w:pPr>
          </w:p>
          <w:p w14:paraId="66F6E3A2" w14:textId="77777777" w:rsidR="00394D18" w:rsidRPr="00AF0A09" w:rsidRDefault="00394D18" w:rsidP="009C1FF9">
            <w:pPr>
              <w:pStyle w:val="NormalWeb"/>
              <w:spacing w:before="0" w:beforeAutospacing="0" w:after="0" w:afterAutospacing="0"/>
              <w:ind w:right="48"/>
              <w:rPr>
                <w:rFonts w:eastAsia="Arial"/>
                <w:b/>
              </w:rPr>
            </w:pPr>
          </w:p>
          <w:p w14:paraId="28879E83" w14:textId="77777777" w:rsidR="00394D18" w:rsidRPr="00AF0A09" w:rsidRDefault="00394D18" w:rsidP="009C1FF9">
            <w:pPr>
              <w:pStyle w:val="NormalWeb"/>
              <w:spacing w:before="0" w:beforeAutospacing="0" w:after="0" w:afterAutospacing="0"/>
              <w:ind w:right="48"/>
              <w:rPr>
                <w:rFonts w:eastAsia="Arial"/>
                <w:b/>
              </w:rPr>
            </w:pPr>
          </w:p>
          <w:p w14:paraId="75D8C733"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B</w:t>
            </w:r>
          </w:p>
          <w:p w14:paraId="185EF7E6" w14:textId="77777777" w:rsidR="00394D18" w:rsidRPr="00AF0A09" w:rsidRDefault="00394D18" w:rsidP="009C1FF9">
            <w:pPr>
              <w:pStyle w:val="NormalWeb"/>
              <w:spacing w:before="0" w:beforeAutospacing="0" w:after="0" w:afterAutospacing="0"/>
              <w:ind w:right="48"/>
              <w:rPr>
                <w:rFonts w:eastAsia="Arial"/>
                <w:b/>
              </w:rPr>
            </w:pPr>
          </w:p>
          <w:p w14:paraId="0E58FC83" w14:textId="77777777" w:rsidR="00394D18" w:rsidRPr="00AF0A09" w:rsidRDefault="00394D18" w:rsidP="009C1FF9">
            <w:pPr>
              <w:pStyle w:val="NormalWeb"/>
              <w:spacing w:before="0" w:beforeAutospacing="0" w:after="0" w:afterAutospacing="0"/>
              <w:ind w:right="48"/>
              <w:rPr>
                <w:rFonts w:eastAsia="Arial"/>
                <w:b/>
              </w:rPr>
            </w:pPr>
          </w:p>
          <w:p w14:paraId="06DBEBC9"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xml:space="preserve"> A</w:t>
            </w:r>
          </w:p>
          <w:p w14:paraId="3DF1285B" w14:textId="77777777" w:rsidR="00394D18" w:rsidRPr="00AF0A09" w:rsidRDefault="00394D18" w:rsidP="009C1FF9">
            <w:pPr>
              <w:pStyle w:val="NormalWeb"/>
              <w:spacing w:before="0" w:beforeAutospacing="0" w:after="0" w:afterAutospacing="0"/>
              <w:ind w:right="48"/>
              <w:rPr>
                <w:rFonts w:eastAsia="Arial"/>
                <w:b/>
              </w:rPr>
            </w:pPr>
          </w:p>
          <w:p w14:paraId="67A5F696" w14:textId="77777777" w:rsidR="00394D18" w:rsidRPr="00AF0A09" w:rsidRDefault="00394D18" w:rsidP="009C1FF9">
            <w:pPr>
              <w:pStyle w:val="NormalWeb"/>
              <w:spacing w:before="0" w:beforeAutospacing="0" w:after="0" w:afterAutospacing="0"/>
              <w:ind w:right="48"/>
              <w:rPr>
                <w:rFonts w:eastAsia="Arial"/>
                <w:b/>
              </w:rPr>
            </w:pPr>
          </w:p>
          <w:p w14:paraId="64F1B5ED" w14:textId="77777777" w:rsidR="00394D18" w:rsidRPr="00AF0A09" w:rsidRDefault="00394D18" w:rsidP="009C1FF9">
            <w:pPr>
              <w:pStyle w:val="NormalWeb"/>
              <w:spacing w:before="0" w:beforeAutospacing="0" w:after="0" w:afterAutospacing="0"/>
              <w:ind w:right="48"/>
              <w:rPr>
                <w:rFonts w:eastAsia="Arial"/>
                <w:b/>
              </w:rPr>
            </w:pPr>
          </w:p>
          <w:p w14:paraId="27DD3258" w14:textId="77777777" w:rsidR="00394D18" w:rsidRPr="00AF0A09" w:rsidRDefault="00394D18" w:rsidP="009C1FF9">
            <w:pPr>
              <w:pStyle w:val="NormalWeb"/>
              <w:spacing w:before="0" w:beforeAutospacing="0" w:after="0" w:afterAutospacing="0"/>
              <w:ind w:right="48"/>
              <w:rPr>
                <w:rFonts w:eastAsia="Arial"/>
                <w:b/>
              </w:rPr>
            </w:pPr>
          </w:p>
          <w:p w14:paraId="6BE12D5D"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B</w:t>
            </w:r>
          </w:p>
          <w:p w14:paraId="389628FE" w14:textId="77777777" w:rsidR="00394D18" w:rsidRPr="00AF0A09" w:rsidRDefault="00394D18" w:rsidP="009C1FF9">
            <w:pPr>
              <w:pStyle w:val="NormalWeb"/>
              <w:spacing w:before="0" w:beforeAutospacing="0" w:after="0" w:afterAutospacing="0"/>
              <w:ind w:right="48"/>
              <w:rPr>
                <w:rFonts w:eastAsia="Arial"/>
                <w:b/>
              </w:rPr>
            </w:pPr>
          </w:p>
          <w:p w14:paraId="73AF7ACD" w14:textId="77777777" w:rsidR="00394D18" w:rsidRPr="00AF0A09" w:rsidRDefault="00394D18" w:rsidP="009C1FF9">
            <w:pPr>
              <w:pStyle w:val="NormalWeb"/>
              <w:spacing w:before="0" w:beforeAutospacing="0" w:after="0" w:afterAutospacing="0"/>
              <w:ind w:right="48"/>
              <w:rPr>
                <w:rFonts w:eastAsia="Arial"/>
                <w:b/>
              </w:rPr>
            </w:pPr>
          </w:p>
          <w:p w14:paraId="2E070535" w14:textId="77777777" w:rsidR="00394D18" w:rsidRPr="00AF0A09" w:rsidRDefault="00394D18" w:rsidP="009C1FF9">
            <w:pPr>
              <w:pStyle w:val="NormalWeb"/>
              <w:spacing w:before="0" w:beforeAutospacing="0" w:after="0" w:afterAutospacing="0"/>
              <w:ind w:right="48"/>
              <w:rPr>
                <w:rFonts w:eastAsia="Arial"/>
                <w:b/>
              </w:rPr>
            </w:pPr>
          </w:p>
          <w:p w14:paraId="5E5F8A1C" w14:textId="77777777" w:rsidR="00394D18" w:rsidRPr="00AF0A09" w:rsidRDefault="00394D18" w:rsidP="009C1FF9">
            <w:pPr>
              <w:pStyle w:val="NormalWeb"/>
              <w:spacing w:before="0" w:beforeAutospacing="0" w:after="0" w:afterAutospacing="0"/>
              <w:ind w:right="48"/>
              <w:rPr>
                <w:rFonts w:eastAsia="Arial"/>
                <w:b/>
              </w:rPr>
            </w:pPr>
          </w:p>
          <w:p w14:paraId="1242356F" w14:textId="77777777" w:rsidR="00394D18" w:rsidRPr="00AF0A09" w:rsidRDefault="00394D18" w:rsidP="009C1FF9">
            <w:pPr>
              <w:pStyle w:val="NormalWeb"/>
              <w:spacing w:before="0" w:beforeAutospacing="0" w:after="0" w:afterAutospacing="0"/>
              <w:ind w:right="48"/>
              <w:rPr>
                <w:rFonts w:eastAsia="Arial"/>
                <w:b/>
              </w:rPr>
            </w:pPr>
          </w:p>
          <w:p w14:paraId="11088DF6"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C</w:t>
            </w:r>
          </w:p>
          <w:p w14:paraId="103AD768" w14:textId="77777777" w:rsidR="00394D18" w:rsidRPr="00AF0A09" w:rsidRDefault="00394D18" w:rsidP="009C1FF9">
            <w:pPr>
              <w:pStyle w:val="NormalWeb"/>
              <w:spacing w:before="0" w:beforeAutospacing="0" w:after="0" w:afterAutospacing="0"/>
              <w:ind w:right="48"/>
              <w:rPr>
                <w:rFonts w:eastAsia="Arial"/>
                <w:b/>
              </w:rPr>
            </w:pPr>
          </w:p>
          <w:p w14:paraId="3C667DBC" w14:textId="77777777" w:rsidR="00394D18" w:rsidRPr="00AF0A09" w:rsidRDefault="00394D18" w:rsidP="009C1FF9">
            <w:pPr>
              <w:pStyle w:val="NormalWeb"/>
              <w:spacing w:before="0" w:beforeAutospacing="0" w:after="0" w:afterAutospacing="0"/>
              <w:ind w:right="48"/>
              <w:rPr>
                <w:rFonts w:eastAsia="Arial"/>
                <w:b/>
              </w:rPr>
            </w:pPr>
          </w:p>
          <w:p w14:paraId="42F25DAE" w14:textId="77777777" w:rsidR="00394D18" w:rsidRPr="00AF0A09" w:rsidRDefault="00394D18" w:rsidP="009C1FF9">
            <w:pPr>
              <w:pStyle w:val="NormalWeb"/>
              <w:spacing w:before="0" w:beforeAutospacing="0" w:after="0" w:afterAutospacing="0"/>
              <w:ind w:right="48"/>
              <w:rPr>
                <w:rFonts w:eastAsia="Arial"/>
                <w:b/>
              </w:rPr>
            </w:pPr>
          </w:p>
          <w:p w14:paraId="6700A184" w14:textId="77777777" w:rsidR="00394D18" w:rsidRPr="00AF0A09" w:rsidRDefault="00394D18" w:rsidP="009C1FF9">
            <w:pPr>
              <w:pStyle w:val="NormalWeb"/>
              <w:spacing w:before="0" w:beforeAutospacing="0" w:after="0" w:afterAutospacing="0"/>
              <w:ind w:right="48"/>
              <w:rPr>
                <w:rFonts w:eastAsia="Arial"/>
                <w:b/>
              </w:rPr>
            </w:pPr>
          </w:p>
          <w:p w14:paraId="1E4145D5" w14:textId="77777777" w:rsidR="00394D18" w:rsidRPr="00AF0A09" w:rsidRDefault="00394D18" w:rsidP="009C1FF9">
            <w:pPr>
              <w:pStyle w:val="NormalWeb"/>
              <w:spacing w:before="0" w:beforeAutospacing="0" w:after="0" w:afterAutospacing="0"/>
              <w:ind w:right="48"/>
              <w:rPr>
                <w:rFonts w:eastAsia="Arial"/>
                <w:b/>
              </w:rPr>
            </w:pPr>
          </w:p>
          <w:p w14:paraId="4920C00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D</w:t>
            </w:r>
          </w:p>
          <w:p w14:paraId="08741A4D" w14:textId="77777777" w:rsidR="00394D18" w:rsidRPr="00AF0A09" w:rsidRDefault="00394D18" w:rsidP="009C1FF9">
            <w:pPr>
              <w:pStyle w:val="NormalWeb"/>
              <w:spacing w:before="0" w:beforeAutospacing="0" w:after="0" w:afterAutospacing="0"/>
              <w:ind w:right="48"/>
              <w:rPr>
                <w:rFonts w:eastAsia="Arial"/>
                <w:b/>
              </w:rPr>
            </w:pPr>
          </w:p>
          <w:p w14:paraId="6921A734" w14:textId="77777777" w:rsidR="00394D18" w:rsidRPr="00AF0A09" w:rsidRDefault="00394D18" w:rsidP="009C1FF9">
            <w:pPr>
              <w:pStyle w:val="NormalWeb"/>
              <w:spacing w:before="0" w:beforeAutospacing="0" w:after="0" w:afterAutospacing="0"/>
              <w:ind w:right="48"/>
              <w:rPr>
                <w:rFonts w:eastAsia="Arial"/>
                <w:b/>
              </w:rPr>
            </w:pPr>
          </w:p>
          <w:p w14:paraId="4B186EAD" w14:textId="77777777" w:rsidR="00394D18" w:rsidRPr="00AF0A09" w:rsidRDefault="00394D18" w:rsidP="009C1FF9">
            <w:pPr>
              <w:pStyle w:val="NormalWeb"/>
              <w:spacing w:before="0" w:beforeAutospacing="0" w:after="0" w:afterAutospacing="0"/>
              <w:ind w:right="48"/>
              <w:rPr>
                <w:rFonts w:eastAsia="Arial"/>
                <w:b/>
              </w:rPr>
            </w:pPr>
          </w:p>
          <w:p w14:paraId="035AB533" w14:textId="77777777" w:rsidR="00394D18" w:rsidRPr="00AF0A09" w:rsidRDefault="00394D18" w:rsidP="009C1FF9">
            <w:pPr>
              <w:pStyle w:val="NormalWeb"/>
              <w:spacing w:before="0" w:beforeAutospacing="0" w:after="0" w:afterAutospacing="0"/>
              <w:ind w:right="48"/>
              <w:rPr>
                <w:rFonts w:eastAsia="Arial"/>
                <w:b/>
              </w:rPr>
            </w:pPr>
          </w:p>
          <w:p w14:paraId="49E60A8B" w14:textId="77777777" w:rsidR="00394D18" w:rsidRPr="00AF0A09" w:rsidRDefault="00394D18" w:rsidP="009C1FF9">
            <w:pPr>
              <w:pStyle w:val="NormalWeb"/>
              <w:spacing w:before="0" w:beforeAutospacing="0" w:after="0" w:afterAutospacing="0"/>
              <w:ind w:right="48"/>
              <w:rPr>
                <w:rFonts w:eastAsia="Arial"/>
                <w:b/>
              </w:rPr>
            </w:pPr>
          </w:p>
          <w:p w14:paraId="192F45FF"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C</w:t>
            </w:r>
          </w:p>
          <w:p w14:paraId="459D16C3" w14:textId="77777777" w:rsidR="00394D18" w:rsidRPr="00AF0A09" w:rsidRDefault="00394D18" w:rsidP="009C1FF9">
            <w:pPr>
              <w:pStyle w:val="NormalWeb"/>
              <w:spacing w:before="0" w:beforeAutospacing="0" w:after="0" w:afterAutospacing="0"/>
              <w:ind w:right="48"/>
              <w:rPr>
                <w:rFonts w:eastAsia="Arial"/>
                <w:b/>
              </w:rPr>
            </w:pPr>
          </w:p>
          <w:p w14:paraId="367F097D" w14:textId="77777777" w:rsidR="00394D18" w:rsidRPr="00AF0A09" w:rsidRDefault="00394D18" w:rsidP="009C1FF9">
            <w:pPr>
              <w:pStyle w:val="NormalWeb"/>
              <w:spacing w:before="0" w:beforeAutospacing="0" w:after="0" w:afterAutospacing="0"/>
              <w:ind w:right="48"/>
              <w:rPr>
                <w:rFonts w:eastAsia="Arial"/>
                <w:b/>
              </w:rPr>
            </w:pPr>
          </w:p>
          <w:p w14:paraId="429BC14C" w14:textId="77777777" w:rsidR="00394D18" w:rsidRPr="00AF0A09" w:rsidRDefault="00394D18" w:rsidP="009C1FF9">
            <w:pPr>
              <w:pStyle w:val="NormalWeb"/>
              <w:spacing w:before="0" w:beforeAutospacing="0" w:after="0" w:afterAutospacing="0"/>
              <w:ind w:right="48"/>
              <w:rPr>
                <w:rFonts w:eastAsia="Arial"/>
                <w:b/>
              </w:rPr>
            </w:pPr>
          </w:p>
          <w:p w14:paraId="6C5365FC" w14:textId="77777777" w:rsidR="00394D18" w:rsidRPr="00AF0A09" w:rsidRDefault="00394D18" w:rsidP="009C1FF9">
            <w:pPr>
              <w:pStyle w:val="NormalWeb"/>
              <w:spacing w:before="0" w:beforeAutospacing="0" w:after="0" w:afterAutospacing="0"/>
              <w:ind w:right="48"/>
              <w:rPr>
                <w:rFonts w:eastAsia="Arial"/>
                <w:b/>
              </w:rPr>
            </w:pPr>
          </w:p>
          <w:p w14:paraId="567C6B88" w14:textId="77777777" w:rsidR="00394D18" w:rsidRPr="00AF0A09" w:rsidRDefault="00394D18" w:rsidP="009C1FF9">
            <w:pPr>
              <w:pStyle w:val="NormalWeb"/>
              <w:spacing w:before="0" w:beforeAutospacing="0" w:after="0" w:afterAutospacing="0"/>
              <w:ind w:right="48"/>
              <w:rPr>
                <w:rFonts w:eastAsia="Arial"/>
                <w:b/>
              </w:rPr>
            </w:pPr>
          </w:p>
          <w:p w14:paraId="7E362B53" w14:textId="77777777" w:rsidR="00394D18" w:rsidRPr="00AF0A09" w:rsidRDefault="00394D18" w:rsidP="009C1FF9">
            <w:pPr>
              <w:pStyle w:val="NormalWeb"/>
              <w:spacing w:before="0" w:beforeAutospacing="0" w:after="0" w:afterAutospacing="0"/>
              <w:ind w:right="48"/>
              <w:rPr>
                <w:rFonts w:eastAsia="Arial"/>
                <w:b/>
              </w:rPr>
            </w:pPr>
          </w:p>
          <w:p w14:paraId="7F291712" w14:textId="77777777" w:rsidR="00394D18" w:rsidRPr="00AF0A09" w:rsidRDefault="00394D18" w:rsidP="009C1FF9">
            <w:pPr>
              <w:pStyle w:val="NormalWeb"/>
              <w:spacing w:before="0" w:beforeAutospacing="0" w:after="0" w:afterAutospacing="0"/>
              <w:ind w:right="48"/>
              <w:rPr>
                <w:rFonts w:eastAsia="Arial"/>
                <w:b/>
              </w:rPr>
            </w:pPr>
          </w:p>
          <w:p w14:paraId="6666FA8F" w14:textId="77777777" w:rsidR="00394D18" w:rsidRPr="00AF0A09" w:rsidRDefault="00394D18" w:rsidP="009C1FF9">
            <w:pPr>
              <w:pStyle w:val="NormalWeb"/>
              <w:spacing w:before="0" w:beforeAutospacing="0" w:after="0" w:afterAutospacing="0"/>
              <w:ind w:right="48"/>
              <w:rPr>
                <w:rFonts w:eastAsia="Arial"/>
                <w:b/>
              </w:rPr>
            </w:pPr>
          </w:p>
          <w:p w14:paraId="17A724E1" w14:textId="77777777" w:rsidR="00394D18" w:rsidRPr="00AF0A09" w:rsidRDefault="00394D18" w:rsidP="009C1FF9">
            <w:pPr>
              <w:pStyle w:val="NormalWeb"/>
              <w:spacing w:before="0" w:beforeAutospacing="0" w:after="0" w:afterAutospacing="0"/>
              <w:ind w:right="48"/>
              <w:rPr>
                <w:rFonts w:eastAsia="Arial"/>
                <w:b/>
              </w:rPr>
            </w:pPr>
          </w:p>
          <w:p w14:paraId="023E98E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xml:space="preserve"> B</w:t>
            </w:r>
          </w:p>
          <w:p w14:paraId="367D264B" w14:textId="77777777" w:rsidR="00394D18" w:rsidRPr="00AF0A09" w:rsidRDefault="00394D18" w:rsidP="009C1FF9">
            <w:pPr>
              <w:pStyle w:val="NormalWeb"/>
              <w:spacing w:before="0" w:beforeAutospacing="0" w:after="0" w:afterAutospacing="0"/>
              <w:ind w:right="48"/>
              <w:rPr>
                <w:rFonts w:eastAsia="Arial"/>
                <w:b/>
              </w:rPr>
            </w:pPr>
          </w:p>
          <w:p w14:paraId="7A32EA8E" w14:textId="77777777" w:rsidR="00394D18" w:rsidRPr="00AF0A09" w:rsidRDefault="00394D18" w:rsidP="009C1FF9">
            <w:pPr>
              <w:pStyle w:val="NormalWeb"/>
              <w:spacing w:before="0" w:beforeAutospacing="0" w:after="0" w:afterAutospacing="0"/>
              <w:ind w:right="48"/>
              <w:rPr>
                <w:rFonts w:eastAsia="Arial"/>
                <w:b/>
              </w:rPr>
            </w:pPr>
          </w:p>
          <w:p w14:paraId="0E5D3C3B" w14:textId="77777777" w:rsidR="00394D18" w:rsidRPr="00AF0A09" w:rsidRDefault="00394D18" w:rsidP="009C1FF9">
            <w:pPr>
              <w:pStyle w:val="NormalWeb"/>
              <w:spacing w:before="0" w:beforeAutospacing="0" w:after="0" w:afterAutospacing="0"/>
              <w:ind w:right="48"/>
              <w:rPr>
                <w:rFonts w:eastAsia="Arial"/>
                <w:b/>
              </w:rPr>
            </w:pPr>
          </w:p>
          <w:p w14:paraId="29DC539D" w14:textId="77777777" w:rsidR="00394D18" w:rsidRPr="00AF0A09" w:rsidRDefault="00394D18" w:rsidP="009C1FF9">
            <w:pPr>
              <w:pStyle w:val="NormalWeb"/>
              <w:spacing w:before="0" w:beforeAutospacing="0" w:after="0" w:afterAutospacing="0"/>
              <w:ind w:right="48"/>
              <w:rPr>
                <w:rFonts w:eastAsia="Arial"/>
                <w:b/>
              </w:rPr>
            </w:pPr>
          </w:p>
          <w:p w14:paraId="04808003" w14:textId="77777777" w:rsidR="00394D18" w:rsidRPr="00AF0A09" w:rsidRDefault="00394D18" w:rsidP="009C1FF9">
            <w:pPr>
              <w:pStyle w:val="NormalWeb"/>
              <w:spacing w:before="0" w:beforeAutospacing="0" w:after="0" w:afterAutospacing="0"/>
              <w:ind w:right="48"/>
              <w:rPr>
                <w:rFonts w:eastAsia="Arial"/>
                <w:b/>
              </w:rPr>
            </w:pPr>
          </w:p>
          <w:p w14:paraId="50BB9BA0" w14:textId="77777777" w:rsidR="00394D18" w:rsidRPr="00AF0A09" w:rsidRDefault="00394D18" w:rsidP="009C1FF9">
            <w:pPr>
              <w:pStyle w:val="NormalWeb"/>
              <w:spacing w:before="0" w:beforeAutospacing="0" w:after="0" w:afterAutospacing="0"/>
              <w:ind w:right="48"/>
              <w:rPr>
                <w:rFonts w:eastAsia="Arial"/>
                <w:b/>
              </w:rPr>
            </w:pPr>
          </w:p>
          <w:p w14:paraId="484E2D3B" w14:textId="77777777" w:rsidR="00394D18" w:rsidRPr="00AF0A09" w:rsidRDefault="00394D18" w:rsidP="009C1FF9">
            <w:pPr>
              <w:pStyle w:val="NormalWeb"/>
              <w:spacing w:before="0" w:beforeAutospacing="0" w:after="0" w:afterAutospacing="0"/>
              <w:ind w:right="48"/>
              <w:rPr>
                <w:rFonts w:eastAsia="Arial"/>
                <w:b/>
              </w:rPr>
            </w:pPr>
          </w:p>
          <w:p w14:paraId="7A29FDAE" w14:textId="77777777" w:rsidR="00394D18" w:rsidRPr="00AF0A09" w:rsidRDefault="00394D18" w:rsidP="009C1FF9">
            <w:pPr>
              <w:pStyle w:val="NormalWeb"/>
              <w:spacing w:before="0" w:beforeAutospacing="0" w:after="0" w:afterAutospacing="0"/>
              <w:ind w:right="48"/>
              <w:rPr>
                <w:rFonts w:eastAsia="Arial"/>
                <w:b/>
              </w:rPr>
            </w:pPr>
          </w:p>
          <w:p w14:paraId="37F606D4" w14:textId="77777777" w:rsidR="00394D18" w:rsidRPr="00AF0A09" w:rsidRDefault="00394D18" w:rsidP="009C1FF9">
            <w:pPr>
              <w:pStyle w:val="NormalWeb"/>
              <w:spacing w:before="0" w:beforeAutospacing="0" w:after="0" w:afterAutospacing="0"/>
              <w:ind w:right="48"/>
              <w:rPr>
                <w:rFonts w:eastAsia="Arial"/>
                <w:b/>
              </w:rPr>
            </w:pPr>
          </w:p>
          <w:p w14:paraId="7470CE5A"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A</w:t>
            </w:r>
          </w:p>
          <w:p w14:paraId="26A93CA5" w14:textId="77777777" w:rsidR="00394D18" w:rsidRPr="00AF0A09" w:rsidRDefault="00394D18" w:rsidP="009C1FF9">
            <w:pPr>
              <w:pStyle w:val="NormalWeb"/>
              <w:spacing w:before="0" w:beforeAutospacing="0" w:after="0" w:afterAutospacing="0"/>
              <w:ind w:right="48"/>
              <w:rPr>
                <w:rFonts w:eastAsia="Arial"/>
                <w:b/>
              </w:rPr>
            </w:pPr>
          </w:p>
          <w:p w14:paraId="458859C9" w14:textId="77777777" w:rsidR="00394D18" w:rsidRPr="00AF0A09" w:rsidRDefault="00394D18" w:rsidP="009C1FF9">
            <w:pPr>
              <w:pStyle w:val="NormalWeb"/>
              <w:spacing w:before="0" w:beforeAutospacing="0" w:after="0" w:afterAutospacing="0"/>
              <w:ind w:right="48"/>
              <w:rPr>
                <w:rFonts w:eastAsia="Arial"/>
                <w:b/>
              </w:rPr>
            </w:pPr>
          </w:p>
          <w:p w14:paraId="1AE957AD" w14:textId="77777777" w:rsidR="00394D18" w:rsidRPr="00AF0A09" w:rsidRDefault="00394D18" w:rsidP="009C1FF9">
            <w:pPr>
              <w:pStyle w:val="NormalWeb"/>
              <w:spacing w:before="0" w:beforeAutospacing="0" w:after="0" w:afterAutospacing="0"/>
              <w:ind w:right="48"/>
              <w:rPr>
                <w:rFonts w:eastAsia="Arial"/>
                <w:b/>
              </w:rPr>
            </w:pPr>
          </w:p>
          <w:p w14:paraId="04D551A8" w14:textId="77777777" w:rsidR="00394D18" w:rsidRPr="00AF0A09" w:rsidRDefault="00394D18" w:rsidP="009C1FF9">
            <w:pPr>
              <w:pStyle w:val="NormalWeb"/>
              <w:spacing w:before="0" w:beforeAutospacing="0" w:after="0" w:afterAutospacing="0"/>
              <w:ind w:right="48"/>
              <w:rPr>
                <w:rFonts w:eastAsia="Arial"/>
                <w:b/>
              </w:rPr>
            </w:pPr>
          </w:p>
          <w:p w14:paraId="06AA4A4A" w14:textId="77777777" w:rsidR="00394D18" w:rsidRPr="00AF0A09" w:rsidRDefault="00394D18" w:rsidP="009C1FF9">
            <w:pPr>
              <w:pStyle w:val="NormalWeb"/>
              <w:spacing w:before="0" w:beforeAutospacing="0" w:after="0" w:afterAutospacing="0"/>
              <w:ind w:right="48"/>
              <w:rPr>
                <w:rFonts w:eastAsia="Arial"/>
                <w:b/>
              </w:rPr>
            </w:pPr>
          </w:p>
          <w:p w14:paraId="4DF0AB75" w14:textId="77777777" w:rsidR="00394D18" w:rsidRPr="00AF0A09" w:rsidRDefault="00394D18" w:rsidP="009C1FF9">
            <w:pPr>
              <w:pStyle w:val="NormalWeb"/>
              <w:spacing w:before="0" w:beforeAutospacing="0" w:after="0" w:afterAutospacing="0"/>
              <w:ind w:right="48"/>
              <w:rPr>
                <w:rFonts w:eastAsia="Arial"/>
                <w:b/>
              </w:rPr>
            </w:pPr>
          </w:p>
          <w:p w14:paraId="24EE98A6" w14:textId="77777777" w:rsidR="00394D18" w:rsidRPr="00AF0A09" w:rsidRDefault="00394D18" w:rsidP="009C1FF9">
            <w:pPr>
              <w:pStyle w:val="NormalWeb"/>
              <w:spacing w:before="0" w:beforeAutospacing="0" w:after="0" w:afterAutospacing="0"/>
              <w:ind w:right="48"/>
              <w:rPr>
                <w:rFonts w:eastAsia="Arial"/>
                <w:b/>
              </w:rPr>
            </w:pPr>
          </w:p>
          <w:p w14:paraId="7062D66B" w14:textId="77777777" w:rsidR="00394D18" w:rsidRPr="00AF0A09" w:rsidRDefault="00394D18"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D</w:t>
            </w:r>
          </w:p>
          <w:p w14:paraId="1AC8B6F7" w14:textId="77777777" w:rsidR="00394D18" w:rsidRPr="00AF0A09" w:rsidRDefault="00394D18" w:rsidP="009C1FF9">
            <w:pPr>
              <w:pStyle w:val="NormalWeb"/>
              <w:spacing w:before="0" w:beforeAutospacing="0" w:after="0" w:afterAutospacing="0"/>
              <w:ind w:right="48"/>
              <w:rPr>
                <w:rFonts w:eastAsia="Arial"/>
                <w:b/>
              </w:rPr>
            </w:pPr>
          </w:p>
          <w:p w14:paraId="211FF162" w14:textId="77777777" w:rsidR="00394D18" w:rsidRPr="00AF0A09" w:rsidRDefault="00394D18" w:rsidP="009C1FF9">
            <w:pPr>
              <w:pStyle w:val="NormalWeb"/>
              <w:spacing w:before="0" w:beforeAutospacing="0" w:after="0" w:afterAutospacing="0"/>
              <w:ind w:right="48"/>
              <w:rPr>
                <w:rFonts w:eastAsia="Arial"/>
                <w:b/>
              </w:rPr>
            </w:pPr>
          </w:p>
          <w:p w14:paraId="617BF34C" w14:textId="77777777" w:rsidR="00394D18" w:rsidRPr="00AF0A09" w:rsidRDefault="00394D18" w:rsidP="009C1FF9">
            <w:pPr>
              <w:pStyle w:val="NormalWeb"/>
              <w:spacing w:before="0" w:beforeAutospacing="0" w:after="0" w:afterAutospacing="0"/>
              <w:ind w:right="48"/>
              <w:rPr>
                <w:rFonts w:eastAsia="Arial"/>
                <w:b/>
              </w:rPr>
            </w:pPr>
          </w:p>
          <w:p w14:paraId="6B319B60" w14:textId="77777777" w:rsidR="00394D18" w:rsidRPr="00AF0A09" w:rsidRDefault="00394D18" w:rsidP="009C1FF9">
            <w:pPr>
              <w:pStyle w:val="NormalWeb"/>
              <w:spacing w:before="0" w:beforeAutospacing="0" w:after="0" w:afterAutospacing="0"/>
              <w:ind w:right="48"/>
              <w:rPr>
                <w:rFonts w:eastAsia="Arial"/>
                <w:b/>
              </w:rPr>
            </w:pPr>
          </w:p>
          <w:p w14:paraId="692299E0" w14:textId="77777777" w:rsidR="00394D18" w:rsidRPr="00AF0A09" w:rsidRDefault="00394D18" w:rsidP="009C1FF9">
            <w:pPr>
              <w:pStyle w:val="NormalWeb"/>
              <w:spacing w:before="0" w:beforeAutospacing="0" w:after="0" w:afterAutospacing="0"/>
              <w:ind w:right="48"/>
              <w:rPr>
                <w:rFonts w:eastAsia="Arial"/>
                <w:b/>
              </w:rPr>
            </w:pPr>
          </w:p>
          <w:p w14:paraId="6F7604B5" w14:textId="77777777" w:rsidR="00394D18" w:rsidRPr="00AF0A09" w:rsidRDefault="00394D18" w:rsidP="009C1FF9">
            <w:pPr>
              <w:spacing w:after="0" w:line="240" w:lineRule="auto"/>
              <w:rPr>
                <w:rFonts w:ascii="Times New Roman" w:hAnsi="Times New Roman" w:cs="Times New Roman"/>
                <w:sz w:val="24"/>
                <w:szCs w:val="24"/>
                <w:lang w:eastAsia="vi-VN"/>
              </w:rPr>
            </w:pPr>
          </w:p>
        </w:tc>
      </w:tr>
    </w:tbl>
    <w:p w14:paraId="0C2D24A7"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p>
    <w:p w14:paraId="3AE3C095" w14:textId="77777777" w:rsidR="00394D18" w:rsidRPr="00AF0A09" w:rsidRDefault="00394D18"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4E5FEA85" w14:textId="77777777" w:rsidR="00394D18" w:rsidRPr="00AF0A09" w:rsidRDefault="00394D18"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50B4DAB7" w14:textId="77777777" w:rsidR="00394D18" w:rsidRPr="00AF0A09" w:rsidRDefault="00394D18"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4537759F"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7BA8381D" w14:textId="77777777" w:rsidR="00394D18" w:rsidRPr="00AF0A09" w:rsidRDefault="00394D18"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889" w:type="dxa"/>
        <w:tblLayout w:type="fixed"/>
        <w:tblLook w:val="04A0" w:firstRow="1" w:lastRow="0" w:firstColumn="1" w:lastColumn="0" w:noHBand="0" w:noVBand="1"/>
      </w:tblPr>
      <w:tblGrid>
        <w:gridCol w:w="4786"/>
        <w:gridCol w:w="5103"/>
      </w:tblGrid>
      <w:tr w:rsidR="001816F8" w:rsidRPr="00AF0A09" w14:paraId="68AB1E4D" w14:textId="77777777" w:rsidTr="00693BA4">
        <w:tc>
          <w:tcPr>
            <w:tcW w:w="4786" w:type="dxa"/>
            <w:tcBorders>
              <w:top w:val="single" w:sz="4" w:space="0" w:color="auto"/>
              <w:left w:val="single" w:sz="4" w:space="0" w:color="auto"/>
              <w:bottom w:val="single" w:sz="4" w:space="0" w:color="auto"/>
              <w:right w:val="single" w:sz="4" w:space="0" w:color="auto"/>
            </w:tcBorders>
            <w:shd w:val="clear" w:color="auto" w:fill="auto"/>
            <w:vAlign w:val="bottom"/>
          </w:tcPr>
          <w:p w14:paraId="7F7DAB30"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bottom"/>
          </w:tcPr>
          <w:p w14:paraId="131D5DFB" w14:textId="77777777" w:rsidR="00394D18" w:rsidRPr="00AF0A09" w:rsidRDefault="00394D18"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218A9F47" w14:textId="77777777" w:rsidTr="00693BA4">
        <w:tc>
          <w:tcPr>
            <w:tcW w:w="4786" w:type="dxa"/>
            <w:tcBorders>
              <w:top w:val="single" w:sz="4" w:space="0" w:color="auto"/>
              <w:left w:val="single" w:sz="4" w:space="0" w:color="auto"/>
              <w:bottom w:val="single" w:sz="4" w:space="0" w:color="auto"/>
              <w:right w:val="single" w:sz="4" w:space="0" w:color="auto"/>
            </w:tcBorders>
            <w:shd w:val="clear" w:color="auto" w:fill="auto"/>
          </w:tcPr>
          <w:p w14:paraId="07B6720D"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7D421CC8" w14:textId="77777777" w:rsidR="00394D18" w:rsidRPr="00AF0A09" w:rsidRDefault="00394D18"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rả lời câu hỏi:</w:t>
            </w:r>
          </w:p>
          <w:p w14:paraId="6C573078" w14:textId="77777777" w:rsidR="00394D18" w:rsidRPr="00AF0A09" w:rsidRDefault="00394D18" w:rsidP="009C1FF9">
            <w:pPr>
              <w:pStyle w:val="NormalWeb"/>
              <w:spacing w:before="0" w:beforeAutospacing="0" w:after="0" w:afterAutospacing="0"/>
              <w:ind w:right="48"/>
              <w:jc w:val="both"/>
              <w:rPr>
                <w:shd w:val="clear" w:color="auto" w:fill="FFFFFF"/>
              </w:rPr>
            </w:pPr>
            <w:r w:rsidRPr="00AF0A09">
              <w:rPr>
                <w:b/>
              </w:rPr>
              <w:t xml:space="preserve">Câu 1. </w:t>
            </w:r>
            <w:r w:rsidRPr="00AF0A09">
              <w:rPr>
                <w:rFonts w:eastAsia="Arial"/>
              </w:rPr>
              <w:t>Nêu các đặc trưng của quần thể? Đặc trưng nào là quan trọng nhất? Vì sao?</w:t>
            </w:r>
          </w:p>
          <w:p w14:paraId="67EB69B2" w14:textId="77777777" w:rsidR="00394D18" w:rsidRPr="00AF0A09" w:rsidRDefault="00394D18" w:rsidP="009C1FF9">
            <w:pPr>
              <w:spacing w:after="0" w:line="240" w:lineRule="auto"/>
              <w:jc w:val="both"/>
              <w:rPr>
                <w:rFonts w:ascii="Times New Roman" w:hAnsi="Times New Roman" w:cs="Times New Roman"/>
                <w:b/>
                <w:sz w:val="24"/>
                <w:szCs w:val="24"/>
              </w:rPr>
            </w:pPr>
          </w:p>
          <w:p w14:paraId="4D42C67A" w14:textId="77777777" w:rsidR="00394D18" w:rsidRPr="00AF0A09" w:rsidRDefault="00394D18"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sz w:val="24"/>
                <w:szCs w:val="24"/>
              </w:rPr>
              <w:t xml:space="preserve">Câu 2. </w:t>
            </w:r>
            <w:r w:rsidRPr="00AF0A09">
              <w:rPr>
                <w:rFonts w:ascii="Times New Roman" w:hAnsi="Times New Roman" w:cs="Times New Roman"/>
                <w:bCs/>
                <w:sz w:val="24"/>
                <w:szCs w:val="24"/>
                <w:lang w:val="vi-VN"/>
              </w:rPr>
              <w:t>Lấy 2 ví dụ về quần thể sinh vật</w:t>
            </w:r>
          </w:p>
          <w:p w14:paraId="15C516FB" w14:textId="77777777" w:rsidR="00394D18" w:rsidRPr="00AF0A09" w:rsidRDefault="00394D18" w:rsidP="009C1FF9">
            <w:pPr>
              <w:spacing w:after="0" w:line="240" w:lineRule="auto"/>
              <w:jc w:val="both"/>
              <w:rPr>
                <w:rFonts w:ascii="Times New Roman" w:eastAsia="sans-serif" w:hAnsi="Times New Roman" w:cs="Times New Roman"/>
                <w:sz w:val="24"/>
                <w:szCs w:val="24"/>
                <w:shd w:val="clear" w:color="auto" w:fill="FFFFFF"/>
              </w:rPr>
            </w:pPr>
            <w:r w:rsidRPr="00AF0A09">
              <w:rPr>
                <w:rFonts w:ascii="Times New Roman" w:hAnsi="Times New Roman" w:cs="Times New Roman"/>
                <w:b/>
                <w:sz w:val="24"/>
                <w:szCs w:val="24"/>
              </w:rPr>
              <w:t xml:space="preserve">Câu 3. </w:t>
            </w:r>
            <w:r w:rsidRPr="00AF0A09">
              <w:rPr>
                <w:rFonts w:ascii="Times New Roman" w:eastAsia="sans-serif" w:hAnsi="Times New Roman" w:cs="Times New Roman"/>
                <w:sz w:val="24"/>
                <w:szCs w:val="24"/>
                <w:shd w:val="clear" w:color="auto" w:fill="FFFFFF"/>
              </w:rPr>
              <w:t xml:space="preserve">Hãy đánh dấu vào ô trống trong bảng </w:t>
            </w:r>
            <w:r w:rsidRPr="00AF0A09">
              <w:rPr>
                <w:rFonts w:ascii="Times New Roman" w:eastAsia="sans-serif" w:hAnsi="Times New Roman" w:cs="Times New Roman"/>
                <w:sz w:val="24"/>
                <w:szCs w:val="24"/>
                <w:shd w:val="clear" w:color="auto" w:fill="FFFFFF"/>
                <w:lang w:val="vi-VN"/>
              </w:rPr>
              <w:t>dưới đây</w:t>
            </w:r>
            <w:r w:rsidRPr="00AF0A09">
              <w:rPr>
                <w:rFonts w:ascii="Times New Roman" w:eastAsia="sans-serif" w:hAnsi="Times New Roman" w:cs="Times New Roman"/>
                <w:sz w:val="24"/>
                <w:szCs w:val="24"/>
                <w:shd w:val="clear" w:color="auto" w:fill="FFFFFF"/>
              </w:rPr>
              <w:t xml:space="preserve"> những ví dụ về quần thể sinh vật và tập hợp các cá thể không phải là quần thể sinh vật.</w:t>
            </w:r>
          </w:p>
          <w:p w14:paraId="450F5ACC" w14:textId="77777777" w:rsidR="00394D18" w:rsidRPr="00AF0A09" w:rsidRDefault="00394D18" w:rsidP="009C1FF9">
            <w:pPr>
              <w:spacing w:after="0" w:line="240" w:lineRule="auto"/>
              <w:jc w:val="both"/>
              <w:rPr>
                <w:rFonts w:ascii="Times New Roman" w:eastAsia="sans-serif" w:hAnsi="Times New Roman" w:cs="Times New Roman"/>
                <w:sz w:val="24"/>
                <w:szCs w:val="24"/>
                <w:shd w:val="clear" w:color="auto" w:fill="FFFFFF"/>
              </w:rPr>
            </w:pPr>
          </w:p>
          <w:tbl>
            <w:tblPr>
              <w:tblStyle w:val="TableGrid"/>
              <w:tblW w:w="4532" w:type="dxa"/>
              <w:tblLayout w:type="fixed"/>
              <w:tblLook w:val="04A0" w:firstRow="1" w:lastRow="0" w:firstColumn="1" w:lastColumn="0" w:noHBand="0" w:noVBand="1"/>
            </w:tblPr>
            <w:tblGrid>
              <w:gridCol w:w="2689"/>
              <w:gridCol w:w="851"/>
              <w:gridCol w:w="992"/>
            </w:tblGrid>
            <w:tr w:rsidR="001816F8" w:rsidRPr="00AF0A09" w14:paraId="2926A459" w14:textId="77777777" w:rsidTr="00693BA4">
              <w:tc>
                <w:tcPr>
                  <w:tcW w:w="2689" w:type="dxa"/>
                </w:tcPr>
                <w:p w14:paraId="791B261D"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lang w:eastAsia="zh-CN" w:bidi="ar"/>
                    </w:rPr>
                  </w:pPr>
                </w:p>
                <w:p w14:paraId="219216DB"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lang w:eastAsia="zh-CN" w:bidi="ar"/>
                    </w:rPr>
                    <w:t>Ví dụ</w:t>
                  </w:r>
                </w:p>
              </w:tc>
              <w:tc>
                <w:tcPr>
                  <w:tcW w:w="851" w:type="dxa"/>
                </w:tcPr>
                <w:p w14:paraId="7C838DD2"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lang w:eastAsia="zh-CN" w:bidi="ar"/>
                    </w:rPr>
                    <w:t>Quần thể sinh vật</w:t>
                  </w:r>
                </w:p>
              </w:tc>
              <w:tc>
                <w:tcPr>
                  <w:tcW w:w="992" w:type="dxa"/>
                </w:tcPr>
                <w:p w14:paraId="5DE4AF51"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lang w:eastAsia="zh-CN" w:bidi="ar"/>
                    </w:rPr>
                    <w:t>Không phải quần thể sinh vật</w:t>
                  </w:r>
                </w:p>
              </w:tc>
            </w:tr>
            <w:tr w:rsidR="001816F8" w:rsidRPr="00AF0A09" w14:paraId="37BCE91B" w14:textId="77777777" w:rsidTr="00693BA4">
              <w:tc>
                <w:tcPr>
                  <w:tcW w:w="2689" w:type="dxa"/>
                </w:tcPr>
                <w:p w14:paraId="4A7BAFB7"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Tập hợp các cá thể rắn hổ mang, cú mèo và lợn rừng sống trong một rừng mưa nhiệt đới.</w:t>
                  </w:r>
                </w:p>
              </w:tc>
              <w:tc>
                <w:tcPr>
                  <w:tcW w:w="851" w:type="dxa"/>
                </w:tcPr>
                <w:p w14:paraId="0610E0F7"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c>
                <w:tcPr>
                  <w:tcW w:w="992" w:type="dxa"/>
                </w:tcPr>
                <w:p w14:paraId="50932345"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r>
            <w:tr w:rsidR="001816F8" w:rsidRPr="00AF0A09" w14:paraId="3DE97103" w14:textId="77777777" w:rsidTr="00693BA4">
              <w:tc>
                <w:tcPr>
                  <w:tcW w:w="2689" w:type="dxa"/>
                </w:tcPr>
                <w:p w14:paraId="65477EE2"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Rừng cây thông nhựa phân bố tại vùng núi Đông Bắc Việt Nam.</w:t>
                  </w:r>
                </w:p>
              </w:tc>
              <w:tc>
                <w:tcPr>
                  <w:tcW w:w="851" w:type="dxa"/>
                </w:tcPr>
                <w:p w14:paraId="02DB8849" w14:textId="77777777" w:rsidR="00394D18" w:rsidRPr="00AF0A09" w:rsidRDefault="00394D18" w:rsidP="00C44CCE">
                  <w:pPr>
                    <w:pStyle w:val="NormalWeb"/>
                    <w:framePr w:hSpace="180" w:wrap="around" w:vAnchor="text" w:hAnchor="text" w:y="1"/>
                    <w:spacing w:before="0" w:beforeAutospacing="0" w:after="0" w:afterAutospacing="0"/>
                    <w:ind w:firstLineChars="200" w:firstLine="480"/>
                    <w:suppressOverlap/>
                    <w:jc w:val="both"/>
                    <w:rPr>
                      <w:rFonts w:eastAsia="sans-serif"/>
                      <w:shd w:val="clear" w:color="auto" w:fill="FFFFFF"/>
                    </w:rPr>
                  </w:pPr>
                </w:p>
              </w:tc>
              <w:tc>
                <w:tcPr>
                  <w:tcW w:w="992" w:type="dxa"/>
                </w:tcPr>
                <w:p w14:paraId="3B080660"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r>
            <w:tr w:rsidR="001816F8" w:rsidRPr="00AF0A09" w14:paraId="117EE859" w14:textId="77777777" w:rsidTr="00693BA4">
              <w:tc>
                <w:tcPr>
                  <w:tcW w:w="2689" w:type="dxa"/>
                </w:tcPr>
                <w:p w14:paraId="3FA14C4B"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Tập hợp các cá thể cá chép, cá mè, cá rô phi sống chung một ao.</w:t>
                  </w:r>
                </w:p>
              </w:tc>
              <w:tc>
                <w:tcPr>
                  <w:tcW w:w="851" w:type="dxa"/>
                </w:tcPr>
                <w:p w14:paraId="29F8A8AC"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c>
                <w:tcPr>
                  <w:tcW w:w="992" w:type="dxa"/>
                </w:tcPr>
                <w:p w14:paraId="436B96A4"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r>
            <w:tr w:rsidR="001816F8" w:rsidRPr="00AF0A09" w14:paraId="14C80FED" w14:textId="77777777" w:rsidTr="00693BA4">
              <w:tc>
                <w:tcPr>
                  <w:tcW w:w="2689" w:type="dxa"/>
                </w:tcPr>
                <w:p w14:paraId="4CA45ED8"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Các cá thể rắn hổ mang sống ở 3 hòn đảo cách xa nhau.</w:t>
                  </w:r>
                </w:p>
              </w:tc>
              <w:tc>
                <w:tcPr>
                  <w:tcW w:w="851" w:type="dxa"/>
                </w:tcPr>
                <w:p w14:paraId="58D76D5E"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c>
                <w:tcPr>
                  <w:tcW w:w="992" w:type="dxa"/>
                </w:tcPr>
                <w:p w14:paraId="5B8B9460"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r>
            <w:tr w:rsidR="001816F8" w:rsidRPr="00AF0A09" w14:paraId="6BD14D01" w14:textId="77777777" w:rsidTr="00693BA4">
              <w:tc>
                <w:tcPr>
                  <w:tcW w:w="2689" w:type="dxa"/>
                </w:tcPr>
                <w:p w14:paraId="5A17C3E6"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Các cá thể chuột đồng sống trên một đồng lúa. Các cá thể chuột đực và cái có khả năng giao phối với nhau sinh ra chuột con. Số lượng chuột phụ thuộc nhiều vào số lượng thức ăn trên cánh đồng.</w:t>
                  </w:r>
                </w:p>
              </w:tc>
              <w:tc>
                <w:tcPr>
                  <w:tcW w:w="851" w:type="dxa"/>
                </w:tcPr>
                <w:p w14:paraId="5CC32F5C" w14:textId="77777777" w:rsidR="00394D18" w:rsidRPr="00AF0A09" w:rsidRDefault="00394D18" w:rsidP="00C44CCE">
                  <w:pPr>
                    <w:pStyle w:val="NormalWeb"/>
                    <w:framePr w:hSpace="180" w:wrap="around" w:vAnchor="text" w:hAnchor="text" w:y="1"/>
                    <w:spacing w:before="0" w:beforeAutospacing="0" w:after="0" w:afterAutospacing="0"/>
                    <w:ind w:leftChars="218" w:left="480" w:firstLineChars="400" w:firstLine="960"/>
                    <w:suppressOverlap/>
                    <w:jc w:val="both"/>
                    <w:rPr>
                      <w:rFonts w:eastAsia="sans-serif"/>
                      <w:shd w:val="clear" w:color="auto" w:fill="FFFFFF"/>
                    </w:rPr>
                  </w:pPr>
                  <w:r w:rsidRPr="00AF0A09">
                    <w:rPr>
                      <w:rFonts w:eastAsia="sans-serif"/>
                      <w:shd w:val="clear" w:color="auto" w:fill="FFFFFF"/>
                    </w:rPr>
                    <w:t xml:space="preserve"> </w:t>
                  </w:r>
                </w:p>
              </w:tc>
              <w:tc>
                <w:tcPr>
                  <w:tcW w:w="992" w:type="dxa"/>
                </w:tcPr>
                <w:p w14:paraId="46FCD056"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r>
            <w:tr w:rsidR="001816F8" w:rsidRPr="00AF0A09" w14:paraId="68FD425D" w14:textId="77777777" w:rsidTr="00693BA4">
              <w:tc>
                <w:tcPr>
                  <w:tcW w:w="2689" w:type="dxa"/>
                </w:tcPr>
                <w:p w14:paraId="5784106E"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Những cây ăn quả trong một khu vườn.</w:t>
                  </w:r>
                </w:p>
              </w:tc>
              <w:tc>
                <w:tcPr>
                  <w:tcW w:w="851" w:type="dxa"/>
                </w:tcPr>
                <w:p w14:paraId="0077298D"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c>
                <w:tcPr>
                  <w:tcW w:w="992" w:type="dxa"/>
                </w:tcPr>
                <w:p w14:paraId="7681B4AD"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r>
          </w:tbl>
          <w:p w14:paraId="56E7D65B" w14:textId="77777777" w:rsidR="00394D18" w:rsidRPr="00AF0A09" w:rsidRDefault="00394D18" w:rsidP="009C1FF9">
            <w:pPr>
              <w:pStyle w:val="NormalWeb"/>
              <w:spacing w:before="0" w:beforeAutospacing="0" w:after="0" w:afterAutospacing="0"/>
              <w:jc w:val="both"/>
              <w:rPr>
                <w:rFonts w:eastAsia="sans-serif"/>
              </w:rPr>
            </w:pPr>
            <w:r w:rsidRPr="00AF0A09">
              <w:rPr>
                <w:b/>
              </w:rPr>
              <w:t xml:space="preserve">Câu 4: </w:t>
            </w:r>
            <w:r w:rsidRPr="00AF0A09">
              <w:rPr>
                <w:rFonts w:eastAsia="sans-serif"/>
              </w:rPr>
              <w:t>Trong một mẻ lưới đánh cá, thống kê được tỉ lệ cá ở các nhóm tuổi khác nhau như sau:</w:t>
            </w:r>
          </w:p>
          <w:p w14:paraId="17174278" w14:textId="77777777" w:rsidR="00394D18" w:rsidRPr="00AF0A09" w:rsidRDefault="00394D18" w:rsidP="009C1FF9">
            <w:pPr>
              <w:pStyle w:val="NormalWeb"/>
              <w:spacing w:before="0" w:beforeAutospacing="0" w:after="0" w:afterAutospacing="0"/>
              <w:jc w:val="both"/>
              <w:rPr>
                <w:rFonts w:eastAsia="sans-serif"/>
              </w:rPr>
            </w:pPr>
            <w:r w:rsidRPr="00AF0A09">
              <w:rPr>
                <w:rFonts w:eastAsia="sans-serif"/>
              </w:rPr>
              <w:t>- nhóm tuổi trước sinh sản: 300 con</w:t>
            </w:r>
          </w:p>
          <w:p w14:paraId="725DAE29" w14:textId="77777777" w:rsidR="00394D18" w:rsidRPr="00AF0A09" w:rsidRDefault="00394D18" w:rsidP="009C1FF9">
            <w:pPr>
              <w:pStyle w:val="NormalWeb"/>
              <w:spacing w:before="0" w:beforeAutospacing="0" w:after="0" w:afterAutospacing="0"/>
              <w:jc w:val="both"/>
              <w:rPr>
                <w:rFonts w:eastAsia="sans-serif"/>
              </w:rPr>
            </w:pPr>
            <w:r w:rsidRPr="00AF0A09">
              <w:rPr>
                <w:rFonts w:eastAsia="sans-serif"/>
              </w:rPr>
              <w:t>- nhóm tuổi sinh sản: 150 con</w:t>
            </w:r>
          </w:p>
          <w:p w14:paraId="0EEF606C" w14:textId="77777777" w:rsidR="00394D18" w:rsidRPr="00AF0A09" w:rsidRDefault="00394D18" w:rsidP="009C1FF9">
            <w:pPr>
              <w:pStyle w:val="NormalWeb"/>
              <w:spacing w:before="0" w:beforeAutospacing="0" w:after="0" w:afterAutospacing="0"/>
              <w:jc w:val="both"/>
              <w:rPr>
                <w:rFonts w:eastAsia="sans-serif"/>
              </w:rPr>
            </w:pPr>
            <w:r w:rsidRPr="00AF0A09">
              <w:rPr>
                <w:rFonts w:eastAsia="sans-serif"/>
              </w:rPr>
              <w:t>- nhóm tuổi sau sinh sản: 50 con</w:t>
            </w:r>
          </w:p>
          <w:p w14:paraId="1052B6BA" w14:textId="77777777" w:rsidR="00394D18" w:rsidRPr="00AF0A09" w:rsidRDefault="00394D18" w:rsidP="009C1FF9">
            <w:pPr>
              <w:pStyle w:val="NormalWeb"/>
              <w:spacing w:before="0" w:beforeAutospacing="0" w:after="0" w:afterAutospacing="0"/>
              <w:jc w:val="both"/>
              <w:rPr>
                <w:rFonts w:eastAsia="sans-serif"/>
              </w:rPr>
            </w:pPr>
            <w:r w:rsidRPr="00AF0A09">
              <w:rPr>
                <w:rFonts w:eastAsia="sans-serif"/>
              </w:rPr>
              <w:t>a, Hãy vẽ biểu đồ biểu diễn tháp tuổi của quần thể cá nói trên.</w:t>
            </w:r>
          </w:p>
          <w:p w14:paraId="5038A67B" w14:textId="77777777" w:rsidR="00394D18" w:rsidRPr="00AF0A09" w:rsidRDefault="00394D18" w:rsidP="009C1FF9">
            <w:pPr>
              <w:pStyle w:val="NormalWeb"/>
              <w:spacing w:before="0" w:beforeAutospacing="0" w:after="0" w:afterAutospacing="0"/>
              <w:jc w:val="both"/>
              <w:rPr>
                <w:rFonts w:eastAsia="sans-serif"/>
              </w:rPr>
            </w:pPr>
            <w:r w:rsidRPr="00AF0A09">
              <w:rPr>
                <w:rFonts w:eastAsia="sans-serif"/>
              </w:rPr>
              <w:t>b, có nên tiếp tục đánh bắt loại cá này với cường độ như trước đây không? Vì sao?</w:t>
            </w:r>
          </w:p>
          <w:p w14:paraId="28579D45" w14:textId="77777777" w:rsidR="00394D18" w:rsidRPr="00AF0A09" w:rsidRDefault="00394D18" w:rsidP="009C1FF9">
            <w:pPr>
              <w:spacing w:after="0" w:line="240" w:lineRule="auto"/>
              <w:contextualSpacing/>
              <w:jc w:val="both"/>
              <w:rPr>
                <w:rFonts w:ascii="Times New Roman" w:hAnsi="Times New Roman" w:cs="Times New Roman"/>
                <w:sz w:val="24"/>
                <w:szCs w:val="24"/>
              </w:rPr>
            </w:pPr>
            <w:r w:rsidRPr="00AF0A09">
              <w:rPr>
                <w:rFonts w:ascii="Times New Roman" w:eastAsia="Times New Roman" w:hAnsi="Times New Roman" w:cs="Times New Roman"/>
                <w:b/>
                <w:sz w:val="24"/>
                <w:szCs w:val="24"/>
              </w:rPr>
              <w:t xml:space="preserve">Câu 5. </w:t>
            </w:r>
            <w:r w:rsidRPr="00AF0A09">
              <w:rPr>
                <w:rFonts w:ascii="Times New Roman" w:eastAsia="sans-serif" w:hAnsi="Times New Roman" w:cs="Times New Roman"/>
                <w:sz w:val="24"/>
                <w:szCs w:val="24"/>
              </w:rPr>
              <w:t xml:space="preserve">Trong khu bảo tồn đất ngập nước có diện tích là 5000 ha. Người ta theo dõi số lượng cá thể của quần thể chim cồng cộc, vào năm thứ </w:t>
            </w:r>
            <w:r w:rsidRPr="00AF0A09">
              <w:rPr>
                <w:rFonts w:ascii="Times New Roman" w:eastAsia="sans-serif" w:hAnsi="Times New Roman" w:cs="Times New Roman"/>
                <w:sz w:val="24"/>
                <w:szCs w:val="24"/>
              </w:rPr>
              <w:lastRenderedPageBreak/>
              <w:t>nhất ghi nhận mật độ là 0,2 cá thể/ha. Đến năm thứ hai, đếm được số lượng cá thể lả 1350. Biết tỉ lệ tử vong của quần thể là 2% năm. Hãy xác định:</w:t>
            </w:r>
          </w:p>
          <w:p w14:paraId="443918B6" w14:textId="77777777" w:rsidR="00394D18" w:rsidRPr="00AF0A09" w:rsidRDefault="00394D18" w:rsidP="009C1FF9">
            <w:pPr>
              <w:pStyle w:val="NormalWeb"/>
              <w:spacing w:before="0" w:beforeAutospacing="0" w:after="0" w:afterAutospacing="0"/>
              <w:jc w:val="both"/>
              <w:rPr>
                <w:rFonts w:eastAsia="sans-serif"/>
              </w:rPr>
            </w:pPr>
            <w:r w:rsidRPr="00AF0A09">
              <w:rPr>
                <w:rFonts w:eastAsia="sans-serif"/>
              </w:rPr>
              <w:t>a, Tỉ lệ sinh sản theo phần trăm của quần thể.</w:t>
            </w:r>
          </w:p>
          <w:p w14:paraId="5D75E43E" w14:textId="77777777" w:rsidR="00394D18" w:rsidRPr="00AF0A09" w:rsidRDefault="00394D18" w:rsidP="009C1FF9">
            <w:pPr>
              <w:pStyle w:val="NormalWeb"/>
              <w:spacing w:before="0" w:beforeAutospacing="0" w:after="0" w:afterAutospacing="0"/>
              <w:jc w:val="both"/>
              <w:rPr>
                <w:rFonts w:eastAsia="sans-serif"/>
              </w:rPr>
            </w:pPr>
            <w:r w:rsidRPr="00AF0A09">
              <w:rPr>
                <w:rFonts w:eastAsia="sans-serif"/>
              </w:rPr>
              <w:t>b, Mật độ quần thể vào năm thứ hai.</w:t>
            </w:r>
          </w:p>
          <w:p w14:paraId="0EC20E78"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45B1D34E"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52043CA3"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0797293D"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4D15AB7A" w14:textId="77777777" w:rsidR="00394D18" w:rsidRPr="00AF0A09" w:rsidRDefault="00394D18"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53604880" w14:textId="77777777" w:rsidR="00394D18" w:rsidRPr="00AF0A09" w:rsidRDefault="00394D18"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2FCA46E5" w14:textId="77777777" w:rsidR="00394D18" w:rsidRPr="00AF0A09" w:rsidRDefault="00394D18"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7E0E8459" w14:textId="77777777" w:rsidR="00394D18" w:rsidRPr="00AF0A09" w:rsidRDefault="00394D18"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0DF83D47" w14:textId="77777777" w:rsidR="00394D18" w:rsidRPr="00AF0A09" w:rsidRDefault="00394D18"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thảo luận:</w:t>
            </w:r>
          </w:p>
          <w:p w14:paraId="0753727C" w14:textId="77777777" w:rsidR="00394D18" w:rsidRPr="00AF0A09" w:rsidRDefault="00394D18" w:rsidP="009C1FF9">
            <w:pPr>
              <w:pStyle w:val="NormalWeb"/>
              <w:spacing w:before="0" w:beforeAutospacing="0" w:after="0" w:afterAutospacing="0"/>
              <w:rPr>
                <w:b/>
              </w:rPr>
            </w:pPr>
            <w:r w:rsidRPr="00AF0A09">
              <w:rPr>
                <w:b/>
              </w:rPr>
              <w:t xml:space="preserve">Câu 1. </w:t>
            </w:r>
          </w:p>
          <w:p w14:paraId="275BC089"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rPr>
              <w:t xml:space="preserve">- Quần thể có 5 đặc trưng là: </w:t>
            </w:r>
          </w:p>
          <w:p w14:paraId="05F6182C"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rPr>
              <w:t>+ Kích thước quần thể</w:t>
            </w:r>
          </w:p>
          <w:p w14:paraId="4D09FFA3"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rPr>
              <w:t>+ Mật độ cá thể trong quần thể</w:t>
            </w:r>
          </w:p>
          <w:p w14:paraId="13A0FE23"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rPr>
              <w:t>+ Tỉ lệ giới tính</w:t>
            </w:r>
          </w:p>
          <w:p w14:paraId="22424A1A"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rPr>
              <w:t>+ Nhóm tuổi</w:t>
            </w:r>
          </w:p>
          <w:p w14:paraId="64218290"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rPr>
              <w:t>+ Phân bố cá thể trong quần thể</w:t>
            </w:r>
          </w:p>
          <w:p w14:paraId="749AB436" w14:textId="77777777" w:rsidR="00394D18" w:rsidRPr="00AF0A09" w:rsidRDefault="00394D18" w:rsidP="009C1FF9">
            <w:pPr>
              <w:pStyle w:val="NormalWeb"/>
              <w:spacing w:before="0" w:beforeAutospacing="0" w:after="0" w:afterAutospacing="0"/>
              <w:jc w:val="both"/>
              <w:rPr>
                <w:rFonts w:eastAsia="Arial"/>
              </w:rPr>
            </w:pPr>
            <w:r w:rsidRPr="00AF0A09">
              <w:rPr>
                <w:rFonts w:eastAsia="Arial"/>
              </w:rPr>
              <w:t>   - Trong đó, đặc trưng quan trọng nhất là mật độ cá thể. Vì nó quyết định mức sử dụng nguồn sống trong môi trường và khả năng sinh sản và tử vong của cá thể.</w:t>
            </w:r>
          </w:p>
          <w:p w14:paraId="6E007D04"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p>
          <w:p w14:paraId="23C8F6F8"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2. </w:t>
            </w:r>
          </w:p>
          <w:p w14:paraId="6FB74CF3" w14:textId="77777777" w:rsidR="00394D18" w:rsidRPr="00AF0A09" w:rsidRDefault="00394D18" w:rsidP="009C1FF9">
            <w:pPr>
              <w:pStyle w:val="NormalWeb"/>
              <w:shd w:val="clear" w:color="auto" w:fill="FFFFFF"/>
              <w:spacing w:before="0" w:beforeAutospacing="0" w:after="0" w:afterAutospacing="0"/>
              <w:rPr>
                <w:rFonts w:eastAsia="Arial"/>
              </w:rPr>
            </w:pPr>
            <w:r w:rsidRPr="00AF0A09">
              <w:rPr>
                <w:rFonts w:eastAsia="Arial"/>
                <w:shd w:val="clear" w:color="auto" w:fill="FFFFFF"/>
              </w:rPr>
              <w:t>- Ví dụ:</w:t>
            </w:r>
          </w:p>
          <w:p w14:paraId="661003B5" w14:textId="77777777" w:rsidR="00394D18" w:rsidRPr="00AF0A09" w:rsidRDefault="00394D18" w:rsidP="009C1FF9">
            <w:pPr>
              <w:pStyle w:val="NormalWeb"/>
              <w:shd w:val="clear" w:color="auto" w:fill="FFFFFF"/>
              <w:spacing w:before="0" w:beforeAutospacing="0" w:after="0" w:afterAutospacing="0"/>
              <w:rPr>
                <w:rFonts w:eastAsia="Arial"/>
              </w:rPr>
            </w:pPr>
            <w:r w:rsidRPr="00AF0A09">
              <w:rPr>
                <w:rFonts w:eastAsia="Arial"/>
                <w:shd w:val="clear" w:color="auto" w:fill="FFFFFF"/>
              </w:rPr>
              <w:t>+ Các cá thể chuột đồng sống trên một đồng lúa.</w:t>
            </w:r>
          </w:p>
          <w:p w14:paraId="0F6B134B" w14:textId="77777777" w:rsidR="00394D18" w:rsidRPr="00AF0A09" w:rsidRDefault="00394D18" w:rsidP="009C1FF9">
            <w:pPr>
              <w:pStyle w:val="NormalWeb"/>
              <w:shd w:val="clear" w:color="auto" w:fill="FFFFFF"/>
              <w:spacing w:before="0" w:beforeAutospacing="0" w:after="0" w:afterAutospacing="0"/>
              <w:jc w:val="center"/>
              <w:rPr>
                <w:rFonts w:eastAsia="Arial"/>
              </w:rPr>
            </w:pPr>
            <w:r w:rsidRPr="00AF0A09">
              <w:rPr>
                <w:rFonts w:eastAsia="Arial"/>
                <w:noProof/>
                <w:shd w:val="clear" w:color="auto" w:fill="FFFFFF"/>
              </w:rPr>
              <w:drawing>
                <wp:inline distT="0" distB="0" distL="114300" distR="114300" wp14:anchorId="0E01EDE4" wp14:editId="7B0FFB92">
                  <wp:extent cx="2124075" cy="914400"/>
                  <wp:effectExtent l="0" t="0" r="9525" b="0"/>
                  <wp:docPr id="803898651" name="Picture 8038986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IMG_256"/>
                          <pic:cNvPicPr>
                            <a:picLocks noChangeAspect="1"/>
                          </pic:cNvPicPr>
                        </pic:nvPicPr>
                        <pic:blipFill>
                          <a:blip r:embed="rId461"/>
                          <a:stretch>
                            <a:fillRect/>
                          </a:stretch>
                        </pic:blipFill>
                        <pic:spPr>
                          <a:xfrm>
                            <a:off x="0" y="0"/>
                            <a:ext cx="2124075" cy="914400"/>
                          </a:xfrm>
                          <a:prstGeom prst="rect">
                            <a:avLst/>
                          </a:prstGeom>
                          <a:noFill/>
                          <a:ln w="9525">
                            <a:noFill/>
                          </a:ln>
                        </pic:spPr>
                      </pic:pic>
                    </a:graphicData>
                  </a:graphic>
                </wp:inline>
              </w:drawing>
            </w:r>
          </w:p>
          <w:p w14:paraId="19CFE43D" w14:textId="77777777" w:rsidR="00394D18" w:rsidRPr="00AF0A09" w:rsidRDefault="00394D18" w:rsidP="009C1FF9">
            <w:pPr>
              <w:pStyle w:val="NormalWeb"/>
              <w:shd w:val="clear" w:color="auto" w:fill="FFFFFF"/>
              <w:spacing w:before="0" w:beforeAutospacing="0" w:after="0" w:afterAutospacing="0"/>
              <w:rPr>
                <w:rFonts w:eastAsia="Arial"/>
              </w:rPr>
            </w:pPr>
            <w:r w:rsidRPr="00AF0A09">
              <w:rPr>
                <w:rFonts w:eastAsia="Arial"/>
                <w:shd w:val="clear" w:color="auto" w:fill="FFFFFF"/>
              </w:rPr>
              <w:t>+ Quần thể cây cọ trên một quả đồi ở Phú Thọ.</w:t>
            </w:r>
          </w:p>
          <w:p w14:paraId="5773B048" w14:textId="77777777" w:rsidR="00394D18" w:rsidRPr="00AF0A09" w:rsidRDefault="00394D18" w:rsidP="009C1FF9">
            <w:pPr>
              <w:pStyle w:val="NormalWeb"/>
              <w:shd w:val="clear" w:color="auto" w:fill="FFFFFF"/>
              <w:spacing w:before="0" w:beforeAutospacing="0" w:after="0" w:afterAutospacing="0"/>
              <w:jc w:val="center"/>
              <w:rPr>
                <w:rFonts w:eastAsia="Arial"/>
              </w:rPr>
            </w:pPr>
            <w:r w:rsidRPr="00AF0A09">
              <w:rPr>
                <w:rFonts w:eastAsia="Arial"/>
                <w:noProof/>
                <w:shd w:val="clear" w:color="auto" w:fill="FFFFFF"/>
              </w:rPr>
              <w:drawing>
                <wp:inline distT="0" distB="0" distL="114300" distR="114300" wp14:anchorId="2F3315A3" wp14:editId="55D1E2F5">
                  <wp:extent cx="2028825" cy="752475"/>
                  <wp:effectExtent l="0" t="0" r="0" b="9525"/>
                  <wp:docPr id="618985907" name="Picture 618985907"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descr="IMG_257"/>
                          <pic:cNvPicPr>
                            <a:picLocks noChangeAspect="1"/>
                          </pic:cNvPicPr>
                        </pic:nvPicPr>
                        <pic:blipFill>
                          <a:blip r:embed="rId462"/>
                          <a:stretch>
                            <a:fillRect/>
                          </a:stretch>
                        </pic:blipFill>
                        <pic:spPr>
                          <a:xfrm>
                            <a:off x="0" y="0"/>
                            <a:ext cx="2038350" cy="756008"/>
                          </a:xfrm>
                          <a:prstGeom prst="rect">
                            <a:avLst/>
                          </a:prstGeom>
                          <a:noFill/>
                          <a:ln w="9525">
                            <a:noFill/>
                          </a:ln>
                        </pic:spPr>
                      </pic:pic>
                    </a:graphicData>
                  </a:graphic>
                </wp:inline>
              </w:drawing>
            </w:r>
          </w:p>
          <w:p w14:paraId="0C3E95DF" w14:textId="77777777" w:rsidR="00394D18" w:rsidRPr="00AF0A09" w:rsidRDefault="00394D18"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Câu 3.</w:t>
            </w:r>
          </w:p>
          <w:tbl>
            <w:tblPr>
              <w:tblStyle w:val="TableGrid"/>
              <w:tblW w:w="4806" w:type="dxa"/>
              <w:tblLayout w:type="fixed"/>
              <w:tblLook w:val="04A0" w:firstRow="1" w:lastRow="0" w:firstColumn="1" w:lastColumn="0" w:noHBand="0" w:noVBand="1"/>
            </w:tblPr>
            <w:tblGrid>
              <w:gridCol w:w="3006"/>
              <w:gridCol w:w="742"/>
              <w:gridCol w:w="1058"/>
            </w:tblGrid>
            <w:tr w:rsidR="001816F8" w:rsidRPr="00AF0A09" w14:paraId="1048C4BE" w14:textId="77777777" w:rsidTr="00693BA4">
              <w:tc>
                <w:tcPr>
                  <w:tcW w:w="3006" w:type="dxa"/>
                </w:tcPr>
                <w:p w14:paraId="58084C13"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lang w:eastAsia="zh-CN" w:bidi="ar"/>
                    </w:rPr>
                  </w:pPr>
                </w:p>
                <w:p w14:paraId="515B5A5B"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lang w:eastAsia="zh-CN" w:bidi="ar"/>
                    </w:rPr>
                    <w:t>Ví dụ</w:t>
                  </w:r>
                </w:p>
              </w:tc>
              <w:tc>
                <w:tcPr>
                  <w:tcW w:w="742" w:type="dxa"/>
                </w:tcPr>
                <w:p w14:paraId="38A62CA7"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lang w:eastAsia="zh-CN" w:bidi="ar"/>
                    </w:rPr>
                    <w:t>Quần thể sinh vật</w:t>
                  </w:r>
                </w:p>
              </w:tc>
              <w:tc>
                <w:tcPr>
                  <w:tcW w:w="1058" w:type="dxa"/>
                </w:tcPr>
                <w:p w14:paraId="5A0BC31B"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lang w:eastAsia="zh-CN" w:bidi="ar"/>
                    </w:rPr>
                    <w:t>Không phải quần thể sinh vật</w:t>
                  </w:r>
                </w:p>
              </w:tc>
            </w:tr>
            <w:tr w:rsidR="001816F8" w:rsidRPr="00AF0A09" w14:paraId="7337F812" w14:textId="77777777" w:rsidTr="00693BA4">
              <w:tc>
                <w:tcPr>
                  <w:tcW w:w="3006" w:type="dxa"/>
                </w:tcPr>
                <w:p w14:paraId="52B07002"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Tập hợp các cá thể rắn hổ mang, cú mèo và lợn rừng sống trong một rừng mưa nhiệt đới.</w:t>
                  </w:r>
                </w:p>
              </w:tc>
              <w:tc>
                <w:tcPr>
                  <w:tcW w:w="742" w:type="dxa"/>
                </w:tcPr>
                <w:p w14:paraId="55C5E566"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c>
                <w:tcPr>
                  <w:tcW w:w="1058" w:type="dxa"/>
                </w:tcPr>
                <w:p w14:paraId="23FE70BE"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shd w:val="clear" w:color="auto" w:fill="FFFFFF"/>
                    </w:rPr>
                    <w:t>X</w:t>
                  </w:r>
                </w:p>
              </w:tc>
            </w:tr>
            <w:tr w:rsidR="001816F8" w:rsidRPr="00AF0A09" w14:paraId="5E693EC5" w14:textId="77777777" w:rsidTr="00693BA4">
              <w:tc>
                <w:tcPr>
                  <w:tcW w:w="3006" w:type="dxa"/>
                </w:tcPr>
                <w:p w14:paraId="4534BC94"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Rừng cây thông nhựa phân bố tại vùng núi Đông Bắc Việt Nam.</w:t>
                  </w:r>
                </w:p>
              </w:tc>
              <w:tc>
                <w:tcPr>
                  <w:tcW w:w="742" w:type="dxa"/>
                </w:tcPr>
                <w:p w14:paraId="1333654A"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shd w:val="clear" w:color="auto" w:fill="FFFFFF"/>
                    </w:rPr>
                    <w:t>X</w:t>
                  </w:r>
                </w:p>
              </w:tc>
              <w:tc>
                <w:tcPr>
                  <w:tcW w:w="1058" w:type="dxa"/>
                </w:tcPr>
                <w:p w14:paraId="35C19476"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r>
            <w:tr w:rsidR="001816F8" w:rsidRPr="00AF0A09" w14:paraId="2A6C46D6" w14:textId="77777777" w:rsidTr="00693BA4">
              <w:tc>
                <w:tcPr>
                  <w:tcW w:w="3006" w:type="dxa"/>
                </w:tcPr>
                <w:p w14:paraId="0699E57C"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Tập hợp các cá thể cá chép, cá mè, cá rô phi sống chung một ao.</w:t>
                  </w:r>
                </w:p>
              </w:tc>
              <w:tc>
                <w:tcPr>
                  <w:tcW w:w="742" w:type="dxa"/>
                </w:tcPr>
                <w:p w14:paraId="59057853"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c>
                <w:tcPr>
                  <w:tcW w:w="1058" w:type="dxa"/>
                </w:tcPr>
                <w:p w14:paraId="41E5DD6C"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shd w:val="clear" w:color="auto" w:fill="FFFFFF"/>
                    </w:rPr>
                    <w:t>X</w:t>
                  </w:r>
                </w:p>
              </w:tc>
            </w:tr>
            <w:tr w:rsidR="001816F8" w:rsidRPr="00AF0A09" w14:paraId="096AC3DD" w14:textId="77777777" w:rsidTr="00693BA4">
              <w:tc>
                <w:tcPr>
                  <w:tcW w:w="3006" w:type="dxa"/>
                </w:tcPr>
                <w:p w14:paraId="16E647FA"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Các cá thể rắn hổ mang sống ở 3 hòn đảo cách xa nhau.</w:t>
                  </w:r>
                </w:p>
              </w:tc>
              <w:tc>
                <w:tcPr>
                  <w:tcW w:w="742" w:type="dxa"/>
                </w:tcPr>
                <w:p w14:paraId="1B63F932"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c>
                <w:tcPr>
                  <w:tcW w:w="1058" w:type="dxa"/>
                </w:tcPr>
                <w:p w14:paraId="655BAF8E"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shd w:val="clear" w:color="auto" w:fill="FFFFFF"/>
                    </w:rPr>
                    <w:t>X</w:t>
                  </w:r>
                </w:p>
              </w:tc>
            </w:tr>
            <w:tr w:rsidR="001816F8" w:rsidRPr="00AF0A09" w14:paraId="1096C4DA" w14:textId="77777777" w:rsidTr="00693BA4">
              <w:tc>
                <w:tcPr>
                  <w:tcW w:w="3006" w:type="dxa"/>
                </w:tcPr>
                <w:p w14:paraId="5FE8B0A0"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 xml:space="preserve">Các cá thể chuột đồng sống trên một đồng lúa. Các cá thể chuột đực và cái có khả năng giao phối với nhau </w:t>
                  </w:r>
                  <w:r w:rsidRPr="00AF0A09">
                    <w:rPr>
                      <w:rFonts w:eastAsia="sans-serif"/>
                      <w:lang w:eastAsia="zh-CN" w:bidi="ar"/>
                    </w:rPr>
                    <w:lastRenderedPageBreak/>
                    <w:t>sinh ra chuột con. Số lượng chuột phụ thuộc nhiều vào số lượng thức ăn trên cánh đồng.</w:t>
                  </w:r>
                </w:p>
              </w:tc>
              <w:tc>
                <w:tcPr>
                  <w:tcW w:w="742" w:type="dxa"/>
                </w:tcPr>
                <w:p w14:paraId="7CCCE4EE"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shd w:val="clear" w:color="auto" w:fill="FFFFFF"/>
                    </w:rPr>
                    <w:lastRenderedPageBreak/>
                    <w:t>X</w:t>
                  </w:r>
                </w:p>
              </w:tc>
              <w:tc>
                <w:tcPr>
                  <w:tcW w:w="1058" w:type="dxa"/>
                </w:tcPr>
                <w:p w14:paraId="5B77737F"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r>
            <w:tr w:rsidR="001816F8" w:rsidRPr="00AF0A09" w14:paraId="7749E511" w14:textId="77777777" w:rsidTr="00693BA4">
              <w:tc>
                <w:tcPr>
                  <w:tcW w:w="3006" w:type="dxa"/>
                </w:tcPr>
                <w:p w14:paraId="030AA063" w14:textId="77777777" w:rsidR="00394D18" w:rsidRPr="00AF0A09" w:rsidRDefault="00394D18" w:rsidP="00C44CCE">
                  <w:pPr>
                    <w:pStyle w:val="NormalWeb"/>
                    <w:framePr w:hSpace="180" w:wrap="around" w:vAnchor="text" w:hAnchor="text" w:y="1"/>
                    <w:spacing w:before="0" w:beforeAutospacing="0" w:after="0" w:afterAutospacing="0"/>
                    <w:ind w:firstLineChars="100" w:firstLine="240"/>
                    <w:suppressOverlap/>
                    <w:rPr>
                      <w:rFonts w:eastAsia="sans-serif"/>
                      <w:shd w:val="clear" w:color="auto" w:fill="FFFFFF"/>
                    </w:rPr>
                  </w:pPr>
                  <w:r w:rsidRPr="00AF0A09">
                    <w:rPr>
                      <w:rFonts w:eastAsia="sans-serif"/>
                      <w:lang w:eastAsia="zh-CN" w:bidi="ar"/>
                    </w:rPr>
                    <w:t>Những cây ăn quả trong một khu vườn.</w:t>
                  </w:r>
                </w:p>
              </w:tc>
              <w:tc>
                <w:tcPr>
                  <w:tcW w:w="742" w:type="dxa"/>
                </w:tcPr>
                <w:p w14:paraId="49B7AA7D"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p>
              </w:tc>
              <w:tc>
                <w:tcPr>
                  <w:tcW w:w="1058" w:type="dxa"/>
                </w:tcPr>
                <w:p w14:paraId="261463EB" w14:textId="77777777" w:rsidR="00394D18" w:rsidRPr="00AF0A09" w:rsidRDefault="00394D18" w:rsidP="00C44CCE">
                  <w:pPr>
                    <w:pStyle w:val="NormalWeb"/>
                    <w:framePr w:hSpace="180" w:wrap="around" w:vAnchor="text" w:hAnchor="text" w:y="1"/>
                    <w:spacing w:before="0" w:beforeAutospacing="0" w:after="0" w:afterAutospacing="0"/>
                    <w:suppressOverlap/>
                    <w:jc w:val="center"/>
                    <w:rPr>
                      <w:rFonts w:eastAsia="sans-serif"/>
                      <w:shd w:val="clear" w:color="auto" w:fill="FFFFFF"/>
                    </w:rPr>
                  </w:pPr>
                  <w:r w:rsidRPr="00AF0A09">
                    <w:rPr>
                      <w:rFonts w:eastAsia="sans-serif"/>
                      <w:shd w:val="clear" w:color="auto" w:fill="FFFFFF"/>
                    </w:rPr>
                    <w:t>X</w:t>
                  </w:r>
                </w:p>
              </w:tc>
            </w:tr>
          </w:tbl>
          <w:p w14:paraId="68E5ADF1" w14:textId="77777777" w:rsidR="00394D18" w:rsidRPr="00AF0A09" w:rsidRDefault="00394D18" w:rsidP="009C1FF9">
            <w:pPr>
              <w:spacing w:after="0" w:line="240" w:lineRule="auto"/>
              <w:jc w:val="both"/>
              <w:rPr>
                <w:rFonts w:ascii="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Câu 4.  </w:t>
            </w:r>
          </w:p>
          <w:p w14:paraId="4E4EDEA0"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a. tháp tuổi</w:t>
            </w:r>
          </w:p>
          <w:p w14:paraId="42BF856E" w14:textId="77777777" w:rsidR="00394D18" w:rsidRPr="00AF0A09" w:rsidRDefault="00394D18" w:rsidP="009C1FF9">
            <w:pPr>
              <w:pStyle w:val="NormalWeb"/>
              <w:shd w:val="clear" w:color="auto" w:fill="FFFFFF"/>
              <w:spacing w:before="0" w:beforeAutospacing="0" w:after="0" w:afterAutospacing="0"/>
              <w:jc w:val="center"/>
              <w:rPr>
                <w:rFonts w:eastAsia="sans-serif"/>
              </w:rPr>
            </w:pPr>
            <w:r w:rsidRPr="00AF0A09">
              <w:rPr>
                <w:rFonts w:eastAsia="sans-serif"/>
                <w:noProof/>
                <w:shd w:val="clear" w:color="auto" w:fill="FFFFFF"/>
              </w:rPr>
              <w:drawing>
                <wp:inline distT="0" distB="0" distL="114300" distR="114300" wp14:anchorId="6FFCBB8D" wp14:editId="4DB3F54D">
                  <wp:extent cx="1857375" cy="580994"/>
                  <wp:effectExtent l="0" t="0" r="0" b="0"/>
                  <wp:docPr id="329469203" name="Picture 32946920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descr="IMG_256"/>
                          <pic:cNvPicPr>
                            <a:picLocks noChangeAspect="1"/>
                          </pic:cNvPicPr>
                        </pic:nvPicPr>
                        <pic:blipFill>
                          <a:blip r:embed="rId463"/>
                          <a:stretch>
                            <a:fillRect/>
                          </a:stretch>
                        </pic:blipFill>
                        <pic:spPr>
                          <a:xfrm>
                            <a:off x="0" y="0"/>
                            <a:ext cx="1857375" cy="580994"/>
                          </a:xfrm>
                          <a:prstGeom prst="rect">
                            <a:avLst/>
                          </a:prstGeom>
                          <a:noFill/>
                          <a:ln w="9525">
                            <a:noFill/>
                          </a:ln>
                        </pic:spPr>
                      </pic:pic>
                    </a:graphicData>
                  </a:graphic>
                </wp:inline>
              </w:drawing>
            </w:r>
          </w:p>
          <w:p w14:paraId="486E969E"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b, Nên giảm đánh bắt lại vì số lượng cá tuổi sinh sản đang không nhiều. cần có thời gian để quần thể cá ổn định hơn.</w:t>
            </w:r>
          </w:p>
          <w:p w14:paraId="5594F414" w14:textId="77777777" w:rsidR="00394D18" w:rsidRPr="00AF0A09" w:rsidRDefault="00394D18"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âu 5. </w:t>
            </w:r>
          </w:p>
          <w:p w14:paraId="4E648472" w14:textId="77777777" w:rsidR="00394D18" w:rsidRPr="00AF0A09" w:rsidRDefault="00394D18" w:rsidP="009C1FF9">
            <w:pPr>
              <w:pStyle w:val="NormalWeb"/>
              <w:spacing w:before="0" w:beforeAutospacing="0" w:after="0" w:afterAutospacing="0"/>
              <w:rPr>
                <w:rFonts w:eastAsia="sans-serif"/>
              </w:rPr>
            </w:pPr>
            <w:r w:rsidRPr="00AF0A09">
              <w:rPr>
                <w:rFonts w:eastAsia="sans-serif"/>
              </w:rPr>
              <w:t>Hướng dẫn giải</w:t>
            </w:r>
          </w:p>
          <w:p w14:paraId="0139F9D0"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a. Tỉ lệ sinh sản theo phần trăm của quần thể</w:t>
            </w:r>
          </w:p>
          <w:p w14:paraId="28313F5C"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năm đầu tổng số cá thể là: 0,25x 5000 = 1250 cá thể</w:t>
            </w:r>
          </w:p>
          <w:p w14:paraId="04587901"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số cá thể tử vong là 2%x1250 = 25 cá thể</w:t>
            </w:r>
          </w:p>
          <w:p w14:paraId="5126CC67"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số cá thể sinh ra là: 1350 - 1250 + 25 = 125</w:t>
            </w:r>
          </w:p>
          <w:p w14:paraId="587C73FB"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 tỉ lệ sinh sản của quần thể là: 125: 1250 x 100% = 10%</w:t>
            </w:r>
          </w:p>
          <w:p w14:paraId="397A3D33" w14:textId="77777777" w:rsidR="00394D18" w:rsidRPr="00AF0A09" w:rsidRDefault="00394D18" w:rsidP="009C1FF9">
            <w:pPr>
              <w:pStyle w:val="NormalWeb"/>
              <w:shd w:val="clear" w:color="auto" w:fill="FFFFFF"/>
              <w:spacing w:before="0" w:beforeAutospacing="0" w:after="0" w:afterAutospacing="0"/>
              <w:rPr>
                <w:rFonts w:eastAsia="sans-serif"/>
              </w:rPr>
            </w:pPr>
            <w:r w:rsidRPr="00AF0A09">
              <w:rPr>
                <w:rFonts w:eastAsia="sans-serif"/>
                <w:shd w:val="clear" w:color="auto" w:fill="FFFFFF"/>
              </w:rPr>
              <w:t>b, mật độ quần thể năm 2 là: 1350 : 5000 = 0,27 cá thể/ha</w:t>
            </w:r>
          </w:p>
        </w:tc>
      </w:tr>
    </w:tbl>
    <w:p w14:paraId="5E0D20C9" w14:textId="77777777" w:rsidR="00394D18" w:rsidRPr="00AF0A09" w:rsidRDefault="00394D18"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lastRenderedPageBreak/>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38AFAF7D"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42</w:t>
      </w:r>
      <w:r w:rsidRPr="00AF0A09">
        <w:rPr>
          <w:rFonts w:ascii="Times New Roman" w:hAnsi="Times New Roman" w:cs="Times New Roman"/>
          <w:sz w:val="24"/>
          <w:szCs w:val="24"/>
          <w:lang w:val="vi-VN"/>
        </w:rPr>
        <w:t xml:space="preserve">. </w:t>
      </w:r>
    </w:p>
    <w:p w14:paraId="46EC1A8A" w14:textId="77777777" w:rsidR="00394D18" w:rsidRPr="00AF0A09" w:rsidRDefault="00394D18"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42</w:t>
      </w:r>
      <w:r w:rsidRPr="00AF0A09">
        <w:rPr>
          <w:rFonts w:ascii="Times New Roman" w:hAnsi="Times New Roman" w:cs="Times New Roman"/>
          <w:sz w:val="24"/>
          <w:szCs w:val="24"/>
          <w:lang w:val="vi-VN"/>
        </w:rPr>
        <w:t xml:space="preserve"> trong SBT </w:t>
      </w:r>
    </w:p>
    <w:p w14:paraId="6AC2E896" w14:textId="77777777" w:rsidR="00394D18" w:rsidRPr="00AF0A09" w:rsidRDefault="00394D18"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43: Quần xã sinh vật.</w:t>
      </w:r>
    </w:p>
    <w:p w14:paraId="00BC5450" w14:textId="436E822F" w:rsidR="00394D18" w:rsidRPr="00AF0A09" w:rsidRDefault="00394D1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0126C855" w14:textId="77777777" w:rsidR="00420613" w:rsidRPr="00AF0A09" w:rsidRDefault="00420613"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Bài 43:                                      QUẦN XÃ SINH VẬT</w:t>
      </w:r>
    </w:p>
    <w:p w14:paraId="47E00360" w14:textId="77777777" w:rsidR="00420613" w:rsidRPr="00AF0A09" w:rsidRDefault="00420613"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Môn học: KHTN 8 (Phần Sinh học)</w:t>
      </w:r>
    </w:p>
    <w:p w14:paraId="77EE50F1" w14:textId="77777777" w:rsidR="00420613" w:rsidRPr="00AF0A09" w:rsidRDefault="00420613"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126, 127 - tuần 32)</w:t>
      </w:r>
    </w:p>
    <w:p w14:paraId="0CA41568"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0DD5E0F8"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612447AF"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Phát biểu được khái niệm quần xã sinh vật.</w:t>
      </w:r>
    </w:p>
    <w:p w14:paraId="47DEEA40"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một số đặc trưng cơ bản của quần xã. Lấy được ví dụ minh họa.</w:t>
      </w:r>
    </w:p>
    <w:p w14:paraId="4DCD85BF"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Nêu được một số biện pháp bảo vệ đa dạng sinh học trong quần xã. </w:t>
      </w:r>
    </w:p>
    <w:p w14:paraId="6090CAD3" w14:textId="77777777" w:rsidR="00420613" w:rsidRPr="00AF0A09" w:rsidRDefault="00420613"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2DC1E3B5"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để tìm hiểu về khái niệm, một số đặc trưng cơ bản và biện pháp bảo vệ đa dạng sinh học trong quần xã.</w:t>
      </w:r>
    </w:p>
    <w:p w14:paraId="0249758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572F005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w:t>
      </w:r>
    </w:p>
    <w:p w14:paraId="412D7901" w14:textId="77777777" w:rsidR="00420613" w:rsidRPr="00AF0A09" w:rsidRDefault="00420613"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0887F2F5"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Nhận thức khoa học tự nhiên:</w:t>
      </w:r>
      <w:r w:rsidRPr="00AF0A09">
        <w:rPr>
          <w:rFonts w:ascii="Times New Roman" w:eastAsia="Times New Roman" w:hAnsi="Times New Roman" w:cs="Times New Roman"/>
          <w:i/>
          <w:sz w:val="24"/>
          <w:szCs w:val="24"/>
        </w:rPr>
        <w:t xml:space="preserve"> </w:t>
      </w:r>
    </w:p>
    <w:p w14:paraId="6280617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Phát biểu được khái niệm quần xã sinh vật.</w:t>
      </w:r>
    </w:p>
    <w:p w14:paraId="72270DF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một số đặc trưng cơ bản của quần xã. Lấy được ví dụ minh họa.</w:t>
      </w:r>
    </w:p>
    <w:p w14:paraId="5F503F88"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Nêu được một số biện pháp bảo vệ đa dạng sinh học trong quần xã. </w:t>
      </w:r>
    </w:p>
    <w:p w14:paraId="24A22D3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p>
    <w:p w14:paraId="7CAE0EB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Biết được vai trò của từng đặc trưng trong quần xã</w:t>
      </w:r>
      <w:r w:rsidRPr="00AF0A09">
        <w:rPr>
          <w:rFonts w:ascii="Times New Roman" w:eastAsia="Times New Roman" w:hAnsi="Times New Roman" w:cs="Times New Roman"/>
          <w:sz w:val="24"/>
          <w:szCs w:val="24"/>
        </w:rPr>
        <w:t>.</w:t>
      </w:r>
    </w:p>
    <w:p w14:paraId="3C768979"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Đề xuất được một số biện pháp bảo để bảo vệ các quần xã sinh vật trong tự nhiên </w:t>
      </w:r>
    </w:p>
    <w:p w14:paraId="2A84B37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được hiểu biết về quần xã sinh vật vào thực tiễn trồng trọt và chăn nuôi.</w:t>
      </w:r>
    </w:p>
    <w:p w14:paraId="3FE57ACD" w14:textId="77777777" w:rsidR="00420613" w:rsidRPr="00AF0A09" w:rsidRDefault="00420613"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61A4E882" w14:textId="77777777" w:rsidR="00420613" w:rsidRPr="00AF0A09" w:rsidRDefault="00420613" w:rsidP="009C1FF9">
      <w:pPr>
        <w:pStyle w:val="NormalWeb"/>
        <w:kinsoku w:val="0"/>
        <w:overflowPunct w:val="0"/>
        <w:spacing w:before="0" w:beforeAutospacing="0" w:after="0" w:afterAutospacing="0"/>
        <w:jc w:val="both"/>
        <w:textAlignment w:val="baseline"/>
        <w:rPr>
          <w:b/>
          <w:bCs/>
          <w:lang w:val="nl-NL"/>
        </w:rPr>
      </w:pPr>
      <w:r w:rsidRPr="00AF0A09">
        <w:lastRenderedPageBreak/>
        <w:t>- Chăm học, chịu khó tìm tòi tài liệu và thực hiện các nhiệm vụ học tập nhằm tìm hiểu về quần xã, các đặc trưng cơ bản của quần xã, biện pháp bảo vệ quần xã sinh vật.</w:t>
      </w:r>
    </w:p>
    <w:p w14:paraId="0E789B7F"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43F20990"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rung thực trong báo cáo, thảo luận hoạt động nhóm.</w:t>
      </w:r>
    </w:p>
    <w:p w14:paraId="3765BC85" w14:textId="77777777" w:rsidR="00420613" w:rsidRPr="00AF0A09" w:rsidRDefault="00420613"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54FE00AC"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2F6CB5D4" w14:textId="77777777" w:rsidR="00420613" w:rsidRPr="00AF0A09" w:rsidRDefault="00420613"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78885CB4"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22596BAA" w14:textId="77777777" w:rsidR="00420613" w:rsidRPr="00AF0A09" w:rsidRDefault="00420613"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5B841F6A"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76B60A5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40B857FE"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7B148CC0"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5E68AE04"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70E8AA7D"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923" w:type="dxa"/>
        <w:tblInd w:w="108" w:type="dxa"/>
        <w:shd w:val="clear" w:color="auto" w:fill="FFFFFF"/>
        <w:tblCellMar>
          <w:left w:w="0" w:type="dxa"/>
          <w:right w:w="0" w:type="dxa"/>
        </w:tblCellMar>
        <w:tblLook w:val="04A0" w:firstRow="1" w:lastRow="0" w:firstColumn="1" w:lastColumn="0" w:noHBand="0" w:noVBand="1"/>
      </w:tblPr>
      <w:tblGrid>
        <w:gridCol w:w="6804"/>
        <w:gridCol w:w="3119"/>
      </w:tblGrid>
      <w:tr w:rsidR="009C1FF9" w:rsidRPr="00AF0A09" w14:paraId="1096E50E" w14:textId="77777777" w:rsidTr="00693BA4">
        <w:tc>
          <w:tcPr>
            <w:tcW w:w="680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8E171DA" w14:textId="77777777" w:rsidR="00420613" w:rsidRPr="00AF0A09" w:rsidRDefault="00420613"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311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BD97629"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080B3A8E" w14:textId="77777777" w:rsidTr="00693BA4">
        <w:tc>
          <w:tcPr>
            <w:tcW w:w="6804"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7DDFBC4"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1: Chuyển giao nhiệm vụ học tập</w:t>
            </w:r>
          </w:p>
          <w:p w14:paraId="6A105216"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sz w:val="24"/>
                <w:szCs w:val="24"/>
              </w:rPr>
              <w:t xml:space="preserve">- GV yêu cầu học sinh cá nhân đưa ra câu trả lời cho tình huống:  </w:t>
            </w:r>
            <w:r w:rsidRPr="00AF0A09">
              <w:rPr>
                <w:rFonts w:ascii="Times New Roman" w:eastAsia="Times New Roman" w:hAnsi="Times New Roman" w:cs="Times New Roman"/>
                <w:i/>
                <w:iCs/>
                <w:sz w:val="24"/>
                <w:szCs w:val="24"/>
              </w:rPr>
              <w:t>Trong một khoảng không gian xác định luôn có nhiều quần thể cùng tồn tại tạo nên một cấp độ tổ chức sống cao hơn, đó là quần xã sinh vật. Quần xã sinh vật là gì và có những đặc trưng cơ bản nào?</w:t>
            </w:r>
          </w:p>
          <w:p w14:paraId="0F2A0590"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5A242A8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w:t>
            </w: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suy nghĩ và trả lời câu hỏi.</w:t>
            </w:r>
          </w:p>
          <w:p w14:paraId="38811068"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4A5F2D90"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HS trình bày câu trả lời.</w:t>
            </w:r>
          </w:p>
          <w:p w14:paraId="4063C79A" w14:textId="77777777" w:rsidR="00420613" w:rsidRPr="00AF0A09" w:rsidRDefault="00420613"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4EED3410"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7CF330D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3119"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18A57895"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ủa hoạt động khởi động:</w:t>
            </w:r>
          </w:p>
          <w:p w14:paraId="1F0FA2E7" w14:textId="77777777" w:rsidR="00420613" w:rsidRPr="00AF0A09" w:rsidRDefault="00420613" w:rsidP="009C1FF9">
            <w:pPr>
              <w:shd w:val="clear" w:color="auto" w:fill="FFFFFF"/>
              <w:spacing w:after="0" w:line="240" w:lineRule="auto"/>
              <w:rPr>
                <w:rFonts w:ascii="Times New Roman" w:eastAsia="Times New Roman" w:hAnsi="Times New Roman" w:cs="Times New Roman"/>
                <w:spacing w:val="-5"/>
                <w:sz w:val="24"/>
                <w:szCs w:val="24"/>
              </w:rPr>
            </w:pPr>
          </w:p>
          <w:p w14:paraId="35E9494B" w14:textId="77777777" w:rsidR="00420613" w:rsidRPr="00AF0A09" w:rsidRDefault="00420613" w:rsidP="009C1FF9">
            <w:pPr>
              <w:shd w:val="clear" w:color="auto" w:fill="FFFFFF"/>
              <w:spacing w:after="0" w:line="240" w:lineRule="auto"/>
              <w:rPr>
                <w:rFonts w:ascii="Times New Roman" w:eastAsia="Times New Roman" w:hAnsi="Times New Roman" w:cs="Times New Roman"/>
                <w:spacing w:val="-5"/>
                <w:sz w:val="24"/>
                <w:szCs w:val="24"/>
              </w:rPr>
            </w:pPr>
            <w:r w:rsidRPr="00AF0A09">
              <w:rPr>
                <w:rFonts w:ascii="Times New Roman" w:eastAsia="Times New Roman" w:hAnsi="Times New Roman" w:cs="Times New Roman"/>
                <w:spacing w:val="-5"/>
                <w:sz w:val="24"/>
                <w:szCs w:val="24"/>
              </w:rPr>
              <w:t>- Quần xã sinh vật là một tập hợp các quần thể sinh vật thuộc nhiều loài khác nhau, cùng sống trong một không gian và thời gian nhất định.</w:t>
            </w:r>
          </w:p>
          <w:p w14:paraId="51AD7FC3" w14:textId="77777777" w:rsidR="00420613" w:rsidRPr="00AF0A09" w:rsidRDefault="00420613" w:rsidP="009C1FF9">
            <w:pPr>
              <w:shd w:val="clear" w:color="auto" w:fill="FFFFFF"/>
              <w:spacing w:after="0" w:line="240" w:lineRule="auto"/>
              <w:rPr>
                <w:rFonts w:ascii="Times New Roman" w:eastAsia="Times New Roman" w:hAnsi="Times New Roman" w:cs="Times New Roman"/>
                <w:spacing w:val="-5"/>
                <w:sz w:val="24"/>
                <w:szCs w:val="24"/>
              </w:rPr>
            </w:pPr>
            <w:r w:rsidRPr="00AF0A09">
              <w:rPr>
                <w:rFonts w:ascii="Times New Roman" w:eastAsia="Times New Roman" w:hAnsi="Times New Roman" w:cs="Times New Roman"/>
                <w:spacing w:val="-5"/>
                <w:sz w:val="24"/>
                <w:szCs w:val="24"/>
              </w:rPr>
              <w:t>- Các đặc trưng cơ bản của quần xã gồm: độ đa dạng và thành phần loài trong quần xã.</w:t>
            </w:r>
          </w:p>
        </w:tc>
      </w:tr>
    </w:tbl>
    <w:p w14:paraId="31D1FD7A" w14:textId="77777777" w:rsidR="00420613" w:rsidRPr="00AF0A09" w:rsidRDefault="00420613" w:rsidP="009C1FF9">
      <w:pPr>
        <w:spacing w:after="0" w:line="240" w:lineRule="auto"/>
        <w:jc w:val="both"/>
        <w:rPr>
          <w:rFonts w:ascii="Times New Roman" w:eastAsia="Times New Roman" w:hAnsi="Times New Roman" w:cs="Times New Roman"/>
          <w:b/>
          <w:sz w:val="24"/>
          <w:szCs w:val="24"/>
          <w:shd w:val="clear" w:color="auto" w:fill="FFFFFF"/>
        </w:rPr>
      </w:pPr>
    </w:p>
    <w:p w14:paraId="5FF60B62"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7D1F952D"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về quần xã sinh vật.</w:t>
      </w:r>
    </w:p>
    <w:p w14:paraId="3FAAD2BD"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Phát biểu được khái niệm quần xã sinh vật..</w:t>
      </w:r>
    </w:p>
    <w:p w14:paraId="17636C03"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5C337047"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quan sát Hình 43.1; nghiên cứu thông tin SGK/177; thảo luận nhóm trả lời câu hỏi SGK/177 và rút ra khái niệm về quần xã sinh vật.</w:t>
      </w:r>
    </w:p>
    <w:p w14:paraId="3C672EAE"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5D76AFB6"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5495"/>
        <w:gridCol w:w="4536"/>
      </w:tblGrid>
      <w:tr w:rsidR="009C1FF9" w:rsidRPr="00AF0A09" w14:paraId="05F88520" w14:textId="77777777" w:rsidTr="00693BA4">
        <w:tc>
          <w:tcPr>
            <w:tcW w:w="5495" w:type="dxa"/>
            <w:tcBorders>
              <w:top w:val="single" w:sz="4" w:space="0" w:color="auto"/>
              <w:left w:val="single" w:sz="4" w:space="0" w:color="auto"/>
              <w:bottom w:val="single" w:sz="4" w:space="0" w:color="auto"/>
              <w:right w:val="single" w:sz="4" w:space="0" w:color="auto"/>
            </w:tcBorders>
            <w:shd w:val="clear" w:color="auto" w:fill="auto"/>
            <w:vAlign w:val="bottom"/>
          </w:tcPr>
          <w:p w14:paraId="2D3FC58A"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bottom"/>
          </w:tcPr>
          <w:p w14:paraId="028A129B"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1DE3750A" w14:textId="77777777" w:rsidTr="00693BA4">
        <w:tc>
          <w:tcPr>
            <w:tcW w:w="5495" w:type="dxa"/>
            <w:tcBorders>
              <w:top w:val="single" w:sz="4" w:space="0" w:color="auto"/>
              <w:left w:val="single" w:sz="4" w:space="0" w:color="auto"/>
              <w:bottom w:val="single" w:sz="4" w:space="0" w:color="auto"/>
              <w:right w:val="single" w:sz="4" w:space="0" w:color="auto"/>
            </w:tcBorders>
            <w:shd w:val="clear" w:color="auto" w:fill="auto"/>
          </w:tcPr>
          <w:p w14:paraId="2A17D4AD"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6F46B638"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sz w:val="24"/>
                <w:szCs w:val="24"/>
              </w:rPr>
              <w:t xml:space="preserve">- GV </w:t>
            </w:r>
            <w:r w:rsidRPr="00AF0A09">
              <w:rPr>
                <w:rFonts w:ascii="Times New Roman" w:eastAsia="Arial" w:hAnsi="Times New Roman" w:cs="Times New Roman"/>
                <w:sz w:val="24"/>
                <w:szCs w:val="24"/>
              </w:rPr>
              <w:t xml:space="preserve">cho </w:t>
            </w:r>
            <w:r w:rsidRPr="00AF0A09">
              <w:rPr>
                <w:rFonts w:ascii="Times New Roman" w:eastAsia="Calibri" w:hAnsi="Times New Roman" w:cs="Times New Roman"/>
                <w:sz w:val="24"/>
                <w:szCs w:val="24"/>
              </w:rPr>
              <w:t>HS cá nhân quan sát Hình 43.1 SGK/177:</w:t>
            </w:r>
          </w:p>
          <w:p w14:paraId="06C97AF2"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GV cho HS cá nhân nghiên cứu thông tin SGK/177; thảo luận nhóm trả lời câu hỏi nội dung hoạt động SGK/177: </w:t>
            </w:r>
          </w:p>
          <w:p w14:paraId="7A7E43B1" w14:textId="77777777" w:rsidR="00420613" w:rsidRPr="00AF0A09" w:rsidRDefault="00420613" w:rsidP="009C1FF9">
            <w:pPr>
              <w:spacing w:after="0" w:line="240" w:lineRule="auto"/>
              <w:jc w:val="both"/>
              <w:rPr>
                <w:rFonts w:ascii="Times New Roman" w:hAnsi="Times New Roman" w:cs="Times New Roman"/>
                <w:i/>
                <w:sz w:val="24"/>
                <w:szCs w:val="24"/>
              </w:rPr>
            </w:pPr>
            <w:r w:rsidRPr="00AF0A09">
              <w:rPr>
                <w:rFonts w:ascii="Times New Roman" w:eastAsia="Calibri" w:hAnsi="Times New Roman" w:cs="Times New Roman"/>
                <w:i/>
                <w:sz w:val="24"/>
                <w:szCs w:val="24"/>
              </w:rPr>
              <w:t xml:space="preserve">1, </w:t>
            </w:r>
            <w:r w:rsidRPr="00AF0A09">
              <w:rPr>
                <w:rFonts w:ascii="Times New Roman" w:hAnsi="Times New Roman" w:cs="Times New Roman"/>
                <w:i/>
                <w:sz w:val="24"/>
                <w:szCs w:val="24"/>
              </w:rPr>
              <w:t>Kể tên một số quần thể trong Hình 43.1</w:t>
            </w:r>
          </w:p>
          <w:p w14:paraId="58F7DCD4"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Calibri" w:hAnsi="Times New Roman" w:cs="Times New Roman"/>
                <w:i/>
                <w:sz w:val="24"/>
                <w:szCs w:val="24"/>
              </w:rPr>
              <w:t xml:space="preserve">2, </w:t>
            </w:r>
            <w:r w:rsidRPr="00AF0A09">
              <w:rPr>
                <w:rFonts w:ascii="Times New Roman" w:hAnsi="Times New Roman" w:cs="Times New Roman"/>
                <w:i/>
                <w:sz w:val="24"/>
                <w:szCs w:val="24"/>
                <w:shd w:val="clear" w:color="auto" w:fill="FFFFFF"/>
              </w:rPr>
              <w:t>Lấy thêm ví dụ về quần xã sinh vật và chỉ ra các thành phần quần thể trong quần xã đó.</w:t>
            </w:r>
            <w:r w:rsidRPr="00AF0A09">
              <w:rPr>
                <w:rFonts w:ascii="Times New Roman" w:eastAsia="Times New Roman" w:hAnsi="Times New Roman" w:cs="Times New Roman"/>
                <w:i/>
                <w:sz w:val="24"/>
                <w:szCs w:val="24"/>
              </w:rPr>
              <w:t xml:space="preserve"> </w:t>
            </w:r>
          </w:p>
          <w:p w14:paraId="37DF90DA"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Gv cho HS rút ra khái niệm về quần xã sinh vật.</w:t>
            </w:r>
          </w:p>
          <w:p w14:paraId="16C4BAE3"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2: Thực hiện nhiệm vụ học tập</w:t>
            </w:r>
          </w:p>
          <w:p w14:paraId="14425914"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eastAsia="Calibri" w:hAnsi="Times New Roman" w:cs="Times New Roman"/>
                <w:sz w:val="24"/>
                <w:szCs w:val="24"/>
              </w:rPr>
              <w:t>HS cá nhân quan sát Hình 43.1 SGK/177.</w:t>
            </w:r>
          </w:p>
          <w:p w14:paraId="50601A19"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cá nhân nghiên cứu thông tin SGK/177; thảo luận nhóm trả lời câu hỏi SGK/177. </w:t>
            </w:r>
          </w:p>
          <w:p w14:paraId="11D61603"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hái niệm về quần xã sinh vật.</w:t>
            </w:r>
          </w:p>
          <w:p w14:paraId="5D173E44"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lastRenderedPageBreak/>
              <w:t>Bước 3: Báo cáo kết quả và thảo luận</w:t>
            </w:r>
          </w:p>
          <w:p w14:paraId="5FBC93FD"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khác nhận xét, bổ sung.</w:t>
            </w:r>
          </w:p>
          <w:p w14:paraId="60863038"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hái niệm về quần xã sinh vật.</w:t>
            </w:r>
          </w:p>
          <w:p w14:paraId="16F4AFFC"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4100FA4" w14:textId="77777777" w:rsidR="00420613" w:rsidRPr="00AF0A09" w:rsidRDefault="00420613" w:rsidP="009C1FF9">
            <w:pPr>
              <w:spacing w:after="0" w:line="240" w:lineRule="auto"/>
              <w:jc w:val="both"/>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3734F027"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 Quần xã sinh vật.</w:t>
            </w:r>
          </w:p>
          <w:p w14:paraId="04EDDF63"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hoạt động nhóm:</w:t>
            </w:r>
          </w:p>
          <w:p w14:paraId="349F9CED" w14:textId="77777777" w:rsidR="00420613" w:rsidRPr="00AF0A09" w:rsidRDefault="00420613" w:rsidP="009C1FF9">
            <w:pPr>
              <w:pStyle w:val="NormalWeb"/>
              <w:shd w:val="clear" w:color="auto" w:fill="FFFFFF"/>
              <w:spacing w:before="0" w:beforeAutospacing="0" w:after="0" w:afterAutospacing="0"/>
              <w:rPr>
                <w:i/>
              </w:rPr>
            </w:pPr>
            <w:r w:rsidRPr="00AF0A09">
              <w:rPr>
                <w:b/>
                <w:i/>
              </w:rPr>
              <w:t xml:space="preserve">1, </w:t>
            </w:r>
            <w:r w:rsidRPr="00AF0A09">
              <w:rPr>
                <w:i/>
              </w:rPr>
              <w:t>Quần thể cá, vịt ếch, bươm bướm, sen, rong, ...</w:t>
            </w:r>
          </w:p>
          <w:p w14:paraId="6A540045" w14:textId="77777777" w:rsidR="00420613" w:rsidRPr="00AF0A09" w:rsidRDefault="00420613" w:rsidP="009C1FF9">
            <w:pPr>
              <w:pStyle w:val="NormalWeb"/>
              <w:shd w:val="clear" w:color="auto" w:fill="FFFFFF"/>
              <w:spacing w:before="0" w:beforeAutospacing="0" w:after="0" w:afterAutospacing="0"/>
              <w:rPr>
                <w:b/>
                <w:i/>
              </w:rPr>
            </w:pPr>
            <w:r w:rsidRPr="00AF0A09">
              <w:rPr>
                <w:b/>
                <w:i/>
              </w:rPr>
              <w:t xml:space="preserve">2, </w:t>
            </w:r>
            <w:r w:rsidRPr="00AF0A09">
              <w:rPr>
                <w:i/>
              </w:rPr>
              <w:t>Ví dụ: Ruộng lúa là một quần xã sinh vật, gồm có các quần thể như: lúa, cỏ, giun đất, vi sinh vật,…</w:t>
            </w:r>
          </w:p>
          <w:p w14:paraId="339B3E8B"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65BB2E6A" w14:textId="77777777" w:rsidR="00420613" w:rsidRPr="00AF0A09" w:rsidRDefault="00420613"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sz w:val="24"/>
                <w:szCs w:val="24"/>
              </w:rPr>
              <w:t xml:space="preserve">- </w:t>
            </w:r>
            <w:r w:rsidRPr="00AF0A09">
              <w:rPr>
                <w:rFonts w:ascii="Times New Roman" w:hAnsi="Times New Roman" w:cs="Times New Roman"/>
                <w:sz w:val="24"/>
                <w:szCs w:val="24"/>
                <w:shd w:val="clear" w:color="auto" w:fill="FFFFFF"/>
              </w:rPr>
              <w:t xml:space="preserve">Quần xã sinh vật là một tập hợp các quần thể sinh vật thuộc nhiều loài khác nhau, cùng sinh sống trong một không gian và thời gian nhất định. Các sinh vật trong quần xã có mối quan hệ gắn bó với nhau như một thể thống </w:t>
            </w:r>
            <w:r w:rsidRPr="00AF0A09">
              <w:rPr>
                <w:rFonts w:ascii="Times New Roman" w:hAnsi="Times New Roman" w:cs="Times New Roman"/>
                <w:sz w:val="24"/>
                <w:szCs w:val="24"/>
                <w:shd w:val="clear" w:color="auto" w:fill="FFFFFF"/>
              </w:rPr>
              <w:lastRenderedPageBreak/>
              <w:t>nhất, do đó quần xã có cấu trúc tương đối ổn định.</w:t>
            </w:r>
          </w:p>
          <w:p w14:paraId="58F08321" w14:textId="77777777" w:rsidR="00420613" w:rsidRPr="00AF0A09" w:rsidRDefault="00420613"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sz w:val="24"/>
                <w:szCs w:val="24"/>
                <w:shd w:val="clear" w:color="auto" w:fill="FFFFFF"/>
              </w:rPr>
              <w:t>- Ví dụ, Vườn quốc gia Cúc Phương là một quần xã rừng nhiệt đới, có nhiều quần thể sinh vật cùng sinh sống ở đây như chò xanh, chò chỉ, khướu mỏ dài... trong một thời gian dài.</w:t>
            </w:r>
          </w:p>
        </w:tc>
      </w:tr>
    </w:tbl>
    <w:p w14:paraId="3A0DB143"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p>
    <w:p w14:paraId="3A562CC2"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về một số đặc trưng cơ bản của quần xã sinh vật.</w:t>
      </w:r>
    </w:p>
    <w:p w14:paraId="16FFEB0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một số đặc trưng cơ bản của quần xã. Lấy được ví dụ minh họa.</w:t>
      </w:r>
    </w:p>
    <w:p w14:paraId="72E7B870"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3E9BA589"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3.2, nghiên cứu thông tin phần II SGK/178, thảo luận nhóm trả lời câu hỏi SGK/178.</w:t>
      </w:r>
    </w:p>
    <w:p w14:paraId="742A548E"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nghiên cứu thông tin SGK/178, thảo luận nhóm trả lời câu hỏi SGK/179. </w:t>
      </w:r>
    </w:p>
    <w:p w14:paraId="16FAB8FC"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một số đặc trưng cơ bản của quần xã.</w:t>
      </w:r>
    </w:p>
    <w:p w14:paraId="2B975684"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7DEDDEB"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ayout w:type="fixed"/>
        <w:tblLook w:val="04A0" w:firstRow="1" w:lastRow="0" w:firstColumn="1" w:lastColumn="0" w:noHBand="0" w:noVBand="1"/>
      </w:tblPr>
      <w:tblGrid>
        <w:gridCol w:w="5211"/>
        <w:gridCol w:w="4820"/>
      </w:tblGrid>
      <w:tr w:rsidR="001816F8" w:rsidRPr="00AF0A09" w14:paraId="223B5D7F" w14:textId="77777777" w:rsidTr="00693BA4">
        <w:tc>
          <w:tcPr>
            <w:tcW w:w="5211" w:type="dxa"/>
            <w:tcBorders>
              <w:top w:val="single" w:sz="4" w:space="0" w:color="auto"/>
              <w:left w:val="single" w:sz="4" w:space="0" w:color="auto"/>
              <w:bottom w:val="single" w:sz="4" w:space="0" w:color="auto"/>
              <w:right w:val="single" w:sz="4" w:space="0" w:color="auto"/>
            </w:tcBorders>
            <w:shd w:val="clear" w:color="auto" w:fill="auto"/>
            <w:vAlign w:val="bottom"/>
          </w:tcPr>
          <w:p w14:paraId="6BF463A6"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shd w:val="clear" w:color="auto" w:fill="auto"/>
            <w:vAlign w:val="bottom"/>
          </w:tcPr>
          <w:p w14:paraId="199FCAFF"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190A95EE" w14:textId="77777777" w:rsidTr="00693BA4">
        <w:tc>
          <w:tcPr>
            <w:tcW w:w="5211" w:type="dxa"/>
            <w:tcBorders>
              <w:top w:val="single" w:sz="4" w:space="0" w:color="auto"/>
              <w:left w:val="single" w:sz="4" w:space="0" w:color="auto"/>
              <w:bottom w:val="single" w:sz="4" w:space="0" w:color="auto"/>
              <w:right w:val="single" w:sz="4" w:space="0" w:color="auto"/>
            </w:tcBorders>
            <w:shd w:val="clear" w:color="auto" w:fill="auto"/>
          </w:tcPr>
          <w:p w14:paraId="5A7EA834"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4807AF47" w14:textId="77777777" w:rsidR="00420613" w:rsidRPr="00AF0A09" w:rsidRDefault="00420613" w:rsidP="009C1FF9">
            <w:pPr>
              <w:pStyle w:val="NormalWeb"/>
              <w:shd w:val="clear" w:color="auto" w:fill="FFFFFF"/>
              <w:spacing w:before="0" w:beforeAutospacing="0" w:after="0" w:afterAutospacing="0"/>
              <w:jc w:val="both"/>
              <w:rPr>
                <w:rFonts w:eastAsia="Calibri"/>
              </w:rPr>
            </w:pPr>
            <w:r w:rsidRPr="00AF0A09">
              <w:rPr>
                <w:rFonts w:eastAsia="Calibri"/>
              </w:rPr>
              <w:t>- GV cho HS quan sát Hình 43.2:</w:t>
            </w:r>
          </w:p>
          <w:p w14:paraId="69DC0F35" w14:textId="77777777" w:rsidR="00420613" w:rsidRPr="00AF0A09" w:rsidRDefault="00420613" w:rsidP="009C1FF9">
            <w:pPr>
              <w:pStyle w:val="NormalWeb"/>
              <w:shd w:val="clear" w:color="auto" w:fill="FFFFFF"/>
              <w:spacing w:before="0" w:beforeAutospacing="0" w:after="0" w:afterAutospacing="0"/>
              <w:jc w:val="center"/>
              <w:rPr>
                <w:rFonts w:eastAsia="Calibri"/>
              </w:rPr>
            </w:pPr>
            <w:r w:rsidRPr="00AF0A09">
              <w:rPr>
                <w:noProof/>
              </w:rPr>
              <w:drawing>
                <wp:inline distT="0" distB="0" distL="0" distR="0" wp14:anchorId="0569FB8D" wp14:editId="4DE40067">
                  <wp:extent cx="3124200" cy="1854862"/>
                  <wp:effectExtent l="0" t="0" r="0" b="0"/>
                  <wp:docPr id="166397936" name="Picture 166397936" descr="Hãy sắp xếp các quần xã trong hình 43.2 theo thứ tự giảm dần về độ đa dạng. Tại sao lại có sự khác biệt lớn về độ đa dạng giữa các quần xã n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ãy sắp xếp các quần xã trong hình 43.2 theo thứ tự giảm dần về độ đa dạng. Tại sao lại có sự khác biệt lớn về độ đa dạng giữa các quần xã này"/>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128433" cy="1857375"/>
                          </a:xfrm>
                          <a:prstGeom prst="rect">
                            <a:avLst/>
                          </a:prstGeom>
                          <a:noFill/>
                          <a:ln>
                            <a:noFill/>
                          </a:ln>
                        </pic:spPr>
                      </pic:pic>
                    </a:graphicData>
                  </a:graphic>
                </wp:inline>
              </w:drawing>
            </w:r>
          </w:p>
          <w:p w14:paraId="3A404AFB" w14:textId="77777777" w:rsidR="00420613" w:rsidRPr="00AF0A09" w:rsidRDefault="00420613" w:rsidP="009C1FF9">
            <w:pPr>
              <w:pStyle w:val="NormalWeb"/>
              <w:shd w:val="clear" w:color="auto" w:fill="FFFFFF"/>
              <w:spacing w:before="0" w:beforeAutospacing="0" w:after="0" w:afterAutospacing="0"/>
              <w:jc w:val="both"/>
              <w:rPr>
                <w:rFonts w:eastAsia="sans-serif"/>
                <w:i/>
              </w:rPr>
            </w:pPr>
            <w:r w:rsidRPr="00AF0A09">
              <w:rPr>
                <w:rFonts w:eastAsia="Calibri"/>
              </w:rPr>
              <w:t>- HS nghiên cứu thông tin phần II SGK/178, thảo luận nhóm trả lời câu hỏi SGK/178:</w:t>
            </w:r>
          </w:p>
          <w:p w14:paraId="4F895A25"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hAnsi="Times New Roman" w:cs="Times New Roman"/>
                <w:i/>
                <w:sz w:val="24"/>
                <w:szCs w:val="24"/>
                <w:shd w:val="clear" w:color="auto" w:fill="FFFFFF"/>
              </w:rPr>
              <w:t>Hãy sắp xếp các quần xã trong hình 43.2 theo thứ tự giảm dần về độ đa dạng. Tại sao lại có sự khác biệt lớn về độ đa dạng giữa các quần xã này</w:t>
            </w:r>
          </w:p>
          <w:p w14:paraId="63542AE9"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thảo luận nhóm trả lời câu hỏi SGK/179:</w:t>
            </w:r>
          </w:p>
          <w:p w14:paraId="2EFF14F2" w14:textId="77777777" w:rsidR="00420613" w:rsidRPr="00AF0A09" w:rsidRDefault="00420613" w:rsidP="009C1FF9">
            <w:pPr>
              <w:spacing w:after="0" w:line="240" w:lineRule="auto"/>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1,  Lấy ví dụ về loài ưu thế trong quần xã</w:t>
            </w:r>
          </w:p>
          <w:p w14:paraId="0AD35BC3" w14:textId="77777777" w:rsidR="00420613" w:rsidRPr="00AF0A09" w:rsidRDefault="00420613" w:rsidP="009C1FF9">
            <w:pPr>
              <w:spacing w:after="0" w:line="240" w:lineRule="auto"/>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2, Cho các loài sinh vật gồm lim xanh, gấu trắng, bò, lạc đà, lúa nước, đước. Em hãy xác định loài đặc trưng tương ứng với các quần xã sinh vật: bắc cực. sa mạc, rừng ngập mặn.</w:t>
            </w:r>
          </w:p>
          <w:p w14:paraId="69740521"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một số đặc trưng cơ bản của quần xã.</w:t>
            </w:r>
          </w:p>
          <w:p w14:paraId="22F5B328"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46E6DC26" w14:textId="77777777" w:rsidR="00420613" w:rsidRPr="00AF0A09" w:rsidRDefault="00420613" w:rsidP="009C1FF9">
            <w:pPr>
              <w:pStyle w:val="NormalWeb"/>
              <w:shd w:val="clear" w:color="auto" w:fill="FFFFFF"/>
              <w:spacing w:before="0" w:beforeAutospacing="0" w:after="0" w:afterAutospacing="0"/>
              <w:jc w:val="both"/>
              <w:rPr>
                <w:rFonts w:eastAsia="sans-serif"/>
                <w:i/>
              </w:rPr>
            </w:pPr>
            <w:r w:rsidRPr="00AF0A09">
              <w:rPr>
                <w:rFonts w:eastAsia="Calibri"/>
              </w:rPr>
              <w:t>- HS quan sát Hình 43.2, nghiên cứu thông tin phần II SGK/178, thảo luận nhóm trả lời câu hỏi SGK/178.</w:t>
            </w:r>
          </w:p>
          <w:p w14:paraId="219876BF"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thảo luận nhóm trả lời câu hỏi SGK/179.</w:t>
            </w:r>
          </w:p>
          <w:p w14:paraId="7110482A"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một số đặc trưng cơ bản của quần xã.</w:t>
            </w:r>
          </w:p>
          <w:p w14:paraId="18AD57BD"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D0BB777"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558A26D9"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lastRenderedPageBreak/>
              <w:t xml:space="preserve">- HS đưa ra </w:t>
            </w:r>
            <w:r w:rsidRPr="00AF0A09">
              <w:rPr>
                <w:rFonts w:ascii="Times New Roman" w:eastAsia="Calibri" w:hAnsi="Times New Roman" w:cs="Times New Roman"/>
                <w:sz w:val="24"/>
                <w:szCs w:val="24"/>
              </w:rPr>
              <w:t>kết luận về một số đặc trưng cơ bản của quần xã.</w:t>
            </w:r>
          </w:p>
          <w:p w14:paraId="30012BC6"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37F915B5" w14:textId="77777777" w:rsidR="00420613" w:rsidRPr="00AF0A09" w:rsidRDefault="00420613"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820" w:type="dxa"/>
            <w:tcBorders>
              <w:top w:val="single" w:sz="4" w:space="0" w:color="auto"/>
              <w:left w:val="single" w:sz="4" w:space="0" w:color="auto"/>
              <w:bottom w:val="single" w:sz="4" w:space="0" w:color="auto"/>
              <w:right w:val="single" w:sz="4" w:space="0" w:color="auto"/>
            </w:tcBorders>
            <w:shd w:val="clear" w:color="auto" w:fill="auto"/>
          </w:tcPr>
          <w:p w14:paraId="69C2A53B"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I. Một số đặc trưng cơ bản của quần xã.</w:t>
            </w:r>
          </w:p>
          <w:p w14:paraId="6B49B886"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w:t>
            </w:r>
          </w:p>
          <w:p w14:paraId="0638E2B2"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hứ tự giảm dần về độ đa dạng các quần xã lần lượt là b (Rừng nhiệt đới) – c (Rừng ôn đới) – a (Đồng cỏ)  - d (Sa mạc)</w:t>
            </w:r>
          </w:p>
          <w:p w14:paraId="4F5D7D70" w14:textId="77777777" w:rsidR="00420613" w:rsidRPr="00AF0A09" w:rsidRDefault="00420613"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 Có sự khác biệt lớn về độ đa dạng giữa các quần xã này chủ yếu là do điều kiện khí hậu khác nhau ở mỗi vùng: Rừng mưa nhiệt đới có khí hậu nóng ẩm, tương đối ổn định thích hợp với sự sinh trưởng và phát triển của nhiều loài sinh vật nên có độ đa dạng cao. Ngược lại, sa mạc có khí hậu nắng hạn khắc nghiệt dẫn đến có ít loài sinh vật có thể thích nghi để sinh trưởng và phát triển nên có độ đa dạng thấp.</w:t>
            </w:r>
          </w:p>
          <w:p w14:paraId="50A2030F" w14:textId="77777777" w:rsidR="00420613" w:rsidRPr="00AF0A09" w:rsidRDefault="00420613" w:rsidP="009C1FF9">
            <w:pPr>
              <w:spacing w:after="0" w:line="240" w:lineRule="auto"/>
              <w:jc w:val="both"/>
              <w:rPr>
                <w:rFonts w:ascii="Times New Roman" w:eastAsia="sans-serif" w:hAnsi="Times New Roman" w:cs="Times New Roman"/>
                <w:i/>
                <w:sz w:val="24"/>
                <w:szCs w:val="24"/>
                <w:shd w:val="clear" w:color="auto" w:fill="FFFFFF"/>
                <w:lang w:eastAsia="vi-VN"/>
              </w:rPr>
            </w:pPr>
          </w:p>
          <w:p w14:paraId="725C3A53"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w:t>
            </w:r>
          </w:p>
          <w:p w14:paraId="57368739" w14:textId="77777777" w:rsidR="00420613" w:rsidRPr="00AF0A09" w:rsidRDefault="00420613" w:rsidP="009C1FF9">
            <w:pPr>
              <w:spacing w:after="0" w:line="240" w:lineRule="auto"/>
              <w:rPr>
                <w:rFonts w:ascii="Times New Roman" w:hAnsi="Times New Roman" w:cs="Times New Roman"/>
                <w:i/>
                <w:sz w:val="24"/>
                <w:szCs w:val="24"/>
                <w:shd w:val="clear" w:color="auto" w:fill="FFFFFF"/>
              </w:rPr>
            </w:pPr>
            <w:r w:rsidRPr="00AF0A09">
              <w:rPr>
                <w:rFonts w:ascii="Times New Roman" w:hAnsi="Times New Roman" w:cs="Times New Roman"/>
                <w:i/>
                <w:sz w:val="24"/>
                <w:szCs w:val="24"/>
                <w:shd w:val="clear" w:color="auto" w:fill="FFFFFF"/>
              </w:rPr>
              <w:t>1, Ví dụ: lúa là loài ưu thế trong quần xã ruộng lúa</w:t>
            </w:r>
          </w:p>
          <w:p w14:paraId="61EE8653"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2, </w:t>
            </w:r>
          </w:p>
          <w:p w14:paraId="16A3F838"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Loài đặc trưng của quần xã sinh vật bắc cực: gấu trắng.</w:t>
            </w:r>
          </w:p>
          <w:p w14:paraId="2B763C8F"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Loài đặc trưng của quần xã sinh vật sa mạc: lạc đà.</w:t>
            </w:r>
          </w:p>
          <w:p w14:paraId="71FE06F9"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Loài đặc trưng của quần xã sinh vật rừng ngập mặn: đước.</w:t>
            </w:r>
          </w:p>
          <w:p w14:paraId="395E742C"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779B7D3E" w14:textId="77777777" w:rsidR="00420613" w:rsidRPr="00AF0A09" w:rsidRDefault="00420613" w:rsidP="009C1FF9">
            <w:pPr>
              <w:shd w:val="clear" w:color="auto" w:fill="FFFFFF"/>
              <w:spacing w:after="0" w:line="240" w:lineRule="auto"/>
              <w:textAlignment w:val="baseline"/>
              <w:outlineLvl w:val="2"/>
              <w:rPr>
                <w:rFonts w:ascii="Times New Roman" w:eastAsia="Times New Roman" w:hAnsi="Times New Roman" w:cs="Times New Roman"/>
                <w:bCs/>
                <w:sz w:val="24"/>
                <w:szCs w:val="24"/>
              </w:rPr>
            </w:pPr>
            <w:r w:rsidRPr="00AF0A09">
              <w:rPr>
                <w:rFonts w:ascii="Times New Roman" w:eastAsia="Times New Roman" w:hAnsi="Times New Roman" w:cs="Times New Roman"/>
                <w:bCs/>
                <w:sz w:val="24"/>
                <w:szCs w:val="24"/>
              </w:rPr>
              <w:t xml:space="preserve">Một số đặc trưng cơ bản của quần xã như  </w:t>
            </w:r>
            <w:r w:rsidRPr="00AF0A09">
              <w:rPr>
                <w:rFonts w:ascii="Times New Roman" w:hAnsi="Times New Roman" w:cs="Times New Roman"/>
                <w:sz w:val="24"/>
                <w:szCs w:val="24"/>
              </w:rPr>
              <w:t xml:space="preserve">độ đa dạng </w:t>
            </w:r>
            <w:r w:rsidRPr="00AF0A09">
              <w:rPr>
                <w:rFonts w:ascii="Times New Roman" w:eastAsia="Times New Roman" w:hAnsi="Times New Roman" w:cs="Times New Roman"/>
                <w:bCs/>
                <w:sz w:val="24"/>
                <w:szCs w:val="24"/>
              </w:rPr>
              <w:t>và thành phần loài trong quần xã</w:t>
            </w:r>
          </w:p>
          <w:p w14:paraId="2320BBBF" w14:textId="77777777" w:rsidR="00420613" w:rsidRPr="00AF0A09" w:rsidRDefault="00420613" w:rsidP="009C1FF9">
            <w:pPr>
              <w:shd w:val="clear" w:color="auto" w:fill="FFFFFF"/>
              <w:spacing w:after="0" w:line="240" w:lineRule="auto"/>
              <w:textAlignment w:val="baseline"/>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Độ </w:t>
            </w:r>
            <w:r w:rsidRPr="00AF0A09">
              <w:rPr>
                <w:rFonts w:ascii="Times New Roman" w:hAnsi="Times New Roman" w:cs="Times New Roman"/>
                <w:sz w:val="24"/>
                <w:szCs w:val="24"/>
              </w:rPr>
              <w:t xml:space="preserve">đa dạng trong quần xã được thể hiện bằng mức độ </w:t>
            </w:r>
            <w:r w:rsidRPr="00AF0A09">
              <w:rPr>
                <w:rFonts w:ascii="Times New Roman" w:eastAsia="Times New Roman" w:hAnsi="Times New Roman" w:cs="Times New Roman"/>
                <w:sz w:val="24"/>
                <w:szCs w:val="24"/>
              </w:rPr>
              <w:t>phong phú về  số lượng loài và số lượng cá thể của mỗi loài trong quần xã.</w:t>
            </w:r>
          </w:p>
          <w:p w14:paraId="39CF4A8E" w14:textId="77777777" w:rsidR="00420613" w:rsidRPr="00AF0A09" w:rsidRDefault="00420613" w:rsidP="009C1FF9">
            <w:pPr>
              <w:shd w:val="clear" w:color="auto" w:fill="FFFFFF"/>
              <w:spacing w:after="0" w:line="240" w:lineRule="auto"/>
              <w:textAlignment w:val="baseline"/>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Loài ưu thế là loài có số lượng cá thể nhiều, hoạt động mạnh, đóng vai trò quan trọng trong quần xã.</w:t>
            </w:r>
          </w:p>
          <w:p w14:paraId="606BFDF4" w14:textId="77777777" w:rsidR="00420613" w:rsidRPr="00AF0A09" w:rsidRDefault="00420613" w:rsidP="009C1FF9">
            <w:pPr>
              <w:shd w:val="clear" w:color="auto" w:fill="FFFFFF"/>
              <w:spacing w:after="0" w:line="240" w:lineRule="auto"/>
              <w:textAlignment w:val="baseline"/>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í dụ: Lúa là loài ưu thế trong quần xã lúa</w:t>
            </w:r>
          </w:p>
          <w:p w14:paraId="29FA67B6" w14:textId="77777777" w:rsidR="00420613" w:rsidRPr="00AF0A09" w:rsidRDefault="00420613" w:rsidP="009C1FF9">
            <w:pPr>
              <w:shd w:val="clear" w:color="auto" w:fill="FFFFFF"/>
              <w:spacing w:after="0" w:line="240" w:lineRule="auto"/>
              <w:textAlignment w:val="baseline"/>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Loài đặc trưng là loài chỉ có ở một quần xã hoặc có nhiều hơn hẳn các loài khác trong quần xã.</w:t>
            </w:r>
          </w:p>
          <w:p w14:paraId="06698471" w14:textId="77777777" w:rsidR="00420613" w:rsidRPr="00AF0A09" w:rsidRDefault="00420613" w:rsidP="009C1FF9">
            <w:pPr>
              <w:shd w:val="clear" w:color="auto" w:fill="FFFFFF"/>
              <w:spacing w:after="0" w:line="240" w:lineRule="auto"/>
              <w:textAlignment w:val="baseline"/>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xml:space="preserve"> Ví dụ: Loài đặc trưng của rừng U Minh là cây tràm.</w:t>
            </w:r>
          </w:p>
        </w:tc>
      </w:tr>
    </w:tbl>
    <w:p w14:paraId="46268BC0"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4FCC18BE" w14:textId="77777777" w:rsidR="00420613" w:rsidRPr="00AF0A09" w:rsidRDefault="00420613" w:rsidP="009C1FF9">
      <w:pPr>
        <w:spacing w:after="0" w:line="240" w:lineRule="auto"/>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về biện pháp bảo vệ đa dạng sinh học trong quần xã.</w:t>
      </w:r>
    </w:p>
    <w:p w14:paraId="63DE229D"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 xml:space="preserve">Nêu được một số biện pháp bảo vệ đa dạng sinh học trong quần xã. . </w:t>
      </w:r>
    </w:p>
    <w:p w14:paraId="5BE2C8F6"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III - SGK/179, hoạt động nhóm trả lời câu hỏi nội dung hoạt động SGK/179 và rút ra kết luận về biện pháp bảo vệ đa dạng sinh học trong quần xã.</w:t>
      </w:r>
    </w:p>
    <w:p w14:paraId="26445CBC"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27A66A32"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6912"/>
        <w:gridCol w:w="3119"/>
      </w:tblGrid>
      <w:tr w:rsidR="009C1FF9" w:rsidRPr="00AF0A09" w14:paraId="7ED898C9" w14:textId="77777777" w:rsidTr="00693BA4">
        <w:tc>
          <w:tcPr>
            <w:tcW w:w="6912" w:type="dxa"/>
            <w:tcBorders>
              <w:top w:val="single" w:sz="4" w:space="0" w:color="auto"/>
              <w:left w:val="single" w:sz="4" w:space="0" w:color="auto"/>
              <w:bottom w:val="single" w:sz="4" w:space="0" w:color="auto"/>
              <w:right w:val="single" w:sz="4" w:space="0" w:color="auto"/>
            </w:tcBorders>
            <w:shd w:val="clear" w:color="auto" w:fill="auto"/>
            <w:vAlign w:val="bottom"/>
          </w:tcPr>
          <w:p w14:paraId="3644C819"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119" w:type="dxa"/>
            <w:tcBorders>
              <w:top w:val="single" w:sz="4" w:space="0" w:color="auto"/>
              <w:left w:val="single" w:sz="4" w:space="0" w:color="auto"/>
              <w:bottom w:val="single" w:sz="4" w:space="0" w:color="auto"/>
              <w:right w:val="single" w:sz="4" w:space="0" w:color="auto"/>
            </w:tcBorders>
            <w:shd w:val="clear" w:color="auto" w:fill="auto"/>
            <w:vAlign w:val="bottom"/>
          </w:tcPr>
          <w:p w14:paraId="07BD28F3"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52B54C2D" w14:textId="77777777" w:rsidTr="00693BA4">
        <w:tc>
          <w:tcPr>
            <w:tcW w:w="6912" w:type="dxa"/>
            <w:tcBorders>
              <w:top w:val="single" w:sz="4" w:space="0" w:color="auto"/>
              <w:left w:val="single" w:sz="4" w:space="0" w:color="auto"/>
              <w:bottom w:val="single" w:sz="4" w:space="0" w:color="auto"/>
              <w:right w:val="single" w:sz="4" w:space="0" w:color="auto"/>
            </w:tcBorders>
            <w:shd w:val="clear" w:color="auto" w:fill="auto"/>
          </w:tcPr>
          <w:p w14:paraId="566A6528"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4AB79F66"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III - SGK/179, hoạt động nhóm trả lời câu hỏi hoạt động SGK/179:</w:t>
            </w:r>
          </w:p>
          <w:p w14:paraId="016AED2A"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Đọc thông tin và thảo luận nhóm về hiệu quả của các biện pháp dưới đây trong việc bảo vệ đa dạng sinh học trong quần xã.</w:t>
            </w:r>
          </w:p>
          <w:p w14:paraId="7E192751"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1, Bảo vệ môi trường sống của các loài trong quần xã.</w:t>
            </w:r>
          </w:p>
          <w:p w14:paraId="26063E12"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2, Cấm săn bắn động vật hoang dã có nguy cơ tuyệt chủng.</w:t>
            </w:r>
          </w:p>
          <w:p w14:paraId="58881047"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3, Trồng rừng ngập mặn ven biển.</w:t>
            </w:r>
          </w:p>
          <w:p w14:paraId="76E56887"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3, Phòng chống cháy rừng.</w:t>
            </w:r>
          </w:p>
          <w:p w14:paraId="59E80318"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GV cho HS rút ra kết luận về biện pháp bảo vệ đa dạng sinh học trong quần xã.</w:t>
            </w:r>
          </w:p>
          <w:p w14:paraId="34CB99E5"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2: Thực hiện nhiệm vụ học tập</w:t>
            </w:r>
          </w:p>
          <w:p w14:paraId="01DBA86F"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III - SGK/179, hoạt động nhóm trả lời câu hỏi nội dung hoạt động SGK/179.</w:t>
            </w:r>
          </w:p>
          <w:p w14:paraId="62D94D50"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rút ra kết luận về biện pháp bảo vệ đa dạng sinh học trong quần xã.</w:t>
            </w:r>
          </w:p>
          <w:p w14:paraId="4577EF99"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52FA2E4"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khác nhận xét, bổ sung.</w:t>
            </w:r>
          </w:p>
          <w:p w14:paraId="2F88C44B" w14:textId="77777777" w:rsidR="00420613" w:rsidRPr="00AF0A09" w:rsidRDefault="00420613"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biện pháp bảo vệ đa dạng sinh học trong quần xã.</w:t>
            </w:r>
          </w:p>
          <w:p w14:paraId="2CDF4551"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0C7306A0"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33D1E591"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hệ thống lại các nội dung chính của bài theo mục Em đã học  SGK/179.</w:t>
            </w:r>
          </w:p>
          <w:p w14:paraId="1660C36B"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đọc thông tin mục Em có biết  SGK/179.</w:t>
            </w:r>
          </w:p>
          <w:p w14:paraId="1935AE40" w14:textId="77777777" w:rsidR="00420613" w:rsidRPr="00AF0A09" w:rsidRDefault="00420613" w:rsidP="009C1FF9">
            <w:pPr>
              <w:spacing w:after="0" w:line="240" w:lineRule="auto"/>
              <w:jc w:val="both"/>
              <w:rPr>
                <w:rFonts w:ascii="Times New Roman" w:eastAsia="Calibri" w:hAnsi="Times New Roman" w:cs="Times New Roman"/>
                <w:b/>
                <w:i/>
                <w:sz w:val="24"/>
                <w:szCs w:val="24"/>
              </w:rPr>
            </w:pPr>
            <w:r w:rsidRPr="00AF0A09">
              <w:rPr>
                <w:rFonts w:ascii="Times New Roman" w:eastAsia="Calibri" w:hAnsi="Times New Roman" w:cs="Times New Roman"/>
                <w:sz w:val="24"/>
                <w:szCs w:val="24"/>
              </w:rPr>
              <w:t>- GV cho HS thực hiện mục Em có thể SGK/179 tại nhà.</w:t>
            </w:r>
          </w:p>
        </w:tc>
        <w:tc>
          <w:tcPr>
            <w:tcW w:w="3119" w:type="dxa"/>
            <w:tcBorders>
              <w:top w:val="single" w:sz="4" w:space="0" w:color="auto"/>
              <w:left w:val="single" w:sz="4" w:space="0" w:color="auto"/>
              <w:bottom w:val="single" w:sz="4" w:space="0" w:color="auto"/>
              <w:right w:val="single" w:sz="4" w:space="0" w:color="auto"/>
            </w:tcBorders>
            <w:shd w:val="clear" w:color="auto" w:fill="auto"/>
          </w:tcPr>
          <w:p w14:paraId="3B6A8094" w14:textId="77777777" w:rsidR="00420613" w:rsidRPr="00AF0A09" w:rsidRDefault="00420613" w:rsidP="009C1FF9">
            <w:pPr>
              <w:spacing w:after="0" w:line="240" w:lineRule="auto"/>
              <w:jc w:val="both"/>
              <w:rPr>
                <w:rFonts w:ascii="Times New Roman" w:eastAsia="Calibri" w:hAnsi="Times New Roman" w:cs="Times New Roman"/>
                <w:b/>
                <w:i/>
                <w:sz w:val="24"/>
                <w:szCs w:val="24"/>
              </w:rPr>
            </w:pPr>
            <w:r w:rsidRPr="00AF0A09">
              <w:rPr>
                <w:rFonts w:ascii="Times New Roman" w:eastAsia="Calibri" w:hAnsi="Times New Roman" w:cs="Times New Roman"/>
                <w:b/>
                <w:sz w:val="24"/>
                <w:szCs w:val="24"/>
              </w:rPr>
              <w:t>III. Bảo vệ đa dạng sinh học trong quần xã.</w:t>
            </w:r>
          </w:p>
          <w:p w14:paraId="7FD3717F" w14:textId="77777777" w:rsidR="00420613" w:rsidRPr="00AF0A09" w:rsidRDefault="00420613" w:rsidP="009C1FF9">
            <w:pPr>
              <w:spacing w:after="0" w:line="240" w:lineRule="auto"/>
              <w:rPr>
                <w:rFonts w:ascii="Times New Roman" w:eastAsia="Times New Roman" w:hAnsi="Times New Roman" w:cs="Times New Roman"/>
                <w:i/>
                <w:sz w:val="24"/>
                <w:szCs w:val="24"/>
              </w:rPr>
            </w:pPr>
          </w:p>
          <w:p w14:paraId="6DB61D21" w14:textId="77777777" w:rsidR="00420613" w:rsidRPr="00AF0A09" w:rsidRDefault="00420613"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trả lời câu hỏi hoạt động nhóm:</w:t>
            </w:r>
          </w:p>
          <w:p w14:paraId="7E886EE6" w14:textId="77777777" w:rsidR="00420613" w:rsidRPr="00AF0A09" w:rsidRDefault="00420613" w:rsidP="009C1FF9">
            <w:pPr>
              <w:spacing w:after="0" w:line="240" w:lineRule="auto"/>
              <w:jc w:val="both"/>
              <w:rPr>
                <w:rFonts w:ascii="Times New Roman" w:hAnsi="Times New Roman" w:cs="Times New Roman"/>
                <w:b/>
                <w:sz w:val="24"/>
                <w:szCs w:val="24"/>
              </w:rPr>
            </w:pPr>
          </w:p>
          <w:p w14:paraId="53136DC2" w14:textId="77777777" w:rsidR="00420613" w:rsidRPr="00AF0A09" w:rsidRDefault="00420613" w:rsidP="009C1FF9">
            <w:pPr>
              <w:spacing w:after="0" w:line="240" w:lineRule="auto"/>
              <w:jc w:val="both"/>
              <w:rPr>
                <w:rFonts w:ascii="Times New Roman" w:hAnsi="Times New Roman" w:cs="Times New Roman"/>
                <w:b/>
                <w:sz w:val="24"/>
                <w:szCs w:val="24"/>
              </w:rPr>
            </w:pPr>
          </w:p>
          <w:p w14:paraId="2B667D3A" w14:textId="77777777" w:rsidR="00420613" w:rsidRPr="00AF0A09" w:rsidRDefault="00420613" w:rsidP="009C1FF9">
            <w:pPr>
              <w:spacing w:after="0" w:line="240" w:lineRule="auto"/>
              <w:jc w:val="both"/>
              <w:rPr>
                <w:rFonts w:ascii="Times New Roman" w:hAnsi="Times New Roman" w:cs="Times New Roman"/>
                <w:b/>
                <w:sz w:val="24"/>
                <w:szCs w:val="24"/>
              </w:rPr>
            </w:pPr>
          </w:p>
          <w:p w14:paraId="15DED411" w14:textId="77777777" w:rsidR="00420613" w:rsidRPr="00AF0A09" w:rsidRDefault="00420613" w:rsidP="009C1FF9">
            <w:pPr>
              <w:spacing w:after="0" w:line="240" w:lineRule="auto"/>
              <w:jc w:val="both"/>
              <w:rPr>
                <w:rFonts w:ascii="Times New Roman" w:hAnsi="Times New Roman" w:cs="Times New Roman"/>
                <w:b/>
                <w:sz w:val="24"/>
                <w:szCs w:val="24"/>
              </w:rPr>
            </w:pPr>
          </w:p>
          <w:p w14:paraId="207A5A48" w14:textId="77777777" w:rsidR="00420613" w:rsidRPr="00AF0A09" w:rsidRDefault="00420613"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KL:</w:t>
            </w:r>
          </w:p>
          <w:p w14:paraId="10E64849" w14:textId="77777777" w:rsidR="00420613" w:rsidRPr="00AF0A09" w:rsidRDefault="00420613" w:rsidP="009C1FF9">
            <w:pPr>
              <w:spacing w:after="0" w:line="240" w:lineRule="auto"/>
              <w:jc w:val="both"/>
              <w:rPr>
                <w:rFonts w:ascii="Times New Roman" w:hAnsi="Times New Roman" w:cs="Times New Roman"/>
                <w:sz w:val="24"/>
                <w:szCs w:val="24"/>
              </w:rPr>
            </w:pPr>
          </w:p>
          <w:p w14:paraId="6D6FE0F9"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Tuyên truyền về giá trị của đa dạng sinh học</w:t>
            </w:r>
          </w:p>
          <w:p w14:paraId="7816A318"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eastAsia="Times New Roman" w:hAnsi="Times New Roman" w:cs="Times New Roman"/>
                <w:sz w:val="24"/>
                <w:szCs w:val="24"/>
              </w:rPr>
              <w:t>- Xây dựng luật và chiến lược quốc gia về bảo tồn</w:t>
            </w:r>
            <w:r w:rsidRPr="00AF0A09">
              <w:rPr>
                <w:rFonts w:ascii="Times New Roman" w:hAnsi="Times New Roman" w:cs="Times New Roman"/>
                <w:sz w:val="24"/>
                <w:szCs w:val="24"/>
              </w:rPr>
              <w:t xml:space="preserve"> đa dạng sinh học</w:t>
            </w:r>
          </w:p>
          <w:p w14:paraId="177BCCA1"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ành lập các vườn quốc gia, khu </w:t>
            </w:r>
            <w:r w:rsidRPr="00AF0A09">
              <w:rPr>
                <w:rFonts w:ascii="Times New Roman" w:eastAsia="Times New Roman" w:hAnsi="Times New Roman" w:cs="Times New Roman"/>
                <w:bCs/>
                <w:sz w:val="24"/>
                <w:szCs w:val="24"/>
              </w:rPr>
              <w:t>bảo</w:t>
            </w:r>
            <w:r w:rsidRPr="00AF0A09">
              <w:rPr>
                <w:rFonts w:ascii="Times New Roman" w:eastAsia="Times New Roman" w:hAnsi="Times New Roman" w:cs="Times New Roman"/>
                <w:sz w:val="24"/>
                <w:szCs w:val="24"/>
              </w:rPr>
              <w:t> tồn thiên nhiên</w:t>
            </w:r>
          </w:p>
          <w:p w14:paraId="0365E82D"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ăng cường công tác bảo vệ nguồn tài nguyên sinh vật</w:t>
            </w:r>
          </w:p>
          <w:p w14:paraId="7788B5D9"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ấm săn bắt, mua bán trái pháp luật những loài sinh vật có nguy cơ tuyệt chủng</w:t>
            </w:r>
          </w:p>
        </w:tc>
      </w:tr>
    </w:tbl>
    <w:p w14:paraId="10384E6A"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3: L</w:t>
      </w:r>
      <w:r w:rsidRPr="00AF0A09">
        <w:rPr>
          <w:rFonts w:ascii="Times New Roman" w:eastAsia="Times New Roman" w:hAnsi="Times New Roman" w:cs="Times New Roman"/>
          <w:b/>
          <w:bCs/>
          <w:sz w:val="24"/>
          <w:szCs w:val="24"/>
          <w:shd w:val="clear" w:color="auto" w:fill="FFFFFF"/>
          <w:lang w:val="vi-VN"/>
        </w:rPr>
        <w:t>uyện tập</w:t>
      </w:r>
    </w:p>
    <w:p w14:paraId="5B24F9D8" w14:textId="77777777" w:rsidR="00420613" w:rsidRPr="00AF0A09" w:rsidRDefault="00420613"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3491BC4B"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55F16781" w14:textId="77777777" w:rsidR="00420613" w:rsidRPr="00AF0A09" w:rsidRDefault="00420613"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291CAD09"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38" w:type="dxa"/>
        <w:tblLayout w:type="fixed"/>
        <w:tblLook w:val="04A0" w:firstRow="1" w:lastRow="0" w:firstColumn="1" w:lastColumn="0" w:noHBand="0" w:noVBand="1"/>
      </w:tblPr>
      <w:tblGrid>
        <w:gridCol w:w="7338"/>
        <w:gridCol w:w="2800"/>
      </w:tblGrid>
      <w:tr w:rsidR="001816F8" w:rsidRPr="00AF0A09" w14:paraId="6E15B06D"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vAlign w:val="bottom"/>
          </w:tcPr>
          <w:p w14:paraId="4C26FEB2"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bottom"/>
          </w:tcPr>
          <w:p w14:paraId="0F05D6FF"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5C36D63E"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tcPr>
          <w:p w14:paraId="511E43DA"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111DDE96"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41F0D28B"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Khi sâu bọ phát triển mạnh, số lượng chim sâu cũng tăng theo. Khi số lượng chim sâu tăng quá nhiều, sâu bọ bị quần thể chim sâu tiêu diệt mạnh mẽ hơn nên số lượng sâu bọ lại giảm mạnh đi. Sự hạn chế số lượng sâu là hiện tượng</w:t>
            </w:r>
          </w:p>
          <w:p w14:paraId="4ECA0539"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ơ chế điều hòa mật độ.</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sự cân bằng sinh học.    </w:t>
            </w:r>
          </w:p>
          <w:p w14:paraId="373736AC"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rạng thái cân bằ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khống chế sinh học.</w:t>
            </w:r>
          </w:p>
          <w:p w14:paraId="5C392B97"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Quần xã sinh vật là</w:t>
            </w:r>
          </w:p>
          <w:p w14:paraId="184A2829"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ập hợp các sinh vật cùng loà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FF35A60"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ập hợp các cá thể sinh vật khác loài.</w:t>
            </w:r>
          </w:p>
          <w:p w14:paraId="65DEF887"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lastRenderedPageBreak/>
              <w:t>C</w:t>
            </w:r>
            <w:r w:rsidRPr="00AF0A09">
              <w:rPr>
                <w:rFonts w:ascii="Times New Roman" w:eastAsia="Times New Roman" w:hAnsi="Times New Roman" w:cs="Times New Roman"/>
                <w:sz w:val="24"/>
                <w:szCs w:val="24"/>
              </w:rPr>
              <w:t>. tập hợp các quần thể sinh vật khác loà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5F1435D"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ập hợp toàn bộ các sinh vật trong tự nhiên.</w:t>
            </w:r>
          </w:p>
          <w:p w14:paraId="03B204FB"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Hiện tượng khống chế sinh học trong quần xã dẫn đến hệ quả nào sau đây?</w:t>
            </w:r>
          </w:p>
          <w:p w14:paraId="5F75BB84"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Đảm bảo cân bằng sinh th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42A7A8D8"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àm cho quần xã không phát triển được.</w:t>
            </w:r>
          </w:p>
          <w:p w14:paraId="350543E8"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Làm mất cân bằng sinh th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60AE22A"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Đảm bảo khả năng tồn tại của quần xã.</w:t>
            </w:r>
          </w:p>
          <w:p w14:paraId="0A9338A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Hiện tượng số lượng cá thể của một quần thể bị số lượng cá thể của quần thể khác trong quần xã kìm hãm là hiện tượng nào sau đây?</w:t>
            </w:r>
          </w:p>
          <w:p w14:paraId="4CF13EE0"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Khống chế sinh họ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ạnh tranh giữa các loài.</w:t>
            </w:r>
          </w:p>
          <w:p w14:paraId="5E05F9E7"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ỗ trợ giữa các loà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Hội sinh giữa các loài.</w:t>
            </w:r>
          </w:p>
          <w:p w14:paraId="26510DA7"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Tập hợp nào sau đây không phải là quần xã sinh vật?</w:t>
            </w:r>
          </w:p>
          <w:p w14:paraId="0E85876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ập hợp những loài sinh vật sống trong một khu rừng.     </w:t>
            </w:r>
          </w:p>
          <w:p w14:paraId="33A7413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ập hợp những loài sinh vật sống trong một hồ tự nhiên.</w:t>
            </w:r>
          </w:p>
          <w:p w14:paraId="327CF468"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ập hợp những con chuột trong một đàn chuột đồng</w:t>
            </w:r>
          </w:p>
          <w:p w14:paraId="7EB8FA1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ập hợp những con cá sống trong một ao cá.</w:t>
            </w:r>
          </w:p>
          <w:p w14:paraId="195E5889"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Số lượng cá thể trong quần xã luôn được khống chế ở mức độ nhất định phù hợp với khả năng của môi trường. Hiện tượng này gọi là</w:t>
            </w:r>
          </w:p>
          <w:p w14:paraId="53774B12"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sự cân bằng sinh học trong quần x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287E06F"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ự phát triển của quần xã.</w:t>
            </w:r>
          </w:p>
          <w:p w14:paraId="51B9D59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ự giảm sút của quần x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143144F"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ự bất biến của quần xã.</w:t>
            </w:r>
          </w:p>
          <w:p w14:paraId="656F057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Điểm giống nhau giữa quần thể sinh vật và quần xã sinh vật là</w:t>
            </w:r>
          </w:p>
          <w:p w14:paraId="6F31C693"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ập hợp nhiều quần thể sinh v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39BEA83"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ập hợp nhiều cá thể sinh vật.</w:t>
            </w:r>
          </w:p>
          <w:p w14:paraId="6F80A03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gồm các sinh vật trong cùng một loà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48E7AA0"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gồm các sinh vật khác loài.</w:t>
            </w:r>
          </w:p>
          <w:p w14:paraId="59032BA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Trong quần xã ao nuôi cá, người ta thường thả nhiều loài cá trong ao nhằm</w:t>
            </w:r>
          </w:p>
          <w:p w14:paraId="69AEBC92"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ận dụng diện tích ao hồ và tận dụng triệt để nguồn thức ăn trong ao.</w:t>
            </w:r>
          </w:p>
          <w:p w14:paraId="6F85267F"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để dễ quan sát và tiện việc chăm sóc.</w:t>
            </w:r>
          </w:p>
          <w:p w14:paraId="6222C0D5"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ể tránh sự cạnh tranh về thức ăn trong ao.</w:t>
            </w:r>
          </w:p>
          <w:p w14:paraId="6A4C9E64"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để chúng cùng hỗ trợ nhau trong cuộc sống chung.</w:t>
            </w:r>
          </w:p>
          <w:p w14:paraId="18655B91"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Gặp khí hậu thuận lợi, cây cối xanh tốt, sâu ăn lá cây sinh sản mạnh, số lượng sâu tăng khiến cho số lượng chim sâu cũng tăng theo.Tuy nhiên, khi số lượng chim sâu tăng quá nhiều, chim ăn nhiều sâu dẫn tới số lượng sâu lại giảm” Đây là ví dụ minh họa về</w:t>
            </w:r>
          </w:p>
          <w:p w14:paraId="0376791C"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diễn thế sinh th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ân bằng quần thể.</w:t>
            </w:r>
          </w:p>
          <w:p w14:paraId="7310D9D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giới hạn sinh th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ân bằng sinh học</w:t>
            </w:r>
          </w:p>
          <w:p w14:paraId="68814566"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Trong các hệ sinh thái trên cạn, loài ưu thế thường thuộc về</w:t>
            </w:r>
          </w:p>
          <w:p w14:paraId="42503A7D"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giới động v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giới thực vật.               </w:t>
            </w:r>
          </w:p>
          <w:p w14:paraId="1AE09E7C"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giới nấ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giới nhân sơ (vi khuẩn).</w:t>
            </w:r>
          </w:p>
          <w:p w14:paraId="362CC30E"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Đặc điểm nào có ở quần xã mà không có ở quần thể sinh vật?</w:t>
            </w:r>
          </w:p>
          <w:p w14:paraId="6E43B8EA"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ó số cá thể cùng một loài.</w:t>
            </w:r>
          </w:p>
          <w:p w14:paraId="3719D82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ùng phân bố trong một khoảng không gian xác định.</w:t>
            </w:r>
          </w:p>
          <w:p w14:paraId="75852BD9"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ập hợp các quần thể thuộc nhiều loài sinh vật.</w:t>
            </w:r>
          </w:p>
          <w:p w14:paraId="10F01713"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Xảy ra hiện tượng giao phối và sinh sản.</w:t>
            </w:r>
          </w:p>
          <w:p w14:paraId="65B1F576"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Hãy lựa chọn phát biểu sai trong các phát biểu sau</w:t>
            </w:r>
          </w:p>
          <w:p w14:paraId="7722AD98"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ộ đa dạng của quần xã thể hiện bởi mức độ phong phú về số lượng loài trong quần xã.</w:t>
            </w:r>
          </w:p>
          <w:p w14:paraId="086A987B"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ố lượng cá thể trong quần xã thay đổi theo những thay đổi của ngoại cảnh.</w:t>
            </w:r>
          </w:p>
          <w:p w14:paraId="7C686EB0"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C. Số lượng loài trong quần xã được đánh giá qua những chỉ số về độ đa dang, độ nhiều, độ thường gặp.</w:t>
            </w:r>
          </w:p>
          <w:p w14:paraId="4D6B4521"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Quần xã có cấu trúc không ổn định, luôn thay đổi.</w:t>
            </w:r>
          </w:p>
          <w:p w14:paraId="2747F21C"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Quần xã nào sau đây có độ đa dạng cao nhất?</w:t>
            </w:r>
          </w:p>
          <w:p w14:paraId="0E1FDDF6"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Quần xã sinh vật rừng thông phương Bắ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792EC46"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Quần xã sinh vật rừng mưa nhiệt đới.</w:t>
            </w:r>
          </w:p>
          <w:p w14:paraId="5A7F2553"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Quần xã sinh vật savan.                                  </w:t>
            </w:r>
          </w:p>
          <w:p w14:paraId="5AC7D09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Quần xã sinh vật rừng lá rộng ôn đới.</w:t>
            </w:r>
          </w:p>
          <w:p w14:paraId="3E994EB3"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Những nhân tố sinh thái nào ảnh hưởng tới quần xã, tạo nên sự thay đổi?</w:t>
            </w:r>
          </w:p>
          <w:p w14:paraId="1A6D04D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hân tố sinh thái vô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35E8CF5"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hân tố sinh thái hữu sinh.</w:t>
            </w:r>
          </w:p>
          <w:p w14:paraId="3D527456"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Nhân tố sinh thái vô sinh và hữu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1F45DF36"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Nhân tố ánh sáng, nhiệt độ, con người.</w:t>
            </w:r>
          </w:p>
          <w:p w14:paraId="5690D78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Quần xã sinh vật có những dấu hiệu điển hình nào?</w:t>
            </w:r>
          </w:p>
          <w:p w14:paraId="0DA97019"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ố lượng các loài trong quần xã.</w:t>
            </w:r>
          </w:p>
          <w:p w14:paraId="383E33F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hành phần loài trong quần xã.</w:t>
            </w:r>
          </w:p>
          <w:p w14:paraId="455B7B9E"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ố lượng các cá thể của từng loài trong quần xã.</w:t>
            </w:r>
          </w:p>
          <w:p w14:paraId="61A238C9"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Số lượng và thành phần loài trong quần xã.</w:t>
            </w:r>
          </w:p>
          <w:p w14:paraId="27694F70"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Cho các hoạt động sau:</w:t>
            </w:r>
          </w:p>
          <w:p w14:paraId="0E193C0E"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 Cây rụng lá vào mùa đông.</w:t>
            </w:r>
          </w:p>
          <w:p w14:paraId="792199AF"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 Chim di cư về phía Nam vào mùa đông.</w:t>
            </w:r>
          </w:p>
          <w:p w14:paraId="1911BC0C"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 Cú mèo hoạt động ít hoạt động vào ban ngày, hoạt động nhiều vào ban đêm.</w:t>
            </w:r>
          </w:p>
          <w:p w14:paraId="5867DA5F"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 Hoa Quỳnh nở vào buổi tối.</w:t>
            </w:r>
          </w:p>
          <w:p w14:paraId="23314954"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ong các hoạt động trên, những hoạt động có chu kỳ mùa là</w:t>
            </w:r>
          </w:p>
          <w:p w14:paraId="34D6D4B0"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1, 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3, 4</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1, 2, 3, 4</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1, 2, 4</w:t>
            </w:r>
          </w:p>
          <w:p w14:paraId="30AA2E1E"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Trong quần xã rừng U Minh, cây tràm được coi là loài</w:t>
            </w:r>
          </w:p>
          <w:p w14:paraId="0BB807FF"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ưu thế.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đặc trưng. </w:t>
            </w:r>
            <w:r w:rsidRPr="00AF0A09">
              <w:rPr>
                <w:rFonts w:ascii="Times New Roman" w:eastAsia="Times New Roman" w:hAnsi="Times New Roman" w:cs="Times New Roman"/>
                <w:sz w:val="24"/>
                <w:szCs w:val="24"/>
              </w:rPr>
              <w:tab/>
              <w:t xml:space="preserve">   C. tiên pho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ổn định.</w:t>
            </w:r>
          </w:p>
          <w:p w14:paraId="2E1785F9"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Loài đặc trưng là</w:t>
            </w:r>
          </w:p>
          <w:p w14:paraId="577B6E1C"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loài có số lượng ít nhất trong quần xã.</w:t>
            </w:r>
          </w:p>
          <w:p w14:paraId="353BFB0B"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oài có số lượng nhiều trong quần xã.</w:t>
            </w:r>
          </w:p>
          <w:p w14:paraId="591AAACA"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loài chỉ có ở một quần xã hoặc có nhiều hơn hẳn các loài khác.</w:t>
            </w:r>
          </w:p>
          <w:p w14:paraId="6F16E065"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loài có vai trò quan trọng trong quần xã.</w:t>
            </w:r>
          </w:p>
          <w:p w14:paraId="5BAB7ACD"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Ví dụ nào sau đây được coi là một quần xã sinh vật?</w:t>
            </w:r>
          </w:p>
          <w:p w14:paraId="5C92EAE7"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Cây sống trong một khu vườn.</w:t>
            </w:r>
          </w:p>
          <w:p w14:paraId="0B4A975B"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á rô phi sống trong một cái ao.</w:t>
            </w:r>
          </w:p>
          <w:p w14:paraId="479D461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Rắn hổ mang sống trên 3 hòn đảo khác nhau.</w:t>
            </w:r>
          </w:p>
          <w:p w14:paraId="7795C30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Rừng cây thông nhựa phân bố tại vùng núi Đông Bắc Việt Nam.</w:t>
            </w:r>
          </w:p>
          <w:p w14:paraId="4766EC7B"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Số lượng các loài trong quần xã thể hiện ở chỉ số nào sau đây?</w:t>
            </w:r>
          </w:p>
          <w:p w14:paraId="528B12E8"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ộ nhiều, độ đa dạng, độ tập tru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C614186"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Độ đa dạng, độ thường gặp, độ tập trung.</w:t>
            </w:r>
          </w:p>
          <w:p w14:paraId="7A1B7317"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 thường gặp, độ nhiều, độ tập tru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0A1B2927"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Độ đa dạng, độ thường gặp, độ nhiều.</w:t>
            </w:r>
          </w:p>
          <w:p w14:paraId="4F0670F1"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Trong quần xã loài ưu thế là loài</w:t>
            </w:r>
          </w:p>
          <w:p w14:paraId="4527BB19"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ó số lượng ít nhất trong quần x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04176FD"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ó số lượng nhiều trong quần xã.</w:t>
            </w:r>
          </w:p>
          <w:p w14:paraId="0A7E97A3"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phân bố nhiều nơi trong quần x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58C05E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ó vai trò quan trọng trong quần xã.</w:t>
            </w:r>
          </w:p>
          <w:p w14:paraId="57CA7562"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Độ đa dạng của quần xã sinh vật được thể hiện ở</w:t>
            </w:r>
          </w:p>
          <w:p w14:paraId="0D0618FB"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mật độ của các nhóm cá thể trong quần xã.</w:t>
            </w:r>
          </w:p>
          <w:p w14:paraId="3DF909A2"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mức độ phong phú về số lượng loài trong quần xã.</w:t>
            </w:r>
          </w:p>
          <w:p w14:paraId="15F36B63"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ự khác nhau về lứa tuổi của các cá thể trong quần xã.</w:t>
            </w:r>
          </w:p>
          <w:p w14:paraId="366B7F25"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biến động về mật độ cá thể trong quần xã.</w:t>
            </w:r>
          </w:p>
          <w:p w14:paraId="54F98189"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âu 23:</w:t>
            </w:r>
            <w:r w:rsidRPr="00AF0A09">
              <w:rPr>
                <w:rFonts w:ascii="Times New Roman" w:eastAsia="Times New Roman" w:hAnsi="Times New Roman" w:cs="Times New Roman"/>
                <w:sz w:val="24"/>
                <w:szCs w:val="24"/>
              </w:rPr>
              <w:t> Chỉ số thể hiện tỉ lệ % số địa điểm bắt gặp một loài trong tổng số địa điểm quan sát ở quần xã là</w:t>
            </w:r>
          </w:p>
          <w:p w14:paraId="02EB4F79"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ộ đa d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độ nhiề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8547B40"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độ thường gặ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độ tập trung.</w:t>
            </w:r>
          </w:p>
          <w:p w14:paraId="7C08F2C2"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Số lượng các loài trong quần xã được đặc trưng bởi các chỉ số</w:t>
            </w:r>
          </w:p>
          <w:p w14:paraId="7E55E945"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độ đa d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độ nhiều</w:t>
            </w:r>
            <w:r w:rsidRPr="00AF0A09">
              <w:rPr>
                <w:rFonts w:ascii="Times New Roman" w:eastAsia="Times New Roman" w:hAnsi="Times New Roman" w:cs="Times New Roman"/>
                <w:sz w:val="24"/>
                <w:szCs w:val="24"/>
                <w:lang w:val="vi-VN"/>
              </w:rPr>
              <w:t>.</w:t>
            </w:r>
          </w:p>
          <w:p w14:paraId="40E2F26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độ thường gặ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ả A, B, C đều đúng</w:t>
            </w:r>
            <w:r w:rsidRPr="00AF0A09">
              <w:rPr>
                <w:rFonts w:ascii="Times New Roman" w:eastAsia="Times New Roman" w:hAnsi="Times New Roman" w:cs="Times New Roman"/>
                <w:sz w:val="24"/>
                <w:szCs w:val="24"/>
                <w:lang w:val="vi-VN"/>
              </w:rPr>
              <w:t>.</w:t>
            </w:r>
          </w:p>
          <w:p w14:paraId="5D7945E2"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Độ nhiều của quần xã thể hiện ở</w:t>
            </w:r>
          </w:p>
          <w:p w14:paraId="107AD65B"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ả năng sinh sản của các cá thể trong một quần thể nào đó tăng lên.</w:t>
            </w:r>
          </w:p>
          <w:p w14:paraId="537E2013"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ỉ lệ tử vong của một quần thể nào đó giảm xuống.</w:t>
            </w:r>
          </w:p>
          <w:p w14:paraId="28A14987"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mật độ các cá thể của từng quần thể trong quần xã.</w:t>
            </w:r>
          </w:p>
          <w:p w14:paraId="4E8E849A"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mức độ di cư của các cá thể trong quần xã.</w:t>
            </w:r>
          </w:p>
          <w:p w14:paraId="4C81E980"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6</w:t>
            </w:r>
            <w:r w:rsidRPr="00AF0A09">
              <w:rPr>
                <w:rFonts w:ascii="Times New Roman" w:hAnsi="Times New Roman" w:cs="Times New Roman"/>
                <w:b/>
                <w:sz w:val="24"/>
                <w:szCs w:val="24"/>
              </w:rPr>
              <w:t>: </w:t>
            </w:r>
            <w:r w:rsidRPr="00AF0A09">
              <w:rPr>
                <w:rFonts w:ascii="Times New Roman" w:hAnsi="Times New Roman" w:cs="Times New Roman"/>
                <w:sz w:val="24"/>
                <w:szCs w:val="24"/>
              </w:rPr>
              <w:t>Tất cả các loài sinh vật sống trong một đầm nước nông đang bị bồi cạn thuộc về một:</w:t>
            </w:r>
          </w:p>
          <w:p w14:paraId="2EE7C05F"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Quần xã sinh vật</w:t>
            </w:r>
            <w:r w:rsidRPr="00AF0A09">
              <w:rPr>
                <w:rFonts w:ascii="Times New Roman" w:hAnsi="Times New Roman" w:cs="Times New Roman"/>
                <w:bCs/>
                <w:sz w:val="24"/>
                <w:szCs w:val="24"/>
              </w:rPr>
              <w:t>.</w:t>
            </w:r>
            <w:r w:rsidRPr="00AF0A09">
              <w:rPr>
                <w:rFonts w:ascii="Times New Roman" w:hAnsi="Times New Roman" w:cs="Times New Roman"/>
                <w:sz w:val="24"/>
                <w:szCs w:val="24"/>
              </w:rPr>
              <w:t xml:space="preserve">               B. Quần xã các loài sinh vật dị dưỡng.</w:t>
            </w:r>
          </w:p>
          <w:p w14:paraId="0BCBD36F"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C. Nhóm sinh vật tiêu thụ.      D. Nhóm sinh vật phân giải</w:t>
            </w:r>
          </w:p>
          <w:p w14:paraId="257AF16A"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27: </w:t>
            </w:r>
            <w:r w:rsidRPr="00AF0A09">
              <w:rPr>
                <w:rFonts w:ascii="Times New Roman" w:hAnsi="Times New Roman" w:cs="Times New Roman"/>
                <w:sz w:val="24"/>
                <w:szCs w:val="24"/>
              </w:rPr>
              <w:t>Thành phần không thuộc quần xã là</w:t>
            </w:r>
          </w:p>
          <w:p w14:paraId="788C29CD"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A. Sinh vật phân giải              B. Sinh vật tiêu thụ.</w:t>
            </w:r>
          </w:p>
          <w:p w14:paraId="342C8373"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C. Sinh vật sản xuất.               </w:t>
            </w:r>
            <w:r w:rsidRPr="00AF0A09">
              <w:rPr>
                <w:rFonts w:ascii="Times New Roman" w:hAnsi="Times New Roman" w:cs="Times New Roman"/>
                <w:sz w:val="24"/>
                <w:szCs w:val="24"/>
                <w:u w:val="single"/>
              </w:rPr>
              <w:t>D.</w:t>
            </w:r>
            <w:r w:rsidRPr="00AF0A09">
              <w:rPr>
                <w:rFonts w:ascii="Times New Roman" w:hAnsi="Times New Roman" w:cs="Times New Roman"/>
                <w:sz w:val="24"/>
                <w:szCs w:val="24"/>
              </w:rPr>
              <w:t xml:space="preserve"> Xác sinh vật, chất hữu cơ.</w:t>
            </w:r>
          </w:p>
          <w:p w14:paraId="2ABBB4DC"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8</w:t>
            </w:r>
            <w:r w:rsidRPr="00AF0A09">
              <w:rPr>
                <w:rFonts w:ascii="Times New Roman" w:hAnsi="Times New Roman" w:cs="Times New Roman"/>
                <w:b/>
                <w:sz w:val="24"/>
                <w:szCs w:val="24"/>
              </w:rPr>
              <w:t>: </w:t>
            </w:r>
            <w:r w:rsidRPr="00AF0A09">
              <w:rPr>
                <w:rFonts w:ascii="Times New Roman" w:hAnsi="Times New Roman" w:cs="Times New Roman"/>
                <w:sz w:val="24"/>
                <w:szCs w:val="24"/>
              </w:rPr>
              <w:t>Đặc trưng nào sau đây là của quần xã sinh vật?</w:t>
            </w:r>
          </w:p>
          <w:p w14:paraId="7E162CD7"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A. Kiểu tăng trưởng.              B. Nhóm tuổi.</w:t>
            </w:r>
          </w:p>
          <w:p w14:paraId="33C33AE7"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u w:val="single"/>
              </w:rPr>
              <w:t>C</w:t>
            </w:r>
            <w:r w:rsidRPr="00AF0A09">
              <w:rPr>
                <w:rFonts w:ascii="Times New Roman" w:hAnsi="Times New Roman" w:cs="Times New Roman"/>
                <w:sz w:val="24"/>
                <w:szCs w:val="24"/>
              </w:rPr>
              <w:t>. Thành phần loài.                D. Mật độ cá thể.</w:t>
            </w:r>
          </w:p>
          <w:p w14:paraId="63B78110"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es-ES"/>
              </w:rPr>
              <w:t>Câu 29</w:t>
            </w:r>
            <w:r w:rsidRPr="00AF0A09">
              <w:rPr>
                <w:rFonts w:ascii="Times New Roman" w:hAnsi="Times New Roman" w:cs="Times New Roman"/>
                <w:b/>
                <w:sz w:val="24"/>
                <w:szCs w:val="24"/>
              </w:rPr>
              <w:t>: </w:t>
            </w:r>
            <w:r w:rsidRPr="00AF0A09">
              <w:rPr>
                <w:rFonts w:ascii="Times New Roman" w:hAnsi="Times New Roman" w:cs="Times New Roman"/>
                <w:sz w:val="24"/>
                <w:szCs w:val="24"/>
              </w:rPr>
              <w:t>Trong các đặc trưng sau, có bao nhiêu đặc trưng của quần xã sinh vật? </w:t>
            </w:r>
          </w:p>
          <w:p w14:paraId="11DF3827"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1) Mật độ cá thể.                   (2) Loài ưu thế </w:t>
            </w:r>
          </w:p>
          <w:p w14:paraId="3B79F4E1"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          (3) Loài đặc trưng                  (4) Nhóm tuổi</w:t>
            </w:r>
          </w:p>
          <w:p w14:paraId="50B424DE"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A. 1                        </w:t>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2                          C. 3                      D. 4</w:t>
            </w:r>
          </w:p>
          <w:p w14:paraId="29F73D47"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b/>
                <w:sz w:val="24"/>
                <w:szCs w:val="24"/>
              </w:rPr>
              <w:t xml:space="preserve">Câu 30. </w:t>
            </w:r>
            <w:r w:rsidRPr="00AF0A09">
              <w:rPr>
                <w:rFonts w:ascii="Times New Roman" w:hAnsi="Times New Roman" w:cs="Times New Roman"/>
                <w:sz w:val="24"/>
                <w:szCs w:val="24"/>
              </w:rPr>
              <w:t>Trong quần xã sinh vật đồng cỏ loài ưu thế là:</w:t>
            </w:r>
          </w:p>
          <w:p w14:paraId="0CF6A476"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cỏ                     B. râu bò             C. sâu ăn cỏ          D. bướm</w:t>
            </w:r>
          </w:p>
          <w:p w14:paraId="6D100A45" w14:textId="77777777" w:rsidR="00420613" w:rsidRPr="00AF0A09" w:rsidRDefault="00420613" w:rsidP="009C1FF9">
            <w:pPr>
              <w:autoSpaceDE w:val="0"/>
              <w:autoSpaceDN w:val="0"/>
              <w:adjustRightInd w:val="0"/>
              <w:spacing w:after="0" w:line="240" w:lineRule="auto"/>
              <w:rPr>
                <w:rFonts w:ascii="Times New Roman" w:hAnsi="Times New Roman" w:cs="Times New Roman"/>
                <w:sz w:val="24"/>
                <w:szCs w:val="24"/>
                <w:shd w:val="clear" w:color="auto" w:fill="FFFFFF"/>
              </w:rPr>
            </w:pPr>
            <w:r w:rsidRPr="00AF0A09">
              <w:rPr>
                <w:rFonts w:ascii="Times New Roman" w:hAnsi="Times New Roman" w:cs="Times New Roman"/>
                <w:b/>
                <w:sz w:val="24"/>
                <w:szCs w:val="24"/>
                <w:lang w:val="es-ES"/>
              </w:rPr>
              <w:t xml:space="preserve">Câu 31. </w:t>
            </w:r>
            <w:r w:rsidRPr="00AF0A09">
              <w:rPr>
                <w:rFonts w:ascii="Times New Roman" w:hAnsi="Times New Roman" w:cs="Times New Roman"/>
                <w:sz w:val="24"/>
                <w:szCs w:val="24"/>
                <w:shd w:val="clear" w:color="auto" w:fill="FFFFFF"/>
              </w:rPr>
              <w:t>Trong quần xã sinh vật, loài có số lượng cá thể nhiều và hoạt động mạnh được gọi là.</w:t>
            </w:r>
          </w:p>
          <w:p w14:paraId="1B66FD3E" w14:textId="77777777" w:rsidR="00420613" w:rsidRPr="00AF0A09" w:rsidRDefault="00420613" w:rsidP="009C1FF9">
            <w:pPr>
              <w:autoSpaceDE w:val="0"/>
              <w:autoSpaceDN w:val="0"/>
              <w:adjustRightInd w:val="0"/>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A. Loài đặc trưng                        B. Loài đặc hữu</w:t>
            </w:r>
          </w:p>
          <w:p w14:paraId="590DF6E2" w14:textId="77777777" w:rsidR="00420613" w:rsidRPr="00AF0A09" w:rsidRDefault="00420613" w:rsidP="009C1FF9">
            <w:pPr>
              <w:autoSpaceDE w:val="0"/>
              <w:autoSpaceDN w:val="0"/>
              <w:adjustRightInd w:val="0"/>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sz w:val="24"/>
                <w:szCs w:val="24"/>
                <w:u w:val="single"/>
                <w:shd w:val="clear" w:color="auto" w:fill="FFFFFF"/>
              </w:rPr>
              <w:t>C</w:t>
            </w:r>
            <w:r w:rsidRPr="00AF0A09">
              <w:rPr>
                <w:rFonts w:ascii="Times New Roman" w:hAnsi="Times New Roman" w:cs="Times New Roman"/>
                <w:sz w:val="24"/>
                <w:szCs w:val="24"/>
                <w:shd w:val="clear" w:color="auto" w:fill="FFFFFF"/>
              </w:rPr>
              <w:t>. Loài ưu thế                             D. Loài ngẫu nhiên</w:t>
            </w:r>
          </w:p>
          <w:p w14:paraId="07C52142" w14:textId="77777777" w:rsidR="00420613" w:rsidRPr="00AF0A09" w:rsidRDefault="00420613"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32</w:t>
            </w:r>
            <w:r w:rsidRPr="00AF0A09">
              <w:rPr>
                <w:rFonts w:ascii="Times New Roman" w:hAnsi="Times New Roman" w:cs="Times New Roman"/>
                <w:sz w:val="24"/>
                <w:szCs w:val="24"/>
              </w:rPr>
              <w:t>. Khi nói về độ đa dạng của quần xã sinh vật, phát biểu nào sau đây đúng?</w:t>
            </w:r>
          </w:p>
          <w:p w14:paraId="30999CB2" w14:textId="77777777" w:rsidR="00420613" w:rsidRPr="00AF0A09" w:rsidRDefault="00420613"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A. Các quần xã sinh vật khác nhau nhưng có độ đa dạng giống nhau.</w:t>
            </w:r>
          </w:p>
          <w:p w14:paraId="101D2997" w14:textId="77777777" w:rsidR="00420613" w:rsidRPr="00AF0A09" w:rsidRDefault="00420613"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u w:val="single"/>
              </w:rPr>
              <w:t>B</w:t>
            </w:r>
            <w:r w:rsidRPr="00AF0A09">
              <w:rPr>
                <w:rFonts w:ascii="Times New Roman" w:hAnsi="Times New Roman" w:cs="Times New Roman"/>
                <w:sz w:val="24"/>
                <w:szCs w:val="24"/>
              </w:rPr>
              <w:t>. Số lượng loài trong quần xã là một chỉ tiêu biểu thị độ đa dạng của quần xã đó.</w:t>
            </w:r>
          </w:p>
          <w:p w14:paraId="49D13FED" w14:textId="77777777" w:rsidR="00420613" w:rsidRPr="00AF0A09" w:rsidRDefault="00420613"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C. Quần xã có độ đa dạng cao khi có số lượng loài lớn và số cá thể của mỗi loài thấp.</w:t>
            </w:r>
          </w:p>
          <w:p w14:paraId="7B8E382B" w14:textId="77777777" w:rsidR="00420613" w:rsidRPr="00AF0A09" w:rsidRDefault="00420613"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D. Mức độ đa dạng của quần xã không biểu thị sự ổn định hay suy thoái của quần xã.</w:t>
            </w:r>
          </w:p>
          <w:p w14:paraId="1A0DB7FE" w14:textId="77777777" w:rsidR="00420613" w:rsidRPr="00AF0A09" w:rsidRDefault="00420613" w:rsidP="009C1FF9">
            <w:pPr>
              <w:autoSpaceDE w:val="0"/>
              <w:autoSpaceDN w:val="0"/>
              <w:adjustRightInd w:val="0"/>
              <w:spacing w:after="0" w:line="240" w:lineRule="auto"/>
              <w:rPr>
                <w:rFonts w:ascii="Times New Roman" w:hAnsi="Times New Roman" w:cs="Times New Roman"/>
                <w:sz w:val="24"/>
                <w:szCs w:val="24"/>
              </w:rPr>
            </w:pPr>
            <w:r w:rsidRPr="00AF0A09">
              <w:rPr>
                <w:rFonts w:ascii="Times New Roman" w:hAnsi="Times New Roman" w:cs="Times New Roman"/>
                <w:b/>
                <w:sz w:val="24"/>
                <w:szCs w:val="24"/>
                <w:lang w:val="vi-VN"/>
              </w:rPr>
              <w:t xml:space="preserve">Câu </w:t>
            </w:r>
            <w:r w:rsidRPr="00AF0A09">
              <w:rPr>
                <w:rFonts w:ascii="Times New Roman" w:hAnsi="Times New Roman" w:cs="Times New Roman"/>
                <w:b/>
                <w:sz w:val="24"/>
                <w:szCs w:val="24"/>
              </w:rPr>
              <w:t xml:space="preserve">33. </w:t>
            </w:r>
            <w:r w:rsidRPr="00AF0A09">
              <w:rPr>
                <w:rFonts w:ascii="Times New Roman" w:hAnsi="Times New Roman" w:cs="Times New Roman"/>
                <w:sz w:val="24"/>
                <w:szCs w:val="24"/>
              </w:rPr>
              <w:t>Khẳng định nào sau đây không đúng?</w:t>
            </w:r>
          </w:p>
          <w:p w14:paraId="1B58542E" w14:textId="77777777" w:rsidR="00420613" w:rsidRPr="00AF0A09" w:rsidRDefault="00420613"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A. Mỗi quần xã thường có một số lượng loài nhất định, khác với quần xã khác.</w:t>
            </w:r>
          </w:p>
          <w:p w14:paraId="26A23870" w14:textId="77777777" w:rsidR="00420613" w:rsidRPr="00AF0A09" w:rsidRDefault="00420613"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u w:val="single"/>
              </w:rPr>
              <w:t>B</w:t>
            </w:r>
            <w:r w:rsidRPr="00AF0A09">
              <w:rPr>
                <w:rFonts w:ascii="Times New Roman" w:hAnsi="Times New Roman" w:cs="Times New Roman"/>
                <w:sz w:val="24"/>
                <w:szCs w:val="24"/>
              </w:rPr>
              <w:t>. Các quần xã ở vùng ôn đới do có điều kiện môi trường phức tạp nên độ đa dạng loài cao hơn các quần xã ở vùng nhiệt đới.</w:t>
            </w:r>
          </w:p>
          <w:p w14:paraId="385BDE5B" w14:textId="77777777" w:rsidR="00420613" w:rsidRPr="00AF0A09" w:rsidRDefault="00420613"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C. Tính đa dạng về loài của quần xã phụ thuộc vào nhiều yếu tố như: sự cạnh tranh giữa các loài, mối quan hệ vật ăn thịt – con mồi, sự thay đổi môi trường vô sinh.</w:t>
            </w:r>
          </w:p>
          <w:p w14:paraId="376E0F58" w14:textId="77777777" w:rsidR="00420613" w:rsidRPr="00AF0A09" w:rsidRDefault="00420613" w:rsidP="009C1FF9">
            <w:pPr>
              <w:autoSpaceDE w:val="0"/>
              <w:autoSpaceDN w:val="0"/>
              <w:adjustRightInd w:val="0"/>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D. Quần xã càng đa dạng về loài bao nhiêu thì số lượng cá thể của mỗi loài càng ít bấy nhiêu.</w:t>
            </w:r>
          </w:p>
          <w:p w14:paraId="144F64FC"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 34</w:t>
            </w:r>
            <w:r w:rsidRPr="00AF0A09">
              <w:rPr>
                <w:rFonts w:ascii="Times New Roman" w:hAnsi="Times New Roman" w:cs="Times New Roman"/>
                <w:sz w:val="24"/>
                <w:szCs w:val="24"/>
              </w:rPr>
              <w:t>: Trong các hệ sinh thái trên cạn, loài ưu thế thường thuộc về</w:t>
            </w:r>
          </w:p>
          <w:p w14:paraId="44E1CBFF"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xml:space="preserve">A. giới động vật                        </w:t>
            </w:r>
            <w:r w:rsidRPr="00AF0A09">
              <w:rPr>
                <w:rFonts w:ascii="Times New Roman" w:hAnsi="Times New Roman" w:cs="Times New Roman"/>
                <w:sz w:val="24"/>
                <w:szCs w:val="24"/>
                <w:u w:val="single"/>
              </w:rPr>
              <w:t>B</w:t>
            </w:r>
            <w:r w:rsidRPr="00AF0A09">
              <w:rPr>
                <w:rFonts w:ascii="Times New Roman" w:hAnsi="Times New Roman" w:cs="Times New Roman"/>
                <w:sz w:val="24"/>
                <w:szCs w:val="24"/>
              </w:rPr>
              <w:t>. giới thực vật</w:t>
            </w:r>
          </w:p>
          <w:p w14:paraId="255BD52C"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lastRenderedPageBreak/>
              <w:t>C. giới nấm                               D. giới nhân sơ (vi khuẩn)</w:t>
            </w:r>
          </w:p>
          <w:p w14:paraId="4F0DC32A"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Câu</w:t>
            </w:r>
            <w:r w:rsidRPr="00AF0A09">
              <w:rPr>
                <w:rFonts w:ascii="Times New Roman" w:hAnsi="Times New Roman" w:cs="Times New Roman"/>
                <w:sz w:val="24"/>
                <w:szCs w:val="24"/>
              </w:rPr>
              <w:t xml:space="preserve"> 35: Khi nói về mối quan hệ giữa sinh vật ăn thịt và con mồi trong một quần xã sinh vật, phát biểu nào sau đây đúng?</w:t>
            </w:r>
          </w:p>
          <w:p w14:paraId="5E04F55A"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A. Số lượng cá thể sinh vật ăn thịt bao giờ cũng nhiều hơn số lượng cá thể con mồi.</w:t>
            </w:r>
          </w:p>
          <w:p w14:paraId="7F456864"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B. Mỗi loài sinh vật ăn thịt chỉ sử dụng một loại con mồi nhất định làm thức ăn.</w:t>
            </w:r>
          </w:p>
          <w:p w14:paraId="24C2B758"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C. Theo thời gian con mồi sẽ dần dần bị sinh vật ăn thịt tiêu diệt hoàn toàn.</w:t>
            </w:r>
          </w:p>
          <w:p w14:paraId="5D007DEA"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u w:val="single"/>
              </w:rPr>
              <w:t>D</w:t>
            </w:r>
            <w:r w:rsidRPr="00AF0A09">
              <w:rPr>
                <w:rFonts w:ascii="Times New Roman" w:hAnsi="Times New Roman" w:cs="Times New Roman"/>
                <w:sz w:val="24"/>
                <w:szCs w:val="24"/>
              </w:rPr>
              <w:t>. Trong một chuỗi thức ăn, sinh vật ăn thịt và con mồi không cùng một bậc dinh dưỡng.</w:t>
            </w:r>
          </w:p>
          <w:p w14:paraId="76EB56C4" w14:textId="77777777" w:rsidR="00420613" w:rsidRPr="00AF0A09" w:rsidRDefault="00420613" w:rsidP="009C1FF9">
            <w:pPr>
              <w:pStyle w:val="NormalWeb"/>
              <w:spacing w:before="0" w:beforeAutospacing="0" w:after="0" w:afterAutospacing="0"/>
              <w:ind w:right="48"/>
              <w:jc w:val="both"/>
            </w:pPr>
            <w:r w:rsidRPr="00AF0A09">
              <w:rPr>
                <w:b/>
                <w:bCs/>
              </w:rPr>
              <w:t>Câu 36:</w:t>
            </w:r>
            <w:r w:rsidRPr="00AF0A09">
              <w:t> Trong một quần xã có một vài quần thể có số lượng cá thể phát triển mạnh hơn. Các quần thể đó được gọi là</w:t>
            </w:r>
          </w:p>
          <w:p w14:paraId="3D6C9876" w14:textId="77777777" w:rsidR="00420613" w:rsidRPr="00AF0A09" w:rsidRDefault="00420613" w:rsidP="009C1FF9">
            <w:pPr>
              <w:pStyle w:val="NormalWeb"/>
              <w:spacing w:before="0" w:beforeAutospacing="0" w:after="0" w:afterAutospacing="0"/>
            </w:pPr>
            <w:r w:rsidRPr="00AF0A09">
              <w:t>A. quần thể trung tâm                  B. quần thể chính</w:t>
            </w:r>
          </w:p>
          <w:p w14:paraId="0A21B911" w14:textId="77777777" w:rsidR="00420613" w:rsidRPr="00AF0A09" w:rsidRDefault="00420613" w:rsidP="009C1FF9">
            <w:pPr>
              <w:pStyle w:val="NormalWeb"/>
              <w:spacing w:before="0" w:beforeAutospacing="0" w:after="0" w:afterAutospacing="0"/>
            </w:pPr>
            <w:r w:rsidRPr="00AF0A09">
              <w:rPr>
                <w:u w:val="single"/>
              </w:rPr>
              <w:t>C</w:t>
            </w:r>
            <w:r w:rsidRPr="00AF0A09">
              <w:t>. quần thể ưu thế                       D. quần thể chủ yếu</w:t>
            </w:r>
          </w:p>
          <w:p w14:paraId="4AC57E9E"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7.</w:t>
            </w:r>
            <w:r w:rsidRPr="00AF0A09">
              <w:rPr>
                <w:rFonts w:ascii="Times New Roman" w:eastAsia="Times New Roman" w:hAnsi="Times New Roman" w:cs="Times New Roman"/>
                <w:sz w:val="24"/>
                <w:szCs w:val="24"/>
              </w:rPr>
              <w:t xml:space="preserve"> Nếu vì một lí do nào đó mà loài ưu thế bị mất đi thì loài sẽ thay thế là loài chủ chốt.</w:t>
            </w:r>
          </w:p>
          <w:p w14:paraId="15974B24"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 Loài ngẫu nhiên có thể thay thế cho một nhóm loài khác khi nhóm này suy vong vì một lí do nào đó.</w:t>
            </w:r>
          </w:p>
          <w:p w14:paraId="682A7273"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 Nhóm loài ngẫu nhiên là nhóm loài có tần suất xuất hiện và độ phong phú thấp, nhưng sự có mặt của chúng lại làm tăng mức đa dạng cho quần xã.</w:t>
            </w:r>
          </w:p>
          <w:p w14:paraId="3F75A5D5"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 Loài đặc trưng là loài chỉ có ở một vài quần thể, có thể có số lượng nhiều và có vai trò quan trọng so với các loài khác.</w:t>
            </w:r>
          </w:p>
          <w:p w14:paraId="1F67A01E"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ố phát biểu có nội dung đúng là:</w:t>
            </w:r>
          </w:p>
          <w:p w14:paraId="65765A2A"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4.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2.                         C. 1.                       D. 3.</w:t>
            </w:r>
          </w:p>
          <w:p w14:paraId="086DF11A"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rPr>
              <w:t>HD giải :</w:t>
            </w:r>
            <w:r w:rsidRPr="00AF0A09">
              <w:rPr>
                <w:rFonts w:ascii="Times New Roman" w:eastAsia="Times New Roman" w:hAnsi="Times New Roman" w:cs="Times New Roman"/>
                <w:i/>
                <w:sz w:val="24"/>
                <w:szCs w:val="24"/>
              </w:rPr>
              <w:t xml:space="preserve"> Xét các phát biểu của đề bài:</w:t>
            </w:r>
          </w:p>
          <w:p w14:paraId="7CC71EE0"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Phát biểu 1: Nếu vì một lí do nào đó mà loài ưu thế bị mất đi thì loài sẽ thay thế là loài chủ chốt. Phát biểu này sai vì loài thứ yếu mới đóng vai trò thay thế cho loài ưu thế khi nhóm này suy vong vì nguyên nhân nào đó chứ không phải loài chủ chốt.</w:t>
            </w:r>
          </w:p>
          <w:p w14:paraId="7DF86C8F"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Phát biểu 2: Loài ngẫu nhiên có thể thay thế cho một nhóm loài khác trong quần thể khi nhóm này suy vong vì một lí do nào đó. Phát biểu này đúng vì khi môi trường sống bị thay đổi làm cho nhóm loài ưu thế bị suy vong, một loài ngẫu nhiên nào đó trong quần xã thích nghi với điều kiện môi trường mới, do đó nó sinh trưởng và phát triển nhanh, chiếm số lượng lớn, dần dần thay thế cho loài ưu thế trước đó.</w:t>
            </w:r>
          </w:p>
          <w:p w14:paraId="3E69AD73"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Phát biểu 3: Nhóm loài ngẫu nhiên là nhóm loài có tần suất xuất hiện và độ phong phú thấp, nhưng sự có mặt của chúng lại làm tăng mức đa dạng cho quần xã. Phát biểu này đúng.</w:t>
            </w:r>
          </w:p>
          <w:p w14:paraId="772FE639"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Phát biểu 4: Loài đặc trưng là loài chỉ có ở một vài quần thể, có thể có số lượng nhiều và có vai trò quan trọng so với các loài khác. Phát biểu này sai vì loài đặc trưng chỉ có ở một quần xã nào đó hoặc là loài có số lượng nhiều hơn hẳn các loài khác và có vai trò quan trọng trong quần xã so với các loài khác.</w:t>
            </w:r>
          </w:p>
          <w:p w14:paraId="03A0038F"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Vậy có 2 phát biểu đúng là các phát biểu: 2, 3 → chọn đáp án B.</w:t>
            </w:r>
          </w:p>
          <w:p w14:paraId="2CB53953"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8:</w:t>
            </w:r>
            <w:r w:rsidRPr="00AF0A09">
              <w:rPr>
                <w:rFonts w:ascii="Times New Roman" w:eastAsia="Times New Roman" w:hAnsi="Times New Roman" w:cs="Times New Roman"/>
                <w:sz w:val="24"/>
                <w:szCs w:val="24"/>
              </w:rPr>
              <w:t> Trong các quần xã sinh vật sau đây, quần xã nào thường có sự phân tầng mạnh nhất?</w:t>
            </w:r>
          </w:p>
          <w:p w14:paraId="3F64FDB8"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Quần xã rừng lá rộng ôn đới.</w:t>
            </w:r>
          </w:p>
          <w:p w14:paraId="20664A25"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Quần xã đồng rêu hàn đới.</w:t>
            </w:r>
          </w:p>
          <w:p w14:paraId="0F37402A"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Quần xã đồng cỏ.</w:t>
            </w:r>
          </w:p>
          <w:p w14:paraId="55A5531D"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Quần xã đồng ruộng có nhiều loại cây.</w:t>
            </w:r>
          </w:p>
          <w:p w14:paraId="427260CB" w14:textId="77777777" w:rsidR="00420613" w:rsidRPr="00AF0A09" w:rsidRDefault="00420613"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rPr>
              <w:t>HD giải :</w:t>
            </w:r>
            <w:r w:rsidRPr="00AF0A09">
              <w:rPr>
                <w:rFonts w:ascii="Times New Roman" w:eastAsia="Times New Roman" w:hAnsi="Times New Roman" w:cs="Times New Roman"/>
                <w:i/>
                <w:sz w:val="24"/>
                <w:szCs w:val="24"/>
              </w:rPr>
              <w:t xml:space="preserve"> Ở quần xã rừng mưa nhiệt đới (quần xã rừng lá rộng ôn đới) phân thành nhiều tầng cây, mỗi tầng cây thích nghi với mức độ chiếu sáng khác nhau trong quần xã. Từ trên cao xuống thấp có tầng vượt tán, tầng táng rừng, tầng dưới tán, tầng thảm xanh. Sự phân tầng của thực vật kéo </w:t>
            </w:r>
            <w:r w:rsidRPr="00AF0A09">
              <w:rPr>
                <w:rFonts w:ascii="Times New Roman" w:eastAsia="Times New Roman" w:hAnsi="Times New Roman" w:cs="Times New Roman"/>
                <w:i/>
                <w:sz w:val="24"/>
                <w:szCs w:val="24"/>
              </w:rPr>
              <w:lastRenderedPageBreak/>
              <w:t>theo sự phân tầng của các loài động vật sống trong rừng, nhiều loài chim, côn trùng sống trên tán các cây cao; khỉ, vượn, sóc sống leo trèo trên cành cây; trong khi đó có nhiều loài động vật sống trên mặt đất và trong các tầng đất.</w:t>
            </w:r>
          </w:p>
          <w:p w14:paraId="38F81CBF"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9:</w:t>
            </w:r>
            <w:r w:rsidRPr="00AF0A09">
              <w:rPr>
                <w:rFonts w:ascii="Times New Roman" w:eastAsia="Times New Roman" w:hAnsi="Times New Roman" w:cs="Times New Roman"/>
                <w:sz w:val="24"/>
                <w:szCs w:val="24"/>
              </w:rPr>
              <w:t> Trong nghề nuôi cá để thu được năng suất cá tối đa trên một đơn vị diện tích mặt nước thì điều nào dưới đây là cần làm hơn cả?</w:t>
            </w:r>
          </w:p>
          <w:p w14:paraId="21738C6D"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Nuôi nhiều loài cá sống ở các tầng nước khác nhau.</w:t>
            </w:r>
          </w:p>
          <w:p w14:paraId="68DEFE8C"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uôi nhiều loài cá thuộc cùng một chuỗi thức ăn.</w:t>
            </w:r>
          </w:p>
          <w:p w14:paraId="4DD82F9A"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uôi nhiều loài cá với mật độ càng cao càng tốt.</w:t>
            </w:r>
          </w:p>
          <w:p w14:paraId="79A7129D"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Nuôi một loài cá thích hợp với mật độ cao và cho dư thừa thức ăn.</w:t>
            </w:r>
          </w:p>
          <w:p w14:paraId="198211EA" w14:textId="77777777" w:rsidR="00420613" w:rsidRPr="00AF0A09" w:rsidRDefault="00420613"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rPr>
              <w:t>HD giải :</w:t>
            </w:r>
            <w:r w:rsidRPr="00AF0A09">
              <w:rPr>
                <w:rFonts w:ascii="Times New Roman" w:eastAsia="Times New Roman" w:hAnsi="Times New Roman" w:cs="Times New Roman"/>
                <w:i/>
                <w:sz w:val="24"/>
                <w:szCs w:val="24"/>
              </w:rPr>
              <w:t xml:space="preserve"> Trong nghề nuôi cá để thu được năng suất cá tối đa trên một đơn vị diện tích mặt nước thì cần nuôi nhiều loài cá để tận dụng mọi nguồn thức ăn ở các mặt nước.</w:t>
            </w:r>
          </w:p>
          <w:p w14:paraId="2DF601AB" w14:textId="77777777" w:rsidR="00420613" w:rsidRPr="00AF0A09" w:rsidRDefault="00420613" w:rsidP="009C1FF9">
            <w:pPr>
              <w:spacing w:after="0" w:line="240" w:lineRule="auto"/>
              <w:ind w:left="48" w:right="48"/>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VD: nuôi kết hợp cá mè, cá trắm, cá chép, lươn,... vì thức ăn của những loài này ở các tầng nước khác nhau → có thể tận dụng nguồn thức ăn</w:t>
            </w:r>
          </w:p>
          <w:p w14:paraId="51AAD7C9" w14:textId="77777777" w:rsidR="00420613" w:rsidRPr="00AF0A09" w:rsidRDefault="00420613" w:rsidP="009C1FF9">
            <w:pPr>
              <w:pStyle w:val="NormalWeb"/>
              <w:spacing w:before="0" w:beforeAutospacing="0" w:after="0" w:afterAutospacing="0"/>
              <w:jc w:val="both"/>
              <w:rPr>
                <w:rFonts w:eastAsia="Arial"/>
              </w:rPr>
            </w:pPr>
            <w:r w:rsidRPr="00AF0A09">
              <w:rPr>
                <w:b/>
                <w:bCs/>
                <w:iCs/>
              </w:rPr>
              <w:t>Bước 2: Thực hiện nhiệm vụ học tập</w:t>
            </w:r>
          </w:p>
          <w:p w14:paraId="22250B9E"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023B7ED3"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F7D10A3"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3BF40898"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1BFA95B9"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774EA043" w14:textId="77777777" w:rsidR="00420613" w:rsidRPr="00AF0A09" w:rsidRDefault="00420613"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800" w:type="dxa"/>
            <w:tcBorders>
              <w:top w:val="single" w:sz="4" w:space="0" w:color="auto"/>
              <w:left w:val="single" w:sz="4" w:space="0" w:color="auto"/>
              <w:bottom w:val="single" w:sz="4" w:space="0" w:color="auto"/>
              <w:right w:val="single" w:sz="4" w:space="0" w:color="auto"/>
            </w:tcBorders>
            <w:shd w:val="clear" w:color="auto" w:fill="auto"/>
          </w:tcPr>
          <w:p w14:paraId="1E67242D" w14:textId="77777777" w:rsidR="00420613" w:rsidRPr="00AF0A09" w:rsidRDefault="00420613"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75E3934F" w14:textId="77777777" w:rsidR="00420613" w:rsidRPr="00AF0A09" w:rsidRDefault="00420613"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36972A0C"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D</w:t>
            </w:r>
          </w:p>
          <w:p w14:paraId="6034DB02" w14:textId="77777777" w:rsidR="00420613" w:rsidRPr="00AF0A09" w:rsidRDefault="00420613" w:rsidP="009C1FF9">
            <w:pPr>
              <w:pStyle w:val="NormalWeb"/>
              <w:spacing w:before="0" w:beforeAutospacing="0" w:after="0" w:afterAutospacing="0"/>
              <w:ind w:right="48"/>
              <w:rPr>
                <w:rFonts w:eastAsia="Arial"/>
                <w:b/>
              </w:rPr>
            </w:pPr>
          </w:p>
          <w:p w14:paraId="66C2D4F5" w14:textId="77777777" w:rsidR="00420613" w:rsidRPr="00AF0A09" w:rsidRDefault="00420613" w:rsidP="009C1FF9">
            <w:pPr>
              <w:pStyle w:val="NormalWeb"/>
              <w:spacing w:before="0" w:beforeAutospacing="0" w:after="0" w:afterAutospacing="0"/>
              <w:ind w:right="48"/>
              <w:rPr>
                <w:rFonts w:eastAsia="Arial"/>
                <w:b/>
              </w:rPr>
            </w:pPr>
          </w:p>
          <w:p w14:paraId="5B70B729" w14:textId="77777777" w:rsidR="00420613" w:rsidRPr="00AF0A09" w:rsidRDefault="00420613" w:rsidP="009C1FF9">
            <w:pPr>
              <w:pStyle w:val="NormalWeb"/>
              <w:spacing w:before="0" w:beforeAutospacing="0" w:after="0" w:afterAutospacing="0"/>
              <w:ind w:right="48"/>
              <w:rPr>
                <w:rFonts w:eastAsia="Arial"/>
                <w:b/>
              </w:rPr>
            </w:pPr>
          </w:p>
          <w:p w14:paraId="0E2F78EA" w14:textId="77777777" w:rsidR="00420613" w:rsidRPr="00AF0A09" w:rsidRDefault="00420613" w:rsidP="009C1FF9">
            <w:pPr>
              <w:pStyle w:val="NormalWeb"/>
              <w:spacing w:before="0" w:beforeAutospacing="0" w:after="0" w:afterAutospacing="0"/>
              <w:ind w:right="48"/>
              <w:rPr>
                <w:rFonts w:eastAsia="Arial"/>
                <w:b/>
              </w:rPr>
            </w:pPr>
          </w:p>
          <w:p w14:paraId="4E3E5464"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C</w:t>
            </w:r>
          </w:p>
          <w:p w14:paraId="483860B0" w14:textId="77777777" w:rsidR="00420613" w:rsidRPr="00AF0A09" w:rsidRDefault="00420613" w:rsidP="009C1FF9">
            <w:pPr>
              <w:pStyle w:val="NormalWeb"/>
              <w:spacing w:before="0" w:beforeAutospacing="0" w:after="0" w:afterAutospacing="0"/>
              <w:ind w:right="48"/>
              <w:rPr>
                <w:rFonts w:eastAsia="Arial"/>
                <w:b/>
              </w:rPr>
            </w:pPr>
          </w:p>
          <w:p w14:paraId="35E20A0B" w14:textId="77777777" w:rsidR="00420613" w:rsidRPr="00AF0A09" w:rsidRDefault="00420613" w:rsidP="009C1FF9">
            <w:pPr>
              <w:pStyle w:val="NormalWeb"/>
              <w:spacing w:before="0" w:beforeAutospacing="0" w:after="0" w:afterAutospacing="0"/>
              <w:ind w:right="48"/>
              <w:rPr>
                <w:rFonts w:eastAsia="Arial"/>
                <w:b/>
              </w:rPr>
            </w:pPr>
          </w:p>
          <w:p w14:paraId="3BA81420" w14:textId="77777777" w:rsidR="00420613" w:rsidRPr="00AF0A09" w:rsidRDefault="00420613" w:rsidP="009C1FF9">
            <w:pPr>
              <w:pStyle w:val="NormalWeb"/>
              <w:spacing w:before="0" w:beforeAutospacing="0" w:after="0" w:afterAutospacing="0"/>
              <w:ind w:right="48"/>
              <w:rPr>
                <w:rFonts w:eastAsia="Arial"/>
                <w:b/>
              </w:rPr>
            </w:pPr>
          </w:p>
          <w:p w14:paraId="3A18D815" w14:textId="77777777" w:rsidR="00420613" w:rsidRPr="00AF0A09" w:rsidRDefault="00420613" w:rsidP="009C1FF9">
            <w:pPr>
              <w:pStyle w:val="NormalWeb"/>
              <w:spacing w:before="0" w:beforeAutospacing="0" w:after="0" w:afterAutospacing="0"/>
              <w:ind w:right="48"/>
              <w:rPr>
                <w:rFonts w:eastAsia="Arial"/>
                <w:b/>
              </w:rPr>
            </w:pPr>
          </w:p>
          <w:p w14:paraId="662669E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A</w:t>
            </w:r>
          </w:p>
          <w:p w14:paraId="6AB9BFAC" w14:textId="77777777" w:rsidR="00420613" w:rsidRPr="00AF0A09" w:rsidRDefault="00420613" w:rsidP="009C1FF9">
            <w:pPr>
              <w:pStyle w:val="NormalWeb"/>
              <w:spacing w:before="0" w:beforeAutospacing="0" w:after="0" w:afterAutospacing="0"/>
              <w:ind w:right="48"/>
              <w:rPr>
                <w:rFonts w:eastAsia="Arial"/>
                <w:b/>
              </w:rPr>
            </w:pPr>
          </w:p>
          <w:p w14:paraId="72FB13E1" w14:textId="77777777" w:rsidR="00420613" w:rsidRPr="00AF0A09" w:rsidRDefault="00420613" w:rsidP="009C1FF9">
            <w:pPr>
              <w:pStyle w:val="NormalWeb"/>
              <w:spacing w:before="0" w:beforeAutospacing="0" w:after="0" w:afterAutospacing="0"/>
              <w:ind w:right="48"/>
              <w:rPr>
                <w:rFonts w:eastAsia="Arial"/>
                <w:b/>
              </w:rPr>
            </w:pPr>
          </w:p>
          <w:p w14:paraId="25369C3F" w14:textId="77777777" w:rsidR="00420613" w:rsidRPr="00AF0A09" w:rsidRDefault="00420613" w:rsidP="009C1FF9">
            <w:pPr>
              <w:pStyle w:val="NormalWeb"/>
              <w:spacing w:before="0" w:beforeAutospacing="0" w:after="0" w:afterAutospacing="0"/>
              <w:ind w:right="48"/>
              <w:rPr>
                <w:rFonts w:eastAsia="Arial"/>
                <w:b/>
              </w:rPr>
            </w:pPr>
          </w:p>
          <w:p w14:paraId="3B14D9F4" w14:textId="77777777" w:rsidR="00420613" w:rsidRPr="00AF0A09" w:rsidRDefault="00420613" w:rsidP="009C1FF9">
            <w:pPr>
              <w:pStyle w:val="NormalWeb"/>
              <w:spacing w:before="0" w:beforeAutospacing="0" w:after="0" w:afterAutospacing="0"/>
              <w:ind w:right="48"/>
              <w:rPr>
                <w:rFonts w:eastAsia="Arial"/>
                <w:b/>
              </w:rPr>
            </w:pPr>
          </w:p>
          <w:p w14:paraId="29FA40E8" w14:textId="77777777" w:rsidR="00420613" w:rsidRPr="00AF0A09" w:rsidRDefault="00420613" w:rsidP="009C1FF9">
            <w:pPr>
              <w:pStyle w:val="NormalWeb"/>
              <w:spacing w:before="0" w:beforeAutospacing="0" w:after="0" w:afterAutospacing="0"/>
              <w:ind w:right="48"/>
              <w:rPr>
                <w:rFonts w:eastAsia="Arial"/>
                <w:b/>
              </w:rPr>
            </w:pPr>
          </w:p>
          <w:p w14:paraId="0098C0E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A</w:t>
            </w:r>
          </w:p>
          <w:p w14:paraId="7F2D0F5E" w14:textId="77777777" w:rsidR="00420613" w:rsidRPr="00AF0A09" w:rsidRDefault="00420613" w:rsidP="009C1FF9">
            <w:pPr>
              <w:pStyle w:val="NormalWeb"/>
              <w:spacing w:before="0" w:beforeAutospacing="0" w:after="0" w:afterAutospacing="0"/>
              <w:ind w:right="48"/>
              <w:rPr>
                <w:rFonts w:eastAsia="Arial"/>
                <w:b/>
              </w:rPr>
            </w:pPr>
          </w:p>
          <w:p w14:paraId="7EB384DA" w14:textId="77777777" w:rsidR="00420613" w:rsidRPr="00AF0A09" w:rsidRDefault="00420613" w:rsidP="009C1FF9">
            <w:pPr>
              <w:pStyle w:val="NormalWeb"/>
              <w:spacing w:before="0" w:beforeAutospacing="0" w:after="0" w:afterAutospacing="0"/>
              <w:ind w:right="48"/>
              <w:rPr>
                <w:rFonts w:eastAsia="Arial"/>
                <w:b/>
              </w:rPr>
            </w:pPr>
          </w:p>
          <w:p w14:paraId="47FCA6BE" w14:textId="77777777" w:rsidR="00420613" w:rsidRPr="00AF0A09" w:rsidRDefault="00420613" w:rsidP="009C1FF9">
            <w:pPr>
              <w:pStyle w:val="NormalWeb"/>
              <w:spacing w:before="0" w:beforeAutospacing="0" w:after="0" w:afterAutospacing="0"/>
              <w:ind w:right="48"/>
              <w:rPr>
                <w:rFonts w:eastAsia="Arial"/>
                <w:b/>
              </w:rPr>
            </w:pPr>
          </w:p>
          <w:p w14:paraId="4295912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C</w:t>
            </w:r>
          </w:p>
          <w:p w14:paraId="7EED6B1D" w14:textId="77777777" w:rsidR="00420613" w:rsidRPr="00AF0A09" w:rsidRDefault="00420613" w:rsidP="009C1FF9">
            <w:pPr>
              <w:pStyle w:val="NormalWeb"/>
              <w:spacing w:before="0" w:beforeAutospacing="0" w:after="0" w:afterAutospacing="0"/>
              <w:ind w:right="48"/>
              <w:rPr>
                <w:rFonts w:eastAsia="Arial"/>
                <w:b/>
              </w:rPr>
            </w:pPr>
          </w:p>
          <w:p w14:paraId="7533265A" w14:textId="77777777" w:rsidR="00420613" w:rsidRPr="00AF0A09" w:rsidRDefault="00420613" w:rsidP="009C1FF9">
            <w:pPr>
              <w:pStyle w:val="NormalWeb"/>
              <w:spacing w:before="0" w:beforeAutospacing="0" w:after="0" w:afterAutospacing="0"/>
              <w:ind w:right="48"/>
              <w:rPr>
                <w:rFonts w:eastAsia="Arial"/>
                <w:b/>
              </w:rPr>
            </w:pPr>
          </w:p>
          <w:p w14:paraId="46533D69" w14:textId="77777777" w:rsidR="00420613" w:rsidRPr="00AF0A09" w:rsidRDefault="00420613" w:rsidP="009C1FF9">
            <w:pPr>
              <w:pStyle w:val="NormalWeb"/>
              <w:spacing w:before="0" w:beforeAutospacing="0" w:after="0" w:afterAutospacing="0"/>
              <w:ind w:right="48"/>
              <w:rPr>
                <w:rFonts w:eastAsia="Arial"/>
                <w:b/>
              </w:rPr>
            </w:pPr>
          </w:p>
          <w:p w14:paraId="0267C296" w14:textId="77777777" w:rsidR="00420613" w:rsidRPr="00AF0A09" w:rsidRDefault="00420613" w:rsidP="009C1FF9">
            <w:pPr>
              <w:pStyle w:val="NormalWeb"/>
              <w:spacing w:before="0" w:beforeAutospacing="0" w:after="0" w:afterAutospacing="0"/>
              <w:ind w:right="48"/>
              <w:rPr>
                <w:rFonts w:eastAsia="Arial"/>
                <w:b/>
              </w:rPr>
            </w:pPr>
          </w:p>
          <w:p w14:paraId="61A09502"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A</w:t>
            </w:r>
          </w:p>
          <w:p w14:paraId="6881677C" w14:textId="77777777" w:rsidR="00420613" w:rsidRPr="00AF0A09" w:rsidRDefault="00420613" w:rsidP="009C1FF9">
            <w:pPr>
              <w:pStyle w:val="NormalWeb"/>
              <w:spacing w:before="0" w:beforeAutospacing="0" w:after="0" w:afterAutospacing="0"/>
              <w:ind w:right="48"/>
              <w:rPr>
                <w:rFonts w:eastAsia="Arial"/>
                <w:b/>
              </w:rPr>
            </w:pPr>
          </w:p>
          <w:p w14:paraId="476BF742" w14:textId="77777777" w:rsidR="00420613" w:rsidRPr="00AF0A09" w:rsidRDefault="00420613" w:rsidP="009C1FF9">
            <w:pPr>
              <w:pStyle w:val="NormalWeb"/>
              <w:spacing w:before="0" w:beforeAutospacing="0" w:after="0" w:afterAutospacing="0"/>
              <w:ind w:right="48"/>
              <w:rPr>
                <w:rFonts w:eastAsia="Arial"/>
                <w:b/>
              </w:rPr>
            </w:pPr>
          </w:p>
          <w:p w14:paraId="13F97872" w14:textId="77777777" w:rsidR="00420613" w:rsidRPr="00AF0A09" w:rsidRDefault="00420613" w:rsidP="009C1FF9">
            <w:pPr>
              <w:pStyle w:val="NormalWeb"/>
              <w:spacing w:before="0" w:beforeAutospacing="0" w:after="0" w:afterAutospacing="0"/>
              <w:ind w:right="48"/>
              <w:rPr>
                <w:rFonts w:eastAsia="Arial"/>
                <w:b/>
              </w:rPr>
            </w:pPr>
          </w:p>
          <w:p w14:paraId="648E5C3E" w14:textId="77777777" w:rsidR="00420613" w:rsidRPr="00AF0A09" w:rsidRDefault="00420613" w:rsidP="009C1FF9">
            <w:pPr>
              <w:pStyle w:val="NormalWeb"/>
              <w:spacing w:before="0" w:beforeAutospacing="0" w:after="0" w:afterAutospacing="0"/>
              <w:ind w:right="48"/>
              <w:rPr>
                <w:rFonts w:eastAsia="Arial"/>
                <w:b/>
              </w:rPr>
            </w:pPr>
          </w:p>
          <w:p w14:paraId="4475A485" w14:textId="77777777" w:rsidR="00420613" w:rsidRPr="00AF0A09" w:rsidRDefault="00420613" w:rsidP="009C1FF9">
            <w:pPr>
              <w:pStyle w:val="NormalWeb"/>
              <w:spacing w:before="0" w:beforeAutospacing="0" w:after="0" w:afterAutospacing="0"/>
              <w:ind w:right="48"/>
              <w:rPr>
                <w:rFonts w:eastAsia="Arial"/>
                <w:b/>
              </w:rPr>
            </w:pPr>
          </w:p>
          <w:p w14:paraId="70354EA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B</w:t>
            </w:r>
          </w:p>
          <w:p w14:paraId="4817D37B" w14:textId="77777777" w:rsidR="00420613" w:rsidRPr="00AF0A09" w:rsidRDefault="00420613" w:rsidP="009C1FF9">
            <w:pPr>
              <w:pStyle w:val="NormalWeb"/>
              <w:spacing w:before="0" w:beforeAutospacing="0" w:after="0" w:afterAutospacing="0"/>
              <w:ind w:right="48"/>
              <w:rPr>
                <w:rFonts w:eastAsia="Arial"/>
                <w:b/>
              </w:rPr>
            </w:pPr>
          </w:p>
          <w:p w14:paraId="5518FC1C" w14:textId="77777777" w:rsidR="00420613" w:rsidRPr="00AF0A09" w:rsidRDefault="00420613" w:rsidP="009C1FF9">
            <w:pPr>
              <w:pStyle w:val="NormalWeb"/>
              <w:spacing w:before="0" w:beforeAutospacing="0" w:after="0" w:afterAutospacing="0"/>
              <w:ind w:right="48"/>
              <w:rPr>
                <w:rFonts w:eastAsia="Arial"/>
                <w:b/>
              </w:rPr>
            </w:pPr>
          </w:p>
          <w:p w14:paraId="3A8CA3A0" w14:textId="77777777" w:rsidR="00420613" w:rsidRPr="00AF0A09" w:rsidRDefault="00420613" w:rsidP="009C1FF9">
            <w:pPr>
              <w:pStyle w:val="NormalWeb"/>
              <w:spacing w:before="0" w:beforeAutospacing="0" w:after="0" w:afterAutospacing="0"/>
              <w:ind w:right="48"/>
              <w:rPr>
                <w:rFonts w:eastAsia="Arial"/>
                <w:b/>
              </w:rPr>
            </w:pPr>
          </w:p>
          <w:p w14:paraId="406E08B7" w14:textId="77777777" w:rsidR="00420613" w:rsidRPr="00AF0A09" w:rsidRDefault="00420613" w:rsidP="009C1FF9">
            <w:pPr>
              <w:pStyle w:val="NormalWeb"/>
              <w:spacing w:before="0" w:beforeAutospacing="0" w:after="0" w:afterAutospacing="0"/>
              <w:ind w:right="48"/>
              <w:rPr>
                <w:rFonts w:eastAsia="Arial"/>
                <w:b/>
              </w:rPr>
            </w:pPr>
          </w:p>
          <w:p w14:paraId="58513B4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A</w:t>
            </w:r>
          </w:p>
          <w:p w14:paraId="3F5C1B17" w14:textId="77777777" w:rsidR="00420613" w:rsidRPr="00AF0A09" w:rsidRDefault="00420613" w:rsidP="009C1FF9">
            <w:pPr>
              <w:pStyle w:val="NormalWeb"/>
              <w:spacing w:before="0" w:beforeAutospacing="0" w:after="0" w:afterAutospacing="0"/>
              <w:ind w:right="48"/>
              <w:rPr>
                <w:rFonts w:eastAsia="Arial"/>
                <w:b/>
              </w:rPr>
            </w:pPr>
          </w:p>
          <w:p w14:paraId="4B880457" w14:textId="77777777" w:rsidR="00420613" w:rsidRPr="00AF0A09" w:rsidRDefault="00420613" w:rsidP="009C1FF9">
            <w:pPr>
              <w:pStyle w:val="NormalWeb"/>
              <w:spacing w:before="0" w:beforeAutospacing="0" w:after="0" w:afterAutospacing="0"/>
              <w:ind w:right="48"/>
              <w:rPr>
                <w:rFonts w:eastAsia="Arial"/>
                <w:b/>
              </w:rPr>
            </w:pPr>
          </w:p>
          <w:p w14:paraId="3C1B6648" w14:textId="77777777" w:rsidR="00420613" w:rsidRPr="00AF0A09" w:rsidRDefault="00420613" w:rsidP="009C1FF9">
            <w:pPr>
              <w:pStyle w:val="NormalWeb"/>
              <w:spacing w:before="0" w:beforeAutospacing="0" w:after="0" w:afterAutospacing="0"/>
              <w:ind w:right="48"/>
              <w:rPr>
                <w:rFonts w:eastAsia="Arial"/>
                <w:b/>
              </w:rPr>
            </w:pPr>
          </w:p>
          <w:p w14:paraId="022FA87C" w14:textId="77777777" w:rsidR="00420613" w:rsidRPr="00AF0A09" w:rsidRDefault="00420613" w:rsidP="009C1FF9">
            <w:pPr>
              <w:pStyle w:val="NormalWeb"/>
              <w:spacing w:before="0" w:beforeAutospacing="0" w:after="0" w:afterAutospacing="0"/>
              <w:ind w:right="48"/>
              <w:rPr>
                <w:rFonts w:eastAsia="Arial"/>
                <w:b/>
              </w:rPr>
            </w:pPr>
          </w:p>
          <w:p w14:paraId="795F45BB" w14:textId="77777777" w:rsidR="00420613" w:rsidRPr="00AF0A09" w:rsidRDefault="00420613" w:rsidP="009C1FF9">
            <w:pPr>
              <w:pStyle w:val="NormalWeb"/>
              <w:spacing w:before="0" w:beforeAutospacing="0" w:after="0" w:afterAutospacing="0"/>
              <w:ind w:right="48"/>
              <w:rPr>
                <w:rFonts w:eastAsia="Arial"/>
                <w:b/>
              </w:rPr>
            </w:pPr>
          </w:p>
          <w:p w14:paraId="570308F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D</w:t>
            </w:r>
          </w:p>
          <w:p w14:paraId="2A7C3AE9" w14:textId="77777777" w:rsidR="00420613" w:rsidRPr="00AF0A09" w:rsidRDefault="00420613" w:rsidP="009C1FF9">
            <w:pPr>
              <w:pStyle w:val="NormalWeb"/>
              <w:spacing w:before="0" w:beforeAutospacing="0" w:after="0" w:afterAutospacing="0"/>
              <w:ind w:right="48"/>
              <w:rPr>
                <w:rFonts w:eastAsia="Arial"/>
                <w:b/>
              </w:rPr>
            </w:pPr>
          </w:p>
          <w:p w14:paraId="7AECB92F" w14:textId="77777777" w:rsidR="00420613" w:rsidRPr="00AF0A09" w:rsidRDefault="00420613" w:rsidP="009C1FF9">
            <w:pPr>
              <w:pStyle w:val="NormalWeb"/>
              <w:spacing w:before="0" w:beforeAutospacing="0" w:after="0" w:afterAutospacing="0"/>
              <w:ind w:right="48"/>
              <w:rPr>
                <w:rFonts w:eastAsia="Arial"/>
                <w:b/>
              </w:rPr>
            </w:pPr>
          </w:p>
          <w:p w14:paraId="66893748" w14:textId="77777777" w:rsidR="00420613" w:rsidRPr="00AF0A09" w:rsidRDefault="00420613" w:rsidP="009C1FF9">
            <w:pPr>
              <w:pStyle w:val="NormalWeb"/>
              <w:spacing w:before="0" w:beforeAutospacing="0" w:after="0" w:afterAutospacing="0"/>
              <w:ind w:right="48"/>
              <w:rPr>
                <w:rFonts w:eastAsia="Arial"/>
                <w:b/>
              </w:rPr>
            </w:pPr>
          </w:p>
          <w:p w14:paraId="391AC50F" w14:textId="77777777" w:rsidR="00420613" w:rsidRPr="00AF0A09" w:rsidRDefault="00420613" w:rsidP="009C1FF9">
            <w:pPr>
              <w:pStyle w:val="NormalWeb"/>
              <w:spacing w:before="0" w:beforeAutospacing="0" w:after="0" w:afterAutospacing="0"/>
              <w:ind w:right="48"/>
              <w:rPr>
                <w:rFonts w:eastAsia="Arial"/>
                <w:b/>
              </w:rPr>
            </w:pPr>
          </w:p>
          <w:p w14:paraId="5306AC9C" w14:textId="77777777" w:rsidR="00420613" w:rsidRPr="00AF0A09" w:rsidRDefault="00420613" w:rsidP="009C1FF9">
            <w:pPr>
              <w:pStyle w:val="NormalWeb"/>
              <w:spacing w:before="0" w:beforeAutospacing="0" w:after="0" w:afterAutospacing="0"/>
              <w:ind w:right="48"/>
              <w:rPr>
                <w:rFonts w:eastAsia="Arial"/>
                <w:b/>
              </w:rPr>
            </w:pPr>
          </w:p>
          <w:p w14:paraId="4218C68C"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B</w:t>
            </w:r>
          </w:p>
          <w:p w14:paraId="4B85B596" w14:textId="77777777" w:rsidR="00420613" w:rsidRPr="00AF0A09" w:rsidRDefault="00420613" w:rsidP="009C1FF9">
            <w:pPr>
              <w:pStyle w:val="NormalWeb"/>
              <w:spacing w:before="0" w:beforeAutospacing="0" w:after="0" w:afterAutospacing="0"/>
              <w:ind w:right="48"/>
              <w:rPr>
                <w:rFonts w:eastAsia="Arial"/>
                <w:b/>
              </w:rPr>
            </w:pPr>
          </w:p>
          <w:p w14:paraId="63941554" w14:textId="77777777" w:rsidR="00420613" w:rsidRPr="00AF0A09" w:rsidRDefault="00420613" w:rsidP="009C1FF9">
            <w:pPr>
              <w:pStyle w:val="NormalWeb"/>
              <w:spacing w:before="0" w:beforeAutospacing="0" w:after="0" w:afterAutospacing="0"/>
              <w:ind w:right="48"/>
              <w:rPr>
                <w:rFonts w:eastAsia="Arial"/>
                <w:b/>
              </w:rPr>
            </w:pPr>
          </w:p>
          <w:p w14:paraId="43032F8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C</w:t>
            </w:r>
          </w:p>
          <w:p w14:paraId="6C440D9C" w14:textId="77777777" w:rsidR="00420613" w:rsidRPr="00AF0A09" w:rsidRDefault="00420613" w:rsidP="009C1FF9">
            <w:pPr>
              <w:pStyle w:val="NormalWeb"/>
              <w:spacing w:before="0" w:beforeAutospacing="0" w:after="0" w:afterAutospacing="0"/>
              <w:ind w:right="48"/>
              <w:rPr>
                <w:rFonts w:eastAsia="Arial"/>
                <w:b/>
              </w:rPr>
            </w:pPr>
          </w:p>
          <w:p w14:paraId="09CB0E44" w14:textId="77777777" w:rsidR="00420613" w:rsidRPr="00AF0A09" w:rsidRDefault="00420613" w:rsidP="009C1FF9">
            <w:pPr>
              <w:pStyle w:val="NormalWeb"/>
              <w:spacing w:before="0" w:beforeAutospacing="0" w:after="0" w:afterAutospacing="0"/>
              <w:ind w:right="48"/>
              <w:rPr>
                <w:rFonts w:eastAsia="Arial"/>
                <w:b/>
              </w:rPr>
            </w:pPr>
          </w:p>
          <w:p w14:paraId="4DEEEC18" w14:textId="77777777" w:rsidR="00420613" w:rsidRPr="00AF0A09" w:rsidRDefault="00420613" w:rsidP="009C1FF9">
            <w:pPr>
              <w:pStyle w:val="NormalWeb"/>
              <w:spacing w:before="0" w:beforeAutospacing="0" w:after="0" w:afterAutospacing="0"/>
              <w:ind w:right="48"/>
              <w:rPr>
                <w:rFonts w:eastAsia="Arial"/>
                <w:b/>
              </w:rPr>
            </w:pPr>
          </w:p>
          <w:p w14:paraId="61E420B2" w14:textId="77777777" w:rsidR="00420613" w:rsidRPr="00AF0A09" w:rsidRDefault="00420613" w:rsidP="009C1FF9">
            <w:pPr>
              <w:pStyle w:val="NormalWeb"/>
              <w:spacing w:before="0" w:beforeAutospacing="0" w:after="0" w:afterAutospacing="0"/>
              <w:ind w:right="48"/>
              <w:rPr>
                <w:rFonts w:eastAsia="Arial"/>
                <w:b/>
              </w:rPr>
            </w:pPr>
          </w:p>
          <w:p w14:paraId="07C72D8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D</w:t>
            </w:r>
          </w:p>
          <w:p w14:paraId="7F2B2860" w14:textId="77777777" w:rsidR="00420613" w:rsidRPr="00AF0A09" w:rsidRDefault="00420613" w:rsidP="009C1FF9">
            <w:pPr>
              <w:pStyle w:val="NormalWeb"/>
              <w:spacing w:before="0" w:beforeAutospacing="0" w:after="0" w:afterAutospacing="0"/>
              <w:ind w:right="48"/>
              <w:rPr>
                <w:rFonts w:eastAsia="Arial"/>
                <w:b/>
              </w:rPr>
            </w:pPr>
          </w:p>
          <w:p w14:paraId="35B8E6E2" w14:textId="77777777" w:rsidR="00420613" w:rsidRPr="00AF0A09" w:rsidRDefault="00420613" w:rsidP="009C1FF9">
            <w:pPr>
              <w:pStyle w:val="NormalWeb"/>
              <w:spacing w:before="0" w:beforeAutospacing="0" w:after="0" w:afterAutospacing="0"/>
              <w:ind w:right="48"/>
              <w:rPr>
                <w:rFonts w:eastAsia="Arial"/>
                <w:b/>
              </w:rPr>
            </w:pPr>
          </w:p>
          <w:p w14:paraId="117E3742" w14:textId="77777777" w:rsidR="00420613" w:rsidRPr="00AF0A09" w:rsidRDefault="00420613" w:rsidP="009C1FF9">
            <w:pPr>
              <w:pStyle w:val="NormalWeb"/>
              <w:spacing w:before="0" w:beforeAutospacing="0" w:after="0" w:afterAutospacing="0"/>
              <w:ind w:right="48"/>
              <w:rPr>
                <w:rFonts w:eastAsia="Arial"/>
                <w:b/>
              </w:rPr>
            </w:pPr>
          </w:p>
          <w:p w14:paraId="321A9992" w14:textId="77777777" w:rsidR="00420613" w:rsidRPr="00AF0A09" w:rsidRDefault="00420613" w:rsidP="009C1FF9">
            <w:pPr>
              <w:pStyle w:val="NormalWeb"/>
              <w:spacing w:before="0" w:beforeAutospacing="0" w:after="0" w:afterAutospacing="0"/>
              <w:ind w:right="48"/>
              <w:rPr>
                <w:rFonts w:eastAsia="Arial"/>
                <w:b/>
              </w:rPr>
            </w:pPr>
          </w:p>
          <w:p w14:paraId="41825187" w14:textId="77777777" w:rsidR="00420613" w:rsidRPr="00AF0A09" w:rsidRDefault="00420613" w:rsidP="009C1FF9">
            <w:pPr>
              <w:pStyle w:val="NormalWeb"/>
              <w:spacing w:before="0" w:beforeAutospacing="0" w:after="0" w:afterAutospacing="0"/>
              <w:ind w:right="48"/>
              <w:rPr>
                <w:rFonts w:eastAsia="Arial"/>
                <w:b/>
              </w:rPr>
            </w:pPr>
          </w:p>
          <w:p w14:paraId="3F7E7991" w14:textId="77777777" w:rsidR="00420613" w:rsidRPr="00AF0A09" w:rsidRDefault="00420613" w:rsidP="009C1FF9">
            <w:pPr>
              <w:pStyle w:val="NormalWeb"/>
              <w:spacing w:before="0" w:beforeAutospacing="0" w:after="0" w:afterAutospacing="0"/>
              <w:ind w:right="48"/>
              <w:rPr>
                <w:rFonts w:eastAsia="Arial"/>
                <w:b/>
              </w:rPr>
            </w:pPr>
          </w:p>
          <w:p w14:paraId="720A7B20" w14:textId="77777777" w:rsidR="00420613" w:rsidRPr="00AF0A09" w:rsidRDefault="00420613" w:rsidP="009C1FF9">
            <w:pPr>
              <w:pStyle w:val="NormalWeb"/>
              <w:spacing w:before="0" w:beforeAutospacing="0" w:after="0" w:afterAutospacing="0"/>
              <w:ind w:right="48"/>
              <w:rPr>
                <w:rFonts w:eastAsia="Arial"/>
                <w:b/>
              </w:rPr>
            </w:pPr>
          </w:p>
          <w:p w14:paraId="1722777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B</w:t>
            </w:r>
          </w:p>
          <w:p w14:paraId="204D8EA9" w14:textId="77777777" w:rsidR="00420613" w:rsidRPr="00AF0A09" w:rsidRDefault="00420613"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5A66A3FD" w14:textId="77777777" w:rsidR="00420613" w:rsidRPr="00AF0A09" w:rsidRDefault="00420613" w:rsidP="009C1FF9">
            <w:pPr>
              <w:pStyle w:val="NormalWeb"/>
              <w:spacing w:before="0" w:beforeAutospacing="0" w:after="0" w:afterAutospacing="0"/>
              <w:ind w:right="48"/>
              <w:rPr>
                <w:rFonts w:eastAsia="Arial"/>
                <w:b/>
              </w:rPr>
            </w:pPr>
          </w:p>
          <w:p w14:paraId="2EADFC66" w14:textId="77777777" w:rsidR="00420613" w:rsidRPr="00AF0A09" w:rsidRDefault="00420613" w:rsidP="009C1FF9">
            <w:pPr>
              <w:pStyle w:val="NormalWeb"/>
              <w:spacing w:before="0" w:beforeAutospacing="0" w:after="0" w:afterAutospacing="0"/>
              <w:ind w:right="48"/>
              <w:rPr>
                <w:rFonts w:eastAsia="Arial"/>
                <w:b/>
              </w:rPr>
            </w:pPr>
          </w:p>
          <w:p w14:paraId="63B8A693" w14:textId="77777777" w:rsidR="00420613" w:rsidRPr="00AF0A09" w:rsidRDefault="00420613" w:rsidP="009C1FF9">
            <w:pPr>
              <w:pStyle w:val="NormalWeb"/>
              <w:spacing w:before="0" w:beforeAutospacing="0" w:after="0" w:afterAutospacing="0"/>
              <w:ind w:right="48"/>
              <w:rPr>
                <w:rFonts w:eastAsia="Arial"/>
                <w:b/>
              </w:rPr>
            </w:pPr>
          </w:p>
          <w:p w14:paraId="3DDB473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C</w:t>
            </w:r>
          </w:p>
          <w:p w14:paraId="204805D0" w14:textId="77777777" w:rsidR="00420613" w:rsidRPr="00AF0A09" w:rsidRDefault="00420613" w:rsidP="009C1FF9">
            <w:pPr>
              <w:pStyle w:val="NormalWeb"/>
              <w:spacing w:before="0" w:beforeAutospacing="0" w:after="0" w:afterAutospacing="0"/>
              <w:ind w:right="48"/>
              <w:jc w:val="both"/>
              <w:rPr>
                <w:rFonts w:eastAsia="Arial"/>
                <w:b/>
              </w:rPr>
            </w:pPr>
            <w:r w:rsidRPr="00AF0A09">
              <w:rPr>
                <w:lang w:val="es-ES"/>
              </w:rPr>
              <w:t xml:space="preserve"> </w:t>
            </w:r>
          </w:p>
          <w:p w14:paraId="0613C792" w14:textId="77777777" w:rsidR="00420613" w:rsidRPr="00AF0A09" w:rsidRDefault="00420613" w:rsidP="009C1FF9">
            <w:pPr>
              <w:pStyle w:val="NormalWeb"/>
              <w:spacing w:before="0" w:beforeAutospacing="0" w:after="0" w:afterAutospacing="0"/>
              <w:jc w:val="both"/>
              <w:rPr>
                <w:rFonts w:eastAsia="Arial"/>
                <w:b/>
              </w:rPr>
            </w:pPr>
          </w:p>
          <w:p w14:paraId="3FDBD8B2" w14:textId="77777777" w:rsidR="00420613" w:rsidRPr="00AF0A09" w:rsidRDefault="00420613" w:rsidP="009C1FF9">
            <w:pPr>
              <w:pStyle w:val="NormalWeb"/>
              <w:spacing w:before="0" w:beforeAutospacing="0" w:after="0" w:afterAutospacing="0"/>
              <w:jc w:val="both"/>
              <w:rPr>
                <w:rFonts w:eastAsia="Arial"/>
                <w:b/>
              </w:rPr>
            </w:pPr>
          </w:p>
          <w:p w14:paraId="70150864" w14:textId="77777777" w:rsidR="00420613" w:rsidRPr="00AF0A09" w:rsidRDefault="00420613" w:rsidP="009C1FF9">
            <w:pPr>
              <w:pStyle w:val="NormalWeb"/>
              <w:spacing w:before="0" w:beforeAutospacing="0" w:after="0" w:afterAutospacing="0"/>
              <w:jc w:val="both"/>
              <w:rPr>
                <w:rFonts w:eastAsia="Arial"/>
                <w:b/>
              </w:rPr>
            </w:pPr>
          </w:p>
          <w:p w14:paraId="71EFDB76" w14:textId="77777777" w:rsidR="00420613" w:rsidRPr="00AF0A09" w:rsidRDefault="00420613" w:rsidP="009C1FF9">
            <w:pPr>
              <w:pStyle w:val="NormalWeb"/>
              <w:spacing w:before="0" w:beforeAutospacing="0" w:after="0" w:afterAutospacing="0"/>
              <w:jc w:val="both"/>
              <w:rPr>
                <w:rFonts w:eastAsia="Arial"/>
                <w:b/>
              </w:rPr>
            </w:pPr>
          </w:p>
          <w:p w14:paraId="19C336E1" w14:textId="77777777" w:rsidR="00420613" w:rsidRPr="00AF0A09" w:rsidRDefault="00420613"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B</w:t>
            </w:r>
          </w:p>
          <w:p w14:paraId="711D16B3" w14:textId="77777777" w:rsidR="00420613" w:rsidRPr="00AF0A09" w:rsidRDefault="00420613"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03FCBD61" w14:textId="77777777" w:rsidR="00420613" w:rsidRPr="00AF0A09" w:rsidRDefault="00420613" w:rsidP="009C1FF9">
            <w:pPr>
              <w:pStyle w:val="NormalWeb"/>
              <w:spacing w:before="0" w:beforeAutospacing="0" w:after="0" w:afterAutospacing="0"/>
              <w:ind w:right="48"/>
              <w:rPr>
                <w:rFonts w:eastAsia="Arial"/>
                <w:b/>
              </w:rPr>
            </w:pPr>
          </w:p>
          <w:p w14:paraId="11F9D888" w14:textId="77777777" w:rsidR="00420613" w:rsidRPr="00AF0A09" w:rsidRDefault="00420613" w:rsidP="009C1FF9">
            <w:pPr>
              <w:pStyle w:val="NormalWeb"/>
              <w:spacing w:before="0" w:beforeAutospacing="0" w:after="0" w:afterAutospacing="0"/>
              <w:ind w:right="48"/>
              <w:rPr>
                <w:rFonts w:eastAsia="Arial"/>
                <w:b/>
              </w:rPr>
            </w:pPr>
          </w:p>
          <w:p w14:paraId="38F485EA" w14:textId="77777777" w:rsidR="00420613" w:rsidRPr="00AF0A09" w:rsidRDefault="00420613" w:rsidP="009C1FF9">
            <w:pPr>
              <w:pStyle w:val="NormalWeb"/>
              <w:spacing w:before="0" w:beforeAutospacing="0" w:after="0" w:afterAutospacing="0"/>
              <w:ind w:right="48"/>
              <w:rPr>
                <w:rFonts w:eastAsia="Arial"/>
                <w:b/>
              </w:rPr>
            </w:pPr>
          </w:p>
          <w:p w14:paraId="17C237CE"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A</w:t>
            </w:r>
          </w:p>
          <w:p w14:paraId="10E38C7E" w14:textId="77777777" w:rsidR="00420613" w:rsidRPr="00AF0A09" w:rsidRDefault="00420613" w:rsidP="009C1FF9">
            <w:pPr>
              <w:pStyle w:val="NormalWeb"/>
              <w:spacing w:before="0" w:beforeAutospacing="0" w:after="0" w:afterAutospacing="0"/>
              <w:ind w:right="48"/>
              <w:rPr>
                <w:rFonts w:eastAsia="Arial"/>
                <w:b/>
              </w:rPr>
            </w:pPr>
          </w:p>
          <w:p w14:paraId="04916929" w14:textId="77777777" w:rsidR="00420613" w:rsidRPr="00AF0A09" w:rsidRDefault="00420613" w:rsidP="009C1FF9">
            <w:pPr>
              <w:pStyle w:val="NormalWeb"/>
              <w:spacing w:before="0" w:beforeAutospacing="0" w:after="0" w:afterAutospacing="0"/>
              <w:ind w:right="48"/>
              <w:rPr>
                <w:rFonts w:eastAsia="Arial"/>
                <w:b/>
              </w:rPr>
            </w:pPr>
          </w:p>
          <w:p w14:paraId="597C03E3" w14:textId="77777777" w:rsidR="00420613" w:rsidRPr="00AF0A09" w:rsidRDefault="00420613" w:rsidP="009C1FF9">
            <w:pPr>
              <w:pStyle w:val="NormalWeb"/>
              <w:spacing w:before="0" w:beforeAutospacing="0" w:after="0" w:afterAutospacing="0"/>
              <w:ind w:right="48"/>
              <w:rPr>
                <w:rFonts w:eastAsia="Arial"/>
                <w:b/>
              </w:rPr>
            </w:pPr>
          </w:p>
          <w:p w14:paraId="05AE0BF0" w14:textId="77777777" w:rsidR="00420613" w:rsidRPr="00AF0A09" w:rsidRDefault="00420613" w:rsidP="009C1FF9">
            <w:pPr>
              <w:pStyle w:val="NormalWeb"/>
              <w:spacing w:before="0" w:beforeAutospacing="0" w:after="0" w:afterAutospacing="0"/>
              <w:ind w:right="48"/>
              <w:rPr>
                <w:rFonts w:eastAsia="Arial"/>
                <w:b/>
              </w:rPr>
            </w:pPr>
          </w:p>
          <w:p w14:paraId="010C9BF5" w14:textId="77777777" w:rsidR="00420613" w:rsidRPr="00AF0A09" w:rsidRDefault="00420613" w:rsidP="009C1FF9">
            <w:pPr>
              <w:pStyle w:val="NormalWeb"/>
              <w:spacing w:before="0" w:beforeAutospacing="0" w:after="0" w:afterAutospacing="0"/>
              <w:ind w:right="48"/>
              <w:rPr>
                <w:rFonts w:eastAsia="Arial"/>
                <w:b/>
              </w:rPr>
            </w:pPr>
          </w:p>
          <w:p w14:paraId="5BC7A818" w14:textId="77777777" w:rsidR="00420613" w:rsidRPr="00AF0A09" w:rsidRDefault="00420613" w:rsidP="009C1FF9">
            <w:pPr>
              <w:pStyle w:val="NormalWeb"/>
              <w:spacing w:before="0" w:beforeAutospacing="0" w:after="0" w:afterAutospacing="0"/>
              <w:ind w:right="48"/>
              <w:rPr>
                <w:rFonts w:eastAsia="Arial"/>
                <w:b/>
              </w:rPr>
            </w:pPr>
          </w:p>
          <w:p w14:paraId="1588935D" w14:textId="77777777" w:rsidR="00420613" w:rsidRPr="00AF0A09" w:rsidRDefault="00420613" w:rsidP="009C1FF9">
            <w:pPr>
              <w:pStyle w:val="NormalWeb"/>
              <w:spacing w:before="0" w:beforeAutospacing="0" w:after="0" w:afterAutospacing="0"/>
              <w:ind w:right="48"/>
              <w:rPr>
                <w:rFonts w:eastAsia="Arial"/>
                <w:b/>
              </w:rPr>
            </w:pPr>
          </w:p>
          <w:p w14:paraId="338A124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B</w:t>
            </w:r>
          </w:p>
          <w:p w14:paraId="52EC102C" w14:textId="77777777" w:rsidR="00420613" w:rsidRPr="00AF0A09" w:rsidRDefault="00420613" w:rsidP="009C1FF9">
            <w:pPr>
              <w:pStyle w:val="NormalWeb"/>
              <w:spacing w:before="0" w:beforeAutospacing="0" w:after="0" w:afterAutospacing="0"/>
              <w:ind w:right="48"/>
              <w:rPr>
                <w:rFonts w:eastAsia="Arial"/>
                <w:b/>
              </w:rPr>
            </w:pPr>
          </w:p>
          <w:p w14:paraId="453554C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C</w:t>
            </w:r>
          </w:p>
          <w:p w14:paraId="2A024C9B" w14:textId="77777777" w:rsidR="00420613" w:rsidRPr="00AF0A09" w:rsidRDefault="00420613" w:rsidP="009C1FF9">
            <w:pPr>
              <w:pStyle w:val="NormalWeb"/>
              <w:spacing w:before="0" w:beforeAutospacing="0" w:after="0" w:afterAutospacing="0"/>
              <w:ind w:right="48"/>
              <w:rPr>
                <w:rFonts w:eastAsia="Arial"/>
                <w:b/>
              </w:rPr>
            </w:pPr>
          </w:p>
          <w:p w14:paraId="3541A8E1" w14:textId="77777777" w:rsidR="00420613" w:rsidRPr="00AF0A09" w:rsidRDefault="00420613" w:rsidP="009C1FF9">
            <w:pPr>
              <w:pStyle w:val="NormalWeb"/>
              <w:spacing w:before="0" w:beforeAutospacing="0" w:after="0" w:afterAutospacing="0"/>
              <w:ind w:right="48"/>
              <w:rPr>
                <w:rFonts w:eastAsia="Arial"/>
                <w:b/>
              </w:rPr>
            </w:pPr>
          </w:p>
          <w:p w14:paraId="32F8A006" w14:textId="77777777" w:rsidR="00420613" w:rsidRPr="00AF0A09" w:rsidRDefault="00420613" w:rsidP="009C1FF9">
            <w:pPr>
              <w:pStyle w:val="NormalWeb"/>
              <w:spacing w:before="0" w:beforeAutospacing="0" w:after="0" w:afterAutospacing="0"/>
              <w:ind w:right="48"/>
              <w:rPr>
                <w:rFonts w:eastAsia="Arial"/>
                <w:b/>
              </w:rPr>
            </w:pPr>
          </w:p>
          <w:p w14:paraId="071FC952" w14:textId="77777777" w:rsidR="00420613" w:rsidRPr="00AF0A09" w:rsidRDefault="00420613" w:rsidP="009C1FF9">
            <w:pPr>
              <w:pStyle w:val="NormalWeb"/>
              <w:spacing w:before="0" w:beforeAutospacing="0" w:after="0" w:afterAutospacing="0"/>
              <w:ind w:right="48"/>
              <w:rPr>
                <w:rFonts w:eastAsia="Arial"/>
                <w:b/>
              </w:rPr>
            </w:pPr>
          </w:p>
          <w:p w14:paraId="697AF8AC"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A</w:t>
            </w:r>
          </w:p>
          <w:p w14:paraId="2DA2CCEE" w14:textId="77777777" w:rsidR="00420613" w:rsidRPr="00AF0A09" w:rsidRDefault="00420613" w:rsidP="009C1FF9">
            <w:pPr>
              <w:pStyle w:val="NormalWeb"/>
              <w:spacing w:before="0" w:beforeAutospacing="0" w:after="0" w:afterAutospacing="0"/>
              <w:ind w:right="48"/>
              <w:rPr>
                <w:rFonts w:eastAsia="Arial"/>
                <w:b/>
              </w:rPr>
            </w:pPr>
          </w:p>
          <w:p w14:paraId="599C9642" w14:textId="77777777" w:rsidR="00420613" w:rsidRPr="00AF0A09" w:rsidRDefault="00420613" w:rsidP="009C1FF9">
            <w:pPr>
              <w:pStyle w:val="NormalWeb"/>
              <w:spacing w:before="0" w:beforeAutospacing="0" w:after="0" w:afterAutospacing="0"/>
              <w:ind w:right="48"/>
              <w:rPr>
                <w:rFonts w:eastAsia="Arial"/>
                <w:b/>
              </w:rPr>
            </w:pPr>
          </w:p>
          <w:p w14:paraId="673D4CF9" w14:textId="77777777" w:rsidR="00420613" w:rsidRPr="00AF0A09" w:rsidRDefault="00420613" w:rsidP="009C1FF9">
            <w:pPr>
              <w:pStyle w:val="NormalWeb"/>
              <w:spacing w:before="0" w:beforeAutospacing="0" w:after="0" w:afterAutospacing="0"/>
              <w:ind w:right="48"/>
              <w:rPr>
                <w:rFonts w:eastAsia="Arial"/>
                <w:b/>
              </w:rPr>
            </w:pPr>
          </w:p>
          <w:p w14:paraId="35BED4FC" w14:textId="77777777" w:rsidR="00420613" w:rsidRPr="00AF0A09" w:rsidRDefault="00420613" w:rsidP="009C1FF9">
            <w:pPr>
              <w:pStyle w:val="NormalWeb"/>
              <w:spacing w:before="0" w:beforeAutospacing="0" w:after="0" w:afterAutospacing="0"/>
              <w:ind w:right="48"/>
              <w:rPr>
                <w:rFonts w:eastAsia="Arial"/>
                <w:b/>
              </w:rPr>
            </w:pPr>
          </w:p>
          <w:p w14:paraId="74FD89EE"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D</w:t>
            </w:r>
          </w:p>
          <w:p w14:paraId="3DA16D1E" w14:textId="77777777" w:rsidR="00420613" w:rsidRPr="00AF0A09" w:rsidRDefault="00420613" w:rsidP="009C1FF9">
            <w:pPr>
              <w:pStyle w:val="NormalWeb"/>
              <w:spacing w:before="0" w:beforeAutospacing="0" w:after="0" w:afterAutospacing="0"/>
              <w:ind w:right="48"/>
              <w:rPr>
                <w:rFonts w:eastAsia="Arial"/>
                <w:b/>
              </w:rPr>
            </w:pPr>
          </w:p>
          <w:p w14:paraId="74E3E2E6" w14:textId="77777777" w:rsidR="00420613" w:rsidRPr="00AF0A09" w:rsidRDefault="00420613" w:rsidP="009C1FF9">
            <w:pPr>
              <w:pStyle w:val="NormalWeb"/>
              <w:spacing w:before="0" w:beforeAutospacing="0" w:after="0" w:afterAutospacing="0"/>
              <w:ind w:right="48"/>
              <w:rPr>
                <w:rFonts w:eastAsia="Arial"/>
                <w:b/>
              </w:rPr>
            </w:pPr>
          </w:p>
          <w:p w14:paraId="65848AF0" w14:textId="77777777" w:rsidR="00420613" w:rsidRPr="00AF0A09" w:rsidRDefault="00420613" w:rsidP="009C1FF9">
            <w:pPr>
              <w:pStyle w:val="NormalWeb"/>
              <w:spacing w:before="0" w:beforeAutospacing="0" w:after="0" w:afterAutospacing="0"/>
              <w:ind w:right="48"/>
              <w:rPr>
                <w:rFonts w:eastAsia="Arial"/>
                <w:b/>
              </w:rPr>
            </w:pPr>
          </w:p>
          <w:p w14:paraId="28D2FCEB" w14:textId="77777777" w:rsidR="00420613" w:rsidRPr="00AF0A09" w:rsidRDefault="00420613" w:rsidP="009C1FF9">
            <w:pPr>
              <w:pStyle w:val="NormalWeb"/>
              <w:spacing w:before="0" w:beforeAutospacing="0" w:after="0" w:afterAutospacing="0"/>
              <w:ind w:right="48"/>
              <w:rPr>
                <w:rFonts w:eastAsia="Arial"/>
                <w:b/>
              </w:rPr>
            </w:pPr>
          </w:p>
          <w:p w14:paraId="413D942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D</w:t>
            </w:r>
          </w:p>
          <w:p w14:paraId="726921EF" w14:textId="77777777" w:rsidR="00420613" w:rsidRPr="00AF0A09" w:rsidRDefault="00420613" w:rsidP="009C1FF9">
            <w:pPr>
              <w:pStyle w:val="NormalWeb"/>
              <w:spacing w:before="0" w:beforeAutospacing="0" w:after="0" w:afterAutospacing="0"/>
              <w:ind w:right="48"/>
              <w:rPr>
                <w:rFonts w:eastAsia="Arial"/>
                <w:b/>
              </w:rPr>
            </w:pPr>
          </w:p>
          <w:p w14:paraId="4647CD81" w14:textId="77777777" w:rsidR="00420613" w:rsidRPr="00AF0A09" w:rsidRDefault="00420613" w:rsidP="009C1FF9">
            <w:pPr>
              <w:pStyle w:val="NormalWeb"/>
              <w:spacing w:before="0" w:beforeAutospacing="0" w:after="0" w:afterAutospacing="0"/>
              <w:ind w:right="48"/>
              <w:rPr>
                <w:rFonts w:eastAsia="Arial"/>
                <w:b/>
              </w:rPr>
            </w:pPr>
          </w:p>
          <w:p w14:paraId="4BA3951F" w14:textId="77777777" w:rsidR="00420613" w:rsidRPr="00AF0A09" w:rsidRDefault="00420613" w:rsidP="009C1FF9">
            <w:pPr>
              <w:pStyle w:val="NormalWeb"/>
              <w:spacing w:before="0" w:beforeAutospacing="0" w:after="0" w:afterAutospacing="0"/>
              <w:ind w:right="48"/>
              <w:rPr>
                <w:rFonts w:eastAsia="Arial"/>
                <w:b/>
              </w:rPr>
            </w:pPr>
          </w:p>
          <w:p w14:paraId="5D9C9622" w14:textId="77777777" w:rsidR="00420613" w:rsidRPr="00AF0A09" w:rsidRDefault="00420613" w:rsidP="009C1FF9">
            <w:pPr>
              <w:pStyle w:val="NormalWeb"/>
              <w:spacing w:before="0" w:beforeAutospacing="0" w:after="0" w:afterAutospacing="0"/>
              <w:ind w:right="48"/>
              <w:rPr>
                <w:rFonts w:eastAsia="Arial"/>
                <w:b/>
              </w:rPr>
            </w:pPr>
          </w:p>
          <w:p w14:paraId="5B38885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B</w:t>
            </w:r>
          </w:p>
          <w:p w14:paraId="22D26FD5" w14:textId="77777777" w:rsidR="00420613" w:rsidRPr="00AF0A09" w:rsidRDefault="00420613" w:rsidP="009C1FF9">
            <w:pPr>
              <w:pStyle w:val="NormalWeb"/>
              <w:spacing w:before="0" w:beforeAutospacing="0" w:after="0" w:afterAutospacing="0"/>
              <w:ind w:right="48"/>
              <w:rPr>
                <w:rFonts w:eastAsia="Arial"/>
                <w:b/>
              </w:rPr>
            </w:pPr>
          </w:p>
          <w:p w14:paraId="7E190123" w14:textId="77777777" w:rsidR="00420613" w:rsidRPr="00AF0A09" w:rsidRDefault="00420613" w:rsidP="009C1FF9">
            <w:pPr>
              <w:pStyle w:val="NormalWeb"/>
              <w:spacing w:before="0" w:beforeAutospacing="0" w:after="0" w:afterAutospacing="0"/>
              <w:ind w:right="48"/>
              <w:rPr>
                <w:rFonts w:eastAsia="Arial"/>
                <w:b/>
              </w:rPr>
            </w:pPr>
          </w:p>
          <w:p w14:paraId="204D95DA" w14:textId="77777777" w:rsidR="00420613" w:rsidRPr="00AF0A09" w:rsidRDefault="00420613" w:rsidP="009C1FF9">
            <w:pPr>
              <w:pStyle w:val="NormalWeb"/>
              <w:spacing w:before="0" w:beforeAutospacing="0" w:after="0" w:afterAutospacing="0"/>
              <w:ind w:right="48"/>
              <w:rPr>
                <w:rFonts w:eastAsia="Arial"/>
                <w:b/>
              </w:rPr>
            </w:pPr>
          </w:p>
          <w:p w14:paraId="5B7A82AB" w14:textId="77777777" w:rsidR="00420613" w:rsidRPr="00AF0A09" w:rsidRDefault="00420613" w:rsidP="009C1FF9">
            <w:pPr>
              <w:pStyle w:val="NormalWeb"/>
              <w:spacing w:before="0" w:beforeAutospacing="0" w:after="0" w:afterAutospacing="0"/>
              <w:ind w:right="48"/>
              <w:rPr>
                <w:rFonts w:eastAsia="Arial"/>
                <w:b/>
              </w:rPr>
            </w:pPr>
          </w:p>
          <w:p w14:paraId="05F3B5F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C</w:t>
            </w:r>
          </w:p>
          <w:p w14:paraId="7199528B" w14:textId="77777777" w:rsidR="00420613" w:rsidRPr="00AF0A09" w:rsidRDefault="00420613" w:rsidP="009C1FF9">
            <w:pPr>
              <w:pStyle w:val="NormalWeb"/>
              <w:spacing w:before="0" w:beforeAutospacing="0" w:after="0" w:afterAutospacing="0"/>
              <w:ind w:right="48"/>
              <w:rPr>
                <w:rFonts w:eastAsia="Arial"/>
                <w:b/>
              </w:rPr>
            </w:pPr>
          </w:p>
          <w:p w14:paraId="2200A213" w14:textId="77777777" w:rsidR="00420613" w:rsidRPr="00AF0A09" w:rsidRDefault="00420613" w:rsidP="009C1FF9">
            <w:pPr>
              <w:pStyle w:val="NormalWeb"/>
              <w:spacing w:before="0" w:beforeAutospacing="0" w:after="0" w:afterAutospacing="0"/>
              <w:ind w:right="48"/>
              <w:rPr>
                <w:rFonts w:eastAsia="Arial"/>
                <w:b/>
              </w:rPr>
            </w:pPr>
          </w:p>
          <w:p w14:paraId="0D5664E2" w14:textId="77777777" w:rsidR="00420613" w:rsidRPr="00AF0A09" w:rsidRDefault="00420613" w:rsidP="009C1FF9">
            <w:pPr>
              <w:pStyle w:val="NormalWeb"/>
              <w:spacing w:before="0" w:beforeAutospacing="0" w:after="0" w:afterAutospacing="0"/>
              <w:ind w:right="48"/>
              <w:rPr>
                <w:rFonts w:eastAsia="Arial"/>
                <w:b/>
              </w:rPr>
            </w:pPr>
          </w:p>
          <w:p w14:paraId="4668EB7F"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D</w:t>
            </w:r>
          </w:p>
          <w:p w14:paraId="421F4639" w14:textId="77777777" w:rsidR="00420613" w:rsidRPr="00AF0A09" w:rsidRDefault="00420613" w:rsidP="009C1FF9">
            <w:pPr>
              <w:pStyle w:val="NormalWeb"/>
              <w:spacing w:before="0" w:beforeAutospacing="0" w:after="0" w:afterAutospacing="0"/>
              <w:ind w:right="48"/>
              <w:rPr>
                <w:rFonts w:eastAsia="Arial"/>
                <w:b/>
              </w:rPr>
            </w:pPr>
          </w:p>
          <w:p w14:paraId="44D5BF70" w14:textId="77777777" w:rsidR="00420613" w:rsidRPr="00AF0A09" w:rsidRDefault="00420613" w:rsidP="009C1FF9">
            <w:pPr>
              <w:pStyle w:val="NormalWeb"/>
              <w:spacing w:before="0" w:beforeAutospacing="0" w:after="0" w:afterAutospacing="0"/>
              <w:ind w:right="48"/>
              <w:rPr>
                <w:rFonts w:eastAsia="Arial"/>
                <w:b/>
              </w:rPr>
            </w:pPr>
          </w:p>
          <w:p w14:paraId="571E1782"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C</w:t>
            </w:r>
          </w:p>
          <w:p w14:paraId="3878BEAD" w14:textId="77777777" w:rsidR="00420613" w:rsidRPr="00AF0A09" w:rsidRDefault="00420613" w:rsidP="009C1FF9">
            <w:pPr>
              <w:pStyle w:val="NormalWeb"/>
              <w:spacing w:before="0" w:beforeAutospacing="0" w:after="0" w:afterAutospacing="0"/>
              <w:ind w:right="48"/>
              <w:rPr>
                <w:rFonts w:eastAsia="Arial"/>
                <w:b/>
              </w:rPr>
            </w:pPr>
          </w:p>
          <w:p w14:paraId="0B37D4A2" w14:textId="77777777" w:rsidR="00420613" w:rsidRPr="00AF0A09" w:rsidRDefault="00420613" w:rsidP="009C1FF9">
            <w:pPr>
              <w:pStyle w:val="NormalWeb"/>
              <w:spacing w:before="0" w:beforeAutospacing="0" w:after="0" w:afterAutospacing="0"/>
              <w:ind w:right="48"/>
              <w:rPr>
                <w:rFonts w:eastAsia="Arial"/>
                <w:b/>
              </w:rPr>
            </w:pPr>
          </w:p>
          <w:p w14:paraId="77E4FFE6" w14:textId="77777777" w:rsidR="00420613" w:rsidRPr="00AF0A09" w:rsidRDefault="00420613" w:rsidP="009C1FF9">
            <w:pPr>
              <w:pStyle w:val="NormalWeb"/>
              <w:spacing w:before="0" w:beforeAutospacing="0" w:after="0" w:afterAutospacing="0"/>
              <w:ind w:right="48"/>
              <w:rPr>
                <w:rFonts w:eastAsia="Arial"/>
                <w:b/>
              </w:rPr>
            </w:pPr>
          </w:p>
          <w:p w14:paraId="273A0B79" w14:textId="77777777" w:rsidR="00420613" w:rsidRPr="00AF0A09" w:rsidRDefault="00420613" w:rsidP="009C1FF9">
            <w:pPr>
              <w:pStyle w:val="NormalWeb"/>
              <w:spacing w:before="0" w:beforeAutospacing="0" w:after="0" w:afterAutospacing="0"/>
              <w:ind w:right="48"/>
              <w:rPr>
                <w:rFonts w:eastAsia="Arial"/>
                <w:b/>
              </w:rPr>
            </w:pPr>
          </w:p>
          <w:p w14:paraId="78D6F09A" w14:textId="77777777" w:rsidR="00420613" w:rsidRPr="00AF0A09" w:rsidRDefault="00420613" w:rsidP="009C1FF9">
            <w:pPr>
              <w:pStyle w:val="NormalWeb"/>
              <w:spacing w:before="0" w:beforeAutospacing="0" w:after="0" w:afterAutospacing="0"/>
              <w:ind w:right="48"/>
              <w:rPr>
                <w:rFonts w:eastAsia="Arial"/>
                <w:b/>
              </w:rPr>
            </w:pPr>
          </w:p>
          <w:p w14:paraId="68D9475E"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A</w:t>
            </w:r>
          </w:p>
          <w:p w14:paraId="7293D210" w14:textId="77777777" w:rsidR="00420613" w:rsidRPr="00AF0A09" w:rsidRDefault="00420613" w:rsidP="009C1FF9">
            <w:pPr>
              <w:pStyle w:val="NormalWeb"/>
              <w:spacing w:before="0" w:beforeAutospacing="0" w:after="0" w:afterAutospacing="0"/>
              <w:ind w:right="48"/>
              <w:rPr>
                <w:rFonts w:eastAsia="Arial"/>
                <w:b/>
              </w:rPr>
            </w:pPr>
          </w:p>
          <w:p w14:paraId="2BEEA5C0" w14:textId="77777777" w:rsidR="00420613" w:rsidRPr="00AF0A09" w:rsidRDefault="00420613" w:rsidP="009C1FF9">
            <w:pPr>
              <w:pStyle w:val="NormalWeb"/>
              <w:spacing w:before="0" w:beforeAutospacing="0" w:after="0" w:afterAutospacing="0"/>
              <w:ind w:right="48"/>
              <w:rPr>
                <w:rFonts w:eastAsia="Arial"/>
                <w:b/>
              </w:rPr>
            </w:pPr>
          </w:p>
          <w:p w14:paraId="7D598CFD" w14:textId="77777777" w:rsidR="00420613" w:rsidRPr="00AF0A09" w:rsidRDefault="00420613" w:rsidP="009C1FF9">
            <w:pPr>
              <w:pStyle w:val="NormalWeb"/>
              <w:spacing w:before="0" w:beforeAutospacing="0" w:after="0" w:afterAutospacing="0"/>
              <w:ind w:right="48"/>
              <w:rPr>
                <w:rFonts w:eastAsia="Arial"/>
                <w:b/>
              </w:rPr>
            </w:pPr>
          </w:p>
          <w:p w14:paraId="6F82C8BB"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D</w:t>
            </w:r>
          </w:p>
          <w:p w14:paraId="075BB3D6" w14:textId="77777777" w:rsidR="00420613" w:rsidRPr="00AF0A09" w:rsidRDefault="00420613" w:rsidP="009C1FF9">
            <w:pPr>
              <w:pStyle w:val="NormalWeb"/>
              <w:spacing w:before="0" w:beforeAutospacing="0" w:after="0" w:afterAutospacing="0"/>
              <w:ind w:right="48"/>
              <w:rPr>
                <w:rFonts w:eastAsia="Arial"/>
                <w:b/>
              </w:rPr>
            </w:pPr>
          </w:p>
          <w:p w14:paraId="640EBCA2" w14:textId="77777777" w:rsidR="00420613" w:rsidRPr="00AF0A09" w:rsidRDefault="00420613" w:rsidP="009C1FF9">
            <w:pPr>
              <w:pStyle w:val="NormalWeb"/>
              <w:spacing w:before="0" w:beforeAutospacing="0" w:after="0" w:afterAutospacing="0"/>
              <w:ind w:right="48"/>
              <w:rPr>
                <w:rFonts w:eastAsia="Arial"/>
                <w:b/>
              </w:rPr>
            </w:pPr>
          </w:p>
          <w:p w14:paraId="24676CEB"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C</w:t>
            </w:r>
          </w:p>
          <w:p w14:paraId="2ECA3396" w14:textId="77777777" w:rsidR="00420613" w:rsidRPr="00AF0A09" w:rsidRDefault="00420613" w:rsidP="009C1FF9">
            <w:pPr>
              <w:pStyle w:val="NormalWeb"/>
              <w:spacing w:before="0" w:beforeAutospacing="0" w:after="0" w:afterAutospacing="0"/>
              <w:ind w:right="48"/>
              <w:rPr>
                <w:rFonts w:eastAsia="Arial"/>
                <w:b/>
              </w:rPr>
            </w:pPr>
          </w:p>
          <w:p w14:paraId="1E29CE85" w14:textId="77777777" w:rsidR="00420613" w:rsidRPr="00AF0A09" w:rsidRDefault="00420613" w:rsidP="009C1FF9">
            <w:pPr>
              <w:pStyle w:val="NormalWeb"/>
              <w:spacing w:before="0" w:beforeAutospacing="0" w:after="0" w:afterAutospacing="0"/>
              <w:ind w:right="48"/>
              <w:rPr>
                <w:rFonts w:eastAsia="Arial"/>
                <w:b/>
              </w:rPr>
            </w:pPr>
          </w:p>
          <w:p w14:paraId="44E493A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B</w:t>
            </w:r>
          </w:p>
          <w:p w14:paraId="1001C850" w14:textId="77777777" w:rsidR="00420613" w:rsidRPr="00AF0A09" w:rsidRDefault="00420613" w:rsidP="009C1FF9">
            <w:pPr>
              <w:pStyle w:val="NormalWeb"/>
              <w:spacing w:before="0" w:beforeAutospacing="0" w:after="0" w:afterAutospacing="0"/>
              <w:ind w:right="48"/>
              <w:rPr>
                <w:rFonts w:eastAsia="Arial"/>
                <w:b/>
              </w:rPr>
            </w:pPr>
          </w:p>
          <w:p w14:paraId="2F6E5997" w14:textId="77777777" w:rsidR="00420613" w:rsidRPr="00AF0A09" w:rsidRDefault="00420613" w:rsidP="009C1FF9">
            <w:pPr>
              <w:pStyle w:val="NormalWeb"/>
              <w:spacing w:before="0" w:beforeAutospacing="0" w:after="0" w:afterAutospacing="0"/>
              <w:ind w:right="48"/>
              <w:rPr>
                <w:rFonts w:eastAsia="Arial"/>
                <w:b/>
              </w:rPr>
            </w:pPr>
          </w:p>
          <w:p w14:paraId="376FB5FF" w14:textId="77777777" w:rsidR="00420613" w:rsidRPr="00AF0A09" w:rsidRDefault="00420613" w:rsidP="009C1FF9">
            <w:pPr>
              <w:pStyle w:val="NormalWeb"/>
              <w:spacing w:before="0" w:beforeAutospacing="0" w:after="0" w:afterAutospacing="0"/>
              <w:ind w:right="48"/>
              <w:rPr>
                <w:rFonts w:eastAsia="Arial"/>
                <w:b/>
              </w:rPr>
            </w:pPr>
          </w:p>
          <w:p w14:paraId="53A5BDB2" w14:textId="77777777" w:rsidR="00420613" w:rsidRPr="00AF0A09" w:rsidRDefault="00420613" w:rsidP="009C1FF9">
            <w:pPr>
              <w:pStyle w:val="NormalWeb"/>
              <w:spacing w:before="0" w:beforeAutospacing="0" w:after="0" w:afterAutospacing="0"/>
              <w:ind w:right="48"/>
              <w:rPr>
                <w:rFonts w:eastAsia="Arial"/>
                <w:b/>
              </w:rPr>
            </w:pPr>
          </w:p>
          <w:p w14:paraId="186B2923"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xml:space="preserve"> A</w:t>
            </w:r>
          </w:p>
          <w:p w14:paraId="6215E487" w14:textId="77777777" w:rsidR="00420613" w:rsidRPr="00AF0A09" w:rsidRDefault="00420613" w:rsidP="009C1FF9">
            <w:pPr>
              <w:pStyle w:val="NormalWeb"/>
              <w:spacing w:before="0" w:beforeAutospacing="0" w:after="0" w:afterAutospacing="0"/>
              <w:ind w:right="48"/>
              <w:rPr>
                <w:rFonts w:eastAsia="Arial"/>
                <w:b/>
              </w:rPr>
            </w:pPr>
          </w:p>
          <w:p w14:paraId="7CECED73"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C</w:t>
            </w:r>
          </w:p>
          <w:p w14:paraId="285E4FE3" w14:textId="77777777" w:rsidR="00420613" w:rsidRPr="00AF0A09" w:rsidRDefault="00420613" w:rsidP="009C1FF9">
            <w:pPr>
              <w:pStyle w:val="NormalWeb"/>
              <w:spacing w:before="0" w:beforeAutospacing="0" w:after="0" w:afterAutospacing="0"/>
              <w:ind w:right="48"/>
              <w:rPr>
                <w:rFonts w:eastAsia="Arial"/>
                <w:b/>
              </w:rPr>
            </w:pPr>
          </w:p>
          <w:p w14:paraId="452B7BB9" w14:textId="77777777" w:rsidR="00420613" w:rsidRPr="00AF0A09" w:rsidRDefault="00420613" w:rsidP="009C1FF9">
            <w:pPr>
              <w:pStyle w:val="NormalWeb"/>
              <w:spacing w:before="0" w:beforeAutospacing="0" w:after="0" w:afterAutospacing="0"/>
              <w:ind w:right="48"/>
              <w:rPr>
                <w:rFonts w:eastAsia="Arial"/>
                <w:b/>
              </w:rPr>
            </w:pPr>
          </w:p>
          <w:p w14:paraId="30365441" w14:textId="77777777" w:rsidR="00420613" w:rsidRPr="00AF0A09" w:rsidRDefault="00420613" w:rsidP="009C1FF9">
            <w:pPr>
              <w:pStyle w:val="NormalWeb"/>
              <w:spacing w:before="0" w:beforeAutospacing="0" w:after="0" w:afterAutospacing="0"/>
              <w:ind w:right="48"/>
              <w:rPr>
                <w:rFonts w:eastAsia="Arial"/>
                <w:b/>
              </w:rPr>
            </w:pPr>
          </w:p>
          <w:p w14:paraId="2F4B189B"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B</w:t>
            </w:r>
          </w:p>
          <w:p w14:paraId="6EFBC7B9" w14:textId="77777777" w:rsidR="00420613" w:rsidRPr="00AF0A09" w:rsidRDefault="00420613" w:rsidP="009C1FF9">
            <w:pPr>
              <w:pStyle w:val="NormalWeb"/>
              <w:spacing w:before="0" w:beforeAutospacing="0" w:after="0" w:afterAutospacing="0"/>
              <w:ind w:right="48"/>
              <w:rPr>
                <w:rFonts w:eastAsia="Arial"/>
                <w:b/>
              </w:rPr>
            </w:pPr>
          </w:p>
          <w:p w14:paraId="4C2A071B" w14:textId="77777777" w:rsidR="00420613" w:rsidRPr="00AF0A09" w:rsidRDefault="00420613" w:rsidP="009C1FF9">
            <w:pPr>
              <w:pStyle w:val="NormalWeb"/>
              <w:spacing w:before="0" w:beforeAutospacing="0" w:after="0" w:afterAutospacing="0"/>
              <w:ind w:right="48"/>
              <w:rPr>
                <w:rFonts w:eastAsia="Arial"/>
                <w:b/>
              </w:rPr>
            </w:pPr>
          </w:p>
          <w:p w14:paraId="035F7D3D" w14:textId="77777777" w:rsidR="00420613" w:rsidRPr="00AF0A09" w:rsidRDefault="00420613" w:rsidP="009C1FF9">
            <w:pPr>
              <w:pStyle w:val="NormalWeb"/>
              <w:spacing w:before="0" w:beforeAutospacing="0" w:after="0" w:afterAutospacing="0"/>
              <w:ind w:right="48"/>
              <w:rPr>
                <w:rFonts w:eastAsia="Arial"/>
                <w:b/>
              </w:rPr>
            </w:pPr>
          </w:p>
          <w:p w14:paraId="01544C41" w14:textId="77777777" w:rsidR="00420613" w:rsidRPr="00AF0A09" w:rsidRDefault="00420613" w:rsidP="009C1FF9">
            <w:pPr>
              <w:pStyle w:val="NormalWeb"/>
              <w:spacing w:before="0" w:beforeAutospacing="0" w:after="0" w:afterAutospacing="0"/>
              <w:ind w:right="48"/>
              <w:rPr>
                <w:rFonts w:eastAsia="Arial"/>
                <w:b/>
              </w:rPr>
            </w:pPr>
          </w:p>
          <w:p w14:paraId="19FE0AD8" w14:textId="77777777" w:rsidR="00420613" w:rsidRPr="00AF0A09" w:rsidRDefault="00420613" w:rsidP="009C1FF9">
            <w:pPr>
              <w:pStyle w:val="NormalWeb"/>
              <w:spacing w:before="0" w:beforeAutospacing="0" w:after="0" w:afterAutospacing="0"/>
              <w:ind w:right="48"/>
              <w:rPr>
                <w:rFonts w:eastAsia="Arial"/>
                <w:b/>
              </w:rPr>
            </w:pPr>
          </w:p>
          <w:p w14:paraId="41F2C0E9" w14:textId="77777777" w:rsidR="00420613" w:rsidRPr="00AF0A09" w:rsidRDefault="00420613" w:rsidP="009C1FF9">
            <w:pPr>
              <w:pStyle w:val="NormalWeb"/>
              <w:spacing w:before="0" w:beforeAutospacing="0" w:after="0" w:afterAutospacing="0"/>
              <w:ind w:right="48"/>
              <w:rPr>
                <w:rFonts w:eastAsia="Arial"/>
                <w:b/>
              </w:rPr>
            </w:pPr>
          </w:p>
          <w:p w14:paraId="18DF71B7" w14:textId="77777777" w:rsidR="00420613" w:rsidRPr="00AF0A09" w:rsidRDefault="00420613" w:rsidP="009C1FF9">
            <w:pPr>
              <w:pStyle w:val="NormalWeb"/>
              <w:spacing w:before="0" w:beforeAutospacing="0" w:after="0" w:afterAutospacing="0"/>
              <w:ind w:right="48"/>
              <w:rPr>
                <w:rFonts w:eastAsia="Arial"/>
                <w:b/>
              </w:rPr>
            </w:pPr>
          </w:p>
          <w:p w14:paraId="4F1A4B27" w14:textId="77777777" w:rsidR="00420613" w:rsidRPr="00AF0A09" w:rsidRDefault="00420613" w:rsidP="009C1FF9">
            <w:pPr>
              <w:pStyle w:val="NormalWeb"/>
              <w:spacing w:before="0" w:beforeAutospacing="0" w:after="0" w:afterAutospacing="0"/>
              <w:ind w:right="48"/>
              <w:rPr>
                <w:rFonts w:eastAsia="Arial"/>
                <w:b/>
              </w:rPr>
            </w:pPr>
          </w:p>
          <w:p w14:paraId="3EC1F08F" w14:textId="77777777" w:rsidR="00420613" w:rsidRPr="00AF0A09" w:rsidRDefault="00420613" w:rsidP="009C1FF9">
            <w:pPr>
              <w:pStyle w:val="NormalWeb"/>
              <w:spacing w:before="0" w:beforeAutospacing="0" w:after="0" w:afterAutospacing="0"/>
              <w:ind w:right="48"/>
              <w:rPr>
                <w:rFonts w:eastAsia="Arial"/>
                <w:b/>
              </w:rPr>
            </w:pPr>
          </w:p>
          <w:p w14:paraId="31366C2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B</w:t>
            </w:r>
          </w:p>
          <w:p w14:paraId="0FE0C61A" w14:textId="77777777" w:rsidR="00420613" w:rsidRPr="00AF0A09" w:rsidRDefault="00420613" w:rsidP="009C1FF9">
            <w:pPr>
              <w:pStyle w:val="NormalWeb"/>
              <w:spacing w:before="0" w:beforeAutospacing="0" w:after="0" w:afterAutospacing="0"/>
              <w:ind w:right="48"/>
              <w:rPr>
                <w:rFonts w:eastAsia="Arial"/>
                <w:b/>
              </w:rPr>
            </w:pPr>
          </w:p>
          <w:p w14:paraId="3D1C9F6C" w14:textId="77777777" w:rsidR="00420613" w:rsidRPr="00AF0A09" w:rsidRDefault="00420613" w:rsidP="009C1FF9">
            <w:pPr>
              <w:pStyle w:val="NormalWeb"/>
              <w:spacing w:before="0" w:beforeAutospacing="0" w:after="0" w:afterAutospacing="0"/>
              <w:ind w:right="48"/>
              <w:rPr>
                <w:rFonts w:eastAsia="Arial"/>
                <w:b/>
              </w:rPr>
            </w:pPr>
          </w:p>
          <w:p w14:paraId="0E1CD31F" w14:textId="77777777" w:rsidR="00420613" w:rsidRPr="00AF0A09" w:rsidRDefault="00420613" w:rsidP="009C1FF9">
            <w:pPr>
              <w:pStyle w:val="NormalWeb"/>
              <w:spacing w:before="0" w:beforeAutospacing="0" w:after="0" w:afterAutospacing="0"/>
              <w:ind w:right="48"/>
              <w:rPr>
                <w:rFonts w:eastAsia="Arial"/>
                <w:b/>
              </w:rPr>
            </w:pPr>
          </w:p>
          <w:p w14:paraId="02DBFA6C" w14:textId="77777777" w:rsidR="00420613" w:rsidRPr="00AF0A09" w:rsidRDefault="00420613" w:rsidP="009C1FF9">
            <w:pPr>
              <w:pStyle w:val="NormalWeb"/>
              <w:spacing w:before="0" w:beforeAutospacing="0" w:after="0" w:afterAutospacing="0"/>
              <w:ind w:right="48"/>
              <w:rPr>
                <w:rFonts w:eastAsia="Arial"/>
                <w:b/>
              </w:rPr>
            </w:pPr>
          </w:p>
          <w:p w14:paraId="4C22B084" w14:textId="77777777" w:rsidR="00420613" w:rsidRPr="00AF0A09" w:rsidRDefault="00420613" w:rsidP="009C1FF9">
            <w:pPr>
              <w:pStyle w:val="NormalWeb"/>
              <w:spacing w:before="0" w:beforeAutospacing="0" w:after="0" w:afterAutospacing="0"/>
              <w:ind w:right="48"/>
              <w:rPr>
                <w:rFonts w:eastAsia="Arial"/>
                <w:b/>
              </w:rPr>
            </w:pPr>
          </w:p>
          <w:p w14:paraId="69DA8308" w14:textId="77777777" w:rsidR="00420613" w:rsidRPr="00AF0A09" w:rsidRDefault="00420613" w:rsidP="009C1FF9">
            <w:pPr>
              <w:pStyle w:val="NormalWeb"/>
              <w:spacing w:before="0" w:beforeAutospacing="0" w:after="0" w:afterAutospacing="0"/>
              <w:ind w:right="48"/>
              <w:rPr>
                <w:rFonts w:eastAsia="Arial"/>
                <w:b/>
              </w:rPr>
            </w:pPr>
          </w:p>
          <w:p w14:paraId="7EE1BAE5" w14:textId="77777777" w:rsidR="00420613" w:rsidRPr="00AF0A09" w:rsidRDefault="00420613" w:rsidP="009C1FF9">
            <w:pPr>
              <w:pStyle w:val="NormalWeb"/>
              <w:spacing w:before="0" w:beforeAutospacing="0" w:after="0" w:afterAutospacing="0"/>
              <w:ind w:right="48"/>
              <w:rPr>
                <w:rFonts w:eastAsia="Arial"/>
                <w:b/>
              </w:rPr>
            </w:pPr>
          </w:p>
          <w:p w14:paraId="34CBE019" w14:textId="77777777" w:rsidR="00420613" w:rsidRPr="00AF0A09" w:rsidRDefault="00420613" w:rsidP="009C1FF9">
            <w:pPr>
              <w:pStyle w:val="NormalWeb"/>
              <w:spacing w:before="0" w:beforeAutospacing="0" w:after="0" w:afterAutospacing="0"/>
              <w:ind w:right="48"/>
              <w:rPr>
                <w:rFonts w:eastAsia="Arial"/>
                <w:b/>
              </w:rPr>
            </w:pPr>
          </w:p>
          <w:p w14:paraId="0C60F122" w14:textId="77777777" w:rsidR="00420613" w:rsidRPr="00AF0A09" w:rsidRDefault="00420613" w:rsidP="009C1FF9">
            <w:pPr>
              <w:pStyle w:val="NormalWeb"/>
              <w:spacing w:before="0" w:beforeAutospacing="0" w:after="0" w:afterAutospacing="0"/>
              <w:ind w:right="48"/>
              <w:rPr>
                <w:rFonts w:eastAsia="Arial"/>
                <w:b/>
              </w:rPr>
            </w:pPr>
          </w:p>
          <w:p w14:paraId="7E0F54D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xml:space="preserve"> B</w:t>
            </w:r>
          </w:p>
          <w:p w14:paraId="2D37358B" w14:textId="77777777" w:rsidR="00420613" w:rsidRPr="00AF0A09" w:rsidRDefault="00420613" w:rsidP="009C1FF9">
            <w:pPr>
              <w:pStyle w:val="NormalWeb"/>
              <w:spacing w:before="0" w:beforeAutospacing="0" w:after="0" w:afterAutospacing="0"/>
              <w:ind w:right="48"/>
              <w:rPr>
                <w:rFonts w:eastAsia="Arial"/>
                <w:b/>
              </w:rPr>
            </w:pPr>
          </w:p>
          <w:p w14:paraId="3A0DE333" w14:textId="77777777" w:rsidR="00420613" w:rsidRPr="00AF0A09" w:rsidRDefault="00420613" w:rsidP="009C1FF9">
            <w:pPr>
              <w:pStyle w:val="NormalWeb"/>
              <w:spacing w:before="0" w:beforeAutospacing="0" w:after="0" w:afterAutospacing="0"/>
              <w:ind w:right="48"/>
              <w:rPr>
                <w:rFonts w:eastAsia="Arial"/>
                <w:b/>
              </w:rPr>
            </w:pPr>
          </w:p>
          <w:p w14:paraId="41D1DCD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D</w:t>
            </w:r>
          </w:p>
          <w:p w14:paraId="2B12F31D" w14:textId="77777777" w:rsidR="00420613" w:rsidRPr="00AF0A09" w:rsidRDefault="00420613" w:rsidP="009C1FF9">
            <w:pPr>
              <w:pStyle w:val="NormalWeb"/>
              <w:spacing w:before="0" w:beforeAutospacing="0" w:after="0" w:afterAutospacing="0"/>
              <w:ind w:right="48"/>
              <w:rPr>
                <w:rFonts w:eastAsia="Arial"/>
                <w:b/>
              </w:rPr>
            </w:pPr>
          </w:p>
          <w:p w14:paraId="1105576F" w14:textId="77777777" w:rsidR="00420613" w:rsidRPr="00AF0A09" w:rsidRDefault="00420613" w:rsidP="009C1FF9">
            <w:pPr>
              <w:pStyle w:val="NormalWeb"/>
              <w:spacing w:before="0" w:beforeAutospacing="0" w:after="0" w:afterAutospacing="0"/>
              <w:ind w:right="48"/>
              <w:rPr>
                <w:rFonts w:eastAsia="Arial"/>
                <w:b/>
              </w:rPr>
            </w:pPr>
          </w:p>
          <w:p w14:paraId="14F80422" w14:textId="77777777" w:rsidR="00420613" w:rsidRPr="00AF0A09" w:rsidRDefault="00420613" w:rsidP="009C1FF9">
            <w:pPr>
              <w:pStyle w:val="NormalWeb"/>
              <w:spacing w:before="0" w:beforeAutospacing="0" w:after="0" w:afterAutospacing="0"/>
              <w:ind w:right="48"/>
              <w:rPr>
                <w:rFonts w:eastAsia="Arial"/>
                <w:b/>
              </w:rPr>
            </w:pPr>
          </w:p>
          <w:p w14:paraId="09C358C8" w14:textId="77777777" w:rsidR="00420613" w:rsidRPr="00AF0A09" w:rsidRDefault="00420613" w:rsidP="009C1FF9">
            <w:pPr>
              <w:pStyle w:val="NormalWeb"/>
              <w:spacing w:before="0" w:beforeAutospacing="0" w:after="0" w:afterAutospacing="0"/>
              <w:ind w:right="48"/>
              <w:rPr>
                <w:rFonts w:eastAsia="Arial"/>
                <w:b/>
              </w:rPr>
            </w:pPr>
          </w:p>
          <w:p w14:paraId="2631AEA0" w14:textId="77777777" w:rsidR="00420613" w:rsidRPr="00AF0A09" w:rsidRDefault="00420613" w:rsidP="009C1FF9">
            <w:pPr>
              <w:pStyle w:val="NormalWeb"/>
              <w:spacing w:before="0" w:beforeAutospacing="0" w:after="0" w:afterAutospacing="0"/>
              <w:ind w:right="48"/>
              <w:rPr>
                <w:rFonts w:eastAsia="Arial"/>
                <w:b/>
              </w:rPr>
            </w:pPr>
          </w:p>
          <w:p w14:paraId="5B04EBEB" w14:textId="77777777" w:rsidR="00420613" w:rsidRPr="00AF0A09" w:rsidRDefault="00420613" w:rsidP="009C1FF9">
            <w:pPr>
              <w:pStyle w:val="NormalWeb"/>
              <w:spacing w:before="0" w:beforeAutospacing="0" w:after="0" w:afterAutospacing="0"/>
              <w:ind w:right="48"/>
              <w:rPr>
                <w:rFonts w:eastAsia="Arial"/>
                <w:b/>
              </w:rPr>
            </w:pPr>
          </w:p>
          <w:p w14:paraId="66DB6E43" w14:textId="77777777" w:rsidR="00420613" w:rsidRPr="00AF0A09" w:rsidRDefault="00420613" w:rsidP="009C1FF9">
            <w:pPr>
              <w:pStyle w:val="NormalWeb"/>
              <w:spacing w:before="0" w:beforeAutospacing="0" w:after="0" w:afterAutospacing="0"/>
              <w:ind w:right="48"/>
              <w:rPr>
                <w:rFonts w:eastAsia="Arial"/>
                <w:b/>
              </w:rPr>
            </w:pPr>
          </w:p>
          <w:p w14:paraId="0B21DCA8" w14:textId="77777777" w:rsidR="00420613" w:rsidRPr="00AF0A09" w:rsidRDefault="00420613" w:rsidP="009C1FF9">
            <w:pPr>
              <w:pStyle w:val="NormalWeb"/>
              <w:spacing w:before="0" w:beforeAutospacing="0" w:after="0" w:afterAutospacing="0"/>
              <w:ind w:right="48"/>
              <w:rPr>
                <w:rFonts w:eastAsia="Arial"/>
                <w:b/>
              </w:rPr>
            </w:pPr>
          </w:p>
          <w:p w14:paraId="2D1AC41E" w14:textId="77777777" w:rsidR="00420613" w:rsidRPr="00AF0A09" w:rsidRDefault="00420613" w:rsidP="009C1FF9">
            <w:pPr>
              <w:pStyle w:val="NormalWeb"/>
              <w:spacing w:before="0" w:beforeAutospacing="0" w:after="0" w:afterAutospacing="0"/>
              <w:ind w:right="48"/>
              <w:rPr>
                <w:rFonts w:eastAsia="Arial"/>
                <w:b/>
              </w:rPr>
            </w:pPr>
          </w:p>
          <w:p w14:paraId="76E2776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C</w:t>
            </w:r>
          </w:p>
          <w:p w14:paraId="690AC530" w14:textId="77777777" w:rsidR="00420613" w:rsidRPr="00AF0A09" w:rsidRDefault="00420613" w:rsidP="009C1FF9">
            <w:pPr>
              <w:pStyle w:val="NormalWeb"/>
              <w:spacing w:before="0" w:beforeAutospacing="0" w:after="0" w:afterAutospacing="0"/>
              <w:ind w:right="48"/>
              <w:rPr>
                <w:rFonts w:eastAsia="Arial"/>
                <w:b/>
              </w:rPr>
            </w:pPr>
          </w:p>
          <w:p w14:paraId="5D3BB381" w14:textId="77777777" w:rsidR="00420613" w:rsidRPr="00AF0A09" w:rsidRDefault="00420613" w:rsidP="009C1FF9">
            <w:pPr>
              <w:pStyle w:val="NormalWeb"/>
              <w:spacing w:before="0" w:beforeAutospacing="0" w:after="0" w:afterAutospacing="0"/>
              <w:ind w:right="48"/>
              <w:rPr>
                <w:rFonts w:eastAsia="Arial"/>
                <w:b/>
              </w:rPr>
            </w:pPr>
          </w:p>
          <w:p w14:paraId="5662395F" w14:textId="77777777" w:rsidR="00420613" w:rsidRPr="00AF0A09" w:rsidRDefault="00420613" w:rsidP="009C1FF9">
            <w:pPr>
              <w:pStyle w:val="NormalWeb"/>
              <w:spacing w:before="0" w:beforeAutospacing="0" w:after="0" w:afterAutospacing="0"/>
              <w:ind w:right="48"/>
              <w:rPr>
                <w:rFonts w:eastAsia="Arial"/>
                <w:b/>
              </w:rPr>
            </w:pPr>
          </w:p>
          <w:p w14:paraId="113FE5BB"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7:</w:t>
            </w:r>
            <w:r w:rsidRPr="00AF0A09">
              <w:rPr>
                <w:rFonts w:eastAsia="Arial"/>
              </w:rPr>
              <w:t xml:space="preserve"> B</w:t>
            </w:r>
          </w:p>
          <w:p w14:paraId="5B5CDFD8" w14:textId="77777777" w:rsidR="00420613" w:rsidRPr="00AF0A09" w:rsidRDefault="00420613" w:rsidP="009C1FF9">
            <w:pPr>
              <w:pStyle w:val="NormalWeb"/>
              <w:spacing w:before="0" w:beforeAutospacing="0" w:after="0" w:afterAutospacing="0"/>
              <w:ind w:right="48"/>
              <w:rPr>
                <w:rFonts w:eastAsia="Arial"/>
                <w:b/>
              </w:rPr>
            </w:pPr>
          </w:p>
          <w:p w14:paraId="1504420E" w14:textId="77777777" w:rsidR="00420613" w:rsidRPr="00AF0A09" w:rsidRDefault="00420613" w:rsidP="009C1FF9">
            <w:pPr>
              <w:pStyle w:val="NormalWeb"/>
              <w:spacing w:before="0" w:beforeAutospacing="0" w:after="0" w:afterAutospacing="0"/>
              <w:ind w:right="48"/>
              <w:rPr>
                <w:rFonts w:eastAsia="Arial"/>
                <w:b/>
              </w:rPr>
            </w:pPr>
          </w:p>
          <w:p w14:paraId="5F66CBBB" w14:textId="77777777" w:rsidR="00420613" w:rsidRPr="00AF0A09" w:rsidRDefault="00420613" w:rsidP="009C1FF9">
            <w:pPr>
              <w:pStyle w:val="NormalWeb"/>
              <w:spacing w:before="0" w:beforeAutospacing="0" w:after="0" w:afterAutospacing="0"/>
              <w:ind w:right="48"/>
              <w:rPr>
                <w:rFonts w:eastAsia="Arial"/>
                <w:b/>
              </w:rPr>
            </w:pPr>
          </w:p>
          <w:p w14:paraId="05A2AB11" w14:textId="77777777" w:rsidR="00420613" w:rsidRPr="00AF0A09" w:rsidRDefault="00420613" w:rsidP="009C1FF9">
            <w:pPr>
              <w:pStyle w:val="NormalWeb"/>
              <w:spacing w:before="0" w:beforeAutospacing="0" w:after="0" w:afterAutospacing="0"/>
              <w:ind w:right="48"/>
              <w:rPr>
                <w:rFonts w:eastAsia="Arial"/>
                <w:b/>
              </w:rPr>
            </w:pPr>
          </w:p>
          <w:p w14:paraId="4C894E64" w14:textId="77777777" w:rsidR="00420613" w:rsidRPr="00AF0A09" w:rsidRDefault="00420613" w:rsidP="009C1FF9">
            <w:pPr>
              <w:pStyle w:val="NormalWeb"/>
              <w:spacing w:before="0" w:beforeAutospacing="0" w:after="0" w:afterAutospacing="0"/>
              <w:ind w:right="48"/>
              <w:rPr>
                <w:rFonts w:eastAsia="Arial"/>
                <w:b/>
              </w:rPr>
            </w:pPr>
          </w:p>
          <w:p w14:paraId="4A913A67" w14:textId="77777777" w:rsidR="00420613" w:rsidRPr="00AF0A09" w:rsidRDefault="00420613" w:rsidP="009C1FF9">
            <w:pPr>
              <w:pStyle w:val="NormalWeb"/>
              <w:spacing w:before="0" w:beforeAutospacing="0" w:after="0" w:afterAutospacing="0"/>
              <w:ind w:right="48"/>
              <w:rPr>
                <w:rFonts w:eastAsia="Arial"/>
                <w:b/>
              </w:rPr>
            </w:pPr>
          </w:p>
          <w:p w14:paraId="407A66B9" w14:textId="77777777" w:rsidR="00420613" w:rsidRPr="00AF0A09" w:rsidRDefault="00420613" w:rsidP="009C1FF9">
            <w:pPr>
              <w:pStyle w:val="NormalWeb"/>
              <w:spacing w:before="0" w:beforeAutospacing="0" w:after="0" w:afterAutospacing="0"/>
              <w:ind w:right="48"/>
              <w:rPr>
                <w:rFonts w:eastAsia="Arial"/>
                <w:b/>
              </w:rPr>
            </w:pPr>
          </w:p>
          <w:p w14:paraId="32C390DD" w14:textId="77777777" w:rsidR="00420613" w:rsidRPr="00AF0A09" w:rsidRDefault="00420613" w:rsidP="009C1FF9">
            <w:pPr>
              <w:pStyle w:val="NormalWeb"/>
              <w:spacing w:before="0" w:beforeAutospacing="0" w:after="0" w:afterAutospacing="0"/>
              <w:ind w:right="48"/>
              <w:rPr>
                <w:rFonts w:eastAsia="Arial"/>
                <w:b/>
              </w:rPr>
            </w:pPr>
          </w:p>
          <w:p w14:paraId="139936F8" w14:textId="77777777" w:rsidR="00420613" w:rsidRPr="00AF0A09" w:rsidRDefault="00420613" w:rsidP="009C1FF9">
            <w:pPr>
              <w:pStyle w:val="NormalWeb"/>
              <w:spacing w:before="0" w:beforeAutospacing="0" w:after="0" w:afterAutospacing="0"/>
              <w:ind w:right="48"/>
              <w:rPr>
                <w:rFonts w:eastAsia="Arial"/>
                <w:b/>
              </w:rPr>
            </w:pPr>
          </w:p>
          <w:p w14:paraId="77DE82E9" w14:textId="77777777" w:rsidR="00420613" w:rsidRPr="00AF0A09" w:rsidRDefault="00420613" w:rsidP="009C1FF9">
            <w:pPr>
              <w:pStyle w:val="NormalWeb"/>
              <w:spacing w:before="0" w:beforeAutospacing="0" w:after="0" w:afterAutospacing="0"/>
              <w:ind w:right="48"/>
              <w:rPr>
                <w:rFonts w:eastAsia="Arial"/>
                <w:b/>
              </w:rPr>
            </w:pPr>
          </w:p>
          <w:p w14:paraId="2E51150A" w14:textId="77777777" w:rsidR="00420613" w:rsidRPr="00AF0A09" w:rsidRDefault="00420613" w:rsidP="009C1FF9">
            <w:pPr>
              <w:pStyle w:val="NormalWeb"/>
              <w:spacing w:before="0" w:beforeAutospacing="0" w:after="0" w:afterAutospacing="0"/>
              <w:ind w:right="48"/>
              <w:rPr>
                <w:rFonts w:eastAsia="Arial"/>
                <w:b/>
              </w:rPr>
            </w:pPr>
          </w:p>
          <w:p w14:paraId="77A0E5CA" w14:textId="77777777" w:rsidR="00420613" w:rsidRPr="00AF0A09" w:rsidRDefault="00420613" w:rsidP="009C1FF9">
            <w:pPr>
              <w:pStyle w:val="NormalWeb"/>
              <w:spacing w:before="0" w:beforeAutospacing="0" w:after="0" w:afterAutospacing="0"/>
              <w:ind w:right="48"/>
              <w:rPr>
                <w:rFonts w:eastAsia="Arial"/>
                <w:b/>
              </w:rPr>
            </w:pPr>
          </w:p>
          <w:p w14:paraId="729C6952" w14:textId="77777777" w:rsidR="00420613" w:rsidRPr="00AF0A09" w:rsidRDefault="00420613" w:rsidP="009C1FF9">
            <w:pPr>
              <w:pStyle w:val="NormalWeb"/>
              <w:spacing w:before="0" w:beforeAutospacing="0" w:after="0" w:afterAutospacing="0"/>
              <w:ind w:right="48"/>
              <w:rPr>
                <w:rFonts w:eastAsia="Arial"/>
                <w:b/>
              </w:rPr>
            </w:pPr>
          </w:p>
          <w:p w14:paraId="75816134" w14:textId="77777777" w:rsidR="00420613" w:rsidRPr="00AF0A09" w:rsidRDefault="00420613" w:rsidP="009C1FF9">
            <w:pPr>
              <w:pStyle w:val="NormalWeb"/>
              <w:spacing w:before="0" w:beforeAutospacing="0" w:after="0" w:afterAutospacing="0"/>
              <w:ind w:right="48"/>
              <w:rPr>
                <w:rFonts w:eastAsia="Arial"/>
                <w:b/>
              </w:rPr>
            </w:pPr>
          </w:p>
          <w:p w14:paraId="7F7AEFD0" w14:textId="77777777" w:rsidR="00420613" w:rsidRPr="00AF0A09" w:rsidRDefault="00420613" w:rsidP="009C1FF9">
            <w:pPr>
              <w:pStyle w:val="NormalWeb"/>
              <w:spacing w:before="0" w:beforeAutospacing="0" w:after="0" w:afterAutospacing="0"/>
              <w:ind w:right="48"/>
              <w:rPr>
                <w:rFonts w:eastAsia="Arial"/>
                <w:b/>
              </w:rPr>
            </w:pPr>
          </w:p>
          <w:p w14:paraId="2A4EFC5E" w14:textId="77777777" w:rsidR="00420613" w:rsidRPr="00AF0A09" w:rsidRDefault="00420613" w:rsidP="009C1FF9">
            <w:pPr>
              <w:pStyle w:val="NormalWeb"/>
              <w:spacing w:before="0" w:beforeAutospacing="0" w:after="0" w:afterAutospacing="0"/>
              <w:ind w:right="48"/>
              <w:rPr>
                <w:rFonts w:eastAsia="Arial"/>
                <w:b/>
              </w:rPr>
            </w:pPr>
          </w:p>
          <w:p w14:paraId="33347B17" w14:textId="77777777" w:rsidR="00420613" w:rsidRPr="00AF0A09" w:rsidRDefault="00420613" w:rsidP="009C1FF9">
            <w:pPr>
              <w:pStyle w:val="NormalWeb"/>
              <w:spacing w:before="0" w:beforeAutospacing="0" w:after="0" w:afterAutospacing="0"/>
              <w:ind w:right="48"/>
              <w:rPr>
                <w:rFonts w:eastAsia="Arial"/>
                <w:b/>
              </w:rPr>
            </w:pPr>
          </w:p>
          <w:p w14:paraId="7F62EC21" w14:textId="77777777" w:rsidR="00420613" w:rsidRPr="00AF0A09" w:rsidRDefault="00420613" w:rsidP="009C1FF9">
            <w:pPr>
              <w:pStyle w:val="NormalWeb"/>
              <w:spacing w:before="0" w:beforeAutospacing="0" w:after="0" w:afterAutospacing="0"/>
              <w:ind w:right="48"/>
              <w:rPr>
                <w:rFonts w:eastAsia="Arial"/>
                <w:b/>
              </w:rPr>
            </w:pPr>
          </w:p>
          <w:p w14:paraId="1109B8D5" w14:textId="77777777" w:rsidR="00420613" w:rsidRPr="00AF0A09" w:rsidRDefault="00420613" w:rsidP="009C1FF9">
            <w:pPr>
              <w:pStyle w:val="NormalWeb"/>
              <w:spacing w:before="0" w:beforeAutospacing="0" w:after="0" w:afterAutospacing="0"/>
              <w:ind w:right="48"/>
              <w:rPr>
                <w:rFonts w:eastAsia="Arial"/>
                <w:b/>
              </w:rPr>
            </w:pPr>
          </w:p>
          <w:p w14:paraId="3D048D2F" w14:textId="77777777" w:rsidR="00420613" w:rsidRPr="00AF0A09" w:rsidRDefault="00420613" w:rsidP="009C1FF9">
            <w:pPr>
              <w:pStyle w:val="NormalWeb"/>
              <w:spacing w:before="0" w:beforeAutospacing="0" w:after="0" w:afterAutospacing="0"/>
              <w:ind w:right="48"/>
              <w:rPr>
                <w:rFonts w:eastAsia="Arial"/>
                <w:b/>
              </w:rPr>
            </w:pPr>
          </w:p>
          <w:p w14:paraId="72A91AB0" w14:textId="77777777" w:rsidR="00420613" w:rsidRPr="00AF0A09" w:rsidRDefault="00420613" w:rsidP="009C1FF9">
            <w:pPr>
              <w:pStyle w:val="NormalWeb"/>
              <w:spacing w:before="0" w:beforeAutospacing="0" w:after="0" w:afterAutospacing="0"/>
              <w:ind w:right="48"/>
              <w:rPr>
                <w:rFonts w:eastAsia="Arial"/>
                <w:b/>
              </w:rPr>
            </w:pPr>
          </w:p>
          <w:p w14:paraId="5C71D13D" w14:textId="77777777" w:rsidR="00420613" w:rsidRPr="00AF0A09" w:rsidRDefault="00420613" w:rsidP="009C1FF9">
            <w:pPr>
              <w:pStyle w:val="NormalWeb"/>
              <w:spacing w:before="0" w:beforeAutospacing="0" w:after="0" w:afterAutospacing="0"/>
              <w:ind w:right="48"/>
              <w:rPr>
                <w:rFonts w:eastAsia="Arial"/>
                <w:b/>
              </w:rPr>
            </w:pPr>
          </w:p>
          <w:p w14:paraId="15750261" w14:textId="77777777" w:rsidR="00420613" w:rsidRPr="00AF0A09" w:rsidRDefault="00420613" w:rsidP="009C1FF9">
            <w:pPr>
              <w:pStyle w:val="NormalWeb"/>
              <w:spacing w:before="0" w:beforeAutospacing="0" w:after="0" w:afterAutospacing="0"/>
              <w:ind w:right="48"/>
              <w:rPr>
                <w:rFonts w:eastAsia="Arial"/>
                <w:b/>
              </w:rPr>
            </w:pPr>
          </w:p>
          <w:p w14:paraId="44E90852" w14:textId="77777777" w:rsidR="00420613" w:rsidRPr="00AF0A09" w:rsidRDefault="00420613" w:rsidP="009C1FF9">
            <w:pPr>
              <w:pStyle w:val="NormalWeb"/>
              <w:spacing w:before="0" w:beforeAutospacing="0" w:after="0" w:afterAutospacing="0"/>
              <w:ind w:right="48"/>
              <w:rPr>
                <w:rFonts w:eastAsia="Arial"/>
                <w:b/>
              </w:rPr>
            </w:pPr>
          </w:p>
          <w:p w14:paraId="3AF11DC3" w14:textId="77777777" w:rsidR="00420613" w:rsidRPr="00AF0A09" w:rsidRDefault="00420613" w:rsidP="009C1FF9">
            <w:pPr>
              <w:pStyle w:val="NormalWeb"/>
              <w:spacing w:before="0" w:beforeAutospacing="0" w:after="0" w:afterAutospacing="0"/>
              <w:ind w:right="48"/>
              <w:rPr>
                <w:rFonts w:eastAsia="Arial"/>
                <w:b/>
              </w:rPr>
            </w:pPr>
          </w:p>
          <w:p w14:paraId="4F0F91DD" w14:textId="77777777" w:rsidR="00420613" w:rsidRPr="00AF0A09" w:rsidRDefault="00420613" w:rsidP="009C1FF9">
            <w:pPr>
              <w:pStyle w:val="NormalWeb"/>
              <w:spacing w:before="0" w:beforeAutospacing="0" w:after="0" w:afterAutospacing="0"/>
              <w:ind w:right="48"/>
              <w:rPr>
                <w:rFonts w:eastAsia="Arial"/>
                <w:b/>
              </w:rPr>
            </w:pPr>
          </w:p>
          <w:p w14:paraId="235BA4D4"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8</w:t>
            </w:r>
            <w:r w:rsidRPr="00AF0A09">
              <w:rPr>
                <w:rFonts w:eastAsia="Arial"/>
              </w:rPr>
              <w:t>: A</w:t>
            </w:r>
          </w:p>
          <w:p w14:paraId="0DCF0ED1" w14:textId="77777777" w:rsidR="00420613" w:rsidRPr="00AF0A09" w:rsidRDefault="00420613" w:rsidP="009C1FF9">
            <w:pPr>
              <w:pStyle w:val="NormalWeb"/>
              <w:spacing w:before="0" w:beforeAutospacing="0" w:after="0" w:afterAutospacing="0"/>
              <w:ind w:right="48"/>
              <w:rPr>
                <w:rFonts w:eastAsia="Arial"/>
                <w:b/>
              </w:rPr>
            </w:pPr>
          </w:p>
          <w:p w14:paraId="5B782B6F" w14:textId="77777777" w:rsidR="00420613" w:rsidRPr="00AF0A09" w:rsidRDefault="00420613" w:rsidP="009C1FF9">
            <w:pPr>
              <w:pStyle w:val="NormalWeb"/>
              <w:spacing w:before="0" w:beforeAutospacing="0" w:after="0" w:afterAutospacing="0"/>
              <w:ind w:right="48"/>
              <w:rPr>
                <w:rFonts w:eastAsia="Arial"/>
                <w:b/>
              </w:rPr>
            </w:pPr>
          </w:p>
          <w:p w14:paraId="2C27346A" w14:textId="77777777" w:rsidR="00420613" w:rsidRPr="00AF0A09" w:rsidRDefault="00420613" w:rsidP="009C1FF9">
            <w:pPr>
              <w:pStyle w:val="NormalWeb"/>
              <w:spacing w:before="0" w:beforeAutospacing="0" w:after="0" w:afterAutospacing="0"/>
              <w:ind w:right="48"/>
              <w:rPr>
                <w:rFonts w:eastAsia="Arial"/>
                <w:b/>
              </w:rPr>
            </w:pPr>
          </w:p>
          <w:p w14:paraId="7712A058" w14:textId="77777777" w:rsidR="00420613" w:rsidRPr="00AF0A09" w:rsidRDefault="00420613" w:rsidP="009C1FF9">
            <w:pPr>
              <w:pStyle w:val="NormalWeb"/>
              <w:spacing w:before="0" w:beforeAutospacing="0" w:after="0" w:afterAutospacing="0"/>
              <w:ind w:right="48"/>
              <w:rPr>
                <w:rFonts w:eastAsia="Arial"/>
                <w:b/>
              </w:rPr>
            </w:pPr>
          </w:p>
          <w:p w14:paraId="209E4802" w14:textId="77777777" w:rsidR="00420613" w:rsidRPr="00AF0A09" w:rsidRDefault="00420613" w:rsidP="009C1FF9">
            <w:pPr>
              <w:pStyle w:val="NormalWeb"/>
              <w:spacing w:before="0" w:beforeAutospacing="0" w:after="0" w:afterAutospacing="0"/>
              <w:ind w:right="48"/>
              <w:rPr>
                <w:rFonts w:eastAsia="Arial"/>
                <w:b/>
              </w:rPr>
            </w:pPr>
          </w:p>
          <w:p w14:paraId="733D27E6" w14:textId="77777777" w:rsidR="00420613" w:rsidRPr="00AF0A09" w:rsidRDefault="00420613" w:rsidP="009C1FF9">
            <w:pPr>
              <w:pStyle w:val="NormalWeb"/>
              <w:spacing w:before="0" w:beforeAutospacing="0" w:after="0" w:afterAutospacing="0"/>
              <w:ind w:right="48"/>
              <w:rPr>
                <w:rFonts w:eastAsia="Arial"/>
                <w:b/>
              </w:rPr>
            </w:pPr>
          </w:p>
          <w:p w14:paraId="0C30A515" w14:textId="77777777" w:rsidR="00420613" w:rsidRPr="00AF0A09" w:rsidRDefault="00420613" w:rsidP="009C1FF9">
            <w:pPr>
              <w:pStyle w:val="NormalWeb"/>
              <w:spacing w:before="0" w:beforeAutospacing="0" w:after="0" w:afterAutospacing="0"/>
              <w:ind w:right="48"/>
              <w:rPr>
                <w:rFonts w:eastAsia="Arial"/>
                <w:b/>
              </w:rPr>
            </w:pPr>
          </w:p>
          <w:p w14:paraId="4139DA4A" w14:textId="77777777" w:rsidR="00420613" w:rsidRPr="00AF0A09" w:rsidRDefault="00420613" w:rsidP="009C1FF9">
            <w:pPr>
              <w:pStyle w:val="NormalWeb"/>
              <w:spacing w:before="0" w:beforeAutospacing="0" w:after="0" w:afterAutospacing="0"/>
              <w:ind w:right="48"/>
              <w:rPr>
                <w:rFonts w:eastAsia="Arial"/>
                <w:b/>
              </w:rPr>
            </w:pPr>
          </w:p>
          <w:p w14:paraId="6378238B" w14:textId="77777777" w:rsidR="00420613" w:rsidRPr="00AF0A09" w:rsidRDefault="00420613" w:rsidP="009C1FF9">
            <w:pPr>
              <w:pStyle w:val="NormalWeb"/>
              <w:spacing w:before="0" w:beforeAutospacing="0" w:after="0" w:afterAutospacing="0"/>
              <w:ind w:right="48"/>
              <w:rPr>
                <w:rFonts w:eastAsia="Arial"/>
                <w:b/>
              </w:rPr>
            </w:pPr>
          </w:p>
          <w:p w14:paraId="12F88376" w14:textId="77777777" w:rsidR="00420613" w:rsidRPr="00AF0A09" w:rsidRDefault="00420613" w:rsidP="009C1FF9">
            <w:pPr>
              <w:pStyle w:val="NormalWeb"/>
              <w:spacing w:before="0" w:beforeAutospacing="0" w:after="0" w:afterAutospacing="0"/>
              <w:ind w:right="48"/>
              <w:rPr>
                <w:rFonts w:eastAsia="Arial"/>
                <w:b/>
              </w:rPr>
            </w:pPr>
          </w:p>
          <w:p w14:paraId="62D7F1EC" w14:textId="77777777" w:rsidR="00420613" w:rsidRPr="00AF0A09" w:rsidRDefault="00420613" w:rsidP="009C1FF9">
            <w:pPr>
              <w:pStyle w:val="NormalWeb"/>
              <w:spacing w:before="0" w:beforeAutospacing="0" w:after="0" w:afterAutospacing="0"/>
              <w:ind w:right="48"/>
              <w:rPr>
                <w:rFonts w:eastAsia="Arial"/>
                <w:b/>
              </w:rPr>
            </w:pPr>
          </w:p>
          <w:p w14:paraId="1168E372"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9</w:t>
            </w:r>
            <w:r w:rsidRPr="00AF0A09">
              <w:rPr>
                <w:rFonts w:eastAsia="Arial"/>
              </w:rPr>
              <w:t>: A</w:t>
            </w:r>
          </w:p>
          <w:p w14:paraId="7FEA57CA"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p>
        </w:tc>
      </w:tr>
    </w:tbl>
    <w:p w14:paraId="3EC5FE16"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p>
    <w:p w14:paraId="4CB16B9B" w14:textId="77777777" w:rsidR="00420613" w:rsidRPr="00AF0A09" w:rsidRDefault="00420613"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4D79FC70" w14:textId="77777777" w:rsidR="00420613" w:rsidRPr="00AF0A09" w:rsidRDefault="00420613"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5BD63A70"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448CCE27"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68CD847C"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889" w:type="dxa"/>
        <w:tblLayout w:type="fixed"/>
        <w:tblLook w:val="04A0" w:firstRow="1" w:lastRow="0" w:firstColumn="1" w:lastColumn="0" w:noHBand="0" w:noVBand="1"/>
      </w:tblPr>
      <w:tblGrid>
        <w:gridCol w:w="5495"/>
        <w:gridCol w:w="4394"/>
      </w:tblGrid>
      <w:tr w:rsidR="001816F8" w:rsidRPr="00AF0A09" w14:paraId="0B15BA1D" w14:textId="77777777" w:rsidTr="00693BA4">
        <w:tc>
          <w:tcPr>
            <w:tcW w:w="5495" w:type="dxa"/>
            <w:tcBorders>
              <w:top w:val="single" w:sz="4" w:space="0" w:color="auto"/>
              <w:left w:val="single" w:sz="4" w:space="0" w:color="auto"/>
              <w:bottom w:val="single" w:sz="4" w:space="0" w:color="auto"/>
              <w:right w:val="single" w:sz="4" w:space="0" w:color="auto"/>
            </w:tcBorders>
            <w:shd w:val="clear" w:color="auto" w:fill="auto"/>
            <w:vAlign w:val="bottom"/>
          </w:tcPr>
          <w:p w14:paraId="2F606C7A"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bottom"/>
          </w:tcPr>
          <w:p w14:paraId="212E5F96"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4F335343" w14:textId="77777777" w:rsidTr="00693BA4">
        <w:tc>
          <w:tcPr>
            <w:tcW w:w="5495" w:type="dxa"/>
            <w:tcBorders>
              <w:top w:val="single" w:sz="4" w:space="0" w:color="auto"/>
              <w:left w:val="single" w:sz="4" w:space="0" w:color="auto"/>
              <w:bottom w:val="single" w:sz="4" w:space="0" w:color="auto"/>
              <w:right w:val="single" w:sz="4" w:space="0" w:color="auto"/>
            </w:tcBorders>
            <w:shd w:val="clear" w:color="auto" w:fill="auto"/>
          </w:tcPr>
          <w:p w14:paraId="5B919BFD"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7C1A0E40"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rả lời câu hỏi:</w:t>
            </w:r>
          </w:p>
          <w:p w14:paraId="0EA1A92F" w14:textId="77777777" w:rsidR="00420613" w:rsidRPr="00AF0A09" w:rsidRDefault="00420613" w:rsidP="009C1FF9">
            <w:pPr>
              <w:pStyle w:val="NormalWeb"/>
              <w:spacing w:before="0" w:beforeAutospacing="0" w:after="0" w:afterAutospacing="0"/>
              <w:ind w:right="48"/>
              <w:jc w:val="both"/>
              <w:rPr>
                <w:shd w:val="clear" w:color="auto" w:fill="FFFFFF"/>
              </w:rPr>
            </w:pPr>
            <w:r w:rsidRPr="00AF0A09">
              <w:rPr>
                <w:b/>
              </w:rPr>
              <w:t xml:space="preserve">Câu 1. </w:t>
            </w:r>
            <w:r w:rsidRPr="00AF0A09">
              <w:rPr>
                <w:shd w:val="clear" w:color="auto" w:fill="FFFFFF"/>
              </w:rPr>
              <w:t>Hãy lấy thêm một ví dụ về quan hệ ảnh hưởng của ngoại cảnh tới số lượng cá thể của quần thể trong quần xã.</w:t>
            </w:r>
          </w:p>
          <w:p w14:paraId="6AE43455" w14:textId="77777777" w:rsidR="00420613" w:rsidRPr="00AF0A09" w:rsidRDefault="00420613"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sz w:val="24"/>
                <w:szCs w:val="24"/>
              </w:rPr>
              <w:t xml:space="preserve">Câu 2. </w:t>
            </w:r>
            <w:r w:rsidRPr="00AF0A09">
              <w:rPr>
                <w:rFonts w:ascii="Times New Roman" w:hAnsi="Times New Roman" w:cs="Times New Roman"/>
                <w:sz w:val="24"/>
                <w:szCs w:val="24"/>
                <w:shd w:val="clear" w:color="auto" w:fill="FFFFFF"/>
              </w:rPr>
              <w:t>Số lượng cá thể của mỗi quần thể trong quần xã luôn được khống chế như thế nào?</w:t>
            </w:r>
            <w:r w:rsidRPr="00AF0A09">
              <w:rPr>
                <w:rFonts w:ascii="Times New Roman" w:hAnsi="Times New Roman" w:cs="Times New Roman"/>
                <w:b/>
                <w:sz w:val="24"/>
                <w:szCs w:val="24"/>
              </w:rPr>
              <w:t xml:space="preserve"> </w:t>
            </w:r>
            <w:r w:rsidRPr="00AF0A09">
              <w:rPr>
                <w:rFonts w:ascii="Times New Roman" w:hAnsi="Times New Roman" w:cs="Times New Roman"/>
                <w:bCs/>
                <w:sz w:val="24"/>
                <w:szCs w:val="24"/>
              </w:rPr>
              <w:t xml:space="preserve"> </w:t>
            </w:r>
          </w:p>
          <w:p w14:paraId="4FB88CED" w14:textId="77777777" w:rsidR="00420613" w:rsidRPr="00AF0A09" w:rsidRDefault="00420613"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âu 3. </w:t>
            </w:r>
            <w:r w:rsidRPr="00AF0A09">
              <w:rPr>
                <w:rFonts w:ascii="Times New Roman" w:hAnsi="Times New Roman" w:cs="Times New Roman"/>
                <w:sz w:val="24"/>
                <w:szCs w:val="24"/>
                <w:shd w:val="clear" w:color="auto" w:fill="FFFFFF"/>
              </w:rPr>
              <w:t>Cho các loài sinh vật gồm cọ, tràm. Em hãy xác định loài đặc trưng tương ứng với các quần xã sinh vật: quần xã vùng đồi Phú Thọ, quần xã rừng U Minh.</w:t>
            </w:r>
          </w:p>
          <w:p w14:paraId="7603373C"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746B0283"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484C5666"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39B55CE"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69379600"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148279DC"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6C89AA10" w14:textId="77777777" w:rsidR="00420613" w:rsidRPr="00AF0A09" w:rsidRDefault="00420613"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784E0A0A"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V. Vận dụng.</w:t>
            </w:r>
          </w:p>
          <w:p w14:paraId="64E426EE"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thảo luận:</w:t>
            </w:r>
          </w:p>
          <w:p w14:paraId="1FB657B2" w14:textId="77777777" w:rsidR="00420613" w:rsidRPr="00AF0A09" w:rsidRDefault="00420613" w:rsidP="009C1FF9">
            <w:pPr>
              <w:pStyle w:val="NormalWeb"/>
              <w:spacing w:before="0" w:beforeAutospacing="0" w:after="0" w:afterAutospacing="0"/>
              <w:rPr>
                <w:b/>
              </w:rPr>
            </w:pPr>
            <w:r w:rsidRPr="00AF0A09">
              <w:rPr>
                <w:b/>
              </w:rPr>
              <w:t xml:space="preserve">Câu 1. </w:t>
            </w:r>
          </w:p>
          <w:p w14:paraId="314F1C56" w14:textId="77777777" w:rsidR="00420613" w:rsidRPr="00AF0A09" w:rsidRDefault="00420613" w:rsidP="009C1FF9">
            <w:pPr>
              <w:spacing w:after="0" w:line="240" w:lineRule="auto"/>
              <w:rPr>
                <w:rFonts w:ascii="Times New Roman" w:hAnsi="Times New Roman" w:cs="Times New Roman"/>
                <w:b/>
                <w:sz w:val="24"/>
                <w:szCs w:val="24"/>
              </w:rPr>
            </w:pPr>
            <w:r w:rsidRPr="00AF0A09">
              <w:rPr>
                <w:rFonts w:ascii="Times New Roman" w:hAnsi="Times New Roman" w:cs="Times New Roman"/>
                <w:sz w:val="24"/>
                <w:szCs w:val="24"/>
                <w:shd w:val="clear" w:color="auto" w:fill="FFFFFF"/>
              </w:rPr>
              <w:t>- Khi xảy ra cháy rừng, các quần thể thực vật sẽ bị giảm số lượng do bị thiêu cháy, các sinh vật sống trong rừng sẽ bị chết, mất nguồn thức ăn, nơi ở và trú ẩn,… do đó số lượng các cá thể của quần thể sống trong quần xã rừng sẽ giảm nhanh chóng</w:t>
            </w:r>
          </w:p>
          <w:p w14:paraId="42FECC75"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2. </w:t>
            </w:r>
          </w:p>
          <w:p w14:paraId="43F68DB4" w14:textId="77777777" w:rsidR="00420613" w:rsidRPr="00AF0A09" w:rsidRDefault="00420613" w:rsidP="009C1FF9">
            <w:pPr>
              <w:spacing w:after="0" w:line="240" w:lineRule="auto"/>
              <w:rPr>
                <w:rFonts w:ascii="Times New Roman" w:hAnsi="Times New Roman" w:cs="Times New Roman"/>
                <w:sz w:val="24"/>
                <w:szCs w:val="24"/>
                <w:shd w:val="clear" w:color="auto" w:fill="FFFFFF"/>
              </w:rPr>
            </w:pPr>
            <w:r w:rsidRPr="00AF0A09">
              <w:rPr>
                <w:rFonts w:ascii="Times New Roman" w:hAnsi="Times New Roman" w:cs="Times New Roman"/>
                <w:sz w:val="24"/>
                <w:szCs w:val="24"/>
                <w:shd w:val="clear" w:color="auto" w:fill="FFFFFF"/>
              </w:rPr>
              <w:t>Số lượng cá thể của mỗi quần thể trong quần xã luôn được khống chế ở mức phù hợp với khả năng đáp ứng của điều kiện môi trường.</w:t>
            </w:r>
          </w:p>
          <w:p w14:paraId="64A70D20"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Câu 3.</w:t>
            </w:r>
          </w:p>
          <w:p w14:paraId="77AF838D"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Loài đặc trưng của quần xã </w:t>
            </w:r>
            <w:r w:rsidRPr="00AF0A09">
              <w:rPr>
                <w:rFonts w:ascii="Times New Roman" w:hAnsi="Times New Roman" w:cs="Times New Roman"/>
                <w:sz w:val="24"/>
                <w:szCs w:val="24"/>
                <w:shd w:val="clear" w:color="auto" w:fill="FFFFFF"/>
              </w:rPr>
              <w:t>vùng đồi Vĩnh Phú</w:t>
            </w:r>
            <w:r w:rsidRPr="00AF0A09">
              <w:rPr>
                <w:rFonts w:ascii="Times New Roman" w:eastAsia="Times New Roman" w:hAnsi="Times New Roman" w:cs="Times New Roman"/>
                <w:sz w:val="24"/>
                <w:szCs w:val="24"/>
              </w:rPr>
              <w:t>: cây cọ</w:t>
            </w:r>
          </w:p>
          <w:p w14:paraId="2356ACE3" w14:textId="77777777" w:rsidR="00420613" w:rsidRPr="00AF0A09" w:rsidRDefault="00420613" w:rsidP="009C1FF9">
            <w:pPr>
              <w:spacing w:after="0" w:line="240" w:lineRule="auto"/>
              <w:rPr>
                <w:rFonts w:ascii="Times New Roman" w:hAnsi="Times New Roman" w:cs="Times New Roman"/>
                <w:sz w:val="24"/>
                <w:szCs w:val="24"/>
                <w:shd w:val="clear" w:color="auto" w:fill="FFFFFF"/>
              </w:rPr>
            </w:pPr>
            <w:r w:rsidRPr="00AF0A09">
              <w:rPr>
                <w:rFonts w:ascii="Times New Roman" w:eastAsia="Times New Roman" w:hAnsi="Times New Roman" w:cs="Times New Roman"/>
                <w:sz w:val="24"/>
                <w:szCs w:val="24"/>
              </w:rPr>
              <w:t xml:space="preserve">- Loài đặc trưng của quần xã </w:t>
            </w:r>
            <w:r w:rsidRPr="00AF0A09">
              <w:rPr>
                <w:rFonts w:ascii="Times New Roman" w:hAnsi="Times New Roman" w:cs="Times New Roman"/>
                <w:sz w:val="24"/>
                <w:szCs w:val="24"/>
                <w:shd w:val="clear" w:color="auto" w:fill="FFFFFF"/>
              </w:rPr>
              <w:t>rừng U Minh</w:t>
            </w:r>
            <w:r w:rsidRPr="00AF0A09">
              <w:rPr>
                <w:rFonts w:ascii="Times New Roman" w:eastAsia="Times New Roman" w:hAnsi="Times New Roman" w:cs="Times New Roman"/>
                <w:sz w:val="24"/>
                <w:szCs w:val="24"/>
              </w:rPr>
              <w:t>: tràm</w:t>
            </w:r>
          </w:p>
        </w:tc>
      </w:tr>
    </w:tbl>
    <w:p w14:paraId="7F0E0029" w14:textId="77777777" w:rsidR="00420613" w:rsidRPr="00AF0A09" w:rsidRDefault="00420613" w:rsidP="009C1FF9">
      <w:pPr>
        <w:spacing w:after="0" w:line="240" w:lineRule="auto"/>
        <w:rPr>
          <w:rFonts w:ascii="Times New Roman" w:hAnsi="Times New Roman" w:cs="Times New Roman"/>
          <w:b/>
          <w:bCs/>
          <w:sz w:val="24"/>
          <w:szCs w:val="24"/>
        </w:rPr>
      </w:pPr>
    </w:p>
    <w:p w14:paraId="57292865" w14:textId="77777777" w:rsidR="00420613" w:rsidRPr="00AF0A09" w:rsidRDefault="00420613"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60FF7C23" w14:textId="77777777" w:rsidR="00420613" w:rsidRPr="00AF0A09" w:rsidRDefault="00420613"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43</w:t>
      </w:r>
      <w:r w:rsidRPr="00AF0A09">
        <w:rPr>
          <w:rFonts w:ascii="Times New Roman" w:hAnsi="Times New Roman" w:cs="Times New Roman"/>
          <w:sz w:val="24"/>
          <w:szCs w:val="24"/>
          <w:lang w:val="vi-VN"/>
        </w:rPr>
        <w:t xml:space="preserve">. </w:t>
      </w:r>
    </w:p>
    <w:p w14:paraId="444A3590" w14:textId="77777777" w:rsidR="00420613" w:rsidRPr="00AF0A09" w:rsidRDefault="00420613"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43</w:t>
      </w:r>
      <w:r w:rsidRPr="00AF0A09">
        <w:rPr>
          <w:rFonts w:ascii="Times New Roman" w:hAnsi="Times New Roman" w:cs="Times New Roman"/>
          <w:sz w:val="24"/>
          <w:szCs w:val="24"/>
          <w:lang w:val="vi-VN"/>
        </w:rPr>
        <w:t xml:space="preserve"> trong SBT </w:t>
      </w:r>
    </w:p>
    <w:p w14:paraId="6DF5AFE6"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44: Quần xã sinh vật.</w:t>
      </w:r>
    </w:p>
    <w:p w14:paraId="7B63014C" w14:textId="36CB296F" w:rsidR="00EF6ED0" w:rsidRPr="00AF0A09" w:rsidRDefault="00420613"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3B9EC078" w14:textId="77777777" w:rsidR="00420613" w:rsidRPr="00AF0A09" w:rsidRDefault="00420613"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Bài 44:                                               HỆ SINH THÁI</w:t>
      </w:r>
    </w:p>
    <w:p w14:paraId="544AA252" w14:textId="77777777" w:rsidR="00420613" w:rsidRPr="00AF0A09" w:rsidRDefault="00420613"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lastRenderedPageBreak/>
        <w:t>Môn học: KHTN 8 (Phần Sinh học)</w:t>
      </w:r>
    </w:p>
    <w:p w14:paraId="4E41FEC0" w14:textId="77777777" w:rsidR="00420613" w:rsidRPr="00AF0A09" w:rsidRDefault="00420613"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128, 129 - tuần 32, 33)</w:t>
      </w:r>
    </w:p>
    <w:p w14:paraId="54D6F938"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5623C1A5"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34C8AACA"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Phát biểu được khái niệm hệ sinh thái. Lấy được ví dụ về các kiểu hệ sinh thái</w:t>
      </w:r>
    </w:p>
    <w:p w14:paraId="114CC4AD"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chuỗi, lưới thức ăn; sinh vật sản xuất, sinh vật tiêu thụ, sinh vật phân giải, tháp sinh thái. Lấy được ví dụ chuỗi thức ăn, lưới thức ăn trong quần xã.</w:t>
      </w:r>
    </w:p>
    <w:p w14:paraId="4921EAA7" w14:textId="77777777" w:rsidR="00420613" w:rsidRPr="00AF0A09" w:rsidRDefault="00420613"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khái quát quá trình trao đổi chất và chuyển hóa năng lượng trong hệ sinh thái.</w:t>
      </w:r>
    </w:p>
    <w:p w14:paraId="3533DF49" w14:textId="77777777" w:rsidR="00420613" w:rsidRPr="00AF0A09" w:rsidRDefault="00420613"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ắm được tầm quan trọng của việc bảo vệ một số hệ sinh thái điển hình tại Việt Nam.</w:t>
      </w:r>
    </w:p>
    <w:p w14:paraId="2209CC76"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hực hành: Điều tra thành phần quần xã sinh vật trong một hệ sinh thái.</w:t>
      </w:r>
    </w:p>
    <w:p w14:paraId="6CF595A5" w14:textId="77777777" w:rsidR="00420613" w:rsidRPr="00AF0A09" w:rsidRDefault="00420613"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247ABF6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để tìm hiểu về hệ sinh thái, sự trao đổi chất và chuyển hóa năng lượng trong hệ sinh thái, bảo vệ các hệ sinh thái.</w:t>
      </w:r>
    </w:p>
    <w:p w14:paraId="140E5C0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05EDC24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w:t>
      </w:r>
    </w:p>
    <w:p w14:paraId="0D41EA31" w14:textId="77777777" w:rsidR="00420613" w:rsidRPr="00AF0A09" w:rsidRDefault="00420613"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34C22495"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Nhận thức khoa học tự nhiên:</w:t>
      </w:r>
      <w:r w:rsidRPr="00AF0A09">
        <w:rPr>
          <w:rFonts w:ascii="Times New Roman" w:eastAsia="Times New Roman" w:hAnsi="Times New Roman" w:cs="Times New Roman"/>
          <w:i/>
          <w:sz w:val="24"/>
          <w:szCs w:val="24"/>
        </w:rPr>
        <w:t xml:space="preserve"> </w:t>
      </w:r>
    </w:p>
    <w:p w14:paraId="1702263F"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Phát biểu được khái niệm hệ sinh thái. Lấy được ví dụ về các kiểu hệ sinh thái</w:t>
      </w:r>
    </w:p>
    <w:p w14:paraId="4882089E"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chuỗi, lưới thức ăn; sinh vật sản xuất, sinh vật tiêu thụ, sinh vật phân giải, tháp sinh thái. Lấy được ví dụ chuỗi thức ăn, lưới thức ăn trong quần xã.</w:t>
      </w:r>
    </w:p>
    <w:p w14:paraId="3F91650C" w14:textId="77777777" w:rsidR="00420613" w:rsidRPr="00AF0A09" w:rsidRDefault="00420613"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khái quát quá trình trao đổi chất và chuyển hóa năng lượng trong hệ sinh thái.</w:t>
      </w:r>
    </w:p>
    <w:p w14:paraId="47DE5A6C" w14:textId="77777777" w:rsidR="00420613" w:rsidRPr="00AF0A09" w:rsidRDefault="00420613"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Nắm được tầm quan trọng của việc bảo vệ một số hệ sinh thái điển hình tại Việt Nam.</w:t>
      </w:r>
    </w:p>
    <w:p w14:paraId="383FABA4"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Thực hành: Điều tra thành phần quần xã sinh vật trong một hệ sinh thái.</w:t>
      </w:r>
    </w:p>
    <w:p w14:paraId="7DA8743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p>
    <w:p w14:paraId="427F405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Biết được vai trò của các hệ sinh thái trong tự nhiên.</w:t>
      </w:r>
    </w:p>
    <w:p w14:paraId="26D33147"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Đề xuất được một số biện pháp bảo để bảo vệ các hệ sinh thái trong tự nhiên </w:t>
      </w:r>
    </w:p>
    <w:p w14:paraId="0F164012"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được hiểu biết về quần xã sinh vật vào thực tiễn sản suất Nông, lâm, ngư nghiệp.</w:t>
      </w:r>
    </w:p>
    <w:p w14:paraId="63A4ACC2" w14:textId="77777777" w:rsidR="00420613" w:rsidRPr="00AF0A09" w:rsidRDefault="00420613"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3F846D7C" w14:textId="77777777" w:rsidR="00420613" w:rsidRPr="00AF0A09" w:rsidRDefault="00420613"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học tập nhằm tìm hiểu về hệ sinh thái, sự trao đổi chất và chuyển hóa năng lượng trong hệ sinh thái, việc bảo vệ các hệ sinh thái.</w:t>
      </w:r>
    </w:p>
    <w:p w14:paraId="5669142C"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1837CBEE"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rung thực trong báo cáo, thảo luận hoạt động nhóm.</w:t>
      </w:r>
    </w:p>
    <w:p w14:paraId="2F972B2D" w14:textId="77777777" w:rsidR="00420613" w:rsidRPr="00AF0A09" w:rsidRDefault="00420613"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55601C49"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632A0C89" w14:textId="77777777" w:rsidR="00420613" w:rsidRPr="00AF0A09" w:rsidRDefault="00420613"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5F2FD2D0"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48B756BF" w14:textId="77777777" w:rsidR="00420613" w:rsidRPr="00AF0A09" w:rsidRDefault="00420613"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3C87A76B"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3B2E7908"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00E5F47D"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10E104F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2387B832"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28B213F2"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781" w:type="dxa"/>
        <w:tblInd w:w="108" w:type="dxa"/>
        <w:shd w:val="clear" w:color="auto" w:fill="FFFFFF"/>
        <w:tblCellMar>
          <w:left w:w="0" w:type="dxa"/>
          <w:right w:w="0" w:type="dxa"/>
        </w:tblCellMar>
        <w:tblLook w:val="04A0" w:firstRow="1" w:lastRow="0" w:firstColumn="1" w:lastColumn="0" w:noHBand="0" w:noVBand="1"/>
      </w:tblPr>
      <w:tblGrid>
        <w:gridCol w:w="6804"/>
        <w:gridCol w:w="2977"/>
      </w:tblGrid>
      <w:tr w:rsidR="009C1FF9" w:rsidRPr="00AF0A09" w14:paraId="60D89FB8" w14:textId="77777777" w:rsidTr="00693BA4">
        <w:trPr>
          <w:trHeight w:val="484"/>
        </w:trPr>
        <w:tc>
          <w:tcPr>
            <w:tcW w:w="680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52B3E878" w14:textId="77777777" w:rsidR="00420613" w:rsidRPr="00AF0A09" w:rsidRDefault="00420613"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29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5AEA129B"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6B4E3A5B" w14:textId="77777777" w:rsidTr="00693BA4">
        <w:trPr>
          <w:trHeight w:val="2411"/>
        </w:trPr>
        <w:tc>
          <w:tcPr>
            <w:tcW w:w="6804"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17446C2"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lastRenderedPageBreak/>
              <w:t>Bước 1: Chuyển giao nhiệm vụ học tập</w:t>
            </w:r>
          </w:p>
          <w:p w14:paraId="14CB766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o HS quan sát hình ảnh một khu rừng, một bể cá:</w:t>
            </w:r>
          </w:p>
          <w:p w14:paraId="5C8A96C0"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474DD28B" wp14:editId="0F92F172">
                  <wp:extent cx="1967993" cy="1409700"/>
                  <wp:effectExtent l="0" t="0" r="0" b="0"/>
                  <wp:docPr id="2020769655" name="Picture 2020769655" descr="Xem hơn 100 ảnh về hình vẽ khu rừng - 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m hơn 100 ảnh về hình vẽ khu rừng - NEC"/>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flipH="1">
                            <a:off x="0" y="0"/>
                            <a:ext cx="1971451" cy="1412177"/>
                          </a:xfrm>
                          <a:prstGeom prst="rect">
                            <a:avLst/>
                          </a:prstGeom>
                          <a:noFill/>
                          <a:ln>
                            <a:noFill/>
                          </a:ln>
                        </pic:spPr>
                      </pic:pic>
                    </a:graphicData>
                  </a:graphic>
                </wp:inline>
              </w:drawing>
            </w:r>
            <w:r w:rsidRPr="00AF0A09">
              <w:rPr>
                <w:rFonts w:ascii="Times New Roman" w:hAnsi="Times New Roman" w:cs="Times New Roman"/>
                <w:noProof/>
                <w:sz w:val="24"/>
                <w:szCs w:val="24"/>
              </w:rPr>
              <w:t xml:space="preserve">       </w:t>
            </w:r>
            <w:r w:rsidRPr="00AF0A09">
              <w:rPr>
                <w:rFonts w:ascii="Times New Roman" w:hAnsi="Times New Roman" w:cs="Times New Roman"/>
                <w:noProof/>
                <w:sz w:val="24"/>
                <w:szCs w:val="24"/>
              </w:rPr>
              <w:drawing>
                <wp:inline distT="0" distB="0" distL="0" distR="0" wp14:anchorId="134558D1" wp14:editId="666CF874">
                  <wp:extent cx="1914525" cy="1409189"/>
                  <wp:effectExtent l="0" t="0" r="0" b="635"/>
                  <wp:docPr id="1399298561" name="Picture 1399298561" descr="cây, rừng, thực vật, Lá, Động vật hoang dã, rừng nhiệt đới, Hệ thực vật, Dương xỉ, các, Của, Cây cỏ, Rừng nhiệt đới, Rừng cây, Vùng nhiệt đới, Hệ sinh thái, Cơ thể, bảo tồn thiên nhiên, Biome, Chiapas, Rừng già, Rừng lá rộng ôn đới và rừng hỗn hợp, Dương xỉ và đuôi ngựa, Arecales, Rừng ven sông, Rừng thông vân sam, Cộng đồng thực vật, Rừng cây lá kim nhiệt đới và bán khô nhiệt đới, Rừng mưa ôn đới valdivian, Nhà máy trên mặt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ây, rừng, thực vật, Lá, Động vật hoang dã, rừng nhiệt đới, Hệ thực vật, Dương xỉ, các, Của, Cây cỏ, Rừng nhiệt đới, Rừng cây, Vùng nhiệt đới, Hệ sinh thái, Cơ thể, bảo tồn thiên nhiên, Biome, Chiapas, Rừng già, Rừng lá rộng ôn đới và rừng hỗn hợp, Dương xỉ và đuôi ngựa, Arecales, Rừng ven sông, Rừng thông vân sam, Cộng đồng thực vật, Rừng cây lá kim nhiệt đới và bán khô nhiệt đới, Rừng mưa ôn đới valdivian, Nhà máy trên mặt đất"/>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flipH="1">
                            <a:off x="0" y="0"/>
                            <a:ext cx="1933541" cy="1423186"/>
                          </a:xfrm>
                          <a:prstGeom prst="rect">
                            <a:avLst/>
                          </a:prstGeom>
                          <a:noFill/>
                          <a:ln>
                            <a:noFill/>
                          </a:ln>
                        </pic:spPr>
                      </pic:pic>
                    </a:graphicData>
                  </a:graphic>
                </wp:inline>
              </w:drawing>
            </w:r>
          </w:p>
          <w:p w14:paraId="4BC6203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p>
          <w:p w14:paraId="0ACE9701"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7D84729F" wp14:editId="5D2E40F6">
                  <wp:extent cx="1971675" cy="1692900"/>
                  <wp:effectExtent l="0" t="0" r="0" b="3175"/>
                  <wp:docPr id="896955910" name="Picture 896955910" descr="Nên đặt bể cá ở đâu trong nhà vừa đẹp vừa hợp phong thủ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ên đặt bể cá ở đâu trong nhà vừa đẹp vừa hợp phong thủy?"/>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flipH="1">
                            <a:off x="0" y="0"/>
                            <a:ext cx="1982113" cy="1701862"/>
                          </a:xfrm>
                          <a:prstGeom prst="rect">
                            <a:avLst/>
                          </a:prstGeom>
                          <a:noFill/>
                          <a:ln>
                            <a:noFill/>
                          </a:ln>
                        </pic:spPr>
                      </pic:pic>
                    </a:graphicData>
                  </a:graphic>
                </wp:inline>
              </w:drawing>
            </w:r>
            <w:r w:rsidRPr="00AF0A09">
              <w:rPr>
                <w:rFonts w:ascii="Times New Roman" w:hAnsi="Times New Roman" w:cs="Times New Roman"/>
                <w:noProof/>
                <w:sz w:val="24"/>
                <w:szCs w:val="24"/>
              </w:rPr>
              <w:t xml:space="preserve">     </w:t>
            </w:r>
            <w:r w:rsidRPr="00AF0A09">
              <w:rPr>
                <w:rFonts w:ascii="Times New Roman" w:hAnsi="Times New Roman" w:cs="Times New Roman"/>
                <w:noProof/>
                <w:sz w:val="24"/>
                <w:szCs w:val="24"/>
              </w:rPr>
              <w:drawing>
                <wp:inline distT="0" distB="0" distL="0" distR="0" wp14:anchorId="527EF94E" wp14:editId="6C2EFA4D">
                  <wp:extent cx="1990725" cy="1685798"/>
                  <wp:effectExtent l="0" t="0" r="0" b="0"/>
                  <wp:docPr id="1670909701" name="Picture 1670909701" descr="Hệ sinh thái biển là nền tảng để phát triển kinh tế - xã hội (Kỳ cuối) -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ệ sinh thái biển là nền tảng để phát triển kinh tế - xã hội (Kỳ cuối) - Ảnh 1"/>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993001" cy="1687725"/>
                          </a:xfrm>
                          <a:prstGeom prst="rect">
                            <a:avLst/>
                          </a:prstGeom>
                          <a:noFill/>
                          <a:ln>
                            <a:noFill/>
                          </a:ln>
                        </pic:spPr>
                      </pic:pic>
                    </a:graphicData>
                  </a:graphic>
                </wp:inline>
              </w:drawing>
            </w:r>
          </w:p>
          <w:p w14:paraId="3283BD9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p>
          <w:p w14:paraId="030DBEA6"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noProof/>
                <w:sz w:val="24"/>
                <w:szCs w:val="24"/>
              </w:rPr>
              <w:drawing>
                <wp:inline distT="0" distB="0" distL="0" distR="0" wp14:anchorId="61455B6D" wp14:editId="3CD13D63">
                  <wp:extent cx="4084183" cy="2628900"/>
                  <wp:effectExtent l="0" t="0" r="0" b="0"/>
                  <wp:docPr id="830349478" name="Picture 830349478" descr="Một khu rừng hay bể cá cảnh trong hình bên đều được xem là một hệ sinh thái. Vậy, hệ sinh thái là gì?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ột khu rừng hay bể cá cảnh trong hình bên đều được xem là một hệ sinh thái. Vậy, hệ sinh thái là gì?    (ảnh 1)"/>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085182" cy="2629543"/>
                          </a:xfrm>
                          <a:prstGeom prst="rect">
                            <a:avLst/>
                          </a:prstGeom>
                          <a:noFill/>
                          <a:ln>
                            <a:noFill/>
                          </a:ln>
                        </pic:spPr>
                      </pic:pic>
                    </a:graphicData>
                  </a:graphic>
                </wp:inline>
              </w:drawing>
            </w:r>
            <w:r w:rsidRPr="00AF0A09">
              <w:rPr>
                <w:rFonts w:ascii="Times New Roman" w:eastAsia="Times New Roman" w:hAnsi="Times New Roman" w:cs="Times New Roman"/>
                <w:sz w:val="24"/>
                <w:szCs w:val="24"/>
              </w:rPr>
              <w:t xml:space="preserve">- GV yêu cầu học sinh cá nhân đưa ra câu trả lời cho tình huống: </w:t>
            </w:r>
            <w:r w:rsidRPr="00AF0A09">
              <w:rPr>
                <w:rFonts w:ascii="Times New Roman" w:eastAsia="Times New Roman" w:hAnsi="Times New Roman" w:cs="Times New Roman"/>
                <w:i/>
                <w:iCs/>
                <w:sz w:val="24"/>
                <w:szCs w:val="24"/>
              </w:rPr>
              <w:t>Một khu rừng hay bể cá cảnh trong hình bên đều được xem là một hệ sinh thái. Vậy hệ sinh thái là gì?</w:t>
            </w:r>
          </w:p>
          <w:p w14:paraId="4157A9E4"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5B1D638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w:t>
            </w: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suy nghĩ và trả lời câu hỏi.</w:t>
            </w:r>
          </w:p>
          <w:p w14:paraId="117FF867"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75695065"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HS trình bày câu trả lời.</w:t>
            </w:r>
          </w:p>
          <w:p w14:paraId="643E2FBF" w14:textId="77777777" w:rsidR="00420613" w:rsidRPr="00AF0A09" w:rsidRDefault="00420613"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40BA925F"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508E142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2977"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5A76372"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ủa hoạt động khởi động:</w:t>
            </w:r>
          </w:p>
          <w:p w14:paraId="319EF95C" w14:textId="77777777" w:rsidR="00420613" w:rsidRPr="00AF0A09" w:rsidRDefault="00420613" w:rsidP="009C1FF9">
            <w:pPr>
              <w:pStyle w:val="NormalWeb"/>
              <w:shd w:val="clear" w:color="auto" w:fill="FFFFFF"/>
              <w:spacing w:before="0" w:beforeAutospacing="0" w:after="0" w:afterAutospacing="0"/>
              <w:rPr>
                <w:shd w:val="clear" w:color="auto" w:fill="FFFFFF"/>
              </w:rPr>
            </w:pPr>
          </w:p>
          <w:p w14:paraId="3AD11C75" w14:textId="77777777" w:rsidR="00420613" w:rsidRPr="00AF0A09" w:rsidRDefault="00420613" w:rsidP="009C1FF9">
            <w:pPr>
              <w:pStyle w:val="NormalWeb"/>
              <w:shd w:val="clear" w:color="auto" w:fill="FFFFFF"/>
              <w:spacing w:before="0" w:beforeAutospacing="0" w:after="0" w:afterAutospacing="0"/>
              <w:rPr>
                <w:shd w:val="clear" w:color="auto" w:fill="FFFFFF"/>
              </w:rPr>
            </w:pPr>
          </w:p>
          <w:p w14:paraId="033D8CC6" w14:textId="77777777" w:rsidR="00420613" w:rsidRPr="00AF0A09" w:rsidRDefault="00420613" w:rsidP="009C1FF9">
            <w:pPr>
              <w:pStyle w:val="NormalWeb"/>
              <w:shd w:val="clear" w:color="auto" w:fill="FFFFFF"/>
              <w:spacing w:before="0" w:beforeAutospacing="0" w:after="0" w:afterAutospacing="0"/>
              <w:jc w:val="both"/>
              <w:rPr>
                <w:rFonts w:eastAsia="sans-serif"/>
                <w:shd w:val="clear" w:color="auto" w:fill="FFFFFF"/>
              </w:rPr>
            </w:pPr>
            <w:r w:rsidRPr="00AF0A09">
              <w:rPr>
                <w:shd w:val="clear" w:color="auto" w:fill="FFFFFF"/>
              </w:rPr>
              <w:t>Hệ sinh thái là một hệ thống bao gồm quần xã sinh vật và môi trường sống của chúng.</w:t>
            </w:r>
          </w:p>
        </w:tc>
      </w:tr>
    </w:tbl>
    <w:p w14:paraId="33219844" w14:textId="77777777" w:rsidR="00420613" w:rsidRPr="00AF0A09" w:rsidRDefault="00420613" w:rsidP="009C1FF9">
      <w:pPr>
        <w:spacing w:after="0" w:line="240" w:lineRule="auto"/>
        <w:jc w:val="both"/>
        <w:rPr>
          <w:rFonts w:ascii="Times New Roman" w:eastAsia="Times New Roman" w:hAnsi="Times New Roman" w:cs="Times New Roman"/>
          <w:b/>
          <w:sz w:val="24"/>
          <w:szCs w:val="24"/>
          <w:shd w:val="clear" w:color="auto" w:fill="FFFFFF"/>
        </w:rPr>
      </w:pPr>
    </w:p>
    <w:p w14:paraId="2ADB4624"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391E99F6"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về hệ sinh thái.</w:t>
      </w:r>
    </w:p>
    <w:p w14:paraId="660545C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p>
    <w:p w14:paraId="73522A0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Phát biểu được khái niệm hệ sinh thái. Lấy được ví dụ về các kiểu hệ sinh thái</w:t>
      </w:r>
    </w:p>
    <w:p w14:paraId="3223F0E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sinh vật sản xuất, sinh vật tiêu thụ, sinh vật phân giải.</w:t>
      </w:r>
    </w:p>
    <w:p w14:paraId="27DD2F46"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lastRenderedPageBreak/>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6B6B5F1A"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nghiên cứu thông tin SGK/180; thảo luận cặp đôi  trả lời câu hỏi SGK/180 và rút ra khái niệm về hệ sinh thái.</w:t>
      </w:r>
    </w:p>
    <w:p w14:paraId="112C5E03"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quan sát Hình 44.1; nghiên cứu thông tin SGK/180; thảo luận nhóm trả lời câu hỏi nội dung hoạt động SGK/181 và rút ra kết luận về thành phần cấu trúc của hệ sinh thái.</w:t>
      </w:r>
    </w:p>
    <w:p w14:paraId="6E1F4C6A"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quan sát Hình 44.2; nghiên cứu thông tin SGK/181; thảo luận nhóm trả lời câu hỏi SGK/182 và rút ra kết luận về các kiểu hệ sinh thái.</w:t>
      </w:r>
    </w:p>
    <w:p w14:paraId="41C3689B"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0090E3F2"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5495"/>
        <w:gridCol w:w="4536"/>
      </w:tblGrid>
      <w:tr w:rsidR="009C1FF9" w:rsidRPr="00AF0A09" w14:paraId="1751D8E6" w14:textId="77777777" w:rsidTr="00693BA4">
        <w:tc>
          <w:tcPr>
            <w:tcW w:w="5495" w:type="dxa"/>
            <w:tcBorders>
              <w:top w:val="single" w:sz="4" w:space="0" w:color="auto"/>
              <w:left w:val="single" w:sz="4" w:space="0" w:color="auto"/>
              <w:bottom w:val="single" w:sz="4" w:space="0" w:color="auto"/>
              <w:right w:val="single" w:sz="4" w:space="0" w:color="auto"/>
            </w:tcBorders>
            <w:shd w:val="clear" w:color="auto" w:fill="auto"/>
            <w:vAlign w:val="bottom"/>
          </w:tcPr>
          <w:p w14:paraId="51856207"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bottom"/>
          </w:tcPr>
          <w:p w14:paraId="050E7958"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5B326D17" w14:textId="77777777" w:rsidTr="00693BA4">
        <w:tc>
          <w:tcPr>
            <w:tcW w:w="5495" w:type="dxa"/>
            <w:tcBorders>
              <w:top w:val="single" w:sz="4" w:space="0" w:color="auto"/>
              <w:left w:val="single" w:sz="4" w:space="0" w:color="auto"/>
              <w:bottom w:val="single" w:sz="4" w:space="0" w:color="auto"/>
              <w:right w:val="single" w:sz="4" w:space="0" w:color="auto"/>
            </w:tcBorders>
            <w:shd w:val="clear" w:color="auto" w:fill="auto"/>
          </w:tcPr>
          <w:p w14:paraId="39FA9E50"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5E9823B9"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sz w:val="24"/>
                <w:szCs w:val="24"/>
              </w:rPr>
              <w:t xml:space="preserve">- GV </w:t>
            </w:r>
            <w:r w:rsidRPr="00AF0A09">
              <w:rPr>
                <w:rFonts w:ascii="Times New Roman" w:eastAsia="Arial" w:hAnsi="Times New Roman" w:cs="Times New Roman"/>
                <w:sz w:val="24"/>
                <w:szCs w:val="24"/>
              </w:rPr>
              <w:t xml:space="preserve">cho </w:t>
            </w:r>
            <w:r w:rsidRPr="00AF0A09">
              <w:rPr>
                <w:rFonts w:ascii="Times New Roman" w:eastAsia="Calibri" w:hAnsi="Times New Roman" w:cs="Times New Roman"/>
                <w:sz w:val="24"/>
                <w:szCs w:val="24"/>
              </w:rPr>
              <w:t>HS cá nhân nghiên cứu thông tin SGK/180; thảo luận cặp đôi trả lời câu hỏi:</w:t>
            </w:r>
          </w:p>
          <w:p w14:paraId="0D9F670C"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i/>
                <w:sz w:val="24"/>
                <w:szCs w:val="24"/>
              </w:rPr>
              <w:t xml:space="preserve">Em hãy lấy ví dụ về hệ sinh thái ? </w:t>
            </w:r>
          </w:p>
          <w:p w14:paraId="3740EDFC"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rút ra khái niệm về hệ sinh thái.</w:t>
            </w:r>
          </w:p>
          <w:p w14:paraId="50F69FFB"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w:t>
            </w:r>
            <w:r w:rsidRPr="00AF0A09">
              <w:rPr>
                <w:rFonts w:ascii="Times New Roman" w:hAnsi="Times New Roman" w:cs="Times New Roman"/>
                <w:sz w:val="24"/>
                <w:szCs w:val="24"/>
              </w:rPr>
              <w:t xml:space="preserve">GV </w:t>
            </w:r>
            <w:r w:rsidRPr="00AF0A09">
              <w:rPr>
                <w:rFonts w:ascii="Times New Roman" w:eastAsia="Arial" w:hAnsi="Times New Roman" w:cs="Times New Roman"/>
                <w:sz w:val="24"/>
                <w:szCs w:val="24"/>
              </w:rPr>
              <w:t xml:space="preserve">cho </w:t>
            </w:r>
            <w:r w:rsidRPr="00AF0A09">
              <w:rPr>
                <w:rFonts w:ascii="Times New Roman" w:eastAsia="Calibri" w:hAnsi="Times New Roman" w:cs="Times New Roman"/>
                <w:sz w:val="24"/>
                <w:szCs w:val="24"/>
              </w:rPr>
              <w:t>HS quan sát Hình 44.1:</w:t>
            </w:r>
          </w:p>
          <w:p w14:paraId="20644C4F"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noProof/>
                <w:sz w:val="24"/>
                <w:szCs w:val="24"/>
              </w:rPr>
              <w:drawing>
                <wp:inline distT="0" distB="0" distL="0" distR="0" wp14:anchorId="422CE22C" wp14:editId="4EED7857">
                  <wp:extent cx="3295650" cy="13525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3298515" cy="1353726"/>
                          </a:xfrm>
                          <a:prstGeom prst="rect">
                            <a:avLst/>
                          </a:prstGeom>
                          <a:noFill/>
                        </pic:spPr>
                      </pic:pic>
                    </a:graphicData>
                  </a:graphic>
                </wp:inline>
              </w:drawing>
            </w:r>
          </w:p>
          <w:p w14:paraId="42D02A4C"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nghiên cứu thông tin SGK/180; thảo luận nhóm trả lời câu hỏi nội dung hoạt động SGK/181:</w:t>
            </w:r>
          </w:p>
          <w:p w14:paraId="46F376E8"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Calibri" w:hAnsi="Times New Roman" w:cs="Times New Roman"/>
                <w:i/>
                <w:sz w:val="24"/>
                <w:szCs w:val="24"/>
              </w:rPr>
              <w:t xml:space="preserve">1, </w:t>
            </w:r>
            <w:r w:rsidRPr="00AF0A09">
              <w:rPr>
                <w:rFonts w:ascii="Times New Roman" w:eastAsia="Times New Roman" w:hAnsi="Times New Roman" w:cs="Times New Roman"/>
                <w:i/>
                <w:sz w:val="24"/>
                <w:szCs w:val="24"/>
              </w:rPr>
              <w:t>Đọc thông tin trên và quan sát hình 44.1, phân tích thành phần của một hệ sinh thái.</w:t>
            </w:r>
          </w:p>
          <w:p w14:paraId="05257F32"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i/>
                <w:sz w:val="24"/>
                <w:szCs w:val="24"/>
              </w:rPr>
              <w:t xml:space="preserve">2, Em hãy lấy ví dụ về các loài sinh vật thuộc nhóm sinh vật sản xuất, sinh vật tiêu thụ và sinh vật phân giải trong một hệ sinh thái. </w:t>
            </w:r>
          </w:p>
          <w:p w14:paraId="0A8D5DA3"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Gv cho HS rút ra kết luận về thành phần cấu trúc của hệ sinh thái.</w:t>
            </w:r>
          </w:p>
          <w:p w14:paraId="6C4DD9BA"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i/>
                <w:sz w:val="24"/>
                <w:szCs w:val="24"/>
              </w:rPr>
              <w:t xml:space="preserve">- GV </w:t>
            </w:r>
            <w:r w:rsidRPr="00AF0A09">
              <w:rPr>
                <w:rFonts w:ascii="Times New Roman" w:eastAsia="Calibri" w:hAnsi="Times New Roman" w:cs="Times New Roman"/>
                <w:sz w:val="24"/>
                <w:szCs w:val="24"/>
              </w:rPr>
              <w:t>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Hình 44.2:</w:t>
            </w:r>
          </w:p>
          <w:p w14:paraId="01A6B886" w14:textId="77777777" w:rsidR="00420613" w:rsidRPr="00AF0A09" w:rsidRDefault="00420613" w:rsidP="009C1FF9">
            <w:pPr>
              <w:spacing w:after="0" w:line="240" w:lineRule="auto"/>
              <w:ind w:right="-108"/>
              <w:rPr>
                <w:rFonts w:ascii="Times New Roman" w:hAnsi="Times New Roman" w:cs="Times New Roman"/>
                <w:noProof/>
                <w:sz w:val="24"/>
                <w:szCs w:val="24"/>
              </w:rPr>
            </w:pPr>
            <w:r w:rsidRPr="00AF0A09">
              <w:rPr>
                <w:rFonts w:ascii="Times New Roman" w:hAnsi="Times New Roman" w:cs="Times New Roman"/>
                <w:noProof/>
                <w:sz w:val="24"/>
                <w:szCs w:val="24"/>
              </w:rPr>
              <w:drawing>
                <wp:inline distT="0" distB="0" distL="0" distR="0" wp14:anchorId="072E90F4" wp14:editId="207B90F9">
                  <wp:extent cx="1514475" cy="1026860"/>
                  <wp:effectExtent l="0" t="0" r="0" b="1905"/>
                  <wp:docPr id="10" name="Picture 10" descr="Tổng hợp 95 hình về mô hình hệ sinh thái nông nghiệp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ổng hợp 95 hình về mô hình hệ sinh thái nông nghiệp  daotaonec"/>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flipH="1">
                            <a:off x="0" y="0"/>
                            <a:ext cx="1517059" cy="1028612"/>
                          </a:xfrm>
                          <a:prstGeom prst="rect">
                            <a:avLst/>
                          </a:prstGeom>
                          <a:noFill/>
                          <a:ln>
                            <a:noFill/>
                          </a:ln>
                        </pic:spPr>
                      </pic:pic>
                    </a:graphicData>
                  </a:graphic>
                </wp:inline>
              </w:drawing>
            </w:r>
            <w:r w:rsidRPr="00AF0A09">
              <w:rPr>
                <w:rFonts w:ascii="Times New Roman" w:hAnsi="Times New Roman" w:cs="Times New Roman"/>
                <w:noProof/>
                <w:sz w:val="24"/>
                <w:szCs w:val="24"/>
              </w:rPr>
              <w:t xml:space="preserve">      </w:t>
            </w:r>
            <w:r w:rsidRPr="00AF0A09">
              <w:rPr>
                <w:rFonts w:ascii="Times New Roman" w:hAnsi="Times New Roman" w:cs="Times New Roman"/>
                <w:noProof/>
                <w:sz w:val="24"/>
                <w:szCs w:val="24"/>
              </w:rPr>
              <w:drawing>
                <wp:inline distT="0" distB="0" distL="0" distR="0" wp14:anchorId="3F755A01" wp14:editId="140A9F06">
                  <wp:extent cx="1504950" cy="1064174"/>
                  <wp:effectExtent l="0" t="0" r="0" b="3175"/>
                  <wp:docPr id="928702703" name="Picture 928702703" descr="bảo vệ môi trường nước và hệ sinh thái n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ảo vệ môi trường nước và hệ sinh thái nông nghiệp"/>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515703" cy="1071778"/>
                          </a:xfrm>
                          <a:prstGeom prst="rect">
                            <a:avLst/>
                          </a:prstGeom>
                          <a:noFill/>
                          <a:ln>
                            <a:noFill/>
                          </a:ln>
                        </pic:spPr>
                      </pic:pic>
                    </a:graphicData>
                  </a:graphic>
                </wp:inline>
              </w:drawing>
            </w:r>
          </w:p>
          <w:p w14:paraId="74019B35" w14:textId="77777777" w:rsidR="00420613" w:rsidRPr="00AF0A09" w:rsidRDefault="00420613" w:rsidP="009C1FF9">
            <w:pPr>
              <w:spacing w:after="0" w:line="240" w:lineRule="auto"/>
              <w:rPr>
                <w:rFonts w:ascii="Times New Roman" w:eastAsia="Calibri" w:hAnsi="Times New Roman" w:cs="Times New Roman"/>
                <w:sz w:val="24"/>
                <w:szCs w:val="24"/>
              </w:rPr>
            </w:pPr>
            <w:r w:rsidRPr="00AF0A09">
              <w:rPr>
                <w:rFonts w:ascii="Times New Roman" w:eastAsia="Calibri" w:hAnsi="Times New Roman" w:cs="Times New Roman"/>
                <w:sz w:val="24"/>
                <w:szCs w:val="24"/>
              </w:rPr>
              <w:t>a) HST rừng mưa nhiệt đới            a) Hệ sinh thái sông</w:t>
            </w:r>
          </w:p>
          <w:p w14:paraId="7CAC38BD"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noProof/>
                <w:sz w:val="24"/>
                <w:szCs w:val="24"/>
              </w:rPr>
              <w:drawing>
                <wp:inline distT="0" distB="0" distL="0" distR="0" wp14:anchorId="768367AB" wp14:editId="2A2CF7B2">
                  <wp:extent cx="1514475" cy="1077950"/>
                  <wp:effectExtent l="0" t="0" r="0" b="8255"/>
                  <wp:docPr id="850154648" name="Picture 850154648" descr="sinh thái ruộng lúa bờ hoa Nông nghiệp trách n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inh thái ruộng lúa bờ hoa Nông nghiệp trách nhiệm"/>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514475" cy="1077950"/>
                          </a:xfrm>
                          <a:prstGeom prst="rect">
                            <a:avLst/>
                          </a:prstGeom>
                          <a:noFill/>
                          <a:ln>
                            <a:noFill/>
                          </a:ln>
                        </pic:spPr>
                      </pic:pic>
                    </a:graphicData>
                  </a:graphic>
                </wp:inline>
              </w:drawing>
            </w:r>
            <w:r w:rsidRPr="00AF0A09">
              <w:rPr>
                <w:rFonts w:ascii="Times New Roman" w:eastAsia="Calibri" w:hAnsi="Times New Roman" w:cs="Times New Roman"/>
                <w:sz w:val="24"/>
                <w:szCs w:val="24"/>
              </w:rPr>
              <w:t xml:space="preserve">      </w:t>
            </w:r>
            <w:r w:rsidRPr="00AF0A09">
              <w:rPr>
                <w:rFonts w:ascii="Times New Roman" w:hAnsi="Times New Roman" w:cs="Times New Roman"/>
                <w:noProof/>
                <w:sz w:val="24"/>
                <w:szCs w:val="24"/>
              </w:rPr>
              <w:drawing>
                <wp:inline distT="0" distB="0" distL="0" distR="0" wp14:anchorId="1A2722C9" wp14:editId="6A6E388E">
                  <wp:extent cx="1504950" cy="1071170"/>
                  <wp:effectExtent l="0" t="0" r="0" b="0"/>
                  <wp:docPr id="22" name="Picture 22" descr="Ecopark đề xuất lập Khu đô thị sinh thái quy mô 425ha tại thị xã Đ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copark đề xuất lập Khu đô thị sinh thái quy mô 425ha tại thị xã Đông"/>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504950" cy="1071170"/>
                          </a:xfrm>
                          <a:prstGeom prst="rect">
                            <a:avLst/>
                          </a:prstGeom>
                          <a:noFill/>
                          <a:ln>
                            <a:noFill/>
                          </a:ln>
                        </pic:spPr>
                      </pic:pic>
                    </a:graphicData>
                  </a:graphic>
                </wp:inline>
              </w:drawing>
            </w:r>
          </w:p>
          <w:p w14:paraId="76099308"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c) Hệ sinh thái đồng ruộng             c) Hệ sinh thái khu đô thị</w:t>
            </w:r>
          </w:p>
          <w:p w14:paraId="685A9B28"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nghiên cứu thông tin SGK/181; thảo luận nhóm trả lời câu hỏi SGK/182:</w:t>
            </w:r>
          </w:p>
          <w:p w14:paraId="76FF341B"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i/>
                <w:sz w:val="24"/>
                <w:szCs w:val="24"/>
              </w:rPr>
              <w:t xml:space="preserve">Cho các hệ sinh thái sau: Hệ sinh thái đồng ruộng, hệ sinh thái suối, hệ sinh thái rừng lá rộng ôn đới, hệ sinh thái rừng ngập mặn, hệ sinh thái ruộng bậc thang, hệ </w:t>
            </w:r>
            <w:r w:rsidRPr="00AF0A09">
              <w:rPr>
                <w:rFonts w:ascii="Times New Roman" w:eastAsia="Times New Roman" w:hAnsi="Times New Roman" w:cs="Times New Roman"/>
                <w:i/>
                <w:sz w:val="24"/>
                <w:szCs w:val="24"/>
              </w:rPr>
              <w:lastRenderedPageBreak/>
              <w:t>sinh thái rạn san hô. Em hãy sắp xếp các hệ sinh thái trên vào các kiểu hệ sinh thái phù hợp.</w:t>
            </w:r>
          </w:p>
          <w:p w14:paraId="377EE333"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Gv cho HS rút ra kết luận về các kiểu hệ sinh thái.</w:t>
            </w:r>
          </w:p>
          <w:p w14:paraId="19DEEAE1"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2: Thực hiện nhiệm vụ học tập</w:t>
            </w:r>
          </w:p>
          <w:p w14:paraId="17E57AEE"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SGK/180; thảo luận nhóm trả lời câu hỏi SGK/180 và rút ra khái niệm về hệ sinh thái.</w:t>
            </w:r>
          </w:p>
          <w:p w14:paraId="59A9B0FC"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Hình 44.1; nghiên cứu thông tin SGK/180; thảo luận nhóm trả lời câu hỏi nội dung hoạt động SGK/181 và rút ra kết luận về thành phần cấu trúc của hệ sinh thái.</w:t>
            </w:r>
          </w:p>
          <w:p w14:paraId="5DF79A0C"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quan sát Hình 44.2; nghiên cứu thông tin SGK/181; thảo luận nhóm trả lời câu hỏi SGK/182, kết luận về các kiểu hệ sinh thái.</w:t>
            </w:r>
          </w:p>
          <w:p w14:paraId="7EDDAAC7"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18ED8E21"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khác nhận xét, bổ sung.</w:t>
            </w:r>
          </w:p>
          <w:p w14:paraId="6C7248F3"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hái niệm, thành phần cấu trúc của hệ sinh thái, và các kiểu hệ sinh thái.</w:t>
            </w:r>
          </w:p>
          <w:p w14:paraId="77657E9F"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0BB78CC8" w14:textId="77777777" w:rsidR="00420613" w:rsidRPr="00AF0A09" w:rsidRDefault="00420613" w:rsidP="009C1FF9">
            <w:pPr>
              <w:spacing w:after="0" w:line="240" w:lineRule="auto"/>
              <w:jc w:val="both"/>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4536" w:type="dxa"/>
            <w:tcBorders>
              <w:top w:val="single" w:sz="4" w:space="0" w:color="auto"/>
              <w:left w:val="single" w:sz="4" w:space="0" w:color="auto"/>
              <w:bottom w:val="single" w:sz="4" w:space="0" w:color="auto"/>
              <w:right w:val="single" w:sz="4" w:space="0" w:color="auto"/>
            </w:tcBorders>
            <w:shd w:val="clear" w:color="auto" w:fill="auto"/>
          </w:tcPr>
          <w:p w14:paraId="1BA0813E"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 Hệ sinh thái.</w:t>
            </w:r>
          </w:p>
          <w:p w14:paraId="778ADDEB"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1. Khái niệm hệ sinh thái.</w:t>
            </w:r>
          </w:p>
          <w:p w14:paraId="25707BA1"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hoạt động cặp đôi:</w:t>
            </w:r>
          </w:p>
          <w:p w14:paraId="6743A1AF" w14:textId="77777777" w:rsidR="00420613" w:rsidRPr="00AF0A09" w:rsidRDefault="00420613" w:rsidP="009C1FF9">
            <w:pPr>
              <w:spacing w:after="0" w:line="240" w:lineRule="auto"/>
              <w:rPr>
                <w:rFonts w:ascii="Times New Roman" w:eastAsia="Times New Roman" w:hAnsi="Times New Roman" w:cs="Times New Roman"/>
                <w:b/>
                <w:i/>
                <w:sz w:val="24"/>
                <w:szCs w:val="24"/>
              </w:rPr>
            </w:pPr>
            <w:r w:rsidRPr="00AF0A09">
              <w:rPr>
                <w:rFonts w:ascii="Times New Roman" w:eastAsia="Times New Roman" w:hAnsi="Times New Roman" w:cs="Times New Roman"/>
                <w:i/>
                <w:sz w:val="24"/>
                <w:szCs w:val="24"/>
              </w:rPr>
              <w:t>Bể cá cảnh trong nhà, một hồ cá, một khu rừng, …</w:t>
            </w:r>
          </w:p>
          <w:p w14:paraId="289E9A61"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679552FA"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Hệ sinh thái là một hệ thống bao gồm quần xã sinh vật và môi trường sống của chúng. Các loài sinh vật trong quần xã luôn tác động lẫn nhau, đồng thời tác dụng qua lại với các nhân tố vô sinh của môi trường mà chúng sống trong đó </w:t>
            </w:r>
          </w:p>
          <w:p w14:paraId="669D358E"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2. Thành phần cấu trúc của hệ sinh thái.</w:t>
            </w:r>
          </w:p>
          <w:p w14:paraId="381C88A4"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hoạt động nhóm:</w:t>
            </w:r>
          </w:p>
          <w:p w14:paraId="39B2BF50" w14:textId="77777777" w:rsidR="00420613" w:rsidRPr="00AF0A09" w:rsidRDefault="00420613"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KL:</w:t>
            </w:r>
          </w:p>
          <w:p w14:paraId="196241B2"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hAnsi="Times New Roman" w:cs="Times New Roman"/>
                <w:b/>
                <w:i/>
                <w:sz w:val="24"/>
                <w:szCs w:val="24"/>
              </w:rPr>
              <w:t xml:space="preserve">1, </w:t>
            </w:r>
            <w:r w:rsidRPr="00AF0A09">
              <w:rPr>
                <w:rFonts w:ascii="Times New Roman" w:hAnsi="Times New Roman" w:cs="Times New Roman"/>
                <w:i/>
                <w:sz w:val="24"/>
                <w:szCs w:val="24"/>
              </w:rPr>
              <w:t>Các thành phần cấu trúc của một hệ sinh thái gồm:</w:t>
            </w:r>
          </w:p>
          <w:p w14:paraId="697F172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ành phần vô sinh: Chất vô cơ, nước, ánh sáng, nhiệt độ, lượng mưa…</w:t>
            </w:r>
          </w:p>
          <w:p w14:paraId="4BA792E0"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ành phần hữu sinh: Bao gồm nhiều loài sinh vật trong quần xã (bao gồm cả con người):</w:t>
            </w:r>
          </w:p>
          <w:p w14:paraId="76BA6A32"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Sinh vật sản xuất: Các loài sinh vật có khả năng quang hợp lấy năng lượng từ ánh sáng mặt trời tạo thành chất hữu cơ . VD: vi khuẩn lam, các loài tảo, thực vật bậc cao.</w:t>
            </w:r>
          </w:p>
          <w:p w14:paraId="688903A9"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Sinh vật tiêu thụ: Các loài sinh vật không có khả năng tự tổng hợp chất hữu cơ, mà phải lấy chất hữu cơ từ thức ăn. VD: động vật ăn thực vật, động vật ăn thịt,….</w:t>
            </w:r>
          </w:p>
          <w:p w14:paraId="6B5E623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Sinh vật phân giải: Các loài sinh vật có khả năng phân giải xác, chất thải của sinh vật thành chất vô cơ. </w:t>
            </w:r>
          </w:p>
          <w:p w14:paraId="1EEA4FBE"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VD: một số loài nấm, hầu hết vi khuẩn…</w:t>
            </w:r>
          </w:p>
          <w:p w14:paraId="1E01E067" w14:textId="77777777" w:rsidR="00420613" w:rsidRPr="00AF0A09" w:rsidRDefault="00420613" w:rsidP="009C1FF9">
            <w:pPr>
              <w:spacing w:after="0" w:line="240" w:lineRule="auto"/>
              <w:jc w:val="both"/>
              <w:rPr>
                <w:rFonts w:ascii="Times New Roman" w:eastAsia="Times New Roman" w:hAnsi="Times New Roman" w:cs="Times New Roman"/>
                <w:b/>
                <w:i/>
                <w:sz w:val="24"/>
                <w:szCs w:val="24"/>
              </w:rPr>
            </w:pPr>
            <w:r w:rsidRPr="00AF0A09">
              <w:rPr>
                <w:rFonts w:ascii="Times New Roman" w:hAnsi="Times New Roman" w:cs="Times New Roman"/>
                <w:b/>
                <w:i/>
                <w:sz w:val="24"/>
                <w:szCs w:val="24"/>
              </w:rPr>
              <w:t xml:space="preserve">2, </w:t>
            </w:r>
            <w:r w:rsidRPr="00AF0A09">
              <w:rPr>
                <w:rFonts w:ascii="Times New Roman" w:eastAsia="Times New Roman" w:hAnsi="Times New Roman" w:cs="Times New Roman"/>
                <w:i/>
                <w:sz w:val="24"/>
                <w:szCs w:val="24"/>
              </w:rPr>
              <w:t>Trong hệ sinh thái đồng cỏ:</w:t>
            </w:r>
            <w:r w:rsidRPr="00AF0A09">
              <w:rPr>
                <w:rFonts w:ascii="Times New Roman" w:eastAsia="Times New Roman" w:hAnsi="Times New Roman" w:cs="Times New Roman"/>
                <w:b/>
                <w:i/>
                <w:sz w:val="24"/>
                <w:szCs w:val="24"/>
              </w:rPr>
              <w:t xml:space="preserve"> </w:t>
            </w:r>
          </w:p>
          <w:p w14:paraId="490A819F" w14:textId="77777777" w:rsidR="00420613" w:rsidRPr="00AF0A09" w:rsidRDefault="00420613"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inh vật sản xuất: Các loại cỏ, thực vật…</w:t>
            </w:r>
          </w:p>
          <w:p w14:paraId="331B7F10" w14:textId="77777777" w:rsidR="00420613" w:rsidRPr="00AF0A09" w:rsidRDefault="00420613"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inh vật tiêu thụ: Sư tử, ngựa hoang, bò rừng, sói đồng cỏ,…</w:t>
            </w:r>
          </w:p>
          <w:p w14:paraId="40E65B89" w14:textId="77777777" w:rsidR="00420613" w:rsidRPr="00AF0A09" w:rsidRDefault="00420613"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inh vật phân giải: Nấm, hầu hết vi khuẩn,…</w:t>
            </w:r>
          </w:p>
          <w:p w14:paraId="60525EA0"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3. Các kiểu hệ sinh thái.</w:t>
            </w:r>
          </w:p>
          <w:p w14:paraId="53050162" w14:textId="77777777" w:rsidR="00420613" w:rsidRPr="00AF0A09" w:rsidRDefault="00420613" w:rsidP="009C1FF9">
            <w:pPr>
              <w:spacing w:after="0" w:line="240" w:lineRule="auto"/>
              <w:rPr>
                <w:rFonts w:ascii="Times New Roman" w:hAnsi="Times New Roman" w:cs="Times New Roman"/>
                <w:b/>
                <w:sz w:val="24"/>
                <w:szCs w:val="24"/>
              </w:rPr>
            </w:pPr>
            <w:r w:rsidRPr="00AF0A09">
              <w:rPr>
                <w:rFonts w:ascii="Times New Roman" w:hAnsi="Times New Roman" w:cs="Times New Roman"/>
                <w:b/>
                <w:sz w:val="24"/>
                <w:szCs w:val="24"/>
              </w:rPr>
              <w:t>KL:</w:t>
            </w:r>
          </w:p>
          <w:p w14:paraId="0212DD9A"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ó thể phân làm 2 kiểu hệ sinh thái:</w:t>
            </w:r>
          </w:p>
          <w:p w14:paraId="28CC1DF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ệ sinh thái tự nhiên: Bao gồm hệ sinh thái trên cạn và hệ sinh thái dưới nước.</w:t>
            </w:r>
          </w:p>
          <w:p w14:paraId="39A71980"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xml:space="preserve"> + Hệ sinh thái trên cạn: HST rừng nhiệt đới, HST rừng lá kim, HST bình nguyên, HST hoang mạc,..</w:t>
            </w:r>
          </w:p>
          <w:p w14:paraId="5A8A22E2"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Hệ sinh thái dưới nước: HST nước mặn (HST biển, HST cửa sông,…), HST nước ngọt (HST hồ, HST sông,…).</w:t>
            </w:r>
          </w:p>
          <w:p w14:paraId="00691AB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ệ sinh thái nhân tạo: Được tạo thành nhờ hoạt động của con người như : HST đồng ruộng, HST thành phố, đô thị, HST thực nghiệm (một bể cá, một HST trong ống nghiệm,…).</w:t>
            </w:r>
          </w:p>
        </w:tc>
      </w:tr>
    </w:tbl>
    <w:p w14:paraId="388FF54E"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p>
    <w:p w14:paraId="05C2936C"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về quá trình trao đổi chất và chuyển hóa năng lượng trong hệ sinh thái.</w:t>
      </w:r>
    </w:p>
    <w:p w14:paraId="149E40C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p>
    <w:p w14:paraId="16288C2F"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chuỗi, lưới thức ăn; sinh vật sản xuất, sinh vật tiêu thụ, sinh vật phân giải, tháp sinh thái. Lấy được ví dụ chuỗi thức ăn, lưới thức ăn trong quần xã.</w:t>
      </w:r>
    </w:p>
    <w:p w14:paraId="2C9691C9" w14:textId="77777777" w:rsidR="00420613" w:rsidRPr="00AF0A09" w:rsidRDefault="00420613"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rình bày được khái quát quá trình trao đổi chất và chuyển hóa năng lượng trong hệ sinh thái.</w:t>
      </w:r>
    </w:p>
    <w:p w14:paraId="27639407"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32329960"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4.3, nghiên cứu thông tin phần 1a SGK/182, thảo luận cặp đôi trả lời câu hỏi SGK/182 và rút ra kết luận về chuỗi thức ăn.</w:t>
      </w:r>
    </w:p>
    <w:p w14:paraId="5A32C0A1"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1b SGK/182, thảo luận nhóm trả lời câu hỏi SGK/182 và rút ra kết luận về lưới thức ăn.</w:t>
      </w:r>
    </w:p>
    <w:p w14:paraId="6814C8A3"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4.4, nghiên cứu thông tin phần 1c SGK/182, hoạt động cá nhân trả lời câu hỏi SGK/182 và rút ra kết luận về tháp sinh thái.</w:t>
      </w:r>
    </w:p>
    <w:p w14:paraId="0062017E"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4.5, nghiên cứu thông tin phần 2 SGK/183, rút ra kết luận về trao đổi chất và chuyển hóa năng lượng trong hệ sinh thái.</w:t>
      </w:r>
    </w:p>
    <w:p w14:paraId="4ADFDDF1"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095255F9"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ayout w:type="fixed"/>
        <w:tblLook w:val="04A0" w:firstRow="1" w:lastRow="0" w:firstColumn="1" w:lastColumn="0" w:noHBand="0" w:noVBand="1"/>
      </w:tblPr>
      <w:tblGrid>
        <w:gridCol w:w="6204"/>
        <w:gridCol w:w="3827"/>
      </w:tblGrid>
      <w:tr w:rsidR="001816F8" w:rsidRPr="00AF0A09" w14:paraId="742C42F4"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vAlign w:val="bottom"/>
          </w:tcPr>
          <w:p w14:paraId="36B8F724"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14:paraId="70EDF711"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300FF191" w14:textId="77777777" w:rsidTr="00693BA4">
        <w:tc>
          <w:tcPr>
            <w:tcW w:w="6204" w:type="dxa"/>
            <w:tcBorders>
              <w:top w:val="single" w:sz="4" w:space="0" w:color="auto"/>
              <w:left w:val="single" w:sz="4" w:space="0" w:color="auto"/>
              <w:bottom w:val="single" w:sz="4" w:space="0" w:color="auto"/>
              <w:right w:val="single" w:sz="4" w:space="0" w:color="auto"/>
            </w:tcBorders>
            <w:shd w:val="clear" w:color="auto" w:fill="auto"/>
          </w:tcPr>
          <w:p w14:paraId="61118D8A"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796FCD8E"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quan sát Hình 44.3, nghiên cứu thông tin phần 1a SGK/182, thảo luận cặp đôi trả lời câu hỏi SGK/182 và rút ra kết luận về chuỗi thức ăn.</w:t>
            </w:r>
          </w:p>
          <w:p w14:paraId="512DCC67" w14:textId="77777777" w:rsidR="00420613" w:rsidRPr="00AF0A09" w:rsidRDefault="00420613" w:rsidP="009C1FF9">
            <w:pPr>
              <w:pStyle w:val="NormalWeb"/>
              <w:shd w:val="clear" w:color="auto" w:fill="FFFFFF"/>
              <w:spacing w:before="0" w:beforeAutospacing="0" w:after="0" w:afterAutospacing="0"/>
              <w:jc w:val="center"/>
              <w:rPr>
                <w:rFonts w:eastAsia="Calibri"/>
              </w:rPr>
            </w:pPr>
            <w:r w:rsidRPr="00AF0A09">
              <w:rPr>
                <w:rFonts w:eastAsia="Calibri"/>
                <w:noProof/>
              </w:rPr>
              <w:drawing>
                <wp:inline distT="0" distB="0" distL="0" distR="0" wp14:anchorId="217CA0FD" wp14:editId="4538D7FC">
                  <wp:extent cx="2278459" cy="904875"/>
                  <wp:effectExtent l="0" t="0" r="7620" b="0"/>
                  <wp:docPr id="1873268772" name="Picture 1873268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293567" cy="910875"/>
                          </a:xfrm>
                          <a:prstGeom prst="rect">
                            <a:avLst/>
                          </a:prstGeom>
                          <a:noFill/>
                        </pic:spPr>
                      </pic:pic>
                    </a:graphicData>
                  </a:graphic>
                </wp:inline>
              </w:drawing>
            </w:r>
          </w:p>
          <w:p w14:paraId="65076328"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GV cho HS nghiên cứu thông tin phần 1b SGK/182: </w:t>
            </w:r>
            <w:r w:rsidRPr="00AF0A09">
              <w:rPr>
                <w:rFonts w:ascii="Times New Roman" w:eastAsia="Times New Roman" w:hAnsi="Times New Roman" w:cs="Times New Roman"/>
                <w:i/>
                <w:sz w:val="24"/>
                <w:szCs w:val="24"/>
              </w:rPr>
              <w:t>Cho ví dụ và vẽ sơ đồ về lưới thức ăn.</w:t>
            </w:r>
          </w:p>
          <w:p w14:paraId="6773EA44"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thảo luận nhóm trả lời câu hỏi SGK/182 và rút ra kết luận về lưới thức ăn.</w:t>
            </w:r>
          </w:p>
          <w:p w14:paraId="64EF32C1"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quan sát Hình 44.4:</w:t>
            </w:r>
          </w:p>
          <w:p w14:paraId="477B0036" w14:textId="77777777" w:rsidR="00420613" w:rsidRPr="00AF0A09" w:rsidRDefault="00420613" w:rsidP="009C1FF9">
            <w:pPr>
              <w:spacing w:after="0" w:line="240" w:lineRule="auto"/>
              <w:jc w:val="center"/>
              <w:rPr>
                <w:rFonts w:ascii="Times New Roman" w:eastAsia="Calibri" w:hAnsi="Times New Roman" w:cs="Times New Roman"/>
                <w:sz w:val="24"/>
                <w:szCs w:val="24"/>
              </w:rPr>
            </w:pPr>
            <w:r w:rsidRPr="00AF0A09">
              <w:rPr>
                <w:rFonts w:ascii="Times New Roman" w:eastAsia="Calibri" w:hAnsi="Times New Roman" w:cs="Times New Roman"/>
                <w:noProof/>
                <w:sz w:val="24"/>
                <w:szCs w:val="24"/>
              </w:rPr>
              <w:lastRenderedPageBreak/>
              <w:drawing>
                <wp:inline distT="0" distB="0" distL="0" distR="0" wp14:anchorId="30C2C2BA" wp14:editId="3AB52DCA">
                  <wp:extent cx="2607073" cy="904875"/>
                  <wp:effectExtent l="0" t="0" r="3175" b="0"/>
                  <wp:docPr id="1801972283" name="Picture 180197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611450" cy="906394"/>
                          </a:xfrm>
                          <a:prstGeom prst="rect">
                            <a:avLst/>
                          </a:prstGeom>
                          <a:noFill/>
                        </pic:spPr>
                      </pic:pic>
                    </a:graphicData>
                  </a:graphic>
                </wp:inline>
              </w:drawing>
            </w:r>
          </w:p>
          <w:p w14:paraId="54C3F93F"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xml:space="preserve">- GV cho HS nghiên cứu thông tin phần 1c SGK/182, hoạt động cá nhân trả lời câu hỏi SGK/182: </w:t>
            </w:r>
            <w:r w:rsidRPr="00AF0A09">
              <w:rPr>
                <w:rFonts w:ascii="Times New Roman" w:eastAsia="Times New Roman" w:hAnsi="Times New Roman" w:cs="Times New Roman"/>
                <w:i/>
                <w:sz w:val="24"/>
                <w:szCs w:val="24"/>
              </w:rPr>
              <w:t xml:space="preserve">Quan sát hình 44.3, cho biết đây là tháp sinh thái nào? </w:t>
            </w:r>
          </w:p>
          <w:p w14:paraId="7D3DD9B9"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rút ra kết luận về tháp sinh thái.</w:t>
            </w:r>
          </w:p>
          <w:p w14:paraId="48D6875E"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quan sát Hình 44.5 – Sơ đồ vòng tuần hoàn các chất và năng lượng trong hệ sinh thái:</w:t>
            </w:r>
          </w:p>
          <w:p w14:paraId="6913F00C" w14:textId="77777777" w:rsidR="00420613" w:rsidRPr="00AF0A09" w:rsidRDefault="00420613" w:rsidP="009C1FF9">
            <w:pPr>
              <w:spacing w:after="0" w:line="240" w:lineRule="auto"/>
              <w:jc w:val="center"/>
              <w:rPr>
                <w:rFonts w:ascii="Times New Roman" w:eastAsia="Calibri" w:hAnsi="Times New Roman" w:cs="Times New Roman"/>
                <w:sz w:val="24"/>
                <w:szCs w:val="24"/>
              </w:rPr>
            </w:pPr>
            <w:r w:rsidRPr="00AF0A09">
              <w:rPr>
                <w:rFonts w:ascii="Times New Roman" w:hAnsi="Times New Roman" w:cs="Times New Roman"/>
                <w:noProof/>
                <w:sz w:val="24"/>
                <w:szCs w:val="24"/>
              </w:rPr>
              <w:drawing>
                <wp:inline distT="0" distB="0" distL="0" distR="0" wp14:anchorId="53AA7E84" wp14:editId="4EC46984">
                  <wp:extent cx="2028825" cy="904875"/>
                  <wp:effectExtent l="0" t="0" r="0" b="9525"/>
                  <wp:docPr id="1099440439" name="Picture 1099440439" descr="Hệ sinh thái - O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ệ sinh thái - Olm"/>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033797" cy="907093"/>
                          </a:xfrm>
                          <a:prstGeom prst="rect">
                            <a:avLst/>
                          </a:prstGeom>
                          <a:noFill/>
                          <a:ln>
                            <a:noFill/>
                          </a:ln>
                        </pic:spPr>
                      </pic:pic>
                    </a:graphicData>
                  </a:graphic>
                </wp:inline>
              </w:drawing>
            </w:r>
          </w:p>
          <w:p w14:paraId="3CECE077"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nghiên cứu thông tin phần 2 SGK/183, rút ra kết luận về trao đổi chất và chuyển hóa năng lượng trong hệ sinh thái.</w:t>
            </w:r>
          </w:p>
          <w:p w14:paraId="666C027B"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58A80CF0"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4.3, nghiên cứu thông tin phần 1a SGK/182, thảo luận cặp đôi trả lời câu hỏi SGK/182 và rút ra kết luận về chuỗi thức ăn.</w:t>
            </w:r>
          </w:p>
          <w:p w14:paraId="42052E60"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1b SGK/182, thảo luận nhóm trả lời câu hỏi SGK/182 và rút ra kết luận về lưới thức ăn.</w:t>
            </w:r>
          </w:p>
          <w:p w14:paraId="5BD0F4E3"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4.4, nghiên cứu thông tin phần 1c SGK/182, hoạt động cá nhân trả lời câu hỏi SGK/182 và rút ra kết luận về tháp sinh thái.</w:t>
            </w:r>
          </w:p>
          <w:p w14:paraId="7A4F8466"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4.5, nghiên cứu thông tin phần 2 SGK/183, rút ra kết luận về trao đổi chất và chuyển hóa năng lượng trong hệ sinh thái.</w:t>
            </w:r>
          </w:p>
          <w:p w14:paraId="57973863"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5F5B0734"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42303C8B"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trao đổi chất và chuyển hóa năng lượng trong hệ sinh thái.</w:t>
            </w:r>
          </w:p>
          <w:p w14:paraId="4F8F747D"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D74D100" w14:textId="77777777" w:rsidR="00420613" w:rsidRPr="00AF0A09" w:rsidRDefault="00420613"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1582D4EE" w14:textId="77777777" w:rsidR="00420613" w:rsidRPr="00AF0A09" w:rsidRDefault="00420613" w:rsidP="009C1FF9">
            <w:pPr>
              <w:spacing w:after="0" w:line="240" w:lineRule="auto"/>
              <w:jc w:val="both"/>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I. trao đổi chất và chuyển hóa năng lượng trong hệ sinh thái.</w:t>
            </w:r>
          </w:p>
          <w:p w14:paraId="572F5F77" w14:textId="77777777" w:rsidR="00420613" w:rsidRPr="00AF0A09" w:rsidRDefault="00420613" w:rsidP="009C1FF9">
            <w:pPr>
              <w:spacing w:after="0" w:line="240" w:lineRule="auto"/>
              <w:jc w:val="both"/>
              <w:rPr>
                <w:rFonts w:ascii="Times New Roman" w:hAnsi="Times New Roman" w:cs="Times New Roman"/>
                <w:b/>
                <w:bCs/>
                <w:sz w:val="24"/>
                <w:szCs w:val="24"/>
                <w:shd w:val="clear" w:color="auto" w:fill="FFFFFF"/>
                <w:lang w:val="de-DE"/>
              </w:rPr>
            </w:pPr>
            <w:r w:rsidRPr="00AF0A09">
              <w:rPr>
                <w:rFonts w:ascii="Times New Roman" w:hAnsi="Times New Roman" w:cs="Times New Roman"/>
                <w:b/>
                <w:bCs/>
                <w:sz w:val="24"/>
                <w:szCs w:val="24"/>
                <w:shd w:val="clear" w:color="auto" w:fill="FFFFFF"/>
                <w:lang w:val="de-DE"/>
              </w:rPr>
              <w:t>1, Trao đổi chất trong quần xã sinh vật.</w:t>
            </w:r>
          </w:p>
          <w:p w14:paraId="4F6E2A20" w14:textId="77777777" w:rsidR="00420613" w:rsidRPr="00AF0A09" w:rsidRDefault="00420613" w:rsidP="009C1FF9">
            <w:pPr>
              <w:spacing w:after="0" w:line="240" w:lineRule="auto"/>
              <w:jc w:val="both"/>
              <w:rPr>
                <w:rFonts w:ascii="Times New Roman" w:hAnsi="Times New Roman" w:cs="Times New Roman"/>
                <w:b/>
                <w:bCs/>
                <w:i/>
                <w:sz w:val="24"/>
                <w:szCs w:val="24"/>
                <w:shd w:val="clear" w:color="auto" w:fill="FFFFFF"/>
                <w:lang w:val="de-DE"/>
              </w:rPr>
            </w:pPr>
            <w:r w:rsidRPr="00AF0A09">
              <w:rPr>
                <w:rFonts w:ascii="Times New Roman" w:hAnsi="Times New Roman" w:cs="Times New Roman"/>
                <w:b/>
                <w:bCs/>
                <w:i/>
                <w:sz w:val="24"/>
                <w:szCs w:val="24"/>
                <w:shd w:val="clear" w:color="auto" w:fill="FFFFFF"/>
                <w:lang w:val="de-DE"/>
              </w:rPr>
              <w:t>a, Chuỗi thức ăn.</w:t>
            </w:r>
          </w:p>
          <w:p w14:paraId="5052FBEB"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 vặp đôi:</w:t>
            </w:r>
          </w:p>
          <w:p w14:paraId="1A974E99"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Cỏ là thức ăn của châu chấu, châu chấu là thức ăn của ếch, ếch là thức ăn của rắn, rắn là thức ăn của đại bàng.</w:t>
            </w:r>
          </w:p>
          <w:p w14:paraId="39AF1076"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p>
          <w:p w14:paraId="0C174048"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7309D395" w14:textId="77777777" w:rsidR="00420613" w:rsidRPr="00AF0A09" w:rsidRDefault="00420613" w:rsidP="009C1FF9">
            <w:pPr>
              <w:spacing w:after="0" w:line="240" w:lineRule="auto"/>
              <w:jc w:val="both"/>
              <w:rPr>
                <w:rFonts w:ascii="Times New Roman" w:eastAsia="sans-serif" w:hAnsi="Times New Roman" w:cs="Times New Roman"/>
                <w:i/>
                <w:sz w:val="24"/>
                <w:szCs w:val="24"/>
                <w:shd w:val="clear" w:color="auto" w:fill="FFFFFF"/>
                <w:lang w:eastAsia="vi-VN"/>
              </w:rPr>
            </w:pPr>
            <w:r w:rsidRPr="00AF0A09">
              <w:rPr>
                <w:rFonts w:ascii="Times New Roman" w:eastAsia="Times New Roman" w:hAnsi="Times New Roman" w:cs="Times New Roman"/>
                <w:sz w:val="24"/>
                <w:szCs w:val="24"/>
              </w:rPr>
              <w:t>Gồm nhiều loài có mối quan hệ dinh dưỡng với nhau.</w:t>
            </w:r>
          </w:p>
          <w:p w14:paraId="5B06FBA1" w14:textId="77777777" w:rsidR="00420613" w:rsidRPr="00AF0A09" w:rsidRDefault="00420613" w:rsidP="009C1FF9">
            <w:pPr>
              <w:spacing w:after="0" w:line="240" w:lineRule="auto"/>
              <w:jc w:val="both"/>
              <w:rPr>
                <w:rFonts w:ascii="Times New Roman" w:hAnsi="Times New Roman" w:cs="Times New Roman"/>
                <w:b/>
                <w:bCs/>
                <w:i/>
                <w:sz w:val="24"/>
                <w:szCs w:val="24"/>
                <w:shd w:val="clear" w:color="auto" w:fill="FFFFFF"/>
                <w:lang w:val="de-DE"/>
              </w:rPr>
            </w:pPr>
          </w:p>
          <w:p w14:paraId="35F03D1C" w14:textId="77777777" w:rsidR="00420613" w:rsidRPr="00AF0A09" w:rsidRDefault="00420613" w:rsidP="009C1FF9">
            <w:pPr>
              <w:spacing w:after="0" w:line="240" w:lineRule="auto"/>
              <w:jc w:val="both"/>
              <w:rPr>
                <w:rFonts w:ascii="Times New Roman" w:hAnsi="Times New Roman" w:cs="Times New Roman"/>
                <w:b/>
                <w:bCs/>
                <w:i/>
                <w:sz w:val="24"/>
                <w:szCs w:val="24"/>
                <w:shd w:val="clear" w:color="auto" w:fill="FFFFFF"/>
                <w:lang w:val="de-DE"/>
              </w:rPr>
            </w:pPr>
            <w:r w:rsidRPr="00AF0A09">
              <w:rPr>
                <w:rFonts w:ascii="Times New Roman" w:hAnsi="Times New Roman" w:cs="Times New Roman"/>
                <w:b/>
                <w:bCs/>
                <w:i/>
                <w:sz w:val="24"/>
                <w:szCs w:val="24"/>
                <w:shd w:val="clear" w:color="auto" w:fill="FFFFFF"/>
                <w:lang w:val="de-DE"/>
              </w:rPr>
              <w:lastRenderedPageBreak/>
              <w:t>b, Lưới thức ăn.</w:t>
            </w:r>
          </w:p>
          <w:p w14:paraId="5C652B0B"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w:t>
            </w:r>
          </w:p>
          <w:p w14:paraId="303136F7" w14:textId="77777777" w:rsidR="00420613" w:rsidRPr="00AF0A09" w:rsidRDefault="00420613" w:rsidP="009C1FF9">
            <w:pPr>
              <w:spacing w:after="0" w:line="240" w:lineRule="auto"/>
              <w:jc w:val="both"/>
              <w:rPr>
                <w:rFonts w:ascii="Times New Roman" w:hAnsi="Times New Roman" w:cs="Times New Roman"/>
                <w:i/>
                <w:sz w:val="24"/>
                <w:szCs w:val="24"/>
                <w:shd w:val="clear" w:color="auto" w:fill="FFFFFF"/>
              </w:rPr>
            </w:pPr>
            <w:r w:rsidRPr="00AF0A09">
              <w:rPr>
                <w:rFonts w:ascii="Times New Roman" w:hAnsi="Times New Roman" w:cs="Times New Roman"/>
                <w:noProof/>
                <w:sz w:val="24"/>
                <w:szCs w:val="24"/>
              </w:rPr>
              <w:drawing>
                <wp:inline distT="0" distB="0" distL="0" distR="0" wp14:anchorId="6010C571" wp14:editId="7E736DBE">
                  <wp:extent cx="2257425" cy="885689"/>
                  <wp:effectExtent l="0" t="0" r="0" b="0"/>
                  <wp:docPr id="351190606" name="Picture 351190606" descr="Quan sát lưới thức ăn sau đây: A. Hãy chỉ ra sinh vật sản xuất, sinh vật  tiêu thụ, sinh vật phân giải của lưới thức ăn trên? B. Viết 5 chuỗ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an sát lưới thức ăn sau đây: A. Hãy chỉ ra sinh vật sản xuất, sinh vật  tiêu thụ, sinh vật phân giải của lưới thức ăn trên? B. Viết 5 chuỗi"/>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260376" cy="886847"/>
                          </a:xfrm>
                          <a:prstGeom prst="rect">
                            <a:avLst/>
                          </a:prstGeom>
                          <a:noFill/>
                          <a:ln>
                            <a:noFill/>
                          </a:ln>
                        </pic:spPr>
                      </pic:pic>
                    </a:graphicData>
                  </a:graphic>
                </wp:inline>
              </w:drawing>
            </w:r>
          </w:p>
          <w:p w14:paraId="6B165FC5"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p>
          <w:p w14:paraId="5464F1B1"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3F98E725" w14:textId="77777777" w:rsidR="00420613" w:rsidRPr="00AF0A09" w:rsidRDefault="00420613" w:rsidP="009C1FF9">
            <w:pP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Tập hợp các chuỗi thức ăn có nhiều mắt xích chung tạo thành lưới thức ăn.</w:t>
            </w:r>
          </w:p>
          <w:p w14:paraId="67E85A18" w14:textId="77777777" w:rsidR="00420613" w:rsidRPr="00AF0A09" w:rsidRDefault="00420613" w:rsidP="009C1FF9">
            <w:pPr>
              <w:shd w:val="clear" w:color="auto" w:fill="FFFFFF"/>
              <w:spacing w:after="0" w:line="240" w:lineRule="auto"/>
              <w:textAlignment w:val="baseline"/>
              <w:rPr>
                <w:rFonts w:ascii="Times New Roman" w:eastAsia="Times New Roman" w:hAnsi="Times New Roman" w:cs="Times New Roman"/>
                <w:bCs/>
                <w:sz w:val="24"/>
                <w:szCs w:val="24"/>
              </w:rPr>
            </w:pPr>
          </w:p>
          <w:p w14:paraId="57D53AE3" w14:textId="77777777" w:rsidR="00420613" w:rsidRPr="00AF0A09" w:rsidRDefault="00420613" w:rsidP="009C1FF9">
            <w:pPr>
              <w:spacing w:after="0" w:line="240" w:lineRule="auto"/>
              <w:jc w:val="both"/>
              <w:rPr>
                <w:rFonts w:ascii="Times New Roman" w:hAnsi="Times New Roman" w:cs="Times New Roman"/>
                <w:b/>
                <w:bCs/>
                <w:i/>
                <w:sz w:val="24"/>
                <w:szCs w:val="24"/>
                <w:shd w:val="clear" w:color="auto" w:fill="FFFFFF"/>
                <w:lang w:val="de-DE"/>
              </w:rPr>
            </w:pPr>
            <w:r w:rsidRPr="00AF0A09">
              <w:rPr>
                <w:rFonts w:ascii="Times New Roman" w:hAnsi="Times New Roman" w:cs="Times New Roman"/>
                <w:b/>
                <w:bCs/>
                <w:i/>
                <w:sz w:val="24"/>
                <w:szCs w:val="24"/>
                <w:shd w:val="clear" w:color="auto" w:fill="FFFFFF"/>
                <w:lang w:val="de-DE"/>
              </w:rPr>
              <w:t>c, Tháp sinh thái.</w:t>
            </w:r>
          </w:p>
          <w:p w14:paraId="2A40ED15"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w:t>
            </w:r>
          </w:p>
          <w:p w14:paraId="17D41792" w14:textId="77777777" w:rsidR="00420613" w:rsidRPr="00AF0A09" w:rsidRDefault="00420613" w:rsidP="009C1FF9">
            <w:pPr>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Đây là tháp số lượng.</w:t>
            </w:r>
          </w:p>
          <w:p w14:paraId="3E9906D1"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p>
          <w:p w14:paraId="0FA76468"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23C3B383"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Để đánh giá mức độ dinh dưỡng trong chuỗi và lưới thức ăn của quần xã sinh vật người ta xây dựng tháp sinh thái.</w:t>
            </w:r>
          </w:p>
          <w:p w14:paraId="25CA783E"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Có 3 loại: tháp số lượng, tháp sinh khối, tháp</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năng lượng.</w:t>
            </w:r>
          </w:p>
          <w:p w14:paraId="63739938" w14:textId="77777777" w:rsidR="00420613" w:rsidRPr="00AF0A09" w:rsidRDefault="00420613" w:rsidP="009C1FF9">
            <w:pPr>
              <w:spacing w:after="0" w:line="240" w:lineRule="auto"/>
              <w:jc w:val="both"/>
              <w:rPr>
                <w:rFonts w:ascii="Times New Roman" w:hAnsi="Times New Roman" w:cs="Times New Roman"/>
                <w:b/>
                <w:bCs/>
                <w:sz w:val="24"/>
                <w:szCs w:val="24"/>
                <w:shd w:val="clear" w:color="auto" w:fill="FFFFFF"/>
                <w:lang w:val="de-DE"/>
              </w:rPr>
            </w:pPr>
          </w:p>
          <w:p w14:paraId="64C9EA1C" w14:textId="77777777" w:rsidR="00420613" w:rsidRPr="00AF0A09" w:rsidRDefault="00420613" w:rsidP="009C1FF9">
            <w:pPr>
              <w:spacing w:after="0" w:line="240" w:lineRule="auto"/>
              <w:jc w:val="both"/>
              <w:rPr>
                <w:rFonts w:ascii="Times New Roman" w:hAnsi="Times New Roman" w:cs="Times New Roman"/>
                <w:b/>
                <w:bCs/>
                <w:sz w:val="24"/>
                <w:szCs w:val="24"/>
                <w:shd w:val="clear" w:color="auto" w:fill="FFFFFF"/>
                <w:lang w:val="de-DE"/>
              </w:rPr>
            </w:pPr>
          </w:p>
          <w:p w14:paraId="31271C2C" w14:textId="77777777" w:rsidR="00420613" w:rsidRPr="00AF0A09" w:rsidRDefault="00420613" w:rsidP="009C1FF9">
            <w:pPr>
              <w:spacing w:after="0" w:line="240" w:lineRule="auto"/>
              <w:jc w:val="both"/>
              <w:rPr>
                <w:rFonts w:ascii="Times New Roman" w:hAnsi="Times New Roman" w:cs="Times New Roman"/>
                <w:b/>
                <w:bCs/>
                <w:sz w:val="24"/>
                <w:szCs w:val="24"/>
                <w:shd w:val="clear" w:color="auto" w:fill="FFFFFF"/>
                <w:lang w:val="de-DE"/>
              </w:rPr>
            </w:pPr>
            <w:r w:rsidRPr="00AF0A09">
              <w:rPr>
                <w:rFonts w:ascii="Times New Roman" w:hAnsi="Times New Roman" w:cs="Times New Roman"/>
                <w:b/>
                <w:bCs/>
                <w:sz w:val="24"/>
                <w:szCs w:val="24"/>
                <w:shd w:val="clear" w:color="auto" w:fill="FFFFFF"/>
                <w:lang w:val="de-DE"/>
              </w:rPr>
              <w:t>2, Trao đổi chất và chuyển hóa năng lượng trong hệ sinh thái.</w:t>
            </w:r>
          </w:p>
          <w:p w14:paraId="4470A252"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ao đổi vật chất và chuyển hóa năng lượng trong hệ sinh thái: được thực hiện trong phạm vi quần xã sinh vật và giữa quần xã với môi trường sống.</w:t>
            </w:r>
          </w:p>
        </w:tc>
      </w:tr>
    </w:tbl>
    <w:p w14:paraId="6EB30FFB"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6678F4E3" w14:textId="77777777" w:rsidR="00420613" w:rsidRPr="00AF0A09" w:rsidRDefault="00420613" w:rsidP="009C1FF9">
      <w:pPr>
        <w:spacing w:after="0" w:line="240" w:lineRule="auto"/>
        <w:jc w:val="both"/>
        <w:rPr>
          <w:rFonts w:ascii="Times New Roman" w:eastAsia="Calibri" w:hAnsi="Times New Roman" w:cs="Times New Roman"/>
          <w:b/>
          <w:sz w:val="24"/>
          <w:szCs w:val="24"/>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về bảo vệ các hệ sinh thái.</w:t>
      </w:r>
    </w:p>
    <w:p w14:paraId="49578719" w14:textId="77777777" w:rsidR="00420613" w:rsidRPr="00AF0A09" w:rsidRDefault="00420613"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Nắm được tầm quan trọng của việc bảo vệ một số hệ sinh thái điển hình tại Việt Nam.</w:t>
      </w:r>
    </w:p>
    <w:p w14:paraId="3DE6B3BB"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III - SGK/183 đưa ra các biện pháp bảo vệ các hệ sinh thái.</w:t>
      </w:r>
    </w:p>
    <w:p w14:paraId="5689EB1E"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040DC41B"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5637"/>
        <w:gridCol w:w="4394"/>
      </w:tblGrid>
      <w:tr w:rsidR="009C1FF9" w:rsidRPr="00AF0A09" w14:paraId="0EF42BC0"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vAlign w:val="bottom"/>
          </w:tcPr>
          <w:p w14:paraId="1F28E9FF"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bottom"/>
          </w:tcPr>
          <w:p w14:paraId="7FA59939"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5D77710D"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tcPr>
          <w:p w14:paraId="483F2AF5"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3A5FDA69" w14:textId="77777777" w:rsidR="00420613" w:rsidRPr="00AF0A09" w:rsidRDefault="00420613" w:rsidP="009C1FF9">
            <w:pPr>
              <w:spacing w:after="0" w:line="240" w:lineRule="auto"/>
              <w:ind w:right="48"/>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nghiên cứu thông tin phần III - SGK/183 đưa ra các biện pháp bảo vệ các hệ sinh thái.</w:t>
            </w:r>
          </w:p>
          <w:p w14:paraId="0A4ACD15"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p>
          <w:p w14:paraId="72AA576C"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2: Thực hiện nhiệm vụ học tập</w:t>
            </w:r>
          </w:p>
          <w:p w14:paraId="0BE8BE4D" w14:textId="77777777" w:rsidR="00420613" w:rsidRPr="00AF0A09" w:rsidRDefault="00420613" w:rsidP="009C1FF9">
            <w:pPr>
              <w:spacing w:after="0" w:line="240" w:lineRule="auto"/>
              <w:ind w:right="48"/>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III - SGK/183 đưa ra các biện pháp bảo vệ các hệ sinh thái.</w:t>
            </w:r>
          </w:p>
          <w:p w14:paraId="7AD95162"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7E140C64" w14:textId="77777777" w:rsidR="00420613" w:rsidRPr="00AF0A09" w:rsidRDefault="00420613" w:rsidP="009C1FF9">
            <w:pPr>
              <w:spacing w:after="0" w:line="240" w:lineRule="auto"/>
              <w:ind w:right="48"/>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các biện pháp bảo vệ các hệ sinh thái.</w:t>
            </w:r>
          </w:p>
          <w:p w14:paraId="622C58D4"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A58AAA2"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1696FF17" w14:textId="77777777" w:rsidR="00420613" w:rsidRPr="00AF0A09" w:rsidRDefault="00420613" w:rsidP="009C1FF9">
            <w:pPr>
              <w:spacing w:after="0" w:line="240" w:lineRule="auto"/>
              <w:jc w:val="both"/>
              <w:rPr>
                <w:rFonts w:ascii="Times New Roman" w:eastAsia="Calibri" w:hAnsi="Times New Roman" w:cs="Times New Roman"/>
                <w:b/>
                <w:sz w:val="24"/>
                <w:szCs w:val="24"/>
              </w:rPr>
            </w:pPr>
            <w:r w:rsidRPr="00AF0A09">
              <w:rPr>
                <w:rFonts w:ascii="Times New Roman" w:eastAsia="Calibri" w:hAnsi="Times New Roman" w:cs="Times New Roman"/>
                <w:b/>
                <w:sz w:val="24"/>
                <w:szCs w:val="24"/>
              </w:rPr>
              <w:t>III. Bảo vệ các hệ sinh thái.</w:t>
            </w:r>
          </w:p>
          <w:p w14:paraId="39C4E0F5"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p>
          <w:p w14:paraId="50F6FB68"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a dạng sinh học đang bị suy giảm trên toàn thế giới do nhiều nguyên nhân.</w:t>
            </w:r>
          </w:p>
          <w:p w14:paraId="2E17ADE8"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Các biện pháp bảo vệ đa dạng sinh học trong hệ sinh thái gồm tuyên truyền giá trị của đa dạng sinh học, xây dựng chiến lược quốc gia về bảo tồn đa dạng sinh học, thành lập các khu bảo tồn thiên nhiên, tăng cường công tác bảo vệ nguồn tài nguyên sinh vật </w:t>
            </w:r>
            <w:r w:rsidRPr="00AF0A09">
              <w:rPr>
                <w:rFonts w:ascii="Times New Roman" w:eastAsia="Times New Roman" w:hAnsi="Times New Roman" w:cs="Times New Roman"/>
                <w:sz w:val="24"/>
                <w:szCs w:val="24"/>
              </w:rPr>
              <w:lastRenderedPageBreak/>
              <w:t>và cấm săn bắt, mua bán trái phép các loài sinh vật.</w:t>
            </w:r>
          </w:p>
        </w:tc>
      </w:tr>
    </w:tbl>
    <w:p w14:paraId="4A38DC69"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lastRenderedPageBreak/>
        <w:t xml:space="preserve">Hoạt động 2.4: </w:t>
      </w:r>
      <w:r w:rsidRPr="00AF0A09">
        <w:rPr>
          <w:rFonts w:ascii="Times New Roman" w:eastAsia="Calibri" w:hAnsi="Times New Roman" w:cs="Times New Roman"/>
          <w:b/>
          <w:sz w:val="24"/>
          <w:szCs w:val="24"/>
        </w:rPr>
        <w:t>Thực hành: Điều tra thành phần quần xã sinh vật trong hệ sinh thái.</w:t>
      </w:r>
    </w:p>
    <w:p w14:paraId="026C7613"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shd w:val="clear" w:color="auto" w:fill="FFFFFF"/>
        </w:rPr>
        <w:t>Thực hành: Điều tra thành phần quần xã sinh vật trong một hệ sinh thái.</w:t>
      </w:r>
    </w:p>
    <w:p w14:paraId="15FA66C9"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ọc sinh hoạt động nhóm, thực hiện dự án, bài tập: </w:t>
      </w:r>
      <w:r w:rsidRPr="00AF0A09">
        <w:rPr>
          <w:rFonts w:ascii="Times New Roman" w:eastAsia="Times New Roman" w:hAnsi="Times New Roman" w:cs="Times New Roman"/>
          <w:sz w:val="24"/>
          <w:szCs w:val="24"/>
          <w:shd w:val="clear" w:color="auto" w:fill="FFFFFF"/>
        </w:rPr>
        <w:t>Điều tra thành phần quần xã sinh vật trong một hệ sinh thái.</w:t>
      </w:r>
    </w:p>
    <w:p w14:paraId="4245E31F"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dự án điều tra của HS (Các nhóm báo cáo trước lớp và nộp báo cáo điều tra của nhóm vào đầu giờ học sau).</w:t>
      </w:r>
    </w:p>
    <w:p w14:paraId="0E26EC4A"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9889" w:type="dxa"/>
        <w:tblLayout w:type="fixed"/>
        <w:tblLook w:val="04A0" w:firstRow="1" w:lastRow="0" w:firstColumn="1" w:lastColumn="0" w:noHBand="0" w:noVBand="1"/>
      </w:tblPr>
      <w:tblGrid>
        <w:gridCol w:w="5637"/>
        <w:gridCol w:w="4252"/>
      </w:tblGrid>
      <w:tr w:rsidR="001816F8" w:rsidRPr="00AF0A09" w14:paraId="6C954F8B"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vAlign w:val="bottom"/>
          </w:tcPr>
          <w:p w14:paraId="06438610"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252" w:type="dxa"/>
            <w:tcBorders>
              <w:top w:val="single" w:sz="4" w:space="0" w:color="auto"/>
              <w:left w:val="single" w:sz="4" w:space="0" w:color="auto"/>
              <w:bottom w:val="single" w:sz="4" w:space="0" w:color="auto"/>
              <w:right w:val="single" w:sz="4" w:space="0" w:color="auto"/>
            </w:tcBorders>
            <w:shd w:val="clear" w:color="auto" w:fill="auto"/>
            <w:vAlign w:val="bottom"/>
          </w:tcPr>
          <w:p w14:paraId="677AC99C"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723B140F"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tcPr>
          <w:p w14:paraId="37197A96"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6780A654" w14:textId="77777777" w:rsidR="00420613" w:rsidRPr="00AF0A09" w:rsidRDefault="00420613" w:rsidP="009C1FF9">
            <w:pPr>
              <w:pStyle w:val="ListParagraph"/>
              <w:ind w:left="0"/>
              <w:jc w:val="both"/>
              <w:rPr>
                <w:rFonts w:eastAsia="Calibri"/>
              </w:rPr>
            </w:pPr>
            <w:r w:rsidRPr="00AF0A09">
              <w:rPr>
                <w:rFonts w:eastAsia="Arial"/>
              </w:rPr>
              <w:t>- GV Cho HS cá nhân nghiên cứu thông tin về cách điều tra thành phần quần xã sinh vật  trong hệ sinh thái theo hướng dẫn SGK/184</w:t>
            </w:r>
            <w:r w:rsidRPr="00AF0A09">
              <w:rPr>
                <w:rFonts w:eastAsia="Calibri"/>
              </w:rPr>
              <w:t>.</w:t>
            </w:r>
          </w:p>
          <w:p w14:paraId="4D79DC8D"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Calibri" w:hAnsi="Times New Roman" w:cs="Times New Roman"/>
                <w:sz w:val="24"/>
                <w:szCs w:val="24"/>
              </w:rPr>
              <w:t xml:space="preserve">- HS hoạt động nhóm tiến hành điều tra </w:t>
            </w:r>
            <w:r w:rsidRPr="00AF0A09">
              <w:rPr>
                <w:rFonts w:ascii="Times New Roman" w:eastAsia="Arial" w:hAnsi="Times New Roman" w:cs="Times New Roman"/>
                <w:sz w:val="24"/>
                <w:szCs w:val="24"/>
              </w:rPr>
              <w:t>thành phần quần xã sinh vật trong hệ sinh thái theo hướng dẫn SGK/184</w:t>
            </w:r>
            <w:r w:rsidRPr="00AF0A09">
              <w:rPr>
                <w:rFonts w:ascii="Times New Roman" w:eastAsia="Calibri" w:hAnsi="Times New Roman" w:cs="Times New Roman"/>
                <w:sz w:val="24"/>
                <w:szCs w:val="24"/>
              </w:rPr>
              <w:t xml:space="preserve">: </w:t>
            </w:r>
          </w:p>
          <w:p w14:paraId="570EE69C" w14:textId="77777777" w:rsidR="00420613" w:rsidRPr="00AF0A09" w:rsidRDefault="00420613"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1:</w:t>
            </w:r>
            <w:r w:rsidRPr="00AF0A09">
              <w:rPr>
                <w:rFonts w:ascii="Times New Roman" w:hAnsi="Times New Roman" w:cs="Times New Roman"/>
                <w:sz w:val="24"/>
                <w:szCs w:val="24"/>
              </w:rPr>
              <w:t xml:space="preserve"> Xác định hệ sinh thái tiến hành điều tra thuộc kiểu hệ sinh thái nào. </w:t>
            </w:r>
          </w:p>
          <w:p w14:paraId="71B1E342" w14:textId="77777777" w:rsidR="00420613" w:rsidRPr="00AF0A09" w:rsidRDefault="00420613"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2:</w:t>
            </w:r>
            <w:r w:rsidRPr="00AF0A09">
              <w:rPr>
                <w:rFonts w:ascii="Times New Roman" w:hAnsi="Times New Roman" w:cs="Times New Roman"/>
                <w:sz w:val="24"/>
                <w:szCs w:val="24"/>
              </w:rPr>
              <w:t xml:space="preserve"> Quan sát, ghi chép các thành phần vô sinh của hệ sinh thái. </w:t>
            </w:r>
          </w:p>
          <w:p w14:paraId="50684D17" w14:textId="77777777" w:rsidR="00420613" w:rsidRPr="00AF0A09" w:rsidRDefault="00420613"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3:</w:t>
            </w:r>
            <w:r w:rsidRPr="00AF0A09">
              <w:rPr>
                <w:rFonts w:ascii="Times New Roman" w:hAnsi="Times New Roman" w:cs="Times New Roman"/>
                <w:sz w:val="24"/>
                <w:szCs w:val="24"/>
              </w:rPr>
              <w:t xml:space="preserve"> Quan sát, ghi chép các thành phần hữu sinh của hệ sinh thái. </w:t>
            </w:r>
          </w:p>
          <w:p w14:paraId="4C625DC5" w14:textId="77777777" w:rsidR="00420613" w:rsidRPr="00AF0A09" w:rsidRDefault="00420613" w:rsidP="009C1FF9">
            <w:pPr>
              <w:pStyle w:val="ListParagraph"/>
              <w:ind w:left="0"/>
              <w:jc w:val="both"/>
              <w:rPr>
                <w:shd w:val="clear" w:color="auto" w:fill="FFFFFF"/>
              </w:rPr>
            </w:pPr>
            <w:r w:rsidRPr="00AF0A09">
              <w:rPr>
                <w:i/>
                <w:shd w:val="clear" w:color="auto" w:fill="FFFFFF"/>
              </w:rPr>
              <w:t xml:space="preserve">Bước 4: </w:t>
            </w:r>
            <w:r w:rsidRPr="00AF0A09">
              <w:rPr>
                <w:shd w:val="clear" w:color="auto" w:fill="FFFFFF"/>
              </w:rPr>
              <w:t>Từ kết quả điều tra, hoàn thành bảng ghi thành phần quần xã sinh vật của hệ sinh thái theo mẫu Bảng 44.1</w:t>
            </w:r>
          </w:p>
          <w:p w14:paraId="74B4366A" w14:textId="77777777" w:rsidR="00420613" w:rsidRPr="00AF0A09" w:rsidRDefault="00420613" w:rsidP="009C1FF9">
            <w:pPr>
              <w:pStyle w:val="ListParagraph"/>
              <w:ind w:left="0"/>
              <w:jc w:val="both"/>
              <w:rPr>
                <w:shd w:val="clear" w:color="auto" w:fill="FFFFFF"/>
              </w:rPr>
            </w:pPr>
            <w:r w:rsidRPr="00AF0A09">
              <w:rPr>
                <w:shd w:val="clear" w:color="auto" w:fill="FFFFFF"/>
              </w:rPr>
              <w:t>Bảng 44.1. Thành phần quần xã của hệ sinh thái.</w:t>
            </w:r>
          </w:p>
          <w:tbl>
            <w:tblPr>
              <w:tblStyle w:val="TableGrid"/>
              <w:tblW w:w="5382" w:type="dxa"/>
              <w:tblLayout w:type="fixed"/>
              <w:tblLook w:val="04A0" w:firstRow="1" w:lastRow="0" w:firstColumn="1" w:lastColumn="0" w:noHBand="0" w:noVBand="1"/>
            </w:tblPr>
            <w:tblGrid>
              <w:gridCol w:w="2830"/>
              <w:gridCol w:w="2552"/>
            </w:tblGrid>
            <w:tr w:rsidR="001816F8" w:rsidRPr="00AF0A09" w14:paraId="2A6EDF80" w14:textId="77777777" w:rsidTr="00693BA4">
              <w:trPr>
                <w:trHeight w:val="777"/>
              </w:trPr>
              <w:tc>
                <w:tcPr>
                  <w:tcW w:w="2830" w:type="dxa"/>
                  <w:vAlign w:val="center"/>
                </w:tcPr>
                <w:p w14:paraId="40987745" w14:textId="77777777" w:rsidR="00420613" w:rsidRPr="00AF0A09" w:rsidRDefault="00420613" w:rsidP="009C1FF9">
                  <w:pPr>
                    <w:ind w:right="48"/>
                    <w:jc w:val="center"/>
                    <w:rPr>
                      <w:rFonts w:cs="Times New Roman"/>
                      <w:szCs w:val="24"/>
                    </w:rPr>
                  </w:pPr>
                  <w:r w:rsidRPr="00AF0A09">
                    <w:rPr>
                      <w:rFonts w:cs="Times New Roman"/>
                      <w:szCs w:val="24"/>
                    </w:rPr>
                    <w:t>Nhóm sinh vật</w:t>
                  </w:r>
                </w:p>
              </w:tc>
              <w:tc>
                <w:tcPr>
                  <w:tcW w:w="2552" w:type="dxa"/>
                  <w:vAlign w:val="center"/>
                </w:tcPr>
                <w:p w14:paraId="34246829" w14:textId="77777777" w:rsidR="00420613" w:rsidRPr="00AF0A09" w:rsidRDefault="00420613" w:rsidP="009C1FF9">
                  <w:pPr>
                    <w:ind w:right="48"/>
                    <w:jc w:val="center"/>
                    <w:rPr>
                      <w:rFonts w:cs="Times New Roman"/>
                      <w:szCs w:val="24"/>
                    </w:rPr>
                  </w:pPr>
                  <w:r w:rsidRPr="00AF0A09">
                    <w:rPr>
                      <w:rFonts w:cs="Times New Roman"/>
                      <w:szCs w:val="24"/>
                    </w:rPr>
                    <w:t xml:space="preserve">Sinh vật trong </w:t>
                  </w:r>
                </w:p>
                <w:p w14:paraId="73BCBB6B" w14:textId="77777777" w:rsidR="00420613" w:rsidRPr="00AF0A09" w:rsidRDefault="00420613" w:rsidP="009C1FF9">
                  <w:pPr>
                    <w:ind w:right="48"/>
                    <w:jc w:val="center"/>
                    <w:rPr>
                      <w:rFonts w:cs="Times New Roman"/>
                      <w:szCs w:val="24"/>
                    </w:rPr>
                  </w:pPr>
                  <w:r w:rsidRPr="00AF0A09">
                    <w:rPr>
                      <w:rFonts w:cs="Times New Roman"/>
                      <w:szCs w:val="24"/>
                    </w:rPr>
                    <w:t>quần xã</w:t>
                  </w:r>
                </w:p>
              </w:tc>
            </w:tr>
            <w:tr w:rsidR="001816F8" w:rsidRPr="00AF0A09" w14:paraId="6C4F9381" w14:textId="77777777" w:rsidTr="00693BA4">
              <w:trPr>
                <w:trHeight w:val="378"/>
              </w:trPr>
              <w:tc>
                <w:tcPr>
                  <w:tcW w:w="2830" w:type="dxa"/>
                </w:tcPr>
                <w:p w14:paraId="7A80ED11" w14:textId="77777777" w:rsidR="00420613" w:rsidRPr="00AF0A09" w:rsidRDefault="00420613" w:rsidP="009C1FF9">
                  <w:pPr>
                    <w:ind w:right="48"/>
                    <w:jc w:val="center"/>
                    <w:rPr>
                      <w:rFonts w:cs="Times New Roman"/>
                      <w:szCs w:val="24"/>
                    </w:rPr>
                  </w:pPr>
                  <w:r w:rsidRPr="00AF0A09">
                    <w:rPr>
                      <w:rFonts w:cs="Times New Roman"/>
                      <w:szCs w:val="24"/>
                    </w:rPr>
                    <w:t>Sinh vật sản xuất</w:t>
                  </w:r>
                </w:p>
              </w:tc>
              <w:tc>
                <w:tcPr>
                  <w:tcW w:w="2552" w:type="dxa"/>
                </w:tcPr>
                <w:p w14:paraId="3F138E86" w14:textId="77777777" w:rsidR="00420613" w:rsidRPr="00AF0A09" w:rsidRDefault="00420613" w:rsidP="009C1FF9">
                  <w:pPr>
                    <w:ind w:right="48"/>
                    <w:jc w:val="center"/>
                    <w:rPr>
                      <w:rFonts w:cs="Times New Roman"/>
                      <w:szCs w:val="24"/>
                    </w:rPr>
                  </w:pPr>
                  <w:r w:rsidRPr="00AF0A09">
                    <w:rPr>
                      <w:rFonts w:cs="Times New Roman"/>
                      <w:szCs w:val="24"/>
                    </w:rPr>
                    <w:t>?</w:t>
                  </w:r>
                </w:p>
              </w:tc>
            </w:tr>
            <w:tr w:rsidR="001816F8" w:rsidRPr="00AF0A09" w14:paraId="1C86227F" w14:textId="77777777" w:rsidTr="00693BA4">
              <w:trPr>
                <w:trHeight w:val="378"/>
              </w:trPr>
              <w:tc>
                <w:tcPr>
                  <w:tcW w:w="2830" w:type="dxa"/>
                </w:tcPr>
                <w:p w14:paraId="43DA9A20" w14:textId="77777777" w:rsidR="00420613" w:rsidRPr="00AF0A09" w:rsidRDefault="00420613" w:rsidP="009C1FF9">
                  <w:pPr>
                    <w:ind w:right="48"/>
                    <w:jc w:val="center"/>
                    <w:rPr>
                      <w:rFonts w:cs="Times New Roman"/>
                      <w:szCs w:val="24"/>
                    </w:rPr>
                  </w:pPr>
                  <w:r w:rsidRPr="00AF0A09">
                    <w:rPr>
                      <w:rFonts w:cs="Times New Roman"/>
                      <w:szCs w:val="24"/>
                    </w:rPr>
                    <w:t>Sinh vật tiêu thụ</w:t>
                  </w:r>
                </w:p>
              </w:tc>
              <w:tc>
                <w:tcPr>
                  <w:tcW w:w="2552" w:type="dxa"/>
                </w:tcPr>
                <w:p w14:paraId="34578495" w14:textId="77777777" w:rsidR="00420613" w:rsidRPr="00AF0A09" w:rsidRDefault="00420613" w:rsidP="009C1FF9">
                  <w:pPr>
                    <w:ind w:right="48"/>
                    <w:jc w:val="center"/>
                    <w:rPr>
                      <w:rFonts w:cs="Times New Roman"/>
                      <w:szCs w:val="24"/>
                    </w:rPr>
                  </w:pPr>
                  <w:r w:rsidRPr="00AF0A09">
                    <w:rPr>
                      <w:rFonts w:cs="Times New Roman"/>
                      <w:szCs w:val="24"/>
                    </w:rPr>
                    <w:t>?</w:t>
                  </w:r>
                </w:p>
              </w:tc>
            </w:tr>
            <w:tr w:rsidR="001816F8" w:rsidRPr="00AF0A09" w14:paraId="65D3D6DC" w14:textId="77777777" w:rsidTr="00693BA4">
              <w:trPr>
                <w:trHeight w:val="378"/>
              </w:trPr>
              <w:tc>
                <w:tcPr>
                  <w:tcW w:w="2830" w:type="dxa"/>
                </w:tcPr>
                <w:p w14:paraId="60E617DC" w14:textId="77777777" w:rsidR="00420613" w:rsidRPr="00AF0A09" w:rsidRDefault="00420613" w:rsidP="009C1FF9">
                  <w:pPr>
                    <w:ind w:right="48"/>
                    <w:jc w:val="center"/>
                    <w:rPr>
                      <w:rFonts w:cs="Times New Roman"/>
                      <w:szCs w:val="24"/>
                    </w:rPr>
                  </w:pPr>
                  <w:r w:rsidRPr="00AF0A09">
                    <w:rPr>
                      <w:rFonts w:cs="Times New Roman"/>
                      <w:szCs w:val="24"/>
                    </w:rPr>
                    <w:t>Sinh vật phân giải</w:t>
                  </w:r>
                </w:p>
              </w:tc>
              <w:tc>
                <w:tcPr>
                  <w:tcW w:w="2552" w:type="dxa"/>
                </w:tcPr>
                <w:p w14:paraId="762E35D3" w14:textId="77777777" w:rsidR="00420613" w:rsidRPr="00AF0A09" w:rsidRDefault="00420613" w:rsidP="009C1FF9">
                  <w:pPr>
                    <w:ind w:right="48"/>
                    <w:jc w:val="center"/>
                    <w:rPr>
                      <w:rFonts w:cs="Times New Roman"/>
                      <w:szCs w:val="24"/>
                    </w:rPr>
                  </w:pPr>
                  <w:r w:rsidRPr="00AF0A09">
                    <w:rPr>
                      <w:rFonts w:cs="Times New Roman"/>
                      <w:szCs w:val="24"/>
                    </w:rPr>
                    <w:t>?</w:t>
                  </w:r>
                </w:p>
              </w:tc>
            </w:tr>
          </w:tbl>
          <w:p w14:paraId="0AE6B5D4"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thảo luận nhóm trả lời câu hỏi sau thực hành:</w:t>
            </w:r>
          </w:p>
          <w:p w14:paraId="4FDA3BD0" w14:textId="77777777" w:rsidR="00420613" w:rsidRPr="00AF0A09" w:rsidRDefault="00420613" w:rsidP="009C1FF9">
            <w:pPr>
              <w:pStyle w:val="NormalWeb"/>
              <w:shd w:val="clear" w:color="auto" w:fill="FFFFFF"/>
              <w:spacing w:before="0" w:beforeAutospacing="0" w:after="0" w:afterAutospacing="0"/>
              <w:jc w:val="both"/>
              <w:rPr>
                <w:b/>
                <w:i/>
              </w:rPr>
            </w:pPr>
            <w:r w:rsidRPr="00AF0A09">
              <w:rPr>
                <w:rStyle w:val="Strong"/>
                <w:i/>
                <w:bdr w:val="none" w:sz="0" w:space="0" w:color="auto" w:frame="1"/>
              </w:rPr>
              <w:t>Phân tích mối quan hệ giữa các sinh vật quan sát được trong hệ sinh thái.</w:t>
            </w:r>
          </w:p>
          <w:p w14:paraId="02358471"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5A26896A" w14:textId="77777777" w:rsidR="00420613" w:rsidRPr="00AF0A09" w:rsidRDefault="00420613" w:rsidP="009C1FF9">
            <w:pPr>
              <w:pStyle w:val="ListParagraph"/>
              <w:ind w:left="0"/>
              <w:jc w:val="both"/>
              <w:rPr>
                <w:rFonts w:eastAsia="Calibri"/>
              </w:rPr>
            </w:pPr>
            <w:r w:rsidRPr="00AF0A09">
              <w:rPr>
                <w:rFonts w:eastAsia="Arial"/>
              </w:rPr>
              <w:t xml:space="preserve">- HS </w:t>
            </w:r>
            <w:r w:rsidRPr="00AF0A09">
              <w:rPr>
                <w:rFonts w:eastAsia="Calibri"/>
              </w:rPr>
              <w:t xml:space="preserve">hoạt động cá nhân nghiên cứu thông tin trong sgk/149. </w:t>
            </w:r>
          </w:p>
          <w:p w14:paraId="1372815A" w14:textId="77777777" w:rsidR="00420613" w:rsidRPr="00AF0A09" w:rsidRDefault="00420613" w:rsidP="009C1FF9">
            <w:pPr>
              <w:pStyle w:val="ListParagraph"/>
              <w:ind w:left="0"/>
              <w:jc w:val="both"/>
              <w:rPr>
                <w:rFonts w:eastAsia="Arial"/>
              </w:rPr>
            </w:pPr>
            <w:r w:rsidRPr="00AF0A09">
              <w:rPr>
                <w:rFonts w:eastAsia="Calibri"/>
              </w:rPr>
              <w:t xml:space="preserve">- HS hoạt động nhóm tiến hành điều tra </w:t>
            </w:r>
            <w:r w:rsidRPr="00AF0A09">
              <w:rPr>
                <w:rFonts w:eastAsia="Arial"/>
              </w:rPr>
              <w:t>thành phần quần xã sinh vật  trong hệ sinh thái theo hướng dẫn  SGK/184.</w:t>
            </w:r>
          </w:p>
          <w:p w14:paraId="2AD91C02" w14:textId="77777777" w:rsidR="00420613" w:rsidRPr="00AF0A09" w:rsidRDefault="00420613" w:rsidP="009C1FF9">
            <w:pPr>
              <w:pStyle w:val="ListParagraph"/>
              <w:ind w:left="0"/>
              <w:jc w:val="both"/>
              <w:rPr>
                <w:rFonts w:eastAsia="Arial"/>
              </w:rPr>
            </w:pPr>
            <w:r w:rsidRPr="00AF0A09">
              <w:rPr>
                <w:rFonts w:eastAsia="Calibri"/>
              </w:rPr>
              <w:t>- HS trả lời câu hỏi sau thực hành.</w:t>
            </w:r>
          </w:p>
          <w:p w14:paraId="6614490C"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334346C6"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Times New Roman" w:hAnsi="Times New Roman" w:cs="Times New Roman"/>
                <w:sz w:val="24"/>
                <w:szCs w:val="24"/>
                <w:lang w:val="de-DE"/>
              </w:rPr>
              <w:t>- HS các nhóm báo cáo trước lớp và nộp báo cáo điều tra của nhóm vào đầu giờ học sau</w:t>
            </w:r>
          </w:p>
          <w:p w14:paraId="36FEE59C"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báo cáo kết quả câu hỏi sau dự án.</w:t>
            </w:r>
          </w:p>
          <w:p w14:paraId="6BBB56AE"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p>
          <w:p w14:paraId="0CF93638"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4FA1B020"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08EE94CB" w14:textId="77777777" w:rsidR="00420613" w:rsidRPr="00AF0A09" w:rsidRDefault="00420613" w:rsidP="009C1FF9">
            <w:pPr>
              <w:spacing w:after="0" w:line="240" w:lineRule="auto"/>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cho HS hệ thống lại các nội dung chính của bài theo mục Em đã học SGK/184.</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43CEE911"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t>IV. Thực hành: Điều tra thành phần quần xã sinh vật trong hệ sinh thái.</w:t>
            </w:r>
          </w:p>
          <w:p w14:paraId="73D0094A" w14:textId="77777777" w:rsidR="00420613" w:rsidRPr="00AF0A09" w:rsidRDefault="00420613" w:rsidP="009C1FF9">
            <w:pPr>
              <w:pStyle w:val="Heading3"/>
              <w:shd w:val="clear" w:color="auto" w:fill="FFFFFF"/>
              <w:spacing w:after="0" w:line="240" w:lineRule="auto"/>
              <w:jc w:val="both"/>
              <w:rPr>
                <w:color w:val="auto"/>
                <w:sz w:val="24"/>
                <w:szCs w:val="24"/>
              </w:rPr>
            </w:pPr>
            <w:r w:rsidRPr="00AF0A09">
              <w:rPr>
                <w:color w:val="auto"/>
                <w:sz w:val="24"/>
                <w:szCs w:val="24"/>
              </w:rPr>
              <w:t>1. Mục tiêu </w:t>
            </w:r>
          </w:p>
          <w:p w14:paraId="0F014D1A" w14:textId="77777777" w:rsidR="00420613" w:rsidRPr="00AF0A09" w:rsidRDefault="00420613" w:rsidP="009C1FF9">
            <w:pPr>
              <w:pStyle w:val="NormalWeb"/>
              <w:shd w:val="clear" w:color="auto" w:fill="FFFFFF"/>
              <w:spacing w:before="0" w:beforeAutospacing="0" w:after="0" w:afterAutospacing="0"/>
              <w:jc w:val="both"/>
            </w:pPr>
            <w:r w:rsidRPr="00AF0A09">
              <w:t>Điều tra được thành phần quần xã sinh vật trong hệ sinh thái.</w:t>
            </w:r>
          </w:p>
          <w:p w14:paraId="3FF7A39B" w14:textId="77777777" w:rsidR="00420613" w:rsidRPr="00AF0A09" w:rsidRDefault="00420613" w:rsidP="009C1FF9">
            <w:pPr>
              <w:pStyle w:val="NormalWeb"/>
              <w:shd w:val="clear" w:color="auto" w:fill="FFFFFF"/>
              <w:spacing w:before="0" w:beforeAutospacing="0" w:after="0" w:afterAutospacing="0"/>
              <w:jc w:val="both"/>
              <w:rPr>
                <w:b/>
              </w:rPr>
            </w:pPr>
            <w:r w:rsidRPr="00AF0A09">
              <w:rPr>
                <w:b/>
              </w:rPr>
              <w:t>2. Chuẩn bị: SGK/184</w:t>
            </w:r>
          </w:p>
          <w:p w14:paraId="1A4C3DE3" w14:textId="77777777" w:rsidR="00420613" w:rsidRPr="00AF0A09" w:rsidRDefault="00420613" w:rsidP="009C1FF9">
            <w:pPr>
              <w:pStyle w:val="Heading3"/>
              <w:shd w:val="clear" w:color="auto" w:fill="FFFFFF"/>
              <w:spacing w:after="0" w:line="240" w:lineRule="auto"/>
              <w:jc w:val="both"/>
              <w:rPr>
                <w:color w:val="auto"/>
                <w:sz w:val="24"/>
                <w:szCs w:val="24"/>
              </w:rPr>
            </w:pPr>
            <w:r w:rsidRPr="00AF0A09">
              <w:rPr>
                <w:color w:val="auto"/>
                <w:sz w:val="24"/>
                <w:szCs w:val="24"/>
              </w:rPr>
              <w:t>3. Cách tiến hành </w:t>
            </w:r>
          </w:p>
          <w:p w14:paraId="79EEF95D" w14:textId="77777777" w:rsidR="00420613" w:rsidRPr="00AF0A09" w:rsidRDefault="00420613"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1:</w:t>
            </w:r>
            <w:r w:rsidRPr="00AF0A09">
              <w:rPr>
                <w:rFonts w:ascii="Times New Roman" w:hAnsi="Times New Roman" w:cs="Times New Roman"/>
                <w:sz w:val="24"/>
                <w:szCs w:val="24"/>
              </w:rPr>
              <w:t xml:space="preserve"> Xác định hệ sinh thái tiến hành điều tra thuộc kiểu hệ sinh thái nào. </w:t>
            </w:r>
          </w:p>
          <w:p w14:paraId="5FE16510" w14:textId="77777777" w:rsidR="00420613" w:rsidRPr="00AF0A09" w:rsidRDefault="00420613"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2:</w:t>
            </w:r>
            <w:r w:rsidRPr="00AF0A09">
              <w:rPr>
                <w:rFonts w:ascii="Times New Roman" w:hAnsi="Times New Roman" w:cs="Times New Roman"/>
                <w:sz w:val="24"/>
                <w:szCs w:val="24"/>
              </w:rPr>
              <w:t xml:space="preserve"> Quan sát, ghi chép các thành phần vô sinh của hệ sinh thái. </w:t>
            </w:r>
          </w:p>
          <w:p w14:paraId="64EEEF73" w14:textId="77777777" w:rsidR="00420613" w:rsidRPr="00AF0A09" w:rsidRDefault="00420613" w:rsidP="009C1FF9">
            <w:pPr>
              <w:shd w:val="clear" w:color="auto" w:fill="FFFFFF"/>
              <w:spacing w:after="0" w:line="240" w:lineRule="auto"/>
              <w:jc w:val="both"/>
              <w:rPr>
                <w:rFonts w:ascii="Times New Roman" w:hAnsi="Times New Roman" w:cs="Times New Roman"/>
                <w:sz w:val="24"/>
                <w:szCs w:val="24"/>
              </w:rPr>
            </w:pPr>
            <w:r w:rsidRPr="00AF0A09">
              <w:rPr>
                <w:rFonts w:ascii="Times New Roman" w:hAnsi="Times New Roman" w:cs="Times New Roman"/>
                <w:i/>
                <w:sz w:val="24"/>
                <w:szCs w:val="24"/>
              </w:rPr>
              <w:t>Bước 3:</w:t>
            </w:r>
            <w:r w:rsidRPr="00AF0A09">
              <w:rPr>
                <w:rFonts w:ascii="Times New Roman" w:hAnsi="Times New Roman" w:cs="Times New Roman"/>
                <w:sz w:val="24"/>
                <w:szCs w:val="24"/>
              </w:rPr>
              <w:t xml:space="preserve"> Quan sát, ghi chép các thành phần hữu sinh của hệ sinh thái. </w:t>
            </w:r>
          </w:p>
          <w:p w14:paraId="3D650A69"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4. Kết quả.</w:t>
            </w:r>
          </w:p>
          <w:p w14:paraId="684D2CBE"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 Gợi ý trả lời: </w:t>
            </w:r>
          </w:p>
          <w:p w14:paraId="73BA639D"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ệ sinh thái lựa chọn: hệ sinh thái đồng ruộng.</w:t>
            </w:r>
          </w:p>
          <w:p w14:paraId="508C8222"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ảng 44.1. Thành phần quần xã của hệ sinh thái</w:t>
            </w:r>
          </w:p>
          <w:tbl>
            <w:tblPr>
              <w:tblW w:w="3994"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1443"/>
              <w:gridCol w:w="2551"/>
            </w:tblGrid>
            <w:tr w:rsidR="001816F8" w:rsidRPr="00AF0A09" w14:paraId="2D990F3A"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FFFFFF"/>
                  <w:hideMark/>
                </w:tcPr>
                <w:p w14:paraId="3969352F"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hóm sinh vật</w:t>
                  </w:r>
                </w:p>
              </w:tc>
              <w:tc>
                <w:tcPr>
                  <w:tcW w:w="2551" w:type="dxa"/>
                  <w:tcBorders>
                    <w:top w:val="outset" w:sz="6" w:space="0" w:color="auto"/>
                    <w:left w:val="outset" w:sz="6" w:space="0" w:color="auto"/>
                    <w:bottom w:val="outset" w:sz="6" w:space="0" w:color="auto"/>
                    <w:right w:val="outset" w:sz="6" w:space="0" w:color="auto"/>
                  </w:tcBorders>
                  <w:shd w:val="clear" w:color="auto" w:fill="FFFFFF"/>
                  <w:hideMark/>
                </w:tcPr>
                <w:p w14:paraId="142A15F5"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inh vật trong quần xã</w:t>
                  </w:r>
                </w:p>
              </w:tc>
            </w:tr>
            <w:tr w:rsidR="001816F8" w:rsidRPr="00AF0A09" w14:paraId="2A6B3724"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FFFFFF"/>
                  <w:hideMark/>
                </w:tcPr>
                <w:p w14:paraId="63E9F8E3" w14:textId="77777777" w:rsidR="00420613" w:rsidRPr="00AF0A09" w:rsidRDefault="00420613" w:rsidP="009C1FF9">
                  <w:pPr>
                    <w:spacing w:after="0" w:line="240" w:lineRule="auto"/>
                    <w:ind w:left="167"/>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inh vật sản xuất</w:t>
                  </w:r>
                </w:p>
              </w:tc>
              <w:tc>
                <w:tcPr>
                  <w:tcW w:w="2551" w:type="dxa"/>
                  <w:tcBorders>
                    <w:top w:val="outset" w:sz="6" w:space="0" w:color="auto"/>
                    <w:left w:val="outset" w:sz="6" w:space="0" w:color="auto"/>
                    <w:bottom w:val="outset" w:sz="6" w:space="0" w:color="auto"/>
                    <w:right w:val="outset" w:sz="6" w:space="0" w:color="auto"/>
                  </w:tcBorders>
                  <w:shd w:val="clear" w:color="auto" w:fill="FFFFFF"/>
                  <w:hideMark/>
                </w:tcPr>
                <w:p w14:paraId="21FE0DFC"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Lúa, ngô, khoai, cỏ,…</w:t>
                  </w:r>
                </w:p>
              </w:tc>
            </w:tr>
            <w:tr w:rsidR="001816F8" w:rsidRPr="00AF0A09" w14:paraId="7E0D9EFA"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FFFFFF"/>
                  <w:hideMark/>
                </w:tcPr>
                <w:p w14:paraId="6E2F3B90" w14:textId="77777777" w:rsidR="00420613" w:rsidRPr="00AF0A09" w:rsidRDefault="00420613" w:rsidP="009C1FF9">
                  <w:pPr>
                    <w:spacing w:after="0" w:line="240" w:lineRule="auto"/>
                    <w:ind w:left="167"/>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inh vật tiêu thụ</w:t>
                  </w:r>
                </w:p>
              </w:tc>
              <w:tc>
                <w:tcPr>
                  <w:tcW w:w="2551" w:type="dxa"/>
                  <w:tcBorders>
                    <w:top w:val="outset" w:sz="6" w:space="0" w:color="auto"/>
                    <w:left w:val="outset" w:sz="6" w:space="0" w:color="auto"/>
                    <w:bottom w:val="outset" w:sz="6" w:space="0" w:color="auto"/>
                    <w:right w:val="outset" w:sz="6" w:space="0" w:color="auto"/>
                  </w:tcBorders>
                  <w:shd w:val="clear" w:color="auto" w:fill="FFFFFF"/>
                  <w:hideMark/>
                </w:tcPr>
                <w:p w14:paraId="250CFB33"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hâu chấu, sâu cuốn lá, ốc bươu vàng, chuột, chim sẻ,…</w:t>
                  </w:r>
                </w:p>
              </w:tc>
            </w:tr>
            <w:tr w:rsidR="001816F8" w:rsidRPr="00AF0A09" w14:paraId="4F26A752" w14:textId="77777777" w:rsidTr="00693BA4">
              <w:tc>
                <w:tcPr>
                  <w:tcW w:w="1443" w:type="dxa"/>
                  <w:tcBorders>
                    <w:top w:val="outset" w:sz="6" w:space="0" w:color="auto"/>
                    <w:left w:val="outset" w:sz="6" w:space="0" w:color="auto"/>
                    <w:bottom w:val="outset" w:sz="6" w:space="0" w:color="auto"/>
                    <w:right w:val="outset" w:sz="6" w:space="0" w:color="auto"/>
                  </w:tcBorders>
                  <w:shd w:val="clear" w:color="auto" w:fill="FFFFFF"/>
                  <w:hideMark/>
                </w:tcPr>
                <w:p w14:paraId="6B98D9A6" w14:textId="77777777" w:rsidR="00420613" w:rsidRPr="00AF0A09" w:rsidRDefault="00420613" w:rsidP="009C1FF9">
                  <w:pPr>
                    <w:spacing w:after="0" w:line="240" w:lineRule="auto"/>
                    <w:ind w:left="167"/>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inh vật phân giải</w:t>
                  </w:r>
                </w:p>
              </w:tc>
              <w:tc>
                <w:tcPr>
                  <w:tcW w:w="2551" w:type="dxa"/>
                  <w:tcBorders>
                    <w:top w:val="outset" w:sz="6" w:space="0" w:color="auto"/>
                    <w:left w:val="outset" w:sz="6" w:space="0" w:color="auto"/>
                    <w:bottom w:val="outset" w:sz="6" w:space="0" w:color="auto"/>
                    <w:right w:val="outset" w:sz="6" w:space="0" w:color="auto"/>
                  </w:tcBorders>
                  <w:shd w:val="clear" w:color="auto" w:fill="FFFFFF"/>
                  <w:hideMark/>
                </w:tcPr>
                <w:p w14:paraId="61E2A6D2"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ấm, vi sinh vật, giun đất,…</w:t>
                  </w:r>
                </w:p>
              </w:tc>
            </w:tr>
          </w:tbl>
          <w:p w14:paraId="18EDD73F" w14:textId="77777777" w:rsidR="00420613" w:rsidRPr="00AF0A09" w:rsidRDefault="00420613" w:rsidP="009C1FF9">
            <w:pPr>
              <w:spacing w:after="0" w:line="240" w:lineRule="auto"/>
              <w:jc w:val="both"/>
              <w:rPr>
                <w:rFonts w:ascii="Times New Roman" w:eastAsia="Times New Roman" w:hAnsi="Times New Roman" w:cs="Times New Roman"/>
                <w:b/>
                <w:i/>
                <w:sz w:val="24"/>
                <w:szCs w:val="24"/>
              </w:rPr>
            </w:pPr>
          </w:p>
          <w:p w14:paraId="77675949" w14:textId="77777777" w:rsidR="00420613" w:rsidRPr="00AF0A09" w:rsidRDefault="00420613"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Gợi ý câu trả lời câu hỏi sau thực hành:</w:t>
            </w:r>
          </w:p>
          <w:p w14:paraId="52D937B6" w14:textId="77777777" w:rsidR="00420613" w:rsidRPr="00AF0A09" w:rsidRDefault="00420613" w:rsidP="009C1FF9">
            <w:pPr>
              <w:spacing w:after="0" w:line="240" w:lineRule="auto"/>
              <w:jc w:val="both"/>
              <w:rPr>
                <w:rFonts w:ascii="Times New Roman" w:eastAsiaTheme="minorEastAsia" w:hAnsi="Times New Roman" w:cs="Times New Roman"/>
                <w:i/>
                <w:sz w:val="24"/>
                <w:szCs w:val="24"/>
              </w:rPr>
            </w:pPr>
            <w:r w:rsidRPr="00AF0A09">
              <w:rPr>
                <w:rFonts w:ascii="Times New Roman" w:hAnsi="Times New Roman" w:cs="Times New Roman"/>
                <w:i/>
                <w:spacing w:val="-5"/>
                <w:sz w:val="24"/>
                <w:szCs w:val="24"/>
                <w:shd w:val="clear" w:color="auto" w:fill="FFFFFF"/>
              </w:rPr>
              <w:t>Mối quan hệ giữa các sinh vật quan sát được trong hệ sinh thái đồng ruộng: Trong hệ sinh thái đồng ruộng trên, các loài sinh vật có mối quan hệ chặt chẽ thông qua quá trình trao đổi chất và chuyển hóa năng lượng. Cụ thể, các sinh vật sản xuất (lúa, ngô, khoai, cỏ,…) là thức ăn của các sinh vật tiêu thụ ăn thực vật (châu chấu, sâu cuốn lá, ốc bươu vàng, chuột,…); các sinh vật tiêu thụ ăn thực vật lại trở thành thức ăn của các sinh vật tiêu thụ ăn động vật hoặc ăn tạp (chim sẻ); các sinh vật phân giải (nấm, vi sinh vật, giun đất,…) thực hiện chức năng phân giải xác và chất thải của tất cả các sinh vật thành chất vô cơ trả lại môi trường.</w:t>
            </w:r>
          </w:p>
        </w:tc>
      </w:tr>
    </w:tbl>
    <w:p w14:paraId="5F7D8692"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p>
    <w:p w14:paraId="6DA08A72"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lastRenderedPageBreak/>
        <w:t xml:space="preserve">Hoạt động </w:t>
      </w:r>
      <w:r w:rsidRPr="00AF0A09">
        <w:rPr>
          <w:rFonts w:ascii="Times New Roman" w:eastAsia="Times New Roman" w:hAnsi="Times New Roman" w:cs="Times New Roman"/>
          <w:b/>
          <w:bCs/>
          <w:sz w:val="24"/>
          <w:szCs w:val="24"/>
          <w:shd w:val="clear" w:color="auto" w:fill="FFFFFF"/>
        </w:rPr>
        <w:t>3: L</w:t>
      </w:r>
      <w:r w:rsidRPr="00AF0A09">
        <w:rPr>
          <w:rFonts w:ascii="Times New Roman" w:eastAsia="Times New Roman" w:hAnsi="Times New Roman" w:cs="Times New Roman"/>
          <w:b/>
          <w:bCs/>
          <w:sz w:val="24"/>
          <w:szCs w:val="24"/>
          <w:shd w:val="clear" w:color="auto" w:fill="FFFFFF"/>
          <w:lang w:val="vi-VN"/>
        </w:rPr>
        <w:t>uyện tập</w:t>
      </w:r>
    </w:p>
    <w:p w14:paraId="42EC1779" w14:textId="77777777" w:rsidR="00420613" w:rsidRPr="00AF0A09" w:rsidRDefault="00420613"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764D51B3"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0F442A94" w14:textId="77777777" w:rsidR="00420613" w:rsidRPr="00AF0A09" w:rsidRDefault="00420613"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45222EA1"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38" w:type="dxa"/>
        <w:tblLayout w:type="fixed"/>
        <w:tblLook w:val="04A0" w:firstRow="1" w:lastRow="0" w:firstColumn="1" w:lastColumn="0" w:noHBand="0" w:noVBand="1"/>
      </w:tblPr>
      <w:tblGrid>
        <w:gridCol w:w="7338"/>
        <w:gridCol w:w="2800"/>
      </w:tblGrid>
      <w:tr w:rsidR="001816F8" w:rsidRPr="00AF0A09" w14:paraId="44C9FAA2"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vAlign w:val="bottom"/>
          </w:tcPr>
          <w:p w14:paraId="4B63BF8A"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bottom"/>
          </w:tcPr>
          <w:p w14:paraId="4CB7DDEF"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434E0001"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tcPr>
          <w:p w14:paraId="13A0E668"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1EB3D72F"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7452F0C6" w14:textId="77777777" w:rsidR="00420613" w:rsidRPr="00AF0A09" w:rsidRDefault="00420613" w:rsidP="009C1FF9">
            <w:pPr>
              <w:pStyle w:val="NormalWeb"/>
              <w:spacing w:before="0" w:beforeAutospacing="0" w:after="0" w:afterAutospacing="0"/>
              <w:jc w:val="both"/>
              <w:rPr>
                <w:b/>
                <w:bCs/>
                <w:iCs/>
              </w:rPr>
            </w:pPr>
          </w:p>
          <w:p w14:paraId="2CEBDFCE"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Năng lượng khởi đầu trong sinh giới được lấy từ đâu?</w:t>
            </w:r>
          </w:p>
          <w:p w14:paraId="6FF5AFAF"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ừ môi trường không khí.</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Từ nước.</w:t>
            </w:r>
          </w:p>
          <w:p w14:paraId="3F61C236"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ừ chất dinh dưỡng trong đấ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ừ năng lượng mặt trời.</w:t>
            </w:r>
          </w:p>
          <w:p w14:paraId="2464725A"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Hãy chọn câu có nội dung đúng trong các câu sau đây.</w:t>
            </w:r>
          </w:p>
          <w:p w14:paraId="3C83AD47"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inh vật sản xuất luôn sử dụng sinh tiêu thụ làm thức ăn.</w:t>
            </w:r>
          </w:p>
          <w:p w14:paraId="229B5AAE"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inh vật phân giải luôn là nguồn thức ăn của sinh vật tiêu thụ.</w:t>
            </w:r>
          </w:p>
          <w:p w14:paraId="3CF28F8A"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Chất hữu cơ do sinh vật sản xuất tổng hợp được là nguồn thức ăn cho các dạng sinh vật trong hệ sinh thái.</w:t>
            </w:r>
          </w:p>
          <w:p w14:paraId="4079822A"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Vi khuẩn và nấm không phải là sinh vật phân giải.</w:t>
            </w:r>
          </w:p>
          <w:p w14:paraId="108367B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Hệ thống gồm quần xã và môi trường vô sinh của nó tương tác thành một thể thống nhất được gọi là</w:t>
            </w:r>
          </w:p>
          <w:p w14:paraId="1C2EA4E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ập hợp quần x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hệ quần thể.</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44783DEE"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hệ sinh th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sinh cảnh.</w:t>
            </w:r>
          </w:p>
          <w:p w14:paraId="53ECA66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Các chuỗi thức ăn trong hệ sinh thái đều bắt đầu từ</w:t>
            </w:r>
          </w:p>
          <w:p w14:paraId="38B8C08B"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sinh vật sản xuấ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sinh vật tiêu thụ.</w:t>
            </w:r>
          </w:p>
          <w:p w14:paraId="22BF6964"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inh vật phân giả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on người.</w:t>
            </w:r>
          </w:p>
          <w:p w14:paraId="243AF374"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Sinh vật nào sau đây luôn luôn là mắt xích chung trong các chuỗi thức ăn?</w:t>
            </w:r>
          </w:p>
          <w:p w14:paraId="049A5F9E"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ây xanh và động vật ăn thị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152E5E6"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ây xanh và sinh vật tiêu thụ.</w:t>
            </w:r>
          </w:p>
          <w:p w14:paraId="544A768E"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ng vật ăn thịt, vi khuẩn và nấ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47B302CC"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ây xanh, vi khuẩn và nấm.</w:t>
            </w:r>
          </w:p>
          <w:p w14:paraId="397F2473"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Ví dụ nào sau đây có thể minh họa cho một hệ sinh thái?</w:t>
            </w:r>
          </w:p>
          <w:p w14:paraId="5DA62F89"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Một hồ với rong, tảo, động vật, vi khuẩn,... cùng mọi vật chất và yếu tố khí hậu liên quan.</w:t>
            </w:r>
          </w:p>
          <w:p w14:paraId="4B7A79DA"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ột khu rừng có thảm cỏ, cây, sâu bọ, chim chóc và thú, nấm, vi sinh vật,... ở đó.</w:t>
            </w:r>
          </w:p>
          <w:p w14:paraId="34A18D4B"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Một cái hồ nhưng không tính các sinh vật, chỉ kể các nhân tố vô cơ (nước, khoáng, khí, nhiệt độ,...).</w:t>
            </w:r>
          </w:p>
          <w:p w14:paraId="34B63BB5"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inh vật và môi trường sống, miễn là chúng tạo thành một thể thống nhất.</w:t>
            </w:r>
          </w:p>
          <w:p w14:paraId="4E1D50D7"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Nhận định nào sau đây sai về hệ sinh thái?</w:t>
            </w:r>
          </w:p>
          <w:p w14:paraId="55B329E3"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Một hệ sinh thái hoàn chỉnh chỉ có các thành phần gồm sinh vật tiêu thụ và sinh vật sản xuất.</w:t>
            </w:r>
          </w:p>
          <w:p w14:paraId="555AC4E0"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Hệ sinh thái là một hệ thống hoàn chỉnh và tương đối ổn định.</w:t>
            </w:r>
          </w:p>
          <w:p w14:paraId="163FB64B"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Hệ sinh thái trên cạn, hệ sinh thái nước mặn và hệ sinh thái nước ngọt là ba nhóm hệ sinh thái chính.</w:t>
            </w:r>
          </w:p>
          <w:p w14:paraId="25412AD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Hoang mạc là một hệ sinh thái trên cạn.</w:t>
            </w:r>
          </w:p>
          <w:p w14:paraId="50149062"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Lưới thức ăn gồm</w:t>
            </w:r>
          </w:p>
          <w:p w14:paraId="3FF3CE20"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một chuỗi thức ă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737894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hiều loài sinh vật có quan hệ dinh dưỡng với nhau.</w:t>
            </w:r>
          </w:p>
          <w:p w14:paraId="78993E1A"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các chuỗi thức ăn có nhiều mắt xích chung.</w:t>
            </w:r>
          </w:p>
          <w:p w14:paraId="29F0743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ít nhất là 1 chuỗi thức ăn trở lên.</w:t>
            </w:r>
          </w:p>
          <w:p w14:paraId="08A64250"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Hệ sinh thái cạn có độ đa dạng cao nhất là</w:t>
            </w:r>
          </w:p>
          <w:p w14:paraId="6D4AA79D"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avan.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 xml:space="preserve">                      B. taiga. </w:t>
            </w:r>
            <w:r w:rsidRPr="00AF0A09">
              <w:rPr>
                <w:rFonts w:ascii="Times New Roman" w:eastAsia="Times New Roman" w:hAnsi="Times New Roman" w:cs="Times New Roman"/>
                <w:sz w:val="24"/>
                <w:szCs w:val="24"/>
              </w:rPr>
              <w:tab/>
            </w:r>
          </w:p>
          <w:p w14:paraId="640D26D9"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rừng nhiệt đới. </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D. rừng ngập mặn.</w:t>
            </w:r>
          </w:p>
          <w:p w14:paraId="67983390"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lastRenderedPageBreak/>
              <w:t>Câu 10:</w:t>
            </w:r>
            <w:r w:rsidRPr="00AF0A09">
              <w:rPr>
                <w:rFonts w:ascii="Times New Roman" w:eastAsia="Times New Roman" w:hAnsi="Times New Roman" w:cs="Times New Roman"/>
                <w:sz w:val="24"/>
                <w:szCs w:val="24"/>
              </w:rPr>
              <w:t> Một lưới thức ăn hoàn chỉnh gồm</w:t>
            </w:r>
          </w:p>
          <w:p w14:paraId="54FF084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inh vật sản xuấ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sinh vật tiêu thụ.</w:t>
            </w:r>
          </w:p>
          <w:p w14:paraId="56ECA9DC"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inh vật phân giả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3 đáp án trên.</w:t>
            </w:r>
          </w:p>
          <w:p w14:paraId="503D4D9D"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Một dãy các loài sinh vật có mối quan hệ với nhau về mặt dinh dưỡng, trong đó loài này ăn loài khác phía trước và là thức ăn của loài tiếp theo phía sau là</w:t>
            </w:r>
          </w:p>
          <w:p w14:paraId="5AD7611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lưới thức ă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bậc dinh dưỡng</w:t>
            </w:r>
            <w:r w:rsidRPr="00AF0A09">
              <w:rPr>
                <w:rFonts w:ascii="Times New Roman" w:eastAsia="Times New Roman" w:hAnsi="Times New Roman" w:cs="Times New Roman"/>
                <w:sz w:val="24"/>
                <w:szCs w:val="24"/>
                <w:lang w:val="vi-VN"/>
              </w:rPr>
              <w:t>.</w:t>
            </w:r>
          </w:p>
          <w:p w14:paraId="13B3ABA2"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chuỗi thức ă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mắt xích</w:t>
            </w:r>
            <w:r w:rsidRPr="00AF0A09">
              <w:rPr>
                <w:rFonts w:ascii="Times New Roman" w:eastAsia="Times New Roman" w:hAnsi="Times New Roman" w:cs="Times New Roman"/>
                <w:sz w:val="24"/>
                <w:szCs w:val="24"/>
                <w:lang w:val="vi-VN"/>
              </w:rPr>
              <w:t xml:space="preserve">. </w:t>
            </w:r>
          </w:p>
          <w:p w14:paraId="6ECC3340"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Trong chuỗi thức ăn: Cỏ → Hươu → Hổ, thì cỏ là</w:t>
            </w:r>
          </w:p>
          <w:p w14:paraId="2AD71071"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sinh vật sản xuấ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sinh vật ăn cỏ.                 </w:t>
            </w:r>
          </w:p>
          <w:p w14:paraId="179E9200"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inh vật tiêu thụ.</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sinh vật phân giải.</w:t>
            </w:r>
          </w:p>
          <w:p w14:paraId="3953C066"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Hệ sinh thái bao gồm các thành phần là</w:t>
            </w:r>
          </w:p>
          <w:p w14:paraId="5D08DDF2"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hành phần vô sinh và hữu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8378566"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inh vật sản xuất, sinh vật tiêu thụ.</w:t>
            </w:r>
          </w:p>
          <w:p w14:paraId="450576E4"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hành phần vô cơ và hữu cơ.</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7DAEE4B0"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inh vật sản xuất, sinh vật phân giải.</w:t>
            </w:r>
          </w:p>
          <w:p w14:paraId="3988284D"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Hệ sinh thái nào sau đây là hệ sinh thái tự nhiên?</w:t>
            </w:r>
          </w:p>
          <w:p w14:paraId="377EEF4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ể cá cả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Cánh đồ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1BAD964A"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Rừng nhiệt đớ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ông viên</w:t>
            </w:r>
          </w:p>
          <w:p w14:paraId="6D6B4A2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Thành phần vô sinh của hệ sinh thái bao gồm những yếu tố nào sau đây?</w:t>
            </w:r>
          </w:p>
          <w:p w14:paraId="4808BFFD"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ác chất vô cơ: Nước, khí cacbonic, khí oxi,..., các loài virut, vi khuẩn,...</w:t>
            </w:r>
          </w:p>
          <w:p w14:paraId="12BA36A3"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ác chất mùn, bã, các loài rêu, địa y.</w:t>
            </w:r>
          </w:p>
          <w:p w14:paraId="0CCECA0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ác nhân tố khí hậu như: Nhiệt độ, ánh sáng, độ ẩm,..., các loại nấm, mốc.</w:t>
            </w:r>
          </w:p>
          <w:p w14:paraId="74286A71"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Đất, đá, nước, khí cacbonic, khí oxi, mùn hữu cơ, nhiệt độ, ánh sáng, độ ẩm.</w:t>
            </w:r>
          </w:p>
          <w:p w14:paraId="4D886856"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Sinh vật tiêu thụ bao gồm:</w:t>
            </w:r>
          </w:p>
          <w:p w14:paraId="05178BAE"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i khuẩn, nấm và động vật ăn cỏ</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73563CEB"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Động vật ăn cỏ và động vật ăn thịt</w:t>
            </w:r>
            <w:r w:rsidRPr="00AF0A09">
              <w:rPr>
                <w:rFonts w:ascii="Times New Roman" w:eastAsia="Times New Roman" w:hAnsi="Times New Roman" w:cs="Times New Roman"/>
                <w:sz w:val="24"/>
                <w:szCs w:val="24"/>
                <w:lang w:val="vi-VN"/>
              </w:rPr>
              <w:t xml:space="preserve">. </w:t>
            </w:r>
          </w:p>
          <w:p w14:paraId="4E6BF1BD"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ng vật ăn thịt và cây xa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E25CEEE"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Vi khuẩn và cây xa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2B805030"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Sơ đồ chuỗi thức ăn nào sau đây đúng?</w:t>
            </w:r>
          </w:p>
          <w:p w14:paraId="7490FF1A"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Diều hâu → Rắn → Cóc → Châu chấu → Lúa.      </w:t>
            </w:r>
          </w:p>
          <w:p w14:paraId="79977517"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Lúa → Châu chấu → Cóc → Rắn → Diều hâu.</w:t>
            </w:r>
          </w:p>
          <w:p w14:paraId="4273DBE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hâu chấu → Cóc → Rắn → Diều hâu → Lúa.      </w:t>
            </w:r>
          </w:p>
          <w:p w14:paraId="71C72F8F"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óc → Châu chấu → Lúa → Rắn → Diều hâu.</w:t>
            </w:r>
          </w:p>
          <w:p w14:paraId="01788594"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Khi nói về thành phần cấu trúc của hệ sinh thái, kết luận nào sau đây không đúng?</w:t>
            </w:r>
          </w:p>
          <w:p w14:paraId="07A91F5D"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inh vật phân giải có vai trò phân giải các chất hữu cơ thành chất vô cơ.</w:t>
            </w:r>
          </w:p>
          <w:p w14:paraId="7E24E6C8"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Tất cả các loài vi sinh vật đều được xếp vào nhóm sinh vật phân giải.</w:t>
            </w:r>
          </w:p>
          <w:p w14:paraId="68B6949B"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ác loài động vật ăn thực vật được xếp vào nhóm sinh vật tiêu thụ.</w:t>
            </w:r>
          </w:p>
          <w:p w14:paraId="3F6FEFFA"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ác loài thực vật quang hợp được xếp vào nhóm sinh vật sản xuất.</w:t>
            </w:r>
          </w:p>
          <w:p w14:paraId="4456125A"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Hãy chọn đáp án đúng trong các đáp án dưới đây về trật tự của các dạng sinh vật trong một chuỗi thức ăn.</w:t>
            </w:r>
          </w:p>
          <w:p w14:paraId="350AD9F1"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inh vật phân giải → Sinh vật tiêu thụ → Sinh vật sản xuất.</w:t>
            </w:r>
          </w:p>
          <w:p w14:paraId="7C57C4D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inh vật tiêu thụ → Sinh vật sản xuất→ Sinh vật phân giải.</w:t>
            </w:r>
          </w:p>
          <w:p w14:paraId="4E269710"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Sinh vật sản xuất → Sinh vật tiêu thụ → Sinh vật phân giải.</w:t>
            </w:r>
          </w:p>
          <w:p w14:paraId="397E148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inh vật phân giải → Sinh vật sản xuất → Sinh vật tiêu thụ.</w:t>
            </w:r>
          </w:p>
          <w:p w14:paraId="34E594F2"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Trong một hệ sinh thái, cây xanh đóng vai trò là</w:t>
            </w:r>
          </w:p>
          <w:p w14:paraId="668FD9F5"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inh vật phân giả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7A9883C"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inh vật phân giải và sinh vật tiêu thụ.</w:t>
            </w:r>
          </w:p>
          <w:p w14:paraId="7DDC45C7"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lastRenderedPageBreak/>
              <w:t>C.</w:t>
            </w:r>
            <w:r w:rsidRPr="00AF0A09">
              <w:rPr>
                <w:rFonts w:ascii="Times New Roman" w:eastAsia="Times New Roman" w:hAnsi="Times New Roman" w:cs="Times New Roman"/>
                <w:sz w:val="24"/>
                <w:szCs w:val="24"/>
              </w:rPr>
              <w:t xml:space="preserve"> sinh vật sản xuấ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66DD749"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inh vật phân giải và sinh vật sản xuất.</w:t>
            </w:r>
          </w:p>
          <w:p w14:paraId="3EE8C5E4"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Phát biểu nào sau đây đúng khi nói về lưới thức ăn nói trên?</w:t>
            </w:r>
          </w:p>
          <w:p w14:paraId="02FC826A"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ây xanh và động vật ăn thị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C23D408"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ây xanh và sinh vật tiêu thụ</w:t>
            </w:r>
          </w:p>
          <w:p w14:paraId="758A013C"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ng vật ăn thịt, vi khuẩn và nấ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4A5E52D5"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ây xanh, vi khuẩn và nấm</w:t>
            </w:r>
          </w:p>
          <w:p w14:paraId="1F9C8EEC"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Sinh vật tiêu thụ chủ yếu bao gồm</w:t>
            </w:r>
          </w:p>
          <w:p w14:paraId="5423A988"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i khuẩn, nấm và động vật ăn cỏ.</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p>
          <w:p w14:paraId="772BB047"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động vật ăn cỏ và động vật ăn thịt.</w:t>
            </w:r>
          </w:p>
          <w:p w14:paraId="621686E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ng vật ăn thịt và cây xa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54165F2"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vi khuẩn và cây xanh.</w:t>
            </w:r>
          </w:p>
          <w:p w14:paraId="08F0A03A"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Hoạt động nào sau đây là của sinh vật sản xuất?</w:t>
            </w:r>
          </w:p>
          <w:p w14:paraId="123F8419" w14:textId="77777777" w:rsidR="00420613" w:rsidRPr="00AF0A09" w:rsidRDefault="00420613" w:rsidP="009C1FF9">
            <w:pPr>
              <w:shd w:val="clear" w:color="auto" w:fill="FFFFFF"/>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ổng hợp chất hữu cơ thông qua quá trình quang hợp.</w:t>
            </w:r>
          </w:p>
          <w:p w14:paraId="29BB814F"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Phân giải chất hữu cơ thành chất vô cơ.</w:t>
            </w:r>
          </w:p>
          <w:p w14:paraId="195C7F74"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Phân giải xác động vật và thực vật.</w:t>
            </w:r>
          </w:p>
          <w:p w14:paraId="0C92511F"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Không tự tổng hợp chất hữu cơ.</w:t>
            </w:r>
          </w:p>
          <w:p w14:paraId="643ECCC7"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Trong chuỗi thức ăn, sinh vật sản xuất là loài sinh vật nào sau đây?</w:t>
            </w:r>
          </w:p>
          <w:p w14:paraId="5842E92D"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ấm và vi khuẩ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hực vật.</w:t>
            </w:r>
          </w:p>
          <w:p w14:paraId="19F838FE" w14:textId="77777777" w:rsidR="00420613" w:rsidRPr="00AF0A09" w:rsidRDefault="00420613" w:rsidP="009C1FF9">
            <w:pPr>
              <w:shd w:val="clear" w:color="auto" w:fill="FFFFFF"/>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ng vật ăn thực v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ác động vật kí sinh.</w:t>
            </w:r>
          </w:p>
          <w:p w14:paraId="62AF335A"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26. </w:t>
            </w:r>
            <w:r w:rsidRPr="00AF0A09">
              <w:rPr>
                <w:rFonts w:ascii="Times New Roman" w:eastAsia="Times New Roman" w:hAnsi="Times New Roman" w:cs="Times New Roman"/>
                <w:sz w:val="24"/>
                <w:szCs w:val="24"/>
              </w:rPr>
              <w:t xml:space="preserve">Hệ sinh thái là một hệ thống bao gồm: </w:t>
            </w:r>
          </w:p>
          <w:p w14:paraId="7651DDAE"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Quần xã sinh vật và môi trường sống của chúng (sinh cảnh), trong đó các loài sinh vật tương tác với nhau và tác động qua lại với môi trường sống. </w:t>
            </w:r>
          </w:p>
          <w:p w14:paraId="3DB2622F"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b/>
              <w:t>B. Quần xã sinh vật và môi trường sống của chúng (sinh cảnh), trong đó các loài sinh vật không tương tác với nhau và chỉ tác động qua lại với môi trường sống.</w:t>
            </w:r>
          </w:p>
          <w:p w14:paraId="7F6D7638"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C. Quần xã sinh vật và môi trường sống của chúng (sinh cảnh), trong đó các loài sinh vật không tương tác với nhau và không tác động qua lại với môi trường sống. </w:t>
            </w:r>
          </w:p>
          <w:p w14:paraId="255D37AF"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b/>
              <w:t>D. Quần xã sinh vật và môi trường sống của chúng (sinh cảnh), trong đó các loài sinh vật chỉ tương tác với nhau và không tác động qua lại với môi trường sống.</w:t>
            </w:r>
          </w:p>
          <w:p w14:paraId="042DF970"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7:</w:t>
            </w:r>
            <w:r w:rsidRPr="00AF0A09">
              <w:rPr>
                <w:rFonts w:ascii="Times New Roman" w:eastAsia="Times New Roman" w:hAnsi="Times New Roman" w:cs="Times New Roman"/>
                <w:sz w:val="24"/>
                <w:szCs w:val="24"/>
              </w:rPr>
              <w:t> Thành phần hữu sinh của hệ sinh thái gồm:</w:t>
            </w:r>
          </w:p>
          <w:p w14:paraId="72C6EE6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A. sinh vật sản xuất, sinh vật tiêu thụ.</w:t>
            </w:r>
          </w:p>
          <w:p w14:paraId="54B44EB7"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B. chỉ có sinh vật phân giải.</w:t>
            </w:r>
          </w:p>
          <w:p w14:paraId="243C9AF9"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C. sinh vật sản xuất, sinh vật phân giải.</w:t>
            </w:r>
          </w:p>
          <w:p w14:paraId="441209CA"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sinh vật sản xuất, sinh vật tiêu thụ và sinh vật phân giải.</w:t>
            </w:r>
          </w:p>
          <w:p w14:paraId="030E613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8:</w:t>
            </w:r>
            <w:r w:rsidRPr="00AF0A09">
              <w:rPr>
                <w:rFonts w:ascii="Times New Roman" w:eastAsia="Times New Roman" w:hAnsi="Times New Roman" w:cs="Times New Roman"/>
                <w:sz w:val="24"/>
                <w:szCs w:val="24"/>
              </w:rPr>
              <w:t> Về nguồn gốc, hệ sinh thái được phân thành các kiểu:</w:t>
            </w:r>
          </w:p>
          <w:p w14:paraId="59B4B58D"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A. các hệ sinh thái trên cạn và dưới nước</w:t>
            </w:r>
          </w:p>
          <w:p w14:paraId="04A5C702"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B. các hệ sinh thái lục địa và đại dương</w:t>
            </w:r>
          </w:p>
          <w:p w14:paraId="66D0479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C. các hệ sinh thái rừng và biển</w:t>
            </w:r>
          </w:p>
          <w:p w14:paraId="5F57E1C5"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ác hệ sinh thái tự nhiên và nhân tạo</w:t>
            </w:r>
          </w:p>
          <w:p w14:paraId="497D21F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9.</w:t>
            </w:r>
            <w:r w:rsidRPr="00AF0A09">
              <w:rPr>
                <w:rFonts w:ascii="Times New Roman" w:eastAsia="Times New Roman" w:hAnsi="Times New Roman" w:cs="Times New Roman"/>
                <w:sz w:val="24"/>
                <w:szCs w:val="24"/>
              </w:rPr>
              <w:t xml:space="preserve"> Bài hát “Sợi nhớ sợi thương” của nhạc sĩ Phan Huỳnh Điểu có đoạn “Trường Sơn Đông, Trường Sơn Tây, bên nắng đốt, bên mưa quay…”. Điều này được giải thích như sau: Gió từ vịnh Thái Lan thổi vào theo hướng Tây Nam - Đông Bắc, đem theo nhiều hơi nước, khi gặp dãy Trường Sơn Bắc thì hơi nước ngưng tụ và gây mưa ở sườn Tây dãy trường Sơn. Theo quy luật phi địa đới thì càng lên cao nhiệt độ không khí càng giảm, còn xuống thấp thì nhiệt độ không khí tăng lên. Khi vượt qua dãy Trường Sơn, gió đã mất hết hơi ẩm nên trở thành gió nóng và khô, gọi là gió Phơn Tây Nam hay còn gọi là gió Lào. Theo Sinh thái học, trong hệ sinh thái nhân tố gió Lào là:</w:t>
            </w:r>
          </w:p>
          <w:p w14:paraId="608C49E2"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ab/>
            </w:r>
            <w:r w:rsidRPr="00AF0A09">
              <w:rPr>
                <w:rFonts w:ascii="Times New Roman" w:eastAsia="Times New Roman" w:hAnsi="Times New Roman" w:cs="Times New Roman"/>
                <w:sz w:val="24"/>
                <w:szCs w:val="24"/>
              </w:rPr>
              <w:t xml:space="preserve">A. nhân tố hữu sinh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nhân tố vô sinh</w:t>
            </w:r>
            <w:r w:rsidRPr="00AF0A09">
              <w:rPr>
                <w:rFonts w:ascii="Times New Roman" w:eastAsia="Times New Roman" w:hAnsi="Times New Roman" w:cs="Times New Roman"/>
                <w:sz w:val="24"/>
                <w:szCs w:val="24"/>
              </w:rPr>
              <w:tab/>
            </w:r>
          </w:p>
          <w:p w14:paraId="00FB3E7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xml:space="preserve">    C. nhân tố vật lí</w:t>
            </w:r>
            <w:r w:rsidRPr="00AF0A09">
              <w:rPr>
                <w:rFonts w:ascii="Times New Roman" w:eastAsia="Times New Roman" w:hAnsi="Times New Roman" w:cs="Times New Roman"/>
                <w:sz w:val="24"/>
                <w:szCs w:val="24"/>
              </w:rPr>
              <w:tab/>
              <w:t>D. nhân tố địa hình</w:t>
            </w:r>
          </w:p>
          <w:p w14:paraId="419738A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0:</w:t>
            </w:r>
            <w:r w:rsidRPr="00AF0A09">
              <w:rPr>
                <w:rFonts w:ascii="Times New Roman" w:eastAsia="Times New Roman" w:hAnsi="Times New Roman" w:cs="Times New Roman"/>
                <w:sz w:val="24"/>
                <w:szCs w:val="24"/>
              </w:rPr>
              <w:t xml:space="preserve"> Nhân tố sinh thái vô sinh bao gồm:</w:t>
            </w:r>
          </w:p>
          <w:p w14:paraId="616498E9"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ất cả các nhân tố vật lí, hóa học của môi trường xung quanh sinh vật.</w:t>
            </w:r>
          </w:p>
          <w:p w14:paraId="6B4B03D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đất, nước, không khí, độ ẩm, ánh sáng, các nhân tố vật lí bao quanh sinh vật.</w:t>
            </w:r>
          </w:p>
          <w:p w14:paraId="37DEA60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ất, nước, không khí, độ ẩm, ánh sáng, các chất hóa học của môi trường xung quanh sinh vật.</w:t>
            </w:r>
          </w:p>
          <w:p w14:paraId="7394DF8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đất, nước, không khí, độ ẩm, ánh sáng, nhiệt độ của môi trường xung quanh sinh vật.</w:t>
            </w:r>
          </w:p>
          <w:p w14:paraId="314FBDE5" w14:textId="77777777" w:rsidR="00420613" w:rsidRPr="00AF0A09" w:rsidRDefault="00420613" w:rsidP="009C1FF9">
            <w:pP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31. </w:t>
            </w:r>
            <w:r w:rsidRPr="00AF0A09">
              <w:rPr>
                <w:rFonts w:ascii="Times New Roman" w:eastAsia="Times New Roman" w:hAnsi="Times New Roman" w:cs="Times New Roman"/>
                <w:sz w:val="24"/>
                <w:szCs w:val="24"/>
              </w:rPr>
              <w:t>Có những dạng tháp sinh thái nào?</w:t>
            </w:r>
          </w:p>
          <w:p w14:paraId="5B34C63E"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ab/>
            </w:r>
            <w:r w:rsidRPr="00AF0A09">
              <w:rPr>
                <w:rFonts w:ascii="Times New Roman" w:eastAsia="Times New Roman" w:hAnsi="Times New Roman" w:cs="Times New Roman"/>
                <w:sz w:val="24"/>
                <w:szCs w:val="24"/>
              </w:rPr>
              <w:t xml:space="preserve">A. Tháp số lượng và tháp sinh khối               </w:t>
            </w:r>
          </w:p>
          <w:p w14:paraId="12A6206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B. Tháp sinh khối và tháp năng lượng</w:t>
            </w:r>
            <w:r w:rsidRPr="00AF0A09">
              <w:rPr>
                <w:rFonts w:ascii="Times New Roman" w:eastAsia="Times New Roman" w:hAnsi="Times New Roman" w:cs="Times New Roman"/>
                <w:sz w:val="24"/>
                <w:szCs w:val="24"/>
              </w:rPr>
              <w:tab/>
            </w:r>
          </w:p>
          <w:p w14:paraId="0A34D347"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b/>
              <w:t xml:space="preserve">C. Tháp năng lượng và tháp số lượng            </w:t>
            </w:r>
          </w:p>
          <w:p w14:paraId="2799FA7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háp số lượng, tháp sinh khối và tháp năng lượng</w:t>
            </w:r>
          </w:p>
          <w:p w14:paraId="5929D555"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2:</w:t>
            </w:r>
            <w:r w:rsidRPr="00AF0A09">
              <w:rPr>
                <w:rFonts w:ascii="Times New Roman" w:eastAsia="Times New Roman" w:hAnsi="Times New Roman" w:cs="Times New Roman"/>
                <w:sz w:val="24"/>
                <w:szCs w:val="24"/>
              </w:rPr>
              <w:t xml:space="preserve"> Ở đâu có cây tràm, chứng tỏ nước biển đã từng dâng lên tới vùng đất đó nên hàm lượng lưu huỳnh (S) chứa trong đất cao. Nhân tố sinh thái “hàm lượng lưu huỳnh (S)” là:</w:t>
            </w:r>
          </w:p>
          <w:p w14:paraId="34EA09A0"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Nhân tố vô sinh    B. Nhân tố hữu sinh    </w:t>
            </w:r>
          </w:p>
          <w:p w14:paraId="1180209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hân tố hữu cơ    D. Nhân tố vật lí</w:t>
            </w:r>
          </w:p>
          <w:p w14:paraId="7B6FC035"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3:</w:t>
            </w:r>
            <w:r w:rsidRPr="00AF0A09">
              <w:rPr>
                <w:rFonts w:ascii="Times New Roman" w:eastAsia="Times New Roman" w:hAnsi="Times New Roman" w:cs="Times New Roman"/>
                <w:sz w:val="24"/>
                <w:szCs w:val="24"/>
              </w:rPr>
              <w:t> Câu nào sau đây là không đúng?</w:t>
            </w:r>
          </w:p>
          <w:p w14:paraId="092DB2A9"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ác loài sinh vật trong hệ sinh thái tương tác với nhau và tác động qua lại với môi trường sống.</w:t>
            </w:r>
          </w:p>
          <w:p w14:paraId="392BA52F"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Hệ sinh thái là sự thống nhất của quần xã sinh vật với môi trường mà nó tồn tại</w:t>
            </w:r>
          </w:p>
          <w:p w14:paraId="5A6CC0DB"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Các hệ sinh thái nhân tạo có nguồn gốc tự nhiên.</w:t>
            </w:r>
          </w:p>
          <w:p w14:paraId="192F880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Các hệ sinh thái nhân tạo do con người tạo ra và phục vụ cho mục đích của con người</w:t>
            </w:r>
          </w:p>
          <w:p w14:paraId="4F820853" w14:textId="77777777" w:rsidR="00420613" w:rsidRPr="00AF0A09" w:rsidRDefault="00420613" w:rsidP="009C1FF9">
            <w:pP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Câu 34: </w:t>
            </w:r>
            <w:r w:rsidRPr="00AF0A09">
              <w:rPr>
                <w:rFonts w:ascii="Times New Roman" w:eastAsia="Times New Roman" w:hAnsi="Times New Roman" w:cs="Times New Roman"/>
                <w:sz w:val="24"/>
                <w:szCs w:val="24"/>
              </w:rPr>
              <w:t>Sinh vật nào dưới đây được gọi là sinh vật sản xuất?</w:t>
            </w:r>
          </w:p>
          <w:p w14:paraId="4A863031"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Con chuột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Cây lúa                   </w:t>
            </w:r>
          </w:p>
          <w:p w14:paraId="18F3B20D"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i khuẩn                D. Trùng amip</w:t>
            </w:r>
          </w:p>
          <w:p w14:paraId="580265ED"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35: </w:t>
            </w:r>
            <w:r w:rsidRPr="00AF0A09">
              <w:rPr>
                <w:rFonts w:ascii="Times New Roman" w:eastAsia="Times New Roman" w:hAnsi="Times New Roman" w:cs="Times New Roman"/>
                <w:sz w:val="24"/>
                <w:szCs w:val="24"/>
              </w:rPr>
              <w:t>Trong chuỗi thức ăn: Cỏ → cá → vịt → người thì một loài động vật bất kì trong chuỗi có thể được xem là:</w:t>
            </w:r>
          </w:p>
          <w:p w14:paraId="6F0D20B1"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sinh vật tiêu thụ                                       C. sinh vật phân hủy</w:t>
            </w:r>
          </w:p>
          <w:p w14:paraId="65AC2035" w14:textId="77777777" w:rsidR="00420613" w:rsidRPr="00AF0A09" w:rsidRDefault="00420613" w:rsidP="009C1FF9">
            <w:pP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B. sinh vật dị dưỡng                                     D. sinh vật sản xuất</w:t>
            </w:r>
          </w:p>
          <w:p w14:paraId="175C7F7A"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6: </w:t>
            </w:r>
            <w:r w:rsidRPr="00AF0A09">
              <w:rPr>
                <w:rFonts w:ascii="Times New Roman" w:eastAsia="Times New Roman" w:hAnsi="Times New Roman" w:cs="Times New Roman"/>
                <w:sz w:val="24"/>
                <w:szCs w:val="24"/>
              </w:rPr>
              <w:t>Tại sao có thể coi một giọt nước lấy từ ao hồ là 1 hệ sinh thái?</w:t>
            </w:r>
          </w:p>
          <w:p w14:paraId="52932637"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ì thành phần chính là nước.</w:t>
            </w:r>
          </w:p>
          <w:p w14:paraId="722DDCFA"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ì nó chứa nhiều động vật thủy sinh.</w:t>
            </w:r>
          </w:p>
          <w:p w14:paraId="64834A38"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Vì nó có hầu hết các yếu tố của một hệ sinh thái.</w:t>
            </w:r>
          </w:p>
          <w:p w14:paraId="1BC339A9" w14:textId="77777777" w:rsidR="00420613" w:rsidRPr="00AF0A09" w:rsidRDefault="00420613" w:rsidP="009C1FF9">
            <w:pPr>
              <w:pStyle w:val="NormalWeb"/>
              <w:spacing w:before="0" w:beforeAutospacing="0" w:after="0" w:afterAutospacing="0"/>
              <w:jc w:val="both"/>
              <w:rPr>
                <w:rFonts w:eastAsia="Arial"/>
              </w:rPr>
            </w:pPr>
            <w:r w:rsidRPr="00AF0A09">
              <w:rPr>
                <w:b/>
                <w:bCs/>
                <w:iCs/>
              </w:rPr>
              <w:t>Bước 2: Thực hiện nhiệm vụ học tập</w:t>
            </w:r>
          </w:p>
          <w:p w14:paraId="2B87D0C7"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1461279B"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E391975"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1F928788"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536620C8"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004713A" w14:textId="77777777" w:rsidR="00420613" w:rsidRPr="00AF0A09" w:rsidRDefault="00420613"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800" w:type="dxa"/>
            <w:tcBorders>
              <w:top w:val="single" w:sz="4" w:space="0" w:color="auto"/>
              <w:left w:val="single" w:sz="4" w:space="0" w:color="auto"/>
              <w:bottom w:val="single" w:sz="4" w:space="0" w:color="auto"/>
              <w:right w:val="single" w:sz="4" w:space="0" w:color="auto"/>
            </w:tcBorders>
            <w:shd w:val="clear" w:color="auto" w:fill="auto"/>
          </w:tcPr>
          <w:p w14:paraId="15786603" w14:textId="77777777" w:rsidR="00420613" w:rsidRPr="00AF0A09" w:rsidRDefault="00420613"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46EE2D73" w14:textId="77777777" w:rsidR="00420613" w:rsidRPr="00AF0A09" w:rsidRDefault="00420613"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3A525CA2"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D</w:t>
            </w:r>
          </w:p>
          <w:p w14:paraId="04B8941D" w14:textId="77777777" w:rsidR="00420613" w:rsidRPr="00AF0A09" w:rsidRDefault="00420613" w:rsidP="009C1FF9">
            <w:pPr>
              <w:pStyle w:val="NormalWeb"/>
              <w:spacing w:before="0" w:beforeAutospacing="0" w:after="0" w:afterAutospacing="0"/>
              <w:ind w:right="48"/>
              <w:rPr>
                <w:rFonts w:eastAsia="Arial"/>
                <w:b/>
              </w:rPr>
            </w:pPr>
          </w:p>
          <w:p w14:paraId="3816C72C" w14:textId="77777777" w:rsidR="00420613" w:rsidRPr="00AF0A09" w:rsidRDefault="00420613" w:rsidP="009C1FF9">
            <w:pPr>
              <w:pStyle w:val="NormalWeb"/>
              <w:spacing w:before="0" w:beforeAutospacing="0" w:after="0" w:afterAutospacing="0"/>
              <w:ind w:right="48"/>
              <w:rPr>
                <w:rFonts w:eastAsia="Arial"/>
                <w:b/>
              </w:rPr>
            </w:pPr>
          </w:p>
          <w:p w14:paraId="5CE3A40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C</w:t>
            </w:r>
          </w:p>
          <w:p w14:paraId="24184722" w14:textId="77777777" w:rsidR="00420613" w:rsidRPr="00AF0A09" w:rsidRDefault="00420613" w:rsidP="009C1FF9">
            <w:pPr>
              <w:pStyle w:val="NormalWeb"/>
              <w:spacing w:before="0" w:beforeAutospacing="0" w:after="0" w:afterAutospacing="0"/>
              <w:ind w:right="48"/>
              <w:rPr>
                <w:rFonts w:eastAsia="Arial"/>
                <w:b/>
              </w:rPr>
            </w:pPr>
          </w:p>
          <w:p w14:paraId="526DABBB" w14:textId="77777777" w:rsidR="00420613" w:rsidRPr="00AF0A09" w:rsidRDefault="00420613" w:rsidP="009C1FF9">
            <w:pPr>
              <w:pStyle w:val="NormalWeb"/>
              <w:spacing w:before="0" w:beforeAutospacing="0" w:after="0" w:afterAutospacing="0"/>
              <w:ind w:right="48"/>
              <w:rPr>
                <w:rFonts w:eastAsia="Arial"/>
                <w:b/>
              </w:rPr>
            </w:pPr>
          </w:p>
          <w:p w14:paraId="5462109B" w14:textId="77777777" w:rsidR="00420613" w:rsidRPr="00AF0A09" w:rsidRDefault="00420613" w:rsidP="009C1FF9">
            <w:pPr>
              <w:pStyle w:val="NormalWeb"/>
              <w:spacing w:before="0" w:beforeAutospacing="0" w:after="0" w:afterAutospacing="0"/>
              <w:ind w:right="48"/>
              <w:rPr>
                <w:rFonts w:eastAsia="Arial"/>
                <w:b/>
              </w:rPr>
            </w:pPr>
          </w:p>
          <w:p w14:paraId="5123E4D2" w14:textId="77777777" w:rsidR="00420613" w:rsidRPr="00AF0A09" w:rsidRDefault="00420613" w:rsidP="009C1FF9">
            <w:pPr>
              <w:pStyle w:val="NormalWeb"/>
              <w:spacing w:before="0" w:beforeAutospacing="0" w:after="0" w:afterAutospacing="0"/>
              <w:ind w:right="48"/>
              <w:rPr>
                <w:rFonts w:eastAsia="Arial"/>
                <w:b/>
              </w:rPr>
            </w:pPr>
          </w:p>
          <w:p w14:paraId="690E364F" w14:textId="77777777" w:rsidR="00420613" w:rsidRPr="00AF0A09" w:rsidRDefault="00420613" w:rsidP="009C1FF9">
            <w:pPr>
              <w:pStyle w:val="NormalWeb"/>
              <w:spacing w:before="0" w:beforeAutospacing="0" w:after="0" w:afterAutospacing="0"/>
              <w:ind w:right="48"/>
              <w:rPr>
                <w:rFonts w:eastAsia="Arial"/>
                <w:b/>
              </w:rPr>
            </w:pPr>
          </w:p>
          <w:p w14:paraId="614675B9"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C</w:t>
            </w:r>
          </w:p>
          <w:p w14:paraId="671F322A" w14:textId="77777777" w:rsidR="00420613" w:rsidRPr="00AF0A09" w:rsidRDefault="00420613" w:rsidP="009C1FF9">
            <w:pPr>
              <w:pStyle w:val="NormalWeb"/>
              <w:spacing w:before="0" w:beforeAutospacing="0" w:after="0" w:afterAutospacing="0"/>
              <w:ind w:right="48"/>
              <w:rPr>
                <w:rFonts w:eastAsia="Arial"/>
                <w:b/>
              </w:rPr>
            </w:pPr>
          </w:p>
          <w:p w14:paraId="32D46E0B" w14:textId="77777777" w:rsidR="00420613" w:rsidRPr="00AF0A09" w:rsidRDefault="00420613" w:rsidP="009C1FF9">
            <w:pPr>
              <w:pStyle w:val="NormalWeb"/>
              <w:spacing w:before="0" w:beforeAutospacing="0" w:after="0" w:afterAutospacing="0"/>
              <w:ind w:right="48"/>
              <w:rPr>
                <w:rFonts w:eastAsia="Arial"/>
                <w:b/>
              </w:rPr>
            </w:pPr>
          </w:p>
          <w:p w14:paraId="1A8E6E58" w14:textId="77777777" w:rsidR="00420613" w:rsidRPr="00AF0A09" w:rsidRDefault="00420613" w:rsidP="009C1FF9">
            <w:pPr>
              <w:pStyle w:val="NormalWeb"/>
              <w:spacing w:before="0" w:beforeAutospacing="0" w:after="0" w:afterAutospacing="0"/>
              <w:ind w:right="48"/>
              <w:rPr>
                <w:rFonts w:eastAsia="Arial"/>
                <w:b/>
              </w:rPr>
            </w:pPr>
          </w:p>
          <w:p w14:paraId="652BF15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A</w:t>
            </w:r>
          </w:p>
          <w:p w14:paraId="61D6B2D4" w14:textId="77777777" w:rsidR="00420613" w:rsidRPr="00AF0A09" w:rsidRDefault="00420613" w:rsidP="009C1FF9">
            <w:pPr>
              <w:pStyle w:val="NormalWeb"/>
              <w:spacing w:before="0" w:beforeAutospacing="0" w:after="0" w:afterAutospacing="0"/>
              <w:ind w:right="48"/>
              <w:rPr>
                <w:rFonts w:eastAsia="Arial"/>
                <w:b/>
              </w:rPr>
            </w:pPr>
          </w:p>
          <w:p w14:paraId="04976482" w14:textId="77777777" w:rsidR="00420613" w:rsidRPr="00AF0A09" w:rsidRDefault="00420613" w:rsidP="009C1FF9">
            <w:pPr>
              <w:pStyle w:val="NormalWeb"/>
              <w:spacing w:before="0" w:beforeAutospacing="0" w:after="0" w:afterAutospacing="0"/>
              <w:ind w:right="48"/>
              <w:rPr>
                <w:rFonts w:eastAsia="Arial"/>
                <w:b/>
              </w:rPr>
            </w:pPr>
          </w:p>
          <w:p w14:paraId="3EF77B82"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D</w:t>
            </w:r>
          </w:p>
          <w:p w14:paraId="374A117B" w14:textId="77777777" w:rsidR="00420613" w:rsidRPr="00AF0A09" w:rsidRDefault="00420613" w:rsidP="009C1FF9">
            <w:pPr>
              <w:pStyle w:val="NormalWeb"/>
              <w:spacing w:before="0" w:beforeAutospacing="0" w:after="0" w:afterAutospacing="0"/>
              <w:ind w:right="48"/>
              <w:rPr>
                <w:rFonts w:eastAsia="Arial"/>
                <w:b/>
              </w:rPr>
            </w:pPr>
          </w:p>
          <w:p w14:paraId="2F8D5AB3" w14:textId="77777777" w:rsidR="00420613" w:rsidRPr="00AF0A09" w:rsidRDefault="00420613" w:rsidP="009C1FF9">
            <w:pPr>
              <w:pStyle w:val="NormalWeb"/>
              <w:spacing w:before="0" w:beforeAutospacing="0" w:after="0" w:afterAutospacing="0"/>
              <w:ind w:right="48"/>
              <w:rPr>
                <w:rFonts w:eastAsia="Arial"/>
                <w:b/>
              </w:rPr>
            </w:pPr>
          </w:p>
          <w:p w14:paraId="5CDD55A6" w14:textId="77777777" w:rsidR="00420613" w:rsidRPr="00AF0A09" w:rsidRDefault="00420613" w:rsidP="009C1FF9">
            <w:pPr>
              <w:pStyle w:val="NormalWeb"/>
              <w:spacing w:before="0" w:beforeAutospacing="0" w:after="0" w:afterAutospacing="0"/>
              <w:ind w:right="48"/>
              <w:rPr>
                <w:rFonts w:eastAsia="Arial"/>
                <w:b/>
              </w:rPr>
            </w:pPr>
          </w:p>
          <w:p w14:paraId="322BAC3B" w14:textId="77777777" w:rsidR="00420613" w:rsidRPr="00AF0A09" w:rsidRDefault="00420613" w:rsidP="009C1FF9">
            <w:pPr>
              <w:pStyle w:val="NormalWeb"/>
              <w:spacing w:before="0" w:beforeAutospacing="0" w:after="0" w:afterAutospacing="0"/>
              <w:ind w:right="48"/>
              <w:rPr>
                <w:rFonts w:eastAsia="Arial"/>
                <w:b/>
              </w:rPr>
            </w:pPr>
          </w:p>
          <w:p w14:paraId="507B0EA0" w14:textId="77777777" w:rsidR="00420613" w:rsidRPr="00AF0A09" w:rsidRDefault="00420613" w:rsidP="009C1FF9">
            <w:pPr>
              <w:pStyle w:val="NormalWeb"/>
              <w:spacing w:before="0" w:beforeAutospacing="0" w:after="0" w:afterAutospacing="0"/>
              <w:ind w:right="48"/>
              <w:rPr>
                <w:rFonts w:eastAsia="Arial"/>
                <w:b/>
              </w:rPr>
            </w:pPr>
          </w:p>
          <w:p w14:paraId="1BECFD00"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A</w:t>
            </w:r>
          </w:p>
          <w:p w14:paraId="6DB2998D" w14:textId="77777777" w:rsidR="00420613" w:rsidRPr="00AF0A09" w:rsidRDefault="00420613" w:rsidP="009C1FF9">
            <w:pPr>
              <w:pStyle w:val="NormalWeb"/>
              <w:spacing w:before="0" w:beforeAutospacing="0" w:after="0" w:afterAutospacing="0"/>
              <w:ind w:right="48"/>
              <w:rPr>
                <w:rFonts w:eastAsia="Arial"/>
                <w:b/>
              </w:rPr>
            </w:pPr>
          </w:p>
          <w:p w14:paraId="77B9AB08" w14:textId="77777777" w:rsidR="00420613" w:rsidRPr="00AF0A09" w:rsidRDefault="00420613" w:rsidP="009C1FF9">
            <w:pPr>
              <w:pStyle w:val="NormalWeb"/>
              <w:spacing w:before="0" w:beforeAutospacing="0" w:after="0" w:afterAutospacing="0"/>
              <w:ind w:right="48"/>
              <w:rPr>
                <w:rFonts w:eastAsia="Arial"/>
                <w:b/>
              </w:rPr>
            </w:pPr>
          </w:p>
          <w:p w14:paraId="28E35901" w14:textId="77777777" w:rsidR="00420613" w:rsidRPr="00AF0A09" w:rsidRDefault="00420613" w:rsidP="009C1FF9">
            <w:pPr>
              <w:pStyle w:val="NormalWeb"/>
              <w:spacing w:before="0" w:beforeAutospacing="0" w:after="0" w:afterAutospacing="0"/>
              <w:ind w:right="48"/>
              <w:rPr>
                <w:rFonts w:eastAsia="Arial"/>
                <w:b/>
              </w:rPr>
            </w:pPr>
          </w:p>
          <w:p w14:paraId="34DA4206" w14:textId="77777777" w:rsidR="00420613" w:rsidRPr="00AF0A09" w:rsidRDefault="00420613" w:rsidP="009C1FF9">
            <w:pPr>
              <w:pStyle w:val="NormalWeb"/>
              <w:spacing w:before="0" w:beforeAutospacing="0" w:after="0" w:afterAutospacing="0"/>
              <w:ind w:right="48"/>
              <w:rPr>
                <w:rFonts w:eastAsia="Arial"/>
                <w:b/>
              </w:rPr>
            </w:pPr>
          </w:p>
          <w:p w14:paraId="34239EAC" w14:textId="77777777" w:rsidR="00420613" w:rsidRPr="00AF0A09" w:rsidRDefault="00420613" w:rsidP="009C1FF9">
            <w:pPr>
              <w:pStyle w:val="NormalWeb"/>
              <w:spacing w:before="0" w:beforeAutospacing="0" w:after="0" w:afterAutospacing="0"/>
              <w:ind w:right="48"/>
              <w:rPr>
                <w:rFonts w:eastAsia="Arial"/>
                <w:b/>
              </w:rPr>
            </w:pPr>
          </w:p>
          <w:p w14:paraId="558AF2B1" w14:textId="77777777" w:rsidR="00420613" w:rsidRPr="00AF0A09" w:rsidRDefault="00420613" w:rsidP="009C1FF9">
            <w:pPr>
              <w:pStyle w:val="NormalWeb"/>
              <w:spacing w:before="0" w:beforeAutospacing="0" w:after="0" w:afterAutospacing="0"/>
              <w:ind w:right="48"/>
              <w:rPr>
                <w:rFonts w:eastAsia="Arial"/>
                <w:b/>
              </w:rPr>
            </w:pPr>
          </w:p>
          <w:p w14:paraId="4E8D51B5" w14:textId="77777777" w:rsidR="00420613" w:rsidRPr="00AF0A09" w:rsidRDefault="00420613" w:rsidP="009C1FF9">
            <w:pPr>
              <w:pStyle w:val="NormalWeb"/>
              <w:spacing w:before="0" w:beforeAutospacing="0" w:after="0" w:afterAutospacing="0"/>
              <w:ind w:right="48"/>
              <w:rPr>
                <w:rFonts w:eastAsia="Arial"/>
                <w:b/>
              </w:rPr>
            </w:pPr>
          </w:p>
          <w:p w14:paraId="1E846BB1" w14:textId="77777777" w:rsidR="00420613" w:rsidRPr="00AF0A09" w:rsidRDefault="00420613" w:rsidP="009C1FF9">
            <w:pPr>
              <w:pStyle w:val="NormalWeb"/>
              <w:spacing w:before="0" w:beforeAutospacing="0" w:after="0" w:afterAutospacing="0"/>
              <w:ind w:right="48"/>
              <w:rPr>
                <w:rFonts w:eastAsia="Arial"/>
                <w:b/>
              </w:rPr>
            </w:pPr>
          </w:p>
          <w:p w14:paraId="59241E1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A</w:t>
            </w:r>
          </w:p>
          <w:p w14:paraId="59A372C8" w14:textId="77777777" w:rsidR="00420613" w:rsidRPr="00AF0A09" w:rsidRDefault="00420613" w:rsidP="009C1FF9">
            <w:pPr>
              <w:pStyle w:val="NormalWeb"/>
              <w:spacing w:before="0" w:beforeAutospacing="0" w:after="0" w:afterAutospacing="0"/>
              <w:ind w:right="48"/>
              <w:rPr>
                <w:rFonts w:eastAsia="Arial"/>
                <w:b/>
              </w:rPr>
            </w:pPr>
          </w:p>
          <w:p w14:paraId="6E774A5B" w14:textId="77777777" w:rsidR="00420613" w:rsidRPr="00AF0A09" w:rsidRDefault="00420613" w:rsidP="009C1FF9">
            <w:pPr>
              <w:pStyle w:val="NormalWeb"/>
              <w:spacing w:before="0" w:beforeAutospacing="0" w:after="0" w:afterAutospacing="0"/>
              <w:ind w:right="48"/>
              <w:rPr>
                <w:rFonts w:eastAsia="Arial"/>
                <w:b/>
              </w:rPr>
            </w:pPr>
          </w:p>
          <w:p w14:paraId="716C6DE1" w14:textId="77777777" w:rsidR="00420613" w:rsidRPr="00AF0A09" w:rsidRDefault="00420613" w:rsidP="009C1FF9">
            <w:pPr>
              <w:pStyle w:val="NormalWeb"/>
              <w:spacing w:before="0" w:beforeAutospacing="0" w:after="0" w:afterAutospacing="0"/>
              <w:ind w:right="48"/>
              <w:rPr>
                <w:rFonts w:eastAsia="Arial"/>
                <w:b/>
              </w:rPr>
            </w:pPr>
          </w:p>
          <w:p w14:paraId="67C0556F" w14:textId="77777777" w:rsidR="00420613" w:rsidRPr="00AF0A09" w:rsidRDefault="00420613" w:rsidP="009C1FF9">
            <w:pPr>
              <w:pStyle w:val="NormalWeb"/>
              <w:spacing w:before="0" w:beforeAutospacing="0" w:after="0" w:afterAutospacing="0"/>
              <w:ind w:right="48"/>
              <w:rPr>
                <w:rFonts w:eastAsia="Arial"/>
                <w:b/>
              </w:rPr>
            </w:pPr>
          </w:p>
          <w:p w14:paraId="589A7789" w14:textId="77777777" w:rsidR="00420613" w:rsidRPr="00AF0A09" w:rsidRDefault="00420613" w:rsidP="009C1FF9">
            <w:pPr>
              <w:pStyle w:val="NormalWeb"/>
              <w:spacing w:before="0" w:beforeAutospacing="0" w:after="0" w:afterAutospacing="0"/>
              <w:ind w:right="48"/>
              <w:rPr>
                <w:rFonts w:eastAsia="Arial"/>
                <w:b/>
              </w:rPr>
            </w:pPr>
          </w:p>
          <w:p w14:paraId="38E8B868" w14:textId="77777777" w:rsidR="00420613" w:rsidRPr="00AF0A09" w:rsidRDefault="00420613" w:rsidP="009C1FF9">
            <w:pPr>
              <w:pStyle w:val="NormalWeb"/>
              <w:spacing w:before="0" w:beforeAutospacing="0" w:after="0" w:afterAutospacing="0"/>
              <w:ind w:right="48"/>
              <w:rPr>
                <w:rFonts w:eastAsia="Arial"/>
                <w:b/>
              </w:rPr>
            </w:pPr>
          </w:p>
          <w:p w14:paraId="52F74E5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C</w:t>
            </w:r>
          </w:p>
          <w:p w14:paraId="748624CB" w14:textId="77777777" w:rsidR="00420613" w:rsidRPr="00AF0A09" w:rsidRDefault="00420613" w:rsidP="009C1FF9">
            <w:pPr>
              <w:pStyle w:val="NormalWeb"/>
              <w:spacing w:before="0" w:beforeAutospacing="0" w:after="0" w:afterAutospacing="0"/>
              <w:ind w:right="48"/>
              <w:rPr>
                <w:rFonts w:eastAsia="Arial"/>
                <w:b/>
              </w:rPr>
            </w:pPr>
          </w:p>
          <w:p w14:paraId="593E65DF" w14:textId="77777777" w:rsidR="00420613" w:rsidRPr="00AF0A09" w:rsidRDefault="00420613" w:rsidP="009C1FF9">
            <w:pPr>
              <w:pStyle w:val="NormalWeb"/>
              <w:spacing w:before="0" w:beforeAutospacing="0" w:after="0" w:afterAutospacing="0"/>
              <w:ind w:right="48"/>
              <w:rPr>
                <w:rFonts w:eastAsia="Arial"/>
                <w:b/>
              </w:rPr>
            </w:pPr>
          </w:p>
          <w:p w14:paraId="49D70C07" w14:textId="77777777" w:rsidR="00420613" w:rsidRPr="00AF0A09" w:rsidRDefault="00420613" w:rsidP="009C1FF9">
            <w:pPr>
              <w:pStyle w:val="NormalWeb"/>
              <w:spacing w:before="0" w:beforeAutospacing="0" w:after="0" w:afterAutospacing="0"/>
              <w:ind w:right="48"/>
              <w:rPr>
                <w:rFonts w:eastAsia="Arial"/>
                <w:b/>
              </w:rPr>
            </w:pPr>
          </w:p>
          <w:p w14:paraId="59F55796" w14:textId="77777777" w:rsidR="00420613" w:rsidRPr="00AF0A09" w:rsidRDefault="00420613" w:rsidP="009C1FF9">
            <w:pPr>
              <w:pStyle w:val="NormalWeb"/>
              <w:spacing w:before="0" w:beforeAutospacing="0" w:after="0" w:afterAutospacing="0"/>
              <w:ind w:right="48"/>
              <w:rPr>
                <w:rFonts w:eastAsia="Arial"/>
                <w:b/>
              </w:rPr>
            </w:pPr>
          </w:p>
          <w:p w14:paraId="342DF6A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C</w:t>
            </w:r>
          </w:p>
          <w:p w14:paraId="625D14E0" w14:textId="77777777" w:rsidR="00420613" w:rsidRPr="00AF0A09" w:rsidRDefault="00420613" w:rsidP="009C1FF9">
            <w:pPr>
              <w:pStyle w:val="NormalWeb"/>
              <w:spacing w:before="0" w:beforeAutospacing="0" w:after="0" w:afterAutospacing="0"/>
              <w:ind w:right="48"/>
              <w:rPr>
                <w:rFonts w:eastAsia="Arial"/>
                <w:b/>
              </w:rPr>
            </w:pPr>
          </w:p>
          <w:p w14:paraId="27F6C0E6" w14:textId="77777777" w:rsidR="00420613" w:rsidRPr="00AF0A09" w:rsidRDefault="00420613" w:rsidP="009C1FF9">
            <w:pPr>
              <w:pStyle w:val="NormalWeb"/>
              <w:spacing w:before="0" w:beforeAutospacing="0" w:after="0" w:afterAutospacing="0"/>
              <w:ind w:right="48"/>
              <w:rPr>
                <w:rFonts w:eastAsia="Arial"/>
                <w:b/>
              </w:rPr>
            </w:pPr>
          </w:p>
          <w:p w14:paraId="40530422"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lastRenderedPageBreak/>
              <w:t>Câu 10</w:t>
            </w:r>
            <w:r w:rsidRPr="00AF0A09">
              <w:rPr>
                <w:rFonts w:eastAsia="Arial"/>
              </w:rPr>
              <w:t>: D</w:t>
            </w:r>
          </w:p>
          <w:p w14:paraId="4BD25841" w14:textId="77777777" w:rsidR="00420613" w:rsidRPr="00AF0A09" w:rsidRDefault="00420613" w:rsidP="009C1FF9">
            <w:pPr>
              <w:pStyle w:val="NormalWeb"/>
              <w:spacing w:before="0" w:beforeAutospacing="0" w:after="0" w:afterAutospacing="0"/>
              <w:ind w:right="48"/>
              <w:rPr>
                <w:rFonts w:eastAsia="Arial"/>
                <w:b/>
              </w:rPr>
            </w:pPr>
          </w:p>
          <w:p w14:paraId="5F908F87" w14:textId="77777777" w:rsidR="00420613" w:rsidRPr="00AF0A09" w:rsidRDefault="00420613" w:rsidP="009C1FF9">
            <w:pPr>
              <w:pStyle w:val="NormalWeb"/>
              <w:spacing w:before="0" w:beforeAutospacing="0" w:after="0" w:afterAutospacing="0"/>
              <w:ind w:right="48"/>
              <w:rPr>
                <w:rFonts w:eastAsia="Arial"/>
                <w:b/>
              </w:rPr>
            </w:pPr>
          </w:p>
          <w:p w14:paraId="47DF06AF"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C</w:t>
            </w:r>
          </w:p>
          <w:p w14:paraId="52103CD8" w14:textId="77777777" w:rsidR="00420613" w:rsidRPr="00AF0A09" w:rsidRDefault="00420613" w:rsidP="009C1FF9">
            <w:pPr>
              <w:pStyle w:val="NormalWeb"/>
              <w:spacing w:before="0" w:beforeAutospacing="0" w:after="0" w:afterAutospacing="0"/>
              <w:ind w:right="48"/>
              <w:rPr>
                <w:rFonts w:eastAsia="Arial"/>
                <w:b/>
              </w:rPr>
            </w:pPr>
          </w:p>
          <w:p w14:paraId="53FAF911" w14:textId="77777777" w:rsidR="00420613" w:rsidRPr="00AF0A09" w:rsidRDefault="00420613" w:rsidP="009C1FF9">
            <w:pPr>
              <w:pStyle w:val="NormalWeb"/>
              <w:spacing w:before="0" w:beforeAutospacing="0" w:after="0" w:afterAutospacing="0"/>
              <w:ind w:right="48"/>
              <w:rPr>
                <w:rFonts w:eastAsia="Arial"/>
                <w:b/>
              </w:rPr>
            </w:pPr>
          </w:p>
          <w:p w14:paraId="5E31EFC5" w14:textId="77777777" w:rsidR="00420613" w:rsidRPr="00AF0A09" w:rsidRDefault="00420613" w:rsidP="009C1FF9">
            <w:pPr>
              <w:pStyle w:val="NormalWeb"/>
              <w:spacing w:before="0" w:beforeAutospacing="0" w:after="0" w:afterAutospacing="0"/>
              <w:ind w:right="48"/>
              <w:rPr>
                <w:rFonts w:eastAsia="Arial"/>
                <w:b/>
              </w:rPr>
            </w:pPr>
          </w:p>
          <w:p w14:paraId="3CC8364D" w14:textId="77777777" w:rsidR="00420613" w:rsidRPr="00AF0A09" w:rsidRDefault="00420613" w:rsidP="009C1FF9">
            <w:pPr>
              <w:pStyle w:val="NormalWeb"/>
              <w:spacing w:before="0" w:beforeAutospacing="0" w:after="0" w:afterAutospacing="0"/>
              <w:ind w:right="48"/>
              <w:rPr>
                <w:rFonts w:eastAsia="Arial"/>
                <w:b/>
              </w:rPr>
            </w:pPr>
          </w:p>
          <w:p w14:paraId="67D80AB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A</w:t>
            </w:r>
          </w:p>
          <w:p w14:paraId="66206AD8" w14:textId="77777777" w:rsidR="00420613" w:rsidRPr="00AF0A09" w:rsidRDefault="00420613" w:rsidP="009C1FF9">
            <w:pPr>
              <w:pStyle w:val="NormalWeb"/>
              <w:spacing w:before="0" w:beforeAutospacing="0" w:after="0" w:afterAutospacing="0"/>
              <w:ind w:right="48"/>
              <w:rPr>
                <w:rFonts w:eastAsia="Arial"/>
                <w:b/>
              </w:rPr>
            </w:pPr>
          </w:p>
          <w:p w14:paraId="04AFC22E" w14:textId="77777777" w:rsidR="00420613" w:rsidRPr="00AF0A09" w:rsidRDefault="00420613" w:rsidP="009C1FF9">
            <w:pPr>
              <w:pStyle w:val="NormalWeb"/>
              <w:spacing w:before="0" w:beforeAutospacing="0" w:after="0" w:afterAutospacing="0"/>
              <w:ind w:right="48"/>
              <w:rPr>
                <w:rFonts w:eastAsia="Arial"/>
                <w:b/>
              </w:rPr>
            </w:pPr>
          </w:p>
          <w:p w14:paraId="65B90CC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A</w:t>
            </w:r>
          </w:p>
          <w:p w14:paraId="072C966D" w14:textId="77777777" w:rsidR="00420613" w:rsidRPr="00AF0A09" w:rsidRDefault="00420613"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54937C6F" w14:textId="77777777" w:rsidR="00420613" w:rsidRPr="00AF0A09" w:rsidRDefault="00420613" w:rsidP="009C1FF9">
            <w:pPr>
              <w:pStyle w:val="NormalWeb"/>
              <w:spacing w:before="0" w:beforeAutospacing="0" w:after="0" w:afterAutospacing="0"/>
              <w:ind w:right="48"/>
              <w:rPr>
                <w:rFonts w:eastAsia="Arial"/>
                <w:b/>
              </w:rPr>
            </w:pPr>
          </w:p>
          <w:p w14:paraId="391987F0" w14:textId="77777777" w:rsidR="00420613" w:rsidRPr="00AF0A09" w:rsidRDefault="00420613" w:rsidP="009C1FF9">
            <w:pPr>
              <w:pStyle w:val="NormalWeb"/>
              <w:spacing w:before="0" w:beforeAutospacing="0" w:after="0" w:afterAutospacing="0"/>
              <w:ind w:right="48"/>
              <w:rPr>
                <w:rFonts w:eastAsia="Arial"/>
                <w:b/>
              </w:rPr>
            </w:pPr>
          </w:p>
          <w:p w14:paraId="2380E552" w14:textId="77777777" w:rsidR="00420613" w:rsidRPr="00AF0A09" w:rsidRDefault="00420613" w:rsidP="009C1FF9">
            <w:pPr>
              <w:pStyle w:val="NormalWeb"/>
              <w:spacing w:before="0" w:beforeAutospacing="0" w:after="0" w:afterAutospacing="0"/>
              <w:ind w:right="48"/>
              <w:rPr>
                <w:rFonts w:eastAsia="Arial"/>
                <w:b/>
              </w:rPr>
            </w:pPr>
          </w:p>
          <w:p w14:paraId="22EA3A2E"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C</w:t>
            </w:r>
          </w:p>
          <w:p w14:paraId="0EC6C3D1" w14:textId="77777777" w:rsidR="00420613" w:rsidRPr="00AF0A09" w:rsidRDefault="00420613" w:rsidP="009C1FF9">
            <w:pPr>
              <w:pStyle w:val="NormalWeb"/>
              <w:spacing w:before="0" w:beforeAutospacing="0" w:after="0" w:afterAutospacing="0"/>
              <w:ind w:right="48"/>
              <w:jc w:val="both"/>
              <w:rPr>
                <w:rFonts w:eastAsia="Arial"/>
                <w:b/>
              </w:rPr>
            </w:pPr>
            <w:r w:rsidRPr="00AF0A09">
              <w:rPr>
                <w:lang w:val="es-ES"/>
              </w:rPr>
              <w:t xml:space="preserve"> </w:t>
            </w:r>
          </w:p>
          <w:p w14:paraId="7A52D8E0" w14:textId="77777777" w:rsidR="00420613" w:rsidRPr="00AF0A09" w:rsidRDefault="00420613" w:rsidP="009C1FF9">
            <w:pPr>
              <w:pStyle w:val="NormalWeb"/>
              <w:spacing w:before="0" w:beforeAutospacing="0" w:after="0" w:afterAutospacing="0"/>
              <w:jc w:val="both"/>
              <w:rPr>
                <w:rFonts w:eastAsia="Arial"/>
                <w:b/>
              </w:rPr>
            </w:pPr>
          </w:p>
          <w:p w14:paraId="5757132B" w14:textId="77777777" w:rsidR="00420613" w:rsidRPr="00AF0A09" w:rsidRDefault="00420613"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D</w:t>
            </w:r>
          </w:p>
          <w:p w14:paraId="428733F5" w14:textId="77777777" w:rsidR="00420613" w:rsidRPr="00AF0A09" w:rsidRDefault="00420613"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57E127F4" w14:textId="77777777" w:rsidR="00420613" w:rsidRPr="00AF0A09" w:rsidRDefault="00420613" w:rsidP="009C1FF9">
            <w:pPr>
              <w:pStyle w:val="NormalWeb"/>
              <w:spacing w:before="0" w:beforeAutospacing="0" w:after="0" w:afterAutospacing="0"/>
              <w:ind w:right="48"/>
              <w:rPr>
                <w:rFonts w:eastAsia="Arial"/>
                <w:b/>
              </w:rPr>
            </w:pPr>
          </w:p>
          <w:p w14:paraId="73C68F55" w14:textId="77777777" w:rsidR="00420613" w:rsidRPr="00AF0A09" w:rsidRDefault="00420613" w:rsidP="009C1FF9">
            <w:pPr>
              <w:pStyle w:val="NormalWeb"/>
              <w:spacing w:before="0" w:beforeAutospacing="0" w:after="0" w:afterAutospacing="0"/>
              <w:ind w:right="48"/>
              <w:rPr>
                <w:rFonts w:eastAsia="Arial"/>
                <w:b/>
              </w:rPr>
            </w:pPr>
          </w:p>
          <w:p w14:paraId="2375ABF6" w14:textId="77777777" w:rsidR="00420613" w:rsidRPr="00AF0A09" w:rsidRDefault="00420613" w:rsidP="009C1FF9">
            <w:pPr>
              <w:pStyle w:val="NormalWeb"/>
              <w:spacing w:before="0" w:beforeAutospacing="0" w:after="0" w:afterAutospacing="0"/>
              <w:ind w:right="48"/>
              <w:rPr>
                <w:rFonts w:eastAsia="Arial"/>
                <w:b/>
              </w:rPr>
            </w:pPr>
          </w:p>
          <w:p w14:paraId="7452CE69" w14:textId="77777777" w:rsidR="00420613" w:rsidRPr="00AF0A09" w:rsidRDefault="00420613" w:rsidP="009C1FF9">
            <w:pPr>
              <w:pStyle w:val="NormalWeb"/>
              <w:spacing w:before="0" w:beforeAutospacing="0" w:after="0" w:afterAutospacing="0"/>
              <w:ind w:right="48"/>
              <w:rPr>
                <w:rFonts w:eastAsia="Arial"/>
                <w:b/>
              </w:rPr>
            </w:pPr>
          </w:p>
          <w:p w14:paraId="27C58E61" w14:textId="77777777" w:rsidR="00420613" w:rsidRPr="00AF0A09" w:rsidRDefault="00420613" w:rsidP="009C1FF9">
            <w:pPr>
              <w:pStyle w:val="NormalWeb"/>
              <w:spacing w:before="0" w:beforeAutospacing="0" w:after="0" w:afterAutospacing="0"/>
              <w:ind w:right="48"/>
              <w:rPr>
                <w:rFonts w:eastAsia="Arial"/>
                <w:b/>
              </w:rPr>
            </w:pPr>
          </w:p>
          <w:p w14:paraId="60F3D902" w14:textId="77777777" w:rsidR="00420613" w:rsidRPr="00AF0A09" w:rsidRDefault="00420613" w:rsidP="009C1FF9">
            <w:pPr>
              <w:pStyle w:val="NormalWeb"/>
              <w:spacing w:before="0" w:beforeAutospacing="0" w:after="0" w:afterAutospacing="0"/>
              <w:ind w:right="48"/>
              <w:rPr>
                <w:rFonts w:eastAsia="Arial"/>
                <w:b/>
              </w:rPr>
            </w:pPr>
          </w:p>
          <w:p w14:paraId="05D8FD4B" w14:textId="77777777" w:rsidR="00420613" w:rsidRPr="00AF0A09" w:rsidRDefault="00420613" w:rsidP="009C1FF9">
            <w:pPr>
              <w:pStyle w:val="NormalWeb"/>
              <w:spacing w:before="0" w:beforeAutospacing="0" w:after="0" w:afterAutospacing="0"/>
              <w:ind w:right="48"/>
              <w:rPr>
                <w:rFonts w:eastAsia="Arial"/>
                <w:b/>
              </w:rPr>
            </w:pPr>
          </w:p>
          <w:p w14:paraId="7079D85F"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B</w:t>
            </w:r>
          </w:p>
          <w:p w14:paraId="0D6EA236" w14:textId="77777777" w:rsidR="00420613" w:rsidRPr="00AF0A09" w:rsidRDefault="00420613" w:rsidP="009C1FF9">
            <w:pPr>
              <w:pStyle w:val="NormalWeb"/>
              <w:spacing w:before="0" w:beforeAutospacing="0" w:after="0" w:afterAutospacing="0"/>
              <w:ind w:right="48"/>
              <w:rPr>
                <w:rFonts w:eastAsia="Arial"/>
                <w:b/>
              </w:rPr>
            </w:pPr>
          </w:p>
          <w:p w14:paraId="6851A218" w14:textId="77777777" w:rsidR="00420613" w:rsidRPr="00AF0A09" w:rsidRDefault="00420613" w:rsidP="009C1FF9">
            <w:pPr>
              <w:pStyle w:val="NormalWeb"/>
              <w:spacing w:before="0" w:beforeAutospacing="0" w:after="0" w:afterAutospacing="0"/>
              <w:ind w:right="48"/>
              <w:rPr>
                <w:rFonts w:eastAsia="Arial"/>
                <w:b/>
              </w:rPr>
            </w:pPr>
          </w:p>
          <w:p w14:paraId="1EC46091" w14:textId="77777777" w:rsidR="00420613" w:rsidRPr="00AF0A09" w:rsidRDefault="00420613" w:rsidP="009C1FF9">
            <w:pPr>
              <w:pStyle w:val="NormalWeb"/>
              <w:spacing w:before="0" w:beforeAutospacing="0" w:after="0" w:afterAutospacing="0"/>
              <w:ind w:right="48"/>
              <w:rPr>
                <w:rFonts w:eastAsia="Arial"/>
                <w:b/>
              </w:rPr>
            </w:pPr>
          </w:p>
          <w:p w14:paraId="6EB95917" w14:textId="77777777" w:rsidR="00420613" w:rsidRPr="00AF0A09" w:rsidRDefault="00420613" w:rsidP="009C1FF9">
            <w:pPr>
              <w:pStyle w:val="NormalWeb"/>
              <w:spacing w:before="0" w:beforeAutospacing="0" w:after="0" w:afterAutospacing="0"/>
              <w:ind w:right="48"/>
              <w:rPr>
                <w:rFonts w:eastAsia="Arial"/>
                <w:b/>
              </w:rPr>
            </w:pPr>
          </w:p>
          <w:p w14:paraId="579BACF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B</w:t>
            </w:r>
          </w:p>
          <w:p w14:paraId="0A471889" w14:textId="77777777" w:rsidR="00420613" w:rsidRPr="00AF0A09" w:rsidRDefault="00420613" w:rsidP="009C1FF9">
            <w:pPr>
              <w:pStyle w:val="NormalWeb"/>
              <w:spacing w:before="0" w:beforeAutospacing="0" w:after="0" w:afterAutospacing="0"/>
              <w:ind w:right="48"/>
              <w:rPr>
                <w:rFonts w:eastAsia="Arial"/>
                <w:b/>
              </w:rPr>
            </w:pPr>
          </w:p>
          <w:p w14:paraId="6484F7F7" w14:textId="77777777" w:rsidR="00420613" w:rsidRPr="00AF0A09" w:rsidRDefault="00420613" w:rsidP="009C1FF9">
            <w:pPr>
              <w:pStyle w:val="NormalWeb"/>
              <w:spacing w:before="0" w:beforeAutospacing="0" w:after="0" w:afterAutospacing="0"/>
              <w:ind w:right="48"/>
              <w:rPr>
                <w:rFonts w:eastAsia="Arial"/>
                <w:b/>
              </w:rPr>
            </w:pPr>
          </w:p>
          <w:p w14:paraId="5C29A169" w14:textId="77777777" w:rsidR="00420613" w:rsidRPr="00AF0A09" w:rsidRDefault="00420613" w:rsidP="009C1FF9">
            <w:pPr>
              <w:pStyle w:val="NormalWeb"/>
              <w:spacing w:before="0" w:beforeAutospacing="0" w:after="0" w:afterAutospacing="0"/>
              <w:ind w:right="48"/>
              <w:rPr>
                <w:rFonts w:eastAsia="Arial"/>
                <w:b/>
              </w:rPr>
            </w:pPr>
          </w:p>
          <w:p w14:paraId="44221B73" w14:textId="77777777" w:rsidR="00420613" w:rsidRPr="00AF0A09" w:rsidRDefault="00420613" w:rsidP="009C1FF9">
            <w:pPr>
              <w:pStyle w:val="NormalWeb"/>
              <w:spacing w:before="0" w:beforeAutospacing="0" w:after="0" w:afterAutospacing="0"/>
              <w:ind w:right="48"/>
              <w:rPr>
                <w:rFonts w:eastAsia="Arial"/>
                <w:b/>
              </w:rPr>
            </w:pPr>
          </w:p>
          <w:p w14:paraId="6B83F09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B</w:t>
            </w:r>
          </w:p>
          <w:p w14:paraId="3FB23E61" w14:textId="77777777" w:rsidR="00420613" w:rsidRPr="00AF0A09" w:rsidRDefault="00420613" w:rsidP="009C1FF9">
            <w:pPr>
              <w:pStyle w:val="NormalWeb"/>
              <w:spacing w:before="0" w:beforeAutospacing="0" w:after="0" w:afterAutospacing="0"/>
              <w:ind w:right="48"/>
              <w:rPr>
                <w:rFonts w:eastAsia="Arial"/>
                <w:b/>
              </w:rPr>
            </w:pPr>
          </w:p>
          <w:p w14:paraId="340FE196" w14:textId="77777777" w:rsidR="00420613" w:rsidRPr="00AF0A09" w:rsidRDefault="00420613" w:rsidP="009C1FF9">
            <w:pPr>
              <w:pStyle w:val="NormalWeb"/>
              <w:spacing w:before="0" w:beforeAutospacing="0" w:after="0" w:afterAutospacing="0"/>
              <w:ind w:right="48"/>
              <w:rPr>
                <w:rFonts w:eastAsia="Arial"/>
                <w:b/>
              </w:rPr>
            </w:pPr>
          </w:p>
          <w:p w14:paraId="604E02DE" w14:textId="77777777" w:rsidR="00420613" w:rsidRPr="00AF0A09" w:rsidRDefault="00420613" w:rsidP="009C1FF9">
            <w:pPr>
              <w:pStyle w:val="NormalWeb"/>
              <w:spacing w:before="0" w:beforeAutospacing="0" w:after="0" w:afterAutospacing="0"/>
              <w:ind w:right="48"/>
              <w:rPr>
                <w:rFonts w:eastAsia="Arial"/>
                <w:b/>
              </w:rPr>
            </w:pPr>
          </w:p>
          <w:p w14:paraId="2BD0F483" w14:textId="77777777" w:rsidR="00420613" w:rsidRPr="00AF0A09" w:rsidRDefault="00420613" w:rsidP="009C1FF9">
            <w:pPr>
              <w:pStyle w:val="NormalWeb"/>
              <w:spacing w:before="0" w:beforeAutospacing="0" w:after="0" w:afterAutospacing="0"/>
              <w:ind w:right="48"/>
              <w:rPr>
                <w:rFonts w:eastAsia="Arial"/>
                <w:b/>
              </w:rPr>
            </w:pPr>
          </w:p>
          <w:p w14:paraId="0A4114B8" w14:textId="77777777" w:rsidR="00420613" w:rsidRPr="00AF0A09" w:rsidRDefault="00420613" w:rsidP="009C1FF9">
            <w:pPr>
              <w:pStyle w:val="NormalWeb"/>
              <w:spacing w:before="0" w:beforeAutospacing="0" w:after="0" w:afterAutospacing="0"/>
              <w:ind w:right="48"/>
              <w:rPr>
                <w:rFonts w:eastAsia="Arial"/>
                <w:b/>
              </w:rPr>
            </w:pPr>
          </w:p>
          <w:p w14:paraId="7DC4831F" w14:textId="77777777" w:rsidR="00420613" w:rsidRPr="00AF0A09" w:rsidRDefault="00420613" w:rsidP="009C1FF9">
            <w:pPr>
              <w:pStyle w:val="NormalWeb"/>
              <w:spacing w:before="0" w:beforeAutospacing="0" w:after="0" w:afterAutospacing="0"/>
              <w:ind w:right="48"/>
              <w:rPr>
                <w:rFonts w:eastAsia="Arial"/>
                <w:b/>
              </w:rPr>
            </w:pPr>
          </w:p>
          <w:p w14:paraId="76E749E0" w14:textId="77777777" w:rsidR="00420613" w:rsidRPr="00AF0A09" w:rsidRDefault="00420613" w:rsidP="009C1FF9">
            <w:pPr>
              <w:pStyle w:val="NormalWeb"/>
              <w:spacing w:before="0" w:beforeAutospacing="0" w:after="0" w:afterAutospacing="0"/>
              <w:ind w:right="48"/>
              <w:rPr>
                <w:rFonts w:eastAsia="Arial"/>
                <w:b/>
              </w:rPr>
            </w:pPr>
          </w:p>
          <w:p w14:paraId="2209FBE8" w14:textId="77777777" w:rsidR="00420613" w:rsidRPr="00AF0A09" w:rsidRDefault="00420613" w:rsidP="009C1FF9">
            <w:pPr>
              <w:pStyle w:val="NormalWeb"/>
              <w:spacing w:before="0" w:beforeAutospacing="0" w:after="0" w:afterAutospacing="0"/>
              <w:ind w:right="48"/>
              <w:rPr>
                <w:rFonts w:eastAsia="Arial"/>
                <w:b/>
              </w:rPr>
            </w:pPr>
          </w:p>
          <w:p w14:paraId="7411AB8D" w14:textId="77777777" w:rsidR="00420613" w:rsidRPr="00AF0A09" w:rsidRDefault="00420613" w:rsidP="009C1FF9">
            <w:pPr>
              <w:pStyle w:val="NormalWeb"/>
              <w:spacing w:before="0" w:beforeAutospacing="0" w:after="0" w:afterAutospacing="0"/>
              <w:ind w:right="48"/>
              <w:rPr>
                <w:rFonts w:eastAsia="Arial"/>
                <w:b/>
              </w:rPr>
            </w:pPr>
          </w:p>
          <w:p w14:paraId="64EF29DF"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C</w:t>
            </w:r>
          </w:p>
          <w:p w14:paraId="46262E59" w14:textId="77777777" w:rsidR="00420613" w:rsidRPr="00AF0A09" w:rsidRDefault="00420613" w:rsidP="009C1FF9">
            <w:pPr>
              <w:pStyle w:val="NormalWeb"/>
              <w:spacing w:before="0" w:beforeAutospacing="0" w:after="0" w:afterAutospacing="0"/>
              <w:ind w:right="48"/>
              <w:rPr>
                <w:rFonts w:eastAsia="Arial"/>
                <w:b/>
              </w:rPr>
            </w:pPr>
          </w:p>
          <w:p w14:paraId="41CCDA1C" w14:textId="77777777" w:rsidR="00420613" w:rsidRPr="00AF0A09" w:rsidRDefault="00420613" w:rsidP="009C1FF9">
            <w:pPr>
              <w:pStyle w:val="NormalWeb"/>
              <w:spacing w:before="0" w:beforeAutospacing="0" w:after="0" w:afterAutospacing="0"/>
              <w:ind w:right="48"/>
              <w:rPr>
                <w:rFonts w:eastAsia="Arial"/>
                <w:b/>
              </w:rPr>
            </w:pPr>
          </w:p>
          <w:p w14:paraId="6AD82C7A" w14:textId="77777777" w:rsidR="00420613" w:rsidRPr="00AF0A09" w:rsidRDefault="00420613" w:rsidP="009C1FF9">
            <w:pPr>
              <w:pStyle w:val="NormalWeb"/>
              <w:spacing w:before="0" w:beforeAutospacing="0" w:after="0" w:afterAutospacing="0"/>
              <w:ind w:right="48"/>
              <w:rPr>
                <w:rFonts w:eastAsia="Arial"/>
                <w:b/>
              </w:rPr>
            </w:pPr>
          </w:p>
          <w:p w14:paraId="022F2907" w14:textId="77777777" w:rsidR="00420613" w:rsidRPr="00AF0A09" w:rsidRDefault="00420613" w:rsidP="009C1FF9">
            <w:pPr>
              <w:pStyle w:val="NormalWeb"/>
              <w:spacing w:before="0" w:beforeAutospacing="0" w:after="0" w:afterAutospacing="0"/>
              <w:ind w:right="48"/>
              <w:rPr>
                <w:rFonts w:eastAsia="Arial"/>
                <w:b/>
              </w:rPr>
            </w:pPr>
          </w:p>
          <w:p w14:paraId="6645A9D0" w14:textId="77777777" w:rsidR="00420613" w:rsidRPr="00AF0A09" w:rsidRDefault="00420613" w:rsidP="009C1FF9">
            <w:pPr>
              <w:pStyle w:val="NormalWeb"/>
              <w:spacing w:before="0" w:beforeAutospacing="0" w:after="0" w:afterAutospacing="0"/>
              <w:ind w:right="48"/>
              <w:rPr>
                <w:rFonts w:eastAsia="Arial"/>
                <w:b/>
              </w:rPr>
            </w:pPr>
          </w:p>
          <w:p w14:paraId="19907A3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C</w:t>
            </w:r>
          </w:p>
          <w:p w14:paraId="56AD5ECE" w14:textId="77777777" w:rsidR="00420613" w:rsidRPr="00AF0A09" w:rsidRDefault="00420613" w:rsidP="009C1FF9">
            <w:pPr>
              <w:pStyle w:val="NormalWeb"/>
              <w:spacing w:before="0" w:beforeAutospacing="0" w:after="0" w:afterAutospacing="0"/>
              <w:ind w:right="48"/>
              <w:rPr>
                <w:rFonts w:eastAsia="Arial"/>
                <w:b/>
              </w:rPr>
            </w:pPr>
          </w:p>
          <w:p w14:paraId="541AE1F9" w14:textId="77777777" w:rsidR="00420613" w:rsidRPr="00AF0A09" w:rsidRDefault="00420613" w:rsidP="009C1FF9">
            <w:pPr>
              <w:pStyle w:val="NormalWeb"/>
              <w:spacing w:before="0" w:beforeAutospacing="0" w:after="0" w:afterAutospacing="0"/>
              <w:ind w:right="48"/>
              <w:rPr>
                <w:rFonts w:eastAsia="Arial"/>
                <w:b/>
              </w:rPr>
            </w:pPr>
          </w:p>
          <w:p w14:paraId="265BDED5" w14:textId="77777777" w:rsidR="00420613" w:rsidRPr="00AF0A09" w:rsidRDefault="00420613" w:rsidP="009C1FF9">
            <w:pPr>
              <w:pStyle w:val="NormalWeb"/>
              <w:spacing w:before="0" w:beforeAutospacing="0" w:after="0" w:afterAutospacing="0"/>
              <w:ind w:right="48"/>
              <w:rPr>
                <w:rFonts w:eastAsia="Arial"/>
                <w:b/>
              </w:rPr>
            </w:pPr>
          </w:p>
          <w:p w14:paraId="2D804EE6" w14:textId="77777777" w:rsidR="00420613" w:rsidRPr="00AF0A09" w:rsidRDefault="00420613" w:rsidP="009C1FF9">
            <w:pPr>
              <w:pStyle w:val="NormalWeb"/>
              <w:spacing w:before="0" w:beforeAutospacing="0" w:after="0" w:afterAutospacing="0"/>
              <w:ind w:right="48"/>
              <w:rPr>
                <w:rFonts w:eastAsia="Arial"/>
                <w:b/>
              </w:rPr>
            </w:pPr>
          </w:p>
          <w:p w14:paraId="2E5F85E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D</w:t>
            </w:r>
          </w:p>
          <w:p w14:paraId="21A0B92D" w14:textId="77777777" w:rsidR="00420613" w:rsidRPr="00AF0A09" w:rsidRDefault="00420613" w:rsidP="009C1FF9">
            <w:pPr>
              <w:pStyle w:val="NormalWeb"/>
              <w:spacing w:before="0" w:beforeAutospacing="0" w:after="0" w:afterAutospacing="0"/>
              <w:ind w:right="48"/>
              <w:rPr>
                <w:rFonts w:eastAsia="Arial"/>
                <w:b/>
              </w:rPr>
            </w:pPr>
          </w:p>
          <w:p w14:paraId="2DECA70D" w14:textId="77777777" w:rsidR="00420613" w:rsidRPr="00AF0A09" w:rsidRDefault="00420613" w:rsidP="009C1FF9">
            <w:pPr>
              <w:pStyle w:val="NormalWeb"/>
              <w:spacing w:before="0" w:beforeAutospacing="0" w:after="0" w:afterAutospacing="0"/>
              <w:ind w:right="48"/>
              <w:rPr>
                <w:rFonts w:eastAsia="Arial"/>
                <w:b/>
              </w:rPr>
            </w:pPr>
          </w:p>
          <w:p w14:paraId="6AD15DEF" w14:textId="77777777" w:rsidR="00420613" w:rsidRPr="00AF0A09" w:rsidRDefault="00420613" w:rsidP="009C1FF9">
            <w:pPr>
              <w:pStyle w:val="NormalWeb"/>
              <w:spacing w:before="0" w:beforeAutospacing="0" w:after="0" w:afterAutospacing="0"/>
              <w:ind w:right="48"/>
              <w:rPr>
                <w:rFonts w:eastAsia="Arial"/>
                <w:b/>
              </w:rPr>
            </w:pPr>
          </w:p>
          <w:p w14:paraId="7D0D8D36" w14:textId="77777777" w:rsidR="00420613" w:rsidRPr="00AF0A09" w:rsidRDefault="00420613" w:rsidP="009C1FF9">
            <w:pPr>
              <w:pStyle w:val="NormalWeb"/>
              <w:spacing w:before="0" w:beforeAutospacing="0" w:after="0" w:afterAutospacing="0"/>
              <w:ind w:right="48"/>
              <w:rPr>
                <w:rFonts w:eastAsia="Arial"/>
                <w:b/>
              </w:rPr>
            </w:pPr>
          </w:p>
          <w:p w14:paraId="0BEF465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B</w:t>
            </w:r>
          </w:p>
          <w:p w14:paraId="7569EC23" w14:textId="77777777" w:rsidR="00420613" w:rsidRPr="00AF0A09" w:rsidRDefault="00420613" w:rsidP="009C1FF9">
            <w:pPr>
              <w:pStyle w:val="NormalWeb"/>
              <w:spacing w:before="0" w:beforeAutospacing="0" w:after="0" w:afterAutospacing="0"/>
              <w:ind w:right="48"/>
              <w:rPr>
                <w:rFonts w:eastAsia="Arial"/>
                <w:b/>
              </w:rPr>
            </w:pPr>
          </w:p>
          <w:p w14:paraId="7B9502EE" w14:textId="77777777" w:rsidR="00420613" w:rsidRPr="00AF0A09" w:rsidRDefault="00420613" w:rsidP="009C1FF9">
            <w:pPr>
              <w:pStyle w:val="NormalWeb"/>
              <w:spacing w:before="0" w:beforeAutospacing="0" w:after="0" w:afterAutospacing="0"/>
              <w:ind w:right="48"/>
              <w:rPr>
                <w:rFonts w:eastAsia="Arial"/>
                <w:b/>
              </w:rPr>
            </w:pPr>
          </w:p>
          <w:p w14:paraId="1E9E6D5B" w14:textId="77777777" w:rsidR="00420613" w:rsidRPr="00AF0A09" w:rsidRDefault="00420613" w:rsidP="009C1FF9">
            <w:pPr>
              <w:pStyle w:val="NormalWeb"/>
              <w:spacing w:before="0" w:beforeAutospacing="0" w:after="0" w:afterAutospacing="0"/>
              <w:ind w:right="48"/>
              <w:rPr>
                <w:rFonts w:eastAsia="Arial"/>
                <w:b/>
              </w:rPr>
            </w:pPr>
          </w:p>
          <w:p w14:paraId="3ED61081" w14:textId="77777777" w:rsidR="00420613" w:rsidRPr="00AF0A09" w:rsidRDefault="00420613" w:rsidP="009C1FF9">
            <w:pPr>
              <w:pStyle w:val="NormalWeb"/>
              <w:spacing w:before="0" w:beforeAutospacing="0" w:after="0" w:afterAutospacing="0"/>
              <w:ind w:right="48"/>
              <w:rPr>
                <w:rFonts w:eastAsia="Arial"/>
                <w:b/>
              </w:rPr>
            </w:pPr>
          </w:p>
          <w:p w14:paraId="3543F38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A</w:t>
            </w:r>
          </w:p>
          <w:p w14:paraId="0AE2C456" w14:textId="77777777" w:rsidR="00420613" w:rsidRPr="00AF0A09" w:rsidRDefault="00420613" w:rsidP="009C1FF9">
            <w:pPr>
              <w:pStyle w:val="NormalWeb"/>
              <w:spacing w:before="0" w:beforeAutospacing="0" w:after="0" w:afterAutospacing="0"/>
              <w:ind w:right="48"/>
              <w:rPr>
                <w:rFonts w:eastAsia="Arial"/>
                <w:b/>
              </w:rPr>
            </w:pPr>
          </w:p>
          <w:p w14:paraId="3892CA7E" w14:textId="77777777" w:rsidR="00420613" w:rsidRPr="00AF0A09" w:rsidRDefault="00420613" w:rsidP="009C1FF9">
            <w:pPr>
              <w:pStyle w:val="NormalWeb"/>
              <w:spacing w:before="0" w:beforeAutospacing="0" w:after="0" w:afterAutospacing="0"/>
              <w:ind w:right="48"/>
              <w:rPr>
                <w:rFonts w:eastAsia="Arial"/>
                <w:b/>
              </w:rPr>
            </w:pPr>
          </w:p>
          <w:p w14:paraId="726F26E7" w14:textId="77777777" w:rsidR="00420613" w:rsidRPr="00AF0A09" w:rsidRDefault="00420613" w:rsidP="009C1FF9">
            <w:pPr>
              <w:pStyle w:val="NormalWeb"/>
              <w:spacing w:before="0" w:beforeAutospacing="0" w:after="0" w:afterAutospacing="0"/>
              <w:ind w:right="48"/>
              <w:rPr>
                <w:rFonts w:eastAsia="Arial"/>
                <w:b/>
              </w:rPr>
            </w:pPr>
          </w:p>
          <w:p w14:paraId="2D3451AC" w14:textId="77777777" w:rsidR="00420613" w:rsidRPr="00AF0A09" w:rsidRDefault="00420613" w:rsidP="009C1FF9">
            <w:pPr>
              <w:pStyle w:val="NormalWeb"/>
              <w:spacing w:before="0" w:beforeAutospacing="0" w:after="0" w:afterAutospacing="0"/>
              <w:ind w:right="48"/>
              <w:rPr>
                <w:rFonts w:eastAsia="Arial"/>
                <w:b/>
              </w:rPr>
            </w:pPr>
          </w:p>
          <w:p w14:paraId="4B2E00BC"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B</w:t>
            </w:r>
          </w:p>
          <w:p w14:paraId="3EDF108D" w14:textId="77777777" w:rsidR="00420613" w:rsidRPr="00AF0A09" w:rsidRDefault="00420613" w:rsidP="009C1FF9">
            <w:pPr>
              <w:pStyle w:val="NormalWeb"/>
              <w:spacing w:before="0" w:beforeAutospacing="0" w:after="0" w:afterAutospacing="0"/>
              <w:ind w:right="48"/>
              <w:rPr>
                <w:rFonts w:eastAsia="Arial"/>
                <w:b/>
              </w:rPr>
            </w:pPr>
          </w:p>
          <w:p w14:paraId="0E8ACC6A" w14:textId="77777777" w:rsidR="00420613" w:rsidRPr="00AF0A09" w:rsidRDefault="00420613" w:rsidP="009C1FF9">
            <w:pPr>
              <w:pStyle w:val="NormalWeb"/>
              <w:spacing w:before="0" w:beforeAutospacing="0" w:after="0" w:afterAutospacing="0"/>
              <w:ind w:right="48"/>
              <w:rPr>
                <w:rFonts w:eastAsia="Arial"/>
                <w:b/>
              </w:rPr>
            </w:pPr>
          </w:p>
          <w:p w14:paraId="7DD0B427" w14:textId="77777777" w:rsidR="00420613" w:rsidRPr="00AF0A09" w:rsidRDefault="00420613" w:rsidP="009C1FF9">
            <w:pPr>
              <w:pStyle w:val="NormalWeb"/>
              <w:spacing w:before="0" w:beforeAutospacing="0" w:after="0" w:afterAutospacing="0"/>
              <w:ind w:right="48"/>
              <w:rPr>
                <w:rFonts w:eastAsia="Arial"/>
                <w:b/>
              </w:rPr>
            </w:pPr>
          </w:p>
          <w:p w14:paraId="4A9C3E7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A</w:t>
            </w:r>
          </w:p>
          <w:p w14:paraId="671556A3" w14:textId="77777777" w:rsidR="00420613" w:rsidRPr="00AF0A09" w:rsidRDefault="00420613" w:rsidP="009C1FF9">
            <w:pPr>
              <w:pStyle w:val="NormalWeb"/>
              <w:spacing w:before="0" w:beforeAutospacing="0" w:after="0" w:afterAutospacing="0"/>
              <w:ind w:right="48"/>
              <w:rPr>
                <w:rFonts w:eastAsia="Arial"/>
                <w:b/>
              </w:rPr>
            </w:pPr>
          </w:p>
          <w:p w14:paraId="38A98B46" w14:textId="77777777" w:rsidR="00420613" w:rsidRPr="00AF0A09" w:rsidRDefault="00420613" w:rsidP="009C1FF9">
            <w:pPr>
              <w:pStyle w:val="NormalWeb"/>
              <w:spacing w:before="0" w:beforeAutospacing="0" w:after="0" w:afterAutospacing="0"/>
              <w:ind w:right="48"/>
              <w:rPr>
                <w:rFonts w:eastAsia="Arial"/>
                <w:b/>
              </w:rPr>
            </w:pPr>
          </w:p>
          <w:p w14:paraId="5B50D106" w14:textId="77777777" w:rsidR="00420613" w:rsidRPr="00AF0A09" w:rsidRDefault="00420613" w:rsidP="009C1FF9">
            <w:pPr>
              <w:pStyle w:val="NormalWeb"/>
              <w:spacing w:before="0" w:beforeAutospacing="0" w:after="0" w:afterAutospacing="0"/>
              <w:ind w:right="48"/>
              <w:rPr>
                <w:rFonts w:eastAsia="Arial"/>
                <w:b/>
              </w:rPr>
            </w:pPr>
          </w:p>
          <w:p w14:paraId="466FAFCA" w14:textId="77777777" w:rsidR="00420613" w:rsidRPr="00AF0A09" w:rsidRDefault="00420613" w:rsidP="009C1FF9">
            <w:pPr>
              <w:pStyle w:val="NormalWeb"/>
              <w:spacing w:before="0" w:beforeAutospacing="0" w:after="0" w:afterAutospacing="0"/>
              <w:ind w:right="48"/>
              <w:rPr>
                <w:rFonts w:eastAsia="Arial"/>
                <w:b/>
              </w:rPr>
            </w:pPr>
          </w:p>
          <w:p w14:paraId="45B7C5B4" w14:textId="77777777" w:rsidR="00420613" w:rsidRPr="00AF0A09" w:rsidRDefault="00420613" w:rsidP="009C1FF9">
            <w:pPr>
              <w:pStyle w:val="NormalWeb"/>
              <w:spacing w:before="0" w:beforeAutospacing="0" w:after="0" w:afterAutospacing="0"/>
              <w:ind w:right="48"/>
              <w:rPr>
                <w:rFonts w:eastAsia="Arial"/>
                <w:b/>
              </w:rPr>
            </w:pPr>
          </w:p>
          <w:p w14:paraId="362864C1" w14:textId="77777777" w:rsidR="00420613" w:rsidRPr="00AF0A09" w:rsidRDefault="00420613" w:rsidP="009C1FF9">
            <w:pPr>
              <w:pStyle w:val="NormalWeb"/>
              <w:spacing w:before="0" w:beforeAutospacing="0" w:after="0" w:afterAutospacing="0"/>
              <w:ind w:right="48"/>
              <w:rPr>
                <w:rFonts w:eastAsia="Arial"/>
                <w:b/>
              </w:rPr>
            </w:pPr>
          </w:p>
          <w:p w14:paraId="46AE1C33" w14:textId="77777777" w:rsidR="00420613" w:rsidRPr="00AF0A09" w:rsidRDefault="00420613" w:rsidP="009C1FF9">
            <w:pPr>
              <w:pStyle w:val="NormalWeb"/>
              <w:spacing w:before="0" w:beforeAutospacing="0" w:after="0" w:afterAutospacing="0"/>
              <w:ind w:right="48"/>
              <w:rPr>
                <w:rFonts w:eastAsia="Arial"/>
                <w:b/>
              </w:rPr>
            </w:pPr>
          </w:p>
          <w:p w14:paraId="207CB36F" w14:textId="77777777" w:rsidR="00420613" w:rsidRPr="00AF0A09" w:rsidRDefault="00420613" w:rsidP="009C1FF9">
            <w:pPr>
              <w:pStyle w:val="NormalWeb"/>
              <w:spacing w:before="0" w:beforeAutospacing="0" w:after="0" w:afterAutospacing="0"/>
              <w:ind w:right="48"/>
              <w:rPr>
                <w:rFonts w:eastAsia="Arial"/>
                <w:b/>
              </w:rPr>
            </w:pPr>
          </w:p>
          <w:p w14:paraId="6AFC7A2B" w14:textId="77777777" w:rsidR="00420613" w:rsidRPr="00AF0A09" w:rsidRDefault="00420613" w:rsidP="009C1FF9">
            <w:pPr>
              <w:pStyle w:val="NormalWeb"/>
              <w:spacing w:before="0" w:beforeAutospacing="0" w:after="0" w:afterAutospacing="0"/>
              <w:ind w:right="48"/>
              <w:rPr>
                <w:rFonts w:eastAsia="Arial"/>
                <w:b/>
              </w:rPr>
            </w:pPr>
          </w:p>
          <w:p w14:paraId="72E7C372" w14:textId="77777777" w:rsidR="00420613" w:rsidRPr="00AF0A09" w:rsidRDefault="00420613" w:rsidP="009C1FF9">
            <w:pPr>
              <w:pStyle w:val="NormalWeb"/>
              <w:spacing w:before="0" w:beforeAutospacing="0" w:after="0" w:afterAutospacing="0"/>
              <w:ind w:right="48"/>
              <w:rPr>
                <w:rFonts w:eastAsia="Arial"/>
                <w:b/>
              </w:rPr>
            </w:pPr>
          </w:p>
          <w:p w14:paraId="4041E81F" w14:textId="77777777" w:rsidR="00420613" w:rsidRPr="00AF0A09" w:rsidRDefault="00420613" w:rsidP="009C1FF9">
            <w:pPr>
              <w:pStyle w:val="NormalWeb"/>
              <w:spacing w:before="0" w:beforeAutospacing="0" w:after="0" w:afterAutospacing="0"/>
              <w:ind w:right="48"/>
              <w:rPr>
                <w:rFonts w:eastAsia="Arial"/>
                <w:b/>
              </w:rPr>
            </w:pPr>
          </w:p>
          <w:p w14:paraId="3B72C2E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D</w:t>
            </w:r>
          </w:p>
          <w:p w14:paraId="3CAC095C" w14:textId="77777777" w:rsidR="00420613" w:rsidRPr="00AF0A09" w:rsidRDefault="00420613" w:rsidP="009C1FF9">
            <w:pPr>
              <w:pStyle w:val="NormalWeb"/>
              <w:spacing w:before="0" w:beforeAutospacing="0" w:after="0" w:afterAutospacing="0"/>
              <w:ind w:right="48"/>
              <w:rPr>
                <w:rFonts w:eastAsia="Arial"/>
                <w:b/>
              </w:rPr>
            </w:pPr>
          </w:p>
          <w:p w14:paraId="2EEFE86A" w14:textId="77777777" w:rsidR="00420613" w:rsidRPr="00AF0A09" w:rsidRDefault="00420613" w:rsidP="009C1FF9">
            <w:pPr>
              <w:pStyle w:val="NormalWeb"/>
              <w:spacing w:before="0" w:beforeAutospacing="0" w:after="0" w:afterAutospacing="0"/>
              <w:ind w:right="48"/>
              <w:rPr>
                <w:rFonts w:eastAsia="Arial"/>
                <w:b/>
              </w:rPr>
            </w:pPr>
          </w:p>
          <w:p w14:paraId="44B3E3C1" w14:textId="77777777" w:rsidR="00420613" w:rsidRPr="00AF0A09" w:rsidRDefault="00420613" w:rsidP="009C1FF9">
            <w:pPr>
              <w:pStyle w:val="NormalWeb"/>
              <w:spacing w:before="0" w:beforeAutospacing="0" w:after="0" w:afterAutospacing="0"/>
              <w:ind w:right="48"/>
              <w:rPr>
                <w:rFonts w:eastAsia="Arial"/>
                <w:b/>
              </w:rPr>
            </w:pPr>
          </w:p>
          <w:p w14:paraId="44353443"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D</w:t>
            </w:r>
          </w:p>
          <w:p w14:paraId="4822BD50" w14:textId="77777777" w:rsidR="00420613" w:rsidRPr="00AF0A09" w:rsidRDefault="00420613" w:rsidP="009C1FF9">
            <w:pPr>
              <w:pStyle w:val="NormalWeb"/>
              <w:spacing w:before="0" w:beforeAutospacing="0" w:after="0" w:afterAutospacing="0"/>
              <w:ind w:right="48"/>
              <w:rPr>
                <w:rFonts w:eastAsia="Arial"/>
                <w:b/>
              </w:rPr>
            </w:pPr>
          </w:p>
          <w:p w14:paraId="77C59122" w14:textId="77777777" w:rsidR="00420613" w:rsidRPr="00AF0A09" w:rsidRDefault="00420613" w:rsidP="009C1FF9">
            <w:pPr>
              <w:pStyle w:val="NormalWeb"/>
              <w:spacing w:before="0" w:beforeAutospacing="0" w:after="0" w:afterAutospacing="0"/>
              <w:ind w:right="48"/>
              <w:rPr>
                <w:rFonts w:eastAsia="Arial"/>
                <w:b/>
              </w:rPr>
            </w:pPr>
          </w:p>
          <w:p w14:paraId="715DB4D8" w14:textId="77777777" w:rsidR="00420613" w:rsidRPr="00AF0A09" w:rsidRDefault="00420613" w:rsidP="009C1FF9">
            <w:pPr>
              <w:pStyle w:val="NormalWeb"/>
              <w:spacing w:before="0" w:beforeAutospacing="0" w:after="0" w:afterAutospacing="0"/>
              <w:ind w:right="48"/>
              <w:rPr>
                <w:rFonts w:eastAsia="Arial"/>
                <w:b/>
              </w:rPr>
            </w:pPr>
          </w:p>
          <w:p w14:paraId="32EFA719" w14:textId="77777777" w:rsidR="00420613" w:rsidRPr="00AF0A09" w:rsidRDefault="00420613" w:rsidP="009C1FF9">
            <w:pPr>
              <w:pStyle w:val="NormalWeb"/>
              <w:spacing w:before="0" w:beforeAutospacing="0" w:after="0" w:afterAutospacing="0"/>
              <w:ind w:right="48"/>
              <w:rPr>
                <w:rFonts w:eastAsia="Arial"/>
                <w:b/>
              </w:rPr>
            </w:pPr>
          </w:p>
          <w:p w14:paraId="2EEA41D3"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B</w:t>
            </w:r>
          </w:p>
          <w:p w14:paraId="6BEC0A06" w14:textId="77777777" w:rsidR="00420613" w:rsidRPr="00AF0A09" w:rsidRDefault="00420613" w:rsidP="009C1FF9">
            <w:pPr>
              <w:pStyle w:val="NormalWeb"/>
              <w:spacing w:before="0" w:beforeAutospacing="0" w:after="0" w:afterAutospacing="0"/>
              <w:ind w:right="48"/>
              <w:rPr>
                <w:rFonts w:eastAsia="Arial"/>
                <w:b/>
              </w:rPr>
            </w:pPr>
          </w:p>
          <w:p w14:paraId="5949883B" w14:textId="77777777" w:rsidR="00420613" w:rsidRPr="00AF0A09" w:rsidRDefault="00420613" w:rsidP="009C1FF9">
            <w:pPr>
              <w:pStyle w:val="NormalWeb"/>
              <w:spacing w:before="0" w:beforeAutospacing="0" w:after="0" w:afterAutospacing="0"/>
              <w:ind w:right="48"/>
              <w:rPr>
                <w:rFonts w:eastAsia="Arial"/>
                <w:b/>
              </w:rPr>
            </w:pPr>
          </w:p>
          <w:p w14:paraId="74FC299B" w14:textId="77777777" w:rsidR="00420613" w:rsidRPr="00AF0A09" w:rsidRDefault="00420613" w:rsidP="009C1FF9">
            <w:pPr>
              <w:pStyle w:val="NormalWeb"/>
              <w:spacing w:before="0" w:beforeAutospacing="0" w:after="0" w:afterAutospacing="0"/>
              <w:ind w:right="48"/>
              <w:rPr>
                <w:rFonts w:eastAsia="Arial"/>
                <w:b/>
              </w:rPr>
            </w:pPr>
          </w:p>
          <w:p w14:paraId="08D507EA" w14:textId="77777777" w:rsidR="00420613" w:rsidRPr="00AF0A09" w:rsidRDefault="00420613" w:rsidP="009C1FF9">
            <w:pPr>
              <w:pStyle w:val="NormalWeb"/>
              <w:spacing w:before="0" w:beforeAutospacing="0" w:after="0" w:afterAutospacing="0"/>
              <w:ind w:right="48"/>
              <w:rPr>
                <w:rFonts w:eastAsia="Arial"/>
                <w:b/>
              </w:rPr>
            </w:pPr>
          </w:p>
          <w:p w14:paraId="6F9D3EFF" w14:textId="77777777" w:rsidR="00420613" w:rsidRPr="00AF0A09" w:rsidRDefault="00420613" w:rsidP="009C1FF9">
            <w:pPr>
              <w:pStyle w:val="NormalWeb"/>
              <w:spacing w:before="0" w:beforeAutospacing="0" w:after="0" w:afterAutospacing="0"/>
              <w:ind w:right="48"/>
              <w:rPr>
                <w:rFonts w:eastAsia="Arial"/>
                <w:b/>
              </w:rPr>
            </w:pPr>
          </w:p>
          <w:p w14:paraId="7E86B62B" w14:textId="77777777" w:rsidR="00420613" w:rsidRPr="00AF0A09" w:rsidRDefault="00420613" w:rsidP="009C1FF9">
            <w:pPr>
              <w:pStyle w:val="NormalWeb"/>
              <w:spacing w:before="0" w:beforeAutospacing="0" w:after="0" w:afterAutospacing="0"/>
              <w:ind w:right="48"/>
              <w:rPr>
                <w:rFonts w:eastAsia="Arial"/>
                <w:b/>
              </w:rPr>
            </w:pPr>
          </w:p>
          <w:p w14:paraId="11078171" w14:textId="77777777" w:rsidR="00420613" w:rsidRPr="00AF0A09" w:rsidRDefault="00420613" w:rsidP="009C1FF9">
            <w:pPr>
              <w:pStyle w:val="NormalWeb"/>
              <w:spacing w:before="0" w:beforeAutospacing="0" w:after="0" w:afterAutospacing="0"/>
              <w:ind w:right="48"/>
              <w:rPr>
                <w:rFonts w:eastAsia="Arial"/>
                <w:b/>
              </w:rPr>
            </w:pPr>
          </w:p>
          <w:p w14:paraId="67FD7C3A" w14:textId="77777777" w:rsidR="00420613" w:rsidRPr="00AF0A09" w:rsidRDefault="00420613" w:rsidP="009C1FF9">
            <w:pPr>
              <w:pStyle w:val="NormalWeb"/>
              <w:spacing w:before="0" w:beforeAutospacing="0" w:after="0" w:afterAutospacing="0"/>
              <w:ind w:right="48"/>
              <w:rPr>
                <w:rFonts w:eastAsia="Arial"/>
                <w:b/>
              </w:rPr>
            </w:pPr>
          </w:p>
          <w:p w14:paraId="0293B569" w14:textId="77777777" w:rsidR="00420613" w:rsidRPr="00AF0A09" w:rsidRDefault="00420613" w:rsidP="009C1FF9">
            <w:pPr>
              <w:pStyle w:val="NormalWeb"/>
              <w:spacing w:before="0" w:beforeAutospacing="0" w:after="0" w:afterAutospacing="0"/>
              <w:ind w:right="48"/>
              <w:rPr>
                <w:rFonts w:eastAsia="Arial"/>
                <w:b/>
              </w:rPr>
            </w:pPr>
          </w:p>
          <w:p w14:paraId="77A325AD" w14:textId="77777777" w:rsidR="00420613" w:rsidRPr="00AF0A09" w:rsidRDefault="00420613" w:rsidP="009C1FF9">
            <w:pPr>
              <w:pStyle w:val="NormalWeb"/>
              <w:spacing w:before="0" w:beforeAutospacing="0" w:after="0" w:afterAutospacing="0"/>
              <w:ind w:right="48"/>
              <w:rPr>
                <w:rFonts w:eastAsia="Arial"/>
                <w:b/>
              </w:rPr>
            </w:pPr>
          </w:p>
          <w:p w14:paraId="48E9685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lastRenderedPageBreak/>
              <w:t>Câu 30:</w:t>
            </w:r>
            <w:r w:rsidRPr="00AF0A09">
              <w:rPr>
                <w:rFonts w:eastAsia="Arial"/>
              </w:rPr>
              <w:t xml:space="preserve"> A</w:t>
            </w:r>
          </w:p>
          <w:p w14:paraId="3D53CFC1" w14:textId="77777777" w:rsidR="00420613" w:rsidRPr="00AF0A09" w:rsidRDefault="00420613" w:rsidP="009C1FF9">
            <w:pPr>
              <w:pStyle w:val="NormalWeb"/>
              <w:spacing w:before="0" w:beforeAutospacing="0" w:after="0" w:afterAutospacing="0"/>
              <w:ind w:right="48"/>
              <w:rPr>
                <w:rFonts w:eastAsia="Arial"/>
                <w:b/>
              </w:rPr>
            </w:pPr>
          </w:p>
          <w:p w14:paraId="53560145" w14:textId="77777777" w:rsidR="00420613" w:rsidRPr="00AF0A09" w:rsidRDefault="00420613" w:rsidP="009C1FF9">
            <w:pPr>
              <w:pStyle w:val="NormalWeb"/>
              <w:spacing w:before="0" w:beforeAutospacing="0" w:after="0" w:afterAutospacing="0"/>
              <w:ind w:right="48"/>
              <w:rPr>
                <w:rFonts w:eastAsia="Arial"/>
                <w:b/>
              </w:rPr>
            </w:pPr>
          </w:p>
          <w:p w14:paraId="257B8BF6" w14:textId="77777777" w:rsidR="00420613" w:rsidRPr="00AF0A09" w:rsidRDefault="00420613" w:rsidP="009C1FF9">
            <w:pPr>
              <w:pStyle w:val="NormalWeb"/>
              <w:spacing w:before="0" w:beforeAutospacing="0" w:after="0" w:afterAutospacing="0"/>
              <w:ind w:right="48"/>
              <w:rPr>
                <w:rFonts w:eastAsia="Arial"/>
                <w:b/>
              </w:rPr>
            </w:pPr>
          </w:p>
          <w:p w14:paraId="0FB51252" w14:textId="77777777" w:rsidR="00420613" w:rsidRPr="00AF0A09" w:rsidRDefault="00420613" w:rsidP="009C1FF9">
            <w:pPr>
              <w:pStyle w:val="NormalWeb"/>
              <w:spacing w:before="0" w:beforeAutospacing="0" w:after="0" w:afterAutospacing="0"/>
              <w:ind w:right="48"/>
              <w:rPr>
                <w:rFonts w:eastAsia="Arial"/>
                <w:b/>
              </w:rPr>
            </w:pPr>
          </w:p>
          <w:p w14:paraId="308C7EE0" w14:textId="77777777" w:rsidR="00420613" w:rsidRPr="00AF0A09" w:rsidRDefault="00420613" w:rsidP="009C1FF9">
            <w:pPr>
              <w:pStyle w:val="NormalWeb"/>
              <w:spacing w:before="0" w:beforeAutospacing="0" w:after="0" w:afterAutospacing="0"/>
              <w:ind w:right="48"/>
              <w:rPr>
                <w:rFonts w:eastAsia="Arial"/>
                <w:b/>
              </w:rPr>
            </w:pPr>
          </w:p>
          <w:p w14:paraId="18EC1BDD" w14:textId="77777777" w:rsidR="00420613" w:rsidRPr="00AF0A09" w:rsidRDefault="00420613" w:rsidP="009C1FF9">
            <w:pPr>
              <w:pStyle w:val="NormalWeb"/>
              <w:spacing w:before="0" w:beforeAutospacing="0" w:after="0" w:afterAutospacing="0"/>
              <w:ind w:right="48"/>
              <w:rPr>
                <w:rFonts w:eastAsia="Arial"/>
                <w:b/>
              </w:rPr>
            </w:pPr>
          </w:p>
          <w:p w14:paraId="34F5A183"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D</w:t>
            </w:r>
          </w:p>
          <w:p w14:paraId="4E41E938" w14:textId="77777777" w:rsidR="00420613" w:rsidRPr="00AF0A09" w:rsidRDefault="00420613" w:rsidP="009C1FF9">
            <w:pPr>
              <w:pStyle w:val="NormalWeb"/>
              <w:spacing w:before="0" w:beforeAutospacing="0" w:after="0" w:afterAutospacing="0"/>
              <w:ind w:right="48"/>
              <w:rPr>
                <w:rFonts w:eastAsia="Arial"/>
                <w:b/>
              </w:rPr>
            </w:pPr>
          </w:p>
          <w:p w14:paraId="519CDFE3" w14:textId="77777777" w:rsidR="00420613" w:rsidRPr="00AF0A09" w:rsidRDefault="00420613" w:rsidP="009C1FF9">
            <w:pPr>
              <w:pStyle w:val="NormalWeb"/>
              <w:spacing w:before="0" w:beforeAutospacing="0" w:after="0" w:afterAutospacing="0"/>
              <w:ind w:right="48"/>
              <w:rPr>
                <w:rFonts w:eastAsia="Arial"/>
                <w:b/>
              </w:rPr>
            </w:pPr>
          </w:p>
          <w:p w14:paraId="0A45D971" w14:textId="77777777" w:rsidR="00420613" w:rsidRPr="00AF0A09" w:rsidRDefault="00420613" w:rsidP="009C1FF9">
            <w:pPr>
              <w:pStyle w:val="NormalWeb"/>
              <w:spacing w:before="0" w:beforeAutospacing="0" w:after="0" w:afterAutospacing="0"/>
              <w:ind w:right="48"/>
              <w:rPr>
                <w:rFonts w:eastAsia="Arial"/>
                <w:b/>
              </w:rPr>
            </w:pPr>
          </w:p>
          <w:p w14:paraId="34B36C97" w14:textId="77777777" w:rsidR="00420613" w:rsidRPr="00AF0A09" w:rsidRDefault="00420613" w:rsidP="009C1FF9">
            <w:pPr>
              <w:pStyle w:val="NormalWeb"/>
              <w:spacing w:before="0" w:beforeAutospacing="0" w:after="0" w:afterAutospacing="0"/>
              <w:ind w:right="48"/>
              <w:rPr>
                <w:rFonts w:eastAsia="Arial"/>
                <w:b/>
              </w:rPr>
            </w:pPr>
          </w:p>
          <w:p w14:paraId="62599A9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A</w:t>
            </w:r>
          </w:p>
          <w:p w14:paraId="228CACD6" w14:textId="77777777" w:rsidR="00420613" w:rsidRPr="00AF0A09" w:rsidRDefault="00420613" w:rsidP="009C1FF9">
            <w:pPr>
              <w:pStyle w:val="NormalWeb"/>
              <w:spacing w:before="0" w:beforeAutospacing="0" w:after="0" w:afterAutospacing="0"/>
              <w:ind w:right="48"/>
              <w:rPr>
                <w:rFonts w:eastAsia="Arial"/>
                <w:b/>
              </w:rPr>
            </w:pPr>
          </w:p>
          <w:p w14:paraId="09CF4BA3" w14:textId="77777777" w:rsidR="00420613" w:rsidRPr="00AF0A09" w:rsidRDefault="00420613" w:rsidP="009C1FF9">
            <w:pPr>
              <w:pStyle w:val="NormalWeb"/>
              <w:spacing w:before="0" w:beforeAutospacing="0" w:after="0" w:afterAutospacing="0"/>
              <w:ind w:right="48"/>
              <w:rPr>
                <w:rFonts w:eastAsia="Arial"/>
                <w:b/>
              </w:rPr>
            </w:pPr>
          </w:p>
          <w:p w14:paraId="70956109" w14:textId="77777777" w:rsidR="00420613" w:rsidRPr="00AF0A09" w:rsidRDefault="00420613" w:rsidP="009C1FF9">
            <w:pPr>
              <w:pStyle w:val="NormalWeb"/>
              <w:spacing w:before="0" w:beforeAutospacing="0" w:after="0" w:afterAutospacing="0"/>
              <w:ind w:right="48"/>
              <w:rPr>
                <w:rFonts w:eastAsia="Arial"/>
                <w:b/>
              </w:rPr>
            </w:pPr>
          </w:p>
          <w:p w14:paraId="2DB898A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C</w:t>
            </w:r>
          </w:p>
          <w:p w14:paraId="1DC4CDE1" w14:textId="77777777" w:rsidR="00420613" w:rsidRPr="00AF0A09" w:rsidRDefault="00420613" w:rsidP="009C1FF9">
            <w:pPr>
              <w:pStyle w:val="NormalWeb"/>
              <w:spacing w:before="0" w:beforeAutospacing="0" w:after="0" w:afterAutospacing="0"/>
              <w:ind w:right="48"/>
              <w:rPr>
                <w:rFonts w:eastAsia="Arial"/>
                <w:b/>
              </w:rPr>
            </w:pPr>
          </w:p>
          <w:p w14:paraId="221B05B6" w14:textId="77777777" w:rsidR="00420613" w:rsidRPr="00AF0A09" w:rsidRDefault="00420613" w:rsidP="009C1FF9">
            <w:pPr>
              <w:pStyle w:val="NormalWeb"/>
              <w:spacing w:before="0" w:beforeAutospacing="0" w:after="0" w:afterAutospacing="0"/>
              <w:ind w:right="48"/>
              <w:rPr>
                <w:rFonts w:eastAsia="Arial"/>
                <w:b/>
              </w:rPr>
            </w:pPr>
          </w:p>
          <w:p w14:paraId="01B6C9D9" w14:textId="77777777" w:rsidR="00420613" w:rsidRPr="00AF0A09" w:rsidRDefault="00420613" w:rsidP="009C1FF9">
            <w:pPr>
              <w:pStyle w:val="NormalWeb"/>
              <w:spacing w:before="0" w:beforeAutospacing="0" w:after="0" w:afterAutospacing="0"/>
              <w:ind w:right="48"/>
              <w:rPr>
                <w:rFonts w:eastAsia="Arial"/>
                <w:b/>
              </w:rPr>
            </w:pPr>
          </w:p>
          <w:p w14:paraId="5C6A3C2F" w14:textId="77777777" w:rsidR="00420613" w:rsidRPr="00AF0A09" w:rsidRDefault="00420613" w:rsidP="009C1FF9">
            <w:pPr>
              <w:pStyle w:val="NormalWeb"/>
              <w:spacing w:before="0" w:beforeAutospacing="0" w:after="0" w:afterAutospacing="0"/>
              <w:ind w:right="48"/>
              <w:rPr>
                <w:rFonts w:eastAsia="Arial"/>
                <w:b/>
              </w:rPr>
            </w:pPr>
          </w:p>
          <w:p w14:paraId="7293B34F" w14:textId="77777777" w:rsidR="00420613" w:rsidRPr="00AF0A09" w:rsidRDefault="00420613" w:rsidP="009C1FF9">
            <w:pPr>
              <w:pStyle w:val="NormalWeb"/>
              <w:spacing w:before="0" w:beforeAutospacing="0" w:after="0" w:afterAutospacing="0"/>
              <w:ind w:right="48"/>
              <w:rPr>
                <w:rFonts w:eastAsia="Arial"/>
                <w:b/>
              </w:rPr>
            </w:pPr>
          </w:p>
          <w:p w14:paraId="2752E58C" w14:textId="77777777" w:rsidR="00420613" w:rsidRPr="00AF0A09" w:rsidRDefault="00420613" w:rsidP="009C1FF9">
            <w:pPr>
              <w:pStyle w:val="NormalWeb"/>
              <w:spacing w:before="0" w:beforeAutospacing="0" w:after="0" w:afterAutospacing="0"/>
              <w:ind w:right="48"/>
              <w:rPr>
                <w:rFonts w:eastAsia="Arial"/>
                <w:b/>
              </w:rPr>
            </w:pPr>
          </w:p>
          <w:p w14:paraId="323CEB7A" w14:textId="77777777" w:rsidR="00420613" w:rsidRPr="00AF0A09" w:rsidRDefault="00420613" w:rsidP="009C1FF9">
            <w:pPr>
              <w:pStyle w:val="NormalWeb"/>
              <w:spacing w:before="0" w:beforeAutospacing="0" w:after="0" w:afterAutospacing="0"/>
              <w:ind w:right="48"/>
              <w:rPr>
                <w:rFonts w:eastAsia="Arial"/>
                <w:b/>
              </w:rPr>
            </w:pPr>
          </w:p>
          <w:p w14:paraId="662262F6"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xml:space="preserve"> B</w:t>
            </w:r>
          </w:p>
          <w:p w14:paraId="503B67AF" w14:textId="77777777" w:rsidR="00420613" w:rsidRPr="00AF0A09" w:rsidRDefault="00420613" w:rsidP="009C1FF9">
            <w:pPr>
              <w:pStyle w:val="NormalWeb"/>
              <w:spacing w:before="0" w:beforeAutospacing="0" w:after="0" w:afterAutospacing="0"/>
              <w:ind w:right="48"/>
              <w:rPr>
                <w:rFonts w:eastAsia="Arial"/>
                <w:b/>
              </w:rPr>
            </w:pPr>
          </w:p>
          <w:p w14:paraId="12058922" w14:textId="77777777" w:rsidR="00420613" w:rsidRPr="00AF0A09" w:rsidRDefault="00420613" w:rsidP="009C1FF9">
            <w:pPr>
              <w:pStyle w:val="NormalWeb"/>
              <w:spacing w:before="0" w:beforeAutospacing="0" w:after="0" w:afterAutospacing="0"/>
              <w:ind w:right="48"/>
              <w:rPr>
                <w:rFonts w:eastAsia="Arial"/>
                <w:b/>
              </w:rPr>
            </w:pPr>
          </w:p>
          <w:p w14:paraId="796A87AF"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A</w:t>
            </w:r>
          </w:p>
          <w:p w14:paraId="06E43678" w14:textId="77777777" w:rsidR="00420613" w:rsidRPr="00AF0A09" w:rsidRDefault="00420613" w:rsidP="009C1FF9">
            <w:pPr>
              <w:pStyle w:val="NormalWeb"/>
              <w:spacing w:before="0" w:beforeAutospacing="0" w:after="0" w:afterAutospacing="0"/>
              <w:ind w:right="48"/>
              <w:rPr>
                <w:rFonts w:eastAsia="Arial"/>
                <w:b/>
              </w:rPr>
            </w:pPr>
          </w:p>
          <w:p w14:paraId="7C0A50AA" w14:textId="77777777" w:rsidR="00420613" w:rsidRPr="00AF0A09" w:rsidRDefault="00420613" w:rsidP="009C1FF9">
            <w:pPr>
              <w:pStyle w:val="NormalWeb"/>
              <w:spacing w:before="0" w:beforeAutospacing="0" w:after="0" w:afterAutospacing="0"/>
              <w:ind w:right="48"/>
              <w:rPr>
                <w:rFonts w:eastAsia="Arial"/>
                <w:b/>
              </w:rPr>
            </w:pPr>
          </w:p>
          <w:p w14:paraId="32C57701" w14:textId="77777777" w:rsidR="00420613" w:rsidRPr="00AF0A09" w:rsidRDefault="00420613" w:rsidP="009C1FF9">
            <w:pPr>
              <w:pStyle w:val="NormalWeb"/>
              <w:spacing w:before="0" w:beforeAutospacing="0" w:after="0" w:afterAutospacing="0"/>
              <w:ind w:right="48"/>
              <w:rPr>
                <w:rFonts w:eastAsia="Arial"/>
                <w:b/>
              </w:rPr>
            </w:pPr>
          </w:p>
          <w:p w14:paraId="5C7334E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C</w:t>
            </w:r>
          </w:p>
          <w:p w14:paraId="4AC1966D" w14:textId="77777777" w:rsidR="00420613" w:rsidRPr="00AF0A09" w:rsidRDefault="00420613" w:rsidP="009C1FF9">
            <w:pPr>
              <w:pStyle w:val="NormalWeb"/>
              <w:spacing w:before="0" w:beforeAutospacing="0" w:after="0" w:afterAutospacing="0"/>
              <w:ind w:right="48"/>
              <w:rPr>
                <w:rFonts w:eastAsia="Arial"/>
                <w:b/>
              </w:rPr>
            </w:pPr>
          </w:p>
          <w:p w14:paraId="7FB4ADE2" w14:textId="77777777" w:rsidR="00420613" w:rsidRPr="00AF0A09" w:rsidRDefault="00420613" w:rsidP="009C1FF9">
            <w:pPr>
              <w:pStyle w:val="NormalWeb"/>
              <w:spacing w:before="0" w:beforeAutospacing="0" w:after="0" w:afterAutospacing="0"/>
              <w:ind w:right="48"/>
              <w:rPr>
                <w:rFonts w:eastAsia="Arial"/>
                <w:b/>
              </w:rPr>
            </w:pPr>
          </w:p>
          <w:p w14:paraId="517FB295" w14:textId="77777777" w:rsidR="00420613" w:rsidRPr="00AF0A09" w:rsidRDefault="00420613" w:rsidP="009C1FF9">
            <w:pPr>
              <w:pStyle w:val="NormalWeb"/>
              <w:spacing w:before="0" w:beforeAutospacing="0" w:after="0" w:afterAutospacing="0"/>
              <w:ind w:right="48"/>
              <w:rPr>
                <w:rFonts w:eastAsia="Arial"/>
                <w:b/>
              </w:rPr>
            </w:pPr>
          </w:p>
          <w:p w14:paraId="2AF2E528"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p>
        </w:tc>
      </w:tr>
    </w:tbl>
    <w:p w14:paraId="2263035A"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p>
    <w:p w14:paraId="4B845721" w14:textId="77777777" w:rsidR="00420613" w:rsidRPr="00AF0A09" w:rsidRDefault="00420613"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2F0F791C" w14:textId="77777777" w:rsidR="00420613" w:rsidRPr="00AF0A09" w:rsidRDefault="00420613"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7FA60521"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1F1FBAA7"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1F484F4B"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889" w:type="dxa"/>
        <w:tblLayout w:type="fixed"/>
        <w:tblLook w:val="04A0" w:firstRow="1" w:lastRow="0" w:firstColumn="1" w:lastColumn="0" w:noHBand="0" w:noVBand="1"/>
      </w:tblPr>
      <w:tblGrid>
        <w:gridCol w:w="5637"/>
        <w:gridCol w:w="4252"/>
      </w:tblGrid>
      <w:tr w:rsidR="001816F8" w:rsidRPr="00AF0A09" w14:paraId="7717C8D6"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vAlign w:val="bottom"/>
          </w:tcPr>
          <w:p w14:paraId="3416B3AF"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4252" w:type="dxa"/>
            <w:tcBorders>
              <w:top w:val="single" w:sz="4" w:space="0" w:color="auto"/>
              <w:left w:val="single" w:sz="4" w:space="0" w:color="auto"/>
              <w:bottom w:val="single" w:sz="4" w:space="0" w:color="auto"/>
              <w:right w:val="single" w:sz="4" w:space="0" w:color="auto"/>
            </w:tcBorders>
            <w:shd w:val="clear" w:color="auto" w:fill="auto"/>
            <w:vAlign w:val="bottom"/>
          </w:tcPr>
          <w:p w14:paraId="65F80655"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5171EE8F" w14:textId="77777777" w:rsidTr="00693BA4">
        <w:tc>
          <w:tcPr>
            <w:tcW w:w="5637" w:type="dxa"/>
            <w:tcBorders>
              <w:top w:val="single" w:sz="4" w:space="0" w:color="auto"/>
              <w:left w:val="single" w:sz="4" w:space="0" w:color="auto"/>
              <w:bottom w:val="single" w:sz="4" w:space="0" w:color="auto"/>
              <w:right w:val="single" w:sz="4" w:space="0" w:color="auto"/>
            </w:tcBorders>
            <w:shd w:val="clear" w:color="auto" w:fill="auto"/>
          </w:tcPr>
          <w:p w14:paraId="6680B167"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72229967"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rả lời câu hỏi:</w:t>
            </w:r>
          </w:p>
          <w:p w14:paraId="3463EE38" w14:textId="77777777" w:rsidR="00420613" w:rsidRPr="00AF0A09" w:rsidRDefault="00420613" w:rsidP="009C1FF9">
            <w:pPr>
              <w:pStyle w:val="NormalWeb"/>
              <w:spacing w:before="0" w:beforeAutospacing="0" w:after="0" w:afterAutospacing="0"/>
              <w:ind w:right="48"/>
              <w:jc w:val="both"/>
              <w:rPr>
                <w:shd w:val="clear" w:color="auto" w:fill="FFFFFF"/>
              </w:rPr>
            </w:pPr>
            <w:r w:rsidRPr="00AF0A09">
              <w:rPr>
                <w:b/>
              </w:rPr>
              <w:t xml:space="preserve">Câu 1. </w:t>
            </w:r>
            <w:r w:rsidRPr="00AF0A09">
              <w:t>Thế nào là một hệ sinh thái ?</w:t>
            </w:r>
          </w:p>
          <w:p w14:paraId="78B6A019" w14:textId="77777777" w:rsidR="00420613" w:rsidRPr="00AF0A09" w:rsidRDefault="00420613"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sz w:val="24"/>
                <w:szCs w:val="24"/>
              </w:rPr>
              <w:lastRenderedPageBreak/>
              <w:t xml:space="preserve">Câu 2. </w:t>
            </w:r>
            <w:r w:rsidRPr="00AF0A09">
              <w:rPr>
                <w:rFonts w:ascii="Times New Roman" w:eastAsia="Times New Roman" w:hAnsi="Times New Roman" w:cs="Times New Roman"/>
                <w:sz w:val="24"/>
                <w:szCs w:val="24"/>
              </w:rPr>
              <w:t>Vào những năm 1973, hệ sinh thái san hô Great Barrier ở Australia bị sao biển gai hủy diệt 11% và cho đến nay chưa hồi phục hoàn toàn. Điều này cho thấy mối quan hệ giữa các loài sinh vật trong quần xã và hệ sinh thái như thế nào ? Giải thích ?</w:t>
            </w:r>
          </w:p>
          <w:p w14:paraId="1128E369" w14:textId="77777777" w:rsidR="00420613" w:rsidRPr="00AF0A09" w:rsidRDefault="00420613" w:rsidP="009C1FF9">
            <w:pPr>
              <w:spacing w:after="0" w:line="240" w:lineRule="auto"/>
              <w:jc w:val="both"/>
              <w:rPr>
                <w:rFonts w:ascii="Times New Roman" w:hAnsi="Times New Roman" w:cs="Times New Roman"/>
                <w:sz w:val="24"/>
                <w:szCs w:val="24"/>
                <w:shd w:val="clear" w:color="auto" w:fill="FFFFFF"/>
              </w:rPr>
            </w:pPr>
            <w:r w:rsidRPr="00AF0A09">
              <w:rPr>
                <w:rFonts w:ascii="Times New Roman" w:hAnsi="Times New Roman" w:cs="Times New Roman"/>
                <w:b/>
                <w:sz w:val="24"/>
                <w:szCs w:val="24"/>
              </w:rPr>
              <w:t xml:space="preserve">Câu 3. </w:t>
            </w:r>
            <w:r w:rsidRPr="00AF0A09">
              <w:rPr>
                <w:rFonts w:ascii="Times New Roman" w:eastAsia="Times New Roman" w:hAnsi="Times New Roman" w:cs="Times New Roman"/>
                <w:sz w:val="24"/>
                <w:szCs w:val="24"/>
              </w:rPr>
              <w:t>Ở vườn quốc gia Bidoup - Núi Bà tỉnh Lâm Đồng với hệ sinh thái rừng kín thường xanh mưa ẩm á nhiệt đới núi trung bình có lượng mưa dồi dào, khí hậu mát mẻ, độ cao phân hóa đa dạng, có hệ động thực vật phong phú. Đặc biệt nơi đây còn được gọi là “Vương quốc của các loài lan rừng” do có rất nhiều loài lan rừng. Em hãy liệt kê một số nhân tố sinh thái và phân loại chúng phù hợp.</w:t>
            </w:r>
          </w:p>
          <w:p w14:paraId="68A8DE3A"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bookmarkStart w:id="8" w:name="_heading=h.1fob9te" w:colFirst="0" w:colLast="0"/>
            <w:bookmarkEnd w:id="8"/>
            <w:r w:rsidRPr="00AF0A09">
              <w:rPr>
                <w:rFonts w:ascii="Times New Roman" w:eastAsia="Times New Roman" w:hAnsi="Times New Roman" w:cs="Times New Roman"/>
                <w:b/>
                <w:sz w:val="24"/>
                <w:szCs w:val="24"/>
              </w:rPr>
              <w:t xml:space="preserve">Câu 4. </w:t>
            </w:r>
            <w:r w:rsidRPr="00AF0A09">
              <w:rPr>
                <w:rFonts w:ascii="Times New Roman" w:eastAsia="Times New Roman" w:hAnsi="Times New Roman" w:cs="Times New Roman"/>
                <w:sz w:val="24"/>
                <w:szCs w:val="24"/>
              </w:rPr>
              <w:t>Cho các hệ sinh thái sau: Hệ sinh thái đồng ruộng, hệ sinh thái bãi bồi ven biển Cà Mau, hệ sinh thái rừng hỗn giao, hệ sinh thái rừng ngập mặn Cần Giờ, hệ sinh thái ruộng bậc thang, hệ sinh thái đồng cỏ Năng ở Láng Sen, hệ sinh thái trong bể thu sinh khối tảo lục, hệ sinh thái rạn san hô. Em hãy sắp xếp các hệ sinh thái trên vào các kiểu hệ sinh thái phù hợp.</w:t>
            </w:r>
          </w:p>
          <w:p w14:paraId="316241EB"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4. </w:t>
            </w:r>
            <w:r w:rsidRPr="00AF0A09">
              <w:rPr>
                <w:rFonts w:ascii="Times New Roman" w:eastAsia="Times New Roman" w:hAnsi="Times New Roman" w:cs="Times New Roman"/>
                <w:sz w:val="24"/>
                <w:szCs w:val="24"/>
              </w:rPr>
              <w:t>Sừng tê giác ở các nước Châu Á được xem là “thần dược” trị bá bệnh, nó còn có giá trị thẩm mĩ, giá trị kinh tế cao. Do hoạt động săn bắt trái phép, số lượng tê giác trên thế giới đã giảm đến mức báo động. Hiện trên thế giới hiện còn 5 loài tê giác, bao gồm: tê giác đen, tê giác Javan, tê giác Sumatran đang ở bậc cực kì nguy cấp (CR) trong sách đỏ, tê giác một sừng ở bậc sẽ nguy cấp (VU), tê giác trắng ở bậc sắp bị đe dọa (nt). Là học sinh THCS, em hãy nêu một số biện pháp phù hợp với khả năng của bản thân để góp phần ngăn chặn việc đi đến tuyệt chủng của loài tê giác nói chung và các loài sinh vật quý hiếm khác nói riêng.</w:t>
            </w:r>
          </w:p>
          <w:p w14:paraId="2187AEF6"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6D4FDDFE"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2C04562E"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D6AF4C2"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4B3C8C58"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6CE0EBF3"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0BC8BD45" w14:textId="77777777" w:rsidR="00420613" w:rsidRPr="00AF0A09" w:rsidRDefault="00420613"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4252" w:type="dxa"/>
            <w:tcBorders>
              <w:top w:val="single" w:sz="4" w:space="0" w:color="auto"/>
              <w:left w:val="single" w:sz="4" w:space="0" w:color="auto"/>
              <w:bottom w:val="single" w:sz="4" w:space="0" w:color="auto"/>
              <w:right w:val="single" w:sz="4" w:space="0" w:color="auto"/>
            </w:tcBorders>
            <w:shd w:val="clear" w:color="auto" w:fill="auto"/>
          </w:tcPr>
          <w:p w14:paraId="2F11BA70"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562A2145"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thảo luận:</w:t>
            </w:r>
          </w:p>
          <w:p w14:paraId="294B31F4" w14:textId="77777777" w:rsidR="00420613" w:rsidRPr="00AF0A09" w:rsidRDefault="00420613" w:rsidP="009C1FF9">
            <w:pPr>
              <w:pStyle w:val="NormalWeb"/>
              <w:spacing w:before="0" w:beforeAutospacing="0" w:after="0" w:afterAutospacing="0"/>
              <w:rPr>
                <w:b/>
              </w:rPr>
            </w:pPr>
            <w:r w:rsidRPr="00AF0A09">
              <w:rPr>
                <w:b/>
              </w:rPr>
              <w:lastRenderedPageBreak/>
              <w:t xml:space="preserve">Câu 1. </w:t>
            </w:r>
            <w:r w:rsidRPr="00AF0A09">
              <w:t>Hệ sinh thái là một hệ thống bao gồm quần xã sinh vật và môi trường sống của chúng.</w:t>
            </w:r>
          </w:p>
          <w:p w14:paraId="44C827F8"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Câu 2.</w:t>
            </w:r>
          </w:p>
          <w:p w14:paraId="4DB23620"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Cho thấy giữa các loài sinh vật có tác động qua lại lẫn nhau và tác động lên môi trường mà chúng sống trong đó. Sao biển gai hủy diệt san hô làm ảnh hưởng rất lớn đến san hô các loài sinh vật sống dựa vào các rạn san hô (môi trường sống của các loài sinh vật bị tác động).</w:t>
            </w:r>
          </w:p>
          <w:p w14:paraId="48D34C15"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Câu 3.</w:t>
            </w:r>
          </w:p>
          <w:p w14:paraId="6D1A8F07"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Nhân tố vô sinh:</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lượng mưa dồi dào, khí hậu mát mẻ, độ cao phân hóa đa dạng.</w:t>
            </w:r>
          </w:p>
          <w:p w14:paraId="2EEDF1B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ân tố hữu sinh: hệ động thực vật phong phú, lan rừng.</w:t>
            </w:r>
          </w:p>
          <w:p w14:paraId="795F8C3D"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Câu 4.</w:t>
            </w:r>
          </w:p>
          <w:p w14:paraId="61940348"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ệ sinh thái tự nhiên:</w:t>
            </w:r>
          </w:p>
          <w:p w14:paraId="064EDC9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Hệ sinh thái trên cạn: Hệ sinh thái bãi bồi ven biển Cà Mau, hệ sinh thái rừng hỗn giao, hệ sinh thái rừng ngập mặn Cần Giờ, hệ sinh thái đồng cỏ Năng ở Láng Sen.</w:t>
            </w:r>
          </w:p>
          <w:p w14:paraId="1A706060"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 Hệ sinh thái dưới nước: Hệ sinh thái rạn san hô.</w:t>
            </w:r>
          </w:p>
          <w:p w14:paraId="642DF11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ệ sinh thái nhân tạo: Hệ sinh thái đồng ruộng, hệ sinh thái ruộng bậc thang, hệ sinh thái trong bể thu sinh khối tảo lục.</w:t>
            </w:r>
          </w:p>
          <w:p w14:paraId="5187756B"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Câu 5.</w:t>
            </w:r>
          </w:p>
          <w:p w14:paraId="54B0773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Là học sinh THCS, em sẽ:</w:t>
            </w:r>
          </w:p>
          <w:p w14:paraId="10D96D2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uyên truyền cho gia đình, người thân, bạn bè về sự thật sừng tê giác không có khả năng chữa bệnh thật sự, chỉ là lời đồn.</w:t>
            </w:r>
          </w:p>
          <w:p w14:paraId="003DC059"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hia sẻ các bài viết về bảo tồn tê giác, các loài động vật quý hiếm.</w:t>
            </w:r>
          </w:p>
          <w:p w14:paraId="5C08D2DF"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Report các bài đăng bán các loài động vật hoang dã trên mạng xã hội.</w:t>
            </w:r>
          </w:p>
          <w:p w14:paraId="598EAC39"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hi phát hiện các trường hợp mua bán các động vật hoang dã phải báo ngay với cơ quan chức năng để xử lí.</w:t>
            </w:r>
          </w:p>
        </w:tc>
      </w:tr>
    </w:tbl>
    <w:p w14:paraId="1AD9B45A" w14:textId="77777777" w:rsidR="00420613" w:rsidRPr="00AF0A09" w:rsidRDefault="00420613" w:rsidP="009C1FF9">
      <w:pPr>
        <w:spacing w:after="0" w:line="240" w:lineRule="auto"/>
        <w:rPr>
          <w:rFonts w:ascii="Times New Roman" w:hAnsi="Times New Roman" w:cs="Times New Roman"/>
          <w:b/>
          <w:bCs/>
          <w:sz w:val="24"/>
          <w:szCs w:val="24"/>
        </w:rPr>
      </w:pPr>
    </w:p>
    <w:p w14:paraId="2CE8905A" w14:textId="77777777" w:rsidR="00420613" w:rsidRPr="00AF0A09" w:rsidRDefault="00420613"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70F69440" w14:textId="77777777" w:rsidR="00420613" w:rsidRPr="00AF0A09" w:rsidRDefault="00420613"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44</w:t>
      </w:r>
      <w:r w:rsidRPr="00AF0A09">
        <w:rPr>
          <w:rFonts w:ascii="Times New Roman" w:hAnsi="Times New Roman" w:cs="Times New Roman"/>
          <w:sz w:val="24"/>
          <w:szCs w:val="24"/>
          <w:lang w:val="vi-VN"/>
        </w:rPr>
        <w:t xml:space="preserve">. </w:t>
      </w:r>
    </w:p>
    <w:p w14:paraId="3EA246FF" w14:textId="77777777" w:rsidR="00420613" w:rsidRPr="00AF0A09" w:rsidRDefault="00420613"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44</w:t>
      </w:r>
      <w:r w:rsidRPr="00AF0A09">
        <w:rPr>
          <w:rFonts w:ascii="Times New Roman" w:hAnsi="Times New Roman" w:cs="Times New Roman"/>
          <w:sz w:val="24"/>
          <w:szCs w:val="24"/>
          <w:lang w:val="vi-VN"/>
        </w:rPr>
        <w:t xml:space="preserve"> trong SBT </w:t>
      </w:r>
    </w:p>
    <w:p w14:paraId="728A8644"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45: Sinh quyển.</w:t>
      </w:r>
    </w:p>
    <w:p w14:paraId="6F04D969" w14:textId="08889EC6" w:rsidR="00420613" w:rsidRPr="00AF0A09" w:rsidRDefault="00420613"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7A05873A" w14:textId="77777777" w:rsidR="00420613" w:rsidRPr="00AF0A09" w:rsidRDefault="00420613"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Bài 45:                                              SINH QUYỂN</w:t>
      </w:r>
    </w:p>
    <w:p w14:paraId="4121A725" w14:textId="77777777" w:rsidR="00420613" w:rsidRPr="00AF0A09" w:rsidRDefault="00420613"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Môn học: KHTN 8 (Phần Sinh học)</w:t>
      </w:r>
    </w:p>
    <w:p w14:paraId="4315FFA6" w14:textId="77777777" w:rsidR="00420613" w:rsidRPr="00AF0A09" w:rsidRDefault="00420613"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130, 131 - tuần 33)</w:t>
      </w:r>
    </w:p>
    <w:p w14:paraId="3DFD488A"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38D4A9AE"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517E3FFE"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sinh quyển, nhận biết được các khu sinh học trên trái đất</w:t>
      </w:r>
    </w:p>
    <w:p w14:paraId="7369CD8F" w14:textId="77777777" w:rsidR="00420613" w:rsidRPr="00AF0A09" w:rsidRDefault="00420613"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3CFFE26E"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để tìm hiểu về sinh quyển và các khu sinh học trên trái đất.</w:t>
      </w:r>
    </w:p>
    <w:p w14:paraId="3F9E7CFD"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3E2DC662"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lastRenderedPageBreak/>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w:t>
      </w:r>
    </w:p>
    <w:p w14:paraId="7D207A96" w14:textId="77777777" w:rsidR="00420613" w:rsidRPr="00AF0A09" w:rsidRDefault="00420613"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620BB64A"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Nhận thức khoa học tự nhiên:</w:t>
      </w:r>
      <w:r w:rsidRPr="00AF0A09">
        <w:rPr>
          <w:rFonts w:ascii="Times New Roman" w:eastAsia="Times New Roman" w:hAnsi="Times New Roman" w:cs="Times New Roman"/>
          <w:i/>
          <w:sz w:val="24"/>
          <w:szCs w:val="24"/>
        </w:rPr>
        <w:t xml:space="preserve"> </w:t>
      </w:r>
    </w:p>
    <w:p w14:paraId="765D2100"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sinh quyển, nhận biết được các khu sinh học trên trái đất</w:t>
      </w:r>
    </w:p>
    <w:p w14:paraId="6DC80152"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p>
    <w:p w14:paraId="2CE79E9A"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Tìm hiểu được sinh quyển và thành phần cấu tạo của sinh quyển.</w:t>
      </w:r>
    </w:p>
    <w:p w14:paraId="4CBC3E81"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Tìm hiểu được các khu sinh học chủ yếu. </w:t>
      </w:r>
    </w:p>
    <w:p w14:paraId="6CB6BC6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được hiểu biết về sinh quyển để giải quyết một số vấn đề của thực tiễn cuộc sống.</w:t>
      </w:r>
    </w:p>
    <w:p w14:paraId="396741BE" w14:textId="77777777" w:rsidR="00420613" w:rsidRPr="00AF0A09" w:rsidRDefault="00420613"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4951ED04" w14:textId="77777777" w:rsidR="00420613" w:rsidRPr="00AF0A09" w:rsidRDefault="00420613" w:rsidP="009C1FF9">
      <w:pPr>
        <w:pStyle w:val="NormalWeb"/>
        <w:kinsoku w:val="0"/>
        <w:overflowPunct w:val="0"/>
        <w:spacing w:before="0" w:beforeAutospacing="0" w:after="0" w:afterAutospacing="0"/>
        <w:jc w:val="both"/>
        <w:textAlignment w:val="baseline"/>
        <w:rPr>
          <w:b/>
          <w:bCs/>
          <w:lang w:val="nl-NL"/>
        </w:rPr>
      </w:pPr>
      <w:r w:rsidRPr="00AF0A09">
        <w:t>- Chăm học, chịu khó tìm tòi tài liệu và thực hiện các nhiệm vụ học tập nhằm tìm hiểu về sinh quyển và các khu sinh học chủ yếu.</w:t>
      </w:r>
    </w:p>
    <w:p w14:paraId="66FE87DF"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4DAF528C"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rung thực trong báo cáo, thảo luận hoạt động nhóm.</w:t>
      </w:r>
    </w:p>
    <w:p w14:paraId="59FEAB36" w14:textId="77777777" w:rsidR="00420613" w:rsidRPr="00AF0A09" w:rsidRDefault="00420613"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19FB151B"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50656228" w14:textId="77777777" w:rsidR="00420613" w:rsidRPr="00AF0A09" w:rsidRDefault="00420613"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5C737EF5"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55DA6275" w14:textId="77777777" w:rsidR="00420613" w:rsidRPr="00AF0A09" w:rsidRDefault="00420613"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35FFFA19"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382A5185"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4A863D3F"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1AE8833D"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64FF7D78"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387D5B48"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Style w:val="TableGrid"/>
        <w:tblW w:w="0" w:type="auto"/>
        <w:tblLook w:val="04A0" w:firstRow="1" w:lastRow="0" w:firstColumn="1" w:lastColumn="0" w:noHBand="0" w:noVBand="1"/>
      </w:tblPr>
      <w:tblGrid>
        <w:gridCol w:w="6749"/>
        <w:gridCol w:w="3162"/>
      </w:tblGrid>
      <w:tr w:rsidR="009C1FF9" w:rsidRPr="00AF0A09" w14:paraId="68A7C9D5" w14:textId="77777777" w:rsidTr="00693BA4">
        <w:tc>
          <w:tcPr>
            <w:tcW w:w="6912" w:type="dxa"/>
          </w:tcPr>
          <w:p w14:paraId="3C23A835" w14:textId="77777777" w:rsidR="00420613" w:rsidRPr="00AF0A09" w:rsidRDefault="00420613" w:rsidP="009C1FF9">
            <w:pPr>
              <w:jc w:val="center"/>
              <w:rPr>
                <w:rFonts w:cs="Times New Roman"/>
                <w:b/>
                <w:bCs/>
                <w:szCs w:val="24"/>
                <w:shd w:val="clear" w:color="auto" w:fill="FFFFFF"/>
              </w:rPr>
            </w:pPr>
            <w:r w:rsidRPr="00AF0A09">
              <w:rPr>
                <w:rFonts w:cs="Times New Roman"/>
                <w:b/>
                <w:szCs w:val="24"/>
                <w:lang w:val="nl-NL"/>
              </w:rPr>
              <w:t>HOẠT ĐỘNG CỦA GV - HS</w:t>
            </w:r>
          </w:p>
        </w:tc>
        <w:tc>
          <w:tcPr>
            <w:tcW w:w="3226" w:type="dxa"/>
          </w:tcPr>
          <w:p w14:paraId="3EF8C4EF" w14:textId="77777777" w:rsidR="00420613" w:rsidRPr="00AF0A09" w:rsidRDefault="00420613" w:rsidP="009C1FF9">
            <w:pPr>
              <w:jc w:val="center"/>
              <w:rPr>
                <w:rFonts w:cs="Times New Roman"/>
                <w:b/>
                <w:bCs/>
                <w:szCs w:val="24"/>
                <w:shd w:val="clear" w:color="auto" w:fill="FFFFFF"/>
              </w:rPr>
            </w:pPr>
            <w:r w:rsidRPr="00AF0A09">
              <w:rPr>
                <w:rFonts w:cs="Times New Roman"/>
                <w:b/>
                <w:szCs w:val="24"/>
                <w:lang w:val="nl-NL"/>
              </w:rPr>
              <w:t>DỰ KIẾN SẢN PHẨM</w:t>
            </w:r>
          </w:p>
        </w:tc>
      </w:tr>
      <w:tr w:rsidR="009C1FF9" w:rsidRPr="00AF0A09" w14:paraId="790882EC" w14:textId="77777777" w:rsidTr="00693BA4">
        <w:tc>
          <w:tcPr>
            <w:tcW w:w="6912" w:type="dxa"/>
          </w:tcPr>
          <w:p w14:paraId="07F6D563" w14:textId="77777777" w:rsidR="00420613" w:rsidRPr="00AF0A09" w:rsidRDefault="00420613" w:rsidP="009C1FF9">
            <w:pPr>
              <w:widowControl w:val="0"/>
              <w:ind w:left="48" w:right="48"/>
              <w:jc w:val="both"/>
              <w:rPr>
                <w:rFonts w:cs="Times New Roman"/>
                <w:szCs w:val="24"/>
              </w:rPr>
            </w:pPr>
            <w:r w:rsidRPr="00AF0A09">
              <w:rPr>
                <w:rFonts w:cs="Times New Roman"/>
                <w:b/>
                <w:bCs/>
                <w:iCs/>
                <w:szCs w:val="24"/>
              </w:rPr>
              <w:t>Bước 1: Chuyển giao nhiệm vụ học tập</w:t>
            </w:r>
          </w:p>
          <w:p w14:paraId="2364E4C0" w14:textId="77777777" w:rsidR="00420613" w:rsidRPr="00AF0A09" w:rsidRDefault="00420613" w:rsidP="009C1FF9">
            <w:pPr>
              <w:widowControl w:val="0"/>
              <w:rPr>
                <w:rFonts w:cs="Times New Roman"/>
                <w:szCs w:val="24"/>
              </w:rPr>
            </w:pPr>
            <w:r w:rsidRPr="00AF0A09">
              <w:rPr>
                <w:rFonts w:cs="Times New Roman"/>
                <w:szCs w:val="24"/>
              </w:rPr>
              <w:t xml:space="preserve">- GV yêu cầu học sinh cá nhân đưa ra câu trả lời cho tình huống: </w:t>
            </w:r>
            <w:r w:rsidRPr="00AF0A09">
              <w:rPr>
                <w:rFonts w:cs="Times New Roman"/>
                <w:i/>
                <w:iCs/>
                <w:szCs w:val="24"/>
              </w:rPr>
              <w:t xml:space="preserve">Trái Đất là ngôi nhà chung của hàng triệu loài sinh vật. cho đến nay, Trái Đất là nơi duy nhất trong vũ trụ được biết đến là có sự sống. Các loài sinh vật sống ở đâu trrn Trái Đất? </w:t>
            </w:r>
          </w:p>
          <w:p w14:paraId="70A84C8C" w14:textId="77777777" w:rsidR="00420613" w:rsidRPr="00AF0A09" w:rsidRDefault="00420613" w:rsidP="009C1FF9">
            <w:pPr>
              <w:widowControl w:val="0"/>
              <w:ind w:left="48" w:right="48"/>
              <w:jc w:val="both"/>
              <w:rPr>
                <w:rFonts w:cs="Times New Roman"/>
                <w:szCs w:val="24"/>
              </w:rPr>
            </w:pPr>
            <w:r w:rsidRPr="00AF0A09">
              <w:rPr>
                <w:rFonts w:cs="Times New Roman"/>
                <w:b/>
                <w:bCs/>
                <w:iCs/>
                <w:szCs w:val="24"/>
              </w:rPr>
              <w:t>Bước 2: Thực hiện nhiệm vụ học tập</w:t>
            </w:r>
          </w:p>
          <w:p w14:paraId="038D9CE9" w14:textId="77777777" w:rsidR="00420613" w:rsidRPr="00AF0A09" w:rsidRDefault="00420613" w:rsidP="009C1FF9">
            <w:pPr>
              <w:widowControl w:val="0"/>
              <w:jc w:val="both"/>
              <w:rPr>
                <w:rFonts w:cs="Times New Roman"/>
                <w:szCs w:val="24"/>
              </w:rPr>
            </w:pPr>
            <w:r w:rsidRPr="00AF0A09">
              <w:rPr>
                <w:rFonts w:cs="Times New Roman"/>
                <w:bCs/>
                <w:szCs w:val="24"/>
              </w:rPr>
              <w:t>-</w:t>
            </w:r>
            <w:r w:rsidRPr="00AF0A09">
              <w:rPr>
                <w:rFonts w:cs="Times New Roman"/>
                <w:b/>
                <w:bCs/>
                <w:szCs w:val="24"/>
              </w:rPr>
              <w:t> </w:t>
            </w:r>
            <w:r w:rsidRPr="00AF0A09">
              <w:rPr>
                <w:rFonts w:cs="Times New Roman"/>
                <w:szCs w:val="24"/>
              </w:rPr>
              <w:t>Học sinh suy nghĩ và trả lời câu hỏi.</w:t>
            </w:r>
          </w:p>
          <w:p w14:paraId="6AC94878" w14:textId="77777777" w:rsidR="00420613" w:rsidRPr="00AF0A09" w:rsidRDefault="00420613" w:rsidP="009C1FF9">
            <w:pPr>
              <w:widowControl w:val="0"/>
              <w:ind w:left="48" w:right="48"/>
              <w:jc w:val="both"/>
              <w:rPr>
                <w:rFonts w:cs="Times New Roman"/>
                <w:szCs w:val="24"/>
              </w:rPr>
            </w:pPr>
            <w:r w:rsidRPr="00AF0A09">
              <w:rPr>
                <w:rFonts w:cs="Times New Roman"/>
                <w:b/>
                <w:bCs/>
                <w:iCs/>
                <w:szCs w:val="24"/>
              </w:rPr>
              <w:t>Bước 3: Báo cáo kết quả và thảo luận</w:t>
            </w:r>
          </w:p>
          <w:p w14:paraId="46EE1BC7" w14:textId="77777777" w:rsidR="00420613" w:rsidRPr="00AF0A09" w:rsidRDefault="00420613" w:rsidP="009C1FF9">
            <w:pPr>
              <w:widowControl w:val="0"/>
              <w:jc w:val="both"/>
              <w:rPr>
                <w:rFonts w:cs="Times New Roman"/>
                <w:szCs w:val="24"/>
              </w:rPr>
            </w:pPr>
            <w:r w:rsidRPr="00AF0A09">
              <w:rPr>
                <w:rFonts w:cs="Times New Roman"/>
                <w:szCs w:val="24"/>
              </w:rPr>
              <w:t>- GV gọi HS trình bày câu trả lời.</w:t>
            </w:r>
          </w:p>
          <w:p w14:paraId="37AC889F" w14:textId="77777777" w:rsidR="00420613" w:rsidRPr="00AF0A09" w:rsidRDefault="00420613" w:rsidP="009C1FF9">
            <w:pPr>
              <w:pStyle w:val="NormalWeb"/>
              <w:widowControl w:val="0"/>
              <w:spacing w:before="0" w:beforeAutospacing="0" w:after="0" w:afterAutospacing="0"/>
              <w:ind w:left="48" w:right="48"/>
              <w:jc w:val="both"/>
            </w:pPr>
            <w:r w:rsidRPr="00AF0A09">
              <w:rPr>
                <w:rStyle w:val="Strong"/>
              </w:rPr>
              <w:t>Bước 4. Đánh giá kết quả thực hiện nhiệm vụ</w:t>
            </w:r>
          </w:p>
          <w:p w14:paraId="710201BE" w14:textId="77777777" w:rsidR="00420613" w:rsidRPr="00AF0A09" w:rsidRDefault="00420613" w:rsidP="009C1FF9">
            <w:pPr>
              <w:widowControl w:val="0"/>
              <w:ind w:left="48" w:right="48"/>
              <w:jc w:val="both"/>
              <w:rPr>
                <w:rFonts w:cs="Times New Roman"/>
                <w:szCs w:val="24"/>
              </w:rPr>
            </w:pPr>
            <w:r w:rsidRPr="00AF0A09">
              <w:rPr>
                <w:rFonts w:cs="Times New Roman"/>
                <w:szCs w:val="24"/>
              </w:rPr>
              <w:t>- GV nhận xét, ghi nhận các ý kiến của HS.</w:t>
            </w:r>
          </w:p>
          <w:p w14:paraId="7509C8E3" w14:textId="77777777" w:rsidR="00420613" w:rsidRPr="00AF0A09" w:rsidRDefault="00420613" w:rsidP="009C1FF9">
            <w:pPr>
              <w:rPr>
                <w:rFonts w:cs="Times New Roman"/>
                <w:b/>
                <w:bCs/>
                <w:szCs w:val="24"/>
                <w:shd w:val="clear" w:color="auto" w:fill="FFFFFF"/>
              </w:rPr>
            </w:pPr>
            <w:r w:rsidRPr="00AF0A09">
              <w:rPr>
                <w:rFonts w:cs="Times New Roman"/>
                <w:szCs w:val="24"/>
              </w:rPr>
              <w:t>- GV chưa chốt kiến thức mà dẫn dắt vào bài học mới.</w:t>
            </w:r>
          </w:p>
        </w:tc>
        <w:tc>
          <w:tcPr>
            <w:tcW w:w="3226" w:type="dxa"/>
          </w:tcPr>
          <w:p w14:paraId="136C97D7" w14:textId="77777777" w:rsidR="00420613" w:rsidRPr="00AF0A09" w:rsidRDefault="00420613" w:rsidP="009C1FF9">
            <w:pPr>
              <w:widowControl w:val="0"/>
              <w:jc w:val="both"/>
              <w:rPr>
                <w:rFonts w:cs="Times New Roman"/>
                <w:i/>
                <w:szCs w:val="24"/>
              </w:rPr>
            </w:pPr>
            <w:r w:rsidRPr="00AF0A09">
              <w:rPr>
                <w:rFonts w:cs="Times New Roman"/>
                <w:i/>
                <w:szCs w:val="24"/>
              </w:rPr>
              <w:t>Gợi ý câu trả lời của hoạt động khởi động:</w:t>
            </w:r>
          </w:p>
          <w:p w14:paraId="4809D1D2" w14:textId="77777777" w:rsidR="00420613" w:rsidRPr="00AF0A09" w:rsidRDefault="00420613" w:rsidP="009C1FF9">
            <w:pPr>
              <w:pStyle w:val="NormalWeb"/>
              <w:widowControl w:val="0"/>
              <w:shd w:val="clear" w:color="auto" w:fill="FFFFFF"/>
              <w:spacing w:before="0" w:beforeAutospacing="0" w:after="0" w:afterAutospacing="0"/>
              <w:rPr>
                <w:shd w:val="clear" w:color="auto" w:fill="FFFFFF"/>
              </w:rPr>
            </w:pPr>
          </w:p>
          <w:p w14:paraId="3BC34067" w14:textId="77777777" w:rsidR="00420613" w:rsidRPr="00AF0A09" w:rsidRDefault="00420613" w:rsidP="009C1FF9">
            <w:pPr>
              <w:pStyle w:val="NormalWeb"/>
              <w:widowControl w:val="0"/>
              <w:shd w:val="clear" w:color="auto" w:fill="FFFFFF"/>
              <w:spacing w:before="0" w:beforeAutospacing="0" w:after="0" w:afterAutospacing="0"/>
              <w:rPr>
                <w:shd w:val="clear" w:color="auto" w:fill="FFFFFF"/>
              </w:rPr>
            </w:pPr>
          </w:p>
          <w:p w14:paraId="4C8A8476" w14:textId="77777777" w:rsidR="00420613" w:rsidRPr="00AF0A09" w:rsidRDefault="00420613" w:rsidP="009C1FF9">
            <w:pPr>
              <w:rPr>
                <w:rFonts w:cs="Times New Roman"/>
                <w:b/>
                <w:bCs/>
                <w:szCs w:val="24"/>
                <w:shd w:val="clear" w:color="auto" w:fill="FFFFFF"/>
              </w:rPr>
            </w:pPr>
            <w:r w:rsidRPr="00AF0A09">
              <w:rPr>
                <w:rFonts w:cs="Times New Roman"/>
                <w:szCs w:val="24"/>
                <w:shd w:val="clear" w:color="auto" w:fill="FFFFFF"/>
              </w:rPr>
              <w:t>Các loài sinh vật ở trên Trái Đất sinh sống ở khắp các loại môi trường trên Trái Đất gồm môi trường trên cạn, môi trường nước, môi trường trong đất và môi trường sinh vật.</w:t>
            </w:r>
          </w:p>
        </w:tc>
      </w:tr>
    </w:tbl>
    <w:p w14:paraId="569392B1"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p>
    <w:p w14:paraId="766F6CFC"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2BB4F3D6"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về sinh quyển.</w:t>
      </w:r>
    </w:p>
    <w:p w14:paraId="57FB2EF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khái niệm sinh quyển</w:t>
      </w:r>
    </w:p>
    <w:p w14:paraId="5A465602"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cá nhân quan sát Hình 44.1; nghiên cứu thông tin SGK/185; thảo luận cặp đôi trả lời câu hỏi SGK/185 và rút ra kết luận về sinh quyển</w:t>
      </w:r>
    </w:p>
    <w:p w14:paraId="575E6A1C"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5C1996C7"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ook w:val="04A0" w:firstRow="1" w:lastRow="0" w:firstColumn="1" w:lastColumn="0" w:noHBand="0" w:noVBand="1"/>
      </w:tblPr>
      <w:tblGrid>
        <w:gridCol w:w="7196"/>
        <w:gridCol w:w="2835"/>
      </w:tblGrid>
      <w:tr w:rsidR="009C1FF9" w:rsidRPr="00AF0A09" w14:paraId="4BF90162" w14:textId="77777777" w:rsidTr="00693BA4">
        <w:tc>
          <w:tcPr>
            <w:tcW w:w="7196" w:type="dxa"/>
            <w:tcBorders>
              <w:top w:val="single" w:sz="4" w:space="0" w:color="auto"/>
              <w:left w:val="single" w:sz="4" w:space="0" w:color="auto"/>
              <w:bottom w:val="single" w:sz="4" w:space="0" w:color="auto"/>
              <w:right w:val="single" w:sz="4" w:space="0" w:color="auto"/>
            </w:tcBorders>
            <w:shd w:val="clear" w:color="auto" w:fill="auto"/>
            <w:vAlign w:val="bottom"/>
          </w:tcPr>
          <w:p w14:paraId="5CBA2BA1"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bottom"/>
          </w:tcPr>
          <w:p w14:paraId="6D28A96F"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9C1FF9" w:rsidRPr="00AF0A09" w14:paraId="2BB8259F" w14:textId="77777777" w:rsidTr="00693BA4">
        <w:tc>
          <w:tcPr>
            <w:tcW w:w="7196" w:type="dxa"/>
            <w:tcBorders>
              <w:top w:val="single" w:sz="4" w:space="0" w:color="auto"/>
              <w:left w:val="single" w:sz="4" w:space="0" w:color="auto"/>
              <w:bottom w:val="single" w:sz="4" w:space="0" w:color="auto"/>
              <w:right w:val="single" w:sz="4" w:space="0" w:color="auto"/>
            </w:tcBorders>
            <w:shd w:val="clear" w:color="auto" w:fill="auto"/>
          </w:tcPr>
          <w:p w14:paraId="2AB6E265"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451815B5" w14:textId="77777777" w:rsidR="00420613" w:rsidRPr="00AF0A09" w:rsidRDefault="00420613" w:rsidP="009C1FF9">
            <w:pPr>
              <w:spacing w:after="0" w:line="240" w:lineRule="auto"/>
              <w:ind w:right="48"/>
              <w:jc w:val="both"/>
              <w:rPr>
                <w:rFonts w:ascii="Times New Roman" w:eastAsia="Calibri" w:hAnsi="Times New Roman" w:cs="Times New Roman"/>
                <w:sz w:val="24"/>
                <w:szCs w:val="24"/>
              </w:rPr>
            </w:pPr>
            <w:r w:rsidRPr="00AF0A09">
              <w:rPr>
                <w:rFonts w:ascii="Times New Roman" w:hAnsi="Times New Roman" w:cs="Times New Roman"/>
                <w:sz w:val="24"/>
                <w:szCs w:val="24"/>
              </w:rPr>
              <w:t xml:space="preserve">- GV </w:t>
            </w:r>
            <w:r w:rsidRPr="00AF0A09">
              <w:rPr>
                <w:rFonts w:ascii="Times New Roman" w:eastAsia="Arial" w:hAnsi="Times New Roman" w:cs="Times New Roman"/>
                <w:sz w:val="24"/>
                <w:szCs w:val="24"/>
              </w:rPr>
              <w:t xml:space="preserve">cho </w:t>
            </w:r>
            <w:r w:rsidRPr="00AF0A09">
              <w:rPr>
                <w:rFonts w:ascii="Times New Roman" w:eastAsia="Calibri" w:hAnsi="Times New Roman" w:cs="Times New Roman"/>
                <w:sz w:val="24"/>
                <w:szCs w:val="24"/>
              </w:rPr>
              <w:t>HS cá nhân quan sát Hình 44.1; nghiên cứu thông tin SGK/185:</w:t>
            </w:r>
          </w:p>
          <w:p w14:paraId="48059280" w14:textId="77777777" w:rsidR="00420613" w:rsidRPr="00AF0A09" w:rsidRDefault="00420613" w:rsidP="009C1FF9">
            <w:pPr>
              <w:spacing w:after="0" w:line="240" w:lineRule="auto"/>
              <w:ind w:right="48"/>
              <w:jc w:val="center"/>
              <w:rPr>
                <w:rFonts w:ascii="Times New Roman" w:eastAsia="Calibri" w:hAnsi="Times New Roman" w:cs="Times New Roman"/>
                <w:sz w:val="24"/>
                <w:szCs w:val="24"/>
              </w:rPr>
            </w:pPr>
            <w:r w:rsidRPr="00AF0A09">
              <w:rPr>
                <w:rFonts w:ascii="Times New Roman" w:hAnsi="Times New Roman" w:cs="Times New Roman"/>
                <w:noProof/>
                <w:sz w:val="24"/>
                <w:szCs w:val="24"/>
              </w:rPr>
              <w:lastRenderedPageBreak/>
              <w:drawing>
                <wp:inline distT="0" distB="0" distL="0" distR="0" wp14:anchorId="6DE5E6BC" wp14:editId="27D19BEF">
                  <wp:extent cx="2114550" cy="1076325"/>
                  <wp:effectExtent l="0" t="0" r="0" b="9525"/>
                  <wp:docPr id="1788814566" name="Picture 1788814566" descr="Mô hình về sinh quy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ô hình về sinh quyển"/>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2117764" cy="1077961"/>
                          </a:xfrm>
                          <a:prstGeom prst="rect">
                            <a:avLst/>
                          </a:prstGeom>
                          <a:noFill/>
                          <a:ln>
                            <a:noFill/>
                          </a:ln>
                        </pic:spPr>
                      </pic:pic>
                    </a:graphicData>
                  </a:graphic>
                </wp:inline>
              </w:drawing>
            </w:r>
          </w:p>
          <w:p w14:paraId="18D218DC" w14:textId="77777777" w:rsidR="00420613" w:rsidRPr="00AF0A09" w:rsidRDefault="00420613" w:rsidP="009C1FF9">
            <w:pPr>
              <w:spacing w:after="0" w:line="240" w:lineRule="auto"/>
              <w:ind w:right="48"/>
              <w:jc w:val="center"/>
              <w:rPr>
                <w:rFonts w:ascii="Times New Roman" w:eastAsia="Calibri" w:hAnsi="Times New Roman" w:cs="Times New Roman"/>
                <w:b/>
                <w:i/>
                <w:sz w:val="24"/>
                <w:szCs w:val="24"/>
              </w:rPr>
            </w:pPr>
            <w:r w:rsidRPr="00AF0A09">
              <w:rPr>
                <w:rFonts w:ascii="Times New Roman" w:eastAsia="Calibri" w:hAnsi="Times New Roman" w:cs="Times New Roman"/>
                <w:b/>
                <w:i/>
                <w:sz w:val="24"/>
                <w:szCs w:val="24"/>
              </w:rPr>
              <w:t>Mô hình về sinh quyển</w:t>
            </w:r>
          </w:p>
          <w:p w14:paraId="4F107A06" w14:textId="77777777" w:rsidR="00420613" w:rsidRPr="00AF0A09" w:rsidRDefault="00420613" w:rsidP="009C1FF9">
            <w:pPr>
              <w:spacing w:after="0" w:line="240" w:lineRule="auto"/>
              <w:ind w:right="48"/>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xml:space="preserve">- HS thảo luận cặp đôi trả lời câu hỏi SGK/185: </w:t>
            </w:r>
            <w:r w:rsidRPr="00AF0A09">
              <w:rPr>
                <w:rFonts w:ascii="Times New Roman" w:eastAsia="Times New Roman" w:hAnsi="Times New Roman" w:cs="Times New Roman"/>
                <w:i/>
                <w:sz w:val="24"/>
                <w:szCs w:val="24"/>
                <w:highlight w:val="white"/>
              </w:rPr>
              <w:t>Nêu khái niệm và các thành phần cấu tạo chính của sinh quyển</w:t>
            </w:r>
          </w:p>
          <w:p w14:paraId="46262AAC" w14:textId="77777777" w:rsidR="00420613" w:rsidRPr="00AF0A09" w:rsidRDefault="00420613" w:rsidP="009C1FF9">
            <w:pPr>
              <w:spacing w:after="0" w:line="240" w:lineRule="auto"/>
              <w:ind w:right="48"/>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sinh quyển</w:t>
            </w:r>
          </w:p>
          <w:p w14:paraId="413FD0F1"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2: Thực hiện nhiệm vụ học tập</w:t>
            </w:r>
          </w:p>
          <w:p w14:paraId="483F79D4"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cá nhân quan sát Hình 44.1; nghiên cứu thông tin SGK/185; thảo luận cặp đôi trả lời câu hỏi SGK/185 và rút ra kết luận về sinh quyển</w:t>
            </w:r>
          </w:p>
          <w:p w14:paraId="46319068"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767DD02D"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cặp đôi trả lời câu hỏi, HS khác nhận xét, bổ sung.</w:t>
            </w:r>
          </w:p>
          <w:p w14:paraId="53A84BDA"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hái niệm sinh quyển.</w:t>
            </w:r>
          </w:p>
          <w:p w14:paraId="7A72CD9F"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21474E64" w14:textId="77777777" w:rsidR="00420613" w:rsidRPr="00AF0A09" w:rsidRDefault="00420613" w:rsidP="009C1FF9">
            <w:pPr>
              <w:spacing w:after="0" w:line="240" w:lineRule="auto"/>
              <w:jc w:val="both"/>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2835" w:type="dxa"/>
            <w:tcBorders>
              <w:top w:val="single" w:sz="4" w:space="0" w:color="auto"/>
              <w:left w:val="single" w:sz="4" w:space="0" w:color="auto"/>
              <w:bottom w:val="single" w:sz="4" w:space="0" w:color="auto"/>
              <w:right w:val="single" w:sz="4" w:space="0" w:color="auto"/>
            </w:tcBorders>
            <w:shd w:val="clear" w:color="auto" w:fill="auto"/>
          </w:tcPr>
          <w:p w14:paraId="47970F18" w14:textId="77777777" w:rsidR="00420613" w:rsidRPr="00AF0A09" w:rsidRDefault="00420613" w:rsidP="009C1FF9">
            <w:pPr>
              <w:spacing w:after="0" w:line="240" w:lineRule="auto"/>
              <w:rPr>
                <w:rFonts w:ascii="Times New Roman" w:eastAsia="Times New Roman" w:hAnsi="Times New Roman" w:cs="Times New Roman"/>
                <w:b/>
                <w:sz w:val="24"/>
                <w:szCs w:val="24"/>
              </w:rPr>
            </w:pPr>
            <w:r w:rsidRPr="00AF0A09">
              <w:rPr>
                <w:rFonts w:ascii="Times New Roman" w:eastAsia="Calibri" w:hAnsi="Times New Roman" w:cs="Times New Roman"/>
                <w:b/>
                <w:sz w:val="24"/>
                <w:szCs w:val="24"/>
              </w:rPr>
              <w:lastRenderedPageBreak/>
              <w:t xml:space="preserve">I. </w:t>
            </w:r>
            <w:r w:rsidRPr="00AF0A09">
              <w:rPr>
                <w:rFonts w:ascii="Times New Roman" w:eastAsia="Times New Roman" w:hAnsi="Times New Roman" w:cs="Times New Roman"/>
                <w:b/>
                <w:sz w:val="24"/>
                <w:szCs w:val="24"/>
              </w:rPr>
              <w:t>Khái niệm sinh quyển.</w:t>
            </w:r>
          </w:p>
          <w:p w14:paraId="092AF17A"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p>
          <w:p w14:paraId="4F7E7C0F"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p>
          <w:p w14:paraId="426A21C4"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p>
          <w:p w14:paraId="7C9E3FA1"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p>
          <w:p w14:paraId="5DFC051D"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285D0CA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lastRenderedPageBreak/>
              <w:t xml:space="preserve">- </w:t>
            </w:r>
            <w:r w:rsidRPr="00AF0A09">
              <w:rPr>
                <w:rFonts w:ascii="Times New Roman" w:eastAsia="Times New Roman" w:hAnsi="Times New Roman" w:cs="Times New Roman"/>
                <w:sz w:val="24"/>
                <w:szCs w:val="24"/>
                <w:highlight w:val="white"/>
              </w:rPr>
              <w:t xml:space="preserve">Sinh quyển là toàn bộ sinh vật sinh sống trên Trái Đất cùng với các nhân tố vô sinh của môi trường </w:t>
            </w:r>
          </w:p>
          <w:p w14:paraId="14BBBB83"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highlight w:val="white"/>
              </w:rPr>
              <w:t>- Sinh quyển là một hệ sinh thái khổng lồ gồm lớp đất (thuộc thạch quyển), lớp không khí (thuộc khí quyển ) và lớp nước đại dương (thuộc thủy quyển)</w:t>
            </w:r>
          </w:p>
          <w:p w14:paraId="01155DB2" w14:textId="77777777" w:rsidR="00420613" w:rsidRPr="00AF0A09" w:rsidRDefault="00420613" w:rsidP="009C1FF9">
            <w:pPr>
              <w:spacing w:after="0" w:line="240" w:lineRule="auto"/>
              <w:rPr>
                <w:rFonts w:ascii="Times New Roman" w:eastAsia="Times New Roman" w:hAnsi="Times New Roman" w:cs="Times New Roman"/>
                <w:sz w:val="24"/>
                <w:szCs w:val="24"/>
              </w:rPr>
            </w:pPr>
          </w:p>
        </w:tc>
      </w:tr>
    </w:tbl>
    <w:p w14:paraId="528801D4"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p>
    <w:p w14:paraId="46BB08C8"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về các khu sinh học chủ yếu</w:t>
      </w:r>
    </w:p>
    <w:p w14:paraId="104CABE3" w14:textId="77777777" w:rsidR="00420613" w:rsidRPr="00AF0A09" w:rsidRDefault="00420613"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hận biết được các khu sinh học trên trái đất</w:t>
      </w:r>
    </w:p>
    <w:p w14:paraId="686AE506"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67E114E8"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5.2, nghiên cứu thông tin phần 1 SGK/186, rút ra kết luận về khu sinh học trên cạn.</w:t>
      </w:r>
    </w:p>
    <w:p w14:paraId="40EC008B"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2 SGK/186, thảo luận nhóm trả lời câu hỏi SGK/186:</w:t>
      </w:r>
    </w:p>
    <w:p w14:paraId="38DD9C6E"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5.3, nghiên cứu thông tin phần 3 SGK/186,187, thảo luận nhóm trả lời câu hỏi nội dung hoạt động SGK/187:</w:t>
      </w:r>
    </w:p>
    <w:p w14:paraId="28C6E9D3"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72051087"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ayout w:type="fixed"/>
        <w:tblLook w:val="04A0" w:firstRow="1" w:lastRow="0" w:firstColumn="1" w:lastColumn="0" w:noHBand="0" w:noVBand="1"/>
      </w:tblPr>
      <w:tblGrid>
        <w:gridCol w:w="6629"/>
        <w:gridCol w:w="3402"/>
      </w:tblGrid>
      <w:tr w:rsidR="001816F8" w:rsidRPr="00AF0A09" w14:paraId="0B9BEBDB" w14:textId="77777777" w:rsidTr="00693BA4">
        <w:tc>
          <w:tcPr>
            <w:tcW w:w="6629" w:type="dxa"/>
            <w:tcBorders>
              <w:top w:val="single" w:sz="4" w:space="0" w:color="auto"/>
              <w:left w:val="single" w:sz="4" w:space="0" w:color="auto"/>
              <w:bottom w:val="single" w:sz="4" w:space="0" w:color="auto"/>
              <w:right w:val="single" w:sz="4" w:space="0" w:color="auto"/>
            </w:tcBorders>
            <w:shd w:val="clear" w:color="auto" w:fill="auto"/>
            <w:vAlign w:val="bottom"/>
          </w:tcPr>
          <w:p w14:paraId="4757F2D2"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tcPr>
          <w:p w14:paraId="140B2BCC"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55811050" w14:textId="77777777" w:rsidTr="00693BA4">
        <w:tc>
          <w:tcPr>
            <w:tcW w:w="6629" w:type="dxa"/>
            <w:tcBorders>
              <w:top w:val="single" w:sz="4" w:space="0" w:color="auto"/>
              <w:left w:val="single" w:sz="4" w:space="0" w:color="auto"/>
              <w:bottom w:val="single" w:sz="4" w:space="0" w:color="auto"/>
              <w:right w:val="single" w:sz="4" w:space="0" w:color="auto"/>
            </w:tcBorders>
            <w:shd w:val="clear" w:color="auto" w:fill="auto"/>
          </w:tcPr>
          <w:p w14:paraId="77B3F39E"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4D95E40B"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quan sát Hình 45.2, nghiên cứu thông tin phần 1 SGK/186, rút ra kết luận về khu sinh học trên cạn.</w:t>
            </w:r>
          </w:p>
          <w:p w14:paraId="0A5A465A" w14:textId="77777777" w:rsidR="00420613" w:rsidRPr="00AF0A09" w:rsidRDefault="00420613" w:rsidP="009C1FF9">
            <w:pPr>
              <w:spacing w:after="0" w:line="240" w:lineRule="auto"/>
              <w:jc w:val="center"/>
              <w:rPr>
                <w:rFonts w:ascii="Times New Roman" w:eastAsia="Calibri" w:hAnsi="Times New Roman" w:cs="Times New Roman"/>
                <w:sz w:val="24"/>
                <w:szCs w:val="24"/>
              </w:rPr>
            </w:pPr>
            <w:r w:rsidRPr="00AF0A09">
              <w:rPr>
                <w:rFonts w:ascii="Times New Roman" w:eastAsia="Times New Roman" w:hAnsi="Times New Roman" w:cs="Times New Roman"/>
                <w:b/>
                <w:noProof/>
                <w:sz w:val="24"/>
                <w:szCs w:val="24"/>
                <w:highlight w:val="white"/>
              </w:rPr>
              <w:drawing>
                <wp:inline distT="114300" distB="114300" distL="114300" distR="114300" wp14:anchorId="2F57D4CD" wp14:editId="578B800F">
                  <wp:extent cx="3705225" cy="1666875"/>
                  <wp:effectExtent l="0" t="0" r="9525" b="9525"/>
                  <wp:docPr id="1847112218" name="Picture 1847112218"/>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480"/>
                          <a:srcRect/>
                          <a:stretch>
                            <a:fillRect/>
                          </a:stretch>
                        </pic:blipFill>
                        <pic:spPr>
                          <a:xfrm>
                            <a:off x="0" y="0"/>
                            <a:ext cx="3706013" cy="1667229"/>
                          </a:xfrm>
                          <a:prstGeom prst="rect">
                            <a:avLst/>
                          </a:prstGeom>
                          <a:ln/>
                        </pic:spPr>
                      </pic:pic>
                    </a:graphicData>
                  </a:graphic>
                </wp:inline>
              </w:drawing>
            </w:r>
          </w:p>
          <w:p w14:paraId="4449A1B1"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nghiên cứu thông tin phần 2 SGK/186, thảo luận nhóm trả lời câu hỏi SGK/186:</w:t>
            </w:r>
          </w:p>
          <w:p w14:paraId="57CCE994"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highlight w:val="white"/>
              </w:rPr>
            </w:pPr>
            <w:r w:rsidRPr="00AF0A09">
              <w:rPr>
                <w:rFonts w:ascii="Times New Roman" w:eastAsia="Times New Roman" w:hAnsi="Times New Roman" w:cs="Times New Roman"/>
                <w:i/>
                <w:sz w:val="24"/>
                <w:szCs w:val="24"/>
                <w:highlight w:val="white"/>
              </w:rPr>
              <w:t>Quan sát hình 45.2, cho biết việc hình thành các khu sinh học trên cạn khác nhau do những yếu tố nào quyết định?</w:t>
            </w:r>
          </w:p>
          <w:p w14:paraId="6B29AA48"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khu sinh học nước ngọt.</w:t>
            </w:r>
          </w:p>
          <w:p w14:paraId="38766BFE"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5.3:</w:t>
            </w:r>
          </w:p>
          <w:p w14:paraId="3219AF0A"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noProof/>
                <w:sz w:val="24"/>
                <w:szCs w:val="24"/>
              </w:rPr>
              <w:lastRenderedPageBreak/>
              <w:drawing>
                <wp:inline distT="0" distB="0" distL="0" distR="0" wp14:anchorId="1DBC9326" wp14:editId="6665C828">
                  <wp:extent cx="3743325" cy="2492998"/>
                  <wp:effectExtent l="0" t="0" r="0" b="3175"/>
                  <wp:docPr id="526275074" name="Picture 526275074" descr="C:\Users\Administrator\Desktop\6707143_or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6707143_orig.jpg"/>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748749" cy="2496610"/>
                          </a:xfrm>
                          <a:prstGeom prst="rect">
                            <a:avLst/>
                          </a:prstGeom>
                          <a:noFill/>
                          <a:ln>
                            <a:noFill/>
                          </a:ln>
                        </pic:spPr>
                      </pic:pic>
                    </a:graphicData>
                  </a:graphic>
                </wp:inline>
              </w:drawing>
            </w:r>
          </w:p>
          <w:p w14:paraId="1E5CDC37"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nghiên cứu thông tin phần 3 SGK/186,187, thảo luận nhóm trả lời câu hỏi nội dung hoạt động SGK/187: </w:t>
            </w:r>
          </w:p>
          <w:p w14:paraId="6B78EBB1"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i/>
                <w:sz w:val="24"/>
                <w:szCs w:val="24"/>
                <w:highlight w:val="white"/>
              </w:rPr>
              <w:t>Thảo luận nhóm, lấy ví dụ về sinh vật ở các khu sinh học</w:t>
            </w:r>
          </w:p>
          <w:p w14:paraId="18F6CA9B"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khu sinh học biển.</w:t>
            </w:r>
          </w:p>
          <w:p w14:paraId="4EC765F6"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529F7D69"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5.2, nghiên cứu thông tin phần 1 SGK/186, rút ra kết luận về khu sinh học trên cạn.</w:t>
            </w:r>
          </w:p>
          <w:p w14:paraId="4B9B0653"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2 SGK/186, thảo luận nhóm trả lời câu hỏi SGK/186, rút ra kết luận về khu sinh học nước ngọt.</w:t>
            </w:r>
          </w:p>
          <w:p w14:paraId="154E8E8C"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quan sát Hình 45.3, nghiên cứu thông tin phần 3 SGK/186,187, thảo luận nhóm trả lời câu hỏi nội dung hoạt động SGK/187, rút ra kết luận về khu sinh học biển.</w:t>
            </w:r>
          </w:p>
          <w:p w14:paraId="01BF5606"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453CA65"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3D885099"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các khu sinh học chủ yếu.</w:t>
            </w:r>
          </w:p>
          <w:p w14:paraId="3188C823"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6772B649"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36C80AFA"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cho HS đọc thông tin mục Em có biết SGK/187.</w:t>
            </w:r>
          </w:p>
          <w:p w14:paraId="3359E759"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cho HS hệ thống lại các nội dung chính của bài theo mục Em đã học SGK/187.</w:t>
            </w:r>
          </w:p>
          <w:p w14:paraId="1B0D0299"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cho HS thực hiện mục Em có thể tại nhà,báo cáo kết quả vào đầu giờ học sau.</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5D296313"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I. các khu sinh học chủ yếu</w:t>
            </w:r>
          </w:p>
          <w:p w14:paraId="17CAB249" w14:textId="77777777" w:rsidR="00420613" w:rsidRPr="00AF0A09" w:rsidRDefault="00420613" w:rsidP="009C1FF9">
            <w:pPr>
              <w:spacing w:after="0" w:line="240" w:lineRule="auto"/>
              <w:jc w:val="both"/>
              <w:rPr>
                <w:rFonts w:ascii="Times New Roman" w:hAnsi="Times New Roman" w:cs="Times New Roman"/>
                <w:b/>
                <w:bCs/>
                <w:i/>
                <w:sz w:val="24"/>
                <w:szCs w:val="24"/>
                <w:shd w:val="clear" w:color="auto" w:fill="FFFFFF"/>
                <w:lang w:val="de-DE"/>
              </w:rPr>
            </w:pPr>
            <w:r w:rsidRPr="00AF0A09">
              <w:rPr>
                <w:rFonts w:ascii="Times New Roman" w:hAnsi="Times New Roman" w:cs="Times New Roman"/>
                <w:b/>
                <w:bCs/>
                <w:i/>
                <w:sz w:val="24"/>
                <w:szCs w:val="24"/>
                <w:shd w:val="clear" w:color="auto" w:fill="FFFFFF"/>
                <w:lang w:val="de-DE"/>
              </w:rPr>
              <w:t>1, Khu sinh học trên cạn.</w:t>
            </w:r>
          </w:p>
          <w:p w14:paraId="562660F3"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p>
          <w:p w14:paraId="19624097"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ừ vùng cực đến vùng nhiệt đới có các khu sinh học: đồng rêu hàn đới, rừng lá kim phương bắc, rừng ôn đới, rừng mưa nhiệt đới.</w:t>
            </w:r>
          </w:p>
          <w:p w14:paraId="6954B36D"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p>
          <w:p w14:paraId="71743CE1" w14:textId="77777777" w:rsidR="00420613" w:rsidRPr="00AF0A09" w:rsidRDefault="00420613" w:rsidP="009C1FF9">
            <w:pPr>
              <w:spacing w:after="0" w:line="240" w:lineRule="auto"/>
              <w:jc w:val="both"/>
              <w:rPr>
                <w:rFonts w:ascii="Times New Roman" w:hAnsi="Times New Roman" w:cs="Times New Roman"/>
                <w:b/>
                <w:bCs/>
                <w:i/>
                <w:sz w:val="24"/>
                <w:szCs w:val="24"/>
                <w:shd w:val="clear" w:color="auto" w:fill="FFFFFF"/>
                <w:lang w:val="de-DE"/>
              </w:rPr>
            </w:pPr>
            <w:r w:rsidRPr="00AF0A09">
              <w:rPr>
                <w:rFonts w:ascii="Times New Roman" w:hAnsi="Times New Roman" w:cs="Times New Roman"/>
                <w:b/>
                <w:bCs/>
                <w:i/>
                <w:sz w:val="24"/>
                <w:szCs w:val="24"/>
                <w:shd w:val="clear" w:color="auto" w:fill="FFFFFF"/>
                <w:lang w:val="de-DE"/>
              </w:rPr>
              <w:t>2, Khu sinh học nước ngọt.</w:t>
            </w:r>
          </w:p>
          <w:p w14:paraId="13506D3E"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 vặp đôi:</w:t>
            </w:r>
          </w:p>
          <w:p w14:paraId="0F7B8D69"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Vị trí địa lí, đặc điểm địa hình (độ cao so với mặt nước biển), nền thổ nhưỡng</w:t>
            </w:r>
          </w:p>
          <w:p w14:paraId="11ECBD3B"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Điều kiện khí hậu: nhiệt độ, lượng mưa, độ ẩm</w:t>
            </w:r>
          </w:p>
          <w:p w14:paraId="422429DE"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006714A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Gồm hai nhóm chính là khu vực nước đứng và khu vực nước chảy. </w:t>
            </w:r>
          </w:p>
          <w:p w14:paraId="0D8FE678"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Khu vực nước đứng là các ao, hồ, đấm,... </w:t>
            </w:r>
          </w:p>
          <w:p w14:paraId="64894BFB"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hu vực nước chảy là các sông, suối,...</w:t>
            </w:r>
            <w:bookmarkStart w:id="9" w:name="bookmark=id.30j0zll" w:colFirst="0" w:colLast="0"/>
            <w:bookmarkStart w:id="10" w:name="bookmark=id.1fob9te" w:colFirst="0" w:colLast="0"/>
            <w:bookmarkStart w:id="11" w:name="bookmark=id.3znysh7" w:colFirst="0" w:colLast="0"/>
            <w:bookmarkEnd w:id="9"/>
            <w:bookmarkEnd w:id="10"/>
            <w:bookmarkEnd w:id="11"/>
          </w:p>
          <w:p w14:paraId="0234C1D9" w14:textId="77777777" w:rsidR="00420613" w:rsidRPr="00AF0A09" w:rsidRDefault="00420613" w:rsidP="009C1FF9">
            <w:pPr>
              <w:spacing w:after="0" w:line="240" w:lineRule="auto"/>
              <w:rPr>
                <w:rFonts w:ascii="Times New Roman" w:eastAsia="Times New Roman" w:hAnsi="Times New Roman" w:cs="Times New Roman"/>
                <w:sz w:val="24"/>
                <w:szCs w:val="24"/>
              </w:rPr>
            </w:pPr>
          </w:p>
          <w:p w14:paraId="3CFD4978" w14:textId="77777777" w:rsidR="00420613" w:rsidRPr="00AF0A09" w:rsidRDefault="00420613" w:rsidP="009C1FF9">
            <w:pPr>
              <w:spacing w:after="0" w:line="240" w:lineRule="auto"/>
              <w:jc w:val="both"/>
              <w:rPr>
                <w:rFonts w:ascii="Times New Roman" w:hAnsi="Times New Roman" w:cs="Times New Roman"/>
                <w:b/>
                <w:bCs/>
                <w:i/>
                <w:sz w:val="24"/>
                <w:szCs w:val="24"/>
                <w:shd w:val="clear" w:color="auto" w:fill="FFFFFF"/>
                <w:lang w:val="de-DE"/>
              </w:rPr>
            </w:pPr>
            <w:r w:rsidRPr="00AF0A09">
              <w:rPr>
                <w:rFonts w:ascii="Times New Roman" w:hAnsi="Times New Roman" w:cs="Times New Roman"/>
                <w:b/>
                <w:bCs/>
                <w:i/>
                <w:sz w:val="24"/>
                <w:szCs w:val="24"/>
                <w:shd w:val="clear" w:color="auto" w:fill="FFFFFF"/>
                <w:lang w:val="de-DE"/>
              </w:rPr>
              <w:t>3, Khu sinh học biển.</w:t>
            </w:r>
          </w:p>
          <w:p w14:paraId="5BF85DCE"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lastRenderedPageBreak/>
              <w:t>Gợi ý câu trả lời câu hỏi thảo luận vặp đôi:</w:t>
            </w:r>
          </w:p>
          <w:p w14:paraId="6233972D"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ơi có nhiều sinh vật sinh sống: trên cạn, chỗ có đất đai màu mỡ, nơi có khí hậu ôn hòa, vùng nước trong sạch...</w:t>
            </w:r>
          </w:p>
          <w:p w14:paraId="703B9666"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highlight w:val="white"/>
              </w:rPr>
            </w:pPr>
            <w:r w:rsidRPr="00AF0A09">
              <w:rPr>
                <w:rFonts w:ascii="Times New Roman" w:eastAsia="Times New Roman" w:hAnsi="Times New Roman" w:cs="Times New Roman"/>
                <w:i/>
                <w:sz w:val="24"/>
                <w:szCs w:val="24"/>
              </w:rPr>
              <w:t>- Nơi có ít sinh vật sinh sống: chỗ có đất đai bạc màu, nơi có khí hậu khắc nghiệt, vùng nước bị ô nhiễm...</w:t>
            </w:r>
          </w:p>
          <w:p w14:paraId="3905CD54"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2EA2D62D"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Ở các khu sinh học biển, sinh vật có sự khác nhau theo chiếu thẳng đứng (chiếu sâu) và chiếu ngang.</w:t>
            </w:r>
          </w:p>
          <w:p w14:paraId="37FF3AD7"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 Sinh vật có sự phân tầng rõ rệt theo chiều sâu. Tầng nước mặt là nơi sống của nhiều sinh vật nổi, tầng giữa có nhiều sinh vật tự bơi, tầng dưới cùng có nhiều động vật đáy sinh sống. Theo chiếu ngang, khu sinh học biển được chia thành vùng ven bờ và vùng khơi</w:t>
            </w:r>
          </w:p>
        </w:tc>
      </w:tr>
    </w:tbl>
    <w:p w14:paraId="535BAE78"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p>
    <w:p w14:paraId="7F411086"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3: L</w:t>
      </w:r>
      <w:r w:rsidRPr="00AF0A09">
        <w:rPr>
          <w:rFonts w:ascii="Times New Roman" w:eastAsia="Times New Roman" w:hAnsi="Times New Roman" w:cs="Times New Roman"/>
          <w:b/>
          <w:bCs/>
          <w:sz w:val="24"/>
          <w:szCs w:val="24"/>
          <w:shd w:val="clear" w:color="auto" w:fill="FFFFFF"/>
          <w:lang w:val="vi-VN"/>
        </w:rPr>
        <w:t>uyện tập</w:t>
      </w:r>
    </w:p>
    <w:p w14:paraId="7E23EA33" w14:textId="77777777" w:rsidR="00420613" w:rsidRPr="00AF0A09" w:rsidRDefault="00420613"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42DC9ABE"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24293A60" w14:textId="77777777" w:rsidR="00420613" w:rsidRPr="00AF0A09" w:rsidRDefault="00420613"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5CB13610"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38" w:type="dxa"/>
        <w:tblLayout w:type="fixed"/>
        <w:tblLook w:val="04A0" w:firstRow="1" w:lastRow="0" w:firstColumn="1" w:lastColumn="0" w:noHBand="0" w:noVBand="1"/>
      </w:tblPr>
      <w:tblGrid>
        <w:gridCol w:w="7338"/>
        <w:gridCol w:w="2800"/>
      </w:tblGrid>
      <w:tr w:rsidR="001816F8" w:rsidRPr="00AF0A09" w14:paraId="62E4AA76"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vAlign w:val="bottom"/>
          </w:tcPr>
          <w:p w14:paraId="1573DEB4"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bottom"/>
          </w:tcPr>
          <w:p w14:paraId="19335F88"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749815B8"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tcPr>
          <w:p w14:paraId="796C6AB3"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F463C34"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54807560" w14:textId="77777777" w:rsidR="00420613" w:rsidRPr="00AF0A09" w:rsidRDefault="00420613" w:rsidP="009C1FF9">
            <w:pPr>
              <w:pStyle w:val="NormalWeb"/>
              <w:spacing w:before="0" w:beforeAutospacing="0" w:after="0" w:afterAutospacing="0"/>
              <w:jc w:val="both"/>
              <w:rPr>
                <w:b/>
                <w:bCs/>
                <w:iCs/>
              </w:rPr>
            </w:pPr>
          </w:p>
          <w:p w14:paraId="5F23BF9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Nhân tố nào là nguồn dinh dưỡng cho nhiều loài sinh vật?</w:t>
            </w:r>
          </w:p>
          <w:p w14:paraId="7979C3EA"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í hậ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Đấ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Nướ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on người.</w:t>
            </w:r>
          </w:p>
          <w:p w14:paraId="4F5DF3D3"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Phát biểu nào sau đây không đúng với sinh quyển?</w:t>
            </w:r>
          </w:p>
          <w:p w14:paraId="625FBD64"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Giới hạn ở trên là nơi tiếp giáp với tầng ô dôn.</w:t>
            </w:r>
          </w:p>
          <w:p w14:paraId="0DF19A12"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Giới hạn dưới của đại dương đến nơi sâu nhất.</w:t>
            </w:r>
          </w:p>
          <w:p w14:paraId="08B057DE"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Ranh giới trùng hoàn toàn với lớp vỏ Trái Đất.</w:t>
            </w:r>
          </w:p>
          <w:p w14:paraId="7027A362"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Ranh giới trùng hợp với toàn bộ lớp vỏ địa lí.</w:t>
            </w:r>
          </w:p>
          <w:p w14:paraId="3BB3C83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Nước là thành phần tham gia vào hầu hết các hoạt động sống của sinh vật, là..........của nhiều loài sinh vật.</w:t>
            </w:r>
          </w:p>
          <w:p w14:paraId="7B157358"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A. thành phầ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điều kiện s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0F6F71A"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môi trường s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ức ăn.</w:t>
            </w:r>
          </w:p>
          <w:p w14:paraId="1D7244F0"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Nhân tố sinh học quyết định đối với sự phát triển và phân bố của động vật là</w:t>
            </w:r>
          </w:p>
          <w:p w14:paraId="43CB7046"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ộ ẩ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nơi s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hức ă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 xml:space="preserve">          D. nhiệt độ.</w:t>
            </w:r>
          </w:p>
          <w:p w14:paraId="6E9EFE89"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Kiểu thảm thực vật nào sau đây không thuộc vào môi trường đới nóng?</w:t>
            </w:r>
          </w:p>
          <w:p w14:paraId="6497D2D7"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Xava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Rừng xích đạo.</w:t>
            </w:r>
          </w:p>
          <w:p w14:paraId="2F8072B9"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Rừng nhiệt đới ẩ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Rừng cận nhiệt ẩm.</w:t>
            </w:r>
          </w:p>
          <w:p w14:paraId="6DBDFD45"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Nhận định nào sau đây không đúng về đặc điểm của sinh quyển?</w:t>
            </w:r>
          </w:p>
          <w:p w14:paraId="2CAA26A5"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inh vật phân bố không đều trong toàn bộ chiều dày của sinh quyển.</w:t>
            </w:r>
          </w:p>
          <w:p w14:paraId="1699550C" w14:textId="77777777" w:rsidR="00420613" w:rsidRPr="00AF0A09" w:rsidRDefault="00420613" w:rsidP="009C1FF9">
            <w:pPr>
              <w:spacing w:after="0" w:line="240" w:lineRule="auto"/>
              <w:ind w:left="142" w:right="-108"/>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Giới hạn của sinh quyển bao gồm toàn bộ thuỷ quyển và khí quyển.</w:t>
            </w:r>
          </w:p>
          <w:p w14:paraId="13605D51"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hiều dày của sinh quyển tuỳ thuộc vào giới hạn phân bố của sinh vật.</w:t>
            </w:r>
          </w:p>
          <w:p w14:paraId="72E8A97D"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inh vật tập trung vào nơi có thực vật mọc, dày khoảng vài chục mét.</w:t>
            </w:r>
          </w:p>
          <w:p w14:paraId="62BB2209"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Giới hạn của sinh quyển bao gồm</w:t>
            </w:r>
          </w:p>
          <w:p w14:paraId="40159666" w14:textId="77777777" w:rsidR="00420613" w:rsidRPr="00AF0A09" w:rsidRDefault="00420613" w:rsidP="009C1FF9">
            <w:pPr>
              <w:spacing w:after="0" w:line="240" w:lineRule="auto"/>
              <w:ind w:right="-108"/>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phần thấp của khí quyển, toàn bộ thuỷ quyển và phần trên của thạch quyển.</w:t>
            </w:r>
          </w:p>
          <w:p w14:paraId="1737ACCF" w14:textId="77777777" w:rsidR="00420613" w:rsidRPr="00AF0A09" w:rsidRDefault="00420613"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phần thấp tầng đối lưu, toàn bộ thuỷ quyển và thổ nhưỡng quyển.</w:t>
            </w:r>
          </w:p>
          <w:p w14:paraId="4DED4E4D" w14:textId="77777777" w:rsidR="00420613" w:rsidRPr="00AF0A09" w:rsidRDefault="00420613"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phần trên tầng đối lưu, phần dưới của tầng bình lưu và toàn bộ thuỷ quyển.</w:t>
            </w:r>
          </w:p>
          <w:p w14:paraId="23E1B64B" w14:textId="77777777" w:rsidR="00420613" w:rsidRPr="00AF0A09" w:rsidRDefault="00420613"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phần thấp tầng đối lưu, phần trên tầng bình lưu, đại dương và đất liền.</w:t>
            </w:r>
          </w:p>
          <w:p w14:paraId="251B1851"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Kiểu thảm thực vật nào sau đây thuộc môi trường đới nóng?</w:t>
            </w:r>
          </w:p>
          <w:p w14:paraId="1B809054"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ài nguyê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Bán hoang mạc.</w:t>
            </w:r>
          </w:p>
          <w:p w14:paraId="2E2DA322"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Rừng nhiệt đới ẩ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Rừng hỗn hợp.</w:t>
            </w:r>
          </w:p>
          <w:p w14:paraId="27D8272B"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Yếu tố khí hậu nào sau đây không ảnh hưởng trực tiếp tới sự phát triển và phân bố của sinh vật?</w:t>
            </w:r>
          </w:p>
          <w:p w14:paraId="2A6371F7"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Nhiệt độ.</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Ánh s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C. Độ ẩ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Không khí.</w:t>
            </w:r>
          </w:p>
          <w:p w14:paraId="4417E64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Kiểu thảm thực vật nào sau đây thuộc vào môi trường đới ôn hoà?</w:t>
            </w:r>
          </w:p>
          <w:p w14:paraId="63EADC15"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Rừng xích đạ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Xavan.</w:t>
            </w:r>
          </w:p>
          <w:p w14:paraId="4409EFBD"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Rừng nhiệt đới ẩ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Rừng cận nhiệt ẩm.</w:t>
            </w:r>
          </w:p>
          <w:p w14:paraId="4C3F04E5"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Sinh quyển là một quyển của Trái Đất có</w:t>
            </w:r>
          </w:p>
          <w:p w14:paraId="28AB99DD"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oàn bộ thực vật sinh s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ất cả sinh vật, thổ nhưỡng.</w:t>
            </w:r>
          </w:p>
          <w:p w14:paraId="5A3A7080" w14:textId="77777777" w:rsidR="00420613" w:rsidRPr="00AF0A09" w:rsidRDefault="00420613" w:rsidP="009C1FF9">
            <w:pPr>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toàn bộ sinh vật sinh số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ực, động vật; vi sinh vật.</w:t>
            </w:r>
          </w:p>
          <w:p w14:paraId="0EFAC7B4"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Độ cao ảnh hưởng tới sự phân bố các vành đai thực vật thông qua</w:t>
            </w:r>
          </w:p>
          <w:p w14:paraId="45CBF8C4"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ộ ẩm và lượng mư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lượng mưa và gió.</w:t>
            </w:r>
          </w:p>
          <w:p w14:paraId="3D134FC5"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 ẩm và khí á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nhiệt độ và độ ẩm.</w:t>
            </w:r>
          </w:p>
          <w:p w14:paraId="28E806DE"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Nhận định nào sau đây đúng nhất với sinh quyển?</w:t>
            </w:r>
          </w:p>
          <w:p w14:paraId="685C455E" w14:textId="77777777" w:rsidR="00420613" w:rsidRPr="00AF0A09" w:rsidRDefault="00420613" w:rsidP="009C1FF9">
            <w:pPr>
              <w:spacing w:after="0" w:line="240" w:lineRule="auto"/>
              <w:ind w:right="-108"/>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Sinh vật không phân bố đều trong toàn bộ chiều dày của sinh quyển.</w:t>
            </w:r>
          </w:p>
          <w:p w14:paraId="36DE155E" w14:textId="77777777" w:rsidR="00420613" w:rsidRPr="00AF0A09" w:rsidRDefault="00420613"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hực vật không phân bố đều trong toàn bộ chiều dày của sinh quyển.</w:t>
            </w:r>
          </w:p>
          <w:p w14:paraId="00E69869" w14:textId="77777777" w:rsidR="00420613" w:rsidRPr="00AF0A09" w:rsidRDefault="00420613"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ng vật không phân bố đều trong toàn bộ chiều dày của sinh quyển.</w:t>
            </w:r>
          </w:p>
          <w:p w14:paraId="29719EC8" w14:textId="77777777" w:rsidR="00420613" w:rsidRPr="00AF0A09" w:rsidRDefault="00420613"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Vi sinh vật không phân bố đều trong toàn bộ chiều dày của sinh quyển.</w:t>
            </w:r>
          </w:p>
          <w:p w14:paraId="06E51FB3" w14:textId="77777777" w:rsidR="00420613" w:rsidRPr="00AF0A09" w:rsidRDefault="00420613"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Nhận định nào sau đây không đúng về đặc điểm của sinh quyển?</w:t>
            </w:r>
          </w:p>
          <w:p w14:paraId="1EFDC81F"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inh vật phân bố không đều trong toàn bộ chiều dày của sinh quyển.</w:t>
            </w:r>
          </w:p>
          <w:p w14:paraId="08F2FDEE" w14:textId="77777777" w:rsidR="00420613" w:rsidRPr="00AF0A09" w:rsidRDefault="00420613" w:rsidP="009C1FF9">
            <w:pPr>
              <w:spacing w:after="0" w:line="240" w:lineRule="auto"/>
              <w:ind w:left="142" w:right="-108"/>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Giới hạn của sinh quyển bao gồm toàn bộ thuỷ quyển và khí quyển.</w:t>
            </w:r>
          </w:p>
          <w:p w14:paraId="6D04592E"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hiều dày của sinh quyển tuỳ thuộc vào giới hạn phân bố của sinh vật.</w:t>
            </w:r>
          </w:p>
          <w:p w14:paraId="5ADE275E"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inh vật tập trung vào nơi có thực vật mọc, dày khoảng vài chục mét.</w:t>
            </w:r>
          </w:p>
          <w:p w14:paraId="179927BA"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Ý nào sau đây không đúng?</w:t>
            </w:r>
          </w:p>
          <w:p w14:paraId="6995D798"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inh vật tập trung với mật độ cao nhất ở nơi có thực vật sinh sống.</w:t>
            </w:r>
          </w:p>
          <w:p w14:paraId="347CD7EF"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inh vật phân bố không đều trong toàn bộ bề dày của sinh quyển.</w:t>
            </w:r>
          </w:p>
          <w:p w14:paraId="3474AD03"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ấu trúc sinh quyển được xác định bởi hoạt động của cơ thể sống.</w:t>
            </w:r>
          </w:p>
          <w:p w14:paraId="7B1E26F9" w14:textId="77777777" w:rsidR="00420613" w:rsidRPr="00AF0A09" w:rsidRDefault="00420613" w:rsidP="009C1FF9">
            <w:pPr>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Khối lượng vật chất của sinh quyển nhiều hơn so với các quyển khác.</w:t>
            </w:r>
          </w:p>
          <w:p w14:paraId="4ECA2B52"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Yếu tố nào sau đây ảnh hưởng tới độ cao xuất hiện và kết thúc của các vành đai thực vật?</w:t>
            </w:r>
          </w:p>
          <w:p w14:paraId="3CECD536"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A. Hướng nghiê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Hướng sườ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64BC4C16"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 dố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Độ cao.</w:t>
            </w:r>
          </w:p>
          <w:p w14:paraId="26BFCF2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Các nhân tố nào sau đây của địa hình có ảnh hưởng tới sự phát triển và phân bố của sinh vật?</w:t>
            </w:r>
          </w:p>
          <w:p w14:paraId="277B8308"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ướng nghiêng và độ dố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Hướng sườn và độ cao.</w:t>
            </w:r>
          </w:p>
          <w:p w14:paraId="485E9EA6"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 dốc và hướng sườ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Độ cao và hướng nghiêng.</w:t>
            </w:r>
          </w:p>
          <w:p w14:paraId="70F930DA"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Kiểu thảm thực vật nào sau đây không thuộc môi trường đới ôn hoà?</w:t>
            </w:r>
          </w:p>
          <w:p w14:paraId="22D40047"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Rừng lá rộ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Rừng lá ki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A1B589E"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ava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hảo nguyên.</w:t>
            </w:r>
          </w:p>
          <w:p w14:paraId="46238169"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Kiểu thảm thực vật nào sau đây thuộc môi trường đới nóng?</w:t>
            </w:r>
          </w:p>
          <w:p w14:paraId="5B287515"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Rừng lá rộ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Rừng lá ki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A207B99"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ava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Thảo nguyên.</w:t>
            </w:r>
          </w:p>
          <w:p w14:paraId="0B3275AD"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Nhận định nào sau đây đúng với ảnh hưởng của đất tới sự phát triển và phân bố của sinh vật?</w:t>
            </w:r>
          </w:p>
          <w:p w14:paraId="29D92033"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hực vật sinh trưởng nhờ đặc tính lí, hoá, độ phì của đất.</w:t>
            </w:r>
          </w:p>
          <w:p w14:paraId="09B520C5"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ây xanh nhờ ánh sáng để thực hiện quá trình quang hợp.</w:t>
            </w:r>
          </w:p>
          <w:p w14:paraId="04B6C9B0"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inh vật phát triển tốt trong môi trường tốt về nhiệt, ẩm.</w:t>
            </w:r>
          </w:p>
          <w:p w14:paraId="7364072D"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Mỗi loài cây thích nghi với một giới hạn nhiệt nhất định.</w:t>
            </w:r>
          </w:p>
          <w:p w14:paraId="5F7449E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Nhân tố nào sau đây có ảnh hưởng lớn nhất đến sự phân bố các thảm thực vật trên Trái Đất?</w:t>
            </w:r>
          </w:p>
          <w:p w14:paraId="0B44D740"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inh v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Địa hì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B027708"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Khí hậ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Thổ nhưỡng.</w:t>
            </w:r>
          </w:p>
          <w:p w14:paraId="589D645E"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Nguyên nhân chính dẫn đến giới sinh vật ở hoang mạc kém phát triển là do đâu?</w:t>
            </w:r>
          </w:p>
          <w:p w14:paraId="29204ABC"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Thiếu nướ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Biên độ nhiệt lớn.</w:t>
            </w:r>
          </w:p>
          <w:p w14:paraId="56DFC6F1"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hiệt độ cao.</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Nhiều lóc xoáy.</w:t>
            </w:r>
          </w:p>
          <w:p w14:paraId="61DFF1AD"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Kiểu thảm thực vật nào sau đây thuộc vào môi trường đới lạnh?</w:t>
            </w:r>
          </w:p>
          <w:p w14:paraId="674769CA"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ảo nguyê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Đài nguyê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9B25275"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Rừng lá rộ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Rừng lá kim.</w:t>
            </w:r>
          </w:p>
          <w:p w14:paraId="091237D0"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Nhân tố nào là nguồn dinh dưỡng cho nhiều loài sinh vật?</w:t>
            </w:r>
          </w:p>
          <w:p w14:paraId="1AF3C9DB"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í hậ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Đấ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C. Nướ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on người.</w:t>
            </w:r>
          </w:p>
          <w:p w14:paraId="15939F3E"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Các sinh vật cùng sống trong môi trường có mối quan hệ với nhau thể hiện qua</w:t>
            </w:r>
          </w:p>
          <w:p w14:paraId="5B50C857"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chuỗi thức ăn - lưới thức ăn và nơi cư trú.</w:t>
            </w:r>
          </w:p>
          <w:p w14:paraId="4522A1FF"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ưới thức ăn, nơi ở và điều kiện sinh thái.</w:t>
            </w:r>
          </w:p>
          <w:p w14:paraId="5CAD9F28"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ơi ở, môi trường sinh thái và nguồn dinh dưỡng.</w:t>
            </w:r>
          </w:p>
          <w:p w14:paraId="0BBFB47A"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huỗi thức ăn - lưới thức ăn và nguồn dinh dưỡng.</w:t>
            </w:r>
          </w:p>
          <w:p w14:paraId="547B51DC"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6:</w:t>
            </w:r>
            <w:r w:rsidRPr="00AF0A09">
              <w:rPr>
                <w:rFonts w:ascii="Times New Roman" w:eastAsia="Times New Roman" w:hAnsi="Times New Roman" w:cs="Times New Roman"/>
                <w:sz w:val="24"/>
                <w:szCs w:val="24"/>
              </w:rPr>
              <w:t> Sinh quyền là gì?</w:t>
            </w:r>
          </w:p>
          <w:p w14:paraId="1A003ED7"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Một bộ phận cấu tạo lên vỏ trái đất, nơi có sự sống tồn tại</w:t>
            </w:r>
          </w:p>
          <w:p w14:paraId="16777063"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ột bộ phận cấu tạo lên vỏ trái đất, nới chỉ tôn tại thủy quyền</w:t>
            </w:r>
          </w:p>
          <w:p w14:paraId="7F1F34DE"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Là lớp vỏ trái đất</w:t>
            </w:r>
          </w:p>
          <w:p w14:paraId="6B3C1D9C"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Đáp án khác</w:t>
            </w:r>
          </w:p>
          <w:p w14:paraId="7C48D856"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7:</w:t>
            </w:r>
            <w:r w:rsidRPr="00AF0A09">
              <w:rPr>
                <w:rFonts w:ascii="Times New Roman" w:eastAsia="Times New Roman" w:hAnsi="Times New Roman" w:cs="Times New Roman"/>
                <w:sz w:val="24"/>
                <w:szCs w:val="24"/>
              </w:rPr>
              <w:t> Sinh quyển có mấy khu sinh học?</w:t>
            </w:r>
          </w:p>
          <w:p w14:paraId="11A06663"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2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3                     C. 4                  D. 5</w:t>
            </w:r>
          </w:p>
          <w:p w14:paraId="5184A347"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8:</w:t>
            </w:r>
            <w:r w:rsidRPr="00AF0A09">
              <w:rPr>
                <w:rFonts w:ascii="Times New Roman" w:eastAsia="Times New Roman" w:hAnsi="Times New Roman" w:cs="Times New Roman"/>
                <w:sz w:val="24"/>
                <w:szCs w:val="24"/>
              </w:rPr>
              <w:t> Phạm vi của sinh quyển bao gồm</w:t>
            </w:r>
          </w:p>
          <w:p w14:paraId="6878C749"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Tầng thấp của khí quyển, toàn bộ thủy quyển và phần trên của thạch quyển</w:t>
            </w:r>
          </w:p>
          <w:p w14:paraId="7C823C51"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oàn bộ thạch quyển và thổ nhưỡng quyển</w:t>
            </w:r>
          </w:p>
          <w:p w14:paraId="2B50F8D9"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ăng thấp của khí quyển và toàn bộ thủy quyển</w:t>
            </w:r>
          </w:p>
          <w:p w14:paraId="5C675567"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oàn bộ thủy quyển và thổ nhưỡng quyển</w:t>
            </w:r>
          </w:p>
          <w:p w14:paraId="03442F95"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9:</w:t>
            </w:r>
            <w:r w:rsidRPr="00AF0A09">
              <w:rPr>
                <w:rFonts w:ascii="Times New Roman" w:eastAsia="Times New Roman" w:hAnsi="Times New Roman" w:cs="Times New Roman"/>
                <w:sz w:val="24"/>
                <w:szCs w:val="24"/>
              </w:rPr>
              <w:t> Giới hạn sâu nhất của sinh quyển xuống đến</w:t>
            </w:r>
          </w:p>
          <w:p w14:paraId="69E20E77"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12km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11km                 C. 10km              D. 9km</w:t>
            </w:r>
          </w:p>
          <w:p w14:paraId="2051D2F0" w14:textId="77777777" w:rsidR="00420613" w:rsidRPr="00AF0A09" w:rsidRDefault="00420613" w:rsidP="009C1FF9">
            <w:pP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Câu 30: </w:t>
            </w:r>
            <w:r w:rsidRPr="00AF0A09">
              <w:rPr>
                <w:rFonts w:ascii="Times New Roman" w:eastAsia="Times New Roman" w:hAnsi="Times New Roman" w:cs="Times New Roman"/>
                <w:sz w:val="24"/>
                <w:szCs w:val="24"/>
              </w:rPr>
              <w:t>Dựa vào các đặc điểm địa lí, khí hậu và sinh vật, sinh quyển được chia thành các khu sinh học chủ yếu là</w:t>
            </w:r>
          </w:p>
          <w:p w14:paraId="7E15F449"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mallCaps/>
                <w:sz w:val="24"/>
                <w:szCs w:val="24"/>
              </w:rPr>
              <w:lastRenderedPageBreak/>
              <w:t>A. </w:t>
            </w:r>
            <w:r w:rsidRPr="00AF0A09">
              <w:rPr>
                <w:rFonts w:ascii="Times New Roman" w:eastAsia="Times New Roman" w:hAnsi="Times New Roman" w:cs="Times New Roman"/>
                <w:sz w:val="24"/>
                <w:szCs w:val="24"/>
              </w:rPr>
              <w:t>khu sinh học nước ngọt, khu sinh học nước đứng và khu sinh học nước chảy.</w:t>
            </w:r>
          </w:p>
          <w:p w14:paraId="2B499014"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mallCaps/>
                <w:sz w:val="24"/>
                <w:szCs w:val="24"/>
              </w:rPr>
              <w:t>B. </w:t>
            </w:r>
            <w:r w:rsidRPr="00AF0A09">
              <w:rPr>
                <w:rFonts w:ascii="Times New Roman" w:eastAsia="Times New Roman" w:hAnsi="Times New Roman" w:cs="Times New Roman"/>
                <w:sz w:val="24"/>
                <w:szCs w:val="24"/>
              </w:rPr>
              <w:t>khu sinh học nước ngọt, khu sinh học nước đứng và khu sinh học nước chảy.</w:t>
            </w:r>
          </w:p>
          <w:p w14:paraId="402916F9"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mallCaps/>
                <w:sz w:val="24"/>
                <w:szCs w:val="24"/>
                <w:u w:val="single"/>
              </w:rPr>
              <w:t>C</w:t>
            </w:r>
            <w:r w:rsidRPr="00AF0A09">
              <w:rPr>
                <w:rFonts w:ascii="Times New Roman" w:eastAsia="Times New Roman" w:hAnsi="Times New Roman" w:cs="Times New Roman"/>
                <w:smallCaps/>
                <w:sz w:val="24"/>
                <w:szCs w:val="24"/>
              </w:rPr>
              <w:t>. </w:t>
            </w:r>
            <w:r w:rsidRPr="00AF0A09">
              <w:rPr>
                <w:rFonts w:ascii="Times New Roman" w:eastAsia="Times New Roman" w:hAnsi="Times New Roman" w:cs="Times New Roman"/>
                <w:sz w:val="24"/>
                <w:szCs w:val="24"/>
              </w:rPr>
              <w:t>khu sinh học trên cạn, khu sinh học nước ngọt và khu sinh học nước mặn.</w:t>
            </w:r>
          </w:p>
          <w:p w14:paraId="036321C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mallCaps/>
                <w:sz w:val="24"/>
                <w:szCs w:val="24"/>
              </w:rPr>
              <w:t>D. </w:t>
            </w:r>
            <w:r w:rsidRPr="00AF0A09">
              <w:rPr>
                <w:rFonts w:ascii="Times New Roman" w:eastAsia="Times New Roman" w:hAnsi="Times New Roman" w:cs="Times New Roman"/>
                <w:sz w:val="24"/>
                <w:szCs w:val="24"/>
              </w:rPr>
              <w:t>khu sinh học trên cạn, khu sinh học nước đứng và khu sinh học nước chảy.</w:t>
            </w:r>
          </w:p>
          <w:p w14:paraId="0D13A889"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1:</w:t>
            </w:r>
            <w:r w:rsidRPr="00AF0A09">
              <w:rPr>
                <w:rFonts w:ascii="Times New Roman" w:eastAsia="Times New Roman" w:hAnsi="Times New Roman" w:cs="Times New Roman"/>
                <w:sz w:val="24"/>
                <w:szCs w:val="24"/>
              </w:rPr>
              <w:t xml:space="preserve"> Ở khu vực nào sau đây sinh vật sẽ phát triển nhanh và thuận lợi?</w:t>
            </w:r>
          </w:p>
          <w:p w14:paraId="4635500F"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A. Ôn đới lạnh.               B. Núi cao.        </w:t>
            </w:r>
          </w:p>
          <w:p w14:paraId="064D2373"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Ôn đới ấm.                 D. Hoang mạc.</w:t>
            </w:r>
          </w:p>
          <w:p w14:paraId="585597A4"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2</w:t>
            </w:r>
            <w:r w:rsidRPr="00AF0A09">
              <w:rPr>
                <w:rFonts w:ascii="Times New Roman" w:eastAsia="Times New Roman" w:hAnsi="Times New Roman" w:cs="Times New Roman"/>
                <w:sz w:val="24"/>
                <w:szCs w:val="24"/>
              </w:rPr>
              <w:t>. Giới hạn của sinh quyển phụ thuộc vào</w:t>
            </w:r>
          </w:p>
          <w:p w14:paraId="66A75680"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ự tồn tại của ánh sáng             B. Sự tồn tại của sự sống</w:t>
            </w:r>
          </w:p>
          <w:p w14:paraId="3CAE6A3B"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Phạm vi nhiệt độ từ 0 - 40°c     D. Sự phân bố của nguồn thức ăn</w:t>
            </w:r>
          </w:p>
          <w:p w14:paraId="0A2E2B55"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33. </w:t>
            </w:r>
            <w:r w:rsidRPr="00AF0A09">
              <w:rPr>
                <w:rFonts w:ascii="Times New Roman" w:eastAsia="Times New Roman" w:hAnsi="Times New Roman" w:cs="Times New Roman"/>
                <w:sz w:val="24"/>
                <w:szCs w:val="24"/>
              </w:rPr>
              <w:t>Các khu sinh học trên cạn được sắp xếp theo vĩ độ tăng dần lần lượt là</w:t>
            </w:r>
          </w:p>
          <w:p w14:paraId="284123D0"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ảo nguyên,rừng mưa nhiệt đới, đồng rêu hàn đới, rừng Taiga</w:t>
            </w:r>
          </w:p>
          <w:p w14:paraId="6607A46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Rừng mưa nhiệt đới, thảo nguyên, rừng Taiga, đồng rêu hàn đới</w:t>
            </w:r>
          </w:p>
          <w:p w14:paraId="4E3BB679"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Rừng Taiga, rừng mưa nhiệt đới,thảo nguyên, đồng rêu hàn đới</w:t>
            </w:r>
          </w:p>
          <w:p w14:paraId="63D427BB"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Đồng rêu hàn đới, rừng mưa nhiệt đới, rừng Taiga,thảo nguyên</w:t>
            </w:r>
          </w:p>
          <w:p w14:paraId="5D0520BA"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4</w:t>
            </w:r>
            <w:r w:rsidRPr="00AF0A09">
              <w:rPr>
                <w:rFonts w:ascii="Times New Roman" w:eastAsia="Times New Roman" w:hAnsi="Times New Roman" w:cs="Times New Roman"/>
                <w:sz w:val="24"/>
                <w:szCs w:val="24"/>
              </w:rPr>
              <w:t>: Kiểu thảm thực vật nào sau đây thuộc môi trường đới nóng?</w:t>
            </w:r>
          </w:p>
          <w:p w14:paraId="28C559B6"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Rừng lá kim                         B. Rừng lá rộng</w:t>
            </w:r>
          </w:p>
          <w:p w14:paraId="360F624D"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 Thảo nguyên                        </w:t>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avan</w:t>
            </w:r>
          </w:p>
          <w:p w14:paraId="073AECE2" w14:textId="77777777" w:rsidR="00420613" w:rsidRPr="00AF0A09" w:rsidRDefault="00420613" w:rsidP="009C1FF9">
            <w:pPr>
              <w:spacing w:after="0" w:line="240" w:lineRule="auto"/>
              <w:ind w:right="-108"/>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w:t>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b/>
                <w:sz w:val="24"/>
                <w:szCs w:val="24"/>
              </w:rPr>
              <w:t>35:</w:t>
            </w:r>
            <w:r w:rsidRPr="00AF0A09">
              <w:rPr>
                <w:rFonts w:ascii="Times New Roman" w:eastAsia="Times New Roman" w:hAnsi="Times New Roman" w:cs="Times New Roman"/>
                <w:sz w:val="24"/>
                <w:szCs w:val="24"/>
              </w:rPr>
              <w:t xml:space="preserve"> Nhận định nào sau đây không đúng về đặc điểm của sinh quyển?</w:t>
            </w:r>
          </w:p>
          <w:p w14:paraId="7A9E4375"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inh vật tập trung vào nơi có thực vật mọc, dày khoảng vài chục mét.</w:t>
            </w:r>
          </w:p>
          <w:p w14:paraId="248EE9E6"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hiều dày của sinh quyển tuỳ thuộc vào giới hạn phân bố của sinh vật.</w:t>
            </w:r>
          </w:p>
          <w:p w14:paraId="19AFE2EA"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inh vật phân bố không đều trong toàn bộ chiều dày của sinh quyển.</w:t>
            </w:r>
          </w:p>
          <w:p w14:paraId="0BA0F3FE"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Giới hạn của sinh quyển bao gồm toàn bộ thuỷ quyển và khí quyển.</w:t>
            </w:r>
          </w:p>
          <w:p w14:paraId="38BD079A"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6</w:t>
            </w:r>
            <w:r w:rsidRPr="00AF0A09">
              <w:rPr>
                <w:rFonts w:ascii="Times New Roman" w:eastAsia="Times New Roman" w:hAnsi="Times New Roman" w:cs="Times New Roman"/>
                <w:sz w:val="24"/>
                <w:szCs w:val="24"/>
              </w:rPr>
              <w:t>. Nhận định nào sau đây đúng nhất với sinh quyển?</w:t>
            </w:r>
          </w:p>
          <w:p w14:paraId="46D97EDA"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ực vật không phân bố đều trong toàn bộ chiều dày của sinh quyển.</w:t>
            </w:r>
          </w:p>
          <w:p w14:paraId="20E45E38"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Động vật không phân bố đều trong toàn bộ chiều dày của sinh quyển.</w:t>
            </w:r>
          </w:p>
          <w:p w14:paraId="73FF48D5"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Sinh vật không phân bố đều trong toàn bộ chiều dày của sinh quyển.</w:t>
            </w:r>
          </w:p>
          <w:p w14:paraId="2399FFF4" w14:textId="77777777" w:rsidR="00420613" w:rsidRPr="00AF0A09" w:rsidRDefault="00420613" w:rsidP="009C1FF9">
            <w:pPr>
              <w:spacing w:after="0" w:line="240" w:lineRule="auto"/>
              <w:ind w:left="48" w:right="48"/>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D. Vi sinh vật không phân bố đều trong toàn bộ chiều dày của sinh quyển.</w:t>
            </w:r>
          </w:p>
          <w:p w14:paraId="65FCEEC2"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7:</w:t>
            </w:r>
            <w:r w:rsidRPr="00AF0A09">
              <w:rPr>
                <w:rFonts w:ascii="Times New Roman" w:eastAsia="Times New Roman" w:hAnsi="Times New Roman" w:cs="Times New Roman"/>
                <w:sz w:val="24"/>
                <w:szCs w:val="24"/>
              </w:rPr>
              <w:t> Nhân tố nào sau đây có ảnh hưởng lớn nhất đến sự phân bố các thảm thực vật trên Trái Đất?</w:t>
            </w:r>
          </w:p>
          <w:p w14:paraId="33606E61"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Sinh vật.                          B. Địa hình.       </w:t>
            </w:r>
          </w:p>
          <w:p w14:paraId="15775A47"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Khí hậu.                          D. Thổ nhưỡng.</w:t>
            </w:r>
          </w:p>
          <w:p w14:paraId="1ECF23DF"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8:</w:t>
            </w:r>
            <w:r w:rsidRPr="00AF0A09">
              <w:rPr>
                <w:rFonts w:ascii="Times New Roman" w:eastAsia="Times New Roman" w:hAnsi="Times New Roman" w:cs="Times New Roman"/>
                <w:sz w:val="24"/>
                <w:szCs w:val="24"/>
              </w:rPr>
              <w:t> Trong nghề nuôi cá để thu được năng suất cá tối đa trên một đơn vị diện tích mặt nước thì điều nào dưới đây là cần làm hơn cả?</w:t>
            </w:r>
          </w:p>
          <w:p w14:paraId="0B9FDFD5"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Nuôi nhiều loài cá sống ở các tầng nước khác nhau.</w:t>
            </w:r>
          </w:p>
          <w:p w14:paraId="0F5A9C3D"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uôi nhiều loài cá thuộc cùng một chuỗi thức ăn.</w:t>
            </w:r>
          </w:p>
          <w:p w14:paraId="222889EF"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uôi nhiều loài cá với mật độ càng cao càng tốt.</w:t>
            </w:r>
          </w:p>
          <w:p w14:paraId="08404B07"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Nuôi một loài cá thích hợp với mật độ cao và cho dư thừa thức ăn.</w:t>
            </w:r>
          </w:p>
          <w:p w14:paraId="258AFDAC" w14:textId="77777777" w:rsidR="00420613" w:rsidRPr="00AF0A09" w:rsidRDefault="00420613" w:rsidP="009C1FF9">
            <w:pPr>
              <w:pStyle w:val="NormalWeb"/>
              <w:spacing w:before="0" w:beforeAutospacing="0" w:after="0" w:afterAutospacing="0"/>
              <w:jc w:val="both"/>
              <w:rPr>
                <w:rFonts w:eastAsia="Arial"/>
              </w:rPr>
            </w:pPr>
            <w:r w:rsidRPr="00AF0A09">
              <w:rPr>
                <w:b/>
                <w:bCs/>
                <w:iCs/>
              </w:rPr>
              <w:t>Bước 2: Thực hiện nhiệm vụ học tập</w:t>
            </w:r>
          </w:p>
          <w:p w14:paraId="603276D1"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0B0506C5"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p>
          <w:p w14:paraId="5AE17B0C"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173A6024"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35870452"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17BD7CF5"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5B6F7B33" w14:textId="77777777" w:rsidR="00420613" w:rsidRPr="00AF0A09" w:rsidRDefault="00420613"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800" w:type="dxa"/>
            <w:tcBorders>
              <w:top w:val="single" w:sz="4" w:space="0" w:color="auto"/>
              <w:left w:val="single" w:sz="4" w:space="0" w:color="auto"/>
              <w:bottom w:val="single" w:sz="4" w:space="0" w:color="auto"/>
              <w:right w:val="single" w:sz="4" w:space="0" w:color="auto"/>
            </w:tcBorders>
            <w:shd w:val="clear" w:color="auto" w:fill="auto"/>
          </w:tcPr>
          <w:p w14:paraId="5ED63635" w14:textId="77777777" w:rsidR="00420613" w:rsidRPr="00AF0A09" w:rsidRDefault="00420613"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5AEA718F" w14:textId="77777777" w:rsidR="00420613" w:rsidRPr="00AF0A09" w:rsidRDefault="00420613"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6F1360C6"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B</w:t>
            </w:r>
          </w:p>
          <w:p w14:paraId="5574865D" w14:textId="77777777" w:rsidR="00420613" w:rsidRPr="00AF0A09" w:rsidRDefault="00420613" w:rsidP="009C1FF9">
            <w:pPr>
              <w:pStyle w:val="NormalWeb"/>
              <w:spacing w:before="0" w:beforeAutospacing="0" w:after="0" w:afterAutospacing="0"/>
              <w:ind w:right="48"/>
              <w:rPr>
                <w:rFonts w:eastAsia="Arial"/>
                <w:b/>
              </w:rPr>
            </w:pPr>
          </w:p>
          <w:p w14:paraId="7253702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C</w:t>
            </w:r>
          </w:p>
          <w:p w14:paraId="060193BC" w14:textId="77777777" w:rsidR="00420613" w:rsidRPr="00AF0A09" w:rsidRDefault="00420613" w:rsidP="009C1FF9">
            <w:pPr>
              <w:pStyle w:val="NormalWeb"/>
              <w:spacing w:before="0" w:beforeAutospacing="0" w:after="0" w:afterAutospacing="0"/>
              <w:ind w:right="48"/>
              <w:rPr>
                <w:rFonts w:eastAsia="Arial"/>
                <w:b/>
              </w:rPr>
            </w:pPr>
          </w:p>
          <w:p w14:paraId="058D3C96" w14:textId="77777777" w:rsidR="00420613" w:rsidRPr="00AF0A09" w:rsidRDefault="00420613" w:rsidP="009C1FF9">
            <w:pPr>
              <w:pStyle w:val="NormalWeb"/>
              <w:spacing w:before="0" w:beforeAutospacing="0" w:after="0" w:afterAutospacing="0"/>
              <w:ind w:right="48"/>
              <w:rPr>
                <w:rFonts w:eastAsia="Arial"/>
                <w:b/>
              </w:rPr>
            </w:pPr>
          </w:p>
          <w:p w14:paraId="1659FD31" w14:textId="77777777" w:rsidR="00420613" w:rsidRPr="00AF0A09" w:rsidRDefault="00420613" w:rsidP="009C1FF9">
            <w:pPr>
              <w:pStyle w:val="NormalWeb"/>
              <w:spacing w:before="0" w:beforeAutospacing="0" w:after="0" w:afterAutospacing="0"/>
              <w:ind w:right="48"/>
              <w:rPr>
                <w:rFonts w:eastAsia="Arial"/>
                <w:b/>
              </w:rPr>
            </w:pPr>
          </w:p>
          <w:p w14:paraId="15530B35" w14:textId="77777777" w:rsidR="00420613" w:rsidRPr="00AF0A09" w:rsidRDefault="00420613" w:rsidP="009C1FF9">
            <w:pPr>
              <w:pStyle w:val="NormalWeb"/>
              <w:spacing w:before="0" w:beforeAutospacing="0" w:after="0" w:afterAutospacing="0"/>
              <w:ind w:right="48"/>
              <w:rPr>
                <w:rFonts w:eastAsia="Arial"/>
                <w:b/>
              </w:rPr>
            </w:pPr>
          </w:p>
          <w:p w14:paraId="2DE1B1E4"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C</w:t>
            </w:r>
          </w:p>
          <w:p w14:paraId="4672562A" w14:textId="77777777" w:rsidR="00420613" w:rsidRPr="00AF0A09" w:rsidRDefault="00420613" w:rsidP="009C1FF9">
            <w:pPr>
              <w:pStyle w:val="NormalWeb"/>
              <w:spacing w:before="0" w:beforeAutospacing="0" w:after="0" w:afterAutospacing="0"/>
              <w:ind w:right="48"/>
              <w:rPr>
                <w:rFonts w:eastAsia="Arial"/>
                <w:b/>
              </w:rPr>
            </w:pPr>
          </w:p>
          <w:p w14:paraId="2B605709" w14:textId="77777777" w:rsidR="00420613" w:rsidRPr="00AF0A09" w:rsidRDefault="00420613" w:rsidP="009C1FF9">
            <w:pPr>
              <w:pStyle w:val="NormalWeb"/>
              <w:spacing w:before="0" w:beforeAutospacing="0" w:after="0" w:afterAutospacing="0"/>
              <w:ind w:right="48"/>
              <w:rPr>
                <w:rFonts w:eastAsia="Arial"/>
                <w:b/>
              </w:rPr>
            </w:pPr>
          </w:p>
          <w:p w14:paraId="29F7BC94" w14:textId="77777777" w:rsidR="00420613" w:rsidRPr="00AF0A09" w:rsidRDefault="00420613" w:rsidP="009C1FF9">
            <w:pPr>
              <w:pStyle w:val="NormalWeb"/>
              <w:spacing w:before="0" w:beforeAutospacing="0" w:after="0" w:afterAutospacing="0"/>
              <w:ind w:right="48"/>
              <w:rPr>
                <w:rFonts w:eastAsia="Arial"/>
                <w:b/>
              </w:rPr>
            </w:pPr>
          </w:p>
          <w:p w14:paraId="200A381C"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C</w:t>
            </w:r>
          </w:p>
          <w:p w14:paraId="43174271" w14:textId="77777777" w:rsidR="00420613" w:rsidRPr="00AF0A09" w:rsidRDefault="00420613" w:rsidP="009C1FF9">
            <w:pPr>
              <w:pStyle w:val="NormalWeb"/>
              <w:spacing w:before="0" w:beforeAutospacing="0" w:after="0" w:afterAutospacing="0"/>
              <w:ind w:right="48"/>
              <w:rPr>
                <w:rFonts w:eastAsia="Arial"/>
                <w:b/>
              </w:rPr>
            </w:pPr>
          </w:p>
          <w:p w14:paraId="6E5CD2B2" w14:textId="77777777" w:rsidR="00420613" w:rsidRPr="00AF0A09" w:rsidRDefault="00420613" w:rsidP="009C1FF9">
            <w:pPr>
              <w:pStyle w:val="NormalWeb"/>
              <w:spacing w:before="0" w:beforeAutospacing="0" w:after="0" w:afterAutospacing="0"/>
              <w:ind w:right="48"/>
              <w:rPr>
                <w:rFonts w:eastAsia="Arial"/>
                <w:b/>
              </w:rPr>
            </w:pPr>
          </w:p>
          <w:p w14:paraId="7A0BFB36"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D</w:t>
            </w:r>
          </w:p>
          <w:p w14:paraId="38B12CE5" w14:textId="77777777" w:rsidR="00420613" w:rsidRPr="00AF0A09" w:rsidRDefault="00420613" w:rsidP="009C1FF9">
            <w:pPr>
              <w:pStyle w:val="NormalWeb"/>
              <w:spacing w:before="0" w:beforeAutospacing="0" w:after="0" w:afterAutospacing="0"/>
              <w:ind w:right="48"/>
              <w:rPr>
                <w:rFonts w:eastAsia="Arial"/>
                <w:b/>
              </w:rPr>
            </w:pPr>
          </w:p>
          <w:p w14:paraId="001424C9" w14:textId="77777777" w:rsidR="00420613" w:rsidRPr="00AF0A09" w:rsidRDefault="00420613" w:rsidP="009C1FF9">
            <w:pPr>
              <w:pStyle w:val="NormalWeb"/>
              <w:spacing w:before="0" w:beforeAutospacing="0" w:after="0" w:afterAutospacing="0"/>
              <w:ind w:right="48"/>
              <w:rPr>
                <w:rFonts w:eastAsia="Arial"/>
                <w:b/>
              </w:rPr>
            </w:pPr>
          </w:p>
          <w:p w14:paraId="1FD3F376" w14:textId="77777777" w:rsidR="00420613" w:rsidRPr="00AF0A09" w:rsidRDefault="00420613" w:rsidP="009C1FF9">
            <w:pPr>
              <w:pStyle w:val="NormalWeb"/>
              <w:spacing w:before="0" w:beforeAutospacing="0" w:after="0" w:afterAutospacing="0"/>
              <w:ind w:right="48"/>
              <w:rPr>
                <w:rFonts w:eastAsia="Arial"/>
                <w:b/>
              </w:rPr>
            </w:pPr>
          </w:p>
          <w:p w14:paraId="212FB170"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B</w:t>
            </w:r>
          </w:p>
          <w:p w14:paraId="3DB6E650" w14:textId="77777777" w:rsidR="00420613" w:rsidRPr="00AF0A09" w:rsidRDefault="00420613" w:rsidP="009C1FF9">
            <w:pPr>
              <w:pStyle w:val="NormalWeb"/>
              <w:spacing w:before="0" w:beforeAutospacing="0" w:after="0" w:afterAutospacing="0"/>
              <w:ind w:right="48"/>
              <w:rPr>
                <w:rFonts w:eastAsia="Arial"/>
                <w:b/>
              </w:rPr>
            </w:pPr>
          </w:p>
          <w:p w14:paraId="2CAE4FA0" w14:textId="77777777" w:rsidR="00420613" w:rsidRPr="00AF0A09" w:rsidRDefault="00420613" w:rsidP="009C1FF9">
            <w:pPr>
              <w:pStyle w:val="NormalWeb"/>
              <w:spacing w:before="0" w:beforeAutospacing="0" w:after="0" w:afterAutospacing="0"/>
              <w:ind w:right="48"/>
              <w:rPr>
                <w:rFonts w:eastAsia="Arial"/>
                <w:b/>
              </w:rPr>
            </w:pPr>
          </w:p>
          <w:p w14:paraId="36316852" w14:textId="77777777" w:rsidR="00420613" w:rsidRPr="00AF0A09" w:rsidRDefault="00420613" w:rsidP="009C1FF9">
            <w:pPr>
              <w:pStyle w:val="NormalWeb"/>
              <w:spacing w:before="0" w:beforeAutospacing="0" w:after="0" w:afterAutospacing="0"/>
              <w:ind w:right="48"/>
              <w:rPr>
                <w:rFonts w:eastAsia="Arial"/>
                <w:b/>
              </w:rPr>
            </w:pPr>
          </w:p>
          <w:p w14:paraId="207BD84D" w14:textId="77777777" w:rsidR="00420613" w:rsidRPr="00AF0A09" w:rsidRDefault="00420613" w:rsidP="009C1FF9">
            <w:pPr>
              <w:pStyle w:val="NormalWeb"/>
              <w:spacing w:before="0" w:beforeAutospacing="0" w:after="0" w:afterAutospacing="0"/>
              <w:ind w:right="48"/>
              <w:rPr>
                <w:rFonts w:eastAsia="Arial"/>
                <w:b/>
              </w:rPr>
            </w:pPr>
          </w:p>
          <w:p w14:paraId="4A25B28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A</w:t>
            </w:r>
          </w:p>
          <w:p w14:paraId="233EB37F" w14:textId="77777777" w:rsidR="00420613" w:rsidRPr="00AF0A09" w:rsidRDefault="00420613" w:rsidP="009C1FF9">
            <w:pPr>
              <w:pStyle w:val="NormalWeb"/>
              <w:spacing w:before="0" w:beforeAutospacing="0" w:after="0" w:afterAutospacing="0"/>
              <w:ind w:right="48"/>
              <w:rPr>
                <w:rFonts w:eastAsia="Arial"/>
                <w:b/>
              </w:rPr>
            </w:pPr>
          </w:p>
          <w:p w14:paraId="3778C96F" w14:textId="77777777" w:rsidR="00420613" w:rsidRPr="00AF0A09" w:rsidRDefault="00420613" w:rsidP="009C1FF9">
            <w:pPr>
              <w:pStyle w:val="NormalWeb"/>
              <w:spacing w:before="0" w:beforeAutospacing="0" w:after="0" w:afterAutospacing="0"/>
              <w:ind w:right="48"/>
              <w:rPr>
                <w:rFonts w:eastAsia="Arial"/>
                <w:b/>
              </w:rPr>
            </w:pPr>
          </w:p>
          <w:p w14:paraId="2FD466F1" w14:textId="77777777" w:rsidR="00420613" w:rsidRPr="00AF0A09" w:rsidRDefault="00420613" w:rsidP="009C1FF9">
            <w:pPr>
              <w:pStyle w:val="NormalWeb"/>
              <w:spacing w:before="0" w:beforeAutospacing="0" w:after="0" w:afterAutospacing="0"/>
              <w:ind w:right="48"/>
              <w:rPr>
                <w:rFonts w:eastAsia="Arial"/>
                <w:b/>
              </w:rPr>
            </w:pPr>
          </w:p>
          <w:p w14:paraId="027DE733" w14:textId="77777777" w:rsidR="00420613" w:rsidRPr="00AF0A09" w:rsidRDefault="00420613" w:rsidP="009C1FF9">
            <w:pPr>
              <w:pStyle w:val="NormalWeb"/>
              <w:spacing w:before="0" w:beforeAutospacing="0" w:after="0" w:afterAutospacing="0"/>
              <w:ind w:right="48"/>
              <w:rPr>
                <w:rFonts w:eastAsia="Arial"/>
                <w:b/>
              </w:rPr>
            </w:pPr>
          </w:p>
          <w:p w14:paraId="331B331F" w14:textId="77777777" w:rsidR="00420613" w:rsidRPr="00AF0A09" w:rsidRDefault="00420613" w:rsidP="009C1FF9">
            <w:pPr>
              <w:pStyle w:val="NormalWeb"/>
              <w:spacing w:before="0" w:beforeAutospacing="0" w:after="0" w:afterAutospacing="0"/>
              <w:ind w:right="48"/>
              <w:rPr>
                <w:rFonts w:eastAsia="Arial"/>
                <w:b/>
              </w:rPr>
            </w:pPr>
          </w:p>
          <w:p w14:paraId="3584EA7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C</w:t>
            </w:r>
          </w:p>
          <w:p w14:paraId="47234BD7" w14:textId="77777777" w:rsidR="00420613" w:rsidRPr="00AF0A09" w:rsidRDefault="00420613" w:rsidP="009C1FF9">
            <w:pPr>
              <w:pStyle w:val="NormalWeb"/>
              <w:spacing w:before="0" w:beforeAutospacing="0" w:after="0" w:afterAutospacing="0"/>
              <w:ind w:right="48"/>
              <w:rPr>
                <w:rFonts w:eastAsia="Arial"/>
                <w:b/>
              </w:rPr>
            </w:pPr>
          </w:p>
          <w:p w14:paraId="30215FEE" w14:textId="77777777" w:rsidR="00420613" w:rsidRPr="00AF0A09" w:rsidRDefault="00420613" w:rsidP="009C1FF9">
            <w:pPr>
              <w:pStyle w:val="NormalWeb"/>
              <w:spacing w:before="0" w:beforeAutospacing="0" w:after="0" w:afterAutospacing="0"/>
              <w:ind w:right="48"/>
              <w:rPr>
                <w:rFonts w:eastAsia="Arial"/>
                <w:b/>
              </w:rPr>
            </w:pPr>
          </w:p>
          <w:p w14:paraId="0B6A0BB9"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D</w:t>
            </w:r>
          </w:p>
          <w:p w14:paraId="7E507F03" w14:textId="77777777" w:rsidR="00420613" w:rsidRPr="00AF0A09" w:rsidRDefault="00420613" w:rsidP="009C1FF9">
            <w:pPr>
              <w:pStyle w:val="NormalWeb"/>
              <w:spacing w:before="0" w:beforeAutospacing="0" w:after="0" w:afterAutospacing="0"/>
              <w:ind w:right="48"/>
              <w:rPr>
                <w:rFonts w:eastAsia="Arial"/>
                <w:b/>
              </w:rPr>
            </w:pPr>
          </w:p>
          <w:p w14:paraId="712588E1" w14:textId="77777777" w:rsidR="00420613" w:rsidRPr="00AF0A09" w:rsidRDefault="00420613" w:rsidP="009C1FF9">
            <w:pPr>
              <w:pStyle w:val="NormalWeb"/>
              <w:spacing w:before="0" w:beforeAutospacing="0" w:after="0" w:afterAutospacing="0"/>
              <w:ind w:right="48"/>
              <w:rPr>
                <w:rFonts w:eastAsia="Arial"/>
                <w:b/>
              </w:rPr>
            </w:pPr>
          </w:p>
          <w:p w14:paraId="4801041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D</w:t>
            </w:r>
          </w:p>
          <w:p w14:paraId="6A05E268" w14:textId="77777777" w:rsidR="00420613" w:rsidRPr="00AF0A09" w:rsidRDefault="00420613" w:rsidP="009C1FF9">
            <w:pPr>
              <w:pStyle w:val="NormalWeb"/>
              <w:spacing w:before="0" w:beforeAutospacing="0" w:after="0" w:afterAutospacing="0"/>
              <w:ind w:right="48"/>
              <w:rPr>
                <w:rFonts w:eastAsia="Arial"/>
                <w:b/>
              </w:rPr>
            </w:pPr>
          </w:p>
          <w:p w14:paraId="7ECB8EA3" w14:textId="77777777" w:rsidR="00420613" w:rsidRPr="00AF0A09" w:rsidRDefault="00420613" w:rsidP="009C1FF9">
            <w:pPr>
              <w:pStyle w:val="NormalWeb"/>
              <w:spacing w:before="0" w:beforeAutospacing="0" w:after="0" w:afterAutospacing="0"/>
              <w:ind w:right="48"/>
              <w:rPr>
                <w:rFonts w:eastAsia="Arial"/>
                <w:b/>
              </w:rPr>
            </w:pPr>
          </w:p>
          <w:p w14:paraId="622C01C4" w14:textId="77777777" w:rsidR="00420613" w:rsidRPr="00AF0A09" w:rsidRDefault="00420613" w:rsidP="009C1FF9">
            <w:pPr>
              <w:pStyle w:val="NormalWeb"/>
              <w:spacing w:before="0" w:beforeAutospacing="0" w:after="0" w:afterAutospacing="0"/>
              <w:ind w:right="48"/>
              <w:rPr>
                <w:rFonts w:eastAsia="Arial"/>
                <w:b/>
              </w:rPr>
            </w:pPr>
          </w:p>
          <w:p w14:paraId="4D4CB476"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C</w:t>
            </w:r>
          </w:p>
          <w:p w14:paraId="12B4012A" w14:textId="77777777" w:rsidR="00420613" w:rsidRPr="00AF0A09" w:rsidRDefault="00420613" w:rsidP="009C1FF9">
            <w:pPr>
              <w:pStyle w:val="NormalWeb"/>
              <w:spacing w:before="0" w:beforeAutospacing="0" w:after="0" w:afterAutospacing="0"/>
              <w:ind w:right="48"/>
              <w:rPr>
                <w:rFonts w:eastAsia="Arial"/>
                <w:b/>
              </w:rPr>
            </w:pPr>
          </w:p>
          <w:p w14:paraId="1E9D6A1F" w14:textId="77777777" w:rsidR="00420613" w:rsidRPr="00AF0A09" w:rsidRDefault="00420613" w:rsidP="009C1FF9">
            <w:pPr>
              <w:pStyle w:val="NormalWeb"/>
              <w:spacing w:before="0" w:beforeAutospacing="0" w:after="0" w:afterAutospacing="0"/>
              <w:ind w:right="48"/>
              <w:rPr>
                <w:rFonts w:eastAsia="Arial"/>
                <w:b/>
              </w:rPr>
            </w:pPr>
          </w:p>
          <w:p w14:paraId="17FCF424"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D</w:t>
            </w:r>
          </w:p>
          <w:p w14:paraId="5E2ECA7D" w14:textId="77777777" w:rsidR="00420613" w:rsidRPr="00AF0A09" w:rsidRDefault="00420613" w:rsidP="009C1FF9">
            <w:pPr>
              <w:pStyle w:val="NormalWeb"/>
              <w:spacing w:before="0" w:beforeAutospacing="0" w:after="0" w:afterAutospacing="0"/>
              <w:ind w:right="48"/>
              <w:rPr>
                <w:rFonts w:eastAsia="Arial"/>
                <w:b/>
              </w:rPr>
            </w:pPr>
          </w:p>
          <w:p w14:paraId="441B0D34" w14:textId="77777777" w:rsidR="00420613" w:rsidRPr="00AF0A09" w:rsidRDefault="00420613" w:rsidP="009C1FF9">
            <w:pPr>
              <w:pStyle w:val="NormalWeb"/>
              <w:spacing w:before="0" w:beforeAutospacing="0" w:after="0" w:afterAutospacing="0"/>
              <w:ind w:right="48"/>
              <w:rPr>
                <w:rFonts w:eastAsia="Arial"/>
                <w:b/>
              </w:rPr>
            </w:pPr>
          </w:p>
          <w:p w14:paraId="5CD65E07" w14:textId="77777777" w:rsidR="00420613" w:rsidRPr="00AF0A09" w:rsidRDefault="00420613" w:rsidP="009C1FF9">
            <w:pPr>
              <w:pStyle w:val="NormalWeb"/>
              <w:spacing w:before="0" w:beforeAutospacing="0" w:after="0" w:afterAutospacing="0"/>
              <w:ind w:right="48"/>
              <w:rPr>
                <w:rFonts w:eastAsia="Arial"/>
                <w:b/>
              </w:rPr>
            </w:pPr>
          </w:p>
          <w:p w14:paraId="26E2201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A</w:t>
            </w:r>
          </w:p>
          <w:p w14:paraId="4BF5DB43" w14:textId="77777777" w:rsidR="00420613" w:rsidRPr="00AF0A09" w:rsidRDefault="00420613"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31E96911" w14:textId="77777777" w:rsidR="00420613" w:rsidRPr="00AF0A09" w:rsidRDefault="00420613" w:rsidP="009C1FF9">
            <w:pPr>
              <w:pStyle w:val="NormalWeb"/>
              <w:spacing w:before="0" w:beforeAutospacing="0" w:after="0" w:afterAutospacing="0"/>
              <w:ind w:right="48"/>
              <w:rPr>
                <w:rFonts w:eastAsia="Arial"/>
                <w:b/>
              </w:rPr>
            </w:pPr>
          </w:p>
          <w:p w14:paraId="62706ED7" w14:textId="77777777" w:rsidR="00420613" w:rsidRPr="00AF0A09" w:rsidRDefault="00420613" w:rsidP="009C1FF9">
            <w:pPr>
              <w:pStyle w:val="NormalWeb"/>
              <w:spacing w:before="0" w:beforeAutospacing="0" w:after="0" w:afterAutospacing="0"/>
              <w:ind w:right="48"/>
              <w:rPr>
                <w:rFonts w:eastAsia="Arial"/>
                <w:b/>
              </w:rPr>
            </w:pPr>
          </w:p>
          <w:p w14:paraId="0E591AC1" w14:textId="77777777" w:rsidR="00420613" w:rsidRPr="00AF0A09" w:rsidRDefault="00420613" w:rsidP="009C1FF9">
            <w:pPr>
              <w:pStyle w:val="NormalWeb"/>
              <w:spacing w:before="0" w:beforeAutospacing="0" w:after="0" w:afterAutospacing="0"/>
              <w:ind w:right="48"/>
              <w:rPr>
                <w:rFonts w:eastAsia="Arial"/>
                <w:b/>
              </w:rPr>
            </w:pPr>
          </w:p>
          <w:p w14:paraId="0B64202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B</w:t>
            </w:r>
          </w:p>
          <w:p w14:paraId="1B314671" w14:textId="77777777" w:rsidR="00420613" w:rsidRPr="00AF0A09" w:rsidRDefault="00420613" w:rsidP="009C1FF9">
            <w:pPr>
              <w:pStyle w:val="NormalWeb"/>
              <w:spacing w:before="0" w:beforeAutospacing="0" w:after="0" w:afterAutospacing="0"/>
              <w:ind w:right="48"/>
              <w:jc w:val="both"/>
              <w:rPr>
                <w:lang w:val="es-ES"/>
              </w:rPr>
            </w:pPr>
            <w:r w:rsidRPr="00AF0A09">
              <w:rPr>
                <w:lang w:val="es-ES"/>
              </w:rPr>
              <w:t xml:space="preserve"> </w:t>
            </w:r>
          </w:p>
          <w:p w14:paraId="4C681638" w14:textId="77777777" w:rsidR="00420613" w:rsidRPr="00AF0A09" w:rsidRDefault="00420613" w:rsidP="009C1FF9">
            <w:pPr>
              <w:pStyle w:val="NormalWeb"/>
              <w:spacing w:before="0" w:beforeAutospacing="0" w:after="0" w:afterAutospacing="0"/>
              <w:ind w:right="48"/>
              <w:jc w:val="both"/>
              <w:rPr>
                <w:lang w:val="es-ES"/>
              </w:rPr>
            </w:pPr>
          </w:p>
          <w:p w14:paraId="502952E3" w14:textId="77777777" w:rsidR="00420613" w:rsidRPr="00AF0A09" w:rsidRDefault="00420613" w:rsidP="009C1FF9">
            <w:pPr>
              <w:pStyle w:val="NormalWeb"/>
              <w:spacing w:before="0" w:beforeAutospacing="0" w:after="0" w:afterAutospacing="0"/>
              <w:ind w:right="48"/>
              <w:jc w:val="both"/>
              <w:rPr>
                <w:rFonts w:eastAsia="Arial"/>
                <w:b/>
              </w:rPr>
            </w:pPr>
          </w:p>
          <w:p w14:paraId="5C5DA18F" w14:textId="77777777" w:rsidR="00420613" w:rsidRPr="00AF0A09" w:rsidRDefault="00420613"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D</w:t>
            </w:r>
          </w:p>
          <w:p w14:paraId="0F0BD5A7" w14:textId="77777777" w:rsidR="00420613" w:rsidRPr="00AF0A09" w:rsidRDefault="00420613"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54100DF5" w14:textId="77777777" w:rsidR="00420613" w:rsidRPr="00AF0A09" w:rsidRDefault="00420613" w:rsidP="009C1FF9">
            <w:pPr>
              <w:pStyle w:val="NormalWeb"/>
              <w:spacing w:before="0" w:beforeAutospacing="0" w:after="0" w:afterAutospacing="0"/>
              <w:ind w:right="48"/>
              <w:rPr>
                <w:rFonts w:eastAsia="Arial"/>
                <w:b/>
              </w:rPr>
            </w:pPr>
          </w:p>
          <w:p w14:paraId="06F442E1" w14:textId="77777777" w:rsidR="00420613" w:rsidRPr="00AF0A09" w:rsidRDefault="00420613" w:rsidP="009C1FF9">
            <w:pPr>
              <w:pStyle w:val="NormalWeb"/>
              <w:spacing w:before="0" w:beforeAutospacing="0" w:after="0" w:afterAutospacing="0"/>
              <w:ind w:right="48"/>
              <w:rPr>
                <w:rFonts w:eastAsia="Arial"/>
                <w:b/>
              </w:rPr>
            </w:pPr>
          </w:p>
          <w:p w14:paraId="63B6612B" w14:textId="77777777" w:rsidR="00420613" w:rsidRPr="00AF0A09" w:rsidRDefault="00420613" w:rsidP="009C1FF9">
            <w:pPr>
              <w:pStyle w:val="NormalWeb"/>
              <w:spacing w:before="0" w:beforeAutospacing="0" w:after="0" w:afterAutospacing="0"/>
              <w:ind w:right="48"/>
              <w:rPr>
                <w:rFonts w:eastAsia="Arial"/>
                <w:b/>
              </w:rPr>
            </w:pPr>
          </w:p>
          <w:p w14:paraId="66BA87A2"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B</w:t>
            </w:r>
          </w:p>
          <w:p w14:paraId="1CF249F7" w14:textId="77777777" w:rsidR="00420613" w:rsidRPr="00AF0A09" w:rsidRDefault="00420613" w:rsidP="009C1FF9">
            <w:pPr>
              <w:pStyle w:val="NormalWeb"/>
              <w:spacing w:before="0" w:beforeAutospacing="0" w:after="0" w:afterAutospacing="0"/>
              <w:ind w:right="48"/>
              <w:rPr>
                <w:rFonts w:eastAsia="Arial"/>
                <w:b/>
              </w:rPr>
            </w:pPr>
          </w:p>
          <w:p w14:paraId="160C42BA" w14:textId="77777777" w:rsidR="00420613" w:rsidRPr="00AF0A09" w:rsidRDefault="00420613" w:rsidP="009C1FF9">
            <w:pPr>
              <w:pStyle w:val="NormalWeb"/>
              <w:spacing w:before="0" w:beforeAutospacing="0" w:after="0" w:afterAutospacing="0"/>
              <w:ind w:right="48"/>
              <w:rPr>
                <w:rFonts w:eastAsia="Arial"/>
                <w:b/>
              </w:rPr>
            </w:pPr>
          </w:p>
          <w:p w14:paraId="6F68A3AC" w14:textId="77777777" w:rsidR="00420613" w:rsidRPr="00AF0A09" w:rsidRDefault="00420613" w:rsidP="009C1FF9">
            <w:pPr>
              <w:pStyle w:val="NormalWeb"/>
              <w:spacing w:before="0" w:beforeAutospacing="0" w:after="0" w:afterAutospacing="0"/>
              <w:ind w:right="48"/>
              <w:rPr>
                <w:rFonts w:eastAsia="Arial"/>
                <w:b/>
              </w:rPr>
            </w:pPr>
          </w:p>
          <w:p w14:paraId="1C5BEFF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lastRenderedPageBreak/>
              <w:t>Câu 17:</w:t>
            </w:r>
            <w:r w:rsidRPr="00AF0A09">
              <w:rPr>
                <w:rFonts w:eastAsia="Arial"/>
              </w:rPr>
              <w:t xml:space="preserve"> B</w:t>
            </w:r>
          </w:p>
          <w:p w14:paraId="0E121248" w14:textId="77777777" w:rsidR="00420613" w:rsidRPr="00AF0A09" w:rsidRDefault="00420613" w:rsidP="009C1FF9">
            <w:pPr>
              <w:pStyle w:val="NormalWeb"/>
              <w:spacing w:before="0" w:beforeAutospacing="0" w:after="0" w:afterAutospacing="0"/>
              <w:ind w:right="48"/>
              <w:rPr>
                <w:rFonts w:eastAsia="Arial"/>
                <w:b/>
              </w:rPr>
            </w:pPr>
          </w:p>
          <w:p w14:paraId="6653FA11" w14:textId="77777777" w:rsidR="00420613" w:rsidRPr="00AF0A09" w:rsidRDefault="00420613" w:rsidP="009C1FF9">
            <w:pPr>
              <w:pStyle w:val="NormalWeb"/>
              <w:spacing w:before="0" w:beforeAutospacing="0" w:after="0" w:afterAutospacing="0"/>
              <w:ind w:right="48"/>
              <w:rPr>
                <w:rFonts w:eastAsia="Arial"/>
                <w:b/>
              </w:rPr>
            </w:pPr>
          </w:p>
          <w:p w14:paraId="3EAD5AEF" w14:textId="77777777" w:rsidR="00420613" w:rsidRPr="00AF0A09" w:rsidRDefault="00420613" w:rsidP="009C1FF9">
            <w:pPr>
              <w:pStyle w:val="NormalWeb"/>
              <w:spacing w:before="0" w:beforeAutospacing="0" w:after="0" w:afterAutospacing="0"/>
              <w:ind w:right="48"/>
              <w:rPr>
                <w:rFonts w:eastAsia="Arial"/>
                <w:b/>
              </w:rPr>
            </w:pPr>
          </w:p>
          <w:p w14:paraId="1B8646D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C</w:t>
            </w:r>
          </w:p>
          <w:p w14:paraId="09593D11" w14:textId="77777777" w:rsidR="00420613" w:rsidRPr="00AF0A09" w:rsidRDefault="00420613" w:rsidP="009C1FF9">
            <w:pPr>
              <w:pStyle w:val="NormalWeb"/>
              <w:spacing w:before="0" w:beforeAutospacing="0" w:after="0" w:afterAutospacing="0"/>
              <w:ind w:right="48"/>
              <w:rPr>
                <w:rFonts w:eastAsia="Arial"/>
                <w:b/>
              </w:rPr>
            </w:pPr>
          </w:p>
          <w:p w14:paraId="3F88722B" w14:textId="77777777" w:rsidR="00420613" w:rsidRPr="00AF0A09" w:rsidRDefault="00420613" w:rsidP="009C1FF9">
            <w:pPr>
              <w:pStyle w:val="NormalWeb"/>
              <w:spacing w:before="0" w:beforeAutospacing="0" w:after="0" w:afterAutospacing="0"/>
              <w:ind w:right="48"/>
              <w:rPr>
                <w:rFonts w:eastAsia="Arial"/>
                <w:b/>
              </w:rPr>
            </w:pPr>
          </w:p>
          <w:p w14:paraId="7090AFEA" w14:textId="77777777" w:rsidR="00420613" w:rsidRPr="00AF0A09" w:rsidRDefault="00420613" w:rsidP="009C1FF9">
            <w:pPr>
              <w:pStyle w:val="NormalWeb"/>
              <w:spacing w:before="0" w:beforeAutospacing="0" w:after="0" w:afterAutospacing="0"/>
              <w:ind w:right="48"/>
              <w:rPr>
                <w:rFonts w:eastAsia="Arial"/>
                <w:b/>
              </w:rPr>
            </w:pPr>
          </w:p>
          <w:p w14:paraId="79B98B1B"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C</w:t>
            </w:r>
          </w:p>
          <w:p w14:paraId="5E1A889D" w14:textId="77777777" w:rsidR="00420613" w:rsidRPr="00AF0A09" w:rsidRDefault="00420613" w:rsidP="009C1FF9">
            <w:pPr>
              <w:pStyle w:val="NormalWeb"/>
              <w:spacing w:before="0" w:beforeAutospacing="0" w:after="0" w:afterAutospacing="0"/>
              <w:ind w:right="48"/>
              <w:rPr>
                <w:rFonts w:eastAsia="Arial"/>
                <w:b/>
              </w:rPr>
            </w:pPr>
          </w:p>
          <w:p w14:paraId="3AF7C7FA" w14:textId="77777777" w:rsidR="00420613" w:rsidRPr="00AF0A09" w:rsidRDefault="00420613" w:rsidP="009C1FF9">
            <w:pPr>
              <w:pStyle w:val="NormalWeb"/>
              <w:spacing w:before="0" w:beforeAutospacing="0" w:after="0" w:afterAutospacing="0"/>
              <w:ind w:right="48"/>
              <w:rPr>
                <w:rFonts w:eastAsia="Arial"/>
                <w:b/>
              </w:rPr>
            </w:pPr>
          </w:p>
          <w:p w14:paraId="4EBF8C99"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A</w:t>
            </w:r>
          </w:p>
          <w:p w14:paraId="2581AE10" w14:textId="77777777" w:rsidR="00420613" w:rsidRPr="00AF0A09" w:rsidRDefault="00420613" w:rsidP="009C1FF9">
            <w:pPr>
              <w:pStyle w:val="NormalWeb"/>
              <w:spacing w:before="0" w:beforeAutospacing="0" w:after="0" w:afterAutospacing="0"/>
              <w:ind w:right="48"/>
              <w:rPr>
                <w:rFonts w:eastAsia="Arial"/>
                <w:b/>
              </w:rPr>
            </w:pPr>
          </w:p>
          <w:p w14:paraId="7AFF658A" w14:textId="77777777" w:rsidR="00420613" w:rsidRPr="00AF0A09" w:rsidRDefault="00420613" w:rsidP="009C1FF9">
            <w:pPr>
              <w:pStyle w:val="NormalWeb"/>
              <w:spacing w:before="0" w:beforeAutospacing="0" w:after="0" w:afterAutospacing="0"/>
              <w:ind w:right="48"/>
              <w:rPr>
                <w:rFonts w:eastAsia="Arial"/>
                <w:b/>
              </w:rPr>
            </w:pPr>
          </w:p>
          <w:p w14:paraId="32E75525" w14:textId="77777777" w:rsidR="00420613" w:rsidRPr="00AF0A09" w:rsidRDefault="00420613" w:rsidP="009C1FF9">
            <w:pPr>
              <w:pStyle w:val="NormalWeb"/>
              <w:spacing w:before="0" w:beforeAutospacing="0" w:after="0" w:afterAutospacing="0"/>
              <w:ind w:right="48"/>
              <w:rPr>
                <w:rFonts w:eastAsia="Arial"/>
                <w:b/>
              </w:rPr>
            </w:pPr>
          </w:p>
          <w:p w14:paraId="6FBA4993" w14:textId="77777777" w:rsidR="00420613" w:rsidRPr="00AF0A09" w:rsidRDefault="00420613" w:rsidP="009C1FF9">
            <w:pPr>
              <w:pStyle w:val="NormalWeb"/>
              <w:spacing w:before="0" w:beforeAutospacing="0" w:after="0" w:afterAutospacing="0"/>
              <w:ind w:right="48"/>
              <w:rPr>
                <w:rFonts w:eastAsia="Arial"/>
                <w:b/>
              </w:rPr>
            </w:pPr>
          </w:p>
          <w:p w14:paraId="58A58423" w14:textId="77777777" w:rsidR="00420613" w:rsidRPr="00AF0A09" w:rsidRDefault="00420613" w:rsidP="009C1FF9">
            <w:pPr>
              <w:pStyle w:val="NormalWeb"/>
              <w:spacing w:before="0" w:beforeAutospacing="0" w:after="0" w:afterAutospacing="0"/>
              <w:ind w:right="48"/>
              <w:rPr>
                <w:rFonts w:eastAsia="Arial"/>
                <w:b/>
              </w:rPr>
            </w:pPr>
          </w:p>
          <w:p w14:paraId="60CB16BE"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C</w:t>
            </w:r>
          </w:p>
          <w:p w14:paraId="6A3463AB" w14:textId="77777777" w:rsidR="00420613" w:rsidRPr="00AF0A09" w:rsidRDefault="00420613" w:rsidP="009C1FF9">
            <w:pPr>
              <w:pStyle w:val="NormalWeb"/>
              <w:spacing w:before="0" w:beforeAutospacing="0" w:after="0" w:afterAutospacing="0"/>
              <w:ind w:right="48"/>
              <w:rPr>
                <w:rFonts w:eastAsia="Arial"/>
                <w:b/>
              </w:rPr>
            </w:pPr>
          </w:p>
          <w:p w14:paraId="76E07F7E" w14:textId="77777777" w:rsidR="00420613" w:rsidRPr="00AF0A09" w:rsidRDefault="00420613" w:rsidP="009C1FF9">
            <w:pPr>
              <w:pStyle w:val="NormalWeb"/>
              <w:spacing w:before="0" w:beforeAutospacing="0" w:after="0" w:afterAutospacing="0"/>
              <w:ind w:right="48"/>
              <w:rPr>
                <w:rFonts w:eastAsia="Arial"/>
                <w:b/>
              </w:rPr>
            </w:pPr>
          </w:p>
          <w:p w14:paraId="1D8805F4" w14:textId="77777777" w:rsidR="00420613" w:rsidRPr="00AF0A09" w:rsidRDefault="00420613" w:rsidP="009C1FF9">
            <w:pPr>
              <w:pStyle w:val="NormalWeb"/>
              <w:spacing w:before="0" w:beforeAutospacing="0" w:after="0" w:afterAutospacing="0"/>
              <w:ind w:right="48"/>
              <w:rPr>
                <w:rFonts w:eastAsia="Arial"/>
                <w:b/>
              </w:rPr>
            </w:pPr>
          </w:p>
          <w:p w14:paraId="06591AD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A</w:t>
            </w:r>
          </w:p>
          <w:p w14:paraId="236667BE" w14:textId="77777777" w:rsidR="00420613" w:rsidRPr="00AF0A09" w:rsidRDefault="00420613" w:rsidP="009C1FF9">
            <w:pPr>
              <w:pStyle w:val="NormalWeb"/>
              <w:spacing w:before="0" w:beforeAutospacing="0" w:after="0" w:afterAutospacing="0"/>
              <w:ind w:right="48"/>
              <w:rPr>
                <w:rFonts w:eastAsia="Arial"/>
                <w:b/>
              </w:rPr>
            </w:pPr>
          </w:p>
          <w:p w14:paraId="2AA6B71F" w14:textId="77777777" w:rsidR="00420613" w:rsidRPr="00AF0A09" w:rsidRDefault="00420613" w:rsidP="009C1FF9">
            <w:pPr>
              <w:pStyle w:val="NormalWeb"/>
              <w:spacing w:before="0" w:beforeAutospacing="0" w:after="0" w:afterAutospacing="0"/>
              <w:ind w:right="48"/>
              <w:rPr>
                <w:rFonts w:eastAsia="Arial"/>
                <w:b/>
              </w:rPr>
            </w:pPr>
          </w:p>
          <w:p w14:paraId="58CBE498" w14:textId="77777777" w:rsidR="00420613" w:rsidRPr="00AF0A09" w:rsidRDefault="00420613" w:rsidP="009C1FF9">
            <w:pPr>
              <w:pStyle w:val="NormalWeb"/>
              <w:spacing w:before="0" w:beforeAutospacing="0" w:after="0" w:afterAutospacing="0"/>
              <w:ind w:right="48"/>
              <w:rPr>
                <w:rFonts w:eastAsia="Arial"/>
                <w:b/>
              </w:rPr>
            </w:pPr>
          </w:p>
          <w:p w14:paraId="210D8E3C"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B</w:t>
            </w:r>
          </w:p>
          <w:p w14:paraId="201666AB" w14:textId="77777777" w:rsidR="00420613" w:rsidRPr="00AF0A09" w:rsidRDefault="00420613" w:rsidP="009C1FF9">
            <w:pPr>
              <w:pStyle w:val="NormalWeb"/>
              <w:spacing w:before="0" w:beforeAutospacing="0" w:after="0" w:afterAutospacing="0"/>
              <w:ind w:right="48"/>
              <w:rPr>
                <w:rFonts w:eastAsia="Arial"/>
                <w:b/>
              </w:rPr>
            </w:pPr>
          </w:p>
          <w:p w14:paraId="166D83EB" w14:textId="77777777" w:rsidR="00420613" w:rsidRPr="00AF0A09" w:rsidRDefault="00420613" w:rsidP="009C1FF9">
            <w:pPr>
              <w:pStyle w:val="NormalWeb"/>
              <w:spacing w:before="0" w:beforeAutospacing="0" w:after="0" w:afterAutospacing="0"/>
              <w:ind w:right="48"/>
              <w:rPr>
                <w:rFonts w:eastAsia="Arial"/>
                <w:b/>
              </w:rPr>
            </w:pPr>
          </w:p>
          <w:p w14:paraId="026A810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B</w:t>
            </w:r>
          </w:p>
          <w:p w14:paraId="4AE494ED" w14:textId="77777777" w:rsidR="00420613" w:rsidRPr="00AF0A09" w:rsidRDefault="00420613" w:rsidP="009C1FF9">
            <w:pPr>
              <w:pStyle w:val="NormalWeb"/>
              <w:spacing w:before="0" w:beforeAutospacing="0" w:after="0" w:afterAutospacing="0"/>
              <w:ind w:right="48"/>
              <w:rPr>
                <w:rFonts w:eastAsia="Arial"/>
                <w:b/>
              </w:rPr>
            </w:pPr>
          </w:p>
          <w:p w14:paraId="3E32287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A</w:t>
            </w:r>
          </w:p>
          <w:p w14:paraId="2546F19D" w14:textId="77777777" w:rsidR="00420613" w:rsidRPr="00AF0A09" w:rsidRDefault="00420613" w:rsidP="009C1FF9">
            <w:pPr>
              <w:pStyle w:val="NormalWeb"/>
              <w:spacing w:before="0" w:beforeAutospacing="0" w:after="0" w:afterAutospacing="0"/>
              <w:ind w:right="48"/>
              <w:rPr>
                <w:rFonts w:eastAsia="Arial"/>
                <w:b/>
              </w:rPr>
            </w:pPr>
          </w:p>
          <w:p w14:paraId="2DAFD719" w14:textId="77777777" w:rsidR="00420613" w:rsidRPr="00AF0A09" w:rsidRDefault="00420613" w:rsidP="009C1FF9">
            <w:pPr>
              <w:pStyle w:val="NormalWeb"/>
              <w:spacing w:before="0" w:beforeAutospacing="0" w:after="0" w:afterAutospacing="0"/>
              <w:ind w:right="48"/>
              <w:rPr>
                <w:rFonts w:eastAsia="Arial"/>
                <w:b/>
              </w:rPr>
            </w:pPr>
          </w:p>
          <w:p w14:paraId="4DDBA35D" w14:textId="77777777" w:rsidR="00420613" w:rsidRPr="00AF0A09" w:rsidRDefault="00420613" w:rsidP="009C1FF9">
            <w:pPr>
              <w:pStyle w:val="NormalWeb"/>
              <w:spacing w:before="0" w:beforeAutospacing="0" w:after="0" w:afterAutospacing="0"/>
              <w:ind w:right="48"/>
              <w:rPr>
                <w:rFonts w:eastAsia="Arial"/>
                <w:b/>
              </w:rPr>
            </w:pPr>
          </w:p>
          <w:p w14:paraId="7E16F2FC" w14:textId="77777777" w:rsidR="00420613" w:rsidRPr="00AF0A09" w:rsidRDefault="00420613" w:rsidP="009C1FF9">
            <w:pPr>
              <w:pStyle w:val="NormalWeb"/>
              <w:spacing w:before="0" w:beforeAutospacing="0" w:after="0" w:afterAutospacing="0"/>
              <w:ind w:right="48"/>
              <w:rPr>
                <w:rFonts w:eastAsia="Arial"/>
                <w:b/>
              </w:rPr>
            </w:pPr>
          </w:p>
          <w:p w14:paraId="5174A355" w14:textId="77777777" w:rsidR="00420613" w:rsidRPr="00AF0A09" w:rsidRDefault="00420613" w:rsidP="009C1FF9">
            <w:pPr>
              <w:pStyle w:val="NormalWeb"/>
              <w:spacing w:before="0" w:beforeAutospacing="0" w:after="0" w:afterAutospacing="0"/>
              <w:ind w:right="48"/>
              <w:rPr>
                <w:rFonts w:eastAsia="Arial"/>
                <w:b/>
              </w:rPr>
            </w:pPr>
          </w:p>
          <w:p w14:paraId="02AAE26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A</w:t>
            </w:r>
          </w:p>
          <w:p w14:paraId="70BC39D2" w14:textId="77777777" w:rsidR="00420613" w:rsidRPr="00AF0A09" w:rsidRDefault="00420613" w:rsidP="009C1FF9">
            <w:pPr>
              <w:pStyle w:val="NormalWeb"/>
              <w:spacing w:before="0" w:beforeAutospacing="0" w:after="0" w:afterAutospacing="0"/>
              <w:ind w:right="48"/>
              <w:rPr>
                <w:rFonts w:eastAsia="Arial"/>
                <w:b/>
              </w:rPr>
            </w:pPr>
          </w:p>
          <w:p w14:paraId="0003142C" w14:textId="77777777" w:rsidR="00420613" w:rsidRPr="00AF0A09" w:rsidRDefault="00420613" w:rsidP="009C1FF9">
            <w:pPr>
              <w:pStyle w:val="NormalWeb"/>
              <w:spacing w:before="0" w:beforeAutospacing="0" w:after="0" w:afterAutospacing="0"/>
              <w:ind w:right="48"/>
              <w:rPr>
                <w:rFonts w:eastAsia="Arial"/>
                <w:b/>
              </w:rPr>
            </w:pPr>
          </w:p>
          <w:p w14:paraId="11298F2A" w14:textId="77777777" w:rsidR="00420613" w:rsidRPr="00AF0A09" w:rsidRDefault="00420613" w:rsidP="009C1FF9">
            <w:pPr>
              <w:pStyle w:val="NormalWeb"/>
              <w:spacing w:before="0" w:beforeAutospacing="0" w:after="0" w:afterAutospacing="0"/>
              <w:ind w:right="48"/>
              <w:rPr>
                <w:rFonts w:eastAsia="Arial"/>
                <w:b/>
              </w:rPr>
            </w:pPr>
          </w:p>
          <w:p w14:paraId="0265F410" w14:textId="77777777" w:rsidR="00420613" w:rsidRPr="00AF0A09" w:rsidRDefault="00420613" w:rsidP="009C1FF9">
            <w:pPr>
              <w:pStyle w:val="NormalWeb"/>
              <w:spacing w:before="0" w:beforeAutospacing="0" w:after="0" w:afterAutospacing="0"/>
              <w:ind w:right="48"/>
              <w:rPr>
                <w:rFonts w:eastAsia="Arial"/>
                <w:b/>
              </w:rPr>
            </w:pPr>
          </w:p>
          <w:p w14:paraId="1C50B4C9"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B</w:t>
            </w:r>
          </w:p>
          <w:p w14:paraId="5F34503C" w14:textId="77777777" w:rsidR="00420613" w:rsidRPr="00AF0A09" w:rsidRDefault="00420613" w:rsidP="009C1FF9">
            <w:pPr>
              <w:pStyle w:val="NormalWeb"/>
              <w:spacing w:before="0" w:beforeAutospacing="0" w:after="0" w:afterAutospacing="0"/>
              <w:ind w:right="48"/>
              <w:rPr>
                <w:rFonts w:eastAsia="Arial"/>
                <w:b/>
              </w:rPr>
            </w:pPr>
          </w:p>
          <w:p w14:paraId="74F6F263"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A</w:t>
            </w:r>
          </w:p>
          <w:p w14:paraId="40BDA75E" w14:textId="77777777" w:rsidR="00420613" w:rsidRPr="00AF0A09" w:rsidRDefault="00420613" w:rsidP="009C1FF9">
            <w:pPr>
              <w:pStyle w:val="NormalWeb"/>
              <w:spacing w:before="0" w:beforeAutospacing="0" w:after="0" w:afterAutospacing="0"/>
              <w:ind w:right="48"/>
              <w:rPr>
                <w:rFonts w:eastAsia="Arial"/>
                <w:b/>
              </w:rPr>
            </w:pPr>
          </w:p>
          <w:p w14:paraId="46CA8E1A" w14:textId="77777777" w:rsidR="00420613" w:rsidRPr="00AF0A09" w:rsidRDefault="00420613" w:rsidP="009C1FF9">
            <w:pPr>
              <w:pStyle w:val="NormalWeb"/>
              <w:spacing w:before="0" w:beforeAutospacing="0" w:after="0" w:afterAutospacing="0"/>
              <w:ind w:right="48"/>
              <w:rPr>
                <w:rFonts w:eastAsia="Arial"/>
                <w:b/>
              </w:rPr>
            </w:pPr>
          </w:p>
          <w:p w14:paraId="63BA43D3" w14:textId="77777777" w:rsidR="00420613" w:rsidRPr="00AF0A09" w:rsidRDefault="00420613" w:rsidP="009C1FF9">
            <w:pPr>
              <w:pStyle w:val="NormalWeb"/>
              <w:spacing w:before="0" w:beforeAutospacing="0" w:after="0" w:afterAutospacing="0"/>
              <w:ind w:right="48"/>
              <w:rPr>
                <w:rFonts w:eastAsia="Arial"/>
                <w:b/>
              </w:rPr>
            </w:pPr>
          </w:p>
          <w:p w14:paraId="7BC8E152" w14:textId="77777777" w:rsidR="00420613" w:rsidRPr="00AF0A09" w:rsidRDefault="00420613" w:rsidP="009C1FF9">
            <w:pPr>
              <w:pStyle w:val="NormalWeb"/>
              <w:spacing w:before="0" w:beforeAutospacing="0" w:after="0" w:afterAutospacing="0"/>
              <w:ind w:right="48"/>
              <w:rPr>
                <w:rFonts w:eastAsia="Arial"/>
                <w:b/>
              </w:rPr>
            </w:pPr>
          </w:p>
          <w:p w14:paraId="647907AA" w14:textId="77777777" w:rsidR="00420613" w:rsidRPr="00AF0A09" w:rsidRDefault="00420613" w:rsidP="009C1FF9">
            <w:pPr>
              <w:pStyle w:val="NormalWeb"/>
              <w:spacing w:before="0" w:beforeAutospacing="0" w:after="0" w:afterAutospacing="0"/>
              <w:ind w:right="48"/>
              <w:rPr>
                <w:rFonts w:eastAsia="Arial"/>
                <w:b/>
              </w:rPr>
            </w:pPr>
          </w:p>
          <w:p w14:paraId="1227EEC9"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B</w:t>
            </w:r>
          </w:p>
          <w:p w14:paraId="21004952" w14:textId="77777777" w:rsidR="00420613" w:rsidRPr="00AF0A09" w:rsidRDefault="00420613" w:rsidP="009C1FF9">
            <w:pPr>
              <w:pStyle w:val="NormalWeb"/>
              <w:spacing w:before="0" w:beforeAutospacing="0" w:after="0" w:afterAutospacing="0"/>
              <w:ind w:right="48"/>
              <w:rPr>
                <w:rFonts w:eastAsia="Arial"/>
                <w:b/>
              </w:rPr>
            </w:pPr>
          </w:p>
          <w:p w14:paraId="2309A063"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xml:space="preserve"> C</w:t>
            </w:r>
          </w:p>
          <w:p w14:paraId="435AC863" w14:textId="77777777" w:rsidR="00420613" w:rsidRPr="00AF0A09" w:rsidRDefault="00420613" w:rsidP="009C1FF9">
            <w:pPr>
              <w:pStyle w:val="NormalWeb"/>
              <w:spacing w:before="0" w:beforeAutospacing="0" w:after="0" w:afterAutospacing="0"/>
              <w:ind w:right="48"/>
              <w:rPr>
                <w:rFonts w:eastAsia="Arial"/>
                <w:b/>
              </w:rPr>
            </w:pPr>
          </w:p>
          <w:p w14:paraId="0CC65051" w14:textId="77777777" w:rsidR="00420613" w:rsidRPr="00AF0A09" w:rsidRDefault="00420613" w:rsidP="009C1FF9">
            <w:pPr>
              <w:pStyle w:val="NormalWeb"/>
              <w:spacing w:before="0" w:beforeAutospacing="0" w:after="0" w:afterAutospacing="0"/>
              <w:ind w:right="48"/>
              <w:rPr>
                <w:rFonts w:eastAsia="Arial"/>
                <w:b/>
              </w:rPr>
            </w:pPr>
          </w:p>
          <w:p w14:paraId="2F03D871" w14:textId="77777777" w:rsidR="00420613" w:rsidRPr="00AF0A09" w:rsidRDefault="00420613" w:rsidP="009C1FF9">
            <w:pPr>
              <w:pStyle w:val="NormalWeb"/>
              <w:spacing w:before="0" w:beforeAutospacing="0" w:after="0" w:afterAutospacing="0"/>
              <w:ind w:right="48"/>
              <w:rPr>
                <w:rFonts w:eastAsia="Arial"/>
                <w:b/>
              </w:rPr>
            </w:pPr>
          </w:p>
          <w:p w14:paraId="4193368D" w14:textId="77777777" w:rsidR="00420613" w:rsidRPr="00AF0A09" w:rsidRDefault="00420613" w:rsidP="009C1FF9">
            <w:pPr>
              <w:pStyle w:val="NormalWeb"/>
              <w:spacing w:before="0" w:beforeAutospacing="0" w:after="0" w:afterAutospacing="0"/>
              <w:ind w:right="48"/>
              <w:rPr>
                <w:rFonts w:eastAsia="Arial"/>
                <w:b/>
              </w:rPr>
            </w:pPr>
          </w:p>
          <w:p w14:paraId="47A08E59" w14:textId="77777777" w:rsidR="00420613" w:rsidRPr="00AF0A09" w:rsidRDefault="00420613" w:rsidP="009C1FF9">
            <w:pPr>
              <w:pStyle w:val="NormalWeb"/>
              <w:spacing w:before="0" w:beforeAutospacing="0" w:after="0" w:afterAutospacing="0"/>
              <w:ind w:right="48"/>
              <w:rPr>
                <w:rFonts w:eastAsia="Arial"/>
                <w:b/>
              </w:rPr>
            </w:pPr>
          </w:p>
          <w:p w14:paraId="7581BEFA" w14:textId="77777777" w:rsidR="00420613" w:rsidRPr="00AF0A09" w:rsidRDefault="00420613" w:rsidP="009C1FF9">
            <w:pPr>
              <w:pStyle w:val="NormalWeb"/>
              <w:spacing w:before="0" w:beforeAutospacing="0" w:after="0" w:afterAutospacing="0"/>
              <w:ind w:right="48"/>
              <w:rPr>
                <w:rFonts w:eastAsia="Arial"/>
                <w:b/>
              </w:rPr>
            </w:pPr>
          </w:p>
          <w:p w14:paraId="0D886413" w14:textId="77777777" w:rsidR="00420613" w:rsidRPr="00AF0A09" w:rsidRDefault="00420613" w:rsidP="009C1FF9">
            <w:pPr>
              <w:pStyle w:val="NormalWeb"/>
              <w:spacing w:before="0" w:beforeAutospacing="0" w:after="0" w:afterAutospacing="0"/>
              <w:ind w:right="48"/>
              <w:rPr>
                <w:rFonts w:eastAsia="Arial"/>
                <w:b/>
              </w:rPr>
            </w:pPr>
          </w:p>
          <w:p w14:paraId="4473EC11" w14:textId="77777777" w:rsidR="00420613" w:rsidRPr="00AF0A09" w:rsidRDefault="00420613" w:rsidP="009C1FF9">
            <w:pPr>
              <w:pStyle w:val="NormalWeb"/>
              <w:spacing w:before="0" w:beforeAutospacing="0" w:after="0" w:afterAutospacing="0"/>
              <w:ind w:right="48"/>
              <w:rPr>
                <w:rFonts w:eastAsia="Arial"/>
                <w:b/>
              </w:rPr>
            </w:pPr>
          </w:p>
          <w:p w14:paraId="2E3426BD" w14:textId="77777777" w:rsidR="00420613" w:rsidRPr="00AF0A09" w:rsidRDefault="00420613" w:rsidP="009C1FF9">
            <w:pPr>
              <w:pStyle w:val="NormalWeb"/>
              <w:spacing w:before="0" w:beforeAutospacing="0" w:after="0" w:afterAutospacing="0"/>
              <w:ind w:right="48"/>
              <w:rPr>
                <w:rFonts w:eastAsia="Arial"/>
                <w:b/>
              </w:rPr>
            </w:pPr>
          </w:p>
          <w:p w14:paraId="21BEDCFB"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xml:space="preserve"> C</w:t>
            </w:r>
          </w:p>
          <w:p w14:paraId="32304521" w14:textId="77777777" w:rsidR="00420613" w:rsidRPr="00AF0A09" w:rsidRDefault="00420613" w:rsidP="009C1FF9">
            <w:pPr>
              <w:pStyle w:val="NormalWeb"/>
              <w:spacing w:before="0" w:beforeAutospacing="0" w:after="0" w:afterAutospacing="0"/>
              <w:ind w:right="48"/>
              <w:rPr>
                <w:rFonts w:eastAsia="Arial"/>
                <w:b/>
              </w:rPr>
            </w:pPr>
          </w:p>
          <w:p w14:paraId="00D8C275" w14:textId="77777777" w:rsidR="00420613" w:rsidRPr="00AF0A09" w:rsidRDefault="00420613" w:rsidP="009C1FF9">
            <w:pPr>
              <w:pStyle w:val="NormalWeb"/>
              <w:spacing w:before="0" w:beforeAutospacing="0" w:after="0" w:afterAutospacing="0"/>
              <w:ind w:right="48"/>
              <w:rPr>
                <w:rFonts w:eastAsia="Arial"/>
                <w:b/>
              </w:rPr>
            </w:pPr>
          </w:p>
          <w:p w14:paraId="16A8B037" w14:textId="77777777" w:rsidR="00420613" w:rsidRPr="00AF0A09" w:rsidRDefault="00420613" w:rsidP="009C1FF9">
            <w:pPr>
              <w:pStyle w:val="NormalWeb"/>
              <w:spacing w:before="0" w:beforeAutospacing="0" w:after="0" w:afterAutospacing="0"/>
              <w:ind w:right="48"/>
              <w:rPr>
                <w:rFonts w:eastAsia="Arial"/>
                <w:b/>
              </w:rPr>
            </w:pPr>
          </w:p>
          <w:p w14:paraId="607CD9D0"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C</w:t>
            </w:r>
          </w:p>
          <w:p w14:paraId="30BCEFDF" w14:textId="77777777" w:rsidR="00420613" w:rsidRPr="00AF0A09" w:rsidRDefault="00420613" w:rsidP="009C1FF9">
            <w:pPr>
              <w:pStyle w:val="NormalWeb"/>
              <w:spacing w:before="0" w:beforeAutospacing="0" w:after="0" w:afterAutospacing="0"/>
              <w:ind w:right="48"/>
              <w:rPr>
                <w:rFonts w:eastAsia="Arial"/>
                <w:b/>
              </w:rPr>
            </w:pPr>
          </w:p>
          <w:p w14:paraId="5B4AFE00" w14:textId="77777777" w:rsidR="00420613" w:rsidRPr="00AF0A09" w:rsidRDefault="00420613" w:rsidP="009C1FF9">
            <w:pPr>
              <w:pStyle w:val="NormalWeb"/>
              <w:spacing w:before="0" w:beforeAutospacing="0" w:after="0" w:afterAutospacing="0"/>
              <w:ind w:right="48"/>
              <w:rPr>
                <w:rFonts w:eastAsia="Arial"/>
                <w:b/>
              </w:rPr>
            </w:pPr>
          </w:p>
          <w:p w14:paraId="66FF247C"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B</w:t>
            </w:r>
          </w:p>
          <w:p w14:paraId="652784C2" w14:textId="77777777" w:rsidR="00420613" w:rsidRPr="00AF0A09" w:rsidRDefault="00420613" w:rsidP="009C1FF9">
            <w:pPr>
              <w:pStyle w:val="NormalWeb"/>
              <w:spacing w:before="0" w:beforeAutospacing="0" w:after="0" w:afterAutospacing="0"/>
              <w:ind w:right="48"/>
              <w:rPr>
                <w:rFonts w:eastAsia="Arial"/>
                <w:b/>
              </w:rPr>
            </w:pPr>
          </w:p>
          <w:p w14:paraId="381CECE8" w14:textId="77777777" w:rsidR="00420613" w:rsidRPr="00AF0A09" w:rsidRDefault="00420613" w:rsidP="009C1FF9">
            <w:pPr>
              <w:pStyle w:val="NormalWeb"/>
              <w:spacing w:before="0" w:beforeAutospacing="0" w:after="0" w:afterAutospacing="0"/>
              <w:ind w:right="48"/>
              <w:rPr>
                <w:rFonts w:eastAsia="Arial"/>
                <w:b/>
              </w:rPr>
            </w:pPr>
          </w:p>
          <w:p w14:paraId="48B93F5F" w14:textId="77777777" w:rsidR="00420613" w:rsidRPr="00AF0A09" w:rsidRDefault="00420613" w:rsidP="009C1FF9">
            <w:pPr>
              <w:pStyle w:val="NormalWeb"/>
              <w:spacing w:before="0" w:beforeAutospacing="0" w:after="0" w:afterAutospacing="0"/>
              <w:ind w:right="48"/>
              <w:rPr>
                <w:rFonts w:eastAsia="Arial"/>
                <w:b/>
              </w:rPr>
            </w:pPr>
          </w:p>
          <w:p w14:paraId="05C0F71B" w14:textId="77777777" w:rsidR="00420613" w:rsidRPr="00AF0A09" w:rsidRDefault="00420613" w:rsidP="009C1FF9">
            <w:pPr>
              <w:pStyle w:val="NormalWeb"/>
              <w:spacing w:before="0" w:beforeAutospacing="0" w:after="0" w:afterAutospacing="0"/>
              <w:ind w:right="48"/>
              <w:rPr>
                <w:rFonts w:eastAsia="Arial"/>
                <w:b/>
              </w:rPr>
            </w:pPr>
          </w:p>
          <w:p w14:paraId="56D4873F" w14:textId="77777777" w:rsidR="00420613" w:rsidRPr="00AF0A09" w:rsidRDefault="00420613" w:rsidP="009C1FF9">
            <w:pPr>
              <w:pStyle w:val="NormalWeb"/>
              <w:spacing w:before="0" w:beforeAutospacing="0" w:after="0" w:afterAutospacing="0"/>
              <w:ind w:right="48"/>
              <w:rPr>
                <w:rFonts w:eastAsia="Arial"/>
                <w:b/>
              </w:rPr>
            </w:pPr>
          </w:p>
          <w:p w14:paraId="32555DD2"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D</w:t>
            </w:r>
          </w:p>
          <w:p w14:paraId="0FFD0447" w14:textId="77777777" w:rsidR="00420613" w:rsidRPr="00AF0A09" w:rsidRDefault="00420613" w:rsidP="009C1FF9">
            <w:pPr>
              <w:pStyle w:val="NormalWeb"/>
              <w:spacing w:before="0" w:beforeAutospacing="0" w:after="0" w:afterAutospacing="0"/>
              <w:ind w:right="48"/>
              <w:rPr>
                <w:rFonts w:eastAsia="Arial"/>
                <w:b/>
              </w:rPr>
            </w:pPr>
          </w:p>
          <w:p w14:paraId="7899DA1A" w14:textId="77777777" w:rsidR="00420613" w:rsidRPr="00AF0A09" w:rsidRDefault="00420613" w:rsidP="009C1FF9">
            <w:pPr>
              <w:pStyle w:val="NormalWeb"/>
              <w:spacing w:before="0" w:beforeAutospacing="0" w:after="0" w:afterAutospacing="0"/>
              <w:ind w:right="48"/>
              <w:rPr>
                <w:rFonts w:eastAsia="Arial"/>
                <w:b/>
              </w:rPr>
            </w:pPr>
          </w:p>
          <w:p w14:paraId="41510E22"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xml:space="preserve"> D</w:t>
            </w:r>
          </w:p>
          <w:p w14:paraId="5D97FD66" w14:textId="77777777" w:rsidR="00420613" w:rsidRPr="00AF0A09" w:rsidRDefault="00420613" w:rsidP="009C1FF9">
            <w:pPr>
              <w:pStyle w:val="NormalWeb"/>
              <w:spacing w:before="0" w:beforeAutospacing="0" w:after="0" w:afterAutospacing="0"/>
              <w:ind w:right="48"/>
              <w:rPr>
                <w:rFonts w:eastAsia="Arial"/>
                <w:b/>
              </w:rPr>
            </w:pPr>
          </w:p>
          <w:p w14:paraId="2AE12419" w14:textId="77777777" w:rsidR="00420613" w:rsidRPr="00AF0A09" w:rsidRDefault="00420613" w:rsidP="009C1FF9">
            <w:pPr>
              <w:pStyle w:val="NormalWeb"/>
              <w:spacing w:before="0" w:beforeAutospacing="0" w:after="0" w:afterAutospacing="0"/>
              <w:ind w:right="48"/>
              <w:rPr>
                <w:rFonts w:eastAsia="Arial"/>
                <w:b/>
              </w:rPr>
            </w:pPr>
          </w:p>
          <w:p w14:paraId="1A329818" w14:textId="77777777" w:rsidR="00420613" w:rsidRPr="00AF0A09" w:rsidRDefault="00420613" w:rsidP="009C1FF9">
            <w:pPr>
              <w:pStyle w:val="NormalWeb"/>
              <w:spacing w:before="0" w:beforeAutospacing="0" w:after="0" w:afterAutospacing="0"/>
              <w:ind w:right="48"/>
              <w:rPr>
                <w:rFonts w:eastAsia="Arial"/>
                <w:b/>
              </w:rPr>
            </w:pPr>
          </w:p>
          <w:p w14:paraId="22018F5C" w14:textId="77777777" w:rsidR="00420613" w:rsidRPr="00AF0A09" w:rsidRDefault="00420613" w:rsidP="009C1FF9">
            <w:pPr>
              <w:pStyle w:val="NormalWeb"/>
              <w:spacing w:before="0" w:beforeAutospacing="0" w:after="0" w:afterAutospacing="0"/>
              <w:ind w:right="48"/>
              <w:rPr>
                <w:rFonts w:eastAsia="Arial"/>
                <w:b/>
              </w:rPr>
            </w:pPr>
          </w:p>
          <w:p w14:paraId="30E5909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C</w:t>
            </w:r>
          </w:p>
          <w:p w14:paraId="71E7E3D6" w14:textId="77777777" w:rsidR="00420613" w:rsidRPr="00AF0A09" w:rsidRDefault="00420613" w:rsidP="009C1FF9">
            <w:pPr>
              <w:pStyle w:val="NormalWeb"/>
              <w:spacing w:before="0" w:beforeAutospacing="0" w:after="0" w:afterAutospacing="0"/>
              <w:ind w:right="48"/>
              <w:rPr>
                <w:rFonts w:eastAsia="Arial"/>
                <w:b/>
              </w:rPr>
            </w:pPr>
          </w:p>
          <w:p w14:paraId="681C8EC9" w14:textId="77777777" w:rsidR="00420613" w:rsidRPr="00AF0A09" w:rsidRDefault="00420613" w:rsidP="009C1FF9">
            <w:pPr>
              <w:pStyle w:val="NormalWeb"/>
              <w:spacing w:before="0" w:beforeAutospacing="0" w:after="0" w:afterAutospacing="0"/>
              <w:ind w:right="48"/>
              <w:rPr>
                <w:rFonts w:eastAsia="Arial"/>
                <w:b/>
              </w:rPr>
            </w:pPr>
          </w:p>
          <w:p w14:paraId="2A9EB393" w14:textId="77777777" w:rsidR="00420613" w:rsidRPr="00AF0A09" w:rsidRDefault="00420613" w:rsidP="009C1FF9">
            <w:pPr>
              <w:pStyle w:val="NormalWeb"/>
              <w:spacing w:before="0" w:beforeAutospacing="0" w:after="0" w:afterAutospacing="0"/>
              <w:ind w:right="48"/>
              <w:rPr>
                <w:rFonts w:eastAsia="Arial"/>
                <w:b/>
              </w:rPr>
            </w:pPr>
          </w:p>
          <w:p w14:paraId="255BE03A" w14:textId="77777777" w:rsidR="00420613" w:rsidRPr="00AF0A09" w:rsidRDefault="00420613" w:rsidP="009C1FF9">
            <w:pPr>
              <w:pStyle w:val="NormalWeb"/>
              <w:spacing w:before="0" w:beforeAutospacing="0" w:after="0" w:afterAutospacing="0"/>
              <w:ind w:right="48"/>
              <w:rPr>
                <w:rFonts w:eastAsia="Arial"/>
                <w:b/>
              </w:rPr>
            </w:pPr>
          </w:p>
          <w:p w14:paraId="50B5D20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7</w:t>
            </w:r>
            <w:r w:rsidRPr="00AF0A09">
              <w:rPr>
                <w:rFonts w:eastAsia="Arial"/>
              </w:rPr>
              <w:t>: C</w:t>
            </w:r>
          </w:p>
          <w:p w14:paraId="6A476940" w14:textId="77777777" w:rsidR="00420613" w:rsidRPr="00AF0A09" w:rsidRDefault="00420613" w:rsidP="009C1FF9">
            <w:pPr>
              <w:pStyle w:val="NormalWeb"/>
              <w:spacing w:before="0" w:beforeAutospacing="0" w:after="0" w:afterAutospacing="0"/>
              <w:ind w:right="48"/>
              <w:rPr>
                <w:rFonts w:eastAsia="Arial"/>
                <w:b/>
              </w:rPr>
            </w:pPr>
          </w:p>
          <w:p w14:paraId="509DAF1D" w14:textId="77777777" w:rsidR="00420613" w:rsidRPr="00AF0A09" w:rsidRDefault="00420613" w:rsidP="009C1FF9">
            <w:pPr>
              <w:pStyle w:val="NormalWeb"/>
              <w:spacing w:before="0" w:beforeAutospacing="0" w:after="0" w:afterAutospacing="0"/>
              <w:ind w:right="48"/>
              <w:rPr>
                <w:rFonts w:eastAsia="Arial"/>
                <w:b/>
              </w:rPr>
            </w:pPr>
          </w:p>
          <w:p w14:paraId="4C53D6D5" w14:textId="77777777" w:rsidR="00420613" w:rsidRPr="00AF0A09" w:rsidRDefault="00420613" w:rsidP="009C1FF9">
            <w:pPr>
              <w:pStyle w:val="NormalWeb"/>
              <w:spacing w:before="0" w:beforeAutospacing="0" w:after="0" w:afterAutospacing="0"/>
              <w:ind w:right="48"/>
              <w:rPr>
                <w:rFonts w:eastAsia="Arial"/>
                <w:b/>
              </w:rPr>
            </w:pPr>
          </w:p>
          <w:p w14:paraId="4765876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8</w:t>
            </w:r>
            <w:r w:rsidRPr="00AF0A09">
              <w:rPr>
                <w:rFonts w:eastAsia="Arial"/>
              </w:rPr>
              <w:t>: A</w:t>
            </w:r>
          </w:p>
          <w:p w14:paraId="1D08C5C7"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p>
        </w:tc>
      </w:tr>
    </w:tbl>
    <w:p w14:paraId="0986170D" w14:textId="77777777" w:rsidR="00420613" w:rsidRPr="00AF0A09" w:rsidRDefault="00420613"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lastRenderedPageBreak/>
        <w:t xml:space="preserve">4. Hoạt động 4: Vận dụng </w:t>
      </w:r>
    </w:p>
    <w:p w14:paraId="782F1414" w14:textId="77777777" w:rsidR="00420613" w:rsidRPr="00AF0A09" w:rsidRDefault="00420613"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4122329C"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57FC6183"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0835CC70"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lastRenderedPageBreak/>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889" w:type="dxa"/>
        <w:tblLayout w:type="fixed"/>
        <w:tblLook w:val="04A0" w:firstRow="1" w:lastRow="0" w:firstColumn="1" w:lastColumn="0" w:noHBand="0" w:noVBand="1"/>
      </w:tblPr>
      <w:tblGrid>
        <w:gridCol w:w="3085"/>
        <w:gridCol w:w="6804"/>
      </w:tblGrid>
      <w:tr w:rsidR="001816F8" w:rsidRPr="00AF0A09" w14:paraId="12916BE4" w14:textId="77777777" w:rsidTr="00693BA4">
        <w:tc>
          <w:tcPr>
            <w:tcW w:w="3085" w:type="dxa"/>
            <w:tcBorders>
              <w:top w:val="single" w:sz="4" w:space="0" w:color="auto"/>
              <w:left w:val="single" w:sz="4" w:space="0" w:color="auto"/>
              <w:bottom w:val="single" w:sz="4" w:space="0" w:color="auto"/>
              <w:right w:val="single" w:sz="4" w:space="0" w:color="auto"/>
            </w:tcBorders>
            <w:shd w:val="clear" w:color="auto" w:fill="auto"/>
            <w:vAlign w:val="bottom"/>
          </w:tcPr>
          <w:p w14:paraId="12F0A31B"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6804" w:type="dxa"/>
            <w:tcBorders>
              <w:top w:val="single" w:sz="4" w:space="0" w:color="auto"/>
              <w:left w:val="single" w:sz="4" w:space="0" w:color="auto"/>
              <w:bottom w:val="single" w:sz="4" w:space="0" w:color="auto"/>
              <w:right w:val="single" w:sz="4" w:space="0" w:color="auto"/>
            </w:tcBorders>
            <w:shd w:val="clear" w:color="auto" w:fill="auto"/>
            <w:vAlign w:val="bottom"/>
          </w:tcPr>
          <w:p w14:paraId="34AE020D"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5CFD4E76" w14:textId="77777777" w:rsidTr="00693BA4">
        <w:tc>
          <w:tcPr>
            <w:tcW w:w="3085" w:type="dxa"/>
            <w:tcBorders>
              <w:top w:val="single" w:sz="4" w:space="0" w:color="auto"/>
              <w:left w:val="single" w:sz="4" w:space="0" w:color="auto"/>
              <w:bottom w:val="single" w:sz="4" w:space="0" w:color="auto"/>
              <w:right w:val="single" w:sz="4" w:space="0" w:color="auto"/>
            </w:tcBorders>
            <w:shd w:val="clear" w:color="auto" w:fill="auto"/>
          </w:tcPr>
          <w:p w14:paraId="6FE4C206"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35F442DC"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rả lời câu hỏi:</w:t>
            </w:r>
          </w:p>
          <w:p w14:paraId="76B5D44D" w14:textId="77777777" w:rsidR="00420613" w:rsidRPr="00AF0A09" w:rsidRDefault="00420613" w:rsidP="009C1FF9">
            <w:pPr>
              <w:pStyle w:val="NormalWeb"/>
              <w:shd w:val="clear" w:color="auto" w:fill="FFFFFF"/>
              <w:spacing w:before="0" w:beforeAutospacing="0" w:after="0" w:afterAutospacing="0"/>
              <w:ind w:left="48" w:right="48"/>
              <w:jc w:val="both"/>
              <w:rPr>
                <w:b/>
              </w:rPr>
            </w:pPr>
          </w:p>
          <w:p w14:paraId="389E7AC5" w14:textId="77777777" w:rsidR="00420613" w:rsidRPr="00AF0A09" w:rsidRDefault="00420613" w:rsidP="009C1FF9">
            <w:pPr>
              <w:pStyle w:val="NormalWeb"/>
              <w:shd w:val="clear" w:color="auto" w:fill="FFFFFF"/>
              <w:spacing w:before="0" w:beforeAutospacing="0" w:after="0" w:afterAutospacing="0"/>
              <w:ind w:left="48" w:right="48"/>
              <w:jc w:val="both"/>
              <w:rPr>
                <w:b/>
                <w:bCs/>
              </w:rPr>
            </w:pPr>
            <w:r w:rsidRPr="00AF0A09">
              <w:rPr>
                <w:b/>
              </w:rPr>
              <w:t xml:space="preserve">Câu 1. </w:t>
            </w:r>
            <w:r w:rsidRPr="00AF0A09">
              <w:rPr>
                <w:rStyle w:val="Strong"/>
              </w:rPr>
              <w:t>Dựa vào yếu tố nào để phân chia các khu sinh học? Có những khu sinh học chủ yếu nào?</w:t>
            </w:r>
          </w:p>
          <w:p w14:paraId="32D8A784" w14:textId="77777777" w:rsidR="00420613" w:rsidRPr="00AF0A09" w:rsidRDefault="00420613" w:rsidP="009C1FF9">
            <w:pPr>
              <w:pStyle w:val="NormalWeb"/>
              <w:spacing w:before="0" w:beforeAutospacing="0" w:after="0" w:afterAutospacing="0"/>
              <w:ind w:right="48"/>
              <w:jc w:val="both"/>
              <w:rPr>
                <w:shd w:val="clear" w:color="auto" w:fill="FFFFFF"/>
              </w:rPr>
            </w:pPr>
          </w:p>
          <w:p w14:paraId="3C9F4586" w14:textId="77777777" w:rsidR="00420613" w:rsidRPr="00AF0A09" w:rsidRDefault="00420613" w:rsidP="009C1FF9">
            <w:pPr>
              <w:spacing w:after="0" w:line="240" w:lineRule="auto"/>
              <w:jc w:val="both"/>
              <w:rPr>
                <w:rFonts w:ascii="Times New Roman" w:hAnsi="Times New Roman" w:cs="Times New Roman"/>
                <w:b/>
                <w:sz w:val="24"/>
                <w:szCs w:val="24"/>
              </w:rPr>
            </w:pPr>
          </w:p>
          <w:p w14:paraId="453B05F6" w14:textId="77777777" w:rsidR="00420613" w:rsidRPr="00AF0A09" w:rsidRDefault="00420613"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âu 2. </w:t>
            </w:r>
            <w:r w:rsidRPr="00AF0A09">
              <w:rPr>
                <w:rFonts w:ascii="Times New Roman" w:eastAsia="Times New Roman" w:hAnsi="Times New Roman" w:cs="Times New Roman"/>
                <w:sz w:val="24"/>
                <w:szCs w:val="24"/>
                <w:lang w:val="vi-VN" w:eastAsia="vi-VN"/>
              </w:rPr>
              <w:t>Tìm những ví dụ về sự thích nghi của sinh vật với điều kiện khí hậu, thổ nhưỡng ở mỗi khu sinh học.</w:t>
            </w:r>
          </w:p>
          <w:p w14:paraId="046097DF" w14:textId="77777777" w:rsidR="00420613" w:rsidRPr="00AF0A09" w:rsidRDefault="00420613" w:rsidP="009C1FF9">
            <w:pPr>
              <w:spacing w:after="0" w:line="240" w:lineRule="auto"/>
              <w:jc w:val="both"/>
              <w:rPr>
                <w:rFonts w:ascii="Times New Roman" w:hAnsi="Times New Roman" w:cs="Times New Roman"/>
                <w:b/>
                <w:sz w:val="24"/>
                <w:szCs w:val="24"/>
              </w:rPr>
            </w:pPr>
          </w:p>
          <w:p w14:paraId="08AEEFE6" w14:textId="77777777" w:rsidR="00420613" w:rsidRPr="00AF0A09" w:rsidRDefault="00420613" w:rsidP="009C1FF9">
            <w:pPr>
              <w:spacing w:after="0" w:line="240" w:lineRule="auto"/>
              <w:jc w:val="both"/>
              <w:rPr>
                <w:rFonts w:ascii="Times New Roman" w:hAnsi="Times New Roman" w:cs="Times New Roman"/>
                <w:b/>
                <w:sz w:val="24"/>
                <w:szCs w:val="24"/>
              </w:rPr>
            </w:pPr>
          </w:p>
          <w:p w14:paraId="3A3612A3" w14:textId="77777777" w:rsidR="00420613" w:rsidRPr="00AF0A09" w:rsidRDefault="00420613"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âu 3. </w:t>
            </w:r>
            <w:r w:rsidRPr="00AF0A09">
              <w:rPr>
                <w:rFonts w:ascii="Times New Roman" w:hAnsi="Times New Roman" w:cs="Times New Roman"/>
                <w:sz w:val="24"/>
                <w:szCs w:val="24"/>
              </w:rPr>
              <w:t>Tại sao vùng ven bờ lại có thành phần sinh vật phong phú hơn vùng khơi?</w:t>
            </w:r>
          </w:p>
          <w:p w14:paraId="4775C703" w14:textId="77777777" w:rsidR="00420613" w:rsidRPr="00AF0A09" w:rsidRDefault="00420613" w:rsidP="009C1FF9">
            <w:pPr>
              <w:shd w:val="clear" w:color="auto" w:fill="FFFFFF"/>
              <w:spacing w:after="0" w:line="240" w:lineRule="auto"/>
              <w:rPr>
                <w:rFonts w:ascii="Times New Roman" w:hAnsi="Times New Roman" w:cs="Times New Roman"/>
                <w:sz w:val="24"/>
                <w:szCs w:val="24"/>
              </w:rPr>
            </w:pPr>
          </w:p>
          <w:p w14:paraId="0C60A917"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p>
          <w:p w14:paraId="73439984"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4. </w:t>
            </w:r>
            <w:r w:rsidRPr="00AF0A09">
              <w:rPr>
                <w:rFonts w:ascii="Times New Roman" w:hAnsi="Times New Roman" w:cs="Times New Roman"/>
                <w:sz w:val="24"/>
                <w:szCs w:val="24"/>
                <w:shd w:val="clear" w:color="auto" w:fill="FFFFFF"/>
              </w:rPr>
              <w:t>Hệ động vật, thực vật ở các hệ sinh thái nước đứng và nước chảy có đặc điểm gì thích nghi với điều kiện môi trường sống?</w:t>
            </w:r>
          </w:p>
          <w:p w14:paraId="036545B5"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p>
          <w:p w14:paraId="5F2FE1D5"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p>
          <w:p w14:paraId="4AF7813E"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142611B3"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p>
          <w:p w14:paraId="1381C244"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7406740E"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369F369F"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p>
          <w:p w14:paraId="14FF3D38"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1EDC3D73"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022E2FC9"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40EBDEAD" w14:textId="77777777" w:rsidR="00420613" w:rsidRPr="00AF0A09" w:rsidRDefault="00420613"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6804" w:type="dxa"/>
            <w:tcBorders>
              <w:top w:val="single" w:sz="4" w:space="0" w:color="auto"/>
              <w:left w:val="single" w:sz="4" w:space="0" w:color="auto"/>
              <w:bottom w:val="single" w:sz="4" w:space="0" w:color="auto"/>
              <w:right w:val="single" w:sz="4" w:space="0" w:color="auto"/>
            </w:tcBorders>
            <w:shd w:val="clear" w:color="auto" w:fill="auto"/>
          </w:tcPr>
          <w:p w14:paraId="33CA7695"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t>IV. Vận dụng.</w:t>
            </w:r>
          </w:p>
          <w:p w14:paraId="7933F38A"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thảo luận:</w:t>
            </w:r>
          </w:p>
          <w:p w14:paraId="5912E4ED" w14:textId="77777777" w:rsidR="00420613" w:rsidRPr="00AF0A09" w:rsidRDefault="00420613" w:rsidP="009C1FF9">
            <w:pPr>
              <w:pStyle w:val="NormalWeb"/>
              <w:spacing w:before="0" w:beforeAutospacing="0" w:after="0" w:afterAutospacing="0"/>
            </w:pPr>
            <w:r w:rsidRPr="00AF0A09">
              <w:rPr>
                <w:b/>
              </w:rPr>
              <w:t xml:space="preserve">Câu 1. </w:t>
            </w:r>
          </w:p>
          <w:p w14:paraId="44E5323D" w14:textId="77777777" w:rsidR="00420613" w:rsidRPr="00AF0A09" w:rsidRDefault="00420613" w:rsidP="009C1FF9">
            <w:pPr>
              <w:pStyle w:val="NormalWeb"/>
              <w:shd w:val="clear" w:color="auto" w:fill="FFFFFF"/>
              <w:spacing w:before="0" w:beforeAutospacing="0" w:after="0" w:afterAutospacing="0"/>
              <w:ind w:left="48" w:right="48"/>
              <w:jc w:val="both"/>
            </w:pPr>
            <w:r w:rsidRPr="00AF0A09">
              <w:t>- Phân chia các khu sinh học dựa vào yếu tố đặc trưng về đất đai và khí hậu của một vùng địa lí xác định.</w:t>
            </w:r>
          </w:p>
          <w:p w14:paraId="27C51558" w14:textId="77777777" w:rsidR="00420613" w:rsidRPr="00AF0A09" w:rsidRDefault="00420613" w:rsidP="009C1FF9">
            <w:pPr>
              <w:pStyle w:val="NormalWeb"/>
              <w:shd w:val="clear" w:color="auto" w:fill="FFFFFF"/>
              <w:spacing w:before="0" w:beforeAutospacing="0" w:after="0" w:afterAutospacing="0"/>
              <w:ind w:left="48" w:right="48"/>
              <w:jc w:val="both"/>
            </w:pPr>
            <w:r w:rsidRPr="00AF0A09">
              <w:t>- Những khu sinh học chủ yếu gồm: khu sinh học trên cạn (đồng rêu đới lạnh, rừng lá kim phương bắc, rừng rụng lá theo mùa ôn đới, thảo nguyên, savan, sa mạc và hoang mạc, rừng nhiệt đới) và khu sinh học dưới nước (khu sinh học nước ngọt, khu sinh học nước mặn).</w:t>
            </w:r>
          </w:p>
          <w:p w14:paraId="4ED099E0" w14:textId="77777777" w:rsidR="00420613" w:rsidRPr="00AF0A09" w:rsidRDefault="00420613" w:rsidP="009C1FF9">
            <w:pPr>
              <w:pStyle w:val="NormalWeb"/>
              <w:spacing w:before="0" w:beforeAutospacing="0" w:after="0" w:afterAutospacing="0"/>
            </w:pPr>
            <w:r w:rsidRPr="00AF0A09">
              <w:rPr>
                <w:b/>
              </w:rPr>
              <w:t xml:space="preserve">Câu 2. </w:t>
            </w:r>
            <w:r w:rsidRPr="00AF0A09">
              <w:t>Ví dụ về sự thích nghi của sinh vật với điều kiện:</w:t>
            </w:r>
          </w:p>
          <w:p w14:paraId="33ABF61A" w14:textId="77777777" w:rsidR="00420613" w:rsidRPr="00AF0A09" w:rsidRDefault="00420613" w:rsidP="009C1FF9">
            <w:pPr>
              <w:pStyle w:val="NormalWeb"/>
              <w:spacing w:before="0" w:beforeAutospacing="0" w:after="0" w:afterAutospacing="0"/>
            </w:pPr>
            <w:r w:rsidRPr="00AF0A09">
              <w:t>- Gấu bắc cực thích nghi với điều kiện quanh năm băng giá ở khu sinh học đồng rêu đới lạnh: Có bộ lông và lớp mỡ dày giúp giữ ấm, không có lông mi do lông mi có thể gây đóng băng trên mắt, bộ lông màu trắng giúp chúng ngụy trang, có tập tính ngủ đông và hoạt động trong mùa hạ vào ban ngày.</w:t>
            </w:r>
          </w:p>
          <w:p w14:paraId="670D011C"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ây xương rồng thích nghi với điều kiện khí hậu khô hạn, nhiệt độ không khí nóng vào ban ngày và lạnh vào ban đêm ở khu sinh học sa mạc và hoang mạc: Thân cây biến dạng thành thân mọng nước giúp dự trữ nước cho cây, thân cũng có các rãnh chạy dọc chiều dài thân giúp chuyển nước mưa, nước sương thành một dòng xuống rễ; Lá xương rồng biến thành gai hạn chế được sự thoát hơi nước; Rễ cây dài, lan rộng giúp cây hấp thu nước;…</w:t>
            </w:r>
          </w:p>
          <w:p w14:paraId="78F07BD1"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ây đước thích nghi với điều kiện khí hậu, thổ nhưỡng tại khu sinh học rừng ngập mặn: Bộ rễ chia làm hai phần là rễ cọc và rễ phụ, rễ cọc cắm thẳng, rễ phụ phát triển thành chùm, mọc từ phần thân gần gốc giúp cây chống đỡ, hạn chế ảnh hưởng của sóng và gió; Quả đước có dạng hình trụ dài, khi già sẽ tự rụng cắm thẳng xuống lớp bùn và hình thành cây mới.</w:t>
            </w:r>
          </w:p>
          <w:p w14:paraId="3CCAE94D"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3. </w:t>
            </w:r>
            <w:r w:rsidRPr="00AF0A09">
              <w:rPr>
                <w:rFonts w:ascii="Times New Roman" w:hAnsi="Times New Roman" w:cs="Times New Roman"/>
                <w:sz w:val="24"/>
                <w:szCs w:val="24"/>
                <w:shd w:val="clear" w:color="auto" w:fill="FFFFFF"/>
              </w:rPr>
              <w:t>Vùng ven bờ có thành phần sinh vật phong phú hơn vùng khơi vì: Vùng ven bờ có sự đa dạng về địa hình, khí hậu, môi trường đất (đất mặn, đất phèn, đất cát,…), môi trường nước (nước từ mặn cho đến lợ),… tạo ra nhiều loại môi trường sống đa dạng, thích hợp với sự sinh trưởng và phát triển của nhiều nhóm loài.</w:t>
            </w:r>
          </w:p>
          <w:p w14:paraId="4F6509DC"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4. </w:t>
            </w:r>
            <w:r w:rsidRPr="00AF0A09">
              <w:rPr>
                <w:rFonts w:ascii="Times New Roman" w:eastAsia="Times New Roman" w:hAnsi="Times New Roman" w:cs="Times New Roman"/>
                <w:sz w:val="24"/>
                <w:szCs w:val="24"/>
              </w:rPr>
              <w:t>Đặc điểm thích nghi của hệ động vật, thực vật ở các hệ sinh thái nước đứng và nước chảy với điều kiện môi trường sống:</w:t>
            </w:r>
          </w:p>
          <w:p w14:paraId="7238236C"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ệ sinh thái nước đứng:</w:t>
            </w:r>
          </w:p>
          <w:p w14:paraId="6EB3D2A7"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ùng nước nông có các loài thực vật có rễ bám trong bùn, khả năng chịu đựng khi mực nước thay đổi; có các động vật đáy có cơ chế dinh dưỡng chủ yếu là ăn mùn bã hữu cơ.</w:t>
            </w:r>
          </w:p>
          <w:p w14:paraId="03A54A95"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ùng nước sâu vừa có các sinh vật phù du có cấu tạo thích nghi cho phép chúng nổi tự do trong nước.</w:t>
            </w:r>
          </w:p>
          <w:p w14:paraId="772AD79E"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ùng nước sâu có các động vật thích nghi với bóng tối, một số có có quan khứu giác phát triển giúp chúng xác định con mồi trong môi trường thiếu ánh sáng.</w:t>
            </w:r>
          </w:p>
          <w:p w14:paraId="419ED005"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Hệ sinh thái nước chảy:</w:t>
            </w:r>
          </w:p>
          <w:p w14:paraId="049F20F8"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ực vật sống ở hệ sinh thái nước chảy thường có rễ sâu để bám giữ hoặc thân nổi thích nghi với điều kiện nước chảy; lá và thân mềm, thuôn dài giúp giảm lực cản từ dòng nước.</w:t>
            </w:r>
          </w:p>
          <w:p w14:paraId="67C072B4" w14:textId="77777777" w:rsidR="00420613" w:rsidRPr="00AF0A09" w:rsidRDefault="00420613" w:rsidP="009C1FF9">
            <w:pP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ộng vật sống ở vùng thượng lưu – nơi thường có nước chảy xiết thường có khả năng bơi giỏi.</w:t>
            </w:r>
          </w:p>
        </w:tc>
      </w:tr>
    </w:tbl>
    <w:p w14:paraId="7CB7F45B" w14:textId="77777777" w:rsidR="00420613" w:rsidRPr="00AF0A09" w:rsidRDefault="00420613" w:rsidP="009C1FF9">
      <w:pPr>
        <w:spacing w:after="0" w:line="240" w:lineRule="auto"/>
        <w:rPr>
          <w:rFonts w:ascii="Times New Roman" w:hAnsi="Times New Roman" w:cs="Times New Roman"/>
          <w:b/>
          <w:bCs/>
          <w:sz w:val="24"/>
          <w:szCs w:val="24"/>
        </w:rPr>
      </w:pPr>
    </w:p>
    <w:p w14:paraId="3826520D" w14:textId="77777777" w:rsidR="00420613" w:rsidRPr="00AF0A09" w:rsidRDefault="00420613"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lastRenderedPageBreak/>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31269477" w14:textId="77777777" w:rsidR="00420613" w:rsidRPr="00AF0A09" w:rsidRDefault="00420613"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45</w:t>
      </w:r>
      <w:r w:rsidRPr="00AF0A09">
        <w:rPr>
          <w:rFonts w:ascii="Times New Roman" w:hAnsi="Times New Roman" w:cs="Times New Roman"/>
          <w:sz w:val="24"/>
          <w:szCs w:val="24"/>
          <w:lang w:val="vi-VN"/>
        </w:rPr>
        <w:t xml:space="preserve">. </w:t>
      </w:r>
    </w:p>
    <w:p w14:paraId="301A679B" w14:textId="77777777" w:rsidR="00420613" w:rsidRPr="00AF0A09" w:rsidRDefault="00420613"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45</w:t>
      </w:r>
      <w:r w:rsidRPr="00AF0A09">
        <w:rPr>
          <w:rFonts w:ascii="Times New Roman" w:hAnsi="Times New Roman" w:cs="Times New Roman"/>
          <w:sz w:val="24"/>
          <w:szCs w:val="24"/>
          <w:lang w:val="vi-VN"/>
        </w:rPr>
        <w:t xml:space="preserve"> trong SBT </w:t>
      </w:r>
    </w:p>
    <w:p w14:paraId="00057F01"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46: Cân bằng tự nhiên.</w:t>
      </w:r>
    </w:p>
    <w:p w14:paraId="35C155BD" w14:textId="29C601EE" w:rsidR="00420613" w:rsidRPr="00AF0A09" w:rsidRDefault="00420613"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1DD3717C" w14:textId="77777777" w:rsidR="00420613" w:rsidRPr="00AF0A09" w:rsidRDefault="00420613"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Bài 46:                                      CÂN BẰNG TỰ NHIÊN</w:t>
      </w:r>
    </w:p>
    <w:p w14:paraId="53B56242" w14:textId="77777777" w:rsidR="00420613" w:rsidRPr="00AF0A09" w:rsidRDefault="00420613"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Môn học: KHTN 8 (Phần Sinh học)</w:t>
      </w:r>
    </w:p>
    <w:p w14:paraId="7087715D" w14:textId="77777777" w:rsidR="00420613" w:rsidRPr="00AF0A09" w:rsidRDefault="00420613"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2 tiết (tiết 132, 133 - tuần 34)</w:t>
      </w:r>
    </w:p>
    <w:p w14:paraId="1714F280"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19A7D9C4"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5759EFB2"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cân bằng tự nhiên.</w:t>
      </w:r>
    </w:p>
    <w:p w14:paraId="304D620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ày được các nguyên nhân gây mất cân bằng tự nhiên.</w:t>
      </w:r>
    </w:p>
    <w:p w14:paraId="23B72CCB"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rPr>
        <w:t>- Phân tích được một số biện pháp bảo vệ, duy trì cân bằng tự nhiên.</w:t>
      </w:r>
    </w:p>
    <w:p w14:paraId="453E37B2" w14:textId="77777777" w:rsidR="00420613" w:rsidRPr="00AF0A09" w:rsidRDefault="00420613"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7EEB7A3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để tìm hiểu về khái niệm cân bằng tự nhiên; ngyên nhân mất cân bằng tự nhiên và các biện pháp bảo vệ,duy trì cân bằng tự nhiên.</w:t>
      </w:r>
    </w:p>
    <w:p w14:paraId="2ABD3015"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36EA58D7"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w:t>
      </w:r>
    </w:p>
    <w:p w14:paraId="575F0752" w14:textId="77777777" w:rsidR="00420613" w:rsidRPr="00AF0A09" w:rsidRDefault="00420613"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73A8BF1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Nhận thức khoa học tự nhiên:</w:t>
      </w:r>
      <w:r w:rsidRPr="00AF0A09">
        <w:rPr>
          <w:rFonts w:ascii="Times New Roman" w:eastAsia="Times New Roman" w:hAnsi="Times New Roman" w:cs="Times New Roman"/>
          <w:i/>
          <w:sz w:val="24"/>
          <w:szCs w:val="24"/>
        </w:rPr>
        <w:t xml:space="preserve"> </w:t>
      </w:r>
    </w:p>
    <w:p w14:paraId="2BB88BB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cân bằng tự nhiên.</w:t>
      </w:r>
    </w:p>
    <w:p w14:paraId="61D4866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ày được các nguyên nhân gây mất cân bằng tự nhiên.</w:t>
      </w:r>
    </w:p>
    <w:p w14:paraId="31341919"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rPr>
        <w:t>- Phân tích được một số biện pháp bảo vệ, duy trì cân bằng tự nhiên.</w:t>
      </w:r>
    </w:p>
    <w:p w14:paraId="36B3901A"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p>
    <w:p w14:paraId="21ABFBE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Tìm hiểu được khái niệm cân bằng tự nhiên.</w:t>
      </w:r>
    </w:p>
    <w:p w14:paraId="5DEAB6AF"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shd w:val="clear" w:color="auto" w:fill="FFFFFF"/>
        </w:rPr>
        <w:t xml:space="preserve">- Tìm hiểu được các nguyên nhân </w:t>
      </w:r>
      <w:r w:rsidRPr="00AF0A09">
        <w:rPr>
          <w:rFonts w:ascii="Times New Roman" w:eastAsia="Times New Roman" w:hAnsi="Times New Roman" w:cs="Times New Roman"/>
          <w:sz w:val="24"/>
          <w:szCs w:val="24"/>
        </w:rPr>
        <w:t>gây mất cân bằng tự nhiên</w:t>
      </w:r>
      <w:r w:rsidRPr="00AF0A09">
        <w:rPr>
          <w:rFonts w:ascii="Times New Roman" w:eastAsia="Times New Roman" w:hAnsi="Times New Roman" w:cs="Times New Roman"/>
          <w:sz w:val="24"/>
          <w:szCs w:val="24"/>
          <w:shd w:val="clear" w:color="auto" w:fill="FFFFFF"/>
        </w:rPr>
        <w:t xml:space="preserve">. </w:t>
      </w:r>
    </w:p>
    <w:p w14:paraId="106F5083"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rPr>
        <w:t>- Đưa ra được một số biện pháp bảo vệ, duy trì cân bằng tự nhiên.</w:t>
      </w:r>
    </w:p>
    <w:p w14:paraId="19706B8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được hiểu biết về cân bằng tự nhiên, nguyên nhân gây mắt cân bằng tự nhiên và các biện pháp bảo vệ, duy trì cân bằng tự nhiên để giải quyết một số vấn đề của thực tiễn cuộc sống.</w:t>
      </w:r>
    </w:p>
    <w:p w14:paraId="08D943BB" w14:textId="77777777" w:rsidR="00420613" w:rsidRPr="00AF0A09" w:rsidRDefault="00420613"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120806D2"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sz w:val="24"/>
          <w:szCs w:val="24"/>
        </w:rPr>
        <w:t xml:space="preserve">- Chăm học, chịu khó tìm tòi tài liệu và thực hiện các nhiệm vụ học tập nhằm tìm hiểu </w:t>
      </w:r>
      <w:r w:rsidRPr="00AF0A09">
        <w:rPr>
          <w:rFonts w:ascii="Times New Roman" w:eastAsia="Times New Roman" w:hAnsi="Times New Roman" w:cs="Times New Roman"/>
          <w:sz w:val="24"/>
          <w:szCs w:val="24"/>
        </w:rPr>
        <w:t>khái niệm cân bằng tự nhiên; ngyên nhân mất cân bằng tự nhiên và các biện pháp bảo vệ,duy trì cân bằng tự nhiên.</w:t>
      </w:r>
    </w:p>
    <w:p w14:paraId="58FA6E5E"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Có trách nhiệm trong hoạt động nhóm, chủ động nhận và thực hiện nhiệm vụ.</w:t>
      </w:r>
    </w:p>
    <w:p w14:paraId="1A690250"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rung thực trong báo cáo, thảo luận hoạt động nhóm.</w:t>
      </w:r>
    </w:p>
    <w:p w14:paraId="498A7BB2" w14:textId="77777777" w:rsidR="00420613" w:rsidRPr="00AF0A09" w:rsidRDefault="00420613"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60B84430"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181CCE31" w14:textId="77777777" w:rsidR="00420613" w:rsidRPr="00AF0A09" w:rsidRDefault="00420613"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241EDEBB"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4F5376DC" w14:textId="77777777" w:rsidR="00420613" w:rsidRPr="00AF0A09" w:rsidRDefault="00420613"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5003C856"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3C297318"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1D31301F"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030FC4E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0F0232EE"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626899D8"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tbl>
      <w:tblPr>
        <w:tblW w:w="9781" w:type="dxa"/>
        <w:tblInd w:w="108" w:type="dxa"/>
        <w:shd w:val="clear" w:color="auto" w:fill="FFFFFF"/>
        <w:tblCellMar>
          <w:left w:w="0" w:type="dxa"/>
          <w:right w:w="0" w:type="dxa"/>
        </w:tblCellMar>
        <w:tblLook w:val="04A0" w:firstRow="1" w:lastRow="0" w:firstColumn="1" w:lastColumn="0" w:noHBand="0" w:noVBand="1"/>
      </w:tblPr>
      <w:tblGrid>
        <w:gridCol w:w="5670"/>
        <w:gridCol w:w="4111"/>
      </w:tblGrid>
      <w:tr w:rsidR="009C1FF9" w:rsidRPr="00AF0A09" w14:paraId="09EB4030" w14:textId="77777777" w:rsidTr="00693BA4">
        <w:trPr>
          <w:trHeight w:val="484"/>
        </w:trPr>
        <w:tc>
          <w:tcPr>
            <w:tcW w:w="56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61E2EBF4" w14:textId="77777777" w:rsidR="00420613" w:rsidRPr="00AF0A09" w:rsidRDefault="00420613"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4111"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5982CC7A"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153E7BF5" w14:textId="77777777" w:rsidTr="00693BA4">
        <w:trPr>
          <w:trHeight w:val="2411"/>
        </w:trPr>
        <w:tc>
          <w:tcPr>
            <w:tcW w:w="5670"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10A1914"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lastRenderedPageBreak/>
              <w:t>Bước 1: Chuyển giao nhiệm vụ học tập</w:t>
            </w:r>
          </w:p>
          <w:p w14:paraId="1B70CB1E"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sz w:val="24"/>
                <w:szCs w:val="24"/>
              </w:rPr>
              <w:t xml:space="preserve">- GV yêu cầu học sinh cá nhân đưa ra câu trả lời cho tình huống: </w:t>
            </w:r>
            <w:r w:rsidRPr="00AF0A09">
              <w:rPr>
                <w:rFonts w:ascii="Times New Roman" w:hAnsi="Times New Roman" w:cs="Times New Roman"/>
                <w:i/>
                <w:sz w:val="24"/>
                <w:szCs w:val="24"/>
                <w:shd w:val="clear" w:color="auto" w:fill="FFFFFF"/>
              </w:rPr>
              <w:t>Cơ thể có quá trình tự điều chỉnh thích ứng với môi trường, ví dụ: quá trình điều hòa thân nhiệt ở động vật hằng nhiệt. Ở cấp độ tổ chức sống trên cơ thể cũng có quá trình tự điều chỉnh để đạt được trạng thái cân bằng tự nhiên. Cân bằng tự nhiên là gì? Cân bằng tự nhiên biểu hiện như thế nào và có ý nghĩa ra sao đối với việc duy trì sự sống?</w:t>
            </w:r>
          </w:p>
          <w:p w14:paraId="512CEFE0"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43FB4422"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w:t>
            </w: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suy nghĩ và trả lời câu hỏi.</w:t>
            </w:r>
          </w:p>
          <w:p w14:paraId="1971AB70"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38CAAE6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HS trình bày câu trả lời.</w:t>
            </w:r>
          </w:p>
          <w:p w14:paraId="52922AB1" w14:textId="77777777" w:rsidR="00420613" w:rsidRPr="00AF0A09" w:rsidRDefault="00420613" w:rsidP="009C1FF9">
            <w:pPr>
              <w:pStyle w:val="NormalWeb"/>
              <w:spacing w:before="0" w:beforeAutospacing="0" w:after="0" w:afterAutospacing="0"/>
              <w:ind w:left="48" w:right="48"/>
              <w:jc w:val="both"/>
            </w:pPr>
            <w:r w:rsidRPr="00AF0A09">
              <w:rPr>
                <w:rStyle w:val="Strong"/>
              </w:rPr>
              <w:t>Bước 4. Đánh giá kết quả thực hiện nhiệm vụ</w:t>
            </w:r>
          </w:p>
          <w:p w14:paraId="4C7CB0C0"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66959788"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 </w:t>
            </w:r>
            <w:r w:rsidRPr="00AF0A09">
              <w:rPr>
                <w:rFonts w:ascii="Times New Roman" w:eastAsia="Times New Roman" w:hAnsi="Times New Roman" w:cs="Times New Roman"/>
                <w:i/>
                <w:iCs/>
                <w:sz w:val="24"/>
                <w:szCs w:val="24"/>
              </w:rPr>
              <w:t>Để giải thích câu hỏi này đầy đủ và chính xác, chúng ta cùng đi vào bài học ngày hôm nay.</w:t>
            </w:r>
          </w:p>
        </w:tc>
        <w:tc>
          <w:tcPr>
            <w:tcW w:w="4111"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13E317D2"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ủa hoạt động khởi động:</w:t>
            </w:r>
          </w:p>
          <w:p w14:paraId="0A159DD9"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ân bằng tự nhiên là trạng thái ổn định tự nhiên của các cấp độ tổ chức sống, hướng tới sự thích nghi cao nhất với điều kiện sống.</w:t>
            </w:r>
          </w:p>
          <w:p w14:paraId="7A55370A"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ân bằng tự nhiên biểu hiện ở trạng thái cân bằng của quần thể, hiện tượng khống chế sinh học trong quần xã, trạng thái ổn định tự nhiên của hệ sinh thái,…</w:t>
            </w:r>
          </w:p>
          <w:p w14:paraId="322D7717"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Ý nghĩa của cân bằng tự nhiên đối với việc duy trì sự sống: Cân bằng tự nhiên đảm bảo duy trì sự ổn định tương đối của các cấp độ tổ chức sống để phù hợp với khả năng cung cấp nguồn sống của môi trường. Nhờ đó, bảo vệ được sự đa dạng sinh học.</w:t>
            </w:r>
          </w:p>
        </w:tc>
      </w:tr>
    </w:tbl>
    <w:p w14:paraId="19262E3D" w14:textId="77777777" w:rsidR="00420613" w:rsidRPr="00AF0A09" w:rsidRDefault="00420613" w:rsidP="009C1FF9">
      <w:pPr>
        <w:spacing w:after="0" w:line="240" w:lineRule="auto"/>
        <w:jc w:val="both"/>
        <w:rPr>
          <w:rFonts w:ascii="Times New Roman" w:eastAsia="Times New Roman" w:hAnsi="Times New Roman" w:cs="Times New Roman"/>
          <w:b/>
          <w:sz w:val="24"/>
          <w:szCs w:val="24"/>
          <w:shd w:val="clear" w:color="auto" w:fill="FFFFFF"/>
        </w:rPr>
      </w:pPr>
    </w:p>
    <w:p w14:paraId="68C89188"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7183F129"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về cân bằng tự nhiên.</w:t>
      </w:r>
    </w:p>
    <w:p w14:paraId="6DC79B2B"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khái niệm cân bằng tự nhiên.</w:t>
      </w:r>
    </w:p>
    <w:p w14:paraId="1D98A268"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039B24E9"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I SGK/188 và đưa ra khái niệm về cân bằng tự nhiên.</w:t>
      </w:r>
    </w:p>
    <w:p w14:paraId="71E3A9CD"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cá nhân quan sát Hình 46.1; nghiên cứu thông tin phần 1 SGK/188; thảo luận nhóm trả lời câu hỏi SGK/188 và rút ra kết luận về trạng thái cân bằng của quần thể.</w:t>
      </w:r>
    </w:p>
    <w:p w14:paraId="45F60F4A"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cá nhân quan sát Hình 46.2; nghiên cứu thông tin phần 2 SGK/189; thảo luận nhóm trả lời câu hỏi SGK/189 và rút ra kết luận về khống chế sinh học trong quần xã.</w:t>
      </w:r>
    </w:p>
    <w:p w14:paraId="0BB5606E"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cá nhân quan sát Hình 46.3, 46.4; nghiên cứu thông tin phần 3 SGK/189; thảo luận nhóm trả lời câu hỏi SGK/190 và rút ra kết luận về cân bằng tự nhiên trong hệ sinh thái.</w:t>
      </w:r>
    </w:p>
    <w:p w14:paraId="48410792"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01CC3AF1"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ayout w:type="fixed"/>
        <w:tblLook w:val="04A0" w:firstRow="1" w:lastRow="0" w:firstColumn="1" w:lastColumn="0" w:noHBand="0" w:noVBand="1"/>
      </w:tblPr>
      <w:tblGrid>
        <w:gridCol w:w="4928"/>
        <w:gridCol w:w="5103"/>
      </w:tblGrid>
      <w:tr w:rsidR="001816F8" w:rsidRPr="00AF0A09" w14:paraId="38AFBA65"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vAlign w:val="bottom"/>
          </w:tcPr>
          <w:p w14:paraId="12FDED4B"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bottom"/>
          </w:tcPr>
          <w:p w14:paraId="32852380"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7649E642" w14:textId="77777777" w:rsidTr="00693BA4">
        <w:tc>
          <w:tcPr>
            <w:tcW w:w="4928" w:type="dxa"/>
            <w:tcBorders>
              <w:top w:val="single" w:sz="4" w:space="0" w:color="auto"/>
              <w:left w:val="single" w:sz="4" w:space="0" w:color="auto"/>
              <w:bottom w:val="single" w:sz="4" w:space="0" w:color="auto"/>
              <w:right w:val="single" w:sz="4" w:space="0" w:color="auto"/>
            </w:tcBorders>
            <w:shd w:val="clear" w:color="auto" w:fill="auto"/>
          </w:tcPr>
          <w:p w14:paraId="488E86D0"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1ED6B667"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nghiên cứu thông tin phần I SGK/188 và đưa ra khái niệm về cân bằng tự nhiên.</w:t>
            </w:r>
          </w:p>
          <w:p w14:paraId="2E2042EB" w14:textId="77777777" w:rsidR="00420613" w:rsidRPr="00AF0A09" w:rsidRDefault="00420613" w:rsidP="009C1FF9">
            <w:pPr>
              <w:spacing w:after="0" w:line="240" w:lineRule="auto"/>
              <w:ind w:right="48"/>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cá nhân quan sát Hình 46.1; nghiên cứu thông tin phần 1 SGK/188; thảo luận nhóm trả lời câu hỏi SGK/188:</w:t>
            </w:r>
          </w:p>
          <w:p w14:paraId="26B3FF60"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highlight w:val="white"/>
              </w:rPr>
            </w:pPr>
            <w:r w:rsidRPr="00AF0A09">
              <w:rPr>
                <w:rFonts w:ascii="Times New Roman" w:eastAsia="Times New Roman" w:hAnsi="Times New Roman" w:cs="Times New Roman"/>
                <w:i/>
                <w:sz w:val="24"/>
                <w:szCs w:val="24"/>
                <w:highlight w:val="white"/>
              </w:rPr>
              <w:t>Khi số lượng cá thể của quần thể tăng lên quá mức, quần thể sẽ tự điều chỉnh như thế nào để đưa số lượng cá thể trở về mức cân bằng?</w:t>
            </w:r>
          </w:p>
          <w:p w14:paraId="6258BCB9" w14:textId="77777777" w:rsidR="00420613" w:rsidRPr="00AF0A09" w:rsidRDefault="00420613" w:rsidP="009C1FF9">
            <w:pPr>
              <w:spacing w:after="0" w:line="240" w:lineRule="auto"/>
              <w:ind w:right="48"/>
              <w:jc w:val="both"/>
              <w:rPr>
                <w:rFonts w:ascii="Times New Roman" w:hAnsi="Times New Roman" w:cs="Times New Roman"/>
                <w:sz w:val="24"/>
                <w:szCs w:val="24"/>
              </w:rPr>
            </w:pPr>
            <w:r w:rsidRPr="00AF0A09">
              <w:rPr>
                <w:rFonts w:ascii="Times New Roman" w:eastAsia="Calibri" w:hAnsi="Times New Roman" w:cs="Times New Roman"/>
                <w:sz w:val="24"/>
                <w:szCs w:val="24"/>
              </w:rPr>
              <w:t>- GV choHS rút ra kết luận về trạng thái cân bằng của quần thể.</w:t>
            </w:r>
          </w:p>
          <w:p w14:paraId="014CDD8D"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HS cá nhân quan sát Hình 46.2:</w:t>
            </w:r>
          </w:p>
          <w:p w14:paraId="7CDC239D" w14:textId="77777777" w:rsidR="00420613" w:rsidRPr="00AF0A09" w:rsidRDefault="00420613" w:rsidP="009C1FF9">
            <w:pPr>
              <w:spacing w:after="0" w:line="240" w:lineRule="auto"/>
              <w:jc w:val="center"/>
              <w:rPr>
                <w:rFonts w:ascii="Times New Roman" w:eastAsia="Calibri" w:hAnsi="Times New Roman" w:cs="Times New Roman"/>
                <w:sz w:val="24"/>
                <w:szCs w:val="24"/>
              </w:rPr>
            </w:pPr>
            <w:r w:rsidRPr="00AF0A09">
              <w:rPr>
                <w:rFonts w:ascii="Times New Roman" w:eastAsia="Times New Roman" w:hAnsi="Times New Roman" w:cs="Times New Roman"/>
                <w:noProof/>
                <w:sz w:val="24"/>
                <w:szCs w:val="24"/>
                <w:highlight w:val="white"/>
              </w:rPr>
              <w:lastRenderedPageBreak/>
              <w:drawing>
                <wp:inline distT="0" distB="0" distL="114300" distR="114300" wp14:anchorId="5FA1303E" wp14:editId="45C49603">
                  <wp:extent cx="2800349" cy="1743075"/>
                  <wp:effectExtent l="0" t="0" r="635" b="0"/>
                  <wp:docPr id="120559524" name="Picture 120559524" descr="IMG_256"/>
                  <wp:cNvGraphicFramePr/>
                  <a:graphic xmlns:a="http://schemas.openxmlformats.org/drawingml/2006/main">
                    <a:graphicData uri="http://schemas.openxmlformats.org/drawingml/2006/picture">
                      <pic:pic xmlns:pic="http://schemas.openxmlformats.org/drawingml/2006/picture">
                        <pic:nvPicPr>
                          <pic:cNvPr id="0" name="image1.png" descr="IMG_256"/>
                          <pic:cNvPicPr preferRelativeResize="0"/>
                        </pic:nvPicPr>
                        <pic:blipFill>
                          <a:blip r:embed="rId482"/>
                          <a:srcRect/>
                          <a:stretch>
                            <a:fillRect/>
                          </a:stretch>
                        </pic:blipFill>
                        <pic:spPr>
                          <a:xfrm>
                            <a:off x="0" y="0"/>
                            <a:ext cx="2798949" cy="1742203"/>
                          </a:xfrm>
                          <a:prstGeom prst="rect">
                            <a:avLst/>
                          </a:prstGeom>
                          <a:ln/>
                        </pic:spPr>
                      </pic:pic>
                    </a:graphicData>
                  </a:graphic>
                </wp:inline>
              </w:drawing>
            </w:r>
          </w:p>
          <w:p w14:paraId="244F437C"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GV choHS nghiên cứu thông tin phần 2 SGK/189; thảo luận nhóm trả lời câu hỏi SGK/189: </w:t>
            </w:r>
          </w:p>
          <w:p w14:paraId="0FDCBE65"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highlight w:val="white"/>
              </w:rPr>
              <w:t>Quan sát Hình 46.2, em hãy cho biết số lượng cá thể thỏ tuyết và linh miêu khống chế lẫn nhau như thế nào?</w:t>
            </w:r>
          </w:p>
          <w:p w14:paraId="2280F412"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GV choHS rút ra kết luận về khống chế sinh học trong quần xã.</w:t>
            </w:r>
          </w:p>
          <w:p w14:paraId="4820260A"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cá nhân quan sát Hình 46.3, 46.4:</w:t>
            </w:r>
          </w:p>
          <w:p w14:paraId="14601CC3" w14:textId="77777777" w:rsidR="00420613" w:rsidRPr="00AF0A09" w:rsidRDefault="00420613" w:rsidP="009C1FF9">
            <w:pPr>
              <w:spacing w:after="0" w:line="240" w:lineRule="auto"/>
              <w:jc w:val="center"/>
              <w:rPr>
                <w:rFonts w:ascii="Times New Roman" w:eastAsia="Calibri" w:hAnsi="Times New Roman" w:cs="Times New Roman"/>
                <w:sz w:val="24"/>
                <w:szCs w:val="24"/>
              </w:rPr>
            </w:pPr>
            <w:r w:rsidRPr="00AF0A09">
              <w:rPr>
                <w:rFonts w:ascii="Times New Roman" w:eastAsia="Times New Roman" w:hAnsi="Times New Roman" w:cs="Times New Roman"/>
                <w:noProof/>
                <w:sz w:val="24"/>
                <w:szCs w:val="24"/>
                <w:highlight w:val="white"/>
              </w:rPr>
              <w:drawing>
                <wp:inline distT="0" distB="0" distL="114300" distR="114300" wp14:anchorId="21BBC29D" wp14:editId="3B25CC7D">
                  <wp:extent cx="2343150" cy="1285875"/>
                  <wp:effectExtent l="0" t="0" r="0" b="9525"/>
                  <wp:docPr id="7" name="image2.png" descr="IMG_256"/>
                  <wp:cNvGraphicFramePr/>
                  <a:graphic xmlns:a="http://schemas.openxmlformats.org/drawingml/2006/main">
                    <a:graphicData uri="http://schemas.openxmlformats.org/drawingml/2006/picture">
                      <pic:pic xmlns:pic="http://schemas.openxmlformats.org/drawingml/2006/picture">
                        <pic:nvPicPr>
                          <pic:cNvPr id="0" name="image2.png" descr="IMG_256"/>
                          <pic:cNvPicPr preferRelativeResize="0"/>
                        </pic:nvPicPr>
                        <pic:blipFill>
                          <a:blip r:embed="rId483"/>
                          <a:srcRect/>
                          <a:stretch>
                            <a:fillRect/>
                          </a:stretch>
                        </pic:blipFill>
                        <pic:spPr>
                          <a:xfrm>
                            <a:off x="0" y="0"/>
                            <a:ext cx="2343150" cy="1285875"/>
                          </a:xfrm>
                          <a:prstGeom prst="rect">
                            <a:avLst/>
                          </a:prstGeom>
                          <a:ln/>
                        </pic:spPr>
                      </pic:pic>
                    </a:graphicData>
                  </a:graphic>
                </wp:inline>
              </w:drawing>
            </w:r>
          </w:p>
          <w:p w14:paraId="463C111F" w14:textId="77777777" w:rsidR="00420613" w:rsidRPr="00AF0A09" w:rsidRDefault="00420613" w:rsidP="009C1FF9">
            <w:pPr>
              <w:spacing w:after="0" w:line="240" w:lineRule="auto"/>
              <w:jc w:val="center"/>
              <w:rPr>
                <w:rFonts w:ascii="Times New Roman" w:eastAsia="Calibri" w:hAnsi="Times New Roman" w:cs="Times New Roman"/>
                <w:sz w:val="24"/>
                <w:szCs w:val="24"/>
              </w:rPr>
            </w:pPr>
          </w:p>
          <w:p w14:paraId="0969B984" w14:textId="77777777" w:rsidR="00420613" w:rsidRPr="00AF0A09" w:rsidRDefault="00420613" w:rsidP="009C1FF9">
            <w:pPr>
              <w:spacing w:after="0" w:line="240" w:lineRule="auto"/>
              <w:jc w:val="center"/>
              <w:rPr>
                <w:rFonts w:ascii="Times New Roman" w:eastAsia="Calibri" w:hAnsi="Times New Roman" w:cs="Times New Roman"/>
                <w:sz w:val="24"/>
                <w:szCs w:val="24"/>
              </w:rPr>
            </w:pPr>
            <w:r w:rsidRPr="00AF0A09">
              <w:rPr>
                <w:rFonts w:ascii="Times New Roman" w:eastAsia="Times New Roman" w:hAnsi="Times New Roman" w:cs="Times New Roman"/>
                <w:noProof/>
                <w:sz w:val="24"/>
                <w:szCs w:val="24"/>
                <w:highlight w:val="white"/>
              </w:rPr>
              <w:drawing>
                <wp:inline distT="0" distB="0" distL="114300" distR="114300" wp14:anchorId="3422ADE1" wp14:editId="31755BBE">
                  <wp:extent cx="2190750" cy="1181100"/>
                  <wp:effectExtent l="0" t="0" r="0" b="0"/>
                  <wp:docPr id="314866306" name="Picture 314866306" descr="IMG_256"/>
                  <wp:cNvGraphicFramePr/>
                  <a:graphic xmlns:a="http://schemas.openxmlformats.org/drawingml/2006/main">
                    <a:graphicData uri="http://schemas.openxmlformats.org/drawingml/2006/picture">
                      <pic:pic xmlns:pic="http://schemas.openxmlformats.org/drawingml/2006/picture">
                        <pic:nvPicPr>
                          <pic:cNvPr id="0" name="image4.png" descr="IMG_256"/>
                          <pic:cNvPicPr preferRelativeResize="0"/>
                        </pic:nvPicPr>
                        <pic:blipFill>
                          <a:blip r:embed="rId484"/>
                          <a:srcRect/>
                          <a:stretch>
                            <a:fillRect/>
                          </a:stretch>
                        </pic:blipFill>
                        <pic:spPr>
                          <a:xfrm>
                            <a:off x="0" y="0"/>
                            <a:ext cx="2193691" cy="1182686"/>
                          </a:xfrm>
                          <a:prstGeom prst="rect">
                            <a:avLst/>
                          </a:prstGeom>
                          <a:ln/>
                        </pic:spPr>
                      </pic:pic>
                    </a:graphicData>
                  </a:graphic>
                </wp:inline>
              </w:drawing>
            </w:r>
          </w:p>
          <w:p w14:paraId="37FEBBF8"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nghiên cứu thông tin phần 3 SGK/189; thảo luận nhóm trả lời câu hỏi SGK/190:</w:t>
            </w:r>
          </w:p>
          <w:p w14:paraId="427DE9B7"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Calibri" w:hAnsi="Times New Roman" w:cs="Times New Roman"/>
                <w:i/>
                <w:sz w:val="24"/>
                <w:szCs w:val="24"/>
              </w:rPr>
              <w:t xml:space="preserve">1, </w:t>
            </w:r>
            <w:r w:rsidRPr="00AF0A09">
              <w:rPr>
                <w:rFonts w:ascii="Times New Roman" w:eastAsia="Times New Roman" w:hAnsi="Times New Roman" w:cs="Times New Roman"/>
                <w:i/>
                <w:sz w:val="24"/>
                <w:szCs w:val="24"/>
                <w:highlight w:val="white"/>
              </w:rPr>
              <w:t>Quan sát Hình 46.3, cho biết sự phân tầng của các quần thể thực vật trong hình phù hợp như thế nào với điều kiện môi trường.</w:t>
            </w:r>
          </w:p>
          <w:p w14:paraId="737BFC66"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Calibri" w:hAnsi="Times New Roman" w:cs="Times New Roman"/>
                <w:i/>
                <w:sz w:val="24"/>
                <w:szCs w:val="24"/>
              </w:rPr>
              <w:t xml:space="preserve">2, </w:t>
            </w:r>
            <w:r w:rsidRPr="00AF0A09">
              <w:rPr>
                <w:rFonts w:ascii="Times New Roman" w:eastAsia="Times New Roman" w:hAnsi="Times New Roman" w:cs="Times New Roman"/>
                <w:i/>
                <w:sz w:val="24"/>
                <w:szCs w:val="24"/>
                <w:highlight w:val="white"/>
              </w:rPr>
              <w:t>Quan sát Hình 46.4,  phân tích một số mối quan hệ dinh dưỡng giữa các loài và cho biết loài sinh vật nào chịu ảnh hưởng lớn nhất đến sự tồn tại của các loài khác trong quần xã. Tại sao?</w:t>
            </w:r>
          </w:p>
          <w:p w14:paraId="768EDCF9"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GV cho HS rút ra kết luận về cân bằng tự nhiên trong hệ sinh thái.</w:t>
            </w:r>
          </w:p>
          <w:p w14:paraId="61C0297A"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2: Thực hiện nhiệm vụ học tập</w:t>
            </w:r>
          </w:p>
          <w:p w14:paraId="24041240"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I SGK/188 và đưa ra khái niệm về cân bằng tự nhiên.</w:t>
            </w:r>
          </w:p>
          <w:p w14:paraId="4B3CEE6D"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cá nhân quan sát Hình 46.1; nghiên cứu thông tin phần 1 SGK/188; thảo luận nhóm trả lời câu hỏi SGK/188, rút ra kết luận về trạng thái cân bằng của quần thể.</w:t>
            </w:r>
          </w:p>
          <w:p w14:paraId="7B93A8E1"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xml:space="preserve">- HS cá nhân quan sát Hình 46.2; nghiên cứu thông tin phần 2 SGK/189; thảo luận nhóm trả lời </w:t>
            </w:r>
            <w:r w:rsidRPr="00AF0A09">
              <w:rPr>
                <w:rFonts w:ascii="Times New Roman" w:eastAsia="Calibri" w:hAnsi="Times New Roman" w:cs="Times New Roman"/>
                <w:sz w:val="24"/>
                <w:szCs w:val="24"/>
              </w:rPr>
              <w:lastRenderedPageBreak/>
              <w:t>câu hỏi SGK/189 và rút ra kết luận về khống chế sinh học trong quần xã.</w:t>
            </w:r>
          </w:p>
          <w:p w14:paraId="6AC2C568"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sz w:val="24"/>
                <w:szCs w:val="24"/>
              </w:rPr>
              <w:t>- HS cá nhân quan sát Hình 46.3, 46.4; nghiên cứu thông tin phần 3 SGK/189; thảo luận nhóm trả lời câu hỏi SGK/190 và rút ra kết luận về cân bằng tự nhiên trong hệ sinh thái.</w:t>
            </w:r>
          </w:p>
          <w:p w14:paraId="4D1C28C8"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C55601D"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khác nhận xét, bổ sung.</w:t>
            </w:r>
          </w:p>
          <w:p w14:paraId="0255221D"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Arial" w:hAnsi="Times New Roman" w:cs="Times New Roman"/>
                <w:sz w:val="24"/>
                <w:szCs w:val="24"/>
              </w:rPr>
              <w:t>- HS rút ra kết luận về trạng thái cân bằng của quần thể, khống chế sinh học, và cân bằng tự nhiên trong hệ sinh thái</w:t>
            </w:r>
            <w:r w:rsidRPr="00AF0A09">
              <w:rPr>
                <w:rFonts w:ascii="Times New Roman" w:eastAsia="Calibri" w:hAnsi="Times New Roman" w:cs="Times New Roman"/>
                <w:sz w:val="24"/>
                <w:szCs w:val="24"/>
              </w:rPr>
              <w:t>.</w:t>
            </w:r>
          </w:p>
          <w:p w14:paraId="170A6364"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0493B74B" w14:textId="77777777" w:rsidR="00420613" w:rsidRPr="00AF0A09" w:rsidRDefault="00420613" w:rsidP="009C1FF9">
            <w:pPr>
              <w:spacing w:after="0" w:line="240" w:lineRule="auto"/>
              <w:jc w:val="both"/>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31EB790F" w14:textId="77777777" w:rsidR="00420613" w:rsidRPr="00AF0A09" w:rsidRDefault="00420613" w:rsidP="009C1FF9">
            <w:pPr>
              <w:spacing w:after="0" w:line="240" w:lineRule="auto"/>
              <w:rPr>
                <w:rFonts w:ascii="Times New Roman" w:eastAsia="Times New Roman" w:hAnsi="Times New Roman" w:cs="Times New Roman"/>
                <w:b/>
                <w:sz w:val="24"/>
                <w:szCs w:val="24"/>
              </w:rPr>
            </w:pPr>
            <w:r w:rsidRPr="00AF0A09">
              <w:rPr>
                <w:rFonts w:ascii="Times New Roman" w:eastAsia="Calibri" w:hAnsi="Times New Roman" w:cs="Times New Roman"/>
                <w:b/>
                <w:sz w:val="24"/>
                <w:szCs w:val="24"/>
              </w:rPr>
              <w:lastRenderedPageBreak/>
              <w:t xml:space="preserve">I. </w:t>
            </w:r>
            <w:r w:rsidRPr="00AF0A09">
              <w:rPr>
                <w:rFonts w:ascii="Times New Roman" w:eastAsia="Times New Roman" w:hAnsi="Times New Roman" w:cs="Times New Roman"/>
                <w:b/>
                <w:sz w:val="24"/>
                <w:szCs w:val="24"/>
              </w:rPr>
              <w:t>Khái niệm cân bằng tự nhiên.</w:t>
            </w:r>
          </w:p>
          <w:p w14:paraId="319012D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ân bằng tự nhiên là trạng thái ổn định tự nhiên của các cấp độ tổ chức sống, hướng tới sự thích nghi cao nhất với điều kiện sống.</w:t>
            </w:r>
          </w:p>
          <w:p w14:paraId="7F3056AA"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ân bằng tự nhiên biểu hiện ở trạng thái cân bằng của quần thể, hiện tượng khống chế sinh học trong quần xã, trạng thái ổn định tự nhiên của hệ sinh thái,...</w:t>
            </w:r>
          </w:p>
          <w:p w14:paraId="7C79A24D"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1. Trạng thái cân bằng của quần thể.</w:t>
            </w:r>
          </w:p>
          <w:p w14:paraId="61546F90"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 nhóm:</w:t>
            </w:r>
          </w:p>
          <w:p w14:paraId="7F48D06F"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highlight w:val="white"/>
              </w:rPr>
            </w:pPr>
          </w:p>
          <w:p w14:paraId="27712C76"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highlight w:val="white"/>
              </w:rPr>
            </w:pPr>
            <w:r w:rsidRPr="00AF0A09">
              <w:rPr>
                <w:rFonts w:ascii="Times New Roman" w:eastAsia="Times New Roman" w:hAnsi="Times New Roman" w:cs="Times New Roman"/>
                <w:i/>
                <w:sz w:val="24"/>
                <w:szCs w:val="24"/>
                <w:highlight w:val="white"/>
              </w:rPr>
              <w:t>Khi số lượng cá thể của quần thể tăng lên quá mức, quần thể sẽ tự điều chỉnh bằng cách: Các các thể trong quần thể có sự cạnh tranh gay gắt về nguồn thức ăn và nơi ở làm cho mức tử vong tăng và mức sinh sản giảm, đồng thời, tỉ lệ cá thể xuất cư cũng có thể tăng cao. Nhờ đó, số lượng cá thể của quần thể lại được điều chỉnh giảm xuống trở về quanh mức cân bằng.</w:t>
            </w:r>
          </w:p>
          <w:p w14:paraId="3BC36157"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517A2278"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Quần thể có khả năng tự điều chỉnh số lượng cá thể khi số cá thể giảm xuống quá thấp hoặc tăng lên </w:t>
            </w:r>
            <w:r w:rsidRPr="00AF0A09">
              <w:rPr>
                <w:rFonts w:ascii="Times New Roman" w:eastAsia="Times New Roman" w:hAnsi="Times New Roman" w:cs="Times New Roman"/>
                <w:sz w:val="24"/>
                <w:szCs w:val="24"/>
              </w:rPr>
              <w:lastRenderedPageBreak/>
              <w:t>quá cao, dẫn tới trạng thái cân bằng của quần thể. Khi đó, quần thể có số lượng cá thể ổn định và phù hợp với khả năng cung cấp nguồn sống của môi trường.</w:t>
            </w:r>
          </w:p>
          <w:p w14:paraId="55892398"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p>
          <w:p w14:paraId="09275B6F"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2. Khống chế sinh học trong quần xã.</w:t>
            </w:r>
          </w:p>
          <w:p w14:paraId="45EB634D"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 nhóm:</w:t>
            </w:r>
          </w:p>
          <w:p w14:paraId="724D60BA"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highlight w:val="white"/>
              </w:rPr>
            </w:pPr>
          </w:p>
          <w:p w14:paraId="1D84C505"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highlight w:val="white"/>
              </w:rPr>
            </w:pPr>
            <w:r w:rsidRPr="00AF0A09">
              <w:rPr>
                <w:rFonts w:ascii="Times New Roman" w:eastAsia="Times New Roman" w:hAnsi="Times New Roman" w:cs="Times New Roman"/>
                <w:i/>
                <w:sz w:val="24"/>
                <w:szCs w:val="24"/>
                <w:highlight w:val="white"/>
              </w:rPr>
              <w:t>Số lượng cá thể thỏ tuyết và linh miêu khống chế lẫn nhau thông qua hiện tượng khống chế sinh học: Khi số lượng cá thể của quần thể thỏ tuyết tăng (nguồn thức ăn của linh miêu dồi dào) thì số lượng cá thể của quần thể linh miêu cũng tăng. Nhưng khi số lượng cá thể linh miêu tăng dần cùng với số lượng thỏ tuyết quá lớn dẫn đến sự cạnh tranh cùng loài thì số lượng thỏ tuyết sẽ giảm dần kéo theo sự giảm dần số lượng linh miêu.</w:t>
            </w:r>
          </w:p>
          <w:p w14:paraId="098717A1"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p>
          <w:p w14:paraId="1EA2218E"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4CEE028D"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ố lượng cá thể của quần thể này được khống chế ở mức nhất định bởi quần thể kia và ngược lại, hiện tượng này được gọi là khống chế sinh học.</w:t>
            </w:r>
          </w:p>
          <w:p w14:paraId="61E4BD6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ong nông nghiệp, việc sử dụng thiên địch để phòng trừ sinh vật gây hại hay dịch bệnh thay cho thuốc hóa học là ứng dụng hiện tượng khống chế sinh học.</w:t>
            </w:r>
          </w:p>
          <w:p w14:paraId="1F420A22"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p>
          <w:p w14:paraId="438B704D"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3. Cân bằng tự nhiên trong hệ sinh thái.</w:t>
            </w:r>
          </w:p>
          <w:p w14:paraId="57600B6B"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 nhóm:</w:t>
            </w:r>
          </w:p>
          <w:p w14:paraId="1AA2F2B9"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highlight w:val="white"/>
              </w:rPr>
            </w:pPr>
            <w:r w:rsidRPr="00AF0A09">
              <w:rPr>
                <w:rFonts w:ascii="Times New Roman" w:eastAsia="Times New Roman" w:hAnsi="Times New Roman" w:cs="Times New Roman"/>
                <w:i/>
                <w:sz w:val="24"/>
                <w:szCs w:val="24"/>
              </w:rPr>
              <w:t xml:space="preserve">1, </w:t>
            </w:r>
            <w:r w:rsidRPr="00AF0A09">
              <w:rPr>
                <w:rFonts w:ascii="Times New Roman" w:eastAsia="Times New Roman" w:hAnsi="Times New Roman" w:cs="Times New Roman"/>
                <w:i/>
                <w:sz w:val="24"/>
                <w:szCs w:val="24"/>
                <w:highlight w:val="white"/>
              </w:rPr>
              <w:t>Sự phân tầng của các quần thể thực vật trong hình phù hợp với điều kiện ánh sáng của môi trường: Các cây ưa sáng như cây gỗ lớn sẽ phát triển ở tầng trên để có thể hấp thụ lượng ánh sáng tối đa, tiếp theo là tầng thân gỗ vừa và nhỏ cần ánh sáng ở mức độ vừa và trung bình, tầng cây bụi nhỏ và cỏ phân bố ở sàn rừng gồm các cây ưa bóng có nhu cầu ánh sáng thấp. Sự phân tầng của các quần thể làm tăng khả năng sử dụng nguồn ánh sáng trong hệ sinh thái, đồng thời, làm giảm mức độ cạnh tranh giữa các loài trong hệ sinh thái.</w:t>
            </w:r>
          </w:p>
          <w:p w14:paraId="7846576E"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2, </w:t>
            </w:r>
            <w:r w:rsidRPr="00AF0A09">
              <w:rPr>
                <w:rFonts w:ascii="Times New Roman" w:eastAsia="Times New Roman" w:hAnsi="Times New Roman" w:cs="Times New Roman"/>
                <w:i/>
                <w:sz w:val="24"/>
                <w:szCs w:val="24"/>
                <w:highlight w:val="white"/>
              </w:rPr>
              <w:t>- Một số mối quan hệ về dinh dưỡng giữa các loài: Cỏ là thức ăn của các loài động vật như thỏ, chuột và châu chấu. Thỏ là thức ăn của cáo, đại bàng; chuột là thức ăn của cáo, cú và đại bàng; châu chấu là thức ăn cho ếch và chim,…</w:t>
            </w:r>
          </w:p>
          <w:p w14:paraId="3D9507F4"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highlight w:val="white"/>
              </w:rPr>
              <w:t>- Loài sinh vật có ảnh hưởng lớn nhất đến sự tồn tại của các loài trong quần xã là loài cỏ. Vì nếu số lượng loài cỏ suy giảm, số lượng các loài sử dụng cỏ làm thức ăn như thỏ, chuột và châu chấu cũng sẽ giảm, dẫn tới ảnh hưởng đến số lượng của các sinh vật các ở mắt xích phía trên.</w:t>
            </w:r>
          </w:p>
          <w:p w14:paraId="195EF22F"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6A7DC70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ân bằng tự nhiên trong hệ sinh thái là trạng thái ổn định tự nhiên của hệ sinh thái, thể hiện ở sự phân bố các quần thể trong hệ sinh thái phù hợp với điều </w:t>
            </w:r>
            <w:r w:rsidRPr="00AF0A09">
              <w:rPr>
                <w:rFonts w:ascii="Times New Roman" w:eastAsia="Times New Roman" w:hAnsi="Times New Roman" w:cs="Times New Roman"/>
                <w:sz w:val="24"/>
                <w:szCs w:val="24"/>
              </w:rPr>
              <w:lastRenderedPageBreak/>
              <w:t>kiện sống, mối quan hệ dinh dưỡng giữa các loài trong quần xã, đảm bảo sự ổn định và cân bằng với môi trường. Bên cạnh đó, cân bằng tự nhiên trong hệ sinh thái còn thể hiện ở sự thay đổi của quần xã sinh vật theo chu kì mùa và chu kì ngày đêm.</w:t>
            </w:r>
          </w:p>
        </w:tc>
      </w:tr>
    </w:tbl>
    <w:p w14:paraId="0C135616"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p>
    <w:p w14:paraId="5CDA30E1"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về nguyên nhân gây mất cân bằng tự nhiên và các biện pháp bảo vệ, duy trì cân bằng tự nhiên.</w:t>
      </w:r>
    </w:p>
    <w:p w14:paraId="39920BFE"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p>
    <w:p w14:paraId="32E2EA7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ày được các nguyên nhân gây mất cân bằng tự nhiên.</w:t>
      </w:r>
    </w:p>
    <w:p w14:paraId="46498CE1"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rPr>
        <w:t>- Phân tích được một số biện pháp bảo vệ, duy trì cân bằng tự nhiên.</w:t>
      </w:r>
    </w:p>
    <w:p w14:paraId="0EAE6FAE"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54FF14D1"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II SGK/190, thảo luận nhóm trả lời câu hỏi nội dung hoạt động SGK/190.</w:t>
      </w:r>
    </w:p>
    <w:p w14:paraId="58CE6F04"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rút ra </w:t>
      </w:r>
      <w:r w:rsidRPr="00AF0A09">
        <w:rPr>
          <w:rFonts w:ascii="Times New Roman" w:eastAsia="Calibri" w:hAnsi="Times New Roman" w:cs="Times New Roman"/>
          <w:sz w:val="24"/>
          <w:szCs w:val="24"/>
        </w:rPr>
        <w:t>kết luận về nguyên nhân gây mất cân bằng tự nhiên và các biện pháp bảo vệ, duy trì cân bằng tự nhiên.</w:t>
      </w:r>
    </w:p>
    <w:p w14:paraId="0285C52C"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0E9DEDB"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ayout w:type="fixed"/>
        <w:tblLook w:val="04A0" w:firstRow="1" w:lastRow="0" w:firstColumn="1" w:lastColumn="0" w:noHBand="0" w:noVBand="1"/>
      </w:tblPr>
      <w:tblGrid>
        <w:gridCol w:w="5070"/>
        <w:gridCol w:w="4961"/>
      </w:tblGrid>
      <w:tr w:rsidR="001816F8" w:rsidRPr="00AF0A09" w14:paraId="193938B1" w14:textId="77777777" w:rsidTr="00693BA4">
        <w:tc>
          <w:tcPr>
            <w:tcW w:w="5070" w:type="dxa"/>
            <w:tcBorders>
              <w:top w:val="single" w:sz="4" w:space="0" w:color="auto"/>
              <w:left w:val="single" w:sz="4" w:space="0" w:color="auto"/>
              <w:bottom w:val="single" w:sz="4" w:space="0" w:color="auto"/>
              <w:right w:val="single" w:sz="4" w:space="0" w:color="auto"/>
            </w:tcBorders>
            <w:shd w:val="clear" w:color="auto" w:fill="auto"/>
            <w:vAlign w:val="bottom"/>
          </w:tcPr>
          <w:p w14:paraId="07176868"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961" w:type="dxa"/>
            <w:tcBorders>
              <w:top w:val="single" w:sz="4" w:space="0" w:color="auto"/>
              <w:left w:val="single" w:sz="4" w:space="0" w:color="auto"/>
              <w:bottom w:val="single" w:sz="4" w:space="0" w:color="auto"/>
              <w:right w:val="single" w:sz="4" w:space="0" w:color="auto"/>
            </w:tcBorders>
            <w:shd w:val="clear" w:color="auto" w:fill="auto"/>
            <w:vAlign w:val="bottom"/>
          </w:tcPr>
          <w:p w14:paraId="280D1707"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3B5147B7" w14:textId="77777777" w:rsidTr="00693BA4">
        <w:trPr>
          <w:trHeight w:val="1126"/>
        </w:trPr>
        <w:tc>
          <w:tcPr>
            <w:tcW w:w="5070" w:type="dxa"/>
            <w:tcBorders>
              <w:top w:val="single" w:sz="4" w:space="0" w:color="auto"/>
              <w:left w:val="single" w:sz="4" w:space="0" w:color="auto"/>
              <w:bottom w:val="single" w:sz="4" w:space="0" w:color="auto"/>
              <w:right w:val="single" w:sz="4" w:space="0" w:color="auto"/>
            </w:tcBorders>
            <w:shd w:val="clear" w:color="auto" w:fill="auto"/>
          </w:tcPr>
          <w:p w14:paraId="4340AD46"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23444181"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nghiên cứu thông tin phần II SGK/190, thảo luận nhóm trả lời câu hỏi nội dung hoạt động SGK/190:</w:t>
            </w:r>
          </w:p>
          <w:p w14:paraId="0C91BAFF"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highlight w:val="white"/>
              </w:rPr>
            </w:pPr>
            <w:r w:rsidRPr="00AF0A09">
              <w:rPr>
                <w:rFonts w:ascii="Times New Roman" w:eastAsia="Calibri" w:hAnsi="Times New Roman" w:cs="Times New Roman"/>
                <w:i/>
                <w:sz w:val="24"/>
                <w:szCs w:val="24"/>
              </w:rPr>
              <w:t xml:space="preserve">1, </w:t>
            </w:r>
            <w:r w:rsidRPr="00AF0A09">
              <w:rPr>
                <w:rFonts w:ascii="Times New Roman" w:eastAsia="Times New Roman" w:hAnsi="Times New Roman" w:cs="Times New Roman"/>
                <w:i/>
                <w:sz w:val="24"/>
                <w:szCs w:val="24"/>
                <w:highlight w:val="white"/>
              </w:rPr>
              <w:t>Trong các nguyên nhân trên, hãy cho biết những nguyên nhân nào có tác động mạnh gây mất cân bằng tự nhiên ở Việt Nam?</w:t>
            </w:r>
          </w:p>
          <w:p w14:paraId="4DBF86E7"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Calibri" w:hAnsi="Times New Roman" w:cs="Times New Roman"/>
                <w:i/>
                <w:sz w:val="24"/>
                <w:szCs w:val="24"/>
              </w:rPr>
              <w:t xml:space="preserve">2, </w:t>
            </w:r>
            <w:r w:rsidRPr="00AF0A09">
              <w:rPr>
                <w:rFonts w:ascii="Times New Roman" w:eastAsia="Times New Roman" w:hAnsi="Times New Roman" w:cs="Times New Roman"/>
                <w:i/>
                <w:sz w:val="24"/>
                <w:szCs w:val="24"/>
                <w:highlight w:val="white"/>
              </w:rPr>
              <w:t>Tìm hiểu và nêu thêm các biện pháp bảo vệ, duy trì cân bằng tự nhiên.</w:t>
            </w:r>
          </w:p>
          <w:p w14:paraId="47A72395"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Gv cho HS rút ra </w:t>
            </w:r>
            <w:r w:rsidRPr="00AF0A09">
              <w:rPr>
                <w:rFonts w:ascii="Times New Roman" w:eastAsia="Calibri" w:hAnsi="Times New Roman" w:cs="Times New Roman"/>
                <w:sz w:val="24"/>
                <w:szCs w:val="24"/>
              </w:rPr>
              <w:t>kết luận về nguyên nhân gây mất cân bằng tự nhiên và các biện pháp bảo vệ, duy trì cân bằng tự nhiên.</w:t>
            </w:r>
          </w:p>
          <w:p w14:paraId="720CF8E5"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6B56D5D"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II SGK/190, thảo luận nhóm trả lời câu hỏi nội dung hoạt động SGK/190.</w:t>
            </w:r>
          </w:p>
          <w:p w14:paraId="29317283"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rút ra </w:t>
            </w:r>
            <w:r w:rsidRPr="00AF0A09">
              <w:rPr>
                <w:rFonts w:ascii="Times New Roman" w:eastAsia="Calibri" w:hAnsi="Times New Roman" w:cs="Times New Roman"/>
                <w:sz w:val="24"/>
                <w:szCs w:val="24"/>
              </w:rPr>
              <w:t>kết luận về nguyên nhân gây mất cân bằng tự nhiên và các biện pháp bảo vệ, duy trì cân bằng tự nhiên.</w:t>
            </w:r>
          </w:p>
          <w:p w14:paraId="6902CA74"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B1DAD31"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2C89FD9B"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rút ra </w:t>
            </w:r>
            <w:r w:rsidRPr="00AF0A09">
              <w:rPr>
                <w:rFonts w:ascii="Times New Roman" w:eastAsia="Calibri" w:hAnsi="Times New Roman" w:cs="Times New Roman"/>
                <w:sz w:val="24"/>
                <w:szCs w:val="24"/>
              </w:rPr>
              <w:t>kết luận về nguyên nhân gây mất cân bằng tự nhiên và các biện pháp bảo vệ, duy trì cân bằng tự nhiên.</w:t>
            </w:r>
          </w:p>
          <w:p w14:paraId="44D2DDC1"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689202A9"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447D0D86"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lastRenderedPageBreak/>
              <w:t>- GV cho HS đọc thông tin mục Em có biết SGK/190.</w:t>
            </w:r>
          </w:p>
          <w:p w14:paraId="0C7C9863"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cho HS hệ thống lại các nội dung chính của bài theo mục Em đã học SGK/190.</w:t>
            </w:r>
          </w:p>
          <w:p w14:paraId="22EEC51D"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cho HS thực hiện mục Em có thể tại nhà, báo cáo kết quả vào đầu giờ học sau.</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3D0CB763"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I. Nguyên nhân gây mất cân bằng tự nhiên và các biện pháp bảo vệ, duy trì cân bằng tự nhiên.</w:t>
            </w:r>
          </w:p>
          <w:p w14:paraId="2BE4203E"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 nhóm:</w:t>
            </w:r>
          </w:p>
          <w:p w14:paraId="69B5A4BE"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highlight w:val="white"/>
              </w:rPr>
            </w:pPr>
            <w:r w:rsidRPr="00AF0A09">
              <w:rPr>
                <w:rFonts w:ascii="Times New Roman" w:eastAsia="Times New Roman" w:hAnsi="Times New Roman" w:cs="Times New Roman"/>
                <w:i/>
                <w:sz w:val="24"/>
                <w:szCs w:val="24"/>
              </w:rPr>
              <w:t xml:space="preserve">1, </w:t>
            </w:r>
            <w:r w:rsidRPr="00AF0A09">
              <w:rPr>
                <w:rFonts w:ascii="Times New Roman" w:eastAsia="Times New Roman" w:hAnsi="Times New Roman" w:cs="Times New Roman"/>
                <w:i/>
                <w:sz w:val="24"/>
                <w:szCs w:val="24"/>
                <w:highlight w:val="white"/>
              </w:rPr>
              <w:t>Những nguyên nhân có tác động mạnh gây mất cân bằng tự nhiên ở Việt Nam là: các hoạt động của con người như phá rừng và săn bắt động vật hoang dã, khai thác tài nguyên quá mức, chất thải sinh hoạt và công nghiệp gây ô nhiễm môi trường,…</w:t>
            </w:r>
          </w:p>
          <w:p w14:paraId="787DEC08"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highlight w:val="white"/>
              </w:rPr>
              <w:t>2, Một số biện pháp khác góp phần bảo vệ, duy trì cân bằng tự nhiên:</w:t>
            </w:r>
          </w:p>
          <w:p w14:paraId="11D4D509"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highlight w:val="white"/>
              </w:rPr>
              <w:t>- Hạn chế phát triển dân số quá nhanh.</w:t>
            </w:r>
          </w:p>
          <w:p w14:paraId="2CFD83ED"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highlight w:val="white"/>
              </w:rPr>
              <w:t>- Kiểm soát du nhập các loài sinh vật ngoại lai.</w:t>
            </w:r>
          </w:p>
          <w:p w14:paraId="14BAE3C8"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highlight w:val="white"/>
              </w:rPr>
            </w:pPr>
            <w:r w:rsidRPr="00AF0A09">
              <w:rPr>
                <w:rFonts w:ascii="Times New Roman" w:eastAsia="Times New Roman" w:hAnsi="Times New Roman" w:cs="Times New Roman"/>
                <w:i/>
                <w:sz w:val="24"/>
                <w:szCs w:val="24"/>
                <w:highlight w:val="white"/>
              </w:rPr>
              <w:t>- Tuyên truyền cho mọi người hiểu biết về hậu quả của mất cân bằng tự nhiên, từ đó, nâng cao ý thức chung tay thực hiện các biện bảo bảo vệ và duy trì cân bằng tự nhiên.</w:t>
            </w:r>
          </w:p>
          <w:p w14:paraId="60C12A79"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6D875459"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guyên nhân mất cân bằng tự nhiên:</w:t>
            </w:r>
          </w:p>
          <w:p w14:paraId="7BBBC5DA"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hoạt động của con người: phá rừng và săn bắt động vật hoang dã, khai thác tài nguyên quá mức, chất thải sinh hoạt và công nghiệp gây ô nhiễm môi trường,...</w:t>
            </w:r>
          </w:p>
          <w:p w14:paraId="6DA22F35"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ảm họa thiên tai: động đất, núi lửa, chạn hán</w:t>
            </w:r>
          </w:p>
          <w:p w14:paraId="01F9FD9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ể bảo vệ và duy trì cân bằng tự nhiên cần :</w:t>
            </w:r>
          </w:p>
          <w:p w14:paraId="6E815A25"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hực hiện các biện pháp hạn chế ô nhiễm môi trường.</w:t>
            </w:r>
          </w:p>
          <w:p w14:paraId="736C3FA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Điều tiết cấu trúc thành phần trong hệ sinh thái, thích ứng với biến đổi khí hậu,...</w:t>
            </w:r>
          </w:p>
          <w:p w14:paraId="1AD3683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hai thác hợp lý tài nguyên thiên nhiên.</w:t>
            </w:r>
          </w:p>
        </w:tc>
      </w:tr>
    </w:tbl>
    <w:p w14:paraId="3839137E"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p>
    <w:p w14:paraId="00ADA4B7"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3: L</w:t>
      </w:r>
      <w:r w:rsidRPr="00AF0A09">
        <w:rPr>
          <w:rFonts w:ascii="Times New Roman" w:eastAsia="Times New Roman" w:hAnsi="Times New Roman" w:cs="Times New Roman"/>
          <w:b/>
          <w:bCs/>
          <w:sz w:val="24"/>
          <w:szCs w:val="24"/>
          <w:shd w:val="clear" w:color="auto" w:fill="FFFFFF"/>
          <w:lang w:val="vi-VN"/>
        </w:rPr>
        <w:t>uyện tập</w:t>
      </w:r>
    </w:p>
    <w:p w14:paraId="2094AF17" w14:textId="77777777" w:rsidR="00420613" w:rsidRPr="00AF0A09" w:rsidRDefault="00420613"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030DB816"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405BE1D9" w14:textId="77777777" w:rsidR="00420613" w:rsidRPr="00AF0A09" w:rsidRDefault="00420613"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1FF4065C"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38" w:type="dxa"/>
        <w:tblLayout w:type="fixed"/>
        <w:tblLook w:val="04A0" w:firstRow="1" w:lastRow="0" w:firstColumn="1" w:lastColumn="0" w:noHBand="0" w:noVBand="1"/>
      </w:tblPr>
      <w:tblGrid>
        <w:gridCol w:w="7338"/>
        <w:gridCol w:w="2800"/>
      </w:tblGrid>
      <w:tr w:rsidR="001816F8" w:rsidRPr="00AF0A09" w14:paraId="2752CBD6"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vAlign w:val="bottom"/>
          </w:tcPr>
          <w:p w14:paraId="6FA4B2EA"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bottom"/>
          </w:tcPr>
          <w:p w14:paraId="1C709D64"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0EE2513B"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tcPr>
          <w:p w14:paraId="2E62A7A9"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19C6CCD9"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7AAD5B1F" w14:textId="77777777" w:rsidR="00420613" w:rsidRPr="00AF0A09" w:rsidRDefault="00420613" w:rsidP="009C1FF9">
            <w:pPr>
              <w:pStyle w:val="NormalWeb"/>
              <w:spacing w:before="0" w:beforeAutospacing="0" w:after="0" w:afterAutospacing="0"/>
              <w:jc w:val="both"/>
              <w:rPr>
                <w:b/>
                <w:bCs/>
                <w:iCs/>
              </w:rPr>
            </w:pPr>
          </w:p>
          <w:p w14:paraId="678DC09A"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Hiện tượng khống chế sinh học trong quân xã dẫn đến hệ quả nào sau đây?</w:t>
            </w:r>
          </w:p>
          <w:p w14:paraId="4422B607"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Đảm bảo cân bằng sinh th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2ADFB78"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Làm cho quân xã không phát triển được</w:t>
            </w:r>
            <w:r w:rsidRPr="00AF0A09">
              <w:rPr>
                <w:rFonts w:ascii="Times New Roman" w:eastAsia="Times New Roman" w:hAnsi="Times New Roman" w:cs="Times New Roman"/>
                <w:sz w:val="24"/>
                <w:szCs w:val="24"/>
                <w:lang w:val="vi-VN"/>
              </w:rPr>
              <w:t>.</w:t>
            </w:r>
          </w:p>
          <w:p w14:paraId="6794E4A9"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Làm mắt cân bằng sinh th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6151ED5"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Đảm bảo khả năng tồn tại của quần xã</w:t>
            </w:r>
            <w:r w:rsidRPr="00AF0A09">
              <w:rPr>
                <w:rFonts w:ascii="Times New Roman" w:eastAsia="Times New Roman" w:hAnsi="Times New Roman" w:cs="Times New Roman"/>
                <w:sz w:val="24"/>
                <w:szCs w:val="24"/>
                <w:lang w:val="vi-VN"/>
              </w:rPr>
              <w:t xml:space="preserve">. </w:t>
            </w:r>
          </w:p>
          <w:p w14:paraId="034CB064"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Nguyên nhân chủ yếu làm mất cân bằng sinh thái là do: </w:t>
            </w:r>
          </w:p>
          <w:p w14:paraId="3017AC18"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Hoạt động của con ngườ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Hoạt động của sinh vật</w:t>
            </w:r>
            <w:r w:rsidRPr="00AF0A09">
              <w:rPr>
                <w:rFonts w:ascii="Times New Roman" w:eastAsia="Times New Roman" w:hAnsi="Times New Roman" w:cs="Times New Roman"/>
                <w:sz w:val="24"/>
                <w:szCs w:val="24"/>
                <w:lang w:val="vi-VN"/>
              </w:rPr>
              <w:t>.</w:t>
            </w:r>
          </w:p>
          <w:p w14:paraId="1731DE4E"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Hoạt động của núi lửa</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Cả A và B</w:t>
            </w:r>
            <w:r w:rsidRPr="00AF0A09">
              <w:rPr>
                <w:rFonts w:ascii="Times New Roman" w:eastAsia="Times New Roman" w:hAnsi="Times New Roman" w:cs="Times New Roman"/>
                <w:sz w:val="24"/>
                <w:szCs w:val="24"/>
                <w:lang w:val="vi-VN"/>
              </w:rPr>
              <w:t>.</w:t>
            </w:r>
          </w:p>
          <w:p w14:paraId="6F2A08AF"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Số lượng cá thể trong quần xã thay đổi theo những điều kiện của ngoại cảnh. Tuy nhiên, số lượng cá thể luôn luôn được khống chế ở mức độ nhất định phù hợp với khả năng của môi trường. Hiện tượng này được gọi là gì ?</w:t>
            </w:r>
          </w:p>
          <w:p w14:paraId="3A9C242D"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ự bất biến của quần x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3249CE8"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Sự phát triển của quần xã</w:t>
            </w:r>
            <w:r w:rsidRPr="00AF0A09">
              <w:rPr>
                <w:rFonts w:ascii="Times New Roman" w:eastAsia="Times New Roman" w:hAnsi="Times New Roman" w:cs="Times New Roman"/>
                <w:sz w:val="24"/>
                <w:szCs w:val="24"/>
                <w:lang w:val="vi-VN"/>
              </w:rPr>
              <w:t>.</w:t>
            </w:r>
          </w:p>
          <w:p w14:paraId="7EA4197D"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ự giảm sút của quần x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7872CCDD"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Sự cân bằng sinh học trong quần xã</w:t>
            </w:r>
            <w:r w:rsidRPr="00AF0A09">
              <w:rPr>
                <w:rFonts w:ascii="Times New Roman" w:eastAsia="Times New Roman" w:hAnsi="Times New Roman" w:cs="Times New Roman"/>
                <w:sz w:val="24"/>
                <w:szCs w:val="24"/>
                <w:lang w:val="vi-VN"/>
              </w:rPr>
              <w:t xml:space="preserve">. </w:t>
            </w:r>
          </w:p>
          <w:p w14:paraId="672A2F3F"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Một quần thể chim sẻ có số lượng cá thể ở các nhóm tuổi như sau:</w:t>
            </w:r>
          </w:p>
          <w:p w14:paraId="5863728E"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óm tuổi trước sinh sản: 53 con/ha</w:t>
            </w:r>
            <w:r w:rsidRPr="00AF0A09">
              <w:rPr>
                <w:rFonts w:ascii="Times New Roman" w:eastAsia="Times New Roman" w:hAnsi="Times New Roman" w:cs="Times New Roman"/>
                <w:sz w:val="24"/>
                <w:szCs w:val="24"/>
              </w:rPr>
              <w:br/>
              <w:t>- Nhóm tuổi sinh sản: 29 con/ha</w:t>
            </w:r>
            <w:r w:rsidRPr="00AF0A09">
              <w:rPr>
                <w:rFonts w:ascii="Times New Roman" w:eastAsia="Times New Roman" w:hAnsi="Times New Roman" w:cs="Times New Roman"/>
                <w:sz w:val="24"/>
                <w:szCs w:val="24"/>
              </w:rPr>
              <w:br/>
              <w:t>- Nhóm tuổi sau sinh sản: 17 con/ha</w:t>
            </w:r>
          </w:p>
          <w:p w14:paraId="7A2E9649"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iểu đồ tháp tuổi của quần thể này đang ở dạng nào?</w:t>
            </w:r>
          </w:p>
          <w:p w14:paraId="68487384"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ừa ở dạng ổn định vừa ở dạng phát triển.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E8478AD"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Dạng phát triển.</w:t>
            </w:r>
          </w:p>
          <w:p w14:paraId="7B1669FF"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Dạng giảm sú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5ED6415"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Dạng ổn định.</w:t>
            </w:r>
          </w:p>
          <w:p w14:paraId="1F254AA1"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Tháp dân số thể hiện: </w:t>
            </w:r>
          </w:p>
          <w:p w14:paraId="74ACC386"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Đặc trưng dân số của mỗi nước</w:t>
            </w:r>
            <w:r w:rsidRPr="00AF0A09">
              <w:rPr>
                <w:rFonts w:ascii="Times New Roman" w:eastAsia="Times New Roman" w:hAnsi="Times New Roman" w:cs="Times New Roman"/>
                <w:sz w:val="24"/>
                <w:szCs w:val="24"/>
                <w:lang w:val="vi-VN"/>
              </w:rPr>
              <w:t>.</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2D5DEFF"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Thành phần dân số của mỗi nước</w:t>
            </w:r>
            <w:r w:rsidRPr="00AF0A09">
              <w:rPr>
                <w:rFonts w:ascii="Times New Roman" w:eastAsia="Times New Roman" w:hAnsi="Times New Roman" w:cs="Times New Roman"/>
                <w:sz w:val="24"/>
                <w:szCs w:val="24"/>
                <w:lang w:val="vi-VN"/>
              </w:rPr>
              <w:t xml:space="preserve">. </w:t>
            </w:r>
          </w:p>
          <w:p w14:paraId="01D8A519"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hóm tuổi dân số của mỗi nướ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F4255FE"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Tỉ lệ nam/nữ của mỗi nước</w:t>
            </w:r>
            <w:r w:rsidRPr="00AF0A09">
              <w:rPr>
                <w:rFonts w:ascii="Times New Roman" w:eastAsia="Times New Roman" w:hAnsi="Times New Roman" w:cs="Times New Roman"/>
                <w:sz w:val="24"/>
                <w:szCs w:val="24"/>
                <w:lang w:val="vi-VN"/>
              </w:rPr>
              <w:t>.</w:t>
            </w:r>
          </w:p>
          <w:p w14:paraId="5EE9EE0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Tháp dân số thể hiện: </w:t>
            </w:r>
          </w:p>
          <w:p w14:paraId="4F5D83F2"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Đặc trưng dân số của mỗi nước</w:t>
            </w:r>
            <w:r w:rsidRPr="00AF0A09">
              <w:rPr>
                <w:rFonts w:ascii="Times New Roman" w:eastAsia="Times New Roman" w:hAnsi="Times New Roman" w:cs="Times New Roman"/>
                <w:sz w:val="24"/>
                <w:szCs w:val="24"/>
                <w:lang w:val="vi-VN"/>
              </w:rPr>
              <w:t>.</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19BA8FD"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Thành phần dân số của mỗi nước</w:t>
            </w:r>
            <w:r w:rsidRPr="00AF0A09">
              <w:rPr>
                <w:rFonts w:ascii="Times New Roman" w:eastAsia="Times New Roman" w:hAnsi="Times New Roman" w:cs="Times New Roman"/>
                <w:sz w:val="24"/>
                <w:szCs w:val="24"/>
                <w:lang w:val="vi-VN"/>
              </w:rPr>
              <w:t xml:space="preserve">. </w:t>
            </w:r>
          </w:p>
          <w:p w14:paraId="5BAED617"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hóm tuổi dân số của mỗi nướ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D580493"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Tỉ lệ nam/nữ của mỗi nước</w:t>
            </w:r>
            <w:r w:rsidRPr="00AF0A09">
              <w:rPr>
                <w:rFonts w:ascii="Times New Roman" w:eastAsia="Times New Roman" w:hAnsi="Times New Roman" w:cs="Times New Roman"/>
                <w:sz w:val="24"/>
                <w:szCs w:val="24"/>
                <w:lang w:val="vi-VN"/>
              </w:rPr>
              <w:t>.</w:t>
            </w:r>
          </w:p>
          <w:p w14:paraId="14B45B8A"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Hiện tượng tăng dân số cơ học là do: </w:t>
            </w:r>
          </w:p>
          <w:p w14:paraId="66287254"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ỉ lệ sinh cao hơn nhiều so với tỉ lệ tử vong</w:t>
            </w:r>
          </w:p>
          <w:p w14:paraId="38B6FF5F"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ỉ lệ sinh và tỉ lệt tử vong bằng nhau</w:t>
            </w:r>
          </w:p>
          <w:p w14:paraId="5F6FA6D8"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lastRenderedPageBreak/>
              <w:t>C</w:t>
            </w:r>
            <w:r w:rsidRPr="00AF0A09">
              <w:rPr>
                <w:rFonts w:ascii="Times New Roman" w:eastAsia="Times New Roman" w:hAnsi="Times New Roman" w:cs="Times New Roman"/>
                <w:sz w:val="24"/>
                <w:szCs w:val="24"/>
              </w:rPr>
              <w:t>. Số người  nhập cư nhiều hơn lượng người xuất cư</w:t>
            </w:r>
          </w:p>
          <w:p w14:paraId="5960834F"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Lượng người xuất cư nhiều hơn lượng người nhập cư</w:t>
            </w:r>
          </w:p>
          <w:p w14:paraId="669A5B8B"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Mật độ của quần thể động vật tăng khi nào?</w:t>
            </w:r>
          </w:p>
          <w:p w14:paraId="4AB6C846"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i điều kiện sống thay đổi đột ngột như lụt lội, cháy rừng, dịch bệnh, ...</w:t>
            </w:r>
          </w:p>
          <w:p w14:paraId="612E0B08"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Khi khu vực sống của quần thể mở rộng.</w:t>
            </w:r>
          </w:p>
          <w:p w14:paraId="3E6A176F"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Khi có sự tách đàn của một số cá thể trong quần thể.</w:t>
            </w:r>
          </w:p>
          <w:p w14:paraId="0711DBE3"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Khi nguồn thức ăn trong quần thể dồi dào.</w:t>
            </w:r>
          </w:p>
          <w:p w14:paraId="532D4FC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Sinh vật nào sau đây luôn là mắt xích chung trong các chuỗi thức ăn? </w:t>
            </w:r>
          </w:p>
          <w:p w14:paraId="0C5A8DF7"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ây xanh và động vật ăn thị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904FC33"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Cây xanh và sinh vật tiêu thụ</w:t>
            </w:r>
            <w:r w:rsidRPr="00AF0A09">
              <w:rPr>
                <w:rFonts w:ascii="Times New Roman" w:eastAsia="Times New Roman" w:hAnsi="Times New Roman" w:cs="Times New Roman"/>
                <w:sz w:val="24"/>
                <w:szCs w:val="24"/>
                <w:lang w:val="vi-VN"/>
              </w:rPr>
              <w:t xml:space="preserve">. </w:t>
            </w:r>
          </w:p>
          <w:p w14:paraId="1F4BDE3C"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ng vật ăn thịt,  vi khuẩn và nấm</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3C9975FE"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ây xanh, vi khuẩn và nấm</w:t>
            </w:r>
            <w:r w:rsidRPr="00AF0A09">
              <w:rPr>
                <w:rFonts w:ascii="Times New Roman" w:eastAsia="Times New Roman" w:hAnsi="Times New Roman" w:cs="Times New Roman"/>
                <w:sz w:val="24"/>
                <w:szCs w:val="24"/>
                <w:lang w:val="vi-VN"/>
              </w:rPr>
              <w:t xml:space="preserve">. </w:t>
            </w:r>
          </w:p>
          <w:p w14:paraId="66507513"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Hậu quả gây nên cho môi trường tự nhiên do con người săn bắt động vật quá mức là</w:t>
            </w:r>
          </w:p>
          <w:p w14:paraId="37A85802"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ộng vật mất nơi cư trú</w:t>
            </w:r>
          </w:p>
          <w:p w14:paraId="5045131A"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ôi trường bị ô nhiễm</w:t>
            </w:r>
          </w:p>
          <w:p w14:paraId="04FAA623"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Nhiều loài có nguy cơ bị tiệt chủng, mất cân bằng sinh thái</w:t>
            </w:r>
          </w:p>
          <w:p w14:paraId="1EC45074"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Nhiều loài trở về trạng thái cân bằng</w:t>
            </w:r>
          </w:p>
          <w:p w14:paraId="6C4F2D6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Một quần thể chuột đồng có số lượng cá thể ở các nhóm tuổi như sau:</w:t>
            </w:r>
          </w:p>
          <w:p w14:paraId="348DE29F"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óm tuổi trước sinh sản 44 con/ha.</w:t>
            </w:r>
            <w:r w:rsidRPr="00AF0A09">
              <w:rPr>
                <w:rFonts w:ascii="Times New Roman" w:eastAsia="Times New Roman" w:hAnsi="Times New Roman" w:cs="Times New Roman"/>
                <w:sz w:val="24"/>
                <w:szCs w:val="24"/>
              </w:rPr>
              <w:br/>
              <w:t>- Nhóm tuổi sinh sản: 43 con/ha</w:t>
            </w:r>
            <w:r w:rsidRPr="00AF0A09">
              <w:rPr>
                <w:rFonts w:ascii="Times New Roman" w:eastAsia="Times New Roman" w:hAnsi="Times New Roman" w:cs="Times New Roman"/>
                <w:sz w:val="24"/>
                <w:szCs w:val="24"/>
              </w:rPr>
              <w:br/>
              <w:t>- Nhóm tuổi sau sinh sản: 21 con/ha</w:t>
            </w:r>
          </w:p>
          <w:p w14:paraId="423BC0B5"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iểu đồ tháp tuổi của quần thể này đang ở dạng nào?</w:t>
            </w:r>
          </w:p>
          <w:p w14:paraId="095CBC85"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Dạng ổn đị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w:t>
            </w:r>
            <w:r w:rsidRPr="00AF0A09">
              <w:rPr>
                <w:rFonts w:ascii="Times New Roman" w:eastAsia="Times New Roman" w:hAnsi="Times New Roman" w:cs="Times New Roman"/>
                <w:sz w:val="24"/>
                <w:szCs w:val="24"/>
              </w:rPr>
              <w:tab/>
            </w:r>
          </w:p>
          <w:p w14:paraId="45B8E8D9"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Dạng phát triển</w:t>
            </w:r>
            <w:r w:rsidRPr="00AF0A09">
              <w:rPr>
                <w:rFonts w:ascii="Times New Roman" w:eastAsia="Times New Roman" w:hAnsi="Times New Roman" w:cs="Times New Roman"/>
                <w:sz w:val="24"/>
                <w:szCs w:val="24"/>
                <w:lang w:val="vi-VN"/>
              </w:rPr>
              <w:t xml:space="preserve">. </w:t>
            </w:r>
          </w:p>
          <w:p w14:paraId="61C99EF4"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Dạng giảm sú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EE3D37B"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D. Vừa ở dạng ổn định vừa ở dạng phát triển</w:t>
            </w:r>
            <w:r w:rsidRPr="00AF0A09">
              <w:rPr>
                <w:rFonts w:ascii="Times New Roman" w:eastAsia="Times New Roman" w:hAnsi="Times New Roman" w:cs="Times New Roman"/>
                <w:sz w:val="24"/>
                <w:szCs w:val="24"/>
                <w:lang w:val="vi-VN"/>
              </w:rPr>
              <w:t>.</w:t>
            </w:r>
          </w:p>
          <w:p w14:paraId="5534CB2E"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Một quần thể hươu có số lượng cá thể ở các nhóm tuổi như sau:</w:t>
            </w:r>
          </w:p>
          <w:p w14:paraId="65639813"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hóm tuổi trước sinh sản: 25 con/ha</w:t>
            </w:r>
            <w:r w:rsidRPr="00AF0A09">
              <w:rPr>
                <w:rFonts w:ascii="Times New Roman" w:eastAsia="Times New Roman" w:hAnsi="Times New Roman" w:cs="Times New Roman"/>
                <w:sz w:val="24"/>
                <w:szCs w:val="24"/>
              </w:rPr>
              <w:br/>
              <w:t>- Nhóm tuổi sinh sản: 45 con/ha</w:t>
            </w:r>
            <w:r w:rsidRPr="00AF0A09">
              <w:rPr>
                <w:rFonts w:ascii="Times New Roman" w:eastAsia="Times New Roman" w:hAnsi="Times New Roman" w:cs="Times New Roman"/>
                <w:sz w:val="24"/>
                <w:szCs w:val="24"/>
              </w:rPr>
              <w:br/>
              <w:t>- Nhóm tuổi sau sinh sản: 15 con/ha</w:t>
            </w:r>
          </w:p>
          <w:p w14:paraId="38CDEE1D"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iểu đồ tháp tuổi của quần thể này đang ở dạng nào?</w:t>
            </w:r>
          </w:p>
          <w:p w14:paraId="4F34A6E0"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Dạng phát triể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1F2BF22"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Dạng ổn định.</w:t>
            </w:r>
          </w:p>
          <w:p w14:paraId="489B5A6F"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ừa ở dạng ổn định vừa ở dạng phát triển.</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AE9416C"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Dạng giảm sút.</w:t>
            </w:r>
          </w:p>
          <w:p w14:paraId="317F91B2"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Trong quần xã loài ưu thế là loài:</w:t>
            </w:r>
          </w:p>
          <w:p w14:paraId="06051BC1"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ó số lượng ít nhất trong quần x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D067689"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Có số lượng nhiều trong quần xã</w:t>
            </w:r>
            <w:r w:rsidRPr="00AF0A09">
              <w:rPr>
                <w:rFonts w:ascii="Times New Roman" w:eastAsia="Times New Roman" w:hAnsi="Times New Roman" w:cs="Times New Roman"/>
                <w:sz w:val="24"/>
                <w:szCs w:val="24"/>
                <w:lang w:val="vi-VN"/>
              </w:rPr>
              <w:t xml:space="preserve">. </w:t>
            </w:r>
          </w:p>
          <w:p w14:paraId="4BFE1AD2"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Phân bố nhiều nơi trong quần x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E57B4D7"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ó vai trò quan trọng trong quần xã</w:t>
            </w:r>
            <w:r w:rsidRPr="00AF0A09">
              <w:rPr>
                <w:rFonts w:ascii="Times New Roman" w:eastAsia="Times New Roman" w:hAnsi="Times New Roman" w:cs="Times New Roman"/>
                <w:sz w:val="24"/>
                <w:szCs w:val="24"/>
                <w:lang w:val="vi-VN"/>
              </w:rPr>
              <w:t xml:space="preserve">. </w:t>
            </w:r>
          </w:p>
          <w:p w14:paraId="35C1920B"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Tác động xấu của con người đối với môi trường tự nhiên</w:t>
            </w:r>
          </w:p>
          <w:p w14:paraId="5E0C863D"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hặt phá rừng bừa bãi, khai thác tài nguyên thiên nhiên</w:t>
            </w:r>
          </w:p>
          <w:p w14:paraId="2186AEA0"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Khai thác tài nguyên thiên nhiên, săn bắt động vật hoang dã</w:t>
            </w:r>
          </w:p>
          <w:p w14:paraId="46E5E925"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ăn bắt động vật hoang dã, chặt phá rừng bừa bãi</w:t>
            </w:r>
          </w:p>
          <w:p w14:paraId="7D2E130B"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hặt phá rừng bừa bãi, săn bắt động vật hoang dã, khai thác tài nguyên thiên nhiên</w:t>
            </w:r>
          </w:p>
          <w:p w14:paraId="6B9D8EB2"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Số lượng cá thể trong quần xã luôn được khống chế ở mức độ nhất định phù hợp với khả năng của môi trường. Hiện tượng này gọi là: </w:t>
            </w:r>
          </w:p>
          <w:p w14:paraId="16782CB1"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Sự cân bằng sinh học trong quần x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1B5736AE"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Sự phát triển của quần xã</w:t>
            </w:r>
            <w:r w:rsidRPr="00AF0A09">
              <w:rPr>
                <w:rFonts w:ascii="Times New Roman" w:eastAsia="Times New Roman" w:hAnsi="Times New Roman" w:cs="Times New Roman"/>
                <w:sz w:val="24"/>
                <w:szCs w:val="24"/>
                <w:lang w:val="vi-VN"/>
              </w:rPr>
              <w:t xml:space="preserve">. </w:t>
            </w:r>
          </w:p>
          <w:p w14:paraId="7BD96369"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ự giảm sút của quần x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DC7A7CE"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lastRenderedPageBreak/>
              <w:t>D. Sự bất biến của quần xã</w:t>
            </w:r>
            <w:r w:rsidRPr="00AF0A09">
              <w:rPr>
                <w:rFonts w:ascii="Times New Roman" w:eastAsia="Times New Roman" w:hAnsi="Times New Roman" w:cs="Times New Roman"/>
                <w:sz w:val="24"/>
                <w:szCs w:val="24"/>
                <w:lang w:val="vi-VN"/>
              </w:rPr>
              <w:t xml:space="preserve">. </w:t>
            </w:r>
          </w:p>
          <w:p w14:paraId="4F7D82FF"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Chỉ số thể hiện mật độ cá thể của từng loài trong quần xã là:</w:t>
            </w:r>
          </w:p>
          <w:p w14:paraId="1D173F77"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ộ đa d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Độ nhiề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FEA6F01"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Độ thường gặ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Độ tập trung</w:t>
            </w:r>
            <w:r w:rsidRPr="00AF0A09">
              <w:rPr>
                <w:rFonts w:ascii="Times New Roman" w:eastAsia="Times New Roman" w:hAnsi="Times New Roman" w:cs="Times New Roman"/>
                <w:sz w:val="24"/>
                <w:szCs w:val="24"/>
                <w:lang w:val="vi-VN"/>
              </w:rPr>
              <w:t xml:space="preserve">. </w:t>
            </w:r>
          </w:p>
          <w:p w14:paraId="7FB14ABB"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Chỉ số thể hiện tỉ lệ % số địa điểm bắt gặp một loài trong tổng số địa điểm quan sát ở quần xã là:</w:t>
            </w:r>
          </w:p>
          <w:p w14:paraId="4F8CF22D"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ộ đa dạ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Độ nhiề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D338721"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Độ thường gặp</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Độ tập trung</w:t>
            </w:r>
            <w:r w:rsidRPr="00AF0A09">
              <w:rPr>
                <w:rFonts w:ascii="Times New Roman" w:eastAsia="Times New Roman" w:hAnsi="Times New Roman" w:cs="Times New Roman"/>
                <w:sz w:val="24"/>
                <w:szCs w:val="24"/>
                <w:lang w:val="vi-VN"/>
              </w:rPr>
              <w:t xml:space="preserve">. </w:t>
            </w:r>
          </w:p>
          <w:p w14:paraId="6CD3F492"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Đặc trưng nào quy định tốc độ phát triển của quần thể ?</w:t>
            </w:r>
          </w:p>
          <w:p w14:paraId="1A5A8159"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ỉ lệ giởi tí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Sự sinh sản và sự tử vong,</w:t>
            </w:r>
          </w:p>
          <w:p w14:paraId="1D20F3FF"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Thành phần nhóm tuổ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Mật độ</w:t>
            </w:r>
            <w:r w:rsidRPr="00AF0A09">
              <w:rPr>
                <w:rFonts w:ascii="Times New Roman" w:eastAsia="Times New Roman" w:hAnsi="Times New Roman" w:cs="Times New Roman"/>
                <w:sz w:val="24"/>
                <w:szCs w:val="24"/>
                <w:lang w:val="vi-VN"/>
              </w:rPr>
              <w:t xml:space="preserve">. </w:t>
            </w:r>
          </w:p>
          <w:p w14:paraId="143D4E1D"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Nguyên nhân gây cháy nhiều khu rừng thời nguyên thuỷ là do</w:t>
            </w:r>
          </w:p>
          <w:p w14:paraId="0EEA6529"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on người dùng lửa để lấy ánh sáng</w:t>
            </w:r>
          </w:p>
          <w:p w14:paraId="51379954"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on người dùng lửa để nấu nướng thức ăn .</w:t>
            </w:r>
          </w:p>
          <w:p w14:paraId="5D0217A3"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on người dùng lửa sưởi ấm .</w:t>
            </w:r>
          </w:p>
          <w:p w14:paraId="3451A62D"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on người đốt lửa dồn thú dữ vào các hố sâu để bắt.</w:t>
            </w:r>
          </w:p>
          <w:p w14:paraId="3B60DDA5"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Khi nói về hệ sinh thái, nhận định nào sau đây sai?</w:t>
            </w:r>
          </w:p>
          <w:p w14:paraId="0E23DFDB"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ệ sinh thái là 1 hệ thống hoàn chỉnh và tương đối ổn định</w:t>
            </w:r>
          </w:p>
          <w:p w14:paraId="114F9107"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ột giọt nước ao cũng được coi là 1 hệ sinh thái</w:t>
            </w:r>
          </w:p>
          <w:p w14:paraId="347B836C"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Ở hệ sinh thái nhân tạo, con người không phải thường xuyên bổ sung thêm cho hệ sinh thái nguồn vật chất và năng lượng để nâng cao năng suất của hệ</w:t>
            </w:r>
          </w:p>
          <w:p w14:paraId="016DA3D3"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Một hệ sinh thái gồm hai thành phần cấu trúc là thành phần vô sinh và quần xả sinh vật.</w:t>
            </w:r>
          </w:p>
          <w:p w14:paraId="6632841B"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Để góp phần bảo vệ tốt môi trường, một trong những điều cần thiết phải làm là: </w:t>
            </w:r>
          </w:p>
          <w:p w14:paraId="3B02F154"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ăng cường chặt, đốn cây phá rừng và săn bắt thú rừng</w:t>
            </w:r>
          </w:p>
          <w:p w14:paraId="7AF0E992"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ận dụng khai thác tối đa tài nguyên khoáng sản</w:t>
            </w:r>
          </w:p>
          <w:p w14:paraId="073D7FE0"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Hạn chế sự gia tăng dân số quá nhanh</w:t>
            </w:r>
          </w:p>
          <w:p w14:paraId="5D5F7556"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ử dụng càng nhiều thuốc trừ sâu trên đồng ruộng</w:t>
            </w:r>
          </w:p>
          <w:p w14:paraId="32255097"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Mục đích của việc thực hiện Pháp lệnh dân số ở Việt Nam là</w:t>
            </w:r>
          </w:p>
          <w:p w14:paraId="5C917D5B"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Bảo đảm chất lượng cuộc sống của mỗi cá nhân, gia đình và toàn xã hội</w:t>
            </w:r>
          </w:p>
          <w:p w14:paraId="5482F75B"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Bảo vệ môi trường không khí trong lành</w:t>
            </w:r>
          </w:p>
          <w:p w14:paraId="3F583C18"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Bảo vệ tài nguyên khoáng sản của quốc gia</w:t>
            </w:r>
          </w:p>
          <w:p w14:paraId="37063CFC"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Nâng cao dân trí cho người có thu nhập thấp</w:t>
            </w:r>
          </w:p>
          <w:p w14:paraId="055E6857"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Trong mối quan hệ giữa các thành phân trong quân xã, thì quan hệ đóng vai trò quan trọng nhất là</w:t>
            </w:r>
          </w:p>
          <w:p w14:paraId="11D58E73"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Quan hệ về nơi ở.</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Quan hệ dinh dưỡng</w:t>
            </w:r>
            <w:r w:rsidRPr="00AF0A09">
              <w:rPr>
                <w:rFonts w:ascii="Times New Roman" w:eastAsia="Times New Roman" w:hAnsi="Times New Roman" w:cs="Times New Roman"/>
                <w:sz w:val="24"/>
                <w:szCs w:val="24"/>
                <w:lang w:val="vi-VN"/>
              </w:rPr>
              <w:t xml:space="preserve">. </w:t>
            </w:r>
          </w:p>
          <w:p w14:paraId="48C69823"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Quan hệ hỗ tr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D. Quan hệ đối địch</w:t>
            </w:r>
            <w:r w:rsidRPr="00AF0A09">
              <w:rPr>
                <w:rFonts w:ascii="Times New Roman" w:eastAsia="Times New Roman" w:hAnsi="Times New Roman" w:cs="Times New Roman"/>
                <w:sz w:val="24"/>
                <w:szCs w:val="24"/>
                <w:lang w:val="vi-VN"/>
              </w:rPr>
              <w:t xml:space="preserve">. </w:t>
            </w:r>
          </w:p>
          <w:p w14:paraId="05C73FB3"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Số lượng các loài trong quần xã thể hiện chỉ số nào sau đây:</w:t>
            </w:r>
          </w:p>
          <w:p w14:paraId="47E3665B"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ộ nhiều, độ đa dạng, độ tập tru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79DA90F7"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B. Độ đa dạng, độ thường gặp, độ tập trung</w:t>
            </w:r>
            <w:r w:rsidRPr="00AF0A09">
              <w:rPr>
                <w:rFonts w:ascii="Times New Roman" w:eastAsia="Times New Roman" w:hAnsi="Times New Roman" w:cs="Times New Roman"/>
                <w:sz w:val="24"/>
                <w:szCs w:val="24"/>
                <w:lang w:val="vi-VN"/>
              </w:rPr>
              <w:t>.</w:t>
            </w:r>
          </w:p>
          <w:p w14:paraId="50F840C0"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ộ thường gặp, độ nhiều, độ tập tru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5ED8EAAD"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Độ đa dạng, độ thường gặp, độ nhiều</w:t>
            </w:r>
            <w:r w:rsidRPr="00AF0A09">
              <w:rPr>
                <w:rFonts w:ascii="Times New Roman" w:eastAsia="Times New Roman" w:hAnsi="Times New Roman" w:cs="Times New Roman"/>
                <w:sz w:val="24"/>
                <w:szCs w:val="24"/>
                <w:lang w:val="vi-VN"/>
              </w:rPr>
              <w:t>.</w:t>
            </w:r>
          </w:p>
          <w:p w14:paraId="42AFE263"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Tăng dân số nhanh có thể dẫn đến tình trạng nào sau đây</w:t>
            </w:r>
          </w:p>
          <w:p w14:paraId="708CCD3F"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hiếu nơi ở, ô nhiễm môi trường, nhưng làm cho kinh tế phát triển mạnh ảnh hưởng tốt đến người lao động</w:t>
            </w:r>
          </w:p>
          <w:p w14:paraId="64AAEF8F"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ực lượng lao động tăng, làm dư thừa sức lao động dẫn đến năng suất lao động giảm</w:t>
            </w:r>
          </w:p>
          <w:p w14:paraId="0CB51C97" w14:textId="77777777" w:rsidR="00420613" w:rsidRPr="00AF0A09" w:rsidRDefault="00420613" w:rsidP="009C1FF9">
            <w:pPr>
              <w:shd w:val="clear" w:color="auto" w:fill="FFFFFF"/>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Lực lượng lao động tăng, khai thác triệt để nguồn tài nguyên làm năng suất lao động cũng tăng.</w:t>
            </w:r>
          </w:p>
          <w:p w14:paraId="1B1685F4" w14:textId="77777777" w:rsidR="00420613" w:rsidRPr="00AF0A09" w:rsidRDefault="00420613" w:rsidP="009C1FF9">
            <w:pPr>
              <w:shd w:val="clear" w:color="auto" w:fill="FFFFFF"/>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hiếu nơi ở, nguồn thức ăn, nước uống, ô nhiễm môi trường, tàn phá rừng và các tài nguyên khác.</w:t>
            </w:r>
          </w:p>
          <w:p w14:paraId="4A1DA4DA"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6.</w:t>
            </w:r>
            <w:r w:rsidRPr="00AF0A09">
              <w:rPr>
                <w:rFonts w:ascii="Times New Roman" w:eastAsia="Times New Roman" w:hAnsi="Times New Roman" w:cs="Times New Roman"/>
                <w:sz w:val="24"/>
                <w:szCs w:val="24"/>
              </w:rPr>
              <w:t> Trạng thái cân bằng tự nhiên</w:t>
            </w:r>
          </w:p>
          <w:p w14:paraId="6E4A1669"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lastRenderedPageBreak/>
              <w:t>A</w:t>
            </w:r>
            <w:r w:rsidRPr="00AF0A09">
              <w:rPr>
                <w:rFonts w:ascii="Times New Roman" w:eastAsia="Times New Roman" w:hAnsi="Times New Roman" w:cs="Times New Roman"/>
                <w:sz w:val="24"/>
                <w:szCs w:val="24"/>
              </w:rPr>
              <w:t>. Mang tính ổn định tương đối</w:t>
            </w:r>
          </w:p>
          <w:p w14:paraId="2B4AA478"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ang tính ổn định tuyệt đối</w:t>
            </w:r>
          </w:p>
          <w:p w14:paraId="69945FD7"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Không ổn định</w:t>
            </w:r>
          </w:p>
          <w:p w14:paraId="7C2DA98C"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hay đổi dựa vào nhiệt độ môi trường</w:t>
            </w:r>
          </w:p>
          <w:p w14:paraId="7ECE5605"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7. </w:t>
            </w:r>
            <w:r w:rsidRPr="00AF0A09">
              <w:rPr>
                <w:rFonts w:ascii="Times New Roman" w:eastAsia="Times New Roman" w:hAnsi="Times New Roman" w:cs="Times New Roman"/>
                <w:sz w:val="24"/>
                <w:szCs w:val="24"/>
              </w:rPr>
              <w:t>Cân bằng tự nhiên là</w:t>
            </w:r>
          </w:p>
          <w:p w14:paraId="4CC6E8E3"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ân bằng tĩnh</w:t>
            </w:r>
          </w:p>
          <w:p w14:paraId="05E13C09"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Cân bằng động</w:t>
            </w:r>
          </w:p>
          <w:p w14:paraId="2CC8EA81"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ân bằng tĩnh vào mùa hè, cân bằng động vào mùa đông</w:t>
            </w:r>
          </w:p>
          <w:p w14:paraId="32D92A69"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ân bằng tĩnh vào mùa đông, cân bằng động vào mùa hè</w:t>
            </w:r>
          </w:p>
          <w:p w14:paraId="503CC5ED"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8.</w:t>
            </w:r>
            <w:r w:rsidRPr="00AF0A09">
              <w:rPr>
                <w:rFonts w:ascii="Times New Roman" w:eastAsia="Times New Roman" w:hAnsi="Times New Roman" w:cs="Times New Roman"/>
                <w:sz w:val="24"/>
                <w:szCs w:val="24"/>
              </w:rPr>
              <w:t> Khống chế sinh học là</w:t>
            </w:r>
          </w:p>
          <w:p w14:paraId="4681EF63"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Sự khống chế số lượng cá thể của loài này bởi loài khác</w:t>
            </w:r>
          </w:p>
          <w:p w14:paraId="01C97E16"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ự khống chế số lượng sinh vật sản xuất</w:t>
            </w:r>
          </w:p>
          <w:p w14:paraId="29F6D2A8"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ự khống chế số lượng sinh vật tiêu thụ</w:t>
            </w:r>
          </w:p>
          <w:p w14:paraId="7CFC4781"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ự khống chế số lượng sinh vật phân giải</w:t>
            </w:r>
          </w:p>
          <w:p w14:paraId="755013D9"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29.</w:t>
            </w:r>
            <w:r w:rsidRPr="00AF0A09">
              <w:rPr>
                <w:rFonts w:ascii="Times New Roman" w:eastAsia="Times New Roman" w:hAnsi="Times New Roman" w:cs="Times New Roman"/>
                <w:sz w:val="24"/>
                <w:szCs w:val="24"/>
              </w:rPr>
              <w:t> Đâu </w:t>
            </w:r>
            <w:r w:rsidRPr="00AF0A09">
              <w:rPr>
                <w:rFonts w:ascii="Times New Roman" w:eastAsia="Times New Roman" w:hAnsi="Times New Roman" w:cs="Times New Roman"/>
                <w:b/>
                <w:sz w:val="24"/>
                <w:szCs w:val="24"/>
              </w:rPr>
              <w:t>không</w:t>
            </w:r>
            <w:r w:rsidRPr="00AF0A09">
              <w:rPr>
                <w:rFonts w:ascii="Times New Roman" w:eastAsia="Times New Roman" w:hAnsi="Times New Roman" w:cs="Times New Roman"/>
                <w:sz w:val="24"/>
                <w:szCs w:val="24"/>
              </w:rPr>
              <w:t> phải là yếu tố tự nhiên?</w:t>
            </w:r>
          </w:p>
          <w:p w14:paraId="1C1672EE"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í hậu</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 xml:space="preserve">           B. Động đất</w:t>
            </w:r>
          </w:p>
          <w:p w14:paraId="2443DB1F"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Đốt rừng làm nương rẫy</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D. Dịch bệnh</w:t>
            </w:r>
          </w:p>
          <w:p w14:paraId="5A39F2C0"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0.</w:t>
            </w:r>
            <w:r w:rsidRPr="00AF0A09">
              <w:rPr>
                <w:rFonts w:ascii="Times New Roman" w:eastAsia="Times New Roman" w:hAnsi="Times New Roman" w:cs="Times New Roman"/>
                <w:sz w:val="24"/>
                <w:szCs w:val="24"/>
              </w:rPr>
              <w:t> Tác động tích cực của con người là</w:t>
            </w:r>
          </w:p>
          <w:p w14:paraId="7C229C51"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ứt rác ra sông, hồ</w:t>
            </w:r>
          </w:p>
          <w:p w14:paraId="56D3D732"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rồng cây gây rừng</w:t>
            </w:r>
          </w:p>
          <w:p w14:paraId="17F3781A"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ăn bắt động vật hoang dã</w:t>
            </w:r>
          </w:p>
          <w:p w14:paraId="7253363D"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Xả quá nhiều khí carbon dioxide gây hiệu ứng nhà kính</w:t>
            </w:r>
          </w:p>
          <w:p w14:paraId="7D54B638"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1.</w:t>
            </w:r>
            <w:r w:rsidRPr="00AF0A09">
              <w:rPr>
                <w:rFonts w:ascii="Times New Roman" w:eastAsia="Times New Roman" w:hAnsi="Times New Roman" w:cs="Times New Roman"/>
                <w:sz w:val="24"/>
                <w:szCs w:val="24"/>
              </w:rPr>
              <w:t> Trái Đất nóng lên dẫn đến băng ở hai cực tan ra, làm mất môi trường sống của một số loài sinh vật. Nếu các loài sinh vật này không có khả năng thích nghi, di cư sẽ dẫn đến</w:t>
            </w:r>
          </w:p>
          <w:p w14:paraId="35DF907C"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Sự suy giảm số lượng cá thể     B, Sự gia tăng số lượng cá thể</w:t>
            </w:r>
          </w:p>
          <w:p w14:paraId="5CB6AE8D"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ự suy giảm chất lượng cá thể  D, Sự gia tăng chất lượng cá thể</w:t>
            </w:r>
          </w:p>
          <w:p w14:paraId="67533854"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2.</w:t>
            </w:r>
            <w:r w:rsidRPr="00AF0A09">
              <w:rPr>
                <w:rFonts w:ascii="Times New Roman" w:eastAsia="Times New Roman" w:hAnsi="Times New Roman" w:cs="Times New Roman"/>
                <w:sz w:val="24"/>
                <w:szCs w:val="24"/>
              </w:rPr>
              <w:t> Phát biểu đúng khi nói về cân bằng tự nhiên là</w:t>
            </w:r>
          </w:p>
          <w:p w14:paraId="7EA4D7F0"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ân bằng tự nhiên là cân bằng tĩnh</w:t>
            </w:r>
          </w:p>
          <w:p w14:paraId="14FD01D5"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Điều kiện môi trường thuận lợi, thức ăn dồi dào không gây mất cân bằng tự nhiên</w:t>
            </w:r>
          </w:p>
          <w:p w14:paraId="493C14BB"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ác động tiêu cực của con người chỉ làm suy giảm số lượng cá thể, không gây mất cân bằng tự nhiên</w:t>
            </w:r>
          </w:p>
          <w:p w14:paraId="20F4274C"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rạng thái cân bằng tự nhiên mang tính tương đối</w:t>
            </w:r>
          </w:p>
          <w:p w14:paraId="51944E86"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3.</w:t>
            </w:r>
            <w:r w:rsidRPr="00AF0A09">
              <w:rPr>
                <w:rFonts w:ascii="Times New Roman" w:eastAsia="Times New Roman" w:hAnsi="Times New Roman" w:cs="Times New Roman"/>
                <w:sz w:val="24"/>
                <w:szCs w:val="24"/>
              </w:rPr>
              <w:t> Phát biểu </w:t>
            </w:r>
            <w:r w:rsidRPr="00AF0A09">
              <w:rPr>
                <w:rFonts w:ascii="Times New Roman" w:eastAsia="Times New Roman" w:hAnsi="Times New Roman" w:cs="Times New Roman"/>
                <w:b/>
                <w:sz w:val="24"/>
                <w:szCs w:val="24"/>
              </w:rPr>
              <w:t>không</w:t>
            </w:r>
            <w:r w:rsidRPr="00AF0A09">
              <w:rPr>
                <w:rFonts w:ascii="Times New Roman" w:eastAsia="Times New Roman" w:hAnsi="Times New Roman" w:cs="Times New Roman"/>
                <w:sz w:val="24"/>
                <w:szCs w:val="24"/>
              </w:rPr>
              <w:t> đúng là</w:t>
            </w:r>
          </w:p>
          <w:p w14:paraId="41954232"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ự khống chế số lượng cá thể của loài này bởi loài khác gọi là hiện tượng khống chế sinh học</w:t>
            </w:r>
          </w:p>
          <w:p w14:paraId="16195800"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Cân bằng tự nhiên chỉ phụ thuộc vào tác động của con người</w:t>
            </w:r>
          </w:p>
          <w:p w14:paraId="6551B7B0"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Để bảo vệ, duy trì cân bằng tự nhiên, cần thực hiện các biện pháp hạn chế sự gia tăng hoặc suy giảm quá mức số lượng cá thể sinh vật trong quần xã</w:t>
            </w:r>
          </w:p>
          <w:p w14:paraId="0B00C3EA"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iêu diệt các loài sinh vật ngoại lai xâm hại là một trong những biện pháp để bảo vệ, duy trì cân bằng tự nhiên</w:t>
            </w:r>
          </w:p>
          <w:p w14:paraId="3768ADD8"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4.</w:t>
            </w:r>
            <w:r w:rsidRPr="00AF0A09">
              <w:rPr>
                <w:rFonts w:ascii="Times New Roman" w:eastAsia="Times New Roman" w:hAnsi="Times New Roman" w:cs="Times New Roman"/>
                <w:sz w:val="24"/>
                <w:szCs w:val="24"/>
              </w:rPr>
              <w:t> Vì sao trạng thái cân bằng tự nhiên mang tính ổn định tương đối?</w:t>
            </w:r>
          </w:p>
          <w:p w14:paraId="45E1F609"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Vì điều kiện ngoại cảnh luôn thay đổi dẫn đến số lượng cá thể và sự phân bố của các loài sinh vật trong hệ sinh thái cũng luôn biến động</w:t>
            </w:r>
          </w:p>
          <w:p w14:paraId="08A88473"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ì điều kiện ngoại cảnh không thay đổi dẫn đến số lượng cá thể và sự phân bố của các loài sinh vật trong hệ sinh thái cũng không biến động</w:t>
            </w:r>
          </w:p>
          <w:p w14:paraId="43EDE6B3"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ì vào mùa đông, lượng thức ăn dồi dào, tạo điều kiện thuận lợi cho sự phát triển của sinh vật</w:t>
            </w:r>
          </w:p>
          <w:p w14:paraId="18B84057"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ả A, B, C</w:t>
            </w:r>
          </w:p>
          <w:p w14:paraId="6F88FEE0"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5.</w:t>
            </w:r>
            <w:r w:rsidRPr="00AF0A09">
              <w:rPr>
                <w:rFonts w:ascii="Times New Roman" w:eastAsia="Times New Roman" w:hAnsi="Times New Roman" w:cs="Times New Roman"/>
                <w:sz w:val="24"/>
                <w:szCs w:val="24"/>
              </w:rPr>
              <w:t> Vào cuối năm 2020, sự bùng dịch châu chấu sa mạc ở các tỉnh phía bắc Việt Nam đã tàn phá hàng trăm nghìn ha cây nông nghiệp. Có thể áp dụng biện pháp nào để khắc phục dịch châu chấu?</w:t>
            </w:r>
          </w:p>
          <w:p w14:paraId="75A6DD32"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Dùng các loại thuốc như thuốc bảo vệ thực vật</w:t>
            </w:r>
          </w:p>
          <w:p w14:paraId="1D80B0E4"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B, Dùng vi khuẩn kí sinh gây bệnh</w:t>
            </w:r>
          </w:p>
          <w:p w14:paraId="6D0ED9B1"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Dùng các loài thiên địch</w:t>
            </w:r>
          </w:p>
          <w:p w14:paraId="6DC24459"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ả A, B, C</w:t>
            </w:r>
          </w:p>
          <w:p w14:paraId="50C4FDA5"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6.</w:t>
            </w:r>
            <w:r w:rsidRPr="00AF0A09">
              <w:rPr>
                <w:rFonts w:ascii="Times New Roman" w:eastAsia="Times New Roman" w:hAnsi="Times New Roman" w:cs="Times New Roman"/>
                <w:sz w:val="24"/>
                <w:szCs w:val="24"/>
              </w:rPr>
              <w:t> Ốc bươu vàng được du nhập vào Việt Nam trong những năm 1988, chúng đã phát triển rất nhanh và gây hại nghiêm trọng cho nền nông nghiệp. Nguyên nhân khiến chúng phát triển nhanh là</w:t>
            </w:r>
          </w:p>
          <w:p w14:paraId="304391C3"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xml:space="preserve"> Điều kiện sống thuận lợi</w:t>
            </w:r>
          </w:p>
          <w:p w14:paraId="2B3BB21E"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hưa có hoặc có rất ít thiên địch</w:t>
            </w:r>
          </w:p>
          <w:p w14:paraId="2C2CFF4B"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Do ốc bươu vàng biết tìm cách tránh những nơi con người phun thuốc sâu</w:t>
            </w:r>
          </w:p>
          <w:p w14:paraId="554AA448"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ả A và B</w:t>
            </w:r>
          </w:p>
          <w:p w14:paraId="2B8D354D"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7.</w:t>
            </w:r>
            <w:r w:rsidRPr="00AF0A09">
              <w:rPr>
                <w:rFonts w:ascii="Times New Roman" w:eastAsia="Times New Roman" w:hAnsi="Times New Roman" w:cs="Times New Roman"/>
                <w:sz w:val="24"/>
                <w:szCs w:val="24"/>
              </w:rPr>
              <w:t> Vì sao chuột có hại với con người nhưng chúng ta không tiêu diệt chúng?</w:t>
            </w:r>
          </w:p>
          <w:p w14:paraId="634287F6"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Vì chúng phát triển quá nhanh</w:t>
            </w:r>
          </w:p>
          <w:p w14:paraId="0A66E307"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ml:space="preserve"> Vì chúng vẫn đóng vai trò quan trọng trọng việc duy trì sự cân bằng các chuỗi thức ăn trong tự nhiên</w:t>
            </w:r>
          </w:p>
          <w:p w14:paraId="28204448"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ì chúng có sức sống quá mãnh liệt</w:t>
            </w:r>
          </w:p>
          <w:p w14:paraId="78E85598"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ả B và C</w:t>
            </w:r>
          </w:p>
          <w:p w14:paraId="0428A773"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8.</w:t>
            </w:r>
            <w:r w:rsidRPr="00AF0A09">
              <w:rPr>
                <w:rFonts w:ascii="Times New Roman" w:eastAsia="Times New Roman" w:hAnsi="Times New Roman" w:cs="Times New Roman"/>
                <w:sz w:val="24"/>
                <w:szCs w:val="24"/>
              </w:rPr>
              <w:t> Vì sao thực vật thường là sinh vật đứng đầu chuỗi thức ăn?</w:t>
            </w:r>
          </w:p>
          <w:p w14:paraId="26ACAABD"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Vì thực vật có khả năng tự tổng hợp chất dinh dưỡng còn con người và động vật thì không có khả năng đó. Vì vậy con người và động vật phải lấy thức ăn từ thực vật và động vật khác</w:t>
            </w:r>
          </w:p>
          <w:p w14:paraId="491EE4D5"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Vì thực vật có ở mọi nơi trên Trái Đất</w:t>
            </w:r>
          </w:p>
          <w:p w14:paraId="413DA6DB"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ì thực vật cung cấp một lượng lớn chất xơ, giúp con người tăng sức đề kháng</w:t>
            </w:r>
          </w:p>
          <w:p w14:paraId="7536F37A" w14:textId="77777777" w:rsidR="00420613" w:rsidRPr="00AF0A09" w:rsidRDefault="00420613" w:rsidP="009C1FF9">
            <w:pPr>
              <w:spacing w:after="0" w:line="240" w:lineRule="auto"/>
              <w:ind w:left="142"/>
              <w:rPr>
                <w:rFonts w:ascii="Times New Roman" w:hAnsi="Times New Roman" w:cs="Times New Roman"/>
                <w:sz w:val="24"/>
                <w:szCs w:val="24"/>
              </w:rPr>
            </w:pPr>
            <w:r w:rsidRPr="00AF0A09">
              <w:rPr>
                <w:rFonts w:ascii="Times New Roman" w:eastAsia="Times New Roman" w:hAnsi="Times New Roman" w:cs="Times New Roman"/>
                <w:sz w:val="24"/>
                <w:szCs w:val="24"/>
              </w:rPr>
              <w:t>D, Vì thực vật tốt cho hệ tiêu hóa, giúp con người và động vật tiêu hóa các chất khác dễ dàng hơn</w:t>
            </w:r>
          </w:p>
          <w:p w14:paraId="582779F1" w14:textId="77777777" w:rsidR="00420613" w:rsidRPr="00AF0A09" w:rsidRDefault="00420613" w:rsidP="009C1FF9">
            <w:pPr>
              <w:pStyle w:val="NormalWeb"/>
              <w:spacing w:before="0" w:beforeAutospacing="0" w:after="0" w:afterAutospacing="0"/>
              <w:jc w:val="both"/>
              <w:rPr>
                <w:rFonts w:eastAsia="Arial"/>
              </w:rPr>
            </w:pPr>
            <w:r w:rsidRPr="00AF0A09">
              <w:rPr>
                <w:b/>
                <w:bCs/>
                <w:iCs/>
              </w:rPr>
              <w:t>Bước 2: Thực hiện nhiệm vụ học tập</w:t>
            </w:r>
          </w:p>
          <w:p w14:paraId="7D7DFEAB"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659FEA71"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42F1E8DC"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557F2AC5"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0A98A229"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1C91A32A" w14:textId="77777777" w:rsidR="00420613" w:rsidRPr="00AF0A09" w:rsidRDefault="00420613"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800" w:type="dxa"/>
            <w:tcBorders>
              <w:top w:val="single" w:sz="4" w:space="0" w:color="auto"/>
              <w:left w:val="single" w:sz="4" w:space="0" w:color="auto"/>
              <w:bottom w:val="single" w:sz="4" w:space="0" w:color="auto"/>
              <w:right w:val="single" w:sz="4" w:space="0" w:color="auto"/>
            </w:tcBorders>
            <w:shd w:val="clear" w:color="auto" w:fill="auto"/>
          </w:tcPr>
          <w:p w14:paraId="1A2D3270" w14:textId="77777777" w:rsidR="00420613" w:rsidRPr="00AF0A09" w:rsidRDefault="00420613"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52F4C4A9" w14:textId="77777777" w:rsidR="00420613" w:rsidRPr="00AF0A09" w:rsidRDefault="00420613"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1329564C"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A</w:t>
            </w:r>
          </w:p>
          <w:p w14:paraId="33E05F5A" w14:textId="77777777" w:rsidR="00420613" w:rsidRPr="00AF0A09" w:rsidRDefault="00420613" w:rsidP="009C1FF9">
            <w:pPr>
              <w:pStyle w:val="NormalWeb"/>
              <w:spacing w:before="0" w:beforeAutospacing="0" w:after="0" w:afterAutospacing="0"/>
              <w:ind w:right="48"/>
              <w:rPr>
                <w:rFonts w:eastAsia="Arial"/>
                <w:b/>
              </w:rPr>
            </w:pPr>
          </w:p>
          <w:p w14:paraId="41B6CCF2" w14:textId="77777777" w:rsidR="00420613" w:rsidRPr="00AF0A09" w:rsidRDefault="00420613" w:rsidP="009C1FF9">
            <w:pPr>
              <w:pStyle w:val="NormalWeb"/>
              <w:spacing w:before="0" w:beforeAutospacing="0" w:after="0" w:afterAutospacing="0"/>
              <w:ind w:right="48"/>
              <w:rPr>
                <w:rFonts w:eastAsia="Arial"/>
                <w:b/>
              </w:rPr>
            </w:pPr>
          </w:p>
          <w:p w14:paraId="1CE1442C" w14:textId="77777777" w:rsidR="00420613" w:rsidRPr="00AF0A09" w:rsidRDefault="00420613" w:rsidP="009C1FF9">
            <w:pPr>
              <w:pStyle w:val="NormalWeb"/>
              <w:spacing w:before="0" w:beforeAutospacing="0" w:after="0" w:afterAutospacing="0"/>
              <w:ind w:right="48"/>
              <w:rPr>
                <w:rFonts w:eastAsia="Arial"/>
                <w:b/>
              </w:rPr>
            </w:pPr>
          </w:p>
          <w:p w14:paraId="090100D0" w14:textId="77777777" w:rsidR="00420613" w:rsidRPr="00AF0A09" w:rsidRDefault="00420613" w:rsidP="009C1FF9">
            <w:pPr>
              <w:pStyle w:val="NormalWeb"/>
              <w:spacing w:before="0" w:beforeAutospacing="0" w:after="0" w:afterAutospacing="0"/>
              <w:ind w:right="48"/>
              <w:rPr>
                <w:rFonts w:eastAsia="Arial"/>
                <w:b/>
              </w:rPr>
            </w:pPr>
          </w:p>
          <w:p w14:paraId="0688E137" w14:textId="77777777" w:rsidR="00420613" w:rsidRPr="00AF0A09" w:rsidRDefault="00420613" w:rsidP="009C1FF9">
            <w:pPr>
              <w:pStyle w:val="NormalWeb"/>
              <w:spacing w:before="0" w:beforeAutospacing="0" w:after="0" w:afterAutospacing="0"/>
              <w:ind w:right="48"/>
              <w:rPr>
                <w:rFonts w:eastAsia="Arial"/>
                <w:b/>
              </w:rPr>
            </w:pPr>
          </w:p>
          <w:p w14:paraId="4C34B08E"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A</w:t>
            </w:r>
          </w:p>
          <w:p w14:paraId="1C660C8F" w14:textId="77777777" w:rsidR="00420613" w:rsidRPr="00AF0A09" w:rsidRDefault="00420613" w:rsidP="009C1FF9">
            <w:pPr>
              <w:pStyle w:val="NormalWeb"/>
              <w:spacing w:before="0" w:beforeAutospacing="0" w:after="0" w:afterAutospacing="0"/>
              <w:ind w:right="48"/>
              <w:rPr>
                <w:rFonts w:eastAsia="Arial"/>
                <w:b/>
              </w:rPr>
            </w:pPr>
          </w:p>
          <w:p w14:paraId="11FC7CAE" w14:textId="77777777" w:rsidR="00420613" w:rsidRPr="00AF0A09" w:rsidRDefault="00420613" w:rsidP="009C1FF9">
            <w:pPr>
              <w:pStyle w:val="NormalWeb"/>
              <w:spacing w:before="0" w:beforeAutospacing="0" w:after="0" w:afterAutospacing="0"/>
              <w:ind w:right="48"/>
              <w:rPr>
                <w:rFonts w:eastAsia="Arial"/>
                <w:b/>
              </w:rPr>
            </w:pPr>
          </w:p>
          <w:p w14:paraId="1E47D19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D</w:t>
            </w:r>
          </w:p>
          <w:p w14:paraId="443F5D8D" w14:textId="77777777" w:rsidR="00420613" w:rsidRPr="00AF0A09" w:rsidRDefault="00420613" w:rsidP="009C1FF9">
            <w:pPr>
              <w:pStyle w:val="NormalWeb"/>
              <w:spacing w:before="0" w:beforeAutospacing="0" w:after="0" w:afterAutospacing="0"/>
              <w:ind w:right="48"/>
              <w:rPr>
                <w:rFonts w:eastAsia="Arial"/>
                <w:b/>
              </w:rPr>
            </w:pPr>
          </w:p>
          <w:p w14:paraId="4DF4B4B3" w14:textId="77777777" w:rsidR="00420613" w:rsidRPr="00AF0A09" w:rsidRDefault="00420613" w:rsidP="009C1FF9">
            <w:pPr>
              <w:pStyle w:val="NormalWeb"/>
              <w:spacing w:before="0" w:beforeAutospacing="0" w:after="0" w:afterAutospacing="0"/>
              <w:ind w:right="48"/>
              <w:rPr>
                <w:rFonts w:eastAsia="Arial"/>
                <w:b/>
              </w:rPr>
            </w:pPr>
          </w:p>
          <w:p w14:paraId="3FC525FF" w14:textId="77777777" w:rsidR="00420613" w:rsidRPr="00AF0A09" w:rsidRDefault="00420613" w:rsidP="009C1FF9">
            <w:pPr>
              <w:pStyle w:val="NormalWeb"/>
              <w:spacing w:before="0" w:beforeAutospacing="0" w:after="0" w:afterAutospacing="0"/>
              <w:ind w:right="48"/>
              <w:rPr>
                <w:rFonts w:eastAsia="Arial"/>
                <w:b/>
              </w:rPr>
            </w:pPr>
          </w:p>
          <w:p w14:paraId="094F81DB" w14:textId="77777777" w:rsidR="00420613" w:rsidRPr="00AF0A09" w:rsidRDefault="00420613" w:rsidP="009C1FF9">
            <w:pPr>
              <w:pStyle w:val="NormalWeb"/>
              <w:spacing w:before="0" w:beforeAutospacing="0" w:after="0" w:afterAutospacing="0"/>
              <w:ind w:right="48"/>
              <w:rPr>
                <w:rFonts w:eastAsia="Arial"/>
                <w:b/>
              </w:rPr>
            </w:pPr>
          </w:p>
          <w:p w14:paraId="4A355658" w14:textId="77777777" w:rsidR="00420613" w:rsidRPr="00AF0A09" w:rsidRDefault="00420613" w:rsidP="009C1FF9">
            <w:pPr>
              <w:pStyle w:val="NormalWeb"/>
              <w:spacing w:before="0" w:beforeAutospacing="0" w:after="0" w:afterAutospacing="0"/>
              <w:ind w:right="48"/>
              <w:rPr>
                <w:rFonts w:eastAsia="Arial"/>
                <w:b/>
              </w:rPr>
            </w:pPr>
          </w:p>
          <w:p w14:paraId="7B3E591D" w14:textId="77777777" w:rsidR="00420613" w:rsidRPr="00AF0A09" w:rsidRDefault="00420613" w:rsidP="009C1FF9">
            <w:pPr>
              <w:pStyle w:val="NormalWeb"/>
              <w:spacing w:before="0" w:beforeAutospacing="0" w:after="0" w:afterAutospacing="0"/>
              <w:ind w:right="48"/>
              <w:rPr>
                <w:rFonts w:eastAsia="Arial"/>
                <w:b/>
              </w:rPr>
            </w:pPr>
          </w:p>
          <w:p w14:paraId="21EDA400" w14:textId="77777777" w:rsidR="00420613" w:rsidRPr="00AF0A09" w:rsidRDefault="00420613" w:rsidP="009C1FF9">
            <w:pPr>
              <w:pStyle w:val="NormalWeb"/>
              <w:spacing w:before="0" w:beforeAutospacing="0" w:after="0" w:afterAutospacing="0"/>
              <w:ind w:right="48"/>
              <w:rPr>
                <w:rFonts w:eastAsia="Arial"/>
                <w:b/>
              </w:rPr>
            </w:pPr>
          </w:p>
          <w:p w14:paraId="34B94E3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B</w:t>
            </w:r>
          </w:p>
          <w:p w14:paraId="43FA995A" w14:textId="77777777" w:rsidR="00420613" w:rsidRPr="00AF0A09" w:rsidRDefault="00420613" w:rsidP="009C1FF9">
            <w:pPr>
              <w:pStyle w:val="NormalWeb"/>
              <w:spacing w:before="0" w:beforeAutospacing="0" w:after="0" w:afterAutospacing="0"/>
              <w:ind w:right="48"/>
              <w:rPr>
                <w:rFonts w:eastAsia="Arial"/>
                <w:b/>
              </w:rPr>
            </w:pPr>
          </w:p>
          <w:p w14:paraId="7FD9F7D2" w14:textId="77777777" w:rsidR="00420613" w:rsidRPr="00AF0A09" w:rsidRDefault="00420613" w:rsidP="009C1FF9">
            <w:pPr>
              <w:pStyle w:val="NormalWeb"/>
              <w:spacing w:before="0" w:beforeAutospacing="0" w:after="0" w:afterAutospacing="0"/>
              <w:ind w:right="48"/>
              <w:rPr>
                <w:rFonts w:eastAsia="Arial"/>
                <w:b/>
              </w:rPr>
            </w:pPr>
          </w:p>
          <w:p w14:paraId="6805233B" w14:textId="77777777" w:rsidR="00420613" w:rsidRPr="00AF0A09" w:rsidRDefault="00420613" w:rsidP="009C1FF9">
            <w:pPr>
              <w:pStyle w:val="NormalWeb"/>
              <w:spacing w:before="0" w:beforeAutospacing="0" w:after="0" w:afterAutospacing="0"/>
              <w:ind w:right="48"/>
              <w:rPr>
                <w:rFonts w:eastAsia="Arial"/>
                <w:b/>
              </w:rPr>
            </w:pPr>
          </w:p>
          <w:p w14:paraId="282576A9" w14:textId="77777777" w:rsidR="00420613" w:rsidRPr="00AF0A09" w:rsidRDefault="00420613" w:rsidP="009C1FF9">
            <w:pPr>
              <w:pStyle w:val="NormalWeb"/>
              <w:spacing w:before="0" w:beforeAutospacing="0" w:after="0" w:afterAutospacing="0"/>
              <w:ind w:right="48"/>
              <w:rPr>
                <w:rFonts w:eastAsia="Arial"/>
                <w:b/>
              </w:rPr>
            </w:pPr>
          </w:p>
          <w:p w14:paraId="4045FE45" w14:textId="77777777" w:rsidR="00420613" w:rsidRPr="00AF0A09" w:rsidRDefault="00420613" w:rsidP="009C1FF9">
            <w:pPr>
              <w:pStyle w:val="NormalWeb"/>
              <w:spacing w:before="0" w:beforeAutospacing="0" w:after="0" w:afterAutospacing="0"/>
              <w:ind w:right="48"/>
              <w:rPr>
                <w:rFonts w:eastAsia="Arial"/>
                <w:b/>
              </w:rPr>
            </w:pPr>
          </w:p>
          <w:p w14:paraId="583884D7" w14:textId="77777777" w:rsidR="00420613" w:rsidRPr="00AF0A09" w:rsidRDefault="00420613" w:rsidP="009C1FF9">
            <w:pPr>
              <w:pStyle w:val="NormalWeb"/>
              <w:spacing w:before="0" w:beforeAutospacing="0" w:after="0" w:afterAutospacing="0"/>
              <w:ind w:right="48"/>
              <w:rPr>
                <w:rFonts w:eastAsia="Arial"/>
                <w:b/>
              </w:rPr>
            </w:pPr>
          </w:p>
          <w:p w14:paraId="0B4D1BE7" w14:textId="77777777" w:rsidR="00420613" w:rsidRPr="00AF0A09" w:rsidRDefault="00420613" w:rsidP="009C1FF9">
            <w:pPr>
              <w:pStyle w:val="NormalWeb"/>
              <w:spacing w:before="0" w:beforeAutospacing="0" w:after="0" w:afterAutospacing="0"/>
              <w:ind w:right="48"/>
              <w:rPr>
                <w:rFonts w:eastAsia="Arial"/>
                <w:b/>
              </w:rPr>
            </w:pPr>
          </w:p>
          <w:p w14:paraId="283420B2" w14:textId="77777777" w:rsidR="00420613" w:rsidRPr="00AF0A09" w:rsidRDefault="00420613" w:rsidP="009C1FF9">
            <w:pPr>
              <w:pStyle w:val="NormalWeb"/>
              <w:spacing w:before="0" w:beforeAutospacing="0" w:after="0" w:afterAutospacing="0"/>
              <w:ind w:right="48"/>
              <w:rPr>
                <w:rFonts w:eastAsia="Arial"/>
                <w:b/>
              </w:rPr>
            </w:pPr>
          </w:p>
          <w:p w14:paraId="72D713D8" w14:textId="77777777" w:rsidR="00420613" w:rsidRPr="00AF0A09" w:rsidRDefault="00420613" w:rsidP="009C1FF9">
            <w:pPr>
              <w:pStyle w:val="NormalWeb"/>
              <w:spacing w:before="0" w:beforeAutospacing="0" w:after="0" w:afterAutospacing="0"/>
              <w:ind w:right="48"/>
              <w:rPr>
                <w:rFonts w:eastAsia="Arial"/>
                <w:b/>
              </w:rPr>
            </w:pPr>
          </w:p>
          <w:p w14:paraId="402134B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A</w:t>
            </w:r>
          </w:p>
          <w:p w14:paraId="54F10675" w14:textId="77777777" w:rsidR="00420613" w:rsidRPr="00AF0A09" w:rsidRDefault="00420613" w:rsidP="009C1FF9">
            <w:pPr>
              <w:pStyle w:val="NormalWeb"/>
              <w:spacing w:before="0" w:beforeAutospacing="0" w:after="0" w:afterAutospacing="0"/>
              <w:ind w:right="48"/>
              <w:rPr>
                <w:rFonts w:eastAsia="Arial"/>
                <w:b/>
              </w:rPr>
            </w:pPr>
          </w:p>
          <w:p w14:paraId="3D91A181" w14:textId="77777777" w:rsidR="00420613" w:rsidRPr="00AF0A09" w:rsidRDefault="00420613" w:rsidP="009C1FF9">
            <w:pPr>
              <w:pStyle w:val="NormalWeb"/>
              <w:spacing w:before="0" w:beforeAutospacing="0" w:after="0" w:afterAutospacing="0"/>
              <w:ind w:right="48"/>
              <w:rPr>
                <w:rFonts w:eastAsia="Arial"/>
                <w:b/>
              </w:rPr>
            </w:pPr>
          </w:p>
          <w:p w14:paraId="16ED9407" w14:textId="77777777" w:rsidR="00420613" w:rsidRPr="00AF0A09" w:rsidRDefault="00420613" w:rsidP="009C1FF9">
            <w:pPr>
              <w:pStyle w:val="NormalWeb"/>
              <w:spacing w:before="0" w:beforeAutospacing="0" w:after="0" w:afterAutospacing="0"/>
              <w:ind w:right="48"/>
              <w:rPr>
                <w:rFonts w:eastAsia="Arial"/>
                <w:b/>
              </w:rPr>
            </w:pPr>
          </w:p>
          <w:p w14:paraId="335492EE" w14:textId="77777777" w:rsidR="00420613" w:rsidRPr="00AF0A09" w:rsidRDefault="00420613" w:rsidP="009C1FF9">
            <w:pPr>
              <w:pStyle w:val="NormalWeb"/>
              <w:spacing w:before="0" w:beforeAutospacing="0" w:after="0" w:afterAutospacing="0"/>
              <w:ind w:right="48"/>
              <w:rPr>
                <w:rFonts w:eastAsia="Arial"/>
                <w:b/>
              </w:rPr>
            </w:pPr>
          </w:p>
          <w:p w14:paraId="4E958BC0"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A</w:t>
            </w:r>
          </w:p>
          <w:p w14:paraId="5A1F360A" w14:textId="77777777" w:rsidR="00420613" w:rsidRPr="00AF0A09" w:rsidRDefault="00420613" w:rsidP="009C1FF9">
            <w:pPr>
              <w:pStyle w:val="NormalWeb"/>
              <w:spacing w:before="0" w:beforeAutospacing="0" w:after="0" w:afterAutospacing="0"/>
              <w:ind w:right="48"/>
              <w:rPr>
                <w:rFonts w:eastAsia="Arial"/>
                <w:b/>
              </w:rPr>
            </w:pPr>
          </w:p>
          <w:p w14:paraId="7A69100C" w14:textId="77777777" w:rsidR="00420613" w:rsidRPr="00AF0A09" w:rsidRDefault="00420613" w:rsidP="009C1FF9">
            <w:pPr>
              <w:pStyle w:val="NormalWeb"/>
              <w:spacing w:before="0" w:beforeAutospacing="0" w:after="0" w:afterAutospacing="0"/>
              <w:ind w:right="48"/>
              <w:rPr>
                <w:rFonts w:eastAsia="Arial"/>
                <w:b/>
              </w:rPr>
            </w:pPr>
          </w:p>
          <w:p w14:paraId="2B998436" w14:textId="77777777" w:rsidR="00420613" w:rsidRPr="00AF0A09" w:rsidRDefault="00420613" w:rsidP="009C1FF9">
            <w:pPr>
              <w:pStyle w:val="NormalWeb"/>
              <w:spacing w:before="0" w:beforeAutospacing="0" w:after="0" w:afterAutospacing="0"/>
              <w:ind w:right="48"/>
              <w:rPr>
                <w:rFonts w:eastAsia="Arial"/>
                <w:b/>
              </w:rPr>
            </w:pPr>
          </w:p>
          <w:p w14:paraId="3B71DC2A" w14:textId="77777777" w:rsidR="00420613" w:rsidRPr="00AF0A09" w:rsidRDefault="00420613" w:rsidP="009C1FF9">
            <w:pPr>
              <w:pStyle w:val="NormalWeb"/>
              <w:spacing w:before="0" w:beforeAutospacing="0" w:after="0" w:afterAutospacing="0"/>
              <w:ind w:right="48"/>
              <w:rPr>
                <w:rFonts w:eastAsia="Arial"/>
                <w:b/>
              </w:rPr>
            </w:pPr>
          </w:p>
          <w:p w14:paraId="1A181B3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C</w:t>
            </w:r>
          </w:p>
          <w:p w14:paraId="29D8CC4C" w14:textId="77777777" w:rsidR="00420613" w:rsidRPr="00AF0A09" w:rsidRDefault="00420613" w:rsidP="009C1FF9">
            <w:pPr>
              <w:pStyle w:val="NormalWeb"/>
              <w:spacing w:before="0" w:beforeAutospacing="0" w:after="0" w:afterAutospacing="0"/>
              <w:ind w:right="48"/>
              <w:rPr>
                <w:rFonts w:eastAsia="Arial"/>
                <w:b/>
              </w:rPr>
            </w:pPr>
          </w:p>
          <w:p w14:paraId="7D2245BD" w14:textId="77777777" w:rsidR="00420613" w:rsidRPr="00AF0A09" w:rsidRDefault="00420613" w:rsidP="009C1FF9">
            <w:pPr>
              <w:pStyle w:val="NormalWeb"/>
              <w:spacing w:before="0" w:beforeAutospacing="0" w:after="0" w:afterAutospacing="0"/>
              <w:ind w:right="48"/>
              <w:rPr>
                <w:rFonts w:eastAsia="Arial"/>
                <w:b/>
              </w:rPr>
            </w:pPr>
          </w:p>
          <w:p w14:paraId="26DA6477" w14:textId="77777777" w:rsidR="00420613" w:rsidRPr="00AF0A09" w:rsidRDefault="00420613" w:rsidP="009C1FF9">
            <w:pPr>
              <w:pStyle w:val="NormalWeb"/>
              <w:spacing w:before="0" w:beforeAutospacing="0" w:after="0" w:afterAutospacing="0"/>
              <w:ind w:right="48"/>
              <w:rPr>
                <w:rFonts w:eastAsia="Arial"/>
                <w:b/>
              </w:rPr>
            </w:pPr>
          </w:p>
          <w:p w14:paraId="234CE600" w14:textId="77777777" w:rsidR="00420613" w:rsidRPr="00AF0A09" w:rsidRDefault="00420613" w:rsidP="009C1FF9">
            <w:pPr>
              <w:pStyle w:val="NormalWeb"/>
              <w:spacing w:before="0" w:beforeAutospacing="0" w:after="0" w:afterAutospacing="0"/>
              <w:ind w:right="48"/>
              <w:rPr>
                <w:rFonts w:eastAsia="Arial"/>
                <w:b/>
              </w:rPr>
            </w:pPr>
          </w:p>
          <w:p w14:paraId="58204D63"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D</w:t>
            </w:r>
          </w:p>
          <w:p w14:paraId="6A45C26D" w14:textId="77777777" w:rsidR="00420613" w:rsidRPr="00AF0A09" w:rsidRDefault="00420613" w:rsidP="009C1FF9">
            <w:pPr>
              <w:pStyle w:val="NormalWeb"/>
              <w:spacing w:before="0" w:beforeAutospacing="0" w:after="0" w:afterAutospacing="0"/>
              <w:ind w:right="48"/>
              <w:rPr>
                <w:rFonts w:eastAsia="Arial"/>
                <w:b/>
              </w:rPr>
            </w:pPr>
          </w:p>
          <w:p w14:paraId="1140CC48" w14:textId="77777777" w:rsidR="00420613" w:rsidRPr="00AF0A09" w:rsidRDefault="00420613" w:rsidP="009C1FF9">
            <w:pPr>
              <w:pStyle w:val="NormalWeb"/>
              <w:spacing w:before="0" w:beforeAutospacing="0" w:after="0" w:afterAutospacing="0"/>
              <w:ind w:right="48"/>
              <w:rPr>
                <w:rFonts w:eastAsia="Arial"/>
                <w:b/>
              </w:rPr>
            </w:pPr>
          </w:p>
          <w:p w14:paraId="7DE9A338" w14:textId="77777777" w:rsidR="00420613" w:rsidRPr="00AF0A09" w:rsidRDefault="00420613" w:rsidP="009C1FF9">
            <w:pPr>
              <w:pStyle w:val="NormalWeb"/>
              <w:spacing w:before="0" w:beforeAutospacing="0" w:after="0" w:afterAutospacing="0"/>
              <w:ind w:right="48"/>
              <w:rPr>
                <w:rFonts w:eastAsia="Arial"/>
                <w:b/>
              </w:rPr>
            </w:pPr>
          </w:p>
          <w:p w14:paraId="07279CF9" w14:textId="77777777" w:rsidR="00420613" w:rsidRPr="00AF0A09" w:rsidRDefault="00420613" w:rsidP="009C1FF9">
            <w:pPr>
              <w:pStyle w:val="NormalWeb"/>
              <w:spacing w:before="0" w:beforeAutospacing="0" w:after="0" w:afterAutospacing="0"/>
              <w:ind w:right="48"/>
              <w:rPr>
                <w:rFonts w:eastAsia="Arial"/>
                <w:b/>
              </w:rPr>
            </w:pPr>
          </w:p>
          <w:p w14:paraId="15BDB93A" w14:textId="77777777" w:rsidR="00420613" w:rsidRPr="00AF0A09" w:rsidRDefault="00420613" w:rsidP="009C1FF9">
            <w:pPr>
              <w:pStyle w:val="NormalWeb"/>
              <w:spacing w:before="0" w:beforeAutospacing="0" w:after="0" w:afterAutospacing="0"/>
              <w:ind w:right="48"/>
              <w:rPr>
                <w:rFonts w:eastAsia="Arial"/>
                <w:b/>
              </w:rPr>
            </w:pPr>
          </w:p>
          <w:p w14:paraId="2A77A576"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D</w:t>
            </w:r>
          </w:p>
          <w:p w14:paraId="4B136CF8" w14:textId="77777777" w:rsidR="00420613" w:rsidRPr="00AF0A09" w:rsidRDefault="00420613" w:rsidP="009C1FF9">
            <w:pPr>
              <w:pStyle w:val="NormalWeb"/>
              <w:spacing w:before="0" w:beforeAutospacing="0" w:after="0" w:afterAutospacing="0"/>
              <w:ind w:right="48"/>
              <w:rPr>
                <w:rFonts w:eastAsia="Arial"/>
                <w:b/>
              </w:rPr>
            </w:pPr>
          </w:p>
          <w:p w14:paraId="43483C69" w14:textId="77777777" w:rsidR="00420613" w:rsidRPr="00AF0A09" w:rsidRDefault="00420613" w:rsidP="009C1FF9">
            <w:pPr>
              <w:pStyle w:val="NormalWeb"/>
              <w:spacing w:before="0" w:beforeAutospacing="0" w:after="0" w:afterAutospacing="0"/>
              <w:ind w:right="48"/>
              <w:rPr>
                <w:rFonts w:eastAsia="Arial"/>
                <w:b/>
              </w:rPr>
            </w:pPr>
          </w:p>
          <w:p w14:paraId="45426B93" w14:textId="77777777" w:rsidR="00420613" w:rsidRPr="00AF0A09" w:rsidRDefault="00420613" w:rsidP="009C1FF9">
            <w:pPr>
              <w:pStyle w:val="NormalWeb"/>
              <w:spacing w:before="0" w:beforeAutospacing="0" w:after="0" w:afterAutospacing="0"/>
              <w:ind w:right="48"/>
              <w:rPr>
                <w:rFonts w:eastAsia="Arial"/>
                <w:b/>
              </w:rPr>
            </w:pPr>
          </w:p>
          <w:p w14:paraId="2025C1AB" w14:textId="77777777" w:rsidR="00420613" w:rsidRPr="00AF0A09" w:rsidRDefault="00420613" w:rsidP="009C1FF9">
            <w:pPr>
              <w:pStyle w:val="NormalWeb"/>
              <w:spacing w:before="0" w:beforeAutospacing="0" w:after="0" w:afterAutospacing="0"/>
              <w:ind w:right="48"/>
              <w:rPr>
                <w:rFonts w:eastAsia="Arial"/>
                <w:b/>
              </w:rPr>
            </w:pPr>
          </w:p>
          <w:p w14:paraId="638379BC" w14:textId="77777777" w:rsidR="00420613" w:rsidRPr="00AF0A09" w:rsidRDefault="00420613" w:rsidP="009C1FF9">
            <w:pPr>
              <w:pStyle w:val="NormalWeb"/>
              <w:spacing w:before="0" w:beforeAutospacing="0" w:after="0" w:afterAutospacing="0"/>
              <w:ind w:right="48"/>
              <w:rPr>
                <w:rFonts w:eastAsia="Arial"/>
                <w:b/>
              </w:rPr>
            </w:pPr>
          </w:p>
          <w:p w14:paraId="45E21F7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C</w:t>
            </w:r>
          </w:p>
          <w:p w14:paraId="0EDE60AB" w14:textId="77777777" w:rsidR="00420613" w:rsidRPr="00AF0A09" w:rsidRDefault="00420613" w:rsidP="009C1FF9">
            <w:pPr>
              <w:pStyle w:val="NormalWeb"/>
              <w:spacing w:before="0" w:beforeAutospacing="0" w:after="0" w:afterAutospacing="0"/>
              <w:ind w:right="48"/>
              <w:rPr>
                <w:rFonts w:eastAsia="Arial"/>
                <w:b/>
              </w:rPr>
            </w:pPr>
          </w:p>
          <w:p w14:paraId="042F2F54" w14:textId="77777777" w:rsidR="00420613" w:rsidRPr="00AF0A09" w:rsidRDefault="00420613" w:rsidP="009C1FF9">
            <w:pPr>
              <w:pStyle w:val="NormalWeb"/>
              <w:spacing w:before="0" w:beforeAutospacing="0" w:after="0" w:afterAutospacing="0"/>
              <w:ind w:right="48"/>
              <w:rPr>
                <w:rFonts w:eastAsia="Arial"/>
                <w:b/>
              </w:rPr>
            </w:pPr>
          </w:p>
          <w:p w14:paraId="21376DA1" w14:textId="77777777" w:rsidR="00420613" w:rsidRPr="00AF0A09" w:rsidRDefault="00420613" w:rsidP="009C1FF9">
            <w:pPr>
              <w:pStyle w:val="NormalWeb"/>
              <w:spacing w:before="0" w:beforeAutospacing="0" w:after="0" w:afterAutospacing="0"/>
              <w:ind w:right="48"/>
              <w:rPr>
                <w:rFonts w:eastAsia="Arial"/>
                <w:b/>
              </w:rPr>
            </w:pPr>
          </w:p>
          <w:p w14:paraId="6675713C" w14:textId="77777777" w:rsidR="00420613" w:rsidRPr="00AF0A09" w:rsidRDefault="00420613" w:rsidP="009C1FF9">
            <w:pPr>
              <w:pStyle w:val="NormalWeb"/>
              <w:spacing w:before="0" w:beforeAutospacing="0" w:after="0" w:afterAutospacing="0"/>
              <w:ind w:right="48"/>
              <w:rPr>
                <w:rFonts w:eastAsia="Arial"/>
                <w:b/>
              </w:rPr>
            </w:pPr>
          </w:p>
          <w:p w14:paraId="4285EA08" w14:textId="77777777" w:rsidR="00420613" w:rsidRPr="00AF0A09" w:rsidRDefault="00420613" w:rsidP="009C1FF9">
            <w:pPr>
              <w:pStyle w:val="NormalWeb"/>
              <w:spacing w:before="0" w:beforeAutospacing="0" w:after="0" w:afterAutospacing="0"/>
              <w:ind w:right="48"/>
              <w:rPr>
                <w:rFonts w:eastAsia="Arial"/>
                <w:b/>
              </w:rPr>
            </w:pPr>
          </w:p>
          <w:p w14:paraId="26700994"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A</w:t>
            </w:r>
          </w:p>
          <w:p w14:paraId="332C2FFC" w14:textId="77777777" w:rsidR="00420613" w:rsidRPr="00AF0A09" w:rsidRDefault="00420613" w:rsidP="009C1FF9">
            <w:pPr>
              <w:pStyle w:val="NormalWeb"/>
              <w:spacing w:before="0" w:beforeAutospacing="0" w:after="0" w:afterAutospacing="0"/>
              <w:ind w:right="48"/>
              <w:rPr>
                <w:rFonts w:eastAsia="Arial"/>
                <w:b/>
              </w:rPr>
            </w:pPr>
          </w:p>
          <w:p w14:paraId="41399962" w14:textId="77777777" w:rsidR="00420613" w:rsidRPr="00AF0A09" w:rsidRDefault="00420613" w:rsidP="009C1FF9">
            <w:pPr>
              <w:pStyle w:val="NormalWeb"/>
              <w:spacing w:before="0" w:beforeAutospacing="0" w:after="0" w:afterAutospacing="0"/>
              <w:ind w:right="48"/>
              <w:rPr>
                <w:rFonts w:eastAsia="Arial"/>
                <w:b/>
              </w:rPr>
            </w:pPr>
          </w:p>
          <w:p w14:paraId="59BE1F57" w14:textId="77777777" w:rsidR="00420613" w:rsidRPr="00AF0A09" w:rsidRDefault="00420613" w:rsidP="009C1FF9">
            <w:pPr>
              <w:pStyle w:val="NormalWeb"/>
              <w:spacing w:before="0" w:beforeAutospacing="0" w:after="0" w:afterAutospacing="0"/>
              <w:ind w:right="48"/>
              <w:rPr>
                <w:rFonts w:eastAsia="Arial"/>
                <w:b/>
              </w:rPr>
            </w:pPr>
          </w:p>
          <w:p w14:paraId="6DC5252B" w14:textId="77777777" w:rsidR="00420613" w:rsidRPr="00AF0A09" w:rsidRDefault="00420613" w:rsidP="009C1FF9">
            <w:pPr>
              <w:pStyle w:val="NormalWeb"/>
              <w:spacing w:before="0" w:beforeAutospacing="0" w:after="0" w:afterAutospacing="0"/>
              <w:ind w:right="48"/>
              <w:rPr>
                <w:rFonts w:eastAsia="Arial"/>
                <w:b/>
              </w:rPr>
            </w:pPr>
          </w:p>
          <w:p w14:paraId="3F2FD749" w14:textId="77777777" w:rsidR="00420613" w:rsidRPr="00AF0A09" w:rsidRDefault="00420613" w:rsidP="009C1FF9">
            <w:pPr>
              <w:pStyle w:val="NormalWeb"/>
              <w:spacing w:before="0" w:beforeAutospacing="0" w:after="0" w:afterAutospacing="0"/>
              <w:ind w:right="48"/>
              <w:rPr>
                <w:rFonts w:eastAsia="Arial"/>
                <w:b/>
              </w:rPr>
            </w:pPr>
          </w:p>
          <w:p w14:paraId="2962DE51" w14:textId="77777777" w:rsidR="00420613" w:rsidRPr="00AF0A09" w:rsidRDefault="00420613" w:rsidP="009C1FF9">
            <w:pPr>
              <w:pStyle w:val="NormalWeb"/>
              <w:spacing w:before="0" w:beforeAutospacing="0" w:after="0" w:afterAutospacing="0"/>
              <w:ind w:right="48"/>
              <w:rPr>
                <w:rFonts w:eastAsia="Arial"/>
                <w:b/>
              </w:rPr>
            </w:pPr>
          </w:p>
          <w:p w14:paraId="50F79840" w14:textId="77777777" w:rsidR="00420613" w:rsidRPr="00AF0A09" w:rsidRDefault="00420613" w:rsidP="009C1FF9">
            <w:pPr>
              <w:pStyle w:val="NormalWeb"/>
              <w:spacing w:before="0" w:beforeAutospacing="0" w:after="0" w:afterAutospacing="0"/>
              <w:ind w:right="48"/>
              <w:rPr>
                <w:rFonts w:eastAsia="Arial"/>
                <w:b/>
              </w:rPr>
            </w:pPr>
          </w:p>
          <w:p w14:paraId="4598AC63" w14:textId="77777777" w:rsidR="00420613" w:rsidRPr="00AF0A09" w:rsidRDefault="00420613" w:rsidP="009C1FF9">
            <w:pPr>
              <w:pStyle w:val="NormalWeb"/>
              <w:spacing w:before="0" w:beforeAutospacing="0" w:after="0" w:afterAutospacing="0"/>
              <w:ind w:right="48"/>
              <w:rPr>
                <w:rFonts w:eastAsia="Arial"/>
                <w:b/>
              </w:rPr>
            </w:pPr>
          </w:p>
          <w:p w14:paraId="0D1A2357" w14:textId="77777777" w:rsidR="00420613" w:rsidRPr="00AF0A09" w:rsidRDefault="00420613" w:rsidP="009C1FF9">
            <w:pPr>
              <w:pStyle w:val="NormalWeb"/>
              <w:spacing w:before="0" w:beforeAutospacing="0" w:after="0" w:afterAutospacing="0"/>
              <w:ind w:right="48"/>
              <w:rPr>
                <w:rFonts w:eastAsia="Arial"/>
                <w:b/>
              </w:rPr>
            </w:pPr>
          </w:p>
          <w:p w14:paraId="3ECA7E1F"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D</w:t>
            </w:r>
          </w:p>
          <w:p w14:paraId="795549F8" w14:textId="77777777" w:rsidR="00420613" w:rsidRPr="00AF0A09" w:rsidRDefault="00420613" w:rsidP="009C1FF9">
            <w:pPr>
              <w:pStyle w:val="NormalWeb"/>
              <w:spacing w:before="0" w:beforeAutospacing="0" w:after="0" w:afterAutospacing="0"/>
              <w:ind w:right="48"/>
              <w:rPr>
                <w:rFonts w:eastAsia="Arial"/>
                <w:b/>
              </w:rPr>
            </w:pPr>
          </w:p>
          <w:p w14:paraId="58039FB6" w14:textId="77777777" w:rsidR="00420613" w:rsidRPr="00AF0A09" w:rsidRDefault="00420613" w:rsidP="009C1FF9">
            <w:pPr>
              <w:pStyle w:val="NormalWeb"/>
              <w:spacing w:before="0" w:beforeAutospacing="0" w:after="0" w:afterAutospacing="0"/>
              <w:ind w:right="48"/>
              <w:rPr>
                <w:rFonts w:eastAsia="Arial"/>
                <w:b/>
              </w:rPr>
            </w:pPr>
          </w:p>
          <w:p w14:paraId="1E12E342" w14:textId="77777777" w:rsidR="00420613" w:rsidRPr="00AF0A09" w:rsidRDefault="00420613" w:rsidP="009C1FF9">
            <w:pPr>
              <w:pStyle w:val="NormalWeb"/>
              <w:spacing w:before="0" w:beforeAutospacing="0" w:after="0" w:afterAutospacing="0"/>
              <w:ind w:right="48"/>
              <w:rPr>
                <w:rFonts w:eastAsia="Arial"/>
                <w:b/>
              </w:rPr>
            </w:pPr>
          </w:p>
          <w:p w14:paraId="55A52228" w14:textId="77777777" w:rsidR="00420613" w:rsidRPr="00AF0A09" w:rsidRDefault="00420613" w:rsidP="009C1FF9">
            <w:pPr>
              <w:pStyle w:val="NormalWeb"/>
              <w:spacing w:before="0" w:beforeAutospacing="0" w:after="0" w:afterAutospacing="0"/>
              <w:ind w:right="48"/>
              <w:rPr>
                <w:rFonts w:eastAsia="Arial"/>
                <w:b/>
              </w:rPr>
            </w:pPr>
          </w:p>
          <w:p w14:paraId="3B1C47CD" w14:textId="77777777" w:rsidR="00420613" w:rsidRPr="00AF0A09" w:rsidRDefault="00420613" w:rsidP="009C1FF9">
            <w:pPr>
              <w:pStyle w:val="NormalWeb"/>
              <w:spacing w:before="0" w:beforeAutospacing="0" w:after="0" w:afterAutospacing="0"/>
              <w:ind w:right="48"/>
              <w:rPr>
                <w:rFonts w:eastAsia="Arial"/>
                <w:b/>
              </w:rPr>
            </w:pPr>
          </w:p>
          <w:p w14:paraId="46FB5332" w14:textId="77777777" w:rsidR="00420613" w:rsidRPr="00AF0A09" w:rsidRDefault="00420613" w:rsidP="009C1FF9">
            <w:pPr>
              <w:pStyle w:val="NormalWeb"/>
              <w:spacing w:before="0" w:beforeAutospacing="0" w:after="0" w:afterAutospacing="0"/>
              <w:ind w:right="48"/>
              <w:rPr>
                <w:rFonts w:eastAsia="Arial"/>
                <w:b/>
              </w:rPr>
            </w:pPr>
          </w:p>
          <w:p w14:paraId="32B38932" w14:textId="77777777" w:rsidR="00420613" w:rsidRPr="00AF0A09" w:rsidRDefault="00420613" w:rsidP="009C1FF9">
            <w:pPr>
              <w:pStyle w:val="NormalWeb"/>
              <w:spacing w:before="0" w:beforeAutospacing="0" w:after="0" w:afterAutospacing="0"/>
              <w:ind w:right="48"/>
              <w:rPr>
                <w:rFonts w:eastAsia="Arial"/>
                <w:b/>
              </w:rPr>
            </w:pPr>
          </w:p>
          <w:p w14:paraId="2CA30973" w14:textId="77777777" w:rsidR="00420613" w:rsidRPr="00AF0A09" w:rsidRDefault="00420613" w:rsidP="009C1FF9">
            <w:pPr>
              <w:pStyle w:val="NormalWeb"/>
              <w:spacing w:before="0" w:beforeAutospacing="0" w:after="0" w:afterAutospacing="0"/>
              <w:ind w:right="48"/>
              <w:rPr>
                <w:rFonts w:eastAsia="Arial"/>
                <w:b/>
              </w:rPr>
            </w:pPr>
          </w:p>
          <w:p w14:paraId="05AE42CB" w14:textId="77777777" w:rsidR="00420613" w:rsidRPr="00AF0A09" w:rsidRDefault="00420613" w:rsidP="009C1FF9">
            <w:pPr>
              <w:pStyle w:val="NormalWeb"/>
              <w:spacing w:before="0" w:beforeAutospacing="0" w:after="0" w:afterAutospacing="0"/>
              <w:ind w:right="48"/>
              <w:rPr>
                <w:rFonts w:eastAsia="Arial"/>
                <w:b/>
              </w:rPr>
            </w:pPr>
          </w:p>
          <w:p w14:paraId="09451A33"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D</w:t>
            </w:r>
          </w:p>
          <w:p w14:paraId="3B0ACFB3" w14:textId="77777777" w:rsidR="00420613" w:rsidRPr="00AF0A09" w:rsidRDefault="00420613"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28CED035" w14:textId="77777777" w:rsidR="00420613" w:rsidRPr="00AF0A09" w:rsidRDefault="00420613" w:rsidP="009C1FF9">
            <w:pPr>
              <w:pStyle w:val="NormalWeb"/>
              <w:spacing w:before="0" w:beforeAutospacing="0" w:after="0" w:afterAutospacing="0"/>
              <w:ind w:right="48"/>
              <w:rPr>
                <w:rFonts w:eastAsia="Arial"/>
                <w:b/>
              </w:rPr>
            </w:pPr>
          </w:p>
          <w:p w14:paraId="2116545A" w14:textId="77777777" w:rsidR="00420613" w:rsidRPr="00AF0A09" w:rsidRDefault="00420613" w:rsidP="009C1FF9">
            <w:pPr>
              <w:pStyle w:val="NormalWeb"/>
              <w:spacing w:before="0" w:beforeAutospacing="0" w:after="0" w:afterAutospacing="0"/>
              <w:ind w:right="48"/>
              <w:rPr>
                <w:rFonts w:eastAsia="Arial"/>
                <w:b/>
              </w:rPr>
            </w:pPr>
          </w:p>
          <w:p w14:paraId="70AEC507" w14:textId="77777777" w:rsidR="00420613" w:rsidRPr="00AF0A09" w:rsidRDefault="00420613" w:rsidP="009C1FF9">
            <w:pPr>
              <w:pStyle w:val="NormalWeb"/>
              <w:spacing w:before="0" w:beforeAutospacing="0" w:after="0" w:afterAutospacing="0"/>
              <w:ind w:right="48"/>
              <w:rPr>
                <w:rFonts w:eastAsia="Arial"/>
                <w:b/>
              </w:rPr>
            </w:pPr>
          </w:p>
          <w:p w14:paraId="7BC9908E"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D</w:t>
            </w:r>
          </w:p>
          <w:p w14:paraId="7EBB90E4" w14:textId="77777777" w:rsidR="00420613" w:rsidRPr="00AF0A09" w:rsidRDefault="00420613" w:rsidP="009C1FF9">
            <w:pPr>
              <w:pStyle w:val="NormalWeb"/>
              <w:spacing w:before="0" w:beforeAutospacing="0" w:after="0" w:afterAutospacing="0"/>
              <w:ind w:right="48"/>
              <w:jc w:val="both"/>
              <w:rPr>
                <w:lang w:val="es-ES"/>
              </w:rPr>
            </w:pPr>
            <w:r w:rsidRPr="00AF0A09">
              <w:rPr>
                <w:lang w:val="es-ES"/>
              </w:rPr>
              <w:t xml:space="preserve"> </w:t>
            </w:r>
          </w:p>
          <w:p w14:paraId="7CB27E06" w14:textId="77777777" w:rsidR="00420613" w:rsidRPr="00AF0A09" w:rsidRDefault="00420613" w:rsidP="009C1FF9">
            <w:pPr>
              <w:pStyle w:val="NormalWeb"/>
              <w:spacing w:before="0" w:beforeAutospacing="0" w:after="0" w:afterAutospacing="0"/>
              <w:ind w:right="48"/>
              <w:jc w:val="both"/>
              <w:rPr>
                <w:lang w:val="es-ES"/>
              </w:rPr>
            </w:pPr>
          </w:p>
          <w:p w14:paraId="6699AE7A" w14:textId="77777777" w:rsidR="00420613" w:rsidRPr="00AF0A09" w:rsidRDefault="00420613" w:rsidP="009C1FF9">
            <w:pPr>
              <w:pStyle w:val="NormalWeb"/>
              <w:spacing w:before="0" w:beforeAutospacing="0" w:after="0" w:afterAutospacing="0"/>
              <w:ind w:right="48"/>
              <w:jc w:val="both"/>
              <w:rPr>
                <w:rFonts w:eastAsia="Arial"/>
                <w:b/>
              </w:rPr>
            </w:pPr>
          </w:p>
          <w:p w14:paraId="30C779BA" w14:textId="77777777" w:rsidR="00420613" w:rsidRPr="00AF0A09" w:rsidRDefault="00420613" w:rsidP="009C1FF9">
            <w:pPr>
              <w:pStyle w:val="NormalWeb"/>
              <w:spacing w:before="0" w:beforeAutospacing="0" w:after="0" w:afterAutospacing="0"/>
              <w:jc w:val="both"/>
              <w:rPr>
                <w:rFonts w:eastAsia="Arial"/>
                <w:b/>
              </w:rPr>
            </w:pPr>
          </w:p>
          <w:p w14:paraId="6F95B4A0" w14:textId="77777777" w:rsidR="00420613" w:rsidRPr="00AF0A09" w:rsidRDefault="00420613" w:rsidP="009C1FF9">
            <w:pPr>
              <w:pStyle w:val="NormalWeb"/>
              <w:spacing w:before="0" w:beforeAutospacing="0" w:after="0" w:afterAutospacing="0"/>
              <w:jc w:val="both"/>
              <w:rPr>
                <w:rFonts w:eastAsia="Arial"/>
                <w:b/>
              </w:rPr>
            </w:pPr>
          </w:p>
          <w:p w14:paraId="5D3F5915" w14:textId="77777777" w:rsidR="00420613" w:rsidRPr="00AF0A09" w:rsidRDefault="00420613"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A</w:t>
            </w:r>
          </w:p>
          <w:p w14:paraId="62495750" w14:textId="77777777" w:rsidR="00420613" w:rsidRPr="00AF0A09" w:rsidRDefault="00420613"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32A78C5A" w14:textId="77777777" w:rsidR="00420613" w:rsidRPr="00AF0A09" w:rsidRDefault="00420613" w:rsidP="009C1FF9">
            <w:pPr>
              <w:pStyle w:val="NormalWeb"/>
              <w:spacing w:before="0" w:beforeAutospacing="0" w:after="0" w:afterAutospacing="0"/>
              <w:ind w:right="48"/>
              <w:rPr>
                <w:rFonts w:eastAsia="Arial"/>
                <w:b/>
              </w:rPr>
            </w:pPr>
          </w:p>
          <w:p w14:paraId="60C02EF0" w14:textId="77777777" w:rsidR="00420613" w:rsidRPr="00AF0A09" w:rsidRDefault="00420613" w:rsidP="009C1FF9">
            <w:pPr>
              <w:pStyle w:val="NormalWeb"/>
              <w:spacing w:before="0" w:beforeAutospacing="0" w:after="0" w:afterAutospacing="0"/>
              <w:ind w:right="48"/>
              <w:rPr>
                <w:rFonts w:eastAsia="Arial"/>
                <w:b/>
              </w:rPr>
            </w:pPr>
          </w:p>
          <w:p w14:paraId="47D589A6" w14:textId="77777777" w:rsidR="00420613" w:rsidRPr="00AF0A09" w:rsidRDefault="00420613" w:rsidP="009C1FF9">
            <w:pPr>
              <w:pStyle w:val="NormalWeb"/>
              <w:spacing w:before="0" w:beforeAutospacing="0" w:after="0" w:afterAutospacing="0"/>
              <w:ind w:right="48"/>
              <w:rPr>
                <w:rFonts w:eastAsia="Arial"/>
                <w:b/>
              </w:rPr>
            </w:pPr>
          </w:p>
          <w:p w14:paraId="660E84B0" w14:textId="77777777" w:rsidR="00420613" w:rsidRPr="00AF0A09" w:rsidRDefault="00420613" w:rsidP="009C1FF9">
            <w:pPr>
              <w:pStyle w:val="NormalWeb"/>
              <w:spacing w:before="0" w:beforeAutospacing="0" w:after="0" w:afterAutospacing="0"/>
              <w:ind w:right="48"/>
              <w:rPr>
                <w:rFonts w:eastAsia="Arial"/>
                <w:b/>
              </w:rPr>
            </w:pPr>
          </w:p>
          <w:p w14:paraId="5605368B" w14:textId="77777777" w:rsidR="00420613" w:rsidRPr="00AF0A09" w:rsidRDefault="00420613" w:rsidP="009C1FF9">
            <w:pPr>
              <w:pStyle w:val="NormalWeb"/>
              <w:spacing w:before="0" w:beforeAutospacing="0" w:after="0" w:afterAutospacing="0"/>
              <w:ind w:right="48"/>
              <w:rPr>
                <w:rFonts w:eastAsia="Arial"/>
                <w:b/>
              </w:rPr>
            </w:pPr>
          </w:p>
          <w:p w14:paraId="210A4DD6"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B</w:t>
            </w:r>
          </w:p>
          <w:p w14:paraId="2358CE54" w14:textId="77777777" w:rsidR="00420613" w:rsidRPr="00AF0A09" w:rsidRDefault="00420613" w:rsidP="009C1FF9">
            <w:pPr>
              <w:pStyle w:val="NormalWeb"/>
              <w:spacing w:before="0" w:beforeAutospacing="0" w:after="0" w:afterAutospacing="0"/>
              <w:ind w:right="48"/>
              <w:rPr>
                <w:rFonts w:eastAsia="Arial"/>
                <w:b/>
              </w:rPr>
            </w:pPr>
          </w:p>
          <w:p w14:paraId="20F04036" w14:textId="77777777" w:rsidR="00420613" w:rsidRPr="00AF0A09" w:rsidRDefault="00420613" w:rsidP="009C1FF9">
            <w:pPr>
              <w:pStyle w:val="NormalWeb"/>
              <w:spacing w:before="0" w:beforeAutospacing="0" w:after="0" w:afterAutospacing="0"/>
              <w:ind w:right="48"/>
              <w:rPr>
                <w:rFonts w:eastAsia="Arial"/>
                <w:b/>
              </w:rPr>
            </w:pPr>
          </w:p>
          <w:p w14:paraId="3BDC2D56"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C</w:t>
            </w:r>
          </w:p>
          <w:p w14:paraId="08C40E4B" w14:textId="77777777" w:rsidR="00420613" w:rsidRPr="00AF0A09" w:rsidRDefault="00420613" w:rsidP="009C1FF9">
            <w:pPr>
              <w:pStyle w:val="NormalWeb"/>
              <w:spacing w:before="0" w:beforeAutospacing="0" w:after="0" w:afterAutospacing="0"/>
              <w:ind w:right="48"/>
              <w:rPr>
                <w:rFonts w:eastAsia="Arial"/>
                <w:b/>
              </w:rPr>
            </w:pPr>
          </w:p>
          <w:p w14:paraId="646502C0" w14:textId="77777777" w:rsidR="00420613" w:rsidRPr="00AF0A09" w:rsidRDefault="00420613" w:rsidP="009C1FF9">
            <w:pPr>
              <w:pStyle w:val="NormalWeb"/>
              <w:spacing w:before="0" w:beforeAutospacing="0" w:after="0" w:afterAutospacing="0"/>
              <w:ind w:right="48"/>
              <w:rPr>
                <w:rFonts w:eastAsia="Arial"/>
                <w:b/>
              </w:rPr>
            </w:pPr>
          </w:p>
          <w:p w14:paraId="12275FBC" w14:textId="77777777" w:rsidR="00420613" w:rsidRPr="00AF0A09" w:rsidRDefault="00420613" w:rsidP="009C1FF9">
            <w:pPr>
              <w:pStyle w:val="NormalWeb"/>
              <w:spacing w:before="0" w:beforeAutospacing="0" w:after="0" w:afterAutospacing="0"/>
              <w:ind w:right="48"/>
              <w:rPr>
                <w:rFonts w:eastAsia="Arial"/>
                <w:b/>
              </w:rPr>
            </w:pPr>
          </w:p>
          <w:p w14:paraId="0B907CE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B</w:t>
            </w:r>
          </w:p>
          <w:p w14:paraId="41154A78" w14:textId="77777777" w:rsidR="00420613" w:rsidRPr="00AF0A09" w:rsidRDefault="00420613" w:rsidP="009C1FF9">
            <w:pPr>
              <w:pStyle w:val="NormalWeb"/>
              <w:spacing w:before="0" w:beforeAutospacing="0" w:after="0" w:afterAutospacing="0"/>
              <w:ind w:right="48"/>
              <w:rPr>
                <w:rFonts w:eastAsia="Arial"/>
                <w:b/>
              </w:rPr>
            </w:pPr>
          </w:p>
          <w:p w14:paraId="68D6A42D" w14:textId="77777777" w:rsidR="00420613" w:rsidRPr="00AF0A09" w:rsidRDefault="00420613" w:rsidP="009C1FF9">
            <w:pPr>
              <w:pStyle w:val="NormalWeb"/>
              <w:spacing w:before="0" w:beforeAutospacing="0" w:after="0" w:afterAutospacing="0"/>
              <w:ind w:right="48"/>
              <w:rPr>
                <w:rFonts w:eastAsia="Arial"/>
                <w:b/>
              </w:rPr>
            </w:pPr>
          </w:p>
          <w:p w14:paraId="0D65303C"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D</w:t>
            </w:r>
          </w:p>
          <w:p w14:paraId="7DF8381F" w14:textId="77777777" w:rsidR="00420613" w:rsidRPr="00AF0A09" w:rsidRDefault="00420613" w:rsidP="009C1FF9">
            <w:pPr>
              <w:pStyle w:val="NormalWeb"/>
              <w:spacing w:before="0" w:beforeAutospacing="0" w:after="0" w:afterAutospacing="0"/>
              <w:ind w:right="48"/>
              <w:rPr>
                <w:rFonts w:eastAsia="Arial"/>
                <w:b/>
              </w:rPr>
            </w:pPr>
          </w:p>
          <w:p w14:paraId="368E04A8" w14:textId="77777777" w:rsidR="00420613" w:rsidRPr="00AF0A09" w:rsidRDefault="00420613" w:rsidP="009C1FF9">
            <w:pPr>
              <w:pStyle w:val="NormalWeb"/>
              <w:spacing w:before="0" w:beforeAutospacing="0" w:after="0" w:afterAutospacing="0"/>
              <w:ind w:right="48"/>
              <w:rPr>
                <w:rFonts w:eastAsia="Arial"/>
                <w:b/>
              </w:rPr>
            </w:pPr>
          </w:p>
          <w:p w14:paraId="01558391" w14:textId="77777777" w:rsidR="00420613" w:rsidRPr="00AF0A09" w:rsidRDefault="00420613" w:rsidP="009C1FF9">
            <w:pPr>
              <w:pStyle w:val="NormalWeb"/>
              <w:spacing w:before="0" w:beforeAutospacing="0" w:after="0" w:afterAutospacing="0"/>
              <w:ind w:right="48"/>
              <w:rPr>
                <w:rFonts w:eastAsia="Arial"/>
                <w:b/>
              </w:rPr>
            </w:pPr>
          </w:p>
          <w:p w14:paraId="48A4FFAE" w14:textId="77777777" w:rsidR="00420613" w:rsidRPr="00AF0A09" w:rsidRDefault="00420613" w:rsidP="009C1FF9">
            <w:pPr>
              <w:pStyle w:val="NormalWeb"/>
              <w:spacing w:before="0" w:beforeAutospacing="0" w:after="0" w:afterAutospacing="0"/>
              <w:ind w:right="48"/>
              <w:rPr>
                <w:rFonts w:eastAsia="Arial"/>
                <w:b/>
              </w:rPr>
            </w:pPr>
          </w:p>
          <w:p w14:paraId="7CF1A44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C</w:t>
            </w:r>
          </w:p>
          <w:p w14:paraId="5D383CF0" w14:textId="77777777" w:rsidR="00420613" w:rsidRPr="00AF0A09" w:rsidRDefault="00420613" w:rsidP="009C1FF9">
            <w:pPr>
              <w:pStyle w:val="NormalWeb"/>
              <w:spacing w:before="0" w:beforeAutospacing="0" w:after="0" w:afterAutospacing="0"/>
              <w:ind w:right="48"/>
              <w:rPr>
                <w:rFonts w:eastAsia="Arial"/>
                <w:b/>
              </w:rPr>
            </w:pPr>
          </w:p>
          <w:p w14:paraId="5186BAD9" w14:textId="77777777" w:rsidR="00420613" w:rsidRPr="00AF0A09" w:rsidRDefault="00420613" w:rsidP="009C1FF9">
            <w:pPr>
              <w:pStyle w:val="NormalWeb"/>
              <w:spacing w:before="0" w:beforeAutospacing="0" w:after="0" w:afterAutospacing="0"/>
              <w:ind w:right="48"/>
              <w:rPr>
                <w:rFonts w:eastAsia="Arial"/>
                <w:b/>
              </w:rPr>
            </w:pPr>
          </w:p>
          <w:p w14:paraId="38BAF3BE" w14:textId="77777777" w:rsidR="00420613" w:rsidRPr="00AF0A09" w:rsidRDefault="00420613" w:rsidP="009C1FF9">
            <w:pPr>
              <w:pStyle w:val="NormalWeb"/>
              <w:spacing w:before="0" w:beforeAutospacing="0" w:after="0" w:afterAutospacing="0"/>
              <w:ind w:right="48"/>
              <w:rPr>
                <w:rFonts w:eastAsia="Arial"/>
                <w:b/>
              </w:rPr>
            </w:pPr>
          </w:p>
          <w:p w14:paraId="7725A2DA" w14:textId="77777777" w:rsidR="00420613" w:rsidRPr="00AF0A09" w:rsidRDefault="00420613" w:rsidP="009C1FF9">
            <w:pPr>
              <w:pStyle w:val="NormalWeb"/>
              <w:spacing w:before="0" w:beforeAutospacing="0" w:after="0" w:afterAutospacing="0"/>
              <w:ind w:right="48"/>
              <w:rPr>
                <w:rFonts w:eastAsia="Arial"/>
                <w:b/>
              </w:rPr>
            </w:pPr>
          </w:p>
          <w:p w14:paraId="79E5756F" w14:textId="77777777" w:rsidR="00420613" w:rsidRPr="00AF0A09" w:rsidRDefault="00420613" w:rsidP="009C1FF9">
            <w:pPr>
              <w:pStyle w:val="NormalWeb"/>
              <w:spacing w:before="0" w:beforeAutospacing="0" w:after="0" w:afterAutospacing="0"/>
              <w:ind w:right="48"/>
              <w:rPr>
                <w:rFonts w:eastAsia="Arial"/>
                <w:b/>
              </w:rPr>
            </w:pPr>
          </w:p>
          <w:p w14:paraId="72D7276C" w14:textId="77777777" w:rsidR="00420613" w:rsidRPr="00AF0A09" w:rsidRDefault="00420613" w:rsidP="009C1FF9">
            <w:pPr>
              <w:pStyle w:val="NormalWeb"/>
              <w:spacing w:before="0" w:beforeAutospacing="0" w:after="0" w:afterAutospacing="0"/>
              <w:ind w:right="48"/>
              <w:rPr>
                <w:rFonts w:eastAsia="Arial"/>
                <w:b/>
              </w:rPr>
            </w:pPr>
          </w:p>
          <w:p w14:paraId="43103D11" w14:textId="77777777" w:rsidR="00420613" w:rsidRPr="00AF0A09" w:rsidRDefault="00420613" w:rsidP="009C1FF9">
            <w:pPr>
              <w:pStyle w:val="NormalWeb"/>
              <w:spacing w:before="0" w:beforeAutospacing="0" w:after="0" w:afterAutospacing="0"/>
              <w:ind w:right="48"/>
              <w:rPr>
                <w:rFonts w:eastAsia="Arial"/>
                <w:b/>
              </w:rPr>
            </w:pPr>
          </w:p>
          <w:p w14:paraId="61037F2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C</w:t>
            </w:r>
          </w:p>
          <w:p w14:paraId="5E30F98A" w14:textId="77777777" w:rsidR="00420613" w:rsidRPr="00AF0A09" w:rsidRDefault="00420613" w:rsidP="009C1FF9">
            <w:pPr>
              <w:pStyle w:val="NormalWeb"/>
              <w:spacing w:before="0" w:beforeAutospacing="0" w:after="0" w:afterAutospacing="0"/>
              <w:ind w:right="48"/>
              <w:rPr>
                <w:rFonts w:eastAsia="Arial"/>
                <w:b/>
              </w:rPr>
            </w:pPr>
          </w:p>
          <w:p w14:paraId="17E21A32" w14:textId="77777777" w:rsidR="00420613" w:rsidRPr="00AF0A09" w:rsidRDefault="00420613" w:rsidP="009C1FF9">
            <w:pPr>
              <w:pStyle w:val="NormalWeb"/>
              <w:spacing w:before="0" w:beforeAutospacing="0" w:after="0" w:afterAutospacing="0"/>
              <w:ind w:right="48"/>
              <w:rPr>
                <w:rFonts w:eastAsia="Arial"/>
                <w:b/>
              </w:rPr>
            </w:pPr>
          </w:p>
          <w:p w14:paraId="5813BBB1" w14:textId="77777777" w:rsidR="00420613" w:rsidRPr="00AF0A09" w:rsidRDefault="00420613" w:rsidP="009C1FF9">
            <w:pPr>
              <w:pStyle w:val="NormalWeb"/>
              <w:spacing w:before="0" w:beforeAutospacing="0" w:after="0" w:afterAutospacing="0"/>
              <w:ind w:right="48"/>
              <w:rPr>
                <w:rFonts w:eastAsia="Arial"/>
                <w:b/>
              </w:rPr>
            </w:pPr>
          </w:p>
          <w:p w14:paraId="081452BD" w14:textId="77777777" w:rsidR="00420613" w:rsidRPr="00AF0A09" w:rsidRDefault="00420613" w:rsidP="009C1FF9">
            <w:pPr>
              <w:pStyle w:val="NormalWeb"/>
              <w:spacing w:before="0" w:beforeAutospacing="0" w:after="0" w:afterAutospacing="0"/>
              <w:ind w:right="48"/>
              <w:rPr>
                <w:rFonts w:eastAsia="Arial"/>
                <w:b/>
              </w:rPr>
            </w:pPr>
          </w:p>
          <w:p w14:paraId="0EB6E38C" w14:textId="77777777" w:rsidR="00420613" w:rsidRPr="00AF0A09" w:rsidRDefault="00420613" w:rsidP="009C1FF9">
            <w:pPr>
              <w:pStyle w:val="NormalWeb"/>
              <w:spacing w:before="0" w:beforeAutospacing="0" w:after="0" w:afterAutospacing="0"/>
              <w:ind w:right="48"/>
              <w:rPr>
                <w:rFonts w:eastAsia="Arial"/>
                <w:b/>
              </w:rPr>
            </w:pPr>
          </w:p>
          <w:p w14:paraId="19441EE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A</w:t>
            </w:r>
          </w:p>
          <w:p w14:paraId="6561F109" w14:textId="77777777" w:rsidR="00420613" w:rsidRPr="00AF0A09" w:rsidRDefault="00420613" w:rsidP="009C1FF9">
            <w:pPr>
              <w:pStyle w:val="NormalWeb"/>
              <w:spacing w:before="0" w:beforeAutospacing="0" w:after="0" w:afterAutospacing="0"/>
              <w:ind w:right="48"/>
              <w:rPr>
                <w:rFonts w:eastAsia="Arial"/>
                <w:b/>
              </w:rPr>
            </w:pPr>
          </w:p>
          <w:p w14:paraId="7968C8CC" w14:textId="77777777" w:rsidR="00420613" w:rsidRPr="00AF0A09" w:rsidRDefault="00420613" w:rsidP="009C1FF9">
            <w:pPr>
              <w:pStyle w:val="NormalWeb"/>
              <w:spacing w:before="0" w:beforeAutospacing="0" w:after="0" w:afterAutospacing="0"/>
              <w:ind w:right="48"/>
              <w:rPr>
                <w:rFonts w:eastAsia="Arial"/>
                <w:b/>
              </w:rPr>
            </w:pPr>
          </w:p>
          <w:p w14:paraId="43EC34D8" w14:textId="77777777" w:rsidR="00420613" w:rsidRPr="00AF0A09" w:rsidRDefault="00420613" w:rsidP="009C1FF9">
            <w:pPr>
              <w:pStyle w:val="NormalWeb"/>
              <w:spacing w:before="0" w:beforeAutospacing="0" w:after="0" w:afterAutospacing="0"/>
              <w:ind w:right="48"/>
              <w:rPr>
                <w:rFonts w:eastAsia="Arial"/>
                <w:b/>
              </w:rPr>
            </w:pPr>
          </w:p>
          <w:p w14:paraId="57B40A53" w14:textId="77777777" w:rsidR="00420613" w:rsidRPr="00AF0A09" w:rsidRDefault="00420613" w:rsidP="009C1FF9">
            <w:pPr>
              <w:pStyle w:val="NormalWeb"/>
              <w:spacing w:before="0" w:beforeAutospacing="0" w:after="0" w:afterAutospacing="0"/>
              <w:ind w:right="48"/>
              <w:rPr>
                <w:rFonts w:eastAsia="Arial"/>
                <w:b/>
              </w:rPr>
            </w:pPr>
          </w:p>
          <w:p w14:paraId="30FCF369" w14:textId="77777777" w:rsidR="00420613" w:rsidRPr="00AF0A09" w:rsidRDefault="00420613" w:rsidP="009C1FF9">
            <w:pPr>
              <w:pStyle w:val="NormalWeb"/>
              <w:spacing w:before="0" w:beforeAutospacing="0" w:after="0" w:afterAutospacing="0"/>
              <w:ind w:right="48"/>
              <w:rPr>
                <w:rFonts w:eastAsia="Arial"/>
                <w:b/>
              </w:rPr>
            </w:pPr>
          </w:p>
          <w:p w14:paraId="7312D424"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B</w:t>
            </w:r>
          </w:p>
          <w:p w14:paraId="3461507B" w14:textId="77777777" w:rsidR="00420613" w:rsidRPr="00AF0A09" w:rsidRDefault="00420613" w:rsidP="009C1FF9">
            <w:pPr>
              <w:pStyle w:val="NormalWeb"/>
              <w:spacing w:before="0" w:beforeAutospacing="0" w:after="0" w:afterAutospacing="0"/>
              <w:ind w:right="48"/>
              <w:rPr>
                <w:rFonts w:eastAsia="Arial"/>
                <w:b/>
              </w:rPr>
            </w:pPr>
          </w:p>
          <w:p w14:paraId="14594BA3" w14:textId="77777777" w:rsidR="00420613" w:rsidRPr="00AF0A09" w:rsidRDefault="00420613" w:rsidP="009C1FF9">
            <w:pPr>
              <w:pStyle w:val="NormalWeb"/>
              <w:spacing w:before="0" w:beforeAutospacing="0" w:after="0" w:afterAutospacing="0"/>
              <w:ind w:right="48"/>
              <w:rPr>
                <w:rFonts w:eastAsia="Arial"/>
                <w:b/>
              </w:rPr>
            </w:pPr>
          </w:p>
          <w:p w14:paraId="40B77499" w14:textId="77777777" w:rsidR="00420613" w:rsidRPr="00AF0A09" w:rsidRDefault="00420613" w:rsidP="009C1FF9">
            <w:pPr>
              <w:pStyle w:val="NormalWeb"/>
              <w:spacing w:before="0" w:beforeAutospacing="0" w:after="0" w:afterAutospacing="0"/>
              <w:ind w:right="48"/>
              <w:rPr>
                <w:rFonts w:eastAsia="Arial"/>
                <w:b/>
              </w:rPr>
            </w:pPr>
          </w:p>
          <w:p w14:paraId="5900D6E4"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D</w:t>
            </w:r>
          </w:p>
          <w:p w14:paraId="1040C358" w14:textId="77777777" w:rsidR="00420613" w:rsidRPr="00AF0A09" w:rsidRDefault="00420613" w:rsidP="009C1FF9">
            <w:pPr>
              <w:pStyle w:val="NormalWeb"/>
              <w:spacing w:before="0" w:beforeAutospacing="0" w:after="0" w:afterAutospacing="0"/>
              <w:ind w:right="48"/>
              <w:rPr>
                <w:rFonts w:eastAsia="Arial"/>
                <w:b/>
              </w:rPr>
            </w:pPr>
          </w:p>
          <w:p w14:paraId="1F92CAA2" w14:textId="77777777" w:rsidR="00420613" w:rsidRPr="00AF0A09" w:rsidRDefault="00420613" w:rsidP="009C1FF9">
            <w:pPr>
              <w:pStyle w:val="NormalWeb"/>
              <w:spacing w:before="0" w:beforeAutospacing="0" w:after="0" w:afterAutospacing="0"/>
              <w:ind w:right="48"/>
              <w:rPr>
                <w:rFonts w:eastAsia="Arial"/>
                <w:b/>
              </w:rPr>
            </w:pPr>
          </w:p>
          <w:p w14:paraId="5D745D26" w14:textId="77777777" w:rsidR="00420613" w:rsidRPr="00AF0A09" w:rsidRDefault="00420613" w:rsidP="009C1FF9">
            <w:pPr>
              <w:pStyle w:val="NormalWeb"/>
              <w:spacing w:before="0" w:beforeAutospacing="0" w:after="0" w:afterAutospacing="0"/>
              <w:ind w:right="48"/>
              <w:rPr>
                <w:rFonts w:eastAsia="Arial"/>
                <w:b/>
              </w:rPr>
            </w:pPr>
          </w:p>
          <w:p w14:paraId="542672C4" w14:textId="77777777" w:rsidR="00420613" w:rsidRPr="00AF0A09" w:rsidRDefault="00420613" w:rsidP="009C1FF9">
            <w:pPr>
              <w:pStyle w:val="NormalWeb"/>
              <w:spacing w:before="0" w:beforeAutospacing="0" w:after="0" w:afterAutospacing="0"/>
              <w:ind w:right="48"/>
              <w:rPr>
                <w:rFonts w:eastAsia="Arial"/>
                <w:b/>
              </w:rPr>
            </w:pPr>
          </w:p>
          <w:p w14:paraId="620D9B9F"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D</w:t>
            </w:r>
          </w:p>
          <w:p w14:paraId="3F181B79" w14:textId="77777777" w:rsidR="00420613" w:rsidRPr="00AF0A09" w:rsidRDefault="00420613" w:rsidP="009C1FF9">
            <w:pPr>
              <w:pStyle w:val="NormalWeb"/>
              <w:spacing w:before="0" w:beforeAutospacing="0" w:after="0" w:afterAutospacing="0"/>
              <w:ind w:right="48"/>
              <w:rPr>
                <w:rFonts w:eastAsia="Arial"/>
                <w:b/>
              </w:rPr>
            </w:pPr>
          </w:p>
          <w:p w14:paraId="1AE2BC56" w14:textId="77777777" w:rsidR="00420613" w:rsidRPr="00AF0A09" w:rsidRDefault="00420613" w:rsidP="009C1FF9">
            <w:pPr>
              <w:pStyle w:val="NormalWeb"/>
              <w:spacing w:before="0" w:beforeAutospacing="0" w:after="0" w:afterAutospacing="0"/>
              <w:ind w:right="48"/>
              <w:rPr>
                <w:rFonts w:eastAsia="Arial"/>
                <w:b/>
              </w:rPr>
            </w:pPr>
          </w:p>
          <w:p w14:paraId="075FFEBF" w14:textId="77777777" w:rsidR="00420613" w:rsidRPr="00AF0A09" w:rsidRDefault="00420613" w:rsidP="009C1FF9">
            <w:pPr>
              <w:pStyle w:val="NormalWeb"/>
              <w:spacing w:before="0" w:beforeAutospacing="0" w:after="0" w:afterAutospacing="0"/>
              <w:ind w:right="48"/>
              <w:rPr>
                <w:rFonts w:eastAsia="Arial"/>
                <w:b/>
              </w:rPr>
            </w:pPr>
          </w:p>
          <w:p w14:paraId="08BC8E27" w14:textId="77777777" w:rsidR="00420613" w:rsidRPr="00AF0A09" w:rsidRDefault="00420613" w:rsidP="009C1FF9">
            <w:pPr>
              <w:pStyle w:val="NormalWeb"/>
              <w:spacing w:before="0" w:beforeAutospacing="0" w:after="0" w:afterAutospacing="0"/>
              <w:ind w:right="48"/>
              <w:rPr>
                <w:rFonts w:eastAsia="Arial"/>
                <w:b/>
              </w:rPr>
            </w:pPr>
          </w:p>
          <w:p w14:paraId="44A61A73" w14:textId="77777777" w:rsidR="00420613" w:rsidRPr="00AF0A09" w:rsidRDefault="00420613" w:rsidP="009C1FF9">
            <w:pPr>
              <w:pStyle w:val="NormalWeb"/>
              <w:spacing w:before="0" w:beforeAutospacing="0" w:after="0" w:afterAutospacing="0"/>
              <w:ind w:right="48"/>
              <w:rPr>
                <w:rFonts w:eastAsia="Arial"/>
                <w:b/>
              </w:rPr>
            </w:pPr>
          </w:p>
          <w:p w14:paraId="33519508" w14:textId="77777777" w:rsidR="00420613" w:rsidRPr="00AF0A09" w:rsidRDefault="00420613" w:rsidP="009C1FF9">
            <w:pPr>
              <w:pStyle w:val="NormalWeb"/>
              <w:spacing w:before="0" w:beforeAutospacing="0" w:after="0" w:afterAutospacing="0"/>
              <w:ind w:right="48"/>
              <w:rPr>
                <w:rFonts w:eastAsia="Arial"/>
                <w:b/>
              </w:rPr>
            </w:pPr>
          </w:p>
          <w:p w14:paraId="5BCF12EB" w14:textId="77777777" w:rsidR="00420613" w:rsidRPr="00AF0A09" w:rsidRDefault="00420613" w:rsidP="009C1FF9">
            <w:pPr>
              <w:pStyle w:val="NormalWeb"/>
              <w:spacing w:before="0" w:beforeAutospacing="0" w:after="0" w:afterAutospacing="0"/>
              <w:ind w:right="48"/>
              <w:rPr>
                <w:rFonts w:eastAsia="Arial"/>
                <w:b/>
              </w:rPr>
            </w:pPr>
          </w:p>
          <w:p w14:paraId="3215B85C" w14:textId="77777777" w:rsidR="00420613" w:rsidRPr="00AF0A09" w:rsidRDefault="00420613" w:rsidP="009C1FF9">
            <w:pPr>
              <w:pStyle w:val="NormalWeb"/>
              <w:spacing w:before="0" w:beforeAutospacing="0" w:after="0" w:afterAutospacing="0"/>
              <w:ind w:right="48"/>
              <w:rPr>
                <w:rFonts w:eastAsia="Arial"/>
                <w:b/>
              </w:rPr>
            </w:pPr>
          </w:p>
          <w:p w14:paraId="064E65FC"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A</w:t>
            </w:r>
          </w:p>
          <w:p w14:paraId="08AB2FBE" w14:textId="77777777" w:rsidR="00420613" w:rsidRPr="00AF0A09" w:rsidRDefault="00420613" w:rsidP="009C1FF9">
            <w:pPr>
              <w:pStyle w:val="NormalWeb"/>
              <w:spacing w:before="0" w:beforeAutospacing="0" w:after="0" w:afterAutospacing="0"/>
              <w:ind w:right="48"/>
              <w:rPr>
                <w:rFonts w:eastAsia="Arial"/>
                <w:b/>
              </w:rPr>
            </w:pPr>
          </w:p>
          <w:p w14:paraId="2A535288" w14:textId="77777777" w:rsidR="00420613" w:rsidRPr="00AF0A09" w:rsidRDefault="00420613" w:rsidP="009C1FF9">
            <w:pPr>
              <w:pStyle w:val="NormalWeb"/>
              <w:spacing w:before="0" w:beforeAutospacing="0" w:after="0" w:afterAutospacing="0"/>
              <w:ind w:right="48"/>
              <w:rPr>
                <w:rFonts w:eastAsia="Arial"/>
                <w:b/>
              </w:rPr>
            </w:pPr>
          </w:p>
          <w:p w14:paraId="59920252" w14:textId="77777777" w:rsidR="00420613" w:rsidRPr="00AF0A09" w:rsidRDefault="00420613" w:rsidP="009C1FF9">
            <w:pPr>
              <w:pStyle w:val="NormalWeb"/>
              <w:spacing w:before="0" w:beforeAutospacing="0" w:after="0" w:afterAutospacing="0"/>
              <w:ind w:right="48"/>
              <w:rPr>
                <w:rFonts w:eastAsia="Arial"/>
                <w:b/>
              </w:rPr>
            </w:pPr>
          </w:p>
          <w:p w14:paraId="516FF89A" w14:textId="77777777" w:rsidR="00420613" w:rsidRPr="00AF0A09" w:rsidRDefault="00420613" w:rsidP="009C1FF9">
            <w:pPr>
              <w:pStyle w:val="NormalWeb"/>
              <w:spacing w:before="0" w:beforeAutospacing="0" w:after="0" w:afterAutospacing="0"/>
              <w:ind w:right="48"/>
              <w:rPr>
                <w:rFonts w:eastAsia="Arial"/>
                <w:b/>
              </w:rPr>
            </w:pPr>
          </w:p>
          <w:p w14:paraId="4FA10C9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B</w:t>
            </w:r>
          </w:p>
          <w:p w14:paraId="706D55EC" w14:textId="77777777" w:rsidR="00420613" w:rsidRPr="00AF0A09" w:rsidRDefault="00420613" w:rsidP="009C1FF9">
            <w:pPr>
              <w:pStyle w:val="NormalWeb"/>
              <w:spacing w:before="0" w:beforeAutospacing="0" w:after="0" w:afterAutospacing="0"/>
              <w:ind w:right="48"/>
              <w:rPr>
                <w:rFonts w:eastAsia="Arial"/>
                <w:b/>
              </w:rPr>
            </w:pPr>
          </w:p>
          <w:p w14:paraId="2D8620BE" w14:textId="77777777" w:rsidR="00420613" w:rsidRPr="00AF0A09" w:rsidRDefault="00420613" w:rsidP="009C1FF9">
            <w:pPr>
              <w:pStyle w:val="NormalWeb"/>
              <w:spacing w:before="0" w:beforeAutospacing="0" w:after="0" w:afterAutospacing="0"/>
              <w:ind w:right="48"/>
              <w:rPr>
                <w:rFonts w:eastAsia="Arial"/>
                <w:b/>
              </w:rPr>
            </w:pPr>
          </w:p>
          <w:p w14:paraId="0DA2E2FB" w14:textId="77777777" w:rsidR="00420613" w:rsidRPr="00AF0A09" w:rsidRDefault="00420613" w:rsidP="009C1FF9">
            <w:pPr>
              <w:pStyle w:val="NormalWeb"/>
              <w:spacing w:before="0" w:beforeAutospacing="0" w:after="0" w:afterAutospacing="0"/>
              <w:ind w:right="48"/>
              <w:rPr>
                <w:rFonts w:eastAsia="Arial"/>
                <w:b/>
              </w:rPr>
            </w:pPr>
          </w:p>
          <w:p w14:paraId="3CEA7560" w14:textId="77777777" w:rsidR="00420613" w:rsidRPr="00AF0A09" w:rsidRDefault="00420613" w:rsidP="009C1FF9">
            <w:pPr>
              <w:pStyle w:val="NormalWeb"/>
              <w:spacing w:before="0" w:beforeAutospacing="0" w:after="0" w:afterAutospacing="0"/>
              <w:ind w:right="48"/>
              <w:rPr>
                <w:rFonts w:eastAsia="Arial"/>
                <w:b/>
              </w:rPr>
            </w:pPr>
          </w:p>
          <w:p w14:paraId="09A5B494"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A</w:t>
            </w:r>
          </w:p>
          <w:p w14:paraId="350D36EE" w14:textId="77777777" w:rsidR="00420613" w:rsidRPr="00AF0A09" w:rsidRDefault="00420613" w:rsidP="009C1FF9">
            <w:pPr>
              <w:pStyle w:val="NormalWeb"/>
              <w:spacing w:before="0" w:beforeAutospacing="0" w:after="0" w:afterAutospacing="0"/>
              <w:ind w:right="48"/>
              <w:rPr>
                <w:rFonts w:eastAsia="Arial"/>
                <w:b/>
              </w:rPr>
            </w:pPr>
          </w:p>
          <w:p w14:paraId="570125E5" w14:textId="77777777" w:rsidR="00420613" w:rsidRPr="00AF0A09" w:rsidRDefault="00420613" w:rsidP="009C1FF9">
            <w:pPr>
              <w:pStyle w:val="NormalWeb"/>
              <w:spacing w:before="0" w:beforeAutospacing="0" w:after="0" w:afterAutospacing="0"/>
              <w:ind w:right="48"/>
              <w:rPr>
                <w:rFonts w:eastAsia="Arial"/>
                <w:b/>
              </w:rPr>
            </w:pPr>
          </w:p>
          <w:p w14:paraId="6217AF6F" w14:textId="77777777" w:rsidR="00420613" w:rsidRPr="00AF0A09" w:rsidRDefault="00420613" w:rsidP="009C1FF9">
            <w:pPr>
              <w:pStyle w:val="NormalWeb"/>
              <w:spacing w:before="0" w:beforeAutospacing="0" w:after="0" w:afterAutospacing="0"/>
              <w:ind w:right="48"/>
              <w:rPr>
                <w:rFonts w:eastAsia="Arial"/>
                <w:b/>
              </w:rPr>
            </w:pPr>
          </w:p>
          <w:p w14:paraId="41B22F15" w14:textId="77777777" w:rsidR="00420613" w:rsidRPr="00AF0A09" w:rsidRDefault="00420613" w:rsidP="009C1FF9">
            <w:pPr>
              <w:pStyle w:val="NormalWeb"/>
              <w:spacing w:before="0" w:beforeAutospacing="0" w:after="0" w:afterAutospacing="0"/>
              <w:ind w:right="48"/>
              <w:rPr>
                <w:rFonts w:eastAsia="Arial"/>
                <w:b/>
              </w:rPr>
            </w:pPr>
          </w:p>
          <w:p w14:paraId="6BC518D6"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C</w:t>
            </w:r>
          </w:p>
          <w:p w14:paraId="0356AC47" w14:textId="77777777" w:rsidR="00420613" w:rsidRPr="00AF0A09" w:rsidRDefault="00420613" w:rsidP="009C1FF9">
            <w:pPr>
              <w:pStyle w:val="NormalWeb"/>
              <w:spacing w:before="0" w:beforeAutospacing="0" w:after="0" w:afterAutospacing="0"/>
              <w:ind w:right="48"/>
              <w:rPr>
                <w:rFonts w:eastAsia="Arial"/>
                <w:b/>
              </w:rPr>
            </w:pPr>
          </w:p>
          <w:p w14:paraId="2F1BCDE0" w14:textId="77777777" w:rsidR="00420613" w:rsidRPr="00AF0A09" w:rsidRDefault="00420613" w:rsidP="009C1FF9">
            <w:pPr>
              <w:pStyle w:val="NormalWeb"/>
              <w:spacing w:before="0" w:beforeAutospacing="0" w:after="0" w:afterAutospacing="0"/>
              <w:ind w:right="48"/>
              <w:rPr>
                <w:rFonts w:eastAsia="Arial"/>
                <w:b/>
              </w:rPr>
            </w:pPr>
          </w:p>
          <w:p w14:paraId="58B5D90C"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xml:space="preserve"> B</w:t>
            </w:r>
          </w:p>
          <w:p w14:paraId="535496EC" w14:textId="77777777" w:rsidR="00420613" w:rsidRPr="00AF0A09" w:rsidRDefault="00420613" w:rsidP="009C1FF9">
            <w:pPr>
              <w:pStyle w:val="NormalWeb"/>
              <w:spacing w:before="0" w:beforeAutospacing="0" w:after="0" w:afterAutospacing="0"/>
              <w:ind w:right="48"/>
              <w:rPr>
                <w:rFonts w:eastAsia="Arial"/>
                <w:b/>
              </w:rPr>
            </w:pPr>
          </w:p>
          <w:p w14:paraId="6F2EB559" w14:textId="77777777" w:rsidR="00420613" w:rsidRPr="00AF0A09" w:rsidRDefault="00420613" w:rsidP="009C1FF9">
            <w:pPr>
              <w:pStyle w:val="NormalWeb"/>
              <w:spacing w:before="0" w:beforeAutospacing="0" w:after="0" w:afterAutospacing="0"/>
              <w:ind w:right="48"/>
              <w:rPr>
                <w:rFonts w:eastAsia="Arial"/>
                <w:b/>
              </w:rPr>
            </w:pPr>
          </w:p>
          <w:p w14:paraId="6DEFFA76" w14:textId="77777777" w:rsidR="00420613" w:rsidRPr="00AF0A09" w:rsidRDefault="00420613" w:rsidP="009C1FF9">
            <w:pPr>
              <w:pStyle w:val="NormalWeb"/>
              <w:spacing w:before="0" w:beforeAutospacing="0" w:after="0" w:afterAutospacing="0"/>
              <w:ind w:right="48"/>
              <w:rPr>
                <w:rFonts w:eastAsia="Arial"/>
                <w:b/>
              </w:rPr>
            </w:pPr>
          </w:p>
          <w:p w14:paraId="2A6866B2" w14:textId="77777777" w:rsidR="00420613" w:rsidRPr="00AF0A09" w:rsidRDefault="00420613" w:rsidP="009C1FF9">
            <w:pPr>
              <w:pStyle w:val="NormalWeb"/>
              <w:spacing w:before="0" w:beforeAutospacing="0" w:after="0" w:afterAutospacing="0"/>
              <w:ind w:right="48"/>
              <w:rPr>
                <w:rFonts w:eastAsia="Arial"/>
                <w:b/>
              </w:rPr>
            </w:pPr>
          </w:p>
          <w:p w14:paraId="02388ED0"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xml:space="preserve"> A</w:t>
            </w:r>
          </w:p>
          <w:p w14:paraId="4ECB745D" w14:textId="77777777" w:rsidR="00420613" w:rsidRPr="00AF0A09" w:rsidRDefault="00420613" w:rsidP="009C1FF9">
            <w:pPr>
              <w:pStyle w:val="NormalWeb"/>
              <w:spacing w:before="0" w:beforeAutospacing="0" w:after="0" w:afterAutospacing="0"/>
              <w:ind w:right="48"/>
              <w:rPr>
                <w:rFonts w:eastAsia="Arial"/>
                <w:b/>
              </w:rPr>
            </w:pPr>
          </w:p>
          <w:p w14:paraId="6E3BF378" w14:textId="77777777" w:rsidR="00420613" w:rsidRPr="00AF0A09" w:rsidRDefault="00420613" w:rsidP="009C1FF9">
            <w:pPr>
              <w:pStyle w:val="NormalWeb"/>
              <w:spacing w:before="0" w:beforeAutospacing="0" w:after="0" w:afterAutospacing="0"/>
              <w:ind w:right="48"/>
              <w:rPr>
                <w:rFonts w:eastAsia="Arial"/>
                <w:b/>
              </w:rPr>
            </w:pPr>
          </w:p>
          <w:p w14:paraId="0CF831B7" w14:textId="77777777" w:rsidR="00420613" w:rsidRPr="00AF0A09" w:rsidRDefault="00420613" w:rsidP="009C1FF9">
            <w:pPr>
              <w:pStyle w:val="NormalWeb"/>
              <w:spacing w:before="0" w:beforeAutospacing="0" w:after="0" w:afterAutospacing="0"/>
              <w:ind w:right="48"/>
              <w:rPr>
                <w:rFonts w:eastAsia="Arial"/>
                <w:b/>
              </w:rPr>
            </w:pPr>
          </w:p>
          <w:p w14:paraId="2897FB58" w14:textId="77777777" w:rsidR="00420613" w:rsidRPr="00AF0A09" w:rsidRDefault="00420613" w:rsidP="009C1FF9">
            <w:pPr>
              <w:pStyle w:val="NormalWeb"/>
              <w:spacing w:before="0" w:beforeAutospacing="0" w:after="0" w:afterAutospacing="0"/>
              <w:ind w:right="48"/>
              <w:rPr>
                <w:rFonts w:eastAsia="Arial"/>
                <w:b/>
              </w:rPr>
            </w:pPr>
          </w:p>
          <w:p w14:paraId="69922BD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D</w:t>
            </w:r>
          </w:p>
          <w:p w14:paraId="27A8E53F" w14:textId="77777777" w:rsidR="00420613" w:rsidRPr="00AF0A09" w:rsidRDefault="00420613" w:rsidP="009C1FF9">
            <w:pPr>
              <w:pStyle w:val="NormalWeb"/>
              <w:spacing w:before="0" w:beforeAutospacing="0" w:after="0" w:afterAutospacing="0"/>
              <w:ind w:right="48"/>
              <w:rPr>
                <w:rFonts w:eastAsia="Arial"/>
                <w:b/>
              </w:rPr>
            </w:pPr>
          </w:p>
          <w:p w14:paraId="156F6B52" w14:textId="77777777" w:rsidR="00420613" w:rsidRPr="00AF0A09" w:rsidRDefault="00420613" w:rsidP="009C1FF9">
            <w:pPr>
              <w:pStyle w:val="NormalWeb"/>
              <w:spacing w:before="0" w:beforeAutospacing="0" w:after="0" w:afterAutospacing="0"/>
              <w:ind w:right="48"/>
              <w:rPr>
                <w:rFonts w:eastAsia="Arial"/>
                <w:b/>
              </w:rPr>
            </w:pPr>
          </w:p>
          <w:p w14:paraId="6E74DC90" w14:textId="77777777" w:rsidR="00420613" w:rsidRPr="00AF0A09" w:rsidRDefault="00420613" w:rsidP="009C1FF9">
            <w:pPr>
              <w:pStyle w:val="NormalWeb"/>
              <w:spacing w:before="0" w:beforeAutospacing="0" w:after="0" w:afterAutospacing="0"/>
              <w:ind w:right="48"/>
              <w:rPr>
                <w:rFonts w:eastAsia="Arial"/>
                <w:b/>
              </w:rPr>
            </w:pPr>
          </w:p>
          <w:p w14:paraId="143E6DDC" w14:textId="77777777" w:rsidR="00420613" w:rsidRPr="00AF0A09" w:rsidRDefault="00420613" w:rsidP="009C1FF9">
            <w:pPr>
              <w:pStyle w:val="NormalWeb"/>
              <w:spacing w:before="0" w:beforeAutospacing="0" w:after="0" w:afterAutospacing="0"/>
              <w:ind w:right="48"/>
              <w:rPr>
                <w:rFonts w:eastAsia="Arial"/>
                <w:b/>
              </w:rPr>
            </w:pPr>
          </w:p>
          <w:p w14:paraId="3A0959FA" w14:textId="77777777" w:rsidR="00420613" w:rsidRPr="00AF0A09" w:rsidRDefault="00420613" w:rsidP="009C1FF9">
            <w:pPr>
              <w:pStyle w:val="NormalWeb"/>
              <w:spacing w:before="0" w:beforeAutospacing="0" w:after="0" w:afterAutospacing="0"/>
              <w:ind w:right="48"/>
              <w:rPr>
                <w:rFonts w:eastAsia="Arial"/>
                <w:b/>
              </w:rPr>
            </w:pPr>
          </w:p>
          <w:p w14:paraId="13CDA97C" w14:textId="77777777" w:rsidR="00420613" w:rsidRPr="00AF0A09" w:rsidRDefault="00420613" w:rsidP="009C1FF9">
            <w:pPr>
              <w:pStyle w:val="NormalWeb"/>
              <w:spacing w:before="0" w:beforeAutospacing="0" w:after="0" w:afterAutospacing="0"/>
              <w:ind w:right="48"/>
              <w:rPr>
                <w:rFonts w:eastAsia="Arial"/>
                <w:b/>
              </w:rPr>
            </w:pPr>
          </w:p>
          <w:p w14:paraId="53EBAF7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B</w:t>
            </w:r>
          </w:p>
          <w:p w14:paraId="13B77BFE" w14:textId="77777777" w:rsidR="00420613" w:rsidRPr="00AF0A09" w:rsidRDefault="00420613" w:rsidP="009C1FF9">
            <w:pPr>
              <w:pStyle w:val="NormalWeb"/>
              <w:spacing w:before="0" w:beforeAutospacing="0" w:after="0" w:afterAutospacing="0"/>
              <w:ind w:right="48"/>
              <w:rPr>
                <w:rFonts w:eastAsia="Arial"/>
                <w:b/>
              </w:rPr>
            </w:pPr>
          </w:p>
          <w:p w14:paraId="011C7A3F" w14:textId="77777777" w:rsidR="00420613" w:rsidRPr="00AF0A09" w:rsidRDefault="00420613" w:rsidP="009C1FF9">
            <w:pPr>
              <w:pStyle w:val="NormalWeb"/>
              <w:spacing w:before="0" w:beforeAutospacing="0" w:after="0" w:afterAutospacing="0"/>
              <w:ind w:right="48"/>
              <w:rPr>
                <w:rFonts w:eastAsia="Arial"/>
                <w:b/>
              </w:rPr>
            </w:pPr>
          </w:p>
          <w:p w14:paraId="3C8A747D" w14:textId="77777777" w:rsidR="00420613" w:rsidRPr="00AF0A09" w:rsidRDefault="00420613" w:rsidP="009C1FF9">
            <w:pPr>
              <w:pStyle w:val="NormalWeb"/>
              <w:spacing w:before="0" w:beforeAutospacing="0" w:after="0" w:afterAutospacing="0"/>
              <w:ind w:right="48"/>
              <w:rPr>
                <w:rFonts w:eastAsia="Arial"/>
                <w:b/>
              </w:rPr>
            </w:pPr>
          </w:p>
          <w:p w14:paraId="26A3C2B1" w14:textId="77777777" w:rsidR="00420613" w:rsidRPr="00AF0A09" w:rsidRDefault="00420613" w:rsidP="009C1FF9">
            <w:pPr>
              <w:pStyle w:val="NormalWeb"/>
              <w:spacing w:before="0" w:beforeAutospacing="0" w:after="0" w:afterAutospacing="0"/>
              <w:ind w:right="48"/>
              <w:rPr>
                <w:rFonts w:eastAsia="Arial"/>
                <w:b/>
              </w:rPr>
            </w:pPr>
          </w:p>
          <w:p w14:paraId="7370D917" w14:textId="77777777" w:rsidR="00420613" w:rsidRPr="00AF0A09" w:rsidRDefault="00420613" w:rsidP="009C1FF9">
            <w:pPr>
              <w:pStyle w:val="NormalWeb"/>
              <w:spacing w:before="0" w:beforeAutospacing="0" w:after="0" w:afterAutospacing="0"/>
              <w:ind w:right="48"/>
              <w:rPr>
                <w:rFonts w:eastAsia="Arial"/>
                <w:b/>
              </w:rPr>
            </w:pPr>
          </w:p>
          <w:p w14:paraId="4B452A8F" w14:textId="77777777" w:rsidR="00420613" w:rsidRPr="00AF0A09" w:rsidRDefault="00420613" w:rsidP="009C1FF9">
            <w:pPr>
              <w:pStyle w:val="NormalWeb"/>
              <w:spacing w:before="0" w:beforeAutospacing="0" w:after="0" w:afterAutospacing="0"/>
              <w:ind w:right="48"/>
              <w:rPr>
                <w:rFonts w:eastAsia="Arial"/>
                <w:b/>
              </w:rPr>
            </w:pPr>
          </w:p>
          <w:p w14:paraId="377E9CAC" w14:textId="77777777" w:rsidR="00420613" w:rsidRPr="00AF0A09" w:rsidRDefault="00420613" w:rsidP="009C1FF9">
            <w:pPr>
              <w:pStyle w:val="NormalWeb"/>
              <w:spacing w:before="0" w:beforeAutospacing="0" w:after="0" w:afterAutospacing="0"/>
              <w:ind w:right="48"/>
              <w:rPr>
                <w:rFonts w:eastAsia="Arial"/>
                <w:b/>
              </w:rPr>
            </w:pPr>
          </w:p>
          <w:p w14:paraId="0F4D3B78" w14:textId="77777777" w:rsidR="00420613" w:rsidRPr="00AF0A09" w:rsidRDefault="00420613" w:rsidP="009C1FF9">
            <w:pPr>
              <w:pStyle w:val="NormalWeb"/>
              <w:spacing w:before="0" w:beforeAutospacing="0" w:after="0" w:afterAutospacing="0"/>
              <w:ind w:right="48"/>
              <w:rPr>
                <w:rFonts w:eastAsia="Arial"/>
                <w:b/>
              </w:rPr>
            </w:pPr>
          </w:p>
          <w:p w14:paraId="20EF1AE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A</w:t>
            </w:r>
          </w:p>
          <w:p w14:paraId="0FE8AFA5" w14:textId="77777777" w:rsidR="00420613" w:rsidRPr="00AF0A09" w:rsidRDefault="00420613" w:rsidP="009C1FF9">
            <w:pPr>
              <w:pStyle w:val="NormalWeb"/>
              <w:spacing w:before="0" w:beforeAutospacing="0" w:after="0" w:afterAutospacing="0"/>
              <w:ind w:right="48"/>
              <w:rPr>
                <w:rFonts w:eastAsia="Arial"/>
                <w:b/>
              </w:rPr>
            </w:pPr>
          </w:p>
          <w:p w14:paraId="6CA71399" w14:textId="77777777" w:rsidR="00420613" w:rsidRPr="00AF0A09" w:rsidRDefault="00420613" w:rsidP="009C1FF9">
            <w:pPr>
              <w:pStyle w:val="NormalWeb"/>
              <w:spacing w:before="0" w:beforeAutospacing="0" w:after="0" w:afterAutospacing="0"/>
              <w:ind w:right="48"/>
              <w:rPr>
                <w:rFonts w:eastAsia="Arial"/>
                <w:b/>
              </w:rPr>
            </w:pPr>
          </w:p>
          <w:p w14:paraId="60A7B96F" w14:textId="77777777" w:rsidR="00420613" w:rsidRPr="00AF0A09" w:rsidRDefault="00420613" w:rsidP="009C1FF9">
            <w:pPr>
              <w:pStyle w:val="NormalWeb"/>
              <w:spacing w:before="0" w:beforeAutospacing="0" w:after="0" w:afterAutospacing="0"/>
              <w:ind w:right="48"/>
              <w:rPr>
                <w:rFonts w:eastAsia="Arial"/>
                <w:b/>
              </w:rPr>
            </w:pPr>
          </w:p>
          <w:p w14:paraId="1D81C40C" w14:textId="77777777" w:rsidR="00420613" w:rsidRPr="00AF0A09" w:rsidRDefault="00420613" w:rsidP="009C1FF9">
            <w:pPr>
              <w:pStyle w:val="NormalWeb"/>
              <w:spacing w:before="0" w:beforeAutospacing="0" w:after="0" w:afterAutospacing="0"/>
              <w:ind w:right="48"/>
              <w:rPr>
                <w:rFonts w:eastAsia="Arial"/>
                <w:b/>
              </w:rPr>
            </w:pPr>
          </w:p>
          <w:p w14:paraId="164AC958" w14:textId="77777777" w:rsidR="00420613" w:rsidRPr="00AF0A09" w:rsidRDefault="00420613" w:rsidP="009C1FF9">
            <w:pPr>
              <w:pStyle w:val="NormalWeb"/>
              <w:spacing w:before="0" w:beforeAutospacing="0" w:after="0" w:afterAutospacing="0"/>
              <w:ind w:right="48"/>
              <w:rPr>
                <w:rFonts w:eastAsia="Arial"/>
                <w:b/>
              </w:rPr>
            </w:pPr>
          </w:p>
          <w:p w14:paraId="4E1AE54C" w14:textId="77777777" w:rsidR="00420613" w:rsidRPr="00AF0A09" w:rsidRDefault="00420613" w:rsidP="009C1FF9">
            <w:pPr>
              <w:pStyle w:val="NormalWeb"/>
              <w:spacing w:before="0" w:beforeAutospacing="0" w:after="0" w:afterAutospacing="0"/>
              <w:ind w:right="48"/>
              <w:rPr>
                <w:rFonts w:eastAsia="Arial"/>
                <w:b/>
              </w:rPr>
            </w:pPr>
          </w:p>
          <w:p w14:paraId="78DB7484" w14:textId="77777777" w:rsidR="00420613" w:rsidRPr="00AF0A09" w:rsidRDefault="00420613" w:rsidP="009C1FF9">
            <w:pPr>
              <w:pStyle w:val="NormalWeb"/>
              <w:spacing w:before="0" w:beforeAutospacing="0" w:after="0" w:afterAutospacing="0"/>
              <w:ind w:right="48"/>
              <w:rPr>
                <w:rFonts w:eastAsia="Arial"/>
                <w:b/>
              </w:rPr>
            </w:pPr>
          </w:p>
          <w:p w14:paraId="1611D8FA" w14:textId="77777777" w:rsidR="00420613" w:rsidRPr="00AF0A09" w:rsidRDefault="00420613" w:rsidP="009C1FF9">
            <w:pPr>
              <w:pStyle w:val="NormalWeb"/>
              <w:spacing w:before="0" w:beforeAutospacing="0" w:after="0" w:afterAutospacing="0"/>
              <w:ind w:right="48"/>
              <w:rPr>
                <w:rFonts w:eastAsia="Arial"/>
                <w:b/>
              </w:rPr>
            </w:pPr>
          </w:p>
          <w:p w14:paraId="45BDAD63" w14:textId="77777777" w:rsidR="00420613" w:rsidRPr="00AF0A09" w:rsidRDefault="00420613" w:rsidP="009C1FF9">
            <w:pPr>
              <w:pStyle w:val="NormalWeb"/>
              <w:spacing w:before="0" w:beforeAutospacing="0" w:after="0" w:afterAutospacing="0"/>
              <w:ind w:right="48"/>
              <w:rPr>
                <w:rFonts w:eastAsia="Arial"/>
                <w:b/>
              </w:rPr>
            </w:pPr>
          </w:p>
          <w:p w14:paraId="18B17C25" w14:textId="77777777" w:rsidR="00420613" w:rsidRPr="00AF0A09" w:rsidRDefault="00420613" w:rsidP="009C1FF9">
            <w:pPr>
              <w:pStyle w:val="NormalWeb"/>
              <w:spacing w:before="0" w:beforeAutospacing="0" w:after="0" w:afterAutospacing="0"/>
              <w:ind w:right="48"/>
              <w:rPr>
                <w:rFonts w:eastAsia="Arial"/>
                <w:b/>
              </w:rPr>
            </w:pPr>
          </w:p>
          <w:p w14:paraId="6BF44E5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xml:space="preserve"> C</w:t>
            </w:r>
          </w:p>
          <w:p w14:paraId="166F2519" w14:textId="77777777" w:rsidR="00420613" w:rsidRPr="00AF0A09" w:rsidRDefault="00420613" w:rsidP="009C1FF9">
            <w:pPr>
              <w:pStyle w:val="NormalWeb"/>
              <w:spacing w:before="0" w:beforeAutospacing="0" w:after="0" w:afterAutospacing="0"/>
              <w:ind w:right="48"/>
              <w:rPr>
                <w:rFonts w:eastAsia="Arial"/>
                <w:b/>
              </w:rPr>
            </w:pPr>
          </w:p>
          <w:p w14:paraId="40EEE55B" w14:textId="77777777" w:rsidR="00420613" w:rsidRPr="00AF0A09" w:rsidRDefault="00420613" w:rsidP="009C1FF9">
            <w:pPr>
              <w:pStyle w:val="NormalWeb"/>
              <w:spacing w:before="0" w:beforeAutospacing="0" w:after="0" w:afterAutospacing="0"/>
              <w:ind w:right="48"/>
              <w:rPr>
                <w:rFonts w:eastAsia="Arial"/>
                <w:b/>
              </w:rPr>
            </w:pPr>
          </w:p>
          <w:p w14:paraId="27E1B385" w14:textId="77777777" w:rsidR="00420613" w:rsidRPr="00AF0A09" w:rsidRDefault="00420613" w:rsidP="009C1FF9">
            <w:pPr>
              <w:pStyle w:val="NormalWeb"/>
              <w:spacing w:before="0" w:beforeAutospacing="0" w:after="0" w:afterAutospacing="0"/>
              <w:ind w:right="48"/>
              <w:rPr>
                <w:rFonts w:eastAsia="Arial"/>
                <w:b/>
              </w:rPr>
            </w:pPr>
          </w:p>
          <w:p w14:paraId="18B0B888" w14:textId="77777777" w:rsidR="00420613" w:rsidRPr="00AF0A09" w:rsidRDefault="00420613" w:rsidP="009C1FF9">
            <w:pPr>
              <w:pStyle w:val="NormalWeb"/>
              <w:spacing w:before="0" w:beforeAutospacing="0" w:after="0" w:afterAutospacing="0"/>
              <w:ind w:right="48"/>
              <w:rPr>
                <w:rFonts w:eastAsia="Arial"/>
                <w:b/>
              </w:rPr>
            </w:pPr>
          </w:p>
          <w:p w14:paraId="4EA3EA42" w14:textId="77777777" w:rsidR="00420613" w:rsidRPr="00AF0A09" w:rsidRDefault="00420613" w:rsidP="009C1FF9">
            <w:pPr>
              <w:pStyle w:val="NormalWeb"/>
              <w:spacing w:before="0" w:beforeAutospacing="0" w:after="0" w:afterAutospacing="0"/>
              <w:ind w:right="48"/>
              <w:rPr>
                <w:rFonts w:eastAsia="Arial"/>
                <w:b/>
              </w:rPr>
            </w:pPr>
          </w:p>
          <w:p w14:paraId="015ED04E" w14:textId="77777777" w:rsidR="00420613" w:rsidRPr="00AF0A09" w:rsidRDefault="00420613" w:rsidP="009C1FF9">
            <w:pPr>
              <w:pStyle w:val="NormalWeb"/>
              <w:spacing w:before="0" w:beforeAutospacing="0" w:after="0" w:afterAutospacing="0"/>
              <w:ind w:right="48"/>
              <w:rPr>
                <w:rFonts w:eastAsia="Arial"/>
                <w:b/>
              </w:rPr>
            </w:pPr>
          </w:p>
          <w:p w14:paraId="2D69EA26"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A</w:t>
            </w:r>
          </w:p>
          <w:p w14:paraId="534874EB" w14:textId="77777777" w:rsidR="00420613" w:rsidRPr="00AF0A09" w:rsidRDefault="00420613" w:rsidP="009C1FF9">
            <w:pPr>
              <w:pStyle w:val="NormalWeb"/>
              <w:spacing w:before="0" w:beforeAutospacing="0" w:after="0" w:afterAutospacing="0"/>
              <w:ind w:right="48"/>
              <w:rPr>
                <w:rFonts w:eastAsia="Arial"/>
                <w:b/>
              </w:rPr>
            </w:pPr>
          </w:p>
          <w:p w14:paraId="1DBA3ACB" w14:textId="77777777" w:rsidR="00420613" w:rsidRPr="00AF0A09" w:rsidRDefault="00420613" w:rsidP="009C1FF9">
            <w:pPr>
              <w:pStyle w:val="NormalWeb"/>
              <w:spacing w:before="0" w:beforeAutospacing="0" w:after="0" w:afterAutospacing="0"/>
              <w:ind w:right="48"/>
              <w:rPr>
                <w:rFonts w:eastAsia="Arial"/>
                <w:b/>
              </w:rPr>
            </w:pPr>
          </w:p>
          <w:p w14:paraId="0C6E509F" w14:textId="77777777" w:rsidR="00420613" w:rsidRPr="00AF0A09" w:rsidRDefault="00420613" w:rsidP="009C1FF9">
            <w:pPr>
              <w:pStyle w:val="NormalWeb"/>
              <w:spacing w:before="0" w:beforeAutospacing="0" w:after="0" w:afterAutospacing="0"/>
              <w:ind w:right="48"/>
              <w:rPr>
                <w:rFonts w:eastAsia="Arial"/>
                <w:b/>
              </w:rPr>
            </w:pPr>
          </w:p>
          <w:p w14:paraId="7F179330" w14:textId="77777777" w:rsidR="00420613" w:rsidRPr="00AF0A09" w:rsidRDefault="00420613" w:rsidP="009C1FF9">
            <w:pPr>
              <w:pStyle w:val="NormalWeb"/>
              <w:spacing w:before="0" w:beforeAutospacing="0" w:after="0" w:afterAutospacing="0"/>
              <w:ind w:right="48"/>
              <w:rPr>
                <w:rFonts w:eastAsia="Arial"/>
                <w:b/>
              </w:rPr>
            </w:pPr>
          </w:p>
          <w:p w14:paraId="467697D1" w14:textId="77777777" w:rsidR="00420613" w:rsidRPr="00AF0A09" w:rsidRDefault="00420613" w:rsidP="009C1FF9">
            <w:pPr>
              <w:pStyle w:val="NormalWeb"/>
              <w:spacing w:before="0" w:beforeAutospacing="0" w:after="0" w:afterAutospacing="0"/>
              <w:ind w:right="48"/>
              <w:rPr>
                <w:rFonts w:eastAsia="Arial"/>
                <w:b/>
              </w:rPr>
            </w:pPr>
          </w:p>
          <w:p w14:paraId="4EAAFEAC" w14:textId="77777777" w:rsidR="00420613" w:rsidRPr="00AF0A09" w:rsidRDefault="00420613" w:rsidP="009C1FF9">
            <w:pPr>
              <w:pStyle w:val="NormalWeb"/>
              <w:spacing w:before="0" w:beforeAutospacing="0" w:after="0" w:afterAutospacing="0"/>
              <w:ind w:right="48"/>
              <w:rPr>
                <w:rFonts w:eastAsia="Arial"/>
                <w:b/>
              </w:rPr>
            </w:pPr>
          </w:p>
          <w:p w14:paraId="10F8ECD8" w14:textId="77777777" w:rsidR="00420613" w:rsidRPr="00AF0A09" w:rsidRDefault="00420613" w:rsidP="009C1FF9">
            <w:pPr>
              <w:pStyle w:val="NormalWeb"/>
              <w:spacing w:before="0" w:beforeAutospacing="0" w:after="0" w:afterAutospacing="0"/>
              <w:ind w:right="48"/>
              <w:rPr>
                <w:rFonts w:eastAsia="Arial"/>
                <w:b/>
              </w:rPr>
            </w:pPr>
          </w:p>
          <w:p w14:paraId="38A2E493"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7</w:t>
            </w:r>
            <w:r w:rsidRPr="00AF0A09">
              <w:rPr>
                <w:rFonts w:eastAsia="Arial"/>
              </w:rPr>
              <w:t>: B</w:t>
            </w:r>
          </w:p>
          <w:p w14:paraId="5C27A787" w14:textId="77777777" w:rsidR="00420613" w:rsidRPr="00AF0A09" w:rsidRDefault="00420613" w:rsidP="009C1FF9">
            <w:pPr>
              <w:pStyle w:val="NormalWeb"/>
              <w:spacing w:before="0" w:beforeAutospacing="0" w:after="0" w:afterAutospacing="0"/>
              <w:ind w:right="48"/>
              <w:rPr>
                <w:rFonts w:eastAsia="Arial"/>
                <w:b/>
              </w:rPr>
            </w:pPr>
          </w:p>
          <w:p w14:paraId="7852D4DC" w14:textId="77777777" w:rsidR="00420613" w:rsidRPr="00AF0A09" w:rsidRDefault="00420613" w:rsidP="009C1FF9">
            <w:pPr>
              <w:pStyle w:val="NormalWeb"/>
              <w:spacing w:before="0" w:beforeAutospacing="0" w:after="0" w:afterAutospacing="0"/>
              <w:ind w:right="48"/>
              <w:rPr>
                <w:rFonts w:eastAsia="Arial"/>
                <w:b/>
              </w:rPr>
            </w:pPr>
          </w:p>
          <w:p w14:paraId="1CBCEE91" w14:textId="77777777" w:rsidR="00420613" w:rsidRPr="00AF0A09" w:rsidRDefault="00420613" w:rsidP="009C1FF9">
            <w:pPr>
              <w:pStyle w:val="NormalWeb"/>
              <w:spacing w:before="0" w:beforeAutospacing="0" w:after="0" w:afterAutospacing="0"/>
              <w:ind w:right="48"/>
              <w:rPr>
                <w:rFonts w:eastAsia="Arial"/>
                <w:b/>
              </w:rPr>
            </w:pPr>
          </w:p>
          <w:p w14:paraId="1718E0DC" w14:textId="77777777" w:rsidR="00420613" w:rsidRPr="00AF0A09" w:rsidRDefault="00420613" w:rsidP="009C1FF9">
            <w:pPr>
              <w:pStyle w:val="NormalWeb"/>
              <w:spacing w:before="0" w:beforeAutospacing="0" w:after="0" w:afterAutospacing="0"/>
              <w:ind w:right="48"/>
              <w:rPr>
                <w:rFonts w:eastAsia="Arial"/>
                <w:b/>
              </w:rPr>
            </w:pPr>
          </w:p>
          <w:p w14:paraId="30770388" w14:textId="77777777" w:rsidR="00420613" w:rsidRPr="00AF0A09" w:rsidRDefault="00420613" w:rsidP="009C1FF9">
            <w:pPr>
              <w:pStyle w:val="NormalWeb"/>
              <w:spacing w:before="0" w:beforeAutospacing="0" w:after="0" w:afterAutospacing="0"/>
              <w:ind w:right="48"/>
              <w:rPr>
                <w:rFonts w:eastAsia="Arial"/>
                <w:b/>
              </w:rPr>
            </w:pPr>
          </w:p>
          <w:p w14:paraId="60CF474E" w14:textId="77777777" w:rsidR="00420613" w:rsidRPr="00AF0A09" w:rsidRDefault="00420613" w:rsidP="009C1FF9">
            <w:pPr>
              <w:pStyle w:val="NormalWeb"/>
              <w:spacing w:before="0" w:beforeAutospacing="0" w:after="0" w:afterAutospacing="0"/>
              <w:ind w:right="48"/>
              <w:rPr>
                <w:rFonts w:eastAsia="Arial"/>
                <w:b/>
              </w:rPr>
            </w:pPr>
          </w:p>
          <w:p w14:paraId="0AEF5F72"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8</w:t>
            </w:r>
            <w:r w:rsidRPr="00AF0A09">
              <w:rPr>
                <w:rFonts w:eastAsia="Arial"/>
              </w:rPr>
              <w:t>: A</w:t>
            </w:r>
          </w:p>
          <w:p w14:paraId="1C2D3F4E"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p>
        </w:tc>
      </w:tr>
    </w:tbl>
    <w:p w14:paraId="1B52F943" w14:textId="77777777" w:rsidR="00420613" w:rsidRPr="00AF0A09" w:rsidRDefault="00420613" w:rsidP="009C1FF9">
      <w:pPr>
        <w:spacing w:after="0" w:line="240" w:lineRule="auto"/>
        <w:jc w:val="both"/>
        <w:rPr>
          <w:rFonts w:ascii="Times New Roman" w:eastAsia="Arial" w:hAnsi="Times New Roman" w:cs="Times New Roman"/>
          <w:b/>
          <w:sz w:val="24"/>
          <w:szCs w:val="24"/>
        </w:rPr>
      </w:pPr>
    </w:p>
    <w:p w14:paraId="593134FD" w14:textId="77777777" w:rsidR="00420613" w:rsidRPr="00AF0A09" w:rsidRDefault="00420613"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4FCAA9D9" w14:textId="77777777" w:rsidR="00420613" w:rsidRPr="00AF0A09" w:rsidRDefault="00420613"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2CE2BECD"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11BE9791"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57C94807"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889" w:type="dxa"/>
        <w:tblLayout w:type="fixed"/>
        <w:tblLook w:val="04A0" w:firstRow="1" w:lastRow="0" w:firstColumn="1" w:lastColumn="0" w:noHBand="0" w:noVBand="1"/>
      </w:tblPr>
      <w:tblGrid>
        <w:gridCol w:w="4503"/>
        <w:gridCol w:w="5386"/>
      </w:tblGrid>
      <w:tr w:rsidR="001816F8" w:rsidRPr="00AF0A09" w14:paraId="3BEE6E52" w14:textId="77777777" w:rsidTr="00693BA4">
        <w:tc>
          <w:tcPr>
            <w:tcW w:w="4503" w:type="dxa"/>
            <w:tcBorders>
              <w:top w:val="single" w:sz="4" w:space="0" w:color="auto"/>
              <w:left w:val="single" w:sz="4" w:space="0" w:color="auto"/>
              <w:bottom w:val="single" w:sz="4" w:space="0" w:color="auto"/>
              <w:right w:val="single" w:sz="4" w:space="0" w:color="auto"/>
            </w:tcBorders>
            <w:shd w:val="clear" w:color="auto" w:fill="auto"/>
            <w:vAlign w:val="bottom"/>
          </w:tcPr>
          <w:p w14:paraId="5FDD10C7"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5386" w:type="dxa"/>
            <w:tcBorders>
              <w:top w:val="single" w:sz="4" w:space="0" w:color="auto"/>
              <w:left w:val="single" w:sz="4" w:space="0" w:color="auto"/>
              <w:bottom w:val="single" w:sz="4" w:space="0" w:color="auto"/>
              <w:right w:val="single" w:sz="4" w:space="0" w:color="auto"/>
            </w:tcBorders>
            <w:shd w:val="clear" w:color="auto" w:fill="auto"/>
            <w:vAlign w:val="bottom"/>
          </w:tcPr>
          <w:p w14:paraId="3ED99323"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2CD454DA" w14:textId="77777777" w:rsidTr="00693BA4">
        <w:tc>
          <w:tcPr>
            <w:tcW w:w="4503" w:type="dxa"/>
            <w:tcBorders>
              <w:top w:val="single" w:sz="4" w:space="0" w:color="auto"/>
              <w:left w:val="single" w:sz="4" w:space="0" w:color="auto"/>
              <w:bottom w:val="single" w:sz="4" w:space="0" w:color="auto"/>
              <w:right w:val="single" w:sz="4" w:space="0" w:color="auto"/>
            </w:tcBorders>
            <w:shd w:val="clear" w:color="auto" w:fill="auto"/>
          </w:tcPr>
          <w:p w14:paraId="450B1A01"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55F16683"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HS thảo luận nhóm trả lời câu hỏi:</w:t>
            </w:r>
          </w:p>
          <w:p w14:paraId="28F69ABD" w14:textId="77777777" w:rsidR="00420613" w:rsidRPr="00AF0A09" w:rsidRDefault="00420613" w:rsidP="009C1FF9">
            <w:pPr>
              <w:pStyle w:val="NormalWeb"/>
              <w:shd w:val="clear" w:color="auto" w:fill="FFFFFF"/>
              <w:spacing w:before="0" w:beforeAutospacing="0" w:after="0" w:afterAutospacing="0"/>
              <w:ind w:left="48" w:right="48"/>
              <w:jc w:val="both"/>
              <w:rPr>
                <w:b/>
              </w:rPr>
            </w:pPr>
          </w:p>
          <w:p w14:paraId="179B14C3" w14:textId="77777777" w:rsidR="00420613" w:rsidRPr="00AF0A09" w:rsidRDefault="00420613" w:rsidP="009C1FF9">
            <w:pPr>
              <w:pStyle w:val="NormalWeb"/>
              <w:shd w:val="clear" w:color="auto" w:fill="FFFFFF"/>
              <w:spacing w:before="0" w:beforeAutospacing="0" w:after="0" w:afterAutospacing="0"/>
              <w:ind w:left="48" w:right="48"/>
              <w:jc w:val="both"/>
              <w:rPr>
                <w:b/>
                <w:bCs/>
              </w:rPr>
            </w:pPr>
            <w:r w:rsidRPr="00AF0A09">
              <w:rPr>
                <w:b/>
              </w:rPr>
              <w:t xml:space="preserve">Câu 1. </w:t>
            </w:r>
            <w:r w:rsidRPr="00AF0A09">
              <w:rPr>
                <w:highlight w:val="white"/>
              </w:rPr>
              <w:t>Lấy thêm ví dụ thể hiện sự cân bằng tự nhiên.</w:t>
            </w:r>
          </w:p>
          <w:p w14:paraId="337836FC" w14:textId="77777777" w:rsidR="00420613" w:rsidRPr="00AF0A09" w:rsidRDefault="00420613" w:rsidP="009C1FF9">
            <w:pPr>
              <w:pStyle w:val="NormalWeb"/>
              <w:spacing w:before="0" w:beforeAutospacing="0" w:after="0" w:afterAutospacing="0"/>
              <w:ind w:right="48"/>
              <w:jc w:val="both"/>
              <w:rPr>
                <w:shd w:val="clear" w:color="auto" w:fill="FFFFFF"/>
              </w:rPr>
            </w:pPr>
          </w:p>
          <w:p w14:paraId="25E23997" w14:textId="77777777" w:rsidR="00420613" w:rsidRPr="00AF0A09" w:rsidRDefault="00420613" w:rsidP="009C1FF9">
            <w:pPr>
              <w:spacing w:after="0" w:line="240" w:lineRule="auto"/>
              <w:jc w:val="both"/>
              <w:rPr>
                <w:rFonts w:ascii="Times New Roman" w:hAnsi="Times New Roman" w:cs="Times New Roman"/>
                <w:b/>
                <w:sz w:val="24"/>
                <w:szCs w:val="24"/>
              </w:rPr>
            </w:pPr>
          </w:p>
          <w:p w14:paraId="72C819BD" w14:textId="77777777" w:rsidR="00420613" w:rsidRPr="00AF0A09" w:rsidRDefault="00420613" w:rsidP="009C1FF9">
            <w:pPr>
              <w:spacing w:after="0" w:line="240" w:lineRule="auto"/>
              <w:jc w:val="both"/>
              <w:rPr>
                <w:rFonts w:ascii="Times New Roman" w:hAnsi="Times New Roman" w:cs="Times New Roman"/>
                <w:b/>
                <w:sz w:val="24"/>
                <w:szCs w:val="24"/>
              </w:rPr>
            </w:pPr>
          </w:p>
          <w:p w14:paraId="0190573C" w14:textId="77777777" w:rsidR="00420613" w:rsidRPr="00AF0A09" w:rsidRDefault="00420613" w:rsidP="009C1FF9">
            <w:pPr>
              <w:spacing w:after="0" w:line="240" w:lineRule="auto"/>
              <w:jc w:val="both"/>
              <w:rPr>
                <w:rFonts w:ascii="Times New Roman" w:hAnsi="Times New Roman" w:cs="Times New Roman"/>
                <w:b/>
                <w:sz w:val="24"/>
                <w:szCs w:val="24"/>
              </w:rPr>
            </w:pPr>
          </w:p>
          <w:p w14:paraId="196F37BF" w14:textId="77777777" w:rsidR="00420613" w:rsidRPr="00AF0A09" w:rsidRDefault="00420613" w:rsidP="009C1FF9">
            <w:pP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Câu 2. </w:t>
            </w:r>
            <w:r w:rsidRPr="00AF0A09">
              <w:rPr>
                <w:rFonts w:ascii="Times New Roman" w:eastAsia="Times New Roman" w:hAnsi="Times New Roman" w:cs="Times New Roman"/>
                <w:sz w:val="24"/>
                <w:szCs w:val="24"/>
                <w:highlight w:val="white"/>
              </w:rPr>
              <w:t>Nêu một số hoạt động của người dân ở địa phương em có thể làm mất cân bằng tự nhiên.</w:t>
            </w:r>
          </w:p>
          <w:p w14:paraId="5ABA4E89" w14:textId="77777777" w:rsidR="00420613" w:rsidRPr="00AF0A09" w:rsidRDefault="00420613" w:rsidP="009C1FF9">
            <w:pPr>
              <w:spacing w:after="0" w:line="240" w:lineRule="auto"/>
              <w:jc w:val="both"/>
              <w:rPr>
                <w:rFonts w:ascii="Times New Roman" w:hAnsi="Times New Roman" w:cs="Times New Roman"/>
                <w:b/>
                <w:sz w:val="24"/>
                <w:szCs w:val="24"/>
              </w:rPr>
            </w:pPr>
          </w:p>
          <w:p w14:paraId="3863D34C" w14:textId="77777777" w:rsidR="00420613" w:rsidRPr="00AF0A09" w:rsidRDefault="00420613" w:rsidP="009C1FF9">
            <w:pPr>
              <w:spacing w:after="0" w:line="240" w:lineRule="auto"/>
              <w:jc w:val="both"/>
              <w:rPr>
                <w:rFonts w:ascii="Times New Roman" w:hAnsi="Times New Roman" w:cs="Times New Roman"/>
                <w:b/>
                <w:sz w:val="24"/>
                <w:szCs w:val="24"/>
              </w:rPr>
            </w:pPr>
          </w:p>
          <w:p w14:paraId="68ADCD98" w14:textId="77777777" w:rsidR="00420613" w:rsidRPr="00AF0A09" w:rsidRDefault="00420613" w:rsidP="009C1FF9">
            <w:pPr>
              <w:spacing w:after="0" w:line="240" w:lineRule="auto"/>
              <w:jc w:val="both"/>
              <w:rPr>
                <w:rFonts w:ascii="Times New Roman" w:hAnsi="Times New Roman" w:cs="Times New Roman"/>
                <w:b/>
                <w:sz w:val="24"/>
                <w:szCs w:val="24"/>
              </w:rPr>
            </w:pPr>
          </w:p>
          <w:p w14:paraId="6EB528E4" w14:textId="77777777" w:rsidR="00420613" w:rsidRPr="00AF0A09" w:rsidRDefault="00420613" w:rsidP="009C1FF9">
            <w:pPr>
              <w:spacing w:after="0" w:line="240" w:lineRule="auto"/>
              <w:jc w:val="both"/>
              <w:rPr>
                <w:rFonts w:ascii="Times New Roman" w:hAnsi="Times New Roman" w:cs="Times New Roman"/>
                <w:b/>
                <w:sz w:val="24"/>
                <w:szCs w:val="24"/>
              </w:rPr>
            </w:pPr>
          </w:p>
          <w:p w14:paraId="36EEA984"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âu 3. </w:t>
            </w:r>
            <w:r w:rsidRPr="00AF0A09">
              <w:rPr>
                <w:rFonts w:ascii="Times New Roman" w:eastAsia="Times New Roman" w:hAnsi="Times New Roman" w:cs="Times New Roman"/>
                <w:sz w:val="24"/>
                <w:szCs w:val="24"/>
                <w:highlight w:val="white"/>
              </w:rPr>
              <w:t>Nêu ý nghĩa của một số biện pháp bảo vệ động vật hoang dã.</w:t>
            </w:r>
          </w:p>
          <w:p w14:paraId="7CE9FC00"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p>
          <w:p w14:paraId="37757E0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p>
          <w:p w14:paraId="31713128"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p>
          <w:p w14:paraId="5E77981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p>
          <w:p w14:paraId="2D13361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4.</w:t>
            </w:r>
            <w:r w:rsidRPr="00AF0A09">
              <w:rPr>
                <w:rFonts w:ascii="Times New Roman" w:eastAsia="Times New Roman" w:hAnsi="Times New Roman" w:cs="Times New Roman"/>
                <w:sz w:val="24"/>
                <w:szCs w:val="24"/>
                <w:highlight w:val="white"/>
              </w:rPr>
              <w:t>Tại sao các loài sinh vật ngoại lai như: ốc bươu vàng, rùa tai đỏ, tôm hùm đất,… có thể gây mất cân bằng tự nhiên và gây ảnh hưởng nghiêm trọng tới sản xuất nông nghiệp.</w:t>
            </w:r>
          </w:p>
          <w:p w14:paraId="550E50D1" w14:textId="77777777" w:rsidR="00420613" w:rsidRPr="00AF0A09" w:rsidRDefault="00420613" w:rsidP="009C1FF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ind w:firstLine="283"/>
              <w:jc w:val="both"/>
              <w:rPr>
                <w:rFonts w:ascii="Times New Roman" w:eastAsia="Times New Roman" w:hAnsi="Times New Roman" w:cs="Times New Roman"/>
                <w:b/>
                <w:sz w:val="24"/>
                <w:szCs w:val="24"/>
                <w:highlight w:val="white"/>
              </w:rPr>
            </w:pPr>
          </w:p>
          <w:p w14:paraId="213F3A91" w14:textId="77777777" w:rsidR="00420613" w:rsidRPr="00AF0A09" w:rsidRDefault="00420613" w:rsidP="009C1FF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ind w:firstLine="283"/>
              <w:jc w:val="both"/>
              <w:rPr>
                <w:rFonts w:ascii="Times New Roman" w:eastAsia="Times New Roman" w:hAnsi="Times New Roman" w:cs="Times New Roman"/>
                <w:b/>
                <w:sz w:val="24"/>
                <w:szCs w:val="24"/>
                <w:highlight w:val="white"/>
              </w:rPr>
            </w:pPr>
          </w:p>
          <w:p w14:paraId="11B6A1F3" w14:textId="77777777" w:rsidR="00420613" w:rsidRPr="00AF0A09" w:rsidRDefault="00420613" w:rsidP="009C1FF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b/>
                <w:sz w:val="24"/>
                <w:szCs w:val="24"/>
                <w:highlight w:val="white"/>
              </w:rPr>
            </w:pPr>
          </w:p>
          <w:p w14:paraId="266F8F8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5. </w:t>
            </w:r>
            <w:r w:rsidRPr="00AF0A09">
              <w:rPr>
                <w:rFonts w:ascii="Times New Roman" w:eastAsia="Times New Roman" w:hAnsi="Times New Roman" w:cs="Times New Roman"/>
                <w:sz w:val="24"/>
                <w:szCs w:val="24"/>
                <w:highlight w:val="white"/>
              </w:rPr>
              <w:t>Quan sát chuỗi thức ăn ở hình 42.1 và cho biết nếu rắn bị tiêu diệt quá mức sẽ dẫn tới hậu quả gì.</w:t>
            </w:r>
          </w:p>
          <w:p w14:paraId="20E18330" w14:textId="77777777" w:rsidR="00420613" w:rsidRPr="00AF0A09" w:rsidRDefault="00420613" w:rsidP="009C1FF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noProof/>
                <w:sz w:val="24"/>
                <w:szCs w:val="24"/>
                <w:highlight w:val="white"/>
              </w:rPr>
              <w:drawing>
                <wp:inline distT="0" distB="0" distL="114300" distR="114300" wp14:anchorId="7E4D5B0A" wp14:editId="78AA98B9">
                  <wp:extent cx="2543174" cy="1009650"/>
                  <wp:effectExtent l="0" t="0" r="0" b="0"/>
                  <wp:docPr id="1126241865" name="Picture 1126241865" descr="IMG_256"/>
                  <wp:cNvGraphicFramePr/>
                  <a:graphic xmlns:a="http://schemas.openxmlformats.org/drawingml/2006/main">
                    <a:graphicData uri="http://schemas.openxmlformats.org/drawingml/2006/picture">
                      <pic:pic xmlns:pic="http://schemas.openxmlformats.org/drawingml/2006/picture">
                        <pic:nvPicPr>
                          <pic:cNvPr id="0" name="image3.png" descr="IMG_256"/>
                          <pic:cNvPicPr preferRelativeResize="0"/>
                        </pic:nvPicPr>
                        <pic:blipFill>
                          <a:blip r:embed="rId485"/>
                          <a:srcRect/>
                          <a:stretch>
                            <a:fillRect/>
                          </a:stretch>
                        </pic:blipFill>
                        <pic:spPr>
                          <a:xfrm>
                            <a:off x="0" y="0"/>
                            <a:ext cx="2550957" cy="1012740"/>
                          </a:xfrm>
                          <a:prstGeom prst="rect">
                            <a:avLst/>
                          </a:prstGeom>
                          <a:ln/>
                        </pic:spPr>
                      </pic:pic>
                    </a:graphicData>
                  </a:graphic>
                </wp:inline>
              </w:drawing>
            </w:r>
          </w:p>
          <w:p w14:paraId="06727FD0"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sz w:val="24"/>
                <w:szCs w:val="24"/>
                <w:highlight w:val="white"/>
              </w:rPr>
              <w:tab/>
            </w:r>
          </w:p>
          <w:p w14:paraId="719E0AF4"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57171BEA"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2C96C1CA"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2E953DCC"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2E7085AA"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2DC49A55"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6A6184F8" w14:textId="77777777" w:rsidR="00420613" w:rsidRPr="00AF0A09" w:rsidRDefault="00420613"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5386" w:type="dxa"/>
            <w:tcBorders>
              <w:top w:val="single" w:sz="4" w:space="0" w:color="auto"/>
              <w:left w:val="single" w:sz="4" w:space="0" w:color="auto"/>
              <w:bottom w:val="single" w:sz="4" w:space="0" w:color="auto"/>
              <w:right w:val="single" w:sz="4" w:space="0" w:color="auto"/>
            </w:tcBorders>
            <w:shd w:val="clear" w:color="auto" w:fill="auto"/>
          </w:tcPr>
          <w:p w14:paraId="3A3712FC"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6DE00ECF"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thảo luận:</w:t>
            </w:r>
          </w:p>
          <w:p w14:paraId="47A4FD0E" w14:textId="77777777" w:rsidR="00420613" w:rsidRPr="00AF0A09" w:rsidRDefault="00420613" w:rsidP="009C1FF9">
            <w:pPr>
              <w:pStyle w:val="NormalWeb"/>
              <w:spacing w:before="0" w:beforeAutospacing="0" w:after="0" w:afterAutospacing="0"/>
            </w:pPr>
            <w:r w:rsidRPr="00AF0A09">
              <w:rPr>
                <w:b/>
              </w:rPr>
              <w:t xml:space="preserve">Câu 1. </w:t>
            </w:r>
            <w:r w:rsidRPr="00AF0A09">
              <w:rPr>
                <w:highlight w:val="white"/>
              </w:rPr>
              <w:t>Ví dụ thể hiện sự cân bằng tự nhiên: Sự cân bằng tự nhiên xảy ra giữa quần thể sâu và chim ăn sâu: Khi số lượng chim tăng cao, chim ăn nhiều sâu → số lượng sâu giảm → không đủ thức ăn cho chim sâu → số lượng chim sâu giảm → số lượng sâu tăng. Như vậy, số lượng sâu và chim ăn sâu luôn được duy trì ở mức cân bằng.</w:t>
            </w:r>
          </w:p>
          <w:p w14:paraId="1F8CE49E" w14:textId="77777777" w:rsidR="00420613" w:rsidRPr="00AF0A09" w:rsidRDefault="00420613" w:rsidP="009C1FF9">
            <w:pPr>
              <w:pStyle w:val="NormalWeb"/>
              <w:spacing w:before="0" w:beforeAutospacing="0" w:after="0" w:afterAutospacing="0"/>
              <w:rPr>
                <w:b/>
              </w:rPr>
            </w:pPr>
            <w:r w:rsidRPr="00AF0A09">
              <w:rPr>
                <w:b/>
              </w:rPr>
              <w:t xml:space="preserve">Câu 2. </w:t>
            </w:r>
            <w:r w:rsidRPr="00AF0A09">
              <w:rPr>
                <w:highlight w:val="white"/>
              </w:rPr>
              <w:t>Một số hoạt động của người dân có thể làm mất cân bằng tự nhiên:</w:t>
            </w:r>
          </w:p>
          <w:p w14:paraId="7B2B55C4" w14:textId="77777777" w:rsidR="00420613" w:rsidRPr="00AF0A09" w:rsidRDefault="00420613" w:rsidP="009C1FF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highlight w:val="white"/>
              </w:rPr>
              <w:t>- Chặt phá rừng.</w:t>
            </w:r>
          </w:p>
          <w:p w14:paraId="48862E46" w14:textId="77777777" w:rsidR="00420613" w:rsidRPr="00AF0A09" w:rsidRDefault="00420613" w:rsidP="009C1FF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highlight w:val="white"/>
              </w:rPr>
              <w:t>- Săn bắt, tiêu diệt quá mức các loài động vật hoang dã.</w:t>
            </w:r>
          </w:p>
          <w:p w14:paraId="5EAA06D3" w14:textId="77777777" w:rsidR="00420613" w:rsidRPr="00AF0A09" w:rsidRDefault="00420613" w:rsidP="009C1FF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highlight w:val="white"/>
              </w:rPr>
              <w:lastRenderedPageBreak/>
              <w:t>- Du nhập vào hệ sinh thái các loài sinh vật lạ.</w:t>
            </w:r>
          </w:p>
          <w:p w14:paraId="3BD4ACDC" w14:textId="77777777" w:rsidR="00420613" w:rsidRPr="00AF0A09" w:rsidRDefault="00420613" w:rsidP="009C1FF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highlight w:val="white"/>
              </w:rPr>
              <w:t>- Gây ô nhiễm môi trường sống: xả rác bừa bãi, lạm dụng thuốc bảo vệ thực vật, xả nước thải công nghiệp chưa qua xử lí,…</w:t>
            </w:r>
          </w:p>
          <w:p w14:paraId="68F85673" w14:textId="77777777" w:rsidR="00420613" w:rsidRPr="00AF0A09" w:rsidRDefault="00420613" w:rsidP="009C1FF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sz w:val="24"/>
                <w:szCs w:val="24"/>
                <w:highlight w:val="white"/>
              </w:rPr>
            </w:pPr>
            <w:r w:rsidRPr="00AF0A09">
              <w:rPr>
                <w:rFonts w:ascii="Times New Roman" w:eastAsia="Times New Roman" w:hAnsi="Times New Roman" w:cs="Times New Roman"/>
                <w:b/>
                <w:sz w:val="24"/>
                <w:szCs w:val="24"/>
              </w:rPr>
              <w:t xml:space="preserve">Câu 3. </w:t>
            </w:r>
            <w:r w:rsidRPr="00AF0A09">
              <w:rPr>
                <w:rFonts w:ascii="Times New Roman" w:eastAsia="Times New Roman" w:hAnsi="Times New Roman" w:cs="Times New Roman"/>
                <w:sz w:val="24"/>
                <w:szCs w:val="24"/>
                <w:highlight w:val="white"/>
              </w:rPr>
              <w:t>Ý nghĩa của một số biện pháp bảo vệ động vật hoang dã:</w:t>
            </w:r>
          </w:p>
          <w:tbl>
            <w:tblPr>
              <w:tblW w:w="5096" w:type="dxa"/>
              <w:tblInd w:w="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87"/>
              <w:gridCol w:w="2409"/>
            </w:tblGrid>
            <w:tr w:rsidR="001816F8" w:rsidRPr="00AF0A09" w14:paraId="1A146FEF" w14:textId="77777777" w:rsidTr="00693BA4">
              <w:tc>
                <w:tcPr>
                  <w:tcW w:w="2687" w:type="dxa"/>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1A197483" w14:textId="77777777" w:rsidR="00420613" w:rsidRPr="00AF0A09" w:rsidRDefault="00420613" w:rsidP="00C44CCE">
                  <w:pPr>
                    <w:framePr w:hSpace="180" w:wrap="around" w:vAnchor="text" w:hAnchor="text" w:y="1"/>
                    <w:pBdr>
                      <w:top w:val="nil"/>
                      <w:left w:val="nil"/>
                      <w:bottom w:val="nil"/>
                      <w:right w:val="nil"/>
                      <w:between w:val="nil"/>
                    </w:pBdr>
                    <w:spacing w:after="0" w:line="240" w:lineRule="auto"/>
                    <w:suppressOverlap/>
                    <w:jc w:val="center"/>
                    <w:rPr>
                      <w:rFonts w:ascii="Times New Roman" w:eastAsia="Times New Roman" w:hAnsi="Times New Roman" w:cs="Times New Roman"/>
                      <w:sz w:val="24"/>
                      <w:szCs w:val="24"/>
                      <w:highlight w:val="white"/>
                    </w:rPr>
                  </w:pPr>
                  <w:r w:rsidRPr="00AF0A09">
                    <w:rPr>
                      <w:rFonts w:ascii="Times New Roman" w:eastAsia="Times New Roman" w:hAnsi="Times New Roman" w:cs="Times New Roman"/>
                      <w:b/>
                      <w:sz w:val="24"/>
                      <w:szCs w:val="24"/>
                    </w:rPr>
                    <w:t>Biện pháp</w:t>
                  </w:r>
                </w:p>
              </w:tc>
              <w:tc>
                <w:tcPr>
                  <w:tcW w:w="2409" w:type="dxa"/>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5D978D4B" w14:textId="77777777" w:rsidR="00420613" w:rsidRPr="00AF0A09" w:rsidRDefault="00420613" w:rsidP="00C44CCE">
                  <w:pPr>
                    <w:framePr w:hSpace="180" w:wrap="around" w:vAnchor="text" w:hAnchor="text" w:y="1"/>
                    <w:pBdr>
                      <w:top w:val="nil"/>
                      <w:left w:val="nil"/>
                      <w:bottom w:val="nil"/>
                      <w:right w:val="nil"/>
                      <w:between w:val="nil"/>
                    </w:pBdr>
                    <w:spacing w:after="0" w:line="240" w:lineRule="auto"/>
                    <w:suppressOverlap/>
                    <w:jc w:val="center"/>
                    <w:rPr>
                      <w:rFonts w:ascii="Times New Roman" w:eastAsia="Times New Roman" w:hAnsi="Times New Roman" w:cs="Times New Roman"/>
                      <w:sz w:val="24"/>
                      <w:szCs w:val="24"/>
                      <w:highlight w:val="white"/>
                    </w:rPr>
                  </w:pPr>
                  <w:r w:rsidRPr="00AF0A09">
                    <w:rPr>
                      <w:rFonts w:ascii="Times New Roman" w:eastAsia="Times New Roman" w:hAnsi="Times New Roman" w:cs="Times New Roman"/>
                      <w:b/>
                      <w:sz w:val="24"/>
                      <w:szCs w:val="24"/>
                    </w:rPr>
                    <w:t>Ý nghĩa của biện pháp</w:t>
                  </w:r>
                </w:p>
              </w:tc>
            </w:tr>
            <w:tr w:rsidR="001816F8" w:rsidRPr="00AF0A09" w14:paraId="3AF72235" w14:textId="77777777" w:rsidTr="00693BA4">
              <w:tc>
                <w:tcPr>
                  <w:tcW w:w="2687"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1D16D6B4" w14:textId="77777777" w:rsidR="00420613" w:rsidRPr="00AF0A09" w:rsidRDefault="00420613" w:rsidP="00C44CCE">
                  <w:pPr>
                    <w:framePr w:hSpace="180" w:wrap="around" w:vAnchor="text" w:hAnchor="text" w:y="1"/>
                    <w:pBdr>
                      <w:top w:val="none" w:sz="0" w:space="0" w:color="000000"/>
                      <w:left w:val="none" w:sz="0" w:space="0" w:color="000000"/>
                      <w:bottom w:val="none" w:sz="0" w:space="0" w:color="000000"/>
                      <w:right w:val="none" w:sz="0" w:space="0" w:color="000000"/>
                      <w:between w:val="nil"/>
                    </w:pBdr>
                    <w:spacing w:after="0" w:line="240" w:lineRule="auto"/>
                    <w:suppressOverlap/>
                    <w:jc w:val="both"/>
                    <w:rPr>
                      <w:rFonts w:ascii="Times New Roman" w:eastAsia="Times New Roman" w:hAnsi="Times New Roman" w:cs="Times New Roman"/>
                      <w:sz w:val="24"/>
                      <w:szCs w:val="24"/>
                      <w:highlight w:val="white"/>
                    </w:rPr>
                  </w:pPr>
                  <w:r w:rsidRPr="00AF0A09">
                    <w:rPr>
                      <w:rFonts w:ascii="Times New Roman" w:eastAsia="Times New Roman" w:hAnsi="Times New Roman" w:cs="Times New Roman"/>
                      <w:sz w:val="24"/>
                      <w:szCs w:val="24"/>
                    </w:rPr>
                    <w:t xml:space="preserve"> - Xây dựng kế hoạch hành động quốc gia về tăng cường kiểm soát các hoạt động săn bắn, buôn bán động vật hoang dã.</w:t>
                  </w:r>
                </w:p>
              </w:tc>
              <w:tc>
                <w:tcPr>
                  <w:tcW w:w="2409"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103777AF" w14:textId="77777777" w:rsidR="00420613" w:rsidRPr="00AF0A09" w:rsidRDefault="00420613" w:rsidP="00C44CCE">
                  <w:pPr>
                    <w:framePr w:hSpace="180" w:wrap="around" w:vAnchor="text" w:hAnchor="text" w:y="1"/>
                    <w:pBdr>
                      <w:top w:val="none" w:sz="0" w:space="0" w:color="000000"/>
                      <w:left w:val="none" w:sz="0" w:space="0" w:color="000000"/>
                      <w:bottom w:val="none" w:sz="0" w:space="0" w:color="000000"/>
                      <w:right w:val="none" w:sz="0" w:space="0" w:color="000000"/>
                      <w:between w:val="nil"/>
                    </w:pBdr>
                    <w:spacing w:after="0" w:line="240" w:lineRule="auto"/>
                    <w:suppressOverlap/>
                    <w:jc w:val="both"/>
                    <w:rPr>
                      <w:rFonts w:ascii="Times New Roman" w:eastAsia="Times New Roman" w:hAnsi="Times New Roman" w:cs="Times New Roman"/>
                      <w:sz w:val="24"/>
                      <w:szCs w:val="24"/>
                      <w:highlight w:val="white"/>
                    </w:rPr>
                  </w:pPr>
                  <w:r w:rsidRPr="00AF0A09">
                    <w:rPr>
                      <w:rFonts w:ascii="Times New Roman" w:eastAsia="Times New Roman" w:hAnsi="Times New Roman" w:cs="Times New Roman"/>
                      <w:sz w:val="24"/>
                      <w:szCs w:val="24"/>
                    </w:rPr>
                    <w:t>- Răn đe, ngăn chặn , từ đó, giúp giảm thiểu tối đa các hành vi săn bắn, buôn bán động vật hoang dã.</w:t>
                  </w:r>
                </w:p>
              </w:tc>
            </w:tr>
            <w:tr w:rsidR="001816F8" w:rsidRPr="00AF0A09" w14:paraId="31C1BC0A" w14:textId="77777777" w:rsidTr="00693BA4">
              <w:tc>
                <w:tcPr>
                  <w:tcW w:w="2687"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35E8167C" w14:textId="77777777" w:rsidR="00420613" w:rsidRPr="00AF0A09" w:rsidRDefault="00420613" w:rsidP="00C44CCE">
                  <w:pPr>
                    <w:framePr w:hSpace="180" w:wrap="around" w:vAnchor="text" w:hAnchor="text" w:y="1"/>
                    <w:pBdr>
                      <w:top w:val="none" w:sz="0" w:space="0" w:color="000000"/>
                      <w:left w:val="none" w:sz="0" w:space="0" w:color="000000"/>
                      <w:bottom w:val="none" w:sz="0" w:space="0" w:color="000000"/>
                      <w:right w:val="none" w:sz="0" w:space="0" w:color="000000"/>
                      <w:between w:val="nil"/>
                    </w:pBdr>
                    <w:spacing w:after="0" w:line="240" w:lineRule="auto"/>
                    <w:ind w:firstLine="120"/>
                    <w:suppressOverlap/>
                    <w:jc w:val="both"/>
                    <w:rPr>
                      <w:rFonts w:ascii="Times New Roman" w:eastAsia="Times New Roman" w:hAnsi="Times New Roman" w:cs="Times New Roman"/>
                      <w:sz w:val="24"/>
                      <w:szCs w:val="24"/>
                      <w:highlight w:val="white"/>
                    </w:rPr>
                  </w:pPr>
                  <w:r w:rsidRPr="00AF0A09">
                    <w:rPr>
                      <w:rFonts w:ascii="Times New Roman" w:eastAsia="Times New Roman" w:hAnsi="Times New Roman" w:cs="Times New Roman"/>
                      <w:sz w:val="24"/>
                      <w:szCs w:val="24"/>
                    </w:rPr>
                    <w:t>- Tổ chức các hoạt động tuyên truyền nâng cao ý thức cộng đồng về bảo vệ các loài động vật hoang dã,…</w:t>
                  </w:r>
                </w:p>
              </w:tc>
              <w:tc>
                <w:tcPr>
                  <w:tcW w:w="2409"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23B3549C" w14:textId="77777777" w:rsidR="00420613" w:rsidRPr="00AF0A09" w:rsidRDefault="00420613" w:rsidP="00C44CCE">
                  <w:pPr>
                    <w:framePr w:hSpace="180" w:wrap="around" w:vAnchor="text" w:hAnchor="text" w:y="1"/>
                    <w:pBdr>
                      <w:top w:val="none" w:sz="0" w:space="0" w:color="000000"/>
                      <w:left w:val="none" w:sz="0" w:space="0" w:color="000000"/>
                      <w:bottom w:val="none" w:sz="0" w:space="0" w:color="000000"/>
                      <w:right w:val="none" w:sz="0" w:space="0" w:color="000000"/>
                      <w:between w:val="nil"/>
                    </w:pBdr>
                    <w:spacing w:after="0" w:line="240" w:lineRule="auto"/>
                    <w:suppressOverlap/>
                    <w:jc w:val="both"/>
                    <w:rPr>
                      <w:rFonts w:ascii="Times New Roman" w:eastAsia="Times New Roman" w:hAnsi="Times New Roman" w:cs="Times New Roman"/>
                      <w:sz w:val="24"/>
                      <w:szCs w:val="24"/>
                      <w:highlight w:val="white"/>
                    </w:rPr>
                  </w:pPr>
                  <w:r w:rsidRPr="00AF0A09">
                    <w:rPr>
                      <w:rFonts w:ascii="Times New Roman" w:eastAsia="Times New Roman" w:hAnsi="Times New Roman" w:cs="Times New Roman"/>
                      <w:sz w:val="24"/>
                      <w:szCs w:val="24"/>
                    </w:rPr>
                    <w:t>- Giúp người dân hiểu rõ về vai trò và tầm quan trọng của việc bảo vệ các loài động vật hoang dã, từ đó, nâng cao ý thức bảo vệ động vật hoang dã.</w:t>
                  </w:r>
                </w:p>
              </w:tc>
            </w:tr>
            <w:tr w:rsidR="001816F8" w:rsidRPr="00AF0A09" w14:paraId="68EEF577" w14:textId="77777777" w:rsidTr="00693BA4">
              <w:tc>
                <w:tcPr>
                  <w:tcW w:w="2687"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70579D87" w14:textId="77777777" w:rsidR="00420613" w:rsidRPr="00AF0A09" w:rsidRDefault="00420613" w:rsidP="00C44CCE">
                  <w:pPr>
                    <w:framePr w:hSpace="180" w:wrap="around" w:vAnchor="text" w:hAnchor="text" w:y="1"/>
                    <w:pBdr>
                      <w:top w:val="none" w:sz="0" w:space="0" w:color="000000"/>
                      <w:left w:val="none" w:sz="0" w:space="0" w:color="000000"/>
                      <w:bottom w:val="none" w:sz="0" w:space="0" w:color="000000"/>
                      <w:right w:val="none" w:sz="0" w:space="0" w:color="000000"/>
                      <w:between w:val="nil"/>
                    </w:pBdr>
                    <w:spacing w:after="0" w:line="240" w:lineRule="auto"/>
                    <w:ind w:firstLine="120"/>
                    <w:suppressOverlap/>
                    <w:jc w:val="both"/>
                    <w:rPr>
                      <w:rFonts w:ascii="Times New Roman" w:eastAsia="Times New Roman" w:hAnsi="Times New Roman" w:cs="Times New Roman"/>
                      <w:sz w:val="24"/>
                      <w:szCs w:val="24"/>
                      <w:highlight w:val="white"/>
                    </w:rPr>
                  </w:pPr>
                  <w:r w:rsidRPr="00AF0A09">
                    <w:rPr>
                      <w:rFonts w:ascii="Times New Roman" w:eastAsia="Times New Roman" w:hAnsi="Times New Roman" w:cs="Times New Roman"/>
                      <w:sz w:val="24"/>
                      <w:szCs w:val="24"/>
                    </w:rPr>
                    <w:t>- Bảo vệ các khu rừng và biển; Xây dựng các khu bảo tồn thiên nhiên, các vườn quốc gia,…</w:t>
                  </w:r>
                </w:p>
              </w:tc>
              <w:tc>
                <w:tcPr>
                  <w:tcW w:w="2409"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6C433256" w14:textId="77777777" w:rsidR="00420613" w:rsidRPr="00AF0A09" w:rsidRDefault="00420613" w:rsidP="00C44CCE">
                  <w:pPr>
                    <w:framePr w:hSpace="180" w:wrap="around" w:vAnchor="text" w:hAnchor="text" w:y="1"/>
                    <w:pBdr>
                      <w:top w:val="nil"/>
                      <w:left w:val="nil"/>
                      <w:bottom w:val="nil"/>
                      <w:right w:val="nil"/>
                      <w:between w:val="nil"/>
                    </w:pBdr>
                    <w:spacing w:after="0" w:line="240" w:lineRule="auto"/>
                    <w:suppressOverlap/>
                    <w:jc w:val="both"/>
                    <w:rPr>
                      <w:rFonts w:ascii="Times New Roman" w:eastAsia="Times New Roman" w:hAnsi="Times New Roman" w:cs="Times New Roman"/>
                      <w:sz w:val="24"/>
                      <w:szCs w:val="24"/>
                      <w:highlight w:val="white"/>
                    </w:rPr>
                  </w:pPr>
                  <w:r w:rsidRPr="00AF0A09">
                    <w:rPr>
                      <w:rFonts w:ascii="Times New Roman" w:eastAsia="Times New Roman" w:hAnsi="Times New Roman" w:cs="Times New Roman"/>
                      <w:sz w:val="24"/>
                      <w:szCs w:val="24"/>
                    </w:rPr>
                    <w:t>- Giúp bảo vệ môi trường sống của các loài động vật hoang dã.</w:t>
                  </w:r>
                </w:p>
              </w:tc>
            </w:tr>
          </w:tbl>
          <w:p w14:paraId="324BC98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4. </w:t>
            </w:r>
            <w:r w:rsidRPr="00AF0A09">
              <w:rPr>
                <w:rFonts w:ascii="Times New Roman" w:eastAsia="Times New Roman" w:hAnsi="Times New Roman" w:cs="Times New Roman"/>
                <w:sz w:val="24"/>
                <w:szCs w:val="24"/>
                <w:highlight w:val="white"/>
              </w:rPr>
              <w:t>Các loài sinh vật ngoại lai như: ốc bươu vàng, rùa tai đỏ, tôm hùm đất,… có thể gây mất cân bằng tự nhiên và gây ảnh hưởng nghiêm trọng tới sản xuất nông nghiệp vì:</w:t>
            </w:r>
          </w:p>
          <w:p w14:paraId="207FC83E" w14:textId="77777777" w:rsidR="00420613" w:rsidRPr="00AF0A09" w:rsidRDefault="00420613" w:rsidP="009C1FF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highlight w:val="white"/>
              </w:rPr>
              <w:t>- Các loài sinh vật ngoại lai sinh sản nhanh, thích nghi nhanh với những thay đổi của môi trường dẫn đến tình trạng cạnh tranh nguồn thức ăn và môi trường sống với sinh vật bản địa.</w:t>
            </w:r>
          </w:p>
          <w:p w14:paraId="6131B7D5" w14:textId="77777777" w:rsidR="00420613" w:rsidRPr="00AF0A09" w:rsidRDefault="00420613" w:rsidP="009C1FF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highlight w:val="white"/>
              </w:rPr>
              <w:t>- Nhiều loài sinh vật ngoại lai sử dụng các cây nông nghiệp hoặc các loài sinh vật bản địa làm thức ăn dẫn tới thiệt hại trong sản xuất nông nghiệp, suy giảm nguồn gene.</w:t>
            </w:r>
          </w:p>
          <w:p w14:paraId="4B6640E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5. </w:t>
            </w:r>
            <w:r w:rsidRPr="00AF0A09">
              <w:rPr>
                <w:rFonts w:ascii="Times New Roman" w:eastAsia="Times New Roman" w:hAnsi="Times New Roman" w:cs="Times New Roman"/>
                <w:sz w:val="24"/>
                <w:szCs w:val="24"/>
                <w:highlight w:val="white"/>
              </w:rPr>
              <w:t>Nếu rắn bị tiêu diệt quá mức sẽ dẫn tới hậu quả là: Số lượng đại bàng sẽ giảm do bị thiếu nguồn thức ăn. Còn số lượng chuột sẽ tăng lên nhanh chóng do không còn bị rắn kìm hãm số lượng, dẫn đến gây thiệt hại lớn cho mùa màng do chuột sử dụng lúa làm thức ăn.</w:t>
            </w:r>
          </w:p>
        </w:tc>
      </w:tr>
    </w:tbl>
    <w:p w14:paraId="68C809DB" w14:textId="77777777" w:rsidR="00420613" w:rsidRPr="00AF0A09" w:rsidRDefault="00420613" w:rsidP="009C1FF9">
      <w:pPr>
        <w:spacing w:after="0" w:line="240" w:lineRule="auto"/>
        <w:rPr>
          <w:rFonts w:ascii="Times New Roman" w:hAnsi="Times New Roman" w:cs="Times New Roman"/>
          <w:b/>
          <w:bCs/>
          <w:sz w:val="24"/>
          <w:szCs w:val="24"/>
        </w:rPr>
      </w:pPr>
    </w:p>
    <w:p w14:paraId="5D2F0E84" w14:textId="77777777" w:rsidR="00420613" w:rsidRPr="00AF0A09" w:rsidRDefault="00420613"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714CD6BC" w14:textId="77777777" w:rsidR="00420613" w:rsidRPr="00AF0A09" w:rsidRDefault="00420613"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46</w:t>
      </w:r>
      <w:r w:rsidRPr="00AF0A09">
        <w:rPr>
          <w:rFonts w:ascii="Times New Roman" w:hAnsi="Times New Roman" w:cs="Times New Roman"/>
          <w:sz w:val="24"/>
          <w:szCs w:val="24"/>
          <w:lang w:val="vi-VN"/>
        </w:rPr>
        <w:t xml:space="preserve">. </w:t>
      </w:r>
    </w:p>
    <w:p w14:paraId="2BD6E302" w14:textId="77777777" w:rsidR="00420613" w:rsidRPr="00AF0A09" w:rsidRDefault="00420613"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46</w:t>
      </w:r>
      <w:r w:rsidRPr="00AF0A09">
        <w:rPr>
          <w:rFonts w:ascii="Times New Roman" w:hAnsi="Times New Roman" w:cs="Times New Roman"/>
          <w:sz w:val="24"/>
          <w:szCs w:val="24"/>
          <w:lang w:val="vi-VN"/>
        </w:rPr>
        <w:t xml:space="preserve"> trong SBT </w:t>
      </w:r>
    </w:p>
    <w:p w14:paraId="6DCF8F2D"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Đọc trước nội dung bài 47: Bảo vệ môi trường.</w:t>
      </w:r>
    </w:p>
    <w:p w14:paraId="4EB4AE2D" w14:textId="77777777" w:rsidR="00420613" w:rsidRPr="00AF0A09" w:rsidRDefault="00420613" w:rsidP="009C1FF9">
      <w:pPr>
        <w:spacing w:after="0" w:line="240" w:lineRule="auto"/>
        <w:rPr>
          <w:rFonts w:ascii="Times New Roman" w:hAnsi="Times New Roman" w:cs="Times New Roman"/>
          <w:sz w:val="24"/>
          <w:szCs w:val="24"/>
        </w:rPr>
      </w:pPr>
    </w:p>
    <w:p w14:paraId="048AE5DE" w14:textId="77777777" w:rsidR="00420613" w:rsidRPr="00AF0A09" w:rsidRDefault="00420613" w:rsidP="009C1FF9">
      <w:pPr>
        <w:spacing w:after="0" w:line="240" w:lineRule="auto"/>
        <w:rPr>
          <w:rFonts w:ascii="Times New Roman" w:hAnsi="Times New Roman" w:cs="Times New Roman"/>
          <w:sz w:val="24"/>
          <w:szCs w:val="24"/>
        </w:rPr>
      </w:pPr>
    </w:p>
    <w:p w14:paraId="694A9B3B" w14:textId="13C88316" w:rsidR="00420613" w:rsidRPr="00AF0A09" w:rsidRDefault="00420613"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636633C2" w14:textId="77777777" w:rsidR="00420613" w:rsidRPr="00AF0A09" w:rsidRDefault="00420613" w:rsidP="009C1FF9">
      <w:pPr>
        <w:spacing w:after="0" w:line="240" w:lineRule="auto"/>
        <w:rPr>
          <w:rFonts w:ascii="Times New Roman" w:eastAsia="Arial" w:hAnsi="Times New Roman" w:cs="Times New Roman"/>
          <w:b/>
          <w:sz w:val="24"/>
          <w:szCs w:val="24"/>
        </w:rPr>
      </w:pPr>
      <w:r w:rsidRPr="00AF0A09">
        <w:rPr>
          <w:rFonts w:ascii="Times New Roman" w:eastAsia="Arial" w:hAnsi="Times New Roman" w:cs="Times New Roman"/>
          <w:b/>
          <w:sz w:val="24"/>
          <w:szCs w:val="24"/>
        </w:rPr>
        <w:t>Bài 47:                                      BẢO VỆ MÔI TRƯỜNG</w:t>
      </w:r>
    </w:p>
    <w:p w14:paraId="62DC8C91" w14:textId="77777777" w:rsidR="00420613" w:rsidRPr="00AF0A09" w:rsidRDefault="00420613"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Môn học: KHTN 8 (Phần Sinh học)</w:t>
      </w:r>
    </w:p>
    <w:p w14:paraId="42097084" w14:textId="77777777" w:rsidR="00420613" w:rsidRPr="00AF0A09" w:rsidRDefault="00420613" w:rsidP="009C1FF9">
      <w:pPr>
        <w:spacing w:after="0" w:line="240" w:lineRule="auto"/>
        <w:jc w:val="center"/>
        <w:rPr>
          <w:rFonts w:ascii="Times New Roman" w:eastAsia="Arial" w:hAnsi="Times New Roman" w:cs="Times New Roman"/>
          <w:b/>
          <w:bCs/>
          <w:i/>
          <w:sz w:val="24"/>
          <w:szCs w:val="24"/>
        </w:rPr>
      </w:pPr>
      <w:r w:rsidRPr="00AF0A09">
        <w:rPr>
          <w:rFonts w:ascii="Times New Roman" w:eastAsia="Arial" w:hAnsi="Times New Roman" w:cs="Times New Roman"/>
          <w:b/>
          <w:bCs/>
          <w:i/>
          <w:sz w:val="24"/>
          <w:szCs w:val="24"/>
        </w:rPr>
        <w:t>Thời gian thực hiện: 3 tiết (tiết 134, 135, 136 - tuần 34)</w:t>
      </w:r>
    </w:p>
    <w:p w14:paraId="7F2E499F"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I. Mục tiêu</w:t>
      </w:r>
      <w:r w:rsidRPr="00AF0A09">
        <w:rPr>
          <w:rFonts w:ascii="Times New Roman" w:eastAsia="Times New Roman" w:hAnsi="Times New Roman" w:cs="Times New Roman"/>
          <w:b/>
          <w:bCs/>
          <w:sz w:val="24"/>
          <w:szCs w:val="24"/>
          <w:shd w:val="clear" w:color="auto" w:fill="FFFFFF"/>
        </w:rPr>
        <w:t>:</w:t>
      </w:r>
    </w:p>
    <w:p w14:paraId="2DCB5884"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Times New Roman" w:hAnsi="Times New Roman" w:cs="Times New Roman"/>
          <w:b/>
          <w:sz w:val="24"/>
          <w:szCs w:val="24"/>
          <w:shd w:val="clear" w:color="auto" w:fill="FFFFFF"/>
          <w:lang w:val="vi-VN"/>
        </w:rPr>
        <w:t>1. Kiến thức</w:t>
      </w:r>
      <w:r w:rsidRPr="00AF0A09">
        <w:rPr>
          <w:rFonts w:ascii="Times New Roman" w:eastAsia="Times New Roman" w:hAnsi="Times New Roman" w:cs="Times New Roman"/>
          <w:b/>
          <w:sz w:val="24"/>
          <w:szCs w:val="24"/>
          <w:shd w:val="clear" w:color="auto" w:fill="FFFFFF"/>
        </w:rPr>
        <w:t>:</w:t>
      </w:r>
    </w:p>
    <w:p w14:paraId="6D0F8E40"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lastRenderedPageBreak/>
        <w:t xml:space="preserve">- </w:t>
      </w:r>
      <w:r w:rsidRPr="00AF0A09">
        <w:rPr>
          <w:rFonts w:ascii="Times New Roman" w:eastAsia="Times New Roman" w:hAnsi="Times New Roman" w:cs="Times New Roman"/>
          <w:sz w:val="24"/>
          <w:szCs w:val="24"/>
        </w:rPr>
        <w:t>Trình bày được tác động của con người đối với môi trường qua các thời kì phát triển xã hội; tác động của con người làm suy thoái môi trường tự nhiên và vai trò của con người trong bảo vệ, cải tạo môi trường tự nhiên.</w:t>
      </w:r>
    </w:p>
    <w:p w14:paraId="08D1265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ô nhiễm môi trường. Trình bày được một số nguyên nhân và biện pháp hạn chế ô nhiễm môi trường.</w:t>
      </w:r>
    </w:p>
    <w:p w14:paraId="5AB87919"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khái niệm khái quát về biến đổi khí hậu và biện pháp thích ứng.</w:t>
      </w:r>
    </w:p>
    <w:p w14:paraId="720A955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ình bày được sự cần thiết phải bảo vệ động vật hoang dã có nguy cơ tuyệt chủng.</w:t>
      </w:r>
    </w:p>
    <w:p w14:paraId="1B0FFB9B"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rPr>
        <w:t>- Điều tra được hiện trạng ô nhiễm môi trường ở địa phương.</w:t>
      </w:r>
    </w:p>
    <w:p w14:paraId="4F342A6C" w14:textId="77777777" w:rsidR="00420613" w:rsidRPr="00AF0A09" w:rsidRDefault="00420613" w:rsidP="009C1FF9">
      <w:pPr>
        <w:pStyle w:val="NormalWeb"/>
        <w:kinsoku w:val="0"/>
        <w:overflowPunct w:val="0"/>
        <w:spacing w:before="0" w:beforeAutospacing="0" w:after="0" w:afterAutospacing="0"/>
        <w:jc w:val="both"/>
        <w:textAlignment w:val="baseline"/>
        <w:rPr>
          <w:b/>
        </w:rPr>
      </w:pPr>
      <w:r w:rsidRPr="00AF0A09">
        <w:rPr>
          <w:b/>
        </w:rPr>
        <w:t xml:space="preserve">2.1. Năng lực chung: </w:t>
      </w:r>
    </w:p>
    <w:p w14:paraId="1F4C4528"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Tự chủ và tự học:</w:t>
      </w:r>
      <w:r w:rsidRPr="00AF0A09">
        <w:rPr>
          <w:rFonts w:ascii="Times New Roman" w:eastAsia="Times New Roman" w:hAnsi="Times New Roman" w:cs="Times New Roman"/>
          <w:sz w:val="24"/>
          <w:szCs w:val="24"/>
        </w:rPr>
        <w:t> Tìm kiếm thông tin, đọc sách giáo khoa, quan sát tranh ảnh để tìm hiểu về sự tác động của con người đối với môi trường, sự ô nhiễm môi trường, biến đổi khí hậu.</w:t>
      </w:r>
    </w:p>
    <w:p w14:paraId="4C05D3CA"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w:t>
      </w:r>
      <w:r w:rsidRPr="00AF0A09">
        <w:rPr>
          <w:rFonts w:ascii="Times New Roman" w:eastAsia="Times New Roman" w:hAnsi="Times New Roman" w:cs="Times New Roman"/>
          <w:bCs/>
          <w:i/>
          <w:sz w:val="24"/>
          <w:szCs w:val="24"/>
        </w:rPr>
        <w:t>Giao tiếp và hợp tác:</w:t>
      </w:r>
      <w:r w:rsidRPr="00AF0A09">
        <w:rPr>
          <w:rFonts w:ascii="Times New Roman" w:eastAsia="Times New Roman" w:hAnsi="Times New Roman" w:cs="Times New Roman"/>
          <w:sz w:val="24"/>
          <w:szCs w:val="24"/>
        </w:rPr>
        <w:t> Thảo luận nhóm một cách có hiệu quả khi thực hiện các nhiệm vụ học tập</w:t>
      </w:r>
    </w:p>
    <w:p w14:paraId="169AD86F"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iCs/>
          <w:sz w:val="24"/>
          <w:szCs w:val="24"/>
        </w:rPr>
        <w:t>- </w:t>
      </w:r>
      <w:r w:rsidRPr="00AF0A09">
        <w:rPr>
          <w:rFonts w:ascii="Times New Roman" w:eastAsia="Times New Roman" w:hAnsi="Times New Roman" w:cs="Times New Roman"/>
          <w:bCs/>
          <w:i/>
          <w:sz w:val="24"/>
          <w:szCs w:val="24"/>
        </w:rPr>
        <w:t>Giải quyết vấn đề và sáng tạo:</w:t>
      </w:r>
      <w:r w:rsidRPr="00AF0A09">
        <w:rPr>
          <w:rFonts w:ascii="Times New Roman" w:eastAsia="Times New Roman" w:hAnsi="Times New Roman" w:cs="Times New Roman"/>
          <w:sz w:val="24"/>
          <w:szCs w:val="24"/>
        </w:rPr>
        <w:t> Thảo luận với các thành viên trong nhóm nhằm giải quyết các vấn đề trong bài học để hoàn thành nhiệm vụ học tập.</w:t>
      </w:r>
    </w:p>
    <w:p w14:paraId="4D6DCAF4" w14:textId="77777777" w:rsidR="00420613" w:rsidRPr="00AF0A09" w:rsidRDefault="00420613" w:rsidP="009C1FF9">
      <w:pPr>
        <w:pBdr>
          <w:bar w:val="single" w:sz="4" w:color="auto"/>
        </w:pBdr>
        <w:spacing w:after="0" w:line="240" w:lineRule="auto"/>
        <w:jc w:val="both"/>
        <w:rPr>
          <w:rFonts w:ascii="Times New Roman" w:hAnsi="Times New Roman" w:cs="Times New Roman"/>
          <w:b/>
          <w:sz w:val="24"/>
          <w:szCs w:val="24"/>
        </w:rPr>
      </w:pPr>
      <w:r w:rsidRPr="00AF0A09">
        <w:rPr>
          <w:rFonts w:ascii="Times New Roman" w:hAnsi="Times New Roman" w:cs="Times New Roman"/>
          <w:b/>
          <w:sz w:val="24"/>
          <w:szCs w:val="24"/>
        </w:rPr>
        <w:t xml:space="preserve">2.2. Năng lực khoa học tự nhiên : </w:t>
      </w:r>
    </w:p>
    <w:p w14:paraId="080FC810"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Nhận thức khoa học tự nhiên:</w:t>
      </w:r>
      <w:r w:rsidRPr="00AF0A09">
        <w:rPr>
          <w:rFonts w:ascii="Times New Roman" w:eastAsia="Times New Roman" w:hAnsi="Times New Roman" w:cs="Times New Roman"/>
          <w:i/>
          <w:sz w:val="24"/>
          <w:szCs w:val="24"/>
        </w:rPr>
        <w:t xml:space="preserve"> </w:t>
      </w:r>
    </w:p>
    <w:p w14:paraId="607AC3F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Trình bày được tác động của con người đối với môi trường qua các thời kì phát triển xã hội; tác động của con người làm suy thoái môi trường tự nhiên và vai trò của con người trong bảo vệ, cải tạo môi trường tự nhiên.</w:t>
      </w:r>
    </w:p>
    <w:p w14:paraId="60BD80E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xml:space="preserve">- </w:t>
      </w:r>
      <w:r w:rsidRPr="00AF0A09">
        <w:rPr>
          <w:rFonts w:ascii="Times New Roman" w:eastAsia="Times New Roman" w:hAnsi="Times New Roman" w:cs="Times New Roman"/>
          <w:sz w:val="24"/>
          <w:szCs w:val="24"/>
        </w:rPr>
        <w:t>Nêu được khái niệm ô nhiễm môi trường. Trình bày được một số nguyên nhân và biện pháp hạn chế ô nhiễm môi trường.</w:t>
      </w:r>
    </w:p>
    <w:p w14:paraId="6106D60A"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êu được khái niệm khái quát về biến đổi khí hậu và biện pháp thích ứng.</w:t>
      </w:r>
    </w:p>
    <w:p w14:paraId="5E4E1958"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ình bày được sự cần thiết phải bảo vệ động vật hoang dã có nguy cơ tuyệt chủng.</w:t>
      </w:r>
    </w:p>
    <w:p w14:paraId="752F2B65"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rPr>
        <w:t>- Điều tra được hiện trạng ô nhiễm môi trường ở địa phương.</w:t>
      </w:r>
    </w:p>
    <w:p w14:paraId="2DA0A725"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Tìm hiểu tự nhiên:</w:t>
      </w:r>
      <w:r w:rsidRPr="00AF0A09">
        <w:rPr>
          <w:rFonts w:ascii="Times New Roman" w:eastAsia="Times New Roman" w:hAnsi="Times New Roman" w:cs="Times New Roman"/>
          <w:i/>
          <w:sz w:val="24"/>
          <w:szCs w:val="24"/>
        </w:rPr>
        <w:t> </w:t>
      </w:r>
    </w:p>
    <w:p w14:paraId="07390E30"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shd w:val="clear" w:color="auto" w:fill="FFFFFF"/>
        </w:rPr>
        <w:t>- Tìm hiểu được tác động của con người tới môi trường.</w:t>
      </w:r>
    </w:p>
    <w:p w14:paraId="32E1EF73" w14:textId="77777777" w:rsidR="00420613" w:rsidRPr="00AF0A09" w:rsidRDefault="00420613"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xml:space="preserve">- Tìm hiểu được tình trạng ô nhiễm môi trường, nguyên nhân và biện pháp chống ô nhiễm môi trường. </w:t>
      </w:r>
    </w:p>
    <w:p w14:paraId="20ABE878" w14:textId="77777777" w:rsidR="00420613" w:rsidRPr="00AF0A09" w:rsidRDefault="00420613" w:rsidP="009C1FF9">
      <w:pPr>
        <w:spacing w:after="0" w:line="240" w:lineRule="auto"/>
        <w:jc w:val="both"/>
        <w:rPr>
          <w:rFonts w:ascii="Times New Roman" w:eastAsia="Times New Roman" w:hAnsi="Times New Roman" w:cs="Times New Roman"/>
          <w:sz w:val="24"/>
          <w:szCs w:val="24"/>
          <w:shd w:val="clear" w:color="auto" w:fill="FFFFFF"/>
        </w:rPr>
      </w:pPr>
      <w:r w:rsidRPr="00AF0A09">
        <w:rPr>
          <w:rFonts w:ascii="Times New Roman" w:eastAsia="Times New Roman" w:hAnsi="Times New Roman" w:cs="Times New Roman"/>
          <w:sz w:val="24"/>
          <w:szCs w:val="24"/>
          <w:shd w:val="clear" w:color="auto" w:fill="FFFFFF"/>
        </w:rPr>
        <w:t>- Tìm hiểu được nguyên nhân gây biến đổi khí hậu và biện pháp thích ứng với biến đổi khí hậu.</w:t>
      </w:r>
    </w:p>
    <w:p w14:paraId="7E020753" w14:textId="77777777" w:rsidR="00420613" w:rsidRPr="00AF0A09" w:rsidRDefault="00420613" w:rsidP="009C1FF9">
      <w:pPr>
        <w:spacing w:after="0" w:line="240" w:lineRule="auto"/>
        <w:jc w:val="both"/>
        <w:rPr>
          <w:rFonts w:ascii="Times New Roman" w:eastAsia="Calibri" w:hAnsi="Times New Roman" w:cs="Times New Roman"/>
          <w:bCs/>
          <w:sz w:val="24"/>
          <w:szCs w:val="24"/>
        </w:rPr>
      </w:pPr>
      <w:r w:rsidRPr="00AF0A09">
        <w:rPr>
          <w:rFonts w:ascii="Times New Roman" w:eastAsia="Calibri" w:hAnsi="Times New Roman" w:cs="Times New Roman"/>
          <w:bCs/>
          <w:sz w:val="24"/>
          <w:szCs w:val="24"/>
        </w:rPr>
        <w:t>- Tìm hiểu cách để bảo vệ các động vật và thiên nhiên hoang dã</w:t>
      </w:r>
    </w:p>
    <w:p w14:paraId="2EE0032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i/>
          <w:sz w:val="24"/>
          <w:szCs w:val="24"/>
        </w:rPr>
        <w:t>Vận dụng kiến thức, kỹ năng đã học:</w:t>
      </w:r>
      <w:r w:rsidRPr="00AF0A09">
        <w:rPr>
          <w:rFonts w:ascii="Times New Roman" w:eastAsia="Times New Roman" w:hAnsi="Times New Roman" w:cs="Times New Roman"/>
          <w:sz w:val="24"/>
          <w:szCs w:val="24"/>
        </w:rPr>
        <w:t> Vận dụng được hiểu biết về bảo vệ môi trường để giải quyết một số vấn đề của thực tiễn cuộc sống.</w:t>
      </w:r>
    </w:p>
    <w:p w14:paraId="62E5965B" w14:textId="77777777" w:rsidR="00420613" w:rsidRPr="00AF0A09" w:rsidRDefault="00420613" w:rsidP="009C1FF9">
      <w:pPr>
        <w:pStyle w:val="NormalWeb"/>
        <w:kinsoku w:val="0"/>
        <w:overflowPunct w:val="0"/>
        <w:spacing w:before="0" w:beforeAutospacing="0" w:after="0" w:afterAutospacing="0"/>
        <w:jc w:val="both"/>
        <w:textAlignment w:val="baseline"/>
        <w:rPr>
          <w:rFonts w:eastAsia="Arial"/>
        </w:rPr>
      </w:pPr>
      <w:r w:rsidRPr="00AF0A09">
        <w:rPr>
          <w:b/>
          <w:bCs/>
          <w:lang w:val="nl-NL"/>
        </w:rPr>
        <w:t xml:space="preserve">3. Phẩm chất: </w:t>
      </w:r>
      <w:r w:rsidRPr="00AF0A09">
        <w:rPr>
          <w:rFonts w:eastAsia="Arial"/>
        </w:rPr>
        <w:t>Thông qua thực hiện bài học sẽ tạo điều kiện để học sinh:</w:t>
      </w:r>
    </w:p>
    <w:p w14:paraId="1CC5FAD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hAnsi="Times New Roman" w:cs="Times New Roman"/>
          <w:sz w:val="24"/>
          <w:szCs w:val="24"/>
        </w:rPr>
        <w:t xml:space="preserve">- Chăm học, chịu khó tìm tòi tài liệu và thực hiện các nhiệm vụ học tập nhằm tìm hiểu về </w:t>
      </w:r>
      <w:r w:rsidRPr="00AF0A09">
        <w:rPr>
          <w:rFonts w:ascii="Times New Roman" w:eastAsia="Times New Roman" w:hAnsi="Times New Roman" w:cs="Times New Roman"/>
          <w:sz w:val="24"/>
          <w:szCs w:val="24"/>
        </w:rPr>
        <w:t>tìm hiểu về sự tác động của con người đối với môi trường, sự ô nhiễm môi trường, biến đổi khí hậu.</w:t>
      </w:r>
    </w:p>
    <w:p w14:paraId="72343B5A" w14:textId="77777777" w:rsidR="00420613" w:rsidRPr="00AF0A09" w:rsidRDefault="00420613" w:rsidP="009C1FF9">
      <w:pPr>
        <w:pStyle w:val="NormalWeb"/>
        <w:kinsoku w:val="0"/>
        <w:overflowPunct w:val="0"/>
        <w:spacing w:before="0" w:beforeAutospacing="0" w:after="0" w:afterAutospacing="0"/>
        <w:jc w:val="both"/>
        <w:textAlignment w:val="baseline"/>
      </w:pPr>
      <w:r w:rsidRPr="00AF0A09">
        <w:t>- Có trách nhiệm trong hoạt động nhóm, chủ động nhận và thực hiện nhiệm vụ.</w:t>
      </w:r>
    </w:p>
    <w:p w14:paraId="58D5EF91"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rPr>
        <w:t>- Trung thực trong báo cáo, thảo luận hoạt động nhóm.</w:t>
      </w:r>
    </w:p>
    <w:p w14:paraId="225481E4" w14:textId="77777777" w:rsidR="00420613" w:rsidRPr="00AF0A09" w:rsidRDefault="00420613" w:rsidP="009C1FF9">
      <w:pPr>
        <w:pStyle w:val="NormalWeb"/>
        <w:kinsoku w:val="0"/>
        <w:overflowPunct w:val="0"/>
        <w:spacing w:before="0" w:beforeAutospacing="0" w:after="0" w:afterAutospacing="0"/>
        <w:jc w:val="both"/>
        <w:textAlignment w:val="baseline"/>
        <w:rPr>
          <w:b/>
          <w:bCs/>
          <w:shd w:val="clear" w:color="auto" w:fill="FFFFFF"/>
        </w:rPr>
      </w:pPr>
      <w:r w:rsidRPr="00AF0A09">
        <w:rPr>
          <w:b/>
          <w:bCs/>
          <w:shd w:val="clear" w:color="auto" w:fill="FFFFFF"/>
        </w:rPr>
        <w:t>II. Thiết bị dạy học và học liệu</w:t>
      </w:r>
    </w:p>
    <w:p w14:paraId="1F07D71B"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1. Chuẩn bị của giáo viên: </w:t>
      </w:r>
    </w:p>
    <w:p w14:paraId="0AD3E108" w14:textId="77777777" w:rsidR="00420613" w:rsidRPr="00AF0A09" w:rsidRDefault="00420613" w:rsidP="009C1FF9">
      <w:pPr>
        <w:pBdr>
          <w:bar w:val="single" w:sz="4" w:color="auto"/>
        </w:pBdr>
        <w:spacing w:after="0" w:line="240" w:lineRule="auto"/>
        <w:contextualSpacing/>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Bài Soạn + GA powerpoint + Máy tính, tivi.</w:t>
      </w:r>
    </w:p>
    <w:p w14:paraId="7D6CA88C"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 xml:space="preserve">2. Chuẩn bị của học sinh: </w:t>
      </w:r>
    </w:p>
    <w:p w14:paraId="4C8B0F59" w14:textId="77777777" w:rsidR="00420613" w:rsidRPr="00AF0A09" w:rsidRDefault="00420613" w:rsidP="009C1FF9">
      <w:pPr>
        <w:spacing w:after="0" w:line="240" w:lineRule="auto"/>
        <w:jc w:val="both"/>
        <w:rPr>
          <w:rFonts w:ascii="Times New Roman" w:hAnsi="Times New Roman" w:cs="Times New Roman"/>
          <w:bCs/>
          <w:sz w:val="24"/>
          <w:szCs w:val="24"/>
          <w:lang w:val="nl-NL"/>
        </w:rPr>
      </w:pPr>
      <w:r w:rsidRPr="00AF0A09">
        <w:rPr>
          <w:rFonts w:ascii="Times New Roman" w:hAnsi="Times New Roman" w:cs="Times New Roman"/>
          <w:bCs/>
          <w:sz w:val="24"/>
          <w:szCs w:val="24"/>
          <w:lang w:val="nl-NL"/>
        </w:rPr>
        <w:t xml:space="preserve">- Vở ghi + SGK + Đồ dùng học tập + Đọc trước bài ở nhà. </w:t>
      </w:r>
    </w:p>
    <w:p w14:paraId="0DD8B95A" w14:textId="77777777" w:rsidR="00420613" w:rsidRPr="00AF0A09" w:rsidRDefault="00420613" w:rsidP="009C1FF9">
      <w:pPr>
        <w:pBdr>
          <w:bar w:val="single" w:sz="4" w:color="auto"/>
        </w:pBdr>
        <w:spacing w:after="0" w:line="240" w:lineRule="auto"/>
        <w:jc w:val="both"/>
        <w:rPr>
          <w:rFonts w:ascii="Times New Roman" w:hAnsi="Times New Roman" w:cs="Times New Roman"/>
          <w:b/>
          <w:bCs/>
          <w:sz w:val="24"/>
          <w:szCs w:val="24"/>
          <w:lang w:val="nl-NL"/>
        </w:rPr>
      </w:pPr>
      <w:r w:rsidRPr="00AF0A09">
        <w:rPr>
          <w:rFonts w:ascii="Times New Roman" w:hAnsi="Times New Roman" w:cs="Times New Roman"/>
          <w:b/>
          <w:bCs/>
          <w:sz w:val="24"/>
          <w:szCs w:val="24"/>
          <w:lang w:val="nl-NL"/>
        </w:rPr>
        <w:t>III. Tiến trình dạy học</w:t>
      </w:r>
    </w:p>
    <w:p w14:paraId="4E4B7A60"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1. Hoạt động 1: Khởi động (Mở đầu)</w:t>
      </w:r>
    </w:p>
    <w:p w14:paraId="40A2960F"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a. Mục tiêu:</w:t>
      </w:r>
      <w:r w:rsidRPr="00AF0A09">
        <w:rPr>
          <w:rFonts w:ascii="Times New Roman" w:eastAsia="Times New Roman" w:hAnsi="Times New Roman" w:cs="Times New Roman"/>
          <w:sz w:val="24"/>
          <w:szCs w:val="24"/>
        </w:rPr>
        <w:t xml:space="preserve"> Giúp học sinh xác định được vấn đề cần học tập, tạo tâm thế hứng thú, sẵn sàng tìm hiểu kiến thức mới.</w:t>
      </w:r>
    </w:p>
    <w:p w14:paraId="3863877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b. Nội dung:</w:t>
      </w:r>
      <w:r w:rsidRPr="00AF0A09">
        <w:rPr>
          <w:rFonts w:ascii="Times New Roman" w:eastAsia="Times New Roman" w:hAnsi="Times New Roman" w:cs="Times New Roman"/>
          <w:sz w:val="24"/>
          <w:szCs w:val="24"/>
        </w:rPr>
        <w:t xml:space="preserve"> HS cá nhân đưa ra câu trả lời cho tình huống GV đưa ra.</w:t>
      </w:r>
    </w:p>
    <w:p w14:paraId="5D513ED7"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 Sản phẩm:</w:t>
      </w:r>
      <w:r w:rsidRPr="00AF0A09">
        <w:rPr>
          <w:rFonts w:ascii="Times New Roman" w:eastAsia="Times New Roman" w:hAnsi="Times New Roman" w:cs="Times New Roman"/>
          <w:sz w:val="24"/>
          <w:szCs w:val="24"/>
        </w:rPr>
        <w:t xml:space="preserve"> Các câu trả lời của HS (có thể đúng hoặc sai).</w:t>
      </w:r>
    </w:p>
    <w:p w14:paraId="10E4B10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d. </w:t>
      </w:r>
      <w:r w:rsidRPr="00AF0A09">
        <w:rPr>
          <w:rFonts w:ascii="Times New Roman" w:eastAsia="Times New Roman" w:hAnsi="Times New Roman" w:cs="Times New Roman"/>
          <w:b/>
          <w:bCs/>
          <w:sz w:val="24"/>
          <w:szCs w:val="24"/>
          <w:shd w:val="clear" w:color="auto" w:fill="FFFFFF"/>
        </w:rPr>
        <w:t>Tổ chức thực hiện:</w:t>
      </w:r>
    </w:p>
    <w:p w14:paraId="3068E543" w14:textId="77777777" w:rsidR="00420613" w:rsidRPr="00AF0A09" w:rsidRDefault="00420613" w:rsidP="009C1FF9">
      <w:pPr>
        <w:spacing w:after="0" w:line="240" w:lineRule="auto"/>
        <w:jc w:val="both"/>
        <w:rPr>
          <w:rFonts w:ascii="Times New Roman" w:eastAsia="Times New Roman" w:hAnsi="Times New Roman" w:cs="Times New Roman"/>
          <w:b/>
          <w:sz w:val="24"/>
          <w:szCs w:val="24"/>
          <w:shd w:val="clear" w:color="auto" w:fill="FFFFFF"/>
        </w:rPr>
      </w:pPr>
    </w:p>
    <w:tbl>
      <w:tblPr>
        <w:tblW w:w="9781" w:type="dxa"/>
        <w:tblInd w:w="108" w:type="dxa"/>
        <w:shd w:val="clear" w:color="auto" w:fill="FFFFFF"/>
        <w:tblCellMar>
          <w:left w:w="0" w:type="dxa"/>
          <w:right w:w="0" w:type="dxa"/>
        </w:tblCellMar>
        <w:tblLook w:val="04A0" w:firstRow="1" w:lastRow="0" w:firstColumn="1" w:lastColumn="0" w:noHBand="0" w:noVBand="1"/>
      </w:tblPr>
      <w:tblGrid>
        <w:gridCol w:w="4820"/>
        <w:gridCol w:w="4961"/>
      </w:tblGrid>
      <w:tr w:rsidR="009C1FF9" w:rsidRPr="00AF0A09" w14:paraId="37D08DE2" w14:textId="77777777" w:rsidTr="00693BA4">
        <w:trPr>
          <w:trHeight w:val="484"/>
        </w:trPr>
        <w:tc>
          <w:tcPr>
            <w:tcW w:w="482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43301541" w14:textId="77777777" w:rsidR="00420613" w:rsidRPr="00AF0A09" w:rsidRDefault="00420613" w:rsidP="009C1FF9">
            <w:pPr>
              <w:spacing w:after="0" w:line="240" w:lineRule="auto"/>
              <w:ind w:left="48" w:right="48"/>
              <w:jc w:val="center"/>
              <w:rPr>
                <w:rFonts w:ascii="Times New Roman" w:hAnsi="Times New Roman" w:cs="Times New Roman"/>
                <w:b/>
                <w:bCs/>
                <w:iCs/>
                <w:sz w:val="24"/>
                <w:szCs w:val="24"/>
              </w:rPr>
            </w:pPr>
            <w:r w:rsidRPr="00AF0A09">
              <w:rPr>
                <w:rFonts w:ascii="Times New Roman" w:hAnsi="Times New Roman" w:cs="Times New Roman"/>
                <w:b/>
                <w:sz w:val="24"/>
                <w:szCs w:val="24"/>
                <w:lang w:val="nl-NL"/>
              </w:rPr>
              <w:t>HOẠT ĐỘNG CỦA GV - HS</w:t>
            </w:r>
          </w:p>
        </w:tc>
        <w:tc>
          <w:tcPr>
            <w:tcW w:w="4961"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26AC3741"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hAnsi="Times New Roman" w:cs="Times New Roman"/>
                <w:b/>
                <w:sz w:val="24"/>
                <w:szCs w:val="24"/>
                <w:lang w:val="nl-NL"/>
              </w:rPr>
              <w:t>DỰ KIẾN SẢN PHẨM</w:t>
            </w:r>
          </w:p>
        </w:tc>
      </w:tr>
      <w:tr w:rsidR="009C1FF9" w:rsidRPr="00AF0A09" w14:paraId="60A4BEFA" w14:textId="77777777" w:rsidTr="00693BA4">
        <w:trPr>
          <w:trHeight w:val="2411"/>
        </w:trPr>
        <w:tc>
          <w:tcPr>
            <w:tcW w:w="4820"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6DFE5B3"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lastRenderedPageBreak/>
              <w:t>Bước 1: Chuyển giao nhiệm vụ học tập</w:t>
            </w:r>
          </w:p>
          <w:p w14:paraId="667BF29F"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GV yêu cầu học sinh cá nhân đưa ra câu trả lời cho tình huống: </w:t>
            </w:r>
            <w:r w:rsidRPr="00AF0A09">
              <w:rPr>
                <w:rFonts w:ascii="Times New Roman" w:eastAsia="Times New Roman" w:hAnsi="Times New Roman" w:cs="Times New Roman"/>
                <w:i/>
                <w:iCs/>
                <w:sz w:val="24"/>
                <w:szCs w:val="24"/>
              </w:rPr>
              <w:t>Năm 1972, lần đầu tiên Liên hợp quốc tổ chức Hội nghị về Môi trường con người phản ánh tính cấp bách đối với một số vấn đề môi trường trên toàn cầu. Môi trường sống của con người đang bị đe dọa như thế nào? Cần có những biện pháp gì để bảo vệ môi trường?</w:t>
            </w:r>
          </w:p>
          <w:p w14:paraId="3C179B7F"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2: Thực hiện nhiệm vụ học tập</w:t>
            </w:r>
          </w:p>
          <w:p w14:paraId="70B539E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Cs/>
                <w:sz w:val="24"/>
                <w:szCs w:val="24"/>
              </w:rPr>
              <w:t>-</w:t>
            </w:r>
            <w:r w:rsidRPr="00AF0A09">
              <w:rPr>
                <w:rFonts w:ascii="Times New Roman" w:eastAsia="Times New Roman" w:hAnsi="Times New Roman" w:cs="Times New Roman"/>
                <w:b/>
                <w:bCs/>
                <w:sz w:val="24"/>
                <w:szCs w:val="24"/>
              </w:rPr>
              <w:t> </w:t>
            </w:r>
            <w:r w:rsidRPr="00AF0A09">
              <w:rPr>
                <w:rFonts w:ascii="Times New Roman" w:eastAsia="Times New Roman" w:hAnsi="Times New Roman" w:cs="Times New Roman"/>
                <w:sz w:val="24"/>
                <w:szCs w:val="24"/>
              </w:rPr>
              <w:t>Học sinh suy nghĩ và trả lời câu hỏi.</w:t>
            </w:r>
          </w:p>
          <w:p w14:paraId="737AC919"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3: Báo cáo kết quả và thảo luận</w:t>
            </w:r>
          </w:p>
          <w:p w14:paraId="4881CC3A"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gọi HS trình bày câu trả lời.</w:t>
            </w:r>
          </w:p>
          <w:p w14:paraId="3684A88F" w14:textId="77777777" w:rsidR="00420613" w:rsidRPr="00AF0A09" w:rsidRDefault="00420613" w:rsidP="009C1FF9">
            <w:pPr>
              <w:spacing w:after="0" w:line="240" w:lineRule="auto"/>
              <w:ind w:left="48" w:right="48"/>
              <w:jc w:val="both"/>
              <w:rPr>
                <w:rFonts w:ascii="Times New Roman" w:hAnsi="Times New Roman" w:cs="Times New Roman"/>
                <w:sz w:val="24"/>
                <w:szCs w:val="24"/>
              </w:rPr>
            </w:pPr>
            <w:r w:rsidRPr="00AF0A09">
              <w:rPr>
                <w:rFonts w:ascii="Times New Roman" w:hAnsi="Times New Roman" w:cs="Times New Roman"/>
                <w:b/>
                <w:bCs/>
                <w:iCs/>
                <w:sz w:val="24"/>
                <w:szCs w:val="24"/>
              </w:rPr>
              <w:t>Bước 4: Đánh giá kết quả thực hiện nhiệm vụ</w:t>
            </w:r>
          </w:p>
          <w:p w14:paraId="1A434779"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nhận xét, ghi nhận các ý kiến của HS.</w:t>
            </w:r>
          </w:p>
          <w:p w14:paraId="2219B869"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GV chưa chốt kiến thức mà dẫn dắt vào bài học mới.</w:t>
            </w:r>
          </w:p>
        </w:tc>
        <w:tc>
          <w:tcPr>
            <w:tcW w:w="4961"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4FC46A9C"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ủa hoạt động khởi động:</w:t>
            </w:r>
          </w:p>
          <w:p w14:paraId="3D3AD40A"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Môi trường sống của con người đang bị đe dọa nghiêm trọng: Chất thải, khí thải,… được thải ra môi trường gây nên tình trạng ô nhiễm môi trường ở mức báo động cao; các khu rừng đang dần bị phá hủy gây nên sự biến đổi khí hậu trên toàn cầu và sự suy giảm đa dạng sinh học;…</w:t>
            </w:r>
          </w:p>
          <w:p w14:paraId="14E556A8"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hững biện pháp bảo vệ môi trường:</w:t>
            </w:r>
          </w:p>
          <w:p w14:paraId="3D3A2866"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Hạn chế ô nhiễm môi trường: xử lí rác thải sinh hoạt và từ nhà máy trước khi thải ra môi trường; hạn chế sử dụng hóa chất gây ô nhiễm môi trường trong sản xuất, thay thế bằng thuốc có nguồn gốc sinh học; hạn chế sử dụng phương tiện giao thông cá nhân, sử dụng các nguồn năng lượng tái tạo;…</w:t>
            </w:r>
          </w:p>
          <w:p w14:paraId="7B2CA1D3"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rồng cây gây rừng và phòng chống cháy rừng.</w:t>
            </w:r>
          </w:p>
          <w:p w14:paraId="7A491482"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rPr>
              <w:t>+ Tăng cường công tác tuyên truyền và giáo dục để nâng cao hiểu biết và ý thức của mọi người trong việc bảo vệ môi trường</w:t>
            </w:r>
          </w:p>
        </w:tc>
      </w:tr>
    </w:tbl>
    <w:p w14:paraId="2B3F717C" w14:textId="77777777" w:rsidR="00420613" w:rsidRPr="00AF0A09" w:rsidRDefault="00420613" w:rsidP="009C1FF9">
      <w:pPr>
        <w:spacing w:after="0" w:line="240" w:lineRule="auto"/>
        <w:jc w:val="both"/>
        <w:rPr>
          <w:rFonts w:ascii="Times New Roman" w:eastAsia="Times New Roman" w:hAnsi="Times New Roman" w:cs="Times New Roman"/>
          <w:b/>
          <w:sz w:val="24"/>
          <w:szCs w:val="24"/>
          <w:shd w:val="clear" w:color="auto" w:fill="FFFFFF"/>
        </w:rPr>
      </w:pPr>
    </w:p>
    <w:p w14:paraId="3BF174C5"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2. Hình thành kiến thức mới </w:t>
      </w:r>
    </w:p>
    <w:p w14:paraId="3919716C"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1: </w:t>
      </w:r>
      <w:r w:rsidRPr="00AF0A09">
        <w:rPr>
          <w:rFonts w:ascii="Times New Roman" w:eastAsia="Calibri" w:hAnsi="Times New Roman" w:cs="Times New Roman"/>
          <w:b/>
          <w:sz w:val="24"/>
          <w:szCs w:val="24"/>
        </w:rPr>
        <w:t>Tìm hiểu tác động của con người đối với môi trường qua các thời kì phát triển xã hội.</w:t>
      </w:r>
    </w:p>
    <w:p w14:paraId="20211D7E"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Trình bày được tác động của con người đối với môi trường qua các thời kì phát triển xã hội; tác động của con người làm suy thoái môi trường tự nhiên và vai trò của con người trong bảo vệ, cải tạo môi trường tự nhiên.</w:t>
      </w:r>
    </w:p>
    <w:p w14:paraId="31753BC6"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7982DBF7"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cá nhân nghiên cứu thông tin phần 1, 2 SGK/191; thảo luận nhóm trả lời câu hỏi SGK/191. </w:t>
      </w:r>
    </w:p>
    <w:p w14:paraId="2C3D860C"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cá nhân quan sát Hình 47.1; nghiên cứu thông tin SGK/191, 192; thảo luận nhóm  trả lời câu hỏi nội dung hoạt động SGK/192. </w:t>
      </w:r>
    </w:p>
    <w:p w14:paraId="4F4C42D0"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tác động của con người tới môi trường trong thời kì xã hội công nghiệp và hậu công nghiệp.</w:t>
      </w:r>
    </w:p>
    <w:p w14:paraId="3BAC1834"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54295948"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ayout w:type="fixed"/>
        <w:tblLook w:val="04A0" w:firstRow="1" w:lastRow="0" w:firstColumn="1" w:lastColumn="0" w:noHBand="0" w:noVBand="1"/>
      </w:tblPr>
      <w:tblGrid>
        <w:gridCol w:w="3936"/>
        <w:gridCol w:w="6095"/>
      </w:tblGrid>
      <w:tr w:rsidR="001816F8" w:rsidRPr="00AF0A09" w14:paraId="65D8B9EC" w14:textId="77777777" w:rsidTr="00693BA4">
        <w:tc>
          <w:tcPr>
            <w:tcW w:w="3936" w:type="dxa"/>
            <w:tcBorders>
              <w:top w:val="single" w:sz="4" w:space="0" w:color="auto"/>
              <w:left w:val="single" w:sz="4" w:space="0" w:color="auto"/>
              <w:bottom w:val="single" w:sz="4" w:space="0" w:color="auto"/>
              <w:right w:val="single" w:sz="4" w:space="0" w:color="auto"/>
            </w:tcBorders>
            <w:shd w:val="clear" w:color="auto" w:fill="auto"/>
            <w:vAlign w:val="bottom"/>
          </w:tcPr>
          <w:p w14:paraId="5153098E"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6095" w:type="dxa"/>
            <w:tcBorders>
              <w:top w:val="single" w:sz="4" w:space="0" w:color="auto"/>
              <w:left w:val="single" w:sz="4" w:space="0" w:color="auto"/>
              <w:bottom w:val="single" w:sz="4" w:space="0" w:color="auto"/>
              <w:right w:val="single" w:sz="4" w:space="0" w:color="auto"/>
            </w:tcBorders>
            <w:shd w:val="clear" w:color="auto" w:fill="auto"/>
            <w:vAlign w:val="bottom"/>
          </w:tcPr>
          <w:p w14:paraId="79A263B9"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77567D5C" w14:textId="77777777" w:rsidTr="00693BA4">
        <w:tc>
          <w:tcPr>
            <w:tcW w:w="3936" w:type="dxa"/>
            <w:tcBorders>
              <w:top w:val="single" w:sz="4" w:space="0" w:color="auto"/>
              <w:left w:val="single" w:sz="4" w:space="0" w:color="auto"/>
              <w:bottom w:val="single" w:sz="4" w:space="0" w:color="auto"/>
              <w:right w:val="single" w:sz="4" w:space="0" w:color="auto"/>
            </w:tcBorders>
            <w:shd w:val="clear" w:color="auto" w:fill="auto"/>
          </w:tcPr>
          <w:p w14:paraId="46618D8B"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277FDC2C" w14:textId="77777777" w:rsidR="00420613" w:rsidRPr="00AF0A09" w:rsidRDefault="00420613" w:rsidP="009C1FF9">
            <w:pPr>
              <w:spacing w:after="0" w:line="240" w:lineRule="auto"/>
              <w:jc w:val="both"/>
              <w:rPr>
                <w:rFonts w:ascii="Times New Roman" w:eastAsia="Calibri" w:hAnsi="Times New Roman" w:cs="Times New Roman"/>
                <w:sz w:val="24"/>
                <w:szCs w:val="24"/>
              </w:rPr>
            </w:pPr>
          </w:p>
          <w:p w14:paraId="6F2E532E"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cá nhân nghiên cứu thông tin phần 1, 2 SGK/191; thảo luận nhóm trả lời câu hỏi SGK/191:</w:t>
            </w:r>
          </w:p>
          <w:p w14:paraId="5F3A0BB0"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p>
          <w:p w14:paraId="50DF4211"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Phân tích tác động của các hoạt động dưới đây đến môi trường trong thời kì xã hội nông nghiệp.</w:t>
            </w:r>
          </w:p>
          <w:p w14:paraId="1FF66BEE"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a) Cày, xới đất canh tác.</w:t>
            </w:r>
          </w:p>
          <w:p w14:paraId="4B975690"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b) Định cư tại một khu vực nhất định.</w:t>
            </w:r>
          </w:p>
          <w:p w14:paraId="07E0A8A2"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c) Thuần hóa cây dại, thú hoang thành cây trồng, vật nuôi.</w:t>
            </w:r>
          </w:p>
          <w:p w14:paraId="50B20BEB"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d) Xây dựng hệ thống kênh, mương.... để tưới tiêu nước.</w:t>
            </w:r>
          </w:p>
          <w:p w14:paraId="598011A2" w14:textId="77777777" w:rsidR="00420613" w:rsidRPr="00AF0A09" w:rsidRDefault="00420613" w:rsidP="009C1FF9">
            <w:pPr>
              <w:spacing w:after="0" w:line="240" w:lineRule="auto"/>
              <w:jc w:val="both"/>
              <w:rPr>
                <w:rFonts w:ascii="Times New Roman" w:eastAsia="Calibri" w:hAnsi="Times New Roman" w:cs="Times New Roman"/>
                <w:sz w:val="24"/>
                <w:szCs w:val="24"/>
              </w:rPr>
            </w:pPr>
          </w:p>
          <w:p w14:paraId="213156D6"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cá nhân quan sát Hình 47.1:</w:t>
            </w:r>
          </w:p>
          <w:p w14:paraId="7CDD0131"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hAnsi="Times New Roman" w:cs="Times New Roman"/>
                <w:noProof/>
                <w:sz w:val="24"/>
                <w:szCs w:val="24"/>
              </w:rPr>
              <w:lastRenderedPageBreak/>
              <w:drawing>
                <wp:inline distT="0" distB="0" distL="0" distR="0" wp14:anchorId="4B0D0BAF" wp14:editId="4E860B38">
                  <wp:extent cx="2328426" cy="1714500"/>
                  <wp:effectExtent l="0" t="0" r="0" b="0"/>
                  <wp:docPr id="60835803" name="Picture 60835803" descr="Đọc các thông tin trên và quan sát Hình 47.1, thảo luận để thực hiện c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ọc các thông tin trên và quan sát Hình 47.1, thảo luận để thực hiện các"/>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331543" cy="1716795"/>
                          </a:xfrm>
                          <a:prstGeom prst="rect">
                            <a:avLst/>
                          </a:prstGeom>
                          <a:noFill/>
                          <a:ln>
                            <a:noFill/>
                          </a:ln>
                        </pic:spPr>
                      </pic:pic>
                    </a:graphicData>
                  </a:graphic>
                </wp:inline>
              </w:drawing>
            </w:r>
          </w:p>
          <w:p w14:paraId="4583B082" w14:textId="77777777" w:rsidR="00420613" w:rsidRPr="00AF0A09" w:rsidRDefault="00420613" w:rsidP="009C1FF9">
            <w:pPr>
              <w:spacing w:after="0" w:line="240" w:lineRule="auto"/>
              <w:jc w:val="both"/>
              <w:rPr>
                <w:rFonts w:ascii="Times New Roman" w:eastAsia="Calibri" w:hAnsi="Times New Roman" w:cs="Times New Roman"/>
                <w:sz w:val="24"/>
                <w:szCs w:val="24"/>
              </w:rPr>
            </w:pPr>
          </w:p>
          <w:p w14:paraId="681740DE"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nghiên cứu thông tin SGK/191, 192; thảo luận nhóm  trả lời câu hỏi nội dung hoạt động SGK/192:</w:t>
            </w:r>
          </w:p>
          <w:p w14:paraId="5F207617" w14:textId="77777777" w:rsidR="00420613" w:rsidRPr="00AF0A09" w:rsidRDefault="00420613" w:rsidP="009C1FF9">
            <w:pPr>
              <w:pBdr>
                <w:top w:val="nil"/>
                <w:left w:val="nil"/>
                <w:bottom w:val="nil"/>
                <w:right w:val="nil"/>
                <w:between w:val="nil"/>
              </w:pBdr>
              <w:shd w:val="clear" w:color="auto" w:fill="FFFFFF"/>
              <w:spacing w:after="0" w:line="240" w:lineRule="auto"/>
              <w:rPr>
                <w:rFonts w:ascii="Times New Roman" w:eastAsia="Times New Roman" w:hAnsi="Times New Roman" w:cs="Times New Roman"/>
                <w:sz w:val="24"/>
                <w:szCs w:val="24"/>
              </w:rPr>
            </w:pPr>
          </w:p>
          <w:p w14:paraId="7B5F2A57"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Đọc các thông tin trên và quan sát Hình 47.1, thảo luận để thực hiện các yêu cầu sau:</w:t>
            </w:r>
          </w:p>
          <w:p w14:paraId="0CE85195"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rPr>
              <w:t>1.</w:t>
            </w:r>
            <w:r w:rsidRPr="00AF0A09">
              <w:rPr>
                <w:rFonts w:ascii="Times New Roman" w:eastAsia="Times New Roman" w:hAnsi="Times New Roman" w:cs="Times New Roman"/>
                <w:i/>
                <w:sz w:val="24"/>
                <w:szCs w:val="24"/>
              </w:rPr>
              <w:t> Trình bày tác động của hoạt động trồng trọt đến môi trường qua các thời kì phát triển xã hội.</w:t>
            </w:r>
          </w:p>
          <w:p w14:paraId="478E6BEA" w14:textId="77777777" w:rsidR="00420613" w:rsidRPr="00AF0A09" w:rsidRDefault="00420613" w:rsidP="009C1FF9">
            <w:pPr>
              <w:shd w:val="clear" w:color="auto" w:fill="FFFFFF"/>
              <w:spacing w:after="0" w:line="240" w:lineRule="auto"/>
              <w:jc w:val="both"/>
              <w:rPr>
                <w:rFonts w:ascii="Times New Roman" w:eastAsia="Calibri" w:hAnsi="Times New Roman" w:cs="Times New Roman"/>
                <w:i/>
                <w:sz w:val="24"/>
                <w:szCs w:val="24"/>
              </w:rPr>
            </w:pPr>
          </w:p>
          <w:p w14:paraId="3DCEBEFC"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Calibri" w:hAnsi="Times New Roman" w:cs="Times New Roman"/>
                <w:i/>
                <w:sz w:val="24"/>
                <w:szCs w:val="24"/>
              </w:rPr>
              <w:t>2.</w:t>
            </w:r>
            <w:r w:rsidRPr="00AF0A09">
              <w:rPr>
                <w:rFonts w:ascii="Times New Roman" w:eastAsia="Times New Roman" w:hAnsi="Times New Roman" w:cs="Times New Roman"/>
                <w:i/>
                <w:sz w:val="24"/>
                <w:szCs w:val="24"/>
              </w:rPr>
              <w:t> Liệt kê một số hoạt động của con người trong các thời kỳ phát triển xã hội làm suy thoái hoặc có tác dụng bảo vệ, cải tạo môi trường tự nhiên.</w:t>
            </w:r>
          </w:p>
          <w:p w14:paraId="3F818E42" w14:textId="77777777" w:rsidR="00420613" w:rsidRPr="00AF0A09" w:rsidRDefault="00420613" w:rsidP="009C1FF9">
            <w:pPr>
              <w:spacing w:after="0" w:line="240" w:lineRule="auto"/>
              <w:jc w:val="both"/>
              <w:rPr>
                <w:rFonts w:ascii="Times New Roman" w:eastAsia="Calibri" w:hAnsi="Times New Roman" w:cs="Times New Roman"/>
                <w:sz w:val="24"/>
                <w:szCs w:val="24"/>
              </w:rPr>
            </w:pPr>
          </w:p>
          <w:p w14:paraId="683B431B"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rút ra kết luận về tác động của con người tới môi trường qua các thời kì phát triển của xã hội.</w:t>
            </w:r>
          </w:p>
          <w:p w14:paraId="448A4770"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p>
          <w:p w14:paraId="07E36B5B"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2: Thực hiện nhiệm vụ học tập</w:t>
            </w:r>
          </w:p>
          <w:p w14:paraId="3A9A4977" w14:textId="77777777" w:rsidR="00420613" w:rsidRPr="00AF0A09" w:rsidRDefault="00420613" w:rsidP="009C1FF9">
            <w:pPr>
              <w:spacing w:after="0" w:line="240" w:lineRule="auto"/>
              <w:jc w:val="both"/>
              <w:rPr>
                <w:rFonts w:ascii="Times New Roman" w:eastAsia="Calibri" w:hAnsi="Times New Roman" w:cs="Times New Roman"/>
                <w:sz w:val="24"/>
                <w:szCs w:val="24"/>
              </w:rPr>
            </w:pPr>
          </w:p>
          <w:p w14:paraId="4C01380A"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cá nhân nghiên cứu thông tin phần 1, 2 SGK/191; thảo luận nhóm trả lời câu hỏi SGK/191. </w:t>
            </w:r>
          </w:p>
          <w:p w14:paraId="65CFC15B" w14:textId="77777777" w:rsidR="00420613" w:rsidRPr="00AF0A09" w:rsidRDefault="00420613" w:rsidP="009C1FF9">
            <w:pPr>
              <w:spacing w:after="0" w:line="240" w:lineRule="auto"/>
              <w:jc w:val="both"/>
              <w:rPr>
                <w:rFonts w:ascii="Times New Roman" w:eastAsia="Calibri" w:hAnsi="Times New Roman" w:cs="Times New Roman"/>
                <w:sz w:val="24"/>
                <w:szCs w:val="24"/>
              </w:rPr>
            </w:pPr>
          </w:p>
          <w:p w14:paraId="6E39A536"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xml:space="preserve">- HS cá nhân quan sát Hình 47.1; nghiên cứu thông tin SGK/191, 192; thảo luận nhóm  trả lời câu hỏi nội dung hoạt động SGK/192. </w:t>
            </w:r>
          </w:p>
          <w:p w14:paraId="3483EAB3" w14:textId="77777777" w:rsidR="00420613" w:rsidRPr="00AF0A09" w:rsidRDefault="00420613" w:rsidP="009C1FF9">
            <w:pPr>
              <w:spacing w:after="0" w:line="240" w:lineRule="auto"/>
              <w:jc w:val="both"/>
              <w:rPr>
                <w:rFonts w:ascii="Times New Roman" w:eastAsia="Calibri" w:hAnsi="Times New Roman" w:cs="Times New Roman"/>
                <w:sz w:val="24"/>
                <w:szCs w:val="24"/>
              </w:rPr>
            </w:pPr>
          </w:p>
          <w:p w14:paraId="43CFA606"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tác động của con người tới môi trường trong thời kì xã hội công nghiệp và hậu công nghiệp.</w:t>
            </w:r>
          </w:p>
          <w:p w14:paraId="10211B95"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p>
          <w:p w14:paraId="612BF014"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6DA61E02" w14:textId="77777777" w:rsidR="00420613" w:rsidRPr="00AF0A09" w:rsidRDefault="00420613" w:rsidP="009C1FF9">
            <w:pPr>
              <w:spacing w:after="0" w:line="240" w:lineRule="auto"/>
              <w:jc w:val="both"/>
              <w:rPr>
                <w:rFonts w:ascii="Times New Roman" w:eastAsia="Arial" w:hAnsi="Times New Roman" w:cs="Times New Roman"/>
                <w:sz w:val="24"/>
                <w:szCs w:val="24"/>
              </w:rPr>
            </w:pPr>
          </w:p>
          <w:p w14:paraId="18DA1E67"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khác nhận xét, bổ sung.</w:t>
            </w:r>
          </w:p>
          <w:p w14:paraId="02CD09A6" w14:textId="77777777" w:rsidR="00420613" w:rsidRPr="00AF0A09" w:rsidRDefault="00420613" w:rsidP="009C1FF9">
            <w:pPr>
              <w:spacing w:after="0" w:line="240" w:lineRule="auto"/>
              <w:jc w:val="both"/>
              <w:rPr>
                <w:rFonts w:ascii="Times New Roman" w:eastAsia="Arial" w:hAnsi="Times New Roman" w:cs="Times New Roman"/>
                <w:sz w:val="24"/>
                <w:szCs w:val="24"/>
              </w:rPr>
            </w:pPr>
          </w:p>
          <w:p w14:paraId="0EF7C993"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tác động của con người tới môi trường qua các thời kì phát triển của xã hội.</w:t>
            </w:r>
          </w:p>
          <w:p w14:paraId="52FCBC95"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p>
          <w:p w14:paraId="44DB891A"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p>
          <w:p w14:paraId="352796A5"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p>
          <w:p w14:paraId="4ACAF682"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675FA667" w14:textId="77777777" w:rsidR="00420613" w:rsidRPr="00AF0A09" w:rsidRDefault="00420613" w:rsidP="009C1FF9">
            <w:pPr>
              <w:spacing w:after="0" w:line="240" w:lineRule="auto"/>
              <w:jc w:val="both"/>
              <w:rPr>
                <w:rFonts w:ascii="Times New Roman" w:eastAsia="Arial" w:hAnsi="Times New Roman" w:cs="Times New Roman"/>
                <w:sz w:val="24"/>
                <w:szCs w:val="24"/>
              </w:rPr>
            </w:pPr>
          </w:p>
          <w:p w14:paraId="5B7F9AB4" w14:textId="77777777" w:rsidR="00420613" w:rsidRPr="00AF0A09" w:rsidRDefault="00420613" w:rsidP="009C1FF9">
            <w:pPr>
              <w:spacing w:after="0" w:line="240" w:lineRule="auto"/>
              <w:jc w:val="both"/>
              <w:rPr>
                <w:rFonts w:ascii="Times New Roman" w:eastAsia="Calibri" w:hAnsi="Times New Roman" w:cs="Times New Roman"/>
                <w:b/>
                <w:i/>
                <w:sz w:val="24"/>
                <w:szCs w:val="24"/>
              </w:rPr>
            </w:pPr>
            <w:r w:rsidRPr="00AF0A09">
              <w:rPr>
                <w:rFonts w:ascii="Times New Roman" w:eastAsia="Arial" w:hAnsi="Times New Roman" w:cs="Times New Roman"/>
                <w:sz w:val="24"/>
                <w:szCs w:val="24"/>
              </w:rPr>
              <w:t>- GV nhận xét, đánh giá, chốt nội dung kiến thức</w:t>
            </w:r>
          </w:p>
        </w:tc>
        <w:tc>
          <w:tcPr>
            <w:tcW w:w="6095" w:type="dxa"/>
            <w:tcBorders>
              <w:top w:val="single" w:sz="4" w:space="0" w:color="auto"/>
              <w:left w:val="single" w:sz="4" w:space="0" w:color="auto"/>
              <w:bottom w:val="single" w:sz="4" w:space="0" w:color="auto"/>
              <w:right w:val="single" w:sz="4" w:space="0" w:color="auto"/>
            </w:tcBorders>
            <w:shd w:val="clear" w:color="auto" w:fill="auto"/>
          </w:tcPr>
          <w:p w14:paraId="495ECAB3"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 Tác động của con người đối với môi trường qua các thời kì phát triển xã hội.</w:t>
            </w:r>
          </w:p>
          <w:p w14:paraId="549310AA"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 nhóm:</w:t>
            </w:r>
          </w:p>
          <w:p w14:paraId="28F32938"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a, Cày, xới đất canh tác làm thay đổi đất và nước tầng mặt nên đất khô cằn và suy giảm độ màu mỡ.</w:t>
            </w:r>
          </w:p>
          <w:p w14:paraId="13810C8F"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highlight w:val="white"/>
              </w:rPr>
              <w:t>b, Rừng bị chuyển đổi thành các khu dân cư và khu sản xuất nông nghiệp → Làm thay đổi kết cấu đất, giảm sự đa dạng sinh thái, môi trường bị suy thoái do các hoạt động của con người.</w:t>
            </w:r>
          </w:p>
          <w:p w14:paraId="58CB7ACD"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highlight w:val="white"/>
              </w:rPr>
              <w:t>c, Việc này đem lại lợi ích là hình thành các hệ sinh thái trồng trọt, tích lũy nhiều giống cây trồng và vật nuôi.</w:t>
            </w:r>
          </w:p>
          <w:p w14:paraId="1132F4CD"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i/>
                <w:sz w:val="24"/>
                <w:szCs w:val="24"/>
                <w:highlight w:val="white"/>
              </w:rPr>
              <w:t>d, Tác động đến hệ sinh thái tự nhiên trong khu vực; mực nước ngầm cao trong mùa mưa gây ra hiện tượng ngập úng;…</w:t>
            </w:r>
          </w:p>
          <w:p w14:paraId="6AE60648"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 nhóm:</w:t>
            </w:r>
          </w:p>
          <w:p w14:paraId="158BDFA3" w14:textId="77777777" w:rsidR="00420613" w:rsidRPr="00AF0A09" w:rsidRDefault="00420613"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b/>
                <w:i/>
                <w:sz w:val="24"/>
                <w:szCs w:val="24"/>
              </w:rPr>
              <w:t>1,</w:t>
            </w:r>
          </w:p>
          <w:p w14:paraId="320F1DD9" w14:textId="77777777" w:rsidR="00420613" w:rsidRPr="00AF0A09" w:rsidRDefault="00420613" w:rsidP="009C1FF9">
            <w:pPr>
              <w:spacing w:after="0" w:line="240" w:lineRule="auto"/>
              <w:jc w:val="both"/>
              <w:rPr>
                <w:rFonts w:ascii="Times New Roman" w:eastAsia="Times New Roman" w:hAnsi="Times New Roman" w:cs="Times New Roman"/>
                <w:b/>
                <w:i/>
                <w:sz w:val="24"/>
                <w:szCs w:val="24"/>
              </w:rPr>
            </w:pPr>
            <w:r w:rsidRPr="00AF0A09">
              <w:rPr>
                <w:rFonts w:ascii="Times New Roman" w:eastAsia="Times New Roman" w:hAnsi="Times New Roman" w:cs="Times New Roman"/>
                <w:i/>
                <w:sz w:val="24"/>
                <w:szCs w:val="24"/>
              </w:rPr>
              <w:t>* Thời kì nguyên thuỷ</w:t>
            </w:r>
          </w:p>
          <w:p w14:paraId="08F8D910"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Trong thời kì này, con người sống hòa đồng với tự nhiên. Cách sống cơ bản là săn bắt động vật và hái lượm cây rừng.</w:t>
            </w:r>
          </w:p>
          <w:p w14:paraId="4DABFC60"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ml:space="preserve">Tác động đáng kể của con người đối với môi trường là con người biết dùng lửa để nấu nướng thức ăn, sưởi ấm và xua đuổi thú dữ. Con người đã đốt lửa dồn thú dữ vào những hố </w:t>
            </w:r>
            <w:r w:rsidRPr="00AF0A09">
              <w:rPr>
                <w:rFonts w:ascii="Times New Roman" w:eastAsia="Times New Roman" w:hAnsi="Times New Roman" w:cs="Times New Roman"/>
                <w:i/>
                <w:sz w:val="24"/>
                <w:szCs w:val="24"/>
              </w:rPr>
              <w:lastRenderedPageBreak/>
              <w:t>sâu để bắt, làm cho nhiều cánh rừng rộng lớn ở Trung Âu. Đông Phi, Nam Mĩ, Đông Nam Á bị đốt cháy.</w:t>
            </w:r>
          </w:p>
          <w:p w14:paraId="59FDC63D"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ã hội nông nghiệp</w:t>
            </w:r>
          </w:p>
          <w:p w14:paraId="77AB0A6B"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Bên cạnh hoạt động săn bắn, con người đã bắt đầu biết trồng cây lương thực như lúa, lúa mì, ngô... và chăn nuôi dê, cừu, lợn, bò... Hoạt động trồng trọt và chăn nuôi đã dẫn con người tới việc chặt phá và đốt rừng lấy đất canh tác, chăn thả gia súc.</w:t>
            </w:r>
          </w:p>
          <w:p w14:paraId="77BB992A"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Hoạt động cày xới đất canh tác góp phần làm thay đổi đất và nước tầng mặt. Hậu quả là nhiều vùng đất bị khô cằn và suy giảm độ màu mỡ.</w:t>
            </w:r>
          </w:p>
          <w:p w14:paraId="72EFC87B"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ền nông nghiệp hình thành đòi hỏi con người phải định cư, từ đó nhiều vùng rừng bị chuyển đổi thành các khu dân cư và khu sản xuất nông nghiệp.</w:t>
            </w:r>
          </w:p>
          <w:p w14:paraId="73EB09FF"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uy nhiên, ngoài việc phá rừng, hoạt động nông nghiệp còn đem lại lợi ích là tích lũy thêm nhiều giống cây trồng, vật nuôi và hình thành các hệ sinh thái trồng trọt.</w:t>
            </w:r>
          </w:p>
          <w:p w14:paraId="1AEB6A75"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Xã hội công nghiệp</w:t>
            </w:r>
          </w:p>
          <w:p w14:paraId="545FD6DB"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hế kỉ XVIII được coi là điểm mốc của thời đại văn minh công nghiệp. Việc chế tạo ra máy hơi nước sử dụng trong sản xuất, giao thông vận tải đã tạo điều kiện để chuyển từ sản xuất thủ công sang sản xuất bằng máy móc. Máy móc ra đời đã tác động mạnh mẽ tới môi trường sống.</w:t>
            </w:r>
          </w:p>
          <w:p w14:paraId="7BC26CEA"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ền nông nghiệp cơ giới hoá tạo ra nhiều vùng trồng trọt lớn.</w:t>
            </w:r>
          </w:p>
          <w:p w14:paraId="6CD959A5"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Công nghiệp khai khoáng phát triển đã phá đi rất nhiều diện tích rừng trên Trái Đất.</w:t>
            </w:r>
          </w:p>
          <w:p w14:paraId="69510CE5"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Đô thị hoá ngày càng tăng đã lấy đi nhiều vùng đất rừng tự nhiên và đất trồng trọt.</w:t>
            </w:r>
          </w:p>
          <w:p w14:paraId="65689411"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Bên cạnh những tác động làm suy giảm môi trường, nền công nghiệp phát triển cũng góp phần cải tạo môi trường.</w:t>
            </w:r>
          </w:p>
          <w:p w14:paraId="78053913"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Ngành hoá chất sản xuất được nhiều loại phân bón, thuốc trừ sâu bảo vệ thực vật làm tăng sản lượng lương thực và khống chế được nhiều loại dịch bệnh. Nhiều giống vật nuôi và cây trồng quý được lai tạo và nhân giống.   </w:t>
            </w:r>
          </w:p>
          <w:p w14:paraId="7B6B7321"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2, </w:t>
            </w:r>
          </w:p>
          <w:tbl>
            <w:tblPr>
              <w:tblW w:w="58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55"/>
              <w:gridCol w:w="3680"/>
            </w:tblGrid>
            <w:tr w:rsidR="001816F8" w:rsidRPr="00AF0A09" w14:paraId="75859AE4" w14:textId="77777777" w:rsidTr="00693BA4">
              <w:trPr>
                <w:trHeight w:val="384"/>
              </w:trPr>
              <w:tc>
                <w:tcPr>
                  <w:tcW w:w="2155" w:type="dxa"/>
                  <w:shd w:val="clear" w:color="auto" w:fill="FFFFFF"/>
                  <w:tcMar>
                    <w:top w:w="75" w:type="dxa"/>
                    <w:left w:w="75" w:type="dxa"/>
                    <w:bottom w:w="75" w:type="dxa"/>
                    <w:right w:w="75" w:type="dxa"/>
                  </w:tcMar>
                  <w:vAlign w:val="center"/>
                </w:tcPr>
                <w:p w14:paraId="642CA21C" w14:textId="77777777" w:rsidR="00420613" w:rsidRPr="00AF0A09" w:rsidRDefault="00420613"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Hoạt động của con người</w:t>
                  </w:r>
                </w:p>
              </w:tc>
              <w:tc>
                <w:tcPr>
                  <w:tcW w:w="3680" w:type="dxa"/>
                  <w:shd w:val="clear" w:color="auto" w:fill="FFFFFF"/>
                  <w:tcMar>
                    <w:top w:w="75" w:type="dxa"/>
                    <w:left w:w="75" w:type="dxa"/>
                    <w:bottom w:w="75" w:type="dxa"/>
                    <w:right w:w="75" w:type="dxa"/>
                  </w:tcMar>
                  <w:vAlign w:val="center"/>
                </w:tcPr>
                <w:p w14:paraId="1F540662" w14:textId="77777777" w:rsidR="00420613" w:rsidRPr="00AF0A09" w:rsidRDefault="00420613"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Hậu quả phá huỷ môi trường tự nhiên</w:t>
                  </w:r>
                </w:p>
              </w:tc>
            </w:tr>
            <w:tr w:rsidR="001816F8" w:rsidRPr="00AF0A09" w14:paraId="2EAC9B6D" w14:textId="77777777" w:rsidTr="00693BA4">
              <w:trPr>
                <w:trHeight w:val="250"/>
              </w:trPr>
              <w:tc>
                <w:tcPr>
                  <w:tcW w:w="2155" w:type="dxa"/>
                  <w:shd w:val="clear" w:color="auto" w:fill="FFFFFF"/>
                  <w:tcMar>
                    <w:top w:w="75" w:type="dxa"/>
                    <w:left w:w="75" w:type="dxa"/>
                    <w:bottom w:w="75" w:type="dxa"/>
                    <w:right w:w="75" w:type="dxa"/>
                  </w:tcMar>
                  <w:vAlign w:val="center"/>
                </w:tcPr>
                <w:p w14:paraId="21940CFF"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ái lượm</w:t>
                  </w:r>
                </w:p>
              </w:tc>
              <w:tc>
                <w:tcPr>
                  <w:tcW w:w="3680" w:type="dxa"/>
                  <w:shd w:val="clear" w:color="auto" w:fill="FFFFFF"/>
                  <w:tcMar>
                    <w:top w:w="75" w:type="dxa"/>
                    <w:left w:w="75" w:type="dxa"/>
                    <w:bottom w:w="75" w:type="dxa"/>
                    <w:right w:w="75" w:type="dxa"/>
                  </w:tcMar>
                </w:tcPr>
                <w:p w14:paraId="47C3695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ất nhiều loại sinh vật</w:t>
                  </w:r>
                </w:p>
              </w:tc>
            </w:tr>
            <w:tr w:rsidR="001816F8" w:rsidRPr="00AF0A09" w14:paraId="2515FFF5" w14:textId="77777777" w:rsidTr="00693BA4">
              <w:trPr>
                <w:trHeight w:val="412"/>
              </w:trPr>
              <w:tc>
                <w:tcPr>
                  <w:tcW w:w="2155" w:type="dxa"/>
                  <w:shd w:val="clear" w:color="auto" w:fill="FFFFFF"/>
                  <w:tcMar>
                    <w:top w:w="75" w:type="dxa"/>
                    <w:left w:w="75" w:type="dxa"/>
                    <w:bottom w:w="75" w:type="dxa"/>
                    <w:right w:w="75" w:type="dxa"/>
                  </w:tcMar>
                  <w:vAlign w:val="center"/>
                </w:tcPr>
                <w:p w14:paraId="2ED36B42"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Săn bắt động vật hoang dã</w:t>
                  </w:r>
                </w:p>
              </w:tc>
              <w:tc>
                <w:tcPr>
                  <w:tcW w:w="3680" w:type="dxa"/>
                  <w:shd w:val="clear" w:color="auto" w:fill="FFFFFF"/>
                  <w:tcMar>
                    <w:top w:w="75" w:type="dxa"/>
                    <w:left w:w="75" w:type="dxa"/>
                    <w:bottom w:w="75" w:type="dxa"/>
                    <w:right w:w="75" w:type="dxa"/>
                  </w:tcMar>
                </w:tcPr>
                <w:p w14:paraId="7FC68177"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ất nhiều loại sinh vật</w:t>
                  </w:r>
                </w:p>
                <w:p w14:paraId="7D619EC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ất cân bằng sinh thái</w:t>
                  </w:r>
                </w:p>
              </w:tc>
            </w:tr>
            <w:tr w:rsidR="001816F8" w:rsidRPr="00AF0A09" w14:paraId="273A849D" w14:textId="77777777" w:rsidTr="00693BA4">
              <w:trPr>
                <w:trHeight w:val="817"/>
              </w:trPr>
              <w:tc>
                <w:tcPr>
                  <w:tcW w:w="2155" w:type="dxa"/>
                  <w:shd w:val="clear" w:color="auto" w:fill="FFFFFF"/>
                  <w:tcMar>
                    <w:top w:w="75" w:type="dxa"/>
                    <w:left w:w="75" w:type="dxa"/>
                    <w:bottom w:w="75" w:type="dxa"/>
                    <w:right w:w="75" w:type="dxa"/>
                  </w:tcMar>
                  <w:vAlign w:val="center"/>
                </w:tcPr>
                <w:p w14:paraId="5809199E"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Đốt rừng lấy đất trồng trọt</w:t>
                  </w:r>
                </w:p>
                <w:p w14:paraId="7028A467"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Khai thác khoáng sản</w:t>
                  </w:r>
                </w:p>
                <w:p w14:paraId="6237F3BC"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hiến tranh</w:t>
                  </w:r>
                </w:p>
              </w:tc>
              <w:tc>
                <w:tcPr>
                  <w:tcW w:w="3680" w:type="dxa"/>
                  <w:shd w:val="clear" w:color="auto" w:fill="FFFFFF"/>
                  <w:tcMar>
                    <w:top w:w="75" w:type="dxa"/>
                    <w:left w:w="75" w:type="dxa"/>
                    <w:bottom w:w="75" w:type="dxa"/>
                    <w:right w:w="75" w:type="dxa"/>
                  </w:tcMar>
                </w:tcPr>
                <w:p w14:paraId="178E57EE"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ất nhiều loại sinh vật, Mất nơi ở của sinh vật, Xói mòn và thoái hoá đất</w:t>
                  </w:r>
                </w:p>
                <w:p w14:paraId="4ACFF6C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Ô nhiễm môi trường, Cháy rừng, Hạn hán, Mất cân bằng sinh thái</w:t>
                  </w:r>
                </w:p>
              </w:tc>
            </w:tr>
            <w:tr w:rsidR="001816F8" w:rsidRPr="00AF0A09" w14:paraId="370EB4EF" w14:textId="77777777" w:rsidTr="00693BA4">
              <w:trPr>
                <w:trHeight w:val="324"/>
              </w:trPr>
              <w:tc>
                <w:tcPr>
                  <w:tcW w:w="2155" w:type="dxa"/>
                  <w:shd w:val="clear" w:color="auto" w:fill="FFFFFF"/>
                  <w:tcMar>
                    <w:top w:w="75" w:type="dxa"/>
                    <w:left w:w="75" w:type="dxa"/>
                    <w:bottom w:w="75" w:type="dxa"/>
                    <w:right w:w="75" w:type="dxa"/>
                  </w:tcMar>
                  <w:vAlign w:val="center"/>
                </w:tcPr>
                <w:p w14:paraId="0AFE327C"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hát triển nhiều khu dân cư</w:t>
                  </w:r>
                </w:p>
              </w:tc>
              <w:tc>
                <w:tcPr>
                  <w:tcW w:w="3680" w:type="dxa"/>
                  <w:shd w:val="clear" w:color="auto" w:fill="FFFFFF"/>
                  <w:tcMar>
                    <w:top w:w="75" w:type="dxa"/>
                    <w:left w:w="75" w:type="dxa"/>
                    <w:bottom w:w="75" w:type="dxa"/>
                    <w:right w:w="75" w:type="dxa"/>
                  </w:tcMar>
                </w:tcPr>
                <w:p w14:paraId="54E38268"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ất nhiều loại sinh vật, Mất nơi ở của sinh vật, Xói mòn và thoái hoá đất, Hạn hán, Mất cân bằng sinh thái</w:t>
                  </w:r>
                </w:p>
              </w:tc>
            </w:tr>
            <w:tr w:rsidR="001816F8" w:rsidRPr="00AF0A09" w14:paraId="4DCACB39" w14:textId="77777777" w:rsidTr="00693BA4">
              <w:trPr>
                <w:trHeight w:val="785"/>
              </w:trPr>
              <w:tc>
                <w:tcPr>
                  <w:tcW w:w="2155" w:type="dxa"/>
                  <w:shd w:val="clear" w:color="auto" w:fill="FFFFFF"/>
                  <w:tcMar>
                    <w:top w:w="75" w:type="dxa"/>
                    <w:left w:w="75" w:type="dxa"/>
                    <w:bottom w:w="75" w:type="dxa"/>
                    <w:right w:w="75" w:type="dxa"/>
                  </w:tcMar>
                  <w:vAlign w:val="center"/>
                </w:tcPr>
                <w:p w14:paraId="4A4016E8"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hăn thả gia súc</w:t>
                  </w:r>
                </w:p>
              </w:tc>
              <w:tc>
                <w:tcPr>
                  <w:tcW w:w="3680" w:type="dxa"/>
                  <w:shd w:val="clear" w:color="auto" w:fill="FFFFFF"/>
                  <w:tcMar>
                    <w:top w:w="75" w:type="dxa"/>
                    <w:left w:w="75" w:type="dxa"/>
                    <w:bottom w:w="75" w:type="dxa"/>
                    <w:right w:w="75" w:type="dxa"/>
                  </w:tcMar>
                </w:tcPr>
                <w:p w14:paraId="17BB9335"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ất nhiều loại sinh vật, Mất nơi ở của sinh vật, Xói mòn và thoái hoá đất</w:t>
                  </w:r>
                </w:p>
                <w:p w14:paraId="120B125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Ô nhiễm môi trường, Hạn hán, Mất cân bằng sinh thái</w:t>
                  </w:r>
                </w:p>
              </w:tc>
            </w:tr>
          </w:tbl>
          <w:p w14:paraId="77E33813"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p>
          <w:p w14:paraId="62EB2018"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713B27D6" w14:textId="77777777" w:rsidR="00420613" w:rsidRPr="00AF0A09" w:rsidRDefault="00420613" w:rsidP="009C1FF9">
            <w:pPr>
              <w:pBdr>
                <w:top w:val="nil"/>
                <w:left w:val="nil"/>
                <w:bottom w:val="nil"/>
                <w:right w:val="nil"/>
                <w:between w:val="nil"/>
              </w:pBd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1. Thời kì nguyên thủy.</w:t>
            </w:r>
          </w:p>
          <w:p w14:paraId="057424E5" w14:textId="77777777" w:rsidR="00420613" w:rsidRPr="00AF0A09" w:rsidRDefault="00420613" w:rsidP="009C1FF9">
            <w:pPr>
              <w:pBdr>
                <w:top w:val="nil"/>
                <w:left w:val="nil"/>
                <w:bottom w:val="nil"/>
                <w:right w:val="nil"/>
                <w:between w:val="nil"/>
              </w:pBd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on người khai thác qua các hình thức: hái lượm, săn bắn.</w:t>
            </w:r>
          </w:p>
          <w:p w14:paraId="53B82B40" w14:textId="77777777" w:rsidR="00420613" w:rsidRPr="00AF0A09" w:rsidRDefault="00420613" w:rsidP="009C1FF9">
            <w:pPr>
              <w:pBdr>
                <w:top w:val="nil"/>
                <w:left w:val="nil"/>
                <w:bottom w:val="nil"/>
                <w:right w:val="nil"/>
                <w:between w:val="nil"/>
              </w:pBd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on người dùng lửa để nấu thức ăn, sưởi ấm, xua đuổi thú rừng và đốt rừng.</w:t>
            </w:r>
          </w:p>
          <w:p w14:paraId="5B6009B8" w14:textId="77777777" w:rsidR="00420613" w:rsidRPr="00AF0A09" w:rsidRDefault="00420613" w:rsidP="009C1FF9">
            <w:pPr>
              <w:pBdr>
                <w:top w:val="nil"/>
                <w:left w:val="nil"/>
                <w:bottom w:val="nil"/>
                <w:right w:val="nil"/>
                <w:between w:val="nil"/>
              </w:pBd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2. Thời kì xã hội nông nghiệp.</w:t>
            </w:r>
          </w:p>
          <w:p w14:paraId="0E61BF06" w14:textId="77777777" w:rsidR="00420613" w:rsidRPr="00AF0A09" w:rsidRDefault="00420613" w:rsidP="009C1FF9">
            <w:pPr>
              <w:pBdr>
                <w:top w:val="nil"/>
                <w:left w:val="nil"/>
                <w:bottom w:val="nil"/>
                <w:right w:val="nil"/>
                <w:between w:val="nil"/>
              </w:pBd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on người biết trồng cây lương thực: lúa, ngô,… và chăn nuôi: trâu, bò, dê,…</w:t>
            </w:r>
          </w:p>
          <w:p w14:paraId="56EA013A" w14:textId="77777777" w:rsidR="00420613" w:rsidRPr="00AF0A09" w:rsidRDefault="00420613" w:rsidP="009C1FF9">
            <w:pPr>
              <w:pBdr>
                <w:top w:val="nil"/>
                <w:left w:val="nil"/>
                <w:bottom w:val="nil"/>
                <w:right w:val="nil"/>
                <w:between w:val="nil"/>
              </w:pBdr>
              <w:spacing w:after="0" w:line="240" w:lineRule="auto"/>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3, Thời kì xã hội công nghiệp và hậu công nghiệp:</w:t>
            </w:r>
          </w:p>
          <w:p w14:paraId="6A3DE2D0"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ong thời kì cách mạng công nghiệp: con người đã bắt đầu cơ giới hóa việc sản xuất dựa vào các loại máy móc, các nguồn nguyên, nhiên, vật liệu như: sắt, than đá,… và năng lượng mới là hơi nước. Đặc biệt sử dụng năng lượng điện và sự ra đời của các dây chuyền sản xuất quy mô lớn. Từ đó sản xuất công nghiệp phát triển mạnh mẽ, con người đẩy mạnh cho việc khai thác các tài nguyên khoáng sản để phục ụ cho việc sản xuất, từ đó kéo theo sự gia tăng các loại khí thải trong sản xuất công nghiệp.</w:t>
            </w:r>
          </w:p>
          <w:p w14:paraId="6333301C"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ừ nửa sau thế kỉ XX, điện tử và công nghệ thông tin được ứng dụng rộng rãi đã tạo điều kiện để tiết kiệm nguồn tài nguyên thiên nhiên và nguồn lực xã hội,…</w:t>
            </w:r>
          </w:p>
          <w:p w14:paraId="3DC98740"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Cách mạng công nghiệp 4.0 và có sự kết hợp với công nghệ, lĩnh vực sinh học và công nghệ 4.0 có sự nghiên cứu để có bước phát triển nhảy vọt trong các lĩnh vực như nông nghiệp, y học,… </w:t>
            </w:r>
          </w:p>
        </w:tc>
      </w:tr>
    </w:tbl>
    <w:p w14:paraId="4C142DD4"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p>
    <w:p w14:paraId="3D2EFE26"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2: </w:t>
      </w:r>
      <w:r w:rsidRPr="00AF0A09">
        <w:rPr>
          <w:rFonts w:ascii="Times New Roman" w:eastAsia="Calibri" w:hAnsi="Times New Roman" w:cs="Times New Roman"/>
          <w:b/>
          <w:sz w:val="24"/>
          <w:szCs w:val="24"/>
        </w:rPr>
        <w:t>Tìm hiểu về ô nhiễm môi trường</w:t>
      </w:r>
    </w:p>
    <w:p w14:paraId="4ED8D35E"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p>
    <w:p w14:paraId="6F3195A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Nêu được khái niệm ô nhiễm môi trường. Trình bày được một số nguyên nhân và biện pháp hạn chế ô nhiễm môi trường.</w:t>
      </w:r>
    </w:p>
    <w:p w14:paraId="5C467BE9" w14:textId="77777777" w:rsidR="00420613" w:rsidRPr="00AF0A09" w:rsidRDefault="00420613" w:rsidP="009C1FF9">
      <w:pPr>
        <w:spacing w:after="0" w:line="240" w:lineRule="auto"/>
        <w:jc w:val="both"/>
        <w:rPr>
          <w:rFonts w:ascii="Times New Roman" w:eastAsia="Calibri" w:hAnsi="Times New Roman" w:cs="Times New Roman"/>
          <w:b/>
          <w:bCs/>
          <w:sz w:val="24"/>
          <w:szCs w:val="24"/>
        </w:rPr>
      </w:pPr>
      <w:r w:rsidRPr="00AF0A09">
        <w:rPr>
          <w:rFonts w:ascii="Times New Roman" w:eastAsia="Times New Roman" w:hAnsi="Times New Roman" w:cs="Times New Roman"/>
          <w:sz w:val="24"/>
          <w:szCs w:val="24"/>
        </w:rPr>
        <w:t>- Điều tra được hiện trạng ô nhiễm môi trường ở địa phương.</w:t>
      </w:r>
    </w:p>
    <w:p w14:paraId="170C707D"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534432E4"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1 SGK/192, rút ra khái niệm về ô nhiễm môi trường.</w:t>
      </w:r>
    </w:p>
    <w:p w14:paraId="7A61399A"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2 SGK/192, thảo luận nhóm trả lời câu hỏi SGK/193.</w:t>
      </w:r>
    </w:p>
    <w:p w14:paraId="7EEBD4E8"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một số nguyên nhân gây ô nhiễm môi trường.</w:t>
      </w:r>
    </w:p>
    <w:p w14:paraId="3853D42C"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3 SGK/193, thảo luận nhóm trả lời câu hỏi nội dung hoạt động SGK/193.</w:t>
      </w:r>
    </w:p>
    <w:p w14:paraId="02FF7A9F"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một số biện pháp hạn chế ô nhiễm môi trường.</w:t>
      </w:r>
    </w:p>
    <w:p w14:paraId="1E0FE90D"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36C4F8B"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ayout w:type="fixed"/>
        <w:tblLook w:val="04A0" w:firstRow="1" w:lastRow="0" w:firstColumn="1" w:lastColumn="0" w:noHBand="0" w:noVBand="1"/>
      </w:tblPr>
      <w:tblGrid>
        <w:gridCol w:w="4361"/>
        <w:gridCol w:w="5670"/>
      </w:tblGrid>
      <w:tr w:rsidR="001816F8" w:rsidRPr="00AF0A09" w14:paraId="3ECEB3CA" w14:textId="77777777" w:rsidTr="00693BA4">
        <w:tc>
          <w:tcPr>
            <w:tcW w:w="4361" w:type="dxa"/>
            <w:tcBorders>
              <w:top w:val="single" w:sz="4" w:space="0" w:color="auto"/>
              <w:left w:val="single" w:sz="4" w:space="0" w:color="auto"/>
              <w:bottom w:val="single" w:sz="4" w:space="0" w:color="auto"/>
              <w:right w:val="single" w:sz="4" w:space="0" w:color="auto"/>
            </w:tcBorders>
            <w:shd w:val="clear" w:color="auto" w:fill="auto"/>
            <w:vAlign w:val="bottom"/>
          </w:tcPr>
          <w:p w14:paraId="4D3484B3"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670" w:type="dxa"/>
            <w:tcBorders>
              <w:top w:val="single" w:sz="4" w:space="0" w:color="auto"/>
              <w:left w:val="single" w:sz="4" w:space="0" w:color="auto"/>
              <w:bottom w:val="single" w:sz="4" w:space="0" w:color="auto"/>
              <w:right w:val="single" w:sz="4" w:space="0" w:color="auto"/>
            </w:tcBorders>
            <w:shd w:val="clear" w:color="auto" w:fill="auto"/>
            <w:vAlign w:val="bottom"/>
          </w:tcPr>
          <w:p w14:paraId="72D3B4DF"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3A0D0794" w14:textId="77777777" w:rsidTr="00693BA4">
        <w:tc>
          <w:tcPr>
            <w:tcW w:w="4361" w:type="dxa"/>
            <w:tcBorders>
              <w:top w:val="single" w:sz="4" w:space="0" w:color="auto"/>
              <w:left w:val="single" w:sz="4" w:space="0" w:color="auto"/>
              <w:bottom w:val="single" w:sz="4" w:space="0" w:color="auto"/>
              <w:right w:val="single" w:sz="4" w:space="0" w:color="auto"/>
            </w:tcBorders>
            <w:shd w:val="clear" w:color="auto" w:fill="auto"/>
          </w:tcPr>
          <w:p w14:paraId="1AD43210"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599155F2"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1 SGK/192, rút ra khái niệm về ô nhiễm môi trường.</w:t>
            </w:r>
          </w:p>
          <w:p w14:paraId="379AFF5A"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2 SGK/192, thảo luận nhóm trả lời câu hỏi SGK/193:</w:t>
            </w:r>
          </w:p>
          <w:p w14:paraId="504302C0"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Calibri" w:hAnsi="Times New Roman" w:cs="Times New Roman"/>
                <w:i/>
                <w:sz w:val="24"/>
                <w:szCs w:val="24"/>
              </w:rPr>
              <w:t xml:space="preserve">1, </w:t>
            </w:r>
            <w:r w:rsidRPr="00AF0A09">
              <w:rPr>
                <w:rFonts w:ascii="Times New Roman" w:eastAsia="Times New Roman" w:hAnsi="Times New Roman" w:cs="Times New Roman"/>
                <w:i/>
                <w:sz w:val="24"/>
                <w:szCs w:val="24"/>
              </w:rPr>
              <w:t>Đọc thông tin và quan sát hình 47.2, chỉ ra một số nguyên nhân gây ô nhiễm môi trường</w:t>
            </w:r>
          </w:p>
          <w:p w14:paraId="35CD5E89"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lastRenderedPageBreak/>
              <w:t>2, Những hoạt động nào tại trường học, gia đình và địa phương em có thể gây ô nhiễm môi trường </w:t>
            </w:r>
          </w:p>
          <w:p w14:paraId="22B07EFE" w14:textId="77777777" w:rsidR="00420613" w:rsidRPr="00AF0A09" w:rsidRDefault="00420613" w:rsidP="009C1FF9">
            <w:pPr>
              <w:spacing w:after="0" w:line="240" w:lineRule="auto"/>
              <w:jc w:val="both"/>
              <w:rPr>
                <w:rFonts w:ascii="Times New Roman" w:eastAsia="Calibri" w:hAnsi="Times New Roman" w:cs="Times New Roman"/>
                <w:i/>
                <w:sz w:val="24"/>
                <w:szCs w:val="24"/>
              </w:rPr>
            </w:pPr>
          </w:p>
          <w:p w14:paraId="6804AC37"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một số nguyên nhân gây ô nhiễm môi trường.</w:t>
            </w:r>
          </w:p>
          <w:p w14:paraId="164FA0EF"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3 SGK/193, thảo luận nhóm trả lời câu hỏi nội dung hoạt động SGK/193:</w:t>
            </w:r>
          </w:p>
          <w:p w14:paraId="07DDBA55"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Đọc thông tin thảo luận và làm việc nhóm để thực hiện các yêu cầu sau</w:t>
            </w:r>
          </w:p>
          <w:p w14:paraId="6042099F"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b/>
                <w:i/>
                <w:sz w:val="24"/>
                <w:szCs w:val="24"/>
              </w:rPr>
              <w:t>1.</w:t>
            </w:r>
            <w:r w:rsidRPr="00AF0A09">
              <w:rPr>
                <w:rFonts w:ascii="Times New Roman" w:eastAsia="Times New Roman" w:hAnsi="Times New Roman" w:cs="Times New Roman"/>
                <w:i/>
                <w:sz w:val="24"/>
                <w:szCs w:val="24"/>
              </w:rPr>
              <w:t> Điều tra về thực trạng ô nhiễm môi trường ở địa phương nêu các biểu hiện và tìm hiểu nguyên nhân gây ra tình trạng đó rồi hoàn thành thông tin theo bảng 47.1</w:t>
            </w:r>
          </w:p>
          <w:p w14:paraId="6078022F"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Bảng 47.1 Tình trạng ô nhiễm một số loại môi trường ở địa phương</w:t>
            </w:r>
          </w:p>
          <w:tbl>
            <w:tblPr>
              <w:tblW w:w="38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3"/>
              <w:gridCol w:w="992"/>
              <w:gridCol w:w="1418"/>
            </w:tblGrid>
            <w:tr w:rsidR="001816F8" w:rsidRPr="00AF0A09" w14:paraId="17CF310D" w14:textId="77777777" w:rsidTr="00693BA4">
              <w:trPr>
                <w:trHeight w:val="148"/>
              </w:trPr>
              <w:tc>
                <w:tcPr>
                  <w:tcW w:w="1413" w:type="dxa"/>
                  <w:shd w:val="clear" w:color="auto" w:fill="FFFFFF"/>
                  <w:tcMar>
                    <w:top w:w="75" w:type="dxa"/>
                    <w:left w:w="75" w:type="dxa"/>
                    <w:bottom w:w="75" w:type="dxa"/>
                    <w:right w:w="75" w:type="dxa"/>
                  </w:tcMar>
                  <w:vAlign w:val="center"/>
                </w:tcPr>
                <w:p w14:paraId="76F8B4B7" w14:textId="77777777" w:rsidR="00420613" w:rsidRPr="00AF0A09" w:rsidRDefault="00420613"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Môi trường ô nhiễm</w:t>
                  </w:r>
                </w:p>
              </w:tc>
              <w:tc>
                <w:tcPr>
                  <w:tcW w:w="992" w:type="dxa"/>
                  <w:shd w:val="clear" w:color="auto" w:fill="FFFFFF"/>
                  <w:tcMar>
                    <w:top w:w="75" w:type="dxa"/>
                    <w:left w:w="75" w:type="dxa"/>
                    <w:bottom w:w="75" w:type="dxa"/>
                    <w:right w:w="75" w:type="dxa"/>
                  </w:tcMar>
                  <w:vAlign w:val="center"/>
                </w:tcPr>
                <w:p w14:paraId="3E39C30C" w14:textId="77777777" w:rsidR="00420613" w:rsidRPr="00AF0A09" w:rsidRDefault="00420613"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Biểu hiện</w:t>
                  </w:r>
                </w:p>
              </w:tc>
              <w:tc>
                <w:tcPr>
                  <w:tcW w:w="1418" w:type="dxa"/>
                  <w:shd w:val="clear" w:color="auto" w:fill="FFFFFF"/>
                  <w:tcMar>
                    <w:top w:w="75" w:type="dxa"/>
                    <w:left w:w="75" w:type="dxa"/>
                    <w:bottom w:w="75" w:type="dxa"/>
                    <w:right w:w="75" w:type="dxa"/>
                  </w:tcMar>
                  <w:vAlign w:val="center"/>
                </w:tcPr>
                <w:p w14:paraId="48FC72DC" w14:textId="77777777" w:rsidR="00420613" w:rsidRPr="00AF0A09" w:rsidRDefault="00420613" w:rsidP="009C1FF9">
                  <w:pPr>
                    <w:spacing w:after="0" w:line="240" w:lineRule="auto"/>
                    <w:jc w:val="center"/>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Nguyên nhân</w:t>
                  </w:r>
                </w:p>
              </w:tc>
            </w:tr>
            <w:tr w:rsidR="001816F8" w:rsidRPr="00AF0A09" w14:paraId="5F975722" w14:textId="77777777" w:rsidTr="00693BA4">
              <w:trPr>
                <w:trHeight w:val="235"/>
              </w:trPr>
              <w:tc>
                <w:tcPr>
                  <w:tcW w:w="1413" w:type="dxa"/>
                  <w:shd w:val="clear" w:color="auto" w:fill="FFFFFF"/>
                  <w:tcMar>
                    <w:top w:w="75" w:type="dxa"/>
                    <w:left w:w="75" w:type="dxa"/>
                    <w:bottom w:w="75" w:type="dxa"/>
                    <w:right w:w="75" w:type="dxa"/>
                  </w:tcMar>
                  <w:vAlign w:val="center"/>
                </w:tcPr>
                <w:p w14:paraId="02996C02"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ôi trường nước</w:t>
                  </w:r>
                </w:p>
              </w:tc>
              <w:tc>
                <w:tcPr>
                  <w:tcW w:w="992" w:type="dxa"/>
                  <w:shd w:val="clear" w:color="auto" w:fill="FFFFFF"/>
                  <w:tcMar>
                    <w:top w:w="75" w:type="dxa"/>
                    <w:left w:w="75" w:type="dxa"/>
                    <w:bottom w:w="75" w:type="dxa"/>
                    <w:right w:w="75" w:type="dxa"/>
                  </w:tcMar>
                </w:tcPr>
                <w:p w14:paraId="52D1499D"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418" w:type="dxa"/>
                  <w:shd w:val="clear" w:color="auto" w:fill="FFFFFF"/>
                  <w:tcMar>
                    <w:top w:w="75" w:type="dxa"/>
                    <w:left w:w="75" w:type="dxa"/>
                    <w:bottom w:w="75" w:type="dxa"/>
                    <w:right w:w="75" w:type="dxa"/>
                  </w:tcMar>
                </w:tcPr>
                <w:p w14:paraId="4201F16A" w14:textId="77777777" w:rsidR="00420613" w:rsidRPr="00AF0A09" w:rsidRDefault="00420613" w:rsidP="009C1FF9">
                  <w:pPr>
                    <w:shd w:val="clear" w:color="auto" w:fill="FFFFFF"/>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7C94CB40" w14:textId="77777777" w:rsidTr="00693BA4">
              <w:trPr>
                <w:trHeight w:val="269"/>
              </w:trPr>
              <w:tc>
                <w:tcPr>
                  <w:tcW w:w="1413" w:type="dxa"/>
                  <w:shd w:val="clear" w:color="auto" w:fill="FFFFFF"/>
                  <w:tcMar>
                    <w:top w:w="75" w:type="dxa"/>
                    <w:left w:w="75" w:type="dxa"/>
                    <w:bottom w:w="75" w:type="dxa"/>
                    <w:right w:w="75" w:type="dxa"/>
                  </w:tcMar>
                  <w:vAlign w:val="center"/>
                </w:tcPr>
                <w:p w14:paraId="4BF69535"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ôi trường đất</w:t>
                  </w:r>
                </w:p>
              </w:tc>
              <w:tc>
                <w:tcPr>
                  <w:tcW w:w="992" w:type="dxa"/>
                  <w:shd w:val="clear" w:color="auto" w:fill="FFFFFF"/>
                  <w:tcMar>
                    <w:top w:w="75" w:type="dxa"/>
                    <w:left w:w="75" w:type="dxa"/>
                    <w:bottom w:w="75" w:type="dxa"/>
                    <w:right w:w="75" w:type="dxa"/>
                  </w:tcMar>
                </w:tcPr>
                <w:p w14:paraId="4DC6F4A2"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418" w:type="dxa"/>
                  <w:shd w:val="clear" w:color="auto" w:fill="FFFFFF"/>
                  <w:tcMar>
                    <w:top w:w="75" w:type="dxa"/>
                    <w:left w:w="75" w:type="dxa"/>
                    <w:bottom w:w="75" w:type="dxa"/>
                    <w:right w:w="75" w:type="dxa"/>
                  </w:tcMar>
                </w:tcPr>
                <w:p w14:paraId="64A3D7A5" w14:textId="77777777" w:rsidR="00420613" w:rsidRPr="00AF0A09" w:rsidRDefault="00420613" w:rsidP="009C1FF9">
                  <w:pPr>
                    <w:shd w:val="clear" w:color="auto" w:fill="FFFFFF"/>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r>
            <w:tr w:rsidR="001816F8" w:rsidRPr="00AF0A09" w14:paraId="5858DBEC" w14:textId="77777777" w:rsidTr="00693BA4">
              <w:trPr>
                <w:trHeight w:val="196"/>
              </w:trPr>
              <w:tc>
                <w:tcPr>
                  <w:tcW w:w="1413" w:type="dxa"/>
                  <w:shd w:val="clear" w:color="auto" w:fill="FFFFFF"/>
                  <w:tcMar>
                    <w:top w:w="75" w:type="dxa"/>
                    <w:left w:w="75" w:type="dxa"/>
                    <w:bottom w:w="75" w:type="dxa"/>
                    <w:right w:w="75" w:type="dxa"/>
                  </w:tcMar>
                  <w:vAlign w:val="center"/>
                </w:tcPr>
                <w:p w14:paraId="73464F2E"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ôi trường không khí</w:t>
                  </w:r>
                </w:p>
              </w:tc>
              <w:tc>
                <w:tcPr>
                  <w:tcW w:w="992" w:type="dxa"/>
                  <w:shd w:val="clear" w:color="auto" w:fill="FFFFFF"/>
                  <w:tcMar>
                    <w:top w:w="75" w:type="dxa"/>
                    <w:left w:w="75" w:type="dxa"/>
                    <w:bottom w:w="75" w:type="dxa"/>
                    <w:right w:w="75" w:type="dxa"/>
                  </w:tcMar>
                </w:tcPr>
                <w:p w14:paraId="6B589E81"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w:t>
                  </w:r>
                </w:p>
              </w:tc>
              <w:tc>
                <w:tcPr>
                  <w:tcW w:w="1418" w:type="dxa"/>
                  <w:shd w:val="clear" w:color="auto" w:fill="FFFFFF"/>
                  <w:tcMar>
                    <w:top w:w="75" w:type="dxa"/>
                    <w:left w:w="75" w:type="dxa"/>
                    <w:bottom w:w="75" w:type="dxa"/>
                    <w:right w:w="75" w:type="dxa"/>
                  </w:tcMar>
                </w:tcPr>
                <w:p w14:paraId="41C5B260" w14:textId="77777777" w:rsidR="00420613" w:rsidRPr="00AF0A09" w:rsidRDefault="00420613" w:rsidP="009C1FF9">
                  <w:pPr>
                    <w:shd w:val="clear" w:color="auto" w:fill="FFFFFF"/>
                    <w:spacing w:after="0" w:line="240" w:lineRule="auto"/>
                    <w:jc w:val="center"/>
                    <w:rPr>
                      <w:rFonts w:ascii="Times New Roman" w:eastAsia="Arial" w:hAnsi="Times New Roman" w:cs="Times New Roman"/>
                      <w:sz w:val="24"/>
                      <w:szCs w:val="24"/>
                    </w:rPr>
                  </w:pPr>
                  <w:r w:rsidRPr="00AF0A09">
                    <w:rPr>
                      <w:rFonts w:ascii="Times New Roman" w:eastAsia="Arial" w:hAnsi="Times New Roman" w:cs="Times New Roman"/>
                      <w:sz w:val="24"/>
                      <w:szCs w:val="24"/>
                    </w:rPr>
                    <w:t>?</w:t>
                  </w:r>
                </w:p>
              </w:tc>
            </w:tr>
          </w:tbl>
          <w:p w14:paraId="63F9DEC6"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Calibri" w:hAnsi="Times New Roman" w:cs="Times New Roman"/>
                <w:i/>
                <w:sz w:val="24"/>
                <w:szCs w:val="24"/>
              </w:rPr>
              <w:t xml:space="preserve">2, </w:t>
            </w:r>
            <w:r w:rsidRPr="00AF0A09">
              <w:rPr>
                <w:rFonts w:ascii="Times New Roman" w:eastAsia="Times New Roman" w:hAnsi="Times New Roman" w:cs="Times New Roman"/>
                <w:i/>
                <w:sz w:val="24"/>
                <w:szCs w:val="24"/>
              </w:rPr>
              <w:t>Dựa vào kết quả điều tra và kiến thức đã học em hãy nêu biện pháp hạn chế ô nhiễm môi trường ở địa phương và cho biết việc phân loại rác từ gia đình giúp ích gì trong việc hạn chế ô nhiễm môi trường</w:t>
            </w:r>
          </w:p>
          <w:p w14:paraId="03E43D4E" w14:textId="77777777" w:rsidR="00420613" w:rsidRPr="00AF0A09" w:rsidRDefault="00420613" w:rsidP="009C1FF9">
            <w:pPr>
              <w:spacing w:after="0" w:line="240" w:lineRule="auto"/>
              <w:jc w:val="both"/>
              <w:rPr>
                <w:rFonts w:ascii="Times New Roman" w:eastAsia="Calibri" w:hAnsi="Times New Roman" w:cs="Times New Roman"/>
                <w:sz w:val="24"/>
                <w:szCs w:val="24"/>
              </w:rPr>
            </w:pPr>
          </w:p>
          <w:p w14:paraId="661097F9"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một số biện pháp hạn chế ô nhiễm môi trường.</w:t>
            </w:r>
          </w:p>
          <w:p w14:paraId="25A325F7" w14:textId="77777777" w:rsidR="00420613" w:rsidRPr="00AF0A09" w:rsidRDefault="00420613" w:rsidP="009C1FF9">
            <w:pPr>
              <w:spacing w:after="0" w:line="240" w:lineRule="auto"/>
              <w:rPr>
                <w:rFonts w:ascii="Times New Roman" w:eastAsia="Calibri" w:hAnsi="Times New Roman" w:cs="Times New Roman"/>
                <w:sz w:val="24"/>
                <w:szCs w:val="24"/>
              </w:rPr>
            </w:pPr>
          </w:p>
          <w:p w14:paraId="7EF44DE4"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7D5D29DF"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1 SGK/192, rút ra khái niệm về ô nhiễm môi trường.</w:t>
            </w:r>
          </w:p>
          <w:p w14:paraId="7A1C4E90"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2 SGK/192, thảo luận nhóm trả lời câu hỏi SGK/193.</w:t>
            </w:r>
          </w:p>
          <w:p w14:paraId="2AFEE293"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một số nguyên nhân gây ô nhiễm môi trường.</w:t>
            </w:r>
          </w:p>
          <w:p w14:paraId="0F46E969"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3 SGK/193, thảo luận nhóm trả lời câu hỏi nội dung hoạt động SGK/193.</w:t>
            </w:r>
          </w:p>
          <w:p w14:paraId="2E7529FA"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một số biện pháp hạn chế ô nhiễm môi trường.</w:t>
            </w:r>
          </w:p>
          <w:p w14:paraId="5FD82493"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p>
          <w:p w14:paraId="0200038F"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5595247E"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các nhóm trả lời câu hỏi, HS nhóm khác nhận xét, bổ sung.</w:t>
            </w:r>
          </w:p>
          <w:p w14:paraId="55A5E1AC"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một số nguyên nhân gây ô nhiễm môi trường và một số biện pháp hạn chế ô nhiễm môi trường.</w:t>
            </w:r>
          </w:p>
          <w:p w14:paraId="57CF638B" w14:textId="77777777" w:rsidR="00420613" w:rsidRPr="00AF0A09" w:rsidRDefault="00420613" w:rsidP="009C1FF9">
            <w:pPr>
              <w:spacing w:after="0" w:line="240" w:lineRule="auto"/>
              <w:ind w:right="48"/>
              <w:jc w:val="both"/>
              <w:rPr>
                <w:rFonts w:ascii="Times New Roman" w:eastAsia="Times New Roman" w:hAnsi="Times New Roman" w:cs="Times New Roman"/>
                <w:b/>
                <w:bCs/>
                <w:iCs/>
                <w:sz w:val="24"/>
                <w:szCs w:val="24"/>
              </w:rPr>
            </w:pPr>
          </w:p>
          <w:p w14:paraId="4A2AA017"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604C6EF7"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6F49E70C"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I. Ô nhiễm môi trường</w:t>
            </w:r>
          </w:p>
          <w:p w14:paraId="0131B817"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1, Khái niệm ô nhiễm môi trường.</w:t>
            </w:r>
          </w:p>
          <w:p w14:paraId="6B70003A" w14:textId="77777777" w:rsidR="00420613" w:rsidRPr="00AF0A09" w:rsidRDefault="00420613" w:rsidP="009C1FF9">
            <w:pPr>
              <w:pBdr>
                <w:top w:val="nil"/>
                <w:left w:val="nil"/>
                <w:bottom w:val="nil"/>
                <w:right w:val="nil"/>
                <w:between w:val="nil"/>
              </w:pBd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Là sự biến đổi tính chất vật lý, hóa học, sinh học của thành phần môi trường không phù hợp với quy chuẩn kĩ thuật môi trường, tiêu chuẩn môi trường gây ảnh hưởng xấu đến sức khỏe con người, sinh vật và tự nhiên.</w:t>
            </w:r>
          </w:p>
          <w:p w14:paraId="42C5A1EA"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2, Một số nguyên nhân gây ô nhiễm môi trường.</w:t>
            </w:r>
          </w:p>
          <w:p w14:paraId="32E16227"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 nhóm:</w:t>
            </w:r>
          </w:p>
          <w:p w14:paraId="0B7F4B5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 Một số nguyên nhân gây ô nhiễm môi trường</w:t>
            </w:r>
          </w:p>
          <w:p w14:paraId="2D79DB90"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Phun thuốc trừ sâu</w:t>
            </w:r>
          </w:p>
          <w:p w14:paraId="36E8FB6E"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 Khí thải các nhà máy</w:t>
            </w:r>
          </w:p>
          <w:p w14:paraId="230275D1"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Nước thải sinh hoạt, nước thải nhà máy</w:t>
            </w:r>
          </w:p>
          <w:p w14:paraId="306E980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Rác thải từ lốp ô tô</w:t>
            </w:r>
          </w:p>
          <w:p w14:paraId="1DCA70B3"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 Hoạt động tại trường học, gia đình và địa phương em có thể gây ô nhiễm môi trường là:</w:t>
            </w:r>
          </w:p>
          <w:p w14:paraId="7A52530C"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Đốt cháy nhiên liệu (củi, than, dầu mỏ, dầu khí, khí đốt) trong các hoạt động giao thông vận tải, sản xuất.</w:t>
            </w:r>
          </w:p>
          <w:p w14:paraId="4348F343"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ử dụng không đúng cách thuốc trừ sâu trong nông nghiệp.</w:t>
            </w:r>
          </w:p>
          <w:p w14:paraId="60A92D93"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Không xử lý các chất thải nông nghiệp, xây dựng, khai thác khoáng sản, y tế, các chất thải trong các hộ gia đình.</w:t>
            </w:r>
          </w:p>
          <w:p w14:paraId="5546513E"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Vứt rác không đúng nơi quy định</w:t>
            </w:r>
          </w:p>
          <w:p w14:paraId="05A7A67F"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Sử dụng quá nhiều túi nilon.</w:t>
            </w:r>
          </w:p>
          <w:p w14:paraId="0BAB09FE"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3BAAFD10"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Ô nhiễm do chất thải từ hoạt động công nghiệp và sinh hoạt. </w:t>
            </w:r>
          </w:p>
          <w:p w14:paraId="29BB1399"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Ô nhiễm do hóa chất bảo vệ thực vật.</w:t>
            </w:r>
          </w:p>
          <w:p w14:paraId="08EBA4AF"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c, Ô nhiễm do các chất phóng xạ. </w:t>
            </w:r>
          </w:p>
          <w:p w14:paraId="531987B8"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Ô nhiễm do vi sinh vật gây bệnh.</w:t>
            </w:r>
          </w:p>
          <w:p w14:paraId="157875E3"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3, Một số biện pháp hạn chế ô nhiễm môi trường.</w:t>
            </w:r>
          </w:p>
          <w:p w14:paraId="494F495A"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Gợi ý câu trả lời câu hỏi thảo luận nhóm:</w:t>
            </w:r>
          </w:p>
          <w:p w14:paraId="01BDCAE8" w14:textId="77777777" w:rsidR="00420613" w:rsidRPr="00AF0A09" w:rsidRDefault="00420613" w:rsidP="009C1FF9">
            <w:pPr>
              <w:shd w:val="clear" w:color="auto" w:fill="FFFFFF"/>
              <w:spacing w:after="0" w:line="240" w:lineRule="auto"/>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1, Bảng 47.1 Tình trạng ô nhiễm một số loại môi trường ở địa phương</w:t>
            </w:r>
          </w:p>
          <w:tbl>
            <w:tblPr>
              <w:tblW w:w="58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1"/>
              <w:gridCol w:w="1843"/>
              <w:gridCol w:w="2976"/>
            </w:tblGrid>
            <w:tr w:rsidR="001816F8" w:rsidRPr="00AF0A09" w14:paraId="41405CED" w14:textId="77777777" w:rsidTr="00693BA4">
              <w:trPr>
                <w:trHeight w:val="148"/>
              </w:trPr>
              <w:tc>
                <w:tcPr>
                  <w:tcW w:w="1021" w:type="dxa"/>
                  <w:shd w:val="clear" w:color="auto" w:fill="FFFFFF"/>
                  <w:tcMar>
                    <w:top w:w="75" w:type="dxa"/>
                    <w:left w:w="75" w:type="dxa"/>
                    <w:bottom w:w="75" w:type="dxa"/>
                    <w:right w:w="75" w:type="dxa"/>
                  </w:tcMar>
                  <w:vAlign w:val="center"/>
                </w:tcPr>
                <w:p w14:paraId="691DC526"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ôi trường ô nhiễm</w:t>
                  </w:r>
                </w:p>
              </w:tc>
              <w:tc>
                <w:tcPr>
                  <w:tcW w:w="1843" w:type="dxa"/>
                  <w:shd w:val="clear" w:color="auto" w:fill="FFFFFF"/>
                  <w:tcMar>
                    <w:top w:w="75" w:type="dxa"/>
                    <w:left w:w="75" w:type="dxa"/>
                    <w:bottom w:w="75" w:type="dxa"/>
                    <w:right w:w="75" w:type="dxa"/>
                  </w:tcMar>
                  <w:vAlign w:val="center"/>
                </w:tcPr>
                <w:p w14:paraId="36213CB7"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iểu hiện</w:t>
                  </w:r>
                </w:p>
              </w:tc>
              <w:tc>
                <w:tcPr>
                  <w:tcW w:w="2976" w:type="dxa"/>
                  <w:shd w:val="clear" w:color="auto" w:fill="FFFFFF"/>
                  <w:tcMar>
                    <w:top w:w="75" w:type="dxa"/>
                    <w:left w:w="75" w:type="dxa"/>
                    <w:bottom w:w="75" w:type="dxa"/>
                    <w:right w:w="75" w:type="dxa"/>
                  </w:tcMar>
                  <w:vAlign w:val="center"/>
                </w:tcPr>
                <w:p w14:paraId="34231744"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guyên nhân</w:t>
                  </w:r>
                </w:p>
              </w:tc>
            </w:tr>
            <w:tr w:rsidR="001816F8" w:rsidRPr="00AF0A09" w14:paraId="7DCFAE17" w14:textId="77777777" w:rsidTr="00693BA4">
              <w:trPr>
                <w:trHeight w:val="2242"/>
              </w:trPr>
              <w:tc>
                <w:tcPr>
                  <w:tcW w:w="1021" w:type="dxa"/>
                  <w:shd w:val="clear" w:color="auto" w:fill="FFFFFF"/>
                  <w:tcMar>
                    <w:top w:w="75" w:type="dxa"/>
                    <w:left w:w="75" w:type="dxa"/>
                    <w:bottom w:w="75" w:type="dxa"/>
                    <w:right w:w="75" w:type="dxa"/>
                  </w:tcMar>
                  <w:vAlign w:val="center"/>
                </w:tcPr>
                <w:p w14:paraId="5D39C60A"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ôi trường nước</w:t>
                  </w:r>
                </w:p>
              </w:tc>
              <w:tc>
                <w:tcPr>
                  <w:tcW w:w="1843" w:type="dxa"/>
                  <w:shd w:val="clear" w:color="auto" w:fill="FFFFFF"/>
                  <w:tcMar>
                    <w:top w:w="75" w:type="dxa"/>
                    <w:left w:w="75" w:type="dxa"/>
                    <w:bottom w:w="75" w:type="dxa"/>
                    <w:right w:w="75" w:type="dxa"/>
                  </w:tcMar>
                </w:tcPr>
                <w:p w14:paraId="0C6F549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highlight w:val="white"/>
                    </w:rPr>
                    <w:t>Nước có màu lạ (màu vàng, màu đen, màu nâu đỏ,...), mùi lạ (mùi tanh hôi, thối nồng nặc, mùi thum thủm,…) và xuất hiện váng, nổi bọt khí, có nhiều sinh vật sống trong nước bị chết</w:t>
                  </w:r>
                </w:p>
              </w:tc>
              <w:tc>
                <w:tcPr>
                  <w:tcW w:w="2976" w:type="dxa"/>
                  <w:shd w:val="clear" w:color="auto" w:fill="FFFFFF"/>
                  <w:tcMar>
                    <w:top w:w="75" w:type="dxa"/>
                    <w:left w:w="75" w:type="dxa"/>
                    <w:bottom w:w="75" w:type="dxa"/>
                    <w:right w:w="75" w:type="dxa"/>
                  </w:tcMar>
                </w:tcPr>
                <w:p w14:paraId="260CC800"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quá trình tăng dân số</w:t>
                  </w:r>
                </w:p>
                <w:p w14:paraId="536162BE"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rác thải trong sinh hoạt</w:t>
                  </w:r>
                </w:p>
                <w:p w14:paraId="5A15FC72"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các điều kiện của tự nhiên: Lũ lụt, gió bão, tuyết tan, hạn hán,…</w:t>
                  </w:r>
                </w:p>
                <w:p w14:paraId="1882910F"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quá trình sản xuất nông nghiệp, công nghiệp</w:t>
                  </w:r>
                </w:p>
                <w:p w14:paraId="6403B8A6"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quá trình đô thị hóa</w:t>
                  </w:r>
                </w:p>
              </w:tc>
            </w:tr>
            <w:tr w:rsidR="001816F8" w:rsidRPr="00AF0A09" w14:paraId="60EF0EB6" w14:textId="77777777" w:rsidTr="00693BA4">
              <w:trPr>
                <w:trHeight w:val="1484"/>
              </w:trPr>
              <w:tc>
                <w:tcPr>
                  <w:tcW w:w="1021" w:type="dxa"/>
                  <w:shd w:val="clear" w:color="auto" w:fill="FFFFFF"/>
                  <w:tcMar>
                    <w:top w:w="75" w:type="dxa"/>
                    <w:left w:w="75" w:type="dxa"/>
                    <w:bottom w:w="75" w:type="dxa"/>
                    <w:right w:w="75" w:type="dxa"/>
                  </w:tcMar>
                  <w:vAlign w:val="center"/>
                </w:tcPr>
                <w:p w14:paraId="235696E0"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ôi trường đất</w:t>
                  </w:r>
                </w:p>
              </w:tc>
              <w:tc>
                <w:tcPr>
                  <w:tcW w:w="1843" w:type="dxa"/>
                  <w:shd w:val="clear" w:color="auto" w:fill="FFFFFF"/>
                  <w:tcMar>
                    <w:top w:w="75" w:type="dxa"/>
                    <w:left w:w="75" w:type="dxa"/>
                    <w:bottom w:w="75" w:type="dxa"/>
                    <w:right w:w="75" w:type="dxa"/>
                  </w:tcMar>
                </w:tcPr>
                <w:p w14:paraId="4BE6E637"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highlight w:val="white"/>
                    </w:rPr>
                    <w:t>Đất bị khô cằn, có màu xám hoặc đỏ không đồng đều, xuất hiện những hạt sỏi có lỗ hoặc các hạt màu trắng trong đất.</w:t>
                  </w:r>
                </w:p>
              </w:tc>
              <w:tc>
                <w:tcPr>
                  <w:tcW w:w="2976" w:type="dxa"/>
                  <w:shd w:val="clear" w:color="auto" w:fill="FFFFFF"/>
                  <w:tcMar>
                    <w:top w:w="75" w:type="dxa"/>
                    <w:left w:w="75" w:type="dxa"/>
                    <w:bottom w:w="75" w:type="dxa"/>
                    <w:right w:w="75" w:type="dxa"/>
                  </w:tcMar>
                </w:tcPr>
                <w:p w14:paraId="741AB9D3"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Biến đổi tự nhiên</w:t>
                  </w:r>
                </w:p>
                <w:p w14:paraId="4057B86E"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Canh tác nông nghiệp, Sản xuất công nghiệp, Đô thị hóa</w:t>
                  </w:r>
                </w:p>
                <w:p w14:paraId="004B39A5"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rác thải trong sinh hoạt</w:t>
                  </w:r>
                </w:p>
              </w:tc>
            </w:tr>
            <w:tr w:rsidR="001816F8" w:rsidRPr="00AF0A09" w14:paraId="2490DCA6" w14:textId="77777777" w:rsidTr="00693BA4">
              <w:trPr>
                <w:trHeight w:val="1410"/>
              </w:trPr>
              <w:tc>
                <w:tcPr>
                  <w:tcW w:w="1021" w:type="dxa"/>
                  <w:shd w:val="clear" w:color="auto" w:fill="FFFFFF"/>
                  <w:tcMar>
                    <w:top w:w="75" w:type="dxa"/>
                    <w:left w:w="75" w:type="dxa"/>
                    <w:bottom w:w="75" w:type="dxa"/>
                    <w:right w:w="75" w:type="dxa"/>
                  </w:tcMar>
                  <w:vAlign w:val="center"/>
                </w:tcPr>
                <w:p w14:paraId="4E14368E" w14:textId="77777777" w:rsidR="00420613" w:rsidRPr="00AF0A09" w:rsidRDefault="00420613" w:rsidP="009C1FF9">
                  <w:pPr>
                    <w:spacing w:after="0" w:line="240" w:lineRule="auto"/>
                    <w:jc w:val="center"/>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ôi trường không khí</w:t>
                  </w:r>
                </w:p>
              </w:tc>
              <w:tc>
                <w:tcPr>
                  <w:tcW w:w="1843" w:type="dxa"/>
                  <w:shd w:val="clear" w:color="auto" w:fill="FFFFFF"/>
                  <w:tcMar>
                    <w:top w:w="75" w:type="dxa"/>
                    <w:left w:w="75" w:type="dxa"/>
                    <w:bottom w:w="75" w:type="dxa"/>
                    <w:right w:w="75" w:type="dxa"/>
                  </w:tcMar>
                </w:tcPr>
                <w:p w14:paraId="787DD70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highlight w:val="white"/>
                    </w:rPr>
                    <w:t xml:space="preserve">Sự thay đổi của các thành phần trong không khí như khói, bụi, hơi và một số loại khí lạ xâm </w:t>
                  </w:r>
                  <w:r w:rsidRPr="00AF0A09">
                    <w:rPr>
                      <w:rFonts w:ascii="Times New Roman" w:eastAsia="Times New Roman" w:hAnsi="Times New Roman" w:cs="Times New Roman"/>
                      <w:sz w:val="24"/>
                      <w:szCs w:val="24"/>
                      <w:highlight w:val="white"/>
                    </w:rPr>
                    <w:lastRenderedPageBreak/>
                    <w:t>nhập vào không khí.</w:t>
                  </w:r>
                </w:p>
              </w:tc>
              <w:tc>
                <w:tcPr>
                  <w:tcW w:w="2976" w:type="dxa"/>
                  <w:shd w:val="clear" w:color="auto" w:fill="FFFFFF"/>
                  <w:tcMar>
                    <w:top w:w="75" w:type="dxa"/>
                    <w:left w:w="75" w:type="dxa"/>
                    <w:bottom w:w="75" w:type="dxa"/>
                    <w:right w:w="75" w:type="dxa"/>
                  </w:tcMar>
                </w:tcPr>
                <w:p w14:paraId="0EAF0189" w14:textId="77777777" w:rsidR="00420613" w:rsidRPr="00AF0A09" w:rsidRDefault="00420613" w:rsidP="009C1FF9">
                  <w:pPr>
                    <w:spacing w:after="0" w:line="240" w:lineRule="auto"/>
                    <w:rPr>
                      <w:rFonts w:ascii="Times New Roman" w:eastAsia="Times New Roman" w:hAnsi="Times New Roman" w:cs="Times New Roman"/>
                      <w:sz w:val="24"/>
                      <w:szCs w:val="24"/>
                      <w:highlight w:val="white"/>
                    </w:rPr>
                  </w:pPr>
                  <w:r w:rsidRPr="00AF0A09">
                    <w:rPr>
                      <w:rFonts w:ascii="Times New Roman" w:eastAsia="Times New Roman" w:hAnsi="Times New Roman" w:cs="Times New Roman"/>
                      <w:sz w:val="24"/>
                      <w:szCs w:val="24"/>
                      <w:highlight w:val="white"/>
                    </w:rPr>
                    <w:lastRenderedPageBreak/>
                    <w:t>- Canh tác nông nghiệp, Sản xuất công nghiệp, Đô thị hóa.</w:t>
                  </w:r>
                </w:p>
                <w:p w14:paraId="6ADA9E16"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o rác thải trong sinh hoạt</w:t>
                  </w:r>
                </w:p>
                <w:p w14:paraId="5FEFB078" w14:textId="77777777" w:rsidR="00420613" w:rsidRPr="00AF0A09" w:rsidRDefault="00420613" w:rsidP="009C1FF9">
                  <w:pPr>
                    <w:shd w:val="clear" w:color="auto" w:fill="FFFFFF"/>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Do phương tiện giao thông</w:t>
                  </w:r>
                </w:p>
                <w:p w14:paraId="0951DCD0" w14:textId="77777777" w:rsidR="00420613" w:rsidRPr="00AF0A09" w:rsidRDefault="00420613" w:rsidP="009C1FF9">
                  <w:pPr>
                    <w:shd w:val="clear" w:color="auto" w:fill="FFFFFF"/>
                    <w:spacing w:after="0" w:line="240" w:lineRule="auto"/>
                    <w:rPr>
                      <w:rFonts w:ascii="Times New Roman" w:eastAsia="Arial" w:hAnsi="Times New Roman" w:cs="Times New Roman"/>
                      <w:sz w:val="24"/>
                      <w:szCs w:val="24"/>
                    </w:rPr>
                  </w:pPr>
                  <w:r w:rsidRPr="00AF0A09">
                    <w:rPr>
                      <w:rFonts w:ascii="Times New Roman" w:eastAsia="Times New Roman" w:hAnsi="Times New Roman" w:cs="Times New Roman"/>
                      <w:sz w:val="24"/>
                      <w:szCs w:val="24"/>
                    </w:rPr>
                    <w:lastRenderedPageBreak/>
                    <w:t>do các điều kiện của tự nhiên: Lũ lụt, gió bão, tuyết tan, hạn hán,…</w:t>
                  </w:r>
                </w:p>
              </w:tc>
            </w:tr>
          </w:tbl>
          <w:p w14:paraId="646D91E9"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lastRenderedPageBreak/>
              <w:t>2,</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i/>
                <w:sz w:val="24"/>
                <w:szCs w:val="24"/>
              </w:rPr>
              <w:t>Một số biện pháp hạn chế ô nhiễm môi trường ở địa phương:</w:t>
            </w:r>
          </w:p>
          <w:p w14:paraId="5A838E08"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Giữ gìn cây xanh</w:t>
            </w:r>
          </w:p>
          <w:p w14:paraId="03ECA273"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ử dụng các chất liệu từ thiên nhiên</w:t>
            </w:r>
          </w:p>
          <w:p w14:paraId="2820CB94"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Rút các phích khỏi ổ cắm</w:t>
            </w:r>
          </w:p>
          <w:p w14:paraId="0D2EB048"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Sử dụng năng lượng sạch</w:t>
            </w:r>
          </w:p>
          <w:p w14:paraId="532D6085"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Nguyên tắc 3R (reduce, reuse, and recycle)</w:t>
            </w:r>
          </w:p>
          <w:p w14:paraId="0EDCA829"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Giảm sử dụng túi nilon</w:t>
            </w:r>
          </w:p>
          <w:p w14:paraId="422BD834"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ận dụng ánh sáng mặt trời,...</w:t>
            </w:r>
          </w:p>
          <w:p w14:paraId="27121C48"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Việc phân loại rác thải vừa mang lại lợi ích bảo vệ môi trường, vừa tiết kiệm được nguồn tài nguyên thiên nhiên, hơn hết chính là giảm được nguồn rác thải ra môi trường. Nếu các gia đình luôn có ý thức phân loại rác thải sẽ mang lại lợi ích lớn cho cộng đồng, góp phần bảo vệ môi trường xanh, sạch hơn.</w:t>
            </w:r>
          </w:p>
          <w:p w14:paraId="7CD3C461"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KL:</w:t>
            </w:r>
          </w:p>
          <w:p w14:paraId="6321AF5A"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 Xử lý chất thải công nghiệp và sinh hoạt.</w:t>
            </w:r>
          </w:p>
          <w:p w14:paraId="1E51021D"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 Sử dụng các nguồn năng lượng tái tạo như: năng lượng gió, năng lượng mặt trời.</w:t>
            </w:r>
          </w:p>
          <w:p w14:paraId="24CAD406"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 Trồng nhiều cây xanh.</w:t>
            </w:r>
          </w:p>
          <w:p w14:paraId="1434BA95"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 Ứng dụng khoa học kĩ thuật trong sản xuất.</w:t>
            </w:r>
          </w:p>
          <w:p w14:paraId="45E695C9"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 Tăng cường công tác tuyên truyền và giáo dục để nâng cao hiểu biết và ý thức của mọi người.</w:t>
            </w:r>
          </w:p>
        </w:tc>
      </w:tr>
    </w:tbl>
    <w:p w14:paraId="20E87E27"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p>
    <w:p w14:paraId="123C594A"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3: </w:t>
      </w:r>
      <w:r w:rsidRPr="00AF0A09">
        <w:rPr>
          <w:rFonts w:ascii="Times New Roman" w:eastAsia="Calibri" w:hAnsi="Times New Roman" w:cs="Times New Roman"/>
          <w:b/>
          <w:sz w:val="24"/>
          <w:szCs w:val="24"/>
        </w:rPr>
        <w:t>Tìm hiểu về biến đổi khí hậu</w:t>
      </w:r>
    </w:p>
    <w:p w14:paraId="303A2B6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Nêu được khái niệm khái quát về biến đổi khí hậu và biện pháp thích ứng.</w:t>
      </w:r>
    </w:p>
    <w:p w14:paraId="42A0A946"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p>
    <w:p w14:paraId="288AB082"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III SGK/194, thảo luận nhóm trả lời câu hỏi SGK/194.</w:t>
      </w:r>
    </w:p>
    <w:p w14:paraId="6BA2290A"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khái niệm biến đổi khí hậu và một số biện pháp thích ứng với biến đổi khí hậu.</w:t>
      </w:r>
    </w:p>
    <w:p w14:paraId="470D5F37"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670AA11D"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ayout w:type="fixed"/>
        <w:tblLook w:val="04A0" w:firstRow="1" w:lastRow="0" w:firstColumn="1" w:lastColumn="0" w:noHBand="0" w:noVBand="1"/>
      </w:tblPr>
      <w:tblGrid>
        <w:gridCol w:w="4503"/>
        <w:gridCol w:w="5528"/>
      </w:tblGrid>
      <w:tr w:rsidR="001816F8" w:rsidRPr="00AF0A09" w14:paraId="2A76A2BC" w14:textId="77777777" w:rsidTr="00693BA4">
        <w:tc>
          <w:tcPr>
            <w:tcW w:w="4503" w:type="dxa"/>
            <w:tcBorders>
              <w:top w:val="single" w:sz="4" w:space="0" w:color="auto"/>
              <w:left w:val="single" w:sz="4" w:space="0" w:color="auto"/>
              <w:bottom w:val="single" w:sz="4" w:space="0" w:color="auto"/>
              <w:right w:val="single" w:sz="4" w:space="0" w:color="auto"/>
            </w:tcBorders>
            <w:shd w:val="clear" w:color="auto" w:fill="auto"/>
            <w:vAlign w:val="bottom"/>
          </w:tcPr>
          <w:p w14:paraId="1DD3B11A"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5528" w:type="dxa"/>
            <w:tcBorders>
              <w:top w:val="single" w:sz="4" w:space="0" w:color="auto"/>
              <w:left w:val="single" w:sz="4" w:space="0" w:color="auto"/>
              <w:bottom w:val="single" w:sz="4" w:space="0" w:color="auto"/>
              <w:right w:val="single" w:sz="4" w:space="0" w:color="auto"/>
            </w:tcBorders>
            <w:shd w:val="clear" w:color="auto" w:fill="auto"/>
            <w:vAlign w:val="bottom"/>
          </w:tcPr>
          <w:p w14:paraId="5D3DE492"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232C9F63" w14:textId="77777777" w:rsidTr="00693BA4">
        <w:tc>
          <w:tcPr>
            <w:tcW w:w="4503" w:type="dxa"/>
            <w:tcBorders>
              <w:top w:val="single" w:sz="4" w:space="0" w:color="auto"/>
              <w:left w:val="single" w:sz="4" w:space="0" w:color="auto"/>
              <w:bottom w:val="single" w:sz="4" w:space="0" w:color="auto"/>
              <w:right w:val="single" w:sz="4" w:space="0" w:color="auto"/>
            </w:tcBorders>
            <w:shd w:val="clear" w:color="auto" w:fill="auto"/>
          </w:tcPr>
          <w:p w14:paraId="244DDD24"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5A29758F"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nghiên cứu thông tin phần III SGK/194, thảo luận nhóm trả lời câu hỏi SGK/194:</w:t>
            </w:r>
          </w:p>
          <w:p w14:paraId="038FD3BB" w14:textId="77777777" w:rsidR="00420613" w:rsidRPr="00AF0A09" w:rsidRDefault="00420613" w:rsidP="009C1FF9">
            <w:pPr>
              <w:spacing w:after="0" w:line="240" w:lineRule="auto"/>
              <w:jc w:val="both"/>
              <w:rPr>
                <w:rFonts w:ascii="Times New Roman" w:eastAsia="Times New Roman" w:hAnsi="Times New Roman" w:cs="Times New Roman"/>
                <w:i/>
                <w:sz w:val="24"/>
                <w:szCs w:val="24"/>
                <w:highlight w:val="white"/>
              </w:rPr>
            </w:pPr>
            <w:r w:rsidRPr="00AF0A09">
              <w:rPr>
                <w:rFonts w:ascii="Times New Roman" w:eastAsia="Times New Roman" w:hAnsi="Times New Roman" w:cs="Times New Roman"/>
                <w:i/>
                <w:sz w:val="24"/>
                <w:szCs w:val="24"/>
                <w:highlight w:val="white"/>
              </w:rPr>
              <w:t>Em hãy đề xuất thêm các biện pháp thích ứng với biến đổi khí hậu có thể thực hiện ở địa phương</w:t>
            </w:r>
          </w:p>
          <w:p w14:paraId="3FBA6C2C"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GV cho HS rút ra kết luận về khái niệm biến đổi khí hậu và một số biện pháp thích ứng với biến đổi khí hậu.</w:t>
            </w:r>
          </w:p>
          <w:p w14:paraId="6DD4B982"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14DDB527"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nghiên cứu thông tin phần III SGK/194, thảo luận nhóm trả lời câu hỏi SGK/194.</w:t>
            </w:r>
          </w:p>
          <w:p w14:paraId="187B55A3"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sz w:val="24"/>
                <w:szCs w:val="24"/>
              </w:rPr>
              <w:t>- HS rút ra kết luận về khái niệm biến đổi khí hậu và một số biện pháp thích ứng với biến đổi khí hậu.</w:t>
            </w:r>
          </w:p>
          <w:p w14:paraId="4E911818"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F562E4E"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lastRenderedPageBreak/>
              <w:t>- HS các nhóm trả lời câu hỏi, HS nhóm khác nhận xét, bổ sung.</w:t>
            </w:r>
          </w:p>
          <w:p w14:paraId="183B3B28"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Arial" w:hAnsi="Times New Roman" w:cs="Times New Roman"/>
                <w:sz w:val="24"/>
                <w:szCs w:val="24"/>
              </w:rPr>
              <w:t xml:space="preserve">- HS đưa ra </w:t>
            </w:r>
            <w:r w:rsidRPr="00AF0A09">
              <w:rPr>
                <w:rFonts w:ascii="Times New Roman" w:eastAsia="Calibri" w:hAnsi="Times New Roman" w:cs="Times New Roman"/>
                <w:sz w:val="24"/>
                <w:szCs w:val="24"/>
              </w:rPr>
              <w:t>kết luận về biến đổi khí hậu.</w:t>
            </w:r>
          </w:p>
          <w:p w14:paraId="335938AF"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00E07289"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tc>
        <w:tc>
          <w:tcPr>
            <w:tcW w:w="5528" w:type="dxa"/>
            <w:tcBorders>
              <w:top w:val="single" w:sz="4" w:space="0" w:color="auto"/>
              <w:left w:val="single" w:sz="4" w:space="0" w:color="auto"/>
              <w:bottom w:val="single" w:sz="4" w:space="0" w:color="auto"/>
              <w:right w:val="single" w:sz="4" w:space="0" w:color="auto"/>
            </w:tcBorders>
            <w:shd w:val="clear" w:color="auto" w:fill="auto"/>
          </w:tcPr>
          <w:p w14:paraId="3D96A6E5"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lastRenderedPageBreak/>
              <w:t>III. Biến đổi khí hậu.</w:t>
            </w:r>
          </w:p>
          <w:p w14:paraId="578D70B7"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i/>
                <w:sz w:val="24"/>
                <w:szCs w:val="24"/>
              </w:rPr>
              <w:t>Gợi ý câu trả lời câu hỏi thảo luận nhóm:</w:t>
            </w:r>
          </w:p>
          <w:p w14:paraId="6829F365"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Con người xây hệ thống đê điều kiên cố dọc bờ biển và theo các con sông: chống sạt lở, phòng lũ,…</w:t>
            </w:r>
          </w:p>
          <w:p w14:paraId="2C6B5E82"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hực hiện các biện pháp bảo vệ môi trường để chống khí thải nhà kính.</w:t>
            </w:r>
          </w:p>
          <w:p w14:paraId="2E155B86"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Trong nông nghiệp hạn chế sử dụng phân bón hóa học, thuốc trừ sâu bằng các biện pháp sinh học ( thiên địch).</w:t>
            </w:r>
          </w:p>
          <w:p w14:paraId="0464E34C" w14:textId="77777777" w:rsidR="00420613" w:rsidRPr="00AF0A09" w:rsidRDefault="00420613" w:rsidP="009C1FF9">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i/>
                <w:sz w:val="24"/>
                <w:szCs w:val="24"/>
              </w:rPr>
              <w:t>- Giáo dục, thông tin và khuyến khích người dân có hành vi đúng đắn trong công tác bảo vệ môi trường chống biến đổi khí hậu.</w:t>
            </w:r>
          </w:p>
          <w:p w14:paraId="2D709641" w14:textId="77777777" w:rsidR="00420613" w:rsidRPr="00AF0A09" w:rsidRDefault="00420613" w:rsidP="009C1FF9">
            <w:pPr>
              <w:spacing w:after="0" w:line="240" w:lineRule="auto"/>
              <w:jc w:val="both"/>
              <w:rPr>
                <w:rFonts w:ascii="Times New Roman" w:eastAsia="Times New Roman" w:hAnsi="Times New Roman" w:cs="Times New Roman"/>
                <w:i/>
                <w:sz w:val="24"/>
                <w:szCs w:val="24"/>
              </w:rPr>
            </w:pPr>
            <w:r w:rsidRPr="00AF0A09">
              <w:rPr>
                <w:rFonts w:ascii="Times New Roman" w:eastAsia="Times New Roman" w:hAnsi="Times New Roman" w:cs="Times New Roman"/>
                <w:b/>
                <w:sz w:val="24"/>
                <w:szCs w:val="24"/>
              </w:rPr>
              <w:t>1, Khái niệm.</w:t>
            </w:r>
          </w:p>
          <w:p w14:paraId="53410591" w14:textId="77777777" w:rsidR="00420613" w:rsidRPr="00AF0A09" w:rsidRDefault="00420613" w:rsidP="009C1FF9">
            <w:pPr>
              <w:pBdr>
                <w:top w:val="nil"/>
                <w:left w:val="nil"/>
                <w:bottom w:val="nil"/>
                <w:right w:val="nil"/>
                <w:between w:val="nil"/>
              </w:pBdr>
              <w:spacing w:after="0" w:line="240" w:lineRule="auto"/>
              <w:ind w:left="34"/>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Là sự thay đổi giá trị trung bình của các yếu tố khí hậu như: nhiệt độ, độ ẩm, lượng mưa,… giữa các giai đoạn, mỗi giai đoạn từ vài thập kỉ đến hàng thế kỉ. </w:t>
            </w:r>
          </w:p>
          <w:p w14:paraId="007F703C" w14:textId="77777777" w:rsidR="00420613" w:rsidRPr="00AF0A09" w:rsidRDefault="00420613" w:rsidP="009C1FF9">
            <w:pPr>
              <w:pBdr>
                <w:top w:val="nil"/>
                <w:left w:val="nil"/>
                <w:bottom w:val="nil"/>
                <w:right w:val="nil"/>
                <w:between w:val="nil"/>
              </w:pBdr>
              <w:spacing w:after="0" w:line="240" w:lineRule="auto"/>
              <w:ind w:left="34"/>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ác động của con người là nguyên nhân chính gây biến đổi khí hậu.</w:t>
            </w:r>
          </w:p>
          <w:p w14:paraId="34015822"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lastRenderedPageBreak/>
              <w:t>2, Các biện pháp thích ứng với biến đổi khí hậu.</w:t>
            </w:r>
          </w:p>
          <w:p w14:paraId="329EDBE2"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 Chủ động xây dựng hệ thống đê điều kiên cố.</w:t>
            </w:r>
          </w:p>
          <w:p w14:paraId="13662FAE"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 Trồng rừng phòng hộ chắn sóng, chống xói mòn ở bờ biển, bờ sông.</w:t>
            </w:r>
          </w:p>
          <w:p w14:paraId="523FD561"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 Chuyển đổi cơ cấu của cây trồng và vật nuôi cho phù hợp.</w:t>
            </w:r>
          </w:p>
          <w:p w14:paraId="75E9BE0B"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 xml:space="preserve">- Xây nhà chống lũ,… </w:t>
            </w:r>
          </w:p>
        </w:tc>
      </w:tr>
    </w:tbl>
    <w:p w14:paraId="01EB6851"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p>
    <w:p w14:paraId="3F0DAC9D"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Times New Roman" w:hAnsi="Times New Roman" w:cs="Times New Roman"/>
          <w:b/>
          <w:bCs/>
          <w:sz w:val="24"/>
          <w:szCs w:val="24"/>
          <w:shd w:val="clear" w:color="auto" w:fill="FFFFFF"/>
          <w:lang w:val="de-DE"/>
        </w:rPr>
        <w:t xml:space="preserve">Hoạt động 2.4: </w:t>
      </w:r>
      <w:r w:rsidRPr="00AF0A09">
        <w:rPr>
          <w:rFonts w:ascii="Times New Roman" w:eastAsia="Calibri" w:hAnsi="Times New Roman" w:cs="Times New Roman"/>
          <w:b/>
          <w:sz w:val="24"/>
          <w:szCs w:val="24"/>
        </w:rPr>
        <w:t>Tìm hiểu về bảo vệ động vật hoang dã</w:t>
      </w:r>
    </w:p>
    <w:p w14:paraId="0AA3DDEE"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Times New Roman" w:hAnsi="Times New Roman" w:cs="Times New Roman"/>
          <w:sz w:val="24"/>
          <w:szCs w:val="24"/>
        </w:rPr>
        <w:t>Trình bày được sự cần thiết phải bảo vệ động vật hoang dã có nguy cơ tuyệt chủng.</w:t>
      </w:r>
    </w:p>
    <w:p w14:paraId="4B85A43D"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 xml:space="preserve">HS nghiên cứu thông tin phần IV SGK/194, đưa ra kết luận về </w:t>
      </w:r>
      <w:r w:rsidRPr="00AF0A09">
        <w:rPr>
          <w:rFonts w:ascii="Times New Roman" w:eastAsia="Times New Roman" w:hAnsi="Times New Roman" w:cs="Times New Roman"/>
          <w:sz w:val="24"/>
          <w:szCs w:val="24"/>
        </w:rPr>
        <w:t>sự cần thiết phải bảo vệ động vật hoang dã có nguy cơ tuyệt chủng.</w:t>
      </w:r>
    </w:p>
    <w:p w14:paraId="60FA9B83"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Times New Roman" w:hAnsi="Times New Roman" w:cs="Times New Roman"/>
          <w:sz w:val="24"/>
          <w:szCs w:val="24"/>
          <w:lang w:val="de-DE"/>
        </w:rPr>
        <w:t>Kết quả câu trả lời của HS.</w:t>
      </w:r>
    </w:p>
    <w:p w14:paraId="092CEB40"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W w:w="10031" w:type="dxa"/>
        <w:tblLayout w:type="fixed"/>
        <w:tblLook w:val="04A0" w:firstRow="1" w:lastRow="0" w:firstColumn="1" w:lastColumn="0" w:noHBand="0" w:noVBand="1"/>
      </w:tblPr>
      <w:tblGrid>
        <w:gridCol w:w="5920"/>
        <w:gridCol w:w="4111"/>
      </w:tblGrid>
      <w:tr w:rsidR="001816F8" w:rsidRPr="00AF0A09" w14:paraId="276E5890" w14:textId="77777777" w:rsidTr="00693BA4">
        <w:tc>
          <w:tcPr>
            <w:tcW w:w="5920" w:type="dxa"/>
            <w:tcBorders>
              <w:top w:val="single" w:sz="4" w:space="0" w:color="auto"/>
              <w:left w:val="single" w:sz="4" w:space="0" w:color="auto"/>
              <w:bottom w:val="single" w:sz="4" w:space="0" w:color="auto"/>
              <w:right w:val="single" w:sz="4" w:space="0" w:color="auto"/>
            </w:tcBorders>
            <w:shd w:val="clear" w:color="auto" w:fill="auto"/>
            <w:vAlign w:val="bottom"/>
          </w:tcPr>
          <w:p w14:paraId="1B49B6FE"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4111" w:type="dxa"/>
            <w:tcBorders>
              <w:top w:val="single" w:sz="4" w:space="0" w:color="auto"/>
              <w:left w:val="single" w:sz="4" w:space="0" w:color="auto"/>
              <w:bottom w:val="single" w:sz="4" w:space="0" w:color="auto"/>
              <w:right w:val="single" w:sz="4" w:space="0" w:color="auto"/>
            </w:tcBorders>
            <w:shd w:val="clear" w:color="auto" w:fill="auto"/>
            <w:vAlign w:val="bottom"/>
          </w:tcPr>
          <w:p w14:paraId="75FDDF59"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3E59B452" w14:textId="77777777" w:rsidTr="00693BA4">
        <w:tc>
          <w:tcPr>
            <w:tcW w:w="5920" w:type="dxa"/>
            <w:tcBorders>
              <w:top w:val="single" w:sz="4" w:space="0" w:color="auto"/>
              <w:left w:val="single" w:sz="4" w:space="0" w:color="auto"/>
              <w:bottom w:val="single" w:sz="4" w:space="0" w:color="auto"/>
              <w:right w:val="single" w:sz="4" w:space="0" w:color="auto"/>
            </w:tcBorders>
            <w:shd w:val="clear" w:color="auto" w:fill="auto"/>
          </w:tcPr>
          <w:p w14:paraId="4F485046" w14:textId="77777777" w:rsidR="00420613" w:rsidRPr="00AF0A09" w:rsidRDefault="00420613" w:rsidP="009C1FF9">
            <w:pPr>
              <w:spacing w:after="0" w:line="240" w:lineRule="auto"/>
              <w:ind w:left="48" w:right="48"/>
              <w:jc w:val="both"/>
              <w:rPr>
                <w:rFonts w:ascii="Times New Roman" w:eastAsia="Times New Roman" w:hAnsi="Times New Roman" w:cs="Times New Roman"/>
                <w:b/>
                <w:bCs/>
                <w:iCs/>
                <w:sz w:val="24"/>
                <w:szCs w:val="24"/>
              </w:rPr>
            </w:pPr>
            <w:r w:rsidRPr="00AF0A09">
              <w:rPr>
                <w:rFonts w:ascii="Times New Roman" w:eastAsia="Times New Roman" w:hAnsi="Times New Roman" w:cs="Times New Roman"/>
                <w:b/>
                <w:bCs/>
                <w:iCs/>
                <w:sz w:val="24"/>
                <w:szCs w:val="24"/>
              </w:rPr>
              <w:t>Bước 1: Chuyển giao nhiệm vụ học tập</w:t>
            </w:r>
          </w:p>
          <w:p w14:paraId="243C5D9B"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Calibri" w:hAnsi="Times New Roman" w:cs="Times New Roman"/>
                <w:sz w:val="24"/>
                <w:szCs w:val="24"/>
              </w:rPr>
              <w:t xml:space="preserve">- GV cho HS nghiên cứu thông tin phần IV SGK/194, đưa ra kết luận về </w:t>
            </w:r>
            <w:r w:rsidRPr="00AF0A09">
              <w:rPr>
                <w:rFonts w:ascii="Times New Roman" w:eastAsia="Times New Roman" w:hAnsi="Times New Roman" w:cs="Times New Roman"/>
                <w:sz w:val="24"/>
                <w:szCs w:val="24"/>
              </w:rPr>
              <w:t>sự cần thiết phải bảo vệ động vật hoang dã có nguy cơ tuyệt chủng.</w:t>
            </w:r>
          </w:p>
          <w:p w14:paraId="3ADFC46C"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2: Thực hiện nhiệm vụ học tập</w:t>
            </w:r>
          </w:p>
          <w:p w14:paraId="357F3728"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Calibri" w:hAnsi="Times New Roman" w:cs="Times New Roman"/>
                <w:sz w:val="24"/>
                <w:szCs w:val="24"/>
              </w:rPr>
              <w:t xml:space="preserve">HS nghiên cứu thông tin phần IV SGK/194, đưa ra kết luận về </w:t>
            </w:r>
            <w:r w:rsidRPr="00AF0A09">
              <w:rPr>
                <w:rFonts w:ascii="Times New Roman" w:eastAsia="Times New Roman" w:hAnsi="Times New Roman" w:cs="Times New Roman"/>
                <w:sz w:val="24"/>
                <w:szCs w:val="24"/>
              </w:rPr>
              <w:t>sự cần thiết phải bảo vệ động vật hoang dã có nguy cơ tuyệt chủng.</w:t>
            </w:r>
          </w:p>
          <w:p w14:paraId="6C73BDCA"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2F44DA6E"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t xml:space="preserve">- HS cá nhân </w:t>
            </w:r>
            <w:r w:rsidRPr="00AF0A09">
              <w:rPr>
                <w:rFonts w:ascii="Times New Roman" w:eastAsia="Calibri" w:hAnsi="Times New Roman" w:cs="Times New Roman"/>
                <w:sz w:val="24"/>
                <w:szCs w:val="24"/>
              </w:rPr>
              <w:t xml:space="preserve">đưa ra kết luận về </w:t>
            </w:r>
            <w:r w:rsidRPr="00AF0A09">
              <w:rPr>
                <w:rFonts w:ascii="Times New Roman" w:eastAsia="Times New Roman" w:hAnsi="Times New Roman" w:cs="Times New Roman"/>
                <w:sz w:val="24"/>
                <w:szCs w:val="24"/>
              </w:rPr>
              <w:t>sự cần thiết phải bảo vệ động vật hoang dã có nguy cơ tuyệt chủng.</w:t>
            </w:r>
          </w:p>
          <w:p w14:paraId="7F7C8519"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670B19CC"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nhận xét, đánh giá, chốt nội dung kiến thức</w:t>
            </w:r>
          </w:p>
          <w:p w14:paraId="2FE9A1EB"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cho HS đọc thông tin mục Em có biết SGK/194.</w:t>
            </w:r>
          </w:p>
          <w:p w14:paraId="30F5830C"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cho HS hệ thống lại các nội dung chính của bài theo mục Em đã học SGK/194.</w:t>
            </w:r>
          </w:p>
          <w:p w14:paraId="55B1328F" w14:textId="77777777" w:rsidR="00420613" w:rsidRPr="00AF0A09" w:rsidRDefault="00420613" w:rsidP="009C1FF9">
            <w:pPr>
              <w:spacing w:after="0" w:line="240" w:lineRule="auto"/>
              <w:rPr>
                <w:rFonts w:ascii="Times New Roman" w:eastAsia="Arial" w:hAnsi="Times New Roman" w:cs="Times New Roman"/>
                <w:sz w:val="24"/>
                <w:szCs w:val="24"/>
              </w:rPr>
            </w:pPr>
            <w:r w:rsidRPr="00AF0A09">
              <w:rPr>
                <w:rFonts w:ascii="Times New Roman" w:eastAsia="Arial" w:hAnsi="Times New Roman" w:cs="Times New Roman"/>
                <w:sz w:val="24"/>
                <w:szCs w:val="24"/>
              </w:rPr>
              <w:t>- GV cho HS thực hiện mục Em có thể tại nhà, báo cáo kết quả vào đầu giờ học sau.</w:t>
            </w:r>
          </w:p>
        </w:tc>
        <w:tc>
          <w:tcPr>
            <w:tcW w:w="4111" w:type="dxa"/>
            <w:tcBorders>
              <w:top w:val="single" w:sz="4" w:space="0" w:color="auto"/>
              <w:left w:val="single" w:sz="4" w:space="0" w:color="auto"/>
              <w:bottom w:val="single" w:sz="4" w:space="0" w:color="auto"/>
              <w:right w:val="single" w:sz="4" w:space="0" w:color="auto"/>
            </w:tcBorders>
            <w:shd w:val="clear" w:color="auto" w:fill="auto"/>
          </w:tcPr>
          <w:p w14:paraId="09ED7191"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r w:rsidRPr="00AF0A09">
              <w:rPr>
                <w:rFonts w:ascii="Times New Roman" w:eastAsia="Calibri" w:hAnsi="Times New Roman" w:cs="Times New Roman"/>
                <w:b/>
                <w:sz w:val="24"/>
                <w:szCs w:val="24"/>
              </w:rPr>
              <w:t>III. Bảo vệ động vật hoang dã.</w:t>
            </w:r>
          </w:p>
          <w:p w14:paraId="752A8471" w14:textId="77777777" w:rsidR="00420613" w:rsidRPr="00AF0A09" w:rsidRDefault="00420613" w:rsidP="009C1FF9">
            <w:pPr>
              <w:spacing w:after="0" w:line="240" w:lineRule="auto"/>
              <w:jc w:val="both"/>
              <w:rPr>
                <w:rFonts w:ascii="Times New Roman" w:eastAsia="Times New Roman" w:hAnsi="Times New Roman" w:cs="Times New Roman"/>
                <w:b/>
                <w:bCs/>
                <w:sz w:val="24"/>
                <w:szCs w:val="24"/>
                <w:shd w:val="clear" w:color="auto" w:fill="FFFFFF"/>
                <w:lang w:val="de-DE"/>
              </w:rPr>
            </w:pPr>
          </w:p>
          <w:p w14:paraId="7B27C8CD" w14:textId="77777777" w:rsidR="00420613" w:rsidRPr="00AF0A09" w:rsidRDefault="00420613" w:rsidP="009C1FF9">
            <w:pPr>
              <w:pBdr>
                <w:top w:val="nil"/>
                <w:left w:val="nil"/>
                <w:bottom w:val="nil"/>
                <w:right w:val="nil"/>
                <w:between w:val="nil"/>
              </w:pBdr>
              <w:spacing w:after="0" w:line="240" w:lineRule="auto"/>
              <w:ind w:left="33"/>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Mỗi loài sinh vật là một mắc xích trong hệ sinh thái. Vì một nguyên nhân nào đó, nếu một loài bị biến mất sẽ ảnh hưởng đến toàn bộ hệ sinh thái, giảm đa dạng nguồn gene, giảm đa dạng sinh học, gây mất cân bằng sinh thái.</w:t>
            </w:r>
          </w:p>
          <w:p w14:paraId="404F5416" w14:textId="77777777" w:rsidR="00420613" w:rsidRPr="00AF0A09" w:rsidRDefault="00420613" w:rsidP="009C1FF9">
            <w:pPr>
              <w:pBdr>
                <w:top w:val="nil"/>
                <w:left w:val="nil"/>
                <w:bottom w:val="nil"/>
                <w:right w:val="nil"/>
                <w:between w:val="nil"/>
              </w:pBdr>
              <w:spacing w:after="0" w:line="240" w:lineRule="auto"/>
              <w:ind w:left="33"/>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iện nay, một số loài có nguy cơ tuyệt chủng: tê giác, hổ,…để duy trì hệ sinh thái và phát triển bền vững cần bảo vệ những loài này theo công ước quốc tế về buôn bán loài động vật và thực vật hoang dã ( CITES), đồng thời cần bảo vệ và phục hồi môi trường sống của chúng cũng như giữ gìn thiên nhiên hoang dã.</w:t>
            </w:r>
          </w:p>
        </w:tc>
      </w:tr>
    </w:tbl>
    <w:p w14:paraId="12678FF3"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p>
    <w:p w14:paraId="2A0A0ECE" w14:textId="77777777" w:rsidR="00420613" w:rsidRPr="00AF0A09" w:rsidRDefault="00420613" w:rsidP="009C1FF9">
      <w:pPr>
        <w:spacing w:after="0" w:line="240" w:lineRule="auto"/>
        <w:rPr>
          <w:rFonts w:ascii="Times New Roman" w:eastAsia="Times New Roman" w:hAnsi="Times New Roman" w:cs="Times New Roman"/>
          <w:b/>
          <w:bCs/>
          <w:sz w:val="24"/>
          <w:szCs w:val="24"/>
          <w:shd w:val="clear" w:color="auto" w:fill="FFFFFF"/>
        </w:rPr>
      </w:pPr>
      <w:r w:rsidRPr="00AF0A09">
        <w:rPr>
          <w:rFonts w:ascii="Times New Roman" w:eastAsia="Times New Roman" w:hAnsi="Times New Roman" w:cs="Times New Roman"/>
          <w:b/>
          <w:bCs/>
          <w:sz w:val="24"/>
          <w:szCs w:val="24"/>
          <w:shd w:val="clear" w:color="auto" w:fill="FFFFFF"/>
          <w:lang w:val="vi-VN"/>
        </w:rPr>
        <w:t xml:space="preserve">Hoạt động </w:t>
      </w:r>
      <w:r w:rsidRPr="00AF0A09">
        <w:rPr>
          <w:rFonts w:ascii="Times New Roman" w:eastAsia="Times New Roman" w:hAnsi="Times New Roman" w:cs="Times New Roman"/>
          <w:b/>
          <w:bCs/>
          <w:sz w:val="24"/>
          <w:szCs w:val="24"/>
          <w:shd w:val="clear" w:color="auto" w:fill="FFFFFF"/>
        </w:rPr>
        <w:t>3: L</w:t>
      </w:r>
      <w:r w:rsidRPr="00AF0A09">
        <w:rPr>
          <w:rFonts w:ascii="Times New Roman" w:eastAsia="Times New Roman" w:hAnsi="Times New Roman" w:cs="Times New Roman"/>
          <w:b/>
          <w:bCs/>
          <w:sz w:val="24"/>
          <w:szCs w:val="24"/>
          <w:shd w:val="clear" w:color="auto" w:fill="FFFFFF"/>
          <w:lang w:val="vi-VN"/>
        </w:rPr>
        <w:t>uyện tập</w:t>
      </w:r>
    </w:p>
    <w:p w14:paraId="5EE6D125" w14:textId="77777777" w:rsidR="00420613" w:rsidRPr="00AF0A09" w:rsidRDefault="00420613"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Sử dụng kiến thức đã học để trả lời được các câu hỏi trắc nghiệm.</w:t>
      </w:r>
      <w:r w:rsidRPr="00AF0A09">
        <w:rPr>
          <w:rFonts w:ascii="Times New Roman" w:eastAsia="Times New Roman" w:hAnsi="Times New Roman" w:cs="Times New Roman"/>
          <w:b/>
          <w:sz w:val="24"/>
          <w:szCs w:val="24"/>
          <w:lang w:val="vi-VN"/>
        </w:rPr>
        <w:t xml:space="preserve">  </w:t>
      </w:r>
    </w:p>
    <w:p w14:paraId="57F27040"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lang w:val="vi-VN"/>
        </w:rPr>
        <w:t>b</w:t>
      </w:r>
      <w:r w:rsidRPr="00AF0A09">
        <w:rPr>
          <w:rFonts w:ascii="Times New Roman" w:eastAsia="Calibri" w:hAnsi="Times New Roman" w:cs="Times New Roman"/>
          <w:b/>
          <w:sz w:val="24"/>
          <w:szCs w:val="24"/>
        </w:rPr>
        <w:t>.</w:t>
      </w:r>
      <w:r w:rsidRPr="00AF0A09">
        <w:rPr>
          <w:rFonts w:ascii="Times New Roman" w:eastAsia="Calibri" w:hAnsi="Times New Roman" w:cs="Times New Roman"/>
          <w:b/>
          <w:sz w:val="24"/>
          <w:szCs w:val="24"/>
          <w:lang w:val="vi-VN"/>
        </w:rPr>
        <w:t xml:space="preserve"> Nội dung:</w:t>
      </w:r>
      <w:r w:rsidRPr="00AF0A09">
        <w:rPr>
          <w:rFonts w:ascii="Times New Roman" w:eastAsia="Calibri" w:hAnsi="Times New Roman" w:cs="Times New Roman"/>
          <w:b/>
          <w:sz w:val="24"/>
          <w:szCs w:val="24"/>
        </w:rPr>
        <w:t xml:space="preserve"> </w:t>
      </w:r>
      <w:r w:rsidRPr="00AF0A09">
        <w:rPr>
          <w:rFonts w:ascii="Times New Roman" w:eastAsia="Arial" w:hAnsi="Times New Roman" w:cs="Times New Roman"/>
          <w:sz w:val="24"/>
          <w:szCs w:val="24"/>
        </w:rPr>
        <w:t>HS cá nhân trả lời các câu hỏi trắc nghiệm.</w:t>
      </w:r>
    </w:p>
    <w:p w14:paraId="0AC9321A" w14:textId="77777777" w:rsidR="00420613" w:rsidRPr="00AF0A09" w:rsidRDefault="00420613" w:rsidP="009C1FF9">
      <w:pPr>
        <w:spacing w:after="0" w:line="240" w:lineRule="auto"/>
        <w:jc w:val="both"/>
        <w:rPr>
          <w:rFonts w:ascii="Times New Roman" w:eastAsia="Times New Roman" w:hAnsi="Times New Roman" w:cs="Times New Roman"/>
          <w:sz w:val="24"/>
          <w:szCs w:val="24"/>
          <w:lang w:val="de-DE"/>
        </w:rPr>
      </w:pPr>
      <w:r w:rsidRPr="00AF0A09">
        <w:rPr>
          <w:rFonts w:ascii="Times New Roman" w:eastAsia="Calibri" w:hAnsi="Times New Roman" w:cs="Times New Roman"/>
          <w:b/>
          <w:sz w:val="24"/>
          <w:szCs w:val="24"/>
          <w:lang w:val="vi-VN"/>
        </w:rPr>
        <w:t>c</w:t>
      </w:r>
      <w:r w:rsidRPr="00AF0A09">
        <w:rPr>
          <w:rFonts w:ascii="Times New Roman" w:eastAsia="Calibri" w:hAnsi="Times New Roman" w:cs="Times New Roman"/>
          <w:b/>
          <w:sz w:val="24"/>
          <w:szCs w:val="24"/>
        </w:rPr>
        <w:t>.</w:t>
      </w:r>
      <w:r w:rsidRPr="00AF0A09">
        <w:rPr>
          <w:rFonts w:ascii="Times New Roman" w:eastAsia="Calibri" w:hAnsi="Times New Roman" w:cs="Times New Roman"/>
          <w:i/>
          <w:sz w:val="24"/>
          <w:szCs w:val="24"/>
          <w:lang w:val="vi-VN"/>
        </w:rPr>
        <w:t xml:space="preserve"> </w:t>
      </w:r>
      <w:r w:rsidRPr="00AF0A09">
        <w:rPr>
          <w:rFonts w:ascii="Times New Roman" w:eastAsia="Times New Roman" w:hAnsi="Times New Roman" w:cs="Times New Roman"/>
          <w:b/>
          <w:sz w:val="24"/>
          <w:szCs w:val="24"/>
          <w:lang w:val="de-DE"/>
        </w:rPr>
        <w:t xml:space="preserve">Sản phẩm: </w:t>
      </w:r>
      <w:r w:rsidRPr="00AF0A09">
        <w:rPr>
          <w:rFonts w:ascii="Times New Roman" w:eastAsia="Arial" w:hAnsi="Times New Roman" w:cs="Times New Roman"/>
          <w:sz w:val="24"/>
          <w:szCs w:val="24"/>
        </w:rPr>
        <w:t>Kết quả câu trả lời của HS.</w:t>
      </w:r>
    </w:p>
    <w:p w14:paraId="6393C3AB"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10138" w:type="dxa"/>
        <w:tblLayout w:type="fixed"/>
        <w:tblLook w:val="04A0" w:firstRow="1" w:lastRow="0" w:firstColumn="1" w:lastColumn="0" w:noHBand="0" w:noVBand="1"/>
      </w:tblPr>
      <w:tblGrid>
        <w:gridCol w:w="7338"/>
        <w:gridCol w:w="2800"/>
      </w:tblGrid>
      <w:tr w:rsidR="001816F8" w:rsidRPr="00AF0A09" w14:paraId="11D78C3E"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vAlign w:val="bottom"/>
          </w:tcPr>
          <w:p w14:paraId="36C6681D"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HOẠT ĐỘNG CỦA GV - HS</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bottom"/>
          </w:tcPr>
          <w:p w14:paraId="7494F713"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hAnsi="Times New Roman" w:cs="Times New Roman"/>
                <w:b/>
                <w:sz w:val="24"/>
                <w:szCs w:val="24"/>
                <w:lang w:val="nl-NL"/>
              </w:rPr>
              <w:t>DỰ KIẾN SẢN PHẨM</w:t>
            </w:r>
          </w:p>
        </w:tc>
      </w:tr>
      <w:tr w:rsidR="001816F8" w:rsidRPr="00AF0A09" w14:paraId="7EB01C7F" w14:textId="77777777" w:rsidTr="00693BA4">
        <w:tc>
          <w:tcPr>
            <w:tcW w:w="7338" w:type="dxa"/>
            <w:tcBorders>
              <w:top w:val="single" w:sz="4" w:space="0" w:color="auto"/>
              <w:left w:val="single" w:sz="4" w:space="0" w:color="auto"/>
              <w:bottom w:val="single" w:sz="4" w:space="0" w:color="auto"/>
              <w:right w:val="single" w:sz="4" w:space="0" w:color="auto"/>
            </w:tcBorders>
            <w:shd w:val="clear" w:color="auto" w:fill="auto"/>
          </w:tcPr>
          <w:p w14:paraId="152BCF36"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1: Chuyển giao nhiệm vụ học tập</w:t>
            </w:r>
          </w:p>
          <w:p w14:paraId="4CB9164B"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GV Cho HS cá nhân trả lời các câu hỏi trắc nghiệm:</w:t>
            </w:r>
          </w:p>
          <w:p w14:paraId="7399269E" w14:textId="77777777" w:rsidR="00420613" w:rsidRPr="00AF0A09" w:rsidRDefault="00420613" w:rsidP="009C1FF9">
            <w:pPr>
              <w:pStyle w:val="NormalWeb"/>
              <w:spacing w:before="0" w:beforeAutospacing="0" w:after="0" w:afterAutospacing="0"/>
              <w:jc w:val="both"/>
              <w:rPr>
                <w:b/>
                <w:bCs/>
                <w:iCs/>
              </w:rPr>
            </w:pPr>
          </w:p>
          <w:p w14:paraId="556B6067"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w:t>
            </w:r>
            <w:r w:rsidRPr="00AF0A09">
              <w:rPr>
                <w:rFonts w:ascii="Times New Roman" w:eastAsia="Times New Roman" w:hAnsi="Times New Roman" w:cs="Times New Roman"/>
                <w:sz w:val="24"/>
                <w:szCs w:val="24"/>
              </w:rPr>
              <w:t> Trồng rừng có vai trò</w:t>
            </w:r>
          </w:p>
          <w:p w14:paraId="135E2391"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ạo nơi ở cho các loài sinh v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chống xói mòn đất.</w:t>
            </w:r>
          </w:p>
          <w:p w14:paraId="1D87247B"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ạo sự cân bằng cho hệ sinh thá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ả A, B, C đều đúng.</w:t>
            </w:r>
          </w:p>
          <w:p w14:paraId="648F3C00"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w:t>
            </w:r>
            <w:r w:rsidRPr="00AF0A09">
              <w:rPr>
                <w:rFonts w:ascii="Times New Roman" w:eastAsia="Times New Roman" w:hAnsi="Times New Roman" w:cs="Times New Roman"/>
                <w:sz w:val="24"/>
                <w:szCs w:val="24"/>
              </w:rPr>
              <w:t> Ứng dụng của công nghệ sinh học đối với bảo vệ thiên nhiêu là gì?</w:t>
            </w:r>
          </w:p>
          <w:p w14:paraId="65FDCA7A" w14:textId="77777777" w:rsidR="00420613" w:rsidRPr="00AF0A09" w:rsidRDefault="00420613"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A. Bảo tồn nguồn gen quý hiếm.</w:t>
            </w:r>
            <w:r w:rsidRPr="00AF0A09">
              <w:rPr>
                <w:rFonts w:ascii="Times New Roman" w:eastAsia="Times New Roman" w:hAnsi="Times New Roman" w:cs="Times New Roman"/>
                <w:sz w:val="24"/>
                <w:szCs w:val="24"/>
                <w:lang w:val="vi-VN"/>
              </w:rPr>
              <w:t xml:space="preserve"> </w:t>
            </w:r>
          </w:p>
          <w:p w14:paraId="544D9B89"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ai tạo ra các giống sinh vật có năng suất, chất lượng cao.</w:t>
            </w:r>
          </w:p>
          <w:p w14:paraId="4054C238"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ạo ra giống chống chịu tốt.</w:t>
            </w:r>
          </w:p>
          <w:p w14:paraId="0EABA3F5"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ả A, B, C</w:t>
            </w:r>
          </w:p>
          <w:p w14:paraId="69BD97A9"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3:</w:t>
            </w:r>
            <w:r w:rsidRPr="00AF0A09">
              <w:rPr>
                <w:rFonts w:ascii="Times New Roman" w:eastAsia="Times New Roman" w:hAnsi="Times New Roman" w:cs="Times New Roman"/>
                <w:sz w:val="24"/>
                <w:szCs w:val="24"/>
              </w:rPr>
              <w:t> Phát biểu nào sau đây sai?</w:t>
            </w:r>
          </w:p>
          <w:p w14:paraId="29702E4C"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ảo vệ rừng là góp phần bảo vệ các loài sinh vật, điều hòa khí hậu, giữ cân bằng sinh thái của Trái Đất.</w:t>
            </w:r>
          </w:p>
          <w:p w14:paraId="4FACF5C5"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B. Trồng rừng giúp chống xói mòn, lũ quét.</w:t>
            </w:r>
          </w:p>
          <w:p w14:paraId="395D7071"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Rừng mưa nhiệt đới không phải là một hệ sinh thái.</w:t>
            </w:r>
          </w:p>
          <w:p w14:paraId="50AF6BC7"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Rừng là môi trường sống của nhiều loài sinh vật.</w:t>
            </w:r>
          </w:p>
          <w:p w14:paraId="74C68B21"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4:</w:t>
            </w:r>
            <w:r w:rsidRPr="00AF0A09">
              <w:rPr>
                <w:rFonts w:ascii="Times New Roman" w:eastAsia="Times New Roman" w:hAnsi="Times New Roman" w:cs="Times New Roman"/>
                <w:sz w:val="24"/>
                <w:szCs w:val="24"/>
              </w:rPr>
              <w:t> Để góp phần bảo vệ thiên nhiên con người cần</w:t>
            </w:r>
          </w:p>
          <w:p w14:paraId="7FD46905"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hặt phá rừng bừa bã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2CDE4B9"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xây dựng các khu bảo tồn, các vườn quốc gia.</w:t>
            </w:r>
          </w:p>
          <w:p w14:paraId="7FCC4314"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ăn bắn động vật hoang d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A36471B"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xả rác bừa bãi.</w:t>
            </w:r>
          </w:p>
          <w:p w14:paraId="6F52C5ED"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5:</w:t>
            </w:r>
            <w:r w:rsidRPr="00AF0A09">
              <w:rPr>
                <w:rFonts w:ascii="Times New Roman" w:eastAsia="Times New Roman" w:hAnsi="Times New Roman" w:cs="Times New Roman"/>
                <w:sz w:val="24"/>
                <w:szCs w:val="24"/>
              </w:rPr>
              <w:t> Nhận định nào sau đây sai về tài nguyên nước?</w:t>
            </w:r>
          </w:p>
          <w:p w14:paraId="557FFD3F"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ài nguyên nước nếu không được sử dụng hợp lí sẽ bị ô nhiễm và cạn kiệt.</w:t>
            </w:r>
          </w:p>
          <w:p w14:paraId="2A23464F"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ài nguyên nước thuộc dạng tài nguyên tái sinh nên sẽ không bị cạn kiệt.</w:t>
            </w:r>
          </w:p>
          <w:p w14:paraId="264D182C"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ài nguyên nước tái sinh theo chu trình nước.</w:t>
            </w:r>
          </w:p>
          <w:p w14:paraId="76A510CB"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rồng rừng có tác dụng bảo vệ nguồn tài nguyên nước.</w:t>
            </w:r>
          </w:p>
          <w:p w14:paraId="35824085"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6:</w:t>
            </w:r>
            <w:r w:rsidRPr="00AF0A09">
              <w:rPr>
                <w:rFonts w:ascii="Times New Roman" w:eastAsia="Times New Roman" w:hAnsi="Times New Roman" w:cs="Times New Roman"/>
                <w:sz w:val="24"/>
                <w:szCs w:val="24"/>
              </w:rPr>
              <w:t> Biện pháp giúp bảo vệ hệ sinh thái biển là gì?</w:t>
            </w:r>
          </w:p>
          <w:p w14:paraId="60F2030F"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ó kế hoạch khai thác tài nguyên biển ở mức độ vừa phải.</w:t>
            </w:r>
          </w:p>
          <w:p w14:paraId="3F6C40FF"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Bảo vệ và nuôi trồng các loài sinh vật biển quý hiếm.</w:t>
            </w:r>
          </w:p>
          <w:p w14:paraId="37065BB7"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hống ô nhiễm môi trường biển.</w:t>
            </w:r>
          </w:p>
          <w:p w14:paraId="09F95699"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biện pháp trên.</w:t>
            </w:r>
          </w:p>
          <w:p w14:paraId="3D7BDA43"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7:</w:t>
            </w:r>
            <w:r w:rsidRPr="00AF0A09">
              <w:rPr>
                <w:rFonts w:ascii="Times New Roman" w:eastAsia="Times New Roman" w:hAnsi="Times New Roman" w:cs="Times New Roman"/>
                <w:sz w:val="24"/>
                <w:szCs w:val="24"/>
              </w:rPr>
              <w:t> Luật Bảo vệ môi trường được ban hành nhằm mục đích gì?</w:t>
            </w:r>
          </w:p>
          <w:p w14:paraId="53711C6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Điều chỉnh hành vi của cả xã hội để ngăn chặn, khắc phục các hậu quả xấu do hoạt động của con người và thiên nhiên gây ra cho môi trường tự nhiên.</w:t>
            </w:r>
          </w:p>
          <w:p w14:paraId="355B49A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Điều chỉnh việc khai thác, sử dụng các thành phần môi trường hợp lí để phục vụ sự nghiệp phát triển bền vững của đất nước.</w:t>
            </w:r>
          </w:p>
          <w:p w14:paraId="0A2541EB"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ho phép người dân hoạt động khai thác tài nguyên thiên nhiên bừa bãi.</w:t>
            </w:r>
          </w:p>
          <w:p w14:paraId="525E9B54" w14:textId="77777777" w:rsidR="00420613" w:rsidRPr="00AF0A09" w:rsidRDefault="00420613"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Đáp án A và B.</w:t>
            </w:r>
          </w:p>
          <w:p w14:paraId="1279BFE2"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8:</w:t>
            </w:r>
            <w:r w:rsidRPr="00AF0A09">
              <w:rPr>
                <w:rFonts w:ascii="Times New Roman" w:eastAsia="Times New Roman" w:hAnsi="Times New Roman" w:cs="Times New Roman"/>
                <w:sz w:val="24"/>
                <w:szCs w:val="24"/>
              </w:rPr>
              <w:t>  Cho các biện pháp sau:</w:t>
            </w:r>
          </w:p>
          <w:p w14:paraId="63C2F6D3"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 Trồng cây gây rừng.</w:t>
            </w:r>
          </w:p>
          <w:p w14:paraId="4983DF8F"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 Bón phân hợp lí và hợp vệ sinh.</w:t>
            </w:r>
          </w:p>
          <w:p w14:paraId="632441C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 Chọn giống vật nuôi và cây trồng thích hợp và có năng suất cao.</w:t>
            </w:r>
          </w:p>
          <w:p w14:paraId="00FD0894"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 Cấm săn bắn động vật hoang dã.</w:t>
            </w:r>
          </w:p>
          <w:p w14:paraId="063EC49A"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rong các biện pháp trên, số biện pháp giúp cải tạo hệ sinh thái bị thoái hóa là</w:t>
            </w:r>
          </w:p>
          <w:p w14:paraId="3108E937"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w:t>
            </w:r>
            <w:r w:rsidRPr="00AF0A09">
              <w:rPr>
                <w:rFonts w:ascii="Times New Roman" w:eastAsia="Times New Roman" w:hAnsi="Times New Roman" w:cs="Times New Roman"/>
                <w:sz w:val="24"/>
                <w:szCs w:val="24"/>
                <w:lang w:val="vi-VN"/>
              </w:rPr>
              <w:t xml:space="preserve">1.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2</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w:t>
            </w:r>
            <w:r w:rsidRPr="00AF0A09">
              <w:rPr>
                <w:rFonts w:ascii="Times New Roman" w:eastAsia="Times New Roman" w:hAnsi="Times New Roman" w:cs="Times New Roman"/>
                <w:sz w:val="24"/>
                <w:szCs w:val="24"/>
                <w:lang w:val="vi-VN"/>
              </w:rPr>
              <w:t>C</w:t>
            </w:r>
            <w:r w:rsidRPr="00AF0A09">
              <w:rPr>
                <w:rFonts w:ascii="Times New Roman" w:eastAsia="Times New Roman" w:hAnsi="Times New Roman" w:cs="Times New Roman"/>
                <w:sz w:val="24"/>
                <w:szCs w:val="24"/>
              </w:rPr>
              <w:t>. 3</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4</w:t>
            </w:r>
          </w:p>
          <w:p w14:paraId="3DE7BAD4"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9:</w:t>
            </w:r>
            <w:r w:rsidRPr="00AF0A09">
              <w:rPr>
                <w:rFonts w:ascii="Times New Roman" w:eastAsia="Times New Roman" w:hAnsi="Times New Roman" w:cs="Times New Roman"/>
                <w:sz w:val="24"/>
                <w:szCs w:val="24"/>
              </w:rPr>
              <w:t> Nếu không có Luật Bảo vệ môi trường thì rừng có thể bị</w:t>
            </w:r>
          </w:p>
          <w:p w14:paraId="7DF73B61"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khai thác bừa bãi làm giảm diện tích rừng.</w:t>
            </w:r>
          </w:p>
          <w:p w14:paraId="10ADF107"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àm mất nơi ở của nhiều loài sinh vật làm mất cân bằng sinh thái.</w:t>
            </w:r>
          </w:p>
          <w:p w14:paraId="7C044586"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ảnh hưởng đến điều hòa khí hậu.</w:t>
            </w:r>
          </w:p>
          <w:p w14:paraId="4AEC176C" w14:textId="77777777" w:rsidR="00420613" w:rsidRPr="00AF0A09" w:rsidRDefault="00420613" w:rsidP="009C1FF9">
            <w:pPr>
              <w:spacing w:after="0" w:line="240" w:lineRule="auto"/>
              <w:ind w:left="142" w:right="-108"/>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ả A, B, C</w:t>
            </w:r>
          </w:p>
          <w:p w14:paraId="5E4B59E2"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0:</w:t>
            </w:r>
            <w:r w:rsidRPr="00AF0A09">
              <w:rPr>
                <w:rFonts w:ascii="Times New Roman" w:eastAsia="Times New Roman" w:hAnsi="Times New Roman" w:cs="Times New Roman"/>
                <w:sz w:val="24"/>
                <w:szCs w:val="24"/>
              </w:rPr>
              <w:t> Những dạng tài nguyên khi sử dụng hợp lí sẽ có điều kiện phát triển phục hồi gọi là</w:t>
            </w:r>
          </w:p>
          <w:p w14:paraId="0BC4102A"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ài nguyên sinh v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7BACE5A9"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ài nguyên tái sinh.</w:t>
            </w:r>
          </w:p>
          <w:p w14:paraId="32F36C65"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ài nguyên không tái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3F923D07"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ài nguyên năng lượng vĩnh cửu.</w:t>
            </w:r>
          </w:p>
          <w:p w14:paraId="683C0351"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1:</w:t>
            </w:r>
            <w:r w:rsidRPr="00AF0A09">
              <w:rPr>
                <w:rFonts w:ascii="Times New Roman" w:eastAsia="Times New Roman" w:hAnsi="Times New Roman" w:cs="Times New Roman"/>
                <w:sz w:val="24"/>
                <w:szCs w:val="24"/>
              </w:rPr>
              <w:t> Đâu không phải là hành vi chấp hành luật Bảo vệ môi trường?</w:t>
            </w:r>
          </w:p>
          <w:p w14:paraId="61582918"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Săn bắn động vật hoang dã.</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p>
          <w:p w14:paraId="0E2D626D"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ử dụng đất hợp lý, cải tạo đất.</w:t>
            </w:r>
          </w:p>
          <w:p w14:paraId="7E25A7DE"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ấm đổ rác bừa bã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05A5D94D"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Cấm chặt phá rừng bừa bãi.</w:t>
            </w:r>
          </w:p>
          <w:p w14:paraId="468E16F2"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2:</w:t>
            </w:r>
            <w:r w:rsidRPr="00AF0A09">
              <w:rPr>
                <w:rFonts w:ascii="Times New Roman" w:eastAsia="Times New Roman" w:hAnsi="Times New Roman" w:cs="Times New Roman"/>
                <w:sz w:val="24"/>
                <w:szCs w:val="24"/>
              </w:rPr>
              <w:t> Biện pháp giúp cải tạo hệ sinh thái bị thoái hóa bao gồm</w:t>
            </w:r>
          </w:p>
          <w:p w14:paraId="54130FB0"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ón phân hợp lí và hợp vệ sinh.</w:t>
            </w:r>
          </w:p>
          <w:p w14:paraId="7A4DC19A"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B. Thay đổi các loại cây trồng hợp lí</w:t>
            </w:r>
          </w:p>
          <w:p w14:paraId="14093C04" w14:textId="77777777" w:rsidR="00420613" w:rsidRPr="00AF0A09" w:rsidRDefault="00420613" w:rsidP="009C1FF9">
            <w:pPr>
              <w:spacing w:after="0" w:line="240" w:lineRule="auto"/>
              <w:ind w:left="142" w:right="-108"/>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họn giống vật nuôi và cây trồng thích hợp và có năng suất cao.</w:t>
            </w:r>
          </w:p>
          <w:p w14:paraId="41501DB9" w14:textId="77777777" w:rsidR="00420613" w:rsidRPr="00AF0A09" w:rsidRDefault="00420613" w:rsidP="009C1FF9">
            <w:pPr>
              <w:spacing w:after="0" w:line="240" w:lineRule="auto"/>
              <w:ind w:left="142" w:right="-108"/>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Cả A, B, C</w:t>
            </w:r>
          </w:p>
          <w:p w14:paraId="39912BDB"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3:</w:t>
            </w:r>
            <w:r w:rsidRPr="00AF0A09">
              <w:rPr>
                <w:rFonts w:ascii="Times New Roman" w:eastAsia="Times New Roman" w:hAnsi="Times New Roman" w:cs="Times New Roman"/>
                <w:sz w:val="24"/>
                <w:szCs w:val="24"/>
              </w:rPr>
              <w:t> Chọn câu trả lời đúng nhất trong các câu sau. Nội dung phòng chống suy thoái, ô nhiễm và sự cố môi trường là?</w:t>
            </w:r>
          </w:p>
          <w:p w14:paraId="114C4EBF"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Quy định về phòng chống suy thoái môi trường, ô nhiễm môi trường, sự cố môi trường.</w:t>
            </w:r>
          </w:p>
          <w:p w14:paraId="3775B53A"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Cấm nhập khẩu chất thải vào Việt Nam.</w:t>
            </w:r>
          </w:p>
          <w:p w14:paraId="39B6429E"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Cấm khai thác rừng bừa bãi.</w:t>
            </w:r>
          </w:p>
          <w:p w14:paraId="20268B5B"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Đáp án A và B.</w:t>
            </w:r>
          </w:p>
          <w:p w14:paraId="01BCE161"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4:</w:t>
            </w:r>
            <w:r w:rsidRPr="00AF0A09">
              <w:rPr>
                <w:rFonts w:ascii="Times New Roman" w:eastAsia="Times New Roman" w:hAnsi="Times New Roman" w:cs="Times New Roman"/>
                <w:sz w:val="24"/>
                <w:szCs w:val="24"/>
              </w:rPr>
              <w:t> Hậu quả của việc chặt phá và đốt rừng là</w:t>
            </w:r>
          </w:p>
          <w:p w14:paraId="461EE602"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gây xói mòn đấ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2A6AB52B"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àm mất cân bằng sinh thái.</w:t>
            </w:r>
          </w:p>
          <w:p w14:paraId="5AB50651"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ảnh hưởng tới điều hòa khí hậ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6DC02724"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p>
          <w:p w14:paraId="7FAA887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5:</w:t>
            </w:r>
            <w:r w:rsidRPr="00AF0A09">
              <w:rPr>
                <w:rFonts w:ascii="Times New Roman" w:eastAsia="Times New Roman" w:hAnsi="Times New Roman" w:cs="Times New Roman"/>
                <w:sz w:val="24"/>
                <w:szCs w:val="24"/>
              </w:rPr>
              <w:t> Các tổ chức và cá nhân gây ra sự cố môi trường cần có trách nhiệm</w:t>
            </w:r>
          </w:p>
          <w:p w14:paraId="4C42F95A"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bồi thường và khắc phục hậu quả về mặt môi trường.</w:t>
            </w:r>
          </w:p>
          <w:p w14:paraId="4064D8B9"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nộp phạt cho tổ chức quản lí môi trường địa phương.</w:t>
            </w:r>
          </w:p>
          <w:p w14:paraId="77DB01AD"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di dời cơ sở sản xuất ra khỏi khu dân cư.</w:t>
            </w:r>
          </w:p>
          <w:p w14:paraId="27DC4D33"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hay đổi công nghệ sản xuất không gây ô nhiễm môi trường.</w:t>
            </w:r>
          </w:p>
          <w:p w14:paraId="498A610A"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6:</w:t>
            </w:r>
            <w:r w:rsidRPr="00AF0A09">
              <w:rPr>
                <w:rFonts w:ascii="Times New Roman" w:eastAsia="Times New Roman" w:hAnsi="Times New Roman" w:cs="Times New Roman"/>
                <w:sz w:val="24"/>
                <w:szCs w:val="24"/>
              </w:rPr>
              <w:t> Biện pháp nào sau đây không giúp bảo vệ tài nguyên rừng?</w:t>
            </w:r>
          </w:p>
          <w:p w14:paraId="5CB9895C"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Đốt rừng làm nương rẫy.</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54D76843"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Động viên nhân dân trồng rừng.</w:t>
            </w:r>
          </w:p>
          <w:p w14:paraId="66C7A402" w14:textId="77777777" w:rsidR="00420613" w:rsidRPr="00AF0A09" w:rsidRDefault="00420613" w:rsidP="009C1FF9">
            <w:pPr>
              <w:spacing w:after="0" w:line="240" w:lineRule="auto"/>
              <w:ind w:left="360"/>
              <w:rPr>
                <w:rFonts w:ascii="Times New Roman" w:eastAsia="Times New Roman" w:hAnsi="Times New Roman" w:cs="Times New Roman"/>
                <w:sz w:val="24"/>
                <w:szCs w:val="24"/>
                <w:lang w:val="vi-VN"/>
              </w:rPr>
            </w:pPr>
            <w:r w:rsidRPr="00AF0A09">
              <w:rPr>
                <w:rFonts w:ascii="Times New Roman" w:eastAsia="Times New Roman" w:hAnsi="Times New Roman" w:cs="Times New Roman"/>
                <w:sz w:val="24"/>
                <w:szCs w:val="24"/>
              </w:rPr>
              <w:t>C. Cấm chặt phá rừng, đốt rừng.</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p>
          <w:p w14:paraId="13EBE07B"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hành lập các khu bảo tồn thiên nhiên, vườn quốc gia.</w:t>
            </w:r>
          </w:p>
          <w:p w14:paraId="5B0F9CE8"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7:</w:t>
            </w:r>
            <w:r w:rsidRPr="00AF0A09">
              <w:rPr>
                <w:rFonts w:ascii="Times New Roman" w:eastAsia="Times New Roman" w:hAnsi="Times New Roman" w:cs="Times New Roman"/>
                <w:sz w:val="24"/>
                <w:szCs w:val="24"/>
              </w:rPr>
              <w:t> Chấp hành luật Bảo vệ môi trường là trách nhiệm của ai?</w:t>
            </w:r>
          </w:p>
          <w:p w14:paraId="01036267"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Học sinh.</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ất cả mọi người.</w:t>
            </w:r>
          </w:p>
          <w:p w14:paraId="79E2AF07"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gười cao tuổi.</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Giáo viên.</w:t>
            </w:r>
          </w:p>
          <w:p w14:paraId="0861A6CB"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8:</w:t>
            </w:r>
            <w:r w:rsidRPr="00AF0A09">
              <w:rPr>
                <w:rFonts w:ascii="Times New Roman" w:eastAsia="Times New Roman" w:hAnsi="Times New Roman" w:cs="Times New Roman"/>
                <w:sz w:val="24"/>
                <w:szCs w:val="24"/>
              </w:rPr>
              <w:t> Các dạng tài nguyên thiên nhiên chủ yếu là</w:t>
            </w:r>
          </w:p>
          <w:p w14:paraId="25487385"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ài nguyên tái sinh và tài nguyên không tái sinh.</w:t>
            </w:r>
          </w:p>
          <w:p w14:paraId="67846A83"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ài nguyên tái sinh và tài nguyên năng lượng vĩnh cửu.</w:t>
            </w:r>
          </w:p>
          <w:p w14:paraId="5DF72271" w14:textId="77777777" w:rsidR="00420613" w:rsidRPr="00AF0A09" w:rsidRDefault="00420613" w:rsidP="009C1FF9">
            <w:pPr>
              <w:spacing w:after="0" w:line="240" w:lineRule="auto"/>
              <w:ind w:left="142"/>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ài nguyên không tái sinh và tài nguyên năng lượng vĩnh cửu.</w:t>
            </w:r>
          </w:p>
          <w:p w14:paraId="6CF136BE" w14:textId="77777777" w:rsidR="00420613" w:rsidRPr="00AF0A09" w:rsidRDefault="00420613" w:rsidP="009C1FF9">
            <w:pPr>
              <w:spacing w:after="0" w:line="240" w:lineRule="auto"/>
              <w:ind w:left="142"/>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ài nguyên tái sinh; tài nguyên không tái sinh và tài nguyên năng lượng vĩnh cửu.</w:t>
            </w:r>
          </w:p>
          <w:p w14:paraId="7CCE143A"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19:</w:t>
            </w:r>
            <w:r w:rsidRPr="00AF0A09">
              <w:rPr>
                <w:rFonts w:ascii="Times New Roman" w:eastAsia="Times New Roman" w:hAnsi="Times New Roman" w:cs="Times New Roman"/>
                <w:sz w:val="24"/>
                <w:szCs w:val="24"/>
              </w:rPr>
              <w:t> Phát biểu nào sau đây sai?</w:t>
            </w:r>
          </w:p>
          <w:p w14:paraId="08EAE2FE"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Ô nhiễm môi trường làm ảnh hưởng đến sức khỏe của con người và nhiều sinh vật.</w:t>
            </w:r>
          </w:p>
          <w:p w14:paraId="3612EFB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ất cả mọi người đều có trách nhiệm thực hiện tốt Luật Bảo vệ môi trường.</w:t>
            </w:r>
          </w:p>
          <w:p w14:paraId="0F83C163"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Luật Bảo vệ môi trường được ban hành nhằm ngăn chặn, khắc phục các hậu quả xấu do hoạt động của con người và thiên nhiên gây ra cho môi trường tự nhiên.</w:t>
            </w:r>
          </w:p>
          <w:p w14:paraId="4C9EAE62" w14:textId="77777777" w:rsidR="00420613" w:rsidRPr="00AF0A09" w:rsidRDefault="00420613"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xml:space="preserve"> Luật Bảo vệ môi trường chỉ được ban hành để cho những cá nhân, tổ chức sản xuất công nghiệp chấp hành.</w:t>
            </w:r>
          </w:p>
          <w:p w14:paraId="7E94C103"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0:</w:t>
            </w:r>
            <w:r w:rsidRPr="00AF0A09">
              <w:rPr>
                <w:rFonts w:ascii="Times New Roman" w:eastAsia="Times New Roman" w:hAnsi="Times New Roman" w:cs="Times New Roman"/>
                <w:sz w:val="24"/>
                <w:szCs w:val="24"/>
              </w:rPr>
              <w:t> Ý nghĩa của việc trồng cây gây rừng là gì?</w:t>
            </w:r>
          </w:p>
          <w:p w14:paraId="2BBD8102"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Chống xói mòn đấ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Tạo nơi ở cho nhiều loài sinh vật.</w:t>
            </w:r>
          </w:p>
          <w:p w14:paraId="200AF961"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Giúp điều hòa khí hậu.</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p>
          <w:p w14:paraId="600DB4EF"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1:</w:t>
            </w:r>
            <w:r w:rsidRPr="00AF0A09">
              <w:rPr>
                <w:rFonts w:ascii="Times New Roman" w:eastAsia="Times New Roman" w:hAnsi="Times New Roman" w:cs="Times New Roman"/>
                <w:sz w:val="24"/>
                <w:szCs w:val="24"/>
              </w:rPr>
              <w:t> Phát biểu nào sau đây không đúng về ô nhiễm tiếng ồn?</w:t>
            </w:r>
          </w:p>
          <w:p w14:paraId="08E32598" w14:textId="77777777" w:rsidR="00420613" w:rsidRPr="00AF0A09" w:rsidRDefault="00420613"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Ô nhiễm tiếng ồn không thuộc ô nhiễm môi trường.</w:t>
            </w:r>
          </w:p>
          <w:p w14:paraId="0D25F9D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Ô nhiễm tiếng ồn là tiếng ồn trong môi trường vượt quá ngưỡng nhất định gây khó chịu cho người hoặc động vật.</w:t>
            </w:r>
          </w:p>
          <w:p w14:paraId="04EF24E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Nguồn gây ô nhiễm tiếng ồn chủ yếu từ tiếng ồn ngoài trời như phương tiện giao thông, vận tải, xe có động cơ, máy bay, tàu hỏa.</w:t>
            </w:r>
          </w:p>
          <w:p w14:paraId="656732F7"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lastRenderedPageBreak/>
              <w:t>D. Ô nhiễm tiếng ồn có thể ảnh hưởng nghiêm trọng đến sức khỏe con người.</w:t>
            </w:r>
          </w:p>
          <w:p w14:paraId="431B1C6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2:</w:t>
            </w:r>
            <w:r w:rsidRPr="00AF0A09">
              <w:rPr>
                <w:rFonts w:ascii="Times New Roman" w:eastAsia="Times New Roman" w:hAnsi="Times New Roman" w:cs="Times New Roman"/>
                <w:sz w:val="24"/>
                <w:szCs w:val="24"/>
              </w:rPr>
              <w:t> Những dạng tài nguyên khi sử dụng hợp lí sẽ có điều kiện phát triển phục hồi gọi là</w:t>
            </w:r>
          </w:p>
          <w:p w14:paraId="021D59C3"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tài nguyên sinh vật.</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 xml:space="preserve">        B. tài nguyên tái sinh.</w:t>
            </w:r>
          </w:p>
          <w:p w14:paraId="3B09461D" w14:textId="77777777" w:rsidR="00420613" w:rsidRPr="00AF0A09" w:rsidRDefault="00420613" w:rsidP="009C1FF9">
            <w:pPr>
              <w:spacing w:after="0" w:line="240" w:lineRule="auto"/>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C</w:t>
            </w:r>
            <w:r w:rsidRPr="00AF0A09">
              <w:rPr>
                <w:rFonts w:ascii="Times New Roman" w:eastAsia="Times New Roman" w:hAnsi="Times New Roman" w:cs="Times New Roman"/>
                <w:sz w:val="24"/>
                <w:szCs w:val="24"/>
              </w:rPr>
              <w:t xml:space="preserve">. tài nguyên không tái sinh.     </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rPr>
              <w:t>D. tài nguyên năng lượng vĩnh cửu.</w:t>
            </w:r>
          </w:p>
          <w:p w14:paraId="6DD389D2"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3:</w:t>
            </w:r>
            <w:r w:rsidRPr="00AF0A09">
              <w:rPr>
                <w:rFonts w:ascii="Times New Roman" w:eastAsia="Times New Roman" w:hAnsi="Times New Roman" w:cs="Times New Roman"/>
                <w:sz w:val="24"/>
                <w:szCs w:val="24"/>
              </w:rPr>
              <w:t> Ý nghĩa của việc gìn giữ thiên nhiên hoang dã là gì?</w:t>
            </w:r>
          </w:p>
          <w:p w14:paraId="675B327A"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Bảo vệ các loài sinh vật và môi trường sống của chúng.</w:t>
            </w:r>
          </w:p>
          <w:p w14:paraId="30AC4F75"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Duy trì cân bằng sinh thái</w:t>
            </w:r>
          </w:p>
          <w:p w14:paraId="5D710CE0"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ránh ô nhiễm và cạn kiệt nguồn tài nguyên.</w:t>
            </w:r>
          </w:p>
          <w:p w14:paraId="5507D141"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D</w:t>
            </w:r>
            <w:r w:rsidRPr="00AF0A09">
              <w:rPr>
                <w:rFonts w:ascii="Times New Roman" w:eastAsia="Times New Roman" w:hAnsi="Times New Roman" w:cs="Times New Roman"/>
                <w:sz w:val="24"/>
                <w:szCs w:val="24"/>
              </w:rPr>
              <w:t>. Tất cả các đáp án trên.</w:t>
            </w:r>
          </w:p>
          <w:p w14:paraId="27F38953"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4:</w:t>
            </w:r>
            <w:r w:rsidRPr="00AF0A09">
              <w:rPr>
                <w:rFonts w:ascii="Times New Roman" w:eastAsia="Times New Roman" w:hAnsi="Times New Roman" w:cs="Times New Roman"/>
                <w:sz w:val="24"/>
                <w:szCs w:val="24"/>
              </w:rPr>
              <w:t> Ô nhiễm môi trường là sự làm thay đổi không mong muốn các tính chất nào của môi trường?</w:t>
            </w:r>
          </w:p>
          <w:p w14:paraId="44E7FF68"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A</w:t>
            </w:r>
            <w:r w:rsidRPr="00AF0A09">
              <w:rPr>
                <w:rFonts w:ascii="Times New Roman" w:eastAsia="Times New Roman" w:hAnsi="Times New Roman" w:cs="Times New Roman"/>
                <w:sz w:val="24"/>
                <w:szCs w:val="24"/>
              </w:rPr>
              <w:t>. Vật lí, hóa học, sinh họ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B. Vật lí, sinh học, toán học.</w:t>
            </w:r>
          </w:p>
          <w:p w14:paraId="133E12D9"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Vật lí, hóa học, toán học.</w:t>
            </w:r>
            <w:r w:rsidRPr="00AF0A09">
              <w:rPr>
                <w:rFonts w:ascii="Times New Roman" w:eastAsia="Times New Roman" w:hAnsi="Times New Roman" w:cs="Times New Roman"/>
                <w:sz w:val="24"/>
                <w:szCs w:val="24"/>
                <w:lang w:val="vi-VN"/>
              </w:rPr>
              <w:t xml:space="preserve"> </w:t>
            </w:r>
            <w:r w:rsidRPr="00AF0A09">
              <w:rPr>
                <w:rFonts w:ascii="Times New Roman" w:eastAsia="Times New Roman" w:hAnsi="Times New Roman" w:cs="Times New Roman"/>
                <w:sz w:val="24"/>
                <w:szCs w:val="24"/>
                <w:lang w:val="vi-VN"/>
              </w:rPr>
              <w:tab/>
            </w:r>
            <w:r w:rsidRPr="00AF0A09">
              <w:rPr>
                <w:rFonts w:ascii="Times New Roman" w:eastAsia="Times New Roman" w:hAnsi="Times New Roman" w:cs="Times New Roman"/>
                <w:sz w:val="24"/>
                <w:szCs w:val="24"/>
              </w:rPr>
              <w:t>D. Vật lí, địa lí.</w:t>
            </w:r>
          </w:p>
          <w:p w14:paraId="4F65CF0C"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bCs/>
                <w:sz w:val="24"/>
                <w:szCs w:val="24"/>
              </w:rPr>
              <w:t>Câu 25:</w:t>
            </w:r>
            <w:r w:rsidRPr="00AF0A09">
              <w:rPr>
                <w:rFonts w:ascii="Times New Roman" w:eastAsia="Times New Roman" w:hAnsi="Times New Roman" w:cs="Times New Roman"/>
                <w:sz w:val="24"/>
                <w:szCs w:val="24"/>
              </w:rPr>
              <w:t> Nhận định nào sai trong các nhận định sau?</w:t>
            </w:r>
          </w:p>
          <w:p w14:paraId="0FC4CC64"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Rừng là lá phổi xanh của Trái Đất.</w:t>
            </w:r>
          </w:p>
          <w:p w14:paraId="0BE1C151" w14:textId="77777777" w:rsidR="00420613" w:rsidRPr="00AF0A09" w:rsidRDefault="00420613" w:rsidP="009C1FF9">
            <w:pPr>
              <w:spacing w:after="0" w:line="240" w:lineRule="auto"/>
              <w:ind w:left="360"/>
              <w:outlineLvl w:val="5"/>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u w:val="single"/>
              </w:rPr>
              <w:t>B</w:t>
            </w:r>
            <w:r w:rsidRPr="00AF0A09">
              <w:rPr>
                <w:rFonts w:ascii="Times New Roman" w:eastAsia="Times New Roman" w:hAnsi="Times New Roman" w:cs="Times New Roman"/>
                <w:sz w:val="24"/>
                <w:szCs w:val="24"/>
              </w:rPr>
              <w:t>. Tài nguyên rừng là tài nguyên không tái sinh.</w:t>
            </w:r>
          </w:p>
          <w:p w14:paraId="6EC2019C"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ử dụng hợp lí nguồn tài nguyên rừng có vai trò quan trọng trong việc bảo vệ đất, nước và các tài nguyên sinh vật khác.</w:t>
            </w:r>
          </w:p>
          <w:p w14:paraId="23C4BEED" w14:textId="77777777" w:rsidR="00420613" w:rsidRPr="00AF0A09" w:rsidRDefault="00420613" w:rsidP="009C1FF9">
            <w:pPr>
              <w:spacing w:after="0" w:line="240" w:lineRule="auto"/>
              <w:ind w:left="360"/>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Sử dụng hợp lí tài nguyên rừng là phải kết hợp giữa khai thác có mức độ tài nguyên rừng với bảo vệ và trồng rừng.</w:t>
            </w:r>
          </w:p>
          <w:p w14:paraId="4DDD4A50"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Câu 26. </w:t>
            </w:r>
            <w:r w:rsidRPr="00AF0A09">
              <w:rPr>
                <w:rFonts w:ascii="Times New Roman" w:eastAsia="Times New Roman" w:hAnsi="Times New Roman" w:cs="Times New Roman"/>
                <w:sz w:val="24"/>
                <w:szCs w:val="24"/>
              </w:rPr>
              <w:t xml:space="preserve">Đâu là cách khai thác thiên nhiên của con người ở thời kì nguyên thủy? </w:t>
            </w:r>
          </w:p>
          <w:p w14:paraId="3D78AC17"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ab/>
            </w:r>
            <w:r w:rsidRPr="00AF0A09">
              <w:rPr>
                <w:rFonts w:ascii="Times New Roman" w:eastAsia="Times New Roman" w:hAnsi="Times New Roman" w:cs="Times New Roman"/>
                <w:b/>
                <w:sz w:val="24"/>
                <w:szCs w:val="24"/>
                <w:u w:val="single"/>
              </w:rPr>
              <w:t>A</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Hái lượm và săn bắn.</w:t>
            </w:r>
            <w:r w:rsidRPr="00AF0A09">
              <w:rPr>
                <w:rFonts w:ascii="Times New Roman" w:eastAsia="Times New Roman" w:hAnsi="Times New Roman" w:cs="Times New Roman"/>
                <w:b/>
                <w:sz w:val="24"/>
                <w:szCs w:val="24"/>
              </w:rPr>
              <w:t xml:space="preserve">                   B.</w:t>
            </w:r>
            <w:r w:rsidRPr="00AF0A09">
              <w:rPr>
                <w:rFonts w:ascii="Times New Roman" w:eastAsia="Times New Roman" w:hAnsi="Times New Roman" w:cs="Times New Roman"/>
                <w:sz w:val="24"/>
                <w:szCs w:val="24"/>
              </w:rPr>
              <w:t xml:space="preserve"> Phát quan làm nương rẫy.</w:t>
            </w:r>
          </w:p>
          <w:p w14:paraId="596EBDB4"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ab/>
              <w:t>C.</w:t>
            </w:r>
            <w:r w:rsidRPr="00AF0A09">
              <w:rPr>
                <w:rFonts w:ascii="Times New Roman" w:eastAsia="Times New Roman" w:hAnsi="Times New Roman" w:cs="Times New Roman"/>
                <w:sz w:val="24"/>
                <w:szCs w:val="24"/>
              </w:rPr>
              <w:t xml:space="preserve"> Sử dụng năng lượng mặt trời.</w:t>
            </w:r>
            <w:r w:rsidRPr="00AF0A09">
              <w:rPr>
                <w:rFonts w:ascii="Times New Roman" w:eastAsia="Times New Roman" w:hAnsi="Times New Roman" w:cs="Times New Roman"/>
                <w:b/>
                <w:sz w:val="24"/>
                <w:szCs w:val="24"/>
              </w:rPr>
              <w:t xml:space="preserve">      D.</w:t>
            </w:r>
            <w:r w:rsidRPr="00AF0A09">
              <w:rPr>
                <w:rFonts w:ascii="Times New Roman" w:eastAsia="Times New Roman" w:hAnsi="Times New Roman" w:cs="Times New Roman"/>
                <w:sz w:val="24"/>
                <w:szCs w:val="24"/>
              </w:rPr>
              <w:t xml:space="preserve"> Chặt phá rừng bừa bãi.</w:t>
            </w:r>
          </w:p>
          <w:p w14:paraId="087089F2"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27. </w:t>
            </w:r>
            <w:r w:rsidRPr="00AF0A09">
              <w:rPr>
                <w:rFonts w:ascii="Times New Roman" w:eastAsia="Times New Roman" w:hAnsi="Times New Roman" w:cs="Times New Roman"/>
                <w:sz w:val="24"/>
                <w:szCs w:val="24"/>
              </w:rPr>
              <w:t>Có bao nhiêu nguyên nhân chính gây ô nhiễm môi trường?</w:t>
            </w:r>
          </w:p>
          <w:p w14:paraId="6068BD70" w14:textId="77777777" w:rsidR="00420613" w:rsidRPr="00AF0A09" w:rsidRDefault="00420613" w:rsidP="009C1FF9">
            <w:pP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ab/>
              <w:t>A.</w:t>
            </w:r>
            <w:r w:rsidRPr="00AF0A09">
              <w:rPr>
                <w:rFonts w:ascii="Times New Roman" w:eastAsia="Times New Roman" w:hAnsi="Times New Roman" w:cs="Times New Roman"/>
                <w:sz w:val="24"/>
                <w:szCs w:val="24"/>
              </w:rPr>
              <w:t xml:space="preserve"> 3</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b/>
                <w:sz w:val="24"/>
                <w:szCs w:val="24"/>
                <w:u w:val="single"/>
              </w:rPr>
              <w:t>B</w:t>
            </w:r>
            <w:r w:rsidRPr="00AF0A09">
              <w:rPr>
                <w:rFonts w:ascii="Times New Roman" w:eastAsia="Times New Roman" w:hAnsi="Times New Roman" w:cs="Times New Roman"/>
                <w:b/>
                <w:sz w:val="24"/>
                <w:szCs w:val="24"/>
              </w:rPr>
              <w:t>. 4</w:t>
            </w:r>
            <w:r w:rsidRPr="00AF0A09">
              <w:rPr>
                <w:rFonts w:ascii="Times New Roman" w:eastAsia="Times New Roman" w:hAnsi="Times New Roman" w:cs="Times New Roman"/>
                <w:b/>
                <w:sz w:val="24"/>
                <w:szCs w:val="24"/>
              </w:rPr>
              <w:tab/>
              <w:t xml:space="preserve">                   C. 5                    D. 6</w:t>
            </w:r>
          </w:p>
          <w:p w14:paraId="2D38583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28. </w:t>
            </w:r>
            <w:r w:rsidRPr="00AF0A09">
              <w:rPr>
                <w:rFonts w:ascii="Times New Roman" w:eastAsia="Times New Roman" w:hAnsi="Times New Roman" w:cs="Times New Roman"/>
                <w:sz w:val="24"/>
                <w:szCs w:val="24"/>
              </w:rPr>
              <w:t>Ở thời kì nào, con người đã biết khai thác thiên nhiên bằng hình thức săn bắn, hái lượm?</w:t>
            </w:r>
          </w:p>
          <w:p w14:paraId="659C15DB" w14:textId="77777777" w:rsidR="00420613" w:rsidRPr="00AF0A09" w:rsidRDefault="00420613" w:rsidP="009C1FF9">
            <w:pPr>
              <w:spacing w:after="0" w:line="240" w:lineRule="auto"/>
              <w:ind w:firstLine="283"/>
              <w:jc w:val="both"/>
              <w:rPr>
                <w:rFonts w:ascii="Times New Roman" w:hAnsi="Times New Roman" w:cs="Times New Roman"/>
                <w:sz w:val="24"/>
                <w:szCs w:val="24"/>
              </w:rPr>
            </w:pP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b/>
                <w:sz w:val="24"/>
                <w:szCs w:val="24"/>
                <w:u w:val="single"/>
              </w:rPr>
              <w:t>A</w:t>
            </w:r>
            <w:r w:rsidRPr="00AF0A09">
              <w:rPr>
                <w:rFonts w:ascii="Times New Roman" w:eastAsia="Times New Roman" w:hAnsi="Times New Roman" w:cs="Times New Roman"/>
                <w:b/>
                <w:sz w:val="24"/>
                <w:szCs w:val="24"/>
              </w:rPr>
              <w:t>.</w:t>
            </w:r>
            <w:r w:rsidRPr="00AF0A09">
              <w:rPr>
                <w:rFonts w:ascii="Times New Roman" w:eastAsia="Times New Roman" w:hAnsi="Times New Roman" w:cs="Times New Roman"/>
                <w:sz w:val="24"/>
                <w:szCs w:val="24"/>
              </w:rPr>
              <w:t>Thời kì nguyên thủy</w:t>
            </w:r>
            <w:r w:rsidRPr="00AF0A09">
              <w:rPr>
                <w:rFonts w:ascii="Times New Roman" w:hAnsi="Times New Roman" w:cs="Times New Roman"/>
                <w:sz w:val="24"/>
                <w:szCs w:val="24"/>
              </w:rPr>
              <w:t>.</w:t>
            </w:r>
          </w:p>
          <w:p w14:paraId="2FFF6C65" w14:textId="77777777" w:rsidR="00420613" w:rsidRPr="00AF0A09" w:rsidRDefault="00420613">
            <w:pPr>
              <w:numPr>
                <w:ilvl w:val="0"/>
                <w:numId w:val="11"/>
              </w:num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ời kì xã hội nông nghiệp.</w:t>
            </w:r>
          </w:p>
          <w:p w14:paraId="74EE1F80" w14:textId="77777777" w:rsidR="00420613" w:rsidRPr="00AF0A09" w:rsidRDefault="00420613">
            <w:pPr>
              <w:numPr>
                <w:ilvl w:val="0"/>
                <w:numId w:val="11"/>
              </w:num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ời kì xã hội công nghiệp.</w:t>
            </w:r>
          </w:p>
          <w:p w14:paraId="6E3B7645" w14:textId="77777777" w:rsidR="00420613" w:rsidRPr="00AF0A09" w:rsidRDefault="00420613">
            <w:pPr>
              <w:numPr>
                <w:ilvl w:val="0"/>
                <w:numId w:val="11"/>
              </w:num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Thời kì xã hội hậu công nghiệp.</w:t>
            </w:r>
          </w:p>
          <w:p w14:paraId="7A35302C"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29: </w:t>
            </w:r>
            <w:r w:rsidRPr="00AF0A09">
              <w:rPr>
                <w:rFonts w:ascii="Times New Roman" w:eastAsia="Times New Roman" w:hAnsi="Times New Roman" w:cs="Times New Roman"/>
                <w:sz w:val="24"/>
                <w:szCs w:val="24"/>
              </w:rPr>
              <w:t>Ô nhiễm môi trường là sự biến đổi của tính chất nào?</w:t>
            </w:r>
          </w:p>
          <w:p w14:paraId="6585F29B" w14:textId="77777777" w:rsidR="00420613" w:rsidRPr="00AF0A09" w:rsidRDefault="00420613">
            <w:pPr>
              <w:numPr>
                <w:ilvl w:val="0"/>
                <w:numId w:val="12"/>
              </w:num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Vật lý, hóa học và toán học.</w:t>
            </w:r>
          </w:p>
          <w:p w14:paraId="5EB9106E" w14:textId="77777777" w:rsidR="00420613" w:rsidRPr="00AF0A09" w:rsidRDefault="00420613">
            <w:pPr>
              <w:numPr>
                <w:ilvl w:val="0"/>
                <w:numId w:val="12"/>
              </w:num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Vật lý, hóa học và thành phần các chất.</w:t>
            </w:r>
          </w:p>
          <w:p w14:paraId="7CB829EB" w14:textId="77777777" w:rsidR="00420613" w:rsidRPr="00AF0A09" w:rsidRDefault="00420613" w:rsidP="009C1FF9">
            <w:pPr>
              <w:spacing w:after="0" w:line="240" w:lineRule="auto"/>
              <w:ind w:left="360"/>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u w:val="single"/>
              </w:rPr>
              <w:t>C</w:t>
            </w:r>
            <w:r w:rsidRPr="00AF0A09">
              <w:rPr>
                <w:rFonts w:ascii="Times New Roman" w:eastAsia="Times New Roman" w:hAnsi="Times New Roman" w:cs="Times New Roman"/>
                <w:b/>
                <w:sz w:val="24"/>
                <w:szCs w:val="24"/>
              </w:rPr>
              <w:t>.</w:t>
            </w:r>
            <w:r w:rsidRPr="00AF0A09">
              <w:rPr>
                <w:rFonts w:ascii="Times New Roman" w:eastAsia="Times New Roman" w:hAnsi="Times New Roman" w:cs="Times New Roman"/>
                <w:sz w:val="24"/>
                <w:szCs w:val="24"/>
              </w:rPr>
              <w:t>Vật lý, hóa học và sinh học.</w:t>
            </w:r>
          </w:p>
          <w:p w14:paraId="402D1408" w14:textId="77777777" w:rsidR="00420613" w:rsidRPr="00AF0A09" w:rsidRDefault="00420613" w:rsidP="009C1FF9">
            <w:pPr>
              <w:spacing w:after="0" w:line="240" w:lineRule="auto"/>
              <w:ind w:left="360"/>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D.</w:t>
            </w:r>
            <w:r w:rsidRPr="00AF0A09">
              <w:rPr>
                <w:rFonts w:ascii="Times New Roman" w:eastAsia="Times New Roman" w:hAnsi="Times New Roman" w:cs="Times New Roman"/>
                <w:sz w:val="24"/>
                <w:szCs w:val="24"/>
              </w:rPr>
              <w:t xml:space="preserve"> Sinh học, hóa học và toán học.</w:t>
            </w:r>
          </w:p>
          <w:p w14:paraId="1C6653E5"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30: </w:t>
            </w:r>
            <w:r w:rsidRPr="00AF0A09">
              <w:rPr>
                <w:rFonts w:ascii="Times New Roman" w:eastAsia="Times New Roman" w:hAnsi="Times New Roman" w:cs="Times New Roman"/>
                <w:sz w:val="24"/>
                <w:szCs w:val="24"/>
              </w:rPr>
              <w:t>Đâu là nguyên nhân gây ô nhiễm môi trường từ hóa chất thuốc bảo vệ thực vật?</w:t>
            </w:r>
          </w:p>
          <w:p w14:paraId="1CAD3BA1"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A, Sử dụng đúng cách các loại thuốc bảo vệ thực vật.</w:t>
            </w:r>
          </w:p>
          <w:p w14:paraId="3CD5553F"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Sử dụng hợp lý các loại thuốc bảo vệ thực vật.</w:t>
            </w:r>
          </w:p>
          <w:p w14:paraId="5F342FD8" w14:textId="77777777" w:rsidR="00420613" w:rsidRPr="00AF0A09" w:rsidRDefault="00420613" w:rsidP="009C1FF9">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Sử dụng có hiệu quả các loại thuốc bảo vệ thực vật.</w:t>
            </w:r>
          </w:p>
          <w:p w14:paraId="701C6920"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sz w:val="24"/>
                <w:szCs w:val="24"/>
                <w:u w:val="single"/>
              </w:rPr>
              <w:t>D,</w:t>
            </w:r>
            <w:r w:rsidRPr="00AF0A09">
              <w:rPr>
                <w:rFonts w:ascii="Times New Roman" w:hAnsi="Times New Roman" w:cs="Times New Roman"/>
                <w:sz w:val="24"/>
                <w:szCs w:val="24"/>
              </w:rPr>
              <w:t xml:space="preserve"> Sử dụng dư so với nhu cầu sử dụng các loại thuốc bảo vệ thực vật.</w:t>
            </w:r>
          </w:p>
          <w:p w14:paraId="0CF9F3E7"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1:</w:t>
            </w:r>
            <w:r w:rsidRPr="00AF0A09">
              <w:rPr>
                <w:rFonts w:ascii="Times New Roman" w:eastAsia="Times New Roman" w:hAnsi="Times New Roman" w:cs="Times New Roman"/>
                <w:sz w:val="24"/>
                <w:szCs w:val="24"/>
              </w:rPr>
              <w:t xml:space="preserve"> Đâu là tên viết tắt của Công ước quốc tế về buôn bán các loại động, thực vật hoang dã?</w:t>
            </w:r>
          </w:p>
          <w:p w14:paraId="6C0EA162" w14:textId="77777777" w:rsidR="00420613" w:rsidRPr="00AF0A09" w:rsidRDefault="00420613">
            <w:pPr>
              <w:pStyle w:val="ListParagraph"/>
              <w:numPr>
                <w:ilvl w:val="0"/>
                <w:numId w:val="14"/>
              </w:numPr>
              <w:jc w:val="both"/>
            </w:pPr>
            <w:r w:rsidRPr="00AF0A09">
              <w:t>CITES.</w:t>
            </w:r>
            <w:r w:rsidRPr="00AF0A09">
              <w:tab/>
            </w:r>
            <w:r w:rsidRPr="00AF0A09">
              <w:tab/>
              <w:t xml:space="preserve">B. SITES. </w:t>
            </w:r>
            <w:r w:rsidRPr="00AF0A09">
              <w:tab/>
              <w:t xml:space="preserve">    C. CITEX. </w:t>
            </w:r>
            <w:r w:rsidRPr="00AF0A09">
              <w:tab/>
              <w:t xml:space="preserve">D. BITES.        </w:t>
            </w:r>
          </w:p>
          <w:p w14:paraId="08521CD9"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2</w:t>
            </w: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Biến đổi khí hậu là sự thay đổi về giá trị nào của các yếu tố như độ ẩm, lượng mưa, nhiệt độ,…</w:t>
            </w:r>
          </w:p>
          <w:p w14:paraId="51296834" w14:textId="77777777" w:rsidR="00420613" w:rsidRPr="00AF0A09" w:rsidRDefault="00420613">
            <w:pPr>
              <w:numPr>
                <w:ilvl w:val="0"/>
                <w:numId w:val="13"/>
              </w:num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Giá trị thặng dư.</w:t>
            </w:r>
            <w:r w:rsidRPr="00AF0A09">
              <w:rPr>
                <w:rFonts w:ascii="Times New Roman" w:eastAsia="Times New Roman" w:hAnsi="Times New Roman" w:cs="Times New Roman"/>
                <w:sz w:val="24"/>
                <w:szCs w:val="24"/>
              </w:rPr>
              <w:tab/>
            </w:r>
            <w:r w:rsidRPr="00AF0A09">
              <w:rPr>
                <w:rFonts w:ascii="Times New Roman" w:eastAsia="Times New Roman" w:hAnsi="Times New Roman" w:cs="Times New Roman"/>
                <w:sz w:val="24"/>
                <w:szCs w:val="24"/>
              </w:rPr>
              <w:tab/>
              <w:t>B. Giá trị cốt lõi.</w:t>
            </w:r>
          </w:p>
          <w:p w14:paraId="3C8F75A6" w14:textId="77777777" w:rsidR="00420613" w:rsidRPr="00AF0A09" w:rsidRDefault="00420613" w:rsidP="009C1FF9">
            <w:pPr>
              <w:spacing w:after="0" w:line="240" w:lineRule="auto"/>
              <w:ind w:left="360"/>
              <w:jc w:val="both"/>
              <w:rPr>
                <w:rFonts w:ascii="Times New Roman" w:hAnsi="Times New Roman" w:cs="Times New Roman"/>
                <w:sz w:val="24"/>
                <w:szCs w:val="24"/>
              </w:rPr>
            </w:pPr>
            <w:r w:rsidRPr="00AF0A09">
              <w:rPr>
                <w:rFonts w:ascii="Times New Roman" w:eastAsia="Times New Roman" w:hAnsi="Times New Roman" w:cs="Times New Roman"/>
                <w:b/>
                <w:sz w:val="24"/>
                <w:szCs w:val="24"/>
                <w:u w:val="single"/>
              </w:rPr>
              <w:t>C.</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 xml:space="preserve">Giá trị trung bình.                D. Giá trị chính xác. </w:t>
            </w:r>
            <w:r w:rsidRPr="00AF0A09">
              <w:rPr>
                <w:rFonts w:ascii="Times New Roman" w:hAnsi="Times New Roman" w:cs="Times New Roman"/>
                <w:sz w:val="24"/>
                <w:szCs w:val="24"/>
              </w:rPr>
              <w:t xml:space="preserve"> </w:t>
            </w:r>
          </w:p>
          <w:p w14:paraId="66A12437"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33: </w:t>
            </w:r>
            <w:r w:rsidRPr="00AF0A09">
              <w:rPr>
                <w:rFonts w:ascii="Times New Roman" w:eastAsia="Times New Roman" w:hAnsi="Times New Roman" w:cs="Times New Roman"/>
                <w:sz w:val="24"/>
                <w:szCs w:val="24"/>
              </w:rPr>
              <w:t>Nguyên nhân chính gây biến đổi khí hậu?</w:t>
            </w:r>
          </w:p>
          <w:p w14:paraId="4EF733B0" w14:textId="77777777" w:rsidR="00420613" w:rsidRPr="00AF0A09" w:rsidRDefault="00420613" w:rsidP="009C1FF9">
            <w:pPr>
              <w:spacing w:after="0" w:line="240" w:lineRule="auto"/>
              <w:ind w:left="142"/>
              <w:jc w:val="both"/>
              <w:rPr>
                <w:rFonts w:ascii="Times New Roman" w:hAnsi="Times New Roman" w:cs="Times New Roman"/>
                <w:sz w:val="24"/>
                <w:szCs w:val="24"/>
              </w:rPr>
            </w:pPr>
            <w:r w:rsidRPr="00AF0A09">
              <w:rPr>
                <w:rFonts w:ascii="Times New Roman" w:hAnsi="Times New Roman" w:cs="Times New Roman"/>
                <w:sz w:val="24"/>
                <w:szCs w:val="24"/>
                <w:u w:val="single"/>
              </w:rPr>
              <w:t>A</w:t>
            </w:r>
            <w:r w:rsidRPr="00AF0A09">
              <w:rPr>
                <w:rFonts w:ascii="Times New Roman" w:hAnsi="Times New Roman" w:cs="Times New Roman"/>
                <w:sz w:val="24"/>
                <w:szCs w:val="24"/>
              </w:rPr>
              <w:t xml:space="preserve">, Do con người.                         B, </w:t>
            </w:r>
            <w:r w:rsidRPr="00AF0A09">
              <w:rPr>
                <w:rFonts w:ascii="Times New Roman" w:eastAsia="Times New Roman" w:hAnsi="Times New Roman" w:cs="Times New Roman"/>
                <w:sz w:val="24"/>
                <w:szCs w:val="24"/>
              </w:rPr>
              <w:t>Do cháy rừng.</w:t>
            </w:r>
          </w:p>
          <w:p w14:paraId="7C86BB61"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Do ô nhiễm nguồn nước.        D, Do ô nhiễm không khí.</w:t>
            </w:r>
          </w:p>
          <w:p w14:paraId="57CF6D46"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lastRenderedPageBreak/>
              <w:t xml:space="preserve">Câu 34: </w:t>
            </w:r>
            <w:r w:rsidRPr="00AF0A09">
              <w:rPr>
                <w:rFonts w:ascii="Times New Roman" w:eastAsia="Times New Roman" w:hAnsi="Times New Roman" w:cs="Times New Roman"/>
                <w:sz w:val="24"/>
                <w:szCs w:val="24"/>
              </w:rPr>
              <w:t>Đâu là nguyên nhân gây ô nhiễm môi trường ?</w:t>
            </w:r>
          </w:p>
          <w:p w14:paraId="4BA00C24"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A, Do hoạt động của con người. </w:t>
            </w:r>
          </w:p>
          <w:p w14:paraId="55FEA8A1"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Do hoạt động của tự nhiên.</w:t>
            </w:r>
          </w:p>
          <w:p w14:paraId="25980361"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Do hoạt động đánh bắt thủy hải sản.</w:t>
            </w:r>
          </w:p>
          <w:p w14:paraId="53C66060" w14:textId="77777777" w:rsidR="00420613" w:rsidRPr="00AF0A09" w:rsidRDefault="00420613" w:rsidP="009C1FF9">
            <w:pP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u w:val="single"/>
              </w:rPr>
              <w:t>D</w:t>
            </w:r>
            <w:r w:rsidRPr="00AF0A09">
              <w:rPr>
                <w:rFonts w:ascii="Times New Roman" w:eastAsia="Times New Roman" w:hAnsi="Times New Roman" w:cs="Times New Roman"/>
                <w:b/>
                <w:sz w:val="24"/>
                <w:szCs w:val="24"/>
              </w:rPr>
              <w:t>.</w:t>
            </w:r>
            <w:r w:rsidRPr="00AF0A09">
              <w:rPr>
                <w:rFonts w:ascii="Times New Roman" w:eastAsia="Times New Roman" w:hAnsi="Times New Roman" w:cs="Times New Roman"/>
                <w:sz w:val="24"/>
                <w:szCs w:val="24"/>
              </w:rPr>
              <w:t xml:space="preserve"> Do hoạt động của con người và tự nhiên.</w:t>
            </w:r>
          </w:p>
          <w:p w14:paraId="7C6C2F4B"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5:</w:t>
            </w:r>
            <w:r w:rsidRPr="00AF0A09">
              <w:rPr>
                <w:rFonts w:ascii="Times New Roman" w:eastAsia="Times New Roman" w:hAnsi="Times New Roman" w:cs="Times New Roman"/>
                <w:sz w:val="24"/>
                <w:szCs w:val="24"/>
              </w:rPr>
              <w:t xml:space="preserve"> Ô nhiễm môi trường không khí ảnh hưởng như thế nào đến đời sống thực vật?</w:t>
            </w:r>
          </w:p>
          <w:p w14:paraId="5D5F4A14"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A, Làm thối rễ.</w:t>
            </w:r>
          </w:p>
          <w:p w14:paraId="2BA9C898"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Làm vàng lá.</w:t>
            </w:r>
          </w:p>
          <w:p w14:paraId="2B813534" w14:textId="77777777" w:rsidR="00420613" w:rsidRPr="00AF0A09" w:rsidRDefault="00420613" w:rsidP="009C1FF9">
            <w:pPr>
              <w:spacing w:after="0" w:line="240" w:lineRule="auto"/>
              <w:ind w:left="142"/>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u w:val="single"/>
              </w:rPr>
              <w:t>C</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Gây ngộ độc, ảnh hưởng đến quá trình quang hợp của cây.</w:t>
            </w:r>
          </w:p>
          <w:p w14:paraId="16E2D865" w14:textId="77777777" w:rsidR="00420613" w:rsidRPr="00AF0A09" w:rsidRDefault="00420613" w:rsidP="009C1FF9">
            <w:pP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D.</w:t>
            </w:r>
            <w:r w:rsidRPr="00AF0A09">
              <w:rPr>
                <w:rFonts w:ascii="Times New Roman" w:eastAsia="Times New Roman" w:hAnsi="Times New Roman" w:cs="Times New Roman"/>
                <w:sz w:val="24"/>
                <w:szCs w:val="24"/>
              </w:rPr>
              <w:t xml:space="preserve"> Gây chết cây.</w:t>
            </w:r>
          </w:p>
          <w:p w14:paraId="17945FA1"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6:</w:t>
            </w:r>
            <w:r w:rsidRPr="00AF0A09">
              <w:rPr>
                <w:rFonts w:ascii="Times New Roman" w:eastAsia="Times New Roman" w:hAnsi="Times New Roman" w:cs="Times New Roman"/>
                <w:sz w:val="24"/>
                <w:szCs w:val="24"/>
              </w:rPr>
              <w:t xml:space="preserve"> Các chất độc hóa học và chất bảo vệ thực vật thường tích tụ trong môi trường nào?</w:t>
            </w:r>
          </w:p>
          <w:p w14:paraId="32255B29"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A, Môi trường đất và nước.</w:t>
            </w:r>
          </w:p>
          <w:p w14:paraId="5E270C29"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Môi trường không khí và đất.</w:t>
            </w:r>
          </w:p>
          <w:p w14:paraId="1B0A59B0" w14:textId="77777777" w:rsidR="00420613" w:rsidRPr="00AF0A09" w:rsidRDefault="00420613" w:rsidP="009C1FF9">
            <w:pPr>
              <w:spacing w:after="0" w:line="240" w:lineRule="auto"/>
              <w:ind w:left="142"/>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u w:val="single"/>
              </w:rPr>
              <w:t>C</w:t>
            </w:r>
            <w:r w:rsidRPr="00AF0A09">
              <w:rPr>
                <w:rFonts w:ascii="Times New Roman" w:eastAsia="Times New Roman" w:hAnsi="Times New Roman" w:cs="Times New Roman"/>
                <w:b/>
                <w:sz w:val="24"/>
                <w:szCs w:val="24"/>
              </w:rPr>
              <w:t>.</w:t>
            </w:r>
            <w:r w:rsidRPr="00AF0A09">
              <w:rPr>
                <w:rFonts w:ascii="Times New Roman" w:eastAsia="Times New Roman" w:hAnsi="Times New Roman" w:cs="Times New Roman"/>
                <w:sz w:val="24"/>
                <w:szCs w:val="24"/>
              </w:rPr>
              <w:t>Môi trường không khí, đất, nước và sinh vật.</w:t>
            </w:r>
          </w:p>
          <w:p w14:paraId="771F71C7" w14:textId="77777777" w:rsidR="00420613" w:rsidRPr="00AF0A09" w:rsidRDefault="00420613" w:rsidP="009C1FF9">
            <w:pP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D.</w:t>
            </w:r>
            <w:r w:rsidRPr="00AF0A09">
              <w:rPr>
                <w:rFonts w:ascii="Times New Roman" w:eastAsia="Times New Roman" w:hAnsi="Times New Roman" w:cs="Times New Roman"/>
                <w:sz w:val="24"/>
                <w:szCs w:val="24"/>
              </w:rPr>
              <w:t xml:space="preserve"> Môi trường đất, nước và không khí.</w:t>
            </w:r>
          </w:p>
          <w:p w14:paraId="0C5CCC04"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7:</w:t>
            </w:r>
            <w:r w:rsidRPr="00AF0A09">
              <w:rPr>
                <w:rFonts w:ascii="Times New Roman" w:eastAsia="Times New Roman" w:hAnsi="Times New Roman" w:cs="Times New Roman"/>
                <w:sz w:val="24"/>
                <w:szCs w:val="24"/>
              </w:rPr>
              <w:t xml:space="preserve"> Tác hại của ô nhiễm chất phóng xạ?</w:t>
            </w:r>
          </w:p>
          <w:p w14:paraId="5F0B7E82" w14:textId="77777777" w:rsidR="00420613" w:rsidRPr="00AF0A09" w:rsidRDefault="00420613" w:rsidP="009C1FF9">
            <w:pPr>
              <w:spacing w:after="0" w:line="240" w:lineRule="auto"/>
              <w:ind w:left="142"/>
              <w:jc w:val="both"/>
              <w:rPr>
                <w:rFonts w:ascii="Times New Roman" w:hAnsi="Times New Roman" w:cs="Times New Roman"/>
                <w:sz w:val="24"/>
                <w:szCs w:val="24"/>
              </w:rPr>
            </w:pPr>
            <w:r w:rsidRPr="00AF0A09">
              <w:rPr>
                <w:rFonts w:ascii="Times New Roman" w:eastAsia="Times New Roman" w:hAnsi="Times New Roman" w:cs="Times New Roman"/>
                <w:b/>
                <w:sz w:val="24"/>
                <w:szCs w:val="24"/>
                <w:u w:val="single"/>
              </w:rPr>
              <w:t>A</w:t>
            </w:r>
            <w:r w:rsidRPr="00AF0A09">
              <w:rPr>
                <w:rFonts w:ascii="Times New Roman" w:eastAsia="Times New Roman" w:hAnsi="Times New Roman" w:cs="Times New Roman"/>
                <w:b/>
                <w:sz w:val="24"/>
                <w:szCs w:val="24"/>
              </w:rPr>
              <w:t>.</w:t>
            </w:r>
            <w:r w:rsidRPr="00AF0A09">
              <w:rPr>
                <w:rFonts w:ascii="Times New Roman" w:eastAsia="Times New Roman" w:hAnsi="Times New Roman" w:cs="Times New Roman"/>
                <w:sz w:val="24"/>
                <w:szCs w:val="24"/>
              </w:rPr>
              <w:t xml:space="preserve"> Tác động bất lợi đến hệ sinh thái và sức khỏe con người. </w:t>
            </w:r>
          </w:p>
          <w:p w14:paraId="57011EE3"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B, Tác động bất lợi đến đời sống sinh vật.</w:t>
            </w:r>
          </w:p>
          <w:p w14:paraId="610AC640"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C, Tác động bất lợi đến đời sống sinh hoạt của con người.</w:t>
            </w:r>
          </w:p>
          <w:p w14:paraId="756472A4"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D, Tác động bất lợi đến thảm thực vật.</w:t>
            </w:r>
          </w:p>
          <w:p w14:paraId="298F0546"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8:</w:t>
            </w:r>
            <w:r w:rsidRPr="00AF0A09">
              <w:rPr>
                <w:rFonts w:ascii="Times New Roman" w:eastAsia="Times New Roman" w:hAnsi="Times New Roman" w:cs="Times New Roman"/>
                <w:sz w:val="24"/>
                <w:szCs w:val="24"/>
              </w:rPr>
              <w:t xml:space="preserve"> Trong các hiện tượng sau đây, hiện tượng nào gây ảnh hưởng nhiều nhất đến sức khỏe con người?</w:t>
            </w:r>
          </w:p>
          <w:p w14:paraId="6ECA2678"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A, Mưa axit.</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B, Hiệu ứng nhà kính.</w:t>
            </w:r>
          </w:p>
          <w:p w14:paraId="5C32B3D7" w14:textId="77777777" w:rsidR="00420613" w:rsidRPr="00AF0A09" w:rsidRDefault="00420613" w:rsidP="009C1FF9">
            <w:pPr>
              <w:spacing w:after="0" w:line="240" w:lineRule="auto"/>
              <w:ind w:left="142"/>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u w:val="single"/>
              </w:rPr>
              <w:t>C</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 xml:space="preserve">Thủng tần azone. </w:t>
            </w:r>
            <w:r w:rsidRPr="00AF0A09">
              <w:rPr>
                <w:rFonts w:ascii="Times New Roman" w:eastAsia="Times New Roman" w:hAnsi="Times New Roman" w:cs="Times New Roman"/>
                <w:b/>
                <w:sz w:val="24"/>
                <w:szCs w:val="24"/>
              </w:rPr>
              <w:t xml:space="preserve">         D.</w:t>
            </w:r>
            <w:r w:rsidRPr="00AF0A09">
              <w:rPr>
                <w:rFonts w:ascii="Times New Roman" w:eastAsia="Times New Roman" w:hAnsi="Times New Roman" w:cs="Times New Roman"/>
                <w:sz w:val="24"/>
                <w:szCs w:val="24"/>
              </w:rPr>
              <w:t xml:space="preserve"> Thủy triều đỏ.</w:t>
            </w:r>
          </w:p>
          <w:p w14:paraId="202A2ED3" w14:textId="77777777" w:rsidR="00420613" w:rsidRPr="00AF0A09" w:rsidRDefault="00420613" w:rsidP="009C1FF9">
            <w:pPr>
              <w:spacing w:after="0" w:line="240" w:lineRule="auto"/>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39:</w:t>
            </w:r>
            <w:r w:rsidRPr="00AF0A09">
              <w:rPr>
                <w:rFonts w:ascii="Times New Roman" w:eastAsia="Times New Roman" w:hAnsi="Times New Roman" w:cs="Times New Roman"/>
                <w:sz w:val="24"/>
                <w:szCs w:val="24"/>
              </w:rPr>
              <w:t xml:space="preserve"> Nước nào có lượng khí thải bình quân đầu người cao nhất thế giới?</w:t>
            </w:r>
          </w:p>
          <w:p w14:paraId="0D5327D3"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b/>
                <w:sz w:val="24"/>
                <w:szCs w:val="24"/>
                <w:u w:val="single"/>
              </w:rPr>
              <w:t>A</w:t>
            </w:r>
            <w:r w:rsidRPr="00AF0A09">
              <w:rPr>
                <w:rFonts w:ascii="Times New Roman" w:eastAsia="Times New Roman" w:hAnsi="Times New Roman" w:cs="Times New Roman"/>
                <w:b/>
                <w:sz w:val="24"/>
                <w:szCs w:val="24"/>
              </w:rPr>
              <w:t>.</w:t>
            </w:r>
            <w:r w:rsidRPr="00AF0A09">
              <w:rPr>
                <w:rFonts w:ascii="Times New Roman" w:eastAsia="Times New Roman" w:hAnsi="Times New Roman" w:cs="Times New Roman"/>
                <w:sz w:val="24"/>
                <w:szCs w:val="24"/>
              </w:rPr>
              <w:t xml:space="preserve"> Hoa Kì.</w:t>
            </w: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B. Anh.</w:t>
            </w:r>
            <w:r w:rsidRPr="00AF0A09">
              <w:rPr>
                <w:rFonts w:ascii="Times New Roman" w:hAnsi="Times New Roman" w:cs="Times New Roman"/>
                <w:sz w:val="24"/>
                <w:szCs w:val="24"/>
              </w:rPr>
              <w:t xml:space="preserve">             </w:t>
            </w:r>
            <w:r w:rsidRPr="00AF0A09">
              <w:rPr>
                <w:rFonts w:ascii="Times New Roman" w:eastAsia="Times New Roman" w:hAnsi="Times New Roman" w:cs="Times New Roman"/>
                <w:sz w:val="24"/>
                <w:szCs w:val="24"/>
              </w:rPr>
              <w:t>C, Đức.           D, Pháp.</w:t>
            </w:r>
          </w:p>
          <w:p w14:paraId="4A2B94F4" w14:textId="77777777" w:rsidR="00420613" w:rsidRPr="00AF0A09" w:rsidRDefault="00420613" w:rsidP="009C1FF9">
            <w:pPr>
              <w:pBdr>
                <w:top w:val="nil"/>
                <w:left w:val="nil"/>
                <w:bottom w:val="nil"/>
                <w:right w:val="nil"/>
                <w:between w:val="nil"/>
              </w:pBdr>
              <w:shd w:val="clear" w:color="auto" w:fill="FFFFFF"/>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Câu 40:</w:t>
            </w:r>
            <w:r w:rsidRPr="00AF0A09">
              <w:rPr>
                <w:rFonts w:ascii="Times New Roman" w:eastAsia="Times New Roman" w:hAnsi="Times New Roman" w:cs="Times New Roman"/>
                <w:sz w:val="24"/>
                <w:szCs w:val="24"/>
              </w:rPr>
              <w:t xml:space="preserve"> Các tác nhân chủ yếu gây ô nhiễm môi trường là gì?</w:t>
            </w:r>
          </w:p>
          <w:p w14:paraId="04FE438A" w14:textId="77777777" w:rsidR="00420613" w:rsidRPr="00AF0A09" w:rsidRDefault="00420613" w:rsidP="009C1FF9">
            <w:pPr>
              <w:shd w:val="clear" w:color="auto" w:fill="FFFFFF"/>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1. Các khí thải từ hoạt động công nghiệp và sinh hoạt</w:t>
            </w:r>
          </w:p>
          <w:p w14:paraId="2971B204" w14:textId="77777777" w:rsidR="00420613" w:rsidRPr="00AF0A09" w:rsidRDefault="00420613" w:rsidP="009C1FF9">
            <w:pPr>
              <w:shd w:val="clear" w:color="auto" w:fill="FFFFFF"/>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2. Hoá chất bảo vệ thực vật và chất độc hoá học</w:t>
            </w:r>
          </w:p>
          <w:p w14:paraId="09C715BA" w14:textId="77777777" w:rsidR="00420613" w:rsidRPr="00AF0A09" w:rsidRDefault="00420613" w:rsidP="009C1FF9">
            <w:pPr>
              <w:shd w:val="clear" w:color="auto" w:fill="FFFFFF"/>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3. Các chất phóng xạ</w:t>
            </w:r>
          </w:p>
          <w:p w14:paraId="359944FB" w14:textId="77777777" w:rsidR="00420613" w:rsidRPr="00AF0A09" w:rsidRDefault="00420613" w:rsidP="009C1FF9">
            <w:pPr>
              <w:shd w:val="clear" w:color="auto" w:fill="FFFFFF"/>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4. Các chất thải rắn</w:t>
            </w:r>
          </w:p>
          <w:p w14:paraId="53F824CD" w14:textId="77777777" w:rsidR="00420613" w:rsidRPr="00AF0A09" w:rsidRDefault="00420613" w:rsidP="009C1FF9">
            <w:pPr>
              <w:shd w:val="clear" w:color="auto" w:fill="FFFFFF"/>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5. Các chất thải do hoạt động xây dựng (vôi, cát, đất, đá…)</w:t>
            </w:r>
          </w:p>
          <w:p w14:paraId="71A8C195" w14:textId="77777777" w:rsidR="00420613" w:rsidRPr="00AF0A09" w:rsidRDefault="00420613" w:rsidP="009C1FF9">
            <w:pPr>
              <w:shd w:val="clear" w:color="auto" w:fill="FFFFFF"/>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6. Ô nhiễm do sinh vật gây bệnh</w:t>
            </w:r>
          </w:p>
          <w:p w14:paraId="72176DA8" w14:textId="77777777" w:rsidR="00420613" w:rsidRPr="00AF0A09" w:rsidRDefault="00420613" w:rsidP="009C1FF9">
            <w:pPr>
              <w:shd w:val="clear" w:color="auto" w:fill="FFFFFF"/>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7. Các chất độc hại sinh ra trong chiến tranh</w:t>
            </w:r>
          </w:p>
          <w:p w14:paraId="07D6C20B" w14:textId="77777777" w:rsidR="00420613" w:rsidRPr="00AF0A09" w:rsidRDefault="00420613" w:rsidP="009C1FF9">
            <w:pPr>
              <w:shd w:val="clear" w:color="auto" w:fill="FFFFFF"/>
              <w:spacing w:after="0" w:line="240" w:lineRule="auto"/>
              <w:ind w:left="142"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Phương án đúng là:</w:t>
            </w:r>
          </w:p>
          <w:p w14:paraId="54DEC4C9" w14:textId="77777777" w:rsidR="00420613" w:rsidRPr="00AF0A09" w:rsidRDefault="00420613" w:rsidP="009C1FF9">
            <w:pPr>
              <w:pBdr>
                <w:top w:val="nil"/>
                <w:left w:val="nil"/>
                <w:bottom w:val="nil"/>
                <w:right w:val="nil"/>
                <w:between w:val="nil"/>
              </w:pBdr>
              <w:spacing w:after="0" w:line="240" w:lineRule="auto"/>
              <w:ind w:left="142"/>
              <w:jc w:val="both"/>
              <w:rPr>
                <w:rFonts w:ascii="Times New Roman" w:eastAsia="Times New Roman" w:hAnsi="Times New Roman" w:cs="Times New Roman"/>
                <w:b/>
                <w:sz w:val="24"/>
                <w:szCs w:val="24"/>
              </w:rPr>
            </w:pPr>
            <w:r w:rsidRPr="00AF0A09">
              <w:rPr>
                <w:rFonts w:ascii="Times New Roman" w:eastAsia="Times New Roman" w:hAnsi="Times New Roman" w:cs="Times New Roman"/>
                <w:sz w:val="24"/>
                <w:szCs w:val="24"/>
              </w:rPr>
              <w:t>A, 1,2,4,5,6.</w:t>
            </w:r>
            <w:r w:rsidRPr="00AF0A09">
              <w:rPr>
                <w:rFonts w:ascii="Times New Roman" w:eastAsia="Times New Roman" w:hAnsi="Times New Roman" w:cs="Times New Roman"/>
                <w:b/>
                <w:sz w:val="24"/>
                <w:szCs w:val="24"/>
              </w:rPr>
              <w:t xml:space="preserve">       B, </w:t>
            </w:r>
            <w:r w:rsidRPr="00AF0A09">
              <w:rPr>
                <w:rFonts w:ascii="Times New Roman" w:eastAsia="Times New Roman" w:hAnsi="Times New Roman" w:cs="Times New Roman"/>
                <w:sz w:val="24"/>
                <w:szCs w:val="24"/>
              </w:rPr>
              <w:t>2,3,4,5,6.</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b/>
                <w:sz w:val="24"/>
                <w:szCs w:val="24"/>
                <w:u w:val="single"/>
              </w:rPr>
              <w:t>C</w:t>
            </w:r>
            <w:r w:rsidRPr="00AF0A09">
              <w:rPr>
                <w:rFonts w:ascii="Times New Roman" w:eastAsia="Times New Roman" w:hAnsi="Times New Roman" w:cs="Times New Roman"/>
                <w:b/>
                <w:sz w:val="24"/>
                <w:szCs w:val="24"/>
              </w:rPr>
              <w:t xml:space="preserve">. </w:t>
            </w:r>
            <w:r w:rsidRPr="00AF0A09">
              <w:rPr>
                <w:rFonts w:ascii="Times New Roman" w:eastAsia="Times New Roman" w:hAnsi="Times New Roman" w:cs="Times New Roman"/>
                <w:sz w:val="24"/>
                <w:szCs w:val="24"/>
              </w:rPr>
              <w:t xml:space="preserve">1,23,4,6. </w:t>
            </w:r>
            <w:r w:rsidRPr="00AF0A09">
              <w:rPr>
                <w:rFonts w:ascii="Times New Roman" w:eastAsia="Times New Roman" w:hAnsi="Times New Roman" w:cs="Times New Roman"/>
                <w:b/>
                <w:sz w:val="24"/>
                <w:szCs w:val="24"/>
              </w:rPr>
              <w:t xml:space="preserve">       D.</w:t>
            </w:r>
            <w:r w:rsidRPr="00AF0A09">
              <w:rPr>
                <w:rFonts w:ascii="Times New Roman" w:eastAsia="Times New Roman" w:hAnsi="Times New Roman" w:cs="Times New Roman"/>
                <w:sz w:val="24"/>
                <w:szCs w:val="24"/>
              </w:rPr>
              <w:t xml:space="preserve"> 2,3,4,5,6.</w:t>
            </w:r>
          </w:p>
          <w:p w14:paraId="013033FB" w14:textId="77777777" w:rsidR="00420613" w:rsidRPr="00AF0A09" w:rsidRDefault="00420613" w:rsidP="009C1FF9">
            <w:pPr>
              <w:pStyle w:val="NormalWeb"/>
              <w:spacing w:before="0" w:beforeAutospacing="0" w:after="0" w:afterAutospacing="0"/>
              <w:jc w:val="both"/>
              <w:rPr>
                <w:rFonts w:eastAsia="Arial"/>
              </w:rPr>
            </w:pPr>
            <w:r w:rsidRPr="00AF0A09">
              <w:rPr>
                <w:b/>
                <w:bCs/>
                <w:iCs/>
              </w:rPr>
              <w:t>Bước 2: Thực hiện nhiệm vụ học tập</w:t>
            </w:r>
          </w:p>
          <w:p w14:paraId="3146D94F"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Cs/>
                <w:iCs/>
                <w:sz w:val="24"/>
                <w:szCs w:val="24"/>
              </w:rPr>
              <w:t>- HS cá nhân trả lời câu hỏi trắc nghiệm và giải thích.</w:t>
            </w:r>
          </w:p>
          <w:p w14:paraId="060B7D3A"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3: Báo cáo kết quả và thảo luận</w:t>
            </w:r>
          </w:p>
          <w:p w14:paraId="01CFCAAA"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lần lượt trả lời từng câu hỏi trắc nghiệm.</w:t>
            </w:r>
          </w:p>
          <w:p w14:paraId="1B9E9A83" w14:textId="77777777" w:rsidR="00420613" w:rsidRPr="00AF0A09" w:rsidRDefault="00420613" w:rsidP="009C1FF9">
            <w:pPr>
              <w:spacing w:after="0" w:line="240" w:lineRule="auto"/>
              <w:jc w:val="both"/>
              <w:rPr>
                <w:rFonts w:ascii="Times New Roman" w:eastAsia="Arial" w:hAnsi="Times New Roman" w:cs="Times New Roman"/>
                <w:sz w:val="24"/>
                <w:szCs w:val="24"/>
              </w:rPr>
            </w:pPr>
            <w:r w:rsidRPr="00AF0A09">
              <w:rPr>
                <w:rFonts w:ascii="Times New Roman" w:eastAsia="Arial" w:hAnsi="Times New Roman" w:cs="Times New Roman"/>
                <w:sz w:val="24"/>
                <w:szCs w:val="24"/>
              </w:rPr>
              <w:t>- HS khác theo dõi, nhận xét, bổ sung.</w:t>
            </w:r>
          </w:p>
          <w:p w14:paraId="2E9A5F02" w14:textId="77777777" w:rsidR="00420613" w:rsidRPr="00AF0A09" w:rsidRDefault="00420613" w:rsidP="009C1FF9">
            <w:pPr>
              <w:spacing w:after="0" w:line="240" w:lineRule="auto"/>
              <w:ind w:right="48"/>
              <w:jc w:val="both"/>
              <w:rPr>
                <w:rFonts w:ascii="Times New Roman" w:eastAsia="Times New Roman" w:hAnsi="Times New Roman" w:cs="Times New Roman"/>
                <w:sz w:val="24"/>
                <w:szCs w:val="24"/>
              </w:rPr>
            </w:pPr>
            <w:r w:rsidRPr="00AF0A09">
              <w:rPr>
                <w:rFonts w:ascii="Times New Roman" w:eastAsia="Times New Roman" w:hAnsi="Times New Roman" w:cs="Times New Roman"/>
                <w:b/>
                <w:bCs/>
                <w:iCs/>
                <w:sz w:val="24"/>
                <w:szCs w:val="24"/>
              </w:rPr>
              <w:t>Bước 4: Đánh giá kết quả thực hiện nhiệm vụ</w:t>
            </w:r>
          </w:p>
          <w:p w14:paraId="733BA687" w14:textId="77777777" w:rsidR="00420613" w:rsidRPr="00AF0A09" w:rsidRDefault="00420613" w:rsidP="009C1FF9">
            <w:pPr>
              <w:spacing w:after="0" w:line="240" w:lineRule="auto"/>
              <w:jc w:val="both"/>
              <w:rPr>
                <w:rFonts w:ascii="Times New Roman" w:eastAsia="Calibri" w:hAnsi="Times New Roman" w:cs="Times New Roman"/>
                <w:b/>
                <w:bCs/>
                <w:iCs/>
                <w:sz w:val="24"/>
                <w:szCs w:val="24"/>
              </w:rPr>
            </w:pPr>
            <w:r w:rsidRPr="00AF0A09">
              <w:rPr>
                <w:rFonts w:ascii="Times New Roman" w:eastAsia="Arial" w:hAnsi="Times New Roman" w:cs="Times New Roman"/>
                <w:sz w:val="24"/>
                <w:szCs w:val="24"/>
              </w:rPr>
              <w:t xml:space="preserve">GV Nhận xét, đánh giá và chốt kiến thức. </w:t>
            </w:r>
          </w:p>
        </w:tc>
        <w:tc>
          <w:tcPr>
            <w:tcW w:w="2800" w:type="dxa"/>
            <w:tcBorders>
              <w:top w:val="single" w:sz="4" w:space="0" w:color="auto"/>
              <w:left w:val="single" w:sz="4" w:space="0" w:color="auto"/>
              <w:bottom w:val="single" w:sz="4" w:space="0" w:color="auto"/>
              <w:right w:val="single" w:sz="4" w:space="0" w:color="auto"/>
            </w:tcBorders>
            <w:shd w:val="clear" w:color="auto" w:fill="auto"/>
          </w:tcPr>
          <w:p w14:paraId="52708696" w14:textId="77777777" w:rsidR="00420613" w:rsidRPr="00AF0A09" w:rsidRDefault="00420613" w:rsidP="009C1FF9">
            <w:pPr>
              <w:pStyle w:val="NormalWeb"/>
              <w:spacing w:before="0" w:beforeAutospacing="0" w:after="0" w:afterAutospacing="0"/>
              <w:ind w:right="48"/>
              <w:rPr>
                <w:b/>
                <w:bCs/>
                <w:shd w:val="clear" w:color="auto" w:fill="FFFFFF"/>
              </w:rPr>
            </w:pPr>
            <w:r w:rsidRPr="00AF0A09">
              <w:rPr>
                <w:b/>
                <w:bCs/>
                <w:shd w:val="clear" w:color="auto" w:fill="FFFFFF"/>
              </w:rPr>
              <w:lastRenderedPageBreak/>
              <w:t>III. Luyện tập</w:t>
            </w:r>
          </w:p>
          <w:p w14:paraId="41E7FC30" w14:textId="77777777" w:rsidR="00420613" w:rsidRPr="00AF0A09" w:rsidRDefault="00420613" w:rsidP="009C1FF9">
            <w:pPr>
              <w:pStyle w:val="NormalWeb"/>
              <w:spacing w:before="0" w:beforeAutospacing="0" w:after="0" w:afterAutospacing="0"/>
              <w:ind w:right="-108"/>
              <w:rPr>
                <w:rFonts w:eastAsia="Arial"/>
                <w:b/>
                <w:i/>
              </w:rPr>
            </w:pPr>
            <w:r w:rsidRPr="00AF0A09">
              <w:rPr>
                <w:rFonts w:eastAsia="Arial"/>
                <w:b/>
                <w:i/>
              </w:rPr>
              <w:t>Đáp án câu hỏi trắc nghiệm:</w:t>
            </w:r>
          </w:p>
          <w:p w14:paraId="7BC2932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w:t>
            </w:r>
            <w:r w:rsidRPr="00AF0A09">
              <w:rPr>
                <w:rFonts w:eastAsia="Arial"/>
              </w:rPr>
              <w:t xml:space="preserve"> D</w:t>
            </w:r>
          </w:p>
          <w:p w14:paraId="72943793" w14:textId="77777777" w:rsidR="00420613" w:rsidRPr="00AF0A09" w:rsidRDefault="00420613" w:rsidP="009C1FF9">
            <w:pPr>
              <w:pStyle w:val="NormalWeb"/>
              <w:spacing w:before="0" w:beforeAutospacing="0" w:after="0" w:afterAutospacing="0"/>
              <w:ind w:right="48"/>
              <w:rPr>
                <w:rFonts w:eastAsia="Arial"/>
                <w:b/>
              </w:rPr>
            </w:pPr>
          </w:p>
          <w:p w14:paraId="3B24FEB6" w14:textId="77777777" w:rsidR="00420613" w:rsidRPr="00AF0A09" w:rsidRDefault="00420613" w:rsidP="009C1FF9">
            <w:pPr>
              <w:pStyle w:val="NormalWeb"/>
              <w:spacing w:before="0" w:beforeAutospacing="0" w:after="0" w:afterAutospacing="0"/>
              <w:ind w:right="48"/>
              <w:rPr>
                <w:rFonts w:eastAsia="Arial"/>
                <w:b/>
              </w:rPr>
            </w:pPr>
          </w:p>
          <w:p w14:paraId="154C4CC9"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w:t>
            </w:r>
            <w:r w:rsidRPr="00AF0A09">
              <w:rPr>
                <w:rFonts w:eastAsia="Arial"/>
              </w:rPr>
              <w:t xml:space="preserve"> D</w:t>
            </w:r>
          </w:p>
          <w:p w14:paraId="2B2A6521" w14:textId="77777777" w:rsidR="00420613" w:rsidRPr="00AF0A09" w:rsidRDefault="00420613" w:rsidP="009C1FF9">
            <w:pPr>
              <w:pStyle w:val="NormalWeb"/>
              <w:spacing w:before="0" w:beforeAutospacing="0" w:after="0" w:afterAutospacing="0"/>
              <w:ind w:right="48"/>
              <w:rPr>
                <w:rFonts w:eastAsia="Arial"/>
                <w:b/>
              </w:rPr>
            </w:pPr>
          </w:p>
          <w:p w14:paraId="14767FFA" w14:textId="77777777" w:rsidR="00420613" w:rsidRPr="00AF0A09" w:rsidRDefault="00420613" w:rsidP="009C1FF9">
            <w:pPr>
              <w:pStyle w:val="NormalWeb"/>
              <w:spacing w:before="0" w:beforeAutospacing="0" w:after="0" w:afterAutospacing="0"/>
              <w:ind w:right="48"/>
              <w:rPr>
                <w:rFonts w:eastAsia="Arial"/>
                <w:b/>
              </w:rPr>
            </w:pPr>
          </w:p>
          <w:p w14:paraId="21185D42" w14:textId="77777777" w:rsidR="00420613" w:rsidRPr="00AF0A09" w:rsidRDefault="00420613" w:rsidP="009C1FF9">
            <w:pPr>
              <w:pStyle w:val="NormalWeb"/>
              <w:spacing w:before="0" w:beforeAutospacing="0" w:after="0" w:afterAutospacing="0"/>
              <w:ind w:right="48"/>
              <w:rPr>
                <w:rFonts w:eastAsia="Arial"/>
                <w:b/>
              </w:rPr>
            </w:pPr>
          </w:p>
          <w:p w14:paraId="3EBE72BC" w14:textId="77777777" w:rsidR="00420613" w:rsidRPr="00AF0A09" w:rsidRDefault="00420613" w:rsidP="009C1FF9">
            <w:pPr>
              <w:pStyle w:val="NormalWeb"/>
              <w:spacing w:before="0" w:beforeAutospacing="0" w:after="0" w:afterAutospacing="0"/>
              <w:ind w:right="48"/>
              <w:rPr>
                <w:rFonts w:eastAsia="Arial"/>
                <w:b/>
              </w:rPr>
            </w:pPr>
          </w:p>
          <w:p w14:paraId="2B447442" w14:textId="77777777" w:rsidR="00420613" w:rsidRPr="00AF0A09" w:rsidRDefault="00420613" w:rsidP="009C1FF9">
            <w:pPr>
              <w:pStyle w:val="NormalWeb"/>
              <w:spacing w:before="0" w:beforeAutospacing="0" w:after="0" w:afterAutospacing="0"/>
              <w:ind w:right="48"/>
              <w:rPr>
                <w:rFonts w:eastAsia="Arial"/>
                <w:b/>
              </w:rPr>
            </w:pPr>
          </w:p>
          <w:p w14:paraId="7C2CD94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w:t>
            </w:r>
            <w:r w:rsidRPr="00AF0A09">
              <w:rPr>
                <w:rFonts w:eastAsia="Arial"/>
              </w:rPr>
              <w:t xml:space="preserve"> C</w:t>
            </w:r>
          </w:p>
          <w:p w14:paraId="5F982F57" w14:textId="77777777" w:rsidR="00420613" w:rsidRPr="00AF0A09" w:rsidRDefault="00420613" w:rsidP="009C1FF9">
            <w:pPr>
              <w:pStyle w:val="NormalWeb"/>
              <w:spacing w:before="0" w:beforeAutospacing="0" w:after="0" w:afterAutospacing="0"/>
              <w:ind w:right="48"/>
              <w:rPr>
                <w:rFonts w:eastAsia="Arial"/>
                <w:b/>
              </w:rPr>
            </w:pPr>
          </w:p>
          <w:p w14:paraId="6C5CFF6F" w14:textId="77777777" w:rsidR="00420613" w:rsidRPr="00AF0A09" w:rsidRDefault="00420613" w:rsidP="009C1FF9">
            <w:pPr>
              <w:pStyle w:val="NormalWeb"/>
              <w:spacing w:before="0" w:beforeAutospacing="0" w:after="0" w:afterAutospacing="0"/>
              <w:ind w:right="48"/>
              <w:rPr>
                <w:rFonts w:eastAsia="Arial"/>
                <w:b/>
              </w:rPr>
            </w:pPr>
          </w:p>
          <w:p w14:paraId="46C03591" w14:textId="77777777" w:rsidR="00420613" w:rsidRPr="00AF0A09" w:rsidRDefault="00420613" w:rsidP="009C1FF9">
            <w:pPr>
              <w:pStyle w:val="NormalWeb"/>
              <w:spacing w:before="0" w:beforeAutospacing="0" w:after="0" w:afterAutospacing="0"/>
              <w:ind w:right="48"/>
              <w:rPr>
                <w:rFonts w:eastAsia="Arial"/>
                <w:b/>
              </w:rPr>
            </w:pPr>
          </w:p>
          <w:p w14:paraId="56D3D969" w14:textId="77777777" w:rsidR="00420613" w:rsidRPr="00AF0A09" w:rsidRDefault="00420613" w:rsidP="009C1FF9">
            <w:pPr>
              <w:pStyle w:val="NormalWeb"/>
              <w:spacing w:before="0" w:beforeAutospacing="0" w:after="0" w:afterAutospacing="0"/>
              <w:ind w:right="48"/>
              <w:rPr>
                <w:rFonts w:eastAsia="Arial"/>
                <w:b/>
              </w:rPr>
            </w:pPr>
          </w:p>
          <w:p w14:paraId="184873E7" w14:textId="77777777" w:rsidR="00420613" w:rsidRPr="00AF0A09" w:rsidRDefault="00420613" w:rsidP="009C1FF9">
            <w:pPr>
              <w:pStyle w:val="NormalWeb"/>
              <w:spacing w:before="0" w:beforeAutospacing="0" w:after="0" w:afterAutospacing="0"/>
              <w:ind w:right="48"/>
              <w:rPr>
                <w:rFonts w:eastAsia="Arial"/>
                <w:b/>
              </w:rPr>
            </w:pPr>
          </w:p>
          <w:p w14:paraId="2E9327D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4</w:t>
            </w:r>
            <w:r w:rsidRPr="00AF0A09">
              <w:rPr>
                <w:rFonts w:eastAsia="Arial"/>
              </w:rPr>
              <w:t>: B</w:t>
            </w:r>
          </w:p>
          <w:p w14:paraId="5E6BD1B8" w14:textId="77777777" w:rsidR="00420613" w:rsidRPr="00AF0A09" w:rsidRDefault="00420613" w:rsidP="009C1FF9">
            <w:pPr>
              <w:pStyle w:val="NormalWeb"/>
              <w:spacing w:before="0" w:beforeAutospacing="0" w:after="0" w:afterAutospacing="0"/>
              <w:ind w:right="48"/>
              <w:rPr>
                <w:rFonts w:eastAsia="Arial"/>
                <w:b/>
              </w:rPr>
            </w:pPr>
          </w:p>
          <w:p w14:paraId="69597AA6" w14:textId="77777777" w:rsidR="00420613" w:rsidRPr="00AF0A09" w:rsidRDefault="00420613" w:rsidP="009C1FF9">
            <w:pPr>
              <w:pStyle w:val="NormalWeb"/>
              <w:spacing w:before="0" w:beforeAutospacing="0" w:after="0" w:afterAutospacing="0"/>
              <w:ind w:right="48"/>
              <w:rPr>
                <w:rFonts w:eastAsia="Arial"/>
                <w:b/>
              </w:rPr>
            </w:pPr>
          </w:p>
          <w:p w14:paraId="28C32758" w14:textId="77777777" w:rsidR="00420613" w:rsidRPr="00AF0A09" w:rsidRDefault="00420613" w:rsidP="009C1FF9">
            <w:pPr>
              <w:pStyle w:val="NormalWeb"/>
              <w:spacing w:before="0" w:beforeAutospacing="0" w:after="0" w:afterAutospacing="0"/>
              <w:ind w:right="48"/>
              <w:rPr>
                <w:rFonts w:eastAsia="Arial"/>
                <w:b/>
              </w:rPr>
            </w:pPr>
          </w:p>
          <w:p w14:paraId="61C92A2B" w14:textId="77777777" w:rsidR="00420613" w:rsidRPr="00AF0A09" w:rsidRDefault="00420613" w:rsidP="009C1FF9">
            <w:pPr>
              <w:pStyle w:val="NormalWeb"/>
              <w:spacing w:before="0" w:beforeAutospacing="0" w:after="0" w:afterAutospacing="0"/>
              <w:ind w:right="48"/>
              <w:rPr>
                <w:rFonts w:eastAsia="Arial"/>
                <w:b/>
              </w:rPr>
            </w:pPr>
          </w:p>
          <w:p w14:paraId="7D638D3B"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5:</w:t>
            </w:r>
            <w:r w:rsidRPr="00AF0A09">
              <w:rPr>
                <w:rFonts w:eastAsia="Arial"/>
              </w:rPr>
              <w:t xml:space="preserve"> B</w:t>
            </w:r>
          </w:p>
          <w:p w14:paraId="6F2E19ED" w14:textId="77777777" w:rsidR="00420613" w:rsidRPr="00AF0A09" w:rsidRDefault="00420613" w:rsidP="009C1FF9">
            <w:pPr>
              <w:pStyle w:val="NormalWeb"/>
              <w:spacing w:before="0" w:beforeAutospacing="0" w:after="0" w:afterAutospacing="0"/>
              <w:ind w:right="48"/>
              <w:rPr>
                <w:rFonts w:eastAsia="Arial"/>
                <w:b/>
              </w:rPr>
            </w:pPr>
          </w:p>
          <w:p w14:paraId="56A57EED" w14:textId="77777777" w:rsidR="00420613" w:rsidRPr="00AF0A09" w:rsidRDefault="00420613" w:rsidP="009C1FF9">
            <w:pPr>
              <w:pStyle w:val="NormalWeb"/>
              <w:spacing w:before="0" w:beforeAutospacing="0" w:after="0" w:afterAutospacing="0"/>
              <w:ind w:right="48"/>
              <w:rPr>
                <w:rFonts w:eastAsia="Arial"/>
                <w:b/>
              </w:rPr>
            </w:pPr>
          </w:p>
          <w:p w14:paraId="26031E3E" w14:textId="77777777" w:rsidR="00420613" w:rsidRPr="00AF0A09" w:rsidRDefault="00420613" w:rsidP="009C1FF9">
            <w:pPr>
              <w:pStyle w:val="NormalWeb"/>
              <w:spacing w:before="0" w:beforeAutospacing="0" w:after="0" w:afterAutospacing="0"/>
              <w:ind w:right="48"/>
              <w:rPr>
                <w:rFonts w:eastAsia="Arial"/>
                <w:b/>
              </w:rPr>
            </w:pPr>
          </w:p>
          <w:p w14:paraId="60AC09B0" w14:textId="77777777" w:rsidR="00420613" w:rsidRPr="00AF0A09" w:rsidRDefault="00420613" w:rsidP="009C1FF9">
            <w:pPr>
              <w:pStyle w:val="NormalWeb"/>
              <w:spacing w:before="0" w:beforeAutospacing="0" w:after="0" w:afterAutospacing="0"/>
              <w:ind w:right="48"/>
              <w:rPr>
                <w:rFonts w:eastAsia="Arial"/>
                <w:b/>
              </w:rPr>
            </w:pPr>
          </w:p>
          <w:p w14:paraId="42FC849F" w14:textId="77777777" w:rsidR="00420613" w:rsidRPr="00AF0A09" w:rsidRDefault="00420613" w:rsidP="009C1FF9">
            <w:pPr>
              <w:pStyle w:val="NormalWeb"/>
              <w:spacing w:before="0" w:beforeAutospacing="0" w:after="0" w:afterAutospacing="0"/>
              <w:ind w:right="48"/>
              <w:rPr>
                <w:rFonts w:eastAsia="Arial"/>
                <w:b/>
              </w:rPr>
            </w:pPr>
          </w:p>
          <w:p w14:paraId="6C789FE0" w14:textId="77777777" w:rsidR="00420613" w:rsidRPr="00AF0A09" w:rsidRDefault="00420613" w:rsidP="009C1FF9">
            <w:pPr>
              <w:pStyle w:val="NormalWeb"/>
              <w:spacing w:before="0" w:beforeAutospacing="0" w:after="0" w:afterAutospacing="0"/>
              <w:ind w:right="48"/>
              <w:rPr>
                <w:rFonts w:eastAsia="Arial"/>
                <w:b/>
              </w:rPr>
            </w:pPr>
          </w:p>
          <w:p w14:paraId="6A9A459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6</w:t>
            </w:r>
            <w:r w:rsidRPr="00AF0A09">
              <w:rPr>
                <w:rFonts w:eastAsia="Arial"/>
              </w:rPr>
              <w:t>: D</w:t>
            </w:r>
          </w:p>
          <w:p w14:paraId="3B6C9D61" w14:textId="77777777" w:rsidR="00420613" w:rsidRPr="00AF0A09" w:rsidRDefault="00420613" w:rsidP="009C1FF9">
            <w:pPr>
              <w:pStyle w:val="NormalWeb"/>
              <w:spacing w:before="0" w:beforeAutospacing="0" w:after="0" w:afterAutospacing="0"/>
              <w:ind w:right="48"/>
              <w:rPr>
                <w:rFonts w:eastAsia="Arial"/>
                <w:b/>
              </w:rPr>
            </w:pPr>
          </w:p>
          <w:p w14:paraId="50DE5ED0" w14:textId="77777777" w:rsidR="00420613" w:rsidRPr="00AF0A09" w:rsidRDefault="00420613" w:rsidP="009C1FF9">
            <w:pPr>
              <w:pStyle w:val="NormalWeb"/>
              <w:spacing w:before="0" w:beforeAutospacing="0" w:after="0" w:afterAutospacing="0"/>
              <w:ind w:right="48"/>
              <w:rPr>
                <w:rFonts w:eastAsia="Arial"/>
                <w:b/>
              </w:rPr>
            </w:pPr>
          </w:p>
          <w:p w14:paraId="7DE843D3" w14:textId="77777777" w:rsidR="00420613" w:rsidRPr="00AF0A09" w:rsidRDefault="00420613" w:rsidP="009C1FF9">
            <w:pPr>
              <w:pStyle w:val="NormalWeb"/>
              <w:spacing w:before="0" w:beforeAutospacing="0" w:after="0" w:afterAutospacing="0"/>
              <w:ind w:right="48"/>
              <w:rPr>
                <w:rFonts w:eastAsia="Arial"/>
                <w:b/>
              </w:rPr>
            </w:pPr>
          </w:p>
          <w:p w14:paraId="527EF5EE" w14:textId="77777777" w:rsidR="00420613" w:rsidRPr="00AF0A09" w:rsidRDefault="00420613" w:rsidP="009C1FF9">
            <w:pPr>
              <w:pStyle w:val="NormalWeb"/>
              <w:spacing w:before="0" w:beforeAutospacing="0" w:after="0" w:afterAutospacing="0"/>
              <w:ind w:right="48"/>
              <w:rPr>
                <w:rFonts w:eastAsia="Arial"/>
                <w:b/>
              </w:rPr>
            </w:pPr>
          </w:p>
          <w:p w14:paraId="6BAD8419"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7:</w:t>
            </w:r>
            <w:r w:rsidRPr="00AF0A09">
              <w:rPr>
                <w:rFonts w:eastAsia="Arial"/>
              </w:rPr>
              <w:t xml:space="preserve"> D</w:t>
            </w:r>
          </w:p>
          <w:p w14:paraId="7AB1AEB6" w14:textId="77777777" w:rsidR="00420613" w:rsidRPr="00AF0A09" w:rsidRDefault="00420613" w:rsidP="009C1FF9">
            <w:pPr>
              <w:pStyle w:val="NormalWeb"/>
              <w:spacing w:before="0" w:beforeAutospacing="0" w:after="0" w:afterAutospacing="0"/>
              <w:ind w:right="48"/>
              <w:rPr>
                <w:rFonts w:eastAsia="Arial"/>
                <w:b/>
              </w:rPr>
            </w:pPr>
          </w:p>
          <w:p w14:paraId="0D88713C" w14:textId="77777777" w:rsidR="00420613" w:rsidRPr="00AF0A09" w:rsidRDefault="00420613" w:rsidP="009C1FF9">
            <w:pPr>
              <w:pStyle w:val="NormalWeb"/>
              <w:spacing w:before="0" w:beforeAutospacing="0" w:after="0" w:afterAutospacing="0"/>
              <w:ind w:right="48"/>
              <w:rPr>
                <w:rFonts w:eastAsia="Arial"/>
                <w:b/>
              </w:rPr>
            </w:pPr>
          </w:p>
          <w:p w14:paraId="466CBAAD" w14:textId="77777777" w:rsidR="00420613" w:rsidRPr="00AF0A09" w:rsidRDefault="00420613" w:rsidP="009C1FF9">
            <w:pPr>
              <w:pStyle w:val="NormalWeb"/>
              <w:spacing w:before="0" w:beforeAutospacing="0" w:after="0" w:afterAutospacing="0"/>
              <w:ind w:right="48"/>
              <w:rPr>
                <w:rFonts w:eastAsia="Arial"/>
                <w:b/>
              </w:rPr>
            </w:pPr>
          </w:p>
          <w:p w14:paraId="54425B4F" w14:textId="77777777" w:rsidR="00420613" w:rsidRPr="00AF0A09" w:rsidRDefault="00420613" w:rsidP="009C1FF9">
            <w:pPr>
              <w:pStyle w:val="NormalWeb"/>
              <w:spacing w:before="0" w:beforeAutospacing="0" w:after="0" w:afterAutospacing="0"/>
              <w:ind w:right="48"/>
              <w:rPr>
                <w:rFonts w:eastAsia="Arial"/>
                <w:b/>
              </w:rPr>
            </w:pPr>
          </w:p>
          <w:p w14:paraId="10B5C516" w14:textId="77777777" w:rsidR="00420613" w:rsidRPr="00AF0A09" w:rsidRDefault="00420613" w:rsidP="009C1FF9">
            <w:pPr>
              <w:pStyle w:val="NormalWeb"/>
              <w:spacing w:before="0" w:beforeAutospacing="0" w:after="0" w:afterAutospacing="0"/>
              <w:ind w:right="48"/>
              <w:rPr>
                <w:rFonts w:eastAsia="Arial"/>
                <w:b/>
              </w:rPr>
            </w:pPr>
          </w:p>
          <w:p w14:paraId="2856993C" w14:textId="77777777" w:rsidR="00420613" w:rsidRPr="00AF0A09" w:rsidRDefault="00420613" w:rsidP="009C1FF9">
            <w:pPr>
              <w:pStyle w:val="NormalWeb"/>
              <w:spacing w:before="0" w:beforeAutospacing="0" w:after="0" w:afterAutospacing="0"/>
              <w:ind w:right="48"/>
              <w:rPr>
                <w:rFonts w:eastAsia="Arial"/>
                <w:b/>
              </w:rPr>
            </w:pPr>
          </w:p>
          <w:p w14:paraId="1D416E23" w14:textId="77777777" w:rsidR="00420613" w:rsidRPr="00AF0A09" w:rsidRDefault="00420613" w:rsidP="009C1FF9">
            <w:pPr>
              <w:pStyle w:val="NormalWeb"/>
              <w:spacing w:before="0" w:beforeAutospacing="0" w:after="0" w:afterAutospacing="0"/>
              <w:ind w:right="48"/>
              <w:rPr>
                <w:rFonts w:eastAsia="Arial"/>
                <w:b/>
              </w:rPr>
            </w:pPr>
          </w:p>
          <w:p w14:paraId="722AF84C" w14:textId="77777777" w:rsidR="00420613" w:rsidRPr="00AF0A09" w:rsidRDefault="00420613" w:rsidP="009C1FF9">
            <w:pPr>
              <w:pStyle w:val="NormalWeb"/>
              <w:spacing w:before="0" w:beforeAutospacing="0" w:after="0" w:afterAutospacing="0"/>
              <w:ind w:right="48"/>
              <w:rPr>
                <w:rFonts w:eastAsia="Arial"/>
                <w:b/>
              </w:rPr>
            </w:pPr>
          </w:p>
          <w:p w14:paraId="758475A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8</w:t>
            </w:r>
            <w:r w:rsidRPr="00AF0A09">
              <w:rPr>
                <w:rFonts w:eastAsia="Arial"/>
              </w:rPr>
              <w:t>: D</w:t>
            </w:r>
          </w:p>
          <w:p w14:paraId="75A2F6E9" w14:textId="77777777" w:rsidR="00420613" w:rsidRPr="00AF0A09" w:rsidRDefault="00420613" w:rsidP="009C1FF9">
            <w:pPr>
              <w:pStyle w:val="NormalWeb"/>
              <w:spacing w:before="0" w:beforeAutospacing="0" w:after="0" w:afterAutospacing="0"/>
              <w:ind w:right="48"/>
              <w:rPr>
                <w:rFonts w:eastAsia="Arial"/>
                <w:b/>
              </w:rPr>
            </w:pPr>
          </w:p>
          <w:p w14:paraId="07E7481A" w14:textId="77777777" w:rsidR="00420613" w:rsidRPr="00AF0A09" w:rsidRDefault="00420613" w:rsidP="009C1FF9">
            <w:pPr>
              <w:pStyle w:val="NormalWeb"/>
              <w:spacing w:before="0" w:beforeAutospacing="0" w:after="0" w:afterAutospacing="0"/>
              <w:ind w:right="48"/>
              <w:rPr>
                <w:rFonts w:eastAsia="Arial"/>
                <w:b/>
              </w:rPr>
            </w:pPr>
          </w:p>
          <w:p w14:paraId="4EC5BFDF" w14:textId="77777777" w:rsidR="00420613" w:rsidRPr="00AF0A09" w:rsidRDefault="00420613" w:rsidP="009C1FF9">
            <w:pPr>
              <w:pStyle w:val="NormalWeb"/>
              <w:spacing w:before="0" w:beforeAutospacing="0" w:after="0" w:afterAutospacing="0"/>
              <w:ind w:right="48"/>
              <w:rPr>
                <w:rFonts w:eastAsia="Arial"/>
                <w:b/>
              </w:rPr>
            </w:pPr>
          </w:p>
          <w:p w14:paraId="135EB138" w14:textId="77777777" w:rsidR="00420613" w:rsidRPr="00AF0A09" w:rsidRDefault="00420613" w:rsidP="009C1FF9">
            <w:pPr>
              <w:pStyle w:val="NormalWeb"/>
              <w:spacing w:before="0" w:beforeAutospacing="0" w:after="0" w:afterAutospacing="0"/>
              <w:ind w:right="48"/>
              <w:rPr>
                <w:rFonts w:eastAsia="Arial"/>
                <w:b/>
              </w:rPr>
            </w:pPr>
          </w:p>
          <w:p w14:paraId="32C177B4" w14:textId="77777777" w:rsidR="00420613" w:rsidRPr="00AF0A09" w:rsidRDefault="00420613" w:rsidP="009C1FF9">
            <w:pPr>
              <w:pStyle w:val="NormalWeb"/>
              <w:spacing w:before="0" w:beforeAutospacing="0" w:after="0" w:afterAutospacing="0"/>
              <w:ind w:right="48"/>
              <w:rPr>
                <w:rFonts w:eastAsia="Arial"/>
                <w:b/>
              </w:rPr>
            </w:pPr>
          </w:p>
          <w:p w14:paraId="4319FD5F" w14:textId="77777777" w:rsidR="00420613" w:rsidRPr="00AF0A09" w:rsidRDefault="00420613" w:rsidP="009C1FF9">
            <w:pPr>
              <w:pStyle w:val="NormalWeb"/>
              <w:spacing w:before="0" w:beforeAutospacing="0" w:after="0" w:afterAutospacing="0"/>
              <w:ind w:right="48"/>
              <w:rPr>
                <w:rFonts w:eastAsia="Arial"/>
                <w:b/>
              </w:rPr>
            </w:pPr>
          </w:p>
          <w:p w14:paraId="5719FC34" w14:textId="77777777" w:rsidR="00420613" w:rsidRPr="00AF0A09" w:rsidRDefault="00420613" w:rsidP="009C1FF9">
            <w:pPr>
              <w:pStyle w:val="NormalWeb"/>
              <w:spacing w:before="0" w:beforeAutospacing="0" w:after="0" w:afterAutospacing="0"/>
              <w:ind w:right="48"/>
              <w:rPr>
                <w:rFonts w:eastAsia="Arial"/>
                <w:b/>
              </w:rPr>
            </w:pPr>
          </w:p>
          <w:p w14:paraId="1AED36CD"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9</w:t>
            </w:r>
            <w:r w:rsidRPr="00AF0A09">
              <w:rPr>
                <w:rFonts w:eastAsia="Arial"/>
              </w:rPr>
              <w:t>: D</w:t>
            </w:r>
          </w:p>
          <w:p w14:paraId="195C1D22" w14:textId="77777777" w:rsidR="00420613" w:rsidRPr="00AF0A09" w:rsidRDefault="00420613" w:rsidP="009C1FF9">
            <w:pPr>
              <w:pStyle w:val="NormalWeb"/>
              <w:spacing w:before="0" w:beforeAutospacing="0" w:after="0" w:afterAutospacing="0"/>
              <w:ind w:right="48"/>
              <w:rPr>
                <w:rFonts w:eastAsia="Arial"/>
                <w:b/>
              </w:rPr>
            </w:pPr>
          </w:p>
          <w:p w14:paraId="7DD65FD7" w14:textId="77777777" w:rsidR="00420613" w:rsidRPr="00AF0A09" w:rsidRDefault="00420613" w:rsidP="009C1FF9">
            <w:pPr>
              <w:pStyle w:val="NormalWeb"/>
              <w:spacing w:before="0" w:beforeAutospacing="0" w:after="0" w:afterAutospacing="0"/>
              <w:ind w:right="48"/>
              <w:rPr>
                <w:rFonts w:eastAsia="Arial"/>
                <w:b/>
              </w:rPr>
            </w:pPr>
          </w:p>
          <w:p w14:paraId="2427A7AE" w14:textId="77777777" w:rsidR="00420613" w:rsidRPr="00AF0A09" w:rsidRDefault="00420613" w:rsidP="009C1FF9">
            <w:pPr>
              <w:pStyle w:val="NormalWeb"/>
              <w:spacing w:before="0" w:beforeAutospacing="0" w:after="0" w:afterAutospacing="0"/>
              <w:ind w:right="48"/>
              <w:rPr>
                <w:rFonts w:eastAsia="Arial"/>
                <w:b/>
              </w:rPr>
            </w:pPr>
          </w:p>
          <w:p w14:paraId="20587955" w14:textId="77777777" w:rsidR="00420613" w:rsidRPr="00AF0A09" w:rsidRDefault="00420613" w:rsidP="009C1FF9">
            <w:pPr>
              <w:pStyle w:val="NormalWeb"/>
              <w:spacing w:before="0" w:beforeAutospacing="0" w:after="0" w:afterAutospacing="0"/>
              <w:ind w:right="48"/>
              <w:rPr>
                <w:rFonts w:eastAsia="Arial"/>
                <w:b/>
              </w:rPr>
            </w:pPr>
          </w:p>
          <w:p w14:paraId="7D33716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0</w:t>
            </w:r>
            <w:r w:rsidRPr="00AF0A09">
              <w:rPr>
                <w:rFonts w:eastAsia="Arial"/>
              </w:rPr>
              <w:t>: B</w:t>
            </w:r>
          </w:p>
          <w:p w14:paraId="3992F0E9" w14:textId="77777777" w:rsidR="00420613" w:rsidRPr="00AF0A09" w:rsidRDefault="00420613" w:rsidP="009C1FF9">
            <w:pPr>
              <w:pStyle w:val="NormalWeb"/>
              <w:spacing w:before="0" w:beforeAutospacing="0" w:after="0" w:afterAutospacing="0"/>
              <w:ind w:right="48"/>
              <w:rPr>
                <w:rFonts w:eastAsia="Arial"/>
                <w:b/>
              </w:rPr>
            </w:pPr>
          </w:p>
          <w:p w14:paraId="5530E8CB" w14:textId="77777777" w:rsidR="00420613" w:rsidRPr="00AF0A09" w:rsidRDefault="00420613" w:rsidP="009C1FF9">
            <w:pPr>
              <w:pStyle w:val="NormalWeb"/>
              <w:spacing w:before="0" w:beforeAutospacing="0" w:after="0" w:afterAutospacing="0"/>
              <w:ind w:right="48"/>
              <w:rPr>
                <w:rFonts w:eastAsia="Arial"/>
                <w:b/>
              </w:rPr>
            </w:pPr>
          </w:p>
          <w:p w14:paraId="505F9EE5" w14:textId="77777777" w:rsidR="00420613" w:rsidRPr="00AF0A09" w:rsidRDefault="00420613" w:rsidP="009C1FF9">
            <w:pPr>
              <w:pStyle w:val="NormalWeb"/>
              <w:spacing w:before="0" w:beforeAutospacing="0" w:after="0" w:afterAutospacing="0"/>
              <w:ind w:right="48"/>
              <w:rPr>
                <w:rFonts w:eastAsia="Arial"/>
                <w:b/>
              </w:rPr>
            </w:pPr>
          </w:p>
          <w:p w14:paraId="7F5F8749" w14:textId="77777777" w:rsidR="00420613" w:rsidRPr="00AF0A09" w:rsidRDefault="00420613" w:rsidP="009C1FF9">
            <w:pPr>
              <w:pStyle w:val="NormalWeb"/>
              <w:spacing w:before="0" w:beforeAutospacing="0" w:after="0" w:afterAutospacing="0"/>
              <w:ind w:right="48"/>
              <w:rPr>
                <w:rFonts w:eastAsia="Arial"/>
                <w:b/>
              </w:rPr>
            </w:pPr>
          </w:p>
          <w:p w14:paraId="0ED60265" w14:textId="77777777" w:rsidR="00420613" w:rsidRPr="00AF0A09" w:rsidRDefault="00420613" w:rsidP="009C1FF9">
            <w:pPr>
              <w:pStyle w:val="NormalWeb"/>
              <w:spacing w:before="0" w:beforeAutospacing="0" w:after="0" w:afterAutospacing="0"/>
              <w:ind w:right="48"/>
              <w:rPr>
                <w:rFonts w:eastAsia="Arial"/>
                <w:b/>
              </w:rPr>
            </w:pPr>
          </w:p>
          <w:p w14:paraId="43268E5E"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1</w:t>
            </w:r>
            <w:r w:rsidRPr="00AF0A09">
              <w:rPr>
                <w:rFonts w:eastAsia="Arial"/>
              </w:rPr>
              <w:t>: A</w:t>
            </w:r>
          </w:p>
          <w:p w14:paraId="39309666" w14:textId="77777777" w:rsidR="00420613" w:rsidRPr="00AF0A09" w:rsidRDefault="00420613" w:rsidP="009C1FF9">
            <w:pPr>
              <w:pStyle w:val="NormalWeb"/>
              <w:spacing w:before="0" w:beforeAutospacing="0" w:after="0" w:afterAutospacing="0"/>
              <w:ind w:right="48"/>
              <w:rPr>
                <w:rFonts w:eastAsia="Arial"/>
                <w:b/>
              </w:rPr>
            </w:pPr>
          </w:p>
          <w:p w14:paraId="18069043" w14:textId="77777777" w:rsidR="00420613" w:rsidRPr="00AF0A09" w:rsidRDefault="00420613" w:rsidP="009C1FF9">
            <w:pPr>
              <w:pStyle w:val="NormalWeb"/>
              <w:spacing w:before="0" w:beforeAutospacing="0" w:after="0" w:afterAutospacing="0"/>
              <w:ind w:right="48"/>
              <w:rPr>
                <w:rFonts w:eastAsia="Arial"/>
                <w:b/>
              </w:rPr>
            </w:pPr>
          </w:p>
          <w:p w14:paraId="4ED91F93" w14:textId="77777777" w:rsidR="00420613" w:rsidRPr="00AF0A09" w:rsidRDefault="00420613" w:rsidP="009C1FF9">
            <w:pPr>
              <w:pStyle w:val="NormalWeb"/>
              <w:spacing w:before="0" w:beforeAutospacing="0" w:after="0" w:afterAutospacing="0"/>
              <w:ind w:right="48"/>
              <w:rPr>
                <w:rFonts w:eastAsia="Arial"/>
                <w:b/>
              </w:rPr>
            </w:pPr>
          </w:p>
          <w:p w14:paraId="7A9D1DF2" w14:textId="77777777" w:rsidR="00420613" w:rsidRPr="00AF0A09" w:rsidRDefault="00420613" w:rsidP="009C1FF9">
            <w:pPr>
              <w:pStyle w:val="NormalWeb"/>
              <w:spacing w:before="0" w:beforeAutospacing="0" w:after="0" w:afterAutospacing="0"/>
              <w:ind w:right="48"/>
              <w:rPr>
                <w:rFonts w:eastAsia="Arial"/>
                <w:b/>
              </w:rPr>
            </w:pPr>
          </w:p>
          <w:p w14:paraId="7892BB0E" w14:textId="77777777" w:rsidR="00420613" w:rsidRPr="00AF0A09" w:rsidRDefault="00420613" w:rsidP="009C1FF9">
            <w:pPr>
              <w:pStyle w:val="NormalWeb"/>
              <w:spacing w:before="0" w:beforeAutospacing="0" w:after="0" w:afterAutospacing="0"/>
              <w:ind w:right="48"/>
              <w:rPr>
                <w:rFonts w:eastAsia="Arial"/>
                <w:b/>
              </w:rPr>
            </w:pPr>
          </w:p>
          <w:p w14:paraId="301F08E4"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2</w:t>
            </w:r>
            <w:r w:rsidRPr="00AF0A09">
              <w:rPr>
                <w:rFonts w:eastAsia="Arial"/>
              </w:rPr>
              <w:t>: D</w:t>
            </w:r>
          </w:p>
          <w:p w14:paraId="31A4CF99" w14:textId="77777777" w:rsidR="00420613" w:rsidRPr="00AF0A09" w:rsidRDefault="00420613" w:rsidP="009C1FF9">
            <w:pPr>
              <w:pStyle w:val="NormalWeb"/>
              <w:spacing w:before="0" w:beforeAutospacing="0" w:after="0" w:afterAutospacing="0"/>
              <w:ind w:right="48"/>
              <w:rPr>
                <w:rFonts w:eastAsia="Arial"/>
                <w:b/>
              </w:rPr>
            </w:pPr>
          </w:p>
          <w:p w14:paraId="1ABCDFF9" w14:textId="77777777" w:rsidR="00420613" w:rsidRPr="00AF0A09" w:rsidRDefault="00420613" w:rsidP="009C1FF9">
            <w:pPr>
              <w:pStyle w:val="NormalWeb"/>
              <w:spacing w:before="0" w:beforeAutospacing="0" w:after="0" w:afterAutospacing="0"/>
              <w:ind w:right="48"/>
              <w:rPr>
                <w:rFonts w:eastAsia="Arial"/>
                <w:b/>
              </w:rPr>
            </w:pPr>
          </w:p>
          <w:p w14:paraId="5AE9208F" w14:textId="77777777" w:rsidR="00420613" w:rsidRPr="00AF0A09" w:rsidRDefault="00420613" w:rsidP="009C1FF9">
            <w:pPr>
              <w:pStyle w:val="NormalWeb"/>
              <w:spacing w:before="0" w:beforeAutospacing="0" w:after="0" w:afterAutospacing="0"/>
              <w:ind w:right="48"/>
              <w:rPr>
                <w:rFonts w:eastAsia="Arial"/>
                <w:b/>
              </w:rPr>
            </w:pPr>
          </w:p>
          <w:p w14:paraId="3C92E444" w14:textId="77777777" w:rsidR="00420613" w:rsidRPr="00AF0A09" w:rsidRDefault="00420613" w:rsidP="009C1FF9">
            <w:pPr>
              <w:pStyle w:val="NormalWeb"/>
              <w:spacing w:before="0" w:beforeAutospacing="0" w:after="0" w:afterAutospacing="0"/>
              <w:ind w:right="48"/>
              <w:rPr>
                <w:rFonts w:eastAsia="Arial"/>
                <w:b/>
              </w:rPr>
            </w:pPr>
          </w:p>
          <w:p w14:paraId="6A4BE82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3</w:t>
            </w:r>
            <w:r w:rsidRPr="00AF0A09">
              <w:rPr>
                <w:rFonts w:eastAsia="Arial"/>
              </w:rPr>
              <w:t>: D</w:t>
            </w:r>
          </w:p>
          <w:p w14:paraId="7D153B9C" w14:textId="77777777" w:rsidR="00420613" w:rsidRPr="00AF0A09" w:rsidRDefault="00420613" w:rsidP="009C1FF9">
            <w:pPr>
              <w:pStyle w:val="NormalWeb"/>
              <w:shd w:val="clear" w:color="auto" w:fill="FFFFFF"/>
              <w:spacing w:before="0" w:beforeAutospacing="0" w:after="0" w:afterAutospacing="0"/>
              <w:jc w:val="both"/>
              <w:rPr>
                <w:b/>
                <w:bCs/>
                <w:lang w:val="es-ES"/>
              </w:rPr>
            </w:pPr>
            <w:r w:rsidRPr="00AF0A09">
              <w:rPr>
                <w:lang w:val="es-ES"/>
              </w:rPr>
              <w:t xml:space="preserve"> </w:t>
            </w:r>
          </w:p>
          <w:p w14:paraId="329CD904" w14:textId="77777777" w:rsidR="00420613" w:rsidRPr="00AF0A09" w:rsidRDefault="00420613" w:rsidP="009C1FF9">
            <w:pPr>
              <w:pStyle w:val="NormalWeb"/>
              <w:spacing w:before="0" w:beforeAutospacing="0" w:after="0" w:afterAutospacing="0"/>
              <w:ind w:right="48"/>
              <w:rPr>
                <w:rFonts w:eastAsia="Arial"/>
                <w:b/>
              </w:rPr>
            </w:pPr>
          </w:p>
          <w:p w14:paraId="463E4658" w14:textId="77777777" w:rsidR="00420613" w:rsidRPr="00AF0A09" w:rsidRDefault="00420613" w:rsidP="009C1FF9">
            <w:pPr>
              <w:pStyle w:val="NormalWeb"/>
              <w:spacing w:before="0" w:beforeAutospacing="0" w:after="0" w:afterAutospacing="0"/>
              <w:ind w:right="48"/>
              <w:rPr>
                <w:rFonts w:eastAsia="Arial"/>
                <w:b/>
              </w:rPr>
            </w:pPr>
          </w:p>
          <w:p w14:paraId="5E1D7A47" w14:textId="77777777" w:rsidR="00420613" w:rsidRPr="00AF0A09" w:rsidRDefault="00420613" w:rsidP="009C1FF9">
            <w:pPr>
              <w:pStyle w:val="NormalWeb"/>
              <w:spacing w:before="0" w:beforeAutospacing="0" w:after="0" w:afterAutospacing="0"/>
              <w:ind w:right="48"/>
              <w:rPr>
                <w:rFonts w:eastAsia="Arial"/>
                <w:b/>
              </w:rPr>
            </w:pPr>
          </w:p>
          <w:p w14:paraId="2BE8ED9B" w14:textId="77777777" w:rsidR="00420613" w:rsidRPr="00AF0A09" w:rsidRDefault="00420613" w:rsidP="009C1FF9">
            <w:pPr>
              <w:pStyle w:val="NormalWeb"/>
              <w:spacing w:before="0" w:beforeAutospacing="0" w:after="0" w:afterAutospacing="0"/>
              <w:ind w:right="48"/>
              <w:rPr>
                <w:rFonts w:eastAsia="Arial"/>
                <w:b/>
              </w:rPr>
            </w:pPr>
          </w:p>
          <w:p w14:paraId="21F017CC" w14:textId="77777777" w:rsidR="00420613" w:rsidRPr="00AF0A09" w:rsidRDefault="00420613" w:rsidP="009C1FF9">
            <w:pPr>
              <w:pStyle w:val="NormalWeb"/>
              <w:spacing w:before="0" w:beforeAutospacing="0" w:after="0" w:afterAutospacing="0"/>
              <w:ind w:right="48"/>
              <w:rPr>
                <w:rFonts w:eastAsia="Arial"/>
                <w:b/>
              </w:rPr>
            </w:pPr>
          </w:p>
          <w:p w14:paraId="12CDA156"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4:</w:t>
            </w:r>
            <w:r w:rsidRPr="00AF0A09">
              <w:rPr>
                <w:rFonts w:eastAsia="Arial"/>
              </w:rPr>
              <w:t xml:space="preserve"> D</w:t>
            </w:r>
          </w:p>
          <w:p w14:paraId="75B32ADE" w14:textId="77777777" w:rsidR="00420613" w:rsidRPr="00AF0A09" w:rsidRDefault="00420613" w:rsidP="009C1FF9">
            <w:pPr>
              <w:pStyle w:val="NormalWeb"/>
              <w:spacing w:before="0" w:beforeAutospacing="0" w:after="0" w:afterAutospacing="0"/>
              <w:ind w:right="48"/>
              <w:jc w:val="both"/>
              <w:rPr>
                <w:lang w:val="es-ES"/>
              </w:rPr>
            </w:pPr>
            <w:r w:rsidRPr="00AF0A09">
              <w:rPr>
                <w:lang w:val="es-ES"/>
              </w:rPr>
              <w:t xml:space="preserve"> </w:t>
            </w:r>
          </w:p>
          <w:p w14:paraId="7580838D" w14:textId="77777777" w:rsidR="00420613" w:rsidRPr="00AF0A09" w:rsidRDefault="00420613" w:rsidP="009C1FF9">
            <w:pPr>
              <w:pStyle w:val="NormalWeb"/>
              <w:spacing w:before="0" w:beforeAutospacing="0" w:after="0" w:afterAutospacing="0"/>
              <w:ind w:right="48"/>
              <w:jc w:val="both"/>
              <w:rPr>
                <w:lang w:val="es-ES"/>
              </w:rPr>
            </w:pPr>
          </w:p>
          <w:p w14:paraId="5E43B0A2" w14:textId="77777777" w:rsidR="00420613" w:rsidRPr="00AF0A09" w:rsidRDefault="00420613" w:rsidP="009C1FF9">
            <w:pPr>
              <w:pStyle w:val="NormalWeb"/>
              <w:spacing w:before="0" w:beforeAutospacing="0" w:after="0" w:afterAutospacing="0"/>
              <w:ind w:right="48"/>
              <w:jc w:val="both"/>
              <w:rPr>
                <w:rFonts w:eastAsia="Arial"/>
                <w:b/>
              </w:rPr>
            </w:pPr>
          </w:p>
          <w:p w14:paraId="65DC0CCB" w14:textId="77777777" w:rsidR="00420613" w:rsidRPr="00AF0A09" w:rsidRDefault="00420613" w:rsidP="009C1FF9">
            <w:pPr>
              <w:pStyle w:val="NormalWeb"/>
              <w:spacing w:before="0" w:beforeAutospacing="0" w:after="0" w:afterAutospacing="0"/>
              <w:jc w:val="both"/>
              <w:rPr>
                <w:rFonts w:eastAsia="Arial"/>
                <w:b/>
              </w:rPr>
            </w:pPr>
          </w:p>
          <w:p w14:paraId="45E3AEB3" w14:textId="77777777" w:rsidR="00420613" w:rsidRPr="00AF0A09" w:rsidRDefault="00420613" w:rsidP="009C1FF9">
            <w:pPr>
              <w:pStyle w:val="NormalWeb"/>
              <w:spacing w:before="0" w:beforeAutospacing="0" w:after="0" w:afterAutospacing="0"/>
              <w:jc w:val="both"/>
              <w:rPr>
                <w:rFonts w:eastAsia="Arial"/>
              </w:rPr>
            </w:pPr>
            <w:r w:rsidRPr="00AF0A09">
              <w:rPr>
                <w:rFonts w:eastAsia="Arial"/>
                <w:b/>
              </w:rPr>
              <w:t>Câu 15</w:t>
            </w:r>
            <w:r w:rsidRPr="00AF0A09">
              <w:rPr>
                <w:rFonts w:eastAsia="Arial"/>
              </w:rPr>
              <w:t>: A</w:t>
            </w:r>
          </w:p>
          <w:p w14:paraId="4AB1D288" w14:textId="77777777" w:rsidR="00420613" w:rsidRPr="00AF0A09" w:rsidRDefault="00420613" w:rsidP="009C1FF9">
            <w:pPr>
              <w:spacing w:after="0" w:line="240" w:lineRule="auto"/>
              <w:jc w:val="both"/>
              <w:rPr>
                <w:rFonts w:ascii="Times New Roman" w:hAnsi="Times New Roman" w:cs="Times New Roman"/>
                <w:sz w:val="24"/>
                <w:szCs w:val="24"/>
                <w:lang w:val="es-ES"/>
              </w:rPr>
            </w:pPr>
            <w:r w:rsidRPr="00AF0A09">
              <w:rPr>
                <w:rFonts w:ascii="Times New Roman" w:hAnsi="Times New Roman" w:cs="Times New Roman"/>
                <w:sz w:val="24"/>
                <w:szCs w:val="24"/>
                <w:lang w:val="es-ES"/>
              </w:rPr>
              <w:t xml:space="preserve"> </w:t>
            </w:r>
          </w:p>
          <w:p w14:paraId="22E68C84" w14:textId="77777777" w:rsidR="00420613" w:rsidRPr="00AF0A09" w:rsidRDefault="00420613" w:rsidP="009C1FF9">
            <w:pPr>
              <w:pStyle w:val="NormalWeb"/>
              <w:spacing w:before="0" w:beforeAutospacing="0" w:after="0" w:afterAutospacing="0"/>
              <w:ind w:right="48"/>
              <w:rPr>
                <w:rFonts w:eastAsia="Arial"/>
                <w:b/>
              </w:rPr>
            </w:pPr>
          </w:p>
          <w:p w14:paraId="01A96705" w14:textId="77777777" w:rsidR="00420613" w:rsidRPr="00AF0A09" w:rsidRDefault="00420613" w:rsidP="009C1FF9">
            <w:pPr>
              <w:pStyle w:val="NormalWeb"/>
              <w:spacing w:before="0" w:beforeAutospacing="0" w:after="0" w:afterAutospacing="0"/>
              <w:ind w:right="48"/>
              <w:rPr>
                <w:rFonts w:eastAsia="Arial"/>
                <w:b/>
              </w:rPr>
            </w:pPr>
          </w:p>
          <w:p w14:paraId="5AE1CDBB" w14:textId="77777777" w:rsidR="00420613" w:rsidRPr="00AF0A09" w:rsidRDefault="00420613" w:rsidP="009C1FF9">
            <w:pPr>
              <w:pStyle w:val="NormalWeb"/>
              <w:spacing w:before="0" w:beforeAutospacing="0" w:after="0" w:afterAutospacing="0"/>
              <w:ind w:right="48"/>
              <w:rPr>
                <w:rFonts w:eastAsia="Arial"/>
                <w:b/>
              </w:rPr>
            </w:pPr>
          </w:p>
          <w:p w14:paraId="239E7181" w14:textId="77777777" w:rsidR="00420613" w:rsidRPr="00AF0A09" w:rsidRDefault="00420613" w:rsidP="009C1FF9">
            <w:pPr>
              <w:pStyle w:val="NormalWeb"/>
              <w:spacing w:before="0" w:beforeAutospacing="0" w:after="0" w:afterAutospacing="0"/>
              <w:ind w:right="48"/>
              <w:rPr>
                <w:rFonts w:eastAsia="Arial"/>
                <w:b/>
              </w:rPr>
            </w:pPr>
          </w:p>
          <w:p w14:paraId="10751664"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6:</w:t>
            </w:r>
            <w:r w:rsidRPr="00AF0A09">
              <w:rPr>
                <w:rFonts w:eastAsia="Arial"/>
              </w:rPr>
              <w:t xml:space="preserve"> A</w:t>
            </w:r>
          </w:p>
          <w:p w14:paraId="76E8BA77" w14:textId="77777777" w:rsidR="00420613" w:rsidRPr="00AF0A09" w:rsidRDefault="00420613" w:rsidP="009C1FF9">
            <w:pPr>
              <w:pStyle w:val="NormalWeb"/>
              <w:spacing w:before="0" w:beforeAutospacing="0" w:after="0" w:afterAutospacing="0"/>
              <w:ind w:right="48"/>
              <w:rPr>
                <w:rFonts w:eastAsia="Arial"/>
                <w:b/>
              </w:rPr>
            </w:pPr>
          </w:p>
          <w:p w14:paraId="594653A7" w14:textId="77777777" w:rsidR="00420613" w:rsidRPr="00AF0A09" w:rsidRDefault="00420613" w:rsidP="009C1FF9">
            <w:pPr>
              <w:pStyle w:val="NormalWeb"/>
              <w:spacing w:before="0" w:beforeAutospacing="0" w:after="0" w:afterAutospacing="0"/>
              <w:ind w:right="48"/>
              <w:rPr>
                <w:rFonts w:eastAsia="Arial"/>
                <w:b/>
              </w:rPr>
            </w:pPr>
          </w:p>
          <w:p w14:paraId="7A040136" w14:textId="77777777" w:rsidR="00420613" w:rsidRPr="00AF0A09" w:rsidRDefault="00420613" w:rsidP="009C1FF9">
            <w:pPr>
              <w:pStyle w:val="NormalWeb"/>
              <w:spacing w:before="0" w:beforeAutospacing="0" w:after="0" w:afterAutospacing="0"/>
              <w:ind w:right="48"/>
              <w:rPr>
                <w:rFonts w:eastAsia="Arial"/>
                <w:b/>
              </w:rPr>
            </w:pPr>
          </w:p>
          <w:p w14:paraId="06AF62C4" w14:textId="77777777" w:rsidR="00420613" w:rsidRPr="00AF0A09" w:rsidRDefault="00420613" w:rsidP="009C1FF9">
            <w:pPr>
              <w:pStyle w:val="NormalWeb"/>
              <w:spacing w:before="0" w:beforeAutospacing="0" w:after="0" w:afterAutospacing="0"/>
              <w:ind w:right="48"/>
              <w:rPr>
                <w:rFonts w:eastAsia="Arial"/>
                <w:b/>
              </w:rPr>
            </w:pPr>
          </w:p>
          <w:p w14:paraId="116CAD4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7:</w:t>
            </w:r>
            <w:r w:rsidRPr="00AF0A09">
              <w:rPr>
                <w:rFonts w:eastAsia="Arial"/>
              </w:rPr>
              <w:t xml:space="preserve"> B</w:t>
            </w:r>
          </w:p>
          <w:p w14:paraId="11405FDA" w14:textId="77777777" w:rsidR="00420613" w:rsidRPr="00AF0A09" w:rsidRDefault="00420613" w:rsidP="009C1FF9">
            <w:pPr>
              <w:pStyle w:val="NormalWeb"/>
              <w:spacing w:before="0" w:beforeAutospacing="0" w:after="0" w:afterAutospacing="0"/>
              <w:ind w:right="48"/>
              <w:rPr>
                <w:rFonts w:eastAsia="Arial"/>
                <w:b/>
              </w:rPr>
            </w:pPr>
          </w:p>
          <w:p w14:paraId="6DA9E69D" w14:textId="77777777" w:rsidR="00420613" w:rsidRPr="00AF0A09" w:rsidRDefault="00420613" w:rsidP="009C1FF9">
            <w:pPr>
              <w:pStyle w:val="NormalWeb"/>
              <w:spacing w:before="0" w:beforeAutospacing="0" w:after="0" w:afterAutospacing="0"/>
              <w:ind w:right="48"/>
              <w:rPr>
                <w:rFonts w:eastAsia="Arial"/>
                <w:b/>
              </w:rPr>
            </w:pPr>
          </w:p>
          <w:p w14:paraId="2A010C9F"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8:</w:t>
            </w:r>
            <w:r w:rsidRPr="00AF0A09">
              <w:rPr>
                <w:rFonts w:eastAsia="Arial"/>
              </w:rPr>
              <w:t xml:space="preserve"> D</w:t>
            </w:r>
          </w:p>
          <w:p w14:paraId="054E05B5" w14:textId="77777777" w:rsidR="00420613" w:rsidRPr="00AF0A09" w:rsidRDefault="00420613" w:rsidP="009C1FF9">
            <w:pPr>
              <w:pStyle w:val="NormalWeb"/>
              <w:spacing w:before="0" w:beforeAutospacing="0" w:after="0" w:afterAutospacing="0"/>
              <w:ind w:right="48"/>
              <w:rPr>
                <w:rFonts w:eastAsia="Arial"/>
                <w:b/>
              </w:rPr>
            </w:pPr>
          </w:p>
          <w:p w14:paraId="1D3DB158" w14:textId="77777777" w:rsidR="00420613" w:rsidRPr="00AF0A09" w:rsidRDefault="00420613" w:rsidP="009C1FF9">
            <w:pPr>
              <w:pStyle w:val="NormalWeb"/>
              <w:spacing w:before="0" w:beforeAutospacing="0" w:after="0" w:afterAutospacing="0"/>
              <w:ind w:right="48"/>
              <w:rPr>
                <w:rFonts w:eastAsia="Arial"/>
                <w:b/>
              </w:rPr>
            </w:pPr>
          </w:p>
          <w:p w14:paraId="62C94679" w14:textId="77777777" w:rsidR="00420613" w:rsidRPr="00AF0A09" w:rsidRDefault="00420613" w:rsidP="009C1FF9">
            <w:pPr>
              <w:pStyle w:val="NormalWeb"/>
              <w:spacing w:before="0" w:beforeAutospacing="0" w:after="0" w:afterAutospacing="0"/>
              <w:ind w:right="48"/>
              <w:rPr>
                <w:rFonts w:eastAsia="Arial"/>
                <w:b/>
              </w:rPr>
            </w:pPr>
          </w:p>
          <w:p w14:paraId="5EA17110" w14:textId="77777777" w:rsidR="00420613" w:rsidRPr="00AF0A09" w:rsidRDefault="00420613" w:rsidP="009C1FF9">
            <w:pPr>
              <w:pStyle w:val="NormalWeb"/>
              <w:spacing w:before="0" w:beforeAutospacing="0" w:after="0" w:afterAutospacing="0"/>
              <w:ind w:right="48"/>
              <w:rPr>
                <w:rFonts w:eastAsia="Arial"/>
                <w:b/>
              </w:rPr>
            </w:pPr>
          </w:p>
          <w:p w14:paraId="727B5C3C" w14:textId="77777777" w:rsidR="00420613" w:rsidRPr="00AF0A09" w:rsidRDefault="00420613" w:rsidP="009C1FF9">
            <w:pPr>
              <w:pStyle w:val="NormalWeb"/>
              <w:spacing w:before="0" w:beforeAutospacing="0" w:after="0" w:afterAutospacing="0"/>
              <w:ind w:right="48"/>
              <w:rPr>
                <w:rFonts w:eastAsia="Arial"/>
                <w:b/>
              </w:rPr>
            </w:pPr>
          </w:p>
          <w:p w14:paraId="018E5972"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19</w:t>
            </w:r>
            <w:r w:rsidRPr="00AF0A09">
              <w:rPr>
                <w:rFonts w:eastAsia="Arial"/>
              </w:rPr>
              <w:t>: D</w:t>
            </w:r>
          </w:p>
          <w:p w14:paraId="4D0A1067" w14:textId="77777777" w:rsidR="00420613" w:rsidRPr="00AF0A09" w:rsidRDefault="00420613" w:rsidP="009C1FF9">
            <w:pPr>
              <w:pStyle w:val="NormalWeb"/>
              <w:spacing w:before="0" w:beforeAutospacing="0" w:after="0" w:afterAutospacing="0"/>
              <w:ind w:right="48"/>
              <w:rPr>
                <w:rFonts w:eastAsia="Arial"/>
                <w:b/>
              </w:rPr>
            </w:pPr>
          </w:p>
          <w:p w14:paraId="16241CC8" w14:textId="77777777" w:rsidR="00420613" w:rsidRPr="00AF0A09" w:rsidRDefault="00420613" w:rsidP="009C1FF9">
            <w:pPr>
              <w:pStyle w:val="NormalWeb"/>
              <w:spacing w:before="0" w:beforeAutospacing="0" w:after="0" w:afterAutospacing="0"/>
              <w:ind w:right="48"/>
              <w:rPr>
                <w:rFonts w:eastAsia="Arial"/>
                <w:b/>
              </w:rPr>
            </w:pPr>
          </w:p>
          <w:p w14:paraId="0270F00A" w14:textId="77777777" w:rsidR="00420613" w:rsidRPr="00AF0A09" w:rsidRDefault="00420613" w:rsidP="009C1FF9">
            <w:pPr>
              <w:pStyle w:val="NormalWeb"/>
              <w:spacing w:before="0" w:beforeAutospacing="0" w:after="0" w:afterAutospacing="0"/>
              <w:ind w:right="48"/>
              <w:rPr>
                <w:rFonts w:eastAsia="Arial"/>
                <w:b/>
              </w:rPr>
            </w:pPr>
          </w:p>
          <w:p w14:paraId="41B558C5" w14:textId="77777777" w:rsidR="00420613" w:rsidRPr="00AF0A09" w:rsidRDefault="00420613" w:rsidP="009C1FF9">
            <w:pPr>
              <w:pStyle w:val="NormalWeb"/>
              <w:spacing w:before="0" w:beforeAutospacing="0" w:after="0" w:afterAutospacing="0"/>
              <w:ind w:right="48"/>
              <w:rPr>
                <w:rFonts w:eastAsia="Arial"/>
                <w:b/>
              </w:rPr>
            </w:pPr>
          </w:p>
          <w:p w14:paraId="651B4CB1" w14:textId="77777777" w:rsidR="00420613" w:rsidRPr="00AF0A09" w:rsidRDefault="00420613" w:rsidP="009C1FF9">
            <w:pPr>
              <w:pStyle w:val="NormalWeb"/>
              <w:spacing w:before="0" w:beforeAutospacing="0" w:after="0" w:afterAutospacing="0"/>
              <w:ind w:right="48"/>
              <w:rPr>
                <w:rFonts w:eastAsia="Arial"/>
                <w:b/>
              </w:rPr>
            </w:pPr>
          </w:p>
          <w:p w14:paraId="635A0BF3" w14:textId="77777777" w:rsidR="00420613" w:rsidRPr="00AF0A09" w:rsidRDefault="00420613" w:rsidP="009C1FF9">
            <w:pPr>
              <w:pStyle w:val="NormalWeb"/>
              <w:spacing w:before="0" w:beforeAutospacing="0" w:after="0" w:afterAutospacing="0"/>
              <w:ind w:right="48"/>
              <w:rPr>
                <w:rFonts w:eastAsia="Arial"/>
                <w:b/>
              </w:rPr>
            </w:pPr>
          </w:p>
          <w:p w14:paraId="10894777" w14:textId="77777777" w:rsidR="00420613" w:rsidRPr="00AF0A09" w:rsidRDefault="00420613" w:rsidP="009C1FF9">
            <w:pPr>
              <w:pStyle w:val="NormalWeb"/>
              <w:spacing w:before="0" w:beforeAutospacing="0" w:after="0" w:afterAutospacing="0"/>
              <w:ind w:right="48"/>
              <w:rPr>
                <w:rFonts w:eastAsia="Arial"/>
                <w:b/>
              </w:rPr>
            </w:pPr>
          </w:p>
          <w:p w14:paraId="7D876011" w14:textId="77777777" w:rsidR="00420613" w:rsidRPr="00AF0A09" w:rsidRDefault="00420613" w:rsidP="009C1FF9">
            <w:pPr>
              <w:pStyle w:val="NormalWeb"/>
              <w:spacing w:before="0" w:beforeAutospacing="0" w:after="0" w:afterAutospacing="0"/>
              <w:ind w:right="48"/>
              <w:rPr>
                <w:rFonts w:eastAsia="Arial"/>
                <w:b/>
              </w:rPr>
            </w:pPr>
          </w:p>
          <w:p w14:paraId="4D7D6316" w14:textId="77777777" w:rsidR="00420613" w:rsidRPr="00AF0A09" w:rsidRDefault="00420613" w:rsidP="009C1FF9">
            <w:pPr>
              <w:pStyle w:val="NormalWeb"/>
              <w:spacing w:before="0" w:beforeAutospacing="0" w:after="0" w:afterAutospacing="0"/>
              <w:ind w:right="48"/>
              <w:rPr>
                <w:rFonts w:eastAsia="Arial"/>
                <w:b/>
              </w:rPr>
            </w:pPr>
          </w:p>
          <w:p w14:paraId="5E4F270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0:</w:t>
            </w:r>
            <w:r w:rsidRPr="00AF0A09">
              <w:rPr>
                <w:rFonts w:eastAsia="Arial"/>
              </w:rPr>
              <w:t xml:space="preserve"> D</w:t>
            </w:r>
          </w:p>
          <w:p w14:paraId="1D98D777" w14:textId="77777777" w:rsidR="00420613" w:rsidRPr="00AF0A09" w:rsidRDefault="00420613" w:rsidP="009C1FF9">
            <w:pPr>
              <w:pStyle w:val="NormalWeb"/>
              <w:spacing w:before="0" w:beforeAutospacing="0" w:after="0" w:afterAutospacing="0"/>
              <w:ind w:right="48"/>
              <w:rPr>
                <w:rFonts w:eastAsia="Arial"/>
                <w:b/>
              </w:rPr>
            </w:pPr>
          </w:p>
          <w:p w14:paraId="0B8EB23F" w14:textId="77777777" w:rsidR="00420613" w:rsidRPr="00AF0A09" w:rsidRDefault="00420613" w:rsidP="009C1FF9">
            <w:pPr>
              <w:pStyle w:val="NormalWeb"/>
              <w:spacing w:before="0" w:beforeAutospacing="0" w:after="0" w:afterAutospacing="0"/>
              <w:ind w:right="48"/>
              <w:rPr>
                <w:rFonts w:eastAsia="Arial"/>
                <w:b/>
              </w:rPr>
            </w:pPr>
          </w:p>
          <w:p w14:paraId="7C58CF5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1</w:t>
            </w:r>
            <w:r w:rsidRPr="00AF0A09">
              <w:rPr>
                <w:rFonts w:eastAsia="Arial"/>
              </w:rPr>
              <w:t>: A</w:t>
            </w:r>
          </w:p>
          <w:p w14:paraId="7616F5C6" w14:textId="77777777" w:rsidR="00420613" w:rsidRPr="00AF0A09" w:rsidRDefault="00420613" w:rsidP="009C1FF9">
            <w:pPr>
              <w:pStyle w:val="NormalWeb"/>
              <w:spacing w:before="0" w:beforeAutospacing="0" w:after="0" w:afterAutospacing="0"/>
              <w:ind w:right="48"/>
              <w:rPr>
                <w:rFonts w:eastAsia="Arial"/>
                <w:b/>
              </w:rPr>
            </w:pPr>
          </w:p>
          <w:p w14:paraId="69DF9D8B" w14:textId="77777777" w:rsidR="00420613" w:rsidRPr="00AF0A09" w:rsidRDefault="00420613" w:rsidP="009C1FF9">
            <w:pPr>
              <w:pStyle w:val="NormalWeb"/>
              <w:spacing w:before="0" w:beforeAutospacing="0" w:after="0" w:afterAutospacing="0"/>
              <w:ind w:right="48"/>
              <w:rPr>
                <w:rFonts w:eastAsia="Arial"/>
                <w:b/>
              </w:rPr>
            </w:pPr>
          </w:p>
          <w:p w14:paraId="42ABDE00" w14:textId="77777777" w:rsidR="00420613" w:rsidRPr="00AF0A09" w:rsidRDefault="00420613" w:rsidP="009C1FF9">
            <w:pPr>
              <w:pStyle w:val="NormalWeb"/>
              <w:spacing w:before="0" w:beforeAutospacing="0" w:after="0" w:afterAutospacing="0"/>
              <w:ind w:right="48"/>
              <w:rPr>
                <w:rFonts w:eastAsia="Arial"/>
                <w:b/>
              </w:rPr>
            </w:pPr>
          </w:p>
          <w:p w14:paraId="56706D2E" w14:textId="77777777" w:rsidR="00420613" w:rsidRPr="00AF0A09" w:rsidRDefault="00420613" w:rsidP="009C1FF9">
            <w:pPr>
              <w:pStyle w:val="NormalWeb"/>
              <w:spacing w:before="0" w:beforeAutospacing="0" w:after="0" w:afterAutospacing="0"/>
              <w:ind w:right="48"/>
              <w:rPr>
                <w:rFonts w:eastAsia="Arial"/>
                <w:b/>
              </w:rPr>
            </w:pPr>
          </w:p>
          <w:p w14:paraId="32196CFB" w14:textId="77777777" w:rsidR="00420613" w:rsidRPr="00AF0A09" w:rsidRDefault="00420613" w:rsidP="009C1FF9">
            <w:pPr>
              <w:pStyle w:val="NormalWeb"/>
              <w:spacing w:before="0" w:beforeAutospacing="0" w:after="0" w:afterAutospacing="0"/>
              <w:ind w:right="48"/>
              <w:rPr>
                <w:rFonts w:eastAsia="Arial"/>
                <w:b/>
              </w:rPr>
            </w:pPr>
          </w:p>
          <w:p w14:paraId="1476A8E9" w14:textId="77777777" w:rsidR="00420613" w:rsidRPr="00AF0A09" w:rsidRDefault="00420613" w:rsidP="009C1FF9">
            <w:pPr>
              <w:pStyle w:val="NormalWeb"/>
              <w:spacing w:before="0" w:beforeAutospacing="0" w:after="0" w:afterAutospacing="0"/>
              <w:ind w:right="48"/>
              <w:rPr>
                <w:rFonts w:eastAsia="Arial"/>
                <w:b/>
              </w:rPr>
            </w:pPr>
          </w:p>
          <w:p w14:paraId="273AB050" w14:textId="77777777" w:rsidR="00420613" w:rsidRPr="00AF0A09" w:rsidRDefault="00420613" w:rsidP="009C1FF9">
            <w:pPr>
              <w:pStyle w:val="NormalWeb"/>
              <w:spacing w:before="0" w:beforeAutospacing="0" w:after="0" w:afterAutospacing="0"/>
              <w:ind w:right="48"/>
              <w:rPr>
                <w:rFonts w:eastAsia="Arial"/>
                <w:b/>
              </w:rPr>
            </w:pPr>
          </w:p>
          <w:p w14:paraId="118AB359"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2:</w:t>
            </w:r>
            <w:r w:rsidRPr="00AF0A09">
              <w:rPr>
                <w:rFonts w:eastAsia="Arial"/>
              </w:rPr>
              <w:t xml:space="preserve"> C</w:t>
            </w:r>
          </w:p>
          <w:p w14:paraId="110F1F59" w14:textId="77777777" w:rsidR="00420613" w:rsidRPr="00AF0A09" w:rsidRDefault="00420613" w:rsidP="009C1FF9">
            <w:pPr>
              <w:pStyle w:val="NormalWeb"/>
              <w:spacing w:before="0" w:beforeAutospacing="0" w:after="0" w:afterAutospacing="0"/>
              <w:ind w:right="48"/>
              <w:rPr>
                <w:rFonts w:eastAsia="Arial"/>
                <w:b/>
              </w:rPr>
            </w:pPr>
          </w:p>
          <w:p w14:paraId="0C324DC9" w14:textId="77777777" w:rsidR="00420613" w:rsidRPr="00AF0A09" w:rsidRDefault="00420613" w:rsidP="009C1FF9">
            <w:pPr>
              <w:pStyle w:val="NormalWeb"/>
              <w:spacing w:before="0" w:beforeAutospacing="0" w:after="0" w:afterAutospacing="0"/>
              <w:ind w:right="48"/>
              <w:rPr>
                <w:rFonts w:eastAsia="Arial"/>
                <w:b/>
              </w:rPr>
            </w:pPr>
          </w:p>
          <w:p w14:paraId="00DED132" w14:textId="77777777" w:rsidR="00420613" w:rsidRPr="00AF0A09" w:rsidRDefault="00420613" w:rsidP="009C1FF9">
            <w:pPr>
              <w:pStyle w:val="NormalWeb"/>
              <w:spacing w:before="0" w:beforeAutospacing="0" w:after="0" w:afterAutospacing="0"/>
              <w:ind w:right="48"/>
              <w:rPr>
                <w:rFonts w:eastAsia="Arial"/>
                <w:b/>
              </w:rPr>
            </w:pPr>
          </w:p>
          <w:p w14:paraId="7F0C0EF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3</w:t>
            </w:r>
            <w:r w:rsidRPr="00AF0A09">
              <w:rPr>
                <w:rFonts w:eastAsia="Arial"/>
              </w:rPr>
              <w:t>: D</w:t>
            </w:r>
          </w:p>
          <w:p w14:paraId="0CA78649" w14:textId="77777777" w:rsidR="00420613" w:rsidRPr="00AF0A09" w:rsidRDefault="00420613" w:rsidP="009C1FF9">
            <w:pPr>
              <w:pStyle w:val="NormalWeb"/>
              <w:spacing w:before="0" w:beforeAutospacing="0" w:after="0" w:afterAutospacing="0"/>
              <w:ind w:right="48"/>
              <w:rPr>
                <w:rFonts w:eastAsia="Arial"/>
                <w:b/>
              </w:rPr>
            </w:pPr>
          </w:p>
          <w:p w14:paraId="11D7481C" w14:textId="77777777" w:rsidR="00420613" w:rsidRPr="00AF0A09" w:rsidRDefault="00420613" w:rsidP="009C1FF9">
            <w:pPr>
              <w:pStyle w:val="NormalWeb"/>
              <w:spacing w:before="0" w:beforeAutospacing="0" w:after="0" w:afterAutospacing="0"/>
              <w:ind w:right="48"/>
              <w:rPr>
                <w:rFonts w:eastAsia="Arial"/>
                <w:b/>
              </w:rPr>
            </w:pPr>
          </w:p>
          <w:p w14:paraId="0AF60662" w14:textId="77777777" w:rsidR="00420613" w:rsidRPr="00AF0A09" w:rsidRDefault="00420613" w:rsidP="009C1FF9">
            <w:pPr>
              <w:pStyle w:val="NormalWeb"/>
              <w:spacing w:before="0" w:beforeAutospacing="0" w:after="0" w:afterAutospacing="0"/>
              <w:ind w:right="48"/>
              <w:rPr>
                <w:rFonts w:eastAsia="Arial"/>
                <w:b/>
              </w:rPr>
            </w:pPr>
          </w:p>
          <w:p w14:paraId="1B5F9786" w14:textId="77777777" w:rsidR="00420613" w:rsidRPr="00AF0A09" w:rsidRDefault="00420613" w:rsidP="009C1FF9">
            <w:pPr>
              <w:pStyle w:val="NormalWeb"/>
              <w:spacing w:before="0" w:beforeAutospacing="0" w:after="0" w:afterAutospacing="0"/>
              <w:ind w:right="48"/>
              <w:rPr>
                <w:rFonts w:eastAsia="Arial"/>
                <w:b/>
              </w:rPr>
            </w:pPr>
          </w:p>
          <w:p w14:paraId="3D44B2D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4</w:t>
            </w:r>
            <w:r w:rsidRPr="00AF0A09">
              <w:rPr>
                <w:rFonts w:eastAsia="Arial"/>
              </w:rPr>
              <w:t>: A</w:t>
            </w:r>
          </w:p>
          <w:p w14:paraId="0F8CCC2D" w14:textId="77777777" w:rsidR="00420613" w:rsidRPr="00AF0A09" w:rsidRDefault="00420613" w:rsidP="009C1FF9">
            <w:pPr>
              <w:pStyle w:val="NormalWeb"/>
              <w:spacing w:before="0" w:beforeAutospacing="0" w:after="0" w:afterAutospacing="0"/>
              <w:ind w:right="48"/>
              <w:rPr>
                <w:rFonts w:eastAsia="Arial"/>
                <w:b/>
              </w:rPr>
            </w:pPr>
          </w:p>
          <w:p w14:paraId="2781A26E" w14:textId="77777777" w:rsidR="00420613" w:rsidRPr="00AF0A09" w:rsidRDefault="00420613" w:rsidP="009C1FF9">
            <w:pPr>
              <w:pStyle w:val="NormalWeb"/>
              <w:spacing w:before="0" w:beforeAutospacing="0" w:after="0" w:afterAutospacing="0"/>
              <w:ind w:right="48"/>
              <w:rPr>
                <w:rFonts w:eastAsia="Arial"/>
                <w:b/>
              </w:rPr>
            </w:pPr>
          </w:p>
          <w:p w14:paraId="334125C3" w14:textId="77777777" w:rsidR="00420613" w:rsidRPr="00AF0A09" w:rsidRDefault="00420613" w:rsidP="009C1FF9">
            <w:pPr>
              <w:pStyle w:val="NormalWeb"/>
              <w:spacing w:before="0" w:beforeAutospacing="0" w:after="0" w:afterAutospacing="0"/>
              <w:ind w:right="48"/>
              <w:rPr>
                <w:rFonts w:eastAsia="Arial"/>
                <w:b/>
              </w:rPr>
            </w:pPr>
          </w:p>
          <w:p w14:paraId="65526E79"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5</w:t>
            </w:r>
            <w:r w:rsidRPr="00AF0A09">
              <w:rPr>
                <w:rFonts w:eastAsia="Arial"/>
              </w:rPr>
              <w:t>: B</w:t>
            </w:r>
          </w:p>
          <w:p w14:paraId="2665007C" w14:textId="77777777" w:rsidR="00420613" w:rsidRPr="00AF0A09" w:rsidRDefault="00420613" w:rsidP="009C1FF9">
            <w:pPr>
              <w:pStyle w:val="NormalWeb"/>
              <w:spacing w:before="0" w:beforeAutospacing="0" w:after="0" w:afterAutospacing="0"/>
              <w:ind w:right="48"/>
              <w:rPr>
                <w:rFonts w:eastAsia="Arial"/>
                <w:b/>
              </w:rPr>
            </w:pPr>
          </w:p>
          <w:p w14:paraId="0BD05770" w14:textId="77777777" w:rsidR="00420613" w:rsidRPr="00AF0A09" w:rsidRDefault="00420613" w:rsidP="009C1FF9">
            <w:pPr>
              <w:pStyle w:val="NormalWeb"/>
              <w:spacing w:before="0" w:beforeAutospacing="0" w:after="0" w:afterAutospacing="0"/>
              <w:ind w:right="48"/>
              <w:rPr>
                <w:rFonts w:eastAsia="Arial"/>
                <w:b/>
              </w:rPr>
            </w:pPr>
          </w:p>
          <w:p w14:paraId="52B7149D" w14:textId="77777777" w:rsidR="00420613" w:rsidRPr="00AF0A09" w:rsidRDefault="00420613" w:rsidP="009C1FF9">
            <w:pPr>
              <w:pStyle w:val="NormalWeb"/>
              <w:spacing w:before="0" w:beforeAutospacing="0" w:after="0" w:afterAutospacing="0"/>
              <w:ind w:right="48"/>
              <w:rPr>
                <w:rFonts w:eastAsia="Arial"/>
                <w:b/>
              </w:rPr>
            </w:pPr>
          </w:p>
          <w:p w14:paraId="549EBC53" w14:textId="77777777" w:rsidR="00420613" w:rsidRPr="00AF0A09" w:rsidRDefault="00420613" w:rsidP="009C1FF9">
            <w:pPr>
              <w:pStyle w:val="NormalWeb"/>
              <w:spacing w:before="0" w:beforeAutospacing="0" w:after="0" w:afterAutospacing="0"/>
              <w:ind w:right="48"/>
              <w:rPr>
                <w:rFonts w:eastAsia="Arial"/>
                <w:b/>
              </w:rPr>
            </w:pPr>
          </w:p>
          <w:p w14:paraId="68ABAE91" w14:textId="77777777" w:rsidR="00420613" w:rsidRPr="00AF0A09" w:rsidRDefault="00420613" w:rsidP="009C1FF9">
            <w:pPr>
              <w:pStyle w:val="NormalWeb"/>
              <w:spacing w:before="0" w:beforeAutospacing="0" w:after="0" w:afterAutospacing="0"/>
              <w:ind w:right="48"/>
              <w:rPr>
                <w:rFonts w:eastAsia="Arial"/>
                <w:b/>
              </w:rPr>
            </w:pPr>
          </w:p>
          <w:p w14:paraId="1D54D887" w14:textId="77777777" w:rsidR="00420613" w:rsidRPr="00AF0A09" w:rsidRDefault="00420613" w:rsidP="009C1FF9">
            <w:pPr>
              <w:pStyle w:val="NormalWeb"/>
              <w:spacing w:before="0" w:beforeAutospacing="0" w:after="0" w:afterAutospacing="0"/>
              <w:ind w:right="48"/>
              <w:rPr>
                <w:rFonts w:eastAsia="Arial"/>
                <w:b/>
              </w:rPr>
            </w:pPr>
          </w:p>
          <w:p w14:paraId="5B03837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6</w:t>
            </w:r>
            <w:r w:rsidRPr="00AF0A09">
              <w:rPr>
                <w:rFonts w:eastAsia="Arial"/>
              </w:rPr>
              <w:t>: A</w:t>
            </w:r>
          </w:p>
          <w:p w14:paraId="30D65C12" w14:textId="77777777" w:rsidR="00420613" w:rsidRPr="00AF0A09" w:rsidRDefault="00420613" w:rsidP="009C1FF9">
            <w:pPr>
              <w:pStyle w:val="NormalWeb"/>
              <w:spacing w:before="0" w:beforeAutospacing="0" w:after="0" w:afterAutospacing="0"/>
              <w:ind w:right="48"/>
              <w:rPr>
                <w:rFonts w:eastAsia="Arial"/>
                <w:b/>
              </w:rPr>
            </w:pPr>
          </w:p>
          <w:p w14:paraId="2A96E619" w14:textId="77777777" w:rsidR="00420613" w:rsidRPr="00AF0A09" w:rsidRDefault="00420613" w:rsidP="009C1FF9">
            <w:pPr>
              <w:pStyle w:val="NormalWeb"/>
              <w:spacing w:before="0" w:beforeAutospacing="0" w:after="0" w:afterAutospacing="0"/>
              <w:ind w:right="48"/>
              <w:rPr>
                <w:rFonts w:eastAsia="Arial"/>
                <w:b/>
              </w:rPr>
            </w:pPr>
          </w:p>
          <w:p w14:paraId="7A061276" w14:textId="77777777" w:rsidR="00420613" w:rsidRPr="00AF0A09" w:rsidRDefault="00420613" w:rsidP="009C1FF9">
            <w:pPr>
              <w:pStyle w:val="NormalWeb"/>
              <w:spacing w:before="0" w:beforeAutospacing="0" w:after="0" w:afterAutospacing="0"/>
              <w:ind w:right="48"/>
              <w:rPr>
                <w:rFonts w:eastAsia="Arial"/>
                <w:b/>
              </w:rPr>
            </w:pPr>
          </w:p>
          <w:p w14:paraId="55FF40B6"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7</w:t>
            </w:r>
            <w:r w:rsidRPr="00AF0A09">
              <w:rPr>
                <w:rFonts w:eastAsia="Arial"/>
              </w:rPr>
              <w:t>: B</w:t>
            </w:r>
          </w:p>
          <w:p w14:paraId="3C626C18" w14:textId="77777777" w:rsidR="00420613" w:rsidRPr="00AF0A09" w:rsidRDefault="00420613" w:rsidP="009C1FF9">
            <w:pPr>
              <w:pStyle w:val="NormalWeb"/>
              <w:spacing w:before="0" w:beforeAutospacing="0" w:after="0" w:afterAutospacing="0"/>
              <w:ind w:right="48"/>
              <w:rPr>
                <w:rFonts w:eastAsia="Arial"/>
                <w:b/>
              </w:rPr>
            </w:pPr>
          </w:p>
          <w:p w14:paraId="26D9B6B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8</w:t>
            </w:r>
            <w:r w:rsidRPr="00AF0A09">
              <w:rPr>
                <w:rFonts w:eastAsia="Arial"/>
              </w:rPr>
              <w:t>: A</w:t>
            </w:r>
          </w:p>
          <w:p w14:paraId="0943C787" w14:textId="77777777" w:rsidR="00420613" w:rsidRPr="00AF0A09" w:rsidRDefault="00420613" w:rsidP="009C1FF9">
            <w:pPr>
              <w:pStyle w:val="NormalWeb"/>
              <w:spacing w:before="0" w:beforeAutospacing="0" w:after="0" w:afterAutospacing="0"/>
              <w:ind w:right="48"/>
              <w:rPr>
                <w:rFonts w:eastAsia="Arial"/>
                <w:b/>
              </w:rPr>
            </w:pPr>
          </w:p>
          <w:p w14:paraId="084A443D" w14:textId="77777777" w:rsidR="00420613" w:rsidRPr="00AF0A09" w:rsidRDefault="00420613" w:rsidP="009C1FF9">
            <w:pPr>
              <w:pStyle w:val="NormalWeb"/>
              <w:spacing w:before="0" w:beforeAutospacing="0" w:after="0" w:afterAutospacing="0"/>
              <w:ind w:right="48"/>
              <w:rPr>
                <w:rFonts w:eastAsia="Arial"/>
                <w:b/>
              </w:rPr>
            </w:pPr>
          </w:p>
          <w:p w14:paraId="2428827F" w14:textId="77777777" w:rsidR="00420613" w:rsidRPr="00AF0A09" w:rsidRDefault="00420613" w:rsidP="009C1FF9">
            <w:pPr>
              <w:pStyle w:val="NormalWeb"/>
              <w:spacing w:before="0" w:beforeAutospacing="0" w:after="0" w:afterAutospacing="0"/>
              <w:ind w:right="48"/>
              <w:rPr>
                <w:rFonts w:eastAsia="Arial"/>
                <w:b/>
              </w:rPr>
            </w:pPr>
          </w:p>
          <w:p w14:paraId="41230DAA" w14:textId="77777777" w:rsidR="00420613" w:rsidRPr="00AF0A09" w:rsidRDefault="00420613" w:rsidP="009C1FF9">
            <w:pPr>
              <w:pStyle w:val="NormalWeb"/>
              <w:spacing w:before="0" w:beforeAutospacing="0" w:after="0" w:afterAutospacing="0"/>
              <w:ind w:right="48"/>
              <w:rPr>
                <w:rFonts w:eastAsia="Arial"/>
                <w:b/>
              </w:rPr>
            </w:pPr>
          </w:p>
          <w:p w14:paraId="78D01031" w14:textId="77777777" w:rsidR="00420613" w:rsidRPr="00AF0A09" w:rsidRDefault="00420613" w:rsidP="009C1FF9">
            <w:pPr>
              <w:pStyle w:val="NormalWeb"/>
              <w:spacing w:before="0" w:beforeAutospacing="0" w:after="0" w:afterAutospacing="0"/>
              <w:ind w:right="48"/>
              <w:rPr>
                <w:rFonts w:eastAsia="Arial"/>
                <w:b/>
              </w:rPr>
            </w:pPr>
          </w:p>
          <w:p w14:paraId="610A150B"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29:</w:t>
            </w:r>
            <w:r w:rsidRPr="00AF0A09">
              <w:rPr>
                <w:rFonts w:eastAsia="Arial"/>
              </w:rPr>
              <w:t xml:space="preserve"> C</w:t>
            </w:r>
          </w:p>
          <w:p w14:paraId="5AD640E7" w14:textId="77777777" w:rsidR="00420613" w:rsidRPr="00AF0A09" w:rsidRDefault="00420613" w:rsidP="009C1FF9">
            <w:pPr>
              <w:pStyle w:val="NormalWeb"/>
              <w:spacing w:before="0" w:beforeAutospacing="0" w:after="0" w:afterAutospacing="0"/>
              <w:ind w:right="48"/>
              <w:rPr>
                <w:rFonts w:eastAsia="Arial"/>
                <w:b/>
              </w:rPr>
            </w:pPr>
          </w:p>
          <w:p w14:paraId="6884CC0F" w14:textId="77777777" w:rsidR="00420613" w:rsidRPr="00AF0A09" w:rsidRDefault="00420613" w:rsidP="009C1FF9">
            <w:pPr>
              <w:pStyle w:val="NormalWeb"/>
              <w:spacing w:before="0" w:beforeAutospacing="0" w:after="0" w:afterAutospacing="0"/>
              <w:ind w:right="48"/>
              <w:rPr>
                <w:rFonts w:eastAsia="Arial"/>
                <w:b/>
              </w:rPr>
            </w:pPr>
          </w:p>
          <w:p w14:paraId="49955C1A" w14:textId="77777777" w:rsidR="00420613" w:rsidRPr="00AF0A09" w:rsidRDefault="00420613" w:rsidP="009C1FF9">
            <w:pPr>
              <w:pStyle w:val="NormalWeb"/>
              <w:spacing w:before="0" w:beforeAutospacing="0" w:after="0" w:afterAutospacing="0"/>
              <w:ind w:right="48"/>
              <w:rPr>
                <w:rFonts w:eastAsia="Arial"/>
                <w:b/>
              </w:rPr>
            </w:pPr>
          </w:p>
          <w:p w14:paraId="01FB2691" w14:textId="77777777" w:rsidR="00420613" w:rsidRPr="00AF0A09" w:rsidRDefault="00420613" w:rsidP="009C1FF9">
            <w:pPr>
              <w:pStyle w:val="NormalWeb"/>
              <w:spacing w:before="0" w:beforeAutospacing="0" w:after="0" w:afterAutospacing="0"/>
              <w:ind w:right="48"/>
              <w:rPr>
                <w:rFonts w:eastAsia="Arial"/>
                <w:b/>
              </w:rPr>
            </w:pPr>
          </w:p>
          <w:p w14:paraId="1B03495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0:</w:t>
            </w:r>
            <w:r w:rsidRPr="00AF0A09">
              <w:rPr>
                <w:rFonts w:eastAsia="Arial"/>
              </w:rPr>
              <w:t xml:space="preserve"> D</w:t>
            </w:r>
          </w:p>
          <w:p w14:paraId="68215F14" w14:textId="77777777" w:rsidR="00420613" w:rsidRPr="00AF0A09" w:rsidRDefault="00420613" w:rsidP="009C1FF9">
            <w:pPr>
              <w:pStyle w:val="NormalWeb"/>
              <w:spacing w:before="0" w:beforeAutospacing="0" w:after="0" w:afterAutospacing="0"/>
              <w:ind w:right="48"/>
              <w:rPr>
                <w:rFonts w:eastAsia="Arial"/>
                <w:b/>
              </w:rPr>
            </w:pPr>
          </w:p>
          <w:p w14:paraId="63497641" w14:textId="77777777" w:rsidR="00420613" w:rsidRPr="00AF0A09" w:rsidRDefault="00420613" w:rsidP="009C1FF9">
            <w:pPr>
              <w:pStyle w:val="NormalWeb"/>
              <w:spacing w:before="0" w:beforeAutospacing="0" w:after="0" w:afterAutospacing="0"/>
              <w:ind w:right="48"/>
              <w:rPr>
                <w:rFonts w:eastAsia="Arial"/>
                <w:b/>
              </w:rPr>
            </w:pPr>
          </w:p>
          <w:p w14:paraId="144A7C59" w14:textId="77777777" w:rsidR="00420613" w:rsidRPr="00AF0A09" w:rsidRDefault="00420613" w:rsidP="009C1FF9">
            <w:pPr>
              <w:pStyle w:val="NormalWeb"/>
              <w:spacing w:before="0" w:beforeAutospacing="0" w:after="0" w:afterAutospacing="0"/>
              <w:ind w:right="48"/>
              <w:rPr>
                <w:rFonts w:eastAsia="Arial"/>
                <w:b/>
              </w:rPr>
            </w:pPr>
          </w:p>
          <w:p w14:paraId="089128EB" w14:textId="77777777" w:rsidR="00420613" w:rsidRPr="00AF0A09" w:rsidRDefault="00420613" w:rsidP="009C1FF9">
            <w:pPr>
              <w:pStyle w:val="NormalWeb"/>
              <w:spacing w:before="0" w:beforeAutospacing="0" w:after="0" w:afterAutospacing="0"/>
              <w:ind w:right="48"/>
              <w:rPr>
                <w:rFonts w:eastAsia="Arial"/>
                <w:b/>
              </w:rPr>
            </w:pPr>
          </w:p>
          <w:p w14:paraId="43DB76E5" w14:textId="77777777" w:rsidR="00420613" w:rsidRPr="00AF0A09" w:rsidRDefault="00420613" w:rsidP="009C1FF9">
            <w:pPr>
              <w:pStyle w:val="NormalWeb"/>
              <w:spacing w:before="0" w:beforeAutospacing="0" w:after="0" w:afterAutospacing="0"/>
              <w:ind w:right="48"/>
              <w:rPr>
                <w:rFonts w:eastAsia="Arial"/>
                <w:b/>
              </w:rPr>
            </w:pPr>
          </w:p>
          <w:p w14:paraId="556CF985" w14:textId="77777777" w:rsidR="00420613" w:rsidRPr="00AF0A09" w:rsidRDefault="00420613" w:rsidP="009C1FF9">
            <w:pPr>
              <w:pStyle w:val="NormalWeb"/>
              <w:spacing w:before="0" w:beforeAutospacing="0" w:after="0" w:afterAutospacing="0"/>
              <w:ind w:right="48"/>
              <w:rPr>
                <w:rFonts w:eastAsia="Arial"/>
                <w:b/>
              </w:rPr>
            </w:pPr>
          </w:p>
          <w:p w14:paraId="50AD4459"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1:</w:t>
            </w:r>
            <w:r w:rsidRPr="00AF0A09">
              <w:rPr>
                <w:rFonts w:eastAsia="Arial"/>
              </w:rPr>
              <w:t xml:space="preserve"> A</w:t>
            </w:r>
          </w:p>
          <w:p w14:paraId="2223ECCA" w14:textId="77777777" w:rsidR="00420613" w:rsidRPr="00AF0A09" w:rsidRDefault="00420613" w:rsidP="009C1FF9">
            <w:pPr>
              <w:pStyle w:val="NormalWeb"/>
              <w:spacing w:before="0" w:beforeAutospacing="0" w:after="0" w:afterAutospacing="0"/>
              <w:ind w:right="48"/>
              <w:rPr>
                <w:rFonts w:eastAsia="Arial"/>
                <w:b/>
              </w:rPr>
            </w:pPr>
          </w:p>
          <w:p w14:paraId="573FCEC8" w14:textId="77777777" w:rsidR="00420613" w:rsidRPr="00AF0A09" w:rsidRDefault="00420613" w:rsidP="009C1FF9">
            <w:pPr>
              <w:pStyle w:val="NormalWeb"/>
              <w:spacing w:before="0" w:beforeAutospacing="0" w:after="0" w:afterAutospacing="0"/>
              <w:ind w:right="48"/>
              <w:rPr>
                <w:rFonts w:eastAsia="Arial"/>
                <w:b/>
              </w:rPr>
            </w:pPr>
          </w:p>
          <w:p w14:paraId="45ECC0D9"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2</w:t>
            </w:r>
            <w:r w:rsidRPr="00AF0A09">
              <w:rPr>
                <w:rFonts w:eastAsia="Arial"/>
              </w:rPr>
              <w:t>: C</w:t>
            </w:r>
          </w:p>
          <w:p w14:paraId="26AF17C8" w14:textId="77777777" w:rsidR="00420613" w:rsidRPr="00AF0A09" w:rsidRDefault="00420613" w:rsidP="009C1FF9">
            <w:pPr>
              <w:pStyle w:val="NormalWeb"/>
              <w:spacing w:before="0" w:beforeAutospacing="0" w:after="0" w:afterAutospacing="0"/>
              <w:ind w:right="48"/>
              <w:rPr>
                <w:rFonts w:eastAsia="Arial"/>
                <w:b/>
              </w:rPr>
            </w:pPr>
          </w:p>
          <w:p w14:paraId="26300A0E" w14:textId="77777777" w:rsidR="00420613" w:rsidRPr="00AF0A09" w:rsidRDefault="00420613" w:rsidP="009C1FF9">
            <w:pPr>
              <w:pStyle w:val="NormalWeb"/>
              <w:spacing w:before="0" w:beforeAutospacing="0" w:after="0" w:afterAutospacing="0"/>
              <w:ind w:right="48"/>
              <w:rPr>
                <w:rFonts w:eastAsia="Arial"/>
                <w:b/>
              </w:rPr>
            </w:pPr>
          </w:p>
          <w:p w14:paraId="1BFE8FFB" w14:textId="77777777" w:rsidR="00420613" w:rsidRPr="00AF0A09" w:rsidRDefault="00420613" w:rsidP="009C1FF9">
            <w:pPr>
              <w:pStyle w:val="NormalWeb"/>
              <w:spacing w:before="0" w:beforeAutospacing="0" w:after="0" w:afterAutospacing="0"/>
              <w:ind w:right="48"/>
              <w:rPr>
                <w:rFonts w:eastAsia="Arial"/>
                <w:b/>
              </w:rPr>
            </w:pPr>
          </w:p>
          <w:p w14:paraId="0FE6624F"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3</w:t>
            </w:r>
            <w:r w:rsidRPr="00AF0A09">
              <w:rPr>
                <w:rFonts w:eastAsia="Arial"/>
              </w:rPr>
              <w:t>: A</w:t>
            </w:r>
          </w:p>
          <w:p w14:paraId="1456272D" w14:textId="77777777" w:rsidR="00420613" w:rsidRPr="00AF0A09" w:rsidRDefault="00420613" w:rsidP="009C1FF9">
            <w:pPr>
              <w:pStyle w:val="NormalWeb"/>
              <w:spacing w:before="0" w:beforeAutospacing="0" w:after="0" w:afterAutospacing="0"/>
              <w:ind w:right="48"/>
              <w:rPr>
                <w:rFonts w:eastAsia="Arial"/>
                <w:b/>
              </w:rPr>
            </w:pPr>
          </w:p>
          <w:p w14:paraId="48299ED9" w14:textId="77777777" w:rsidR="00420613" w:rsidRPr="00AF0A09" w:rsidRDefault="00420613" w:rsidP="009C1FF9">
            <w:pPr>
              <w:pStyle w:val="NormalWeb"/>
              <w:spacing w:before="0" w:beforeAutospacing="0" w:after="0" w:afterAutospacing="0"/>
              <w:ind w:right="48"/>
              <w:rPr>
                <w:rFonts w:eastAsia="Arial"/>
                <w:b/>
              </w:rPr>
            </w:pPr>
          </w:p>
          <w:p w14:paraId="7FBFB8D4"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4</w:t>
            </w:r>
            <w:r w:rsidRPr="00AF0A09">
              <w:rPr>
                <w:rFonts w:eastAsia="Arial"/>
              </w:rPr>
              <w:t>: D</w:t>
            </w:r>
          </w:p>
          <w:p w14:paraId="7922A096" w14:textId="77777777" w:rsidR="00420613" w:rsidRPr="00AF0A09" w:rsidRDefault="00420613" w:rsidP="009C1FF9">
            <w:pPr>
              <w:pStyle w:val="NormalWeb"/>
              <w:spacing w:before="0" w:beforeAutospacing="0" w:after="0" w:afterAutospacing="0"/>
              <w:ind w:right="48"/>
              <w:rPr>
                <w:rFonts w:eastAsia="Arial"/>
                <w:b/>
              </w:rPr>
            </w:pPr>
          </w:p>
          <w:p w14:paraId="40779932" w14:textId="77777777" w:rsidR="00420613" w:rsidRPr="00AF0A09" w:rsidRDefault="00420613" w:rsidP="009C1FF9">
            <w:pPr>
              <w:pStyle w:val="NormalWeb"/>
              <w:spacing w:before="0" w:beforeAutospacing="0" w:after="0" w:afterAutospacing="0"/>
              <w:ind w:right="48"/>
              <w:rPr>
                <w:rFonts w:eastAsia="Arial"/>
                <w:b/>
              </w:rPr>
            </w:pPr>
          </w:p>
          <w:p w14:paraId="473CF2FF" w14:textId="77777777" w:rsidR="00420613" w:rsidRPr="00AF0A09" w:rsidRDefault="00420613" w:rsidP="009C1FF9">
            <w:pPr>
              <w:pStyle w:val="NormalWeb"/>
              <w:spacing w:before="0" w:beforeAutospacing="0" w:after="0" w:afterAutospacing="0"/>
              <w:ind w:right="48"/>
              <w:rPr>
                <w:rFonts w:eastAsia="Arial"/>
                <w:b/>
              </w:rPr>
            </w:pPr>
          </w:p>
          <w:p w14:paraId="084306B1" w14:textId="77777777" w:rsidR="00420613" w:rsidRPr="00AF0A09" w:rsidRDefault="00420613" w:rsidP="009C1FF9">
            <w:pPr>
              <w:pStyle w:val="NormalWeb"/>
              <w:spacing w:before="0" w:beforeAutospacing="0" w:after="0" w:afterAutospacing="0"/>
              <w:ind w:right="48"/>
              <w:rPr>
                <w:rFonts w:eastAsia="Arial"/>
                <w:b/>
              </w:rPr>
            </w:pPr>
          </w:p>
          <w:p w14:paraId="0E6476E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5:</w:t>
            </w:r>
            <w:r w:rsidRPr="00AF0A09">
              <w:rPr>
                <w:rFonts w:eastAsia="Arial"/>
              </w:rPr>
              <w:t xml:space="preserve"> C</w:t>
            </w:r>
          </w:p>
          <w:p w14:paraId="3F32B4D7" w14:textId="77777777" w:rsidR="00420613" w:rsidRPr="00AF0A09" w:rsidRDefault="00420613" w:rsidP="009C1FF9">
            <w:pPr>
              <w:pStyle w:val="NormalWeb"/>
              <w:spacing w:before="0" w:beforeAutospacing="0" w:after="0" w:afterAutospacing="0"/>
              <w:ind w:right="48"/>
              <w:rPr>
                <w:rFonts w:eastAsia="Arial"/>
                <w:b/>
              </w:rPr>
            </w:pPr>
          </w:p>
          <w:p w14:paraId="17508109" w14:textId="77777777" w:rsidR="00420613" w:rsidRPr="00AF0A09" w:rsidRDefault="00420613" w:rsidP="009C1FF9">
            <w:pPr>
              <w:pStyle w:val="NormalWeb"/>
              <w:spacing w:before="0" w:beforeAutospacing="0" w:after="0" w:afterAutospacing="0"/>
              <w:ind w:right="48"/>
              <w:rPr>
                <w:rFonts w:eastAsia="Arial"/>
                <w:b/>
              </w:rPr>
            </w:pPr>
          </w:p>
          <w:p w14:paraId="06730373" w14:textId="77777777" w:rsidR="00420613" w:rsidRPr="00AF0A09" w:rsidRDefault="00420613" w:rsidP="009C1FF9">
            <w:pPr>
              <w:pStyle w:val="NormalWeb"/>
              <w:spacing w:before="0" w:beforeAutospacing="0" w:after="0" w:afterAutospacing="0"/>
              <w:ind w:right="48"/>
              <w:rPr>
                <w:rFonts w:eastAsia="Arial"/>
                <w:b/>
              </w:rPr>
            </w:pPr>
          </w:p>
          <w:p w14:paraId="055809B4" w14:textId="77777777" w:rsidR="00420613" w:rsidRPr="00AF0A09" w:rsidRDefault="00420613" w:rsidP="009C1FF9">
            <w:pPr>
              <w:pStyle w:val="NormalWeb"/>
              <w:spacing w:before="0" w:beforeAutospacing="0" w:after="0" w:afterAutospacing="0"/>
              <w:ind w:right="48"/>
              <w:rPr>
                <w:rFonts w:eastAsia="Arial"/>
                <w:b/>
              </w:rPr>
            </w:pPr>
          </w:p>
          <w:p w14:paraId="1D78F757" w14:textId="77777777" w:rsidR="00420613" w:rsidRPr="00AF0A09" w:rsidRDefault="00420613" w:rsidP="009C1FF9">
            <w:pPr>
              <w:pStyle w:val="NormalWeb"/>
              <w:spacing w:before="0" w:beforeAutospacing="0" w:after="0" w:afterAutospacing="0"/>
              <w:ind w:right="48"/>
              <w:rPr>
                <w:rFonts w:eastAsia="Arial"/>
                <w:b/>
              </w:rPr>
            </w:pPr>
          </w:p>
          <w:p w14:paraId="44B579E1"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6</w:t>
            </w:r>
            <w:r w:rsidRPr="00AF0A09">
              <w:rPr>
                <w:rFonts w:eastAsia="Arial"/>
              </w:rPr>
              <w:t>: C</w:t>
            </w:r>
          </w:p>
          <w:p w14:paraId="01118C33" w14:textId="77777777" w:rsidR="00420613" w:rsidRPr="00AF0A09" w:rsidRDefault="00420613" w:rsidP="009C1FF9">
            <w:pPr>
              <w:pStyle w:val="NormalWeb"/>
              <w:spacing w:before="0" w:beforeAutospacing="0" w:after="0" w:afterAutospacing="0"/>
              <w:ind w:right="48"/>
              <w:rPr>
                <w:rFonts w:eastAsia="Arial"/>
                <w:b/>
              </w:rPr>
            </w:pPr>
          </w:p>
          <w:p w14:paraId="193C43BE" w14:textId="77777777" w:rsidR="00420613" w:rsidRPr="00AF0A09" w:rsidRDefault="00420613" w:rsidP="009C1FF9">
            <w:pPr>
              <w:pStyle w:val="NormalWeb"/>
              <w:spacing w:before="0" w:beforeAutospacing="0" w:after="0" w:afterAutospacing="0"/>
              <w:ind w:right="48"/>
              <w:rPr>
                <w:rFonts w:eastAsia="Arial"/>
                <w:b/>
              </w:rPr>
            </w:pPr>
          </w:p>
          <w:p w14:paraId="37FF80E1" w14:textId="77777777" w:rsidR="00420613" w:rsidRPr="00AF0A09" w:rsidRDefault="00420613" w:rsidP="009C1FF9">
            <w:pPr>
              <w:pStyle w:val="NormalWeb"/>
              <w:spacing w:before="0" w:beforeAutospacing="0" w:after="0" w:afterAutospacing="0"/>
              <w:ind w:right="48"/>
              <w:rPr>
                <w:rFonts w:eastAsia="Arial"/>
                <w:b/>
              </w:rPr>
            </w:pPr>
          </w:p>
          <w:p w14:paraId="60000733" w14:textId="77777777" w:rsidR="00420613" w:rsidRPr="00AF0A09" w:rsidRDefault="00420613" w:rsidP="009C1FF9">
            <w:pPr>
              <w:pStyle w:val="NormalWeb"/>
              <w:spacing w:before="0" w:beforeAutospacing="0" w:after="0" w:afterAutospacing="0"/>
              <w:ind w:right="48"/>
              <w:rPr>
                <w:rFonts w:eastAsia="Arial"/>
                <w:b/>
              </w:rPr>
            </w:pPr>
          </w:p>
          <w:p w14:paraId="7C210E62" w14:textId="77777777" w:rsidR="00420613" w:rsidRPr="00AF0A09" w:rsidRDefault="00420613" w:rsidP="009C1FF9">
            <w:pPr>
              <w:pStyle w:val="NormalWeb"/>
              <w:spacing w:before="0" w:beforeAutospacing="0" w:after="0" w:afterAutospacing="0"/>
              <w:ind w:right="48"/>
              <w:rPr>
                <w:rFonts w:eastAsia="Arial"/>
                <w:b/>
              </w:rPr>
            </w:pPr>
          </w:p>
          <w:p w14:paraId="1B31C428"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7</w:t>
            </w:r>
            <w:r w:rsidRPr="00AF0A09">
              <w:rPr>
                <w:rFonts w:eastAsia="Arial"/>
              </w:rPr>
              <w:t>: A</w:t>
            </w:r>
          </w:p>
          <w:p w14:paraId="5F3F046D" w14:textId="77777777" w:rsidR="00420613" w:rsidRPr="00AF0A09" w:rsidRDefault="00420613" w:rsidP="009C1FF9">
            <w:pPr>
              <w:pStyle w:val="NormalWeb"/>
              <w:spacing w:before="0" w:beforeAutospacing="0" w:after="0" w:afterAutospacing="0"/>
              <w:ind w:right="48"/>
              <w:rPr>
                <w:rFonts w:eastAsia="Arial"/>
                <w:b/>
              </w:rPr>
            </w:pPr>
          </w:p>
          <w:p w14:paraId="0F99B7E5" w14:textId="77777777" w:rsidR="00420613" w:rsidRPr="00AF0A09" w:rsidRDefault="00420613" w:rsidP="009C1FF9">
            <w:pPr>
              <w:pStyle w:val="NormalWeb"/>
              <w:spacing w:before="0" w:beforeAutospacing="0" w:after="0" w:afterAutospacing="0"/>
              <w:ind w:right="48"/>
              <w:rPr>
                <w:rFonts w:eastAsia="Arial"/>
                <w:b/>
              </w:rPr>
            </w:pPr>
          </w:p>
          <w:p w14:paraId="17308E0E" w14:textId="77777777" w:rsidR="00420613" w:rsidRPr="00AF0A09" w:rsidRDefault="00420613" w:rsidP="009C1FF9">
            <w:pPr>
              <w:pStyle w:val="NormalWeb"/>
              <w:spacing w:before="0" w:beforeAutospacing="0" w:after="0" w:afterAutospacing="0"/>
              <w:ind w:right="48"/>
              <w:rPr>
                <w:rFonts w:eastAsia="Arial"/>
                <w:b/>
              </w:rPr>
            </w:pPr>
          </w:p>
          <w:p w14:paraId="3CC67BF6" w14:textId="77777777" w:rsidR="00420613" w:rsidRPr="00AF0A09" w:rsidRDefault="00420613" w:rsidP="009C1FF9">
            <w:pPr>
              <w:pStyle w:val="NormalWeb"/>
              <w:spacing w:before="0" w:beforeAutospacing="0" w:after="0" w:afterAutospacing="0"/>
              <w:ind w:right="48"/>
              <w:rPr>
                <w:rFonts w:eastAsia="Arial"/>
                <w:b/>
              </w:rPr>
            </w:pPr>
          </w:p>
          <w:p w14:paraId="258E7425"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8</w:t>
            </w:r>
            <w:r w:rsidRPr="00AF0A09">
              <w:rPr>
                <w:rFonts w:eastAsia="Arial"/>
              </w:rPr>
              <w:t>: C</w:t>
            </w:r>
          </w:p>
          <w:p w14:paraId="650A78DF" w14:textId="77777777" w:rsidR="00420613" w:rsidRPr="00AF0A09" w:rsidRDefault="00420613" w:rsidP="009C1FF9">
            <w:pPr>
              <w:spacing w:after="0" w:line="240" w:lineRule="auto"/>
              <w:ind w:left="48" w:right="48"/>
              <w:jc w:val="both"/>
              <w:rPr>
                <w:rFonts w:ascii="Times New Roman" w:eastAsia="Times New Roman" w:hAnsi="Times New Roman" w:cs="Times New Roman"/>
                <w:sz w:val="24"/>
                <w:szCs w:val="24"/>
              </w:rPr>
            </w:pPr>
          </w:p>
          <w:p w14:paraId="5DCBDD26" w14:textId="77777777" w:rsidR="00420613" w:rsidRPr="00AF0A09" w:rsidRDefault="00420613" w:rsidP="009C1FF9">
            <w:pPr>
              <w:pStyle w:val="NormalWeb"/>
              <w:spacing w:before="0" w:beforeAutospacing="0" w:after="0" w:afterAutospacing="0"/>
              <w:ind w:right="48"/>
            </w:pPr>
          </w:p>
          <w:p w14:paraId="70EFE859" w14:textId="77777777" w:rsidR="00420613" w:rsidRPr="00AF0A09" w:rsidRDefault="00420613" w:rsidP="009C1FF9">
            <w:pPr>
              <w:pStyle w:val="NormalWeb"/>
              <w:spacing w:before="0" w:beforeAutospacing="0" w:after="0" w:afterAutospacing="0"/>
              <w:ind w:right="48"/>
              <w:rPr>
                <w:rFonts w:eastAsia="Arial"/>
                <w:b/>
              </w:rPr>
            </w:pPr>
          </w:p>
          <w:p w14:paraId="3EB18D9A"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39</w:t>
            </w:r>
            <w:r w:rsidRPr="00AF0A09">
              <w:rPr>
                <w:rFonts w:eastAsia="Arial"/>
              </w:rPr>
              <w:t>: A</w:t>
            </w:r>
          </w:p>
          <w:p w14:paraId="3C921CBF" w14:textId="77777777" w:rsidR="00420613" w:rsidRPr="00AF0A09" w:rsidRDefault="00420613" w:rsidP="009C1FF9">
            <w:pPr>
              <w:pStyle w:val="NormalWeb"/>
              <w:spacing w:before="0" w:beforeAutospacing="0" w:after="0" w:afterAutospacing="0"/>
              <w:ind w:right="48"/>
              <w:rPr>
                <w:rFonts w:eastAsia="Arial"/>
                <w:b/>
              </w:rPr>
            </w:pPr>
          </w:p>
          <w:p w14:paraId="4C659005" w14:textId="77777777" w:rsidR="00420613" w:rsidRPr="00AF0A09" w:rsidRDefault="00420613" w:rsidP="009C1FF9">
            <w:pPr>
              <w:pStyle w:val="NormalWeb"/>
              <w:spacing w:before="0" w:beforeAutospacing="0" w:after="0" w:afterAutospacing="0"/>
              <w:ind w:right="48"/>
              <w:rPr>
                <w:rFonts w:eastAsia="Arial"/>
                <w:b/>
              </w:rPr>
            </w:pPr>
          </w:p>
          <w:p w14:paraId="6F52F857" w14:textId="77777777" w:rsidR="00420613" w:rsidRPr="00AF0A09" w:rsidRDefault="00420613" w:rsidP="009C1FF9">
            <w:pPr>
              <w:pStyle w:val="NormalWeb"/>
              <w:spacing w:before="0" w:beforeAutospacing="0" w:after="0" w:afterAutospacing="0"/>
              <w:ind w:right="48"/>
              <w:rPr>
                <w:rFonts w:eastAsia="Arial"/>
              </w:rPr>
            </w:pPr>
            <w:r w:rsidRPr="00AF0A09">
              <w:rPr>
                <w:rFonts w:eastAsia="Arial"/>
                <w:b/>
              </w:rPr>
              <w:t>Câu 40</w:t>
            </w:r>
            <w:r w:rsidRPr="00AF0A09">
              <w:rPr>
                <w:rFonts w:eastAsia="Arial"/>
              </w:rPr>
              <w:t>: C</w:t>
            </w:r>
          </w:p>
          <w:p w14:paraId="5D0E0A5B" w14:textId="77777777" w:rsidR="00420613" w:rsidRPr="00AF0A09" w:rsidRDefault="00420613" w:rsidP="009C1FF9">
            <w:pPr>
              <w:spacing w:after="0" w:line="240" w:lineRule="auto"/>
              <w:rPr>
                <w:rFonts w:ascii="Times New Roman" w:eastAsia="Times New Roman" w:hAnsi="Times New Roman" w:cs="Times New Roman"/>
                <w:sz w:val="24"/>
                <w:szCs w:val="24"/>
              </w:rPr>
            </w:pPr>
          </w:p>
        </w:tc>
      </w:tr>
    </w:tbl>
    <w:p w14:paraId="4542335D" w14:textId="77777777" w:rsidR="00420613" w:rsidRPr="00AF0A09" w:rsidRDefault="00420613" w:rsidP="009C1FF9">
      <w:pPr>
        <w:spacing w:after="0" w:line="240" w:lineRule="auto"/>
        <w:jc w:val="both"/>
        <w:rPr>
          <w:rFonts w:ascii="Times New Roman" w:eastAsia="Arial" w:hAnsi="Times New Roman" w:cs="Times New Roman"/>
          <w:b/>
          <w:sz w:val="24"/>
          <w:szCs w:val="24"/>
        </w:rPr>
      </w:pPr>
    </w:p>
    <w:p w14:paraId="17B9611C" w14:textId="77777777" w:rsidR="00420613" w:rsidRPr="00AF0A09" w:rsidRDefault="00420613" w:rsidP="009C1FF9">
      <w:pPr>
        <w:spacing w:after="0" w:line="240" w:lineRule="auto"/>
        <w:jc w:val="both"/>
        <w:rPr>
          <w:rFonts w:ascii="Times New Roman" w:eastAsia="Arial" w:hAnsi="Times New Roman" w:cs="Times New Roman"/>
          <w:b/>
          <w:sz w:val="24"/>
          <w:szCs w:val="24"/>
        </w:rPr>
      </w:pPr>
      <w:r w:rsidRPr="00AF0A09">
        <w:rPr>
          <w:rFonts w:ascii="Times New Roman" w:eastAsia="Arial" w:hAnsi="Times New Roman" w:cs="Times New Roman"/>
          <w:b/>
          <w:sz w:val="24"/>
          <w:szCs w:val="24"/>
        </w:rPr>
        <w:t xml:space="preserve">4. Hoạt động 4: Vận dụng </w:t>
      </w:r>
    </w:p>
    <w:p w14:paraId="3DCF3F58" w14:textId="77777777" w:rsidR="00420613" w:rsidRPr="00AF0A09" w:rsidRDefault="00420613" w:rsidP="009C1FF9">
      <w:pPr>
        <w:spacing w:after="0" w:line="240" w:lineRule="auto"/>
        <w:ind w:right="255"/>
        <w:jc w:val="both"/>
        <w:rPr>
          <w:rFonts w:ascii="Times New Roman" w:eastAsia="Times New Roman" w:hAnsi="Times New Roman" w:cs="Times New Roman"/>
          <w:b/>
          <w:sz w:val="24"/>
          <w:szCs w:val="24"/>
        </w:rPr>
      </w:pPr>
      <w:r w:rsidRPr="00AF0A09">
        <w:rPr>
          <w:rFonts w:ascii="Times New Roman" w:eastAsia="Times New Roman" w:hAnsi="Times New Roman" w:cs="Times New Roman"/>
          <w:b/>
          <w:sz w:val="24"/>
          <w:szCs w:val="24"/>
        </w:rPr>
        <w:t xml:space="preserve">a. </w:t>
      </w:r>
      <w:r w:rsidRPr="00AF0A09">
        <w:rPr>
          <w:rFonts w:ascii="Times New Roman" w:eastAsia="Times New Roman" w:hAnsi="Times New Roman" w:cs="Times New Roman"/>
          <w:b/>
          <w:sz w:val="24"/>
          <w:szCs w:val="24"/>
          <w:lang w:val="vi-VN"/>
        </w:rPr>
        <w:t xml:space="preserve">Mục tiêu: </w:t>
      </w:r>
      <w:r w:rsidRPr="00AF0A09">
        <w:rPr>
          <w:rFonts w:ascii="Times New Roman" w:eastAsia="Arial" w:hAnsi="Times New Roman" w:cs="Times New Roman"/>
          <w:sz w:val="24"/>
          <w:szCs w:val="24"/>
        </w:rPr>
        <w:t>Vận dụng được kiến thức đã học vào giải quyết tình huống thực tiễn.</w:t>
      </w:r>
      <w:r w:rsidRPr="00AF0A09">
        <w:rPr>
          <w:rFonts w:ascii="Times New Roman" w:eastAsia="Times New Roman" w:hAnsi="Times New Roman" w:cs="Times New Roman"/>
          <w:b/>
          <w:sz w:val="24"/>
          <w:szCs w:val="24"/>
          <w:lang w:val="vi-VN"/>
        </w:rPr>
        <w:t xml:space="preserve">     </w:t>
      </w:r>
    </w:p>
    <w:p w14:paraId="52BDFA72" w14:textId="77777777" w:rsidR="00420613" w:rsidRPr="00AF0A09" w:rsidRDefault="00420613" w:rsidP="009C1FF9">
      <w:pPr>
        <w:spacing w:after="0" w:line="240" w:lineRule="auto"/>
        <w:jc w:val="both"/>
        <w:rPr>
          <w:rFonts w:ascii="Times New Roman" w:eastAsia="Calibri" w:hAnsi="Times New Roman" w:cs="Times New Roman"/>
          <w:sz w:val="24"/>
          <w:szCs w:val="24"/>
        </w:rPr>
      </w:pPr>
      <w:r w:rsidRPr="00AF0A09">
        <w:rPr>
          <w:rFonts w:ascii="Times New Roman" w:eastAsia="Calibri" w:hAnsi="Times New Roman" w:cs="Times New Roman"/>
          <w:b/>
          <w:sz w:val="24"/>
          <w:szCs w:val="24"/>
        </w:rPr>
        <w:t xml:space="preserve">b. </w:t>
      </w:r>
      <w:r w:rsidRPr="00AF0A09">
        <w:rPr>
          <w:rFonts w:ascii="Times New Roman" w:eastAsia="Calibri" w:hAnsi="Times New Roman" w:cs="Times New Roman"/>
          <w:b/>
          <w:sz w:val="24"/>
          <w:szCs w:val="24"/>
          <w:lang w:val="vi-VN"/>
        </w:rPr>
        <w:t>Nội dung:</w:t>
      </w:r>
      <w:r w:rsidRPr="00AF0A09">
        <w:rPr>
          <w:rFonts w:ascii="Times New Roman" w:eastAsia="Calibri" w:hAnsi="Times New Roman" w:cs="Times New Roman"/>
          <w:i/>
          <w:sz w:val="24"/>
          <w:szCs w:val="24"/>
        </w:rPr>
        <w:t xml:space="preserve"> </w:t>
      </w:r>
      <w:r w:rsidRPr="00AF0A09">
        <w:rPr>
          <w:rFonts w:ascii="Times New Roman" w:eastAsia="Calibri" w:hAnsi="Times New Roman" w:cs="Times New Roman"/>
          <w:sz w:val="24"/>
          <w:szCs w:val="24"/>
        </w:rPr>
        <w:t>HS vận dụng  kiến thức giải quyết các tình huống thực tiễn.</w:t>
      </w:r>
    </w:p>
    <w:p w14:paraId="5D3DBB55"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Times New Roman" w:hAnsi="Times New Roman" w:cs="Times New Roman"/>
          <w:b/>
          <w:sz w:val="24"/>
          <w:szCs w:val="24"/>
          <w:lang w:val="de-DE"/>
        </w:rPr>
        <w:t xml:space="preserve">c. Sản phẩm: </w:t>
      </w:r>
      <w:r w:rsidRPr="00AF0A09">
        <w:rPr>
          <w:rFonts w:ascii="Times New Roman" w:eastAsia="Times New Roman" w:hAnsi="Times New Roman" w:cs="Times New Roman"/>
          <w:sz w:val="24"/>
          <w:szCs w:val="24"/>
          <w:lang w:val="de-DE"/>
        </w:rPr>
        <w:t>Kết quả thực hiện bài tập của học sinh.</w:t>
      </w:r>
    </w:p>
    <w:p w14:paraId="24489681" w14:textId="77777777" w:rsidR="00420613" w:rsidRPr="00AF0A09" w:rsidRDefault="00420613" w:rsidP="009C1FF9">
      <w:pPr>
        <w:spacing w:after="0" w:line="240" w:lineRule="auto"/>
        <w:rPr>
          <w:rFonts w:ascii="Times New Roman" w:eastAsia="Times New Roman" w:hAnsi="Times New Roman" w:cs="Times New Roman"/>
          <w:b/>
          <w:sz w:val="24"/>
          <w:szCs w:val="24"/>
          <w:shd w:val="clear" w:color="auto" w:fill="FFFFFF"/>
        </w:rPr>
      </w:pPr>
      <w:r w:rsidRPr="00AF0A09">
        <w:rPr>
          <w:rFonts w:ascii="Times New Roman" w:eastAsia="Calibri" w:hAnsi="Times New Roman" w:cs="Times New Roman"/>
          <w:b/>
          <w:iCs/>
          <w:sz w:val="24"/>
          <w:szCs w:val="24"/>
          <w:lang w:val="vi-VN"/>
        </w:rPr>
        <w:t>d</w:t>
      </w:r>
      <w:r w:rsidRPr="00AF0A09">
        <w:rPr>
          <w:rFonts w:ascii="Times New Roman" w:eastAsia="Calibri" w:hAnsi="Times New Roman" w:cs="Times New Roman"/>
          <w:b/>
          <w:iCs/>
          <w:sz w:val="24"/>
          <w:szCs w:val="24"/>
        </w:rPr>
        <w:t>.</w:t>
      </w:r>
      <w:r w:rsidRPr="00AF0A09">
        <w:rPr>
          <w:rFonts w:ascii="Times New Roman" w:eastAsia="Calibri" w:hAnsi="Times New Roman" w:cs="Times New Roman"/>
          <w:i/>
          <w:iCs/>
          <w:sz w:val="24"/>
          <w:szCs w:val="24"/>
        </w:rPr>
        <w:t xml:space="preserve"> </w:t>
      </w:r>
      <w:r w:rsidRPr="00AF0A09">
        <w:rPr>
          <w:rFonts w:ascii="Times New Roman" w:eastAsia="Times New Roman" w:hAnsi="Times New Roman" w:cs="Times New Roman"/>
          <w:b/>
          <w:sz w:val="24"/>
          <w:szCs w:val="24"/>
          <w:shd w:val="clear" w:color="auto" w:fill="FFFFFF"/>
        </w:rPr>
        <w:t>Tổ chức thực hiện:</w:t>
      </w:r>
    </w:p>
    <w:tbl>
      <w:tblPr>
        <w:tblpPr w:leftFromText="180" w:rightFromText="180" w:vertAnchor="text" w:tblpY="1"/>
        <w:tblOverlap w:val="never"/>
        <w:tblW w:w="9889" w:type="dxa"/>
        <w:tblLayout w:type="fixed"/>
        <w:tblLook w:val="04A0" w:firstRow="1" w:lastRow="0" w:firstColumn="1" w:lastColumn="0" w:noHBand="0" w:noVBand="1"/>
      </w:tblPr>
      <w:tblGrid>
        <w:gridCol w:w="4077"/>
        <w:gridCol w:w="5812"/>
      </w:tblGrid>
      <w:tr w:rsidR="001816F8" w:rsidRPr="00AF0A09" w14:paraId="6D7DC59C" w14:textId="77777777" w:rsidTr="00693BA4">
        <w:tc>
          <w:tcPr>
            <w:tcW w:w="4077" w:type="dxa"/>
            <w:tcBorders>
              <w:top w:val="single" w:sz="4" w:space="0" w:color="auto"/>
              <w:left w:val="single" w:sz="4" w:space="0" w:color="auto"/>
              <w:bottom w:val="single" w:sz="4" w:space="0" w:color="auto"/>
              <w:right w:val="single" w:sz="4" w:space="0" w:color="auto"/>
            </w:tcBorders>
            <w:shd w:val="clear" w:color="auto" w:fill="auto"/>
            <w:vAlign w:val="bottom"/>
          </w:tcPr>
          <w:p w14:paraId="0FC2988D"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HOẠT ĐỘNG CỦA GV - HS</w:t>
            </w:r>
          </w:p>
        </w:tc>
        <w:tc>
          <w:tcPr>
            <w:tcW w:w="5812" w:type="dxa"/>
            <w:tcBorders>
              <w:top w:val="single" w:sz="4" w:space="0" w:color="auto"/>
              <w:left w:val="single" w:sz="4" w:space="0" w:color="auto"/>
              <w:bottom w:val="single" w:sz="4" w:space="0" w:color="auto"/>
              <w:right w:val="single" w:sz="4" w:space="0" w:color="auto"/>
            </w:tcBorders>
            <w:shd w:val="clear" w:color="auto" w:fill="auto"/>
            <w:vAlign w:val="bottom"/>
          </w:tcPr>
          <w:p w14:paraId="376309DA" w14:textId="77777777" w:rsidR="00420613" w:rsidRPr="00AF0A09" w:rsidRDefault="00420613" w:rsidP="009C1FF9">
            <w:pPr>
              <w:spacing w:after="0" w:line="240" w:lineRule="auto"/>
              <w:jc w:val="center"/>
              <w:rPr>
                <w:rFonts w:ascii="Times New Roman" w:eastAsia="Calibri" w:hAnsi="Times New Roman" w:cs="Times New Roman"/>
                <w:b/>
                <w:sz w:val="24"/>
                <w:szCs w:val="24"/>
              </w:rPr>
            </w:pPr>
            <w:r w:rsidRPr="00AF0A09">
              <w:rPr>
                <w:rFonts w:ascii="Times New Roman" w:eastAsia="Times New Roman" w:hAnsi="Times New Roman" w:cs="Times New Roman"/>
                <w:b/>
                <w:sz w:val="24"/>
                <w:szCs w:val="24"/>
                <w:lang w:val="nl-NL"/>
              </w:rPr>
              <w:t>DỰ KIẾN SẢN PHẨM</w:t>
            </w:r>
          </w:p>
        </w:tc>
      </w:tr>
      <w:tr w:rsidR="001816F8" w:rsidRPr="00AF0A09" w14:paraId="37C37C46" w14:textId="77777777" w:rsidTr="00693BA4">
        <w:tc>
          <w:tcPr>
            <w:tcW w:w="4077" w:type="dxa"/>
            <w:tcBorders>
              <w:top w:val="single" w:sz="4" w:space="0" w:color="auto"/>
              <w:left w:val="single" w:sz="4" w:space="0" w:color="auto"/>
              <w:bottom w:val="single" w:sz="4" w:space="0" w:color="auto"/>
              <w:right w:val="single" w:sz="4" w:space="0" w:color="auto"/>
            </w:tcBorders>
            <w:shd w:val="clear" w:color="auto" w:fill="auto"/>
          </w:tcPr>
          <w:p w14:paraId="0D12F493"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1: GV chuyển giao nhiệm vụ học tập</w:t>
            </w:r>
          </w:p>
          <w:p w14:paraId="2B3D6B78" w14:textId="77777777" w:rsidR="00420613" w:rsidRPr="00AF0A09" w:rsidRDefault="00420613" w:rsidP="009C1FF9">
            <w:pPr>
              <w:shd w:val="clear" w:color="auto" w:fill="FFFFFF"/>
              <w:spacing w:after="0" w:line="240" w:lineRule="auto"/>
              <w:jc w:val="both"/>
              <w:rPr>
                <w:rFonts w:ascii="Times New Roman" w:eastAsia="Times New Roman" w:hAnsi="Times New Roman" w:cs="Times New Roman"/>
                <w:sz w:val="24"/>
                <w:szCs w:val="24"/>
              </w:rPr>
            </w:pPr>
            <w:r w:rsidRPr="00AF0A09">
              <w:rPr>
                <w:rFonts w:ascii="Times New Roman" w:eastAsia="Arial" w:hAnsi="Times New Roman" w:cs="Times New Roman"/>
                <w:sz w:val="24"/>
                <w:szCs w:val="24"/>
              </w:rPr>
              <w:lastRenderedPageBreak/>
              <w:t>HS thảo luận nhóm trả lời câu hỏi:</w:t>
            </w:r>
          </w:p>
          <w:p w14:paraId="6E5099AE" w14:textId="77777777" w:rsidR="00420613" w:rsidRPr="00AF0A09" w:rsidRDefault="00420613" w:rsidP="009C1FF9">
            <w:pPr>
              <w:pStyle w:val="NormalWeb"/>
              <w:shd w:val="clear" w:color="auto" w:fill="FFFFFF"/>
              <w:spacing w:before="0" w:beforeAutospacing="0" w:after="0" w:afterAutospacing="0"/>
              <w:ind w:left="48" w:right="48"/>
              <w:jc w:val="both"/>
              <w:rPr>
                <w:bCs/>
              </w:rPr>
            </w:pPr>
            <w:r w:rsidRPr="00AF0A09">
              <w:rPr>
                <w:b/>
              </w:rPr>
              <w:t xml:space="preserve">Câu 1. </w:t>
            </w:r>
            <w:r w:rsidRPr="00AF0A09">
              <w:t xml:space="preserve">Vì sao giáo dục ý thức người dân được xem là một biện pháp hiệu quả nhất để khắc phục ô nhiễm môi trường trong thời buổi hiện nay? </w:t>
            </w:r>
          </w:p>
          <w:p w14:paraId="2524A62B" w14:textId="77777777" w:rsidR="00420613" w:rsidRPr="00AF0A09" w:rsidRDefault="00420613" w:rsidP="009C1FF9">
            <w:pPr>
              <w:spacing w:after="0" w:line="240" w:lineRule="auto"/>
              <w:jc w:val="both"/>
              <w:rPr>
                <w:rFonts w:ascii="Times New Roman" w:eastAsia="Times New Roman" w:hAnsi="Times New Roman" w:cs="Times New Roman"/>
                <w:sz w:val="24"/>
                <w:szCs w:val="24"/>
                <w:lang w:eastAsia="vi-VN"/>
              </w:rPr>
            </w:pPr>
            <w:r w:rsidRPr="00AF0A09">
              <w:rPr>
                <w:rFonts w:ascii="Times New Roman" w:hAnsi="Times New Roman" w:cs="Times New Roman"/>
                <w:b/>
                <w:sz w:val="24"/>
                <w:szCs w:val="24"/>
              </w:rPr>
              <w:t xml:space="preserve">Câu 2. </w:t>
            </w:r>
            <w:r w:rsidRPr="00AF0A09">
              <w:rPr>
                <w:rFonts w:ascii="Times New Roman" w:eastAsia="Times New Roman" w:hAnsi="Times New Roman" w:cs="Times New Roman"/>
                <w:sz w:val="24"/>
                <w:szCs w:val="24"/>
              </w:rPr>
              <w:t>Ô nhiễm môi trường có ảnh hưởng gì đến đời sống sinh vật?</w:t>
            </w:r>
          </w:p>
          <w:p w14:paraId="0A078023" w14:textId="77777777" w:rsidR="00420613" w:rsidRPr="00AF0A09" w:rsidRDefault="00420613" w:rsidP="009C1FF9">
            <w:pPr>
              <w:spacing w:after="0" w:line="240" w:lineRule="auto"/>
              <w:jc w:val="both"/>
              <w:rPr>
                <w:rFonts w:ascii="Times New Roman" w:hAnsi="Times New Roman" w:cs="Times New Roman"/>
                <w:sz w:val="24"/>
                <w:szCs w:val="24"/>
              </w:rPr>
            </w:pPr>
            <w:r w:rsidRPr="00AF0A09">
              <w:rPr>
                <w:rFonts w:ascii="Times New Roman" w:hAnsi="Times New Roman" w:cs="Times New Roman"/>
                <w:b/>
                <w:sz w:val="24"/>
                <w:szCs w:val="24"/>
              </w:rPr>
              <w:t xml:space="preserve">Câu 3. </w:t>
            </w:r>
            <w:r w:rsidRPr="00AF0A09">
              <w:rPr>
                <w:rFonts w:ascii="Times New Roman" w:eastAsia="Times New Roman" w:hAnsi="Times New Roman" w:cs="Times New Roman"/>
                <w:sz w:val="24"/>
                <w:szCs w:val="24"/>
              </w:rPr>
              <w:t>Hoạt động nào của các em được xem là bảo vệ môi trường tại nơi em đang theo học?</w:t>
            </w:r>
          </w:p>
          <w:p w14:paraId="5CCB8140" w14:textId="77777777" w:rsidR="00420613" w:rsidRPr="00AF0A09" w:rsidRDefault="00420613" w:rsidP="009C1FF9">
            <w:pPr>
              <w:spacing w:after="0" w:line="240" w:lineRule="auto"/>
              <w:jc w:val="both"/>
              <w:rPr>
                <w:rFonts w:ascii="Times New Roman" w:hAnsi="Times New Roman" w:cs="Times New Roman"/>
                <w:sz w:val="24"/>
                <w:szCs w:val="24"/>
                <w:shd w:val="clear" w:color="auto" w:fill="FFFFFF"/>
              </w:rPr>
            </w:pPr>
            <w:r w:rsidRPr="00AF0A09">
              <w:rPr>
                <w:rFonts w:ascii="Times New Roman" w:eastAsia="Times New Roman" w:hAnsi="Times New Roman" w:cs="Times New Roman"/>
                <w:b/>
                <w:sz w:val="24"/>
                <w:szCs w:val="24"/>
              </w:rPr>
              <w:t xml:space="preserve">Câu 4. </w:t>
            </w:r>
            <w:r w:rsidRPr="00AF0A09">
              <w:rPr>
                <w:rFonts w:ascii="Times New Roman" w:eastAsia="Times New Roman" w:hAnsi="Times New Roman" w:cs="Times New Roman"/>
                <w:sz w:val="24"/>
                <w:szCs w:val="24"/>
              </w:rPr>
              <w:t>Theo em, đâu là tác hại của ô nhiễm môi trường mang lại đối với sức khỏe bạn ?</w:t>
            </w:r>
          </w:p>
          <w:p w14:paraId="062A597B"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 xml:space="preserve">Câu 5. </w:t>
            </w:r>
            <w:r w:rsidRPr="00AF0A09">
              <w:rPr>
                <w:rFonts w:ascii="Times New Roman" w:eastAsia="Times New Roman" w:hAnsi="Times New Roman" w:cs="Times New Roman"/>
                <w:sz w:val="24"/>
                <w:szCs w:val="24"/>
              </w:rPr>
              <w:t>Đây là bệnh gì? Từ đâu mà có? Em hãy đề xuất hướng khắc phục?</w:t>
            </w:r>
          </w:p>
          <w:p w14:paraId="21B7865F" w14:textId="77777777" w:rsidR="00420613" w:rsidRPr="00AF0A09" w:rsidRDefault="00420613" w:rsidP="009C1FF9">
            <w:pPr>
              <w:spacing w:after="0" w:line="240" w:lineRule="auto"/>
              <w:rPr>
                <w:rFonts w:ascii="Times New Roman" w:eastAsia="Times New Roman" w:hAnsi="Times New Roman" w:cs="Times New Roman"/>
                <w:sz w:val="24"/>
                <w:szCs w:val="24"/>
              </w:rPr>
            </w:pPr>
            <w:r w:rsidRPr="00AF0A09">
              <w:rPr>
                <w:rFonts w:ascii="Times New Roman" w:hAnsi="Times New Roman" w:cs="Times New Roman"/>
                <w:noProof/>
                <w:sz w:val="24"/>
                <w:szCs w:val="24"/>
              </w:rPr>
              <w:drawing>
                <wp:inline distT="0" distB="0" distL="0" distR="0" wp14:anchorId="07694A99" wp14:editId="6D5F8E98">
                  <wp:extent cx="2266950" cy="1114425"/>
                  <wp:effectExtent l="0" t="0" r="0" b="9525"/>
                  <wp:docPr id="1605272480" name="Picture 1605272480" descr="Sốt xuất huyết ở người lớn: Triệu chứng và cách điều trị | Vinmec"/>
                  <wp:cNvGraphicFramePr/>
                  <a:graphic xmlns:a="http://schemas.openxmlformats.org/drawingml/2006/main">
                    <a:graphicData uri="http://schemas.openxmlformats.org/drawingml/2006/picture">
                      <pic:pic xmlns:pic="http://schemas.openxmlformats.org/drawingml/2006/picture">
                        <pic:nvPicPr>
                          <pic:cNvPr id="0" name="image1.jpg" descr="Sốt xuất huyết ở người lớn: Triệu chứng và cách điều trị | Vinmec"/>
                          <pic:cNvPicPr preferRelativeResize="0"/>
                        </pic:nvPicPr>
                        <pic:blipFill>
                          <a:blip r:embed="rId487"/>
                          <a:srcRect/>
                          <a:stretch>
                            <a:fillRect/>
                          </a:stretch>
                        </pic:blipFill>
                        <pic:spPr>
                          <a:xfrm>
                            <a:off x="0" y="0"/>
                            <a:ext cx="2267841" cy="1114863"/>
                          </a:xfrm>
                          <a:prstGeom prst="rect">
                            <a:avLst/>
                          </a:prstGeom>
                          <a:ln/>
                        </pic:spPr>
                      </pic:pic>
                    </a:graphicData>
                  </a:graphic>
                </wp:inline>
              </w:drawing>
            </w:r>
          </w:p>
          <w:p w14:paraId="18AAB751"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2: HS thực hiện nhiệm vụ học tập</w:t>
            </w:r>
          </w:p>
          <w:p w14:paraId="684758DE"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Thảo luận nhóm trả lời câu hỏi</w:t>
            </w:r>
          </w:p>
          <w:p w14:paraId="14293091"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3: Báo cáo kết quả hoạt động và thảo luận</w:t>
            </w:r>
          </w:p>
          <w:p w14:paraId="0B38DE15"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Các nhóm báo cáo kết quả hoạt động.</w:t>
            </w:r>
          </w:p>
          <w:p w14:paraId="1FAC6FF9" w14:textId="77777777" w:rsidR="00420613" w:rsidRPr="00AF0A09" w:rsidRDefault="00420613" w:rsidP="009C1FF9">
            <w:pPr>
              <w:spacing w:after="0" w:line="240" w:lineRule="auto"/>
              <w:jc w:val="both"/>
              <w:rPr>
                <w:rFonts w:ascii="Times New Roman" w:eastAsia="Times New Roman" w:hAnsi="Times New Roman" w:cs="Times New Roman"/>
                <w:iCs/>
                <w:sz w:val="24"/>
                <w:szCs w:val="24"/>
                <w:lang w:val="de-DE"/>
              </w:rPr>
            </w:pPr>
            <w:r w:rsidRPr="00AF0A09">
              <w:rPr>
                <w:rFonts w:ascii="Times New Roman" w:eastAsia="Times New Roman" w:hAnsi="Times New Roman" w:cs="Times New Roman"/>
                <w:iCs/>
                <w:sz w:val="24"/>
                <w:szCs w:val="24"/>
                <w:lang w:val="de-DE"/>
              </w:rPr>
              <w:t>HS: Nhóm khác nhận xét, bổ sung.</w:t>
            </w:r>
          </w:p>
          <w:p w14:paraId="35505A9B" w14:textId="77777777" w:rsidR="00420613" w:rsidRPr="00AF0A09" w:rsidRDefault="00420613" w:rsidP="009C1FF9">
            <w:pPr>
              <w:spacing w:after="0" w:line="240" w:lineRule="auto"/>
              <w:jc w:val="both"/>
              <w:rPr>
                <w:rFonts w:ascii="Times New Roman" w:eastAsia="Times New Roman" w:hAnsi="Times New Roman" w:cs="Times New Roman"/>
                <w:b/>
                <w:sz w:val="24"/>
                <w:szCs w:val="24"/>
                <w:lang w:val="nl-NL"/>
              </w:rPr>
            </w:pPr>
            <w:r w:rsidRPr="00AF0A09">
              <w:rPr>
                <w:rFonts w:ascii="Times New Roman" w:eastAsia="Times New Roman" w:hAnsi="Times New Roman" w:cs="Times New Roman"/>
                <w:b/>
                <w:sz w:val="24"/>
                <w:szCs w:val="24"/>
                <w:lang w:val="nl-NL"/>
              </w:rPr>
              <w:t>Bước 4: Đánh giá kết quả thực hiện nhiệm vụ học tập</w:t>
            </w:r>
          </w:p>
          <w:p w14:paraId="66B0BA28" w14:textId="77777777" w:rsidR="00420613" w:rsidRPr="00AF0A09" w:rsidRDefault="00420613" w:rsidP="009C1FF9">
            <w:pPr>
              <w:spacing w:after="0" w:line="240" w:lineRule="auto"/>
              <w:jc w:val="both"/>
              <w:rPr>
                <w:rFonts w:ascii="Times New Roman" w:eastAsia="Calibri" w:hAnsi="Times New Roman" w:cs="Times New Roman"/>
                <w:b/>
                <w:bCs/>
                <w:iCs/>
                <w:sz w:val="24"/>
                <w:szCs w:val="24"/>
              </w:rPr>
            </w:pPr>
            <w:r w:rsidRPr="00AF0A09">
              <w:rPr>
                <w:rFonts w:ascii="Times New Roman" w:eastAsia="Calibri" w:hAnsi="Times New Roman" w:cs="Times New Roman"/>
                <w:bCs/>
                <w:iCs/>
                <w:sz w:val="24"/>
                <w:szCs w:val="24"/>
              </w:rPr>
              <w:t>GV: Nhận xét, đánh giá và chốt kiến thức.</w:t>
            </w:r>
          </w:p>
        </w:tc>
        <w:tc>
          <w:tcPr>
            <w:tcW w:w="5812" w:type="dxa"/>
            <w:tcBorders>
              <w:top w:val="single" w:sz="4" w:space="0" w:color="auto"/>
              <w:left w:val="single" w:sz="4" w:space="0" w:color="auto"/>
              <w:bottom w:val="single" w:sz="4" w:space="0" w:color="auto"/>
              <w:right w:val="single" w:sz="4" w:space="0" w:color="auto"/>
            </w:tcBorders>
            <w:shd w:val="clear" w:color="auto" w:fill="auto"/>
          </w:tcPr>
          <w:p w14:paraId="24E2862C" w14:textId="77777777" w:rsidR="00420613" w:rsidRPr="00AF0A09" w:rsidRDefault="00420613" w:rsidP="009C1FF9">
            <w:pPr>
              <w:spacing w:after="0" w:line="240" w:lineRule="auto"/>
              <w:rPr>
                <w:rFonts w:ascii="Times New Roman" w:eastAsia="Calibri" w:hAnsi="Times New Roman" w:cs="Times New Roman"/>
                <w:b/>
                <w:sz w:val="24"/>
                <w:szCs w:val="24"/>
              </w:rPr>
            </w:pPr>
            <w:r w:rsidRPr="00AF0A09">
              <w:rPr>
                <w:rFonts w:ascii="Times New Roman" w:eastAsia="Calibri" w:hAnsi="Times New Roman" w:cs="Times New Roman"/>
                <w:b/>
                <w:sz w:val="24"/>
                <w:szCs w:val="24"/>
              </w:rPr>
              <w:lastRenderedPageBreak/>
              <w:t>IV. Vận dụng.</w:t>
            </w:r>
          </w:p>
          <w:p w14:paraId="21420035" w14:textId="77777777" w:rsidR="00420613" w:rsidRPr="00AF0A09" w:rsidRDefault="00420613" w:rsidP="009C1FF9">
            <w:pPr>
              <w:spacing w:after="0" w:line="240" w:lineRule="auto"/>
              <w:jc w:val="both"/>
              <w:rPr>
                <w:rFonts w:ascii="Times New Roman" w:eastAsia="Calibri" w:hAnsi="Times New Roman" w:cs="Times New Roman"/>
                <w:i/>
                <w:sz w:val="24"/>
                <w:szCs w:val="24"/>
              </w:rPr>
            </w:pPr>
            <w:r w:rsidRPr="00AF0A09">
              <w:rPr>
                <w:rFonts w:ascii="Times New Roman" w:eastAsia="Calibri" w:hAnsi="Times New Roman" w:cs="Times New Roman"/>
                <w:i/>
                <w:sz w:val="24"/>
                <w:szCs w:val="24"/>
              </w:rPr>
              <w:t>Hướng dẫn trả lời câu hỏi thảo luận:</w:t>
            </w:r>
          </w:p>
          <w:p w14:paraId="7C0EA9E5" w14:textId="77777777" w:rsidR="00420613" w:rsidRPr="00AF0A09" w:rsidRDefault="00420613" w:rsidP="009C1FF9">
            <w:pPr>
              <w:pStyle w:val="NormalWeb"/>
              <w:spacing w:before="0" w:beforeAutospacing="0" w:after="0" w:afterAutospacing="0"/>
            </w:pPr>
            <w:r w:rsidRPr="00AF0A09">
              <w:rPr>
                <w:b/>
              </w:rPr>
              <w:lastRenderedPageBreak/>
              <w:t xml:space="preserve">Câu 1. </w:t>
            </w:r>
            <w:r w:rsidRPr="00AF0A09">
              <w:t>Vì: Đây là yếu tố quan trọng hàng đầu trong việc bảo vệ môi trường sống, vứt rác đúng nơi quy định, nói không với xả rác bừa bãi ra môi trường xung quanh, đặc biệt là những nơi công cộng, như công viên, bệnh viện, trường học, nơi công sở, khu du lịch, lễ hội,… Giáo dục nâng cao nhận thức về bảo vệ môi trường ngay tại nơi mình sinh sống và học tập. Giữ gìn vệ sinh chung, quét dọn đường làng, ngõ xóm, khơi thông cống rãnh, những cống rãnh chảy phải có nắp đậy, không xả nước thải, chất thải sinh hoạt chưa qua xử lý ra những ao, hồ không có rãnh thoát. Mỗi gia đình cần có một thùng đựng rác có nắp đậy riêng và thu gom rác thải sinh hoạt đúng nơi quy định.</w:t>
            </w:r>
          </w:p>
          <w:p w14:paraId="5998C2AE"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b/>
                <w:sz w:val="24"/>
                <w:szCs w:val="24"/>
              </w:rPr>
              <w:t>Vì vậy giáo dục được nâng cao thì hiện tượng ô nhiễm môi trường sẽ đc giảm.</w:t>
            </w:r>
          </w:p>
          <w:p w14:paraId="54717D3A" w14:textId="77777777" w:rsidR="00420613" w:rsidRPr="00AF0A09" w:rsidRDefault="00420613" w:rsidP="009C1FF9">
            <w:pPr>
              <w:pStyle w:val="NormalWeb"/>
              <w:spacing w:before="0" w:beforeAutospacing="0" w:after="0" w:afterAutospacing="0"/>
            </w:pPr>
            <w:r w:rsidRPr="00AF0A09">
              <w:rPr>
                <w:b/>
              </w:rPr>
              <w:t xml:space="preserve">Câu 2. </w:t>
            </w:r>
            <w:r w:rsidRPr="00AF0A09">
              <w:t xml:space="preserve">Ô nhiễm môi trường để hại nhiều hậu quả nghiêm trọng và ảnh hưởng đến sức khỏe con người. Chúng là nguyên nhân chính gây ra các bệnh hiểm nghèo, thiên tai ( bão, lũ lụt, hạn hán,...) và ảnh hưởng nghiêm trọng đến đa dạng sinh học, sự cân bằng của hệ sinh thái, biến đổi khí hậu, suy giảm, cạn kiệt nguồn tài nguyên,... </w:t>
            </w:r>
          </w:p>
          <w:p w14:paraId="20DE091E" w14:textId="77777777" w:rsidR="00420613" w:rsidRPr="00AF0A09" w:rsidRDefault="00420613" w:rsidP="009C1FF9">
            <w:pPr>
              <w:pStyle w:val="NormalWeb"/>
              <w:spacing w:before="0" w:beforeAutospacing="0" w:after="0" w:afterAutospacing="0"/>
              <w:rPr>
                <w:shd w:val="clear" w:color="auto" w:fill="FFFFFF"/>
              </w:rPr>
            </w:pPr>
            <w:r w:rsidRPr="00AF0A09">
              <w:rPr>
                <w:b/>
              </w:rPr>
              <w:t xml:space="preserve">Câu 3. </w:t>
            </w:r>
          </w:p>
          <w:p w14:paraId="01107EB9"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Bỏ rác đúng nơi quy định.</w:t>
            </w:r>
          </w:p>
          <w:p w14:paraId="70DA22DF"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ồng và bảo vệ cây xanh.</w:t>
            </w:r>
          </w:p>
          <w:p w14:paraId="7B78B088"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Trực nhật lớp hàng ngày, trước các buổi học.</w:t>
            </w:r>
          </w:p>
          <w:p w14:paraId="60194FF5"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Phân loại rác.</w:t>
            </w:r>
          </w:p>
          <w:p w14:paraId="461D6244" w14:textId="77777777" w:rsidR="00420613" w:rsidRPr="00AF0A09" w:rsidRDefault="00420613" w:rsidP="009C1FF9">
            <w:pPr>
              <w:pStyle w:val="NormalWeb"/>
              <w:spacing w:before="0" w:beforeAutospacing="0" w:after="0" w:afterAutospacing="0"/>
            </w:pPr>
            <w:r w:rsidRPr="00AF0A09">
              <w:rPr>
                <w:b/>
              </w:rPr>
              <w:t xml:space="preserve">Câu 4. </w:t>
            </w:r>
            <w:r w:rsidRPr="00AF0A09">
              <w:t>Tác hại của ô nhiễm môi trường gây: bệnh ung thư,bệnh về đường hô hấp, bệnh tim mạch, gây hại cho não, tác động tiêu cực đến khả năng sinh sản, bệnh thận, tổn thương gan, bệnh về da.</w:t>
            </w:r>
          </w:p>
          <w:p w14:paraId="704F92A2" w14:textId="77777777" w:rsidR="00420613" w:rsidRPr="00AF0A09" w:rsidRDefault="00420613" w:rsidP="009C1FF9">
            <w:pPr>
              <w:pStyle w:val="NormalWeb"/>
              <w:spacing w:before="0" w:beforeAutospacing="0" w:after="0" w:afterAutospacing="0"/>
            </w:pPr>
            <w:r w:rsidRPr="00AF0A09">
              <w:rPr>
                <w:b/>
              </w:rPr>
              <w:t xml:space="preserve">Câu 5. </w:t>
            </w:r>
          </w:p>
          <w:p w14:paraId="37B93914" w14:textId="77777777" w:rsidR="00420613" w:rsidRPr="00AF0A09" w:rsidRDefault="00420613" w:rsidP="009C1FF9">
            <w:pP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Bệnh sốt xuất huyết. </w:t>
            </w:r>
          </w:p>
          <w:p w14:paraId="57CF8137" w14:textId="77777777" w:rsidR="00420613" w:rsidRPr="00AF0A09" w:rsidRDefault="00420613" w:rsidP="009C1FF9">
            <w:pP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Nguyên nhân: Do muỗi vằn truyền bệnh.</w:t>
            </w:r>
          </w:p>
          <w:p w14:paraId="4E9D09B9" w14:textId="77777777" w:rsidR="00420613" w:rsidRPr="00AF0A09" w:rsidRDefault="00420613" w:rsidP="009C1FF9">
            <w:pP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Hướng khắc phục:</w:t>
            </w:r>
          </w:p>
          <w:p w14:paraId="798AE9E0"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xml:space="preserve">+ Ngăn ngừa muỗi sinh sản: đậy kín các dụng cụ chứa nước, để muỗi không thể đẻ trứng.  Phát quan vườn rậm và thu gom các vật dụng phế thải có thể chứa nước, </w:t>
            </w:r>
          </w:p>
          <w:p w14:paraId="613B3740" w14:textId="77777777" w:rsidR="00420613" w:rsidRPr="00AF0A09" w:rsidRDefault="00420613" w:rsidP="009C1FF9">
            <w:pPr>
              <w:pBdr>
                <w:top w:val="nil"/>
                <w:left w:val="nil"/>
                <w:bottom w:val="nil"/>
                <w:right w:val="nil"/>
                <w:between w:val="nil"/>
              </w:pBdr>
              <w:spacing w:after="0" w:line="240" w:lineRule="auto"/>
              <w:ind w:left="34"/>
              <w:rPr>
                <w:rFonts w:ascii="Times New Roman" w:eastAsia="Times New Roman" w:hAnsi="Times New Roman" w:cs="Times New Roman"/>
                <w:sz w:val="24"/>
                <w:szCs w:val="24"/>
              </w:rPr>
            </w:pPr>
            <w:r w:rsidRPr="00AF0A09">
              <w:rPr>
                <w:rFonts w:ascii="Times New Roman" w:eastAsia="Times New Roman" w:hAnsi="Times New Roman" w:cs="Times New Roman"/>
                <w:sz w:val="24"/>
                <w:szCs w:val="24"/>
              </w:rPr>
              <w:t>+ Phòng muỗi đốt: mặc quần áo dài tay, ngủ trong mùng kể cả ban ngày. Xua đuổi muỗi vào nhà bằng các bình xịt côn trùng, nhang muỗi, kem xua muỗi,… phối hợp với địa phương về các đợt phun hóa chất diệt muỗi.</w:t>
            </w:r>
          </w:p>
        </w:tc>
      </w:tr>
    </w:tbl>
    <w:p w14:paraId="61836417" w14:textId="77777777" w:rsidR="00420613" w:rsidRPr="00AF0A09" w:rsidRDefault="00420613" w:rsidP="009C1FF9">
      <w:pPr>
        <w:spacing w:after="0" w:line="240" w:lineRule="auto"/>
        <w:rPr>
          <w:rFonts w:ascii="Times New Roman" w:hAnsi="Times New Roman" w:cs="Times New Roman"/>
          <w:b/>
          <w:bCs/>
          <w:sz w:val="24"/>
          <w:szCs w:val="24"/>
        </w:rPr>
      </w:pPr>
    </w:p>
    <w:p w14:paraId="08A3BE52" w14:textId="77777777" w:rsidR="00420613" w:rsidRPr="00AF0A09" w:rsidRDefault="00420613" w:rsidP="009C1FF9">
      <w:pPr>
        <w:spacing w:after="0" w:line="240" w:lineRule="auto"/>
        <w:rPr>
          <w:rFonts w:ascii="Times New Roman" w:hAnsi="Times New Roman" w:cs="Times New Roman"/>
          <w:b/>
          <w:bCs/>
          <w:sz w:val="24"/>
          <w:szCs w:val="24"/>
          <w:lang w:val="vi-VN"/>
        </w:rPr>
      </w:pPr>
      <w:r w:rsidRPr="00AF0A09">
        <w:rPr>
          <w:rFonts w:ascii="Times New Roman" w:hAnsi="Times New Roman" w:cs="Times New Roman"/>
          <w:b/>
          <w:bCs/>
          <w:sz w:val="24"/>
          <w:szCs w:val="24"/>
          <w:lang w:val="vi-VN"/>
        </w:rPr>
        <w:t xml:space="preserve">* Hướng dẫn </w:t>
      </w:r>
      <w:r w:rsidRPr="00AF0A09">
        <w:rPr>
          <w:rFonts w:ascii="Times New Roman" w:hAnsi="Times New Roman" w:cs="Times New Roman"/>
          <w:b/>
          <w:bCs/>
          <w:sz w:val="24"/>
          <w:szCs w:val="24"/>
        </w:rPr>
        <w:t>HS tự học ở</w:t>
      </w:r>
      <w:r w:rsidRPr="00AF0A09">
        <w:rPr>
          <w:rFonts w:ascii="Times New Roman" w:hAnsi="Times New Roman" w:cs="Times New Roman"/>
          <w:b/>
          <w:bCs/>
          <w:sz w:val="24"/>
          <w:szCs w:val="24"/>
          <w:lang w:val="vi-VN"/>
        </w:rPr>
        <w:t xml:space="preserve"> nhà </w:t>
      </w:r>
    </w:p>
    <w:p w14:paraId="0CC8FBDA" w14:textId="77777777" w:rsidR="00420613" w:rsidRPr="00AF0A09" w:rsidRDefault="00420613"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1. Ôn tập lại các kiến thức bài </w:t>
      </w:r>
      <w:r w:rsidRPr="00AF0A09">
        <w:rPr>
          <w:rFonts w:ascii="Times New Roman" w:hAnsi="Times New Roman" w:cs="Times New Roman"/>
          <w:sz w:val="24"/>
          <w:szCs w:val="24"/>
        </w:rPr>
        <w:t>47</w:t>
      </w:r>
      <w:r w:rsidRPr="00AF0A09">
        <w:rPr>
          <w:rFonts w:ascii="Times New Roman" w:hAnsi="Times New Roman" w:cs="Times New Roman"/>
          <w:sz w:val="24"/>
          <w:szCs w:val="24"/>
          <w:lang w:val="vi-VN"/>
        </w:rPr>
        <w:t xml:space="preserve">. </w:t>
      </w:r>
    </w:p>
    <w:p w14:paraId="1572862E" w14:textId="77777777" w:rsidR="00420613" w:rsidRPr="00AF0A09" w:rsidRDefault="00420613" w:rsidP="009C1FF9">
      <w:pPr>
        <w:spacing w:after="0" w:line="240" w:lineRule="auto"/>
        <w:rPr>
          <w:rFonts w:ascii="Times New Roman" w:hAnsi="Times New Roman" w:cs="Times New Roman"/>
          <w:sz w:val="24"/>
          <w:szCs w:val="24"/>
          <w:lang w:val="vi-VN"/>
        </w:rPr>
      </w:pPr>
      <w:r w:rsidRPr="00AF0A09">
        <w:rPr>
          <w:rFonts w:ascii="Times New Roman" w:hAnsi="Times New Roman" w:cs="Times New Roman"/>
          <w:sz w:val="24"/>
          <w:szCs w:val="24"/>
          <w:lang w:val="vi-VN"/>
        </w:rPr>
        <w:t xml:space="preserve">2. Làm bài </w:t>
      </w:r>
      <w:r w:rsidRPr="00AF0A09">
        <w:rPr>
          <w:rFonts w:ascii="Times New Roman" w:hAnsi="Times New Roman" w:cs="Times New Roman"/>
          <w:sz w:val="24"/>
          <w:szCs w:val="24"/>
        </w:rPr>
        <w:t>tập bài 47</w:t>
      </w:r>
      <w:r w:rsidRPr="00AF0A09">
        <w:rPr>
          <w:rFonts w:ascii="Times New Roman" w:hAnsi="Times New Roman" w:cs="Times New Roman"/>
          <w:sz w:val="24"/>
          <w:szCs w:val="24"/>
          <w:lang w:val="vi-VN"/>
        </w:rPr>
        <w:t xml:space="preserve"> trong SBT </w:t>
      </w:r>
    </w:p>
    <w:p w14:paraId="65925E16" w14:textId="77777777" w:rsidR="00420613" w:rsidRPr="00AF0A09" w:rsidRDefault="00420613" w:rsidP="009C1FF9">
      <w:pPr>
        <w:spacing w:after="0" w:line="240" w:lineRule="auto"/>
        <w:rPr>
          <w:rFonts w:ascii="Times New Roman" w:hAnsi="Times New Roman" w:cs="Times New Roman"/>
          <w:sz w:val="24"/>
          <w:szCs w:val="24"/>
        </w:rPr>
      </w:pPr>
      <w:r w:rsidRPr="00AF0A09">
        <w:rPr>
          <w:rFonts w:ascii="Times New Roman" w:hAnsi="Times New Roman" w:cs="Times New Roman"/>
          <w:sz w:val="24"/>
          <w:szCs w:val="24"/>
          <w:lang w:val="vi-VN"/>
        </w:rPr>
        <w:t xml:space="preserve">3. </w:t>
      </w:r>
      <w:r w:rsidRPr="00AF0A09">
        <w:rPr>
          <w:rFonts w:ascii="Times New Roman" w:hAnsi="Times New Roman" w:cs="Times New Roman"/>
          <w:sz w:val="24"/>
          <w:szCs w:val="24"/>
        </w:rPr>
        <w:t>ôn tập lại các kiến thức đã học trong học kì 2 để giờ sau ôn tập cuối học kì II.</w:t>
      </w:r>
    </w:p>
    <w:p w14:paraId="3B3067DB" w14:textId="77777777" w:rsidR="00420613" w:rsidRPr="00AF0A09" w:rsidRDefault="00420613" w:rsidP="009C1FF9">
      <w:pPr>
        <w:spacing w:after="0" w:line="240" w:lineRule="auto"/>
        <w:rPr>
          <w:rFonts w:ascii="Times New Roman" w:hAnsi="Times New Roman" w:cs="Times New Roman"/>
          <w:sz w:val="24"/>
          <w:szCs w:val="24"/>
        </w:rPr>
      </w:pPr>
    </w:p>
    <w:p w14:paraId="2038B0E3" w14:textId="0CC868D7" w:rsidR="00420613" w:rsidRPr="00AF0A09" w:rsidRDefault="00420613"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3D2199A9" w14:textId="77777777" w:rsidR="00420613" w:rsidRPr="00AF0A09" w:rsidRDefault="00420613" w:rsidP="009C1FF9">
      <w:pPr>
        <w:spacing w:after="0" w:line="240" w:lineRule="auto"/>
        <w:contextualSpacing/>
        <w:rPr>
          <w:rFonts w:ascii="Times New Roman" w:hAnsi="Times New Roman" w:cs="Times New Roman"/>
          <w:sz w:val="24"/>
          <w:szCs w:val="24"/>
        </w:rPr>
      </w:pPr>
    </w:p>
    <w:p w14:paraId="2E6B3B9D" w14:textId="77777777" w:rsidR="009C1FF9" w:rsidRPr="00AF0A09" w:rsidRDefault="009C1FF9" w:rsidP="009C1FF9">
      <w:pPr>
        <w:pStyle w:val="Heading2"/>
        <w:spacing w:before="0"/>
        <w:ind w:hanging="3"/>
        <w:jc w:val="center"/>
        <w:rPr>
          <w:color w:val="000000" w:themeColor="text1"/>
          <w:sz w:val="24"/>
          <w:szCs w:val="24"/>
        </w:rPr>
      </w:pPr>
      <w:r w:rsidRPr="00AF0A09">
        <w:rPr>
          <w:color w:val="000000" w:themeColor="text1"/>
          <w:sz w:val="24"/>
          <w:szCs w:val="24"/>
        </w:rPr>
        <w:t>ÔN TẬP GIỮA HỌC KÌ I</w:t>
      </w:r>
    </w:p>
    <w:p w14:paraId="62DAB44C" w14:textId="77777777" w:rsidR="009C1FF9" w:rsidRPr="00AF0A09" w:rsidRDefault="009C1FF9" w:rsidP="009C1FF9">
      <w:pPr>
        <w:spacing w:after="0"/>
        <w:ind w:hanging="3"/>
        <w:jc w:val="center"/>
        <w:rPr>
          <w:rFonts w:ascii="Times New Roman" w:eastAsia="Arial" w:hAnsi="Times New Roman" w:cs="Times New Roman"/>
          <w:b/>
          <w:bCs/>
          <w:i/>
          <w:color w:val="000000" w:themeColor="text1"/>
          <w:sz w:val="24"/>
          <w:szCs w:val="24"/>
        </w:rPr>
      </w:pPr>
      <w:r w:rsidRPr="00AF0A09">
        <w:rPr>
          <w:rFonts w:ascii="Times New Roman" w:eastAsia="Arial" w:hAnsi="Times New Roman" w:cs="Times New Roman"/>
          <w:b/>
          <w:bCs/>
          <w:i/>
          <w:color w:val="000000" w:themeColor="text1"/>
          <w:sz w:val="24"/>
          <w:szCs w:val="24"/>
        </w:rPr>
        <w:t>Môn học: KHTN - Lớp 8</w:t>
      </w:r>
    </w:p>
    <w:p w14:paraId="7B43C5A3" w14:textId="77777777" w:rsidR="009C1FF9" w:rsidRPr="00AF0A09" w:rsidRDefault="009C1FF9" w:rsidP="009C1FF9">
      <w:pPr>
        <w:spacing w:after="0"/>
        <w:ind w:hanging="3"/>
        <w:jc w:val="center"/>
        <w:rPr>
          <w:rFonts w:ascii="Times New Roman" w:hAnsi="Times New Roman" w:cs="Times New Roman"/>
          <w:color w:val="000000" w:themeColor="text1"/>
          <w:sz w:val="24"/>
          <w:szCs w:val="24"/>
        </w:rPr>
      </w:pPr>
      <w:r w:rsidRPr="00AF0A09">
        <w:rPr>
          <w:rFonts w:ascii="Times New Roman" w:eastAsia="Arial" w:hAnsi="Times New Roman" w:cs="Times New Roman"/>
          <w:b/>
          <w:bCs/>
          <w:i/>
          <w:color w:val="000000" w:themeColor="text1"/>
          <w:sz w:val="24"/>
          <w:szCs w:val="24"/>
        </w:rPr>
        <w:t>Thời gian thực hiện: 1 tiết  ( tiết 33)</w:t>
      </w:r>
    </w:p>
    <w:p w14:paraId="7201EBFB" w14:textId="77777777" w:rsidR="009C1FF9" w:rsidRPr="00AF0A09" w:rsidRDefault="009C1FF9" w:rsidP="009C1FF9">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I. Mục tiêu:</w:t>
      </w:r>
    </w:p>
    <w:p w14:paraId="4EC7006E" w14:textId="77777777" w:rsidR="009C1FF9" w:rsidRPr="00AF0A09" w:rsidRDefault="009C1FF9" w:rsidP="009C1FF9">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lastRenderedPageBreak/>
        <w:t>1. Kiến thức:</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Sau bài học, Hs sẽ:</w:t>
      </w:r>
    </w:p>
    <w:p w14:paraId="43686CBA"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thống lại các nội dung kiến thức đã được học về:</w:t>
      </w:r>
    </w:p>
    <w:p w14:paraId="18200393"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Sử dụng một số hóa chất, thiết bị cơ bản trong phòng thí nghiệm.</w:t>
      </w:r>
    </w:p>
    <w:p w14:paraId="1F35D660"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Phản ứng hóa học.</w:t>
      </w:r>
    </w:p>
    <w:p w14:paraId="6F6DEEA6"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Mol và tỉ khối của chất khí.</w:t>
      </w:r>
    </w:p>
    <w:p w14:paraId="676944F9"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ung dịch và nồng độ.</w:t>
      </w:r>
    </w:p>
    <w:p w14:paraId="4C87E93C"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ịnh luật bảo toàn khối lượng và phương trình hóa học.</w:t>
      </w:r>
    </w:p>
    <w:p w14:paraId="150B8867"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ính theo phương trình hóa học.</w:t>
      </w:r>
    </w:p>
    <w:p w14:paraId="767C9694"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ốc độ phản ứng và chất xúc tác.</w:t>
      </w:r>
    </w:p>
    <w:p w14:paraId="24A9B0B1"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Acid, Base - Thang PH.</w:t>
      </w:r>
    </w:p>
    <w:p w14:paraId="1CEC32C5"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ả lời một số câu hỏi trắc nghiệm.</w:t>
      </w:r>
    </w:p>
    <w:p w14:paraId="2C647972"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ả lời một số câu hỏi tự luận (Làm một số bài tập).</w:t>
      </w:r>
    </w:p>
    <w:p w14:paraId="2593E800" w14:textId="77777777" w:rsidR="009C1FF9" w:rsidRPr="00AF0A09" w:rsidRDefault="009C1FF9" w:rsidP="009C1FF9">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2. Năng lực:</w:t>
      </w:r>
    </w:p>
    <w:p w14:paraId="36381CD2" w14:textId="77777777" w:rsidR="009C1FF9" w:rsidRPr="00AF0A09" w:rsidRDefault="009C1FF9" w:rsidP="009C1FF9">
      <w:pPr>
        <w:pStyle w:val="NormalWeb"/>
        <w:kinsoku w:val="0"/>
        <w:overflowPunct w:val="0"/>
        <w:jc w:val="both"/>
        <w:textAlignment w:val="baseline"/>
        <w:rPr>
          <w:b/>
          <w:color w:val="000000" w:themeColor="text1"/>
        </w:rPr>
      </w:pPr>
      <w:r w:rsidRPr="00AF0A09">
        <w:rPr>
          <w:b/>
          <w:color w:val="000000" w:themeColor="text1"/>
        </w:rPr>
        <w:t xml:space="preserve">2.1. Năng lực chung: </w:t>
      </w:r>
    </w:p>
    <w:p w14:paraId="21B66F72" w14:textId="77777777" w:rsidR="009C1FF9" w:rsidRPr="00AF0A09" w:rsidRDefault="009C1FF9" w:rsidP="009C1FF9">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Tự chủ và tự học:</w:t>
      </w:r>
      <w:r w:rsidRPr="00AF0A09">
        <w:rPr>
          <w:rFonts w:ascii="Times New Roman" w:eastAsia="Times New Roman" w:hAnsi="Times New Roman" w:cs="Times New Roman"/>
          <w:color w:val="000000" w:themeColor="text1"/>
          <w:sz w:val="24"/>
          <w:szCs w:val="24"/>
        </w:rPr>
        <w:t> HS tự nghiên cứu thông tin SGK và hệ thống lại các nội dung kiến thức đã học.</w:t>
      </w:r>
    </w:p>
    <w:p w14:paraId="6EDE2301" w14:textId="77777777" w:rsidR="009C1FF9" w:rsidRPr="00AF0A09" w:rsidRDefault="009C1FF9" w:rsidP="009C1FF9">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Giao tiếp và hợp tác:</w:t>
      </w:r>
      <w:r w:rsidRPr="00AF0A09">
        <w:rPr>
          <w:rFonts w:ascii="Times New Roman" w:eastAsia="Times New Roman" w:hAnsi="Times New Roman" w:cs="Times New Roman"/>
          <w:color w:val="000000" w:themeColor="text1"/>
          <w:sz w:val="24"/>
          <w:szCs w:val="24"/>
        </w:rPr>
        <w:t> Thảo luận nhóm một cách có hiệu quả khi thực hiện các nhiệm vụ học tập</w:t>
      </w:r>
    </w:p>
    <w:p w14:paraId="5AF1DF36" w14:textId="77777777" w:rsidR="009C1FF9" w:rsidRPr="00AF0A09" w:rsidRDefault="009C1FF9" w:rsidP="009C1FF9">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i/>
          <w:iCs/>
          <w:color w:val="000000" w:themeColor="text1"/>
          <w:sz w:val="24"/>
          <w:szCs w:val="24"/>
        </w:rPr>
        <w:t>- </w:t>
      </w:r>
      <w:r w:rsidRPr="00AF0A09">
        <w:rPr>
          <w:rFonts w:ascii="Times New Roman" w:eastAsia="Times New Roman" w:hAnsi="Times New Roman" w:cs="Times New Roman"/>
          <w:bCs/>
          <w:i/>
          <w:color w:val="000000" w:themeColor="text1"/>
          <w:sz w:val="24"/>
          <w:szCs w:val="24"/>
        </w:rPr>
        <w:t>Giải quyết vấn đề và sáng tạo:</w:t>
      </w:r>
      <w:r w:rsidRPr="00AF0A09">
        <w:rPr>
          <w:rFonts w:ascii="Times New Roman" w:eastAsia="Times New Roman" w:hAnsi="Times New Roman" w:cs="Times New Roman"/>
          <w:color w:val="000000" w:themeColor="text1"/>
          <w:sz w:val="24"/>
          <w:szCs w:val="24"/>
        </w:rPr>
        <w:t> Thảo luận với các thành viên trong nhóm nhằm giải quyết các vấn đề trong bài học để hoàn thành nhiệm vụ học tập và thực hành.</w:t>
      </w:r>
    </w:p>
    <w:p w14:paraId="0C0D1295" w14:textId="77777777" w:rsidR="009C1FF9" w:rsidRPr="00AF0A09" w:rsidRDefault="009C1FF9" w:rsidP="009C1FF9">
      <w:pPr>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2.2. Năng lực khoa học tự nhiên : </w:t>
      </w:r>
    </w:p>
    <w:p w14:paraId="6C8E8A2F" w14:textId="77777777" w:rsidR="009C1FF9" w:rsidRPr="00AF0A09" w:rsidRDefault="009C1FF9" w:rsidP="009C1FF9">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Nhận thức khoa học tự nhiên:</w:t>
      </w:r>
      <w:r w:rsidRPr="00AF0A09">
        <w:rPr>
          <w:rFonts w:ascii="Times New Roman" w:eastAsia="Times New Roman" w:hAnsi="Times New Roman" w:cs="Times New Roman"/>
          <w:i/>
          <w:color w:val="000000" w:themeColor="text1"/>
          <w:sz w:val="24"/>
          <w:szCs w:val="24"/>
        </w:rPr>
        <w:t xml:space="preserve"> </w:t>
      </w:r>
      <w:r w:rsidRPr="00AF0A09">
        <w:rPr>
          <w:rFonts w:ascii="Times New Roman" w:eastAsia="Times New Roman" w:hAnsi="Times New Roman" w:cs="Times New Roman"/>
          <w:color w:val="000000" w:themeColor="text1"/>
          <w:sz w:val="24"/>
          <w:szCs w:val="24"/>
        </w:rPr>
        <w:t>Cá nhân hệ thống lại được các kiến thức đã học.</w:t>
      </w:r>
    </w:p>
    <w:p w14:paraId="335825C9" w14:textId="77777777" w:rsidR="009C1FF9" w:rsidRPr="00AF0A09" w:rsidRDefault="009C1FF9" w:rsidP="009C1FF9">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Tìm hiểu tự nhiên:</w:t>
      </w: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color w:val="000000" w:themeColor="text1"/>
          <w:sz w:val="24"/>
          <w:szCs w:val="24"/>
        </w:rPr>
        <w:t>Phát triển thêm nhận thức của bản thân thông qua việc trả lời các câu hỏi trắc nghiệm.</w:t>
      </w:r>
    </w:p>
    <w:p w14:paraId="57AE5B79" w14:textId="77777777" w:rsidR="009C1FF9" w:rsidRPr="00AF0A09" w:rsidRDefault="009C1FF9" w:rsidP="009C1FF9">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Vận dụng kiến thức, kỹ năng đã học:</w:t>
      </w:r>
      <w:r w:rsidRPr="00AF0A09">
        <w:rPr>
          <w:rFonts w:ascii="Times New Roman" w:eastAsia="Times New Roman" w:hAnsi="Times New Roman" w:cs="Times New Roman"/>
          <w:color w:val="000000" w:themeColor="text1"/>
          <w:sz w:val="24"/>
          <w:szCs w:val="24"/>
        </w:rPr>
        <w:t> Vận dụng được hiểu biết của bản thân để làm các bài tập tự luận.</w:t>
      </w:r>
    </w:p>
    <w:p w14:paraId="56F8076C" w14:textId="77777777" w:rsidR="009C1FF9" w:rsidRPr="00AF0A09" w:rsidRDefault="009C1FF9" w:rsidP="009C1FF9">
      <w:pPr>
        <w:pStyle w:val="NormalWeb"/>
        <w:kinsoku w:val="0"/>
        <w:overflowPunct w:val="0"/>
        <w:jc w:val="both"/>
        <w:textAlignment w:val="baseline"/>
        <w:rPr>
          <w:rFonts w:eastAsia="Arial"/>
          <w:color w:val="000000" w:themeColor="text1"/>
        </w:rPr>
      </w:pPr>
      <w:r w:rsidRPr="00AF0A09">
        <w:rPr>
          <w:b/>
          <w:bCs/>
          <w:color w:val="000000" w:themeColor="text1"/>
          <w:lang w:val="nl-NL"/>
        </w:rPr>
        <w:t xml:space="preserve">3. Phẩm chất: </w:t>
      </w:r>
      <w:r w:rsidRPr="00AF0A09">
        <w:rPr>
          <w:rFonts w:eastAsia="Arial"/>
          <w:color w:val="000000" w:themeColor="text1"/>
        </w:rPr>
        <w:t>Thông qua thực hiện bài học sẽ tạo điều kiện để học sinh:</w:t>
      </w:r>
    </w:p>
    <w:p w14:paraId="0441AB9B" w14:textId="77777777" w:rsidR="009C1FF9" w:rsidRPr="00AF0A09" w:rsidRDefault="009C1FF9" w:rsidP="009C1FF9">
      <w:pPr>
        <w:pStyle w:val="NormalWeb"/>
        <w:kinsoku w:val="0"/>
        <w:overflowPunct w:val="0"/>
        <w:jc w:val="both"/>
        <w:textAlignment w:val="baseline"/>
        <w:rPr>
          <w:b/>
          <w:bCs/>
          <w:color w:val="000000" w:themeColor="text1"/>
          <w:lang w:val="nl-NL"/>
        </w:rPr>
      </w:pPr>
      <w:r w:rsidRPr="00AF0A09">
        <w:rPr>
          <w:color w:val="000000" w:themeColor="text1"/>
        </w:rPr>
        <w:t>- Chăm học, chịu khó tìm tòi tài liệu để hệ thống hóa các nội dung kiến thức đã học, vận dụng được kiến thức vào làm bài tập.</w:t>
      </w:r>
    </w:p>
    <w:p w14:paraId="666105F7" w14:textId="77777777" w:rsidR="009C1FF9" w:rsidRPr="00AF0A09" w:rsidRDefault="009C1FF9" w:rsidP="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ó trách nhiệm trong hoạt động nhóm, chủ động nhận và thực hiện nhiệm vụ.</w:t>
      </w:r>
    </w:p>
    <w:p w14:paraId="332EB876" w14:textId="77777777" w:rsidR="009C1FF9" w:rsidRPr="00AF0A09" w:rsidRDefault="009C1FF9" w:rsidP="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ung thực trong báo cáo, thảo luận hoạt động nhóm.</w:t>
      </w:r>
    </w:p>
    <w:p w14:paraId="226757A4" w14:textId="77777777" w:rsidR="009C1FF9" w:rsidRPr="00AF0A09" w:rsidRDefault="009C1FF9" w:rsidP="009C1FF9">
      <w:pPr>
        <w:pStyle w:val="NormalWeb"/>
        <w:kinsoku w:val="0"/>
        <w:overflowPunct w:val="0"/>
        <w:jc w:val="both"/>
        <w:textAlignment w:val="baseline"/>
        <w:rPr>
          <w:b/>
          <w:bCs/>
          <w:color w:val="000000" w:themeColor="text1"/>
          <w:shd w:val="clear" w:color="auto" w:fill="FFFFFF"/>
        </w:rPr>
      </w:pPr>
      <w:r w:rsidRPr="00AF0A09">
        <w:rPr>
          <w:b/>
          <w:bCs/>
          <w:color w:val="000000" w:themeColor="text1"/>
          <w:shd w:val="clear" w:color="auto" w:fill="FFFFFF"/>
        </w:rPr>
        <w:t>II. Thiết bị dạy học và học liệu</w:t>
      </w:r>
    </w:p>
    <w:p w14:paraId="719A0112" w14:textId="77777777" w:rsidR="009C1FF9" w:rsidRPr="00AF0A09" w:rsidRDefault="009C1FF9" w:rsidP="009C1FF9">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1. Chuẩn bị của giáo viên:</w:t>
      </w:r>
    </w:p>
    <w:p w14:paraId="3C280F38"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KHBD, GAĐT, SGK, Tivi, máy tính. </w:t>
      </w:r>
    </w:p>
    <w:p w14:paraId="67DC9E99" w14:textId="77777777" w:rsidR="009C1FF9" w:rsidRPr="00AF0A09" w:rsidRDefault="009C1FF9" w:rsidP="009C1FF9">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2. Chuẩn bị của học sinh:</w:t>
      </w:r>
    </w:p>
    <w:p w14:paraId="15BD49D2"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Vở ghi, sgk, dụng cụ học tập.</w:t>
      </w:r>
    </w:p>
    <w:p w14:paraId="19C5C8E5"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Ôn tập lại các nội dung kiến thức đã học từ bài 1 đến bài 9</w:t>
      </w:r>
    </w:p>
    <w:p w14:paraId="53B8B73B" w14:textId="77777777" w:rsidR="009C1FF9" w:rsidRPr="00AF0A09" w:rsidRDefault="009C1FF9" w:rsidP="009C1FF9">
      <w:pPr>
        <w:spacing w:after="0"/>
        <w:jc w:val="both"/>
        <w:rPr>
          <w:rFonts w:ascii="Times New Roman" w:hAnsi="Times New Roman" w:cs="Times New Roman"/>
          <w:b/>
          <w:bCs/>
          <w:color w:val="000000" w:themeColor="text1"/>
          <w:sz w:val="24"/>
          <w:szCs w:val="24"/>
          <w:lang w:val="nl-NL"/>
        </w:rPr>
      </w:pPr>
      <w:r w:rsidRPr="00AF0A09">
        <w:rPr>
          <w:rFonts w:ascii="Times New Roman" w:hAnsi="Times New Roman" w:cs="Times New Roman"/>
          <w:b/>
          <w:bCs/>
          <w:color w:val="000000" w:themeColor="text1"/>
          <w:sz w:val="24"/>
          <w:szCs w:val="24"/>
          <w:lang w:val="nl-NL"/>
        </w:rPr>
        <w:t>III. Tiến trình dạy học</w:t>
      </w:r>
    </w:p>
    <w:p w14:paraId="705A3B8E" w14:textId="77777777" w:rsidR="009C1FF9" w:rsidRPr="00AF0A09" w:rsidRDefault="009C1FF9" w:rsidP="009C1FF9">
      <w:pPr>
        <w:spacing w:after="0"/>
        <w:ind w:hanging="3"/>
        <w:jc w:val="both"/>
        <w:rPr>
          <w:rFonts w:ascii="Times New Roman" w:hAnsi="Times New Roman" w:cs="Times New Roman"/>
          <w:i/>
          <w:iCs/>
          <w:color w:val="000000" w:themeColor="text1"/>
          <w:sz w:val="24"/>
          <w:szCs w:val="24"/>
        </w:rPr>
      </w:pPr>
      <w:r w:rsidRPr="00AF0A09">
        <w:rPr>
          <w:rFonts w:ascii="Times New Roman" w:hAnsi="Times New Roman" w:cs="Times New Roman"/>
          <w:b/>
          <w:bCs/>
          <w:color w:val="000000" w:themeColor="text1"/>
          <w:sz w:val="24"/>
          <w:szCs w:val="24"/>
        </w:rPr>
        <w:t xml:space="preserve">1. Hoạt động 1: Mở đầu </w:t>
      </w:r>
    </w:p>
    <w:p w14:paraId="50ABB0B8"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a. Mục tiêu:</w:t>
      </w:r>
      <w:r w:rsidRPr="00AF0A09">
        <w:rPr>
          <w:rFonts w:ascii="Times New Roman" w:hAnsi="Times New Roman" w:cs="Times New Roman"/>
          <w:color w:val="000000" w:themeColor="text1"/>
          <w:sz w:val="24"/>
          <w:szCs w:val="24"/>
        </w:rPr>
        <w:t xml:space="preserve"> Tạo tâm thế hứng thú cho học sinh và từng bước làm quen bài học.</w:t>
      </w:r>
    </w:p>
    <w:p w14:paraId="65A75FAE"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 Nội dung:</w:t>
      </w:r>
      <w:r w:rsidRPr="00AF0A09">
        <w:rPr>
          <w:rFonts w:ascii="Times New Roman" w:hAnsi="Times New Roman" w:cs="Times New Roman"/>
          <w:color w:val="000000" w:themeColor="text1"/>
          <w:sz w:val="24"/>
          <w:szCs w:val="24"/>
        </w:rPr>
        <w:t xml:space="preserve"> Gv trình bày vấn đề, Hs quan sát thực hiện yêu cầu của Gv</w:t>
      </w:r>
    </w:p>
    <w:p w14:paraId="610E7212"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c. Sản phẩm học tập:</w:t>
      </w:r>
      <w:r w:rsidRPr="00AF0A09">
        <w:rPr>
          <w:rFonts w:ascii="Times New Roman" w:hAnsi="Times New Roman" w:cs="Times New Roman"/>
          <w:color w:val="000000" w:themeColor="text1"/>
          <w:sz w:val="24"/>
          <w:szCs w:val="24"/>
        </w:rPr>
        <w:t xml:space="preserve"> Hs lắng nghe và tiếp thu kiến thức</w:t>
      </w:r>
    </w:p>
    <w:p w14:paraId="023B10E8"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p w14:paraId="2F044B21"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Trong chương I, II chúng ta đã học được những nội dung kiến thức nào?</w:t>
      </w:r>
    </w:p>
    <w:p w14:paraId="52C30955"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Nêu những nội dung đã được học trong chương I, II.</w:t>
      </w:r>
    </w:p>
    <w:p w14:paraId="1F49D247"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Gv: Nhận xét, đánh giá, dẫn dắt vào bài.</w:t>
      </w:r>
    </w:p>
    <w:p w14:paraId="6E14C3CF" w14:textId="77777777" w:rsidR="009C1FF9" w:rsidRPr="00AF0A09" w:rsidRDefault="009C1FF9" w:rsidP="009C1FF9">
      <w:pPr>
        <w:spacing w:after="0"/>
        <w:ind w:hanging="3"/>
        <w:jc w:val="both"/>
        <w:rPr>
          <w:rFonts w:ascii="Times New Roman" w:hAnsi="Times New Roman" w:cs="Times New Roman"/>
          <w:b/>
          <w:i/>
          <w:iCs/>
          <w:color w:val="000000" w:themeColor="text1"/>
          <w:sz w:val="24"/>
          <w:szCs w:val="24"/>
        </w:rPr>
      </w:pPr>
      <w:r w:rsidRPr="00AF0A09">
        <w:rPr>
          <w:rFonts w:ascii="Times New Roman" w:hAnsi="Times New Roman" w:cs="Times New Roman"/>
          <w:b/>
          <w:bCs/>
          <w:color w:val="000000" w:themeColor="text1"/>
          <w:sz w:val="24"/>
          <w:szCs w:val="24"/>
        </w:rPr>
        <w:t>2. Hoạt động 2: Hình thành kiến thức mới.</w:t>
      </w:r>
    </w:p>
    <w:p w14:paraId="2DA8CA1F"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Hoạt động 2.1:</w:t>
      </w:r>
      <w:r w:rsidRPr="00AF0A09">
        <w:rPr>
          <w:rFonts w:ascii="Times New Roman" w:hAnsi="Times New Roman" w:cs="Times New Roman"/>
          <w:b/>
          <w:color w:val="000000" w:themeColor="text1"/>
          <w:sz w:val="24"/>
          <w:szCs w:val="24"/>
        </w:rPr>
        <w:t xml:space="preserve"> Hệ thống lại các kiến thức cần nhớ.</w:t>
      </w:r>
    </w:p>
    <w:p w14:paraId="3F5ECCB8"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32E0974B"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cá nhân nghiên cứu thông tin SGK tìm câu trả lời.</w:t>
      </w:r>
    </w:p>
    <w:p w14:paraId="6D18FA06"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723CB9F4"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25"/>
        <w:gridCol w:w="6375"/>
      </w:tblGrid>
      <w:tr w:rsidR="009C1FF9" w:rsidRPr="00AF0A09" w14:paraId="5774D9A4" w14:textId="77777777" w:rsidTr="009C1FF9">
        <w:trPr>
          <w:trHeight w:val="444"/>
        </w:trPr>
        <w:tc>
          <w:tcPr>
            <w:tcW w:w="3227" w:type="dxa"/>
            <w:tcBorders>
              <w:top w:val="single" w:sz="4" w:space="0" w:color="000000"/>
              <w:left w:val="single" w:sz="4" w:space="0" w:color="000000"/>
              <w:bottom w:val="single" w:sz="4" w:space="0" w:color="000000"/>
              <w:right w:val="single" w:sz="4" w:space="0" w:color="000000"/>
            </w:tcBorders>
            <w:vAlign w:val="center"/>
            <w:hideMark/>
          </w:tcPr>
          <w:p w14:paraId="1EB6B68F" w14:textId="77777777" w:rsidR="009C1FF9" w:rsidRPr="00AF0A09" w:rsidRDefault="009C1FF9">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6379" w:type="dxa"/>
            <w:tcBorders>
              <w:top w:val="single" w:sz="4" w:space="0" w:color="000000"/>
              <w:left w:val="single" w:sz="4" w:space="0" w:color="000000"/>
              <w:bottom w:val="single" w:sz="4" w:space="0" w:color="000000"/>
              <w:right w:val="single" w:sz="4" w:space="0" w:color="000000"/>
            </w:tcBorders>
            <w:vAlign w:val="center"/>
            <w:hideMark/>
          </w:tcPr>
          <w:p w14:paraId="62865B99" w14:textId="77777777" w:rsidR="009C1FF9" w:rsidRPr="00AF0A09" w:rsidRDefault="009C1FF9">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9C1FF9" w:rsidRPr="00AF0A09" w14:paraId="0ADC04D1" w14:textId="77777777" w:rsidTr="009C1FF9">
        <w:trPr>
          <w:trHeight w:val="444"/>
        </w:trPr>
        <w:tc>
          <w:tcPr>
            <w:tcW w:w="3227" w:type="dxa"/>
            <w:tcBorders>
              <w:top w:val="single" w:sz="4" w:space="0" w:color="000000"/>
              <w:left w:val="single" w:sz="4" w:space="0" w:color="000000"/>
              <w:bottom w:val="single" w:sz="4" w:space="0" w:color="000000"/>
              <w:right w:val="single" w:sz="4" w:space="0" w:color="000000"/>
            </w:tcBorders>
          </w:tcPr>
          <w:p w14:paraId="38CE5959"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5F466CF8"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Gv: Chiếu một số câu hỏi cho HS hệ thống kiến thức: </w:t>
            </w:r>
          </w:p>
          <w:p w14:paraId="2BCF446E"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1.</w:t>
            </w:r>
            <w:r w:rsidRPr="00AF0A09">
              <w:rPr>
                <w:rFonts w:ascii="Times New Roman" w:hAnsi="Times New Roman" w:cs="Times New Roman"/>
                <w:b/>
                <w:bCs/>
                <w:color w:val="000000" w:themeColor="text1"/>
                <w:sz w:val="24"/>
                <w:szCs w:val="24"/>
              </w:rPr>
              <w:tab/>
            </w:r>
            <w:r w:rsidRPr="00AF0A09">
              <w:rPr>
                <w:rFonts w:ascii="Times New Roman" w:hAnsi="Times New Roman" w:cs="Times New Roman"/>
                <w:color w:val="000000" w:themeColor="text1"/>
                <w:sz w:val="24"/>
                <w:szCs w:val="24"/>
              </w:rPr>
              <w:t>Trình bày cách lấy hoá chất rắn và hoá chất lỏng.</w:t>
            </w:r>
          </w:p>
          <w:p w14:paraId="4980FDBC"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749303F7"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470BFF6F"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325323F6"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3A9757A7" w14:textId="77777777" w:rsidR="009C1FF9" w:rsidRPr="00AF0A09" w:rsidRDefault="009C1FF9">
            <w:pPr>
              <w:tabs>
                <w:tab w:val="left" w:pos="426"/>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2.</w:t>
            </w:r>
            <w:r w:rsidRPr="00AF0A09">
              <w:rPr>
                <w:rFonts w:ascii="Times New Roman" w:hAnsi="Times New Roman" w:cs="Times New Roman"/>
                <w:b/>
                <w:bCs/>
                <w:color w:val="000000" w:themeColor="text1"/>
                <w:sz w:val="24"/>
                <w:szCs w:val="24"/>
              </w:rPr>
              <w:tab/>
            </w:r>
            <w:r w:rsidRPr="00AF0A09">
              <w:rPr>
                <w:rFonts w:ascii="Times New Roman" w:hAnsi="Times New Roman" w:cs="Times New Roman"/>
                <w:color w:val="000000" w:themeColor="text1"/>
                <w:sz w:val="24"/>
                <w:szCs w:val="24"/>
              </w:rPr>
              <w:t>Chỉ ra những tình huống nguy hiểm có thể gặp phải trong khi tiến hành thí nghiệm với hoá chất. Đề xuất cách xử lí an toàn cho mỗi tình huống đó.</w:t>
            </w:r>
          </w:p>
          <w:p w14:paraId="5B0A7FDA"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3CD7B466"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3A307D9A"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714F60E6"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0D453D3C" w14:textId="77777777" w:rsidR="009C1FF9" w:rsidRPr="00AF0A09" w:rsidRDefault="009C1FF9">
            <w:pPr>
              <w:tabs>
                <w:tab w:val="left" w:pos="426"/>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3.</w:t>
            </w:r>
            <w:r w:rsidRPr="00AF0A09">
              <w:rPr>
                <w:rFonts w:ascii="Times New Roman" w:hAnsi="Times New Roman" w:cs="Times New Roman"/>
                <w:b/>
                <w:bCs/>
                <w:color w:val="000000" w:themeColor="text1"/>
                <w:sz w:val="24"/>
                <w:szCs w:val="24"/>
              </w:rPr>
              <w:tab/>
            </w:r>
            <w:r w:rsidRPr="00AF0A09">
              <w:rPr>
                <w:rFonts w:ascii="Times New Roman" w:hAnsi="Times New Roman" w:cs="Times New Roman"/>
                <w:color w:val="000000" w:themeColor="text1"/>
                <w:sz w:val="24"/>
                <w:szCs w:val="24"/>
              </w:rPr>
              <w:t>Khái niệm phản ứng hóa học, diễn biến của phản ứng hóa học.</w:t>
            </w:r>
          </w:p>
          <w:p w14:paraId="344AED01"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397320C5"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10BD0481"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3E6281A9"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6414FE18"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4.</w:t>
            </w:r>
            <w:r w:rsidRPr="00AF0A09">
              <w:rPr>
                <w:rFonts w:ascii="Times New Roman" w:hAnsi="Times New Roman" w:cs="Times New Roman"/>
                <w:b/>
                <w:bCs/>
                <w:color w:val="000000" w:themeColor="text1"/>
                <w:sz w:val="24"/>
                <w:szCs w:val="24"/>
              </w:rPr>
              <w:tab/>
            </w:r>
            <w:r w:rsidRPr="00AF0A09">
              <w:rPr>
                <w:rFonts w:ascii="Times New Roman" w:hAnsi="Times New Roman" w:cs="Times New Roman"/>
                <w:color w:val="000000" w:themeColor="text1"/>
                <w:sz w:val="24"/>
                <w:szCs w:val="24"/>
              </w:rPr>
              <w:t>Mol là gì? Thiết lập công thức tính mol của một lượng chất có chứa N hạt.</w:t>
            </w:r>
          </w:p>
          <w:p w14:paraId="1464C66C" w14:textId="77777777" w:rsidR="009C1FF9" w:rsidRPr="00AF0A09" w:rsidRDefault="009C1FF9">
            <w:pPr>
              <w:tabs>
                <w:tab w:val="left" w:pos="426"/>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5.</w:t>
            </w:r>
            <w:r w:rsidRPr="00AF0A09">
              <w:rPr>
                <w:rFonts w:ascii="Times New Roman" w:hAnsi="Times New Roman" w:cs="Times New Roman"/>
                <w:b/>
                <w:bCs/>
                <w:color w:val="000000" w:themeColor="text1"/>
                <w:sz w:val="24"/>
                <w:szCs w:val="24"/>
              </w:rPr>
              <w:tab/>
            </w:r>
          </w:p>
          <w:p w14:paraId="791CDFB1" w14:textId="77777777" w:rsidR="009C1FF9" w:rsidRPr="00AF0A09" w:rsidRDefault="009C1FF9">
            <w:pPr>
              <w:snapToGrid w:val="0"/>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a, Khối lượng mol là gì? Khối lượng mol nguyên tử, khối lượng mol phân tử giống và khác nhau với khối lượng nguyên tử hoặc khối lượng phân tử ở chỗ nào?</w:t>
            </w:r>
          </w:p>
          <w:p w14:paraId="63BE8DEC" w14:textId="77777777" w:rsidR="009C1FF9" w:rsidRPr="00AF0A09" w:rsidRDefault="009C1FF9">
            <w:pPr>
              <w:snapToGrid w:val="0"/>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b. Hãy cho biết công thức tính khối lượng mol của một chất?</w:t>
            </w:r>
          </w:p>
          <w:p w14:paraId="2057840F"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5871E773"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24C902DE"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4E7FBB31"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153D17A7"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63C114C4" w14:textId="77777777" w:rsidR="009C1FF9" w:rsidRPr="00AF0A09" w:rsidRDefault="009C1FF9">
            <w:pPr>
              <w:tabs>
                <w:tab w:val="left" w:pos="426"/>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6.</w:t>
            </w:r>
            <w:r w:rsidRPr="00AF0A09">
              <w:rPr>
                <w:rFonts w:ascii="Times New Roman" w:hAnsi="Times New Roman" w:cs="Times New Roman"/>
                <w:b/>
                <w:bCs/>
                <w:color w:val="000000" w:themeColor="text1"/>
                <w:sz w:val="24"/>
                <w:szCs w:val="24"/>
              </w:rPr>
              <w:tab/>
            </w:r>
          </w:p>
          <w:p w14:paraId="01469EC4" w14:textId="77777777" w:rsidR="009C1FF9" w:rsidRPr="00AF0A09" w:rsidRDefault="009C1FF9">
            <w:pPr>
              <w:snapToGrid w:val="0"/>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a, Thể tích mol của chất khí là gì? Thể tích mol của các chất khí ở cùng điều kiện nhiệt độ và áp suất có đặc điểm gì?</w:t>
            </w:r>
          </w:p>
          <w:p w14:paraId="0D45667A" w14:textId="77777777" w:rsidR="009C1FF9" w:rsidRPr="00AF0A09" w:rsidRDefault="009C1FF9">
            <w:pPr>
              <w:snapToGrid w:val="0"/>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b. Ở điều kiện chuẩn (25</w:t>
            </w:r>
            <w:r w:rsidRPr="00AF0A09">
              <w:rPr>
                <w:rFonts w:ascii="Times New Roman" w:hAnsi="Times New Roman" w:cs="Times New Roman"/>
                <w:bCs/>
                <w:color w:val="000000" w:themeColor="text1"/>
                <w:sz w:val="24"/>
                <w:szCs w:val="24"/>
                <w:vertAlign w:val="superscript"/>
              </w:rPr>
              <w:t>0</w:t>
            </w:r>
            <w:r w:rsidRPr="00AF0A09">
              <w:rPr>
                <w:rFonts w:ascii="Times New Roman" w:hAnsi="Times New Roman" w:cs="Times New Roman"/>
                <w:bCs/>
                <w:color w:val="000000" w:themeColor="text1"/>
                <w:sz w:val="24"/>
                <w:szCs w:val="24"/>
              </w:rPr>
              <w:t>C và 1 bar) 1 mol khí bất kì chiếm thể tích là bao nhiêu lít ?</w:t>
            </w:r>
          </w:p>
          <w:p w14:paraId="3A78FC50"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4E744B90"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5E83A1D6"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7AE4765D"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299DD602"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2727C6E5" w14:textId="77777777" w:rsidR="009C1FF9" w:rsidRPr="00AF0A09" w:rsidRDefault="009C1FF9">
            <w:pPr>
              <w:tabs>
                <w:tab w:val="left" w:pos="426"/>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7.</w:t>
            </w:r>
            <w:r w:rsidRPr="00AF0A09">
              <w:rPr>
                <w:rFonts w:ascii="Times New Roman" w:hAnsi="Times New Roman" w:cs="Times New Roman"/>
                <w:b/>
                <w:bCs/>
                <w:color w:val="000000" w:themeColor="text1"/>
                <w:sz w:val="24"/>
                <w:szCs w:val="24"/>
              </w:rPr>
              <w:tab/>
            </w:r>
          </w:p>
          <w:p w14:paraId="3C061390" w14:textId="77777777" w:rsidR="009C1FF9" w:rsidRPr="00AF0A09" w:rsidRDefault="009C1FF9">
            <w:pPr>
              <w:snapToGrid w:val="0"/>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a, Tỉ khối của chất khí là gì?</w:t>
            </w:r>
          </w:p>
          <w:p w14:paraId="50294305" w14:textId="77777777" w:rsidR="009C1FF9" w:rsidRPr="00AF0A09" w:rsidRDefault="009C1FF9">
            <w:pPr>
              <w:snapToGrid w:val="0"/>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b. Viết công thức tính tỉ khối của khí A đối với khí B và công thức tính tỉ khối của khí A đối với không khí ?</w:t>
            </w:r>
          </w:p>
          <w:p w14:paraId="59FCEA23" w14:textId="77777777" w:rsidR="009C1FF9" w:rsidRPr="00AF0A09" w:rsidRDefault="009C1FF9">
            <w:pPr>
              <w:snapToGrid w:val="0"/>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3. Tỉ khối của chất khí có ý nghĩa gì?</w:t>
            </w:r>
          </w:p>
          <w:p w14:paraId="56AF19F4"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16838C4C"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4FA9ED3D"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44FF2EC0"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0CB163AE" w14:textId="77777777" w:rsidR="009C1FF9" w:rsidRPr="00AF0A09" w:rsidRDefault="009C1FF9">
            <w:pPr>
              <w:tabs>
                <w:tab w:val="left" w:pos="426"/>
              </w:tabs>
              <w:spacing w:after="0"/>
              <w:jc w:val="both"/>
              <w:rPr>
                <w:rFonts w:ascii="Times New Roman" w:hAnsi="Times New Roman" w:cs="Times New Roman"/>
                <w:b/>
                <w:bCs/>
                <w:color w:val="000000" w:themeColor="text1"/>
                <w:sz w:val="24"/>
                <w:szCs w:val="24"/>
              </w:rPr>
            </w:pPr>
          </w:p>
          <w:p w14:paraId="0C49BB38" w14:textId="77777777" w:rsidR="009C1FF9" w:rsidRPr="00AF0A09" w:rsidRDefault="009C1FF9">
            <w:pPr>
              <w:spacing w:after="0"/>
              <w:jc w:val="both"/>
              <w:rPr>
                <w:rFonts w:ascii="Times New Roman" w:hAnsi="Times New Roman" w:cs="Times New Roman"/>
                <w:b/>
                <w:color w:val="000000" w:themeColor="text1"/>
                <w:sz w:val="24"/>
                <w:szCs w:val="24"/>
              </w:rPr>
            </w:pPr>
            <w:r w:rsidRPr="00AF0A09">
              <w:rPr>
                <w:rFonts w:ascii="Times New Roman" w:hAnsi="Times New Roman" w:cs="Times New Roman"/>
                <w:bCs/>
                <w:color w:val="000000" w:themeColor="text1"/>
                <w:sz w:val="24"/>
                <w:szCs w:val="24"/>
              </w:rPr>
              <w:t>8.</w:t>
            </w:r>
            <w:r w:rsidRPr="00AF0A09">
              <w:rPr>
                <w:rFonts w:ascii="Times New Roman" w:hAnsi="Times New Roman" w:cs="Times New Roman"/>
                <w:b/>
                <w:bCs/>
                <w:color w:val="000000" w:themeColor="text1"/>
                <w:sz w:val="24"/>
                <w:szCs w:val="24"/>
              </w:rPr>
              <w:t xml:space="preserve"> </w:t>
            </w:r>
            <w:r w:rsidRPr="00AF0A09">
              <w:rPr>
                <w:rFonts w:ascii="Times New Roman" w:hAnsi="Times New Roman" w:cs="Times New Roman"/>
                <w:color w:val="000000" w:themeColor="text1"/>
                <w:sz w:val="24"/>
                <w:szCs w:val="24"/>
              </w:rPr>
              <w:t>Dung dịch, chất tan và dung môi.</w:t>
            </w:r>
            <w:r w:rsidRPr="00AF0A09">
              <w:rPr>
                <w:rFonts w:ascii="Times New Roman" w:hAnsi="Times New Roman" w:cs="Times New Roman"/>
                <w:b/>
                <w:color w:val="000000" w:themeColor="text1"/>
                <w:sz w:val="24"/>
                <w:szCs w:val="24"/>
              </w:rPr>
              <w:t xml:space="preserve"> </w:t>
            </w:r>
          </w:p>
          <w:p w14:paraId="039FFEE2"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2C01C5AC"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5B091958"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071E3836"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2D5F3108"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9, Độ tan của một chất trong nước, công thức tính độ tan của một chất.</w:t>
            </w:r>
          </w:p>
          <w:p w14:paraId="37E8C956"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7880C261"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7EADF0C8"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71FB1812"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48D76EA3"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0</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Thế nào là nồng độ phần trăm? Công thức tính nồng độ phần trăm.</w:t>
            </w:r>
          </w:p>
          <w:p w14:paraId="0BBC460C"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50D8043D"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0A2775C0"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26DCF535"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1</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Thế nào là nồng độ mol? Công thức tính nồng độ mol.</w:t>
            </w:r>
          </w:p>
          <w:p w14:paraId="05B7BD69"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74EA1FBC"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54D07126"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5B919066"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7A5D91D6"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2, Phát biểu định luật bảo toàn khối lượng. Viết biểu thức của định lật bảo toàn khối lượng.</w:t>
            </w:r>
          </w:p>
          <w:p w14:paraId="72B0B773"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007AA899"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7CA2A5C2"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06BDFBD1"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41723500"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3, Nêu các bước lập phương trình hóa học, ý nghĩa của phương trình hóa học.</w:t>
            </w:r>
          </w:p>
          <w:p w14:paraId="5568240E"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173C0BDF"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75A03B3B"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1F0D42BE"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5AC633AF"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4, Các bước giải bài tập tính theo phương trình hóa học.</w:t>
            </w:r>
          </w:p>
          <w:p w14:paraId="00B9B76A"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6FBE1421"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5. Hiệu suất phản ứng.</w:t>
            </w:r>
          </w:p>
          <w:p w14:paraId="6A171FC9"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142B59AF"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5E1C451F"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7D949917"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48C1F799"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6, Tốc độ phản ứng là gì? Cho ví dụ minh họa. Các yếu tố ảnh hưởng đến tốc độ phản ứng.</w:t>
            </w:r>
          </w:p>
          <w:p w14:paraId="54448651"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63E1B42E"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64CA31FC"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3BEC7241"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78E7FC0E"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7, Acid là gì? Tính chất hóa học của acid</w:t>
            </w:r>
          </w:p>
          <w:p w14:paraId="76BD9A1F"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62CE8CF9"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29031416"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76264B7B"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362AB66E"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8, Base là gì? Cách gọi tên? Tính chất của base?</w:t>
            </w:r>
          </w:p>
          <w:p w14:paraId="1FA56079"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2672B283"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19371A0B"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71EED24A"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Bước 2:Hs thực hiện nhiệm vụ học tập</w:t>
            </w:r>
          </w:p>
          <w:p w14:paraId="720646DC"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75D94800"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2BAC1F5D"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053BF3E7"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tiếp nhận nhiệm vụ, nghiên cứu lại thông tin SGK.</w:t>
            </w:r>
          </w:p>
          <w:p w14:paraId="68089279"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2BE81695"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01B717D1"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68195D8D"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quan sát, hướng dẫn Hs</w:t>
            </w:r>
          </w:p>
          <w:p w14:paraId="3026E602"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5F52A7E7"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01002635"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7DC67832" w14:textId="77777777" w:rsidR="009C1FF9" w:rsidRPr="00AF0A09" w:rsidRDefault="009C1FF9">
            <w:pPr>
              <w:spacing w:after="0"/>
              <w:ind w:hanging="3"/>
              <w:jc w:val="both"/>
              <w:rPr>
                <w:rFonts w:ascii="Times New Roman" w:hAnsi="Times New Roman" w:cs="Times New Roman"/>
                <w:b/>
                <w:color w:val="000000" w:themeColor="text1"/>
                <w:sz w:val="24"/>
                <w:szCs w:val="24"/>
              </w:rPr>
            </w:pPr>
          </w:p>
          <w:p w14:paraId="41FE182B"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4BF1EE54"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1B50FC03"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gọi Hs trả lời câu hỏi</w:t>
            </w:r>
          </w:p>
          <w:p w14:paraId="0CE0BD5C" w14:textId="77777777" w:rsidR="009C1FF9" w:rsidRPr="00AF0A09" w:rsidRDefault="009C1FF9">
            <w:pPr>
              <w:spacing w:after="0"/>
              <w:ind w:hanging="3"/>
              <w:jc w:val="both"/>
              <w:rPr>
                <w:rFonts w:ascii="Times New Roman" w:hAnsi="Times New Roman" w:cs="Times New Roman"/>
                <w:color w:val="000000" w:themeColor="text1"/>
                <w:sz w:val="24"/>
                <w:szCs w:val="24"/>
              </w:rPr>
            </w:pPr>
          </w:p>
          <w:p w14:paraId="24CD23BA"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khác nhận xét, bổ sung</w:t>
            </w:r>
          </w:p>
          <w:p w14:paraId="6CE05DF9" w14:textId="77777777" w:rsidR="009C1FF9" w:rsidRPr="00AF0A09" w:rsidRDefault="009C1FF9">
            <w:pPr>
              <w:spacing w:after="0"/>
              <w:jc w:val="both"/>
              <w:rPr>
                <w:rFonts w:ascii="Times New Roman" w:hAnsi="Times New Roman" w:cs="Times New Roman"/>
                <w:b/>
                <w:color w:val="000000" w:themeColor="text1"/>
                <w:sz w:val="24"/>
                <w:szCs w:val="24"/>
              </w:rPr>
            </w:pPr>
          </w:p>
          <w:p w14:paraId="76821DA1"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78B79335" w14:textId="77777777" w:rsidR="009C1FF9" w:rsidRPr="00AF0A09" w:rsidRDefault="009C1FF9">
            <w:pPr>
              <w:spacing w:after="0"/>
              <w:jc w:val="both"/>
              <w:rPr>
                <w:rFonts w:ascii="Times New Roman" w:hAnsi="Times New Roman" w:cs="Times New Roman"/>
                <w:color w:val="000000" w:themeColor="text1"/>
                <w:sz w:val="24"/>
                <w:szCs w:val="24"/>
              </w:rPr>
            </w:pPr>
          </w:p>
          <w:p w14:paraId="359763D9"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6379" w:type="dxa"/>
            <w:tcBorders>
              <w:top w:val="single" w:sz="4" w:space="0" w:color="000000"/>
              <w:left w:val="single" w:sz="4" w:space="0" w:color="000000"/>
              <w:bottom w:val="single" w:sz="4" w:space="0" w:color="000000"/>
              <w:right w:val="single" w:sz="4" w:space="0" w:color="000000"/>
            </w:tcBorders>
            <w:hideMark/>
          </w:tcPr>
          <w:p w14:paraId="0BDE3E99"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 Kiến thức cần nhớ:</w:t>
            </w:r>
          </w:p>
          <w:p w14:paraId="681420FD"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1.</w:t>
            </w:r>
            <w:r w:rsidRPr="00AF0A09">
              <w:rPr>
                <w:rFonts w:ascii="Times New Roman" w:hAnsi="Times New Roman" w:cs="Times New Roman"/>
                <w:color w:val="000000" w:themeColor="text1"/>
                <w:sz w:val="24"/>
                <w:szCs w:val="24"/>
                <w:lang w:val="vi-VN"/>
              </w:rPr>
              <w:t xml:space="preserve"> </w:t>
            </w:r>
          </w:p>
          <w:p w14:paraId="67426698" w14:textId="77777777" w:rsidR="009C1FF9" w:rsidRPr="00AF0A09" w:rsidRDefault="009C1FF9">
            <w:pPr>
              <w:pStyle w:val="NormalWeb"/>
              <w:spacing w:line="276" w:lineRule="auto"/>
              <w:ind w:left="48" w:right="48"/>
              <w:jc w:val="both"/>
              <w:rPr>
                <w:color w:val="000000" w:themeColor="text1"/>
              </w:rPr>
            </w:pPr>
            <w:r w:rsidRPr="00AF0A09">
              <w:rPr>
                <w:rStyle w:val="Emphasis"/>
                <w:bCs/>
                <w:color w:val="000000" w:themeColor="text1"/>
              </w:rPr>
              <w:t>- Cách lấy hoá chất rắn:</w:t>
            </w:r>
            <w:r w:rsidRPr="00AF0A09">
              <w:rPr>
                <w:color w:val="000000" w:themeColor="text1"/>
              </w:rPr>
              <w:t> Không được dùng tay trực tiếp lấy hoá chất. Khi lấy hoá chất rắn ở dạng hạt nhỏ hay bột ra khỏi lọ phải dùng thìa kim loại hoặc thuỷ tinh để xúc. Lấy hoá chất rắn ở dạng hạt to, dây, thanh có thể dùng panh để gắp. Không được đặt lại thìa, panh vào các lọ đựng hoá chất sau khi đã sử dụng.</w:t>
            </w:r>
          </w:p>
          <w:p w14:paraId="7966C981" w14:textId="77777777" w:rsidR="009C1FF9" w:rsidRPr="00AF0A09" w:rsidRDefault="009C1FF9">
            <w:pPr>
              <w:pStyle w:val="NormalWeb"/>
              <w:spacing w:line="276" w:lineRule="auto"/>
              <w:ind w:left="48" w:right="48"/>
              <w:jc w:val="both"/>
              <w:rPr>
                <w:color w:val="000000" w:themeColor="text1"/>
              </w:rPr>
            </w:pPr>
            <w:r w:rsidRPr="00AF0A09">
              <w:rPr>
                <w:rStyle w:val="Emphasis"/>
                <w:bCs/>
                <w:color w:val="000000" w:themeColor="text1"/>
              </w:rPr>
              <w:t>- Cách lấy hoá chất lỏng: </w:t>
            </w:r>
            <w:r w:rsidRPr="00AF0A09">
              <w:rPr>
                <w:color w:val="000000" w:themeColor="text1"/>
              </w:rPr>
              <w:t>Không được dùng tay trực tiếp lấy hoá chất. Lấy hoá chất lỏng từ chai miệng nhỏ thường phải rót qua phễu hoặc qua cốc, ống đong có mỏ, lấy lượng nhỏ dung dịch thường dùng ống hút nhỏ giọt; rót hoá chất lỏng từ lọ cần hướng nhãn hoá chất lên phía trên tránh để các giọt hoá chất dính vào nhãn làm hỏng nhãn.</w:t>
            </w:r>
          </w:p>
          <w:p w14:paraId="774D5677" w14:textId="77777777" w:rsidR="009C1FF9" w:rsidRPr="00AF0A09" w:rsidRDefault="009C1FF9">
            <w:pPr>
              <w:pStyle w:val="NormalWeb"/>
              <w:spacing w:line="276" w:lineRule="auto"/>
              <w:ind w:left="48" w:right="48"/>
              <w:jc w:val="both"/>
              <w:rPr>
                <w:color w:val="000000" w:themeColor="text1"/>
              </w:rPr>
            </w:pPr>
            <w:r w:rsidRPr="00AF0A09">
              <w:rPr>
                <w:b/>
                <w:color w:val="000000" w:themeColor="text1"/>
              </w:rPr>
              <w:t>2.</w:t>
            </w:r>
            <w:r w:rsidRPr="00AF0A09">
              <w:rPr>
                <w:color w:val="000000" w:themeColor="text1"/>
              </w:rPr>
              <w:t xml:space="preserve"> Những tình huống nguy hiểm có thể gặp phải trong khi tiến hành thí nghiệm với hoá chất và cách xử lí:</w:t>
            </w:r>
          </w:p>
          <w:p w14:paraId="6CFB1621" w14:textId="77777777" w:rsidR="009C1FF9" w:rsidRPr="00AF0A09" w:rsidRDefault="009C1FF9">
            <w:pPr>
              <w:pStyle w:val="NormalWeb"/>
              <w:spacing w:line="276" w:lineRule="auto"/>
              <w:ind w:left="48" w:right="48"/>
              <w:jc w:val="both"/>
              <w:rPr>
                <w:color w:val="000000" w:themeColor="text1"/>
              </w:rPr>
            </w:pPr>
            <w:r w:rsidRPr="00AF0A09">
              <w:rPr>
                <w:color w:val="000000" w:themeColor="text1"/>
              </w:rPr>
              <w:t>+ Nếu bị bỏng vì acid đặc, nhất là sulfuric acid đặc thì phải dội nước rửa ngay nhiều lần, nếu có vòi nước thì cho chảy mạnh vào vết bỏng 3 – 5 phút, sau đó rửa bằng dung dịch NaHCO</w:t>
            </w:r>
            <w:r w:rsidRPr="00AF0A09">
              <w:rPr>
                <w:color w:val="000000" w:themeColor="text1"/>
                <w:vertAlign w:val="subscript"/>
              </w:rPr>
              <w:t>3</w:t>
            </w:r>
            <w:r w:rsidRPr="00AF0A09">
              <w:rPr>
                <w:color w:val="000000" w:themeColor="text1"/>
              </w:rPr>
              <w:t>, không được rửa bằng xà phòng.</w:t>
            </w:r>
          </w:p>
          <w:p w14:paraId="778CD66A" w14:textId="77777777" w:rsidR="009C1FF9" w:rsidRPr="00AF0A09" w:rsidRDefault="009C1FF9">
            <w:pPr>
              <w:pStyle w:val="NormalWeb"/>
              <w:spacing w:line="276" w:lineRule="auto"/>
              <w:ind w:left="48" w:right="48"/>
              <w:jc w:val="both"/>
              <w:rPr>
                <w:color w:val="000000" w:themeColor="text1"/>
              </w:rPr>
            </w:pPr>
            <w:r w:rsidRPr="00AF0A09">
              <w:rPr>
                <w:color w:val="000000" w:themeColor="text1"/>
              </w:rPr>
              <w:t>+ Bị bỏng vì kiềm đặc thì lúc đầu chữa như bị bỏng acid, sau đó rửa bằng dung dịch loãng acetic acid 5% hay giấm.</w:t>
            </w:r>
          </w:p>
          <w:p w14:paraId="710A8608" w14:textId="77777777" w:rsidR="009C1FF9" w:rsidRPr="00AF0A09" w:rsidRDefault="009C1FF9">
            <w:pPr>
              <w:pStyle w:val="NormalWeb"/>
              <w:spacing w:line="276" w:lineRule="auto"/>
              <w:ind w:left="48" w:right="48"/>
              <w:jc w:val="both"/>
              <w:rPr>
                <w:color w:val="000000" w:themeColor="text1"/>
              </w:rPr>
            </w:pPr>
            <w:r w:rsidRPr="00AF0A09">
              <w:rPr>
                <w:color w:val="000000" w:themeColor="text1"/>
              </w:rPr>
              <w:t>+ Khi bị ngộ độc bởi các khí độc, cần đình chỉ thí nghiệm, mở ngay cửa và cửa sổ, đưa ngay bệnh nhân ra ngoài chỗ thoáng gió, đưa các bình có chứa hoặc sinh ra khí độc vào tủ hốt hoặc đưa ra ngoài phòng…</w:t>
            </w:r>
          </w:p>
          <w:p w14:paraId="3BC4E5E8" w14:textId="77777777" w:rsidR="009C1FF9" w:rsidRPr="00AF0A09" w:rsidRDefault="009C1FF9">
            <w:pPr>
              <w:spacing w:after="0"/>
              <w:ind w:right="48"/>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3. </w:t>
            </w:r>
          </w:p>
          <w:p w14:paraId="0BB4B8A5" w14:textId="77777777" w:rsidR="009C1FF9" w:rsidRPr="00AF0A09" w:rsidRDefault="009C1FF9">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Quá trình biến đổi từ chất này thành chất khác được gọi là phản ứng hoá học.</w:t>
            </w:r>
          </w:p>
          <w:p w14:paraId="2F1C50BC" w14:textId="77777777" w:rsidR="009C1FF9" w:rsidRPr="00AF0A09" w:rsidRDefault="009C1FF9">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Chất ban đầu bị biến đổi trong phản ứng được gọi là chất phản ứng hay chất tham gia. Chất mới sinh ra được gọi là sản phẩm.</w:t>
            </w:r>
          </w:p>
          <w:p w14:paraId="6C51F803" w14:textId="77777777" w:rsidR="009C1FF9" w:rsidRPr="00AF0A09" w:rsidRDefault="009C1FF9">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Phản ứng hoá học được biểu diễn bằng phương trình dạng chữ như sau:</w:t>
            </w:r>
          </w:p>
          <w:p w14:paraId="1FA48261" w14:textId="77777777" w:rsidR="009C1FF9" w:rsidRPr="00AF0A09" w:rsidRDefault="009C1FF9">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Tên chất phản ứng → Tên chất sản phẩm</w:t>
            </w:r>
          </w:p>
          <w:p w14:paraId="052A7D50" w14:textId="77777777" w:rsidR="009C1FF9" w:rsidRPr="00AF0A09" w:rsidRDefault="009C1FF9">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lastRenderedPageBreak/>
              <w:t>- Trong quá trình phản ứng, lượng chất phản ứng giảm dần, lượng chất sản phẩm tăng dần.</w:t>
            </w:r>
          </w:p>
          <w:p w14:paraId="4A1610C5" w14:textId="77777777" w:rsidR="009C1FF9" w:rsidRPr="00AF0A09" w:rsidRDefault="009C1FF9">
            <w:pPr>
              <w:snapToGrid w:val="0"/>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Phản ứng xảy ra hoàn toàn khi có ít nhất một chất phản ứng đã phản ứng hết,</w:t>
            </w:r>
          </w:p>
          <w:p w14:paraId="4B8E43EF" w14:textId="77777777" w:rsidR="009C1FF9" w:rsidRPr="00AF0A09" w:rsidRDefault="009C1FF9">
            <w:pPr>
              <w:spacing w:after="0"/>
              <w:ind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color w:val="000000" w:themeColor="text1"/>
                <w:sz w:val="24"/>
                <w:szCs w:val="24"/>
              </w:rPr>
              <w:t>- Trong phản ứng hoá học, xảy ra sự phá vỡ các liên kết trong phân tử chất đầu, hình thành các liên kết mới, tạo ra các phân tử mới. Kết quả là chất này biến đổi thành chất khác.</w:t>
            </w:r>
          </w:p>
          <w:p w14:paraId="2BD11705" w14:textId="77777777" w:rsidR="009C1FF9" w:rsidRPr="00AF0A09" w:rsidRDefault="009C1FF9">
            <w:pPr>
              <w:snapToGrid w:val="0"/>
              <w:spacing w:after="0"/>
              <w:jc w:val="both"/>
              <w:rPr>
                <w:rFonts w:ascii="Times New Roman" w:hAnsi="Times New Roman" w:cs="Times New Roman"/>
                <w:b/>
                <w:bCs/>
                <w:color w:val="000000" w:themeColor="text1"/>
                <w:sz w:val="24"/>
                <w:szCs w:val="24"/>
              </w:rPr>
            </w:pPr>
            <w:r w:rsidRPr="00AF0A09">
              <w:rPr>
                <w:rFonts w:ascii="Times New Roman" w:hAnsi="Times New Roman" w:cs="Times New Roman"/>
                <w:b/>
                <w:color w:val="000000" w:themeColor="text1"/>
                <w:sz w:val="24"/>
                <w:szCs w:val="24"/>
              </w:rPr>
              <w:t>4.</w:t>
            </w:r>
            <w:r w:rsidRPr="00AF0A09">
              <w:rPr>
                <w:rFonts w:ascii="Times New Roman" w:hAnsi="Times New Roman" w:cs="Times New Roman"/>
                <w:b/>
                <w:bCs/>
                <w:color w:val="000000" w:themeColor="text1"/>
                <w:sz w:val="24"/>
                <w:szCs w:val="24"/>
              </w:rPr>
              <w:t xml:space="preserve">  </w:t>
            </w:r>
            <w:r w:rsidRPr="00AF0A09">
              <w:rPr>
                <w:rFonts w:ascii="Times New Roman" w:hAnsi="Times New Roman" w:cs="Times New Roman"/>
                <w:color w:val="000000" w:themeColor="text1"/>
                <w:sz w:val="24"/>
                <w:szCs w:val="24"/>
              </w:rPr>
              <w:t>Mol là lượng chất có chứa N</w:t>
            </w:r>
            <w:r w:rsidRPr="00AF0A09">
              <w:rPr>
                <w:rFonts w:ascii="Times New Roman" w:hAnsi="Times New Roman" w:cs="Times New Roman"/>
                <w:color w:val="000000" w:themeColor="text1"/>
                <w:sz w:val="24"/>
                <w:szCs w:val="24"/>
                <w:vertAlign w:val="subscript"/>
              </w:rPr>
              <w:t>A</w:t>
            </w:r>
            <w:r w:rsidRPr="00AF0A09">
              <w:rPr>
                <w:rFonts w:ascii="Times New Roman" w:hAnsi="Times New Roman" w:cs="Times New Roman"/>
                <w:color w:val="000000" w:themeColor="text1"/>
                <w:sz w:val="24"/>
                <w:szCs w:val="24"/>
              </w:rPr>
              <w:t xml:space="preserve"> (6,022.10</w:t>
            </w:r>
            <w:r w:rsidRPr="00AF0A09">
              <w:rPr>
                <w:rFonts w:ascii="Times New Roman" w:hAnsi="Times New Roman" w:cs="Times New Roman"/>
                <w:color w:val="000000" w:themeColor="text1"/>
                <w:sz w:val="24"/>
                <w:szCs w:val="24"/>
                <w:vertAlign w:val="superscript"/>
              </w:rPr>
              <w:t>23</w:t>
            </w:r>
            <w:r w:rsidRPr="00AF0A09">
              <w:rPr>
                <w:rFonts w:ascii="Times New Roman" w:hAnsi="Times New Roman" w:cs="Times New Roman"/>
                <w:color w:val="000000" w:themeColor="text1"/>
                <w:sz w:val="24"/>
                <w:szCs w:val="24"/>
              </w:rPr>
              <w:t>) nguyên tử hoặc phân tử của chất đó.</w:t>
            </w:r>
          </w:p>
          <w:p w14:paraId="0F6CE393" w14:textId="77777777" w:rsidR="009C1FF9" w:rsidRPr="00AF0A09" w:rsidRDefault="009C1FF9">
            <w:pPr>
              <w:snapToGrid w:val="0"/>
              <w:spacing w:after="0"/>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5.</w:t>
            </w:r>
          </w:p>
          <w:p w14:paraId="5F634030"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a,  Khối lượng mol (kí hiệu là M) của một chất là khối lượng của N</w:t>
            </w:r>
            <w:r w:rsidRPr="00AF0A09">
              <w:rPr>
                <w:rFonts w:ascii="Times New Roman" w:hAnsi="Times New Roman" w:cs="Times New Roman"/>
                <w:color w:val="000000" w:themeColor="text1"/>
                <w:sz w:val="24"/>
                <w:szCs w:val="24"/>
                <w:vertAlign w:val="subscript"/>
                <w:lang w:val="en-GB"/>
              </w:rPr>
              <w:t>A</w:t>
            </w:r>
            <w:r w:rsidRPr="00AF0A09">
              <w:rPr>
                <w:rFonts w:ascii="Times New Roman" w:hAnsi="Times New Roman" w:cs="Times New Roman"/>
                <w:color w:val="000000" w:themeColor="text1"/>
                <w:sz w:val="24"/>
                <w:szCs w:val="24"/>
                <w:lang w:val="en-GB"/>
              </w:rPr>
              <w:t xml:space="preserve"> nguyên tử hoặc phân tử chất đó tính theo đơn vị gam.</w:t>
            </w:r>
          </w:p>
          <w:p w14:paraId="7DA25DB5"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Khối lượng mol của một chất và khối lượng nguyên tử hoặc phân tử của chất đó (amu) bằng nhau về trị số, khác về đơn vị đo </w:t>
            </w:r>
          </w:p>
          <w:p w14:paraId="58F1D4A6"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b, Công thức tính khối lượng mol:  M = m/n(g/mol)</w:t>
            </w:r>
          </w:p>
          <w:p w14:paraId="5077D3B9"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Với: </w:t>
            </w:r>
          </w:p>
          <w:p w14:paraId="20023DDF"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M là khối lượng mol (g/mol)</w:t>
            </w:r>
          </w:p>
          <w:p w14:paraId="110C4970"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n là số mol chất (mol). </w:t>
            </w:r>
          </w:p>
          <w:p w14:paraId="1F6A14B9"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m là khối lượng chất (gam)     </w:t>
            </w:r>
          </w:p>
          <w:p w14:paraId="43A9B82D" w14:textId="77777777" w:rsidR="009C1FF9" w:rsidRPr="00AF0A09" w:rsidRDefault="009C1FF9">
            <w:pPr>
              <w:pStyle w:val="ListParagraph"/>
              <w:tabs>
                <w:tab w:val="left" w:pos="426"/>
              </w:tabs>
              <w:spacing w:line="276" w:lineRule="auto"/>
              <w:ind w:left="0"/>
              <w:jc w:val="both"/>
              <w:rPr>
                <w:b/>
                <w:color w:val="000000" w:themeColor="text1"/>
              </w:rPr>
            </w:pPr>
            <w:r w:rsidRPr="00AF0A09">
              <w:rPr>
                <w:b/>
                <w:color w:val="000000" w:themeColor="text1"/>
              </w:rPr>
              <w:t>6.</w:t>
            </w:r>
          </w:p>
          <w:p w14:paraId="610B6E50"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a,  Thể tích mol của chất khí là thể tích chiếm bới N</w:t>
            </w:r>
            <w:r w:rsidRPr="00AF0A09">
              <w:rPr>
                <w:rFonts w:ascii="Times New Roman" w:hAnsi="Times New Roman" w:cs="Times New Roman"/>
                <w:color w:val="000000" w:themeColor="text1"/>
                <w:sz w:val="24"/>
                <w:szCs w:val="24"/>
                <w:vertAlign w:val="subscript"/>
                <w:lang w:val="en-GB"/>
              </w:rPr>
              <w:t>A</w:t>
            </w:r>
            <w:r w:rsidRPr="00AF0A09">
              <w:rPr>
                <w:rFonts w:ascii="Times New Roman" w:hAnsi="Times New Roman" w:cs="Times New Roman"/>
                <w:color w:val="000000" w:themeColor="text1"/>
                <w:sz w:val="24"/>
                <w:szCs w:val="24"/>
                <w:lang w:val="en-GB"/>
              </w:rPr>
              <w:t xml:space="preserve"> phân tử chất khí đó.</w:t>
            </w:r>
          </w:p>
          <w:p w14:paraId="0E93D659" w14:textId="77777777" w:rsidR="009C1FF9" w:rsidRPr="00AF0A09" w:rsidRDefault="009C1FF9">
            <w:pPr>
              <w:spacing w:after="0"/>
              <w:rPr>
                <w:rFonts w:ascii="Times New Roman" w:hAnsi="Times New Roman" w:cs="Times New Roman"/>
                <w:i/>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Thể tích mol của các chất khí bất kì ở cùng điều kiện  nhiệt độ và áp suất đều bằng nhau </w:t>
            </w:r>
            <w:r w:rsidRPr="00AF0A09">
              <w:rPr>
                <w:rFonts w:ascii="Times New Roman" w:hAnsi="Times New Roman" w:cs="Times New Roman"/>
                <w:i/>
                <w:color w:val="000000" w:themeColor="text1"/>
                <w:sz w:val="24"/>
                <w:szCs w:val="24"/>
                <w:lang w:val="en-GB"/>
              </w:rPr>
              <w:t>(ở cùng điều kiện nhiệt độ và áp suất, hai khí có thể tích bằng nhau có cùng số mol khí)</w:t>
            </w:r>
          </w:p>
          <w:p w14:paraId="5892BB4B"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b, </w:t>
            </w:r>
            <w:r w:rsidRPr="00AF0A09">
              <w:rPr>
                <w:rFonts w:ascii="Times New Roman" w:hAnsi="Times New Roman" w:cs="Times New Roman"/>
                <w:bCs/>
                <w:color w:val="000000" w:themeColor="text1"/>
                <w:sz w:val="24"/>
                <w:szCs w:val="24"/>
              </w:rPr>
              <w:t>Ở điều kiện chuẩn (25</w:t>
            </w:r>
            <w:r w:rsidRPr="00AF0A09">
              <w:rPr>
                <w:rFonts w:ascii="Times New Roman" w:hAnsi="Times New Roman" w:cs="Times New Roman"/>
                <w:bCs/>
                <w:color w:val="000000" w:themeColor="text1"/>
                <w:sz w:val="24"/>
                <w:szCs w:val="24"/>
                <w:vertAlign w:val="superscript"/>
              </w:rPr>
              <w:t>0</w:t>
            </w:r>
            <w:r w:rsidRPr="00AF0A09">
              <w:rPr>
                <w:rFonts w:ascii="Times New Roman" w:hAnsi="Times New Roman" w:cs="Times New Roman"/>
                <w:bCs/>
                <w:color w:val="000000" w:themeColor="text1"/>
                <w:sz w:val="24"/>
                <w:szCs w:val="24"/>
              </w:rPr>
              <w:t>C và 1 bar) 1 mol khí bất kì chiếm thể tích là 24,79 lít.</w:t>
            </w:r>
            <w:r w:rsidRPr="00AF0A09">
              <w:rPr>
                <w:rFonts w:ascii="Times New Roman" w:hAnsi="Times New Roman" w:cs="Times New Roman"/>
                <w:color w:val="000000" w:themeColor="text1"/>
                <w:sz w:val="24"/>
                <w:szCs w:val="24"/>
                <w:lang w:val="en-GB"/>
              </w:rPr>
              <w:t xml:space="preserve"> </w:t>
            </w:r>
          </w:p>
          <w:p w14:paraId="10281779"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Công thức tính thể tích khí ở điều kiện chuẩn </w:t>
            </w:r>
            <w:r w:rsidRPr="00AF0A09">
              <w:rPr>
                <w:rFonts w:ascii="Times New Roman" w:hAnsi="Times New Roman" w:cs="Times New Roman"/>
                <w:bCs/>
                <w:color w:val="000000" w:themeColor="text1"/>
                <w:sz w:val="24"/>
                <w:szCs w:val="24"/>
              </w:rPr>
              <w:t>(25</w:t>
            </w:r>
            <w:r w:rsidRPr="00AF0A09">
              <w:rPr>
                <w:rFonts w:ascii="Times New Roman" w:hAnsi="Times New Roman" w:cs="Times New Roman"/>
                <w:bCs/>
                <w:color w:val="000000" w:themeColor="text1"/>
                <w:sz w:val="24"/>
                <w:szCs w:val="24"/>
                <w:vertAlign w:val="superscript"/>
              </w:rPr>
              <w:t>0</w:t>
            </w:r>
            <w:r w:rsidRPr="00AF0A09">
              <w:rPr>
                <w:rFonts w:ascii="Times New Roman" w:hAnsi="Times New Roman" w:cs="Times New Roman"/>
                <w:bCs/>
                <w:color w:val="000000" w:themeColor="text1"/>
                <w:sz w:val="24"/>
                <w:szCs w:val="24"/>
              </w:rPr>
              <w:t>C và 1 bar)</w:t>
            </w:r>
            <w:r w:rsidRPr="00AF0A09">
              <w:rPr>
                <w:rFonts w:ascii="Times New Roman" w:hAnsi="Times New Roman" w:cs="Times New Roman"/>
                <w:color w:val="000000" w:themeColor="text1"/>
                <w:sz w:val="24"/>
                <w:szCs w:val="24"/>
                <w:lang w:val="en-GB"/>
              </w:rPr>
              <w:t>: V = n x 24,79(l)</w:t>
            </w:r>
          </w:p>
          <w:p w14:paraId="6D192DA8"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Với: V là thể tích chất khí(lít) ; n là số mol chất (mol). </w:t>
            </w:r>
          </w:p>
          <w:p w14:paraId="79F988C7" w14:textId="77777777" w:rsidR="009C1FF9" w:rsidRPr="00AF0A09" w:rsidRDefault="009C1FF9">
            <w:pPr>
              <w:pStyle w:val="ListParagraph"/>
              <w:tabs>
                <w:tab w:val="left" w:pos="426"/>
              </w:tabs>
              <w:spacing w:line="276" w:lineRule="auto"/>
              <w:ind w:left="0"/>
              <w:jc w:val="both"/>
              <w:rPr>
                <w:color w:val="000000" w:themeColor="text1"/>
              </w:rPr>
            </w:pPr>
            <w:r w:rsidRPr="00AF0A09">
              <w:rPr>
                <w:color w:val="000000" w:themeColor="text1"/>
              </w:rPr>
              <w:t>7.</w:t>
            </w:r>
          </w:p>
          <w:p w14:paraId="75013925"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a,  Tỉ khối của chất khí là tỉ số về khối lượng mol của các chất khí.</w:t>
            </w:r>
          </w:p>
          <w:p w14:paraId="4AFA2E36"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b, Công thức tính tỉ khối của khí A đối với khí B: </w:t>
            </w:r>
          </w:p>
          <w:p w14:paraId="7ACBAB80" w14:textId="77777777" w:rsidR="009C1FF9" w:rsidRPr="00AF0A09" w:rsidRDefault="009C1FF9">
            <w:pPr>
              <w:spacing w:after="0"/>
              <w:rPr>
                <w:rFonts w:ascii="Times New Roman" w:hAnsi="Times New Roman" w:cs="Times New Roman"/>
                <w:i/>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d</w:t>
            </w:r>
            <w:r w:rsidRPr="00AF0A09">
              <w:rPr>
                <w:rFonts w:ascii="Times New Roman" w:hAnsi="Times New Roman" w:cs="Times New Roman"/>
                <w:color w:val="000000" w:themeColor="text1"/>
                <w:sz w:val="24"/>
                <w:szCs w:val="24"/>
                <w:vertAlign w:val="subscript"/>
                <w:lang w:val="en-GB"/>
              </w:rPr>
              <w:t>A/B</w:t>
            </w:r>
            <w:r w:rsidRPr="00AF0A09">
              <w:rPr>
                <w:rFonts w:ascii="Times New Roman" w:hAnsi="Times New Roman" w:cs="Times New Roman"/>
                <w:color w:val="000000" w:themeColor="text1"/>
                <w:sz w:val="24"/>
                <w:szCs w:val="24"/>
                <w:lang w:val="en-GB"/>
              </w:rPr>
              <w:t xml:space="preserve"> = M</w:t>
            </w:r>
            <w:r w:rsidRPr="00AF0A09">
              <w:rPr>
                <w:rFonts w:ascii="Times New Roman" w:hAnsi="Times New Roman" w:cs="Times New Roman"/>
                <w:color w:val="000000" w:themeColor="text1"/>
                <w:sz w:val="24"/>
                <w:szCs w:val="24"/>
                <w:vertAlign w:val="subscript"/>
                <w:lang w:val="en-GB"/>
              </w:rPr>
              <w:t>A</w:t>
            </w:r>
            <w:r w:rsidRPr="00AF0A09">
              <w:rPr>
                <w:rFonts w:ascii="Times New Roman" w:hAnsi="Times New Roman" w:cs="Times New Roman"/>
                <w:color w:val="000000" w:themeColor="text1"/>
                <w:sz w:val="24"/>
                <w:szCs w:val="24"/>
                <w:lang w:val="en-GB"/>
              </w:rPr>
              <w:t>/M</w:t>
            </w:r>
            <w:r w:rsidRPr="00AF0A09">
              <w:rPr>
                <w:rFonts w:ascii="Times New Roman" w:hAnsi="Times New Roman" w:cs="Times New Roman"/>
                <w:color w:val="000000" w:themeColor="text1"/>
                <w:sz w:val="24"/>
                <w:szCs w:val="24"/>
                <w:vertAlign w:val="subscript"/>
                <w:lang w:val="en-GB"/>
              </w:rPr>
              <w:t>B</w:t>
            </w:r>
          </w:p>
          <w:p w14:paraId="727F3E30"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Với: d</w:t>
            </w:r>
            <w:r w:rsidRPr="00AF0A09">
              <w:rPr>
                <w:rFonts w:ascii="Times New Roman" w:hAnsi="Times New Roman" w:cs="Times New Roman"/>
                <w:color w:val="000000" w:themeColor="text1"/>
                <w:sz w:val="24"/>
                <w:szCs w:val="24"/>
                <w:vertAlign w:val="subscript"/>
                <w:lang w:val="en-GB"/>
              </w:rPr>
              <w:t>A/B</w:t>
            </w:r>
            <w:r w:rsidRPr="00AF0A09">
              <w:rPr>
                <w:rFonts w:ascii="Times New Roman" w:hAnsi="Times New Roman" w:cs="Times New Roman"/>
                <w:color w:val="000000" w:themeColor="text1"/>
                <w:sz w:val="24"/>
                <w:szCs w:val="24"/>
                <w:lang w:val="en-GB"/>
              </w:rPr>
              <w:t xml:space="preserve"> là tỉ khối của khí A đối với khí B; M</w:t>
            </w:r>
            <w:r w:rsidRPr="00AF0A09">
              <w:rPr>
                <w:rFonts w:ascii="Times New Roman" w:hAnsi="Times New Roman" w:cs="Times New Roman"/>
                <w:color w:val="000000" w:themeColor="text1"/>
                <w:sz w:val="24"/>
                <w:szCs w:val="24"/>
                <w:vertAlign w:val="subscript"/>
                <w:lang w:val="en-GB"/>
              </w:rPr>
              <w:t>A</w:t>
            </w:r>
            <w:r w:rsidRPr="00AF0A09">
              <w:rPr>
                <w:rFonts w:ascii="Times New Roman" w:hAnsi="Times New Roman" w:cs="Times New Roman"/>
                <w:color w:val="000000" w:themeColor="text1"/>
                <w:sz w:val="24"/>
                <w:szCs w:val="24"/>
                <w:lang w:val="en-GB"/>
              </w:rPr>
              <w:t>, M</w:t>
            </w:r>
            <w:r w:rsidRPr="00AF0A09">
              <w:rPr>
                <w:rFonts w:ascii="Times New Roman" w:hAnsi="Times New Roman" w:cs="Times New Roman"/>
                <w:color w:val="000000" w:themeColor="text1"/>
                <w:sz w:val="24"/>
                <w:szCs w:val="24"/>
                <w:vertAlign w:val="subscript"/>
                <w:lang w:val="en-GB"/>
              </w:rPr>
              <w:t>B</w:t>
            </w:r>
            <w:r w:rsidRPr="00AF0A09">
              <w:rPr>
                <w:rFonts w:ascii="Times New Roman" w:hAnsi="Times New Roman" w:cs="Times New Roman"/>
                <w:color w:val="000000" w:themeColor="text1"/>
                <w:sz w:val="24"/>
                <w:szCs w:val="24"/>
                <w:lang w:val="en-GB"/>
              </w:rPr>
              <w:t xml:space="preserve"> lần lượt là khối lượng mol của khí A, khí B.</w:t>
            </w:r>
          </w:p>
          <w:p w14:paraId="1681BED6"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Công thức tính tỉ khối của khí A đối với không khí: </w:t>
            </w:r>
          </w:p>
          <w:p w14:paraId="0A82D3EA"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d</w:t>
            </w:r>
            <w:r w:rsidRPr="00AF0A09">
              <w:rPr>
                <w:rFonts w:ascii="Times New Roman" w:hAnsi="Times New Roman" w:cs="Times New Roman"/>
                <w:color w:val="000000" w:themeColor="text1"/>
                <w:sz w:val="24"/>
                <w:szCs w:val="24"/>
                <w:vertAlign w:val="subscript"/>
                <w:lang w:val="en-GB"/>
              </w:rPr>
              <w:t>A/KK</w:t>
            </w:r>
            <w:r w:rsidRPr="00AF0A09">
              <w:rPr>
                <w:rFonts w:ascii="Times New Roman" w:hAnsi="Times New Roman" w:cs="Times New Roman"/>
                <w:color w:val="000000" w:themeColor="text1"/>
                <w:sz w:val="24"/>
                <w:szCs w:val="24"/>
                <w:lang w:val="en-GB"/>
              </w:rPr>
              <w:t xml:space="preserve"> = M</w:t>
            </w:r>
            <w:r w:rsidRPr="00AF0A09">
              <w:rPr>
                <w:rFonts w:ascii="Times New Roman" w:hAnsi="Times New Roman" w:cs="Times New Roman"/>
                <w:color w:val="000000" w:themeColor="text1"/>
                <w:sz w:val="24"/>
                <w:szCs w:val="24"/>
                <w:vertAlign w:val="subscript"/>
                <w:lang w:val="en-GB"/>
              </w:rPr>
              <w:t>A</w:t>
            </w:r>
            <w:r w:rsidRPr="00AF0A09">
              <w:rPr>
                <w:rFonts w:ascii="Times New Roman" w:hAnsi="Times New Roman" w:cs="Times New Roman"/>
                <w:color w:val="000000" w:themeColor="text1"/>
                <w:sz w:val="24"/>
                <w:szCs w:val="24"/>
                <w:lang w:val="en-GB"/>
              </w:rPr>
              <w:t>/29</w:t>
            </w:r>
          </w:p>
          <w:p w14:paraId="58086603" w14:textId="77777777" w:rsidR="009C1FF9" w:rsidRPr="00AF0A09" w:rsidRDefault="009C1FF9">
            <w:pPr>
              <w:spacing w:after="0"/>
              <w:rPr>
                <w:rFonts w:ascii="Times New Roman" w:hAnsi="Times New Roman" w:cs="Times New Roman"/>
                <w:i/>
                <w:color w:val="000000" w:themeColor="text1"/>
                <w:sz w:val="24"/>
                <w:szCs w:val="24"/>
                <w:lang w:val="en-GB"/>
              </w:rPr>
            </w:pPr>
            <w:r w:rsidRPr="00AF0A09">
              <w:rPr>
                <w:rFonts w:ascii="Times New Roman" w:hAnsi="Times New Roman" w:cs="Times New Roman"/>
                <w:i/>
                <w:color w:val="000000" w:themeColor="text1"/>
                <w:sz w:val="24"/>
                <w:szCs w:val="24"/>
                <w:lang w:val="en-GB"/>
              </w:rPr>
              <w:t>(Coi không khí gồm 20% O</w:t>
            </w:r>
            <w:r w:rsidRPr="00AF0A09">
              <w:rPr>
                <w:rFonts w:ascii="Times New Roman" w:hAnsi="Times New Roman" w:cs="Times New Roman"/>
                <w:i/>
                <w:color w:val="000000" w:themeColor="text1"/>
                <w:sz w:val="24"/>
                <w:szCs w:val="24"/>
                <w:vertAlign w:val="subscript"/>
                <w:lang w:val="en-GB"/>
              </w:rPr>
              <w:t>2</w:t>
            </w:r>
            <w:r w:rsidRPr="00AF0A09">
              <w:rPr>
                <w:rFonts w:ascii="Times New Roman" w:hAnsi="Times New Roman" w:cs="Times New Roman"/>
                <w:i/>
                <w:color w:val="000000" w:themeColor="text1"/>
                <w:sz w:val="24"/>
                <w:szCs w:val="24"/>
                <w:lang w:val="en-GB"/>
              </w:rPr>
              <w:t xml:space="preserve"> và 80% N</w:t>
            </w:r>
            <w:r w:rsidRPr="00AF0A09">
              <w:rPr>
                <w:rFonts w:ascii="Times New Roman" w:hAnsi="Times New Roman" w:cs="Times New Roman"/>
                <w:i/>
                <w:color w:val="000000" w:themeColor="text1"/>
                <w:sz w:val="24"/>
                <w:szCs w:val="24"/>
                <w:vertAlign w:val="subscript"/>
                <w:lang w:val="en-GB"/>
              </w:rPr>
              <w:t>2</w:t>
            </w:r>
            <w:r w:rsidRPr="00AF0A09">
              <w:rPr>
                <w:rFonts w:ascii="Times New Roman" w:hAnsi="Times New Roman" w:cs="Times New Roman"/>
                <w:i/>
                <w:color w:val="000000" w:themeColor="text1"/>
                <w:sz w:val="24"/>
                <w:szCs w:val="24"/>
                <w:lang w:val="en-GB"/>
              </w:rPr>
              <w:t xml:space="preserve"> - trong 1 mol kk có 0,2 mol O</w:t>
            </w:r>
            <w:r w:rsidRPr="00AF0A09">
              <w:rPr>
                <w:rFonts w:ascii="Times New Roman" w:hAnsi="Times New Roman" w:cs="Times New Roman"/>
                <w:i/>
                <w:color w:val="000000" w:themeColor="text1"/>
                <w:sz w:val="24"/>
                <w:szCs w:val="24"/>
                <w:vertAlign w:val="subscript"/>
                <w:lang w:val="en-GB"/>
              </w:rPr>
              <w:t>2</w:t>
            </w:r>
            <w:r w:rsidRPr="00AF0A09">
              <w:rPr>
                <w:rFonts w:ascii="Times New Roman" w:hAnsi="Times New Roman" w:cs="Times New Roman"/>
                <w:i/>
                <w:color w:val="000000" w:themeColor="text1"/>
                <w:sz w:val="24"/>
                <w:szCs w:val="24"/>
                <w:lang w:val="en-GB"/>
              </w:rPr>
              <w:t xml:space="preserve"> và 0,8 mol N</w:t>
            </w:r>
            <w:r w:rsidRPr="00AF0A09">
              <w:rPr>
                <w:rFonts w:ascii="Times New Roman" w:hAnsi="Times New Roman" w:cs="Times New Roman"/>
                <w:i/>
                <w:color w:val="000000" w:themeColor="text1"/>
                <w:sz w:val="24"/>
                <w:szCs w:val="24"/>
                <w:vertAlign w:val="subscript"/>
                <w:lang w:val="en-GB"/>
              </w:rPr>
              <w:t>2</w:t>
            </w:r>
            <w:r w:rsidRPr="00AF0A09">
              <w:rPr>
                <w:rFonts w:ascii="Times New Roman" w:hAnsi="Times New Roman" w:cs="Times New Roman"/>
                <w:i/>
                <w:color w:val="000000" w:themeColor="text1"/>
                <w:sz w:val="24"/>
                <w:szCs w:val="24"/>
                <w:lang w:val="en-GB"/>
              </w:rPr>
              <w:t xml:space="preserve"> =&gt; M</w:t>
            </w:r>
            <w:r w:rsidRPr="00AF0A09">
              <w:rPr>
                <w:rFonts w:ascii="Times New Roman" w:hAnsi="Times New Roman" w:cs="Times New Roman"/>
                <w:i/>
                <w:color w:val="000000" w:themeColor="text1"/>
                <w:sz w:val="24"/>
                <w:szCs w:val="24"/>
                <w:vertAlign w:val="subscript"/>
                <w:lang w:val="en-GB"/>
              </w:rPr>
              <w:t>KK</w:t>
            </w:r>
            <w:r w:rsidRPr="00AF0A09">
              <w:rPr>
                <w:rFonts w:ascii="Times New Roman" w:hAnsi="Times New Roman" w:cs="Times New Roman"/>
                <w:i/>
                <w:color w:val="000000" w:themeColor="text1"/>
                <w:sz w:val="24"/>
                <w:szCs w:val="24"/>
                <w:lang w:val="en-GB"/>
              </w:rPr>
              <w:t xml:space="preserve">=(0,2.32+0,8.28)/1 </w:t>
            </w:r>
            <w:r w:rsidRPr="00AF0A09">
              <w:rPr>
                <w:rStyle w:val="mjx-char"/>
                <w:rFonts w:ascii="Times New Roman" w:hAnsi="Times New Roman" w:cs="Times New Roman"/>
                <w:i/>
                <w:color w:val="000000" w:themeColor="text1"/>
                <w:sz w:val="24"/>
                <w:szCs w:val="24"/>
                <w:bdr w:val="none" w:sz="0" w:space="0" w:color="auto" w:frame="1"/>
              </w:rPr>
              <w:t xml:space="preserve">≈ </w:t>
            </w:r>
            <w:r w:rsidRPr="00AF0A09">
              <w:rPr>
                <w:rFonts w:ascii="Times New Roman" w:hAnsi="Times New Roman" w:cs="Times New Roman"/>
                <w:i/>
                <w:color w:val="000000" w:themeColor="text1"/>
                <w:sz w:val="24"/>
                <w:szCs w:val="24"/>
                <w:lang w:val="en-GB"/>
              </w:rPr>
              <w:t>29(g/mol) – Hoặc M</w:t>
            </w:r>
            <w:r w:rsidRPr="00AF0A09">
              <w:rPr>
                <w:rFonts w:ascii="Times New Roman" w:hAnsi="Times New Roman" w:cs="Times New Roman"/>
                <w:i/>
                <w:color w:val="000000" w:themeColor="text1"/>
                <w:sz w:val="24"/>
                <w:szCs w:val="24"/>
                <w:vertAlign w:val="subscript"/>
                <w:lang w:val="en-GB"/>
              </w:rPr>
              <w:t>KK</w:t>
            </w:r>
            <w:r w:rsidRPr="00AF0A09">
              <w:rPr>
                <w:rFonts w:ascii="Times New Roman" w:hAnsi="Times New Roman" w:cs="Times New Roman"/>
                <w:i/>
                <w:color w:val="000000" w:themeColor="text1"/>
                <w:sz w:val="24"/>
                <w:szCs w:val="24"/>
                <w:lang w:val="en-GB"/>
              </w:rPr>
              <w:t xml:space="preserve">=(20.32+80.28)/100 </w:t>
            </w:r>
            <w:r w:rsidRPr="00AF0A09">
              <w:rPr>
                <w:rStyle w:val="mjx-char"/>
                <w:rFonts w:ascii="Times New Roman" w:hAnsi="Times New Roman" w:cs="Times New Roman"/>
                <w:i/>
                <w:color w:val="000000" w:themeColor="text1"/>
                <w:sz w:val="24"/>
                <w:szCs w:val="24"/>
                <w:bdr w:val="none" w:sz="0" w:space="0" w:color="auto" w:frame="1"/>
              </w:rPr>
              <w:t xml:space="preserve">≈ </w:t>
            </w:r>
            <w:r w:rsidRPr="00AF0A09">
              <w:rPr>
                <w:rFonts w:ascii="Times New Roman" w:hAnsi="Times New Roman" w:cs="Times New Roman"/>
                <w:i/>
                <w:color w:val="000000" w:themeColor="text1"/>
                <w:sz w:val="24"/>
                <w:szCs w:val="24"/>
                <w:lang w:val="en-GB"/>
              </w:rPr>
              <w:t xml:space="preserve">29(g/mol) </w:t>
            </w:r>
          </w:p>
          <w:p w14:paraId="553E6F29"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Với: d</w:t>
            </w:r>
            <w:r w:rsidRPr="00AF0A09">
              <w:rPr>
                <w:rFonts w:ascii="Times New Roman" w:hAnsi="Times New Roman" w:cs="Times New Roman"/>
                <w:color w:val="000000" w:themeColor="text1"/>
                <w:sz w:val="24"/>
                <w:szCs w:val="24"/>
                <w:vertAlign w:val="subscript"/>
                <w:lang w:val="en-GB"/>
              </w:rPr>
              <w:t>A/KK</w:t>
            </w:r>
            <w:r w:rsidRPr="00AF0A09">
              <w:rPr>
                <w:rFonts w:ascii="Times New Roman" w:hAnsi="Times New Roman" w:cs="Times New Roman"/>
                <w:color w:val="000000" w:themeColor="text1"/>
                <w:sz w:val="24"/>
                <w:szCs w:val="24"/>
                <w:lang w:val="en-GB"/>
              </w:rPr>
              <w:t xml:space="preserve"> là tỉ khối của khí A đối với không khí.</w:t>
            </w:r>
          </w:p>
          <w:p w14:paraId="573B4B37" w14:textId="77777777" w:rsidR="009C1FF9" w:rsidRPr="00AF0A09" w:rsidRDefault="009C1FF9">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Tỉ khối của chất khí cho biết sự nặng hay nhẹ giữa các chất khí.</w:t>
            </w:r>
          </w:p>
          <w:p w14:paraId="18C15639" w14:textId="77777777" w:rsidR="009C1FF9" w:rsidRPr="00AF0A09" w:rsidRDefault="009C1FF9">
            <w:pPr>
              <w:snapToGrid w:val="0"/>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8.</w:t>
            </w:r>
          </w:p>
          <w:p w14:paraId="4C1588FF"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iCs/>
                <w:color w:val="000000" w:themeColor="text1"/>
                <w:sz w:val="24"/>
                <w:szCs w:val="24"/>
              </w:rPr>
              <w:t>- </w:t>
            </w:r>
            <w:r w:rsidRPr="00AF0A09">
              <w:rPr>
                <w:rFonts w:ascii="Times New Roman" w:hAnsi="Times New Roman" w:cs="Times New Roman"/>
                <w:iCs/>
                <w:color w:val="000000" w:themeColor="text1"/>
                <w:sz w:val="24"/>
                <w:szCs w:val="24"/>
              </w:rPr>
              <w:t>Dung dịch là hỗn hợp đồng nhất của chất tan và dung môi.</w:t>
            </w:r>
          </w:p>
          <w:p w14:paraId="713572A1"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lastRenderedPageBreak/>
              <w:t>- Dung môi là chất có khả năng hòa tan chất khác, thường là nước.</w:t>
            </w:r>
          </w:p>
          <w:p w14:paraId="2A7B7C15"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Chất tan là chất bị hòa tan trong dung môi</w:t>
            </w:r>
          </w:p>
          <w:p w14:paraId="5E53F331"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ung dịch chưa bão hòa là dung dịch có thể hòa tan thêm chất tan ở một nhiệt độ và áp suất nhất định.</w:t>
            </w:r>
          </w:p>
          <w:p w14:paraId="55A5762B"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ung dịch bão hòa là dung dịch không thể hòa tan thêm chất tan ở một nhiệt độ và áp suất nhất định.</w:t>
            </w:r>
          </w:p>
          <w:p w14:paraId="47B32184"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9, </w:t>
            </w:r>
          </w:p>
          <w:p w14:paraId="3E19B33F"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iCs/>
                <w:color w:val="000000" w:themeColor="text1"/>
                <w:sz w:val="24"/>
                <w:szCs w:val="24"/>
              </w:rPr>
              <w:t>-</w:t>
            </w:r>
            <w:r w:rsidRPr="00AF0A09">
              <w:rPr>
                <w:rFonts w:ascii="Times New Roman" w:hAnsi="Times New Roman" w:cs="Times New Roman"/>
                <w:iCs/>
                <w:color w:val="000000" w:themeColor="text1"/>
                <w:sz w:val="24"/>
                <w:szCs w:val="24"/>
              </w:rPr>
              <w:t> Độ tan của một chất trong nước là số gam chất đó hòa tan trong 100 gam nước để tạo thành dung dịch bão hòa ở nhiệt độ, áp suất xác định.</w:t>
            </w:r>
          </w:p>
          <w:p w14:paraId="7AFE601C" w14:textId="77777777" w:rsidR="009C1FF9" w:rsidRPr="00AF0A09" w:rsidRDefault="009C1FF9">
            <w:pPr>
              <w:spacing w:after="0"/>
              <w:jc w:val="both"/>
              <w:rPr>
                <w:rFonts w:ascii="Times New Roman" w:hAnsi="Times New Roman" w:cs="Times New Roman"/>
                <w:iCs/>
                <w:color w:val="000000" w:themeColor="text1"/>
                <w:sz w:val="24"/>
                <w:szCs w:val="24"/>
              </w:rPr>
            </w:pPr>
            <w:r w:rsidRPr="00AF0A09">
              <w:rPr>
                <w:rFonts w:ascii="Times New Roman" w:hAnsi="Times New Roman" w:cs="Times New Roman"/>
                <w:b/>
                <w:bCs/>
                <w:iCs/>
                <w:color w:val="000000" w:themeColor="text1"/>
                <w:sz w:val="24"/>
                <w:szCs w:val="24"/>
              </w:rPr>
              <w:t xml:space="preserve">- </w:t>
            </w:r>
            <w:r w:rsidRPr="00AF0A09">
              <w:rPr>
                <w:rFonts w:ascii="Times New Roman" w:hAnsi="Times New Roman" w:cs="Times New Roman"/>
                <w:iCs/>
                <w:color w:val="000000" w:themeColor="text1"/>
                <w:sz w:val="24"/>
                <w:szCs w:val="24"/>
              </w:rPr>
              <w:t>Công thức tính độ tan:  S = m</w:t>
            </w:r>
            <w:r w:rsidRPr="00AF0A09">
              <w:rPr>
                <w:rFonts w:ascii="Times New Roman" w:hAnsi="Times New Roman" w:cs="Times New Roman"/>
                <w:iCs/>
                <w:color w:val="000000" w:themeColor="text1"/>
                <w:sz w:val="24"/>
                <w:szCs w:val="24"/>
                <w:vertAlign w:val="subscript"/>
              </w:rPr>
              <w:t>ct</w:t>
            </w:r>
            <w:r w:rsidRPr="00AF0A09">
              <w:rPr>
                <w:rFonts w:ascii="Times New Roman" w:hAnsi="Times New Roman" w:cs="Times New Roman"/>
                <w:iCs/>
                <w:color w:val="000000" w:themeColor="text1"/>
                <w:sz w:val="24"/>
                <w:szCs w:val="24"/>
              </w:rPr>
              <w:t xml:space="preserve">.100/m </w:t>
            </w:r>
            <w:r w:rsidRPr="00AF0A09">
              <w:rPr>
                <w:rFonts w:ascii="Times New Roman" w:hAnsi="Times New Roman" w:cs="Times New Roman"/>
                <w:iCs/>
                <w:color w:val="000000" w:themeColor="text1"/>
                <w:sz w:val="24"/>
                <w:szCs w:val="24"/>
                <w:vertAlign w:val="subscript"/>
              </w:rPr>
              <w:t>nước</w:t>
            </w:r>
          </w:p>
          <w:p w14:paraId="0BBA056A"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Trong đó:</w:t>
            </w:r>
          </w:p>
          <w:p w14:paraId="7A6E7511"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S là độ tan, đơn vị  là gam.</w:t>
            </w:r>
          </w:p>
          <w:p w14:paraId="7A8E0AE7"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m</w:t>
            </w:r>
            <w:r w:rsidRPr="00AF0A09">
              <w:rPr>
                <w:rFonts w:ascii="Times New Roman" w:hAnsi="Times New Roman" w:cs="Times New Roman"/>
                <w:iCs/>
                <w:color w:val="000000" w:themeColor="text1"/>
                <w:sz w:val="24"/>
                <w:szCs w:val="24"/>
                <w:vertAlign w:val="subscript"/>
              </w:rPr>
              <w:t xml:space="preserve">ct </w:t>
            </w:r>
            <w:r w:rsidRPr="00AF0A09">
              <w:rPr>
                <w:rFonts w:ascii="Times New Roman" w:hAnsi="Times New Roman" w:cs="Times New Roman"/>
                <w:iCs/>
                <w:color w:val="000000" w:themeColor="text1"/>
                <w:sz w:val="24"/>
                <w:szCs w:val="24"/>
              </w:rPr>
              <w:t>là khối lượng chất tan, đơn vị là gam.</w:t>
            </w:r>
          </w:p>
          <w:p w14:paraId="36453854"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xml:space="preserve">+ m </w:t>
            </w:r>
            <w:r w:rsidRPr="00AF0A09">
              <w:rPr>
                <w:rFonts w:ascii="Times New Roman" w:hAnsi="Times New Roman" w:cs="Times New Roman"/>
                <w:iCs/>
                <w:color w:val="000000" w:themeColor="text1"/>
                <w:sz w:val="24"/>
                <w:szCs w:val="24"/>
                <w:vertAlign w:val="subscript"/>
              </w:rPr>
              <w:t xml:space="preserve">nước </w:t>
            </w:r>
            <w:r w:rsidRPr="00AF0A09">
              <w:rPr>
                <w:rFonts w:ascii="Times New Roman" w:hAnsi="Times New Roman" w:cs="Times New Roman"/>
                <w:iCs/>
                <w:color w:val="000000" w:themeColor="text1"/>
                <w:sz w:val="24"/>
                <w:szCs w:val="24"/>
              </w:rPr>
              <w:t>là khối lượng nước, đơn vị là gam.</w:t>
            </w:r>
          </w:p>
          <w:p w14:paraId="188EC476" w14:textId="77777777" w:rsidR="009C1FF9" w:rsidRPr="00AF0A09" w:rsidRDefault="009C1FF9">
            <w:pPr>
              <w:spacing w:after="0"/>
              <w:jc w:val="both"/>
              <w:rPr>
                <w:rFonts w:ascii="Times New Roman" w:hAnsi="Times New Roman" w:cs="Times New Roman"/>
                <w:bCs/>
                <w:iCs/>
                <w:color w:val="000000" w:themeColor="text1"/>
                <w:sz w:val="24"/>
                <w:szCs w:val="24"/>
              </w:rPr>
            </w:pPr>
            <w:r w:rsidRPr="00AF0A09">
              <w:rPr>
                <w:rFonts w:ascii="Times New Roman" w:hAnsi="Times New Roman" w:cs="Times New Roman"/>
                <w:bCs/>
                <w:iCs/>
                <w:color w:val="000000" w:themeColor="text1"/>
                <w:sz w:val="24"/>
                <w:szCs w:val="24"/>
              </w:rPr>
              <w:t>- Độ tan của hầu hết các chất rắn đều tăng khi nhiệt độ tăng</w:t>
            </w:r>
          </w:p>
          <w:p w14:paraId="3813A375" w14:textId="77777777" w:rsidR="009C1FF9" w:rsidRPr="00AF0A09" w:rsidRDefault="009C1FF9">
            <w:pPr>
              <w:snapToGrid w:val="0"/>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10, </w:t>
            </w:r>
          </w:p>
          <w:p w14:paraId="64728902"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iCs/>
                <w:color w:val="000000" w:themeColor="text1"/>
                <w:sz w:val="24"/>
                <w:szCs w:val="24"/>
              </w:rPr>
              <w:t>-</w:t>
            </w:r>
            <w:r w:rsidRPr="00AF0A09">
              <w:rPr>
                <w:rFonts w:ascii="Times New Roman" w:hAnsi="Times New Roman" w:cs="Times New Roman"/>
                <w:iCs/>
                <w:color w:val="000000" w:themeColor="text1"/>
                <w:sz w:val="24"/>
                <w:szCs w:val="24"/>
              </w:rPr>
              <w:t> Nồng độ phần trăm (kí hiệu C%) của một dung dịch cho biết số gam chất tan có trong 100 gam dung dịch.</w:t>
            </w:r>
          </w:p>
          <w:p w14:paraId="18FEF2D6" w14:textId="77777777" w:rsidR="009C1FF9" w:rsidRPr="00AF0A09" w:rsidRDefault="009C1FF9">
            <w:pPr>
              <w:spacing w:after="0"/>
              <w:jc w:val="both"/>
              <w:rPr>
                <w:rFonts w:ascii="Times New Roman" w:hAnsi="Times New Roman" w:cs="Times New Roman"/>
                <w:iCs/>
                <w:color w:val="000000" w:themeColor="text1"/>
                <w:sz w:val="24"/>
                <w:szCs w:val="24"/>
              </w:rPr>
            </w:pPr>
            <w:r w:rsidRPr="00AF0A09">
              <w:rPr>
                <w:rFonts w:ascii="Times New Roman" w:hAnsi="Times New Roman" w:cs="Times New Roman"/>
                <w:b/>
                <w:bCs/>
                <w:iCs/>
                <w:color w:val="000000" w:themeColor="text1"/>
                <w:sz w:val="24"/>
                <w:szCs w:val="24"/>
              </w:rPr>
              <w:t xml:space="preserve">- </w:t>
            </w:r>
            <w:r w:rsidRPr="00AF0A09">
              <w:rPr>
                <w:rFonts w:ascii="Times New Roman" w:hAnsi="Times New Roman" w:cs="Times New Roman"/>
                <w:iCs/>
                <w:color w:val="000000" w:themeColor="text1"/>
                <w:sz w:val="24"/>
                <w:szCs w:val="24"/>
              </w:rPr>
              <w:t>Công thức tính nồng độ phần trăm: C%=m</w:t>
            </w:r>
            <w:r w:rsidRPr="00AF0A09">
              <w:rPr>
                <w:rFonts w:ascii="Times New Roman" w:hAnsi="Times New Roman" w:cs="Times New Roman"/>
                <w:iCs/>
                <w:color w:val="000000" w:themeColor="text1"/>
                <w:sz w:val="24"/>
                <w:szCs w:val="24"/>
                <w:vertAlign w:val="subscript"/>
              </w:rPr>
              <w:t>ct</w:t>
            </w:r>
            <w:r w:rsidRPr="00AF0A09">
              <w:rPr>
                <w:rFonts w:ascii="Times New Roman" w:hAnsi="Times New Roman" w:cs="Times New Roman"/>
                <w:iCs/>
                <w:color w:val="000000" w:themeColor="text1"/>
                <w:sz w:val="24"/>
                <w:szCs w:val="24"/>
              </w:rPr>
              <w:t>.100/m</w:t>
            </w:r>
            <w:r w:rsidRPr="00AF0A09">
              <w:rPr>
                <w:rFonts w:ascii="Times New Roman" w:hAnsi="Times New Roman" w:cs="Times New Roman"/>
                <w:iCs/>
                <w:color w:val="000000" w:themeColor="text1"/>
                <w:sz w:val="24"/>
                <w:szCs w:val="24"/>
                <w:vertAlign w:val="subscript"/>
              </w:rPr>
              <w:t>dd</w:t>
            </w:r>
            <w:r w:rsidRPr="00AF0A09">
              <w:rPr>
                <w:rFonts w:ascii="Times New Roman" w:hAnsi="Times New Roman" w:cs="Times New Roman"/>
                <w:iCs/>
                <w:color w:val="000000" w:themeColor="text1"/>
                <w:sz w:val="24"/>
                <w:szCs w:val="24"/>
              </w:rPr>
              <w:t>(%)</w:t>
            </w:r>
          </w:p>
          <w:p w14:paraId="07B6BECF"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Trong đó:</w:t>
            </w:r>
          </w:p>
          <w:p w14:paraId="08C2AE1F"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C% là nồng độ phần trăm (%).</w:t>
            </w:r>
          </w:p>
          <w:p w14:paraId="2F9E811A"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m</w:t>
            </w:r>
            <w:r w:rsidRPr="00AF0A09">
              <w:rPr>
                <w:rFonts w:ascii="Times New Roman" w:hAnsi="Times New Roman" w:cs="Times New Roman"/>
                <w:iCs/>
                <w:color w:val="000000" w:themeColor="text1"/>
                <w:sz w:val="24"/>
                <w:szCs w:val="24"/>
                <w:vertAlign w:val="subscript"/>
              </w:rPr>
              <w:t xml:space="preserve">ct </w:t>
            </w:r>
            <w:r w:rsidRPr="00AF0A09">
              <w:rPr>
                <w:rFonts w:ascii="Times New Roman" w:hAnsi="Times New Roman" w:cs="Times New Roman"/>
                <w:iCs/>
                <w:color w:val="000000" w:themeColor="text1"/>
                <w:sz w:val="24"/>
                <w:szCs w:val="24"/>
              </w:rPr>
              <w:t>là khối lượng chất tan, đơn vị là gam.</w:t>
            </w:r>
          </w:p>
          <w:p w14:paraId="6ECB91DE"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m</w:t>
            </w:r>
            <w:r w:rsidRPr="00AF0A09">
              <w:rPr>
                <w:rFonts w:ascii="Times New Roman" w:hAnsi="Times New Roman" w:cs="Times New Roman"/>
                <w:iCs/>
                <w:color w:val="000000" w:themeColor="text1"/>
                <w:sz w:val="24"/>
                <w:szCs w:val="24"/>
                <w:vertAlign w:val="subscript"/>
              </w:rPr>
              <w:t xml:space="preserve">dd </w:t>
            </w:r>
            <w:r w:rsidRPr="00AF0A09">
              <w:rPr>
                <w:rFonts w:ascii="Times New Roman" w:hAnsi="Times New Roman" w:cs="Times New Roman"/>
                <w:iCs/>
                <w:color w:val="000000" w:themeColor="text1"/>
                <w:sz w:val="24"/>
                <w:szCs w:val="24"/>
              </w:rPr>
              <w:t>là khối lượng dung dịch, đơn vị là gam.</w:t>
            </w:r>
          </w:p>
          <w:p w14:paraId="12A7E02C" w14:textId="77777777" w:rsidR="009C1FF9" w:rsidRPr="00AF0A09" w:rsidRDefault="009C1FF9">
            <w:pPr>
              <w:spacing w:after="0"/>
              <w:jc w:val="both"/>
              <w:rPr>
                <w:rFonts w:ascii="Times New Roman" w:hAnsi="Times New Roman" w:cs="Times New Roman"/>
                <w:bCs/>
                <w:iCs/>
                <w:color w:val="000000" w:themeColor="text1"/>
                <w:sz w:val="24"/>
                <w:szCs w:val="24"/>
              </w:rPr>
            </w:pPr>
            <w:r w:rsidRPr="00AF0A09">
              <w:rPr>
                <w:rFonts w:ascii="Times New Roman" w:hAnsi="Times New Roman" w:cs="Times New Roman"/>
                <w:bCs/>
                <w:iCs/>
                <w:color w:val="000000" w:themeColor="text1"/>
                <w:sz w:val="24"/>
                <w:szCs w:val="24"/>
              </w:rPr>
              <w:t>- Khối lượng dung dịch = Khối lượng chất tan + Khối lượng dung môi. (</w:t>
            </w:r>
            <w:r w:rsidRPr="00AF0A09">
              <w:rPr>
                <w:rFonts w:ascii="Times New Roman" w:hAnsi="Times New Roman" w:cs="Times New Roman"/>
                <w:iCs/>
                <w:color w:val="000000" w:themeColor="text1"/>
                <w:sz w:val="24"/>
                <w:szCs w:val="24"/>
              </w:rPr>
              <w:t>m</w:t>
            </w:r>
            <w:r w:rsidRPr="00AF0A09">
              <w:rPr>
                <w:rFonts w:ascii="Times New Roman" w:hAnsi="Times New Roman" w:cs="Times New Roman"/>
                <w:iCs/>
                <w:color w:val="000000" w:themeColor="text1"/>
                <w:sz w:val="24"/>
                <w:szCs w:val="24"/>
                <w:vertAlign w:val="subscript"/>
              </w:rPr>
              <w:t>dd</w:t>
            </w:r>
            <w:r w:rsidRPr="00AF0A09">
              <w:rPr>
                <w:rFonts w:ascii="Times New Roman" w:hAnsi="Times New Roman" w:cs="Times New Roman"/>
                <w:iCs/>
                <w:color w:val="000000" w:themeColor="text1"/>
                <w:sz w:val="24"/>
                <w:szCs w:val="24"/>
              </w:rPr>
              <w:t xml:space="preserve"> = m</w:t>
            </w:r>
            <w:r w:rsidRPr="00AF0A09">
              <w:rPr>
                <w:rFonts w:ascii="Times New Roman" w:hAnsi="Times New Roman" w:cs="Times New Roman"/>
                <w:iCs/>
                <w:color w:val="000000" w:themeColor="text1"/>
                <w:sz w:val="24"/>
                <w:szCs w:val="24"/>
                <w:vertAlign w:val="subscript"/>
              </w:rPr>
              <w:t>ct</w:t>
            </w:r>
            <w:r w:rsidRPr="00AF0A09">
              <w:rPr>
                <w:rFonts w:ascii="Times New Roman" w:hAnsi="Times New Roman" w:cs="Times New Roman"/>
                <w:iCs/>
                <w:color w:val="000000" w:themeColor="text1"/>
                <w:sz w:val="24"/>
                <w:szCs w:val="24"/>
              </w:rPr>
              <w:t xml:space="preserve"> + m</w:t>
            </w:r>
            <w:r w:rsidRPr="00AF0A09">
              <w:rPr>
                <w:rFonts w:ascii="Times New Roman" w:hAnsi="Times New Roman" w:cs="Times New Roman"/>
                <w:iCs/>
                <w:color w:val="000000" w:themeColor="text1"/>
                <w:sz w:val="24"/>
                <w:szCs w:val="24"/>
                <w:vertAlign w:val="subscript"/>
              </w:rPr>
              <w:t>dm</w:t>
            </w:r>
            <w:r w:rsidRPr="00AF0A09">
              <w:rPr>
                <w:rFonts w:ascii="Times New Roman" w:hAnsi="Times New Roman" w:cs="Times New Roman"/>
                <w:iCs/>
                <w:color w:val="000000" w:themeColor="text1"/>
                <w:sz w:val="24"/>
                <w:szCs w:val="24"/>
              </w:rPr>
              <w:t>)</w:t>
            </w:r>
          </w:p>
          <w:p w14:paraId="4D4FA876"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11, </w:t>
            </w:r>
          </w:p>
          <w:p w14:paraId="03FEA4B7"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iCs/>
                <w:color w:val="000000" w:themeColor="text1"/>
                <w:sz w:val="24"/>
                <w:szCs w:val="24"/>
              </w:rPr>
              <w:t>-</w:t>
            </w:r>
            <w:r w:rsidRPr="00AF0A09">
              <w:rPr>
                <w:rFonts w:ascii="Times New Roman" w:hAnsi="Times New Roman" w:cs="Times New Roman"/>
                <w:iCs/>
                <w:color w:val="000000" w:themeColor="text1"/>
                <w:sz w:val="24"/>
                <w:szCs w:val="24"/>
              </w:rPr>
              <w:t> Nồng độ mol (kí hiệu C</w:t>
            </w:r>
            <w:r w:rsidRPr="00AF0A09">
              <w:rPr>
                <w:rFonts w:ascii="Times New Roman" w:hAnsi="Times New Roman" w:cs="Times New Roman"/>
                <w:iCs/>
                <w:color w:val="000000" w:themeColor="text1"/>
                <w:sz w:val="24"/>
                <w:szCs w:val="24"/>
                <w:vertAlign w:val="subscript"/>
              </w:rPr>
              <w:t>M</w:t>
            </w:r>
            <w:r w:rsidRPr="00AF0A09">
              <w:rPr>
                <w:rFonts w:ascii="Times New Roman" w:hAnsi="Times New Roman" w:cs="Times New Roman"/>
                <w:iCs/>
                <w:color w:val="000000" w:themeColor="text1"/>
                <w:sz w:val="24"/>
                <w:szCs w:val="24"/>
              </w:rPr>
              <w:t>) của một dung dịch cho biết số mol chất tan có trong 1 lít dung dịch.</w:t>
            </w:r>
          </w:p>
          <w:p w14:paraId="5B01BEE5" w14:textId="77777777" w:rsidR="009C1FF9" w:rsidRPr="00AF0A09" w:rsidRDefault="009C1FF9">
            <w:pPr>
              <w:spacing w:after="0"/>
              <w:jc w:val="both"/>
              <w:rPr>
                <w:rFonts w:ascii="Times New Roman" w:hAnsi="Times New Roman" w:cs="Times New Roman"/>
                <w:iCs/>
                <w:color w:val="000000" w:themeColor="text1"/>
                <w:sz w:val="24"/>
                <w:szCs w:val="24"/>
              </w:rPr>
            </w:pPr>
            <w:r w:rsidRPr="00AF0A09">
              <w:rPr>
                <w:rFonts w:ascii="Times New Roman" w:hAnsi="Times New Roman" w:cs="Times New Roman"/>
                <w:b/>
                <w:bCs/>
                <w:iCs/>
                <w:color w:val="000000" w:themeColor="text1"/>
                <w:sz w:val="24"/>
                <w:szCs w:val="24"/>
              </w:rPr>
              <w:t xml:space="preserve">- </w:t>
            </w:r>
            <w:r w:rsidRPr="00AF0A09">
              <w:rPr>
                <w:rFonts w:ascii="Times New Roman" w:hAnsi="Times New Roman" w:cs="Times New Roman"/>
                <w:iCs/>
                <w:color w:val="000000" w:themeColor="text1"/>
                <w:sz w:val="24"/>
                <w:szCs w:val="24"/>
              </w:rPr>
              <w:t>Công thức tính nồng độ mol:  C</w:t>
            </w:r>
            <w:r w:rsidRPr="00AF0A09">
              <w:rPr>
                <w:rFonts w:ascii="Times New Roman" w:hAnsi="Times New Roman" w:cs="Times New Roman"/>
                <w:iCs/>
                <w:color w:val="000000" w:themeColor="text1"/>
                <w:sz w:val="24"/>
                <w:szCs w:val="24"/>
                <w:vertAlign w:val="subscript"/>
              </w:rPr>
              <w:t xml:space="preserve">M </w:t>
            </w:r>
            <w:r w:rsidRPr="00AF0A09">
              <w:rPr>
                <w:rFonts w:ascii="Times New Roman" w:hAnsi="Times New Roman" w:cs="Times New Roman"/>
                <w:iCs/>
                <w:color w:val="000000" w:themeColor="text1"/>
                <w:sz w:val="24"/>
                <w:szCs w:val="24"/>
              </w:rPr>
              <w:t>= n</w:t>
            </w:r>
            <w:r w:rsidRPr="00AF0A09">
              <w:rPr>
                <w:rFonts w:ascii="Times New Roman" w:hAnsi="Times New Roman" w:cs="Times New Roman"/>
                <w:iCs/>
                <w:color w:val="000000" w:themeColor="text1"/>
                <w:sz w:val="24"/>
                <w:szCs w:val="24"/>
                <w:vertAlign w:val="subscript"/>
              </w:rPr>
              <w:t>ct</w:t>
            </w:r>
            <w:r w:rsidRPr="00AF0A09">
              <w:rPr>
                <w:rFonts w:ascii="Times New Roman" w:hAnsi="Times New Roman" w:cs="Times New Roman"/>
                <w:iCs/>
                <w:color w:val="000000" w:themeColor="text1"/>
                <w:sz w:val="24"/>
                <w:szCs w:val="24"/>
              </w:rPr>
              <w:t>/V</w:t>
            </w:r>
            <w:r w:rsidRPr="00AF0A09">
              <w:rPr>
                <w:rFonts w:ascii="Times New Roman" w:hAnsi="Times New Roman" w:cs="Times New Roman"/>
                <w:iCs/>
                <w:color w:val="000000" w:themeColor="text1"/>
                <w:sz w:val="24"/>
                <w:szCs w:val="24"/>
                <w:vertAlign w:val="subscript"/>
              </w:rPr>
              <w:t>dd</w:t>
            </w:r>
          </w:p>
          <w:p w14:paraId="6D053CCB"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Trong đó:</w:t>
            </w:r>
          </w:p>
          <w:p w14:paraId="7CFA1D45"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C</w:t>
            </w:r>
            <w:r w:rsidRPr="00AF0A09">
              <w:rPr>
                <w:rFonts w:ascii="Times New Roman" w:hAnsi="Times New Roman" w:cs="Times New Roman"/>
                <w:iCs/>
                <w:color w:val="000000" w:themeColor="text1"/>
                <w:sz w:val="24"/>
                <w:szCs w:val="24"/>
                <w:vertAlign w:val="subscript"/>
              </w:rPr>
              <w:t>M</w:t>
            </w:r>
            <w:r w:rsidRPr="00AF0A09">
              <w:rPr>
                <w:rFonts w:ascii="Times New Roman" w:hAnsi="Times New Roman" w:cs="Times New Roman"/>
                <w:iCs/>
                <w:color w:val="000000" w:themeColor="text1"/>
                <w:sz w:val="24"/>
                <w:szCs w:val="24"/>
              </w:rPr>
              <w:t xml:space="preserve"> là nồng độ mol của dung dịch (đơn vị là mol/L và được biểu diễn là M).</w:t>
            </w:r>
          </w:p>
          <w:p w14:paraId="2241E511"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n</w:t>
            </w:r>
            <w:r w:rsidRPr="00AF0A09">
              <w:rPr>
                <w:rFonts w:ascii="Times New Roman" w:hAnsi="Times New Roman" w:cs="Times New Roman"/>
                <w:iCs/>
                <w:color w:val="000000" w:themeColor="text1"/>
                <w:sz w:val="24"/>
                <w:szCs w:val="24"/>
                <w:vertAlign w:val="subscript"/>
              </w:rPr>
              <w:t xml:space="preserve">ct </w:t>
            </w:r>
            <w:r w:rsidRPr="00AF0A09">
              <w:rPr>
                <w:rFonts w:ascii="Times New Roman" w:hAnsi="Times New Roman" w:cs="Times New Roman"/>
                <w:iCs/>
                <w:color w:val="000000" w:themeColor="text1"/>
                <w:sz w:val="24"/>
                <w:szCs w:val="24"/>
              </w:rPr>
              <w:t>là số mol chất tan, đơn vị là mol.</w:t>
            </w:r>
          </w:p>
          <w:p w14:paraId="54FD8089"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V</w:t>
            </w:r>
            <w:r w:rsidRPr="00AF0A09">
              <w:rPr>
                <w:rFonts w:ascii="Times New Roman" w:hAnsi="Times New Roman" w:cs="Times New Roman"/>
                <w:iCs/>
                <w:color w:val="000000" w:themeColor="text1"/>
                <w:sz w:val="24"/>
                <w:szCs w:val="24"/>
                <w:vertAlign w:val="subscript"/>
              </w:rPr>
              <w:t xml:space="preserve">dd </w:t>
            </w:r>
            <w:r w:rsidRPr="00AF0A09">
              <w:rPr>
                <w:rFonts w:ascii="Times New Roman" w:hAnsi="Times New Roman" w:cs="Times New Roman"/>
                <w:iCs/>
                <w:color w:val="000000" w:themeColor="text1"/>
                <w:sz w:val="24"/>
                <w:szCs w:val="24"/>
              </w:rPr>
              <w:t>là thể tích dung dịch, đơn vị là lít (L).</w:t>
            </w:r>
          </w:p>
          <w:p w14:paraId="1C38ECED"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12, </w:t>
            </w:r>
          </w:p>
          <w:p w14:paraId="4EE5FBD1"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Tổng khối lượng của các chất trước phản ứng bằng tổng khối lượng của các chất sau phản ứng.</w:t>
            </w:r>
          </w:p>
          <w:p w14:paraId="67FA51D9"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13, </w:t>
            </w:r>
          </w:p>
          <w:p w14:paraId="0922D245"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w:t>
            </w:r>
            <w:r w:rsidRPr="00AF0A09">
              <w:rPr>
                <w:rFonts w:ascii="Times New Roman" w:eastAsia="Calibri" w:hAnsi="Times New Roman" w:cs="Times New Roman"/>
                <w:iCs/>
                <w:color w:val="000000" w:themeColor="text1"/>
                <w:sz w:val="24"/>
                <w:szCs w:val="24"/>
              </w:rPr>
              <w:t>Các bước lập phương trình hóa học:</w:t>
            </w:r>
          </w:p>
          <w:p w14:paraId="17E94BC7" w14:textId="77777777" w:rsidR="009C1FF9" w:rsidRPr="00AF0A09" w:rsidRDefault="009C1FF9">
            <w:pPr>
              <w:spacing w:after="0"/>
              <w:contextualSpacing/>
              <w:jc w:val="both"/>
              <w:rPr>
                <w:rFonts w:ascii="Times New Roman" w:eastAsia="Calibri" w:hAnsi="Times New Roman" w:cs="Times New Roman"/>
                <w:iCs/>
                <w:color w:val="000000" w:themeColor="text1"/>
                <w:sz w:val="24"/>
                <w:szCs w:val="24"/>
              </w:rPr>
            </w:pPr>
            <w:r w:rsidRPr="00AF0A09">
              <w:rPr>
                <w:rFonts w:ascii="Times New Roman" w:eastAsia="Calibri" w:hAnsi="Times New Roman" w:cs="Times New Roman"/>
                <w:i/>
                <w:iCs/>
                <w:color w:val="000000" w:themeColor="text1"/>
                <w:sz w:val="24"/>
                <w:szCs w:val="24"/>
              </w:rPr>
              <w:t>Bước 1:</w:t>
            </w:r>
            <w:r w:rsidRPr="00AF0A09">
              <w:rPr>
                <w:rFonts w:ascii="Times New Roman" w:eastAsia="Calibri" w:hAnsi="Times New Roman" w:cs="Times New Roman"/>
                <w:iCs/>
                <w:color w:val="000000" w:themeColor="text1"/>
                <w:sz w:val="24"/>
                <w:szCs w:val="24"/>
              </w:rPr>
              <w:t xml:space="preserve"> Viết sơ đồ phản ứng (gồm công thức hóa học của các chất tham gia và các chất sản phẩm)</w:t>
            </w:r>
          </w:p>
          <w:p w14:paraId="6C0CD94C" w14:textId="77777777" w:rsidR="009C1FF9" w:rsidRPr="00AF0A09" w:rsidRDefault="009C1FF9">
            <w:pPr>
              <w:spacing w:after="0"/>
              <w:contextualSpacing/>
              <w:jc w:val="both"/>
              <w:rPr>
                <w:rFonts w:ascii="Times New Roman" w:eastAsia="Calibri" w:hAnsi="Times New Roman" w:cs="Times New Roman"/>
                <w:iCs/>
                <w:color w:val="000000" w:themeColor="text1"/>
                <w:sz w:val="24"/>
                <w:szCs w:val="24"/>
              </w:rPr>
            </w:pPr>
            <w:r w:rsidRPr="00AF0A09">
              <w:rPr>
                <w:rFonts w:ascii="Times New Roman" w:eastAsia="Calibri" w:hAnsi="Times New Roman" w:cs="Times New Roman"/>
                <w:i/>
                <w:iCs/>
                <w:color w:val="000000" w:themeColor="text1"/>
                <w:sz w:val="24"/>
                <w:szCs w:val="24"/>
              </w:rPr>
              <w:t>Bước 2:</w:t>
            </w:r>
            <w:r w:rsidRPr="00AF0A09">
              <w:rPr>
                <w:rFonts w:ascii="Times New Roman" w:eastAsia="Calibri" w:hAnsi="Times New Roman" w:cs="Times New Roman"/>
                <w:iCs/>
                <w:color w:val="000000" w:themeColor="text1"/>
                <w:sz w:val="24"/>
                <w:szCs w:val="24"/>
              </w:rPr>
              <w:t xml:space="preserve"> Cân bằng số nguyên tử của mỗi nguyên tố ở hai vế (Bằng cách đặt các hệ số thích hợp vào trước các công thức hóa học)</w:t>
            </w:r>
          </w:p>
          <w:p w14:paraId="43F927CE" w14:textId="77777777" w:rsidR="009C1FF9" w:rsidRPr="00AF0A09" w:rsidRDefault="009C1FF9">
            <w:pPr>
              <w:spacing w:after="0"/>
              <w:contextualSpacing/>
              <w:jc w:val="both"/>
              <w:rPr>
                <w:rFonts w:ascii="Times New Roman" w:eastAsia="Calibri" w:hAnsi="Times New Roman" w:cs="Times New Roman"/>
                <w:iCs/>
                <w:color w:val="000000" w:themeColor="text1"/>
                <w:sz w:val="24"/>
                <w:szCs w:val="24"/>
              </w:rPr>
            </w:pPr>
            <w:r w:rsidRPr="00AF0A09">
              <w:rPr>
                <w:rFonts w:ascii="Times New Roman" w:eastAsia="Calibri" w:hAnsi="Times New Roman" w:cs="Times New Roman"/>
                <w:i/>
                <w:iCs/>
                <w:color w:val="000000" w:themeColor="text1"/>
                <w:sz w:val="24"/>
                <w:szCs w:val="24"/>
              </w:rPr>
              <w:t>Bước 3:</w:t>
            </w:r>
            <w:r w:rsidRPr="00AF0A09">
              <w:rPr>
                <w:rFonts w:ascii="Times New Roman" w:eastAsia="Calibri" w:hAnsi="Times New Roman" w:cs="Times New Roman"/>
                <w:iCs/>
                <w:color w:val="000000" w:themeColor="text1"/>
                <w:sz w:val="24"/>
                <w:szCs w:val="24"/>
              </w:rPr>
              <w:t xml:space="preserve"> Viết phương trình hóa học của phản ứng.</w:t>
            </w:r>
          </w:p>
          <w:p w14:paraId="4878D297"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Ý nghĩa của PTHH:</w:t>
            </w:r>
          </w:p>
          <w:p w14:paraId="5E33D301"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Phương trình hoá học cho biết trong phản ứng hoá học, lượng các chất tham gia phản ứng và các chất sản phẩm tuân theo một tỉ lệ xác định.</w:t>
            </w:r>
          </w:p>
          <w:p w14:paraId="0532B9A3"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ỉ lệ này bằng đúng tỉ lệ về hệ số của các chất có trong phản ứng.</w:t>
            </w:r>
          </w:p>
          <w:p w14:paraId="060867C1"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4, Các bước giải bài tập tính theo phương trình hóa học.</w:t>
            </w:r>
          </w:p>
          <w:p w14:paraId="0B80F9CF"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Bước 1:</w:t>
            </w:r>
            <w:r w:rsidRPr="00AF0A09">
              <w:rPr>
                <w:rFonts w:ascii="Times New Roman" w:hAnsi="Times New Roman" w:cs="Times New Roman"/>
                <w:color w:val="000000" w:themeColor="text1"/>
                <w:sz w:val="24"/>
                <w:szCs w:val="24"/>
              </w:rPr>
              <w:t xml:space="preserve"> Quy đổi số liệu (tính số mol chất tham gia hoặc chất sản phẩm từ số liệu bài cho) </w:t>
            </w:r>
          </w:p>
          <w:p w14:paraId="6DFC317E"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i/>
                <w:color w:val="000000" w:themeColor="text1"/>
                <w:sz w:val="24"/>
                <w:szCs w:val="24"/>
              </w:rPr>
              <w:t>(Dựa vào công thức n = m/M  hoặc n = V/24,79)</w:t>
            </w:r>
          </w:p>
          <w:p w14:paraId="7F03B0EC"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Bước 2:</w:t>
            </w:r>
            <w:r w:rsidRPr="00AF0A09">
              <w:rPr>
                <w:rFonts w:ascii="Times New Roman" w:hAnsi="Times New Roman" w:cs="Times New Roman"/>
                <w:color w:val="000000" w:themeColor="text1"/>
                <w:sz w:val="24"/>
                <w:szCs w:val="24"/>
              </w:rPr>
              <w:t xml:space="preserve"> Viết và cân bằng phương trình phản ứng.</w:t>
            </w:r>
          </w:p>
          <w:p w14:paraId="4BA73B34"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Bước 3:</w:t>
            </w:r>
            <w:r w:rsidRPr="00AF0A09">
              <w:rPr>
                <w:rFonts w:ascii="Times New Roman" w:hAnsi="Times New Roman" w:cs="Times New Roman"/>
                <w:color w:val="000000" w:themeColor="text1"/>
                <w:sz w:val="24"/>
                <w:szCs w:val="24"/>
              </w:rPr>
              <w:t xml:space="preserve"> Tìm số mol của các chất cần tính toán dựa vào tỉ lệ của các chất có trong phương trình phản ứng và số mol chất mà đề bài cho.</w:t>
            </w:r>
          </w:p>
          <w:p w14:paraId="69972243"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Bước 4:</w:t>
            </w:r>
            <w:r w:rsidRPr="00AF0A09">
              <w:rPr>
                <w:rFonts w:ascii="Times New Roman" w:hAnsi="Times New Roman" w:cs="Times New Roman"/>
                <w:color w:val="000000" w:themeColor="text1"/>
                <w:sz w:val="24"/>
                <w:szCs w:val="24"/>
              </w:rPr>
              <w:t xml:space="preserve"> Đổi số mol của các chất vừa tìm được ra các số liệu theo yêu cầu của đề bài. </w:t>
            </w:r>
          </w:p>
          <w:p w14:paraId="660A6584" w14:textId="77777777" w:rsidR="009C1FF9" w:rsidRPr="00AF0A09" w:rsidRDefault="009C1FF9">
            <w:pPr>
              <w:spacing w:after="0"/>
              <w:ind w:right="48"/>
              <w:jc w:val="both"/>
              <w:rPr>
                <w:rFonts w:ascii="Times New Roman" w:hAnsi="Times New Roman" w:cs="Times New Roman"/>
                <w:i/>
                <w:color w:val="000000" w:themeColor="text1"/>
                <w:sz w:val="24"/>
                <w:szCs w:val="24"/>
              </w:rPr>
            </w:pPr>
            <w:r w:rsidRPr="00AF0A09">
              <w:rPr>
                <w:rFonts w:ascii="Times New Roman" w:hAnsi="Times New Roman" w:cs="Times New Roman"/>
                <w:i/>
                <w:color w:val="000000" w:themeColor="text1"/>
                <w:sz w:val="24"/>
                <w:szCs w:val="24"/>
              </w:rPr>
              <w:t xml:space="preserve">     (Dựa vào công thức m = n.M hoặc    V =n . 24,79)</w:t>
            </w:r>
          </w:p>
          <w:p w14:paraId="37E5587D"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15, </w:t>
            </w:r>
          </w:p>
          <w:p w14:paraId="74807D96" w14:textId="77777777" w:rsidR="009C1FF9" w:rsidRPr="00AF0A09" w:rsidRDefault="009C1FF9">
            <w:pPr>
              <w:pStyle w:val="ListParagraph"/>
              <w:tabs>
                <w:tab w:val="left" w:pos="283"/>
                <w:tab w:val="left" w:pos="2835"/>
                <w:tab w:val="left" w:pos="5386"/>
                <w:tab w:val="left" w:pos="7937"/>
              </w:tabs>
              <w:spacing w:line="276" w:lineRule="auto"/>
              <w:ind w:left="0"/>
              <w:jc w:val="both"/>
              <w:rPr>
                <w:bCs/>
                <w:color w:val="000000" w:themeColor="text1"/>
              </w:rPr>
            </w:pPr>
            <w:r w:rsidRPr="00AF0A09">
              <w:rPr>
                <w:bCs/>
                <w:color w:val="000000" w:themeColor="text1"/>
              </w:rPr>
              <w:t>- Xét phản ứng trong trường hợp tổng quát:</w:t>
            </w:r>
          </w:p>
          <w:p w14:paraId="005EDCF5" w14:textId="77777777" w:rsidR="009C1FF9" w:rsidRPr="00AF0A09" w:rsidRDefault="009C1FF9">
            <w:pPr>
              <w:pStyle w:val="ListParagraph"/>
              <w:tabs>
                <w:tab w:val="left" w:pos="283"/>
                <w:tab w:val="left" w:pos="2835"/>
                <w:tab w:val="left" w:pos="5386"/>
                <w:tab w:val="left" w:pos="7937"/>
              </w:tabs>
              <w:spacing w:line="276" w:lineRule="auto"/>
              <w:ind w:left="0"/>
              <w:jc w:val="both"/>
              <w:rPr>
                <w:b/>
                <w:bCs/>
                <w:color w:val="000000" w:themeColor="text1"/>
              </w:rPr>
            </w:pPr>
            <w:r w:rsidRPr="00AF0A09">
              <w:rPr>
                <w:bCs/>
                <w:color w:val="000000" w:themeColor="text1"/>
              </w:rPr>
              <w:t xml:space="preserve"> </w:t>
            </w:r>
            <w:r w:rsidRPr="00AF0A09">
              <w:rPr>
                <w:b/>
                <w:bCs/>
                <w:color w:val="000000" w:themeColor="text1"/>
              </w:rPr>
              <w:t>Chất phản ứng → Sản phẩm</w:t>
            </w:r>
          </w:p>
          <w:p w14:paraId="524F410D" w14:textId="77777777" w:rsidR="009C1FF9" w:rsidRPr="00AF0A09" w:rsidRDefault="009C1FF9">
            <w:pPr>
              <w:pStyle w:val="ListParagraph"/>
              <w:tabs>
                <w:tab w:val="left" w:pos="283"/>
                <w:tab w:val="left" w:pos="2835"/>
                <w:tab w:val="left" w:pos="5386"/>
                <w:tab w:val="left" w:pos="7937"/>
              </w:tabs>
              <w:spacing w:line="276" w:lineRule="auto"/>
              <w:ind w:left="0"/>
              <w:jc w:val="both"/>
              <w:rPr>
                <w:bCs/>
                <w:color w:val="000000" w:themeColor="text1"/>
              </w:rPr>
            </w:pPr>
            <w:r w:rsidRPr="00AF0A09">
              <w:rPr>
                <w:bCs/>
                <w:color w:val="000000" w:themeColor="text1"/>
              </w:rPr>
              <w:t>- Với hiệu suất phản ứng nhỏ hơn 100% khi đó:</w:t>
            </w:r>
          </w:p>
          <w:p w14:paraId="457F6358" w14:textId="77777777" w:rsidR="009C1FF9" w:rsidRPr="00AF0A09" w:rsidRDefault="009C1FF9">
            <w:pPr>
              <w:pStyle w:val="ListParagraph"/>
              <w:tabs>
                <w:tab w:val="left" w:pos="283"/>
                <w:tab w:val="left" w:pos="2835"/>
                <w:tab w:val="left" w:pos="5386"/>
                <w:tab w:val="left" w:pos="7937"/>
              </w:tabs>
              <w:spacing w:line="276" w:lineRule="auto"/>
              <w:ind w:left="0"/>
              <w:jc w:val="both"/>
              <w:rPr>
                <w:bCs/>
                <w:color w:val="000000" w:themeColor="text1"/>
              </w:rPr>
            </w:pPr>
            <w:r w:rsidRPr="00AF0A09">
              <w:rPr>
                <w:bCs/>
                <w:color w:val="000000" w:themeColor="text1"/>
              </w:rPr>
              <w:t>+ Lượng chất phản ứng dùng trên thực tế sẽ lớn hơn lượng tính theo phương trình hóa học (theo lí thuyết)</w:t>
            </w:r>
          </w:p>
          <w:p w14:paraId="4313041B" w14:textId="77777777" w:rsidR="009C1FF9" w:rsidRPr="00AF0A09" w:rsidRDefault="009C1FF9">
            <w:pPr>
              <w:pStyle w:val="ListParagraph"/>
              <w:tabs>
                <w:tab w:val="left" w:pos="283"/>
                <w:tab w:val="left" w:pos="2835"/>
                <w:tab w:val="left" w:pos="5386"/>
                <w:tab w:val="left" w:pos="7937"/>
              </w:tabs>
              <w:spacing w:line="276" w:lineRule="auto"/>
              <w:ind w:left="0"/>
              <w:jc w:val="both"/>
              <w:rPr>
                <w:bCs/>
                <w:color w:val="000000" w:themeColor="text1"/>
              </w:rPr>
            </w:pPr>
            <w:r w:rsidRPr="00AF0A09">
              <w:rPr>
                <w:bCs/>
                <w:color w:val="000000" w:themeColor="text1"/>
              </w:rPr>
              <w:t>+ Lượng sản phẩm thu được trên thực tế sẽ nhỏ hơn lượng tính theo phương trình hóa học</w:t>
            </w:r>
          </w:p>
          <w:p w14:paraId="4B91512E"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16, </w:t>
            </w:r>
          </w:p>
          <w:p w14:paraId="20E43598" w14:textId="77777777" w:rsidR="009C1FF9" w:rsidRPr="00AF0A09" w:rsidRDefault="009C1FF9">
            <w:pPr>
              <w:spacing w:after="0"/>
              <w:ind w:left="48" w:right="-108"/>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Tốc độ phản ứng là đại lượng đặc trưng cho sự nhanh, chậm của phản ứng hóa học.</w:t>
            </w:r>
          </w:p>
          <w:p w14:paraId="6DE8C090"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Ví dụ:</w:t>
            </w:r>
          </w:p>
          <w:p w14:paraId="153044EF"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Phản ứng đốt cháy xăng dầu, gas… xảy ra nhanh </w:t>
            </w:r>
            <w:r w:rsidRPr="00AF0A09">
              <w:rPr>
                <w:rFonts w:ascii="Times New Roman" w:hAnsi="Times New Roman" w:cs="Times New Roman"/>
                <w:color w:val="000000" w:themeColor="text1"/>
                <w:sz w:val="24"/>
                <w:szCs w:val="24"/>
              </w:rPr>
              <w:sym w:font="Wingdings" w:char="F0E0"/>
            </w:r>
            <w:r w:rsidRPr="00AF0A09">
              <w:rPr>
                <w:rFonts w:ascii="Times New Roman" w:hAnsi="Times New Roman" w:cs="Times New Roman"/>
                <w:color w:val="000000" w:themeColor="text1"/>
                <w:sz w:val="24"/>
                <w:szCs w:val="24"/>
              </w:rPr>
              <w:t xml:space="preserve"> Tốc độ rất nhanh</w:t>
            </w:r>
          </w:p>
          <w:p w14:paraId="77D13899"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Phản ứng giữa sắt với khí oxygen tạo gỉ sắt… xảy ra chậm </w:t>
            </w:r>
            <w:r w:rsidRPr="00AF0A09">
              <w:rPr>
                <w:rFonts w:ascii="Times New Roman" w:hAnsi="Times New Roman" w:cs="Times New Roman"/>
                <w:color w:val="000000" w:themeColor="text1"/>
                <w:sz w:val="24"/>
                <w:szCs w:val="24"/>
              </w:rPr>
              <w:sym w:font="Wingdings" w:char="F0E0"/>
            </w:r>
            <w:r w:rsidRPr="00AF0A09">
              <w:rPr>
                <w:rFonts w:ascii="Times New Roman" w:hAnsi="Times New Roman" w:cs="Times New Roman"/>
                <w:color w:val="000000" w:themeColor="text1"/>
                <w:sz w:val="24"/>
                <w:szCs w:val="24"/>
              </w:rPr>
              <w:t xml:space="preserve"> Tốc độ chậm hơn.</w:t>
            </w:r>
          </w:p>
          <w:p w14:paraId="30753321"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Một số yếu tố ảnh hưởng đến tốc độ phản ứng là: nồng độ, nhiệt độ, diện tích bề mặt, chất xúc tác.</w:t>
            </w:r>
          </w:p>
          <w:p w14:paraId="1B37420C"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17, </w:t>
            </w:r>
          </w:p>
          <w:p w14:paraId="31ED7DA8"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Acid là những hợp chất trong phân tử có nguyên tử hydrogen liên kết với gốc acid. Khi tan trong nước, acid tạo ra ion H</w:t>
            </w:r>
            <w:r w:rsidRPr="00AF0A09">
              <w:rPr>
                <w:rFonts w:ascii="Times New Roman" w:hAnsi="Times New Roman" w:cs="Times New Roman"/>
                <w:color w:val="000000" w:themeColor="text1"/>
                <w:sz w:val="24"/>
                <w:szCs w:val="24"/>
                <w:vertAlign w:val="superscript"/>
              </w:rPr>
              <w:t>+</w:t>
            </w:r>
            <w:r w:rsidRPr="00AF0A09">
              <w:rPr>
                <w:rFonts w:ascii="Times New Roman" w:hAnsi="Times New Roman" w:cs="Times New Roman"/>
                <w:color w:val="000000" w:themeColor="text1"/>
                <w:sz w:val="24"/>
                <w:szCs w:val="24"/>
              </w:rPr>
              <w:t>.</w:t>
            </w:r>
          </w:p>
          <w:p w14:paraId="7EFA71D1"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ung dịch acid làm quỳ tím chuyển sang màu đỏ.</w:t>
            </w:r>
          </w:p>
          <w:p w14:paraId="68ED4C52"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ung dịch acid phản ứng được với một số kim loại để tạo thành muối và giải phóng khí hydrogen.</w:t>
            </w:r>
          </w:p>
          <w:p w14:paraId="7295C71E"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VD:  Fe + 2HCl → Fe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H</w:t>
            </w:r>
            <w:r w:rsidRPr="00AF0A09">
              <w:rPr>
                <w:rFonts w:ascii="Times New Roman" w:hAnsi="Times New Roman" w:cs="Times New Roman"/>
                <w:color w:val="000000" w:themeColor="text1"/>
                <w:sz w:val="24"/>
                <w:szCs w:val="24"/>
                <w:vertAlign w:val="subscript"/>
              </w:rPr>
              <w:t>2</w:t>
            </w:r>
          </w:p>
          <w:p w14:paraId="7704C839" w14:textId="77777777" w:rsidR="009C1FF9" w:rsidRPr="00AF0A09" w:rsidRDefault="009C1FF9">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Zn + 2HCl → Zn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w:t>
            </w:r>
          </w:p>
          <w:p w14:paraId="0D823C81"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18, </w:t>
            </w:r>
          </w:p>
          <w:p w14:paraId="5857D5D6"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Base là những hợp chất trong phân tử có nguyên tử kim loại liên kết với nhóm hydroxide. Khi tan trong nước, base tạo ra ion OH</w:t>
            </w:r>
            <w:r w:rsidRPr="00AF0A09">
              <w:rPr>
                <w:rFonts w:ascii="Times New Roman" w:hAnsi="Times New Roman" w:cs="Times New Roman"/>
                <w:color w:val="000000" w:themeColor="text1"/>
                <w:sz w:val="24"/>
                <w:szCs w:val="24"/>
                <w:vertAlign w:val="superscript"/>
              </w:rPr>
              <w:t>−</w:t>
            </w:r>
            <w:r w:rsidRPr="00AF0A09">
              <w:rPr>
                <w:rFonts w:ascii="Times New Roman" w:hAnsi="Times New Roman" w:cs="Times New Roman"/>
                <w:color w:val="000000" w:themeColor="text1"/>
                <w:sz w:val="24"/>
                <w:szCs w:val="24"/>
              </w:rPr>
              <w:t>.</w:t>
            </w:r>
          </w:p>
          <w:p w14:paraId="3CB35CB1" w14:textId="77777777" w:rsidR="009C1FF9" w:rsidRPr="00AF0A09" w:rsidRDefault="009C1FF9">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ên base: </w:t>
            </w:r>
            <w:r w:rsidRPr="00AF0A09">
              <w:rPr>
                <w:rFonts w:ascii="Times New Roman" w:hAnsi="Times New Roman" w:cs="Times New Roman"/>
                <w:iCs/>
                <w:color w:val="000000" w:themeColor="text1"/>
                <w:sz w:val="24"/>
                <w:szCs w:val="24"/>
              </w:rPr>
              <w:t>Tên kim loại (kèm hoá trị đối với kim loại có nhiều hoá trị) + hydroxide.</w:t>
            </w:r>
          </w:p>
          <w:p w14:paraId="47F7C5FF" w14:textId="77777777" w:rsidR="009C1FF9" w:rsidRPr="00AF0A09" w:rsidRDefault="009C1FF9">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VD: Ca(O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Calcium hydroxide</w:t>
            </w:r>
          </w:p>
          <w:p w14:paraId="07739D5C" w14:textId="77777777" w:rsidR="009C1FF9" w:rsidRPr="00AF0A09" w:rsidRDefault="009C1FF9">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Fe(O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Iron (II) hydroxide</w:t>
            </w:r>
          </w:p>
          <w:p w14:paraId="79687E1A" w14:textId="77777777" w:rsidR="009C1FF9" w:rsidRPr="00AF0A09" w:rsidRDefault="009C1FF9">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Fe(OH)</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Iron (III) hydroxide</w:t>
            </w:r>
          </w:p>
          <w:p w14:paraId="38BAA7AD" w14:textId="77777777" w:rsidR="009C1FF9" w:rsidRPr="00AF0A09" w:rsidRDefault="009C1FF9">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ung dịch kiềm làm đổi màu giấy quỳ tím thành màu xanh, đổi màu dung dịch phenolphthalein thành màu hồng.</w:t>
            </w:r>
          </w:p>
          <w:p w14:paraId="6BBF77FA" w14:textId="77777777" w:rsidR="009C1FF9" w:rsidRPr="00AF0A09" w:rsidRDefault="009C1FF9">
            <w:pPr>
              <w:spacing w:after="0"/>
              <w:rPr>
                <w:rFonts w:ascii="Times New Roman" w:hAnsi="Times New Roman" w:cs="Times New Roman"/>
                <w:bCs/>
                <w:i/>
                <w:color w:val="000000" w:themeColor="text1"/>
                <w:sz w:val="24"/>
                <w:szCs w:val="24"/>
              </w:rPr>
            </w:pPr>
            <w:r w:rsidRPr="00AF0A09">
              <w:rPr>
                <w:rFonts w:ascii="Times New Roman" w:hAnsi="Times New Roman" w:cs="Times New Roman"/>
                <w:bCs/>
                <w:color w:val="000000" w:themeColor="text1"/>
                <w:sz w:val="24"/>
                <w:szCs w:val="24"/>
              </w:rPr>
              <w:t xml:space="preserve">- Base tác dụng với dung dịch acid tạo thành muối và nước </w:t>
            </w:r>
            <w:r w:rsidRPr="00AF0A09">
              <w:rPr>
                <w:rFonts w:ascii="Times New Roman" w:hAnsi="Times New Roman" w:cs="Times New Roman"/>
                <w:bCs/>
                <w:i/>
                <w:color w:val="000000" w:themeColor="text1"/>
                <w:sz w:val="24"/>
                <w:szCs w:val="24"/>
              </w:rPr>
              <w:t>(phản ứng trung hòa)</w:t>
            </w:r>
          </w:p>
          <w:p w14:paraId="2B6AB3BF" w14:textId="77777777" w:rsidR="009C1FF9" w:rsidRPr="00AF0A09" w:rsidRDefault="009C1FF9">
            <w:pPr>
              <w:spacing w:after="0"/>
              <w:rPr>
                <w:rFonts w:ascii="Times New Roman" w:hAnsi="Times New Roman" w:cs="Times New Roman"/>
                <w:b/>
                <w:color w:val="000000" w:themeColor="text1"/>
                <w:sz w:val="24"/>
                <w:szCs w:val="24"/>
              </w:rPr>
            </w:pPr>
            <w:r w:rsidRPr="00AF0A09">
              <w:rPr>
                <w:rFonts w:ascii="Times New Roman" w:hAnsi="Times New Roman" w:cs="Times New Roman"/>
                <w:color w:val="000000" w:themeColor="text1"/>
                <w:sz w:val="24"/>
                <w:szCs w:val="24"/>
              </w:rPr>
              <w:t>VD:</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NaOH + 2HCl → NaCl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377E7F07" w14:textId="77777777" w:rsidR="009C1FF9" w:rsidRPr="00AF0A09" w:rsidRDefault="009C1FF9">
            <w:pPr>
              <w:spacing w:after="0"/>
              <w:rPr>
                <w:rFonts w:ascii="Times New Roman" w:hAnsi="Times New Roman" w:cs="Times New Roman"/>
                <w:b/>
                <w:color w:val="000000" w:themeColor="text1"/>
                <w:sz w:val="24"/>
                <w:szCs w:val="24"/>
              </w:rPr>
            </w:pPr>
            <w:r w:rsidRPr="00AF0A09">
              <w:rPr>
                <w:rFonts w:ascii="Times New Roman" w:eastAsia="Calibri" w:hAnsi="Times New Roman" w:cs="Times New Roman"/>
                <w:iCs/>
                <w:color w:val="000000" w:themeColor="text1"/>
                <w:sz w:val="24"/>
                <w:szCs w:val="24"/>
              </w:rPr>
              <w:t xml:space="preserve">        Ca(OH)</w:t>
            </w:r>
            <w:r w:rsidRPr="00AF0A09">
              <w:rPr>
                <w:rFonts w:ascii="Times New Roman" w:eastAsia="Calibri" w:hAnsi="Times New Roman" w:cs="Times New Roman"/>
                <w:iCs/>
                <w:color w:val="000000" w:themeColor="text1"/>
                <w:sz w:val="24"/>
                <w:szCs w:val="24"/>
                <w:vertAlign w:val="subscript"/>
              </w:rPr>
              <w:t>2</w:t>
            </w:r>
            <w:r w:rsidRPr="00AF0A09">
              <w:rPr>
                <w:rFonts w:ascii="Times New Roman" w:eastAsia="Calibri" w:hAnsi="Times New Roman" w:cs="Times New Roman"/>
                <w:iCs/>
                <w:color w:val="000000" w:themeColor="text1"/>
                <w:sz w:val="24"/>
                <w:szCs w:val="24"/>
              </w:rPr>
              <w:t xml:space="preserve"> + H</w:t>
            </w:r>
            <w:r w:rsidRPr="00AF0A09">
              <w:rPr>
                <w:rFonts w:ascii="Times New Roman" w:eastAsia="Calibri" w:hAnsi="Times New Roman" w:cs="Times New Roman"/>
                <w:iCs/>
                <w:color w:val="000000" w:themeColor="text1"/>
                <w:sz w:val="24"/>
                <w:szCs w:val="24"/>
                <w:vertAlign w:val="subscript"/>
              </w:rPr>
              <w:t>2</w:t>
            </w:r>
            <w:r w:rsidRPr="00AF0A09">
              <w:rPr>
                <w:rFonts w:ascii="Times New Roman" w:eastAsia="Calibri" w:hAnsi="Times New Roman" w:cs="Times New Roman"/>
                <w:iCs/>
                <w:color w:val="000000" w:themeColor="text1"/>
                <w:sz w:val="24"/>
                <w:szCs w:val="24"/>
              </w:rPr>
              <w:t>SO</w:t>
            </w:r>
            <w:r w:rsidRPr="00AF0A09">
              <w:rPr>
                <w:rFonts w:ascii="Times New Roman" w:eastAsia="Calibri" w:hAnsi="Times New Roman" w:cs="Times New Roman"/>
                <w:iCs/>
                <w:color w:val="000000" w:themeColor="text1"/>
                <w:sz w:val="24"/>
                <w:szCs w:val="24"/>
                <w:vertAlign w:val="subscript"/>
              </w:rPr>
              <w:t>4</w:t>
            </w:r>
            <w:r w:rsidRPr="00AF0A09">
              <w:rPr>
                <w:rFonts w:ascii="Times New Roman" w:eastAsia="Calibri" w:hAnsi="Times New Roman" w:cs="Times New Roman"/>
                <w:iCs/>
                <w:color w:val="000000" w:themeColor="text1"/>
                <w:sz w:val="24"/>
                <w:szCs w:val="24"/>
              </w:rPr>
              <w:t xml:space="preserve"> </w:t>
            </w:r>
            <w:r w:rsidRPr="00AF0A09">
              <w:rPr>
                <w:rFonts w:ascii="Times New Roman" w:hAnsi="Times New Roman" w:cs="Times New Roman"/>
                <w:color w:val="000000" w:themeColor="text1"/>
                <w:sz w:val="24"/>
                <w:szCs w:val="24"/>
              </w:rPr>
              <w:t>→ Ca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tc>
      </w:tr>
    </w:tbl>
    <w:p w14:paraId="35B16E2A"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p>
    <w:p w14:paraId="72DC097C"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Hoạt động 2.2:</w:t>
      </w:r>
      <w:r w:rsidRPr="00AF0A09">
        <w:rPr>
          <w:rFonts w:ascii="Times New Roman" w:hAnsi="Times New Roman" w:cs="Times New Roman"/>
          <w:b/>
          <w:color w:val="000000" w:themeColor="text1"/>
          <w:sz w:val="24"/>
          <w:szCs w:val="24"/>
        </w:rPr>
        <w:t xml:space="preserve"> Làm một số bài tập trắc nghiệm.</w:t>
      </w:r>
    </w:p>
    <w:p w14:paraId="7E64DE24"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7EAB1445"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cá nhân nghiên cứu thông tin SGK tìm câu trả lời.</w:t>
      </w:r>
    </w:p>
    <w:p w14:paraId="04358B63"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1531133C"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08"/>
        <w:gridCol w:w="2692"/>
      </w:tblGrid>
      <w:tr w:rsidR="009C1FF9" w:rsidRPr="00AF0A09" w14:paraId="2ACACB02" w14:textId="77777777" w:rsidTr="009C1FF9">
        <w:trPr>
          <w:trHeight w:val="444"/>
        </w:trPr>
        <w:tc>
          <w:tcPr>
            <w:tcW w:w="6912" w:type="dxa"/>
            <w:tcBorders>
              <w:top w:val="single" w:sz="4" w:space="0" w:color="000000"/>
              <w:left w:val="single" w:sz="4" w:space="0" w:color="000000"/>
              <w:bottom w:val="single" w:sz="4" w:space="0" w:color="000000"/>
              <w:right w:val="single" w:sz="4" w:space="0" w:color="000000"/>
            </w:tcBorders>
            <w:vAlign w:val="center"/>
            <w:hideMark/>
          </w:tcPr>
          <w:p w14:paraId="16BB961A" w14:textId="77777777" w:rsidR="009C1FF9" w:rsidRPr="00AF0A09" w:rsidRDefault="009C1FF9">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2694" w:type="dxa"/>
            <w:tcBorders>
              <w:top w:val="single" w:sz="4" w:space="0" w:color="000000"/>
              <w:left w:val="single" w:sz="4" w:space="0" w:color="000000"/>
              <w:bottom w:val="single" w:sz="4" w:space="0" w:color="000000"/>
              <w:right w:val="single" w:sz="4" w:space="0" w:color="000000"/>
            </w:tcBorders>
            <w:vAlign w:val="center"/>
            <w:hideMark/>
          </w:tcPr>
          <w:p w14:paraId="357A2ADA" w14:textId="77777777" w:rsidR="009C1FF9" w:rsidRPr="00AF0A09" w:rsidRDefault="009C1FF9">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9C1FF9" w:rsidRPr="00AF0A09" w14:paraId="144A2B22" w14:textId="77777777" w:rsidTr="009C1FF9">
        <w:trPr>
          <w:trHeight w:val="444"/>
        </w:trPr>
        <w:tc>
          <w:tcPr>
            <w:tcW w:w="6912" w:type="dxa"/>
            <w:tcBorders>
              <w:top w:val="single" w:sz="4" w:space="0" w:color="000000"/>
              <w:left w:val="single" w:sz="4" w:space="0" w:color="000000"/>
              <w:bottom w:val="single" w:sz="4" w:space="0" w:color="000000"/>
              <w:right w:val="single" w:sz="4" w:space="0" w:color="000000"/>
            </w:tcBorders>
            <w:hideMark/>
          </w:tcPr>
          <w:p w14:paraId="40DACF16"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25476426"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Chiếu một số câu hỏi trắc nghiệm:</w:t>
            </w:r>
          </w:p>
          <w:p w14:paraId="3ED9C186" w14:textId="77777777" w:rsidR="009C1FF9" w:rsidRPr="00AF0A09" w:rsidRDefault="009C1FF9">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w:t>
            </w:r>
            <w:r w:rsidRPr="00AF0A09">
              <w:rPr>
                <w:rFonts w:ascii="Times New Roman" w:hAnsi="Times New Roman" w:cs="Times New Roman"/>
                <w:color w:val="000000" w:themeColor="text1"/>
                <w:sz w:val="24"/>
                <w:szCs w:val="24"/>
              </w:rPr>
              <w:t> Khi đun nóng hoá chất trong ống nghiệm cần kẹp ống nghiệm bằng kẹp ở khoảng bao nhiêu so với ống nghiệm tính từ miệng ống?</w:t>
            </w:r>
          </w:p>
          <w:p w14:paraId="42E2029A" w14:textId="77777777" w:rsidR="009C1FF9" w:rsidRPr="00AF0A09" w:rsidRDefault="009C1FF9">
            <w:pPr>
              <w:shd w:val="clear" w:color="auto" w:fill="FFFFFF"/>
              <w:spacing w:after="0"/>
              <w:ind w:left="360"/>
              <w:rPr>
                <w:rFonts w:ascii="Times New Roman" w:hAnsi="Times New Roman" w:cs="Times New Roman"/>
                <w:color w:val="000000" w:themeColor="text1"/>
                <w:sz w:val="24"/>
                <w:szCs w:val="24"/>
                <w:lang w:val="vi-VN"/>
              </w:rPr>
            </w:pPr>
            <w:r w:rsidRPr="00AF0A09">
              <w:rPr>
                <w:rFonts w:ascii="Times New Roman" w:hAnsi="Times New Roman" w:cs="Times New Roman"/>
                <w:color w:val="000000" w:themeColor="text1"/>
                <w:sz w:val="24"/>
                <w:szCs w:val="24"/>
              </w:rPr>
              <w:t>A. 1</w:t>
            </w:r>
            <w:r w:rsidRPr="00AF0A09">
              <w:rPr>
                <w:rFonts w:ascii="Times New Roman" w:hAnsi="Times New Roman" w:cs="Times New Roman"/>
                <w:color w:val="000000" w:themeColor="text1"/>
                <w:sz w:val="24"/>
                <w:szCs w:val="24"/>
                <w:lang w:val="vi-VN"/>
              </w:rPr>
              <w:t xml:space="preserve">/2.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B. 1</w:t>
            </w:r>
            <w:r w:rsidRPr="00AF0A09">
              <w:rPr>
                <w:rFonts w:ascii="Times New Roman" w:hAnsi="Times New Roman" w:cs="Times New Roman"/>
                <w:color w:val="000000" w:themeColor="text1"/>
                <w:sz w:val="24"/>
                <w:szCs w:val="24"/>
                <w:lang w:val="vi-VN"/>
              </w:rPr>
              <w:t xml:space="preserve">/4.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 xml:space="preserve">    C. 1/6</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1/3</w:t>
            </w:r>
            <w:r w:rsidRPr="00AF0A09">
              <w:rPr>
                <w:rFonts w:ascii="Times New Roman" w:hAnsi="Times New Roman" w:cs="Times New Roman"/>
                <w:color w:val="000000" w:themeColor="text1"/>
                <w:sz w:val="24"/>
                <w:szCs w:val="24"/>
                <w:lang w:val="vi-VN"/>
              </w:rPr>
              <w:t>.</w:t>
            </w:r>
          </w:p>
          <w:p w14:paraId="738AAE60" w14:textId="77777777" w:rsidR="009C1FF9" w:rsidRPr="00AF0A09" w:rsidRDefault="009C1FF9">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2:</w:t>
            </w:r>
            <w:r w:rsidRPr="00AF0A09">
              <w:rPr>
                <w:rFonts w:ascii="Times New Roman" w:hAnsi="Times New Roman" w:cs="Times New Roman"/>
                <w:color w:val="000000" w:themeColor="text1"/>
                <w:sz w:val="24"/>
                <w:szCs w:val="24"/>
              </w:rPr>
              <w:t> Khi đun ống nghiệm dưới ngọn lửa đèn cồn, cần để đáy ống nghiệm cách bao nhiêu so với ngọn lửa từ dưới lên?</w:t>
            </w:r>
          </w:p>
          <w:p w14:paraId="2A509050" w14:textId="77777777" w:rsidR="009C1FF9" w:rsidRPr="00AF0A09" w:rsidRDefault="009C1FF9">
            <w:pPr>
              <w:spacing w:after="0"/>
              <w:ind w:hanging="3"/>
              <w:jc w:val="both"/>
              <w:rPr>
                <w:rFonts w:ascii="Times New Roman" w:hAnsi="Times New Roman" w:cs="Times New Roman"/>
                <w:b/>
                <w:color w:val="000000" w:themeColor="text1"/>
                <w:sz w:val="24"/>
                <w:szCs w:val="24"/>
              </w:rPr>
            </w:pPr>
            <w:r w:rsidRPr="00AF0A09">
              <w:rPr>
                <w:rFonts w:ascii="Times New Roman" w:hAnsi="Times New Roman" w:cs="Times New Roman"/>
                <w:color w:val="000000" w:themeColor="text1"/>
                <w:sz w:val="24"/>
                <w:szCs w:val="24"/>
              </w:rPr>
              <w:t xml:space="preserve">    A. 1</w:t>
            </w:r>
            <w:r w:rsidRPr="00AF0A09">
              <w:rPr>
                <w:rFonts w:ascii="Times New Roman" w:hAnsi="Times New Roman" w:cs="Times New Roman"/>
                <w:color w:val="000000" w:themeColor="text1"/>
                <w:sz w:val="24"/>
                <w:szCs w:val="24"/>
                <w:lang w:val="vi-VN"/>
              </w:rPr>
              <w:t>/2.</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2/3</w:t>
            </w:r>
            <w:r w:rsidRPr="00AF0A09">
              <w:rPr>
                <w:rFonts w:ascii="Times New Roman" w:hAnsi="Times New Roman" w:cs="Times New Roman"/>
                <w:color w:val="000000" w:themeColor="text1"/>
                <w:sz w:val="24"/>
                <w:szCs w:val="24"/>
                <w:lang w:val="vi-VN"/>
              </w:rPr>
              <w:t>.</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 xml:space="preserve">     C. 3</w:t>
            </w:r>
            <w:r w:rsidRPr="00AF0A09">
              <w:rPr>
                <w:rFonts w:ascii="Times New Roman" w:hAnsi="Times New Roman" w:cs="Times New Roman"/>
                <w:color w:val="000000" w:themeColor="text1"/>
                <w:sz w:val="24"/>
                <w:szCs w:val="24"/>
                <w:lang w:val="vi-VN"/>
              </w:rPr>
              <w:t>/4.</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D. 4/5</w:t>
            </w:r>
          </w:p>
          <w:p w14:paraId="6FBD1537" w14:textId="77777777" w:rsidR="009C1FF9" w:rsidRPr="00AF0A09" w:rsidRDefault="009C1FF9">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3:</w:t>
            </w:r>
            <w:r w:rsidRPr="00AF0A09">
              <w:rPr>
                <w:rFonts w:ascii="Times New Roman" w:eastAsia="Times New Roman" w:hAnsi="Times New Roman" w:cs="Times New Roman"/>
                <w:color w:val="000000" w:themeColor="text1"/>
                <w:sz w:val="24"/>
                <w:szCs w:val="24"/>
              </w:rPr>
              <w:t> Phản ứng hóa học là gì?</w:t>
            </w:r>
          </w:p>
          <w:p w14:paraId="43E3DC1C" w14:textId="77777777" w:rsidR="009C1FF9" w:rsidRPr="00AF0A09" w:rsidRDefault="009C1FF9">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Quá trình biến đổi từ chất rắn sang chất khí</w:t>
            </w:r>
          </w:p>
          <w:p w14:paraId="17800533" w14:textId="77777777" w:rsidR="009C1FF9" w:rsidRPr="00AF0A09" w:rsidRDefault="009C1FF9">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Quá trình biến đổi từ chất khí sang chất lỏng</w:t>
            </w:r>
          </w:p>
          <w:p w14:paraId="25544601" w14:textId="77777777" w:rsidR="009C1FF9" w:rsidRPr="00AF0A09" w:rsidRDefault="009C1FF9">
            <w:pPr>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xml:space="preserve"> Quá trình biến đổi từ chất này thành chất khác</w:t>
            </w:r>
          </w:p>
          <w:p w14:paraId="2D0E4AFD" w14:textId="77777777" w:rsidR="009C1FF9" w:rsidRPr="00AF0A09" w:rsidRDefault="009C1FF9">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Tất cả các ý trên</w:t>
            </w:r>
          </w:p>
          <w:p w14:paraId="185F8F59" w14:textId="77777777" w:rsidR="009C1FF9" w:rsidRPr="00AF0A09" w:rsidRDefault="009C1FF9">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4:</w:t>
            </w:r>
            <w:r w:rsidRPr="00AF0A09">
              <w:rPr>
                <w:rFonts w:ascii="Times New Roman" w:eastAsia="Times New Roman" w:hAnsi="Times New Roman" w:cs="Times New Roman"/>
                <w:color w:val="000000" w:themeColor="text1"/>
                <w:sz w:val="24"/>
                <w:szCs w:val="24"/>
              </w:rPr>
              <w:t> Than (thành phần chính là carbon) cháy trong không khí tạo thành khí carbon dioxide. Trong quá trình phản ứng, lượng chất nào tăng dần? </w:t>
            </w:r>
          </w:p>
          <w:p w14:paraId="250B0F18" w14:textId="77777777" w:rsidR="009C1FF9" w:rsidRPr="00AF0A09" w:rsidRDefault="009C1FF9">
            <w:pPr>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A</w:t>
            </w:r>
            <w:r w:rsidRPr="00AF0A09">
              <w:rPr>
                <w:rFonts w:ascii="Times New Roman" w:eastAsia="Times New Roman" w:hAnsi="Times New Roman" w:cs="Times New Roman"/>
                <w:color w:val="000000" w:themeColor="text1"/>
                <w:sz w:val="24"/>
                <w:szCs w:val="24"/>
              </w:rPr>
              <w:t>. Carbon dioxide tăng dần</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Oxygen tăng dần</w:t>
            </w:r>
          </w:p>
          <w:p w14:paraId="344EC351" w14:textId="77777777" w:rsidR="009C1FF9" w:rsidRPr="00AF0A09" w:rsidRDefault="009C1FF9">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Carbon tăng dần</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D. Tất cả đều tăng</w:t>
            </w:r>
          </w:p>
          <w:p w14:paraId="4CA7CBB9" w14:textId="77777777" w:rsidR="009C1FF9" w:rsidRPr="00AF0A09" w:rsidRDefault="009C1FF9">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5:</w:t>
            </w:r>
            <w:r w:rsidRPr="00AF0A09">
              <w:rPr>
                <w:rFonts w:ascii="Times New Roman" w:eastAsia="Times New Roman" w:hAnsi="Times New Roman" w:cs="Times New Roman"/>
                <w:color w:val="000000" w:themeColor="text1"/>
                <w:sz w:val="24"/>
                <w:szCs w:val="24"/>
              </w:rPr>
              <w:t> Ở 25 </w:t>
            </w:r>
            <w:r w:rsidRPr="00AF0A09">
              <w:rPr>
                <w:rFonts w:ascii="Times New Roman" w:eastAsia="Times New Roman" w:hAnsi="Times New Roman" w:cs="Times New Roman"/>
                <w:color w:val="000000" w:themeColor="text1"/>
                <w:sz w:val="24"/>
                <w:szCs w:val="24"/>
                <w:vertAlign w:val="superscript"/>
              </w:rPr>
              <w:t>o</w:t>
            </w:r>
            <w:r w:rsidRPr="00AF0A09">
              <w:rPr>
                <w:rFonts w:ascii="Times New Roman" w:eastAsia="Times New Roman" w:hAnsi="Times New Roman" w:cs="Times New Roman"/>
                <w:color w:val="000000" w:themeColor="text1"/>
                <w:sz w:val="24"/>
                <w:szCs w:val="24"/>
              </w:rPr>
              <w:t>C và 1 bar, 1,5 mol khí chiếm thể tích bao nhiêu?</w:t>
            </w:r>
          </w:p>
          <w:p w14:paraId="5C3F551E" w14:textId="77777777" w:rsidR="009C1FF9" w:rsidRPr="00AF0A09" w:rsidRDefault="009C1FF9">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31.587 l</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35,187 l</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C. 38,175 l</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xml:space="preserve"> 37,185 l</w:t>
            </w:r>
          </w:p>
          <w:p w14:paraId="04B142BC" w14:textId="77777777" w:rsidR="009C1FF9" w:rsidRPr="00AF0A09" w:rsidRDefault="009C1FF9">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6:</w:t>
            </w:r>
            <w:r w:rsidRPr="00AF0A09">
              <w:rPr>
                <w:rFonts w:ascii="Times New Roman" w:eastAsia="Times New Roman" w:hAnsi="Times New Roman" w:cs="Times New Roman"/>
                <w:color w:val="000000" w:themeColor="text1"/>
                <w:sz w:val="24"/>
                <w:szCs w:val="24"/>
              </w:rPr>
              <w:t> Hãy cho biết 64g khí oxi ở đktc có thể tích là:</w:t>
            </w:r>
          </w:p>
          <w:p w14:paraId="1F59C9D1" w14:textId="77777777" w:rsidR="009C1FF9" w:rsidRPr="00AF0A09" w:rsidRDefault="009C1FF9">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49,85 lí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u w:val="single"/>
              </w:rPr>
              <w:t>B.</w:t>
            </w:r>
            <w:r w:rsidRPr="00AF0A09">
              <w:rPr>
                <w:rFonts w:ascii="Times New Roman" w:eastAsia="Times New Roman" w:hAnsi="Times New Roman" w:cs="Times New Roman"/>
                <w:color w:val="000000" w:themeColor="text1"/>
                <w:sz w:val="24"/>
                <w:szCs w:val="24"/>
              </w:rPr>
              <w:t xml:space="preserve"> 49,58 lí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C. 4,985 lí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D. 45,98 lít</w:t>
            </w:r>
            <w:r w:rsidRPr="00AF0A09">
              <w:rPr>
                <w:rFonts w:ascii="Times New Roman" w:eastAsia="Times New Roman" w:hAnsi="Times New Roman" w:cs="Times New Roman"/>
                <w:color w:val="000000" w:themeColor="text1"/>
                <w:sz w:val="24"/>
                <w:szCs w:val="24"/>
                <w:lang w:val="vi-VN"/>
              </w:rPr>
              <w:t>.</w:t>
            </w:r>
          </w:p>
          <w:p w14:paraId="52A00E26" w14:textId="77777777" w:rsidR="009C1FF9" w:rsidRPr="00AF0A09" w:rsidRDefault="009C1FF9">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7:</w:t>
            </w:r>
            <w:r w:rsidRPr="00AF0A09">
              <w:rPr>
                <w:rFonts w:ascii="Times New Roman" w:eastAsia="Times New Roman" w:hAnsi="Times New Roman" w:cs="Times New Roman"/>
                <w:color w:val="000000" w:themeColor="text1"/>
                <w:sz w:val="24"/>
                <w:szCs w:val="24"/>
              </w:rPr>
              <w:t> Tỉ khối hơi của khí sulfur</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IV) oxide (SO</w:t>
            </w:r>
            <w:r w:rsidRPr="00AF0A09">
              <w:rPr>
                <w:rFonts w:ascii="Times New Roman" w:eastAsia="Times New Roman" w:hAnsi="Times New Roman" w:cs="Times New Roman"/>
                <w:color w:val="000000" w:themeColor="text1"/>
                <w:sz w:val="24"/>
                <w:szCs w:val="24"/>
                <w:vertAlign w:val="subscript"/>
              </w:rPr>
              <w:t>2</w:t>
            </w:r>
            <w:r w:rsidRPr="00AF0A09">
              <w:rPr>
                <w:rFonts w:ascii="Times New Roman" w:eastAsia="Times New Roman" w:hAnsi="Times New Roman" w:cs="Times New Roman"/>
                <w:color w:val="000000" w:themeColor="text1"/>
                <w:sz w:val="24"/>
                <w:szCs w:val="24"/>
              </w:rPr>
              <w:t>) đối với khí chlorine (Cl</w:t>
            </w:r>
            <w:r w:rsidRPr="00AF0A09">
              <w:rPr>
                <w:rFonts w:ascii="Times New Roman" w:eastAsia="Times New Roman" w:hAnsi="Times New Roman" w:cs="Times New Roman"/>
                <w:color w:val="000000" w:themeColor="text1"/>
                <w:sz w:val="24"/>
                <w:szCs w:val="24"/>
                <w:vertAlign w:val="subscript"/>
              </w:rPr>
              <w:t>2</w:t>
            </w:r>
            <w:r w:rsidRPr="00AF0A09">
              <w:rPr>
                <w:rFonts w:ascii="Times New Roman" w:eastAsia="Times New Roman" w:hAnsi="Times New Roman" w:cs="Times New Roman"/>
                <w:color w:val="000000" w:themeColor="text1"/>
                <w:sz w:val="24"/>
                <w:szCs w:val="24"/>
              </w:rPr>
              <w:t>) là:</w:t>
            </w:r>
          </w:p>
          <w:p w14:paraId="614B9C9F" w14:textId="77777777" w:rsidR="009C1FF9" w:rsidRPr="00AF0A09" w:rsidRDefault="009C1FF9">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0,19</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1,5</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xml:space="preserve"> 0,9</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D. 1,7</w:t>
            </w:r>
          </w:p>
          <w:p w14:paraId="2CC47148" w14:textId="77777777" w:rsidR="009C1FF9" w:rsidRPr="00AF0A09" w:rsidRDefault="009C1FF9">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8:</w:t>
            </w:r>
            <w:r w:rsidRPr="00AF0A09">
              <w:rPr>
                <w:rFonts w:ascii="Times New Roman" w:hAnsi="Times New Roman" w:cs="Times New Roman"/>
                <w:color w:val="000000" w:themeColor="text1"/>
                <w:sz w:val="24"/>
                <w:szCs w:val="24"/>
              </w:rPr>
              <w:t> Hòa tan 40g đường với nước được dung dịch đường 20%. Tính khối lượng dung dịch đường thu được</w:t>
            </w:r>
          </w:p>
          <w:p w14:paraId="073A91C1" w14:textId="77777777" w:rsidR="009C1FF9" w:rsidRPr="00AF0A09" w:rsidRDefault="009C1FF9">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150 ga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B. 170 ga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t xml:space="preserve"> </w:t>
            </w:r>
            <w:r w:rsidRPr="00AF0A09">
              <w:rPr>
                <w:rFonts w:ascii="Times New Roman" w:hAnsi="Times New Roman" w:cs="Times New Roman"/>
                <w:color w:val="000000" w:themeColor="text1"/>
                <w:sz w:val="24"/>
                <w:szCs w:val="24"/>
                <w:u w:val="single"/>
              </w:rPr>
              <w:t>C</w:t>
            </w:r>
            <w:r w:rsidRPr="00AF0A09">
              <w:rPr>
                <w:rFonts w:ascii="Times New Roman" w:hAnsi="Times New Roman" w:cs="Times New Roman"/>
                <w:color w:val="000000" w:themeColor="text1"/>
                <w:sz w:val="24"/>
                <w:szCs w:val="24"/>
              </w:rPr>
              <w:t>. 200 ga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D. 250 gam</w:t>
            </w:r>
            <w:r w:rsidRPr="00AF0A09">
              <w:rPr>
                <w:rFonts w:ascii="Times New Roman" w:hAnsi="Times New Roman" w:cs="Times New Roman"/>
                <w:color w:val="000000" w:themeColor="text1"/>
                <w:sz w:val="24"/>
                <w:szCs w:val="24"/>
                <w:lang w:val="vi-VN"/>
              </w:rPr>
              <w:t>.</w:t>
            </w:r>
          </w:p>
          <w:p w14:paraId="6CF64E3C" w14:textId="77777777" w:rsidR="009C1FF9" w:rsidRPr="00AF0A09" w:rsidRDefault="009C1FF9">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9:</w:t>
            </w:r>
            <w:r w:rsidRPr="00AF0A09">
              <w:rPr>
                <w:rFonts w:ascii="Times New Roman" w:hAnsi="Times New Roman" w:cs="Times New Roman"/>
                <w:color w:val="000000" w:themeColor="text1"/>
                <w:sz w:val="24"/>
                <w:szCs w:val="24"/>
              </w:rPr>
              <w:t> Trong 200 ml dung dịch có hòa tan 8,5 gam sodium</w:t>
            </w:r>
            <w:r w:rsidRPr="00AF0A09">
              <w:rPr>
                <w:rFonts w:ascii="Times New Roman" w:hAnsi="Times New Roman" w:cs="Times New Roman"/>
                <w:color w:val="000000" w:themeColor="text1"/>
                <w:sz w:val="24"/>
                <w:szCs w:val="24"/>
                <w:lang w:val="vi-VN"/>
              </w:rPr>
              <w:t xml:space="preserve"> nitrate (</w:t>
            </w:r>
            <w:r w:rsidRPr="00AF0A09">
              <w:rPr>
                <w:rFonts w:ascii="Times New Roman" w:hAnsi="Times New Roman" w:cs="Times New Roman"/>
                <w:color w:val="000000" w:themeColor="text1"/>
                <w:sz w:val="24"/>
                <w:szCs w:val="24"/>
              </w:rPr>
              <w:t>NaN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lang w:val="vi-VN"/>
              </w:rPr>
              <w:t>)</w:t>
            </w:r>
            <w:r w:rsidRPr="00AF0A09">
              <w:rPr>
                <w:rFonts w:ascii="Times New Roman" w:hAnsi="Times New Roman" w:cs="Times New Roman"/>
                <w:color w:val="000000" w:themeColor="text1"/>
                <w:sz w:val="24"/>
                <w:szCs w:val="24"/>
              </w:rPr>
              <w:t>. Nồng độ mol của dung dịch là</w:t>
            </w:r>
          </w:p>
          <w:p w14:paraId="40244BAF" w14:textId="77777777" w:rsidR="009C1FF9" w:rsidRPr="00AF0A09" w:rsidRDefault="009C1FF9">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A. 0,2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 xml:space="preserve">        B. 0,3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C. 0,4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xml:space="preserve"> 0,5M.</w:t>
            </w:r>
          </w:p>
          <w:p w14:paraId="4B784407" w14:textId="77777777" w:rsidR="009C1FF9" w:rsidRPr="00AF0A09" w:rsidRDefault="009C1FF9">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0:</w:t>
            </w:r>
            <w:r w:rsidRPr="00AF0A09">
              <w:rPr>
                <w:rFonts w:ascii="Times New Roman" w:hAnsi="Times New Roman" w:cs="Times New Roman"/>
                <w:color w:val="000000" w:themeColor="text1"/>
                <w:sz w:val="24"/>
                <w:szCs w:val="24"/>
              </w:rPr>
              <w:t> Hòa tan 15 gam sodium</w:t>
            </w:r>
            <w:r w:rsidRPr="00AF0A09">
              <w:rPr>
                <w:rFonts w:ascii="Times New Roman" w:hAnsi="Times New Roman" w:cs="Times New Roman"/>
                <w:color w:val="000000" w:themeColor="text1"/>
                <w:sz w:val="24"/>
                <w:szCs w:val="24"/>
                <w:lang w:val="vi-VN"/>
              </w:rPr>
              <w:t xml:space="preserve"> chloride (</w:t>
            </w:r>
            <w:r w:rsidRPr="00AF0A09">
              <w:rPr>
                <w:rFonts w:ascii="Times New Roman" w:hAnsi="Times New Roman" w:cs="Times New Roman"/>
                <w:color w:val="000000" w:themeColor="text1"/>
                <w:sz w:val="24"/>
                <w:szCs w:val="24"/>
              </w:rPr>
              <w:t>NaCl</w:t>
            </w:r>
            <w:r w:rsidRPr="00AF0A09">
              <w:rPr>
                <w:rFonts w:ascii="Times New Roman" w:hAnsi="Times New Roman" w:cs="Times New Roman"/>
                <w:color w:val="000000" w:themeColor="text1"/>
                <w:sz w:val="24"/>
                <w:szCs w:val="24"/>
                <w:lang w:val="vi-VN"/>
              </w:rPr>
              <w:t>)</w:t>
            </w:r>
            <w:r w:rsidRPr="00AF0A09">
              <w:rPr>
                <w:rFonts w:ascii="Times New Roman" w:hAnsi="Times New Roman" w:cs="Times New Roman"/>
                <w:color w:val="000000" w:themeColor="text1"/>
                <w:sz w:val="24"/>
                <w:szCs w:val="24"/>
              </w:rPr>
              <w:t xml:space="preserve"> vào 55 gam nước. Nồng độ phần trăm của dung dịch là</w:t>
            </w:r>
          </w:p>
          <w:p w14:paraId="5FD69702" w14:textId="77777777" w:rsidR="009C1FF9" w:rsidRPr="00AF0A09" w:rsidRDefault="009C1FF9">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21,43%.</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B. 26,12%.</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C. 28,10%.</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D. 29,18%.</w:t>
            </w:r>
          </w:p>
          <w:p w14:paraId="466C1918" w14:textId="77777777" w:rsidR="009C1FF9" w:rsidRPr="00AF0A09" w:rsidRDefault="009C1FF9">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1:</w:t>
            </w:r>
            <w:r w:rsidRPr="00AF0A09">
              <w:rPr>
                <w:rFonts w:ascii="Times New Roman" w:hAnsi="Times New Roman" w:cs="Times New Roman"/>
                <w:color w:val="000000" w:themeColor="text1"/>
                <w:sz w:val="24"/>
                <w:szCs w:val="24"/>
              </w:rPr>
              <w:t xml:space="preserve"> Hòa tan 50 gam muối ăn </w:t>
            </w:r>
            <w:r w:rsidRPr="00AF0A09">
              <w:rPr>
                <w:rFonts w:ascii="Times New Roman" w:hAnsi="Times New Roman" w:cs="Times New Roman"/>
                <w:color w:val="000000" w:themeColor="text1"/>
                <w:sz w:val="24"/>
                <w:szCs w:val="24"/>
                <w:lang w:val="vi-VN"/>
              </w:rPr>
              <w:t>(</w:t>
            </w:r>
            <w:r w:rsidRPr="00AF0A09">
              <w:rPr>
                <w:rFonts w:ascii="Times New Roman" w:hAnsi="Times New Roman" w:cs="Times New Roman"/>
                <w:color w:val="000000" w:themeColor="text1"/>
                <w:sz w:val="24"/>
                <w:szCs w:val="24"/>
              </w:rPr>
              <w:t>sodium</w:t>
            </w:r>
            <w:r w:rsidRPr="00AF0A09">
              <w:rPr>
                <w:rFonts w:ascii="Times New Roman" w:hAnsi="Times New Roman" w:cs="Times New Roman"/>
                <w:color w:val="000000" w:themeColor="text1"/>
                <w:sz w:val="24"/>
                <w:szCs w:val="24"/>
                <w:lang w:val="vi-VN"/>
              </w:rPr>
              <w:t xml:space="preserve"> chloride: </w:t>
            </w:r>
            <w:r w:rsidRPr="00AF0A09">
              <w:rPr>
                <w:rFonts w:ascii="Times New Roman" w:hAnsi="Times New Roman" w:cs="Times New Roman"/>
                <w:color w:val="000000" w:themeColor="text1"/>
                <w:sz w:val="24"/>
                <w:szCs w:val="24"/>
              </w:rPr>
              <w:t>NaCl</w:t>
            </w:r>
            <w:r w:rsidRPr="00AF0A09">
              <w:rPr>
                <w:rFonts w:ascii="Times New Roman" w:hAnsi="Times New Roman" w:cs="Times New Roman"/>
                <w:color w:val="000000" w:themeColor="text1"/>
                <w:sz w:val="24"/>
                <w:szCs w:val="24"/>
                <w:lang w:val="vi-VN"/>
              </w:rPr>
              <w:t>)</w:t>
            </w:r>
            <w:r w:rsidRPr="00AF0A09">
              <w:rPr>
                <w:rFonts w:ascii="Times New Roman" w:hAnsi="Times New Roman" w:cs="Times New Roman"/>
                <w:color w:val="000000" w:themeColor="text1"/>
                <w:sz w:val="24"/>
                <w:szCs w:val="24"/>
              </w:rPr>
              <w:t xml:space="preserve">  vào nước thu được dung dịch có nồng độ 20%. Khối lượng dung dịch muối ăn pha chế được là</w:t>
            </w:r>
          </w:p>
          <w:p w14:paraId="3C0B80BD" w14:textId="77777777" w:rsidR="009C1FF9" w:rsidRPr="00AF0A09" w:rsidRDefault="009C1FF9">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250 ga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B. 200 ga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C. 300 ga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D. 350 gam.</w:t>
            </w:r>
          </w:p>
          <w:p w14:paraId="2056B664" w14:textId="77777777" w:rsidR="009C1FF9" w:rsidRPr="00AF0A09" w:rsidRDefault="009C1FF9">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2:</w:t>
            </w:r>
            <w:r w:rsidRPr="00AF0A09">
              <w:rPr>
                <w:rFonts w:ascii="Times New Roman" w:hAnsi="Times New Roman" w:cs="Times New Roman"/>
                <w:color w:val="000000" w:themeColor="text1"/>
                <w:sz w:val="24"/>
                <w:szCs w:val="24"/>
              </w:rPr>
              <w:t> Trộn lẫn 2 lít dung dịch urea 0,02 M (dung dịch A) với 3 lít dung dịch urea 0,1 M (dung dịch B), thu được 5 lít dung dịch C. Tính nồng độ mol của dung dịch C</w:t>
            </w:r>
          </w:p>
          <w:p w14:paraId="399FEB1A" w14:textId="77777777" w:rsidR="009C1FF9" w:rsidRPr="00AF0A09" w:rsidRDefault="009C1FF9">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0,43 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B. 0,34 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u w:val="single"/>
              </w:rPr>
              <w:t>C.</w:t>
            </w:r>
            <w:r w:rsidRPr="00AF0A09">
              <w:rPr>
                <w:rFonts w:ascii="Times New Roman" w:hAnsi="Times New Roman" w:cs="Times New Roman"/>
                <w:color w:val="000000" w:themeColor="text1"/>
                <w:sz w:val="24"/>
                <w:szCs w:val="24"/>
              </w:rPr>
              <w:t xml:space="preserve"> 0.68 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D. 0,86 M</w:t>
            </w:r>
          </w:p>
          <w:p w14:paraId="470B16F1"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3:</w:t>
            </w:r>
            <w:r w:rsidRPr="00AF0A09">
              <w:rPr>
                <w:rFonts w:ascii="Times New Roman" w:hAnsi="Times New Roman" w:cs="Times New Roman"/>
                <w:color w:val="000000" w:themeColor="text1"/>
                <w:sz w:val="24"/>
                <w:szCs w:val="24"/>
              </w:rPr>
              <w:t> Quá trình nung đá vôi diễn ra theo phương trình sau: Ca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 CO</w:t>
            </w:r>
            <w:r w:rsidRPr="00AF0A09">
              <w:rPr>
                <w:rFonts w:ascii="Times New Roman" w:hAnsi="Times New Roman" w:cs="Times New Roman"/>
                <w:color w:val="000000" w:themeColor="text1"/>
                <w:sz w:val="24"/>
                <w:szCs w:val="24"/>
                <w:vertAlign w:val="subscript"/>
              </w:rPr>
              <w:t>2 </w:t>
            </w:r>
            <w:r w:rsidRPr="00AF0A09">
              <w:rPr>
                <w:rFonts w:ascii="Times New Roman" w:hAnsi="Times New Roman" w:cs="Times New Roman"/>
                <w:color w:val="000000" w:themeColor="text1"/>
                <w:sz w:val="24"/>
                <w:szCs w:val="24"/>
              </w:rPr>
              <w:t>+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 Tiến hành nung 10 gam đá vôi thì lượng khí C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thu được ở điều kiện tiêu chuẩn là</w:t>
            </w:r>
          </w:p>
          <w:p w14:paraId="0F7BF4DE" w14:textId="77777777" w:rsidR="009C1FF9" w:rsidRPr="00AF0A09" w:rsidRDefault="009C1FF9">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A. 1 mol.      </w:t>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xml:space="preserve"> 0,1 mol. </w:t>
            </w:r>
            <w:r w:rsidRPr="00AF0A09">
              <w:rPr>
                <w:rFonts w:ascii="Times New Roman" w:hAnsi="Times New Roman" w:cs="Times New Roman"/>
                <w:color w:val="000000" w:themeColor="text1"/>
                <w:sz w:val="24"/>
                <w:szCs w:val="24"/>
              </w:rPr>
              <w:tab/>
              <w:t xml:space="preserve"> C. 0,001 mol.       D. 2 mol.</w:t>
            </w:r>
          </w:p>
          <w:p w14:paraId="216DAFE8"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4:</w:t>
            </w:r>
            <w:r w:rsidRPr="00AF0A09">
              <w:rPr>
                <w:rFonts w:ascii="Times New Roman" w:hAnsi="Times New Roman" w:cs="Times New Roman"/>
                <w:color w:val="000000" w:themeColor="text1"/>
                <w:sz w:val="24"/>
                <w:szCs w:val="24"/>
              </w:rPr>
              <w:t> Đốt cháy hoàn toàn 5,6 gam hỗn hợp X gồm C và S cần dùng hết 9,6 gam khí 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Khối lượng C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và S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sinh ra là</w:t>
            </w:r>
          </w:p>
          <w:p w14:paraId="08022729" w14:textId="77777777" w:rsidR="009C1FF9" w:rsidRPr="00AF0A09" w:rsidRDefault="009C1FF9">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A. 10,8 gam.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xml:space="preserve">. 15,2 gam. </w:t>
            </w:r>
            <w:r w:rsidRPr="00AF0A09">
              <w:rPr>
                <w:rFonts w:ascii="Times New Roman" w:hAnsi="Times New Roman" w:cs="Times New Roman"/>
                <w:color w:val="000000" w:themeColor="text1"/>
                <w:sz w:val="24"/>
                <w:szCs w:val="24"/>
              </w:rPr>
              <w:tab/>
              <w:t xml:space="preserve">  C.15 gam. </w:t>
            </w:r>
            <w:r w:rsidRPr="00AF0A09">
              <w:rPr>
                <w:rFonts w:ascii="Times New Roman" w:hAnsi="Times New Roman" w:cs="Times New Roman"/>
                <w:color w:val="000000" w:themeColor="text1"/>
                <w:sz w:val="24"/>
                <w:szCs w:val="24"/>
              </w:rPr>
              <w:tab/>
              <w:t>D. 1,52 gam.</w:t>
            </w:r>
          </w:p>
          <w:p w14:paraId="55A4F522"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5:</w:t>
            </w:r>
            <w:r w:rsidRPr="00AF0A09">
              <w:rPr>
                <w:rFonts w:ascii="Times New Roman" w:hAnsi="Times New Roman" w:cs="Times New Roman"/>
                <w:color w:val="000000" w:themeColor="text1"/>
                <w:sz w:val="24"/>
                <w:szCs w:val="24"/>
              </w:rPr>
              <w:t> Viết phương trình hóa học của kim loại iron tác dụng với dung dịch sunfuric acid loãng biết sản phẩm là iron (II) sulfite và có khí bay lên</w:t>
            </w:r>
          </w:p>
          <w:p w14:paraId="345CFDC2" w14:textId="77777777" w:rsidR="009C1FF9" w:rsidRPr="00AF0A09" w:rsidRDefault="009C1FF9">
            <w:pPr>
              <w:spacing w:after="0"/>
              <w:ind w:left="142"/>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F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Fe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p>
          <w:p w14:paraId="6E7FBE3C" w14:textId="77777777" w:rsidR="009C1FF9" w:rsidRPr="00AF0A09" w:rsidRDefault="009C1FF9">
            <w:pPr>
              <w:spacing w:after="0"/>
              <w:ind w:left="142"/>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F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Fe</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H</w:t>
            </w:r>
            <w:r w:rsidRPr="00AF0A09">
              <w:rPr>
                <w:rFonts w:ascii="Times New Roman" w:hAnsi="Times New Roman" w:cs="Times New Roman"/>
                <w:color w:val="000000" w:themeColor="text1"/>
                <w:sz w:val="24"/>
                <w:szCs w:val="24"/>
                <w:vertAlign w:val="subscript"/>
              </w:rPr>
              <w:t>2</w:t>
            </w:r>
          </w:p>
          <w:p w14:paraId="35B1FDEE" w14:textId="77777777" w:rsidR="009C1FF9" w:rsidRPr="00AF0A09" w:rsidRDefault="009C1FF9">
            <w:pPr>
              <w:spacing w:after="0"/>
              <w:ind w:left="142"/>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F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Fe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S</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p>
          <w:p w14:paraId="0867704D" w14:textId="77777777" w:rsidR="009C1FF9" w:rsidRPr="00AF0A09" w:rsidRDefault="009C1FF9">
            <w:pPr>
              <w:spacing w:after="0"/>
              <w:ind w:left="142"/>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D.F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Fe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w:t>
            </w:r>
          </w:p>
          <w:p w14:paraId="034BEF7A"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6:</w:t>
            </w:r>
            <w:r w:rsidRPr="00AF0A09">
              <w:rPr>
                <w:rFonts w:ascii="Times New Roman" w:hAnsi="Times New Roman" w:cs="Times New Roman"/>
                <w:color w:val="000000" w:themeColor="text1"/>
                <w:sz w:val="24"/>
                <w:szCs w:val="24"/>
              </w:rPr>
              <w:t> Ca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 X → Ca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C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 X là?</w:t>
            </w:r>
          </w:p>
          <w:p w14:paraId="132EC2F6" w14:textId="77777777" w:rsidR="009C1FF9" w:rsidRPr="00AF0A09" w:rsidRDefault="009C1FF9">
            <w:pPr>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HCl </w:t>
            </w:r>
            <w:r w:rsidRPr="00AF0A09">
              <w:rPr>
                <w:rFonts w:ascii="Times New Roman" w:hAnsi="Times New Roman" w:cs="Times New Roman"/>
                <w:color w:val="000000" w:themeColor="text1"/>
                <w:sz w:val="24"/>
                <w:szCs w:val="24"/>
              </w:rPr>
              <w:tab/>
              <w:t xml:space="preserve">         B. 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C.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ab/>
              <w:t xml:space="preserve">         D. HO</w:t>
            </w:r>
          </w:p>
          <w:p w14:paraId="03FA0E39"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7:</w:t>
            </w:r>
            <w:r w:rsidRPr="00AF0A09">
              <w:rPr>
                <w:rFonts w:ascii="Times New Roman" w:hAnsi="Times New Roman" w:cs="Times New Roman"/>
                <w:color w:val="000000" w:themeColor="text1"/>
                <w:sz w:val="24"/>
                <w:szCs w:val="24"/>
              </w:rPr>
              <w:t> Phương trình đúng của phosphorus cháy trong không khí, biết sản phẩm tạo thành là P</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5</w:t>
            </w:r>
          </w:p>
          <w:p w14:paraId="2B004353" w14:textId="77777777" w:rsidR="009C1FF9" w:rsidRPr="00AF0A09" w:rsidRDefault="009C1FF9">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P + 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P</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5</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4P + 5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2P</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5</w:t>
            </w:r>
          </w:p>
          <w:p w14:paraId="44239DD8" w14:textId="77777777" w:rsidR="009C1FF9" w:rsidRPr="00AF0A09" w:rsidRDefault="009C1FF9">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P + 2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P</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5</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D. P + 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P</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3</w:t>
            </w:r>
          </w:p>
          <w:p w14:paraId="256B4761"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8:</w:t>
            </w:r>
            <w:r w:rsidRPr="00AF0A09">
              <w:rPr>
                <w:rFonts w:ascii="Times New Roman" w:hAnsi="Times New Roman" w:cs="Times New Roman"/>
                <w:color w:val="000000" w:themeColor="text1"/>
                <w:sz w:val="24"/>
                <w:szCs w:val="24"/>
              </w:rPr>
              <w:t> Tỉ lệ hệ số tương ứng của chất tham gia và chất tạo thành của phương trình sau: Fe + 2HCl → Fe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H</w:t>
            </w:r>
            <w:r w:rsidRPr="00AF0A09">
              <w:rPr>
                <w:rFonts w:ascii="Times New Roman" w:hAnsi="Times New Roman" w:cs="Times New Roman"/>
                <w:color w:val="000000" w:themeColor="text1"/>
                <w:sz w:val="24"/>
                <w:szCs w:val="24"/>
                <w:vertAlign w:val="subscript"/>
              </w:rPr>
              <w:t>2</w:t>
            </w:r>
          </w:p>
          <w:p w14:paraId="1F9E1AE6" w14:textId="77777777" w:rsidR="009C1FF9" w:rsidRPr="00AF0A09" w:rsidRDefault="009C1FF9">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1:2:1:2     B. 1:2:2:1</w:t>
            </w:r>
            <w:r w:rsidRPr="00AF0A09">
              <w:rPr>
                <w:rFonts w:ascii="Times New Roman" w:hAnsi="Times New Roman" w:cs="Times New Roman"/>
                <w:color w:val="000000" w:themeColor="text1"/>
                <w:sz w:val="24"/>
                <w:szCs w:val="24"/>
              </w:rPr>
              <w:tab/>
              <w:t xml:space="preserve">       C. 2:1:1:1</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1:2:1:1</w:t>
            </w:r>
          </w:p>
          <w:p w14:paraId="0F7AA80C"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9:</w:t>
            </w:r>
            <w:r w:rsidRPr="00AF0A09">
              <w:rPr>
                <w:rFonts w:ascii="Times New Roman" w:hAnsi="Times New Roman" w:cs="Times New Roman"/>
                <w:color w:val="000000" w:themeColor="text1"/>
                <w:sz w:val="24"/>
                <w:szCs w:val="24"/>
              </w:rPr>
              <w:t> Than cháy tạo ra khí carbon dioxide (C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theo phương trình: Carbon + oxygen → Khí carbon dioxide </w:t>
            </w:r>
          </w:p>
          <w:p w14:paraId="6F8D9A91"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Khối lượng carbon đã cháy là 4,5kg và khối lượng oxygen phản ứng là 12kg. Khối lượng khí carbon dioxide tạo ra là?</w:t>
            </w:r>
          </w:p>
          <w:p w14:paraId="266F8E16" w14:textId="77777777" w:rsidR="009C1FF9" w:rsidRPr="00AF0A09" w:rsidRDefault="009C1FF9">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16,2 kg      B. 16.3 kg             C. 16,4 kg      </w:t>
            </w: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16,5 kg</w:t>
            </w:r>
          </w:p>
          <w:p w14:paraId="20AA9A91" w14:textId="77777777" w:rsidR="009C1FF9" w:rsidRPr="00AF0A09" w:rsidRDefault="009C1FF9">
            <w:pPr>
              <w:tabs>
                <w:tab w:val="left" w:pos="2608"/>
                <w:tab w:val="left" w:pos="4939"/>
                <w:tab w:val="left" w:pos="7269"/>
              </w:tabs>
              <w:spacing w:after="0"/>
              <w:ind w:right="-108"/>
              <w:rPr>
                <w:rFonts w:ascii="Times New Roman" w:hAnsi="Times New Roman" w:cs="Times New Roman"/>
                <w:color w:val="000000" w:themeColor="text1"/>
                <w:sz w:val="24"/>
                <w:szCs w:val="24"/>
                <w:lang w:val="it-IT"/>
              </w:rPr>
            </w:pPr>
            <w:r w:rsidRPr="00AF0A09">
              <w:rPr>
                <w:rFonts w:ascii="Times New Roman" w:hAnsi="Times New Roman" w:cs="Times New Roman"/>
                <w:b/>
                <w:color w:val="000000" w:themeColor="text1"/>
                <w:sz w:val="24"/>
                <w:szCs w:val="24"/>
              </w:rPr>
              <w:t xml:space="preserve">Câu 20. </w:t>
            </w:r>
            <w:r w:rsidRPr="00AF0A09">
              <w:rPr>
                <w:rFonts w:ascii="Times New Roman" w:hAnsi="Times New Roman" w:cs="Times New Roman"/>
                <w:color w:val="000000" w:themeColor="text1"/>
                <w:sz w:val="24"/>
                <w:szCs w:val="24"/>
                <w:lang w:val="it-IT"/>
              </w:rPr>
              <w:t>Cho phản ứng hóa học sau</w:t>
            </w:r>
            <w:r w:rsidRPr="00AF0A09">
              <w:rPr>
                <w:rFonts w:ascii="Times New Roman" w:hAnsi="Times New Roman" w:cs="Times New Roman"/>
                <w:color w:val="000000" w:themeColor="text1"/>
                <w:position w:val="-12"/>
                <w:sz w:val="24"/>
                <w:szCs w:val="24"/>
                <w:lang w:val="pt-BR"/>
              </w:rPr>
              <w:object w:dxaOrig="3108" w:dyaOrig="372" w14:anchorId="6076B2BC">
                <v:shape id="_x0000_i1107" type="#_x0000_t75" style="width:155.8pt;height:18.25pt" o:ole="">
                  <v:imagedata r:id="rId81" o:title=""/>
                </v:shape>
                <o:OLEObject Type="Embed" ProgID="Equation.DSMT4" ShapeID="_x0000_i1107" DrawAspect="Content" ObjectID="_1754590479" r:id="rId488"/>
              </w:object>
            </w:r>
            <w:r w:rsidRPr="00AF0A09">
              <w:rPr>
                <w:rFonts w:ascii="Times New Roman" w:hAnsi="Times New Roman" w:cs="Times New Roman"/>
                <w:color w:val="000000" w:themeColor="text1"/>
                <w:sz w:val="24"/>
                <w:szCs w:val="24"/>
                <w:lang w:val="it-IT"/>
              </w:rPr>
              <w:t xml:space="preserve"> </w:t>
            </w:r>
          </w:p>
          <w:p w14:paraId="4BF86579" w14:textId="77777777" w:rsidR="009C1FF9" w:rsidRPr="00AF0A09" w:rsidRDefault="009C1FF9">
            <w:pPr>
              <w:tabs>
                <w:tab w:val="left" w:pos="2608"/>
                <w:tab w:val="left" w:pos="4939"/>
                <w:tab w:val="left" w:pos="7269"/>
              </w:tabs>
              <w:spacing w:after="0"/>
              <w:rPr>
                <w:rFonts w:ascii="Times New Roman" w:hAnsi="Times New Roman" w:cs="Times New Roman"/>
                <w:color w:val="000000" w:themeColor="text1"/>
                <w:sz w:val="24"/>
                <w:szCs w:val="24"/>
                <w:lang w:val="it-IT"/>
              </w:rPr>
            </w:pPr>
            <w:r w:rsidRPr="00AF0A09">
              <w:rPr>
                <w:rFonts w:ascii="Times New Roman" w:hAnsi="Times New Roman" w:cs="Times New Roman"/>
                <w:color w:val="000000" w:themeColor="text1"/>
                <w:sz w:val="24"/>
                <w:szCs w:val="24"/>
                <w:lang w:val="it-IT"/>
              </w:rPr>
              <w:t>Số mol H</w:t>
            </w:r>
            <w:r w:rsidRPr="00AF0A09">
              <w:rPr>
                <w:rFonts w:ascii="Times New Roman" w:hAnsi="Times New Roman" w:cs="Times New Roman"/>
                <w:color w:val="000000" w:themeColor="text1"/>
                <w:sz w:val="24"/>
                <w:szCs w:val="24"/>
                <w:vertAlign w:val="subscript"/>
                <w:lang w:val="it-IT"/>
              </w:rPr>
              <w:t>2</w:t>
            </w:r>
            <w:r w:rsidRPr="00AF0A09">
              <w:rPr>
                <w:rFonts w:ascii="Times New Roman" w:hAnsi="Times New Roman" w:cs="Times New Roman"/>
                <w:color w:val="000000" w:themeColor="text1"/>
                <w:sz w:val="24"/>
                <w:szCs w:val="24"/>
                <w:lang w:val="it-IT"/>
              </w:rPr>
              <w:t>SO</w:t>
            </w:r>
            <w:r w:rsidRPr="00AF0A09">
              <w:rPr>
                <w:rFonts w:ascii="Times New Roman" w:hAnsi="Times New Roman" w:cs="Times New Roman"/>
                <w:color w:val="000000" w:themeColor="text1"/>
                <w:sz w:val="24"/>
                <w:szCs w:val="24"/>
                <w:vertAlign w:val="subscript"/>
                <w:lang w:val="it-IT"/>
              </w:rPr>
              <w:t xml:space="preserve">4 </w:t>
            </w:r>
            <w:r w:rsidRPr="00AF0A09">
              <w:rPr>
                <w:rFonts w:ascii="Times New Roman" w:hAnsi="Times New Roman" w:cs="Times New Roman"/>
                <w:color w:val="000000" w:themeColor="text1"/>
                <w:sz w:val="24"/>
                <w:szCs w:val="24"/>
                <w:lang w:val="it-IT"/>
              </w:rPr>
              <w:t>phản ứng hết với 6 mol Al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39"/>
              <w:gridCol w:w="2835"/>
            </w:tblGrid>
            <w:tr w:rsidR="009C1FF9" w:rsidRPr="00AF0A09" w14:paraId="5B74D2C2" w14:textId="77777777">
              <w:tc>
                <w:tcPr>
                  <w:tcW w:w="3539" w:type="dxa"/>
                  <w:hideMark/>
                </w:tcPr>
                <w:p w14:paraId="1359A0A9" w14:textId="77777777" w:rsidR="009C1FF9" w:rsidRPr="00AF0A09" w:rsidRDefault="009C1FF9">
                  <w:pPr>
                    <w:tabs>
                      <w:tab w:val="left" w:pos="2608"/>
                      <w:tab w:val="left" w:pos="4939"/>
                      <w:tab w:val="left" w:pos="7269"/>
                    </w:tabs>
                    <w:rPr>
                      <w:rFonts w:cs="Times New Roman"/>
                      <w:color w:val="000000" w:themeColor="text1"/>
                      <w:szCs w:val="24"/>
                      <w:lang w:val="it-IT"/>
                    </w:rPr>
                  </w:pPr>
                  <w:r w:rsidRPr="00AF0A09">
                    <w:rPr>
                      <w:rFonts w:cs="Times New Roman"/>
                      <w:color w:val="000000" w:themeColor="text1"/>
                      <w:szCs w:val="24"/>
                      <w:lang w:val="it-IT"/>
                    </w:rPr>
                    <w:t>A. 6 mol.</w:t>
                  </w:r>
                </w:p>
              </w:tc>
              <w:tc>
                <w:tcPr>
                  <w:tcW w:w="2835" w:type="dxa"/>
                  <w:hideMark/>
                </w:tcPr>
                <w:p w14:paraId="707534BB" w14:textId="77777777" w:rsidR="009C1FF9" w:rsidRPr="00AF0A09" w:rsidRDefault="009C1FF9">
                  <w:pPr>
                    <w:tabs>
                      <w:tab w:val="left" w:pos="2608"/>
                      <w:tab w:val="left" w:pos="4939"/>
                      <w:tab w:val="left" w:pos="7269"/>
                    </w:tabs>
                    <w:rPr>
                      <w:rFonts w:cs="Times New Roman"/>
                      <w:color w:val="000000" w:themeColor="text1"/>
                      <w:szCs w:val="24"/>
                      <w:lang w:val="it-IT"/>
                    </w:rPr>
                  </w:pPr>
                  <w:r w:rsidRPr="00AF0A09">
                    <w:rPr>
                      <w:rFonts w:cs="Times New Roman"/>
                      <w:color w:val="000000" w:themeColor="text1"/>
                      <w:szCs w:val="24"/>
                      <w:u w:val="single"/>
                      <w:lang w:val="it-IT"/>
                    </w:rPr>
                    <w:t>B.</w:t>
                  </w:r>
                  <w:r w:rsidRPr="00AF0A09">
                    <w:rPr>
                      <w:rFonts w:cs="Times New Roman"/>
                      <w:color w:val="000000" w:themeColor="text1"/>
                      <w:szCs w:val="24"/>
                      <w:lang w:val="it-IT"/>
                    </w:rPr>
                    <w:t xml:space="preserve"> 9 mol.</w:t>
                  </w:r>
                </w:p>
              </w:tc>
            </w:tr>
            <w:tr w:rsidR="009C1FF9" w:rsidRPr="00AF0A09" w14:paraId="7E7ED0E8" w14:textId="77777777">
              <w:tc>
                <w:tcPr>
                  <w:tcW w:w="3539" w:type="dxa"/>
                  <w:hideMark/>
                </w:tcPr>
                <w:p w14:paraId="2BC63AD0" w14:textId="77777777" w:rsidR="009C1FF9" w:rsidRPr="00AF0A09" w:rsidRDefault="009C1FF9">
                  <w:pPr>
                    <w:tabs>
                      <w:tab w:val="left" w:pos="2608"/>
                      <w:tab w:val="left" w:pos="4939"/>
                      <w:tab w:val="left" w:pos="7269"/>
                    </w:tabs>
                    <w:rPr>
                      <w:rFonts w:cs="Times New Roman"/>
                      <w:color w:val="000000" w:themeColor="text1"/>
                      <w:szCs w:val="24"/>
                      <w:lang w:val="it-IT"/>
                    </w:rPr>
                  </w:pPr>
                  <w:r w:rsidRPr="00AF0A09">
                    <w:rPr>
                      <w:rFonts w:cs="Times New Roman"/>
                      <w:color w:val="000000" w:themeColor="text1"/>
                      <w:szCs w:val="24"/>
                      <w:lang w:val="it-IT"/>
                    </w:rPr>
                    <w:t>C. 3 mol.</w:t>
                  </w:r>
                </w:p>
              </w:tc>
              <w:tc>
                <w:tcPr>
                  <w:tcW w:w="2835" w:type="dxa"/>
                  <w:hideMark/>
                </w:tcPr>
                <w:p w14:paraId="6ECB0B56" w14:textId="77777777" w:rsidR="009C1FF9" w:rsidRPr="00AF0A09" w:rsidRDefault="009C1FF9">
                  <w:pPr>
                    <w:tabs>
                      <w:tab w:val="left" w:pos="2608"/>
                      <w:tab w:val="left" w:pos="4939"/>
                      <w:tab w:val="left" w:pos="7269"/>
                    </w:tabs>
                    <w:rPr>
                      <w:rFonts w:cs="Times New Roman"/>
                      <w:color w:val="000000" w:themeColor="text1"/>
                      <w:szCs w:val="24"/>
                      <w:lang w:val="it-IT"/>
                    </w:rPr>
                  </w:pPr>
                  <w:r w:rsidRPr="00AF0A09">
                    <w:rPr>
                      <w:rFonts w:cs="Times New Roman"/>
                      <w:color w:val="000000" w:themeColor="text1"/>
                      <w:szCs w:val="24"/>
                      <w:lang w:val="it-IT"/>
                    </w:rPr>
                    <w:t>D. 5 mol.</w:t>
                  </w:r>
                </w:p>
              </w:tc>
            </w:tr>
          </w:tbl>
          <w:p w14:paraId="62215F6C" w14:textId="77777777" w:rsidR="009C1FF9" w:rsidRPr="00AF0A09" w:rsidRDefault="009C1FF9">
            <w:pPr>
              <w:spacing w:after="0"/>
              <w:jc w:val="both"/>
              <w:rPr>
                <w:rFonts w:ascii="Times New Roman" w:hAnsi="Times New Roman" w:cs="Times New Roman"/>
                <w:color w:val="000000" w:themeColor="text1"/>
                <w:sz w:val="24"/>
                <w:szCs w:val="24"/>
                <w:lang w:val="it-IT"/>
              </w:rPr>
            </w:pPr>
            <w:r w:rsidRPr="00AF0A09">
              <w:rPr>
                <w:rFonts w:ascii="Times New Roman" w:hAnsi="Times New Roman" w:cs="Times New Roman"/>
                <w:b/>
                <w:color w:val="000000" w:themeColor="text1"/>
                <w:sz w:val="24"/>
                <w:szCs w:val="24"/>
              </w:rPr>
              <w:t xml:space="preserve">Câu 21. </w:t>
            </w:r>
            <w:r w:rsidRPr="00AF0A09">
              <w:rPr>
                <w:rFonts w:ascii="Times New Roman" w:hAnsi="Times New Roman" w:cs="Times New Roman"/>
                <w:color w:val="000000" w:themeColor="text1"/>
                <w:sz w:val="24"/>
                <w:szCs w:val="24"/>
              </w:rPr>
              <w:t>Người ta điều chế vôi sống bằng cách nung đá vôi. Lượng vôi sống thu được từ 1 tấn đá vôi với hiệu suất phản ứng bằng 90%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70"/>
              <w:gridCol w:w="3270"/>
            </w:tblGrid>
            <w:tr w:rsidR="009C1FF9" w:rsidRPr="00AF0A09" w14:paraId="0CD4E985" w14:textId="77777777">
              <w:tc>
                <w:tcPr>
                  <w:tcW w:w="3270" w:type="dxa"/>
                  <w:hideMark/>
                </w:tcPr>
                <w:p w14:paraId="355697EA" w14:textId="77777777" w:rsidR="009C1FF9" w:rsidRPr="00AF0A09" w:rsidRDefault="009C1FF9">
                  <w:pPr>
                    <w:jc w:val="both"/>
                    <w:rPr>
                      <w:rFonts w:cs="Times New Roman"/>
                      <w:color w:val="000000" w:themeColor="text1"/>
                      <w:szCs w:val="24"/>
                      <w:lang w:val="it-IT"/>
                    </w:rPr>
                  </w:pPr>
                  <w:r w:rsidRPr="00AF0A09">
                    <w:rPr>
                      <w:rFonts w:cs="Times New Roman"/>
                      <w:color w:val="000000" w:themeColor="text1"/>
                      <w:szCs w:val="24"/>
                    </w:rPr>
                    <w:t>A. 0,252 tấn.</w:t>
                  </w:r>
                </w:p>
              </w:tc>
              <w:tc>
                <w:tcPr>
                  <w:tcW w:w="3270" w:type="dxa"/>
                  <w:hideMark/>
                </w:tcPr>
                <w:p w14:paraId="560EB224" w14:textId="77777777" w:rsidR="009C1FF9" w:rsidRPr="00AF0A09" w:rsidRDefault="009C1FF9">
                  <w:pPr>
                    <w:jc w:val="both"/>
                    <w:rPr>
                      <w:rFonts w:cs="Times New Roman"/>
                      <w:color w:val="000000" w:themeColor="text1"/>
                      <w:szCs w:val="24"/>
                      <w:lang w:val="it-IT"/>
                    </w:rPr>
                  </w:pPr>
                  <w:r w:rsidRPr="00AF0A09">
                    <w:rPr>
                      <w:rFonts w:cs="Times New Roman"/>
                      <w:color w:val="000000" w:themeColor="text1"/>
                      <w:szCs w:val="24"/>
                    </w:rPr>
                    <w:t>B. 0,378 tấn.</w:t>
                  </w:r>
                </w:p>
              </w:tc>
            </w:tr>
            <w:tr w:rsidR="009C1FF9" w:rsidRPr="00AF0A09" w14:paraId="0460E1D1" w14:textId="77777777">
              <w:tc>
                <w:tcPr>
                  <w:tcW w:w="3270" w:type="dxa"/>
                  <w:hideMark/>
                </w:tcPr>
                <w:p w14:paraId="5F0F5002" w14:textId="77777777" w:rsidR="009C1FF9" w:rsidRPr="00AF0A09" w:rsidRDefault="009C1FF9">
                  <w:pPr>
                    <w:jc w:val="both"/>
                    <w:rPr>
                      <w:rFonts w:cs="Times New Roman"/>
                      <w:color w:val="000000" w:themeColor="text1"/>
                      <w:szCs w:val="24"/>
                      <w:lang w:val="it-IT"/>
                    </w:rPr>
                  </w:pPr>
                  <w:r w:rsidRPr="00AF0A09">
                    <w:rPr>
                      <w:rFonts w:cs="Times New Roman"/>
                      <w:color w:val="000000" w:themeColor="text1"/>
                      <w:szCs w:val="24"/>
                      <w:u w:val="single"/>
                    </w:rPr>
                    <w:t>C.</w:t>
                  </w:r>
                  <w:r w:rsidRPr="00AF0A09">
                    <w:rPr>
                      <w:rFonts w:cs="Times New Roman"/>
                      <w:color w:val="000000" w:themeColor="text1"/>
                      <w:szCs w:val="24"/>
                    </w:rPr>
                    <w:t xml:space="preserve"> 0,504 tấn.</w:t>
                  </w:r>
                </w:p>
              </w:tc>
              <w:tc>
                <w:tcPr>
                  <w:tcW w:w="3270" w:type="dxa"/>
                  <w:hideMark/>
                </w:tcPr>
                <w:p w14:paraId="697D3B82" w14:textId="77777777" w:rsidR="009C1FF9" w:rsidRPr="00AF0A09" w:rsidRDefault="009C1FF9">
                  <w:pPr>
                    <w:jc w:val="both"/>
                    <w:rPr>
                      <w:rFonts w:cs="Times New Roman"/>
                      <w:color w:val="000000" w:themeColor="text1"/>
                      <w:szCs w:val="24"/>
                      <w:lang w:val="it-IT"/>
                    </w:rPr>
                  </w:pPr>
                  <w:r w:rsidRPr="00AF0A09">
                    <w:rPr>
                      <w:rFonts w:cs="Times New Roman"/>
                      <w:color w:val="000000" w:themeColor="text1"/>
                      <w:szCs w:val="24"/>
                    </w:rPr>
                    <w:t>D. 0,405 tấn.</w:t>
                  </w:r>
                </w:p>
              </w:tc>
            </w:tr>
          </w:tbl>
          <w:p w14:paraId="13C3BE82" w14:textId="77777777" w:rsidR="009C1FF9" w:rsidRPr="00AF0A09" w:rsidRDefault="009C1FF9">
            <w:pPr>
              <w:spacing w:after="0"/>
              <w:rPr>
                <w:rFonts w:ascii="Times New Roman" w:hAnsi="Times New Roman" w:cs="Times New Roman"/>
                <w:color w:val="000000" w:themeColor="text1"/>
                <w:sz w:val="24"/>
                <w:szCs w:val="24"/>
                <w:lang w:val="it-IT"/>
              </w:rPr>
            </w:pPr>
            <w:r w:rsidRPr="00AF0A09">
              <w:rPr>
                <w:rFonts w:ascii="Times New Roman" w:hAnsi="Times New Roman" w:cs="Times New Roman"/>
                <w:b/>
                <w:color w:val="000000" w:themeColor="text1"/>
                <w:sz w:val="24"/>
                <w:szCs w:val="24"/>
              </w:rPr>
              <w:lastRenderedPageBreak/>
              <w:t xml:space="preserve">Câu 22. </w:t>
            </w:r>
            <w:r w:rsidRPr="00AF0A09">
              <w:rPr>
                <w:rFonts w:ascii="Times New Roman" w:hAnsi="Times New Roman" w:cs="Times New Roman"/>
                <w:color w:val="000000" w:themeColor="text1"/>
                <w:sz w:val="24"/>
                <w:szCs w:val="24"/>
                <w:lang w:val="it-IT"/>
              </w:rPr>
              <w:t xml:space="preserve">Mg phản ứng với HCl theo phản ứng: </w:t>
            </w:r>
            <w:r w:rsidRPr="00AF0A09">
              <w:rPr>
                <w:rFonts w:ascii="Times New Roman" w:hAnsi="Times New Roman" w:cs="Times New Roman"/>
                <w:color w:val="000000" w:themeColor="text1"/>
                <w:position w:val="-12"/>
                <w:sz w:val="24"/>
                <w:szCs w:val="24"/>
                <w:lang w:val="it-IT"/>
              </w:rPr>
              <w:object w:dxaOrig="2628" w:dyaOrig="372" w14:anchorId="44B3B36F">
                <v:shape id="_x0000_i1108" type="#_x0000_t75" style="width:131.1pt;height:18.25pt" o:ole="">
                  <v:imagedata r:id="rId83" o:title=""/>
                </v:shape>
                <o:OLEObject Type="Embed" ProgID="Equation.DSMT4" ShapeID="_x0000_i1108" DrawAspect="Content" ObjectID="_1754590480" r:id="rId489"/>
              </w:object>
            </w:r>
            <w:r w:rsidRPr="00AF0A09">
              <w:rPr>
                <w:rFonts w:ascii="Times New Roman" w:hAnsi="Times New Roman" w:cs="Times New Roman"/>
                <w:color w:val="000000" w:themeColor="text1"/>
                <w:sz w:val="24"/>
                <w:szCs w:val="24"/>
                <w:lang w:val="it-IT"/>
              </w:rPr>
              <w:t xml:space="preserve"> Sau phản ứng thu được 2,</w:t>
            </w:r>
            <w:r w:rsidRPr="00AF0A09">
              <w:rPr>
                <w:rFonts w:ascii="Times New Roman" w:hAnsi="Times New Roman" w:cs="Times New Roman"/>
                <w:color w:val="000000" w:themeColor="text1"/>
                <w:sz w:val="24"/>
                <w:szCs w:val="24"/>
              </w:rPr>
              <w:t>479</w:t>
            </w:r>
            <w:r w:rsidRPr="00AF0A09">
              <w:rPr>
                <w:rFonts w:ascii="Times New Roman" w:hAnsi="Times New Roman" w:cs="Times New Roman"/>
                <w:color w:val="000000" w:themeColor="text1"/>
                <w:sz w:val="24"/>
                <w:szCs w:val="24"/>
                <w:lang w:val="it-IT"/>
              </w:rPr>
              <w:t xml:space="preserve"> lít (đktc) khí hiđro </w:t>
            </w:r>
            <w:r w:rsidRPr="00AF0A09">
              <w:rPr>
                <w:rFonts w:ascii="Times New Roman" w:hAnsi="Times New Roman" w:cs="Times New Roman"/>
                <w:color w:val="000000" w:themeColor="text1"/>
                <w:sz w:val="24"/>
                <w:szCs w:val="24"/>
              </w:rPr>
              <w:t>ở 25</w:t>
            </w:r>
            <w:r w:rsidRPr="00AF0A09">
              <w:rPr>
                <w:rFonts w:ascii="Times New Roman" w:hAnsi="Times New Roman" w:cs="Times New Roman"/>
                <w:color w:val="000000" w:themeColor="text1"/>
                <w:sz w:val="24"/>
                <w:szCs w:val="24"/>
                <w:vertAlign w:val="superscript"/>
              </w:rPr>
              <w:t>0</w:t>
            </w:r>
            <w:r w:rsidRPr="00AF0A09">
              <w:rPr>
                <w:rFonts w:ascii="Times New Roman" w:hAnsi="Times New Roman" w:cs="Times New Roman"/>
                <w:color w:val="000000" w:themeColor="text1"/>
                <w:sz w:val="24"/>
                <w:szCs w:val="24"/>
              </w:rPr>
              <w:t>C và 1 bar</w:t>
            </w:r>
            <w:r w:rsidRPr="00AF0A09">
              <w:rPr>
                <w:rFonts w:ascii="Times New Roman" w:hAnsi="Times New Roman" w:cs="Times New Roman"/>
                <w:color w:val="000000" w:themeColor="text1"/>
                <w:sz w:val="24"/>
                <w:szCs w:val="24"/>
                <w:lang w:val="it-IT"/>
              </w:rPr>
              <w:t xml:space="preserve"> thì khối lượng của Mg đã tham gia phản ứ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70"/>
              <w:gridCol w:w="3270"/>
            </w:tblGrid>
            <w:tr w:rsidR="009C1FF9" w:rsidRPr="00AF0A09" w14:paraId="0C453512" w14:textId="77777777">
              <w:tc>
                <w:tcPr>
                  <w:tcW w:w="3270" w:type="dxa"/>
                  <w:hideMark/>
                </w:tcPr>
                <w:p w14:paraId="577041D0" w14:textId="77777777" w:rsidR="009C1FF9" w:rsidRPr="00AF0A09" w:rsidRDefault="009C1FF9">
                  <w:pPr>
                    <w:rPr>
                      <w:rFonts w:cs="Times New Roman"/>
                      <w:color w:val="000000" w:themeColor="text1"/>
                      <w:szCs w:val="24"/>
                      <w:lang w:val="it-IT"/>
                    </w:rPr>
                  </w:pPr>
                  <w:r w:rsidRPr="00AF0A09">
                    <w:rPr>
                      <w:rFonts w:cs="Times New Roman"/>
                      <w:color w:val="000000" w:themeColor="text1"/>
                      <w:szCs w:val="24"/>
                      <w:u w:val="single"/>
                      <w:lang w:val="it-IT"/>
                    </w:rPr>
                    <w:t>A</w:t>
                  </w:r>
                  <w:r w:rsidRPr="00AF0A09">
                    <w:rPr>
                      <w:rFonts w:cs="Times New Roman"/>
                      <w:color w:val="000000" w:themeColor="text1"/>
                      <w:szCs w:val="24"/>
                      <w:lang w:val="it-IT"/>
                    </w:rPr>
                    <w:t>. 2,4 gam.</w:t>
                  </w:r>
                </w:p>
              </w:tc>
              <w:tc>
                <w:tcPr>
                  <w:tcW w:w="3270" w:type="dxa"/>
                  <w:hideMark/>
                </w:tcPr>
                <w:p w14:paraId="0899B86F" w14:textId="77777777" w:rsidR="009C1FF9" w:rsidRPr="00AF0A09" w:rsidRDefault="009C1FF9">
                  <w:pPr>
                    <w:rPr>
                      <w:rFonts w:cs="Times New Roman"/>
                      <w:color w:val="000000" w:themeColor="text1"/>
                      <w:szCs w:val="24"/>
                      <w:lang w:val="it-IT"/>
                    </w:rPr>
                  </w:pPr>
                  <w:r w:rsidRPr="00AF0A09">
                    <w:rPr>
                      <w:rFonts w:cs="Times New Roman"/>
                      <w:color w:val="000000" w:themeColor="text1"/>
                      <w:szCs w:val="24"/>
                      <w:lang w:val="it-IT"/>
                    </w:rPr>
                    <w:t>B. 1,2 gam.</w:t>
                  </w:r>
                </w:p>
              </w:tc>
            </w:tr>
            <w:tr w:rsidR="009C1FF9" w:rsidRPr="00AF0A09" w14:paraId="3B30AC46" w14:textId="77777777">
              <w:tc>
                <w:tcPr>
                  <w:tcW w:w="3270" w:type="dxa"/>
                  <w:hideMark/>
                </w:tcPr>
                <w:p w14:paraId="5611B699" w14:textId="77777777" w:rsidR="009C1FF9" w:rsidRPr="00AF0A09" w:rsidRDefault="009C1FF9">
                  <w:pPr>
                    <w:rPr>
                      <w:rFonts w:cs="Times New Roman"/>
                      <w:color w:val="000000" w:themeColor="text1"/>
                      <w:szCs w:val="24"/>
                      <w:lang w:val="it-IT"/>
                    </w:rPr>
                  </w:pPr>
                  <w:r w:rsidRPr="00AF0A09">
                    <w:rPr>
                      <w:rFonts w:cs="Times New Roman"/>
                      <w:color w:val="000000" w:themeColor="text1"/>
                      <w:szCs w:val="24"/>
                      <w:lang w:val="it-IT"/>
                    </w:rPr>
                    <w:t>C. 2,3 gam.</w:t>
                  </w:r>
                </w:p>
              </w:tc>
              <w:tc>
                <w:tcPr>
                  <w:tcW w:w="3270" w:type="dxa"/>
                  <w:hideMark/>
                </w:tcPr>
                <w:p w14:paraId="0096FB3B" w14:textId="77777777" w:rsidR="009C1FF9" w:rsidRPr="00AF0A09" w:rsidRDefault="009C1FF9">
                  <w:pPr>
                    <w:rPr>
                      <w:rFonts w:cs="Times New Roman"/>
                      <w:color w:val="000000" w:themeColor="text1"/>
                      <w:szCs w:val="24"/>
                      <w:lang w:val="it-IT"/>
                    </w:rPr>
                  </w:pPr>
                  <w:r w:rsidRPr="00AF0A09">
                    <w:rPr>
                      <w:rFonts w:cs="Times New Roman"/>
                      <w:color w:val="000000" w:themeColor="text1"/>
                      <w:szCs w:val="24"/>
                      <w:lang w:val="it-IT"/>
                    </w:rPr>
                    <w:t>D. 3,6 gam.</w:t>
                  </w:r>
                </w:p>
              </w:tc>
            </w:tr>
          </w:tbl>
          <w:p w14:paraId="554DC8DB" w14:textId="77777777" w:rsidR="009C1FF9" w:rsidRPr="00AF0A09" w:rsidRDefault="009C1FF9">
            <w:pPr>
              <w:autoSpaceDE w:val="0"/>
              <w:autoSpaceDN w:val="0"/>
              <w:adjustRightInd w:val="0"/>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Câu 23. </w:t>
            </w:r>
            <w:r w:rsidRPr="00AF0A09">
              <w:rPr>
                <w:rFonts w:ascii="Times New Roman" w:hAnsi="Times New Roman" w:cs="Times New Roman"/>
                <w:color w:val="000000" w:themeColor="text1"/>
                <w:sz w:val="24"/>
                <w:szCs w:val="24"/>
              </w:rPr>
              <w:t>Chất nào sau đây là acid?</w:t>
            </w:r>
          </w:p>
          <w:p w14:paraId="241F4D2E" w14:textId="77777777" w:rsidR="009C1FF9" w:rsidRPr="00AF0A09" w:rsidRDefault="009C1FF9">
            <w:pPr>
              <w:tabs>
                <w:tab w:val="left" w:pos="283"/>
                <w:tab w:val="left" w:pos="2835"/>
                <w:tab w:val="left" w:pos="5386"/>
                <w:tab w:val="left" w:pos="7937"/>
              </w:tabs>
              <w:autoSpaceDE w:val="0"/>
              <w:autoSpaceDN w:val="0"/>
              <w:adjustRightInd w:val="0"/>
              <w:spacing w:after="0"/>
              <w:ind w:firstLine="28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NaOH.              B. CaO.         C. KH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xml:space="preserve">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w:t>
            </w:r>
          </w:p>
          <w:p w14:paraId="5FE0AC75" w14:textId="77777777" w:rsidR="009C1FF9" w:rsidRPr="00AF0A09" w:rsidRDefault="009C1FF9">
            <w:pPr>
              <w:autoSpaceDE w:val="0"/>
              <w:autoSpaceDN w:val="0"/>
              <w:adjustRightInd w:val="0"/>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Câu 24. </w:t>
            </w:r>
            <w:r w:rsidRPr="00AF0A09">
              <w:rPr>
                <w:rFonts w:ascii="Times New Roman" w:hAnsi="Times New Roman" w:cs="Times New Roman"/>
                <w:color w:val="000000" w:themeColor="text1"/>
                <w:sz w:val="24"/>
                <w:szCs w:val="24"/>
              </w:rPr>
              <w:t xml:space="preserve">Chất nào sau đây </w:t>
            </w:r>
            <w:r w:rsidRPr="00AF0A09">
              <w:rPr>
                <w:rFonts w:ascii="Times New Roman" w:hAnsi="Times New Roman" w:cs="Times New Roman"/>
                <w:b/>
                <w:color w:val="000000" w:themeColor="text1"/>
                <w:sz w:val="24"/>
                <w:szCs w:val="24"/>
              </w:rPr>
              <w:t xml:space="preserve">không </w:t>
            </w:r>
            <w:r w:rsidRPr="00AF0A09">
              <w:rPr>
                <w:rFonts w:ascii="Times New Roman" w:hAnsi="Times New Roman" w:cs="Times New Roman"/>
                <w:color w:val="000000" w:themeColor="text1"/>
                <w:sz w:val="24"/>
                <w:szCs w:val="24"/>
              </w:rPr>
              <w:t>phải là acid?</w:t>
            </w:r>
          </w:p>
          <w:p w14:paraId="49450109" w14:textId="77777777" w:rsidR="009C1FF9" w:rsidRPr="00AF0A09" w:rsidRDefault="009C1FF9">
            <w:pPr>
              <w:tabs>
                <w:tab w:val="left" w:pos="283"/>
                <w:tab w:val="left" w:pos="2835"/>
                <w:tab w:val="left" w:pos="5386"/>
                <w:tab w:val="left" w:pos="7937"/>
              </w:tabs>
              <w:autoSpaceDE w:val="0"/>
              <w:autoSpaceDN w:val="0"/>
              <w:adjustRightInd w:val="0"/>
              <w:spacing w:after="0"/>
              <w:ind w:firstLine="28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NaCl.              B. HN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C. HCl.               D.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w:t>
            </w:r>
          </w:p>
          <w:p w14:paraId="77458BC2" w14:textId="77777777" w:rsidR="009C1FF9" w:rsidRPr="00AF0A09" w:rsidRDefault="009C1FF9">
            <w:pPr>
              <w:autoSpaceDE w:val="0"/>
              <w:autoSpaceDN w:val="0"/>
              <w:adjustRightInd w:val="0"/>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Câu 25. </w:t>
            </w:r>
            <w:r w:rsidRPr="00AF0A09">
              <w:rPr>
                <w:rFonts w:ascii="Times New Roman" w:hAnsi="Times New Roman" w:cs="Times New Roman"/>
                <w:color w:val="000000" w:themeColor="text1"/>
                <w:sz w:val="24"/>
                <w:szCs w:val="24"/>
              </w:rPr>
              <w:t>Cho kim loại magnesium tác dụng với dung dịch sunfuric acid loãng. Phương trình hóa học nào minh họa cho phản ứng hóa học trên?</w:t>
            </w:r>
          </w:p>
          <w:p w14:paraId="420F9B58" w14:textId="77777777" w:rsidR="009C1FF9" w:rsidRPr="00AF0A09" w:rsidRDefault="009C1FF9">
            <w:pPr>
              <w:tabs>
                <w:tab w:val="left" w:pos="284"/>
                <w:tab w:val="left" w:pos="2835"/>
                <w:tab w:val="left" w:pos="5387"/>
                <w:tab w:val="left" w:pos="7938"/>
              </w:tabs>
              <w:autoSpaceDE w:val="0"/>
              <w:autoSpaceDN w:val="0"/>
              <w:adjustRightInd w:val="0"/>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ab/>
            </w:r>
            <w:r w:rsidRPr="00AF0A09">
              <w:rPr>
                <w:rFonts w:ascii="Times New Roman" w:hAnsi="Times New Roman" w:cs="Times New Roman"/>
                <w:color w:val="000000" w:themeColor="text1"/>
                <w:sz w:val="24"/>
                <w:szCs w:val="24"/>
              </w:rPr>
              <w:t xml:space="preserve">A. </w:t>
            </w:r>
            <w:r w:rsidRPr="00AF0A09">
              <w:rPr>
                <w:rFonts w:ascii="Times New Roman" w:hAnsi="Times New Roman" w:cs="Times New Roman"/>
                <w:color w:val="000000" w:themeColor="text1"/>
                <w:position w:val="-12"/>
                <w:sz w:val="24"/>
                <w:szCs w:val="24"/>
              </w:rPr>
              <w:object w:dxaOrig="2880" w:dyaOrig="384" w14:anchorId="3CF77AB2">
                <v:shape id="_x0000_i1109" type="#_x0000_t75" style="width:2in;height:19.35pt" o:ole="">
                  <v:imagedata r:id="rId114" o:title=""/>
                </v:shape>
                <o:OLEObject Type="Embed" ProgID="Equation.DSMT4" ShapeID="_x0000_i1109" DrawAspect="Content" ObjectID="_1754590481" r:id="rId490"/>
              </w:object>
            </w:r>
          </w:p>
          <w:p w14:paraId="6BC76133" w14:textId="77777777" w:rsidR="009C1FF9" w:rsidRPr="00AF0A09" w:rsidRDefault="009C1FF9">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position w:val="-12"/>
                <w:sz w:val="24"/>
                <w:szCs w:val="24"/>
              </w:rPr>
              <w:object w:dxaOrig="3084" w:dyaOrig="384" w14:anchorId="7D2AE28A">
                <v:shape id="_x0000_i1110" type="#_x0000_t75" style="width:153.65pt;height:19.35pt" o:ole="">
                  <v:imagedata r:id="rId116" o:title=""/>
                </v:shape>
                <o:OLEObject Type="Embed" ProgID="Equation.DSMT4" ShapeID="_x0000_i1110" DrawAspect="Content" ObjectID="_1754590482" r:id="rId491"/>
              </w:object>
            </w:r>
          </w:p>
          <w:p w14:paraId="5AE8C063" w14:textId="77777777" w:rsidR="009C1FF9" w:rsidRPr="00AF0A09" w:rsidRDefault="009C1FF9">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lang w:val="it-IT"/>
              </w:rPr>
            </w:pPr>
            <w:r w:rsidRPr="00AF0A09">
              <w:rPr>
                <w:rFonts w:ascii="Times New Roman" w:hAnsi="Times New Roman" w:cs="Times New Roman"/>
                <w:color w:val="000000" w:themeColor="text1"/>
                <w:sz w:val="24"/>
                <w:szCs w:val="24"/>
              </w:rPr>
              <w:t xml:space="preserve">C. </w:t>
            </w:r>
            <w:r w:rsidRPr="00AF0A09">
              <w:rPr>
                <w:rFonts w:ascii="Times New Roman" w:hAnsi="Times New Roman" w:cs="Times New Roman"/>
                <w:color w:val="000000" w:themeColor="text1"/>
                <w:position w:val="-12"/>
                <w:sz w:val="24"/>
                <w:szCs w:val="24"/>
              </w:rPr>
              <w:object w:dxaOrig="2940" w:dyaOrig="384" w14:anchorId="7141CD34">
                <v:shape id="_x0000_i1111" type="#_x0000_t75" style="width:147.2pt;height:19.35pt" o:ole="">
                  <v:imagedata r:id="rId118" o:title=""/>
                </v:shape>
                <o:OLEObject Type="Embed" ProgID="Equation.DSMT4" ShapeID="_x0000_i1111" DrawAspect="Content" ObjectID="_1754590483" r:id="rId492"/>
              </w:object>
            </w:r>
          </w:p>
          <w:p w14:paraId="2E296E4F" w14:textId="77777777" w:rsidR="009C1FF9" w:rsidRPr="00AF0A09" w:rsidRDefault="009C1FF9">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D. </w:t>
            </w:r>
            <w:r w:rsidRPr="00AF0A09">
              <w:rPr>
                <w:rFonts w:ascii="Times New Roman" w:hAnsi="Times New Roman" w:cs="Times New Roman"/>
                <w:color w:val="000000" w:themeColor="text1"/>
                <w:position w:val="-12"/>
                <w:sz w:val="24"/>
                <w:szCs w:val="24"/>
              </w:rPr>
              <w:object w:dxaOrig="2724" w:dyaOrig="384" w14:anchorId="046A3483">
                <v:shape id="_x0000_i1112" type="#_x0000_t75" style="width:136.5pt;height:19.35pt" o:ole="">
                  <v:imagedata r:id="rId120" o:title=""/>
                </v:shape>
                <o:OLEObject Type="Embed" ProgID="Equation.DSMT4" ShapeID="_x0000_i1112" DrawAspect="Content" ObjectID="_1754590484" r:id="rId493"/>
              </w:object>
            </w:r>
          </w:p>
          <w:p w14:paraId="06798619" w14:textId="77777777" w:rsidR="009C1FF9" w:rsidRPr="00AF0A09" w:rsidRDefault="009C1FF9">
            <w:pPr>
              <w:pStyle w:val="NormalWeb"/>
              <w:spacing w:line="276" w:lineRule="auto"/>
              <w:jc w:val="both"/>
              <w:rPr>
                <w:b/>
                <w:color w:val="000000" w:themeColor="text1"/>
              </w:rPr>
            </w:pPr>
            <w:r w:rsidRPr="00AF0A09">
              <w:rPr>
                <w:b/>
                <w:color w:val="000000" w:themeColor="text1"/>
              </w:rPr>
              <w:t xml:space="preserve">Câu 26. </w:t>
            </w:r>
            <w:r w:rsidRPr="00AF0A09">
              <w:rPr>
                <w:color w:val="000000" w:themeColor="text1"/>
              </w:rPr>
              <w:t xml:space="preserve">Chất nào sau đây tác dụng với </w:t>
            </w:r>
            <w:r w:rsidRPr="00AF0A09">
              <w:rPr>
                <w:bCs/>
                <w:color w:val="000000" w:themeColor="text1"/>
              </w:rPr>
              <w:t>Hydrochlric acid</w:t>
            </w:r>
            <w:r w:rsidRPr="00AF0A09">
              <w:rPr>
                <w:color w:val="000000" w:themeColor="text1"/>
              </w:rPr>
              <w:t xml:space="preserve"> sinh ra khí H</w:t>
            </w:r>
            <w:r w:rsidRPr="00AF0A09">
              <w:rPr>
                <w:color w:val="000000" w:themeColor="text1"/>
                <w:vertAlign w:val="subscript"/>
              </w:rPr>
              <w:t>2</w:t>
            </w:r>
            <w:r w:rsidRPr="00AF0A09">
              <w:rPr>
                <w:color w:val="000000" w:themeColor="text1"/>
              </w:rPr>
              <w:t>?</w:t>
            </w:r>
          </w:p>
          <w:p w14:paraId="7F1A25CD" w14:textId="77777777" w:rsidR="009C1FF9" w:rsidRPr="00AF0A09" w:rsidRDefault="009C1FF9">
            <w:pPr>
              <w:pStyle w:val="NormalWeb"/>
              <w:tabs>
                <w:tab w:val="left" w:pos="283"/>
                <w:tab w:val="left" w:pos="2835"/>
                <w:tab w:val="left" w:pos="5386"/>
                <w:tab w:val="left" w:pos="7937"/>
              </w:tabs>
              <w:spacing w:line="276" w:lineRule="auto"/>
              <w:ind w:firstLine="283"/>
              <w:jc w:val="both"/>
              <w:rPr>
                <w:color w:val="000000" w:themeColor="text1"/>
              </w:rPr>
            </w:pPr>
            <w:r w:rsidRPr="00AF0A09">
              <w:rPr>
                <w:bCs/>
                <w:color w:val="000000" w:themeColor="text1"/>
              </w:rPr>
              <w:t>A.</w:t>
            </w:r>
            <w:r w:rsidRPr="00AF0A09">
              <w:rPr>
                <w:color w:val="000000" w:themeColor="text1"/>
              </w:rPr>
              <w:t xml:space="preserve"> MgO.             </w:t>
            </w:r>
            <w:r w:rsidRPr="00AF0A09">
              <w:rPr>
                <w:bCs/>
                <w:color w:val="000000" w:themeColor="text1"/>
              </w:rPr>
              <w:t xml:space="preserve">B. </w:t>
            </w:r>
            <w:r w:rsidRPr="00AF0A09">
              <w:rPr>
                <w:color w:val="000000" w:themeColor="text1"/>
              </w:rPr>
              <w:t xml:space="preserve">FeO.             </w:t>
            </w:r>
            <w:r w:rsidRPr="00AF0A09">
              <w:rPr>
                <w:bCs/>
                <w:color w:val="000000" w:themeColor="text1"/>
              </w:rPr>
              <w:t>C.</w:t>
            </w:r>
            <w:r w:rsidRPr="00AF0A09">
              <w:rPr>
                <w:color w:val="000000" w:themeColor="text1"/>
              </w:rPr>
              <w:t xml:space="preserve"> CaO.              </w:t>
            </w:r>
            <w:r w:rsidRPr="00AF0A09">
              <w:rPr>
                <w:bCs/>
                <w:color w:val="000000" w:themeColor="text1"/>
                <w:u w:val="single"/>
              </w:rPr>
              <w:t>D.</w:t>
            </w:r>
            <w:r w:rsidRPr="00AF0A09">
              <w:rPr>
                <w:color w:val="000000" w:themeColor="text1"/>
              </w:rPr>
              <w:t xml:space="preserve"> Fe.</w:t>
            </w:r>
          </w:p>
          <w:p w14:paraId="29291692"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27:</w:t>
            </w:r>
            <w:r w:rsidRPr="00AF0A09">
              <w:rPr>
                <w:rFonts w:ascii="Times New Roman" w:hAnsi="Times New Roman" w:cs="Times New Roman"/>
                <w:color w:val="000000" w:themeColor="text1"/>
                <w:sz w:val="24"/>
                <w:szCs w:val="24"/>
              </w:rPr>
              <w:t> Cho 5,6 g sắt tác dụng với hydrochloric acid dư, sau phản ứng thể tích khí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thu được (ở đktc):</w:t>
            </w:r>
          </w:p>
          <w:p w14:paraId="2853A480" w14:textId="77777777" w:rsidR="009C1FF9" w:rsidRPr="00AF0A09" w:rsidRDefault="009C1FF9">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A. 1,24 lít.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xml:space="preserve"> 2,479 lít. </w:t>
            </w:r>
            <w:r w:rsidRPr="00AF0A09">
              <w:rPr>
                <w:rFonts w:ascii="Times New Roman" w:hAnsi="Times New Roman" w:cs="Times New Roman"/>
                <w:color w:val="000000" w:themeColor="text1"/>
                <w:sz w:val="24"/>
                <w:szCs w:val="24"/>
              </w:rPr>
              <w:tab/>
              <w:t xml:space="preserve">    C. 12,4 lít. </w:t>
            </w:r>
            <w:r w:rsidRPr="00AF0A09">
              <w:rPr>
                <w:rFonts w:ascii="Times New Roman" w:hAnsi="Times New Roman" w:cs="Times New Roman"/>
                <w:color w:val="000000" w:themeColor="text1"/>
                <w:sz w:val="24"/>
                <w:szCs w:val="24"/>
              </w:rPr>
              <w:tab/>
              <w:t xml:space="preserve">    D. 24,79 lít.</w:t>
            </w:r>
          </w:p>
          <w:p w14:paraId="2BDA8497" w14:textId="77777777" w:rsidR="009C1FF9" w:rsidRPr="00AF0A09" w:rsidRDefault="009C1FF9">
            <w:pPr>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Câu 28. </w:t>
            </w:r>
            <w:r w:rsidRPr="00AF0A09">
              <w:rPr>
                <w:rFonts w:ascii="Times New Roman" w:hAnsi="Times New Roman" w:cs="Times New Roman"/>
                <w:color w:val="000000" w:themeColor="text1"/>
                <w:sz w:val="24"/>
                <w:szCs w:val="24"/>
              </w:rPr>
              <w:t>Dung dịch chất nào sau đây làm quỳ tím hóa xanh</w:t>
            </w:r>
            <w:r w:rsidRPr="00AF0A09">
              <w:rPr>
                <w:rFonts w:ascii="Times New Roman" w:hAnsi="Times New Roman" w:cs="Times New Roman"/>
                <w:bCs/>
                <w:color w:val="000000" w:themeColor="text1"/>
                <w:sz w:val="24"/>
                <w:szCs w:val="24"/>
              </w:rPr>
              <w:t>?</w:t>
            </w:r>
          </w:p>
          <w:p w14:paraId="791D5045" w14:textId="77777777" w:rsidR="009C1FF9" w:rsidRPr="00AF0A09" w:rsidRDefault="009C1FF9">
            <w:pPr>
              <w:tabs>
                <w:tab w:val="left" w:pos="284"/>
                <w:tab w:val="left" w:pos="2835"/>
                <w:tab w:val="left" w:pos="5387"/>
                <w:tab w:val="left" w:pos="7938"/>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lang w:val="es-ES"/>
              </w:rPr>
              <w:t xml:space="preserve">   A. </w:t>
            </w:r>
            <w:r w:rsidRPr="00AF0A09">
              <w:rPr>
                <w:rFonts w:ascii="Times New Roman" w:hAnsi="Times New Roman" w:cs="Times New Roman"/>
                <w:color w:val="000000" w:themeColor="text1"/>
                <w:sz w:val="24"/>
                <w:szCs w:val="24"/>
              </w:rPr>
              <w:t>NaCl.               B. Na</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u w:val="single"/>
              </w:rPr>
              <w:t>C.</w:t>
            </w:r>
            <w:r w:rsidRPr="00AF0A09">
              <w:rPr>
                <w:rFonts w:ascii="Times New Roman" w:hAnsi="Times New Roman" w:cs="Times New Roman"/>
                <w:color w:val="000000" w:themeColor="text1"/>
                <w:sz w:val="24"/>
                <w:szCs w:val="24"/>
              </w:rPr>
              <w:t xml:space="preserve"> NaOH              D. HCl.</w:t>
            </w:r>
          </w:p>
          <w:p w14:paraId="749D68D7" w14:textId="77777777" w:rsidR="009C1FF9" w:rsidRPr="00AF0A09" w:rsidRDefault="009C1FF9">
            <w:pPr>
              <w:autoSpaceDE w:val="0"/>
              <w:autoSpaceDN w:val="0"/>
              <w:adjustRightInd w:val="0"/>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Câu 29. </w:t>
            </w:r>
            <w:r w:rsidRPr="00AF0A09">
              <w:rPr>
                <w:rFonts w:ascii="Times New Roman" w:hAnsi="Times New Roman" w:cs="Times New Roman"/>
                <w:bCs/>
                <w:color w:val="000000" w:themeColor="text1"/>
                <w:sz w:val="24"/>
                <w:szCs w:val="24"/>
              </w:rPr>
              <w:t>Sodium hydroxide</w:t>
            </w:r>
            <w:r w:rsidRPr="00AF0A09">
              <w:rPr>
                <w:rFonts w:ascii="Times New Roman" w:hAnsi="Times New Roman" w:cs="Times New Roman"/>
                <w:color w:val="000000" w:themeColor="text1"/>
                <w:sz w:val="24"/>
                <w:szCs w:val="24"/>
              </w:rPr>
              <w:t xml:space="preserve"> (hay xút ăn da) là chất rắn, không màu, dễ nóng chảy, hút ẩm mạnh, tan nhiều trong nước và tỏa ra một lượng nhiệt lớn. Công thức của s</w:t>
            </w:r>
            <w:r w:rsidRPr="00AF0A09">
              <w:rPr>
                <w:rFonts w:ascii="Times New Roman" w:hAnsi="Times New Roman" w:cs="Times New Roman"/>
                <w:bCs/>
                <w:color w:val="000000" w:themeColor="text1"/>
                <w:sz w:val="24"/>
                <w:szCs w:val="24"/>
              </w:rPr>
              <w:t>odium hydroxide</w:t>
            </w:r>
          </w:p>
          <w:p w14:paraId="55CBF105" w14:textId="77777777" w:rsidR="009C1FF9" w:rsidRPr="00AF0A09" w:rsidRDefault="009C1FF9">
            <w:pPr>
              <w:tabs>
                <w:tab w:val="left" w:pos="284"/>
                <w:tab w:val="left" w:pos="2835"/>
                <w:tab w:val="left" w:pos="5387"/>
                <w:tab w:val="left" w:pos="7938"/>
              </w:tabs>
              <w:autoSpaceDE w:val="0"/>
              <w:autoSpaceDN w:val="0"/>
              <w:adjustRightInd w:val="0"/>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ab/>
            </w:r>
            <w:r w:rsidRPr="00AF0A09">
              <w:rPr>
                <w:rFonts w:ascii="Times New Roman" w:hAnsi="Times New Roman" w:cs="Times New Roman"/>
                <w:color w:val="000000" w:themeColor="text1"/>
                <w:sz w:val="24"/>
                <w:szCs w:val="24"/>
              </w:rPr>
              <w:t>A. Ca(O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xml:space="preserve"> NaOH.    C. NaH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D. Na</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w:t>
            </w:r>
          </w:p>
          <w:p w14:paraId="0BEA42D5" w14:textId="77777777" w:rsidR="009C1FF9" w:rsidRPr="00AF0A09" w:rsidRDefault="009C1FF9">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30:</w:t>
            </w:r>
            <w:r w:rsidRPr="00AF0A09">
              <w:rPr>
                <w:rFonts w:ascii="Times New Roman" w:hAnsi="Times New Roman" w:cs="Times New Roman"/>
                <w:color w:val="000000" w:themeColor="text1"/>
                <w:sz w:val="24"/>
                <w:szCs w:val="24"/>
              </w:rPr>
              <w:t> Cho V ml dung dịch A gồm hai acid HCl 0,1M trung hòa vừa đủ 30ml dung dịch B gồm hai base NaOH 0,1M . Trị số của V là? </w:t>
            </w:r>
          </w:p>
          <w:p w14:paraId="35129C14" w14:textId="77777777" w:rsidR="009C1FF9" w:rsidRPr="00AF0A09" w:rsidRDefault="009C1FF9">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30 ml</w:t>
            </w:r>
            <w:r w:rsidRPr="00AF0A09">
              <w:rPr>
                <w:rFonts w:ascii="Times New Roman" w:hAnsi="Times New Roman" w:cs="Times New Roman"/>
                <w:color w:val="000000" w:themeColor="text1"/>
                <w:sz w:val="24"/>
                <w:szCs w:val="24"/>
              </w:rPr>
              <w:tab/>
              <w:t xml:space="preserve">   B. 100 ml </w:t>
            </w:r>
            <w:r w:rsidRPr="00AF0A09">
              <w:rPr>
                <w:rFonts w:ascii="Times New Roman" w:hAnsi="Times New Roman" w:cs="Times New Roman"/>
                <w:color w:val="000000" w:themeColor="text1"/>
                <w:sz w:val="24"/>
                <w:szCs w:val="24"/>
              </w:rPr>
              <w:tab/>
              <w:t xml:space="preserve">    C. 90 ml      </w:t>
            </w:r>
            <w:r w:rsidRPr="00AF0A09">
              <w:rPr>
                <w:rFonts w:ascii="Times New Roman" w:hAnsi="Times New Roman" w:cs="Times New Roman"/>
                <w:color w:val="000000" w:themeColor="text1"/>
                <w:sz w:val="24"/>
                <w:szCs w:val="24"/>
              </w:rPr>
              <w:tab/>
              <w:t>D. 45 ml</w:t>
            </w:r>
          </w:p>
          <w:p w14:paraId="25FA75AC"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Hs thực hiện nhiệm vụ học tập</w:t>
            </w:r>
          </w:p>
          <w:p w14:paraId="14810920"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cá nhân lựa chọn đáp án và giải thích.</w:t>
            </w:r>
          </w:p>
          <w:p w14:paraId="3547C899"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quan sát, hướng dẫn Hs</w:t>
            </w:r>
          </w:p>
          <w:p w14:paraId="1DE7635C"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50DB88BA"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gọi Hs trả lời câu hỏi</w:t>
            </w:r>
          </w:p>
          <w:p w14:paraId="11192C47"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khác nhận xét, bổ sung</w:t>
            </w:r>
          </w:p>
          <w:p w14:paraId="0DC45811"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40734776"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2694" w:type="dxa"/>
            <w:tcBorders>
              <w:top w:val="single" w:sz="4" w:space="0" w:color="000000"/>
              <w:left w:val="single" w:sz="4" w:space="0" w:color="000000"/>
              <w:bottom w:val="single" w:sz="4" w:space="0" w:color="000000"/>
              <w:right w:val="single" w:sz="4" w:space="0" w:color="000000"/>
            </w:tcBorders>
          </w:tcPr>
          <w:p w14:paraId="2189580E"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I. Bài tập trắc nghiệm</w:t>
            </w:r>
          </w:p>
          <w:p w14:paraId="2D03D0ED"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1. </w:t>
            </w:r>
            <w:r w:rsidRPr="00AF0A09">
              <w:rPr>
                <w:rFonts w:ascii="Times New Roman" w:hAnsi="Times New Roman" w:cs="Times New Roman"/>
                <w:b/>
                <w:color w:val="000000" w:themeColor="text1"/>
                <w:sz w:val="24"/>
                <w:szCs w:val="24"/>
              </w:rPr>
              <w:t>D</w:t>
            </w:r>
          </w:p>
          <w:p w14:paraId="0672E4A6" w14:textId="77777777" w:rsidR="009C1FF9" w:rsidRPr="00AF0A09" w:rsidRDefault="009C1FF9">
            <w:pPr>
              <w:spacing w:after="0"/>
              <w:rPr>
                <w:rFonts w:ascii="Times New Roman" w:hAnsi="Times New Roman" w:cs="Times New Roman"/>
                <w:b/>
                <w:color w:val="000000" w:themeColor="text1"/>
                <w:sz w:val="24"/>
                <w:szCs w:val="24"/>
                <w:lang w:val="es-ES"/>
              </w:rPr>
            </w:pPr>
          </w:p>
          <w:p w14:paraId="00BA71E6" w14:textId="77777777" w:rsidR="009C1FF9" w:rsidRPr="00AF0A09" w:rsidRDefault="009C1FF9">
            <w:pPr>
              <w:spacing w:after="0"/>
              <w:rPr>
                <w:rFonts w:ascii="Times New Roman" w:hAnsi="Times New Roman" w:cs="Times New Roman"/>
                <w:b/>
                <w:color w:val="000000" w:themeColor="text1"/>
                <w:sz w:val="24"/>
                <w:szCs w:val="24"/>
                <w:lang w:val="es-ES"/>
              </w:rPr>
            </w:pPr>
          </w:p>
          <w:p w14:paraId="0BB043DF" w14:textId="77777777" w:rsidR="009C1FF9" w:rsidRPr="00AF0A09" w:rsidRDefault="009C1FF9">
            <w:pPr>
              <w:spacing w:after="0"/>
              <w:rPr>
                <w:rFonts w:ascii="Times New Roman" w:hAnsi="Times New Roman" w:cs="Times New Roman"/>
                <w:b/>
                <w:color w:val="000000" w:themeColor="text1"/>
                <w:sz w:val="24"/>
                <w:szCs w:val="24"/>
                <w:lang w:val="es-ES"/>
              </w:rPr>
            </w:pPr>
          </w:p>
          <w:p w14:paraId="04288826"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2. </w:t>
            </w:r>
            <w:r w:rsidRPr="00AF0A09">
              <w:rPr>
                <w:rFonts w:ascii="Times New Roman" w:hAnsi="Times New Roman" w:cs="Times New Roman"/>
                <w:b/>
                <w:color w:val="000000" w:themeColor="text1"/>
                <w:sz w:val="24"/>
                <w:szCs w:val="24"/>
              </w:rPr>
              <w:t>B</w:t>
            </w:r>
          </w:p>
          <w:p w14:paraId="21FBD962" w14:textId="77777777" w:rsidR="009C1FF9" w:rsidRPr="00AF0A09" w:rsidRDefault="009C1FF9">
            <w:pPr>
              <w:spacing w:after="0"/>
              <w:rPr>
                <w:rFonts w:ascii="Times New Roman" w:hAnsi="Times New Roman" w:cs="Times New Roman"/>
                <w:color w:val="000000" w:themeColor="text1"/>
                <w:sz w:val="24"/>
                <w:szCs w:val="24"/>
              </w:rPr>
            </w:pPr>
          </w:p>
          <w:p w14:paraId="55CF4FF1" w14:textId="77777777" w:rsidR="009C1FF9" w:rsidRPr="00AF0A09" w:rsidRDefault="009C1FF9">
            <w:pPr>
              <w:spacing w:after="0"/>
              <w:rPr>
                <w:rFonts w:ascii="Times New Roman" w:hAnsi="Times New Roman" w:cs="Times New Roman"/>
                <w:b/>
                <w:color w:val="000000" w:themeColor="text1"/>
                <w:sz w:val="24"/>
                <w:szCs w:val="24"/>
                <w:lang w:val="es-ES"/>
              </w:rPr>
            </w:pPr>
          </w:p>
          <w:p w14:paraId="0D3AAFC0" w14:textId="77777777" w:rsidR="009C1FF9" w:rsidRPr="00AF0A09" w:rsidRDefault="009C1FF9">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lang w:val="es-ES"/>
              </w:rPr>
              <w:t xml:space="preserve">Câu 3. </w:t>
            </w:r>
            <w:r w:rsidRPr="00AF0A09">
              <w:rPr>
                <w:rFonts w:ascii="Times New Roman" w:hAnsi="Times New Roman" w:cs="Times New Roman"/>
                <w:b/>
                <w:color w:val="000000" w:themeColor="text1"/>
                <w:sz w:val="24"/>
                <w:szCs w:val="24"/>
              </w:rPr>
              <w:t>C</w:t>
            </w:r>
          </w:p>
          <w:p w14:paraId="1F7516CB" w14:textId="77777777" w:rsidR="009C1FF9" w:rsidRPr="00AF0A09" w:rsidRDefault="009C1FF9">
            <w:pPr>
              <w:spacing w:after="0"/>
              <w:rPr>
                <w:rFonts w:ascii="Times New Roman" w:hAnsi="Times New Roman" w:cs="Times New Roman"/>
                <w:b/>
                <w:color w:val="000000" w:themeColor="text1"/>
                <w:sz w:val="24"/>
                <w:szCs w:val="24"/>
              </w:rPr>
            </w:pPr>
          </w:p>
          <w:p w14:paraId="69F82C81" w14:textId="77777777" w:rsidR="009C1FF9" w:rsidRPr="00AF0A09" w:rsidRDefault="009C1FF9">
            <w:pPr>
              <w:spacing w:after="0"/>
              <w:rPr>
                <w:rFonts w:ascii="Times New Roman" w:hAnsi="Times New Roman" w:cs="Times New Roman"/>
                <w:b/>
                <w:color w:val="000000" w:themeColor="text1"/>
                <w:sz w:val="24"/>
                <w:szCs w:val="24"/>
              </w:rPr>
            </w:pPr>
          </w:p>
          <w:p w14:paraId="70D04AFE" w14:textId="77777777" w:rsidR="009C1FF9" w:rsidRPr="00AF0A09" w:rsidRDefault="009C1FF9">
            <w:pPr>
              <w:spacing w:after="0"/>
              <w:rPr>
                <w:rFonts w:ascii="Times New Roman" w:hAnsi="Times New Roman" w:cs="Times New Roman"/>
                <w:b/>
                <w:color w:val="000000" w:themeColor="text1"/>
                <w:sz w:val="24"/>
                <w:szCs w:val="24"/>
                <w:lang w:val="es-ES"/>
              </w:rPr>
            </w:pPr>
          </w:p>
          <w:p w14:paraId="01D9F554" w14:textId="77777777" w:rsidR="009C1FF9" w:rsidRPr="00AF0A09" w:rsidRDefault="009C1FF9">
            <w:pPr>
              <w:spacing w:after="0"/>
              <w:rPr>
                <w:rFonts w:ascii="Times New Roman" w:hAnsi="Times New Roman" w:cs="Times New Roman"/>
                <w:b/>
                <w:color w:val="000000" w:themeColor="text1"/>
                <w:sz w:val="24"/>
                <w:szCs w:val="24"/>
                <w:lang w:val="es-ES"/>
              </w:rPr>
            </w:pPr>
          </w:p>
          <w:p w14:paraId="21A53F28"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4. </w:t>
            </w:r>
            <w:r w:rsidRPr="00AF0A09">
              <w:rPr>
                <w:rFonts w:ascii="Times New Roman" w:hAnsi="Times New Roman" w:cs="Times New Roman"/>
                <w:b/>
                <w:color w:val="000000" w:themeColor="text1"/>
                <w:sz w:val="24"/>
                <w:szCs w:val="24"/>
              </w:rPr>
              <w:t xml:space="preserve">A </w:t>
            </w:r>
          </w:p>
          <w:p w14:paraId="5B749861" w14:textId="77777777" w:rsidR="009C1FF9" w:rsidRPr="00AF0A09" w:rsidRDefault="009C1FF9">
            <w:pPr>
              <w:spacing w:after="0"/>
              <w:rPr>
                <w:rFonts w:ascii="Times New Roman" w:hAnsi="Times New Roman" w:cs="Times New Roman"/>
                <w:color w:val="000000" w:themeColor="text1"/>
                <w:sz w:val="24"/>
                <w:szCs w:val="24"/>
              </w:rPr>
            </w:pPr>
          </w:p>
          <w:p w14:paraId="2306B095" w14:textId="77777777" w:rsidR="009C1FF9" w:rsidRPr="00AF0A09" w:rsidRDefault="009C1FF9">
            <w:pPr>
              <w:spacing w:after="0"/>
              <w:rPr>
                <w:rFonts w:ascii="Times New Roman" w:hAnsi="Times New Roman" w:cs="Times New Roman"/>
                <w:color w:val="000000" w:themeColor="text1"/>
                <w:sz w:val="24"/>
                <w:szCs w:val="24"/>
              </w:rPr>
            </w:pPr>
          </w:p>
          <w:p w14:paraId="52B11AD2" w14:textId="77777777" w:rsidR="009C1FF9" w:rsidRPr="00AF0A09" w:rsidRDefault="009C1FF9">
            <w:pPr>
              <w:spacing w:after="0"/>
              <w:rPr>
                <w:rFonts w:ascii="Times New Roman" w:hAnsi="Times New Roman" w:cs="Times New Roman"/>
                <w:color w:val="000000" w:themeColor="text1"/>
                <w:sz w:val="24"/>
                <w:szCs w:val="24"/>
              </w:rPr>
            </w:pPr>
          </w:p>
          <w:p w14:paraId="6F5ECA32" w14:textId="77777777" w:rsidR="009C1FF9" w:rsidRPr="00AF0A09" w:rsidRDefault="009C1FF9">
            <w:pPr>
              <w:spacing w:after="0"/>
              <w:rPr>
                <w:rFonts w:ascii="Times New Roman" w:hAnsi="Times New Roman" w:cs="Times New Roman"/>
                <w:color w:val="000000" w:themeColor="text1"/>
                <w:sz w:val="24"/>
                <w:szCs w:val="24"/>
              </w:rPr>
            </w:pPr>
          </w:p>
          <w:p w14:paraId="227FCD30"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w:t>
            </w:r>
            <w:r w:rsidRPr="00AF0A09">
              <w:rPr>
                <w:rFonts w:ascii="Times New Roman" w:hAnsi="Times New Roman" w:cs="Times New Roman"/>
                <w:b/>
                <w:color w:val="000000" w:themeColor="text1"/>
                <w:sz w:val="24"/>
                <w:szCs w:val="24"/>
                <w:lang w:val="es-ES"/>
              </w:rPr>
              <w:t xml:space="preserve">âu 5. </w:t>
            </w:r>
            <w:r w:rsidRPr="00AF0A09">
              <w:rPr>
                <w:rFonts w:ascii="Times New Roman" w:hAnsi="Times New Roman" w:cs="Times New Roman"/>
                <w:b/>
                <w:color w:val="000000" w:themeColor="text1"/>
                <w:sz w:val="24"/>
                <w:szCs w:val="24"/>
              </w:rPr>
              <w:t>D</w:t>
            </w:r>
          </w:p>
          <w:p w14:paraId="1BEF6901" w14:textId="77777777" w:rsidR="009C1FF9" w:rsidRPr="00AF0A09" w:rsidRDefault="009C1FF9">
            <w:pPr>
              <w:spacing w:after="0"/>
              <w:rPr>
                <w:rFonts w:ascii="Times New Roman" w:hAnsi="Times New Roman" w:cs="Times New Roman"/>
                <w:color w:val="000000" w:themeColor="text1"/>
                <w:sz w:val="24"/>
                <w:szCs w:val="24"/>
              </w:rPr>
            </w:pPr>
          </w:p>
          <w:p w14:paraId="4A9C188A"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6. </w:t>
            </w:r>
            <w:r w:rsidRPr="00AF0A09">
              <w:rPr>
                <w:rFonts w:ascii="Times New Roman" w:hAnsi="Times New Roman" w:cs="Times New Roman"/>
                <w:b/>
                <w:color w:val="000000" w:themeColor="text1"/>
                <w:sz w:val="24"/>
                <w:szCs w:val="24"/>
              </w:rPr>
              <w:t>B</w:t>
            </w:r>
          </w:p>
          <w:p w14:paraId="6166436B" w14:textId="77777777" w:rsidR="009C1FF9" w:rsidRPr="00AF0A09" w:rsidRDefault="009C1FF9">
            <w:pPr>
              <w:spacing w:after="0"/>
              <w:rPr>
                <w:rFonts w:ascii="Times New Roman" w:hAnsi="Times New Roman" w:cs="Times New Roman"/>
                <w:color w:val="000000" w:themeColor="text1"/>
                <w:sz w:val="24"/>
                <w:szCs w:val="24"/>
              </w:rPr>
            </w:pPr>
          </w:p>
          <w:p w14:paraId="2B353F2E"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7. </w:t>
            </w:r>
            <w:r w:rsidRPr="00AF0A09">
              <w:rPr>
                <w:rFonts w:ascii="Times New Roman" w:hAnsi="Times New Roman" w:cs="Times New Roman"/>
                <w:b/>
                <w:color w:val="000000" w:themeColor="text1"/>
                <w:sz w:val="24"/>
                <w:szCs w:val="24"/>
              </w:rPr>
              <w:t>C</w:t>
            </w:r>
          </w:p>
          <w:p w14:paraId="34C5A359" w14:textId="77777777" w:rsidR="009C1FF9" w:rsidRPr="00AF0A09" w:rsidRDefault="009C1FF9">
            <w:pPr>
              <w:spacing w:after="0"/>
              <w:rPr>
                <w:rFonts w:ascii="Times New Roman" w:hAnsi="Times New Roman" w:cs="Times New Roman"/>
                <w:color w:val="000000" w:themeColor="text1"/>
                <w:sz w:val="24"/>
                <w:szCs w:val="24"/>
              </w:rPr>
            </w:pPr>
          </w:p>
          <w:p w14:paraId="1D186CCB" w14:textId="77777777" w:rsidR="009C1FF9" w:rsidRPr="00AF0A09" w:rsidRDefault="009C1FF9">
            <w:pPr>
              <w:spacing w:after="0"/>
              <w:rPr>
                <w:rFonts w:ascii="Times New Roman" w:hAnsi="Times New Roman" w:cs="Times New Roman"/>
                <w:color w:val="000000" w:themeColor="text1"/>
                <w:sz w:val="24"/>
                <w:szCs w:val="24"/>
              </w:rPr>
            </w:pPr>
          </w:p>
          <w:p w14:paraId="4D126AF5"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8.</w:t>
            </w:r>
            <w:r w:rsidRPr="00AF0A09">
              <w:rPr>
                <w:rFonts w:ascii="Times New Roman" w:hAnsi="Times New Roman" w:cs="Times New Roman"/>
                <w:b/>
                <w:color w:val="000000" w:themeColor="text1"/>
                <w:sz w:val="24"/>
                <w:szCs w:val="24"/>
              </w:rPr>
              <w:t xml:space="preserve"> C</w:t>
            </w:r>
          </w:p>
          <w:p w14:paraId="569E1038" w14:textId="77777777" w:rsidR="009C1FF9" w:rsidRPr="00AF0A09" w:rsidRDefault="009C1FF9">
            <w:pPr>
              <w:spacing w:after="0"/>
              <w:rPr>
                <w:rFonts w:ascii="Times New Roman" w:hAnsi="Times New Roman" w:cs="Times New Roman"/>
                <w:color w:val="000000" w:themeColor="text1"/>
                <w:sz w:val="24"/>
                <w:szCs w:val="24"/>
              </w:rPr>
            </w:pPr>
          </w:p>
          <w:p w14:paraId="08E11EAC" w14:textId="77777777" w:rsidR="009C1FF9" w:rsidRPr="00AF0A09" w:rsidRDefault="009C1FF9">
            <w:pPr>
              <w:spacing w:after="0"/>
              <w:rPr>
                <w:rFonts w:ascii="Times New Roman" w:hAnsi="Times New Roman" w:cs="Times New Roman"/>
                <w:b/>
                <w:color w:val="000000" w:themeColor="text1"/>
                <w:sz w:val="24"/>
                <w:szCs w:val="24"/>
                <w:lang w:val="es-ES"/>
              </w:rPr>
            </w:pPr>
          </w:p>
          <w:p w14:paraId="3F62564B"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9. </w:t>
            </w:r>
            <w:r w:rsidRPr="00AF0A09">
              <w:rPr>
                <w:rFonts w:ascii="Times New Roman" w:hAnsi="Times New Roman" w:cs="Times New Roman"/>
                <w:b/>
                <w:color w:val="000000" w:themeColor="text1"/>
                <w:sz w:val="24"/>
                <w:szCs w:val="24"/>
              </w:rPr>
              <w:t>D</w:t>
            </w:r>
          </w:p>
          <w:p w14:paraId="3A9562B9" w14:textId="77777777" w:rsidR="009C1FF9" w:rsidRPr="00AF0A09" w:rsidRDefault="009C1FF9">
            <w:pPr>
              <w:spacing w:after="0"/>
              <w:rPr>
                <w:rFonts w:ascii="Times New Roman" w:hAnsi="Times New Roman" w:cs="Times New Roman"/>
                <w:color w:val="000000" w:themeColor="text1"/>
                <w:sz w:val="24"/>
                <w:szCs w:val="24"/>
              </w:rPr>
            </w:pPr>
          </w:p>
          <w:p w14:paraId="0FF92721" w14:textId="77777777" w:rsidR="009C1FF9" w:rsidRPr="00AF0A09" w:rsidRDefault="009C1FF9">
            <w:pPr>
              <w:spacing w:after="0"/>
              <w:rPr>
                <w:rFonts w:ascii="Times New Roman" w:hAnsi="Times New Roman" w:cs="Times New Roman"/>
                <w:b/>
                <w:color w:val="000000" w:themeColor="text1"/>
                <w:sz w:val="24"/>
                <w:szCs w:val="24"/>
                <w:lang w:val="es-ES"/>
              </w:rPr>
            </w:pPr>
          </w:p>
          <w:p w14:paraId="645EE13F"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lastRenderedPageBreak/>
              <w:t xml:space="preserve">Câu 10. </w:t>
            </w:r>
            <w:r w:rsidRPr="00AF0A09">
              <w:rPr>
                <w:rFonts w:ascii="Times New Roman" w:hAnsi="Times New Roman" w:cs="Times New Roman"/>
                <w:b/>
                <w:color w:val="000000" w:themeColor="text1"/>
                <w:sz w:val="24"/>
                <w:szCs w:val="24"/>
              </w:rPr>
              <w:t>A</w:t>
            </w:r>
          </w:p>
          <w:p w14:paraId="26F419EF" w14:textId="77777777" w:rsidR="009C1FF9" w:rsidRPr="00AF0A09" w:rsidRDefault="009C1FF9">
            <w:pPr>
              <w:spacing w:after="0"/>
              <w:rPr>
                <w:rFonts w:ascii="Times New Roman" w:hAnsi="Times New Roman" w:cs="Times New Roman"/>
                <w:color w:val="000000" w:themeColor="text1"/>
                <w:sz w:val="24"/>
                <w:szCs w:val="24"/>
              </w:rPr>
            </w:pPr>
          </w:p>
          <w:p w14:paraId="7D93BCD0" w14:textId="77777777" w:rsidR="009C1FF9" w:rsidRPr="00AF0A09" w:rsidRDefault="009C1FF9">
            <w:pPr>
              <w:spacing w:after="0"/>
              <w:rPr>
                <w:rFonts w:ascii="Times New Roman" w:hAnsi="Times New Roman" w:cs="Times New Roman"/>
                <w:b/>
                <w:color w:val="000000" w:themeColor="text1"/>
                <w:sz w:val="24"/>
                <w:szCs w:val="24"/>
                <w:lang w:val="es-ES"/>
              </w:rPr>
            </w:pPr>
          </w:p>
          <w:p w14:paraId="27BF7359"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1.</w:t>
            </w:r>
            <w:r w:rsidRPr="00AF0A09">
              <w:rPr>
                <w:rFonts w:ascii="Times New Roman" w:hAnsi="Times New Roman" w:cs="Times New Roman"/>
                <w:b/>
                <w:color w:val="000000" w:themeColor="text1"/>
                <w:sz w:val="24"/>
                <w:szCs w:val="24"/>
              </w:rPr>
              <w:t xml:space="preserve"> A</w:t>
            </w:r>
          </w:p>
          <w:p w14:paraId="76B8D381" w14:textId="77777777" w:rsidR="009C1FF9" w:rsidRPr="00AF0A09" w:rsidRDefault="009C1FF9">
            <w:pPr>
              <w:spacing w:after="0"/>
              <w:rPr>
                <w:rFonts w:ascii="Times New Roman" w:hAnsi="Times New Roman" w:cs="Times New Roman"/>
                <w:color w:val="000000" w:themeColor="text1"/>
                <w:sz w:val="24"/>
                <w:szCs w:val="24"/>
              </w:rPr>
            </w:pPr>
          </w:p>
          <w:p w14:paraId="2B96E238" w14:textId="77777777" w:rsidR="009C1FF9" w:rsidRPr="00AF0A09" w:rsidRDefault="009C1FF9">
            <w:pPr>
              <w:spacing w:after="0"/>
              <w:rPr>
                <w:rFonts w:ascii="Times New Roman" w:hAnsi="Times New Roman" w:cs="Times New Roman"/>
                <w:b/>
                <w:color w:val="000000" w:themeColor="text1"/>
                <w:sz w:val="24"/>
                <w:szCs w:val="24"/>
                <w:lang w:val="es-ES"/>
              </w:rPr>
            </w:pPr>
          </w:p>
          <w:p w14:paraId="5671369D" w14:textId="77777777" w:rsidR="009C1FF9" w:rsidRPr="00AF0A09" w:rsidRDefault="009C1FF9">
            <w:pPr>
              <w:spacing w:after="0"/>
              <w:rPr>
                <w:rFonts w:ascii="Times New Roman" w:hAnsi="Times New Roman" w:cs="Times New Roman"/>
                <w:b/>
                <w:color w:val="000000" w:themeColor="text1"/>
                <w:sz w:val="24"/>
                <w:szCs w:val="24"/>
                <w:lang w:val="es-ES"/>
              </w:rPr>
            </w:pPr>
          </w:p>
          <w:p w14:paraId="50490EAF"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12. </w:t>
            </w:r>
            <w:r w:rsidRPr="00AF0A09">
              <w:rPr>
                <w:rFonts w:ascii="Times New Roman" w:hAnsi="Times New Roman" w:cs="Times New Roman"/>
                <w:b/>
                <w:color w:val="000000" w:themeColor="text1"/>
                <w:sz w:val="24"/>
                <w:szCs w:val="24"/>
              </w:rPr>
              <w:t>C</w:t>
            </w:r>
          </w:p>
          <w:p w14:paraId="1DC52DC3" w14:textId="77777777" w:rsidR="009C1FF9" w:rsidRPr="00AF0A09" w:rsidRDefault="009C1FF9">
            <w:pPr>
              <w:spacing w:after="0"/>
              <w:rPr>
                <w:rFonts w:ascii="Times New Roman" w:hAnsi="Times New Roman" w:cs="Times New Roman"/>
                <w:b/>
                <w:color w:val="000000" w:themeColor="text1"/>
                <w:sz w:val="24"/>
                <w:szCs w:val="24"/>
                <w:lang w:val="es-ES"/>
              </w:rPr>
            </w:pPr>
          </w:p>
          <w:p w14:paraId="307951AE" w14:textId="77777777" w:rsidR="009C1FF9" w:rsidRPr="00AF0A09" w:rsidRDefault="009C1FF9">
            <w:pPr>
              <w:spacing w:after="0"/>
              <w:rPr>
                <w:rFonts w:ascii="Times New Roman" w:hAnsi="Times New Roman" w:cs="Times New Roman"/>
                <w:b/>
                <w:color w:val="000000" w:themeColor="text1"/>
                <w:sz w:val="24"/>
                <w:szCs w:val="24"/>
                <w:lang w:val="es-ES"/>
              </w:rPr>
            </w:pPr>
          </w:p>
          <w:p w14:paraId="393F50C2" w14:textId="77777777" w:rsidR="009C1FF9" w:rsidRPr="00AF0A09" w:rsidRDefault="009C1FF9">
            <w:pPr>
              <w:spacing w:after="0"/>
              <w:rPr>
                <w:rFonts w:ascii="Times New Roman" w:hAnsi="Times New Roman" w:cs="Times New Roman"/>
                <w:b/>
                <w:color w:val="000000" w:themeColor="text1"/>
                <w:sz w:val="24"/>
                <w:szCs w:val="24"/>
                <w:lang w:val="es-ES"/>
              </w:rPr>
            </w:pPr>
          </w:p>
          <w:p w14:paraId="4D0A066E"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13. </w:t>
            </w:r>
            <w:r w:rsidRPr="00AF0A09">
              <w:rPr>
                <w:rFonts w:ascii="Times New Roman" w:hAnsi="Times New Roman" w:cs="Times New Roman"/>
                <w:b/>
                <w:color w:val="000000" w:themeColor="text1"/>
                <w:sz w:val="24"/>
                <w:szCs w:val="24"/>
              </w:rPr>
              <w:t>B</w:t>
            </w:r>
          </w:p>
          <w:p w14:paraId="14A58FA4" w14:textId="77777777" w:rsidR="009C1FF9" w:rsidRPr="00AF0A09" w:rsidRDefault="009C1FF9">
            <w:pPr>
              <w:spacing w:after="0"/>
              <w:rPr>
                <w:rFonts w:ascii="Times New Roman" w:hAnsi="Times New Roman" w:cs="Times New Roman"/>
                <w:b/>
                <w:color w:val="000000" w:themeColor="text1"/>
                <w:sz w:val="24"/>
                <w:szCs w:val="24"/>
                <w:lang w:val="es-ES"/>
              </w:rPr>
            </w:pPr>
          </w:p>
          <w:p w14:paraId="2E844CB6" w14:textId="77777777" w:rsidR="009C1FF9" w:rsidRPr="00AF0A09" w:rsidRDefault="009C1FF9">
            <w:pPr>
              <w:spacing w:after="0"/>
              <w:rPr>
                <w:rFonts w:ascii="Times New Roman" w:hAnsi="Times New Roman" w:cs="Times New Roman"/>
                <w:b/>
                <w:color w:val="000000" w:themeColor="text1"/>
                <w:sz w:val="24"/>
                <w:szCs w:val="24"/>
                <w:lang w:val="es-ES"/>
              </w:rPr>
            </w:pPr>
          </w:p>
          <w:p w14:paraId="247FBC8F" w14:textId="77777777" w:rsidR="009C1FF9" w:rsidRPr="00AF0A09" w:rsidRDefault="009C1FF9">
            <w:pPr>
              <w:spacing w:after="0"/>
              <w:rPr>
                <w:rFonts w:ascii="Times New Roman" w:hAnsi="Times New Roman" w:cs="Times New Roman"/>
                <w:b/>
                <w:color w:val="000000" w:themeColor="text1"/>
                <w:sz w:val="24"/>
                <w:szCs w:val="24"/>
                <w:lang w:val="es-ES"/>
              </w:rPr>
            </w:pPr>
          </w:p>
          <w:p w14:paraId="537176A4"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14. </w:t>
            </w:r>
            <w:r w:rsidRPr="00AF0A09">
              <w:rPr>
                <w:rFonts w:ascii="Times New Roman" w:hAnsi="Times New Roman" w:cs="Times New Roman"/>
                <w:b/>
                <w:color w:val="000000" w:themeColor="text1"/>
                <w:sz w:val="24"/>
                <w:szCs w:val="24"/>
              </w:rPr>
              <w:t>B</w:t>
            </w:r>
          </w:p>
          <w:p w14:paraId="42E1505D" w14:textId="77777777" w:rsidR="009C1FF9" w:rsidRPr="00AF0A09" w:rsidRDefault="009C1FF9">
            <w:pPr>
              <w:spacing w:after="0"/>
              <w:rPr>
                <w:rFonts w:ascii="Times New Roman" w:hAnsi="Times New Roman" w:cs="Times New Roman"/>
                <w:b/>
                <w:color w:val="000000" w:themeColor="text1"/>
                <w:sz w:val="24"/>
                <w:szCs w:val="24"/>
                <w:lang w:val="es-ES"/>
              </w:rPr>
            </w:pPr>
          </w:p>
          <w:p w14:paraId="58D4D102" w14:textId="77777777" w:rsidR="009C1FF9" w:rsidRPr="00AF0A09" w:rsidRDefault="009C1FF9">
            <w:pPr>
              <w:spacing w:after="0"/>
              <w:rPr>
                <w:rFonts w:ascii="Times New Roman" w:hAnsi="Times New Roman" w:cs="Times New Roman"/>
                <w:b/>
                <w:color w:val="000000" w:themeColor="text1"/>
                <w:sz w:val="24"/>
                <w:szCs w:val="24"/>
                <w:lang w:val="es-ES"/>
              </w:rPr>
            </w:pPr>
          </w:p>
          <w:p w14:paraId="77630FAB"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15. </w:t>
            </w:r>
            <w:r w:rsidRPr="00AF0A09">
              <w:rPr>
                <w:rFonts w:ascii="Times New Roman" w:hAnsi="Times New Roman" w:cs="Times New Roman"/>
                <w:b/>
                <w:color w:val="000000" w:themeColor="text1"/>
                <w:sz w:val="24"/>
                <w:szCs w:val="24"/>
              </w:rPr>
              <w:t>A</w:t>
            </w:r>
          </w:p>
          <w:p w14:paraId="2E5CFA13" w14:textId="77777777" w:rsidR="009C1FF9" w:rsidRPr="00AF0A09" w:rsidRDefault="009C1FF9">
            <w:pPr>
              <w:spacing w:after="0"/>
              <w:rPr>
                <w:rFonts w:ascii="Times New Roman" w:hAnsi="Times New Roman" w:cs="Times New Roman"/>
                <w:b/>
                <w:color w:val="000000" w:themeColor="text1"/>
                <w:sz w:val="24"/>
                <w:szCs w:val="24"/>
                <w:lang w:val="es-ES"/>
              </w:rPr>
            </w:pPr>
          </w:p>
          <w:p w14:paraId="3FF2748F" w14:textId="77777777" w:rsidR="009C1FF9" w:rsidRPr="00AF0A09" w:rsidRDefault="009C1FF9">
            <w:pPr>
              <w:spacing w:after="0"/>
              <w:rPr>
                <w:rFonts w:ascii="Times New Roman" w:hAnsi="Times New Roman" w:cs="Times New Roman"/>
                <w:b/>
                <w:color w:val="000000" w:themeColor="text1"/>
                <w:sz w:val="24"/>
                <w:szCs w:val="24"/>
                <w:lang w:val="es-ES"/>
              </w:rPr>
            </w:pPr>
          </w:p>
          <w:p w14:paraId="536E5AA1" w14:textId="77777777" w:rsidR="009C1FF9" w:rsidRPr="00AF0A09" w:rsidRDefault="009C1FF9">
            <w:pPr>
              <w:spacing w:after="0"/>
              <w:rPr>
                <w:rFonts w:ascii="Times New Roman" w:hAnsi="Times New Roman" w:cs="Times New Roman"/>
                <w:b/>
                <w:color w:val="000000" w:themeColor="text1"/>
                <w:sz w:val="24"/>
                <w:szCs w:val="24"/>
                <w:lang w:val="es-ES"/>
              </w:rPr>
            </w:pPr>
          </w:p>
          <w:p w14:paraId="4B97B3AB" w14:textId="77777777" w:rsidR="009C1FF9" w:rsidRPr="00AF0A09" w:rsidRDefault="009C1FF9">
            <w:pPr>
              <w:spacing w:after="0"/>
              <w:rPr>
                <w:rFonts w:ascii="Times New Roman" w:hAnsi="Times New Roman" w:cs="Times New Roman"/>
                <w:b/>
                <w:color w:val="000000" w:themeColor="text1"/>
                <w:sz w:val="24"/>
                <w:szCs w:val="24"/>
                <w:lang w:val="es-ES"/>
              </w:rPr>
            </w:pPr>
          </w:p>
          <w:p w14:paraId="15D49784" w14:textId="77777777" w:rsidR="009C1FF9" w:rsidRPr="00AF0A09" w:rsidRDefault="009C1FF9">
            <w:pPr>
              <w:spacing w:after="0"/>
              <w:rPr>
                <w:rFonts w:ascii="Times New Roman" w:hAnsi="Times New Roman" w:cs="Times New Roman"/>
                <w:b/>
                <w:color w:val="000000" w:themeColor="text1"/>
                <w:sz w:val="24"/>
                <w:szCs w:val="24"/>
                <w:lang w:val="es-ES"/>
              </w:rPr>
            </w:pPr>
          </w:p>
          <w:p w14:paraId="17C5681D" w14:textId="77777777" w:rsidR="009C1FF9" w:rsidRPr="00AF0A09" w:rsidRDefault="009C1FF9">
            <w:pPr>
              <w:spacing w:after="0"/>
              <w:rPr>
                <w:rFonts w:ascii="Times New Roman" w:hAnsi="Times New Roman" w:cs="Times New Roman"/>
                <w:b/>
                <w:color w:val="000000" w:themeColor="text1"/>
                <w:sz w:val="24"/>
                <w:szCs w:val="24"/>
                <w:lang w:val="es-ES"/>
              </w:rPr>
            </w:pPr>
          </w:p>
          <w:p w14:paraId="0B37ED1E"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16. </w:t>
            </w:r>
            <w:r w:rsidRPr="00AF0A09">
              <w:rPr>
                <w:rFonts w:ascii="Times New Roman" w:hAnsi="Times New Roman" w:cs="Times New Roman"/>
                <w:b/>
                <w:color w:val="000000" w:themeColor="text1"/>
                <w:sz w:val="24"/>
                <w:szCs w:val="24"/>
              </w:rPr>
              <w:t>A</w:t>
            </w:r>
          </w:p>
          <w:p w14:paraId="7B903D6F" w14:textId="77777777" w:rsidR="009C1FF9" w:rsidRPr="00AF0A09" w:rsidRDefault="009C1FF9">
            <w:pPr>
              <w:spacing w:after="0"/>
              <w:rPr>
                <w:rFonts w:ascii="Times New Roman" w:hAnsi="Times New Roman" w:cs="Times New Roman"/>
                <w:b/>
                <w:color w:val="000000" w:themeColor="text1"/>
                <w:sz w:val="24"/>
                <w:szCs w:val="24"/>
                <w:lang w:val="es-ES"/>
              </w:rPr>
            </w:pPr>
          </w:p>
          <w:p w14:paraId="6791CB99"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7.</w:t>
            </w:r>
            <w:r w:rsidRPr="00AF0A09">
              <w:rPr>
                <w:rFonts w:ascii="Times New Roman" w:hAnsi="Times New Roman" w:cs="Times New Roman"/>
                <w:b/>
                <w:color w:val="000000" w:themeColor="text1"/>
                <w:sz w:val="24"/>
                <w:szCs w:val="24"/>
              </w:rPr>
              <w:t xml:space="preserve"> B</w:t>
            </w:r>
          </w:p>
          <w:p w14:paraId="5F3CAB95" w14:textId="77777777" w:rsidR="009C1FF9" w:rsidRPr="00AF0A09" w:rsidRDefault="009C1FF9">
            <w:pPr>
              <w:spacing w:after="0"/>
              <w:rPr>
                <w:rFonts w:ascii="Times New Roman" w:hAnsi="Times New Roman" w:cs="Times New Roman"/>
                <w:b/>
                <w:color w:val="000000" w:themeColor="text1"/>
                <w:sz w:val="24"/>
                <w:szCs w:val="24"/>
                <w:lang w:val="es-ES"/>
              </w:rPr>
            </w:pPr>
          </w:p>
          <w:p w14:paraId="358F6EC3" w14:textId="77777777" w:rsidR="009C1FF9" w:rsidRPr="00AF0A09" w:rsidRDefault="009C1FF9">
            <w:pPr>
              <w:spacing w:after="0"/>
              <w:rPr>
                <w:rFonts w:ascii="Times New Roman" w:hAnsi="Times New Roman" w:cs="Times New Roman"/>
                <w:b/>
                <w:color w:val="000000" w:themeColor="text1"/>
                <w:sz w:val="24"/>
                <w:szCs w:val="24"/>
                <w:lang w:val="es-ES"/>
              </w:rPr>
            </w:pPr>
          </w:p>
          <w:p w14:paraId="5A98FD70" w14:textId="77777777" w:rsidR="009C1FF9" w:rsidRPr="00AF0A09" w:rsidRDefault="009C1FF9">
            <w:pPr>
              <w:spacing w:after="0"/>
              <w:rPr>
                <w:rFonts w:ascii="Times New Roman" w:hAnsi="Times New Roman" w:cs="Times New Roman"/>
                <w:b/>
                <w:color w:val="000000" w:themeColor="text1"/>
                <w:sz w:val="24"/>
                <w:szCs w:val="24"/>
                <w:lang w:val="es-ES"/>
              </w:rPr>
            </w:pPr>
          </w:p>
          <w:p w14:paraId="3A3FA048"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18. </w:t>
            </w:r>
            <w:r w:rsidRPr="00AF0A09">
              <w:rPr>
                <w:rFonts w:ascii="Times New Roman" w:hAnsi="Times New Roman" w:cs="Times New Roman"/>
                <w:b/>
                <w:color w:val="000000" w:themeColor="text1"/>
                <w:sz w:val="24"/>
                <w:szCs w:val="24"/>
              </w:rPr>
              <w:t>D</w:t>
            </w:r>
          </w:p>
          <w:p w14:paraId="35F4C7E4" w14:textId="77777777" w:rsidR="009C1FF9" w:rsidRPr="00AF0A09" w:rsidRDefault="009C1FF9">
            <w:pPr>
              <w:spacing w:after="0"/>
              <w:rPr>
                <w:rFonts w:ascii="Times New Roman" w:hAnsi="Times New Roman" w:cs="Times New Roman"/>
                <w:b/>
                <w:color w:val="000000" w:themeColor="text1"/>
                <w:sz w:val="24"/>
                <w:szCs w:val="24"/>
                <w:lang w:val="es-ES"/>
              </w:rPr>
            </w:pPr>
          </w:p>
          <w:p w14:paraId="0AA55896" w14:textId="77777777" w:rsidR="009C1FF9" w:rsidRPr="00AF0A09" w:rsidRDefault="009C1FF9">
            <w:pPr>
              <w:spacing w:after="0"/>
              <w:rPr>
                <w:rFonts w:ascii="Times New Roman" w:hAnsi="Times New Roman" w:cs="Times New Roman"/>
                <w:b/>
                <w:color w:val="000000" w:themeColor="text1"/>
                <w:sz w:val="24"/>
                <w:szCs w:val="24"/>
                <w:lang w:val="es-ES"/>
              </w:rPr>
            </w:pPr>
          </w:p>
          <w:p w14:paraId="04443568"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19. </w:t>
            </w:r>
            <w:r w:rsidRPr="00AF0A09">
              <w:rPr>
                <w:rFonts w:ascii="Times New Roman" w:hAnsi="Times New Roman" w:cs="Times New Roman"/>
                <w:b/>
                <w:color w:val="000000" w:themeColor="text1"/>
                <w:sz w:val="24"/>
                <w:szCs w:val="24"/>
              </w:rPr>
              <w:t>D</w:t>
            </w:r>
          </w:p>
          <w:p w14:paraId="47C19220" w14:textId="77777777" w:rsidR="009C1FF9" w:rsidRPr="00AF0A09" w:rsidRDefault="009C1FF9">
            <w:pPr>
              <w:spacing w:after="0"/>
              <w:rPr>
                <w:rFonts w:ascii="Times New Roman" w:hAnsi="Times New Roman" w:cs="Times New Roman"/>
                <w:b/>
                <w:color w:val="000000" w:themeColor="text1"/>
                <w:sz w:val="24"/>
                <w:szCs w:val="24"/>
                <w:lang w:val="es-ES"/>
              </w:rPr>
            </w:pPr>
          </w:p>
          <w:p w14:paraId="680FAA11" w14:textId="77777777" w:rsidR="009C1FF9" w:rsidRPr="00AF0A09" w:rsidRDefault="009C1FF9">
            <w:pPr>
              <w:spacing w:after="0"/>
              <w:rPr>
                <w:rFonts w:ascii="Times New Roman" w:hAnsi="Times New Roman" w:cs="Times New Roman"/>
                <w:b/>
                <w:color w:val="000000" w:themeColor="text1"/>
                <w:sz w:val="24"/>
                <w:szCs w:val="24"/>
                <w:lang w:val="es-ES"/>
              </w:rPr>
            </w:pPr>
          </w:p>
          <w:p w14:paraId="3BFC4337" w14:textId="77777777" w:rsidR="009C1FF9" w:rsidRPr="00AF0A09" w:rsidRDefault="009C1FF9">
            <w:pPr>
              <w:spacing w:after="0"/>
              <w:rPr>
                <w:rFonts w:ascii="Times New Roman" w:hAnsi="Times New Roman" w:cs="Times New Roman"/>
                <w:b/>
                <w:color w:val="000000" w:themeColor="text1"/>
                <w:sz w:val="24"/>
                <w:szCs w:val="24"/>
                <w:lang w:val="es-ES"/>
              </w:rPr>
            </w:pPr>
          </w:p>
          <w:p w14:paraId="57AB642E" w14:textId="77777777" w:rsidR="009C1FF9" w:rsidRPr="00AF0A09" w:rsidRDefault="009C1FF9">
            <w:pPr>
              <w:spacing w:after="0"/>
              <w:rPr>
                <w:rFonts w:ascii="Times New Roman" w:hAnsi="Times New Roman" w:cs="Times New Roman"/>
                <w:b/>
                <w:color w:val="000000" w:themeColor="text1"/>
                <w:sz w:val="24"/>
                <w:szCs w:val="24"/>
                <w:lang w:val="es-ES"/>
              </w:rPr>
            </w:pPr>
          </w:p>
          <w:p w14:paraId="652F1253"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20. </w:t>
            </w:r>
            <w:r w:rsidRPr="00AF0A09">
              <w:rPr>
                <w:rFonts w:ascii="Times New Roman" w:hAnsi="Times New Roman" w:cs="Times New Roman"/>
                <w:b/>
                <w:color w:val="000000" w:themeColor="text1"/>
                <w:sz w:val="24"/>
                <w:szCs w:val="24"/>
              </w:rPr>
              <w:t>B</w:t>
            </w:r>
          </w:p>
          <w:p w14:paraId="59DEDD48" w14:textId="77777777" w:rsidR="009C1FF9" w:rsidRPr="00AF0A09" w:rsidRDefault="009C1FF9">
            <w:pPr>
              <w:spacing w:after="0"/>
              <w:rPr>
                <w:rFonts w:ascii="Times New Roman" w:hAnsi="Times New Roman" w:cs="Times New Roman"/>
                <w:b/>
                <w:color w:val="000000" w:themeColor="text1"/>
                <w:sz w:val="24"/>
                <w:szCs w:val="24"/>
                <w:lang w:val="es-ES"/>
              </w:rPr>
            </w:pPr>
          </w:p>
          <w:p w14:paraId="55DBF8E8" w14:textId="77777777" w:rsidR="009C1FF9" w:rsidRPr="00AF0A09" w:rsidRDefault="009C1FF9">
            <w:pPr>
              <w:spacing w:after="0"/>
              <w:rPr>
                <w:rFonts w:ascii="Times New Roman" w:hAnsi="Times New Roman" w:cs="Times New Roman"/>
                <w:b/>
                <w:color w:val="000000" w:themeColor="text1"/>
                <w:sz w:val="24"/>
                <w:szCs w:val="24"/>
                <w:lang w:val="es-ES"/>
              </w:rPr>
            </w:pPr>
          </w:p>
          <w:p w14:paraId="72E8CFBE" w14:textId="77777777" w:rsidR="009C1FF9" w:rsidRPr="00AF0A09" w:rsidRDefault="009C1FF9">
            <w:pPr>
              <w:spacing w:after="0"/>
              <w:rPr>
                <w:rFonts w:ascii="Times New Roman" w:hAnsi="Times New Roman" w:cs="Times New Roman"/>
                <w:b/>
                <w:color w:val="000000" w:themeColor="text1"/>
                <w:sz w:val="24"/>
                <w:szCs w:val="24"/>
                <w:lang w:val="es-ES"/>
              </w:rPr>
            </w:pPr>
          </w:p>
          <w:p w14:paraId="6876A8B4"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21. </w:t>
            </w:r>
            <w:r w:rsidRPr="00AF0A09">
              <w:rPr>
                <w:rFonts w:ascii="Times New Roman" w:hAnsi="Times New Roman" w:cs="Times New Roman"/>
                <w:b/>
                <w:color w:val="000000" w:themeColor="text1"/>
                <w:sz w:val="24"/>
                <w:szCs w:val="24"/>
              </w:rPr>
              <w:t>C</w:t>
            </w:r>
          </w:p>
          <w:p w14:paraId="2B32E4D2" w14:textId="77777777" w:rsidR="009C1FF9" w:rsidRPr="00AF0A09" w:rsidRDefault="009C1FF9">
            <w:pPr>
              <w:spacing w:after="0"/>
              <w:rPr>
                <w:rFonts w:ascii="Times New Roman" w:hAnsi="Times New Roman" w:cs="Times New Roman"/>
                <w:b/>
                <w:color w:val="000000" w:themeColor="text1"/>
                <w:sz w:val="24"/>
                <w:szCs w:val="24"/>
                <w:lang w:val="es-ES"/>
              </w:rPr>
            </w:pPr>
          </w:p>
          <w:p w14:paraId="5A81278D" w14:textId="77777777" w:rsidR="009C1FF9" w:rsidRPr="00AF0A09" w:rsidRDefault="009C1FF9">
            <w:pPr>
              <w:spacing w:after="0"/>
              <w:rPr>
                <w:rFonts w:ascii="Times New Roman" w:hAnsi="Times New Roman" w:cs="Times New Roman"/>
                <w:b/>
                <w:color w:val="000000" w:themeColor="text1"/>
                <w:sz w:val="24"/>
                <w:szCs w:val="24"/>
                <w:lang w:val="es-ES"/>
              </w:rPr>
            </w:pPr>
          </w:p>
          <w:p w14:paraId="27D72F34" w14:textId="77777777" w:rsidR="009C1FF9" w:rsidRPr="00AF0A09" w:rsidRDefault="009C1FF9">
            <w:pPr>
              <w:spacing w:after="0"/>
              <w:rPr>
                <w:rFonts w:ascii="Times New Roman" w:hAnsi="Times New Roman" w:cs="Times New Roman"/>
                <w:b/>
                <w:color w:val="000000" w:themeColor="text1"/>
                <w:sz w:val="24"/>
                <w:szCs w:val="24"/>
                <w:lang w:val="es-ES"/>
              </w:rPr>
            </w:pPr>
          </w:p>
          <w:p w14:paraId="053AB5B6" w14:textId="77777777" w:rsidR="009C1FF9" w:rsidRPr="00AF0A09" w:rsidRDefault="009C1FF9">
            <w:pPr>
              <w:spacing w:after="0"/>
              <w:rPr>
                <w:rFonts w:ascii="Times New Roman" w:hAnsi="Times New Roman" w:cs="Times New Roman"/>
                <w:b/>
                <w:color w:val="000000" w:themeColor="text1"/>
                <w:sz w:val="24"/>
                <w:szCs w:val="24"/>
                <w:lang w:val="es-ES"/>
              </w:rPr>
            </w:pPr>
          </w:p>
          <w:p w14:paraId="3859B619"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lastRenderedPageBreak/>
              <w:t xml:space="preserve">Câu 22. </w:t>
            </w:r>
            <w:r w:rsidRPr="00AF0A09">
              <w:rPr>
                <w:rFonts w:ascii="Times New Roman" w:hAnsi="Times New Roman" w:cs="Times New Roman"/>
                <w:b/>
                <w:color w:val="000000" w:themeColor="text1"/>
                <w:sz w:val="24"/>
                <w:szCs w:val="24"/>
              </w:rPr>
              <w:t>A</w:t>
            </w:r>
          </w:p>
          <w:p w14:paraId="64ABB2A6" w14:textId="77777777" w:rsidR="009C1FF9" w:rsidRPr="00AF0A09" w:rsidRDefault="009C1FF9">
            <w:pPr>
              <w:spacing w:after="0"/>
              <w:rPr>
                <w:rFonts w:ascii="Times New Roman" w:hAnsi="Times New Roman" w:cs="Times New Roman"/>
                <w:b/>
                <w:color w:val="000000" w:themeColor="text1"/>
                <w:sz w:val="24"/>
                <w:szCs w:val="24"/>
                <w:lang w:val="es-ES"/>
              </w:rPr>
            </w:pPr>
          </w:p>
          <w:p w14:paraId="29F174C8" w14:textId="77777777" w:rsidR="009C1FF9" w:rsidRPr="00AF0A09" w:rsidRDefault="009C1FF9">
            <w:pPr>
              <w:spacing w:after="0"/>
              <w:rPr>
                <w:rFonts w:ascii="Times New Roman" w:hAnsi="Times New Roman" w:cs="Times New Roman"/>
                <w:b/>
                <w:color w:val="000000" w:themeColor="text1"/>
                <w:sz w:val="24"/>
                <w:szCs w:val="24"/>
                <w:lang w:val="es-ES"/>
              </w:rPr>
            </w:pPr>
          </w:p>
          <w:p w14:paraId="2F19D467" w14:textId="77777777" w:rsidR="009C1FF9" w:rsidRPr="00AF0A09" w:rsidRDefault="009C1FF9">
            <w:pPr>
              <w:spacing w:after="0"/>
              <w:rPr>
                <w:rFonts w:ascii="Times New Roman" w:hAnsi="Times New Roman" w:cs="Times New Roman"/>
                <w:b/>
                <w:color w:val="000000" w:themeColor="text1"/>
                <w:sz w:val="24"/>
                <w:szCs w:val="24"/>
                <w:lang w:val="es-ES"/>
              </w:rPr>
            </w:pPr>
          </w:p>
          <w:p w14:paraId="0CF652A8" w14:textId="77777777" w:rsidR="009C1FF9" w:rsidRPr="00AF0A09" w:rsidRDefault="009C1FF9">
            <w:pPr>
              <w:spacing w:after="0"/>
              <w:rPr>
                <w:rFonts w:ascii="Times New Roman" w:hAnsi="Times New Roman" w:cs="Times New Roman"/>
                <w:b/>
                <w:color w:val="000000" w:themeColor="text1"/>
                <w:sz w:val="24"/>
                <w:szCs w:val="24"/>
                <w:lang w:val="es-ES"/>
              </w:rPr>
            </w:pPr>
          </w:p>
          <w:p w14:paraId="60CDA556" w14:textId="77777777" w:rsidR="009C1FF9" w:rsidRPr="00AF0A09" w:rsidRDefault="009C1FF9">
            <w:pPr>
              <w:spacing w:after="0"/>
              <w:rPr>
                <w:rFonts w:ascii="Times New Roman" w:hAnsi="Times New Roman" w:cs="Times New Roman"/>
                <w:b/>
                <w:color w:val="000000" w:themeColor="text1"/>
                <w:sz w:val="24"/>
                <w:szCs w:val="24"/>
                <w:lang w:val="es-ES"/>
              </w:rPr>
            </w:pPr>
          </w:p>
          <w:p w14:paraId="4C4CB7D2"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23. </w:t>
            </w:r>
            <w:r w:rsidRPr="00AF0A09">
              <w:rPr>
                <w:rFonts w:ascii="Times New Roman" w:hAnsi="Times New Roman" w:cs="Times New Roman"/>
                <w:b/>
                <w:color w:val="000000" w:themeColor="text1"/>
                <w:sz w:val="24"/>
                <w:szCs w:val="24"/>
              </w:rPr>
              <w:t>D</w:t>
            </w:r>
          </w:p>
          <w:p w14:paraId="3634DC7D" w14:textId="77777777" w:rsidR="009C1FF9" w:rsidRPr="00AF0A09" w:rsidRDefault="009C1FF9">
            <w:pPr>
              <w:spacing w:after="0"/>
              <w:rPr>
                <w:rFonts w:ascii="Times New Roman" w:hAnsi="Times New Roman" w:cs="Times New Roman"/>
                <w:b/>
                <w:color w:val="000000" w:themeColor="text1"/>
                <w:sz w:val="24"/>
                <w:szCs w:val="24"/>
                <w:lang w:val="es-ES"/>
              </w:rPr>
            </w:pPr>
          </w:p>
          <w:p w14:paraId="24FB8226"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24. </w:t>
            </w:r>
            <w:r w:rsidRPr="00AF0A09">
              <w:rPr>
                <w:rFonts w:ascii="Times New Roman" w:hAnsi="Times New Roman" w:cs="Times New Roman"/>
                <w:b/>
                <w:color w:val="000000" w:themeColor="text1"/>
                <w:sz w:val="24"/>
                <w:szCs w:val="24"/>
              </w:rPr>
              <w:t>A</w:t>
            </w:r>
          </w:p>
          <w:p w14:paraId="5FBCC45E" w14:textId="77777777" w:rsidR="009C1FF9" w:rsidRPr="00AF0A09" w:rsidRDefault="009C1FF9">
            <w:pPr>
              <w:spacing w:after="0"/>
              <w:rPr>
                <w:rFonts w:ascii="Times New Roman" w:hAnsi="Times New Roman" w:cs="Times New Roman"/>
                <w:b/>
                <w:color w:val="000000" w:themeColor="text1"/>
                <w:sz w:val="24"/>
                <w:szCs w:val="24"/>
                <w:lang w:val="es-ES"/>
              </w:rPr>
            </w:pPr>
          </w:p>
          <w:p w14:paraId="67C63ECF"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25. </w:t>
            </w:r>
            <w:r w:rsidRPr="00AF0A09">
              <w:rPr>
                <w:rFonts w:ascii="Times New Roman" w:hAnsi="Times New Roman" w:cs="Times New Roman"/>
                <w:b/>
                <w:color w:val="000000" w:themeColor="text1"/>
                <w:sz w:val="24"/>
                <w:szCs w:val="24"/>
              </w:rPr>
              <w:t>B</w:t>
            </w:r>
          </w:p>
          <w:p w14:paraId="3B648449" w14:textId="77777777" w:rsidR="009C1FF9" w:rsidRPr="00AF0A09" w:rsidRDefault="009C1FF9">
            <w:pPr>
              <w:spacing w:after="0"/>
              <w:rPr>
                <w:rFonts w:ascii="Times New Roman" w:hAnsi="Times New Roman" w:cs="Times New Roman"/>
                <w:b/>
                <w:color w:val="000000" w:themeColor="text1"/>
                <w:sz w:val="24"/>
                <w:szCs w:val="24"/>
                <w:lang w:val="es-ES"/>
              </w:rPr>
            </w:pPr>
          </w:p>
          <w:p w14:paraId="1A33AC61" w14:textId="77777777" w:rsidR="009C1FF9" w:rsidRPr="00AF0A09" w:rsidRDefault="009C1FF9">
            <w:pPr>
              <w:spacing w:after="0"/>
              <w:rPr>
                <w:rFonts w:ascii="Times New Roman" w:hAnsi="Times New Roman" w:cs="Times New Roman"/>
                <w:b/>
                <w:color w:val="000000" w:themeColor="text1"/>
                <w:sz w:val="24"/>
                <w:szCs w:val="24"/>
                <w:lang w:val="es-ES"/>
              </w:rPr>
            </w:pPr>
          </w:p>
          <w:p w14:paraId="4B68C022" w14:textId="77777777" w:rsidR="009C1FF9" w:rsidRPr="00AF0A09" w:rsidRDefault="009C1FF9">
            <w:pPr>
              <w:spacing w:after="0"/>
              <w:rPr>
                <w:rFonts w:ascii="Times New Roman" w:hAnsi="Times New Roman" w:cs="Times New Roman"/>
                <w:b/>
                <w:color w:val="000000" w:themeColor="text1"/>
                <w:sz w:val="24"/>
                <w:szCs w:val="24"/>
                <w:lang w:val="es-ES"/>
              </w:rPr>
            </w:pPr>
          </w:p>
          <w:p w14:paraId="0C9FA95A" w14:textId="77777777" w:rsidR="009C1FF9" w:rsidRPr="00AF0A09" w:rsidRDefault="009C1FF9">
            <w:pPr>
              <w:spacing w:after="0"/>
              <w:rPr>
                <w:rFonts w:ascii="Times New Roman" w:hAnsi="Times New Roman" w:cs="Times New Roman"/>
                <w:b/>
                <w:color w:val="000000" w:themeColor="text1"/>
                <w:sz w:val="24"/>
                <w:szCs w:val="24"/>
                <w:lang w:val="es-ES"/>
              </w:rPr>
            </w:pPr>
          </w:p>
          <w:p w14:paraId="6430A2BB" w14:textId="77777777" w:rsidR="009C1FF9" w:rsidRPr="00AF0A09" w:rsidRDefault="009C1FF9">
            <w:pPr>
              <w:spacing w:after="0"/>
              <w:rPr>
                <w:rFonts w:ascii="Times New Roman" w:hAnsi="Times New Roman" w:cs="Times New Roman"/>
                <w:b/>
                <w:color w:val="000000" w:themeColor="text1"/>
                <w:sz w:val="24"/>
                <w:szCs w:val="24"/>
                <w:lang w:val="es-ES"/>
              </w:rPr>
            </w:pPr>
          </w:p>
          <w:p w14:paraId="38DFD340" w14:textId="77777777" w:rsidR="009C1FF9" w:rsidRPr="00AF0A09" w:rsidRDefault="009C1FF9">
            <w:pPr>
              <w:spacing w:after="0"/>
              <w:rPr>
                <w:rFonts w:ascii="Times New Roman" w:hAnsi="Times New Roman" w:cs="Times New Roman"/>
                <w:b/>
                <w:color w:val="000000" w:themeColor="text1"/>
                <w:sz w:val="24"/>
                <w:szCs w:val="24"/>
                <w:lang w:val="es-ES"/>
              </w:rPr>
            </w:pPr>
          </w:p>
          <w:p w14:paraId="7DB806A1" w14:textId="77777777" w:rsidR="009C1FF9" w:rsidRPr="00AF0A09" w:rsidRDefault="009C1FF9">
            <w:pPr>
              <w:spacing w:after="0"/>
              <w:rPr>
                <w:rFonts w:ascii="Times New Roman" w:hAnsi="Times New Roman" w:cs="Times New Roman"/>
                <w:b/>
                <w:color w:val="000000" w:themeColor="text1"/>
                <w:sz w:val="24"/>
                <w:szCs w:val="24"/>
                <w:lang w:val="es-ES"/>
              </w:rPr>
            </w:pPr>
          </w:p>
          <w:p w14:paraId="17E33A2A"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26. </w:t>
            </w:r>
            <w:r w:rsidRPr="00AF0A09">
              <w:rPr>
                <w:rFonts w:ascii="Times New Roman" w:hAnsi="Times New Roman" w:cs="Times New Roman"/>
                <w:b/>
                <w:color w:val="000000" w:themeColor="text1"/>
                <w:sz w:val="24"/>
                <w:szCs w:val="24"/>
              </w:rPr>
              <w:t>D</w:t>
            </w:r>
          </w:p>
          <w:p w14:paraId="033B117D" w14:textId="77777777" w:rsidR="009C1FF9" w:rsidRPr="00AF0A09" w:rsidRDefault="009C1FF9">
            <w:pPr>
              <w:spacing w:after="0"/>
              <w:rPr>
                <w:rFonts w:ascii="Times New Roman" w:hAnsi="Times New Roman" w:cs="Times New Roman"/>
                <w:b/>
                <w:color w:val="000000" w:themeColor="text1"/>
                <w:sz w:val="24"/>
                <w:szCs w:val="24"/>
                <w:lang w:val="es-ES"/>
              </w:rPr>
            </w:pPr>
          </w:p>
          <w:p w14:paraId="0C1A8CAE" w14:textId="77777777" w:rsidR="009C1FF9" w:rsidRPr="00AF0A09" w:rsidRDefault="009C1FF9">
            <w:pPr>
              <w:spacing w:after="0"/>
              <w:rPr>
                <w:rFonts w:ascii="Times New Roman" w:hAnsi="Times New Roman" w:cs="Times New Roman"/>
                <w:b/>
                <w:color w:val="000000" w:themeColor="text1"/>
                <w:sz w:val="24"/>
                <w:szCs w:val="24"/>
                <w:lang w:val="es-ES"/>
              </w:rPr>
            </w:pPr>
          </w:p>
          <w:p w14:paraId="71939F64"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27. </w:t>
            </w:r>
            <w:r w:rsidRPr="00AF0A09">
              <w:rPr>
                <w:rFonts w:ascii="Times New Roman" w:hAnsi="Times New Roman" w:cs="Times New Roman"/>
                <w:b/>
                <w:color w:val="000000" w:themeColor="text1"/>
                <w:sz w:val="24"/>
                <w:szCs w:val="24"/>
              </w:rPr>
              <w:t>B</w:t>
            </w:r>
          </w:p>
          <w:p w14:paraId="4756A84B" w14:textId="77777777" w:rsidR="009C1FF9" w:rsidRPr="00AF0A09" w:rsidRDefault="009C1FF9">
            <w:pPr>
              <w:spacing w:after="0"/>
              <w:rPr>
                <w:rFonts w:ascii="Times New Roman" w:hAnsi="Times New Roman" w:cs="Times New Roman"/>
                <w:b/>
                <w:color w:val="000000" w:themeColor="text1"/>
                <w:sz w:val="24"/>
                <w:szCs w:val="24"/>
                <w:lang w:val="es-ES"/>
              </w:rPr>
            </w:pPr>
          </w:p>
          <w:p w14:paraId="6283223B" w14:textId="77777777" w:rsidR="009C1FF9" w:rsidRPr="00AF0A09" w:rsidRDefault="009C1FF9">
            <w:pPr>
              <w:spacing w:after="0"/>
              <w:rPr>
                <w:rFonts w:ascii="Times New Roman" w:hAnsi="Times New Roman" w:cs="Times New Roman"/>
                <w:b/>
                <w:color w:val="000000" w:themeColor="text1"/>
                <w:sz w:val="24"/>
                <w:szCs w:val="24"/>
                <w:lang w:val="es-ES"/>
              </w:rPr>
            </w:pPr>
          </w:p>
          <w:p w14:paraId="5BC51B3B"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28. </w:t>
            </w:r>
            <w:r w:rsidRPr="00AF0A09">
              <w:rPr>
                <w:rFonts w:ascii="Times New Roman" w:hAnsi="Times New Roman" w:cs="Times New Roman"/>
                <w:b/>
                <w:color w:val="000000" w:themeColor="text1"/>
                <w:sz w:val="24"/>
                <w:szCs w:val="24"/>
              </w:rPr>
              <w:t>C</w:t>
            </w:r>
          </w:p>
          <w:p w14:paraId="33B2928E" w14:textId="77777777" w:rsidR="009C1FF9" w:rsidRPr="00AF0A09" w:rsidRDefault="009C1FF9">
            <w:pPr>
              <w:spacing w:after="0"/>
              <w:rPr>
                <w:rFonts w:ascii="Times New Roman" w:hAnsi="Times New Roman" w:cs="Times New Roman"/>
                <w:b/>
                <w:color w:val="000000" w:themeColor="text1"/>
                <w:sz w:val="24"/>
                <w:szCs w:val="24"/>
                <w:lang w:val="es-ES"/>
              </w:rPr>
            </w:pPr>
          </w:p>
          <w:p w14:paraId="64AD2F8B"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29. </w:t>
            </w:r>
            <w:r w:rsidRPr="00AF0A09">
              <w:rPr>
                <w:rFonts w:ascii="Times New Roman" w:hAnsi="Times New Roman" w:cs="Times New Roman"/>
                <w:b/>
                <w:color w:val="000000" w:themeColor="text1"/>
                <w:sz w:val="24"/>
                <w:szCs w:val="24"/>
              </w:rPr>
              <w:t>B</w:t>
            </w:r>
          </w:p>
          <w:p w14:paraId="6305DF28" w14:textId="77777777" w:rsidR="009C1FF9" w:rsidRPr="00AF0A09" w:rsidRDefault="009C1FF9">
            <w:pPr>
              <w:spacing w:after="0"/>
              <w:rPr>
                <w:rFonts w:ascii="Times New Roman" w:hAnsi="Times New Roman" w:cs="Times New Roman"/>
                <w:b/>
                <w:color w:val="000000" w:themeColor="text1"/>
                <w:sz w:val="24"/>
                <w:szCs w:val="24"/>
                <w:lang w:val="es-ES"/>
              </w:rPr>
            </w:pPr>
          </w:p>
          <w:p w14:paraId="734EDE71" w14:textId="77777777" w:rsidR="009C1FF9" w:rsidRPr="00AF0A09" w:rsidRDefault="009C1FF9">
            <w:pPr>
              <w:spacing w:after="0"/>
              <w:rPr>
                <w:rFonts w:ascii="Times New Roman" w:hAnsi="Times New Roman" w:cs="Times New Roman"/>
                <w:b/>
                <w:color w:val="000000" w:themeColor="text1"/>
                <w:sz w:val="24"/>
                <w:szCs w:val="24"/>
                <w:lang w:val="es-ES"/>
              </w:rPr>
            </w:pPr>
          </w:p>
          <w:p w14:paraId="33B877E2" w14:textId="77777777" w:rsidR="009C1FF9" w:rsidRPr="00AF0A09" w:rsidRDefault="009C1FF9">
            <w:pPr>
              <w:spacing w:after="0"/>
              <w:rPr>
                <w:rFonts w:ascii="Times New Roman" w:hAnsi="Times New Roman" w:cs="Times New Roman"/>
                <w:b/>
                <w:color w:val="000000" w:themeColor="text1"/>
                <w:sz w:val="24"/>
                <w:szCs w:val="24"/>
                <w:lang w:val="es-ES"/>
              </w:rPr>
            </w:pPr>
          </w:p>
          <w:p w14:paraId="46DBE30E"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 xml:space="preserve">Câu 30. </w:t>
            </w:r>
            <w:r w:rsidRPr="00AF0A09">
              <w:rPr>
                <w:rFonts w:ascii="Times New Roman" w:hAnsi="Times New Roman" w:cs="Times New Roman"/>
                <w:b/>
                <w:color w:val="000000" w:themeColor="text1"/>
                <w:sz w:val="24"/>
                <w:szCs w:val="24"/>
              </w:rPr>
              <w:t>A</w:t>
            </w:r>
          </w:p>
          <w:p w14:paraId="7CA274A3" w14:textId="77777777" w:rsidR="009C1FF9" w:rsidRPr="00AF0A09" w:rsidRDefault="009C1FF9">
            <w:pPr>
              <w:spacing w:after="0"/>
              <w:rPr>
                <w:rFonts w:ascii="Times New Roman" w:hAnsi="Times New Roman" w:cs="Times New Roman"/>
                <w:b/>
                <w:color w:val="000000" w:themeColor="text1"/>
                <w:sz w:val="24"/>
                <w:szCs w:val="24"/>
                <w:lang w:val="es-ES"/>
              </w:rPr>
            </w:pPr>
          </w:p>
          <w:p w14:paraId="7F618846" w14:textId="77777777" w:rsidR="009C1FF9" w:rsidRPr="00AF0A09" w:rsidRDefault="009C1FF9">
            <w:pPr>
              <w:spacing w:after="0"/>
              <w:rPr>
                <w:rFonts w:ascii="Times New Roman" w:hAnsi="Times New Roman" w:cs="Times New Roman"/>
                <w:b/>
                <w:color w:val="000000" w:themeColor="text1"/>
                <w:sz w:val="24"/>
                <w:szCs w:val="24"/>
                <w:lang w:val="es-ES"/>
              </w:rPr>
            </w:pPr>
          </w:p>
          <w:p w14:paraId="5BB5D765" w14:textId="77777777" w:rsidR="009C1FF9" w:rsidRPr="00AF0A09" w:rsidRDefault="009C1FF9">
            <w:pPr>
              <w:spacing w:after="0"/>
              <w:rPr>
                <w:rFonts w:ascii="Times New Roman" w:hAnsi="Times New Roman" w:cs="Times New Roman"/>
                <w:b/>
                <w:color w:val="000000" w:themeColor="text1"/>
                <w:sz w:val="24"/>
                <w:szCs w:val="24"/>
                <w:lang w:val="es-ES"/>
              </w:rPr>
            </w:pPr>
          </w:p>
          <w:p w14:paraId="6A15222B" w14:textId="77777777" w:rsidR="009C1FF9" w:rsidRPr="00AF0A09" w:rsidRDefault="009C1FF9">
            <w:pPr>
              <w:spacing w:after="0"/>
              <w:rPr>
                <w:rFonts w:ascii="Times New Roman" w:hAnsi="Times New Roman" w:cs="Times New Roman"/>
                <w:b/>
                <w:color w:val="000000" w:themeColor="text1"/>
                <w:sz w:val="24"/>
                <w:szCs w:val="24"/>
                <w:lang w:val="es-ES"/>
              </w:rPr>
            </w:pPr>
          </w:p>
          <w:p w14:paraId="47CCBBB7" w14:textId="77777777" w:rsidR="009C1FF9" w:rsidRPr="00AF0A09" w:rsidRDefault="009C1FF9">
            <w:pPr>
              <w:snapToGrid w:val="0"/>
              <w:spacing w:after="0"/>
              <w:jc w:val="both"/>
              <w:rPr>
                <w:rFonts w:ascii="Times New Roman" w:hAnsi="Times New Roman" w:cs="Times New Roman"/>
                <w:color w:val="000000" w:themeColor="text1"/>
                <w:sz w:val="24"/>
                <w:szCs w:val="24"/>
              </w:rPr>
            </w:pPr>
          </w:p>
        </w:tc>
      </w:tr>
    </w:tbl>
    <w:p w14:paraId="7C656E0C" w14:textId="77777777" w:rsidR="009C1FF9" w:rsidRPr="00AF0A09" w:rsidRDefault="009C1FF9" w:rsidP="009C1FF9">
      <w:pPr>
        <w:spacing w:after="0"/>
        <w:ind w:hanging="3"/>
        <w:jc w:val="both"/>
        <w:rPr>
          <w:rFonts w:ascii="Times New Roman" w:hAnsi="Times New Roman" w:cs="Times New Roman"/>
          <w:b/>
          <w:color w:val="000000" w:themeColor="text1"/>
          <w:sz w:val="24"/>
          <w:szCs w:val="24"/>
        </w:rPr>
      </w:pPr>
    </w:p>
    <w:p w14:paraId="5A3BB320"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2.3: Trả lời một số câu hỏi tự luận.</w:t>
      </w:r>
    </w:p>
    <w:p w14:paraId="3F53BAB3"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Trả lời được một số câu hỏi tự luận cụ thể.</w:t>
      </w:r>
    </w:p>
    <w:p w14:paraId="0A2E4A56"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s thảo luận nhóm thực hiện nhiệm vụ học tập.</w:t>
      </w:r>
    </w:p>
    <w:p w14:paraId="2CE66889"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 xml:space="preserve">c. Sản phẩm học tập: </w:t>
      </w:r>
      <w:r w:rsidRPr="00AF0A09">
        <w:rPr>
          <w:rFonts w:ascii="Times New Roman" w:hAnsi="Times New Roman" w:cs="Times New Roman"/>
          <w:color w:val="000000" w:themeColor="text1"/>
          <w:sz w:val="24"/>
          <w:szCs w:val="24"/>
        </w:rPr>
        <w:t>Câu trả lời của học sinh</w:t>
      </w:r>
    </w:p>
    <w:p w14:paraId="1E451874"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00"/>
        <w:gridCol w:w="5100"/>
      </w:tblGrid>
      <w:tr w:rsidR="009C1FF9" w:rsidRPr="00AF0A09" w14:paraId="1E592D37" w14:textId="77777777" w:rsidTr="009C1FF9">
        <w:trPr>
          <w:trHeight w:val="444"/>
        </w:trPr>
        <w:tc>
          <w:tcPr>
            <w:tcW w:w="4503" w:type="dxa"/>
            <w:tcBorders>
              <w:top w:val="single" w:sz="4" w:space="0" w:color="000000"/>
              <w:left w:val="single" w:sz="4" w:space="0" w:color="000000"/>
              <w:bottom w:val="single" w:sz="4" w:space="0" w:color="000000"/>
              <w:right w:val="single" w:sz="4" w:space="0" w:color="000000"/>
            </w:tcBorders>
            <w:vAlign w:val="center"/>
            <w:hideMark/>
          </w:tcPr>
          <w:p w14:paraId="5BC7D4F5" w14:textId="77777777" w:rsidR="009C1FF9" w:rsidRPr="00AF0A09" w:rsidRDefault="009C1FF9">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5103" w:type="dxa"/>
            <w:tcBorders>
              <w:top w:val="single" w:sz="4" w:space="0" w:color="000000"/>
              <w:left w:val="single" w:sz="4" w:space="0" w:color="000000"/>
              <w:bottom w:val="single" w:sz="4" w:space="0" w:color="000000"/>
              <w:right w:val="single" w:sz="4" w:space="0" w:color="000000"/>
            </w:tcBorders>
            <w:vAlign w:val="center"/>
            <w:hideMark/>
          </w:tcPr>
          <w:p w14:paraId="1C41AB66" w14:textId="77777777" w:rsidR="009C1FF9" w:rsidRPr="00AF0A09" w:rsidRDefault="009C1FF9">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9C1FF9" w:rsidRPr="00AF0A09" w14:paraId="4506F8AB" w14:textId="77777777" w:rsidTr="009C1FF9">
        <w:trPr>
          <w:trHeight w:val="444"/>
        </w:trPr>
        <w:tc>
          <w:tcPr>
            <w:tcW w:w="4503" w:type="dxa"/>
            <w:tcBorders>
              <w:top w:val="single" w:sz="4" w:space="0" w:color="000000"/>
              <w:left w:val="single" w:sz="4" w:space="0" w:color="000000"/>
              <w:bottom w:val="single" w:sz="4" w:space="0" w:color="000000"/>
              <w:right w:val="single" w:sz="4" w:space="0" w:color="000000"/>
            </w:tcBorders>
          </w:tcPr>
          <w:p w14:paraId="5E28638E"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4E8030DA"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Chiếu một số câu hỏi tự luận.</w:t>
            </w:r>
          </w:p>
          <w:p w14:paraId="26DEF51C"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w:t>
            </w:r>
            <w:r w:rsidRPr="00AF0A09">
              <w:rPr>
                <w:rFonts w:ascii="Times New Roman" w:hAnsi="Times New Roman" w:cs="Times New Roman"/>
                <w:color w:val="000000" w:themeColor="text1"/>
                <w:sz w:val="24"/>
                <w:szCs w:val="24"/>
              </w:rPr>
              <w:t xml:space="preserve"> Xác định khối lượng mol của khí A biết tỉ khối của khí A so với khí B là 1,8 và khối lượng mol của khí B là 30.</w:t>
            </w:r>
          </w:p>
          <w:p w14:paraId="526E0BD0" w14:textId="77777777" w:rsidR="009C1FF9" w:rsidRPr="00AF0A09" w:rsidRDefault="009C1FF9">
            <w:pPr>
              <w:tabs>
                <w:tab w:val="left" w:pos="6489"/>
              </w:tabs>
              <w:spacing w:after="0"/>
              <w:jc w:val="both"/>
              <w:rPr>
                <w:rFonts w:ascii="Times New Roman" w:hAnsi="Times New Roman" w:cs="Times New Roman"/>
                <w:b/>
                <w:bCs/>
                <w:color w:val="000000" w:themeColor="text1"/>
                <w:sz w:val="24"/>
                <w:szCs w:val="24"/>
              </w:rPr>
            </w:pPr>
          </w:p>
          <w:p w14:paraId="62C7FFD4"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2:</w:t>
            </w:r>
            <w:r w:rsidRPr="00AF0A09">
              <w:rPr>
                <w:rFonts w:ascii="Times New Roman" w:hAnsi="Times New Roman" w:cs="Times New Roman"/>
                <w:color w:val="000000" w:themeColor="text1"/>
                <w:sz w:val="24"/>
                <w:szCs w:val="24"/>
              </w:rPr>
              <w:t xml:space="preserve"> Biết rằng tỉ khối của khí Y so với khí S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là 0,5 và tỉ khối của khí X so với khí Y là 1,5. Xác định khối lượng mol của khí X.</w:t>
            </w:r>
          </w:p>
          <w:p w14:paraId="2DAE5CFB" w14:textId="77777777" w:rsidR="009C1FF9" w:rsidRPr="00AF0A09" w:rsidRDefault="009C1FF9">
            <w:pPr>
              <w:spacing w:after="0"/>
              <w:jc w:val="both"/>
              <w:rPr>
                <w:rFonts w:ascii="Times New Roman" w:hAnsi="Times New Roman" w:cs="Times New Roman"/>
                <w:b/>
                <w:bCs/>
                <w:color w:val="000000" w:themeColor="text1"/>
                <w:sz w:val="24"/>
                <w:szCs w:val="24"/>
              </w:rPr>
            </w:pPr>
          </w:p>
          <w:p w14:paraId="1531D16B" w14:textId="77777777" w:rsidR="009C1FF9" w:rsidRPr="00AF0A09" w:rsidRDefault="009C1FF9">
            <w:pPr>
              <w:spacing w:after="0"/>
              <w:jc w:val="both"/>
              <w:rPr>
                <w:rFonts w:ascii="Times New Roman" w:hAnsi="Times New Roman" w:cs="Times New Roman"/>
                <w:b/>
                <w:bCs/>
                <w:color w:val="000000" w:themeColor="text1"/>
                <w:sz w:val="24"/>
                <w:szCs w:val="24"/>
              </w:rPr>
            </w:pPr>
          </w:p>
          <w:p w14:paraId="333BAD3F" w14:textId="77777777" w:rsidR="009C1FF9" w:rsidRPr="00AF0A09" w:rsidRDefault="009C1FF9">
            <w:pPr>
              <w:spacing w:after="0"/>
              <w:jc w:val="both"/>
              <w:rPr>
                <w:rFonts w:ascii="Times New Roman" w:hAnsi="Times New Roman" w:cs="Times New Roman"/>
                <w:b/>
                <w:bCs/>
                <w:color w:val="000000" w:themeColor="text1"/>
                <w:sz w:val="24"/>
                <w:szCs w:val="24"/>
              </w:rPr>
            </w:pPr>
          </w:p>
          <w:p w14:paraId="13720648" w14:textId="77777777" w:rsidR="009C1FF9" w:rsidRPr="00AF0A09" w:rsidRDefault="009C1FF9">
            <w:pPr>
              <w:spacing w:after="0"/>
              <w:jc w:val="both"/>
              <w:rPr>
                <w:rFonts w:ascii="Times New Roman" w:hAnsi="Times New Roman" w:cs="Times New Roman"/>
                <w:b/>
                <w:bCs/>
                <w:color w:val="000000" w:themeColor="text1"/>
                <w:sz w:val="24"/>
                <w:szCs w:val="24"/>
              </w:rPr>
            </w:pPr>
          </w:p>
          <w:p w14:paraId="1867BB12" w14:textId="77777777" w:rsidR="009C1FF9" w:rsidRPr="00AF0A09" w:rsidRDefault="009C1FF9">
            <w:pPr>
              <w:spacing w:after="0"/>
              <w:jc w:val="both"/>
              <w:rPr>
                <w:rFonts w:ascii="Times New Roman" w:hAnsi="Times New Roman" w:cs="Times New Roman"/>
                <w:b/>
                <w:bCs/>
                <w:color w:val="000000" w:themeColor="text1"/>
                <w:sz w:val="24"/>
                <w:szCs w:val="24"/>
              </w:rPr>
            </w:pPr>
          </w:p>
          <w:p w14:paraId="5E805CE1" w14:textId="77777777" w:rsidR="009C1FF9" w:rsidRPr="00AF0A09" w:rsidRDefault="009C1FF9">
            <w:pPr>
              <w:spacing w:after="0"/>
              <w:jc w:val="both"/>
              <w:rPr>
                <w:rFonts w:ascii="Times New Roman" w:hAnsi="Times New Roman" w:cs="Times New Roman"/>
                <w:b/>
                <w:bCs/>
                <w:color w:val="000000" w:themeColor="text1"/>
                <w:sz w:val="24"/>
                <w:szCs w:val="24"/>
              </w:rPr>
            </w:pPr>
          </w:p>
          <w:p w14:paraId="7D781E8B" w14:textId="77777777" w:rsidR="009C1FF9" w:rsidRPr="00AF0A09" w:rsidRDefault="009C1FF9">
            <w:pPr>
              <w:spacing w:after="0"/>
              <w:jc w:val="both"/>
              <w:rPr>
                <w:rFonts w:ascii="Times New Roman" w:hAnsi="Times New Roman" w:cs="Times New Roman"/>
                <w:noProof/>
                <w:color w:val="000000" w:themeColor="text1"/>
                <w:sz w:val="24"/>
                <w:szCs w:val="24"/>
              </w:rPr>
            </w:pPr>
            <w:r w:rsidRPr="00AF0A09">
              <w:rPr>
                <w:rFonts w:ascii="Times New Roman" w:hAnsi="Times New Roman" w:cs="Times New Roman"/>
                <w:b/>
                <w:bCs/>
                <w:color w:val="000000" w:themeColor="text1"/>
                <w:sz w:val="24"/>
                <w:szCs w:val="24"/>
              </w:rPr>
              <w:t>Câu 3:</w:t>
            </w:r>
            <w:r w:rsidRPr="00AF0A09">
              <w:rPr>
                <w:rFonts w:ascii="Times New Roman" w:hAnsi="Times New Roman" w:cs="Times New Roman"/>
                <w:color w:val="000000" w:themeColor="text1"/>
                <w:sz w:val="24"/>
                <w:szCs w:val="24"/>
              </w:rPr>
              <w:t xml:space="preserve"> Cho sơ đồ phản ứng sau:</w:t>
            </w:r>
            <w:r w:rsidRPr="00AF0A09">
              <w:rPr>
                <w:rFonts w:ascii="Times New Roman" w:hAnsi="Times New Roman" w:cs="Times New Roman"/>
                <w:noProof/>
                <w:color w:val="000000" w:themeColor="text1"/>
                <w:sz w:val="24"/>
                <w:szCs w:val="24"/>
              </w:rPr>
              <w:t xml:space="preserve"> </w:t>
            </w:r>
          </w:p>
          <w:p w14:paraId="0438AF8A" w14:textId="3DC2C961"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noProof/>
                <w:color w:val="000000"/>
                <w:sz w:val="24"/>
                <w:szCs w:val="24"/>
              </w:rPr>
              <mc:AlternateContent>
                <mc:Choice Requires="wps">
                  <w:drawing>
                    <wp:anchor distT="0" distB="0" distL="114300" distR="114300" simplePos="0" relativeHeight="251713536" behindDoc="0" locked="0" layoutInCell="1" allowOverlap="1" wp14:anchorId="65F2162F" wp14:editId="739F350B">
                      <wp:simplePos x="0" y="0"/>
                      <wp:positionH relativeFrom="column">
                        <wp:posOffset>1223645</wp:posOffset>
                      </wp:positionH>
                      <wp:positionV relativeFrom="paragraph">
                        <wp:posOffset>110490</wp:posOffset>
                      </wp:positionV>
                      <wp:extent cx="323850" cy="0"/>
                      <wp:effectExtent l="0" t="76200" r="19050" b="95250"/>
                      <wp:wrapNone/>
                      <wp:docPr id="1786356295" name="Straight Arrow Connector 16"/>
                      <wp:cNvGraphicFramePr/>
                      <a:graphic xmlns:a="http://schemas.openxmlformats.org/drawingml/2006/main">
                        <a:graphicData uri="http://schemas.microsoft.com/office/word/2010/wordprocessingShape">
                          <wps:wsp>
                            <wps:cNvCnPr/>
                            <wps:spPr>
                              <a:xfrm>
                                <a:off x="0" y="0"/>
                                <a:ext cx="323850"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089D28BD" id="Straight Arrow Connector 16" o:spid="_x0000_s1026" type="#_x0000_t32" style="position:absolute;margin-left:96.35pt;margin-top:8.7pt;width:25.5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" strokecolor="black [3040]">
                      <v:stroke dashstyle="dash" endarrow="block"/>
                    </v:shape>
                  </w:pict>
                </mc:Fallback>
              </mc:AlternateContent>
            </w:r>
            <w:r w:rsidRPr="00AF0A09">
              <w:rPr>
                <w:rFonts w:ascii="Times New Roman" w:hAnsi="Times New Roman" w:cs="Times New Roman"/>
                <w:color w:val="000000" w:themeColor="text1"/>
                <w:sz w:val="24"/>
                <w:szCs w:val="24"/>
              </w:rPr>
              <w:t>Na</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CO</w:t>
            </w:r>
            <w:r w:rsidRPr="00AF0A09">
              <w:rPr>
                <w:rFonts w:ascii="Times New Roman" w:hAnsi="Times New Roman" w:cs="Times New Roman"/>
                <w:color w:val="000000" w:themeColor="text1"/>
                <w:sz w:val="24"/>
                <w:szCs w:val="24"/>
                <w:vertAlign w:val="subscript"/>
              </w:rPr>
              <w:t xml:space="preserve">3  </w:t>
            </w:r>
            <w:r w:rsidRPr="00AF0A09">
              <w:rPr>
                <w:rFonts w:ascii="Times New Roman" w:hAnsi="Times New Roman" w:cs="Times New Roman"/>
                <w:color w:val="000000" w:themeColor="text1"/>
                <w:sz w:val="24"/>
                <w:szCs w:val="24"/>
              </w:rPr>
              <w:t>+ Ca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Ca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  NaCl</w:t>
            </w:r>
          </w:p>
          <w:p w14:paraId="0DB2EA1F"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Viết phương trình hóa học.</w:t>
            </w:r>
          </w:p>
          <w:p w14:paraId="23CC6874"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 Cho biết tỉ lệ số phân tử của 2 cặp chất tùy chọn  trong phản ứng.</w:t>
            </w:r>
          </w:p>
          <w:p w14:paraId="73CFDEAA" w14:textId="77777777" w:rsidR="009C1FF9" w:rsidRPr="00AF0A09" w:rsidRDefault="009C1FF9">
            <w:pPr>
              <w:pStyle w:val="ListParagraph"/>
              <w:spacing w:line="276" w:lineRule="auto"/>
              <w:ind w:left="0"/>
              <w:jc w:val="both"/>
              <w:rPr>
                <w:b/>
                <w:iCs/>
                <w:color w:val="000000" w:themeColor="text1"/>
              </w:rPr>
            </w:pPr>
          </w:p>
          <w:p w14:paraId="089E0643" w14:textId="77777777" w:rsidR="009C1FF9" w:rsidRPr="00AF0A09" w:rsidRDefault="009C1FF9">
            <w:pPr>
              <w:pStyle w:val="ListParagraph"/>
              <w:spacing w:line="276" w:lineRule="auto"/>
              <w:ind w:left="0"/>
              <w:jc w:val="both"/>
              <w:rPr>
                <w:iCs/>
                <w:color w:val="000000" w:themeColor="text1"/>
              </w:rPr>
            </w:pPr>
            <w:r w:rsidRPr="00AF0A09">
              <w:rPr>
                <w:b/>
                <w:iCs/>
                <w:color w:val="000000" w:themeColor="text1"/>
              </w:rPr>
              <w:t>Câu 4:</w:t>
            </w:r>
            <w:r w:rsidRPr="00AF0A09">
              <w:rPr>
                <w:color w:val="000000" w:themeColor="text1"/>
              </w:rPr>
              <w:t xml:space="preserve"> Lập phương trình hóa học của các phản ứng sau:</w:t>
            </w:r>
          </w:p>
          <w:p w14:paraId="3162FE66" w14:textId="69575EC1" w:rsidR="009C1FF9" w:rsidRPr="00AF0A09" w:rsidRDefault="009C1FF9">
            <w:pPr>
              <w:tabs>
                <w:tab w:val="left" w:pos="426"/>
              </w:tabs>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noProof/>
                <w:color w:val="000000"/>
                <w:sz w:val="24"/>
                <w:szCs w:val="24"/>
              </w:rPr>
              <mc:AlternateContent>
                <mc:Choice Requires="wps">
                  <w:drawing>
                    <wp:anchor distT="0" distB="0" distL="114300" distR="114300" simplePos="0" relativeHeight="251714560" behindDoc="0" locked="0" layoutInCell="1" allowOverlap="1" wp14:anchorId="1349F739" wp14:editId="60459AFA">
                      <wp:simplePos x="0" y="0"/>
                      <wp:positionH relativeFrom="column">
                        <wp:posOffset>1090295</wp:posOffset>
                      </wp:positionH>
                      <wp:positionV relativeFrom="paragraph">
                        <wp:posOffset>123825</wp:posOffset>
                      </wp:positionV>
                      <wp:extent cx="323850" cy="0"/>
                      <wp:effectExtent l="0" t="76200" r="19050" b="95250"/>
                      <wp:wrapNone/>
                      <wp:docPr id="199720386" name="Straight Arrow Connector 15"/>
                      <wp:cNvGraphicFramePr/>
                      <a:graphic xmlns:a="http://schemas.openxmlformats.org/drawingml/2006/main">
                        <a:graphicData uri="http://schemas.microsoft.com/office/word/2010/wordprocessingShape">
                          <wps:wsp>
                            <wps:cNvCnPr/>
                            <wps:spPr>
                              <a:xfrm>
                                <a:off x="0" y="0"/>
                                <a:ext cx="323850"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0B1439DB" id="Straight Arrow Connector 15" o:spid="_x0000_s1026" type="#_x0000_t32" style="position:absolute;margin-left:85.85pt;margin-top:9.75pt;width:25.5pt;height:0;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" strokecolor="black [3040]">
                      <v:stroke dashstyle="dash" endarrow="block"/>
                    </v:shape>
                  </w:pict>
                </mc:Fallback>
              </mc:AlternateContent>
            </w:r>
            <w:r w:rsidRPr="00AF0A09">
              <w:rPr>
                <w:rFonts w:ascii="Times New Roman" w:hAnsi="Times New Roman" w:cs="Times New Roman"/>
                <w:color w:val="000000" w:themeColor="text1"/>
                <w:sz w:val="24"/>
                <w:szCs w:val="24"/>
              </w:rPr>
              <w:t>1, Fe  +  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Fe</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4</w:t>
            </w:r>
          </w:p>
          <w:p w14:paraId="3DC66286" w14:textId="1B42B165" w:rsidR="009C1FF9" w:rsidRPr="00AF0A09" w:rsidRDefault="009C1FF9">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noProof/>
                <w:color w:val="000000"/>
                <w:sz w:val="24"/>
                <w:szCs w:val="24"/>
              </w:rPr>
              <mc:AlternateContent>
                <mc:Choice Requires="wps">
                  <w:drawing>
                    <wp:anchor distT="0" distB="0" distL="114300" distR="114300" simplePos="0" relativeHeight="251715584" behindDoc="0" locked="0" layoutInCell="1" allowOverlap="1" wp14:anchorId="179DF9A3" wp14:editId="1A571EBB">
                      <wp:simplePos x="0" y="0"/>
                      <wp:positionH relativeFrom="column">
                        <wp:posOffset>1280795</wp:posOffset>
                      </wp:positionH>
                      <wp:positionV relativeFrom="paragraph">
                        <wp:posOffset>115570</wp:posOffset>
                      </wp:positionV>
                      <wp:extent cx="323850" cy="0"/>
                      <wp:effectExtent l="0" t="76200" r="19050" b="95250"/>
                      <wp:wrapNone/>
                      <wp:docPr id="1630757038" name="Straight Arrow Connector 14"/>
                      <wp:cNvGraphicFramePr/>
                      <a:graphic xmlns:a="http://schemas.openxmlformats.org/drawingml/2006/main">
                        <a:graphicData uri="http://schemas.microsoft.com/office/word/2010/wordprocessingShape">
                          <wps:wsp>
                            <wps:cNvCnPr/>
                            <wps:spPr>
                              <a:xfrm>
                                <a:off x="0" y="0"/>
                                <a:ext cx="323850"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3F122E01" id="Straight Arrow Connector 14" o:spid="_x0000_s1026" type="#_x0000_t32" style="position:absolute;margin-left:100.85pt;margin-top:9.1pt;width:25.5pt;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" strokecolor="black [3040]">
                      <v:stroke dashstyle="dash" endarrow="block"/>
                    </v:shape>
                  </w:pict>
                </mc:Fallback>
              </mc:AlternateContent>
            </w:r>
            <w:r w:rsidRPr="00AF0A09">
              <w:rPr>
                <w:rFonts w:ascii="Times New Roman" w:hAnsi="Times New Roman" w:cs="Times New Roman"/>
                <w:color w:val="000000" w:themeColor="text1"/>
                <w:sz w:val="24"/>
                <w:szCs w:val="24"/>
              </w:rPr>
              <w:t>2, CaO  +  HCl                Ca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7EBE95DA" w14:textId="56C8493C" w:rsidR="009C1FF9" w:rsidRPr="00AF0A09" w:rsidRDefault="009C1FF9">
            <w:pPr>
              <w:tabs>
                <w:tab w:val="left" w:pos="426"/>
              </w:tabs>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noProof/>
                <w:color w:val="000000"/>
                <w:sz w:val="24"/>
                <w:szCs w:val="24"/>
              </w:rPr>
              <mc:AlternateContent>
                <mc:Choice Requires="wps">
                  <w:drawing>
                    <wp:anchor distT="0" distB="0" distL="114300" distR="114300" simplePos="0" relativeHeight="251716608" behindDoc="0" locked="0" layoutInCell="1" allowOverlap="1" wp14:anchorId="227E90F9" wp14:editId="59E58FBE">
                      <wp:simplePos x="0" y="0"/>
                      <wp:positionH relativeFrom="column">
                        <wp:posOffset>956945</wp:posOffset>
                      </wp:positionH>
                      <wp:positionV relativeFrom="paragraph">
                        <wp:posOffset>106680</wp:posOffset>
                      </wp:positionV>
                      <wp:extent cx="323850" cy="0"/>
                      <wp:effectExtent l="0" t="76200" r="19050" b="95250"/>
                      <wp:wrapNone/>
                      <wp:docPr id="403287579" name="Straight Arrow Connector 13"/>
                      <wp:cNvGraphicFramePr/>
                      <a:graphic xmlns:a="http://schemas.openxmlformats.org/drawingml/2006/main">
                        <a:graphicData uri="http://schemas.microsoft.com/office/word/2010/wordprocessingShape">
                          <wps:wsp>
                            <wps:cNvCnPr/>
                            <wps:spPr>
                              <a:xfrm>
                                <a:off x="0" y="0"/>
                                <a:ext cx="323850" cy="0"/>
                              </a:xfrm>
                              <a:prstGeom prst="straightConnector1">
                                <a:avLst/>
                              </a:prstGeom>
                              <a:noFill/>
                              <a:ln w="6350" cap="flat" cmpd="sng" algn="ctr">
                                <a:solidFill>
                                  <a:sysClr val="windowText" lastClr="000000"/>
                                </a:solidFill>
                                <a:prstDash val="dash"/>
                                <a:miter lim="800000"/>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3CCDA388" id="Straight Arrow Connector 13" o:spid="_x0000_s1026" type="#_x0000_t32" style="position:absolute;margin-left:75.35pt;margin-top:8.4pt;width:25.5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" strokecolor="windowText" strokeweight=".5pt">
                      <v:stroke dashstyle="dash" endarrow="block" joinstyle="miter"/>
                    </v:shape>
                  </w:pict>
                </mc:Fallback>
              </mc:AlternateContent>
            </w:r>
            <w:r w:rsidRPr="00AF0A09">
              <w:rPr>
                <w:rFonts w:ascii="Times New Roman" w:hAnsi="Times New Roman" w:cs="Times New Roman"/>
                <w:color w:val="000000" w:themeColor="text1"/>
                <w:sz w:val="24"/>
                <w:szCs w:val="24"/>
              </w:rPr>
              <w:t>3, Fe(OH)</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Fe</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 xml:space="preserve">3 </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7087D0F7" w14:textId="7DA389B5" w:rsidR="009C1FF9" w:rsidRPr="00AF0A09" w:rsidRDefault="009C1FF9">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noProof/>
                <w:color w:val="000000"/>
                <w:sz w:val="24"/>
                <w:szCs w:val="24"/>
              </w:rPr>
              <mc:AlternateContent>
                <mc:Choice Requires="wps">
                  <w:drawing>
                    <wp:anchor distT="0" distB="0" distL="114300" distR="114300" simplePos="0" relativeHeight="251717632" behindDoc="0" locked="0" layoutInCell="1" allowOverlap="1" wp14:anchorId="6C8C611E" wp14:editId="289F2D8F">
                      <wp:simplePos x="0" y="0"/>
                      <wp:positionH relativeFrom="column">
                        <wp:posOffset>1280795</wp:posOffset>
                      </wp:positionH>
                      <wp:positionV relativeFrom="paragraph">
                        <wp:posOffset>107950</wp:posOffset>
                      </wp:positionV>
                      <wp:extent cx="323850" cy="0"/>
                      <wp:effectExtent l="0" t="76200" r="19050" b="95250"/>
                      <wp:wrapNone/>
                      <wp:docPr id="1075736179" name="Straight Arrow Connector 12"/>
                      <wp:cNvGraphicFramePr/>
                      <a:graphic xmlns:a="http://schemas.openxmlformats.org/drawingml/2006/main">
                        <a:graphicData uri="http://schemas.microsoft.com/office/word/2010/wordprocessingShape">
                          <wps:wsp>
                            <wps:cNvCnPr/>
                            <wps:spPr>
                              <a:xfrm>
                                <a:off x="0" y="0"/>
                                <a:ext cx="323850"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w14:anchorId="458D602F" id="Straight Arrow Connector 12" o:spid="_x0000_s1026" type="#_x0000_t32" style="position:absolute;margin-left:100.85pt;margin-top:8.5pt;width:25.5pt;height: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" strokecolor="black [3040]">
                      <v:stroke dashstyle="dash" endarrow="block"/>
                    </v:shape>
                  </w:pict>
                </mc:Fallback>
              </mc:AlternateContent>
            </w:r>
            <w:r w:rsidRPr="00AF0A09">
              <w:rPr>
                <w:rFonts w:ascii="Times New Roman" w:hAnsi="Times New Roman" w:cs="Times New Roman"/>
                <w:color w:val="000000" w:themeColor="text1"/>
                <w:sz w:val="24"/>
                <w:szCs w:val="24"/>
              </w:rPr>
              <w:t>4, SO</w:t>
            </w:r>
            <w:r w:rsidRPr="00AF0A09">
              <w:rPr>
                <w:rFonts w:ascii="Times New Roman" w:hAnsi="Times New Roman" w:cs="Times New Roman"/>
                <w:color w:val="000000" w:themeColor="text1"/>
                <w:sz w:val="24"/>
                <w:szCs w:val="24"/>
                <w:vertAlign w:val="subscript"/>
              </w:rPr>
              <w:t xml:space="preserve">2  </w:t>
            </w:r>
            <w:r w:rsidRPr="00AF0A09">
              <w:rPr>
                <w:rFonts w:ascii="Times New Roman" w:hAnsi="Times New Roman" w:cs="Times New Roman"/>
                <w:color w:val="000000" w:themeColor="text1"/>
                <w:sz w:val="24"/>
                <w:szCs w:val="24"/>
              </w:rPr>
              <w:t>+  KOH                K</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25688ED7" w14:textId="77777777" w:rsidR="009C1FF9" w:rsidRPr="00AF0A09" w:rsidRDefault="009C1FF9">
            <w:pPr>
              <w:spacing w:after="0"/>
              <w:jc w:val="both"/>
              <w:rPr>
                <w:rFonts w:ascii="Times New Roman" w:hAnsi="Times New Roman" w:cs="Times New Roman"/>
                <w:color w:val="000000" w:themeColor="text1"/>
                <w:sz w:val="24"/>
                <w:szCs w:val="24"/>
                <w:lang w:val="it-IT"/>
              </w:rPr>
            </w:pPr>
            <w:r w:rsidRPr="00AF0A09">
              <w:rPr>
                <w:rFonts w:ascii="Times New Roman" w:eastAsia="Times New Roman" w:hAnsi="Times New Roman" w:cs="Times New Roman"/>
                <w:b/>
                <w:color w:val="000000" w:themeColor="text1"/>
                <w:sz w:val="24"/>
                <w:szCs w:val="24"/>
              </w:rPr>
              <w:t>Câu 5:</w:t>
            </w:r>
            <w:r w:rsidRPr="00AF0A09">
              <w:rPr>
                <w:rFonts w:ascii="Times New Roman" w:eastAsia="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 xml:space="preserve">Khi cho m gam kim loại </w:t>
            </w:r>
            <w:r w:rsidRPr="00AF0A09">
              <w:rPr>
                <w:rFonts w:ascii="Times New Roman" w:hAnsi="Times New Roman" w:cs="Times New Roman"/>
                <w:color w:val="000000" w:themeColor="text1"/>
                <w:sz w:val="24"/>
                <w:szCs w:val="24"/>
                <w:lang w:val="it-IT"/>
              </w:rPr>
              <w:t xml:space="preserve">Mg phản ứng với </w:t>
            </w:r>
            <w:r w:rsidRPr="00AF0A09">
              <w:rPr>
                <w:rFonts w:ascii="Times New Roman" w:hAnsi="Times New Roman" w:cs="Times New Roman"/>
                <w:color w:val="000000" w:themeColor="text1"/>
                <w:sz w:val="24"/>
                <w:szCs w:val="24"/>
              </w:rPr>
              <w:t xml:space="preserve">dung dịch </w:t>
            </w:r>
            <w:r w:rsidRPr="00AF0A09">
              <w:rPr>
                <w:rFonts w:ascii="Times New Roman" w:hAnsi="Times New Roman" w:cs="Times New Roman"/>
                <w:color w:val="000000" w:themeColor="text1"/>
                <w:sz w:val="24"/>
                <w:szCs w:val="24"/>
                <w:lang w:val="it-IT"/>
              </w:rPr>
              <w:t xml:space="preserve">HCl </w:t>
            </w:r>
            <w:r w:rsidRPr="00AF0A09">
              <w:rPr>
                <w:rFonts w:ascii="Times New Roman" w:hAnsi="Times New Roman" w:cs="Times New Roman"/>
                <w:color w:val="000000" w:themeColor="text1"/>
                <w:sz w:val="24"/>
                <w:szCs w:val="24"/>
              </w:rPr>
              <w:t xml:space="preserve">dư </w:t>
            </w:r>
            <w:r w:rsidRPr="00AF0A09">
              <w:rPr>
                <w:rFonts w:ascii="Times New Roman" w:hAnsi="Times New Roman" w:cs="Times New Roman"/>
                <w:color w:val="000000" w:themeColor="text1"/>
                <w:sz w:val="24"/>
                <w:szCs w:val="24"/>
                <w:lang w:val="it-IT"/>
              </w:rPr>
              <w:t xml:space="preserve">theo phản ứng: </w:t>
            </w:r>
            <w:r w:rsidRPr="00AF0A09">
              <w:rPr>
                <w:rFonts w:ascii="Times New Roman" w:hAnsi="Times New Roman" w:cs="Times New Roman"/>
                <w:color w:val="000000" w:themeColor="text1"/>
                <w:sz w:val="24"/>
                <w:szCs w:val="24"/>
              </w:rPr>
              <w:t>Mg+ 2HCl  → Mg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lang w:val="it-IT"/>
              </w:rPr>
              <w:t xml:space="preserve"> . Sau phản ứng thu được 2,4</w:t>
            </w:r>
            <w:r w:rsidRPr="00AF0A09">
              <w:rPr>
                <w:rFonts w:ascii="Times New Roman" w:hAnsi="Times New Roman" w:cs="Times New Roman"/>
                <w:color w:val="000000" w:themeColor="text1"/>
                <w:sz w:val="24"/>
                <w:szCs w:val="24"/>
              </w:rPr>
              <w:t>79</w:t>
            </w:r>
            <w:r w:rsidRPr="00AF0A09">
              <w:rPr>
                <w:rFonts w:ascii="Times New Roman" w:hAnsi="Times New Roman" w:cs="Times New Roman"/>
                <w:color w:val="000000" w:themeColor="text1"/>
                <w:sz w:val="24"/>
                <w:szCs w:val="24"/>
                <w:lang w:val="it-IT"/>
              </w:rPr>
              <w:t xml:space="preserve"> lít (đktc) khí hiđro </w:t>
            </w:r>
            <w:r w:rsidRPr="00AF0A09">
              <w:rPr>
                <w:rFonts w:ascii="Times New Roman" w:hAnsi="Times New Roman" w:cs="Times New Roman"/>
                <w:color w:val="000000" w:themeColor="text1"/>
                <w:sz w:val="24"/>
                <w:szCs w:val="24"/>
              </w:rPr>
              <w:t xml:space="preserve">ở </w:t>
            </w:r>
            <w:r w:rsidRPr="00AF0A09">
              <w:rPr>
                <w:rFonts w:ascii="Times New Roman" w:eastAsia="Open Sans" w:hAnsi="Times New Roman" w:cs="Times New Roman"/>
                <w:color w:val="000000" w:themeColor="text1"/>
                <w:sz w:val="24"/>
                <w:szCs w:val="24"/>
                <w:shd w:val="clear" w:color="auto" w:fill="FFFFFF"/>
              </w:rPr>
              <w:t>25</w:t>
            </w:r>
            <w:r w:rsidRPr="00AF0A09">
              <w:rPr>
                <w:rFonts w:ascii="Times New Roman" w:eastAsia="Open Sans" w:hAnsi="Times New Roman" w:cs="Times New Roman"/>
                <w:color w:val="000000" w:themeColor="text1"/>
                <w:sz w:val="24"/>
                <w:szCs w:val="24"/>
                <w:shd w:val="clear" w:color="auto" w:fill="FFFFFF"/>
                <w:vertAlign w:val="superscript"/>
              </w:rPr>
              <w:t>0</w:t>
            </w:r>
            <w:r w:rsidRPr="00AF0A09">
              <w:rPr>
                <w:rFonts w:ascii="Times New Roman" w:eastAsia="Open Sans" w:hAnsi="Times New Roman" w:cs="Times New Roman"/>
                <w:color w:val="000000" w:themeColor="text1"/>
                <w:sz w:val="24"/>
                <w:szCs w:val="24"/>
                <w:shd w:val="clear" w:color="auto" w:fill="FFFFFF"/>
              </w:rPr>
              <w:t>C, 1 bar.</w:t>
            </w:r>
            <w:r w:rsidRPr="00AF0A09">
              <w:rPr>
                <w:rFonts w:ascii="Times New Roman" w:hAnsi="Times New Roman" w:cs="Times New Roman"/>
                <w:color w:val="000000" w:themeColor="text1"/>
                <w:sz w:val="24"/>
                <w:szCs w:val="24"/>
              </w:rPr>
              <w:t xml:space="preserve"> Tính m?</w:t>
            </w:r>
          </w:p>
          <w:p w14:paraId="373C925E" w14:textId="77777777" w:rsidR="009C1FF9" w:rsidRPr="00AF0A09" w:rsidRDefault="009C1FF9">
            <w:pPr>
              <w:tabs>
                <w:tab w:val="left" w:pos="6489"/>
              </w:tabs>
              <w:spacing w:after="0"/>
              <w:jc w:val="both"/>
              <w:rPr>
                <w:rFonts w:ascii="Times New Roman" w:hAnsi="Times New Roman" w:cs="Times New Roman"/>
                <w:b/>
                <w:color w:val="000000" w:themeColor="text1"/>
                <w:sz w:val="24"/>
                <w:szCs w:val="24"/>
                <w:lang w:val="nl-NL"/>
              </w:rPr>
            </w:pPr>
          </w:p>
          <w:p w14:paraId="29C7E5D5" w14:textId="77777777" w:rsidR="009C1FF9" w:rsidRPr="00AF0A09" w:rsidRDefault="009C1FF9">
            <w:pPr>
              <w:tabs>
                <w:tab w:val="left" w:pos="6489"/>
              </w:tabs>
              <w:spacing w:after="0"/>
              <w:jc w:val="both"/>
              <w:rPr>
                <w:rFonts w:ascii="Times New Roman" w:hAnsi="Times New Roman" w:cs="Times New Roman"/>
                <w:b/>
                <w:color w:val="000000" w:themeColor="text1"/>
                <w:sz w:val="24"/>
                <w:szCs w:val="24"/>
                <w:lang w:val="nl-NL"/>
              </w:rPr>
            </w:pPr>
          </w:p>
          <w:p w14:paraId="74C8F35E"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 xml:space="preserve">Câu 6: </w:t>
            </w:r>
            <w:r w:rsidRPr="00AF0A09">
              <w:rPr>
                <w:rFonts w:ascii="Times New Roman" w:hAnsi="Times New Roman" w:cs="Times New Roman"/>
                <w:color w:val="000000" w:themeColor="text1"/>
                <w:sz w:val="24"/>
                <w:szCs w:val="24"/>
              </w:rPr>
              <w:t xml:space="preserve">Khi cho kim loại 6,5g kim loại Zn phản ứng với dung dịch axit sunfuric loãng như sau: </w:t>
            </w:r>
          </w:p>
          <w:p w14:paraId="5C2D58EE"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Zn+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Zn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 xml:space="preserve">2. </w:t>
            </w:r>
            <w:r w:rsidRPr="00AF0A09">
              <w:rPr>
                <w:rFonts w:ascii="Times New Roman" w:hAnsi="Times New Roman" w:cs="Times New Roman"/>
                <w:color w:val="000000" w:themeColor="text1"/>
                <w:sz w:val="24"/>
                <w:szCs w:val="24"/>
              </w:rPr>
              <w:t>Tính khối lượng muối Zn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thu được sau phản ứng.</w:t>
            </w:r>
          </w:p>
          <w:p w14:paraId="52B97EFF" w14:textId="77777777" w:rsidR="009C1FF9" w:rsidRPr="00AF0A09" w:rsidRDefault="009C1FF9">
            <w:pPr>
              <w:pStyle w:val="ListParagraph"/>
              <w:tabs>
                <w:tab w:val="left" w:pos="6489"/>
              </w:tabs>
              <w:spacing w:line="276" w:lineRule="auto"/>
              <w:ind w:left="0"/>
              <w:jc w:val="both"/>
              <w:rPr>
                <w:b/>
                <w:iCs/>
                <w:color w:val="000000" w:themeColor="text1"/>
              </w:rPr>
            </w:pPr>
          </w:p>
          <w:p w14:paraId="3149E2FD" w14:textId="77777777" w:rsidR="009C1FF9" w:rsidRPr="00AF0A09" w:rsidRDefault="009C1FF9">
            <w:pPr>
              <w:pStyle w:val="ListParagraph"/>
              <w:tabs>
                <w:tab w:val="left" w:pos="6489"/>
              </w:tabs>
              <w:spacing w:line="276" w:lineRule="auto"/>
              <w:ind w:left="0"/>
              <w:jc w:val="both"/>
              <w:rPr>
                <w:b/>
                <w:iCs/>
                <w:color w:val="000000" w:themeColor="text1"/>
              </w:rPr>
            </w:pPr>
          </w:p>
          <w:p w14:paraId="7A95E264" w14:textId="77777777" w:rsidR="009C1FF9" w:rsidRPr="00AF0A09" w:rsidRDefault="009C1FF9">
            <w:pPr>
              <w:pStyle w:val="ListParagraph"/>
              <w:tabs>
                <w:tab w:val="left" w:pos="6489"/>
              </w:tabs>
              <w:spacing w:line="276" w:lineRule="auto"/>
              <w:ind w:left="0"/>
              <w:jc w:val="both"/>
              <w:rPr>
                <w:b/>
                <w:iCs/>
                <w:color w:val="000000" w:themeColor="text1"/>
              </w:rPr>
            </w:pPr>
          </w:p>
          <w:p w14:paraId="631B1867" w14:textId="77777777" w:rsidR="009C1FF9" w:rsidRPr="00AF0A09" w:rsidRDefault="009C1FF9">
            <w:pPr>
              <w:pStyle w:val="ListParagraph"/>
              <w:tabs>
                <w:tab w:val="left" w:pos="6489"/>
              </w:tabs>
              <w:spacing w:line="276" w:lineRule="auto"/>
              <w:ind w:left="0"/>
              <w:jc w:val="both"/>
              <w:rPr>
                <w:color w:val="000000" w:themeColor="text1"/>
              </w:rPr>
            </w:pPr>
            <w:r w:rsidRPr="00AF0A09">
              <w:rPr>
                <w:b/>
                <w:iCs/>
                <w:color w:val="000000" w:themeColor="text1"/>
              </w:rPr>
              <w:t xml:space="preserve">Câu 7: </w:t>
            </w:r>
            <w:r w:rsidRPr="00AF0A09">
              <w:rPr>
                <w:rFonts w:eastAsia="Open Sans"/>
                <w:color w:val="000000" w:themeColor="text1"/>
                <w:shd w:val="clear" w:color="auto" w:fill="FFFFFF"/>
              </w:rPr>
              <w:t xml:space="preserve">Nung 10 gam calcium carbonate (thành phần chính của đá vôi), thu được khí </w:t>
            </w:r>
            <w:r w:rsidRPr="00AF0A09">
              <w:rPr>
                <w:rFonts w:eastAsia="Open Sans"/>
                <w:color w:val="000000" w:themeColor="text1"/>
                <w:shd w:val="clear" w:color="auto" w:fill="FFFFFF"/>
              </w:rPr>
              <w:lastRenderedPageBreak/>
              <w:t>carbon dioxide và 4,48 gam vôi sống. Tính hiệu suất phản ứng ?</w:t>
            </w:r>
          </w:p>
          <w:p w14:paraId="21840DD9" w14:textId="77777777" w:rsidR="009C1FF9" w:rsidRPr="00AF0A09" w:rsidRDefault="009C1FF9">
            <w:pPr>
              <w:spacing w:after="0"/>
              <w:ind w:right="48"/>
              <w:jc w:val="both"/>
              <w:rPr>
                <w:rFonts w:ascii="Times New Roman" w:eastAsia="Times New Roman" w:hAnsi="Times New Roman" w:cs="Times New Roman"/>
                <w:b/>
                <w:color w:val="000000" w:themeColor="text1"/>
                <w:sz w:val="24"/>
                <w:szCs w:val="24"/>
                <w:lang w:val="nl-NL"/>
              </w:rPr>
            </w:pPr>
          </w:p>
          <w:p w14:paraId="6213FCEB" w14:textId="77777777" w:rsidR="009C1FF9" w:rsidRPr="00AF0A09" w:rsidRDefault="009C1FF9">
            <w:pPr>
              <w:spacing w:after="0"/>
              <w:ind w:right="48"/>
              <w:jc w:val="both"/>
              <w:rPr>
                <w:rFonts w:ascii="Times New Roman" w:eastAsia="Times New Roman" w:hAnsi="Times New Roman" w:cs="Times New Roman"/>
                <w:b/>
                <w:color w:val="000000" w:themeColor="text1"/>
                <w:sz w:val="24"/>
                <w:szCs w:val="24"/>
                <w:lang w:val="nl-NL"/>
              </w:rPr>
            </w:pPr>
          </w:p>
          <w:p w14:paraId="33DAC154" w14:textId="77777777" w:rsidR="009C1FF9" w:rsidRPr="00AF0A09" w:rsidRDefault="009C1FF9">
            <w:pPr>
              <w:spacing w:after="0"/>
              <w:ind w:right="48"/>
              <w:jc w:val="both"/>
              <w:rPr>
                <w:rFonts w:ascii="Times New Roman" w:eastAsia="Times New Roman" w:hAnsi="Times New Roman" w:cs="Times New Roman"/>
                <w:b/>
                <w:color w:val="000000" w:themeColor="text1"/>
                <w:sz w:val="24"/>
                <w:szCs w:val="24"/>
                <w:lang w:val="nl-NL"/>
              </w:rPr>
            </w:pPr>
          </w:p>
          <w:p w14:paraId="6A3773F4" w14:textId="77777777" w:rsidR="009C1FF9" w:rsidRPr="00AF0A09" w:rsidRDefault="009C1FF9">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lang w:val="nl-NL"/>
              </w:rPr>
              <w:t xml:space="preserve">Câu 8: </w:t>
            </w:r>
            <w:r w:rsidRPr="00AF0A09">
              <w:rPr>
                <w:rFonts w:ascii="Times New Roman" w:hAnsi="Times New Roman" w:cs="Times New Roman"/>
                <w:color w:val="000000" w:themeColor="text1"/>
                <w:sz w:val="24"/>
                <w:szCs w:val="24"/>
              </w:rPr>
              <w:t>Cho a g kim loại Zn dạng hạt vào lượng dư dung dịch HCl 2M, phương trình hóa học xảy ra như sau:</w:t>
            </w:r>
            <w:r w:rsidRPr="00AF0A09">
              <w:rPr>
                <w:rFonts w:ascii="Times New Roman" w:eastAsia="Times New Roman" w:hAnsi="Times New Roman" w:cs="Times New Roman"/>
                <w:color w:val="000000" w:themeColor="text1"/>
                <w:sz w:val="24"/>
                <w:szCs w:val="24"/>
              </w:rPr>
              <w:t xml:space="preserve">  </w:t>
            </w:r>
          </w:p>
          <w:p w14:paraId="6C683992" w14:textId="77777777" w:rsidR="009C1FF9" w:rsidRPr="00AF0A09" w:rsidRDefault="009C1FF9">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Zn + 2HCl → Zn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p>
          <w:p w14:paraId="75757F63"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ốc độ khí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thoát ra như thế nào khi thay đổi các yếu tố dưới đây:</w:t>
            </w:r>
          </w:p>
          <w:p w14:paraId="37A4E1CA"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Thay a g Zn hạt bằng a g bột Zn</w:t>
            </w:r>
          </w:p>
          <w:p w14:paraId="4B76E0B8"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 Thay dung dịch HCl 2M bằng dung dịch HCl 1M</w:t>
            </w:r>
          </w:p>
          <w:p w14:paraId="2A97C09F"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Thực hiện phản ứng ở nhiệt độ cao hơn bằng cách đun nóng nhẹ dd HCl.</w:t>
            </w:r>
          </w:p>
          <w:p w14:paraId="1AC55C12" w14:textId="77777777" w:rsidR="009C1FF9" w:rsidRPr="00AF0A09" w:rsidRDefault="009C1FF9">
            <w:pPr>
              <w:tabs>
                <w:tab w:val="left" w:pos="225"/>
              </w:tabs>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 Hs thực hiện nhiệm vụ học tập</w:t>
            </w:r>
          </w:p>
          <w:p w14:paraId="2069DCE2"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hoạt động nhóm trả lời các câu hỏi.</w:t>
            </w:r>
          </w:p>
          <w:p w14:paraId="184B8260"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Quan sát, giúp đỡ Hs nếu cần</w:t>
            </w:r>
          </w:p>
          <w:p w14:paraId="23D5602A"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w:t>
            </w:r>
          </w:p>
          <w:p w14:paraId="4BD6E314"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ại diện các nhóm HS báo cáo kết quả</w:t>
            </w:r>
          </w:p>
          <w:p w14:paraId="0DD25C79"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Hs khác nhận xét, bổ sung.</w:t>
            </w:r>
          </w:p>
          <w:p w14:paraId="5A323824"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53A0A108"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ốt kiến thức</w:t>
            </w:r>
          </w:p>
        </w:tc>
        <w:tc>
          <w:tcPr>
            <w:tcW w:w="5103" w:type="dxa"/>
            <w:tcBorders>
              <w:top w:val="single" w:sz="4" w:space="0" w:color="000000"/>
              <w:left w:val="single" w:sz="4" w:space="0" w:color="000000"/>
              <w:bottom w:val="single" w:sz="4" w:space="0" w:color="000000"/>
              <w:right w:val="single" w:sz="4" w:space="0" w:color="000000"/>
            </w:tcBorders>
            <w:hideMark/>
          </w:tcPr>
          <w:p w14:paraId="544E9595"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I. Một số câu hỏi tự luận:</w:t>
            </w:r>
          </w:p>
          <w:p w14:paraId="65CD61A0" w14:textId="77777777" w:rsidR="009C1FF9" w:rsidRPr="00AF0A09" w:rsidRDefault="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ợi ý trả lời câu hỏi:</w:t>
            </w:r>
          </w:p>
          <w:p w14:paraId="13271191" w14:textId="77777777" w:rsidR="009C1FF9" w:rsidRPr="00AF0A09" w:rsidRDefault="009C1FF9">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w:t>
            </w:r>
            <w:r w:rsidRPr="00AF0A09">
              <w:rPr>
                <w:rFonts w:ascii="Times New Roman" w:hAnsi="Times New Roman" w:cs="Times New Roman"/>
                <w:color w:val="000000" w:themeColor="text1"/>
                <w:sz w:val="24"/>
                <w:szCs w:val="24"/>
              </w:rPr>
              <w:t xml:space="preserve"> </w:t>
            </w:r>
          </w:p>
          <w:p w14:paraId="5CD9A45E" w14:textId="77777777" w:rsidR="009C1FF9" w:rsidRPr="00AF0A09" w:rsidRDefault="009C1FF9">
            <w:pPr>
              <w:tabs>
                <w:tab w:val="left" w:pos="6489"/>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Tỉ khối của khí A so với khí B là: </w:t>
            </w:r>
            <w:r w:rsidRPr="00AF0A09">
              <w:rPr>
                <w:rFonts w:ascii="Times New Roman" w:eastAsia="Times New Roman" w:hAnsi="Times New Roman" w:cs="Times New Roman"/>
                <w:color w:val="000000" w:themeColor="text1"/>
                <w:position w:val="-32"/>
                <w:sz w:val="24"/>
                <w:szCs w:val="24"/>
              </w:rPr>
              <w:object w:dxaOrig="1560" w:dyaOrig="696" w14:anchorId="796D395D">
                <v:shape id="_x0000_i1113" type="#_x0000_t75" style="width:78.45pt;height:34.4pt" o:ole="">
                  <v:imagedata r:id="rId35" o:title=""/>
                </v:shape>
                <o:OLEObject Type="Embed" ProgID="Equation.DSMT4" ShapeID="_x0000_i1113" DrawAspect="Content" ObjectID="_1754590485" r:id="rId494"/>
              </w:object>
            </w:r>
          </w:p>
          <w:p w14:paraId="248388EF"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Suy ra M</w:t>
            </w:r>
            <w:r w:rsidRPr="00AF0A09">
              <w:rPr>
                <w:rFonts w:ascii="Times New Roman" w:hAnsi="Times New Roman" w:cs="Times New Roman"/>
                <w:color w:val="000000" w:themeColor="text1"/>
                <w:sz w:val="24"/>
                <w:szCs w:val="24"/>
                <w:vertAlign w:val="subscript"/>
              </w:rPr>
              <w:t>A</w:t>
            </w:r>
            <w:r w:rsidRPr="00AF0A09">
              <w:rPr>
                <w:rFonts w:ascii="Times New Roman" w:hAnsi="Times New Roman" w:cs="Times New Roman"/>
                <w:color w:val="000000" w:themeColor="text1"/>
                <w:sz w:val="24"/>
                <w:szCs w:val="24"/>
              </w:rPr>
              <w:t xml:space="preserve"> = 1,8.M</w:t>
            </w:r>
            <w:r w:rsidRPr="00AF0A09">
              <w:rPr>
                <w:rFonts w:ascii="Times New Roman" w:hAnsi="Times New Roman" w:cs="Times New Roman"/>
                <w:color w:val="000000" w:themeColor="text1"/>
                <w:sz w:val="24"/>
                <w:szCs w:val="24"/>
                <w:vertAlign w:val="subscript"/>
              </w:rPr>
              <w:t>B</w:t>
            </w:r>
            <w:r w:rsidRPr="00AF0A09">
              <w:rPr>
                <w:rFonts w:ascii="Times New Roman" w:hAnsi="Times New Roman" w:cs="Times New Roman"/>
                <w:color w:val="000000" w:themeColor="text1"/>
                <w:sz w:val="24"/>
                <w:szCs w:val="24"/>
              </w:rPr>
              <w:t xml:space="preserve"> = 1,8.30 = 54 (g/mol).</w:t>
            </w:r>
          </w:p>
          <w:p w14:paraId="65290A0B"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Vậy khối lượng mol của khí A là 54 g/mol.</w:t>
            </w:r>
          </w:p>
          <w:p w14:paraId="7273444D" w14:textId="77777777" w:rsidR="009C1FF9" w:rsidRPr="00AF0A09" w:rsidRDefault="009C1FF9">
            <w:pPr>
              <w:spacing w:after="0"/>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Câu 2:</w:t>
            </w:r>
            <w:r w:rsidRPr="00AF0A09">
              <w:rPr>
                <w:rFonts w:ascii="Times New Roman" w:hAnsi="Times New Roman" w:cs="Times New Roman"/>
                <w:color w:val="000000" w:themeColor="text1"/>
                <w:sz w:val="24"/>
                <w:szCs w:val="24"/>
              </w:rPr>
              <w:t xml:space="preserve"> </w:t>
            </w:r>
          </w:p>
          <w:p w14:paraId="4B1024EC" w14:textId="77777777" w:rsidR="009C1FF9" w:rsidRPr="00AF0A09" w:rsidRDefault="009C1FF9">
            <w:pPr>
              <w:tabs>
                <w:tab w:val="left" w:pos="6489"/>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Ta có tỉ khối của khí Y so với SO</w:t>
            </w:r>
            <w:r w:rsidRPr="00AF0A09">
              <w:rPr>
                <w:rFonts w:ascii="Times New Roman" w:hAnsi="Times New Roman" w:cs="Times New Roman"/>
                <w:bCs/>
                <w:color w:val="000000" w:themeColor="text1"/>
                <w:sz w:val="24"/>
                <w:szCs w:val="24"/>
                <w:vertAlign w:val="subscript"/>
              </w:rPr>
              <w:t>2</w:t>
            </w:r>
            <w:r w:rsidRPr="00AF0A09">
              <w:rPr>
                <w:rFonts w:ascii="Times New Roman" w:hAnsi="Times New Roman" w:cs="Times New Roman"/>
                <w:bCs/>
                <w:color w:val="000000" w:themeColor="text1"/>
                <w:sz w:val="24"/>
                <w:szCs w:val="24"/>
              </w:rPr>
              <w:t xml:space="preserve"> là: </w:t>
            </w:r>
            <w:r w:rsidRPr="00AF0A09">
              <w:rPr>
                <w:rFonts w:ascii="Times New Roman" w:eastAsia="Times New Roman" w:hAnsi="Times New Roman" w:cs="Times New Roman"/>
                <w:color w:val="000000" w:themeColor="text1"/>
                <w:position w:val="-36"/>
                <w:sz w:val="24"/>
                <w:szCs w:val="24"/>
              </w:rPr>
              <w:object w:dxaOrig="1908" w:dyaOrig="720" w14:anchorId="6E3E9254">
                <v:shape id="_x0000_i1114" type="#_x0000_t75" style="width:95.65pt;height:36.55pt" o:ole="">
                  <v:imagedata r:id="rId37" o:title=""/>
                </v:shape>
                <o:OLEObject Type="Embed" ProgID="Equation.DSMT4" ShapeID="_x0000_i1114" DrawAspect="Content" ObjectID="_1754590486" r:id="rId495"/>
              </w:object>
            </w:r>
          </w:p>
          <w:p w14:paraId="456561C1" w14:textId="77777777" w:rsidR="009C1FF9" w:rsidRPr="00AF0A09" w:rsidRDefault="009C1FF9">
            <w:pPr>
              <w:tabs>
                <w:tab w:val="left" w:pos="6489"/>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Suy ra M</w:t>
            </w:r>
            <w:r w:rsidRPr="00AF0A09">
              <w:rPr>
                <w:rFonts w:ascii="Times New Roman" w:hAnsi="Times New Roman" w:cs="Times New Roman"/>
                <w:bCs/>
                <w:color w:val="000000" w:themeColor="text1"/>
                <w:sz w:val="24"/>
                <w:szCs w:val="24"/>
                <w:vertAlign w:val="subscript"/>
              </w:rPr>
              <w:t>Y</w:t>
            </w:r>
            <w:r w:rsidRPr="00AF0A09">
              <w:rPr>
                <w:rFonts w:ascii="Times New Roman" w:hAnsi="Times New Roman" w:cs="Times New Roman"/>
                <w:bCs/>
                <w:color w:val="000000" w:themeColor="text1"/>
                <w:sz w:val="24"/>
                <w:szCs w:val="24"/>
              </w:rPr>
              <w:t xml:space="preserve"> = 0,5.M</w:t>
            </w:r>
            <w:r w:rsidRPr="00AF0A09">
              <w:rPr>
                <w:rFonts w:ascii="Times New Roman" w:hAnsi="Times New Roman" w:cs="Times New Roman"/>
                <w:bCs/>
                <w:color w:val="000000" w:themeColor="text1"/>
                <w:sz w:val="24"/>
                <w:szCs w:val="24"/>
                <w:vertAlign w:val="subscript"/>
              </w:rPr>
              <w:t xml:space="preserve">SO2 </w:t>
            </w:r>
            <w:r w:rsidRPr="00AF0A09">
              <w:rPr>
                <w:rFonts w:ascii="Times New Roman" w:hAnsi="Times New Roman" w:cs="Times New Roman"/>
                <w:bCs/>
                <w:color w:val="000000" w:themeColor="text1"/>
                <w:sz w:val="24"/>
                <w:szCs w:val="24"/>
              </w:rPr>
              <w:t>= 0,5.64 = 32(g/mol).</w:t>
            </w:r>
          </w:p>
          <w:p w14:paraId="5D63F1CB" w14:textId="77777777" w:rsidR="009C1FF9" w:rsidRPr="00AF0A09" w:rsidRDefault="009C1FF9">
            <w:pPr>
              <w:tabs>
                <w:tab w:val="left" w:pos="6489"/>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Tỉ khối của khí X so với khí Y là: </w:t>
            </w:r>
            <w:r w:rsidRPr="00AF0A09">
              <w:rPr>
                <w:rFonts w:ascii="Times New Roman" w:eastAsia="Times New Roman" w:hAnsi="Times New Roman" w:cs="Times New Roman"/>
                <w:color w:val="000000" w:themeColor="text1"/>
                <w:position w:val="-32"/>
                <w:sz w:val="24"/>
                <w:szCs w:val="24"/>
              </w:rPr>
              <w:object w:dxaOrig="1572" w:dyaOrig="696" w14:anchorId="71808FEE">
                <v:shape id="_x0000_i1115" type="#_x0000_t75" style="width:78.45pt;height:34.4pt" o:ole="">
                  <v:imagedata r:id="rId39" o:title=""/>
                </v:shape>
                <o:OLEObject Type="Embed" ProgID="Equation.DSMT4" ShapeID="_x0000_i1115" DrawAspect="Content" ObjectID="_1754590487" r:id="rId496"/>
              </w:object>
            </w:r>
          </w:p>
          <w:p w14:paraId="5E3FD9ED" w14:textId="77777777" w:rsidR="009C1FF9" w:rsidRPr="00AF0A09" w:rsidRDefault="009C1FF9">
            <w:pPr>
              <w:tabs>
                <w:tab w:val="left" w:pos="6489"/>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Suy ra M</w:t>
            </w:r>
            <w:r w:rsidRPr="00AF0A09">
              <w:rPr>
                <w:rFonts w:ascii="Times New Roman" w:hAnsi="Times New Roman" w:cs="Times New Roman"/>
                <w:bCs/>
                <w:color w:val="000000" w:themeColor="text1"/>
                <w:sz w:val="24"/>
                <w:szCs w:val="24"/>
                <w:vertAlign w:val="subscript"/>
              </w:rPr>
              <w:t>X</w:t>
            </w:r>
            <w:r w:rsidRPr="00AF0A09">
              <w:rPr>
                <w:rFonts w:ascii="Times New Roman" w:hAnsi="Times New Roman" w:cs="Times New Roman"/>
                <w:bCs/>
                <w:color w:val="000000" w:themeColor="text1"/>
                <w:sz w:val="24"/>
                <w:szCs w:val="24"/>
              </w:rPr>
              <w:t xml:space="preserve"> = 1,5.M</w:t>
            </w:r>
            <w:r w:rsidRPr="00AF0A09">
              <w:rPr>
                <w:rFonts w:ascii="Times New Roman" w:hAnsi="Times New Roman" w:cs="Times New Roman"/>
                <w:bCs/>
                <w:color w:val="000000" w:themeColor="text1"/>
                <w:sz w:val="24"/>
                <w:szCs w:val="24"/>
                <w:vertAlign w:val="subscript"/>
              </w:rPr>
              <w:t>Y</w:t>
            </w:r>
            <w:r w:rsidRPr="00AF0A09">
              <w:rPr>
                <w:rFonts w:ascii="Times New Roman" w:hAnsi="Times New Roman" w:cs="Times New Roman"/>
                <w:bCs/>
                <w:color w:val="000000" w:themeColor="text1"/>
                <w:sz w:val="24"/>
                <w:szCs w:val="24"/>
              </w:rPr>
              <w:t xml:space="preserve"> = 1,5.32 = 48 (g/mol)</w:t>
            </w:r>
          </w:p>
          <w:p w14:paraId="5298497D" w14:textId="77777777" w:rsidR="009C1FF9" w:rsidRPr="00AF0A09" w:rsidRDefault="009C1FF9">
            <w:pPr>
              <w:tabs>
                <w:tab w:val="left" w:pos="6489"/>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Vậy khối lượng mol của khí X là 48 g/mol.</w:t>
            </w:r>
          </w:p>
          <w:p w14:paraId="37482BEF" w14:textId="77777777" w:rsidR="009C1FF9" w:rsidRPr="00AF0A09" w:rsidRDefault="009C1FF9">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Câu 3:</w:t>
            </w:r>
          </w:p>
          <w:p w14:paraId="66CA3C66"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Phương trình hóa học của phản ứng:</w:t>
            </w:r>
          </w:p>
          <w:p w14:paraId="777C0751"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Na</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CaCl</w:t>
            </w:r>
            <w:r w:rsidRPr="00AF0A09">
              <w:rPr>
                <w:rFonts w:ascii="Times New Roman" w:hAnsi="Times New Roman" w:cs="Times New Roman"/>
                <w:color w:val="000000" w:themeColor="text1"/>
                <w:sz w:val="24"/>
                <w:szCs w:val="24"/>
                <w:vertAlign w:val="subscript"/>
              </w:rPr>
              <w:t xml:space="preserve">2 </w:t>
            </w:r>
            <w:r w:rsidRPr="00AF0A09">
              <w:rPr>
                <w:rFonts w:ascii="Times New Roman" w:hAnsi="Times New Roman" w:cs="Times New Roman"/>
                <w:color w:val="000000" w:themeColor="text1"/>
                <w:sz w:val="24"/>
                <w:szCs w:val="24"/>
              </w:rPr>
              <w:t>→ Ca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2NaCl</w:t>
            </w:r>
          </w:p>
          <w:p w14:paraId="6C31AEB3"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b. </w:t>
            </w:r>
          </w:p>
          <w:p w14:paraId="49080808"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Số phân tử Na</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số phân tử Ca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1: 1</w:t>
            </w:r>
          </w:p>
          <w:p w14:paraId="5428F040" w14:textId="77777777" w:rsidR="009C1FF9" w:rsidRPr="00AF0A09" w:rsidRDefault="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Số phân tử Na</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số phân tử Ca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 1:1</w:t>
            </w:r>
          </w:p>
          <w:p w14:paraId="41959CD1" w14:textId="77777777" w:rsidR="009C1FF9" w:rsidRPr="00AF0A09" w:rsidRDefault="009C1FF9">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Câu 4:</w:t>
            </w:r>
          </w:p>
          <w:p w14:paraId="23ADE867" w14:textId="77777777" w:rsidR="009C1FF9" w:rsidRPr="00AF0A09" w:rsidRDefault="009C1FF9">
            <w:pPr>
              <w:spacing w:after="0"/>
              <w:rPr>
                <w:rFonts w:ascii="Times New Roman" w:hAnsi="Times New Roman" w:cs="Times New Roman"/>
                <w:b/>
                <w:color w:val="000000" w:themeColor="text1"/>
                <w:sz w:val="24"/>
                <w:szCs w:val="24"/>
              </w:rPr>
            </w:pPr>
            <w:r w:rsidRPr="00AF0A09">
              <w:rPr>
                <w:rFonts w:ascii="Times New Roman" w:hAnsi="Times New Roman" w:cs="Times New Roman"/>
                <w:color w:val="000000" w:themeColor="text1"/>
                <w:sz w:val="24"/>
                <w:szCs w:val="24"/>
              </w:rPr>
              <w:t>1,  3Fe  + 2 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  Fe</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4</w:t>
            </w:r>
          </w:p>
          <w:p w14:paraId="61B96F2A" w14:textId="77777777" w:rsidR="009C1FF9" w:rsidRPr="00AF0A09" w:rsidRDefault="009C1FF9">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2,  CaO  +  2HCl  → Ca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21EA7D7E" w14:textId="77777777" w:rsidR="009C1FF9" w:rsidRPr="00AF0A09" w:rsidRDefault="009C1FF9">
            <w:pPr>
              <w:tabs>
                <w:tab w:val="left" w:pos="426"/>
              </w:tabs>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3,  2Fe(OH)</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   Fe</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 xml:space="preserve">3 </w:t>
            </w:r>
            <w:r w:rsidRPr="00AF0A09">
              <w:rPr>
                <w:rFonts w:ascii="Times New Roman" w:hAnsi="Times New Roman" w:cs="Times New Roman"/>
                <w:color w:val="000000" w:themeColor="text1"/>
                <w:sz w:val="24"/>
                <w:szCs w:val="24"/>
              </w:rPr>
              <w:t xml:space="preserve"> + 3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3BDD1F71" w14:textId="77777777" w:rsidR="009C1FF9" w:rsidRPr="00AF0A09" w:rsidRDefault="009C1FF9">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4,  SO</w:t>
            </w:r>
            <w:r w:rsidRPr="00AF0A09">
              <w:rPr>
                <w:rFonts w:ascii="Times New Roman" w:hAnsi="Times New Roman" w:cs="Times New Roman"/>
                <w:color w:val="000000" w:themeColor="text1"/>
                <w:sz w:val="24"/>
                <w:szCs w:val="24"/>
                <w:vertAlign w:val="subscript"/>
              </w:rPr>
              <w:t xml:space="preserve">2  </w:t>
            </w:r>
            <w:r w:rsidRPr="00AF0A09">
              <w:rPr>
                <w:rFonts w:ascii="Times New Roman" w:hAnsi="Times New Roman" w:cs="Times New Roman"/>
                <w:color w:val="000000" w:themeColor="text1"/>
                <w:sz w:val="24"/>
                <w:szCs w:val="24"/>
              </w:rPr>
              <w:t>+  2KOH  →  K</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2D0C15A2" w14:textId="77777777" w:rsidR="009C1FF9" w:rsidRPr="00AF0A09" w:rsidRDefault="009C1FF9">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Câu 5:</w:t>
            </w:r>
            <w:r w:rsidRPr="00AF0A09">
              <w:rPr>
                <w:rFonts w:ascii="Times New Roman" w:eastAsia="Times New Roman" w:hAnsi="Times New Roman" w:cs="Times New Roman"/>
                <w:color w:val="000000" w:themeColor="text1"/>
                <w:sz w:val="24"/>
                <w:szCs w:val="24"/>
              </w:rPr>
              <w:t xml:space="preserve"> </w:t>
            </w:r>
          </w:p>
          <w:p w14:paraId="43A6AAB0"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position w:val="-28"/>
                <w:sz w:val="24"/>
                <w:szCs w:val="24"/>
              </w:rPr>
              <w:object w:dxaOrig="1740" w:dyaOrig="660" w14:anchorId="6C1EA18F">
                <v:shape id="_x0000_i1116" type="#_x0000_t75" style="width:87.05pt;height:33.3pt" o:ole="">
                  <v:imagedata r:id="rId97" o:title=""/>
                  <o:lock v:ext="edit" aspectratio="f"/>
                </v:shape>
                <o:OLEObject Type="Embed" ProgID="Equation.DSMT4" ShapeID="_x0000_i1116" DrawAspect="Content" ObjectID="_1754590488" r:id="rId497"/>
              </w:object>
            </w:r>
            <w:r w:rsidRPr="00AF0A09">
              <w:rPr>
                <w:rFonts w:ascii="Times New Roman" w:hAnsi="Times New Roman" w:cs="Times New Roman"/>
                <w:color w:val="000000" w:themeColor="text1"/>
                <w:position w:val="-28"/>
                <w:sz w:val="24"/>
                <w:szCs w:val="24"/>
              </w:rPr>
              <w:t xml:space="preserve"> </w:t>
            </w:r>
            <w:r w:rsidRPr="00AF0A09">
              <w:rPr>
                <w:rFonts w:ascii="Times New Roman" w:hAnsi="Times New Roman" w:cs="Times New Roman"/>
                <w:color w:val="000000" w:themeColor="text1"/>
                <w:sz w:val="24"/>
                <w:szCs w:val="24"/>
              </w:rPr>
              <w:t>mol</w:t>
            </w:r>
          </w:p>
          <w:p w14:paraId="6BEEFCAC" w14:textId="77777777" w:rsidR="009C1FF9" w:rsidRPr="00AF0A09" w:rsidRDefault="009C1FF9">
            <w:pPr>
              <w:tabs>
                <w:tab w:val="left" w:pos="1680"/>
              </w:tabs>
              <w:spacing w:after="0"/>
              <w:jc w:val="both"/>
              <w:rPr>
                <w:rFonts w:ascii="Times New Roman" w:hAnsi="Times New Roman" w:cs="Times New Roman"/>
                <w:color w:val="000000" w:themeColor="text1"/>
                <w:sz w:val="24"/>
                <w:szCs w:val="24"/>
                <w:vertAlign w:val="subscript"/>
              </w:rPr>
            </w:pPr>
            <w:r w:rsidRPr="00AF0A09">
              <w:rPr>
                <w:rFonts w:ascii="Times New Roman" w:hAnsi="Times New Roman" w:cs="Times New Roman"/>
                <w:color w:val="000000" w:themeColor="text1"/>
                <w:sz w:val="24"/>
                <w:szCs w:val="24"/>
              </w:rPr>
              <w:t>PTHH: Mg+ 2HCl  → Mg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p>
          <w:p w14:paraId="4A60516A" w14:textId="77777777" w:rsidR="009C1FF9" w:rsidRPr="00AF0A09" w:rsidRDefault="009C1FF9">
            <w:pPr>
              <w:tabs>
                <w:tab w:val="left" w:pos="1680"/>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heo PT  1                                   1(mol)</w:t>
            </w:r>
          </w:p>
          <w:p w14:paraId="6C201DF5"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heo bài: 0,1           ←               0,1(mol)</w:t>
            </w:r>
          </w:p>
          <w:p w14:paraId="272A20AA"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Từ pt: n</w:t>
            </w:r>
            <w:r w:rsidRPr="00AF0A09">
              <w:rPr>
                <w:rFonts w:ascii="Times New Roman" w:hAnsi="Times New Roman" w:cs="Times New Roman"/>
                <w:color w:val="000000" w:themeColor="text1"/>
                <w:sz w:val="24"/>
                <w:szCs w:val="24"/>
                <w:vertAlign w:val="subscript"/>
              </w:rPr>
              <w:t>Mg</w:t>
            </w:r>
            <w:r w:rsidRPr="00AF0A09">
              <w:rPr>
                <w:rFonts w:ascii="Times New Roman" w:hAnsi="Times New Roman" w:cs="Times New Roman"/>
                <w:color w:val="000000" w:themeColor="text1"/>
                <w:sz w:val="24"/>
                <w:szCs w:val="24"/>
              </w:rPr>
              <w:t xml:space="preserve"> = n</w:t>
            </w:r>
            <w:r w:rsidRPr="00AF0A09">
              <w:rPr>
                <w:rFonts w:ascii="Times New Roman" w:hAnsi="Times New Roman" w:cs="Times New Roman"/>
                <w:color w:val="000000" w:themeColor="text1"/>
                <w:sz w:val="24"/>
                <w:szCs w:val="24"/>
                <w:vertAlign w:val="subscript"/>
              </w:rPr>
              <w:t>H2</w:t>
            </w:r>
            <w:r w:rsidRPr="00AF0A09">
              <w:rPr>
                <w:rFonts w:ascii="Times New Roman" w:hAnsi="Times New Roman" w:cs="Times New Roman"/>
                <w:color w:val="000000" w:themeColor="text1"/>
                <w:sz w:val="24"/>
                <w:szCs w:val="24"/>
              </w:rPr>
              <w:t xml:space="preserve"> = 0,1 mol</w:t>
            </w:r>
          </w:p>
          <w:p w14:paraId="1633D986" w14:textId="77777777" w:rsidR="009C1FF9" w:rsidRPr="00AF0A09" w:rsidRDefault="009C1FF9">
            <w:pPr>
              <w:pStyle w:val="ListParagraph"/>
              <w:numPr>
                <w:ilvl w:val="0"/>
                <w:numId w:val="15"/>
              </w:numPr>
              <w:tabs>
                <w:tab w:val="left" w:pos="6489"/>
              </w:tabs>
              <w:spacing w:line="276" w:lineRule="auto"/>
              <w:contextualSpacing/>
              <w:jc w:val="both"/>
              <w:rPr>
                <w:color w:val="000000" w:themeColor="text1"/>
              </w:rPr>
            </w:pPr>
            <w:r w:rsidRPr="00AF0A09">
              <w:rPr>
                <w:color w:val="000000" w:themeColor="text1"/>
              </w:rPr>
              <w:t>m = m</w:t>
            </w:r>
            <w:r w:rsidRPr="00AF0A09">
              <w:rPr>
                <w:color w:val="000000" w:themeColor="text1"/>
                <w:vertAlign w:val="subscript"/>
              </w:rPr>
              <w:t>Mg</w:t>
            </w:r>
            <w:r w:rsidRPr="00AF0A09">
              <w:rPr>
                <w:color w:val="000000" w:themeColor="text1"/>
              </w:rPr>
              <w:t>= 0,1.24 = 2,4 gam</w:t>
            </w:r>
          </w:p>
          <w:p w14:paraId="5E2CB342" w14:textId="77777777" w:rsidR="009C1FF9" w:rsidRPr="00AF0A09" w:rsidRDefault="009C1FF9">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lang w:val="nl-NL"/>
              </w:rPr>
              <w:t xml:space="preserve">Câu 6: </w:t>
            </w:r>
          </w:p>
          <w:p w14:paraId="73E5D30D"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Số mol kim loại Zn là:</w:t>
            </w:r>
          </w:p>
          <w:p w14:paraId="52DE7F06" w14:textId="77777777" w:rsidR="009C1FF9" w:rsidRPr="00AF0A09" w:rsidRDefault="009C1FF9">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n</w:t>
            </w:r>
            <w:r w:rsidRPr="00AF0A09">
              <w:rPr>
                <w:rFonts w:ascii="Times New Roman" w:hAnsi="Times New Roman" w:cs="Times New Roman"/>
                <w:color w:val="000000" w:themeColor="text1"/>
                <w:sz w:val="24"/>
                <w:szCs w:val="24"/>
                <w:vertAlign w:val="subscript"/>
              </w:rPr>
              <w:t>Zn</w:t>
            </w:r>
            <w:r w:rsidRPr="00AF0A09">
              <w:rPr>
                <w:rFonts w:ascii="Times New Roman" w:hAnsi="Times New Roman" w:cs="Times New Roman"/>
                <w:color w:val="000000" w:themeColor="text1"/>
                <w:sz w:val="24"/>
                <w:szCs w:val="24"/>
              </w:rPr>
              <w:t>= 6,5/65 = 0,1 mol</w:t>
            </w:r>
          </w:p>
          <w:p w14:paraId="3CBBF933" w14:textId="77777777" w:rsidR="009C1FF9" w:rsidRPr="00AF0A09" w:rsidRDefault="009C1FF9">
            <w:pPr>
              <w:tabs>
                <w:tab w:val="left" w:pos="2400"/>
                <w:tab w:val="left" w:pos="6489"/>
              </w:tabs>
              <w:spacing w:after="0"/>
              <w:jc w:val="both"/>
              <w:rPr>
                <w:rFonts w:ascii="Times New Roman" w:hAnsi="Times New Roman" w:cs="Times New Roman"/>
                <w:color w:val="000000" w:themeColor="text1"/>
                <w:sz w:val="24"/>
                <w:szCs w:val="24"/>
                <w:vertAlign w:val="subscript"/>
              </w:rPr>
            </w:pPr>
            <w:r w:rsidRPr="00AF0A09">
              <w:rPr>
                <w:rFonts w:ascii="Times New Roman" w:hAnsi="Times New Roman" w:cs="Times New Roman"/>
                <w:color w:val="000000" w:themeColor="text1"/>
                <w:sz w:val="24"/>
                <w:szCs w:val="24"/>
              </w:rPr>
              <w:t>PT:      Zn+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Zn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p>
          <w:p w14:paraId="1253E236" w14:textId="77777777" w:rsidR="009C1FF9" w:rsidRPr="00AF0A09" w:rsidRDefault="009C1FF9">
            <w:pPr>
              <w:tabs>
                <w:tab w:val="left" w:pos="168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heo Pt:  1                       1(mol)</w:t>
            </w:r>
          </w:p>
          <w:p w14:paraId="3719EC70" w14:textId="77777777" w:rsidR="009C1FF9" w:rsidRPr="00AF0A09" w:rsidRDefault="009C1FF9">
            <w:pPr>
              <w:tabs>
                <w:tab w:val="left" w:pos="1680"/>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heo bài: 0,1           →      0,1(mol)</w:t>
            </w:r>
          </w:p>
          <w:p w14:paraId="78904EB7" w14:textId="77777777" w:rsidR="009C1FF9" w:rsidRPr="00AF0A09" w:rsidRDefault="009C1FF9">
            <w:pPr>
              <w:tabs>
                <w:tab w:val="left" w:pos="1680"/>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ừ pt: n</w:t>
            </w:r>
            <w:r w:rsidRPr="00AF0A09">
              <w:rPr>
                <w:rFonts w:ascii="Times New Roman" w:hAnsi="Times New Roman" w:cs="Times New Roman"/>
                <w:color w:val="000000" w:themeColor="text1"/>
                <w:sz w:val="24"/>
                <w:szCs w:val="24"/>
                <w:vertAlign w:val="subscript"/>
              </w:rPr>
              <w:t>ZnSO4</w:t>
            </w:r>
            <w:r w:rsidRPr="00AF0A09">
              <w:rPr>
                <w:rFonts w:ascii="Times New Roman" w:hAnsi="Times New Roman" w:cs="Times New Roman"/>
                <w:color w:val="000000" w:themeColor="text1"/>
                <w:sz w:val="24"/>
                <w:szCs w:val="24"/>
              </w:rPr>
              <w:t xml:space="preserve"> = n</w:t>
            </w:r>
            <w:r w:rsidRPr="00AF0A09">
              <w:rPr>
                <w:rFonts w:ascii="Times New Roman" w:hAnsi="Times New Roman" w:cs="Times New Roman"/>
                <w:color w:val="000000" w:themeColor="text1"/>
                <w:sz w:val="24"/>
                <w:szCs w:val="24"/>
                <w:vertAlign w:val="subscript"/>
              </w:rPr>
              <w:t>Zn</w:t>
            </w:r>
            <w:r w:rsidRPr="00AF0A09">
              <w:rPr>
                <w:rFonts w:ascii="Times New Roman" w:hAnsi="Times New Roman" w:cs="Times New Roman"/>
                <w:color w:val="000000" w:themeColor="text1"/>
                <w:sz w:val="24"/>
                <w:szCs w:val="24"/>
              </w:rPr>
              <w:t xml:space="preserve"> = 0,1 mol</w:t>
            </w:r>
          </w:p>
          <w:p w14:paraId="5328AE00" w14:textId="77777777" w:rsidR="009C1FF9" w:rsidRPr="00AF0A09" w:rsidRDefault="009C1FF9">
            <w:pPr>
              <w:tabs>
                <w:tab w:val="left" w:pos="1680"/>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Khối lượng muối Zn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là:</w:t>
            </w:r>
          </w:p>
          <w:p w14:paraId="5AA82903" w14:textId="77777777" w:rsidR="009C1FF9" w:rsidRPr="00AF0A09" w:rsidRDefault="009C1FF9">
            <w:pPr>
              <w:tabs>
                <w:tab w:val="left" w:pos="1680"/>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m</w:t>
            </w:r>
            <w:r w:rsidRPr="00AF0A09">
              <w:rPr>
                <w:rFonts w:ascii="Times New Roman" w:hAnsi="Times New Roman" w:cs="Times New Roman"/>
                <w:color w:val="000000" w:themeColor="text1"/>
                <w:sz w:val="24"/>
                <w:szCs w:val="24"/>
                <w:vertAlign w:val="subscript"/>
              </w:rPr>
              <w:t>ZnSO4</w:t>
            </w:r>
            <w:r w:rsidRPr="00AF0A09">
              <w:rPr>
                <w:rFonts w:ascii="Times New Roman" w:hAnsi="Times New Roman" w:cs="Times New Roman"/>
                <w:color w:val="000000" w:themeColor="text1"/>
                <w:sz w:val="24"/>
                <w:szCs w:val="24"/>
              </w:rPr>
              <w:t xml:space="preserve"> = n</w:t>
            </w:r>
            <w:r w:rsidRPr="00AF0A09">
              <w:rPr>
                <w:rFonts w:ascii="Times New Roman" w:hAnsi="Times New Roman" w:cs="Times New Roman"/>
                <w:color w:val="000000" w:themeColor="text1"/>
                <w:sz w:val="24"/>
                <w:szCs w:val="24"/>
                <w:vertAlign w:val="subscript"/>
              </w:rPr>
              <w:t>ZnSO4</w:t>
            </w:r>
            <w:r w:rsidRPr="00AF0A09">
              <w:rPr>
                <w:rFonts w:ascii="Times New Roman" w:hAnsi="Times New Roman" w:cs="Times New Roman"/>
                <w:color w:val="000000" w:themeColor="text1"/>
                <w:sz w:val="24"/>
                <w:szCs w:val="24"/>
              </w:rPr>
              <w:t>.M</w:t>
            </w:r>
            <w:r w:rsidRPr="00AF0A09">
              <w:rPr>
                <w:rFonts w:ascii="Times New Roman" w:hAnsi="Times New Roman" w:cs="Times New Roman"/>
                <w:color w:val="000000" w:themeColor="text1"/>
                <w:sz w:val="24"/>
                <w:szCs w:val="24"/>
                <w:vertAlign w:val="subscript"/>
              </w:rPr>
              <w:t>ZnSO4</w:t>
            </w:r>
            <w:r w:rsidRPr="00AF0A09">
              <w:rPr>
                <w:rFonts w:ascii="Times New Roman" w:hAnsi="Times New Roman" w:cs="Times New Roman"/>
                <w:color w:val="000000" w:themeColor="text1"/>
                <w:sz w:val="24"/>
                <w:szCs w:val="24"/>
              </w:rPr>
              <w:t xml:space="preserve"> = 0,1.161 = 16,1 g</w:t>
            </w:r>
          </w:p>
          <w:p w14:paraId="003A5154" w14:textId="77777777" w:rsidR="009C1FF9" w:rsidRPr="00AF0A09" w:rsidRDefault="009C1FF9">
            <w:pPr>
              <w:pStyle w:val="ListParagraph"/>
              <w:spacing w:line="276" w:lineRule="auto"/>
              <w:ind w:left="0"/>
              <w:jc w:val="both"/>
              <w:rPr>
                <w:b/>
                <w:iCs/>
                <w:color w:val="000000" w:themeColor="text1"/>
              </w:rPr>
            </w:pPr>
            <w:r w:rsidRPr="00AF0A09">
              <w:rPr>
                <w:b/>
                <w:iCs/>
                <w:color w:val="000000" w:themeColor="text1"/>
              </w:rPr>
              <w:t xml:space="preserve">Câu 7: </w:t>
            </w:r>
            <w:r w:rsidRPr="00AF0A09">
              <w:rPr>
                <w:color w:val="000000" w:themeColor="text1"/>
              </w:rPr>
              <w:t>Số mol CaCO</w:t>
            </w:r>
            <w:r w:rsidRPr="00AF0A09">
              <w:rPr>
                <w:color w:val="000000" w:themeColor="text1"/>
                <w:vertAlign w:val="subscript"/>
              </w:rPr>
              <w:t>3</w:t>
            </w:r>
            <w:r w:rsidRPr="00AF0A09">
              <w:rPr>
                <w:color w:val="000000" w:themeColor="text1"/>
              </w:rPr>
              <w:t xml:space="preserve"> là:</w:t>
            </w:r>
          </w:p>
          <w:p w14:paraId="584EB2F2" w14:textId="77777777" w:rsidR="009C1FF9" w:rsidRPr="00AF0A09" w:rsidRDefault="009C1FF9">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n</w:t>
            </w:r>
            <w:r w:rsidRPr="00AF0A09">
              <w:rPr>
                <w:rFonts w:ascii="Times New Roman" w:hAnsi="Times New Roman" w:cs="Times New Roman"/>
                <w:color w:val="000000" w:themeColor="text1"/>
                <w:sz w:val="24"/>
                <w:szCs w:val="24"/>
                <w:vertAlign w:val="subscript"/>
              </w:rPr>
              <w:t>CaCO3</w:t>
            </w:r>
            <w:r w:rsidRPr="00AF0A09">
              <w:rPr>
                <w:rFonts w:ascii="Times New Roman" w:hAnsi="Times New Roman" w:cs="Times New Roman"/>
                <w:color w:val="000000" w:themeColor="text1"/>
                <w:sz w:val="24"/>
                <w:szCs w:val="24"/>
              </w:rPr>
              <w:t xml:space="preserve"> = m</w:t>
            </w:r>
            <w:r w:rsidRPr="00AF0A09">
              <w:rPr>
                <w:rFonts w:ascii="Times New Roman" w:hAnsi="Times New Roman" w:cs="Times New Roman"/>
                <w:color w:val="000000" w:themeColor="text1"/>
                <w:sz w:val="24"/>
                <w:szCs w:val="24"/>
                <w:vertAlign w:val="subscript"/>
              </w:rPr>
              <w:t>CaCO3</w:t>
            </w:r>
            <w:r w:rsidRPr="00AF0A09">
              <w:rPr>
                <w:rFonts w:ascii="Times New Roman" w:hAnsi="Times New Roman" w:cs="Times New Roman"/>
                <w:color w:val="000000" w:themeColor="text1"/>
                <w:sz w:val="24"/>
                <w:szCs w:val="24"/>
              </w:rPr>
              <w:t>/M</w:t>
            </w:r>
            <w:r w:rsidRPr="00AF0A09">
              <w:rPr>
                <w:rFonts w:ascii="Times New Roman" w:hAnsi="Times New Roman" w:cs="Times New Roman"/>
                <w:color w:val="000000" w:themeColor="text1"/>
                <w:sz w:val="24"/>
                <w:szCs w:val="24"/>
                <w:vertAlign w:val="subscript"/>
              </w:rPr>
              <w:t>CaCO3</w:t>
            </w:r>
            <w:r w:rsidRPr="00AF0A09">
              <w:rPr>
                <w:rFonts w:ascii="Times New Roman" w:hAnsi="Times New Roman" w:cs="Times New Roman"/>
                <w:color w:val="000000" w:themeColor="text1"/>
                <w:sz w:val="24"/>
                <w:szCs w:val="24"/>
              </w:rPr>
              <w:t xml:space="preserve"> = 10/100 = 0,1 mol</w:t>
            </w:r>
          </w:p>
          <w:p w14:paraId="5E33C6EE" w14:textId="77777777" w:rsidR="009C1FF9" w:rsidRPr="00AF0A09" w:rsidRDefault="009C1FF9">
            <w:pPr>
              <w:tabs>
                <w:tab w:val="left" w:pos="2400"/>
                <w:tab w:val="left" w:pos="6489"/>
              </w:tabs>
              <w:spacing w:after="0"/>
              <w:jc w:val="both"/>
              <w:rPr>
                <w:rFonts w:ascii="Times New Roman" w:hAnsi="Times New Roman" w:cs="Times New Roman"/>
                <w:color w:val="000000" w:themeColor="text1"/>
                <w:sz w:val="24"/>
                <w:szCs w:val="24"/>
                <w:vertAlign w:val="subscript"/>
              </w:rPr>
            </w:pPr>
            <w:r w:rsidRPr="00AF0A09">
              <w:rPr>
                <w:rFonts w:ascii="Times New Roman" w:hAnsi="Times New Roman" w:cs="Times New Roman"/>
                <w:color w:val="000000" w:themeColor="text1"/>
                <w:sz w:val="24"/>
                <w:szCs w:val="24"/>
              </w:rPr>
              <w:t>PT:      Ca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position w:val="-6"/>
                <w:sz w:val="24"/>
                <w:szCs w:val="24"/>
              </w:rPr>
              <w:object w:dxaOrig="660" w:dyaOrig="360" w14:anchorId="6E28CDC7">
                <v:shape id="_x0000_i1117" type="#_x0000_t75" style="width:33.3pt;height:18.25pt" o:ole="">
                  <v:imagedata r:id="rId88" o:title=""/>
                  <o:lock v:ext="edit" aspectratio="f"/>
                </v:shape>
                <o:OLEObject Type="Embed" ProgID="Equation.DSMT4" ShapeID="_x0000_i1117" DrawAspect="Content" ObjectID="_1754590489" r:id="rId498"/>
              </w:object>
            </w:r>
            <w:r w:rsidRPr="00AF0A09">
              <w:rPr>
                <w:rFonts w:ascii="Times New Roman" w:hAnsi="Times New Roman" w:cs="Times New Roman"/>
                <w:color w:val="000000" w:themeColor="text1"/>
                <w:sz w:val="24"/>
                <w:szCs w:val="24"/>
              </w:rPr>
              <w:t>CaO+ CO</w:t>
            </w:r>
            <w:r w:rsidRPr="00AF0A09">
              <w:rPr>
                <w:rFonts w:ascii="Times New Roman" w:hAnsi="Times New Roman" w:cs="Times New Roman"/>
                <w:color w:val="000000" w:themeColor="text1"/>
                <w:sz w:val="24"/>
                <w:szCs w:val="24"/>
                <w:vertAlign w:val="subscript"/>
              </w:rPr>
              <w:t>2</w:t>
            </w:r>
          </w:p>
          <w:p w14:paraId="03637899" w14:textId="77777777" w:rsidR="009C1FF9" w:rsidRPr="00AF0A09" w:rsidRDefault="009C1FF9">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heo Pt:      1                  1(mol)</w:t>
            </w:r>
          </w:p>
          <w:p w14:paraId="1A163AC9" w14:textId="77777777" w:rsidR="009C1FF9" w:rsidRPr="00AF0A09" w:rsidRDefault="009C1FF9">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heo bài:  0,1               0,1(mol)</w:t>
            </w:r>
          </w:p>
          <w:p w14:paraId="61D9E325" w14:textId="77777777" w:rsidR="009C1FF9" w:rsidRPr="00AF0A09" w:rsidRDefault="009C1FF9">
            <w:pPr>
              <w:tabs>
                <w:tab w:val="left" w:pos="1680"/>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ừ pt: n</w:t>
            </w:r>
            <w:r w:rsidRPr="00AF0A09">
              <w:rPr>
                <w:rFonts w:ascii="Times New Roman" w:hAnsi="Times New Roman" w:cs="Times New Roman"/>
                <w:color w:val="000000" w:themeColor="text1"/>
                <w:sz w:val="24"/>
                <w:szCs w:val="24"/>
                <w:vertAlign w:val="subscript"/>
              </w:rPr>
              <w:t>CaO</w:t>
            </w:r>
            <w:r w:rsidRPr="00AF0A09">
              <w:rPr>
                <w:rFonts w:ascii="Times New Roman" w:hAnsi="Times New Roman" w:cs="Times New Roman"/>
                <w:color w:val="000000" w:themeColor="text1"/>
                <w:sz w:val="24"/>
                <w:szCs w:val="24"/>
              </w:rPr>
              <w:t xml:space="preserve"> = n</w:t>
            </w:r>
            <w:r w:rsidRPr="00AF0A09">
              <w:rPr>
                <w:rFonts w:ascii="Times New Roman" w:hAnsi="Times New Roman" w:cs="Times New Roman"/>
                <w:color w:val="000000" w:themeColor="text1"/>
                <w:sz w:val="24"/>
                <w:szCs w:val="24"/>
                <w:vertAlign w:val="subscript"/>
              </w:rPr>
              <w:t>Ca</w:t>
            </w:r>
            <w:r w:rsidRPr="00AF0A09">
              <w:rPr>
                <w:rFonts w:ascii="Times New Roman" w:hAnsi="Times New Roman" w:cs="Times New Roman"/>
                <w:color w:val="000000" w:themeColor="text1"/>
                <w:sz w:val="24"/>
                <w:szCs w:val="24"/>
              </w:rPr>
              <w:t xml:space="preserve"> = 0,1 mol</w:t>
            </w:r>
          </w:p>
          <w:p w14:paraId="7EEBF022" w14:textId="77777777" w:rsidR="009C1FF9" w:rsidRPr="00AF0A09" w:rsidRDefault="009C1FF9">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Khối lượng của CaO theo </w:t>
            </w:r>
            <w:r w:rsidRPr="00AF0A09">
              <w:rPr>
                <w:rFonts w:ascii="Times New Roman" w:hAnsi="Times New Roman" w:cs="Times New Roman"/>
                <w:color w:val="000000" w:themeColor="text1"/>
                <w:sz w:val="24"/>
                <w:szCs w:val="24"/>
                <w:lang w:val="vi-VN"/>
              </w:rPr>
              <w:t xml:space="preserve">lý thuyết là : </w:t>
            </w:r>
          </w:p>
          <w:p w14:paraId="3C68458F" w14:textId="77777777" w:rsidR="009C1FF9" w:rsidRPr="00AF0A09" w:rsidRDefault="009C1FF9">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lang w:val="vi-VN"/>
              </w:rPr>
              <w:t>m</w:t>
            </w:r>
            <w:r w:rsidRPr="00AF0A09">
              <w:rPr>
                <w:rFonts w:ascii="Times New Roman" w:hAnsi="Times New Roman" w:cs="Times New Roman"/>
                <w:color w:val="000000" w:themeColor="text1"/>
                <w:sz w:val="24"/>
                <w:szCs w:val="24"/>
                <w:vertAlign w:val="subscript"/>
                <w:lang w:val="vi-VN"/>
              </w:rPr>
              <w:t>CaO</w:t>
            </w:r>
            <w:r w:rsidRPr="00AF0A09">
              <w:rPr>
                <w:rFonts w:ascii="Times New Roman" w:hAnsi="Times New Roman" w:cs="Times New Roman"/>
                <w:color w:val="000000" w:themeColor="text1"/>
                <w:sz w:val="24"/>
                <w:szCs w:val="24"/>
                <w:vertAlign w:val="subscript"/>
              </w:rPr>
              <w:t xml:space="preserve"> lý thuyết</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rPr>
              <w:t>= n</w:t>
            </w:r>
            <w:r w:rsidRPr="00AF0A09">
              <w:rPr>
                <w:rFonts w:ascii="Times New Roman" w:hAnsi="Times New Roman" w:cs="Times New Roman"/>
                <w:color w:val="000000" w:themeColor="text1"/>
                <w:sz w:val="24"/>
                <w:szCs w:val="24"/>
                <w:vertAlign w:val="subscript"/>
              </w:rPr>
              <w:t>CaO</w:t>
            </w:r>
            <w:r w:rsidRPr="00AF0A09">
              <w:rPr>
                <w:rFonts w:ascii="Times New Roman" w:hAnsi="Times New Roman" w:cs="Times New Roman"/>
                <w:color w:val="000000" w:themeColor="text1"/>
                <w:sz w:val="24"/>
                <w:szCs w:val="24"/>
              </w:rPr>
              <w:t>.M</w:t>
            </w:r>
            <w:r w:rsidRPr="00AF0A09">
              <w:rPr>
                <w:rFonts w:ascii="Times New Roman" w:hAnsi="Times New Roman" w:cs="Times New Roman"/>
                <w:color w:val="000000" w:themeColor="text1"/>
                <w:sz w:val="24"/>
                <w:szCs w:val="24"/>
                <w:vertAlign w:val="subscript"/>
              </w:rPr>
              <w:t>CaO</w:t>
            </w:r>
            <w:r w:rsidRPr="00AF0A09">
              <w:rPr>
                <w:rFonts w:ascii="Times New Roman" w:hAnsi="Times New Roman" w:cs="Times New Roman"/>
                <w:color w:val="000000" w:themeColor="text1"/>
                <w:sz w:val="24"/>
                <w:szCs w:val="24"/>
              </w:rPr>
              <w:t xml:space="preserve">  = 0,1.56= 5,6 gam </w:t>
            </w:r>
          </w:p>
          <w:p w14:paraId="07414682" w14:textId="77777777" w:rsidR="009C1FF9" w:rsidRPr="00AF0A09" w:rsidRDefault="009C1FF9">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iệu suất phản ứng trên là:</w:t>
            </w:r>
          </w:p>
          <w:p w14:paraId="6E3AAE9C" w14:textId="77777777" w:rsidR="009C1FF9" w:rsidRPr="00AF0A09" w:rsidRDefault="009C1FF9">
            <w:pPr>
              <w:tabs>
                <w:tab w:val="left" w:pos="2400"/>
                <w:tab w:val="left" w:pos="6489"/>
              </w:tabs>
              <w:spacing w:after="0"/>
              <w:rPr>
                <w:rFonts w:ascii="Times New Roman" w:hAnsi="Times New Roman" w:cs="Times New Roman"/>
                <w:color w:val="000000" w:themeColor="text1"/>
                <w:sz w:val="24"/>
                <w:szCs w:val="24"/>
                <w:vertAlign w:val="subscript"/>
              </w:rPr>
            </w:pPr>
            <w:r w:rsidRPr="00AF0A09">
              <w:rPr>
                <w:rFonts w:ascii="Times New Roman" w:hAnsi="Times New Roman" w:cs="Times New Roman"/>
                <w:color w:val="000000" w:themeColor="text1"/>
                <w:sz w:val="24"/>
                <w:szCs w:val="24"/>
              </w:rPr>
              <w:t>H = (m</w:t>
            </w:r>
            <w:r w:rsidRPr="00AF0A09">
              <w:rPr>
                <w:rFonts w:ascii="Times New Roman" w:hAnsi="Times New Roman" w:cs="Times New Roman"/>
                <w:color w:val="000000" w:themeColor="text1"/>
                <w:sz w:val="24"/>
                <w:szCs w:val="24"/>
                <w:vertAlign w:val="subscript"/>
              </w:rPr>
              <w:t>CaO thực tế</w:t>
            </w:r>
            <w:r w:rsidRPr="00AF0A09">
              <w:rPr>
                <w:rFonts w:ascii="Times New Roman" w:hAnsi="Times New Roman" w:cs="Times New Roman"/>
                <w:color w:val="000000" w:themeColor="text1"/>
                <w:sz w:val="24"/>
                <w:szCs w:val="24"/>
              </w:rPr>
              <w:t>.100)/m</w:t>
            </w:r>
            <w:r w:rsidRPr="00AF0A09">
              <w:rPr>
                <w:rFonts w:ascii="Times New Roman" w:hAnsi="Times New Roman" w:cs="Times New Roman"/>
                <w:color w:val="000000" w:themeColor="text1"/>
                <w:sz w:val="24"/>
                <w:szCs w:val="24"/>
                <w:vertAlign w:val="subscript"/>
              </w:rPr>
              <w:t xml:space="preserve">CaO lý thuyết </w:t>
            </w:r>
          </w:p>
          <w:p w14:paraId="5C497827" w14:textId="77777777" w:rsidR="009C1FF9" w:rsidRPr="00AF0A09" w:rsidRDefault="009C1FF9">
            <w:pPr>
              <w:tabs>
                <w:tab w:val="left" w:pos="2400"/>
                <w:tab w:val="left" w:pos="6489"/>
              </w:tabs>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vertAlign w:val="subscript"/>
              </w:rPr>
              <w:t xml:space="preserve">            </w:t>
            </w:r>
            <w:r w:rsidRPr="00AF0A09">
              <w:rPr>
                <w:rFonts w:ascii="Times New Roman" w:hAnsi="Times New Roman" w:cs="Times New Roman"/>
                <w:color w:val="000000" w:themeColor="text1"/>
                <w:sz w:val="24"/>
                <w:szCs w:val="24"/>
              </w:rPr>
              <w:t>= (4,48.100)/5,6 = 80%</w:t>
            </w:r>
          </w:p>
          <w:p w14:paraId="09935626" w14:textId="77777777" w:rsidR="009C1FF9" w:rsidRPr="00AF0A09" w:rsidRDefault="009C1FF9">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Câu 8: </w:t>
            </w:r>
          </w:p>
          <w:p w14:paraId="745CAB72"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Times New Roman" w:hAnsi="Times New Roman" w:cs="Times New Roman"/>
                <w:noProof/>
                <w:color w:val="000000" w:themeColor="text1"/>
                <w:sz w:val="24"/>
                <w:szCs w:val="24"/>
              </w:rPr>
              <w:t>a) Thay a g Zn hạt bằng a g bột Zn</w:t>
            </w:r>
          </w:p>
          <w:p w14:paraId="222A24BC"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Cambria Math" w:hAnsi="Cambria Math" w:cs="Cambria Math"/>
                <w:noProof/>
                <w:color w:val="000000" w:themeColor="text1"/>
                <w:sz w:val="24"/>
                <w:szCs w:val="24"/>
              </w:rPr>
              <w:t>⇒</w:t>
            </w:r>
            <w:r w:rsidRPr="00AF0A09">
              <w:rPr>
                <w:rFonts w:ascii="Times New Roman" w:hAnsi="Times New Roman" w:cs="Times New Roman"/>
                <w:noProof/>
                <w:color w:val="000000" w:themeColor="text1"/>
                <w:sz w:val="24"/>
                <w:szCs w:val="24"/>
              </w:rPr>
              <w:t> Tăng diện tích tiếp xúc của chất phản ứng</w:t>
            </w:r>
          </w:p>
          <w:p w14:paraId="45CFFE90"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Cambria Math" w:hAnsi="Cambria Math" w:cs="Cambria Math"/>
                <w:noProof/>
                <w:color w:val="000000" w:themeColor="text1"/>
                <w:sz w:val="24"/>
                <w:szCs w:val="24"/>
              </w:rPr>
              <w:t>⇒</w:t>
            </w:r>
            <w:r w:rsidRPr="00AF0A09">
              <w:rPr>
                <w:rFonts w:ascii="Times New Roman" w:hAnsi="Times New Roman" w:cs="Times New Roman"/>
                <w:noProof/>
                <w:color w:val="000000" w:themeColor="text1"/>
                <w:sz w:val="24"/>
                <w:szCs w:val="24"/>
              </w:rPr>
              <w:t> Tăng tốc độ phản ứng</w:t>
            </w:r>
          </w:p>
          <w:p w14:paraId="5765B1FA"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Cambria Math" w:hAnsi="Cambria Math" w:cs="Cambria Math"/>
                <w:noProof/>
                <w:color w:val="000000" w:themeColor="text1"/>
                <w:sz w:val="24"/>
                <w:szCs w:val="24"/>
              </w:rPr>
              <w:t>⇒</w:t>
            </w:r>
            <w:r w:rsidRPr="00AF0A09">
              <w:rPr>
                <w:rFonts w:ascii="Times New Roman" w:hAnsi="Times New Roman" w:cs="Times New Roman"/>
                <w:noProof/>
                <w:color w:val="000000" w:themeColor="text1"/>
                <w:sz w:val="24"/>
                <w:szCs w:val="24"/>
              </w:rPr>
              <w:t> Khí H</w:t>
            </w:r>
            <w:r w:rsidRPr="00AF0A09">
              <w:rPr>
                <w:rFonts w:ascii="Times New Roman" w:hAnsi="Times New Roman" w:cs="Times New Roman"/>
                <w:noProof/>
                <w:color w:val="000000" w:themeColor="text1"/>
                <w:sz w:val="24"/>
                <w:szCs w:val="24"/>
                <w:vertAlign w:val="subscript"/>
              </w:rPr>
              <w:t>2</w:t>
            </w:r>
            <w:r w:rsidRPr="00AF0A09">
              <w:rPr>
                <w:rFonts w:ascii="Times New Roman" w:hAnsi="Times New Roman" w:cs="Times New Roman"/>
                <w:noProof/>
                <w:color w:val="000000" w:themeColor="text1"/>
                <w:sz w:val="24"/>
                <w:szCs w:val="24"/>
              </w:rPr>
              <w:t> thoát ra nhanh hơn.</w:t>
            </w:r>
          </w:p>
          <w:p w14:paraId="7369B196"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Times New Roman" w:hAnsi="Times New Roman" w:cs="Times New Roman"/>
                <w:noProof/>
                <w:color w:val="000000" w:themeColor="text1"/>
                <w:sz w:val="24"/>
                <w:szCs w:val="24"/>
              </w:rPr>
              <w:t>b) Thay dung dịch HCl 2M bằng dung dịch HCl 1M</w:t>
            </w:r>
          </w:p>
          <w:p w14:paraId="38CECBAB"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Cambria Math" w:hAnsi="Cambria Math" w:cs="Cambria Math"/>
                <w:noProof/>
                <w:color w:val="000000" w:themeColor="text1"/>
                <w:sz w:val="24"/>
                <w:szCs w:val="24"/>
              </w:rPr>
              <w:t>⇒</w:t>
            </w:r>
            <w:r w:rsidRPr="00AF0A09">
              <w:rPr>
                <w:rFonts w:ascii="Times New Roman" w:hAnsi="Times New Roman" w:cs="Times New Roman"/>
                <w:noProof/>
                <w:color w:val="000000" w:themeColor="text1"/>
                <w:sz w:val="24"/>
                <w:szCs w:val="24"/>
              </w:rPr>
              <w:t> Nồng độ chất tham gia giảm.</w:t>
            </w:r>
          </w:p>
          <w:p w14:paraId="7068227B"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Cambria Math" w:hAnsi="Cambria Math" w:cs="Cambria Math"/>
                <w:noProof/>
                <w:color w:val="000000" w:themeColor="text1"/>
                <w:sz w:val="24"/>
                <w:szCs w:val="24"/>
              </w:rPr>
              <w:t>⇒</w:t>
            </w:r>
            <w:r w:rsidRPr="00AF0A09">
              <w:rPr>
                <w:rFonts w:ascii="Times New Roman" w:hAnsi="Times New Roman" w:cs="Times New Roman"/>
                <w:noProof/>
                <w:color w:val="000000" w:themeColor="text1"/>
                <w:sz w:val="24"/>
                <w:szCs w:val="24"/>
              </w:rPr>
              <w:t> Tốc độ phản ứng giảm</w:t>
            </w:r>
          </w:p>
          <w:p w14:paraId="65FFADD6"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Cambria Math" w:hAnsi="Cambria Math" w:cs="Cambria Math"/>
                <w:noProof/>
                <w:color w:val="000000" w:themeColor="text1"/>
                <w:sz w:val="24"/>
                <w:szCs w:val="24"/>
              </w:rPr>
              <w:t>⇒</w:t>
            </w:r>
            <w:r w:rsidRPr="00AF0A09">
              <w:rPr>
                <w:rFonts w:ascii="Times New Roman" w:hAnsi="Times New Roman" w:cs="Times New Roman"/>
                <w:noProof/>
                <w:color w:val="000000" w:themeColor="text1"/>
                <w:sz w:val="24"/>
                <w:szCs w:val="24"/>
              </w:rPr>
              <w:t> Khí H</w:t>
            </w:r>
            <w:r w:rsidRPr="00AF0A09">
              <w:rPr>
                <w:rFonts w:ascii="Times New Roman" w:hAnsi="Times New Roman" w:cs="Times New Roman"/>
                <w:noProof/>
                <w:color w:val="000000" w:themeColor="text1"/>
                <w:sz w:val="24"/>
                <w:szCs w:val="24"/>
                <w:vertAlign w:val="subscript"/>
              </w:rPr>
              <w:t>2</w:t>
            </w:r>
            <w:r w:rsidRPr="00AF0A09">
              <w:rPr>
                <w:rFonts w:ascii="Times New Roman" w:hAnsi="Times New Roman" w:cs="Times New Roman"/>
                <w:noProof/>
                <w:color w:val="000000" w:themeColor="text1"/>
                <w:sz w:val="24"/>
                <w:szCs w:val="24"/>
              </w:rPr>
              <w:t> thoát ra chậm hơn.</w:t>
            </w:r>
          </w:p>
          <w:p w14:paraId="1CBCCCFA"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Times New Roman" w:hAnsi="Times New Roman" w:cs="Times New Roman"/>
                <w:noProof/>
                <w:color w:val="000000" w:themeColor="text1"/>
                <w:sz w:val="24"/>
                <w:szCs w:val="24"/>
              </w:rPr>
              <w:t>c) Thực hiện phản ứng ở nhiệt độ cao hơn bằng cách đun nóng nhẹ dung dịch HCl.</w:t>
            </w:r>
          </w:p>
          <w:p w14:paraId="12104B52"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Cambria Math" w:hAnsi="Cambria Math" w:cs="Cambria Math"/>
                <w:noProof/>
                <w:color w:val="000000" w:themeColor="text1"/>
                <w:sz w:val="24"/>
                <w:szCs w:val="24"/>
              </w:rPr>
              <w:t>⇒</w:t>
            </w:r>
            <w:r w:rsidRPr="00AF0A09">
              <w:rPr>
                <w:rFonts w:ascii="Times New Roman" w:hAnsi="Times New Roman" w:cs="Times New Roman"/>
                <w:noProof/>
                <w:color w:val="000000" w:themeColor="text1"/>
                <w:sz w:val="24"/>
                <w:szCs w:val="24"/>
              </w:rPr>
              <w:t> Tăng nhiệt độ của phản ứng</w:t>
            </w:r>
          </w:p>
          <w:p w14:paraId="16263A9F"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Cambria Math" w:hAnsi="Cambria Math" w:cs="Cambria Math"/>
                <w:noProof/>
                <w:color w:val="000000" w:themeColor="text1"/>
                <w:sz w:val="24"/>
                <w:szCs w:val="24"/>
              </w:rPr>
              <w:t>⇒</w:t>
            </w:r>
            <w:r w:rsidRPr="00AF0A09">
              <w:rPr>
                <w:rFonts w:ascii="Times New Roman" w:hAnsi="Times New Roman" w:cs="Times New Roman"/>
                <w:noProof/>
                <w:color w:val="000000" w:themeColor="text1"/>
                <w:sz w:val="24"/>
                <w:szCs w:val="24"/>
              </w:rPr>
              <w:t> Tăng tốc độ phản ứng</w:t>
            </w:r>
          </w:p>
          <w:p w14:paraId="53A39138" w14:textId="77777777" w:rsidR="009C1FF9" w:rsidRPr="00AF0A09" w:rsidRDefault="009C1FF9">
            <w:pPr>
              <w:tabs>
                <w:tab w:val="left" w:pos="6489"/>
              </w:tabs>
              <w:spacing w:after="0"/>
              <w:jc w:val="both"/>
              <w:rPr>
                <w:rFonts w:ascii="Times New Roman" w:hAnsi="Times New Roman" w:cs="Times New Roman"/>
                <w:noProof/>
                <w:color w:val="000000" w:themeColor="text1"/>
                <w:sz w:val="24"/>
                <w:szCs w:val="24"/>
              </w:rPr>
            </w:pPr>
            <w:r w:rsidRPr="00AF0A09">
              <w:rPr>
                <w:rFonts w:ascii="Cambria Math" w:hAnsi="Cambria Math" w:cs="Cambria Math"/>
                <w:noProof/>
                <w:color w:val="000000" w:themeColor="text1"/>
                <w:sz w:val="24"/>
                <w:szCs w:val="24"/>
              </w:rPr>
              <w:t>⇒</w:t>
            </w:r>
            <w:r w:rsidRPr="00AF0A09">
              <w:rPr>
                <w:rFonts w:ascii="Times New Roman" w:hAnsi="Times New Roman" w:cs="Times New Roman"/>
                <w:noProof/>
                <w:color w:val="000000" w:themeColor="text1"/>
                <w:sz w:val="24"/>
                <w:szCs w:val="24"/>
              </w:rPr>
              <w:t> Khí H</w:t>
            </w:r>
            <w:r w:rsidRPr="00AF0A09">
              <w:rPr>
                <w:rFonts w:ascii="Times New Roman" w:hAnsi="Times New Roman" w:cs="Times New Roman"/>
                <w:noProof/>
                <w:color w:val="000000" w:themeColor="text1"/>
                <w:sz w:val="24"/>
                <w:szCs w:val="24"/>
                <w:vertAlign w:val="subscript"/>
              </w:rPr>
              <w:t>2</w:t>
            </w:r>
            <w:r w:rsidRPr="00AF0A09">
              <w:rPr>
                <w:rFonts w:ascii="Times New Roman" w:hAnsi="Times New Roman" w:cs="Times New Roman"/>
                <w:noProof/>
                <w:color w:val="000000" w:themeColor="text1"/>
                <w:sz w:val="24"/>
                <w:szCs w:val="24"/>
              </w:rPr>
              <w:t> thoát ra nhanh hơn.</w:t>
            </w:r>
          </w:p>
        </w:tc>
      </w:tr>
    </w:tbl>
    <w:p w14:paraId="377EA478" w14:textId="77777777" w:rsidR="009C1FF9" w:rsidRPr="00AF0A09" w:rsidRDefault="009C1FF9" w:rsidP="009C1FF9">
      <w:pPr>
        <w:spacing w:after="0"/>
        <w:ind w:hanging="3"/>
        <w:jc w:val="both"/>
        <w:rPr>
          <w:rFonts w:ascii="Times New Roman" w:hAnsi="Times New Roman" w:cs="Times New Roman"/>
          <w:b/>
          <w:color w:val="000000" w:themeColor="text1"/>
          <w:sz w:val="24"/>
          <w:szCs w:val="24"/>
          <w:lang w:val="sv-SE"/>
        </w:rPr>
      </w:pPr>
    </w:p>
    <w:p w14:paraId="10785C19" w14:textId="77777777" w:rsidR="009C1FF9" w:rsidRPr="00AF0A09" w:rsidRDefault="009C1FF9" w:rsidP="009C1FF9">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sv-SE"/>
        </w:rPr>
        <w:t xml:space="preserve">3. Hoạt động 3: Luyện tập </w:t>
      </w:r>
      <w:r w:rsidRPr="00AF0A09">
        <w:rPr>
          <w:rFonts w:ascii="Times New Roman" w:hAnsi="Times New Roman" w:cs="Times New Roman"/>
          <w:color w:val="000000" w:themeColor="text1"/>
          <w:sz w:val="24"/>
          <w:szCs w:val="24"/>
        </w:rPr>
        <w:t>(Không tổ chức hoạt động luyện tập)</w:t>
      </w:r>
    </w:p>
    <w:p w14:paraId="7471F003" w14:textId="77777777" w:rsidR="009C1FF9" w:rsidRPr="00AF0A09" w:rsidRDefault="009C1FF9" w:rsidP="009C1FF9">
      <w:pPr>
        <w:tabs>
          <w:tab w:val="left" w:pos="709"/>
        </w:tabs>
        <w:spacing w:after="0"/>
        <w:ind w:hanging="3"/>
        <w:jc w:val="both"/>
        <w:rPr>
          <w:rFonts w:ascii="Times New Roman" w:eastAsia="Arial" w:hAnsi="Times New Roman" w:cs="Times New Roman"/>
          <w:color w:val="000000" w:themeColor="text1"/>
          <w:sz w:val="24"/>
          <w:szCs w:val="24"/>
        </w:rPr>
      </w:pPr>
      <w:r w:rsidRPr="00AF0A09">
        <w:rPr>
          <w:rFonts w:ascii="Times New Roman" w:eastAsia="Arial" w:hAnsi="Times New Roman" w:cs="Times New Roman"/>
          <w:b/>
          <w:color w:val="000000" w:themeColor="text1"/>
          <w:sz w:val="24"/>
          <w:szCs w:val="24"/>
        </w:rPr>
        <w:t xml:space="preserve">4. Hoạt động 4: Vận dụng </w:t>
      </w:r>
      <w:r w:rsidRPr="00AF0A09">
        <w:rPr>
          <w:rFonts w:ascii="Times New Roman" w:hAnsi="Times New Roman" w:cs="Times New Roman"/>
          <w:color w:val="000000" w:themeColor="text1"/>
          <w:sz w:val="24"/>
          <w:szCs w:val="24"/>
        </w:rPr>
        <w:t>(Không tổ chức hoạt động vận dụng)</w:t>
      </w:r>
    </w:p>
    <w:p w14:paraId="5211A77D" w14:textId="77777777" w:rsidR="009C1FF9" w:rsidRPr="00AF0A09" w:rsidRDefault="009C1FF9" w:rsidP="009C1FF9">
      <w:pPr>
        <w:spacing w:after="0"/>
        <w:ind w:hanging="3"/>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5.Hoạt động 5: Hướng dẫn HS học ở nhà:</w:t>
      </w:r>
    </w:p>
    <w:p w14:paraId="0A533EC1" w14:textId="77777777" w:rsidR="009C1FF9" w:rsidRPr="00AF0A09" w:rsidRDefault="009C1FF9" w:rsidP="009C1FF9">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Yêu cầu học sinh ôn tập lại toàn bộ kiến thức đã học để giờ sau kiểm tra giữa kì</w:t>
      </w:r>
    </w:p>
    <w:p w14:paraId="369B2B82" w14:textId="77777777" w:rsidR="009C1FF9" w:rsidRPr="00AF0A09" w:rsidRDefault="009C1FF9" w:rsidP="009C1FF9">
      <w:pPr>
        <w:spacing w:after="0"/>
        <w:rPr>
          <w:rFonts w:ascii="Times New Roman" w:hAnsi="Times New Roman" w:cs="Times New Roman"/>
          <w:color w:val="000000" w:themeColor="text1"/>
          <w:sz w:val="24"/>
          <w:szCs w:val="24"/>
        </w:rPr>
      </w:pPr>
    </w:p>
    <w:p w14:paraId="634DB7F0" w14:textId="6AB4A9E0" w:rsidR="00EF6ED0" w:rsidRPr="00AF0A09" w:rsidRDefault="009C1FF9"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50BFD6D7" w14:textId="77777777" w:rsidR="001816F8" w:rsidRPr="00AF0A09" w:rsidRDefault="001816F8" w:rsidP="001816F8">
      <w:pPr>
        <w:pStyle w:val="Heading2"/>
        <w:spacing w:before="0"/>
        <w:ind w:hanging="3"/>
        <w:jc w:val="center"/>
        <w:rPr>
          <w:color w:val="000000" w:themeColor="text1"/>
          <w:sz w:val="24"/>
          <w:szCs w:val="24"/>
        </w:rPr>
      </w:pPr>
      <w:r w:rsidRPr="00AF0A09">
        <w:rPr>
          <w:color w:val="000000" w:themeColor="text1"/>
          <w:sz w:val="24"/>
          <w:szCs w:val="24"/>
        </w:rPr>
        <w:t>ÔN TẬP CUỐI HỌC KÌ I</w:t>
      </w:r>
    </w:p>
    <w:p w14:paraId="6AA1D50A" w14:textId="77777777" w:rsidR="001816F8" w:rsidRPr="00AF0A09" w:rsidRDefault="001816F8" w:rsidP="001816F8">
      <w:pPr>
        <w:spacing w:after="0"/>
        <w:ind w:hanging="3"/>
        <w:jc w:val="center"/>
        <w:rPr>
          <w:rFonts w:ascii="Times New Roman" w:eastAsia="Arial" w:hAnsi="Times New Roman" w:cs="Times New Roman"/>
          <w:b/>
          <w:bCs/>
          <w:i/>
          <w:color w:val="000000" w:themeColor="text1"/>
          <w:sz w:val="24"/>
          <w:szCs w:val="24"/>
        </w:rPr>
      </w:pPr>
      <w:r w:rsidRPr="00AF0A09">
        <w:rPr>
          <w:rFonts w:ascii="Times New Roman" w:eastAsia="Arial" w:hAnsi="Times New Roman" w:cs="Times New Roman"/>
          <w:b/>
          <w:bCs/>
          <w:i/>
          <w:color w:val="000000" w:themeColor="text1"/>
          <w:sz w:val="24"/>
          <w:szCs w:val="24"/>
        </w:rPr>
        <w:t>Môn học: KHTN - Lớp 8 (phần Hóa học)</w:t>
      </w:r>
    </w:p>
    <w:p w14:paraId="5D76BFCA" w14:textId="77777777" w:rsidR="001816F8" w:rsidRPr="00AF0A09" w:rsidRDefault="001816F8" w:rsidP="001816F8">
      <w:pPr>
        <w:spacing w:after="0"/>
        <w:ind w:hanging="3"/>
        <w:jc w:val="center"/>
        <w:rPr>
          <w:rFonts w:ascii="Times New Roman" w:hAnsi="Times New Roman" w:cs="Times New Roman"/>
          <w:color w:val="000000" w:themeColor="text1"/>
          <w:sz w:val="24"/>
          <w:szCs w:val="24"/>
        </w:rPr>
      </w:pPr>
      <w:r w:rsidRPr="00AF0A09">
        <w:rPr>
          <w:rFonts w:ascii="Times New Roman" w:eastAsia="Arial" w:hAnsi="Times New Roman" w:cs="Times New Roman"/>
          <w:b/>
          <w:bCs/>
          <w:i/>
          <w:color w:val="000000" w:themeColor="text1"/>
          <w:sz w:val="24"/>
          <w:szCs w:val="24"/>
        </w:rPr>
        <w:t>Thời gian thực hiện: 1 tiết  ( tiết 67)</w:t>
      </w:r>
    </w:p>
    <w:p w14:paraId="2FA89C73"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I. Mục tiêu:</w:t>
      </w:r>
    </w:p>
    <w:p w14:paraId="7286A91D"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1. Kiến thức:</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Sau bài học, Hs sẽ:</w:t>
      </w:r>
    </w:p>
    <w:p w14:paraId="3312A65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thống lại các nội dung kiến thức đã được học về:</w:t>
      </w:r>
    </w:p>
    <w:p w14:paraId="6D84F5C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Mol và tỉ khối của chất khí.</w:t>
      </w:r>
    </w:p>
    <w:p w14:paraId="20D4E14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ung dịch và nồng độ.</w:t>
      </w:r>
    </w:p>
    <w:p w14:paraId="21D2431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ịnh luật bảo toàn khối lượng và phương trình hóa học.</w:t>
      </w:r>
    </w:p>
    <w:p w14:paraId="1A63D5D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ính theo phương trình hóa học.</w:t>
      </w:r>
    </w:p>
    <w:p w14:paraId="030E895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Acid, Base - Thang PH.</w:t>
      </w:r>
    </w:p>
    <w:p w14:paraId="5FB6D2D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Oxide, muối, phân bón hóa học.</w:t>
      </w:r>
    </w:p>
    <w:p w14:paraId="03C2BFCD"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2. Năng lực:</w:t>
      </w:r>
    </w:p>
    <w:p w14:paraId="6144C91A" w14:textId="77777777" w:rsidR="001816F8" w:rsidRPr="00AF0A09" w:rsidRDefault="001816F8" w:rsidP="001816F8">
      <w:pPr>
        <w:pStyle w:val="NormalWeb"/>
        <w:kinsoku w:val="0"/>
        <w:overflowPunct w:val="0"/>
        <w:spacing w:before="0" w:beforeAutospacing="0" w:after="0" w:afterAutospacing="0"/>
        <w:jc w:val="both"/>
        <w:textAlignment w:val="baseline"/>
        <w:rPr>
          <w:b/>
          <w:color w:val="000000" w:themeColor="text1"/>
        </w:rPr>
      </w:pPr>
      <w:r w:rsidRPr="00AF0A09">
        <w:rPr>
          <w:b/>
          <w:color w:val="000000" w:themeColor="text1"/>
        </w:rPr>
        <w:lastRenderedPageBreak/>
        <w:t xml:space="preserve">2.1. Năng lực chung: </w:t>
      </w:r>
    </w:p>
    <w:p w14:paraId="26E3DC0A"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Tự chủ và tự học:</w:t>
      </w:r>
      <w:r w:rsidRPr="00AF0A09">
        <w:rPr>
          <w:rFonts w:ascii="Times New Roman" w:eastAsia="Times New Roman" w:hAnsi="Times New Roman" w:cs="Times New Roman"/>
          <w:color w:val="000000" w:themeColor="text1"/>
          <w:sz w:val="24"/>
          <w:szCs w:val="24"/>
        </w:rPr>
        <w:t> HS tự nghiên cứu thông tin SGK và hệ thống lại các nội dung kiến thức đã học.</w:t>
      </w:r>
    </w:p>
    <w:p w14:paraId="0E7D2D33"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Giao tiếp và hợp tác:</w:t>
      </w:r>
      <w:r w:rsidRPr="00AF0A09">
        <w:rPr>
          <w:rFonts w:ascii="Times New Roman" w:eastAsia="Times New Roman" w:hAnsi="Times New Roman" w:cs="Times New Roman"/>
          <w:color w:val="000000" w:themeColor="text1"/>
          <w:sz w:val="24"/>
          <w:szCs w:val="24"/>
        </w:rPr>
        <w:t> Thảo luận nhóm một cách có hiệu quả khi thực hiện các nhiệm vụ học tập</w:t>
      </w:r>
    </w:p>
    <w:p w14:paraId="733BAE87"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i/>
          <w:iCs/>
          <w:color w:val="000000" w:themeColor="text1"/>
          <w:sz w:val="24"/>
          <w:szCs w:val="24"/>
        </w:rPr>
        <w:t>- </w:t>
      </w:r>
      <w:r w:rsidRPr="00AF0A09">
        <w:rPr>
          <w:rFonts w:ascii="Times New Roman" w:eastAsia="Times New Roman" w:hAnsi="Times New Roman" w:cs="Times New Roman"/>
          <w:bCs/>
          <w:i/>
          <w:color w:val="000000" w:themeColor="text1"/>
          <w:sz w:val="24"/>
          <w:szCs w:val="24"/>
        </w:rPr>
        <w:t>Giải quyết vấn đề và sáng tạo:</w:t>
      </w:r>
      <w:r w:rsidRPr="00AF0A09">
        <w:rPr>
          <w:rFonts w:ascii="Times New Roman" w:eastAsia="Times New Roman" w:hAnsi="Times New Roman" w:cs="Times New Roman"/>
          <w:color w:val="000000" w:themeColor="text1"/>
          <w:sz w:val="24"/>
          <w:szCs w:val="24"/>
        </w:rPr>
        <w:t> Thảo luận với các thành viên trong nhóm nhằm giải quyết các vấn đề trong bài học để hoàn thành nhiệm vụ học tập và thực hành.</w:t>
      </w:r>
    </w:p>
    <w:p w14:paraId="53A3694D" w14:textId="77777777" w:rsidR="001816F8" w:rsidRPr="00AF0A09" w:rsidRDefault="001816F8" w:rsidP="001816F8">
      <w:pPr>
        <w:pBdr>
          <w:bar w:val="single" w:sz="4" w:color="auto"/>
        </w:pBdr>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2.2. Năng lực khoa học tự nhiên : </w:t>
      </w:r>
    </w:p>
    <w:p w14:paraId="3F0B9D58" w14:textId="77777777" w:rsidR="001816F8" w:rsidRPr="00AF0A09" w:rsidRDefault="001816F8" w:rsidP="001816F8">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Nhận thức khoa học tự nhiên:</w:t>
      </w:r>
      <w:r w:rsidRPr="00AF0A09">
        <w:rPr>
          <w:rFonts w:ascii="Times New Roman" w:eastAsia="Times New Roman" w:hAnsi="Times New Roman" w:cs="Times New Roman"/>
          <w:i/>
          <w:color w:val="000000" w:themeColor="text1"/>
          <w:sz w:val="24"/>
          <w:szCs w:val="24"/>
        </w:rPr>
        <w:t xml:space="preserve"> </w:t>
      </w:r>
      <w:r w:rsidRPr="00AF0A09">
        <w:rPr>
          <w:rFonts w:ascii="Times New Roman" w:eastAsia="Times New Roman" w:hAnsi="Times New Roman" w:cs="Times New Roman"/>
          <w:color w:val="000000" w:themeColor="text1"/>
          <w:sz w:val="24"/>
          <w:szCs w:val="24"/>
        </w:rPr>
        <w:t>Cá nhân hệ thống lại được các kiến thức đã học.</w:t>
      </w:r>
    </w:p>
    <w:p w14:paraId="3BA001CD" w14:textId="77777777" w:rsidR="001816F8" w:rsidRPr="00AF0A09" w:rsidRDefault="001816F8" w:rsidP="001816F8">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Tìm hiểu tự nhiên:</w:t>
      </w: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color w:val="000000" w:themeColor="text1"/>
          <w:sz w:val="24"/>
          <w:szCs w:val="24"/>
        </w:rPr>
        <w:t>Phát triển thêm nhận thức của bản thân thông qua việc trả lời các câu hỏi trắc nghiệm.</w:t>
      </w:r>
    </w:p>
    <w:p w14:paraId="0471DE3B"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Vận dụng kiến thức, kỹ năng đã học:</w:t>
      </w:r>
      <w:r w:rsidRPr="00AF0A09">
        <w:rPr>
          <w:rFonts w:ascii="Times New Roman" w:eastAsia="Times New Roman" w:hAnsi="Times New Roman" w:cs="Times New Roman"/>
          <w:color w:val="000000" w:themeColor="text1"/>
          <w:sz w:val="24"/>
          <w:szCs w:val="24"/>
        </w:rPr>
        <w:t> Vận dụng được hiểu biết của bản thân để làm các bài tập tự luận.</w:t>
      </w:r>
    </w:p>
    <w:p w14:paraId="1F673F39" w14:textId="77777777" w:rsidR="001816F8" w:rsidRPr="00AF0A09" w:rsidRDefault="001816F8" w:rsidP="001816F8">
      <w:pPr>
        <w:pStyle w:val="NormalWeb"/>
        <w:kinsoku w:val="0"/>
        <w:overflowPunct w:val="0"/>
        <w:spacing w:before="0" w:beforeAutospacing="0" w:after="0" w:afterAutospacing="0"/>
        <w:jc w:val="both"/>
        <w:textAlignment w:val="baseline"/>
        <w:rPr>
          <w:rFonts w:eastAsia="Arial"/>
          <w:color w:val="000000" w:themeColor="text1"/>
        </w:rPr>
      </w:pPr>
      <w:r w:rsidRPr="00AF0A09">
        <w:rPr>
          <w:b/>
          <w:bCs/>
          <w:color w:val="000000" w:themeColor="text1"/>
          <w:lang w:val="nl-NL"/>
        </w:rPr>
        <w:t xml:space="preserve">3. Phẩm chất: </w:t>
      </w:r>
      <w:r w:rsidRPr="00AF0A09">
        <w:rPr>
          <w:rFonts w:eastAsia="Arial"/>
          <w:color w:val="000000" w:themeColor="text1"/>
        </w:rPr>
        <w:t>Thông qua thực hiện bài học sẽ tạo điều kiện để học sinh:</w:t>
      </w:r>
    </w:p>
    <w:p w14:paraId="56F1339D" w14:textId="77777777" w:rsidR="001816F8" w:rsidRPr="00AF0A09" w:rsidRDefault="001816F8" w:rsidP="001816F8">
      <w:pPr>
        <w:pStyle w:val="NormalWeb"/>
        <w:kinsoku w:val="0"/>
        <w:overflowPunct w:val="0"/>
        <w:spacing w:before="0" w:beforeAutospacing="0" w:after="0" w:afterAutospacing="0"/>
        <w:jc w:val="both"/>
        <w:textAlignment w:val="baseline"/>
        <w:rPr>
          <w:b/>
          <w:bCs/>
          <w:color w:val="000000" w:themeColor="text1"/>
          <w:lang w:val="nl-NL"/>
        </w:rPr>
      </w:pPr>
      <w:r w:rsidRPr="00AF0A09">
        <w:rPr>
          <w:color w:val="000000" w:themeColor="text1"/>
        </w:rPr>
        <w:t>- Chăm học, chịu khó tìm tòi tài liệu để hệ thống hóa các nội dung kiến thức đã học, vận dụng được kiến thức vào làm bài tập.</w:t>
      </w:r>
    </w:p>
    <w:p w14:paraId="7E55F9EE"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ó trách nhiệm trong hoạt động nhóm, chủ động nhận và thực hiện nhiệm vụ.</w:t>
      </w:r>
    </w:p>
    <w:p w14:paraId="43620EE1"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ung thực trong báo cáo, thảo luận hoạt động nhóm.</w:t>
      </w:r>
    </w:p>
    <w:p w14:paraId="23E1AB7A" w14:textId="77777777" w:rsidR="001816F8" w:rsidRPr="00AF0A09" w:rsidRDefault="001816F8" w:rsidP="001816F8">
      <w:pPr>
        <w:pStyle w:val="NormalWeb"/>
        <w:kinsoku w:val="0"/>
        <w:overflowPunct w:val="0"/>
        <w:spacing w:before="0" w:beforeAutospacing="0" w:after="0" w:afterAutospacing="0"/>
        <w:jc w:val="both"/>
        <w:textAlignment w:val="baseline"/>
        <w:rPr>
          <w:b/>
          <w:bCs/>
          <w:color w:val="000000" w:themeColor="text1"/>
          <w:shd w:val="clear" w:color="auto" w:fill="FFFFFF"/>
        </w:rPr>
      </w:pPr>
      <w:r w:rsidRPr="00AF0A09">
        <w:rPr>
          <w:b/>
          <w:bCs/>
          <w:color w:val="000000" w:themeColor="text1"/>
          <w:shd w:val="clear" w:color="auto" w:fill="FFFFFF"/>
        </w:rPr>
        <w:t>II. Thiết bị dạy học và học liệu</w:t>
      </w:r>
    </w:p>
    <w:p w14:paraId="237C23B7"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1. Chuẩn bị của giáo viên:</w:t>
      </w:r>
    </w:p>
    <w:p w14:paraId="6C72E664"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KHBD, GAĐT, SGK, Tivi, máy tính. </w:t>
      </w:r>
    </w:p>
    <w:p w14:paraId="0EFD6C0A"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2. Chuẩn bị của học sinh:</w:t>
      </w:r>
    </w:p>
    <w:p w14:paraId="2B2669B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Vở ghi, sgk, dụng cụ học tập.</w:t>
      </w:r>
    </w:p>
    <w:p w14:paraId="7BB2602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Ôn tập lại các nội dung kiến thức đã học trong Chương I, II.</w:t>
      </w:r>
    </w:p>
    <w:p w14:paraId="051FADBC" w14:textId="77777777" w:rsidR="001816F8" w:rsidRPr="00AF0A09" w:rsidRDefault="001816F8" w:rsidP="001816F8">
      <w:pPr>
        <w:pBdr>
          <w:bar w:val="single" w:sz="4" w:color="auto"/>
        </w:pBdr>
        <w:spacing w:after="0"/>
        <w:jc w:val="both"/>
        <w:rPr>
          <w:rFonts w:ascii="Times New Roman" w:hAnsi="Times New Roman" w:cs="Times New Roman"/>
          <w:b/>
          <w:bCs/>
          <w:color w:val="000000" w:themeColor="text1"/>
          <w:sz w:val="24"/>
          <w:szCs w:val="24"/>
          <w:lang w:val="nl-NL"/>
        </w:rPr>
      </w:pPr>
      <w:r w:rsidRPr="00AF0A09">
        <w:rPr>
          <w:rFonts w:ascii="Times New Roman" w:hAnsi="Times New Roman" w:cs="Times New Roman"/>
          <w:b/>
          <w:bCs/>
          <w:color w:val="000000" w:themeColor="text1"/>
          <w:sz w:val="24"/>
          <w:szCs w:val="24"/>
          <w:lang w:val="nl-NL"/>
        </w:rPr>
        <w:t>III. Tiến trình dạy học</w:t>
      </w:r>
    </w:p>
    <w:p w14:paraId="2B58B8A0" w14:textId="77777777" w:rsidR="001816F8" w:rsidRPr="00AF0A09" w:rsidRDefault="001816F8" w:rsidP="001816F8">
      <w:pPr>
        <w:spacing w:after="0"/>
        <w:ind w:hanging="3"/>
        <w:jc w:val="both"/>
        <w:rPr>
          <w:rFonts w:ascii="Times New Roman" w:hAnsi="Times New Roman" w:cs="Times New Roman"/>
          <w:i/>
          <w:iCs/>
          <w:color w:val="000000" w:themeColor="text1"/>
          <w:sz w:val="24"/>
          <w:szCs w:val="24"/>
        </w:rPr>
      </w:pPr>
      <w:r w:rsidRPr="00AF0A09">
        <w:rPr>
          <w:rFonts w:ascii="Times New Roman" w:hAnsi="Times New Roman" w:cs="Times New Roman"/>
          <w:b/>
          <w:bCs/>
          <w:color w:val="000000" w:themeColor="text1"/>
          <w:sz w:val="24"/>
          <w:szCs w:val="24"/>
        </w:rPr>
        <w:t xml:space="preserve">1. Hoạt động 1: Mở đầu </w:t>
      </w:r>
    </w:p>
    <w:p w14:paraId="05AF95DD"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a. Mục tiêu:</w:t>
      </w:r>
      <w:r w:rsidRPr="00AF0A09">
        <w:rPr>
          <w:rFonts w:ascii="Times New Roman" w:hAnsi="Times New Roman" w:cs="Times New Roman"/>
          <w:color w:val="000000" w:themeColor="text1"/>
          <w:sz w:val="24"/>
          <w:szCs w:val="24"/>
        </w:rPr>
        <w:t xml:space="preserve"> Tạo tâm thế hứng thú cho học sinh và từng bước làm quen bài học.</w:t>
      </w:r>
    </w:p>
    <w:p w14:paraId="3C14FA8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 Nội dung:</w:t>
      </w:r>
      <w:r w:rsidRPr="00AF0A09">
        <w:rPr>
          <w:rFonts w:ascii="Times New Roman" w:hAnsi="Times New Roman" w:cs="Times New Roman"/>
          <w:color w:val="000000" w:themeColor="text1"/>
          <w:sz w:val="24"/>
          <w:szCs w:val="24"/>
        </w:rPr>
        <w:t xml:space="preserve"> Gv trình bày vấn đề, Hs quan sát thực hiện yêu cầu của Gv</w:t>
      </w:r>
    </w:p>
    <w:p w14:paraId="0BDCE71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c. Sản phẩm học tập:</w:t>
      </w:r>
      <w:r w:rsidRPr="00AF0A09">
        <w:rPr>
          <w:rFonts w:ascii="Times New Roman" w:hAnsi="Times New Roman" w:cs="Times New Roman"/>
          <w:color w:val="000000" w:themeColor="text1"/>
          <w:sz w:val="24"/>
          <w:szCs w:val="24"/>
        </w:rPr>
        <w:t xml:space="preserve"> Hs lắng nghe và tiếp thu kiến thức</w:t>
      </w:r>
    </w:p>
    <w:p w14:paraId="3499239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p w14:paraId="71F7E67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Trong chương I, II chúng ta đã học được những nội dung kiến thức nào?</w:t>
      </w:r>
    </w:p>
    <w:p w14:paraId="4E527346"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Nêu những nội dung đã được học trong chương I, II.</w:t>
      </w:r>
    </w:p>
    <w:p w14:paraId="4C1D15E0"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Nhận xét, đánh giá, dẫn dắt vào bài.</w:t>
      </w:r>
    </w:p>
    <w:p w14:paraId="12DD1D3A" w14:textId="77777777" w:rsidR="001816F8" w:rsidRPr="00AF0A09" w:rsidRDefault="001816F8" w:rsidP="001816F8">
      <w:pPr>
        <w:spacing w:after="0"/>
        <w:ind w:hanging="3"/>
        <w:jc w:val="both"/>
        <w:rPr>
          <w:rFonts w:ascii="Times New Roman" w:hAnsi="Times New Roman" w:cs="Times New Roman"/>
          <w:b/>
          <w:i/>
          <w:iCs/>
          <w:color w:val="000000" w:themeColor="text1"/>
          <w:sz w:val="24"/>
          <w:szCs w:val="24"/>
        </w:rPr>
      </w:pPr>
      <w:r w:rsidRPr="00AF0A09">
        <w:rPr>
          <w:rFonts w:ascii="Times New Roman" w:hAnsi="Times New Roman" w:cs="Times New Roman"/>
          <w:b/>
          <w:bCs/>
          <w:color w:val="000000" w:themeColor="text1"/>
          <w:sz w:val="24"/>
          <w:szCs w:val="24"/>
        </w:rPr>
        <w:t>2. Hoạt động 2: Hình thành kiến thức mới.</w:t>
      </w:r>
    </w:p>
    <w:p w14:paraId="47B6EE4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Hoạt động 2.1:</w:t>
      </w:r>
      <w:r w:rsidRPr="00AF0A09">
        <w:rPr>
          <w:rFonts w:ascii="Times New Roman" w:hAnsi="Times New Roman" w:cs="Times New Roman"/>
          <w:b/>
          <w:color w:val="000000" w:themeColor="text1"/>
          <w:sz w:val="24"/>
          <w:szCs w:val="24"/>
        </w:rPr>
        <w:t xml:space="preserve"> Hệ thống lại các kiến thức cần nhớ.</w:t>
      </w:r>
    </w:p>
    <w:p w14:paraId="4FE0A43D"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78098EB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hoạt động nhóm, nghiên cứu thông tin SGK hệ thồng hóa các kiến thức đã học.</w:t>
      </w:r>
    </w:p>
    <w:p w14:paraId="21B4615D"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2007FBD6"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27"/>
        <w:gridCol w:w="6379"/>
      </w:tblGrid>
      <w:tr w:rsidR="001816F8" w:rsidRPr="00AF0A09" w14:paraId="56753F9A" w14:textId="77777777" w:rsidTr="00693BA4">
        <w:trPr>
          <w:trHeight w:val="444"/>
        </w:trPr>
        <w:tc>
          <w:tcPr>
            <w:tcW w:w="3227" w:type="dxa"/>
            <w:vAlign w:val="center"/>
          </w:tcPr>
          <w:p w14:paraId="6D550C6B"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6379" w:type="dxa"/>
            <w:vAlign w:val="center"/>
          </w:tcPr>
          <w:p w14:paraId="72CA503E"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47B2241F" w14:textId="77777777" w:rsidTr="00693BA4">
        <w:trPr>
          <w:trHeight w:val="444"/>
        </w:trPr>
        <w:tc>
          <w:tcPr>
            <w:tcW w:w="3227" w:type="dxa"/>
          </w:tcPr>
          <w:p w14:paraId="6B15D22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3F2B3E5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Gv: Chiếu một số câu hỏi cho HS các nhóm hệ thống hóa kiến thức: </w:t>
            </w:r>
          </w:p>
          <w:p w14:paraId="790451B8" w14:textId="77777777" w:rsidR="001816F8" w:rsidRPr="00AF0A09" w:rsidRDefault="001816F8" w:rsidP="00693BA4">
            <w:pPr>
              <w:tabs>
                <w:tab w:val="left" w:pos="426"/>
              </w:tabs>
              <w:spacing w:after="0"/>
              <w:jc w:val="both"/>
              <w:rPr>
                <w:rFonts w:ascii="Times New Roman" w:hAnsi="Times New Roman" w:cs="Times New Roman"/>
                <w:bCs/>
                <w:color w:val="000000" w:themeColor="text1"/>
                <w:sz w:val="24"/>
                <w:szCs w:val="24"/>
              </w:rPr>
            </w:pPr>
            <w:r w:rsidRPr="00AF0A09">
              <w:rPr>
                <w:rFonts w:ascii="Times New Roman" w:hAnsi="Times New Roman" w:cs="Times New Roman"/>
                <w:b/>
                <w:bCs/>
                <w:color w:val="000000" w:themeColor="text1"/>
                <w:sz w:val="24"/>
                <w:szCs w:val="24"/>
              </w:rPr>
              <w:t>1.</w:t>
            </w:r>
            <w:r w:rsidRPr="00AF0A09">
              <w:rPr>
                <w:rFonts w:ascii="Times New Roman" w:hAnsi="Times New Roman" w:cs="Times New Roman"/>
                <w:b/>
                <w:bCs/>
                <w:color w:val="000000" w:themeColor="text1"/>
                <w:sz w:val="24"/>
                <w:szCs w:val="24"/>
              </w:rPr>
              <w:tab/>
            </w:r>
            <w:r w:rsidRPr="00AF0A09">
              <w:rPr>
                <w:rFonts w:ascii="Times New Roman" w:hAnsi="Times New Roman" w:cs="Times New Roman"/>
                <w:bCs/>
                <w:color w:val="000000" w:themeColor="text1"/>
                <w:sz w:val="24"/>
                <w:szCs w:val="24"/>
              </w:rPr>
              <w:t>Hãy cho biết công thức tính khối lượng mol của một chất?</w:t>
            </w:r>
          </w:p>
          <w:p w14:paraId="35BFFB2D" w14:textId="77777777" w:rsidR="001816F8" w:rsidRPr="00AF0A09" w:rsidRDefault="001816F8" w:rsidP="00693BA4">
            <w:pPr>
              <w:tabs>
                <w:tab w:val="left" w:pos="426"/>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2.</w:t>
            </w:r>
            <w:r w:rsidRPr="00AF0A09">
              <w:rPr>
                <w:rFonts w:ascii="Times New Roman" w:hAnsi="Times New Roman" w:cs="Times New Roman"/>
                <w:b/>
                <w:bCs/>
                <w:color w:val="000000" w:themeColor="text1"/>
                <w:sz w:val="24"/>
                <w:szCs w:val="24"/>
              </w:rPr>
              <w:tab/>
            </w:r>
          </w:p>
          <w:p w14:paraId="2113C697" w14:textId="77777777" w:rsidR="001816F8" w:rsidRPr="00AF0A09" w:rsidRDefault="001816F8" w:rsidP="00693BA4">
            <w:pPr>
              <w:snapToGrid w:val="0"/>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a, Thể tích mol của chất khí là gì? Thể tích mol của các chất </w:t>
            </w:r>
            <w:r w:rsidRPr="00AF0A09">
              <w:rPr>
                <w:rFonts w:ascii="Times New Roman" w:hAnsi="Times New Roman" w:cs="Times New Roman"/>
                <w:bCs/>
                <w:color w:val="000000" w:themeColor="text1"/>
                <w:sz w:val="24"/>
                <w:szCs w:val="24"/>
              </w:rPr>
              <w:lastRenderedPageBreak/>
              <w:t>khí ở cùng điều kiện nhiệt độ và áp suất có đặc điểm gì?</w:t>
            </w:r>
          </w:p>
          <w:p w14:paraId="0EB64F26" w14:textId="77777777" w:rsidR="001816F8" w:rsidRPr="00AF0A09" w:rsidRDefault="001816F8" w:rsidP="00693BA4">
            <w:pPr>
              <w:snapToGrid w:val="0"/>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b. Ở điều kiện chuẩn (25</w:t>
            </w:r>
            <w:r w:rsidRPr="00AF0A09">
              <w:rPr>
                <w:rFonts w:ascii="Times New Roman" w:hAnsi="Times New Roman" w:cs="Times New Roman"/>
                <w:bCs/>
                <w:color w:val="000000" w:themeColor="text1"/>
                <w:sz w:val="24"/>
                <w:szCs w:val="24"/>
                <w:vertAlign w:val="superscript"/>
              </w:rPr>
              <w:t>0</w:t>
            </w:r>
            <w:r w:rsidRPr="00AF0A09">
              <w:rPr>
                <w:rFonts w:ascii="Times New Roman" w:hAnsi="Times New Roman" w:cs="Times New Roman"/>
                <w:bCs/>
                <w:color w:val="000000" w:themeColor="text1"/>
                <w:sz w:val="24"/>
                <w:szCs w:val="24"/>
              </w:rPr>
              <w:t>C và 1 bar) 1 mol khí bất kì chiếm thể tích là bao nhiêu lít ?</w:t>
            </w:r>
          </w:p>
          <w:p w14:paraId="03071271" w14:textId="77777777" w:rsidR="001816F8" w:rsidRPr="00AF0A09" w:rsidRDefault="001816F8" w:rsidP="00693BA4">
            <w:pPr>
              <w:tabs>
                <w:tab w:val="left" w:pos="426"/>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3.</w:t>
            </w:r>
            <w:r w:rsidRPr="00AF0A09">
              <w:rPr>
                <w:rFonts w:ascii="Times New Roman" w:hAnsi="Times New Roman" w:cs="Times New Roman"/>
                <w:b/>
                <w:bCs/>
                <w:color w:val="000000" w:themeColor="text1"/>
                <w:sz w:val="24"/>
                <w:szCs w:val="24"/>
              </w:rPr>
              <w:tab/>
            </w:r>
          </w:p>
          <w:p w14:paraId="415B1DEA" w14:textId="77777777" w:rsidR="001816F8" w:rsidRPr="00AF0A09" w:rsidRDefault="001816F8" w:rsidP="00693BA4">
            <w:pPr>
              <w:snapToGrid w:val="0"/>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a, Tỉ khối của chất khí là gì?</w:t>
            </w:r>
          </w:p>
          <w:p w14:paraId="5F9781EF" w14:textId="77777777" w:rsidR="001816F8" w:rsidRPr="00AF0A09" w:rsidRDefault="001816F8" w:rsidP="00693BA4">
            <w:pPr>
              <w:snapToGrid w:val="0"/>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b. Viết công thức tính tỉ khối của khí A đối với khí B và công thức tính tỉ khối của khí A đối với không khí ?</w:t>
            </w:r>
          </w:p>
          <w:p w14:paraId="52609C3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4</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Thế nào là nồng độ phần trăm? Công thức tính nồng độ phần trăm.</w:t>
            </w:r>
          </w:p>
          <w:p w14:paraId="5F54F2FE"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58FAE964"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2CD8897B"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0A1EF998"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615A01C0"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5502122B"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4B7FD948" w14:textId="77777777" w:rsidR="001816F8" w:rsidRPr="00AF0A09" w:rsidRDefault="001816F8" w:rsidP="00693BA4">
            <w:pPr>
              <w:spacing w:after="0"/>
              <w:jc w:val="both"/>
              <w:rPr>
                <w:rFonts w:ascii="Times New Roman" w:hAnsi="Times New Roman" w:cs="Times New Roman"/>
                <w:b/>
                <w:color w:val="000000" w:themeColor="text1"/>
                <w:sz w:val="24"/>
                <w:szCs w:val="24"/>
              </w:rPr>
            </w:pPr>
          </w:p>
          <w:p w14:paraId="02BF7AF3"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5</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Thế nào là nồng độ mol? Công thức tính nồng độ mol.</w:t>
            </w:r>
          </w:p>
          <w:p w14:paraId="06DC5CF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EE6913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E5F0CD8"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1F7CABC3"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0CD623E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E2BC9A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0E4E89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6, Các bước giải bài tập tính theo phương trình hóa học.</w:t>
            </w:r>
          </w:p>
          <w:p w14:paraId="28BC7EB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25513D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4E7A44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59725D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292A8E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F66880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B7C38E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7A0962B"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06ADC0C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7, Acid là gì? Cách gọi tên? Tính chất hóa học của acid</w:t>
            </w:r>
          </w:p>
          <w:p w14:paraId="52C9148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725DD3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52A4036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922AB3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20FCE1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362830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54882C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8, Base là gì? Cách gọi tên? Tính chất của base?</w:t>
            </w:r>
          </w:p>
          <w:p w14:paraId="69CCBB04"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6E2F7C4A"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2EC01C0B"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1B00A0E6"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0229554D"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06BA11D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9, Oxide là gì? Phân loại, Cách gọi tên? Tính chất của oxide?</w:t>
            </w:r>
          </w:p>
          <w:p w14:paraId="2B4C092E"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1F08F58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5C0261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782A4C7"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59F822AF"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1F577CDA"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7A5D7289"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6DFFEC93"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0E23B88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10, muối là gì? Cách gọi tên? Tính tan? Tính chất của muối? </w:t>
            </w:r>
          </w:p>
          <w:p w14:paraId="0B6A763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E4538A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1, Phân bón hóa học, cách sử dụng phân bón hóa học</w:t>
            </w:r>
          </w:p>
          <w:p w14:paraId="109A3183"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066A2AD6"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31FA08B8"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602D3E6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Hs thực hiện nhiệm vụ học tập</w:t>
            </w:r>
          </w:p>
          <w:p w14:paraId="42C0D5A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AD163B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DEC8EC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72EFE0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tiếp nhận nhiệm vụ, nghiên cứu lại thông tin SGK.</w:t>
            </w:r>
          </w:p>
          <w:p w14:paraId="30D51FA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B2CF95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766D2C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EB1EBE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quan sát, hướng dẫn Hs</w:t>
            </w:r>
          </w:p>
          <w:p w14:paraId="5AB39FD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807A0F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7B6335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3DC58C3"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7746079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549EAC2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640700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gọi Hs trả lời câu hỏi</w:t>
            </w:r>
          </w:p>
          <w:p w14:paraId="5117688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A12F48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khác nhận xét, bổ sung</w:t>
            </w:r>
          </w:p>
          <w:p w14:paraId="143B3922" w14:textId="77777777" w:rsidR="001816F8" w:rsidRPr="00AF0A09" w:rsidRDefault="001816F8" w:rsidP="00693BA4">
            <w:pPr>
              <w:spacing w:after="0"/>
              <w:jc w:val="both"/>
              <w:rPr>
                <w:rFonts w:ascii="Times New Roman" w:hAnsi="Times New Roman" w:cs="Times New Roman"/>
                <w:b/>
                <w:color w:val="000000" w:themeColor="text1"/>
                <w:sz w:val="24"/>
                <w:szCs w:val="24"/>
              </w:rPr>
            </w:pPr>
          </w:p>
          <w:p w14:paraId="3F0B844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Bước 4: Đánh giá kết quả thực hiện nhiệm vụ học tập</w:t>
            </w:r>
          </w:p>
          <w:p w14:paraId="37DE50BD"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66CC3E4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6379" w:type="dxa"/>
          </w:tcPr>
          <w:p w14:paraId="447EC91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 Kiến thức cần nhớ:</w:t>
            </w:r>
          </w:p>
          <w:p w14:paraId="4EF47AC0" w14:textId="77777777" w:rsidR="001816F8" w:rsidRPr="00AF0A09" w:rsidRDefault="001816F8" w:rsidP="00693BA4">
            <w:pPr>
              <w:snapToGrid w:val="0"/>
              <w:spacing w:after="0"/>
              <w:jc w:val="both"/>
              <w:rPr>
                <w:rFonts w:ascii="Times New Roman" w:hAnsi="Times New Roman" w:cs="Times New Roman"/>
                <w:color w:val="000000" w:themeColor="text1"/>
                <w:sz w:val="24"/>
                <w:szCs w:val="24"/>
                <w:lang w:val="en-GB"/>
              </w:rPr>
            </w:pPr>
            <w:r w:rsidRPr="00AF0A09">
              <w:rPr>
                <w:rFonts w:ascii="Times New Roman" w:hAnsi="Times New Roman" w:cs="Times New Roman"/>
                <w:b/>
                <w:color w:val="000000" w:themeColor="text1"/>
                <w:sz w:val="24"/>
                <w:szCs w:val="24"/>
              </w:rPr>
              <w:t>1.</w:t>
            </w:r>
            <w:r w:rsidRPr="00AF0A09">
              <w:rPr>
                <w:rFonts w:ascii="Times New Roman" w:hAnsi="Times New Roman" w:cs="Times New Roman"/>
                <w:b/>
                <w:bCs/>
                <w:color w:val="000000" w:themeColor="text1"/>
                <w:sz w:val="24"/>
                <w:szCs w:val="24"/>
              </w:rPr>
              <w:t xml:space="preserve">  </w:t>
            </w:r>
          </w:p>
          <w:p w14:paraId="1415EEF8"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Công thức tính khối lượng mol:  M = m/n(g/mol)</w:t>
            </w:r>
          </w:p>
          <w:p w14:paraId="287D640E"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Với:   M là khối lượng mol (g/mol)</w:t>
            </w:r>
          </w:p>
          <w:p w14:paraId="6D743D42"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n là số mol chất (mol). </w:t>
            </w:r>
          </w:p>
          <w:p w14:paraId="1F5EF474"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m là khối lượng chất (gam)     </w:t>
            </w:r>
          </w:p>
          <w:p w14:paraId="18D4DA23" w14:textId="77777777" w:rsidR="001816F8" w:rsidRPr="00AF0A09" w:rsidRDefault="001816F8" w:rsidP="00693BA4">
            <w:pPr>
              <w:pStyle w:val="ListParagraph"/>
              <w:tabs>
                <w:tab w:val="left" w:pos="426"/>
              </w:tabs>
              <w:ind w:left="0"/>
              <w:jc w:val="both"/>
              <w:rPr>
                <w:b/>
                <w:color w:val="000000" w:themeColor="text1"/>
              </w:rPr>
            </w:pPr>
            <w:r w:rsidRPr="00AF0A09">
              <w:rPr>
                <w:b/>
                <w:color w:val="000000" w:themeColor="text1"/>
              </w:rPr>
              <w:t>2.</w:t>
            </w:r>
          </w:p>
          <w:p w14:paraId="38C13BF2"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a,  Thể tích mol của chất khí là thể tích chiếm bới N</w:t>
            </w:r>
            <w:r w:rsidRPr="00AF0A09">
              <w:rPr>
                <w:rFonts w:ascii="Times New Roman" w:hAnsi="Times New Roman" w:cs="Times New Roman"/>
                <w:color w:val="000000" w:themeColor="text1"/>
                <w:sz w:val="24"/>
                <w:szCs w:val="24"/>
                <w:vertAlign w:val="subscript"/>
                <w:lang w:val="en-GB"/>
              </w:rPr>
              <w:t>A</w:t>
            </w:r>
            <w:r w:rsidRPr="00AF0A09">
              <w:rPr>
                <w:rFonts w:ascii="Times New Roman" w:hAnsi="Times New Roman" w:cs="Times New Roman"/>
                <w:color w:val="000000" w:themeColor="text1"/>
                <w:sz w:val="24"/>
                <w:szCs w:val="24"/>
                <w:lang w:val="en-GB"/>
              </w:rPr>
              <w:t xml:space="preserve"> phân tử chất khí đó.</w:t>
            </w:r>
          </w:p>
          <w:p w14:paraId="68257479" w14:textId="77777777" w:rsidR="001816F8" w:rsidRPr="00AF0A09" w:rsidRDefault="001816F8" w:rsidP="00693BA4">
            <w:pPr>
              <w:spacing w:after="0"/>
              <w:rPr>
                <w:rFonts w:ascii="Times New Roman" w:hAnsi="Times New Roman" w:cs="Times New Roman"/>
                <w:i/>
                <w:color w:val="000000" w:themeColor="text1"/>
                <w:sz w:val="24"/>
                <w:szCs w:val="24"/>
                <w:lang w:val="en-GB"/>
              </w:rPr>
            </w:pPr>
            <w:r w:rsidRPr="00AF0A09">
              <w:rPr>
                <w:rFonts w:ascii="Times New Roman" w:hAnsi="Times New Roman" w:cs="Times New Roman"/>
                <w:color w:val="000000" w:themeColor="text1"/>
                <w:sz w:val="24"/>
                <w:szCs w:val="24"/>
                <w:lang w:val="en-GB"/>
              </w:rPr>
              <w:lastRenderedPageBreak/>
              <w:t xml:space="preserve">- Thể tích mol của các chất khí bất kì ở cùng điều kiện  nhiệt độ và áp suất đều bằng nhau </w:t>
            </w:r>
            <w:r w:rsidRPr="00AF0A09">
              <w:rPr>
                <w:rFonts w:ascii="Times New Roman" w:hAnsi="Times New Roman" w:cs="Times New Roman"/>
                <w:i/>
                <w:color w:val="000000" w:themeColor="text1"/>
                <w:sz w:val="24"/>
                <w:szCs w:val="24"/>
                <w:lang w:val="en-GB"/>
              </w:rPr>
              <w:t>(ở cùng điều kiện nhiệt độ và áp suất, hai khí có thể tích bằng nhau có cùng số mol khí)</w:t>
            </w:r>
          </w:p>
          <w:p w14:paraId="7FF243AF"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b, </w:t>
            </w:r>
            <w:r w:rsidRPr="00AF0A09">
              <w:rPr>
                <w:rFonts w:ascii="Times New Roman" w:hAnsi="Times New Roman" w:cs="Times New Roman"/>
                <w:bCs/>
                <w:color w:val="000000" w:themeColor="text1"/>
                <w:sz w:val="24"/>
                <w:szCs w:val="24"/>
              </w:rPr>
              <w:t>Ở điều kiện chuẩn (25</w:t>
            </w:r>
            <w:r w:rsidRPr="00AF0A09">
              <w:rPr>
                <w:rFonts w:ascii="Times New Roman" w:hAnsi="Times New Roman" w:cs="Times New Roman"/>
                <w:bCs/>
                <w:color w:val="000000" w:themeColor="text1"/>
                <w:sz w:val="24"/>
                <w:szCs w:val="24"/>
                <w:vertAlign w:val="superscript"/>
              </w:rPr>
              <w:t>0</w:t>
            </w:r>
            <w:r w:rsidRPr="00AF0A09">
              <w:rPr>
                <w:rFonts w:ascii="Times New Roman" w:hAnsi="Times New Roman" w:cs="Times New Roman"/>
                <w:bCs/>
                <w:color w:val="000000" w:themeColor="text1"/>
                <w:sz w:val="24"/>
                <w:szCs w:val="24"/>
              </w:rPr>
              <w:t>C và 1 bar) 1 mol khí bất kì chiếm thể tích là 24,79 lít.</w:t>
            </w:r>
            <w:r w:rsidRPr="00AF0A09">
              <w:rPr>
                <w:rFonts w:ascii="Times New Roman" w:hAnsi="Times New Roman" w:cs="Times New Roman"/>
                <w:color w:val="000000" w:themeColor="text1"/>
                <w:sz w:val="24"/>
                <w:szCs w:val="24"/>
                <w:lang w:val="en-GB"/>
              </w:rPr>
              <w:t xml:space="preserve"> </w:t>
            </w:r>
          </w:p>
          <w:p w14:paraId="0C1B88D6"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Công thức tính thể tích khí ở điều kiện chuẩn </w:t>
            </w:r>
            <w:r w:rsidRPr="00AF0A09">
              <w:rPr>
                <w:rFonts w:ascii="Times New Roman" w:hAnsi="Times New Roman" w:cs="Times New Roman"/>
                <w:bCs/>
                <w:color w:val="000000" w:themeColor="text1"/>
                <w:sz w:val="24"/>
                <w:szCs w:val="24"/>
              </w:rPr>
              <w:t>(25</w:t>
            </w:r>
            <w:r w:rsidRPr="00AF0A09">
              <w:rPr>
                <w:rFonts w:ascii="Times New Roman" w:hAnsi="Times New Roman" w:cs="Times New Roman"/>
                <w:bCs/>
                <w:color w:val="000000" w:themeColor="text1"/>
                <w:sz w:val="24"/>
                <w:szCs w:val="24"/>
                <w:vertAlign w:val="superscript"/>
              </w:rPr>
              <w:t>0</w:t>
            </w:r>
            <w:r w:rsidRPr="00AF0A09">
              <w:rPr>
                <w:rFonts w:ascii="Times New Roman" w:hAnsi="Times New Roman" w:cs="Times New Roman"/>
                <w:bCs/>
                <w:color w:val="000000" w:themeColor="text1"/>
                <w:sz w:val="24"/>
                <w:szCs w:val="24"/>
              </w:rPr>
              <w:t>C và 1 bar)</w:t>
            </w:r>
            <w:r w:rsidRPr="00AF0A09">
              <w:rPr>
                <w:rFonts w:ascii="Times New Roman" w:hAnsi="Times New Roman" w:cs="Times New Roman"/>
                <w:color w:val="000000" w:themeColor="text1"/>
                <w:sz w:val="24"/>
                <w:szCs w:val="24"/>
                <w:lang w:val="en-GB"/>
              </w:rPr>
              <w:t>: V = n x 24,79(l)</w:t>
            </w:r>
          </w:p>
          <w:p w14:paraId="175D41C0"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Với: V là thể tích chất khí(lít) ; n là số mol chất (mol). </w:t>
            </w:r>
          </w:p>
          <w:p w14:paraId="6FB02B94" w14:textId="77777777" w:rsidR="001816F8" w:rsidRPr="00AF0A09" w:rsidRDefault="001816F8" w:rsidP="00693BA4">
            <w:pPr>
              <w:pStyle w:val="ListParagraph"/>
              <w:tabs>
                <w:tab w:val="left" w:pos="426"/>
              </w:tabs>
              <w:ind w:left="0"/>
              <w:jc w:val="both"/>
              <w:rPr>
                <w:color w:val="000000" w:themeColor="text1"/>
              </w:rPr>
            </w:pPr>
            <w:r w:rsidRPr="00AF0A09">
              <w:rPr>
                <w:color w:val="000000" w:themeColor="text1"/>
              </w:rPr>
              <w:t>3.</w:t>
            </w:r>
          </w:p>
          <w:p w14:paraId="5484BBE2"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a,  Tỉ khối của chất khí là tỉ số về khối lượng mol của các chất khí.</w:t>
            </w:r>
          </w:p>
          <w:p w14:paraId="0328B555"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b, Công thức tính tỉ khối của khí A đối với khí B: </w:t>
            </w:r>
          </w:p>
          <w:p w14:paraId="4BC12464" w14:textId="77777777" w:rsidR="001816F8" w:rsidRPr="00AF0A09" w:rsidRDefault="001816F8" w:rsidP="00693BA4">
            <w:pPr>
              <w:spacing w:after="0"/>
              <w:rPr>
                <w:rFonts w:ascii="Times New Roman" w:hAnsi="Times New Roman" w:cs="Times New Roman"/>
                <w:i/>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d</w:t>
            </w:r>
            <w:r w:rsidRPr="00AF0A09">
              <w:rPr>
                <w:rFonts w:ascii="Times New Roman" w:hAnsi="Times New Roman" w:cs="Times New Roman"/>
                <w:color w:val="000000" w:themeColor="text1"/>
                <w:sz w:val="24"/>
                <w:szCs w:val="24"/>
                <w:vertAlign w:val="subscript"/>
                <w:lang w:val="en-GB"/>
              </w:rPr>
              <w:t>A/B</w:t>
            </w:r>
            <w:r w:rsidRPr="00AF0A09">
              <w:rPr>
                <w:rFonts w:ascii="Times New Roman" w:hAnsi="Times New Roman" w:cs="Times New Roman"/>
                <w:color w:val="000000" w:themeColor="text1"/>
                <w:sz w:val="24"/>
                <w:szCs w:val="24"/>
                <w:lang w:val="en-GB"/>
              </w:rPr>
              <w:t xml:space="preserve"> = M</w:t>
            </w:r>
            <w:r w:rsidRPr="00AF0A09">
              <w:rPr>
                <w:rFonts w:ascii="Times New Roman" w:hAnsi="Times New Roman" w:cs="Times New Roman"/>
                <w:color w:val="000000" w:themeColor="text1"/>
                <w:sz w:val="24"/>
                <w:szCs w:val="24"/>
                <w:vertAlign w:val="subscript"/>
                <w:lang w:val="en-GB"/>
              </w:rPr>
              <w:t>A</w:t>
            </w:r>
            <w:r w:rsidRPr="00AF0A09">
              <w:rPr>
                <w:rFonts w:ascii="Times New Roman" w:hAnsi="Times New Roman" w:cs="Times New Roman"/>
                <w:color w:val="000000" w:themeColor="text1"/>
                <w:sz w:val="24"/>
                <w:szCs w:val="24"/>
                <w:lang w:val="en-GB"/>
              </w:rPr>
              <w:t>/M</w:t>
            </w:r>
            <w:r w:rsidRPr="00AF0A09">
              <w:rPr>
                <w:rFonts w:ascii="Times New Roman" w:hAnsi="Times New Roman" w:cs="Times New Roman"/>
                <w:color w:val="000000" w:themeColor="text1"/>
                <w:sz w:val="24"/>
                <w:szCs w:val="24"/>
                <w:vertAlign w:val="subscript"/>
                <w:lang w:val="en-GB"/>
              </w:rPr>
              <w:t>B</w:t>
            </w:r>
          </w:p>
          <w:p w14:paraId="4B9DF81B"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Với: d</w:t>
            </w:r>
            <w:r w:rsidRPr="00AF0A09">
              <w:rPr>
                <w:rFonts w:ascii="Times New Roman" w:hAnsi="Times New Roman" w:cs="Times New Roman"/>
                <w:color w:val="000000" w:themeColor="text1"/>
                <w:sz w:val="24"/>
                <w:szCs w:val="24"/>
                <w:vertAlign w:val="subscript"/>
                <w:lang w:val="en-GB"/>
              </w:rPr>
              <w:t>A/B</w:t>
            </w:r>
            <w:r w:rsidRPr="00AF0A09">
              <w:rPr>
                <w:rFonts w:ascii="Times New Roman" w:hAnsi="Times New Roman" w:cs="Times New Roman"/>
                <w:color w:val="000000" w:themeColor="text1"/>
                <w:sz w:val="24"/>
                <w:szCs w:val="24"/>
                <w:lang w:val="en-GB"/>
              </w:rPr>
              <w:t xml:space="preserve"> là tỉ khối của khí A đối với khí B; M</w:t>
            </w:r>
            <w:r w:rsidRPr="00AF0A09">
              <w:rPr>
                <w:rFonts w:ascii="Times New Roman" w:hAnsi="Times New Roman" w:cs="Times New Roman"/>
                <w:color w:val="000000" w:themeColor="text1"/>
                <w:sz w:val="24"/>
                <w:szCs w:val="24"/>
                <w:vertAlign w:val="subscript"/>
                <w:lang w:val="en-GB"/>
              </w:rPr>
              <w:t>A</w:t>
            </w:r>
            <w:r w:rsidRPr="00AF0A09">
              <w:rPr>
                <w:rFonts w:ascii="Times New Roman" w:hAnsi="Times New Roman" w:cs="Times New Roman"/>
                <w:color w:val="000000" w:themeColor="text1"/>
                <w:sz w:val="24"/>
                <w:szCs w:val="24"/>
                <w:lang w:val="en-GB"/>
              </w:rPr>
              <w:t>, M</w:t>
            </w:r>
            <w:r w:rsidRPr="00AF0A09">
              <w:rPr>
                <w:rFonts w:ascii="Times New Roman" w:hAnsi="Times New Roman" w:cs="Times New Roman"/>
                <w:color w:val="000000" w:themeColor="text1"/>
                <w:sz w:val="24"/>
                <w:szCs w:val="24"/>
                <w:vertAlign w:val="subscript"/>
                <w:lang w:val="en-GB"/>
              </w:rPr>
              <w:t>B</w:t>
            </w:r>
            <w:r w:rsidRPr="00AF0A09">
              <w:rPr>
                <w:rFonts w:ascii="Times New Roman" w:hAnsi="Times New Roman" w:cs="Times New Roman"/>
                <w:color w:val="000000" w:themeColor="text1"/>
                <w:sz w:val="24"/>
                <w:szCs w:val="24"/>
                <w:lang w:val="en-GB"/>
              </w:rPr>
              <w:t xml:space="preserve"> lần lượt là khối lượng mol của khí A, khí B.</w:t>
            </w:r>
          </w:p>
          <w:p w14:paraId="0644043F"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Công thức tính tỉ khối của khí A đối với không khí: </w:t>
            </w:r>
          </w:p>
          <w:p w14:paraId="7A638F98"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 xml:space="preserve">                         d</w:t>
            </w:r>
            <w:r w:rsidRPr="00AF0A09">
              <w:rPr>
                <w:rFonts w:ascii="Times New Roman" w:hAnsi="Times New Roman" w:cs="Times New Roman"/>
                <w:color w:val="000000" w:themeColor="text1"/>
                <w:sz w:val="24"/>
                <w:szCs w:val="24"/>
                <w:vertAlign w:val="subscript"/>
                <w:lang w:val="en-GB"/>
              </w:rPr>
              <w:t>A/KK</w:t>
            </w:r>
            <w:r w:rsidRPr="00AF0A09">
              <w:rPr>
                <w:rFonts w:ascii="Times New Roman" w:hAnsi="Times New Roman" w:cs="Times New Roman"/>
                <w:color w:val="000000" w:themeColor="text1"/>
                <w:sz w:val="24"/>
                <w:szCs w:val="24"/>
                <w:lang w:val="en-GB"/>
              </w:rPr>
              <w:t xml:space="preserve"> = M</w:t>
            </w:r>
            <w:r w:rsidRPr="00AF0A09">
              <w:rPr>
                <w:rFonts w:ascii="Times New Roman" w:hAnsi="Times New Roman" w:cs="Times New Roman"/>
                <w:color w:val="000000" w:themeColor="text1"/>
                <w:sz w:val="24"/>
                <w:szCs w:val="24"/>
                <w:vertAlign w:val="subscript"/>
                <w:lang w:val="en-GB"/>
              </w:rPr>
              <w:t>A</w:t>
            </w:r>
            <w:r w:rsidRPr="00AF0A09">
              <w:rPr>
                <w:rFonts w:ascii="Times New Roman" w:hAnsi="Times New Roman" w:cs="Times New Roman"/>
                <w:color w:val="000000" w:themeColor="text1"/>
                <w:sz w:val="24"/>
                <w:szCs w:val="24"/>
                <w:lang w:val="en-GB"/>
              </w:rPr>
              <w:t>/29</w:t>
            </w:r>
          </w:p>
          <w:p w14:paraId="5888A896" w14:textId="77777777" w:rsidR="001816F8" w:rsidRPr="00AF0A09" w:rsidRDefault="001816F8" w:rsidP="00693BA4">
            <w:pPr>
              <w:spacing w:after="0"/>
              <w:rPr>
                <w:rFonts w:ascii="Times New Roman" w:hAnsi="Times New Roman" w:cs="Times New Roman"/>
                <w:color w:val="000000" w:themeColor="text1"/>
                <w:sz w:val="24"/>
                <w:szCs w:val="24"/>
                <w:lang w:val="en-GB"/>
              </w:rPr>
            </w:pPr>
            <w:r w:rsidRPr="00AF0A09">
              <w:rPr>
                <w:rFonts w:ascii="Times New Roman" w:hAnsi="Times New Roman" w:cs="Times New Roman"/>
                <w:color w:val="000000" w:themeColor="text1"/>
                <w:sz w:val="24"/>
                <w:szCs w:val="24"/>
                <w:lang w:val="en-GB"/>
              </w:rPr>
              <w:t>Với: d</w:t>
            </w:r>
            <w:r w:rsidRPr="00AF0A09">
              <w:rPr>
                <w:rFonts w:ascii="Times New Roman" w:hAnsi="Times New Roman" w:cs="Times New Roman"/>
                <w:color w:val="000000" w:themeColor="text1"/>
                <w:sz w:val="24"/>
                <w:szCs w:val="24"/>
                <w:vertAlign w:val="subscript"/>
                <w:lang w:val="en-GB"/>
              </w:rPr>
              <w:t>A/KK</w:t>
            </w:r>
            <w:r w:rsidRPr="00AF0A09">
              <w:rPr>
                <w:rFonts w:ascii="Times New Roman" w:hAnsi="Times New Roman" w:cs="Times New Roman"/>
                <w:color w:val="000000" w:themeColor="text1"/>
                <w:sz w:val="24"/>
                <w:szCs w:val="24"/>
                <w:lang w:val="en-GB"/>
              </w:rPr>
              <w:t xml:space="preserve"> là tỉ khối của khí A đối với không khí.</w:t>
            </w:r>
          </w:p>
          <w:p w14:paraId="0DB871C4" w14:textId="77777777" w:rsidR="001816F8" w:rsidRPr="00AF0A09" w:rsidRDefault="001816F8" w:rsidP="00693BA4">
            <w:pPr>
              <w:snapToGrid w:val="0"/>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4, </w:t>
            </w:r>
          </w:p>
          <w:p w14:paraId="77F1158F"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iCs/>
                <w:color w:val="000000" w:themeColor="text1"/>
                <w:sz w:val="24"/>
                <w:szCs w:val="24"/>
              </w:rPr>
              <w:t>-</w:t>
            </w:r>
            <w:r w:rsidRPr="00AF0A09">
              <w:rPr>
                <w:rFonts w:ascii="Times New Roman" w:hAnsi="Times New Roman" w:cs="Times New Roman"/>
                <w:iCs/>
                <w:color w:val="000000" w:themeColor="text1"/>
                <w:sz w:val="24"/>
                <w:szCs w:val="24"/>
              </w:rPr>
              <w:t> Nồng độ phần trăm (kí hiệu C%) của một dung dịch cho biết số gam chất tan có trong 100 gam dung dịch.</w:t>
            </w:r>
          </w:p>
          <w:p w14:paraId="76D51957" w14:textId="77777777" w:rsidR="001816F8" w:rsidRPr="00AF0A09" w:rsidRDefault="001816F8" w:rsidP="00693BA4">
            <w:pPr>
              <w:spacing w:after="0"/>
              <w:jc w:val="both"/>
              <w:rPr>
                <w:rFonts w:ascii="Times New Roman" w:hAnsi="Times New Roman" w:cs="Times New Roman"/>
                <w:iCs/>
                <w:color w:val="000000" w:themeColor="text1"/>
                <w:sz w:val="24"/>
                <w:szCs w:val="24"/>
              </w:rPr>
            </w:pPr>
            <w:r w:rsidRPr="00AF0A09">
              <w:rPr>
                <w:rFonts w:ascii="Times New Roman" w:hAnsi="Times New Roman" w:cs="Times New Roman"/>
                <w:b/>
                <w:bCs/>
                <w:iCs/>
                <w:color w:val="000000" w:themeColor="text1"/>
                <w:sz w:val="24"/>
                <w:szCs w:val="24"/>
              </w:rPr>
              <w:t xml:space="preserve">- </w:t>
            </w:r>
            <w:r w:rsidRPr="00AF0A09">
              <w:rPr>
                <w:rFonts w:ascii="Times New Roman" w:hAnsi="Times New Roman" w:cs="Times New Roman"/>
                <w:iCs/>
                <w:color w:val="000000" w:themeColor="text1"/>
                <w:sz w:val="24"/>
                <w:szCs w:val="24"/>
              </w:rPr>
              <w:t>Công thức tính nồng độ phần trăm: C%=m</w:t>
            </w:r>
            <w:r w:rsidRPr="00AF0A09">
              <w:rPr>
                <w:rFonts w:ascii="Times New Roman" w:hAnsi="Times New Roman" w:cs="Times New Roman"/>
                <w:iCs/>
                <w:color w:val="000000" w:themeColor="text1"/>
                <w:sz w:val="24"/>
                <w:szCs w:val="24"/>
                <w:vertAlign w:val="subscript"/>
              </w:rPr>
              <w:t>ct</w:t>
            </w:r>
            <w:r w:rsidRPr="00AF0A09">
              <w:rPr>
                <w:rFonts w:ascii="Times New Roman" w:hAnsi="Times New Roman" w:cs="Times New Roman"/>
                <w:iCs/>
                <w:color w:val="000000" w:themeColor="text1"/>
                <w:sz w:val="24"/>
                <w:szCs w:val="24"/>
              </w:rPr>
              <w:t>.100/m</w:t>
            </w:r>
            <w:r w:rsidRPr="00AF0A09">
              <w:rPr>
                <w:rFonts w:ascii="Times New Roman" w:hAnsi="Times New Roman" w:cs="Times New Roman"/>
                <w:iCs/>
                <w:color w:val="000000" w:themeColor="text1"/>
                <w:sz w:val="24"/>
                <w:szCs w:val="24"/>
                <w:vertAlign w:val="subscript"/>
              </w:rPr>
              <w:t>dd</w:t>
            </w:r>
            <w:r w:rsidRPr="00AF0A09">
              <w:rPr>
                <w:rFonts w:ascii="Times New Roman" w:hAnsi="Times New Roman" w:cs="Times New Roman"/>
                <w:iCs/>
                <w:color w:val="000000" w:themeColor="text1"/>
                <w:sz w:val="24"/>
                <w:szCs w:val="24"/>
              </w:rPr>
              <w:t>(%)</w:t>
            </w:r>
          </w:p>
          <w:p w14:paraId="683A0B53"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Trong đó:</w:t>
            </w:r>
          </w:p>
          <w:p w14:paraId="15D15E93"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C% là nồng độ phần trăm (%).</w:t>
            </w:r>
          </w:p>
          <w:p w14:paraId="1C25E4B4"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m</w:t>
            </w:r>
            <w:r w:rsidRPr="00AF0A09">
              <w:rPr>
                <w:rFonts w:ascii="Times New Roman" w:hAnsi="Times New Roman" w:cs="Times New Roman"/>
                <w:iCs/>
                <w:color w:val="000000" w:themeColor="text1"/>
                <w:sz w:val="24"/>
                <w:szCs w:val="24"/>
                <w:vertAlign w:val="subscript"/>
              </w:rPr>
              <w:t xml:space="preserve">ct </w:t>
            </w:r>
            <w:r w:rsidRPr="00AF0A09">
              <w:rPr>
                <w:rFonts w:ascii="Times New Roman" w:hAnsi="Times New Roman" w:cs="Times New Roman"/>
                <w:iCs/>
                <w:color w:val="000000" w:themeColor="text1"/>
                <w:sz w:val="24"/>
                <w:szCs w:val="24"/>
              </w:rPr>
              <w:t>là khối lượng chất tan, đơn vị là gam.</w:t>
            </w:r>
          </w:p>
          <w:p w14:paraId="74C382D0"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m</w:t>
            </w:r>
            <w:r w:rsidRPr="00AF0A09">
              <w:rPr>
                <w:rFonts w:ascii="Times New Roman" w:hAnsi="Times New Roman" w:cs="Times New Roman"/>
                <w:iCs/>
                <w:color w:val="000000" w:themeColor="text1"/>
                <w:sz w:val="24"/>
                <w:szCs w:val="24"/>
                <w:vertAlign w:val="subscript"/>
              </w:rPr>
              <w:t xml:space="preserve">dd </w:t>
            </w:r>
            <w:r w:rsidRPr="00AF0A09">
              <w:rPr>
                <w:rFonts w:ascii="Times New Roman" w:hAnsi="Times New Roman" w:cs="Times New Roman"/>
                <w:iCs/>
                <w:color w:val="000000" w:themeColor="text1"/>
                <w:sz w:val="24"/>
                <w:szCs w:val="24"/>
              </w:rPr>
              <w:t>là khối lượng dung dịch, đơn vị là gam.</w:t>
            </w:r>
          </w:p>
          <w:p w14:paraId="0B7E52F6" w14:textId="77777777" w:rsidR="001816F8" w:rsidRPr="00AF0A09" w:rsidRDefault="001816F8" w:rsidP="00693BA4">
            <w:pPr>
              <w:spacing w:after="0"/>
              <w:jc w:val="both"/>
              <w:rPr>
                <w:rFonts w:ascii="Times New Roman" w:hAnsi="Times New Roman" w:cs="Times New Roman"/>
                <w:bCs/>
                <w:iCs/>
                <w:color w:val="000000" w:themeColor="text1"/>
                <w:sz w:val="24"/>
                <w:szCs w:val="24"/>
              </w:rPr>
            </w:pPr>
            <w:r w:rsidRPr="00AF0A09">
              <w:rPr>
                <w:rFonts w:ascii="Times New Roman" w:hAnsi="Times New Roman" w:cs="Times New Roman"/>
                <w:bCs/>
                <w:iCs/>
                <w:color w:val="000000" w:themeColor="text1"/>
                <w:sz w:val="24"/>
                <w:szCs w:val="24"/>
              </w:rPr>
              <w:t>- Khối lượng dung dịch = Khối lượng chất tan + Khối lượng dung môi. (</w:t>
            </w:r>
            <w:r w:rsidRPr="00AF0A09">
              <w:rPr>
                <w:rFonts w:ascii="Times New Roman" w:hAnsi="Times New Roman" w:cs="Times New Roman"/>
                <w:iCs/>
                <w:color w:val="000000" w:themeColor="text1"/>
                <w:sz w:val="24"/>
                <w:szCs w:val="24"/>
              </w:rPr>
              <w:t>m</w:t>
            </w:r>
            <w:r w:rsidRPr="00AF0A09">
              <w:rPr>
                <w:rFonts w:ascii="Times New Roman" w:hAnsi="Times New Roman" w:cs="Times New Roman"/>
                <w:iCs/>
                <w:color w:val="000000" w:themeColor="text1"/>
                <w:sz w:val="24"/>
                <w:szCs w:val="24"/>
                <w:vertAlign w:val="subscript"/>
              </w:rPr>
              <w:t>dd</w:t>
            </w:r>
            <w:r w:rsidRPr="00AF0A09">
              <w:rPr>
                <w:rFonts w:ascii="Times New Roman" w:hAnsi="Times New Roman" w:cs="Times New Roman"/>
                <w:iCs/>
                <w:color w:val="000000" w:themeColor="text1"/>
                <w:sz w:val="24"/>
                <w:szCs w:val="24"/>
              </w:rPr>
              <w:t xml:space="preserve"> = m</w:t>
            </w:r>
            <w:r w:rsidRPr="00AF0A09">
              <w:rPr>
                <w:rFonts w:ascii="Times New Roman" w:hAnsi="Times New Roman" w:cs="Times New Roman"/>
                <w:iCs/>
                <w:color w:val="000000" w:themeColor="text1"/>
                <w:sz w:val="24"/>
                <w:szCs w:val="24"/>
                <w:vertAlign w:val="subscript"/>
              </w:rPr>
              <w:t>ct</w:t>
            </w:r>
            <w:r w:rsidRPr="00AF0A09">
              <w:rPr>
                <w:rFonts w:ascii="Times New Roman" w:hAnsi="Times New Roman" w:cs="Times New Roman"/>
                <w:iCs/>
                <w:color w:val="000000" w:themeColor="text1"/>
                <w:sz w:val="24"/>
                <w:szCs w:val="24"/>
              </w:rPr>
              <w:t xml:space="preserve"> + m</w:t>
            </w:r>
            <w:r w:rsidRPr="00AF0A09">
              <w:rPr>
                <w:rFonts w:ascii="Times New Roman" w:hAnsi="Times New Roman" w:cs="Times New Roman"/>
                <w:iCs/>
                <w:color w:val="000000" w:themeColor="text1"/>
                <w:sz w:val="24"/>
                <w:szCs w:val="24"/>
                <w:vertAlign w:val="subscript"/>
              </w:rPr>
              <w:t>dm</w:t>
            </w:r>
            <w:r w:rsidRPr="00AF0A09">
              <w:rPr>
                <w:rFonts w:ascii="Times New Roman" w:hAnsi="Times New Roman" w:cs="Times New Roman"/>
                <w:iCs/>
                <w:color w:val="000000" w:themeColor="text1"/>
                <w:sz w:val="24"/>
                <w:szCs w:val="24"/>
              </w:rPr>
              <w:t>)</w:t>
            </w:r>
          </w:p>
          <w:p w14:paraId="08416257"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5, </w:t>
            </w:r>
          </w:p>
          <w:p w14:paraId="4F665535"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iCs/>
                <w:color w:val="000000" w:themeColor="text1"/>
                <w:sz w:val="24"/>
                <w:szCs w:val="24"/>
              </w:rPr>
              <w:t>-</w:t>
            </w:r>
            <w:r w:rsidRPr="00AF0A09">
              <w:rPr>
                <w:rFonts w:ascii="Times New Roman" w:hAnsi="Times New Roman" w:cs="Times New Roman"/>
                <w:iCs/>
                <w:color w:val="000000" w:themeColor="text1"/>
                <w:sz w:val="24"/>
                <w:szCs w:val="24"/>
              </w:rPr>
              <w:t> Nồng độ mol (kí hiệu C</w:t>
            </w:r>
            <w:r w:rsidRPr="00AF0A09">
              <w:rPr>
                <w:rFonts w:ascii="Times New Roman" w:hAnsi="Times New Roman" w:cs="Times New Roman"/>
                <w:iCs/>
                <w:color w:val="000000" w:themeColor="text1"/>
                <w:sz w:val="24"/>
                <w:szCs w:val="24"/>
                <w:vertAlign w:val="subscript"/>
              </w:rPr>
              <w:t>M</w:t>
            </w:r>
            <w:r w:rsidRPr="00AF0A09">
              <w:rPr>
                <w:rFonts w:ascii="Times New Roman" w:hAnsi="Times New Roman" w:cs="Times New Roman"/>
                <w:iCs/>
                <w:color w:val="000000" w:themeColor="text1"/>
                <w:sz w:val="24"/>
                <w:szCs w:val="24"/>
              </w:rPr>
              <w:t>) của một dung dịch cho biết số mol chất tan có trong 1 lít dung dịch.</w:t>
            </w:r>
          </w:p>
          <w:p w14:paraId="23DFB589" w14:textId="77777777" w:rsidR="001816F8" w:rsidRPr="00AF0A09" w:rsidRDefault="001816F8" w:rsidP="00693BA4">
            <w:pPr>
              <w:spacing w:after="0"/>
              <w:jc w:val="both"/>
              <w:rPr>
                <w:rFonts w:ascii="Times New Roman" w:hAnsi="Times New Roman" w:cs="Times New Roman"/>
                <w:iCs/>
                <w:color w:val="000000" w:themeColor="text1"/>
                <w:sz w:val="24"/>
                <w:szCs w:val="24"/>
              </w:rPr>
            </w:pPr>
            <w:r w:rsidRPr="00AF0A09">
              <w:rPr>
                <w:rFonts w:ascii="Times New Roman" w:hAnsi="Times New Roman" w:cs="Times New Roman"/>
                <w:b/>
                <w:bCs/>
                <w:iCs/>
                <w:color w:val="000000" w:themeColor="text1"/>
                <w:sz w:val="24"/>
                <w:szCs w:val="24"/>
              </w:rPr>
              <w:t xml:space="preserve">- </w:t>
            </w:r>
            <w:r w:rsidRPr="00AF0A09">
              <w:rPr>
                <w:rFonts w:ascii="Times New Roman" w:hAnsi="Times New Roman" w:cs="Times New Roman"/>
                <w:iCs/>
                <w:color w:val="000000" w:themeColor="text1"/>
                <w:sz w:val="24"/>
                <w:szCs w:val="24"/>
              </w:rPr>
              <w:t>Công thức tính nồng độ mol:  C</w:t>
            </w:r>
            <w:r w:rsidRPr="00AF0A09">
              <w:rPr>
                <w:rFonts w:ascii="Times New Roman" w:hAnsi="Times New Roman" w:cs="Times New Roman"/>
                <w:iCs/>
                <w:color w:val="000000" w:themeColor="text1"/>
                <w:sz w:val="24"/>
                <w:szCs w:val="24"/>
                <w:vertAlign w:val="subscript"/>
              </w:rPr>
              <w:t xml:space="preserve">M </w:t>
            </w:r>
            <w:r w:rsidRPr="00AF0A09">
              <w:rPr>
                <w:rFonts w:ascii="Times New Roman" w:hAnsi="Times New Roman" w:cs="Times New Roman"/>
                <w:iCs/>
                <w:color w:val="000000" w:themeColor="text1"/>
                <w:sz w:val="24"/>
                <w:szCs w:val="24"/>
              </w:rPr>
              <w:t>= n</w:t>
            </w:r>
            <w:r w:rsidRPr="00AF0A09">
              <w:rPr>
                <w:rFonts w:ascii="Times New Roman" w:hAnsi="Times New Roman" w:cs="Times New Roman"/>
                <w:iCs/>
                <w:color w:val="000000" w:themeColor="text1"/>
                <w:sz w:val="24"/>
                <w:szCs w:val="24"/>
                <w:vertAlign w:val="subscript"/>
              </w:rPr>
              <w:t>ct</w:t>
            </w:r>
            <w:r w:rsidRPr="00AF0A09">
              <w:rPr>
                <w:rFonts w:ascii="Times New Roman" w:hAnsi="Times New Roman" w:cs="Times New Roman"/>
                <w:iCs/>
                <w:color w:val="000000" w:themeColor="text1"/>
                <w:sz w:val="24"/>
                <w:szCs w:val="24"/>
              </w:rPr>
              <w:t>/V</w:t>
            </w:r>
            <w:r w:rsidRPr="00AF0A09">
              <w:rPr>
                <w:rFonts w:ascii="Times New Roman" w:hAnsi="Times New Roman" w:cs="Times New Roman"/>
                <w:iCs/>
                <w:color w:val="000000" w:themeColor="text1"/>
                <w:sz w:val="24"/>
                <w:szCs w:val="24"/>
                <w:vertAlign w:val="subscript"/>
              </w:rPr>
              <w:t>dd</w:t>
            </w:r>
          </w:p>
          <w:p w14:paraId="58441618"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Trong đó:</w:t>
            </w:r>
          </w:p>
          <w:p w14:paraId="471081F1"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C</w:t>
            </w:r>
            <w:r w:rsidRPr="00AF0A09">
              <w:rPr>
                <w:rFonts w:ascii="Times New Roman" w:hAnsi="Times New Roman" w:cs="Times New Roman"/>
                <w:iCs/>
                <w:color w:val="000000" w:themeColor="text1"/>
                <w:sz w:val="24"/>
                <w:szCs w:val="24"/>
                <w:vertAlign w:val="subscript"/>
              </w:rPr>
              <w:t>M</w:t>
            </w:r>
            <w:r w:rsidRPr="00AF0A09">
              <w:rPr>
                <w:rFonts w:ascii="Times New Roman" w:hAnsi="Times New Roman" w:cs="Times New Roman"/>
                <w:iCs/>
                <w:color w:val="000000" w:themeColor="text1"/>
                <w:sz w:val="24"/>
                <w:szCs w:val="24"/>
              </w:rPr>
              <w:t xml:space="preserve"> là nồng độ mol của dung dịch (đơn vị là mol/L và được biểu diễn là M).</w:t>
            </w:r>
          </w:p>
          <w:p w14:paraId="5F55D19E"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n</w:t>
            </w:r>
            <w:r w:rsidRPr="00AF0A09">
              <w:rPr>
                <w:rFonts w:ascii="Times New Roman" w:hAnsi="Times New Roman" w:cs="Times New Roman"/>
                <w:iCs/>
                <w:color w:val="000000" w:themeColor="text1"/>
                <w:sz w:val="24"/>
                <w:szCs w:val="24"/>
                <w:vertAlign w:val="subscript"/>
              </w:rPr>
              <w:t xml:space="preserve">ct </w:t>
            </w:r>
            <w:r w:rsidRPr="00AF0A09">
              <w:rPr>
                <w:rFonts w:ascii="Times New Roman" w:hAnsi="Times New Roman" w:cs="Times New Roman"/>
                <w:iCs/>
                <w:color w:val="000000" w:themeColor="text1"/>
                <w:sz w:val="24"/>
                <w:szCs w:val="24"/>
              </w:rPr>
              <w:t>là số mol chất tan, đơn vị là mol.</w:t>
            </w:r>
          </w:p>
          <w:p w14:paraId="7A5776C8"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iCs/>
                <w:color w:val="000000" w:themeColor="text1"/>
                <w:sz w:val="24"/>
                <w:szCs w:val="24"/>
              </w:rPr>
              <w:t>+ V</w:t>
            </w:r>
            <w:r w:rsidRPr="00AF0A09">
              <w:rPr>
                <w:rFonts w:ascii="Times New Roman" w:hAnsi="Times New Roman" w:cs="Times New Roman"/>
                <w:iCs/>
                <w:color w:val="000000" w:themeColor="text1"/>
                <w:sz w:val="24"/>
                <w:szCs w:val="24"/>
                <w:vertAlign w:val="subscript"/>
              </w:rPr>
              <w:t xml:space="preserve">dd </w:t>
            </w:r>
            <w:r w:rsidRPr="00AF0A09">
              <w:rPr>
                <w:rFonts w:ascii="Times New Roman" w:hAnsi="Times New Roman" w:cs="Times New Roman"/>
                <w:iCs/>
                <w:color w:val="000000" w:themeColor="text1"/>
                <w:sz w:val="24"/>
                <w:szCs w:val="24"/>
              </w:rPr>
              <w:t>là thể tích dung dịch, đơn vị là lít (L).</w:t>
            </w:r>
            <w:r w:rsidRPr="00AF0A09">
              <w:rPr>
                <w:rFonts w:ascii="Times New Roman" w:hAnsi="Times New Roman" w:cs="Times New Roman"/>
                <w:color w:val="000000" w:themeColor="text1"/>
                <w:sz w:val="24"/>
                <w:szCs w:val="24"/>
              </w:rPr>
              <w:t>.</w:t>
            </w:r>
          </w:p>
          <w:p w14:paraId="0874D570"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6, Các bước giải bài tập tính theo phương trình hóa học.</w:t>
            </w:r>
          </w:p>
          <w:p w14:paraId="052CEA0E"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Bước 1:</w:t>
            </w:r>
            <w:r w:rsidRPr="00AF0A09">
              <w:rPr>
                <w:rFonts w:ascii="Times New Roman" w:hAnsi="Times New Roman" w:cs="Times New Roman"/>
                <w:color w:val="000000" w:themeColor="text1"/>
                <w:sz w:val="24"/>
                <w:szCs w:val="24"/>
              </w:rPr>
              <w:t xml:space="preserve"> Quy đổi số liệu (tính số mol chất tham gia hoặc chất sản phẩm từ số liệu bài cho) </w:t>
            </w:r>
          </w:p>
          <w:p w14:paraId="271BCFB0"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i/>
                <w:color w:val="000000" w:themeColor="text1"/>
                <w:sz w:val="24"/>
                <w:szCs w:val="24"/>
              </w:rPr>
              <w:t>(Dựa vào công thức n = m/M  hoặc n = V/24,79)</w:t>
            </w:r>
          </w:p>
          <w:p w14:paraId="70FB5A0B"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Bước 2:</w:t>
            </w:r>
            <w:r w:rsidRPr="00AF0A09">
              <w:rPr>
                <w:rFonts w:ascii="Times New Roman" w:hAnsi="Times New Roman" w:cs="Times New Roman"/>
                <w:color w:val="000000" w:themeColor="text1"/>
                <w:sz w:val="24"/>
                <w:szCs w:val="24"/>
              </w:rPr>
              <w:t xml:space="preserve"> Viết và cân bằng phương trình phản ứng.</w:t>
            </w:r>
          </w:p>
          <w:p w14:paraId="75BA404B"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Bước 3:</w:t>
            </w:r>
            <w:r w:rsidRPr="00AF0A09">
              <w:rPr>
                <w:rFonts w:ascii="Times New Roman" w:hAnsi="Times New Roman" w:cs="Times New Roman"/>
                <w:color w:val="000000" w:themeColor="text1"/>
                <w:sz w:val="24"/>
                <w:szCs w:val="24"/>
              </w:rPr>
              <w:t xml:space="preserve"> Tìm số mol của các chất cần tính toán dựa vào tỉ lệ của các chất có trong phương trình phản ứng và số mol chất mà đề bài cho.</w:t>
            </w:r>
          </w:p>
          <w:p w14:paraId="05417775"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Bước 4:</w:t>
            </w:r>
            <w:r w:rsidRPr="00AF0A09">
              <w:rPr>
                <w:rFonts w:ascii="Times New Roman" w:hAnsi="Times New Roman" w:cs="Times New Roman"/>
                <w:color w:val="000000" w:themeColor="text1"/>
                <w:sz w:val="24"/>
                <w:szCs w:val="24"/>
              </w:rPr>
              <w:t xml:space="preserve"> Đổi số mol của các chất vừa tìm được ra các số liệu theo yêu cầu của đề bài. </w:t>
            </w:r>
          </w:p>
          <w:p w14:paraId="3B9080DF" w14:textId="77777777" w:rsidR="001816F8" w:rsidRPr="00AF0A09" w:rsidRDefault="001816F8" w:rsidP="00693BA4">
            <w:pPr>
              <w:spacing w:after="0"/>
              <w:ind w:right="48"/>
              <w:jc w:val="both"/>
              <w:rPr>
                <w:rFonts w:ascii="Times New Roman" w:hAnsi="Times New Roman" w:cs="Times New Roman"/>
                <w:i/>
                <w:color w:val="000000" w:themeColor="text1"/>
                <w:sz w:val="24"/>
                <w:szCs w:val="24"/>
              </w:rPr>
            </w:pPr>
            <w:r w:rsidRPr="00AF0A09">
              <w:rPr>
                <w:rFonts w:ascii="Times New Roman" w:hAnsi="Times New Roman" w:cs="Times New Roman"/>
                <w:i/>
                <w:color w:val="000000" w:themeColor="text1"/>
                <w:sz w:val="24"/>
                <w:szCs w:val="24"/>
              </w:rPr>
              <w:t xml:space="preserve">     (Dựa vào công thức m = n.M hoặc    V =n . 24,79)</w:t>
            </w:r>
          </w:p>
          <w:p w14:paraId="31ACBBC9"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xml:space="preserve">7, </w:t>
            </w:r>
          </w:p>
          <w:p w14:paraId="4AACE084"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Acid là những hợp chất trong phân tử có nguyên tử hydrogen liên kết với gốc acid. Khi tan trong nước, acid tạo ra ion H</w:t>
            </w:r>
            <w:r w:rsidRPr="00AF0A09">
              <w:rPr>
                <w:rFonts w:ascii="Times New Roman" w:hAnsi="Times New Roman" w:cs="Times New Roman"/>
                <w:color w:val="000000" w:themeColor="text1"/>
                <w:sz w:val="24"/>
                <w:szCs w:val="24"/>
                <w:vertAlign w:val="superscript"/>
              </w:rPr>
              <w:t>+</w:t>
            </w:r>
            <w:r w:rsidRPr="00AF0A09">
              <w:rPr>
                <w:rFonts w:ascii="Times New Roman" w:hAnsi="Times New Roman" w:cs="Times New Roman"/>
                <w:color w:val="000000" w:themeColor="text1"/>
                <w:sz w:val="24"/>
                <w:szCs w:val="24"/>
              </w:rPr>
              <w:t>.</w:t>
            </w:r>
          </w:p>
          <w:p w14:paraId="652E0144"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ung dịch acid làm quỳ tím chuyển sang màu đỏ.</w:t>
            </w:r>
          </w:p>
          <w:p w14:paraId="30F37B53"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ung dịch acid phản ứng được với một số kim loại để tạo thành muối và giải phóng khí hydrogen.</w:t>
            </w:r>
          </w:p>
          <w:p w14:paraId="07CEEF08"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VD:  Fe + 2HCl → Fe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H</w:t>
            </w:r>
            <w:r w:rsidRPr="00AF0A09">
              <w:rPr>
                <w:rFonts w:ascii="Times New Roman" w:hAnsi="Times New Roman" w:cs="Times New Roman"/>
                <w:color w:val="000000" w:themeColor="text1"/>
                <w:sz w:val="24"/>
                <w:szCs w:val="24"/>
                <w:vertAlign w:val="subscript"/>
              </w:rPr>
              <w:t>2</w:t>
            </w:r>
          </w:p>
          <w:p w14:paraId="28B4AB26"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8, </w:t>
            </w:r>
          </w:p>
          <w:p w14:paraId="36168ED9"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Base là những hợp chất trong phân tử có nguyên tử kim loại liên kết với nhóm hydroxide. Khi tan trong nước, base tạo ra ion OH</w:t>
            </w:r>
            <w:r w:rsidRPr="00AF0A09">
              <w:rPr>
                <w:rFonts w:ascii="Times New Roman" w:hAnsi="Times New Roman" w:cs="Times New Roman"/>
                <w:color w:val="000000" w:themeColor="text1"/>
                <w:sz w:val="24"/>
                <w:szCs w:val="24"/>
                <w:vertAlign w:val="superscript"/>
              </w:rPr>
              <w:t>−</w:t>
            </w:r>
            <w:r w:rsidRPr="00AF0A09">
              <w:rPr>
                <w:rFonts w:ascii="Times New Roman" w:hAnsi="Times New Roman" w:cs="Times New Roman"/>
                <w:color w:val="000000" w:themeColor="text1"/>
                <w:sz w:val="24"/>
                <w:szCs w:val="24"/>
              </w:rPr>
              <w:t>.</w:t>
            </w:r>
          </w:p>
          <w:p w14:paraId="1A72DD99"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ên base: </w:t>
            </w:r>
            <w:r w:rsidRPr="00AF0A09">
              <w:rPr>
                <w:rFonts w:ascii="Times New Roman" w:hAnsi="Times New Roman" w:cs="Times New Roman"/>
                <w:iCs/>
                <w:color w:val="000000" w:themeColor="text1"/>
                <w:sz w:val="24"/>
                <w:szCs w:val="24"/>
              </w:rPr>
              <w:t>Tên kim loại (kèm hoá trị đối với kim loại có nhiều hoá trị) + hydroxide.</w:t>
            </w:r>
          </w:p>
          <w:p w14:paraId="43ABE3FD"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VD: Ca(O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Calcium hydroxide</w:t>
            </w:r>
          </w:p>
          <w:p w14:paraId="34563D99" w14:textId="77777777" w:rsidR="001816F8" w:rsidRPr="00AF0A09" w:rsidRDefault="001816F8" w:rsidP="00693BA4">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Fe(O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Iron (II) hydroxide</w:t>
            </w:r>
          </w:p>
          <w:p w14:paraId="6B85E481" w14:textId="77777777" w:rsidR="001816F8" w:rsidRPr="00AF0A09" w:rsidRDefault="001816F8" w:rsidP="00693BA4">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Fe(OH)</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Iron (III) hydroxide</w:t>
            </w:r>
          </w:p>
          <w:p w14:paraId="0A9C2579"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ung dịch kiềm làm đổi màu giấy quỳ tím thành màu xanh, đổi màu dung dịch phenolphthalein thành màu hồng.</w:t>
            </w:r>
          </w:p>
          <w:p w14:paraId="23564922" w14:textId="77777777" w:rsidR="001816F8" w:rsidRPr="00AF0A09" w:rsidRDefault="001816F8" w:rsidP="00693BA4">
            <w:pPr>
              <w:spacing w:after="0"/>
              <w:rPr>
                <w:rFonts w:ascii="Times New Roman" w:hAnsi="Times New Roman" w:cs="Times New Roman"/>
                <w:bCs/>
                <w:i/>
                <w:color w:val="000000" w:themeColor="text1"/>
                <w:sz w:val="24"/>
                <w:szCs w:val="24"/>
              </w:rPr>
            </w:pPr>
            <w:r w:rsidRPr="00AF0A09">
              <w:rPr>
                <w:rFonts w:ascii="Times New Roman" w:hAnsi="Times New Roman" w:cs="Times New Roman"/>
                <w:bCs/>
                <w:color w:val="000000" w:themeColor="text1"/>
                <w:sz w:val="24"/>
                <w:szCs w:val="24"/>
              </w:rPr>
              <w:t xml:space="preserve">- Base tác dụng với dung dịch acid tạo thành muối và nước </w:t>
            </w:r>
            <w:r w:rsidRPr="00AF0A09">
              <w:rPr>
                <w:rFonts w:ascii="Times New Roman" w:hAnsi="Times New Roman" w:cs="Times New Roman"/>
                <w:bCs/>
                <w:i/>
                <w:color w:val="000000" w:themeColor="text1"/>
                <w:sz w:val="24"/>
                <w:szCs w:val="24"/>
              </w:rPr>
              <w:t>(phản ứng trung hòa)</w:t>
            </w:r>
          </w:p>
          <w:p w14:paraId="40405D57"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color w:val="000000" w:themeColor="text1"/>
                <w:sz w:val="24"/>
                <w:szCs w:val="24"/>
              </w:rPr>
              <w:t>VD:</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NaOH + 2HCl → NaCl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0049B118"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9, </w:t>
            </w:r>
          </w:p>
          <w:p w14:paraId="261B9B12"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Oxide là hợp chất của hai nguyên tố trong đó có một nguyên tố là oxygen.</w:t>
            </w:r>
          </w:p>
          <w:p w14:paraId="0C18C19C"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Phân loại oxide:</w:t>
            </w:r>
          </w:p>
          <w:p w14:paraId="2CC824C9" w14:textId="77777777" w:rsidR="001816F8" w:rsidRPr="00AF0A09" w:rsidRDefault="001816F8" w:rsidP="00693BA4">
            <w:pPr>
              <w:spacing w:after="0"/>
              <w:jc w:val="both"/>
              <w:rPr>
                <w:rFonts w:ascii="Times New Roman" w:hAnsi="Times New Roman" w:cs="Times New Roman"/>
                <w:i/>
                <w:iCs/>
                <w:color w:val="000000" w:themeColor="text1"/>
                <w:sz w:val="24"/>
                <w:szCs w:val="24"/>
              </w:rPr>
            </w:pPr>
            <w:r w:rsidRPr="00AF0A09">
              <w:rPr>
                <w:rFonts w:ascii="Times New Roman" w:hAnsi="Times New Roman" w:cs="Times New Roman"/>
                <w:i/>
                <w:iCs/>
                <w:color w:val="000000" w:themeColor="text1"/>
                <w:sz w:val="24"/>
                <w:szCs w:val="24"/>
              </w:rPr>
              <w:t xml:space="preserve">- Dựa vào tính chất hóa học : </w:t>
            </w:r>
          </w:p>
          <w:p w14:paraId="153805D1" w14:textId="77777777" w:rsidR="001816F8" w:rsidRPr="00AF0A09" w:rsidRDefault="001816F8" w:rsidP="00693BA4">
            <w:pPr>
              <w:spacing w:after="0"/>
              <w:jc w:val="both"/>
              <w:rPr>
                <w:rFonts w:ascii="Times New Roman" w:hAnsi="Times New Roman" w:cs="Times New Roman"/>
                <w:i/>
                <w:iCs/>
                <w:color w:val="000000" w:themeColor="text1"/>
                <w:sz w:val="24"/>
                <w:szCs w:val="24"/>
              </w:rPr>
            </w:pPr>
            <w:r w:rsidRPr="00AF0A09">
              <w:rPr>
                <w:rFonts w:ascii="Times New Roman" w:hAnsi="Times New Roman" w:cs="Times New Roman"/>
                <w:i/>
                <w:iCs/>
                <w:color w:val="000000" w:themeColor="text1"/>
                <w:sz w:val="24"/>
                <w:szCs w:val="24"/>
              </w:rPr>
              <w:t xml:space="preserve">+ Oxide acid: </w:t>
            </w:r>
            <w:r w:rsidRPr="00AF0A09">
              <w:rPr>
                <w:rFonts w:ascii="Times New Roman" w:hAnsi="Times New Roman" w:cs="Times New Roman"/>
                <w:bCs/>
                <w:color w:val="000000" w:themeColor="text1"/>
                <w:sz w:val="24"/>
                <w:szCs w:val="24"/>
              </w:rPr>
              <w:t>P</w:t>
            </w:r>
            <w:r w:rsidRPr="00AF0A09">
              <w:rPr>
                <w:rFonts w:ascii="Times New Roman" w:hAnsi="Times New Roman" w:cs="Times New Roman"/>
                <w:bCs/>
                <w:color w:val="000000" w:themeColor="text1"/>
                <w:sz w:val="24"/>
                <w:szCs w:val="24"/>
                <w:vertAlign w:val="subscript"/>
              </w:rPr>
              <w:t>2</w:t>
            </w:r>
            <w:r w:rsidRPr="00AF0A09">
              <w:rPr>
                <w:rFonts w:ascii="Times New Roman" w:hAnsi="Times New Roman" w:cs="Times New Roman"/>
                <w:bCs/>
                <w:color w:val="000000" w:themeColor="text1"/>
                <w:sz w:val="24"/>
                <w:szCs w:val="24"/>
              </w:rPr>
              <w:t>O</w:t>
            </w:r>
            <w:r w:rsidRPr="00AF0A09">
              <w:rPr>
                <w:rFonts w:ascii="Times New Roman" w:hAnsi="Times New Roman" w:cs="Times New Roman"/>
                <w:bCs/>
                <w:color w:val="000000" w:themeColor="text1"/>
                <w:sz w:val="24"/>
                <w:szCs w:val="24"/>
                <w:vertAlign w:val="subscript"/>
              </w:rPr>
              <w:t>5</w:t>
            </w:r>
            <w:r w:rsidRPr="00AF0A09">
              <w:rPr>
                <w:rFonts w:ascii="Times New Roman" w:hAnsi="Times New Roman" w:cs="Times New Roman"/>
                <w:bCs/>
                <w:color w:val="000000" w:themeColor="text1"/>
                <w:sz w:val="24"/>
                <w:szCs w:val="24"/>
              </w:rPr>
              <w:t>; SO</w:t>
            </w:r>
            <w:r w:rsidRPr="00AF0A09">
              <w:rPr>
                <w:rFonts w:ascii="Times New Roman" w:hAnsi="Times New Roman" w:cs="Times New Roman"/>
                <w:bCs/>
                <w:color w:val="000000" w:themeColor="text1"/>
                <w:sz w:val="24"/>
                <w:szCs w:val="24"/>
                <w:vertAlign w:val="subscript"/>
              </w:rPr>
              <w:t>2</w:t>
            </w:r>
            <w:r w:rsidRPr="00AF0A09">
              <w:rPr>
                <w:rFonts w:ascii="Times New Roman" w:hAnsi="Times New Roman" w:cs="Times New Roman"/>
                <w:bCs/>
                <w:color w:val="000000" w:themeColor="text1"/>
                <w:sz w:val="24"/>
                <w:szCs w:val="24"/>
              </w:rPr>
              <w:t>;CO</w:t>
            </w:r>
            <w:r w:rsidRPr="00AF0A09">
              <w:rPr>
                <w:rFonts w:ascii="Times New Roman" w:hAnsi="Times New Roman" w:cs="Times New Roman"/>
                <w:bCs/>
                <w:color w:val="000000" w:themeColor="text1"/>
                <w:sz w:val="24"/>
                <w:szCs w:val="24"/>
                <w:vertAlign w:val="subscript"/>
              </w:rPr>
              <w:t>2</w:t>
            </w:r>
          </w:p>
          <w:p w14:paraId="2143F1C1"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i/>
                <w:iCs/>
                <w:color w:val="000000" w:themeColor="text1"/>
                <w:sz w:val="24"/>
                <w:szCs w:val="24"/>
              </w:rPr>
              <w:t xml:space="preserve">+ Oxide base: </w:t>
            </w:r>
            <w:r w:rsidRPr="00AF0A09">
              <w:rPr>
                <w:rFonts w:ascii="Times New Roman" w:hAnsi="Times New Roman" w:cs="Times New Roman"/>
                <w:bCs/>
                <w:color w:val="000000" w:themeColor="text1"/>
                <w:sz w:val="24"/>
                <w:szCs w:val="24"/>
              </w:rPr>
              <w:t>Na</w:t>
            </w:r>
            <w:r w:rsidRPr="00AF0A09">
              <w:rPr>
                <w:rFonts w:ascii="Times New Roman" w:hAnsi="Times New Roman" w:cs="Times New Roman"/>
                <w:bCs/>
                <w:color w:val="000000" w:themeColor="text1"/>
                <w:sz w:val="24"/>
                <w:szCs w:val="24"/>
                <w:vertAlign w:val="subscript"/>
              </w:rPr>
              <w:t>2</w:t>
            </w:r>
            <w:r w:rsidRPr="00AF0A09">
              <w:rPr>
                <w:rFonts w:ascii="Times New Roman" w:hAnsi="Times New Roman" w:cs="Times New Roman"/>
                <w:bCs/>
                <w:color w:val="000000" w:themeColor="text1"/>
                <w:sz w:val="24"/>
                <w:szCs w:val="24"/>
              </w:rPr>
              <w:t>O; K</w:t>
            </w:r>
            <w:r w:rsidRPr="00AF0A09">
              <w:rPr>
                <w:rFonts w:ascii="Times New Roman" w:hAnsi="Times New Roman" w:cs="Times New Roman"/>
                <w:bCs/>
                <w:color w:val="000000" w:themeColor="text1"/>
                <w:sz w:val="24"/>
                <w:szCs w:val="24"/>
                <w:vertAlign w:val="subscript"/>
              </w:rPr>
              <w:t>2</w:t>
            </w:r>
            <w:r w:rsidRPr="00AF0A09">
              <w:rPr>
                <w:rFonts w:ascii="Times New Roman" w:hAnsi="Times New Roman" w:cs="Times New Roman"/>
                <w:bCs/>
                <w:color w:val="000000" w:themeColor="text1"/>
                <w:sz w:val="24"/>
                <w:szCs w:val="24"/>
              </w:rPr>
              <w:t>O; MgO</w:t>
            </w:r>
          </w:p>
          <w:p w14:paraId="469E2FE3"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i/>
                <w:iCs/>
                <w:color w:val="000000" w:themeColor="text1"/>
                <w:sz w:val="24"/>
                <w:szCs w:val="24"/>
              </w:rPr>
              <w:t>+ Oxide lưỡng</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i/>
                <w:iCs/>
                <w:color w:val="000000" w:themeColor="text1"/>
                <w:sz w:val="24"/>
                <w:szCs w:val="24"/>
              </w:rPr>
              <w:t xml:space="preserve">tính: </w:t>
            </w:r>
            <w:r w:rsidRPr="00AF0A09">
              <w:rPr>
                <w:rFonts w:ascii="Times New Roman" w:hAnsi="Times New Roman" w:cs="Times New Roman"/>
                <w:bCs/>
                <w:color w:val="000000" w:themeColor="text1"/>
                <w:sz w:val="24"/>
                <w:szCs w:val="24"/>
              </w:rPr>
              <w:t>Al</w:t>
            </w:r>
            <w:r w:rsidRPr="00AF0A09">
              <w:rPr>
                <w:rFonts w:ascii="Times New Roman" w:hAnsi="Times New Roman" w:cs="Times New Roman"/>
                <w:bCs/>
                <w:color w:val="000000" w:themeColor="text1"/>
                <w:sz w:val="24"/>
                <w:szCs w:val="24"/>
                <w:vertAlign w:val="subscript"/>
              </w:rPr>
              <w:t>2</w:t>
            </w:r>
            <w:r w:rsidRPr="00AF0A09">
              <w:rPr>
                <w:rFonts w:ascii="Times New Roman" w:hAnsi="Times New Roman" w:cs="Times New Roman"/>
                <w:bCs/>
                <w:color w:val="000000" w:themeColor="text1"/>
                <w:sz w:val="24"/>
                <w:szCs w:val="24"/>
              </w:rPr>
              <w:t>O</w:t>
            </w:r>
            <w:r w:rsidRPr="00AF0A09">
              <w:rPr>
                <w:rFonts w:ascii="Times New Roman" w:hAnsi="Times New Roman" w:cs="Times New Roman"/>
                <w:bCs/>
                <w:color w:val="000000" w:themeColor="text1"/>
                <w:sz w:val="24"/>
                <w:szCs w:val="24"/>
                <w:vertAlign w:val="subscript"/>
              </w:rPr>
              <w:t>3</w:t>
            </w:r>
            <w:r w:rsidRPr="00AF0A09">
              <w:rPr>
                <w:rFonts w:ascii="Times New Roman" w:hAnsi="Times New Roman" w:cs="Times New Roman"/>
                <w:bCs/>
                <w:color w:val="000000" w:themeColor="text1"/>
                <w:sz w:val="24"/>
                <w:szCs w:val="24"/>
              </w:rPr>
              <w:t>; ZnO</w:t>
            </w:r>
          </w:p>
          <w:p w14:paraId="3D9FE8D6"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i/>
                <w:iCs/>
                <w:color w:val="000000" w:themeColor="text1"/>
                <w:sz w:val="24"/>
                <w:szCs w:val="24"/>
              </w:rPr>
              <w:t xml:space="preserve">+ Oxide trung tính: </w:t>
            </w:r>
            <w:r w:rsidRPr="00AF0A09">
              <w:rPr>
                <w:rFonts w:ascii="Times New Roman" w:hAnsi="Times New Roman" w:cs="Times New Roman"/>
                <w:bCs/>
                <w:color w:val="000000" w:themeColor="text1"/>
                <w:sz w:val="24"/>
                <w:szCs w:val="24"/>
              </w:rPr>
              <w:t>CO; NO</w:t>
            </w:r>
          </w:p>
          <w:p w14:paraId="3AB43D9F"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
                <w:bCs/>
                <w:i/>
                <w:color w:val="000000" w:themeColor="text1"/>
                <w:sz w:val="24"/>
                <w:szCs w:val="24"/>
              </w:rPr>
              <w:t>* Cách gọi tên:</w:t>
            </w:r>
          </w:p>
          <w:p w14:paraId="2FACDB79"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 Với nguyên tố chỉ có một hóa trị:    </w:t>
            </w:r>
          </w:p>
          <w:p w14:paraId="156C7B37"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  Tên nguyên tố + oxide</w:t>
            </w:r>
          </w:p>
          <w:p w14:paraId="7DBFA0AD"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   Ví dụ : Na</w:t>
            </w:r>
            <w:r w:rsidRPr="00AF0A09">
              <w:rPr>
                <w:rFonts w:ascii="Times New Roman" w:hAnsi="Times New Roman" w:cs="Times New Roman"/>
                <w:bCs/>
                <w:color w:val="000000" w:themeColor="text1"/>
                <w:sz w:val="24"/>
                <w:szCs w:val="24"/>
                <w:vertAlign w:val="subscript"/>
              </w:rPr>
              <w:t>2</w:t>
            </w:r>
            <w:r w:rsidRPr="00AF0A09">
              <w:rPr>
                <w:rFonts w:ascii="Times New Roman" w:hAnsi="Times New Roman" w:cs="Times New Roman"/>
                <w:bCs/>
                <w:color w:val="000000" w:themeColor="text1"/>
                <w:sz w:val="24"/>
                <w:szCs w:val="24"/>
              </w:rPr>
              <w:t>O : Sodium oxide</w:t>
            </w:r>
          </w:p>
          <w:p w14:paraId="3B8419CA"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iCs/>
                <w:color w:val="000000" w:themeColor="text1"/>
                <w:sz w:val="24"/>
                <w:szCs w:val="24"/>
              </w:rPr>
              <w:t>- Với nguyên tố có</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bCs/>
                <w:color w:val="000000" w:themeColor="text1"/>
                <w:sz w:val="24"/>
                <w:szCs w:val="24"/>
              </w:rPr>
              <w:t>nhiều hóa trị: Tên nguyên tố (hóa trị của nguyên tố) + oxide</w:t>
            </w:r>
          </w:p>
          <w:p w14:paraId="55DE277C"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iCs/>
                <w:color w:val="000000" w:themeColor="text1"/>
                <w:sz w:val="24"/>
                <w:szCs w:val="24"/>
              </w:rPr>
              <w:t>- Với oxide phi kim</w:t>
            </w:r>
            <w:r w:rsidRPr="00AF0A09">
              <w:rPr>
                <w:rFonts w:ascii="Times New Roman" w:hAnsi="Times New Roman" w:cs="Times New Roman"/>
                <w:bCs/>
                <w:color w:val="000000" w:themeColor="text1"/>
                <w:sz w:val="24"/>
                <w:szCs w:val="24"/>
              </w:rPr>
              <w:t xml:space="preserve"> nhiều hóa trị: </w:t>
            </w:r>
          </w:p>
          <w:p w14:paraId="469D965D"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w:t>
            </w:r>
            <w:r w:rsidRPr="00AF0A09">
              <w:rPr>
                <w:rFonts w:ascii="Times New Roman" w:hAnsi="Times New Roman" w:cs="Times New Roman"/>
                <w:bCs/>
                <w:i/>
                <w:color w:val="000000" w:themeColor="text1"/>
                <w:sz w:val="24"/>
                <w:szCs w:val="24"/>
              </w:rPr>
              <w:t>Tiền tố chỉ số nguyên tử của nguyên tố</w:t>
            </w:r>
            <w:r w:rsidRPr="00AF0A09">
              <w:rPr>
                <w:rFonts w:ascii="Times New Roman" w:hAnsi="Times New Roman" w:cs="Times New Roman"/>
                <w:bCs/>
                <w:color w:val="000000" w:themeColor="text1"/>
                <w:sz w:val="24"/>
                <w:szCs w:val="24"/>
              </w:rPr>
              <w:t>)</w:t>
            </w:r>
            <w:r w:rsidRPr="00AF0A09">
              <w:rPr>
                <w:rFonts w:ascii="Times New Roman" w:hAnsi="Times New Roman" w:cs="Times New Roman"/>
                <w:b/>
                <w:i/>
                <w:iCs/>
                <w:color w:val="000000" w:themeColor="text1"/>
                <w:sz w:val="24"/>
                <w:szCs w:val="24"/>
              </w:rPr>
              <w:t xml:space="preserve"> </w:t>
            </w:r>
            <w:r w:rsidRPr="00AF0A09">
              <w:rPr>
                <w:rFonts w:ascii="Times New Roman" w:hAnsi="Times New Roman" w:cs="Times New Roman"/>
                <w:bCs/>
                <w:color w:val="000000" w:themeColor="text1"/>
                <w:sz w:val="24"/>
                <w:szCs w:val="24"/>
              </w:rPr>
              <w:t>Tên nguyên tố + (</w:t>
            </w:r>
            <w:r w:rsidRPr="00AF0A09">
              <w:rPr>
                <w:rFonts w:ascii="Times New Roman" w:hAnsi="Times New Roman" w:cs="Times New Roman"/>
                <w:bCs/>
                <w:i/>
                <w:color w:val="000000" w:themeColor="text1"/>
                <w:sz w:val="24"/>
                <w:szCs w:val="24"/>
              </w:rPr>
              <w:t>tiền tố chỉ số nguyên tử oxygen)</w:t>
            </w:r>
            <w:r w:rsidRPr="00AF0A09">
              <w:rPr>
                <w:rFonts w:ascii="Times New Roman" w:hAnsi="Times New Roman" w:cs="Times New Roman"/>
                <w:bCs/>
                <w:color w:val="000000" w:themeColor="text1"/>
                <w:sz w:val="24"/>
                <w:szCs w:val="24"/>
              </w:rPr>
              <w:t xml:space="preserve"> oxide</w:t>
            </w:r>
          </w:p>
          <w:p w14:paraId="269E5138"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Tiền tố </w:t>
            </w:r>
            <w:r w:rsidRPr="00AF0A09">
              <w:rPr>
                <w:rFonts w:ascii="Times New Roman" w:hAnsi="Times New Roman" w:cs="Times New Roman"/>
                <w:bCs/>
                <w:i/>
                <w:iCs/>
                <w:color w:val="000000" w:themeColor="text1"/>
                <w:sz w:val="24"/>
                <w:szCs w:val="24"/>
              </w:rPr>
              <w:t>mono</w:t>
            </w:r>
            <w:r w:rsidRPr="00AF0A09">
              <w:rPr>
                <w:rFonts w:ascii="Times New Roman" w:hAnsi="Times New Roman" w:cs="Times New Roman"/>
                <w:bCs/>
                <w:color w:val="000000" w:themeColor="text1"/>
                <w:sz w:val="24"/>
                <w:szCs w:val="24"/>
              </w:rPr>
              <w:t xml:space="preserve"> là một, </w:t>
            </w:r>
            <w:r w:rsidRPr="00AF0A09">
              <w:rPr>
                <w:rFonts w:ascii="Times New Roman" w:hAnsi="Times New Roman" w:cs="Times New Roman"/>
                <w:bCs/>
                <w:i/>
                <w:iCs/>
                <w:color w:val="000000" w:themeColor="text1"/>
                <w:sz w:val="24"/>
                <w:szCs w:val="24"/>
              </w:rPr>
              <w:t>di</w:t>
            </w:r>
            <w:r w:rsidRPr="00AF0A09">
              <w:rPr>
                <w:rFonts w:ascii="Times New Roman" w:hAnsi="Times New Roman" w:cs="Times New Roman"/>
                <w:bCs/>
                <w:color w:val="000000" w:themeColor="text1"/>
                <w:sz w:val="24"/>
                <w:szCs w:val="24"/>
              </w:rPr>
              <w:t xml:space="preserve"> là hai, </w:t>
            </w:r>
            <w:r w:rsidRPr="00AF0A09">
              <w:rPr>
                <w:rFonts w:ascii="Times New Roman" w:hAnsi="Times New Roman" w:cs="Times New Roman"/>
                <w:bCs/>
                <w:i/>
                <w:iCs/>
                <w:color w:val="000000" w:themeColor="text1"/>
                <w:sz w:val="24"/>
                <w:szCs w:val="24"/>
              </w:rPr>
              <w:t>tri</w:t>
            </w:r>
            <w:r w:rsidRPr="00AF0A09">
              <w:rPr>
                <w:rFonts w:ascii="Times New Roman" w:hAnsi="Times New Roman" w:cs="Times New Roman"/>
                <w:bCs/>
                <w:color w:val="000000" w:themeColor="text1"/>
                <w:sz w:val="24"/>
                <w:szCs w:val="24"/>
              </w:rPr>
              <w:t xml:space="preserve"> là ba, </w:t>
            </w:r>
            <w:r w:rsidRPr="00AF0A09">
              <w:rPr>
                <w:rFonts w:ascii="Times New Roman" w:hAnsi="Times New Roman" w:cs="Times New Roman"/>
                <w:bCs/>
                <w:i/>
                <w:iCs/>
                <w:color w:val="000000" w:themeColor="text1"/>
                <w:sz w:val="24"/>
                <w:szCs w:val="24"/>
              </w:rPr>
              <w:t>tetra</w:t>
            </w:r>
            <w:r w:rsidRPr="00AF0A09">
              <w:rPr>
                <w:rFonts w:ascii="Times New Roman" w:hAnsi="Times New Roman" w:cs="Times New Roman"/>
                <w:bCs/>
                <w:color w:val="000000" w:themeColor="text1"/>
                <w:sz w:val="24"/>
                <w:szCs w:val="24"/>
              </w:rPr>
              <w:t xml:space="preserve"> là bốn, </w:t>
            </w:r>
            <w:r w:rsidRPr="00AF0A09">
              <w:rPr>
                <w:rFonts w:ascii="Times New Roman" w:hAnsi="Times New Roman" w:cs="Times New Roman"/>
                <w:bCs/>
                <w:i/>
                <w:color w:val="000000" w:themeColor="text1"/>
                <w:sz w:val="24"/>
                <w:szCs w:val="24"/>
              </w:rPr>
              <w:t>penta</w:t>
            </w:r>
            <w:r w:rsidRPr="00AF0A09">
              <w:rPr>
                <w:rFonts w:ascii="Times New Roman" w:hAnsi="Times New Roman" w:cs="Times New Roman"/>
                <w:bCs/>
                <w:color w:val="000000" w:themeColor="text1"/>
                <w:sz w:val="24"/>
                <w:szCs w:val="24"/>
              </w:rPr>
              <w:t xml:space="preserve"> là năm…)</w:t>
            </w:r>
          </w:p>
          <w:p w14:paraId="229E863F"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Ví dụ : Fe</w:t>
            </w:r>
            <w:r w:rsidRPr="00AF0A09">
              <w:rPr>
                <w:rFonts w:ascii="Times New Roman" w:hAnsi="Times New Roman" w:cs="Times New Roman"/>
                <w:bCs/>
                <w:color w:val="000000" w:themeColor="text1"/>
                <w:sz w:val="24"/>
                <w:szCs w:val="24"/>
                <w:vertAlign w:val="subscript"/>
              </w:rPr>
              <w:t>2</w:t>
            </w:r>
            <w:r w:rsidRPr="00AF0A09">
              <w:rPr>
                <w:rFonts w:ascii="Times New Roman" w:hAnsi="Times New Roman" w:cs="Times New Roman"/>
                <w:bCs/>
                <w:color w:val="000000" w:themeColor="text1"/>
                <w:sz w:val="24"/>
                <w:szCs w:val="24"/>
              </w:rPr>
              <w:t>O</w:t>
            </w:r>
            <w:r w:rsidRPr="00AF0A09">
              <w:rPr>
                <w:rFonts w:ascii="Times New Roman" w:hAnsi="Times New Roman" w:cs="Times New Roman"/>
                <w:bCs/>
                <w:color w:val="000000" w:themeColor="text1"/>
                <w:sz w:val="24"/>
                <w:szCs w:val="24"/>
                <w:vertAlign w:val="subscript"/>
              </w:rPr>
              <w:t>3</w:t>
            </w:r>
            <w:r w:rsidRPr="00AF0A09">
              <w:rPr>
                <w:rFonts w:ascii="Times New Roman" w:hAnsi="Times New Roman" w:cs="Times New Roman"/>
                <w:bCs/>
                <w:color w:val="000000" w:themeColor="text1"/>
                <w:sz w:val="24"/>
                <w:szCs w:val="24"/>
              </w:rPr>
              <w:t xml:space="preserve"> :  Iron (III) oxid</w:t>
            </w:r>
            <w:r w:rsidRPr="00AF0A09">
              <w:rPr>
                <w:rFonts w:ascii="Times New Roman" w:hAnsi="Times New Roman" w:cs="Times New Roman"/>
                <w:bCs/>
                <w:color w:val="000000" w:themeColor="text1"/>
                <w:sz w:val="24"/>
                <w:szCs w:val="24"/>
              </w:rPr>
              <w:tab/>
            </w:r>
          </w:p>
          <w:p w14:paraId="3690DB81"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            P</w:t>
            </w:r>
            <w:r w:rsidRPr="00AF0A09">
              <w:rPr>
                <w:rFonts w:ascii="Times New Roman" w:hAnsi="Times New Roman" w:cs="Times New Roman"/>
                <w:bCs/>
                <w:color w:val="000000" w:themeColor="text1"/>
                <w:sz w:val="24"/>
                <w:szCs w:val="24"/>
                <w:vertAlign w:val="subscript"/>
              </w:rPr>
              <w:t>2</w:t>
            </w:r>
            <w:r w:rsidRPr="00AF0A09">
              <w:rPr>
                <w:rFonts w:ascii="Times New Roman" w:hAnsi="Times New Roman" w:cs="Times New Roman"/>
                <w:bCs/>
                <w:color w:val="000000" w:themeColor="text1"/>
                <w:sz w:val="24"/>
                <w:szCs w:val="24"/>
              </w:rPr>
              <w:t>O</w:t>
            </w:r>
            <w:r w:rsidRPr="00AF0A09">
              <w:rPr>
                <w:rFonts w:ascii="Times New Roman" w:hAnsi="Times New Roman" w:cs="Times New Roman"/>
                <w:bCs/>
                <w:color w:val="000000" w:themeColor="text1"/>
                <w:sz w:val="24"/>
                <w:szCs w:val="24"/>
                <w:vertAlign w:val="subscript"/>
              </w:rPr>
              <w:t>5</w:t>
            </w:r>
            <w:r w:rsidRPr="00AF0A09">
              <w:rPr>
                <w:rFonts w:ascii="Times New Roman" w:hAnsi="Times New Roman" w:cs="Times New Roman"/>
                <w:bCs/>
                <w:color w:val="000000" w:themeColor="text1"/>
                <w:sz w:val="24"/>
                <w:szCs w:val="24"/>
              </w:rPr>
              <w:t xml:space="preserve"> :</w:t>
            </w:r>
            <w:r w:rsidRPr="00AF0A09">
              <w:rPr>
                <w:rFonts w:ascii="Times New Roman" w:hAnsi="Times New Roman" w:cs="Times New Roman"/>
                <w:bCs/>
                <w:color w:val="000000" w:themeColor="text1"/>
                <w:sz w:val="24"/>
                <w:szCs w:val="24"/>
              </w:rPr>
              <w:tab/>
              <w:t xml:space="preserve"> diphosphorus pentoxide</w:t>
            </w:r>
          </w:p>
          <w:p w14:paraId="6E41BBAD"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            CO</w:t>
            </w:r>
            <w:r w:rsidRPr="00AF0A09">
              <w:rPr>
                <w:rFonts w:ascii="Times New Roman" w:hAnsi="Times New Roman" w:cs="Times New Roman"/>
                <w:bCs/>
                <w:color w:val="000000" w:themeColor="text1"/>
                <w:sz w:val="24"/>
                <w:szCs w:val="24"/>
                <w:vertAlign w:val="subscript"/>
              </w:rPr>
              <w:t>2</w:t>
            </w:r>
            <w:r w:rsidRPr="00AF0A09">
              <w:rPr>
                <w:rFonts w:ascii="Times New Roman" w:hAnsi="Times New Roman" w:cs="Times New Roman"/>
                <w:bCs/>
                <w:color w:val="000000" w:themeColor="text1"/>
                <w:sz w:val="24"/>
                <w:szCs w:val="24"/>
              </w:rPr>
              <w:t xml:space="preserve"> : </w:t>
            </w:r>
            <w:r w:rsidRPr="00AF0A09">
              <w:rPr>
                <w:rFonts w:ascii="Times New Roman" w:hAnsi="Times New Roman" w:cs="Times New Roman"/>
                <w:bCs/>
                <w:color w:val="000000" w:themeColor="text1"/>
                <w:sz w:val="24"/>
                <w:szCs w:val="24"/>
              </w:rPr>
              <w:tab/>
              <w:t>Carbon dioxide hoặc carbon (IV) oxide</w:t>
            </w:r>
          </w:p>
          <w:p w14:paraId="6AC9D78D"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ính chất hóa học:</w:t>
            </w:r>
          </w:p>
          <w:p w14:paraId="5C5F383A"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Oxide acid tác dụng với dung dịch base tạo thành muối và nước.</w:t>
            </w:r>
          </w:p>
          <w:p w14:paraId="4BFCFA96"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Cs/>
                <w:color w:val="000000" w:themeColor="text1"/>
                <w:sz w:val="24"/>
                <w:szCs w:val="24"/>
              </w:rPr>
              <w:t>- Phương trình:</w:t>
            </w:r>
            <w:r w:rsidRPr="00AF0A09">
              <w:rPr>
                <w:rFonts w:ascii="Times New Roman" w:hAnsi="Times New Roman" w:cs="Times New Roman"/>
                <w:b/>
                <w:color w:val="000000" w:themeColor="text1"/>
                <w:sz w:val="24"/>
                <w:szCs w:val="24"/>
              </w:rPr>
              <w:t xml:space="preserve">  </w:t>
            </w:r>
            <w:r w:rsidRPr="00AF0A09">
              <w:rPr>
                <w:rFonts w:ascii="Times New Roman" w:eastAsia="Calibri" w:hAnsi="Times New Roman" w:cs="Times New Roman"/>
                <w:iCs/>
                <w:color w:val="000000" w:themeColor="text1"/>
                <w:sz w:val="24"/>
                <w:szCs w:val="24"/>
              </w:rPr>
              <w:t>CO</w:t>
            </w:r>
            <w:r w:rsidRPr="00AF0A09">
              <w:rPr>
                <w:rFonts w:ascii="Times New Roman" w:eastAsia="Calibri" w:hAnsi="Times New Roman" w:cs="Times New Roman"/>
                <w:iCs/>
                <w:color w:val="000000" w:themeColor="text1"/>
                <w:sz w:val="24"/>
                <w:szCs w:val="24"/>
                <w:vertAlign w:val="subscript"/>
              </w:rPr>
              <w:t xml:space="preserve">2 </w:t>
            </w:r>
            <w:r w:rsidRPr="00AF0A09">
              <w:rPr>
                <w:rFonts w:ascii="Times New Roman" w:eastAsia="Calibri" w:hAnsi="Times New Roman" w:cs="Times New Roman"/>
                <w:iCs/>
                <w:color w:val="000000" w:themeColor="text1"/>
                <w:sz w:val="24"/>
                <w:szCs w:val="24"/>
              </w:rPr>
              <w:t>+  Ca(OH)</w:t>
            </w:r>
            <w:r w:rsidRPr="00AF0A09">
              <w:rPr>
                <w:rFonts w:ascii="Times New Roman" w:eastAsia="Calibri" w:hAnsi="Times New Roman" w:cs="Times New Roman"/>
                <w:iCs/>
                <w:color w:val="000000" w:themeColor="text1"/>
                <w:sz w:val="24"/>
                <w:szCs w:val="24"/>
                <w:vertAlign w:val="subscript"/>
              </w:rPr>
              <w:t>2</w:t>
            </w:r>
            <w:r w:rsidRPr="00AF0A09">
              <w:rPr>
                <w:rFonts w:ascii="Times New Roman" w:eastAsia="Calibri" w:hAnsi="Times New Roman" w:cs="Times New Roman"/>
                <w:iCs/>
                <w:color w:val="000000" w:themeColor="text1"/>
                <w:sz w:val="24"/>
                <w:szCs w:val="24"/>
              </w:rPr>
              <w:t xml:space="preserve"> </w:t>
            </w:r>
            <w:r w:rsidRPr="00AF0A09">
              <w:rPr>
                <w:rFonts w:ascii="Times New Roman" w:hAnsi="Times New Roman" w:cs="Times New Roman"/>
                <w:color w:val="000000" w:themeColor="text1"/>
                <w:sz w:val="24"/>
                <w:szCs w:val="24"/>
              </w:rPr>
              <w:t>→ Ca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43262D73"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Oxide base tác dụng với dung dịch acid tạo thành muối và nước.</w:t>
            </w:r>
          </w:p>
          <w:p w14:paraId="2AAA7044"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Cs/>
                <w:color w:val="000000" w:themeColor="text1"/>
                <w:sz w:val="24"/>
                <w:szCs w:val="24"/>
              </w:rPr>
              <w:t>- Phương trình:</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CuO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Cu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67A1B23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10, </w:t>
            </w:r>
          </w:p>
          <w:p w14:paraId="413F2686" w14:textId="77777777" w:rsidR="001816F8" w:rsidRPr="00AF0A09" w:rsidRDefault="001816F8" w:rsidP="00693BA4">
            <w:pPr>
              <w:spacing w:after="0"/>
              <w:ind w:right="48"/>
              <w:jc w:val="both"/>
              <w:rPr>
                <w:rFonts w:ascii="Times New Roman" w:hAnsi="Times New Roman" w:cs="Times New Roman"/>
                <w:color w:val="000000" w:themeColor="text1"/>
                <w:sz w:val="24"/>
                <w:szCs w:val="24"/>
                <w:vertAlign w:val="superscript"/>
              </w:rPr>
            </w:pPr>
            <w:r w:rsidRPr="00AF0A09">
              <w:rPr>
                <w:rFonts w:ascii="Times New Roman" w:hAnsi="Times New Roman" w:cs="Times New Roman"/>
                <w:color w:val="000000" w:themeColor="text1"/>
                <w:sz w:val="24"/>
                <w:szCs w:val="24"/>
              </w:rPr>
              <w:t>* Muối là hợp chất, được tạo thành từ sự thay thế ion H</w:t>
            </w:r>
            <w:r w:rsidRPr="00AF0A09">
              <w:rPr>
                <w:rFonts w:ascii="Times New Roman" w:hAnsi="Times New Roman" w:cs="Times New Roman"/>
                <w:color w:val="000000" w:themeColor="text1"/>
                <w:sz w:val="24"/>
                <w:szCs w:val="24"/>
                <w:vertAlign w:val="superscript"/>
              </w:rPr>
              <w:t>+</w:t>
            </w:r>
            <w:r w:rsidRPr="00AF0A09">
              <w:rPr>
                <w:rFonts w:ascii="Times New Roman" w:hAnsi="Times New Roman" w:cs="Times New Roman"/>
                <w:color w:val="000000" w:themeColor="text1"/>
                <w:sz w:val="24"/>
                <w:szCs w:val="24"/>
              </w:rPr>
              <w:t xml:space="preserve"> của acid bằng ion kim loại hoặc ion ammonium (NH</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w:t>
            </w:r>
            <w:r w:rsidRPr="00AF0A09">
              <w:rPr>
                <w:rFonts w:ascii="Times New Roman" w:hAnsi="Times New Roman" w:cs="Times New Roman"/>
                <w:color w:val="000000" w:themeColor="text1"/>
                <w:sz w:val="24"/>
                <w:szCs w:val="24"/>
                <w:vertAlign w:val="superscript"/>
              </w:rPr>
              <w:t>+</w:t>
            </w:r>
          </w:p>
          <w:p w14:paraId="2EB5B926" w14:textId="77777777" w:rsidR="001816F8" w:rsidRPr="00AF0A09" w:rsidRDefault="001816F8" w:rsidP="00693BA4">
            <w:pPr>
              <w:spacing w:after="0"/>
              <w:ind w:left="48" w:right="48"/>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 Cách gọi tên: </w:t>
            </w:r>
            <w:r w:rsidRPr="00AF0A09">
              <w:rPr>
                <w:rFonts w:ascii="Times New Roman" w:hAnsi="Times New Roman" w:cs="Times New Roman"/>
                <w:color w:val="000000" w:themeColor="text1"/>
                <w:sz w:val="24"/>
                <w:szCs w:val="24"/>
              </w:rPr>
              <w:t>Tên kim loại (hoá trị, đối với kim loại có nhiều hoá trị) + tên gốc acid.</w:t>
            </w:r>
          </w:p>
          <w:p w14:paraId="0C8CB1D0"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VD: Na</w:t>
            </w:r>
            <w:r w:rsidRPr="00AF0A09">
              <w:rPr>
                <w:rFonts w:ascii="Times New Roman" w:hAnsi="Times New Roman" w:cs="Times New Roman"/>
                <w:bCs/>
                <w:color w:val="000000" w:themeColor="text1"/>
                <w:sz w:val="24"/>
                <w:szCs w:val="24"/>
                <w:vertAlign w:val="subscript"/>
              </w:rPr>
              <w:t>2</w:t>
            </w:r>
            <w:r w:rsidRPr="00AF0A09">
              <w:rPr>
                <w:rFonts w:ascii="Times New Roman" w:hAnsi="Times New Roman" w:cs="Times New Roman"/>
                <w:bCs/>
                <w:color w:val="000000" w:themeColor="text1"/>
                <w:sz w:val="24"/>
                <w:szCs w:val="24"/>
              </w:rPr>
              <w:t>SO</w:t>
            </w:r>
            <w:r w:rsidRPr="00AF0A09">
              <w:rPr>
                <w:rFonts w:ascii="Times New Roman" w:hAnsi="Times New Roman" w:cs="Times New Roman"/>
                <w:bCs/>
                <w:color w:val="000000" w:themeColor="text1"/>
                <w:sz w:val="24"/>
                <w:szCs w:val="24"/>
                <w:vertAlign w:val="subscript"/>
              </w:rPr>
              <w:t>4</w:t>
            </w:r>
            <w:r w:rsidRPr="00AF0A09">
              <w:rPr>
                <w:rFonts w:ascii="Times New Roman" w:hAnsi="Times New Roman" w:cs="Times New Roman"/>
                <w:bCs/>
                <w:color w:val="000000" w:themeColor="text1"/>
                <w:sz w:val="24"/>
                <w:szCs w:val="24"/>
              </w:rPr>
              <w:t xml:space="preserve"> Sodium sulfate        </w:t>
            </w:r>
            <w:r w:rsidRPr="00AF0A09">
              <w:rPr>
                <w:rFonts w:ascii="Times New Roman" w:eastAsia="Calibri" w:hAnsi="Times New Roman" w:cs="Times New Roman"/>
                <w:iCs/>
                <w:color w:val="000000" w:themeColor="text1"/>
                <w:sz w:val="24"/>
                <w:szCs w:val="24"/>
              </w:rPr>
              <w:t>NH</w:t>
            </w:r>
            <w:r w:rsidRPr="00AF0A09">
              <w:rPr>
                <w:rFonts w:ascii="Times New Roman" w:eastAsia="Calibri" w:hAnsi="Times New Roman" w:cs="Times New Roman"/>
                <w:iCs/>
                <w:color w:val="000000" w:themeColor="text1"/>
                <w:sz w:val="24"/>
                <w:szCs w:val="24"/>
                <w:vertAlign w:val="subscript"/>
              </w:rPr>
              <w:t>4</w:t>
            </w:r>
            <w:r w:rsidRPr="00AF0A09">
              <w:rPr>
                <w:rFonts w:ascii="Times New Roman" w:eastAsia="Calibri" w:hAnsi="Times New Roman" w:cs="Times New Roman"/>
                <w:iCs/>
                <w:color w:val="000000" w:themeColor="text1"/>
                <w:sz w:val="24"/>
                <w:szCs w:val="24"/>
              </w:rPr>
              <w:t>Cl ammonium chloride</w:t>
            </w:r>
          </w:p>
          <w:p w14:paraId="0C8E2539" w14:textId="77777777" w:rsidR="001816F8" w:rsidRPr="00AF0A09" w:rsidRDefault="001816F8" w:rsidP="00693BA4">
            <w:pPr>
              <w:spacing w:after="0"/>
              <w:ind w:right="48"/>
              <w:jc w:val="both"/>
              <w:rPr>
                <w:rFonts w:ascii="Times New Roman" w:hAnsi="Times New Roman" w:cs="Times New Roman"/>
                <w:i/>
                <w:color w:val="000000" w:themeColor="text1"/>
                <w:sz w:val="24"/>
                <w:szCs w:val="24"/>
              </w:rPr>
            </w:pPr>
            <w:r w:rsidRPr="00AF0A09">
              <w:rPr>
                <w:rFonts w:ascii="Times New Roman" w:hAnsi="Times New Roman" w:cs="Times New Roman"/>
                <w:color w:val="000000" w:themeColor="text1"/>
                <w:sz w:val="24"/>
                <w:szCs w:val="24"/>
              </w:rPr>
              <w:t>* Bảng tính tan trong nước của một số muối SGK/49.</w:t>
            </w:r>
          </w:p>
          <w:p w14:paraId="4436B91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ính chất hóa học:</w:t>
            </w:r>
          </w:p>
          <w:p w14:paraId="0266DEAE"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Dung dịch muối có thể tác dụng với một số kim loại tạo thành muối mới và kim loại mới. </w:t>
            </w:r>
          </w:p>
          <w:p w14:paraId="3F796558"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VD: Fe + Cu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Fe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Cu.</w:t>
            </w:r>
          </w:p>
          <w:p w14:paraId="2F31BA49"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Muối có thể tác dụng với một số dung dịch acid tạo thành muối mới và acid mới. Sản phẩm của phản ứng tạo thành có ít nhất một chất là chất khí/ chất ít tan/ không tan … </w:t>
            </w:r>
          </w:p>
          <w:p w14:paraId="21C460C8"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VD: Ba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Ba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2HCl.</w:t>
            </w:r>
          </w:p>
          <w:p w14:paraId="05C19F78"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Dung dịch muối tác dụng với dung dịch base tạo thành muối mới và base mới, trong đó có ít nhất một sản phẩm là chất khí/ chất ít tan/ không tan … </w:t>
            </w:r>
          </w:p>
          <w:p w14:paraId="700F64A8"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VD:  Cu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2NaOH → Cu(O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Na</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w:t>
            </w:r>
          </w:p>
          <w:p w14:paraId="1995655D"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Hai dung dịch muối tác dụng với nhau tạo thành hai muối mới, trong đó có ít nhất một muối không tan hoặc ít tan. </w:t>
            </w:r>
          </w:p>
          <w:p w14:paraId="135E5CA8"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VD:  Ba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Na</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Ba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 2NaCl.</w:t>
            </w:r>
          </w:p>
          <w:p w14:paraId="26155187" w14:textId="77777777" w:rsidR="001816F8" w:rsidRPr="00AF0A09" w:rsidRDefault="001816F8" w:rsidP="00693BA4">
            <w:pPr>
              <w:spacing w:after="0"/>
              <w:contextualSpacing/>
              <w:jc w:val="both"/>
              <w:rPr>
                <w:rFonts w:ascii="Times New Roman" w:eastAsia="Calibri" w:hAnsi="Times New Roman" w:cs="Times New Roman"/>
                <w:iCs/>
                <w:color w:val="000000" w:themeColor="text1"/>
                <w:sz w:val="24"/>
                <w:szCs w:val="24"/>
              </w:rPr>
            </w:pPr>
            <w:r w:rsidRPr="00AF0A09">
              <w:rPr>
                <w:rFonts w:ascii="Times New Roman" w:eastAsia="Calibri" w:hAnsi="Times New Roman" w:cs="Times New Roman"/>
                <w:iCs/>
                <w:color w:val="000000" w:themeColor="text1"/>
                <w:sz w:val="24"/>
                <w:szCs w:val="24"/>
              </w:rPr>
              <w:t xml:space="preserve">11, </w:t>
            </w:r>
          </w:p>
          <w:p w14:paraId="1AE5803C" w14:textId="77777777" w:rsidR="001816F8" w:rsidRPr="00AF0A09" w:rsidRDefault="001816F8" w:rsidP="00693BA4">
            <w:pPr>
              <w:spacing w:after="0"/>
              <w:contextualSpacing/>
              <w:jc w:val="both"/>
              <w:rPr>
                <w:rFonts w:ascii="Times New Roman" w:eastAsia="Calibri" w:hAnsi="Times New Roman" w:cs="Times New Roman"/>
                <w:iCs/>
                <w:color w:val="000000" w:themeColor="text1"/>
                <w:sz w:val="24"/>
                <w:szCs w:val="24"/>
              </w:rPr>
            </w:pPr>
            <w:r w:rsidRPr="00AF0A09">
              <w:rPr>
                <w:rFonts w:ascii="Times New Roman" w:eastAsia="Calibri" w:hAnsi="Times New Roman" w:cs="Times New Roman"/>
                <w:iCs/>
                <w:color w:val="000000" w:themeColor="text1"/>
                <w:sz w:val="24"/>
                <w:szCs w:val="24"/>
              </w:rPr>
              <w:t>- Phân bón hóa học là những chất có chứa các nguyên tố dinh dưỡng, được bón cho cây trồng nhằm nâng cao năng suất cây trồng.</w:t>
            </w:r>
          </w:p>
          <w:p w14:paraId="71754F9E" w14:textId="77777777" w:rsidR="001816F8" w:rsidRPr="00AF0A09" w:rsidRDefault="001816F8" w:rsidP="00693BA4">
            <w:pPr>
              <w:spacing w:after="0"/>
              <w:contextualSpacing/>
              <w:jc w:val="both"/>
              <w:rPr>
                <w:rFonts w:ascii="Times New Roman" w:eastAsia="Calibri" w:hAnsi="Times New Roman" w:cs="Times New Roman"/>
                <w:iCs/>
                <w:color w:val="000000" w:themeColor="text1"/>
                <w:sz w:val="24"/>
                <w:szCs w:val="24"/>
              </w:rPr>
            </w:pPr>
            <w:r w:rsidRPr="00AF0A09">
              <w:rPr>
                <w:rFonts w:ascii="Times New Roman" w:eastAsia="Calibri" w:hAnsi="Times New Roman" w:cs="Times New Roman"/>
                <w:iCs/>
                <w:color w:val="000000" w:themeColor="text1"/>
                <w:sz w:val="24"/>
                <w:szCs w:val="24"/>
              </w:rPr>
              <w:t>- Các nguyên tố đa lượng: N, P, K</w:t>
            </w:r>
          </w:p>
          <w:p w14:paraId="3C7C47BA" w14:textId="77777777" w:rsidR="001816F8" w:rsidRPr="00AF0A09" w:rsidRDefault="001816F8" w:rsidP="00693BA4">
            <w:pPr>
              <w:spacing w:after="0"/>
              <w:contextualSpacing/>
              <w:jc w:val="both"/>
              <w:rPr>
                <w:rFonts w:ascii="Times New Roman" w:eastAsia="Calibri" w:hAnsi="Times New Roman" w:cs="Times New Roman"/>
                <w:iCs/>
                <w:color w:val="000000" w:themeColor="text1"/>
                <w:sz w:val="24"/>
                <w:szCs w:val="24"/>
              </w:rPr>
            </w:pPr>
            <w:r w:rsidRPr="00AF0A09">
              <w:rPr>
                <w:rFonts w:ascii="Times New Roman" w:eastAsia="Calibri" w:hAnsi="Times New Roman" w:cs="Times New Roman"/>
                <w:iCs/>
                <w:color w:val="000000" w:themeColor="text1"/>
                <w:sz w:val="24"/>
                <w:szCs w:val="24"/>
              </w:rPr>
              <w:t>- Các nguyên tố vi lượng: Zn, Mn, Fe, Cu…</w:t>
            </w:r>
          </w:p>
          <w:p w14:paraId="06D870A2"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Phân bón đóng góp phần lớn vào việc tăng năng suất cây trồng, tuy nhiên nếu sử dụng không đúng cách sẽ ảnh hưởng đến môi trường và sức khỏe con người.</w:t>
            </w:r>
          </w:p>
          <w:p w14:paraId="3865A3F6"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Sử dụng phân bón đúng cách phải tuân theo quy tắc bón phân 4 đúng: Đúng liều lượng, đúng loại, đúng lúc, đúng nơi.</w:t>
            </w:r>
          </w:p>
          <w:p w14:paraId="2E4FD52E" w14:textId="77777777" w:rsidR="001816F8" w:rsidRPr="00AF0A09" w:rsidRDefault="001816F8" w:rsidP="00693BA4">
            <w:pPr>
              <w:spacing w:after="0"/>
              <w:contextualSpacing/>
              <w:jc w:val="both"/>
              <w:rPr>
                <w:rFonts w:ascii="Times New Roman" w:eastAsia="Calibri" w:hAnsi="Times New Roman" w:cs="Times New Roman"/>
                <w:b/>
                <w:i/>
                <w:iCs/>
                <w:color w:val="000000" w:themeColor="text1"/>
                <w:sz w:val="24"/>
                <w:szCs w:val="24"/>
              </w:rPr>
            </w:pP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bCs/>
                <w:color w:val="000000" w:themeColor="text1"/>
                <w:sz w:val="24"/>
                <w:szCs w:val="24"/>
              </w:rPr>
              <w:t>Bên cạnh đó cần giảm sử dụng phân bón hóa học bằng cách tăng cường sản xuất và sử dụng phân bón hữu cơ (phân hủy rác thải hữu cơ) giàu chất dinh dưỡng, giúp đất tơi xốp, cây trồng dễ hấp thụ, an toàn khi sử dụng.</w:t>
            </w:r>
          </w:p>
        </w:tc>
      </w:tr>
    </w:tbl>
    <w:p w14:paraId="18208E0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p>
    <w:p w14:paraId="33F4A6EA"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Hoạt động 2.2:</w:t>
      </w:r>
      <w:r w:rsidRPr="00AF0A09">
        <w:rPr>
          <w:rFonts w:ascii="Times New Roman" w:hAnsi="Times New Roman" w:cs="Times New Roman"/>
          <w:b/>
          <w:color w:val="000000" w:themeColor="text1"/>
          <w:sz w:val="24"/>
          <w:szCs w:val="24"/>
        </w:rPr>
        <w:t xml:space="preserve"> Làm một số bài tập trắc nghiệm.</w:t>
      </w:r>
    </w:p>
    <w:p w14:paraId="4BB41DB9"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57E51D5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cá nhân nghiên cứu thông tin SGK tìm câu trả lời.</w:t>
      </w:r>
    </w:p>
    <w:p w14:paraId="0BA2A7D6"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7A0D766F"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912"/>
        <w:gridCol w:w="2694"/>
      </w:tblGrid>
      <w:tr w:rsidR="001816F8" w:rsidRPr="00AF0A09" w14:paraId="68050D78" w14:textId="77777777" w:rsidTr="00693BA4">
        <w:trPr>
          <w:trHeight w:val="444"/>
        </w:trPr>
        <w:tc>
          <w:tcPr>
            <w:tcW w:w="6912" w:type="dxa"/>
            <w:vAlign w:val="center"/>
          </w:tcPr>
          <w:p w14:paraId="71857B47"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2694" w:type="dxa"/>
            <w:vAlign w:val="center"/>
          </w:tcPr>
          <w:p w14:paraId="28D755D8"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48FE1A67" w14:textId="77777777" w:rsidTr="00693BA4">
        <w:trPr>
          <w:trHeight w:val="444"/>
        </w:trPr>
        <w:tc>
          <w:tcPr>
            <w:tcW w:w="6912" w:type="dxa"/>
          </w:tcPr>
          <w:p w14:paraId="24E291C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Bước 1: Gv chuyển giao nhiệm vụ học tập</w:t>
            </w:r>
          </w:p>
          <w:p w14:paraId="2300642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Chiếu một số câu hỏi trắc nghiệm:</w:t>
            </w:r>
          </w:p>
          <w:p w14:paraId="610FF21B"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w:t>
            </w:r>
            <w:r w:rsidRPr="00AF0A09">
              <w:rPr>
                <w:rFonts w:ascii="Times New Roman" w:eastAsia="Times New Roman" w:hAnsi="Times New Roman" w:cs="Times New Roman"/>
                <w:color w:val="000000" w:themeColor="text1"/>
                <w:sz w:val="24"/>
                <w:szCs w:val="24"/>
              </w:rPr>
              <w:t> Ở 25 </w:t>
            </w:r>
            <w:r w:rsidRPr="00AF0A09">
              <w:rPr>
                <w:rFonts w:ascii="Times New Roman" w:eastAsia="Times New Roman" w:hAnsi="Times New Roman" w:cs="Times New Roman"/>
                <w:color w:val="000000" w:themeColor="text1"/>
                <w:sz w:val="24"/>
                <w:szCs w:val="24"/>
                <w:vertAlign w:val="superscript"/>
              </w:rPr>
              <w:t>o</w:t>
            </w:r>
            <w:r w:rsidRPr="00AF0A09">
              <w:rPr>
                <w:rFonts w:ascii="Times New Roman" w:eastAsia="Times New Roman" w:hAnsi="Times New Roman" w:cs="Times New Roman"/>
                <w:color w:val="000000" w:themeColor="text1"/>
                <w:sz w:val="24"/>
                <w:szCs w:val="24"/>
              </w:rPr>
              <w:t>C và 1 bar, 1,5 mol khí chiếm thể tích bao nhiêu?</w:t>
            </w:r>
          </w:p>
          <w:p w14:paraId="3BC7D4E5"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31.587 l</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35,187 l</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C. 38,175 l</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xml:space="preserve"> 37,185 l</w:t>
            </w:r>
          </w:p>
          <w:p w14:paraId="7C3F1BEC"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2:</w:t>
            </w:r>
            <w:r w:rsidRPr="00AF0A09">
              <w:rPr>
                <w:rFonts w:ascii="Times New Roman" w:eastAsia="Times New Roman" w:hAnsi="Times New Roman" w:cs="Times New Roman"/>
                <w:color w:val="000000" w:themeColor="text1"/>
                <w:sz w:val="24"/>
                <w:szCs w:val="24"/>
              </w:rPr>
              <w:t> Hãy cho biết 64g khí oxi ở đktc có thể tích là:</w:t>
            </w:r>
          </w:p>
          <w:p w14:paraId="1C1F188F"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49,85 lí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u w:val="single"/>
              </w:rPr>
              <w:t>B.</w:t>
            </w:r>
            <w:r w:rsidRPr="00AF0A09">
              <w:rPr>
                <w:rFonts w:ascii="Times New Roman" w:eastAsia="Times New Roman" w:hAnsi="Times New Roman" w:cs="Times New Roman"/>
                <w:color w:val="000000" w:themeColor="text1"/>
                <w:sz w:val="24"/>
                <w:szCs w:val="24"/>
              </w:rPr>
              <w:t xml:space="preserve"> 49,58 lí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C. 4,985 lí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D. 45,98 lít</w:t>
            </w:r>
            <w:r w:rsidRPr="00AF0A09">
              <w:rPr>
                <w:rFonts w:ascii="Times New Roman" w:eastAsia="Times New Roman" w:hAnsi="Times New Roman" w:cs="Times New Roman"/>
                <w:color w:val="000000" w:themeColor="text1"/>
                <w:sz w:val="24"/>
                <w:szCs w:val="24"/>
                <w:lang w:val="vi-VN"/>
              </w:rPr>
              <w:t>.</w:t>
            </w:r>
          </w:p>
          <w:p w14:paraId="6FFDE81C"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3:</w:t>
            </w:r>
            <w:r w:rsidRPr="00AF0A09">
              <w:rPr>
                <w:rFonts w:ascii="Times New Roman" w:eastAsia="Times New Roman" w:hAnsi="Times New Roman" w:cs="Times New Roman"/>
                <w:color w:val="000000" w:themeColor="text1"/>
                <w:sz w:val="24"/>
                <w:szCs w:val="24"/>
              </w:rPr>
              <w:t> Tỉ khối hơi của khí sulfur</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IV) oxide (SO</w:t>
            </w:r>
            <w:r w:rsidRPr="00AF0A09">
              <w:rPr>
                <w:rFonts w:ascii="Times New Roman" w:eastAsia="Times New Roman" w:hAnsi="Times New Roman" w:cs="Times New Roman"/>
                <w:color w:val="000000" w:themeColor="text1"/>
                <w:sz w:val="24"/>
                <w:szCs w:val="24"/>
                <w:vertAlign w:val="subscript"/>
              </w:rPr>
              <w:t>2</w:t>
            </w:r>
            <w:r w:rsidRPr="00AF0A09">
              <w:rPr>
                <w:rFonts w:ascii="Times New Roman" w:eastAsia="Times New Roman" w:hAnsi="Times New Roman" w:cs="Times New Roman"/>
                <w:color w:val="000000" w:themeColor="text1"/>
                <w:sz w:val="24"/>
                <w:szCs w:val="24"/>
              </w:rPr>
              <w:t>) đối với khí chlorine (Cl</w:t>
            </w:r>
            <w:r w:rsidRPr="00AF0A09">
              <w:rPr>
                <w:rFonts w:ascii="Times New Roman" w:eastAsia="Times New Roman" w:hAnsi="Times New Roman" w:cs="Times New Roman"/>
                <w:color w:val="000000" w:themeColor="text1"/>
                <w:sz w:val="24"/>
                <w:szCs w:val="24"/>
                <w:vertAlign w:val="subscript"/>
              </w:rPr>
              <w:t>2</w:t>
            </w:r>
            <w:r w:rsidRPr="00AF0A09">
              <w:rPr>
                <w:rFonts w:ascii="Times New Roman" w:eastAsia="Times New Roman" w:hAnsi="Times New Roman" w:cs="Times New Roman"/>
                <w:color w:val="000000" w:themeColor="text1"/>
                <w:sz w:val="24"/>
                <w:szCs w:val="24"/>
              </w:rPr>
              <w:t>) là:</w:t>
            </w:r>
          </w:p>
          <w:p w14:paraId="7ABE62EB"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0,19</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1,5</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xml:space="preserve"> 0,9</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D. 1,7</w:t>
            </w:r>
          </w:p>
          <w:p w14:paraId="74E5CF2C"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4:</w:t>
            </w:r>
            <w:r w:rsidRPr="00AF0A09">
              <w:rPr>
                <w:rFonts w:ascii="Times New Roman" w:hAnsi="Times New Roman" w:cs="Times New Roman"/>
                <w:color w:val="000000" w:themeColor="text1"/>
                <w:sz w:val="24"/>
                <w:szCs w:val="24"/>
              </w:rPr>
              <w:t> Trong 200 ml dung dịch có hòa tan 8,5 gam sodium</w:t>
            </w:r>
            <w:r w:rsidRPr="00AF0A09">
              <w:rPr>
                <w:rFonts w:ascii="Times New Roman" w:hAnsi="Times New Roman" w:cs="Times New Roman"/>
                <w:color w:val="000000" w:themeColor="text1"/>
                <w:sz w:val="24"/>
                <w:szCs w:val="24"/>
                <w:lang w:val="vi-VN"/>
              </w:rPr>
              <w:t xml:space="preserve"> nitrate (</w:t>
            </w:r>
            <w:r w:rsidRPr="00AF0A09">
              <w:rPr>
                <w:rFonts w:ascii="Times New Roman" w:hAnsi="Times New Roman" w:cs="Times New Roman"/>
                <w:color w:val="000000" w:themeColor="text1"/>
                <w:sz w:val="24"/>
                <w:szCs w:val="24"/>
              </w:rPr>
              <w:t>NaN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lang w:val="vi-VN"/>
              </w:rPr>
              <w:t>)</w:t>
            </w:r>
            <w:r w:rsidRPr="00AF0A09">
              <w:rPr>
                <w:rFonts w:ascii="Times New Roman" w:hAnsi="Times New Roman" w:cs="Times New Roman"/>
                <w:color w:val="000000" w:themeColor="text1"/>
                <w:sz w:val="24"/>
                <w:szCs w:val="24"/>
              </w:rPr>
              <w:t>. Nồng độ mol của dung dịch là</w:t>
            </w:r>
          </w:p>
          <w:p w14:paraId="2F49CA4A"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0,2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 xml:space="preserve">        B. 0,3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C. 0,4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xml:space="preserve"> 0,5M.</w:t>
            </w:r>
          </w:p>
          <w:p w14:paraId="3CE243BD"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5:</w:t>
            </w:r>
            <w:r w:rsidRPr="00AF0A09">
              <w:rPr>
                <w:rFonts w:ascii="Times New Roman" w:hAnsi="Times New Roman" w:cs="Times New Roman"/>
                <w:color w:val="000000" w:themeColor="text1"/>
                <w:sz w:val="24"/>
                <w:szCs w:val="24"/>
              </w:rPr>
              <w:t> Hòa tan 15 gam sodium</w:t>
            </w:r>
            <w:r w:rsidRPr="00AF0A09">
              <w:rPr>
                <w:rFonts w:ascii="Times New Roman" w:hAnsi="Times New Roman" w:cs="Times New Roman"/>
                <w:color w:val="000000" w:themeColor="text1"/>
                <w:sz w:val="24"/>
                <w:szCs w:val="24"/>
                <w:lang w:val="vi-VN"/>
              </w:rPr>
              <w:t xml:space="preserve"> chloride (</w:t>
            </w:r>
            <w:r w:rsidRPr="00AF0A09">
              <w:rPr>
                <w:rFonts w:ascii="Times New Roman" w:hAnsi="Times New Roman" w:cs="Times New Roman"/>
                <w:color w:val="000000" w:themeColor="text1"/>
                <w:sz w:val="24"/>
                <w:szCs w:val="24"/>
              </w:rPr>
              <w:t>NaCl</w:t>
            </w:r>
            <w:r w:rsidRPr="00AF0A09">
              <w:rPr>
                <w:rFonts w:ascii="Times New Roman" w:hAnsi="Times New Roman" w:cs="Times New Roman"/>
                <w:color w:val="000000" w:themeColor="text1"/>
                <w:sz w:val="24"/>
                <w:szCs w:val="24"/>
                <w:lang w:val="vi-VN"/>
              </w:rPr>
              <w:t>)</w:t>
            </w:r>
            <w:r w:rsidRPr="00AF0A09">
              <w:rPr>
                <w:rFonts w:ascii="Times New Roman" w:hAnsi="Times New Roman" w:cs="Times New Roman"/>
                <w:color w:val="000000" w:themeColor="text1"/>
                <w:sz w:val="24"/>
                <w:szCs w:val="24"/>
              </w:rPr>
              <w:t xml:space="preserve"> vào 55 gam nước. Nồng độ phần trăm của dung dịch là</w:t>
            </w:r>
          </w:p>
          <w:p w14:paraId="4F4D6EBE"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21,43%.</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B. 26,12%.</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C. 28,10%.</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D. 29,18%.</w:t>
            </w:r>
          </w:p>
          <w:p w14:paraId="689E5AFE"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6:</w:t>
            </w:r>
            <w:r w:rsidRPr="00AF0A09">
              <w:rPr>
                <w:rFonts w:ascii="Times New Roman" w:hAnsi="Times New Roman" w:cs="Times New Roman"/>
                <w:color w:val="000000" w:themeColor="text1"/>
                <w:sz w:val="24"/>
                <w:szCs w:val="24"/>
              </w:rPr>
              <w:t xml:space="preserve"> Hòa tan 50 gam muối ăn </w:t>
            </w:r>
            <w:r w:rsidRPr="00AF0A09">
              <w:rPr>
                <w:rFonts w:ascii="Times New Roman" w:hAnsi="Times New Roman" w:cs="Times New Roman"/>
                <w:color w:val="000000" w:themeColor="text1"/>
                <w:sz w:val="24"/>
                <w:szCs w:val="24"/>
                <w:lang w:val="vi-VN"/>
              </w:rPr>
              <w:t>(</w:t>
            </w:r>
            <w:r w:rsidRPr="00AF0A09">
              <w:rPr>
                <w:rFonts w:ascii="Times New Roman" w:hAnsi="Times New Roman" w:cs="Times New Roman"/>
                <w:color w:val="000000" w:themeColor="text1"/>
                <w:sz w:val="24"/>
                <w:szCs w:val="24"/>
              </w:rPr>
              <w:t>sodium</w:t>
            </w:r>
            <w:r w:rsidRPr="00AF0A09">
              <w:rPr>
                <w:rFonts w:ascii="Times New Roman" w:hAnsi="Times New Roman" w:cs="Times New Roman"/>
                <w:color w:val="000000" w:themeColor="text1"/>
                <w:sz w:val="24"/>
                <w:szCs w:val="24"/>
                <w:lang w:val="vi-VN"/>
              </w:rPr>
              <w:t xml:space="preserve"> chloride: </w:t>
            </w:r>
            <w:r w:rsidRPr="00AF0A09">
              <w:rPr>
                <w:rFonts w:ascii="Times New Roman" w:hAnsi="Times New Roman" w:cs="Times New Roman"/>
                <w:color w:val="000000" w:themeColor="text1"/>
                <w:sz w:val="24"/>
                <w:szCs w:val="24"/>
              </w:rPr>
              <w:t>NaCl</w:t>
            </w:r>
            <w:r w:rsidRPr="00AF0A09">
              <w:rPr>
                <w:rFonts w:ascii="Times New Roman" w:hAnsi="Times New Roman" w:cs="Times New Roman"/>
                <w:color w:val="000000" w:themeColor="text1"/>
                <w:sz w:val="24"/>
                <w:szCs w:val="24"/>
                <w:lang w:val="vi-VN"/>
              </w:rPr>
              <w:t>)</w:t>
            </w:r>
            <w:r w:rsidRPr="00AF0A09">
              <w:rPr>
                <w:rFonts w:ascii="Times New Roman" w:hAnsi="Times New Roman" w:cs="Times New Roman"/>
                <w:color w:val="000000" w:themeColor="text1"/>
                <w:sz w:val="24"/>
                <w:szCs w:val="24"/>
              </w:rPr>
              <w:t xml:space="preserve">  vào nước thu được dung dịch có nồng độ 20%. Khối lượng dung dịch muối ăn pha chế được là</w:t>
            </w:r>
          </w:p>
          <w:p w14:paraId="1E15B8AA"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250 ga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B. 200 ga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C. 300 gam.</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lang w:val="vi-VN"/>
              </w:rPr>
              <w:tab/>
            </w:r>
            <w:r w:rsidRPr="00AF0A09">
              <w:rPr>
                <w:rFonts w:ascii="Times New Roman" w:hAnsi="Times New Roman" w:cs="Times New Roman"/>
                <w:color w:val="000000" w:themeColor="text1"/>
                <w:sz w:val="24"/>
                <w:szCs w:val="24"/>
              </w:rPr>
              <w:t>D. 350 gam.</w:t>
            </w:r>
          </w:p>
          <w:p w14:paraId="425A04EF"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7:</w:t>
            </w:r>
            <w:r w:rsidRPr="00AF0A09">
              <w:rPr>
                <w:rFonts w:ascii="Times New Roman" w:hAnsi="Times New Roman" w:cs="Times New Roman"/>
                <w:color w:val="000000" w:themeColor="text1"/>
                <w:sz w:val="24"/>
                <w:szCs w:val="24"/>
              </w:rPr>
              <w:t> Quá trình nung đá vôi diễn ra theo phương trình sau: Ca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 CO</w:t>
            </w:r>
            <w:r w:rsidRPr="00AF0A09">
              <w:rPr>
                <w:rFonts w:ascii="Times New Roman" w:hAnsi="Times New Roman" w:cs="Times New Roman"/>
                <w:color w:val="000000" w:themeColor="text1"/>
                <w:sz w:val="24"/>
                <w:szCs w:val="24"/>
                <w:vertAlign w:val="subscript"/>
              </w:rPr>
              <w:t>2 </w:t>
            </w:r>
            <w:r w:rsidRPr="00AF0A09">
              <w:rPr>
                <w:rFonts w:ascii="Times New Roman" w:hAnsi="Times New Roman" w:cs="Times New Roman"/>
                <w:color w:val="000000" w:themeColor="text1"/>
                <w:sz w:val="24"/>
                <w:szCs w:val="24"/>
              </w:rPr>
              <w:t>+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 Tiến hành nung 10 gam đá vôi thì lượng khí C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thu được ở điều kiện tiêu chuẩn là</w:t>
            </w:r>
          </w:p>
          <w:p w14:paraId="127C20FD" w14:textId="77777777" w:rsidR="001816F8" w:rsidRPr="00AF0A09" w:rsidRDefault="001816F8" w:rsidP="00693BA4">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A. 1 mol.      </w:t>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xml:space="preserve"> 0,1 mol. </w:t>
            </w:r>
            <w:r w:rsidRPr="00AF0A09">
              <w:rPr>
                <w:rFonts w:ascii="Times New Roman" w:hAnsi="Times New Roman" w:cs="Times New Roman"/>
                <w:color w:val="000000" w:themeColor="text1"/>
                <w:sz w:val="24"/>
                <w:szCs w:val="24"/>
              </w:rPr>
              <w:tab/>
              <w:t xml:space="preserve"> C. 0,001 mol.       D. 2 mol.</w:t>
            </w:r>
          </w:p>
          <w:p w14:paraId="3F0A4D6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8:</w:t>
            </w:r>
            <w:r w:rsidRPr="00AF0A09">
              <w:rPr>
                <w:rFonts w:ascii="Times New Roman" w:hAnsi="Times New Roman" w:cs="Times New Roman"/>
                <w:color w:val="000000" w:themeColor="text1"/>
                <w:sz w:val="24"/>
                <w:szCs w:val="24"/>
              </w:rPr>
              <w:t> Phương trình đúng của phosphorus cháy trong không khí, biết sản phẩm tạo thành là P</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5</w:t>
            </w:r>
          </w:p>
          <w:p w14:paraId="0948F4F7" w14:textId="77777777" w:rsidR="001816F8" w:rsidRPr="00AF0A09" w:rsidRDefault="001816F8" w:rsidP="00693BA4">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P + 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P</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5</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4P + 5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2P</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5</w:t>
            </w:r>
          </w:p>
          <w:p w14:paraId="4EEA5B35" w14:textId="77777777" w:rsidR="001816F8" w:rsidRPr="00AF0A09" w:rsidRDefault="001816F8" w:rsidP="00693BA4">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P + 2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P</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5</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D. P + 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P</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3</w:t>
            </w:r>
          </w:p>
          <w:p w14:paraId="0FB9D1E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9:</w:t>
            </w:r>
            <w:r w:rsidRPr="00AF0A09">
              <w:rPr>
                <w:rFonts w:ascii="Times New Roman" w:hAnsi="Times New Roman" w:cs="Times New Roman"/>
                <w:color w:val="000000" w:themeColor="text1"/>
                <w:sz w:val="24"/>
                <w:szCs w:val="24"/>
              </w:rPr>
              <w:t> Tỉ lệ hệ số tương ứng của chất tham gia và chất tạo thành của phương trình sau: Fe + 2HCl → Fe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 H</w:t>
            </w:r>
            <w:r w:rsidRPr="00AF0A09">
              <w:rPr>
                <w:rFonts w:ascii="Times New Roman" w:hAnsi="Times New Roman" w:cs="Times New Roman"/>
                <w:color w:val="000000" w:themeColor="text1"/>
                <w:sz w:val="24"/>
                <w:szCs w:val="24"/>
                <w:vertAlign w:val="subscript"/>
              </w:rPr>
              <w:t>2</w:t>
            </w:r>
          </w:p>
          <w:p w14:paraId="66B74A7C" w14:textId="77777777" w:rsidR="001816F8" w:rsidRPr="00AF0A09" w:rsidRDefault="001816F8" w:rsidP="00693BA4">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1:2:1:2     B. 1:2:2:1</w:t>
            </w:r>
            <w:r w:rsidRPr="00AF0A09">
              <w:rPr>
                <w:rFonts w:ascii="Times New Roman" w:hAnsi="Times New Roman" w:cs="Times New Roman"/>
                <w:color w:val="000000" w:themeColor="text1"/>
                <w:sz w:val="24"/>
                <w:szCs w:val="24"/>
              </w:rPr>
              <w:tab/>
              <w:t xml:space="preserve">       C. 2:1:1:1</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1:2:1:1</w:t>
            </w:r>
          </w:p>
          <w:p w14:paraId="20B16BA3"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âu 10. </w:t>
            </w:r>
            <w:r w:rsidRPr="00AF0A09">
              <w:rPr>
                <w:rFonts w:ascii="Times New Roman" w:hAnsi="Times New Roman" w:cs="Times New Roman"/>
                <w:color w:val="000000" w:themeColor="text1"/>
                <w:sz w:val="24"/>
                <w:szCs w:val="24"/>
              </w:rPr>
              <w:t>Người ta điều chế vôi sống bằng cách nung đá vôi. Lượng vôi sống thu được từ 1 tấn đá vôi với hiệu suất phản ứng bằng 90%  là</w:t>
            </w:r>
          </w:p>
          <w:p w14:paraId="517B17F7" w14:textId="77777777" w:rsidR="001816F8" w:rsidRPr="00AF0A09" w:rsidRDefault="001816F8" w:rsidP="00693BA4">
            <w:pPr>
              <w:spacing w:after="0"/>
              <w:jc w:val="both"/>
              <w:rPr>
                <w:rFonts w:ascii="Times New Roman" w:hAnsi="Times New Roman" w:cs="Times New Roman"/>
                <w:color w:val="000000" w:themeColor="text1"/>
                <w:sz w:val="24"/>
                <w:szCs w:val="24"/>
                <w:lang w:val="it-IT"/>
              </w:rPr>
            </w:pPr>
            <w:r w:rsidRPr="00AF0A09">
              <w:rPr>
                <w:rFonts w:ascii="Times New Roman" w:hAnsi="Times New Roman" w:cs="Times New Roman"/>
                <w:color w:val="000000" w:themeColor="text1"/>
                <w:sz w:val="24"/>
                <w:szCs w:val="24"/>
              </w:rPr>
              <w:t xml:space="preserve">A. 0,252 tấn.    B. 0,378 tấn.      </w:t>
            </w:r>
            <w:r w:rsidRPr="00AF0A09">
              <w:rPr>
                <w:rFonts w:ascii="Times New Roman" w:hAnsi="Times New Roman" w:cs="Times New Roman"/>
                <w:color w:val="000000" w:themeColor="text1"/>
                <w:sz w:val="24"/>
                <w:szCs w:val="24"/>
                <w:u w:val="single"/>
              </w:rPr>
              <w:t>C.</w:t>
            </w:r>
            <w:r w:rsidRPr="00AF0A09">
              <w:rPr>
                <w:rFonts w:ascii="Times New Roman" w:hAnsi="Times New Roman" w:cs="Times New Roman"/>
                <w:color w:val="000000" w:themeColor="text1"/>
                <w:sz w:val="24"/>
                <w:szCs w:val="24"/>
              </w:rPr>
              <w:t xml:space="preserve"> 0,504 tấn.       D. 0,405 tấn.</w:t>
            </w:r>
          </w:p>
          <w:p w14:paraId="7A535111" w14:textId="77777777" w:rsidR="001816F8" w:rsidRPr="00AF0A09" w:rsidRDefault="001816F8" w:rsidP="00693BA4">
            <w:pPr>
              <w:spacing w:after="0"/>
              <w:rPr>
                <w:rFonts w:ascii="Times New Roman" w:hAnsi="Times New Roman" w:cs="Times New Roman"/>
                <w:color w:val="000000" w:themeColor="text1"/>
                <w:sz w:val="24"/>
                <w:szCs w:val="24"/>
                <w:lang w:val="it-IT"/>
              </w:rPr>
            </w:pPr>
            <w:r w:rsidRPr="00AF0A09">
              <w:rPr>
                <w:rFonts w:ascii="Times New Roman" w:hAnsi="Times New Roman" w:cs="Times New Roman"/>
                <w:b/>
                <w:color w:val="000000" w:themeColor="text1"/>
                <w:sz w:val="24"/>
                <w:szCs w:val="24"/>
              </w:rPr>
              <w:t xml:space="preserve">Câu 11. </w:t>
            </w:r>
            <w:r w:rsidRPr="00AF0A09">
              <w:rPr>
                <w:rFonts w:ascii="Times New Roman" w:hAnsi="Times New Roman" w:cs="Times New Roman"/>
                <w:color w:val="000000" w:themeColor="text1"/>
                <w:sz w:val="24"/>
                <w:szCs w:val="24"/>
                <w:lang w:val="it-IT"/>
              </w:rPr>
              <w:t xml:space="preserve">Mg phản ứng với HCl theo phản ứng: </w:t>
            </w:r>
            <w:r w:rsidRPr="00AF0A09">
              <w:rPr>
                <w:rFonts w:ascii="Times New Roman" w:hAnsi="Times New Roman" w:cs="Times New Roman"/>
                <w:color w:val="000000" w:themeColor="text1"/>
                <w:position w:val="-12"/>
                <w:sz w:val="24"/>
                <w:szCs w:val="24"/>
                <w:lang w:val="it-IT"/>
              </w:rPr>
              <w:object w:dxaOrig="2632" w:dyaOrig="372" w14:anchorId="4433E3BE">
                <v:shape id="_x0000_i1118" type="#_x0000_t75" style="width:131.1pt;height:18.25pt" o:ole="">
                  <v:imagedata r:id="rId83" o:title=""/>
                </v:shape>
                <o:OLEObject Type="Embed" ProgID="Equation.DSMT4" ShapeID="_x0000_i1118" DrawAspect="Content" ObjectID="_1754590490" r:id="rId499"/>
              </w:object>
            </w:r>
            <w:r w:rsidRPr="00AF0A09">
              <w:rPr>
                <w:rFonts w:ascii="Times New Roman" w:hAnsi="Times New Roman" w:cs="Times New Roman"/>
                <w:color w:val="000000" w:themeColor="text1"/>
                <w:sz w:val="24"/>
                <w:szCs w:val="24"/>
                <w:lang w:val="it-IT"/>
              </w:rPr>
              <w:t xml:space="preserve"> Sau phản ứng thu được 2,</w:t>
            </w:r>
            <w:r w:rsidRPr="00AF0A09">
              <w:rPr>
                <w:rFonts w:ascii="Times New Roman" w:hAnsi="Times New Roman" w:cs="Times New Roman"/>
                <w:color w:val="000000" w:themeColor="text1"/>
                <w:sz w:val="24"/>
                <w:szCs w:val="24"/>
              </w:rPr>
              <w:t>479</w:t>
            </w:r>
            <w:r w:rsidRPr="00AF0A09">
              <w:rPr>
                <w:rFonts w:ascii="Times New Roman" w:hAnsi="Times New Roman" w:cs="Times New Roman"/>
                <w:color w:val="000000" w:themeColor="text1"/>
                <w:sz w:val="24"/>
                <w:szCs w:val="24"/>
                <w:lang w:val="it-IT"/>
              </w:rPr>
              <w:t xml:space="preserve"> lít (đktc) khí hiđro</w:t>
            </w:r>
            <w:r w:rsidRPr="00AF0A09">
              <w:rPr>
                <w:rFonts w:ascii="Times New Roman" w:hAnsi="Times New Roman" w:cs="Times New Roman"/>
                <w:color w:val="000000" w:themeColor="text1"/>
                <w:sz w:val="24"/>
                <w:szCs w:val="24"/>
              </w:rPr>
              <w:t xml:space="preserve"> ở 25</w:t>
            </w:r>
            <w:r w:rsidRPr="00AF0A09">
              <w:rPr>
                <w:rFonts w:ascii="Times New Roman" w:hAnsi="Times New Roman" w:cs="Times New Roman"/>
                <w:color w:val="000000" w:themeColor="text1"/>
                <w:sz w:val="24"/>
                <w:szCs w:val="24"/>
                <w:vertAlign w:val="superscript"/>
              </w:rPr>
              <w:t>0</w:t>
            </w:r>
            <w:r w:rsidRPr="00AF0A09">
              <w:rPr>
                <w:rFonts w:ascii="Times New Roman" w:hAnsi="Times New Roman" w:cs="Times New Roman"/>
                <w:color w:val="000000" w:themeColor="text1"/>
                <w:sz w:val="24"/>
                <w:szCs w:val="24"/>
              </w:rPr>
              <w:t>C và 1 bar</w:t>
            </w:r>
            <w:r w:rsidRPr="00AF0A09">
              <w:rPr>
                <w:rFonts w:ascii="Times New Roman" w:hAnsi="Times New Roman" w:cs="Times New Roman"/>
                <w:color w:val="000000" w:themeColor="text1"/>
                <w:sz w:val="24"/>
                <w:szCs w:val="24"/>
                <w:lang w:val="it-IT"/>
              </w:rPr>
              <w:t xml:space="preserve"> thì khối lượng của Mg đã tham gia phản ứng là</w:t>
            </w:r>
          </w:p>
          <w:p w14:paraId="695A006B" w14:textId="77777777" w:rsidR="001816F8" w:rsidRPr="00AF0A09" w:rsidRDefault="001816F8" w:rsidP="00693BA4">
            <w:pPr>
              <w:spacing w:after="0"/>
              <w:rPr>
                <w:rFonts w:ascii="Times New Roman" w:hAnsi="Times New Roman" w:cs="Times New Roman"/>
                <w:color w:val="000000" w:themeColor="text1"/>
                <w:sz w:val="24"/>
                <w:szCs w:val="24"/>
                <w:lang w:val="it-IT"/>
              </w:rPr>
            </w:pPr>
            <w:r w:rsidRPr="00AF0A09">
              <w:rPr>
                <w:rFonts w:ascii="Times New Roman" w:hAnsi="Times New Roman" w:cs="Times New Roman"/>
                <w:color w:val="000000" w:themeColor="text1"/>
                <w:sz w:val="24"/>
                <w:szCs w:val="24"/>
                <w:u w:val="single"/>
                <w:lang w:val="it-IT"/>
              </w:rPr>
              <w:t>A</w:t>
            </w:r>
            <w:r w:rsidRPr="00AF0A09">
              <w:rPr>
                <w:rFonts w:ascii="Times New Roman" w:hAnsi="Times New Roman" w:cs="Times New Roman"/>
                <w:color w:val="000000" w:themeColor="text1"/>
                <w:sz w:val="24"/>
                <w:szCs w:val="24"/>
                <w:lang w:val="it-IT"/>
              </w:rPr>
              <w:t>. 2,4 gam.         B. 1,2 gam.           C. 2,3 gam.        D. 3,6 gam.</w:t>
            </w:r>
          </w:p>
          <w:p w14:paraId="3CCF03D4" w14:textId="77777777" w:rsidR="001816F8" w:rsidRPr="00AF0A09" w:rsidRDefault="001816F8" w:rsidP="00693BA4">
            <w:pPr>
              <w:autoSpaceDE w:val="0"/>
              <w:autoSpaceDN w:val="0"/>
              <w:adjustRightInd w:val="0"/>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Câu 12. </w:t>
            </w:r>
            <w:r w:rsidRPr="00AF0A09">
              <w:rPr>
                <w:rFonts w:ascii="Times New Roman" w:hAnsi="Times New Roman" w:cs="Times New Roman"/>
                <w:color w:val="000000" w:themeColor="text1"/>
                <w:sz w:val="24"/>
                <w:szCs w:val="24"/>
              </w:rPr>
              <w:t>Chất nào sau đây là acid?</w:t>
            </w:r>
          </w:p>
          <w:p w14:paraId="6CD2B8A0" w14:textId="77777777" w:rsidR="001816F8" w:rsidRPr="00AF0A09" w:rsidRDefault="001816F8" w:rsidP="00693BA4">
            <w:pPr>
              <w:tabs>
                <w:tab w:val="left" w:pos="283"/>
                <w:tab w:val="left" w:pos="2835"/>
                <w:tab w:val="left" w:pos="5386"/>
                <w:tab w:val="left" w:pos="7937"/>
              </w:tabs>
              <w:autoSpaceDE w:val="0"/>
              <w:autoSpaceDN w:val="0"/>
              <w:adjustRightInd w:val="0"/>
              <w:spacing w:after="0"/>
              <w:ind w:firstLine="28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NaOH.              B. CaO.         C. KH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xml:space="preserve">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w:t>
            </w:r>
          </w:p>
          <w:p w14:paraId="6B01BF71" w14:textId="77777777" w:rsidR="001816F8" w:rsidRPr="00AF0A09" w:rsidRDefault="001816F8" w:rsidP="00693BA4">
            <w:pPr>
              <w:pStyle w:val="BodyText"/>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Câu 13. </w:t>
            </w:r>
            <w:r w:rsidRPr="00AF0A09">
              <w:rPr>
                <w:rFonts w:ascii="Times New Roman" w:hAnsi="Times New Roman" w:cs="Times New Roman"/>
                <w:color w:val="000000" w:themeColor="text1"/>
                <w:sz w:val="24"/>
                <w:szCs w:val="24"/>
              </w:rPr>
              <w:t xml:space="preserve">Chất nào sau đây tác dụng với </w:t>
            </w:r>
            <w:r w:rsidRPr="00AF0A09">
              <w:rPr>
                <w:rFonts w:ascii="Times New Roman" w:hAnsi="Times New Roman" w:cs="Times New Roman"/>
                <w:bCs/>
                <w:color w:val="000000" w:themeColor="text1"/>
                <w:sz w:val="24"/>
                <w:szCs w:val="24"/>
              </w:rPr>
              <w:t>Hydrochlric acid</w:t>
            </w:r>
            <w:r w:rsidRPr="00AF0A09">
              <w:rPr>
                <w:rFonts w:ascii="Times New Roman" w:hAnsi="Times New Roman" w:cs="Times New Roman"/>
                <w:color w:val="000000" w:themeColor="text1"/>
                <w:sz w:val="24"/>
                <w:szCs w:val="24"/>
              </w:rPr>
              <w:t xml:space="preserve"> sinh ra khí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w:t>
            </w:r>
          </w:p>
          <w:p w14:paraId="3D1A52DA" w14:textId="77777777" w:rsidR="001816F8" w:rsidRPr="00AF0A09" w:rsidRDefault="001816F8" w:rsidP="00693BA4">
            <w:pPr>
              <w:pStyle w:val="BodyText"/>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AF0A09">
              <w:rPr>
                <w:rFonts w:ascii="Times New Roman" w:hAnsi="Times New Roman" w:cs="Times New Roman"/>
                <w:bCs/>
                <w:color w:val="000000" w:themeColor="text1"/>
                <w:sz w:val="24"/>
                <w:szCs w:val="24"/>
              </w:rPr>
              <w:t>A.</w:t>
            </w:r>
            <w:r w:rsidRPr="00AF0A09">
              <w:rPr>
                <w:rFonts w:ascii="Times New Roman" w:hAnsi="Times New Roman" w:cs="Times New Roman"/>
                <w:color w:val="000000" w:themeColor="text1"/>
                <w:sz w:val="24"/>
                <w:szCs w:val="24"/>
              </w:rPr>
              <w:t xml:space="preserve"> MgO.             </w:t>
            </w:r>
            <w:r w:rsidRPr="00AF0A09">
              <w:rPr>
                <w:rFonts w:ascii="Times New Roman" w:hAnsi="Times New Roman" w:cs="Times New Roman"/>
                <w:bCs/>
                <w:color w:val="000000" w:themeColor="text1"/>
                <w:sz w:val="24"/>
                <w:szCs w:val="24"/>
              </w:rPr>
              <w:t xml:space="preserve">B. </w:t>
            </w:r>
            <w:r w:rsidRPr="00AF0A09">
              <w:rPr>
                <w:rFonts w:ascii="Times New Roman" w:hAnsi="Times New Roman" w:cs="Times New Roman"/>
                <w:color w:val="000000" w:themeColor="text1"/>
                <w:sz w:val="24"/>
                <w:szCs w:val="24"/>
              </w:rPr>
              <w:t xml:space="preserve">FeO.             </w:t>
            </w:r>
            <w:r w:rsidRPr="00AF0A09">
              <w:rPr>
                <w:rFonts w:ascii="Times New Roman" w:hAnsi="Times New Roman" w:cs="Times New Roman"/>
                <w:bCs/>
                <w:color w:val="000000" w:themeColor="text1"/>
                <w:sz w:val="24"/>
                <w:szCs w:val="24"/>
              </w:rPr>
              <w:t>C.</w:t>
            </w:r>
            <w:r w:rsidRPr="00AF0A09">
              <w:rPr>
                <w:rFonts w:ascii="Times New Roman" w:hAnsi="Times New Roman" w:cs="Times New Roman"/>
                <w:color w:val="000000" w:themeColor="text1"/>
                <w:sz w:val="24"/>
                <w:szCs w:val="24"/>
              </w:rPr>
              <w:t xml:space="preserve"> CaO.              </w:t>
            </w:r>
            <w:r w:rsidRPr="00AF0A09">
              <w:rPr>
                <w:rFonts w:ascii="Times New Roman" w:hAnsi="Times New Roman" w:cs="Times New Roman"/>
                <w:bCs/>
                <w:color w:val="000000" w:themeColor="text1"/>
                <w:sz w:val="24"/>
                <w:szCs w:val="24"/>
                <w:u w:val="single"/>
              </w:rPr>
              <w:t>D.</w:t>
            </w:r>
            <w:r w:rsidRPr="00AF0A09">
              <w:rPr>
                <w:rFonts w:ascii="Times New Roman" w:hAnsi="Times New Roman" w:cs="Times New Roman"/>
                <w:color w:val="000000" w:themeColor="text1"/>
                <w:sz w:val="24"/>
                <w:szCs w:val="24"/>
              </w:rPr>
              <w:t xml:space="preserve"> Fe.</w:t>
            </w:r>
          </w:p>
          <w:p w14:paraId="35E95854"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4:</w:t>
            </w:r>
            <w:r w:rsidRPr="00AF0A09">
              <w:rPr>
                <w:rFonts w:ascii="Times New Roman" w:hAnsi="Times New Roman" w:cs="Times New Roman"/>
                <w:color w:val="000000" w:themeColor="text1"/>
                <w:sz w:val="24"/>
                <w:szCs w:val="24"/>
              </w:rPr>
              <w:t> Cho 5,6 g sắt tác dụng với hydrochloric acid dư, sau phản ứng thể tích khí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thu được (ở đktc):</w:t>
            </w:r>
          </w:p>
          <w:p w14:paraId="53EE4DE7" w14:textId="77777777" w:rsidR="001816F8" w:rsidRPr="00AF0A09" w:rsidRDefault="001816F8" w:rsidP="00693BA4">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A. 1,24 lít.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xml:space="preserve"> 2,479 lít. </w:t>
            </w:r>
            <w:r w:rsidRPr="00AF0A09">
              <w:rPr>
                <w:rFonts w:ascii="Times New Roman" w:hAnsi="Times New Roman" w:cs="Times New Roman"/>
                <w:color w:val="000000" w:themeColor="text1"/>
                <w:sz w:val="24"/>
                <w:szCs w:val="24"/>
              </w:rPr>
              <w:tab/>
              <w:t xml:space="preserve">    C. 12,4 lít. </w:t>
            </w:r>
            <w:r w:rsidRPr="00AF0A09">
              <w:rPr>
                <w:rFonts w:ascii="Times New Roman" w:hAnsi="Times New Roman" w:cs="Times New Roman"/>
                <w:color w:val="000000" w:themeColor="text1"/>
                <w:sz w:val="24"/>
                <w:szCs w:val="24"/>
              </w:rPr>
              <w:tab/>
              <w:t xml:space="preserve">    D. 24,79 lít.</w:t>
            </w:r>
          </w:p>
          <w:p w14:paraId="782F8A61" w14:textId="77777777" w:rsidR="001816F8" w:rsidRPr="00AF0A09" w:rsidRDefault="001816F8" w:rsidP="00693BA4">
            <w:pPr>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Câu 15. </w:t>
            </w:r>
            <w:r w:rsidRPr="00AF0A09">
              <w:rPr>
                <w:rFonts w:ascii="Times New Roman" w:hAnsi="Times New Roman" w:cs="Times New Roman"/>
                <w:color w:val="000000" w:themeColor="text1"/>
                <w:sz w:val="24"/>
                <w:szCs w:val="24"/>
              </w:rPr>
              <w:t>Dung dịch chất nào sau đây làm quỳ tím hóa xanh</w:t>
            </w:r>
            <w:r w:rsidRPr="00AF0A09">
              <w:rPr>
                <w:rFonts w:ascii="Times New Roman" w:hAnsi="Times New Roman" w:cs="Times New Roman"/>
                <w:bCs/>
                <w:color w:val="000000" w:themeColor="text1"/>
                <w:sz w:val="24"/>
                <w:szCs w:val="24"/>
              </w:rPr>
              <w:t>?</w:t>
            </w:r>
          </w:p>
          <w:p w14:paraId="52DCA7EB" w14:textId="77777777" w:rsidR="001816F8" w:rsidRPr="00AF0A09" w:rsidRDefault="001816F8" w:rsidP="00693BA4">
            <w:pPr>
              <w:tabs>
                <w:tab w:val="left" w:pos="284"/>
                <w:tab w:val="left" w:pos="2835"/>
                <w:tab w:val="left" w:pos="5387"/>
                <w:tab w:val="left" w:pos="7938"/>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lang w:val="es-ES"/>
              </w:rPr>
              <w:lastRenderedPageBreak/>
              <w:t xml:space="preserve">   A. </w:t>
            </w:r>
            <w:r w:rsidRPr="00AF0A09">
              <w:rPr>
                <w:rFonts w:ascii="Times New Roman" w:hAnsi="Times New Roman" w:cs="Times New Roman"/>
                <w:color w:val="000000" w:themeColor="text1"/>
                <w:sz w:val="24"/>
                <w:szCs w:val="24"/>
              </w:rPr>
              <w:t>NaCl.               B. Na</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u w:val="single"/>
              </w:rPr>
              <w:t>C.</w:t>
            </w:r>
            <w:r w:rsidRPr="00AF0A09">
              <w:rPr>
                <w:rFonts w:ascii="Times New Roman" w:hAnsi="Times New Roman" w:cs="Times New Roman"/>
                <w:color w:val="000000" w:themeColor="text1"/>
                <w:sz w:val="24"/>
                <w:szCs w:val="24"/>
              </w:rPr>
              <w:t xml:space="preserve"> NaOH              D. HCl.</w:t>
            </w:r>
          </w:p>
          <w:p w14:paraId="7622C5CC" w14:textId="77777777" w:rsidR="001816F8" w:rsidRPr="00AF0A09" w:rsidRDefault="001816F8" w:rsidP="00693BA4">
            <w:pPr>
              <w:autoSpaceDE w:val="0"/>
              <w:autoSpaceDN w:val="0"/>
              <w:adjustRightInd w:val="0"/>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Câu 16. </w:t>
            </w:r>
            <w:r w:rsidRPr="00AF0A09">
              <w:rPr>
                <w:rFonts w:ascii="Times New Roman" w:hAnsi="Times New Roman" w:cs="Times New Roman"/>
                <w:bCs/>
                <w:color w:val="000000" w:themeColor="text1"/>
                <w:sz w:val="24"/>
                <w:szCs w:val="24"/>
              </w:rPr>
              <w:t>Sodium hydroxide</w:t>
            </w:r>
            <w:r w:rsidRPr="00AF0A09">
              <w:rPr>
                <w:rFonts w:ascii="Times New Roman" w:hAnsi="Times New Roman" w:cs="Times New Roman"/>
                <w:color w:val="000000" w:themeColor="text1"/>
                <w:sz w:val="24"/>
                <w:szCs w:val="24"/>
              </w:rPr>
              <w:t xml:space="preserve"> (hay xút ăn da) là chất rắn, không màu, dễ nóng chảy, hút ẩm mạnh, tan nhiều trong nước và tỏa ra một lượng nhiệt lớn. Công thức của s</w:t>
            </w:r>
            <w:r w:rsidRPr="00AF0A09">
              <w:rPr>
                <w:rFonts w:ascii="Times New Roman" w:hAnsi="Times New Roman" w:cs="Times New Roman"/>
                <w:bCs/>
                <w:color w:val="000000" w:themeColor="text1"/>
                <w:sz w:val="24"/>
                <w:szCs w:val="24"/>
              </w:rPr>
              <w:t>odium hydroxide</w:t>
            </w:r>
          </w:p>
          <w:p w14:paraId="2F0B24BD" w14:textId="77777777" w:rsidR="001816F8" w:rsidRPr="00AF0A09" w:rsidRDefault="001816F8" w:rsidP="00693BA4">
            <w:pPr>
              <w:tabs>
                <w:tab w:val="left" w:pos="284"/>
                <w:tab w:val="left" w:pos="2835"/>
                <w:tab w:val="left" w:pos="5387"/>
                <w:tab w:val="left" w:pos="7938"/>
              </w:tabs>
              <w:autoSpaceDE w:val="0"/>
              <w:autoSpaceDN w:val="0"/>
              <w:adjustRightInd w:val="0"/>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ab/>
            </w:r>
            <w:r w:rsidRPr="00AF0A09">
              <w:rPr>
                <w:rFonts w:ascii="Times New Roman" w:hAnsi="Times New Roman" w:cs="Times New Roman"/>
                <w:color w:val="000000" w:themeColor="text1"/>
                <w:sz w:val="24"/>
                <w:szCs w:val="24"/>
              </w:rPr>
              <w:t>A. Ca(O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xml:space="preserve"> NaOH.    C. NaH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D. Na</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w:t>
            </w:r>
          </w:p>
          <w:p w14:paraId="598D236D" w14:textId="77777777" w:rsidR="001816F8" w:rsidRPr="00AF0A09" w:rsidRDefault="001816F8" w:rsidP="00693BA4">
            <w:pPr>
              <w:pStyle w:val="NormalWeb"/>
              <w:shd w:val="clear" w:color="auto" w:fill="FFFFFF"/>
              <w:spacing w:before="0" w:beforeAutospacing="0" w:after="0" w:afterAutospacing="0"/>
              <w:rPr>
                <w:color w:val="000000" w:themeColor="text1"/>
              </w:rPr>
            </w:pPr>
            <w:r w:rsidRPr="00AF0A09">
              <w:rPr>
                <w:rFonts w:eastAsia="Arial"/>
                <w:b/>
                <w:bCs/>
                <w:color w:val="000000" w:themeColor="text1"/>
                <w:shd w:val="clear" w:color="auto" w:fill="FFFFFF"/>
              </w:rPr>
              <w:t>Câu 17.</w:t>
            </w:r>
            <w:r w:rsidRPr="00AF0A09">
              <w:rPr>
                <w:rFonts w:eastAsia="Arial"/>
                <w:color w:val="000000" w:themeColor="text1"/>
                <w:shd w:val="clear" w:color="auto" w:fill="FFFFFF"/>
              </w:rPr>
              <w:t> SO</w:t>
            </w:r>
            <w:r w:rsidRPr="00AF0A09">
              <w:rPr>
                <w:rFonts w:eastAsia="MathJax_Main"/>
                <w:color w:val="000000" w:themeColor="text1"/>
                <w:shd w:val="clear" w:color="auto" w:fill="FFFFFF"/>
                <w:vertAlign w:val="subscript"/>
              </w:rPr>
              <w:t>2</w:t>
            </w:r>
            <w:r w:rsidRPr="00AF0A09">
              <w:rPr>
                <w:rFonts w:eastAsia="Arial"/>
                <w:color w:val="000000" w:themeColor="text1"/>
                <w:shd w:val="clear" w:color="auto" w:fill="FFFFFF"/>
              </w:rPr>
              <w:t> là oxide: </w:t>
            </w:r>
          </w:p>
          <w:p w14:paraId="1694F25A" w14:textId="77777777" w:rsidR="001816F8" w:rsidRPr="00AF0A09" w:rsidRDefault="001816F8" w:rsidP="00693BA4">
            <w:pPr>
              <w:pStyle w:val="Heading6"/>
              <w:spacing w:before="0" w:line="240" w:lineRule="auto"/>
              <w:rPr>
                <w:rFonts w:ascii="Times New Roman" w:hAnsi="Times New Roman"/>
                <w:color w:val="000000" w:themeColor="text1"/>
                <w:sz w:val="24"/>
                <w:szCs w:val="24"/>
              </w:rPr>
            </w:pPr>
            <w:r w:rsidRPr="00AF0A09">
              <w:rPr>
                <w:rFonts w:ascii="Times New Roman" w:hAnsi="Times New Roman"/>
                <w:color w:val="000000" w:themeColor="text1"/>
                <w:sz w:val="24"/>
                <w:szCs w:val="24"/>
                <w:u w:val="single"/>
                <w:shd w:val="clear" w:color="auto" w:fill="FFFFFF"/>
              </w:rPr>
              <w:t>A.</w:t>
            </w:r>
            <w:r w:rsidRPr="00AF0A09">
              <w:rPr>
                <w:rFonts w:ascii="Times New Roman" w:hAnsi="Times New Roman"/>
                <w:color w:val="000000" w:themeColor="text1"/>
                <w:sz w:val="24"/>
                <w:szCs w:val="24"/>
                <w:shd w:val="clear" w:color="auto" w:fill="FFFFFF"/>
              </w:rPr>
              <w:t xml:space="preserve"> Oxide acid.</w:t>
            </w:r>
            <w:r w:rsidRPr="00AF0A09">
              <w:rPr>
                <w:rFonts w:ascii="Times New Roman" w:hAnsi="Times New Roman"/>
                <w:color w:val="000000" w:themeColor="text1"/>
                <w:sz w:val="24"/>
                <w:szCs w:val="24"/>
                <w:shd w:val="clear" w:color="auto" w:fill="FFFFFF"/>
              </w:rPr>
              <w:tab/>
            </w:r>
            <w:r w:rsidRPr="00AF0A09">
              <w:rPr>
                <w:rFonts w:ascii="Times New Roman" w:hAnsi="Times New Roman"/>
                <w:color w:val="000000" w:themeColor="text1"/>
                <w:sz w:val="24"/>
                <w:szCs w:val="24"/>
                <w:shd w:val="clear" w:color="auto" w:fill="FFFFFF"/>
              </w:rPr>
              <w:tab/>
            </w:r>
            <w:r w:rsidRPr="00AF0A09">
              <w:rPr>
                <w:rFonts w:ascii="Times New Roman" w:hAnsi="Times New Roman"/>
                <w:color w:val="000000" w:themeColor="text1"/>
                <w:sz w:val="24"/>
                <w:szCs w:val="24"/>
                <w:shd w:val="clear" w:color="auto" w:fill="FFFFFF"/>
              </w:rPr>
              <w:tab/>
            </w:r>
            <w:r w:rsidRPr="00AF0A09">
              <w:rPr>
                <w:rFonts w:ascii="Times New Roman" w:eastAsia="Arial" w:hAnsi="Times New Roman"/>
                <w:color w:val="000000" w:themeColor="text1"/>
                <w:sz w:val="24"/>
                <w:szCs w:val="24"/>
                <w:shd w:val="clear" w:color="auto" w:fill="FFFFFF"/>
              </w:rPr>
              <w:t>B. Oxide base.</w:t>
            </w:r>
          </w:p>
          <w:p w14:paraId="6B2233C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eastAsia="Arial" w:hAnsi="Times New Roman" w:cs="Times New Roman"/>
                <w:bCs/>
                <w:color w:val="000000" w:themeColor="text1"/>
                <w:sz w:val="24"/>
                <w:szCs w:val="24"/>
                <w:shd w:val="clear" w:color="auto" w:fill="FFFFFF"/>
              </w:rPr>
              <w:t xml:space="preserve">C. </w:t>
            </w:r>
            <w:r w:rsidRPr="00AF0A09">
              <w:rPr>
                <w:rFonts w:ascii="Times New Roman" w:eastAsia="Arial" w:hAnsi="Times New Roman" w:cs="Times New Roman"/>
                <w:color w:val="000000" w:themeColor="text1"/>
                <w:sz w:val="24"/>
                <w:szCs w:val="24"/>
                <w:shd w:val="clear" w:color="auto" w:fill="FFFFFF"/>
              </w:rPr>
              <w:t>Oxide trung tính.</w:t>
            </w:r>
            <w:r w:rsidRPr="00AF0A09">
              <w:rPr>
                <w:rFonts w:ascii="Times New Roman" w:eastAsia="Arial" w:hAnsi="Times New Roman" w:cs="Times New Roman"/>
                <w:color w:val="000000" w:themeColor="text1"/>
                <w:sz w:val="24"/>
                <w:szCs w:val="24"/>
                <w:shd w:val="clear" w:color="auto" w:fill="FFFFFF"/>
              </w:rPr>
              <w:tab/>
            </w:r>
            <w:r w:rsidRPr="00AF0A09">
              <w:rPr>
                <w:rFonts w:ascii="Times New Roman" w:eastAsia="Arial" w:hAnsi="Times New Roman" w:cs="Times New Roman"/>
                <w:color w:val="000000" w:themeColor="text1"/>
                <w:sz w:val="24"/>
                <w:szCs w:val="24"/>
                <w:shd w:val="clear" w:color="auto" w:fill="FFFFFF"/>
              </w:rPr>
              <w:tab/>
            </w:r>
            <w:r w:rsidRPr="00AF0A09">
              <w:rPr>
                <w:rFonts w:ascii="Times New Roman" w:eastAsia="Arial" w:hAnsi="Times New Roman" w:cs="Times New Roman"/>
                <w:color w:val="000000" w:themeColor="text1"/>
                <w:sz w:val="24"/>
                <w:szCs w:val="24"/>
                <w:shd w:val="clear" w:color="auto" w:fill="FFFFFF"/>
              </w:rPr>
              <w:tab/>
            </w:r>
            <w:r w:rsidRPr="00AF0A09">
              <w:rPr>
                <w:rFonts w:ascii="Times New Roman" w:eastAsia="Arial" w:hAnsi="Times New Roman" w:cs="Times New Roman"/>
                <w:bCs/>
                <w:color w:val="000000" w:themeColor="text1"/>
                <w:sz w:val="24"/>
                <w:szCs w:val="24"/>
                <w:shd w:val="clear" w:color="auto" w:fill="FFFFFF"/>
              </w:rPr>
              <w:t>D.</w:t>
            </w:r>
            <w:r w:rsidRPr="00AF0A09">
              <w:rPr>
                <w:rFonts w:ascii="Times New Roman" w:eastAsia="Arial" w:hAnsi="Times New Roman" w:cs="Times New Roman"/>
                <w:color w:val="000000" w:themeColor="text1"/>
                <w:sz w:val="24"/>
                <w:szCs w:val="24"/>
                <w:shd w:val="clear" w:color="auto" w:fill="FFFFFF"/>
              </w:rPr>
              <w:t xml:space="preserve"> Oxide lưỡng tính.</w:t>
            </w:r>
          </w:p>
          <w:p w14:paraId="1A29EF6E" w14:textId="77777777" w:rsidR="001816F8" w:rsidRPr="00AF0A09" w:rsidRDefault="001816F8" w:rsidP="00693BA4">
            <w:pPr>
              <w:pStyle w:val="NormalWeb"/>
              <w:shd w:val="clear" w:color="auto" w:fill="FFFFFF"/>
              <w:spacing w:before="0" w:beforeAutospacing="0" w:after="0" w:afterAutospacing="0"/>
              <w:rPr>
                <w:color w:val="000000" w:themeColor="text1"/>
              </w:rPr>
            </w:pPr>
            <w:r w:rsidRPr="00AF0A09">
              <w:rPr>
                <w:rStyle w:val="Strong"/>
                <w:color w:val="000000" w:themeColor="text1"/>
              </w:rPr>
              <w:t>Câu 18.</w:t>
            </w:r>
            <w:r w:rsidRPr="00AF0A09">
              <w:rPr>
                <w:color w:val="000000" w:themeColor="text1"/>
              </w:rPr>
              <w:t xml:space="preserve"> Oxide nào sau đây là oxide base?</w:t>
            </w:r>
          </w:p>
          <w:p w14:paraId="55D30C07"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Cs/>
                <w:color w:val="000000" w:themeColor="text1"/>
                <w:sz w:val="24"/>
                <w:szCs w:val="24"/>
              </w:rPr>
              <w:t>A.</w:t>
            </w:r>
            <w:r w:rsidRPr="00AF0A09">
              <w:rPr>
                <w:rFonts w:ascii="Times New Roman" w:hAnsi="Times New Roman" w:cs="Times New Roman"/>
                <w:color w:val="000000" w:themeColor="text1"/>
                <w:sz w:val="24"/>
                <w:szCs w:val="24"/>
              </w:rPr>
              <w:t xml:space="preserve"> P</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5</w:t>
            </w:r>
            <w:r w:rsidRPr="00AF0A09">
              <w:rPr>
                <w:rFonts w:ascii="Times New Roman" w:hAnsi="Times New Roman" w:cs="Times New Roman"/>
                <w:color w:val="000000" w:themeColor="text1"/>
                <w:sz w:val="24"/>
                <w:szCs w:val="24"/>
              </w:rPr>
              <w:t>.</w:t>
            </w:r>
            <w:r w:rsidRPr="00AF0A09">
              <w:rPr>
                <w:rFonts w:ascii="Times New Roman" w:hAnsi="Times New Roman" w:cs="Times New Roman"/>
                <w:color w:val="000000" w:themeColor="text1"/>
                <w:sz w:val="24"/>
                <w:szCs w:val="24"/>
              </w:rPr>
              <w:tab/>
            </w:r>
            <w:r w:rsidRPr="00AF0A09">
              <w:rPr>
                <w:rFonts w:ascii="Times New Roman" w:hAnsi="Times New Roman" w:cs="Times New Roman"/>
                <w:bCs/>
                <w:color w:val="000000" w:themeColor="text1"/>
                <w:sz w:val="24"/>
                <w:szCs w:val="24"/>
              </w:rPr>
              <w:t xml:space="preserve">B. </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bCs/>
                <w:color w:val="000000" w:themeColor="text1"/>
                <w:sz w:val="24"/>
                <w:szCs w:val="24"/>
                <w:u w:val="single"/>
              </w:rPr>
              <w:t>C.</w:t>
            </w:r>
            <w:r w:rsidRPr="00AF0A09">
              <w:rPr>
                <w:rFonts w:ascii="Times New Roman" w:hAnsi="Times New Roman" w:cs="Times New Roman"/>
                <w:bCs/>
                <w:color w:val="000000" w:themeColor="text1"/>
                <w:sz w:val="24"/>
                <w:szCs w:val="24"/>
              </w:rPr>
              <w:t xml:space="preserve"> </w:t>
            </w:r>
            <w:r w:rsidRPr="00AF0A09">
              <w:rPr>
                <w:rFonts w:ascii="Times New Roman" w:hAnsi="Times New Roman" w:cs="Times New Roman"/>
                <w:color w:val="000000" w:themeColor="text1"/>
                <w:sz w:val="24"/>
                <w:szCs w:val="24"/>
              </w:rPr>
              <w:t xml:space="preserve">CaO.          </w:t>
            </w:r>
            <w:r w:rsidRPr="00AF0A09">
              <w:rPr>
                <w:rFonts w:ascii="Times New Roman" w:hAnsi="Times New Roman" w:cs="Times New Roman"/>
                <w:color w:val="000000" w:themeColor="text1"/>
                <w:sz w:val="24"/>
                <w:szCs w:val="24"/>
              </w:rPr>
              <w:tab/>
            </w:r>
            <w:r w:rsidRPr="00AF0A09">
              <w:rPr>
                <w:rFonts w:ascii="Times New Roman" w:hAnsi="Times New Roman" w:cs="Times New Roman"/>
                <w:bCs/>
                <w:color w:val="000000" w:themeColor="text1"/>
                <w:sz w:val="24"/>
                <w:szCs w:val="24"/>
              </w:rPr>
              <w:t>D.</w:t>
            </w:r>
            <w:r w:rsidRPr="00AF0A09">
              <w:rPr>
                <w:rFonts w:ascii="Times New Roman" w:hAnsi="Times New Roman" w:cs="Times New Roman"/>
                <w:color w:val="000000" w:themeColor="text1"/>
                <w:sz w:val="24"/>
                <w:szCs w:val="24"/>
              </w:rPr>
              <w:t xml:space="preserve"> CO.</w:t>
            </w:r>
          </w:p>
          <w:p w14:paraId="1C8143CF"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9:</w:t>
            </w:r>
            <w:r w:rsidRPr="00AF0A09">
              <w:rPr>
                <w:rFonts w:ascii="Times New Roman" w:hAnsi="Times New Roman" w:cs="Times New Roman"/>
                <w:color w:val="000000" w:themeColor="text1"/>
                <w:sz w:val="24"/>
                <w:szCs w:val="24"/>
              </w:rPr>
              <w:t> Công thức hóa học của oxide tạo bởi Al và O, trong đó Al có hóa trị III là</w:t>
            </w:r>
          </w:p>
          <w:p w14:paraId="261318D1"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A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B. Al</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 xml:space="preserve">C. AlO </w:t>
            </w:r>
            <w:r w:rsidRPr="00AF0A09">
              <w:rPr>
                <w:rFonts w:ascii="Times New Roman" w:hAnsi="Times New Roman" w:cs="Times New Roman"/>
                <w:color w:val="000000" w:themeColor="text1"/>
                <w:sz w:val="24"/>
                <w:szCs w:val="24"/>
              </w:rPr>
              <w:tab/>
              <w:t>D. AlO</w:t>
            </w:r>
            <w:r w:rsidRPr="00AF0A09">
              <w:rPr>
                <w:rFonts w:ascii="Times New Roman" w:hAnsi="Times New Roman" w:cs="Times New Roman"/>
                <w:color w:val="000000" w:themeColor="text1"/>
                <w:sz w:val="24"/>
                <w:szCs w:val="24"/>
                <w:vertAlign w:val="subscript"/>
              </w:rPr>
              <w:t>3</w:t>
            </w:r>
          </w:p>
          <w:p w14:paraId="45ABE1BE" w14:textId="77777777" w:rsidR="001816F8" w:rsidRPr="00AF0A09" w:rsidRDefault="001816F8" w:rsidP="00693BA4">
            <w:pPr>
              <w:tabs>
                <w:tab w:val="left" w:pos="284"/>
                <w:tab w:val="left" w:pos="2835"/>
                <w:tab w:val="left" w:pos="5387"/>
                <w:tab w:val="left" w:pos="7938"/>
              </w:tabs>
              <w:autoSpaceDE w:val="0"/>
              <w:autoSpaceDN w:val="0"/>
              <w:adjustRightInd w:val="0"/>
              <w:spacing w:after="0"/>
              <w:jc w:val="both"/>
              <w:rPr>
                <w:rFonts w:ascii="Times New Roman" w:hAnsi="Times New Roman" w:cs="Times New Roman"/>
                <w:b/>
                <w:color w:val="000000" w:themeColor="text1"/>
                <w:sz w:val="24"/>
                <w:szCs w:val="24"/>
                <w:lang w:val="es-ES"/>
              </w:rPr>
            </w:pPr>
            <w:r w:rsidRPr="00AF0A09">
              <w:rPr>
                <w:rFonts w:ascii="Times New Roman" w:hAnsi="Times New Roman" w:cs="Times New Roman"/>
                <w:b/>
                <w:color w:val="000000" w:themeColor="text1"/>
                <w:sz w:val="24"/>
                <w:szCs w:val="24"/>
                <w:lang w:val="es-ES"/>
              </w:rPr>
              <w:t xml:space="preserve">Câu 20. </w:t>
            </w:r>
            <w:r w:rsidRPr="00AF0A09">
              <w:rPr>
                <w:rFonts w:ascii="Times New Roman" w:hAnsi="Times New Roman" w:cs="Times New Roman"/>
                <w:color w:val="000000" w:themeColor="text1"/>
                <w:sz w:val="24"/>
                <w:szCs w:val="24"/>
                <w:lang w:val="pt-BR"/>
              </w:rPr>
              <w:t xml:space="preserve">Dãy chất nào chỉ toàn bao gồm muố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0DF9591B" w14:textId="77777777" w:rsidTr="00693BA4">
              <w:tc>
                <w:tcPr>
                  <w:tcW w:w="3411" w:type="dxa"/>
                </w:tcPr>
                <w:p w14:paraId="6E000B5D" w14:textId="77777777" w:rsidR="001816F8" w:rsidRPr="00AF0A09" w:rsidRDefault="001816F8" w:rsidP="00693BA4">
                  <w:pPr>
                    <w:tabs>
                      <w:tab w:val="left" w:pos="284"/>
                      <w:tab w:val="left" w:pos="2835"/>
                      <w:tab w:val="left" w:pos="5387"/>
                      <w:tab w:val="left" w:pos="7938"/>
                    </w:tabs>
                    <w:autoSpaceDE w:val="0"/>
                    <w:autoSpaceDN w:val="0"/>
                    <w:adjustRightInd w:val="0"/>
                    <w:jc w:val="both"/>
                    <w:rPr>
                      <w:rFonts w:cs="Times New Roman"/>
                      <w:color w:val="000000" w:themeColor="text1"/>
                      <w:szCs w:val="24"/>
                      <w:lang w:val="es-ES"/>
                    </w:rPr>
                  </w:pPr>
                  <w:r w:rsidRPr="00AF0A09">
                    <w:rPr>
                      <w:rFonts w:cs="Times New Roman"/>
                      <w:color w:val="000000" w:themeColor="text1"/>
                      <w:szCs w:val="24"/>
                      <w:u w:val="single"/>
                      <w:lang w:val="es-ES"/>
                    </w:rPr>
                    <w:t>A.</w:t>
                  </w:r>
                  <w:r w:rsidRPr="00AF0A09">
                    <w:rPr>
                      <w:rFonts w:cs="Times New Roman"/>
                      <w:color w:val="000000" w:themeColor="text1"/>
                      <w:szCs w:val="24"/>
                      <w:lang w:val="es-ES"/>
                    </w:rPr>
                    <w:t xml:space="preserve"> MgCl</w:t>
                  </w:r>
                  <w:r w:rsidRPr="00AF0A09">
                    <w:rPr>
                      <w:rFonts w:cs="Times New Roman"/>
                      <w:color w:val="000000" w:themeColor="text1"/>
                      <w:szCs w:val="24"/>
                      <w:vertAlign w:val="subscript"/>
                      <w:lang w:val="es-ES"/>
                    </w:rPr>
                    <w:t>2</w:t>
                  </w:r>
                  <w:r w:rsidRPr="00AF0A09">
                    <w:rPr>
                      <w:rFonts w:cs="Times New Roman"/>
                      <w:color w:val="000000" w:themeColor="text1"/>
                      <w:szCs w:val="24"/>
                      <w:lang w:val="es-ES"/>
                    </w:rPr>
                    <w:t>; Na</w:t>
                  </w:r>
                  <w:r w:rsidRPr="00AF0A09">
                    <w:rPr>
                      <w:rFonts w:cs="Times New Roman"/>
                      <w:color w:val="000000" w:themeColor="text1"/>
                      <w:szCs w:val="24"/>
                      <w:vertAlign w:val="subscript"/>
                      <w:lang w:val="es-ES"/>
                    </w:rPr>
                    <w:t>2</w:t>
                  </w:r>
                  <w:r w:rsidRPr="00AF0A09">
                    <w:rPr>
                      <w:rFonts w:cs="Times New Roman"/>
                      <w:color w:val="000000" w:themeColor="text1"/>
                      <w:szCs w:val="24"/>
                      <w:lang w:val="es-ES"/>
                    </w:rPr>
                    <w:t>SO</w:t>
                  </w:r>
                  <w:r w:rsidRPr="00AF0A09">
                    <w:rPr>
                      <w:rFonts w:cs="Times New Roman"/>
                      <w:color w:val="000000" w:themeColor="text1"/>
                      <w:szCs w:val="24"/>
                      <w:vertAlign w:val="subscript"/>
                      <w:lang w:val="es-ES"/>
                    </w:rPr>
                    <w:t>4</w:t>
                  </w:r>
                  <w:r w:rsidRPr="00AF0A09">
                    <w:rPr>
                      <w:rFonts w:cs="Times New Roman"/>
                      <w:color w:val="000000" w:themeColor="text1"/>
                      <w:szCs w:val="24"/>
                      <w:lang w:val="es-ES"/>
                    </w:rPr>
                    <w:t>; KNO</w:t>
                  </w:r>
                  <w:r w:rsidRPr="00AF0A09">
                    <w:rPr>
                      <w:rFonts w:cs="Times New Roman"/>
                      <w:color w:val="000000" w:themeColor="text1"/>
                      <w:szCs w:val="24"/>
                      <w:vertAlign w:val="subscript"/>
                      <w:lang w:val="es-ES"/>
                    </w:rPr>
                    <w:t>3</w:t>
                  </w:r>
                  <w:r w:rsidRPr="00AF0A09">
                    <w:rPr>
                      <w:rFonts w:cs="Times New Roman"/>
                      <w:color w:val="000000" w:themeColor="text1"/>
                      <w:szCs w:val="24"/>
                      <w:lang w:val="es-ES"/>
                    </w:rPr>
                    <w:t xml:space="preserve"> </w:t>
                  </w:r>
                </w:p>
              </w:tc>
              <w:tc>
                <w:tcPr>
                  <w:tcW w:w="3412" w:type="dxa"/>
                </w:tcPr>
                <w:p w14:paraId="12C0EAB8" w14:textId="77777777" w:rsidR="001816F8" w:rsidRPr="00AF0A09" w:rsidRDefault="001816F8" w:rsidP="00693BA4">
                  <w:pPr>
                    <w:tabs>
                      <w:tab w:val="left" w:pos="284"/>
                      <w:tab w:val="left" w:pos="2835"/>
                      <w:tab w:val="left" w:pos="5387"/>
                      <w:tab w:val="left" w:pos="7938"/>
                    </w:tabs>
                    <w:autoSpaceDE w:val="0"/>
                    <w:autoSpaceDN w:val="0"/>
                    <w:adjustRightInd w:val="0"/>
                    <w:jc w:val="both"/>
                    <w:rPr>
                      <w:rFonts w:cs="Times New Roman"/>
                      <w:color w:val="000000" w:themeColor="text1"/>
                      <w:szCs w:val="24"/>
                      <w:lang w:val="es-ES"/>
                    </w:rPr>
                  </w:pPr>
                  <w:r w:rsidRPr="00AF0A09">
                    <w:rPr>
                      <w:rFonts w:cs="Times New Roman"/>
                      <w:color w:val="000000" w:themeColor="text1"/>
                      <w:szCs w:val="24"/>
                      <w:lang w:val="es-ES"/>
                    </w:rPr>
                    <w:t xml:space="preserve">B. </w:t>
                  </w:r>
                  <w:r w:rsidRPr="00AF0A09">
                    <w:rPr>
                      <w:rFonts w:cs="Times New Roman"/>
                      <w:bCs/>
                      <w:color w:val="000000" w:themeColor="text1"/>
                      <w:szCs w:val="24"/>
                      <w:lang w:val="es-ES"/>
                    </w:rPr>
                    <w:t>Na</w:t>
                  </w:r>
                  <w:r w:rsidRPr="00AF0A09">
                    <w:rPr>
                      <w:rFonts w:cs="Times New Roman"/>
                      <w:bCs/>
                      <w:color w:val="000000" w:themeColor="text1"/>
                      <w:szCs w:val="24"/>
                      <w:vertAlign w:val="subscript"/>
                      <w:lang w:val="es-ES"/>
                    </w:rPr>
                    <w:t>2</w:t>
                  </w:r>
                  <w:r w:rsidRPr="00AF0A09">
                    <w:rPr>
                      <w:rFonts w:cs="Times New Roman"/>
                      <w:bCs/>
                      <w:color w:val="000000" w:themeColor="text1"/>
                      <w:szCs w:val="24"/>
                      <w:lang w:val="es-ES"/>
                    </w:rPr>
                    <w:t>CO</w:t>
                  </w:r>
                  <w:r w:rsidRPr="00AF0A09">
                    <w:rPr>
                      <w:rFonts w:cs="Times New Roman"/>
                      <w:bCs/>
                      <w:color w:val="000000" w:themeColor="text1"/>
                      <w:szCs w:val="24"/>
                      <w:vertAlign w:val="subscript"/>
                      <w:lang w:val="es-ES"/>
                    </w:rPr>
                    <w:t>3</w:t>
                  </w:r>
                  <w:r w:rsidRPr="00AF0A09">
                    <w:rPr>
                      <w:rFonts w:cs="Times New Roman"/>
                      <w:bCs/>
                      <w:color w:val="000000" w:themeColor="text1"/>
                      <w:szCs w:val="24"/>
                      <w:lang w:val="es-ES"/>
                    </w:rPr>
                    <w:t>; H</w:t>
                  </w:r>
                  <w:r w:rsidRPr="00AF0A09">
                    <w:rPr>
                      <w:rFonts w:cs="Times New Roman"/>
                      <w:bCs/>
                      <w:color w:val="000000" w:themeColor="text1"/>
                      <w:szCs w:val="24"/>
                      <w:vertAlign w:val="subscript"/>
                      <w:lang w:val="es-ES"/>
                    </w:rPr>
                    <w:t>2</w:t>
                  </w:r>
                  <w:r w:rsidRPr="00AF0A09">
                    <w:rPr>
                      <w:rFonts w:cs="Times New Roman"/>
                      <w:bCs/>
                      <w:color w:val="000000" w:themeColor="text1"/>
                      <w:szCs w:val="24"/>
                      <w:lang w:val="es-ES"/>
                    </w:rPr>
                    <w:t>SO</w:t>
                  </w:r>
                  <w:r w:rsidRPr="00AF0A09">
                    <w:rPr>
                      <w:rFonts w:cs="Times New Roman"/>
                      <w:bCs/>
                      <w:color w:val="000000" w:themeColor="text1"/>
                      <w:szCs w:val="24"/>
                      <w:vertAlign w:val="subscript"/>
                      <w:lang w:val="es-ES"/>
                    </w:rPr>
                    <w:t>4</w:t>
                  </w:r>
                  <w:r w:rsidRPr="00AF0A09">
                    <w:rPr>
                      <w:rFonts w:cs="Times New Roman"/>
                      <w:bCs/>
                      <w:color w:val="000000" w:themeColor="text1"/>
                      <w:szCs w:val="24"/>
                      <w:lang w:val="es-ES"/>
                    </w:rPr>
                    <w:t>; Ba(OH)</w:t>
                  </w:r>
                  <w:r w:rsidRPr="00AF0A09">
                    <w:rPr>
                      <w:rFonts w:cs="Times New Roman"/>
                      <w:bCs/>
                      <w:color w:val="000000" w:themeColor="text1"/>
                      <w:szCs w:val="24"/>
                      <w:vertAlign w:val="subscript"/>
                      <w:lang w:val="es-ES"/>
                    </w:rPr>
                    <w:t>2</w:t>
                  </w:r>
                </w:p>
              </w:tc>
            </w:tr>
            <w:tr w:rsidR="001816F8" w:rsidRPr="00AF0A09" w14:paraId="32E7E29F" w14:textId="77777777" w:rsidTr="00693BA4">
              <w:tc>
                <w:tcPr>
                  <w:tcW w:w="3411" w:type="dxa"/>
                </w:tcPr>
                <w:p w14:paraId="31DC267E" w14:textId="77777777" w:rsidR="001816F8" w:rsidRPr="00AF0A09" w:rsidRDefault="001816F8" w:rsidP="00693BA4">
                  <w:pPr>
                    <w:tabs>
                      <w:tab w:val="left" w:pos="284"/>
                      <w:tab w:val="left" w:pos="2835"/>
                      <w:tab w:val="left" w:pos="5387"/>
                      <w:tab w:val="left" w:pos="7938"/>
                    </w:tabs>
                    <w:autoSpaceDE w:val="0"/>
                    <w:autoSpaceDN w:val="0"/>
                    <w:adjustRightInd w:val="0"/>
                    <w:jc w:val="both"/>
                    <w:rPr>
                      <w:rFonts w:cs="Times New Roman"/>
                      <w:color w:val="000000" w:themeColor="text1"/>
                      <w:szCs w:val="24"/>
                      <w:lang w:val="es-ES"/>
                    </w:rPr>
                  </w:pPr>
                  <w:r w:rsidRPr="00AF0A09">
                    <w:rPr>
                      <w:rFonts w:cs="Times New Roman"/>
                      <w:color w:val="000000" w:themeColor="text1"/>
                      <w:szCs w:val="24"/>
                      <w:lang w:val="es-ES"/>
                    </w:rPr>
                    <w:t>C. CaSO</w:t>
                  </w:r>
                  <w:r w:rsidRPr="00AF0A09">
                    <w:rPr>
                      <w:rFonts w:cs="Times New Roman"/>
                      <w:color w:val="000000" w:themeColor="text1"/>
                      <w:szCs w:val="24"/>
                      <w:vertAlign w:val="subscript"/>
                      <w:lang w:val="es-ES"/>
                    </w:rPr>
                    <w:t>4</w:t>
                  </w:r>
                  <w:r w:rsidRPr="00AF0A09">
                    <w:rPr>
                      <w:rFonts w:cs="Times New Roman"/>
                      <w:color w:val="000000" w:themeColor="text1"/>
                      <w:szCs w:val="24"/>
                      <w:lang w:val="es-ES"/>
                    </w:rPr>
                    <w:t>; HCl; MgCO</w:t>
                  </w:r>
                  <w:r w:rsidRPr="00AF0A09">
                    <w:rPr>
                      <w:rFonts w:cs="Times New Roman"/>
                      <w:color w:val="000000" w:themeColor="text1"/>
                      <w:szCs w:val="24"/>
                      <w:vertAlign w:val="subscript"/>
                      <w:lang w:val="es-ES"/>
                    </w:rPr>
                    <w:t>3</w:t>
                  </w:r>
                </w:p>
              </w:tc>
              <w:tc>
                <w:tcPr>
                  <w:tcW w:w="3412" w:type="dxa"/>
                </w:tcPr>
                <w:p w14:paraId="65BD86C3" w14:textId="77777777" w:rsidR="001816F8" w:rsidRPr="00AF0A09" w:rsidRDefault="001816F8" w:rsidP="00693BA4">
                  <w:pPr>
                    <w:tabs>
                      <w:tab w:val="left" w:pos="284"/>
                      <w:tab w:val="left" w:pos="2835"/>
                      <w:tab w:val="left" w:pos="5387"/>
                      <w:tab w:val="left" w:pos="7938"/>
                    </w:tabs>
                    <w:autoSpaceDE w:val="0"/>
                    <w:autoSpaceDN w:val="0"/>
                    <w:adjustRightInd w:val="0"/>
                    <w:jc w:val="both"/>
                    <w:rPr>
                      <w:rFonts w:cs="Times New Roman"/>
                      <w:color w:val="000000" w:themeColor="text1"/>
                      <w:szCs w:val="24"/>
                      <w:lang w:val="es-ES"/>
                    </w:rPr>
                  </w:pPr>
                  <w:r w:rsidRPr="00AF0A09">
                    <w:rPr>
                      <w:rFonts w:cs="Times New Roman"/>
                      <w:color w:val="000000" w:themeColor="text1"/>
                      <w:szCs w:val="24"/>
                      <w:lang w:val="es-ES"/>
                    </w:rPr>
                    <w:t>D. H</w:t>
                  </w:r>
                  <w:r w:rsidRPr="00AF0A09">
                    <w:rPr>
                      <w:rFonts w:cs="Times New Roman"/>
                      <w:color w:val="000000" w:themeColor="text1"/>
                      <w:szCs w:val="24"/>
                      <w:vertAlign w:val="subscript"/>
                      <w:lang w:val="es-ES"/>
                    </w:rPr>
                    <w:t>2</w:t>
                  </w:r>
                  <w:r w:rsidRPr="00AF0A09">
                    <w:rPr>
                      <w:rFonts w:cs="Times New Roman"/>
                      <w:color w:val="000000" w:themeColor="text1"/>
                      <w:szCs w:val="24"/>
                      <w:lang w:val="es-ES"/>
                    </w:rPr>
                    <w:t>O; Na</w:t>
                  </w:r>
                  <w:r w:rsidRPr="00AF0A09">
                    <w:rPr>
                      <w:rFonts w:cs="Times New Roman"/>
                      <w:color w:val="000000" w:themeColor="text1"/>
                      <w:szCs w:val="24"/>
                      <w:vertAlign w:val="subscript"/>
                      <w:lang w:val="es-ES"/>
                    </w:rPr>
                    <w:t>3</w:t>
                  </w:r>
                  <w:r w:rsidRPr="00AF0A09">
                    <w:rPr>
                      <w:rFonts w:cs="Times New Roman"/>
                      <w:color w:val="000000" w:themeColor="text1"/>
                      <w:szCs w:val="24"/>
                      <w:lang w:val="es-ES"/>
                    </w:rPr>
                    <w:t>PO</w:t>
                  </w:r>
                  <w:r w:rsidRPr="00AF0A09">
                    <w:rPr>
                      <w:rFonts w:cs="Times New Roman"/>
                      <w:color w:val="000000" w:themeColor="text1"/>
                      <w:szCs w:val="24"/>
                      <w:vertAlign w:val="subscript"/>
                      <w:lang w:val="es-ES"/>
                    </w:rPr>
                    <w:t>4</w:t>
                  </w:r>
                  <w:r w:rsidRPr="00AF0A09">
                    <w:rPr>
                      <w:rFonts w:cs="Times New Roman"/>
                      <w:color w:val="000000" w:themeColor="text1"/>
                      <w:szCs w:val="24"/>
                      <w:lang w:val="es-ES"/>
                    </w:rPr>
                    <w:t>; KOH</w:t>
                  </w:r>
                </w:p>
              </w:tc>
            </w:tr>
          </w:tbl>
          <w:p w14:paraId="04EDCA4D"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
                <w:color w:val="000000" w:themeColor="text1"/>
                <w:sz w:val="24"/>
                <w:szCs w:val="24"/>
              </w:rPr>
              <w:t>Câu 21:</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bCs/>
                <w:color w:val="000000" w:themeColor="text1"/>
                <w:sz w:val="24"/>
                <w:szCs w:val="24"/>
              </w:rPr>
              <w:t>Phân lân cung cấp nguyên tố nào cho cây trồng?</w:t>
            </w:r>
          </w:p>
          <w:p w14:paraId="3176ABF6"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Cs/>
                <w:color w:val="000000" w:themeColor="text1"/>
                <w:sz w:val="24"/>
                <w:szCs w:val="24"/>
              </w:rPr>
              <w:t>A.</w:t>
            </w:r>
            <w:r w:rsidRPr="00AF0A09">
              <w:rPr>
                <w:rFonts w:ascii="Times New Roman" w:hAnsi="Times New Roman" w:cs="Times New Roman"/>
                <w:color w:val="000000" w:themeColor="text1"/>
                <w:sz w:val="24"/>
                <w:szCs w:val="24"/>
              </w:rPr>
              <w:t xml:space="preserve"> Fe                 </w:t>
            </w:r>
            <w:r w:rsidRPr="00AF0A09">
              <w:rPr>
                <w:rFonts w:ascii="Times New Roman" w:hAnsi="Times New Roman" w:cs="Times New Roman"/>
                <w:bCs/>
                <w:color w:val="000000" w:themeColor="text1"/>
                <w:sz w:val="24"/>
                <w:szCs w:val="24"/>
              </w:rPr>
              <w:t>B.</w:t>
            </w:r>
            <w:r w:rsidRPr="00AF0A09">
              <w:rPr>
                <w:rFonts w:ascii="Times New Roman" w:hAnsi="Times New Roman" w:cs="Times New Roman"/>
                <w:color w:val="000000" w:themeColor="text1"/>
                <w:sz w:val="24"/>
                <w:szCs w:val="24"/>
              </w:rPr>
              <w:t xml:space="preserve"> K                       </w:t>
            </w:r>
            <w:r w:rsidRPr="00AF0A09">
              <w:rPr>
                <w:rFonts w:ascii="Times New Roman" w:hAnsi="Times New Roman" w:cs="Times New Roman"/>
                <w:bCs/>
                <w:color w:val="000000" w:themeColor="text1"/>
                <w:sz w:val="24"/>
                <w:szCs w:val="24"/>
              </w:rPr>
              <w:t>C.</w:t>
            </w:r>
            <w:r w:rsidRPr="00AF0A09">
              <w:rPr>
                <w:rFonts w:ascii="Times New Roman" w:hAnsi="Times New Roman" w:cs="Times New Roman"/>
                <w:color w:val="000000" w:themeColor="text1"/>
                <w:sz w:val="24"/>
                <w:szCs w:val="24"/>
              </w:rPr>
              <w:t xml:space="preserve"> N                       </w:t>
            </w:r>
            <w:r w:rsidRPr="00AF0A09">
              <w:rPr>
                <w:rFonts w:ascii="Times New Roman" w:hAnsi="Times New Roman" w:cs="Times New Roman"/>
                <w:bCs/>
                <w:color w:val="000000" w:themeColor="text1"/>
                <w:sz w:val="24"/>
                <w:szCs w:val="24"/>
                <w:u w:val="single"/>
              </w:rPr>
              <w:t>D.</w:t>
            </w:r>
            <w:r w:rsidRPr="00AF0A09">
              <w:rPr>
                <w:rFonts w:ascii="Times New Roman" w:hAnsi="Times New Roman" w:cs="Times New Roman"/>
                <w:color w:val="000000" w:themeColor="text1"/>
                <w:sz w:val="24"/>
                <w:szCs w:val="24"/>
              </w:rPr>
              <w:t xml:space="preserve"> P</w:t>
            </w:r>
          </w:p>
          <w:p w14:paraId="30AFDADA"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Câu 22:</w:t>
            </w:r>
            <w:r w:rsidRPr="00AF0A09">
              <w:rPr>
                <w:rFonts w:ascii="Times New Roman" w:hAnsi="Times New Roman" w:cs="Times New Roman"/>
                <w:color w:val="000000" w:themeColor="text1"/>
                <w:sz w:val="24"/>
                <w:szCs w:val="24"/>
              </w:rPr>
              <w:t xml:space="preserve"> Phân </w:t>
            </w:r>
            <w:r w:rsidRPr="00AF0A09">
              <w:rPr>
                <w:rFonts w:ascii="Times New Roman" w:eastAsia="Calibri" w:hAnsi="Times New Roman" w:cs="Times New Roman"/>
                <w:bCs/>
                <w:color w:val="000000" w:themeColor="text1"/>
                <w:sz w:val="24"/>
                <w:szCs w:val="24"/>
              </w:rPr>
              <w:t>urea</w:t>
            </w:r>
            <w:r w:rsidRPr="00AF0A09">
              <w:rPr>
                <w:rFonts w:ascii="Times New Roman" w:hAnsi="Times New Roman" w:cs="Times New Roman"/>
                <w:color w:val="000000" w:themeColor="text1"/>
                <w:sz w:val="24"/>
                <w:szCs w:val="24"/>
              </w:rPr>
              <w:t xml:space="preserve"> thuộc lọai phân nào?</w:t>
            </w:r>
          </w:p>
          <w:p w14:paraId="656BB8E8"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Cs/>
                <w:color w:val="000000" w:themeColor="text1"/>
                <w:sz w:val="24"/>
                <w:szCs w:val="24"/>
                <w:lang w:val="it-IT"/>
              </w:rPr>
              <w:t>A.</w:t>
            </w:r>
            <w:r w:rsidRPr="00AF0A09">
              <w:rPr>
                <w:rFonts w:ascii="Times New Roman" w:hAnsi="Times New Roman" w:cs="Times New Roman"/>
                <w:color w:val="000000" w:themeColor="text1"/>
                <w:sz w:val="24"/>
                <w:szCs w:val="24"/>
                <w:lang w:val="it-IT"/>
              </w:rPr>
              <w:t xml:space="preserve"> Kali              </w:t>
            </w:r>
            <w:r w:rsidRPr="00AF0A09">
              <w:rPr>
                <w:rFonts w:ascii="Times New Roman" w:hAnsi="Times New Roman" w:cs="Times New Roman"/>
                <w:bCs/>
                <w:color w:val="000000" w:themeColor="text1"/>
                <w:sz w:val="24"/>
                <w:szCs w:val="24"/>
                <w:lang w:val="it-IT"/>
              </w:rPr>
              <w:t>B.</w:t>
            </w:r>
            <w:r w:rsidRPr="00AF0A09">
              <w:rPr>
                <w:rFonts w:ascii="Times New Roman" w:hAnsi="Times New Roman" w:cs="Times New Roman"/>
                <w:color w:val="000000" w:themeColor="text1"/>
                <w:sz w:val="24"/>
                <w:szCs w:val="24"/>
                <w:lang w:val="it-IT"/>
              </w:rPr>
              <w:t xml:space="preserve"> Lân                 </w:t>
            </w:r>
            <w:r w:rsidRPr="00AF0A09">
              <w:rPr>
                <w:rFonts w:ascii="Times New Roman" w:hAnsi="Times New Roman" w:cs="Times New Roman"/>
                <w:bCs/>
                <w:color w:val="000000" w:themeColor="text1"/>
                <w:sz w:val="24"/>
                <w:szCs w:val="24"/>
                <w:u w:val="single"/>
                <w:lang w:val="it-IT"/>
              </w:rPr>
              <w:t>C.</w:t>
            </w:r>
            <w:r w:rsidRPr="00AF0A09">
              <w:rPr>
                <w:rFonts w:ascii="Times New Roman" w:hAnsi="Times New Roman" w:cs="Times New Roman"/>
                <w:color w:val="000000" w:themeColor="text1"/>
                <w:sz w:val="24"/>
                <w:szCs w:val="24"/>
                <w:lang w:val="it-IT"/>
              </w:rPr>
              <w:t xml:space="preserve"> Đạm                </w:t>
            </w:r>
            <w:r w:rsidRPr="00AF0A09">
              <w:rPr>
                <w:rFonts w:ascii="Times New Roman" w:hAnsi="Times New Roman" w:cs="Times New Roman"/>
                <w:bCs/>
                <w:color w:val="000000" w:themeColor="text1"/>
                <w:sz w:val="24"/>
                <w:szCs w:val="24"/>
                <w:lang w:val="it-IT"/>
              </w:rPr>
              <w:t>D.</w:t>
            </w:r>
            <w:r w:rsidRPr="00AF0A09">
              <w:rPr>
                <w:rFonts w:ascii="Times New Roman" w:hAnsi="Times New Roman" w:cs="Times New Roman"/>
                <w:color w:val="000000" w:themeColor="text1"/>
                <w:sz w:val="24"/>
                <w:szCs w:val="24"/>
                <w:lang w:val="it-IT"/>
              </w:rPr>
              <w:t xml:space="preserve"> Vi lượng</w:t>
            </w:r>
          </w:p>
          <w:p w14:paraId="70A182B5" w14:textId="77777777" w:rsidR="001816F8" w:rsidRPr="00AF0A09" w:rsidRDefault="001816F8" w:rsidP="00693BA4">
            <w:pPr>
              <w:spacing w:after="0"/>
              <w:jc w:val="both"/>
              <w:rPr>
                <w:rFonts w:ascii="Times New Roman" w:hAnsi="Times New Roman" w:cs="Times New Roman"/>
                <w:color w:val="000000" w:themeColor="text1"/>
                <w:sz w:val="24"/>
                <w:szCs w:val="24"/>
                <w:lang w:val="it-IT"/>
              </w:rPr>
            </w:pPr>
            <w:r w:rsidRPr="00AF0A09">
              <w:rPr>
                <w:rFonts w:ascii="Times New Roman" w:hAnsi="Times New Roman" w:cs="Times New Roman"/>
                <w:b/>
                <w:color w:val="000000" w:themeColor="text1"/>
                <w:sz w:val="24"/>
                <w:szCs w:val="24"/>
                <w:lang w:val="it-IT"/>
              </w:rPr>
              <w:t xml:space="preserve">Câu 23: </w:t>
            </w:r>
            <w:r w:rsidRPr="00AF0A09">
              <w:rPr>
                <w:rFonts w:ascii="Times New Roman" w:hAnsi="Times New Roman" w:cs="Times New Roman"/>
                <w:color w:val="000000" w:themeColor="text1"/>
                <w:sz w:val="24"/>
                <w:szCs w:val="24"/>
                <w:lang w:val="it-IT"/>
              </w:rPr>
              <w:t>Muốn tăng cường sức chống bệnh, chống rét và chịu hạn cho cây người ta dùng phân bón nào?</w:t>
            </w:r>
          </w:p>
          <w:p w14:paraId="7F203F34" w14:textId="77777777" w:rsidR="001816F8" w:rsidRPr="00AF0A09" w:rsidRDefault="001816F8" w:rsidP="00693BA4">
            <w:pPr>
              <w:spacing w:after="0"/>
              <w:jc w:val="both"/>
              <w:rPr>
                <w:rFonts w:ascii="Times New Roman" w:hAnsi="Times New Roman" w:cs="Times New Roman"/>
                <w:b/>
                <w:bCs/>
                <w:color w:val="000000" w:themeColor="text1"/>
                <w:sz w:val="24"/>
                <w:szCs w:val="24"/>
              </w:rPr>
            </w:pPr>
            <w:r w:rsidRPr="00AF0A09">
              <w:rPr>
                <w:rFonts w:ascii="Times New Roman" w:hAnsi="Times New Roman" w:cs="Times New Roman"/>
                <w:color w:val="000000" w:themeColor="text1"/>
                <w:sz w:val="24"/>
                <w:szCs w:val="24"/>
                <w:lang w:val="it-IT"/>
              </w:rPr>
              <w:t xml:space="preserve">A. Phân đạm.    </w:t>
            </w:r>
            <w:r w:rsidRPr="00AF0A09">
              <w:rPr>
                <w:rFonts w:ascii="Times New Roman" w:hAnsi="Times New Roman" w:cs="Times New Roman"/>
                <w:color w:val="000000" w:themeColor="text1"/>
                <w:sz w:val="24"/>
                <w:szCs w:val="24"/>
                <w:u w:val="single"/>
                <w:lang w:val="it-IT"/>
              </w:rPr>
              <w:t>B.</w:t>
            </w:r>
            <w:r w:rsidRPr="00AF0A09">
              <w:rPr>
                <w:rFonts w:ascii="Times New Roman" w:hAnsi="Times New Roman" w:cs="Times New Roman"/>
                <w:color w:val="000000" w:themeColor="text1"/>
                <w:sz w:val="24"/>
                <w:szCs w:val="24"/>
                <w:lang w:val="it-IT"/>
              </w:rPr>
              <w:t xml:space="preserve"> Phân kali.    C. Phân lân.    D. Phân vi lượng</w:t>
            </w:r>
          </w:p>
          <w:p w14:paraId="1325ABFF" w14:textId="77777777" w:rsidR="001816F8" w:rsidRPr="00AF0A09" w:rsidRDefault="001816F8" w:rsidP="00693BA4">
            <w:pPr>
              <w:tabs>
                <w:tab w:val="left" w:pos="142"/>
                <w:tab w:val="left" w:pos="4536"/>
              </w:tabs>
              <w:spacing w:after="0"/>
              <w:jc w:val="both"/>
              <w:rPr>
                <w:rFonts w:ascii="Times New Roman" w:hAnsi="Times New Roman" w:cs="Times New Roman"/>
                <w:color w:val="000000" w:themeColor="text1"/>
                <w:sz w:val="24"/>
                <w:szCs w:val="24"/>
                <w:vertAlign w:val="subscript"/>
                <w:lang w:val="it-IT"/>
              </w:rPr>
            </w:pPr>
            <w:r w:rsidRPr="00AF0A09">
              <w:rPr>
                <w:rFonts w:ascii="Times New Roman" w:hAnsi="Times New Roman" w:cs="Times New Roman"/>
                <w:b/>
                <w:color w:val="000000" w:themeColor="text1"/>
                <w:sz w:val="24"/>
                <w:szCs w:val="24"/>
                <w:lang w:val="nl-NL"/>
              </w:rPr>
              <w:t xml:space="preserve">Câu 24: </w:t>
            </w:r>
            <w:r w:rsidRPr="00AF0A09">
              <w:rPr>
                <w:rFonts w:ascii="Times New Roman" w:hAnsi="Times New Roman" w:cs="Times New Roman"/>
                <w:color w:val="000000" w:themeColor="text1"/>
                <w:sz w:val="24"/>
                <w:szCs w:val="24"/>
                <w:lang w:val="nl-NL"/>
              </w:rPr>
              <w:t xml:space="preserve">Loại phân bón hoá học có tác dụng làm cho cành lá khoẻ, hạt chắc, quả hoặc củ to là </w:t>
            </w:r>
            <w:r w:rsidRPr="00AF0A09">
              <w:rPr>
                <w:rFonts w:ascii="Times New Roman" w:hAnsi="Times New Roman" w:cs="Times New Roman"/>
                <w:bCs/>
                <w:color w:val="000000" w:themeColor="text1"/>
                <w:sz w:val="24"/>
                <w:szCs w:val="24"/>
                <w:lang w:val="it-IT"/>
              </w:rPr>
              <w:t>loại phân bón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55A20648" w14:textId="77777777" w:rsidTr="00693BA4">
              <w:tc>
                <w:tcPr>
                  <w:tcW w:w="3411" w:type="dxa"/>
                </w:tcPr>
                <w:p w14:paraId="27442417" w14:textId="77777777" w:rsidR="001816F8" w:rsidRPr="00AF0A09" w:rsidRDefault="001816F8" w:rsidP="00693BA4">
                  <w:pPr>
                    <w:tabs>
                      <w:tab w:val="left" w:pos="142"/>
                      <w:tab w:val="left" w:pos="4536"/>
                    </w:tabs>
                    <w:jc w:val="both"/>
                    <w:rPr>
                      <w:rFonts w:cs="Times New Roman"/>
                      <w:color w:val="000000" w:themeColor="text1"/>
                      <w:szCs w:val="24"/>
                      <w:vertAlign w:val="subscript"/>
                      <w:lang w:val="it-IT"/>
                    </w:rPr>
                  </w:pPr>
                  <w:r w:rsidRPr="00AF0A09">
                    <w:rPr>
                      <w:rFonts w:cs="Times New Roman"/>
                      <w:color w:val="000000" w:themeColor="text1"/>
                      <w:szCs w:val="24"/>
                      <w:lang w:val="nl-NL"/>
                    </w:rPr>
                    <w:t>A. phân đạm.</w:t>
                  </w:r>
                </w:p>
              </w:tc>
              <w:tc>
                <w:tcPr>
                  <w:tcW w:w="3412" w:type="dxa"/>
                </w:tcPr>
                <w:p w14:paraId="7C2940A5" w14:textId="77777777" w:rsidR="001816F8" w:rsidRPr="00AF0A09" w:rsidRDefault="001816F8" w:rsidP="00693BA4">
                  <w:pPr>
                    <w:tabs>
                      <w:tab w:val="left" w:pos="142"/>
                      <w:tab w:val="left" w:pos="4536"/>
                    </w:tabs>
                    <w:jc w:val="both"/>
                    <w:rPr>
                      <w:rFonts w:cs="Times New Roman"/>
                      <w:color w:val="000000" w:themeColor="text1"/>
                      <w:szCs w:val="24"/>
                      <w:vertAlign w:val="subscript"/>
                      <w:lang w:val="it-IT"/>
                    </w:rPr>
                  </w:pPr>
                  <w:r w:rsidRPr="00AF0A09">
                    <w:rPr>
                      <w:rFonts w:cs="Times New Roman"/>
                      <w:color w:val="000000" w:themeColor="text1"/>
                      <w:szCs w:val="24"/>
                      <w:u w:val="single"/>
                      <w:lang w:val="nl-NL"/>
                    </w:rPr>
                    <w:t>B.</w:t>
                  </w:r>
                  <w:r w:rsidRPr="00AF0A09">
                    <w:rPr>
                      <w:rFonts w:cs="Times New Roman"/>
                      <w:color w:val="000000" w:themeColor="text1"/>
                      <w:szCs w:val="24"/>
                      <w:lang w:val="nl-NL"/>
                    </w:rPr>
                    <w:t xml:space="preserve"> phân lân.</w:t>
                  </w:r>
                </w:p>
              </w:tc>
            </w:tr>
            <w:tr w:rsidR="001816F8" w:rsidRPr="00AF0A09" w14:paraId="7AD4310F" w14:textId="77777777" w:rsidTr="00693BA4">
              <w:tc>
                <w:tcPr>
                  <w:tcW w:w="3411" w:type="dxa"/>
                </w:tcPr>
                <w:p w14:paraId="43D7DA3D" w14:textId="77777777" w:rsidR="001816F8" w:rsidRPr="00AF0A09" w:rsidRDefault="001816F8" w:rsidP="00693BA4">
                  <w:pPr>
                    <w:tabs>
                      <w:tab w:val="left" w:pos="142"/>
                      <w:tab w:val="left" w:pos="4536"/>
                    </w:tabs>
                    <w:jc w:val="both"/>
                    <w:rPr>
                      <w:rFonts w:cs="Times New Roman"/>
                      <w:color w:val="000000" w:themeColor="text1"/>
                      <w:szCs w:val="24"/>
                      <w:vertAlign w:val="subscript"/>
                      <w:lang w:val="it-IT"/>
                    </w:rPr>
                  </w:pPr>
                  <w:r w:rsidRPr="00AF0A09">
                    <w:rPr>
                      <w:rFonts w:cs="Times New Roman"/>
                      <w:color w:val="000000" w:themeColor="text1"/>
                      <w:szCs w:val="24"/>
                      <w:lang w:val="nl-NL"/>
                    </w:rPr>
                    <w:t>C. phân kali.</w:t>
                  </w:r>
                </w:p>
              </w:tc>
              <w:tc>
                <w:tcPr>
                  <w:tcW w:w="3412" w:type="dxa"/>
                </w:tcPr>
                <w:p w14:paraId="4ADC2715" w14:textId="77777777" w:rsidR="001816F8" w:rsidRPr="00AF0A09" w:rsidRDefault="001816F8" w:rsidP="00693BA4">
                  <w:pPr>
                    <w:tabs>
                      <w:tab w:val="left" w:pos="142"/>
                      <w:tab w:val="left" w:pos="4536"/>
                    </w:tabs>
                    <w:jc w:val="both"/>
                    <w:rPr>
                      <w:rFonts w:cs="Times New Roman"/>
                      <w:color w:val="000000" w:themeColor="text1"/>
                      <w:szCs w:val="24"/>
                      <w:vertAlign w:val="subscript"/>
                      <w:lang w:val="it-IT"/>
                    </w:rPr>
                  </w:pPr>
                  <w:r w:rsidRPr="00AF0A09">
                    <w:rPr>
                      <w:rFonts w:cs="Times New Roman"/>
                      <w:color w:val="000000" w:themeColor="text1"/>
                      <w:szCs w:val="24"/>
                      <w:lang w:val="nl-NL"/>
                    </w:rPr>
                    <w:t>D. phân vi lượng.</w:t>
                  </w:r>
                </w:p>
              </w:tc>
            </w:tr>
          </w:tbl>
          <w:p w14:paraId="396B03E3" w14:textId="77777777" w:rsidR="001816F8" w:rsidRPr="00AF0A09" w:rsidRDefault="001816F8" w:rsidP="00693BA4">
            <w:pPr>
              <w:spacing w:after="0"/>
              <w:jc w:val="both"/>
              <w:rPr>
                <w:rFonts w:ascii="Times New Roman" w:hAnsi="Times New Roman" w:cs="Times New Roman"/>
                <w:color w:val="000000" w:themeColor="text1"/>
                <w:sz w:val="24"/>
                <w:szCs w:val="24"/>
                <w:lang w:val="es-ES"/>
              </w:rPr>
            </w:pPr>
            <w:r w:rsidRPr="00AF0A09">
              <w:rPr>
                <w:rFonts w:ascii="Times New Roman" w:hAnsi="Times New Roman" w:cs="Times New Roman"/>
                <w:b/>
                <w:color w:val="000000" w:themeColor="text1"/>
                <w:sz w:val="24"/>
                <w:szCs w:val="24"/>
                <w:lang w:val="es-ES"/>
              </w:rPr>
              <w:t xml:space="preserve">Câu 25: </w:t>
            </w:r>
            <w:r w:rsidRPr="00AF0A09">
              <w:rPr>
                <w:rFonts w:ascii="Times New Roman" w:hAnsi="Times New Roman" w:cs="Times New Roman"/>
                <w:color w:val="000000" w:themeColor="text1"/>
                <w:sz w:val="24"/>
                <w:szCs w:val="24"/>
                <w:lang w:val="es-ES"/>
              </w:rPr>
              <w:t xml:space="preserve">Khi bón đạm </w:t>
            </w:r>
            <w:r w:rsidRPr="00AF0A09">
              <w:rPr>
                <w:rFonts w:ascii="Times New Roman" w:eastAsia="Calibri" w:hAnsi="Times New Roman" w:cs="Times New Roman"/>
                <w:bCs/>
                <w:color w:val="000000" w:themeColor="text1"/>
                <w:sz w:val="24"/>
                <w:szCs w:val="24"/>
                <w:lang w:val="es-ES"/>
              </w:rPr>
              <w:t>ammoium</w:t>
            </w:r>
            <w:r w:rsidRPr="00AF0A09">
              <w:rPr>
                <w:rFonts w:ascii="Times New Roman" w:hAnsi="Times New Roman" w:cs="Times New Roman"/>
                <w:color w:val="000000" w:themeColor="text1"/>
                <w:sz w:val="24"/>
                <w:szCs w:val="24"/>
                <w:lang w:val="es-ES"/>
              </w:rPr>
              <w:t xml:space="preserve"> cho cây, không bón cùng</w:t>
            </w:r>
            <w:r w:rsidRPr="00AF0A09">
              <w:rPr>
                <w:rFonts w:ascii="Times New Roman" w:hAnsi="Times New Roman" w:cs="Times New Roman"/>
                <w:bCs/>
                <w:color w:val="000000" w:themeColor="text1"/>
                <w:sz w:val="24"/>
                <w:szCs w:val="24"/>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33781EEC" w14:textId="77777777" w:rsidTr="00693BA4">
              <w:tc>
                <w:tcPr>
                  <w:tcW w:w="3411" w:type="dxa"/>
                </w:tcPr>
                <w:p w14:paraId="5980E39F" w14:textId="77777777" w:rsidR="001816F8" w:rsidRPr="00AF0A09" w:rsidRDefault="001816F8" w:rsidP="00693BA4">
                  <w:pPr>
                    <w:jc w:val="both"/>
                    <w:rPr>
                      <w:rFonts w:cs="Times New Roman"/>
                      <w:color w:val="000000" w:themeColor="text1"/>
                      <w:szCs w:val="24"/>
                      <w:lang w:val="es-ES"/>
                    </w:rPr>
                  </w:pPr>
                  <w:r w:rsidRPr="00AF0A09">
                    <w:rPr>
                      <w:rFonts w:cs="Times New Roman"/>
                      <w:bCs/>
                      <w:color w:val="000000" w:themeColor="text1"/>
                      <w:szCs w:val="24"/>
                      <w:lang w:val="es-ES"/>
                    </w:rPr>
                    <w:t>A.</w:t>
                  </w:r>
                  <w:r w:rsidRPr="00AF0A09">
                    <w:rPr>
                      <w:rFonts w:cs="Times New Roman"/>
                      <w:color w:val="000000" w:themeColor="text1"/>
                      <w:szCs w:val="24"/>
                      <w:lang w:val="es-ES"/>
                    </w:rPr>
                    <w:t xml:space="preserve"> phân hỗn hợp</w:t>
                  </w:r>
                </w:p>
              </w:tc>
              <w:tc>
                <w:tcPr>
                  <w:tcW w:w="3412" w:type="dxa"/>
                </w:tcPr>
                <w:p w14:paraId="40A92187" w14:textId="77777777" w:rsidR="001816F8" w:rsidRPr="00AF0A09" w:rsidRDefault="001816F8" w:rsidP="00693BA4">
                  <w:pPr>
                    <w:jc w:val="both"/>
                    <w:rPr>
                      <w:rFonts w:cs="Times New Roman"/>
                      <w:color w:val="000000" w:themeColor="text1"/>
                      <w:szCs w:val="24"/>
                      <w:lang w:val="es-ES"/>
                    </w:rPr>
                  </w:pPr>
                  <w:r w:rsidRPr="00AF0A09">
                    <w:rPr>
                      <w:rFonts w:cs="Times New Roman"/>
                      <w:bCs/>
                      <w:color w:val="000000" w:themeColor="text1"/>
                      <w:szCs w:val="24"/>
                      <w:lang w:val="es-ES"/>
                    </w:rPr>
                    <w:t>B.</w:t>
                  </w:r>
                  <w:r w:rsidRPr="00AF0A09">
                    <w:rPr>
                      <w:rFonts w:cs="Times New Roman"/>
                      <w:color w:val="000000" w:themeColor="text1"/>
                      <w:szCs w:val="24"/>
                      <w:lang w:val="es-ES"/>
                    </w:rPr>
                    <w:t xml:space="preserve"> phân kali</w:t>
                  </w:r>
                </w:p>
              </w:tc>
            </w:tr>
            <w:tr w:rsidR="001816F8" w:rsidRPr="00AF0A09" w14:paraId="38A2A84C" w14:textId="77777777" w:rsidTr="00693BA4">
              <w:tc>
                <w:tcPr>
                  <w:tcW w:w="3411" w:type="dxa"/>
                </w:tcPr>
                <w:p w14:paraId="22470646" w14:textId="77777777" w:rsidR="001816F8" w:rsidRPr="00AF0A09" w:rsidRDefault="001816F8" w:rsidP="00693BA4">
                  <w:pPr>
                    <w:jc w:val="both"/>
                    <w:rPr>
                      <w:rFonts w:cs="Times New Roman"/>
                      <w:color w:val="000000" w:themeColor="text1"/>
                      <w:szCs w:val="24"/>
                      <w:lang w:val="es-ES"/>
                    </w:rPr>
                  </w:pPr>
                  <w:r w:rsidRPr="00AF0A09">
                    <w:rPr>
                      <w:rFonts w:cs="Times New Roman"/>
                      <w:bCs/>
                      <w:color w:val="000000" w:themeColor="text1"/>
                      <w:szCs w:val="24"/>
                      <w:lang w:val="es-ES"/>
                    </w:rPr>
                    <w:t>C.</w:t>
                  </w:r>
                  <w:r w:rsidRPr="00AF0A09">
                    <w:rPr>
                      <w:rFonts w:cs="Times New Roman"/>
                      <w:color w:val="000000" w:themeColor="text1"/>
                      <w:szCs w:val="24"/>
                      <w:lang w:val="es-ES"/>
                    </w:rPr>
                    <w:t xml:space="preserve"> phân lân</w:t>
                  </w:r>
                  <w:r w:rsidRPr="00AF0A09">
                    <w:rPr>
                      <w:rFonts w:cs="Times New Roman"/>
                      <w:color w:val="000000" w:themeColor="text1"/>
                      <w:szCs w:val="24"/>
                      <w:lang w:val="es-ES"/>
                    </w:rPr>
                    <w:tab/>
                  </w:r>
                </w:p>
              </w:tc>
              <w:tc>
                <w:tcPr>
                  <w:tcW w:w="3412" w:type="dxa"/>
                </w:tcPr>
                <w:p w14:paraId="19C86A4C" w14:textId="77777777" w:rsidR="001816F8" w:rsidRPr="00AF0A09" w:rsidRDefault="001816F8" w:rsidP="00693BA4">
                  <w:pPr>
                    <w:jc w:val="both"/>
                    <w:rPr>
                      <w:rFonts w:cs="Times New Roman"/>
                      <w:color w:val="000000" w:themeColor="text1"/>
                      <w:szCs w:val="24"/>
                      <w:lang w:val="es-ES"/>
                    </w:rPr>
                  </w:pPr>
                  <w:r w:rsidRPr="00AF0A09">
                    <w:rPr>
                      <w:rFonts w:cs="Times New Roman"/>
                      <w:color w:val="000000" w:themeColor="text1"/>
                      <w:szCs w:val="24"/>
                      <w:u w:val="single"/>
                      <w:lang w:val="es-ES"/>
                    </w:rPr>
                    <w:t>D.</w:t>
                  </w:r>
                  <w:r w:rsidRPr="00AF0A09">
                    <w:rPr>
                      <w:rFonts w:cs="Times New Roman"/>
                      <w:color w:val="000000" w:themeColor="text1"/>
                      <w:szCs w:val="24"/>
                      <w:lang w:val="es-ES"/>
                    </w:rPr>
                    <w:t xml:space="preserve"> Vôi</w:t>
                  </w:r>
                </w:p>
              </w:tc>
            </w:tr>
          </w:tbl>
          <w:p w14:paraId="531F3869" w14:textId="77777777" w:rsidR="001816F8" w:rsidRPr="00AF0A09" w:rsidRDefault="001816F8" w:rsidP="00693BA4">
            <w:pPr>
              <w:spacing w:after="0"/>
              <w:rPr>
                <w:rFonts w:ascii="Times New Roman" w:hAnsi="Times New Roman" w:cs="Times New Roman"/>
                <w:color w:val="000000" w:themeColor="text1"/>
                <w:sz w:val="24"/>
                <w:szCs w:val="24"/>
                <w:lang w:val="es-ES"/>
              </w:rPr>
            </w:pPr>
            <w:r w:rsidRPr="00AF0A09">
              <w:rPr>
                <w:rFonts w:ascii="Times New Roman" w:hAnsi="Times New Roman" w:cs="Times New Roman"/>
                <w:b/>
                <w:color w:val="000000" w:themeColor="text1"/>
                <w:sz w:val="24"/>
                <w:szCs w:val="24"/>
                <w:lang w:val="es-ES"/>
              </w:rPr>
              <w:t xml:space="preserve">Câu 26: </w:t>
            </w:r>
            <w:r w:rsidRPr="00AF0A09">
              <w:rPr>
                <w:rFonts w:ascii="Times New Roman" w:hAnsi="Times New Roman" w:cs="Times New Roman"/>
                <w:color w:val="000000" w:themeColor="text1"/>
                <w:sz w:val="24"/>
                <w:szCs w:val="24"/>
                <w:lang w:val="es-ES"/>
              </w:rPr>
              <w:t xml:space="preserve">Sau khi bón đạm cho rau có thể thu hoạch rau thời gian nào tốt nhất để sản phẩm an toàn với người sử dụng và đem lại hiệu quả kinh tế cao cho người nông dâ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1816F8" w:rsidRPr="00AF0A09" w14:paraId="47F5EBA4" w14:textId="77777777" w:rsidTr="00693BA4">
              <w:tc>
                <w:tcPr>
                  <w:tcW w:w="3411" w:type="dxa"/>
                </w:tcPr>
                <w:p w14:paraId="6FC3F4F3" w14:textId="77777777" w:rsidR="001816F8" w:rsidRPr="00AF0A09" w:rsidRDefault="001816F8" w:rsidP="00693BA4">
                  <w:pPr>
                    <w:rPr>
                      <w:rFonts w:cs="Times New Roman"/>
                      <w:color w:val="000000" w:themeColor="text1"/>
                      <w:szCs w:val="24"/>
                      <w:lang w:val="es-ES"/>
                    </w:rPr>
                  </w:pPr>
                  <w:r w:rsidRPr="00AF0A09">
                    <w:rPr>
                      <w:rFonts w:cs="Times New Roman"/>
                      <w:bCs/>
                      <w:color w:val="000000" w:themeColor="text1"/>
                      <w:szCs w:val="24"/>
                    </w:rPr>
                    <w:t xml:space="preserve">A. </w:t>
                  </w:r>
                  <w:r w:rsidRPr="00AF0A09">
                    <w:rPr>
                      <w:rFonts w:cs="Times New Roman"/>
                      <w:color w:val="000000" w:themeColor="text1"/>
                      <w:szCs w:val="24"/>
                    </w:rPr>
                    <w:t xml:space="preserve">1-3 ngày sau khi bón.                                </w:t>
                  </w:r>
                </w:p>
              </w:tc>
              <w:tc>
                <w:tcPr>
                  <w:tcW w:w="3412" w:type="dxa"/>
                </w:tcPr>
                <w:p w14:paraId="4B990231" w14:textId="77777777" w:rsidR="001816F8" w:rsidRPr="00AF0A09" w:rsidRDefault="001816F8" w:rsidP="00693BA4">
                  <w:pPr>
                    <w:rPr>
                      <w:rFonts w:cs="Times New Roman"/>
                      <w:color w:val="000000" w:themeColor="text1"/>
                      <w:szCs w:val="24"/>
                      <w:lang w:val="es-ES"/>
                    </w:rPr>
                  </w:pPr>
                  <w:r w:rsidRPr="00AF0A09">
                    <w:rPr>
                      <w:rFonts w:cs="Times New Roman"/>
                      <w:bCs/>
                      <w:iCs/>
                      <w:color w:val="000000" w:themeColor="text1"/>
                      <w:szCs w:val="24"/>
                      <w:u w:val="single"/>
                    </w:rPr>
                    <w:t>B.</w:t>
                  </w:r>
                  <w:r w:rsidRPr="00AF0A09">
                    <w:rPr>
                      <w:rFonts w:cs="Times New Roman"/>
                      <w:bCs/>
                      <w:iCs/>
                      <w:color w:val="000000" w:themeColor="text1"/>
                      <w:szCs w:val="24"/>
                    </w:rPr>
                    <w:t xml:space="preserve"> </w:t>
                  </w:r>
                  <w:r w:rsidRPr="00AF0A09">
                    <w:rPr>
                      <w:rFonts w:cs="Times New Roman"/>
                      <w:iCs/>
                      <w:color w:val="000000" w:themeColor="text1"/>
                      <w:szCs w:val="24"/>
                    </w:rPr>
                    <w:t>10-15 ngày sau khi bón.</w:t>
                  </w:r>
                  <w:r w:rsidRPr="00AF0A09">
                    <w:rPr>
                      <w:rFonts w:cs="Times New Roman"/>
                      <w:i/>
                      <w:color w:val="000000" w:themeColor="text1"/>
                      <w:szCs w:val="24"/>
                    </w:rPr>
                    <w:t xml:space="preserve">                            </w:t>
                  </w:r>
                </w:p>
              </w:tc>
            </w:tr>
            <w:tr w:rsidR="001816F8" w:rsidRPr="00AF0A09" w14:paraId="463EF5CE" w14:textId="77777777" w:rsidTr="00693BA4">
              <w:tc>
                <w:tcPr>
                  <w:tcW w:w="3411" w:type="dxa"/>
                </w:tcPr>
                <w:p w14:paraId="405DC440" w14:textId="77777777" w:rsidR="001816F8" w:rsidRPr="00AF0A09" w:rsidRDefault="001816F8" w:rsidP="00693BA4">
                  <w:pPr>
                    <w:rPr>
                      <w:rFonts w:cs="Times New Roman"/>
                      <w:color w:val="000000" w:themeColor="text1"/>
                      <w:szCs w:val="24"/>
                      <w:lang w:val="es-ES"/>
                    </w:rPr>
                  </w:pPr>
                  <w:r w:rsidRPr="00AF0A09">
                    <w:rPr>
                      <w:rFonts w:cs="Times New Roman"/>
                      <w:bCs/>
                      <w:color w:val="000000" w:themeColor="text1"/>
                      <w:szCs w:val="24"/>
                    </w:rPr>
                    <w:t>C.</w:t>
                  </w:r>
                  <w:r w:rsidRPr="00AF0A09">
                    <w:rPr>
                      <w:rFonts w:cs="Times New Roman"/>
                      <w:color w:val="000000" w:themeColor="text1"/>
                      <w:szCs w:val="24"/>
                    </w:rPr>
                    <w:t xml:space="preserve"> 5-9 ngày sau khi bón.</w:t>
                  </w:r>
                </w:p>
              </w:tc>
              <w:tc>
                <w:tcPr>
                  <w:tcW w:w="3412" w:type="dxa"/>
                </w:tcPr>
                <w:p w14:paraId="683EA4A3" w14:textId="77777777" w:rsidR="001816F8" w:rsidRPr="00AF0A09" w:rsidRDefault="001816F8" w:rsidP="00693BA4">
                  <w:pPr>
                    <w:rPr>
                      <w:rFonts w:cs="Times New Roman"/>
                      <w:color w:val="000000" w:themeColor="text1"/>
                      <w:szCs w:val="24"/>
                      <w:lang w:val="es-ES"/>
                    </w:rPr>
                  </w:pPr>
                  <w:r w:rsidRPr="00AF0A09">
                    <w:rPr>
                      <w:rFonts w:cs="Times New Roman"/>
                      <w:bCs/>
                      <w:color w:val="000000" w:themeColor="text1"/>
                      <w:szCs w:val="24"/>
                    </w:rPr>
                    <w:t>D</w:t>
                  </w:r>
                  <w:r w:rsidRPr="00AF0A09">
                    <w:rPr>
                      <w:rFonts w:cs="Times New Roman"/>
                      <w:bCs/>
                      <w:i/>
                      <w:color w:val="000000" w:themeColor="text1"/>
                      <w:szCs w:val="24"/>
                    </w:rPr>
                    <w:t>.</w:t>
                  </w:r>
                  <w:r w:rsidRPr="00AF0A09">
                    <w:rPr>
                      <w:rFonts w:cs="Times New Roman"/>
                      <w:i/>
                      <w:color w:val="000000" w:themeColor="text1"/>
                      <w:szCs w:val="24"/>
                    </w:rPr>
                    <w:t xml:space="preserve"> </w:t>
                  </w:r>
                  <w:r w:rsidRPr="00AF0A09">
                    <w:rPr>
                      <w:rFonts w:cs="Times New Roman"/>
                      <w:color w:val="000000" w:themeColor="text1"/>
                      <w:szCs w:val="24"/>
                    </w:rPr>
                    <w:t>16-20  ngày sau khi bón .</w:t>
                  </w:r>
                </w:p>
              </w:tc>
            </w:tr>
          </w:tbl>
          <w:p w14:paraId="7868AB96"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Hs thực hiện nhiệm vụ học tập</w:t>
            </w:r>
          </w:p>
          <w:p w14:paraId="628B8BD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cá nhân lựa chọn đáp án và giải thích</w:t>
            </w:r>
          </w:p>
          <w:p w14:paraId="1E804B6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quan sát, hướng dẫn Hs</w:t>
            </w:r>
          </w:p>
          <w:p w14:paraId="3AD9DD9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53172A5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gọi Hs trả lời câu hỏi</w:t>
            </w:r>
          </w:p>
          <w:p w14:paraId="3AC0642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khác nhận xét, bổ sung</w:t>
            </w:r>
          </w:p>
          <w:p w14:paraId="01CF4BD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089D53D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2694" w:type="dxa"/>
          </w:tcPr>
          <w:p w14:paraId="16A7408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I. Bài tập trắc nghiệm</w:t>
            </w:r>
          </w:p>
          <w:p w14:paraId="2963FD9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w:t>
            </w:r>
            <w:r w:rsidRPr="00AF0A09">
              <w:rPr>
                <w:rFonts w:ascii="Times New Roman" w:hAnsi="Times New Roman" w:cs="Times New Roman"/>
                <w:b/>
                <w:color w:val="000000" w:themeColor="text1"/>
                <w:sz w:val="24"/>
                <w:szCs w:val="24"/>
              </w:rPr>
              <w:t xml:space="preserve"> D</w:t>
            </w:r>
          </w:p>
          <w:p w14:paraId="7C05348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EBE1CD6"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w:t>
            </w:r>
            <w:r w:rsidRPr="00AF0A09">
              <w:rPr>
                <w:rFonts w:ascii="Times New Roman" w:hAnsi="Times New Roman" w:cs="Times New Roman"/>
                <w:b/>
                <w:color w:val="000000" w:themeColor="text1"/>
                <w:sz w:val="24"/>
                <w:szCs w:val="24"/>
              </w:rPr>
              <w:t xml:space="preserve"> B</w:t>
            </w:r>
          </w:p>
          <w:p w14:paraId="0E653FE5" w14:textId="77777777" w:rsidR="001816F8" w:rsidRPr="00AF0A09" w:rsidRDefault="001816F8" w:rsidP="00693BA4">
            <w:pPr>
              <w:spacing w:after="0"/>
              <w:rPr>
                <w:rFonts w:ascii="Times New Roman" w:hAnsi="Times New Roman" w:cs="Times New Roman"/>
                <w:color w:val="000000" w:themeColor="text1"/>
                <w:sz w:val="24"/>
                <w:szCs w:val="24"/>
              </w:rPr>
            </w:pPr>
          </w:p>
          <w:p w14:paraId="5D50FB4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w:t>
            </w:r>
            <w:r w:rsidRPr="00AF0A09">
              <w:rPr>
                <w:rFonts w:ascii="Times New Roman" w:hAnsi="Times New Roman" w:cs="Times New Roman"/>
                <w:b/>
                <w:color w:val="000000" w:themeColor="text1"/>
                <w:sz w:val="24"/>
                <w:szCs w:val="24"/>
                <w:lang w:val="es-ES"/>
              </w:rPr>
              <w:t>âu 3.</w:t>
            </w:r>
            <w:r w:rsidRPr="00AF0A09">
              <w:rPr>
                <w:rFonts w:ascii="Times New Roman" w:hAnsi="Times New Roman" w:cs="Times New Roman"/>
                <w:b/>
                <w:color w:val="000000" w:themeColor="text1"/>
                <w:sz w:val="24"/>
                <w:szCs w:val="24"/>
              </w:rPr>
              <w:t xml:space="preserve"> C</w:t>
            </w:r>
          </w:p>
          <w:p w14:paraId="06C57AEA" w14:textId="77777777" w:rsidR="001816F8" w:rsidRPr="00AF0A09" w:rsidRDefault="001816F8" w:rsidP="00693BA4">
            <w:pPr>
              <w:spacing w:after="0"/>
              <w:rPr>
                <w:rFonts w:ascii="Times New Roman" w:hAnsi="Times New Roman" w:cs="Times New Roman"/>
                <w:color w:val="000000" w:themeColor="text1"/>
                <w:sz w:val="24"/>
                <w:szCs w:val="24"/>
              </w:rPr>
            </w:pPr>
          </w:p>
          <w:p w14:paraId="6109107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3CA6F11"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w:t>
            </w:r>
            <w:r w:rsidRPr="00AF0A09">
              <w:rPr>
                <w:rFonts w:ascii="Times New Roman" w:hAnsi="Times New Roman" w:cs="Times New Roman"/>
                <w:b/>
                <w:color w:val="000000" w:themeColor="text1"/>
                <w:sz w:val="24"/>
                <w:szCs w:val="24"/>
                <w:lang w:val="es-ES"/>
              </w:rPr>
              <w:t>âu 4.</w:t>
            </w:r>
            <w:r w:rsidRPr="00AF0A09">
              <w:rPr>
                <w:rFonts w:ascii="Times New Roman" w:hAnsi="Times New Roman" w:cs="Times New Roman"/>
                <w:b/>
                <w:color w:val="000000" w:themeColor="text1"/>
                <w:sz w:val="24"/>
                <w:szCs w:val="24"/>
              </w:rPr>
              <w:t xml:space="preserve"> D</w:t>
            </w:r>
          </w:p>
          <w:p w14:paraId="7813A8FA" w14:textId="77777777" w:rsidR="001816F8" w:rsidRPr="00AF0A09" w:rsidRDefault="001816F8" w:rsidP="00693BA4">
            <w:pPr>
              <w:spacing w:after="0"/>
              <w:rPr>
                <w:rFonts w:ascii="Times New Roman" w:hAnsi="Times New Roman" w:cs="Times New Roman"/>
                <w:color w:val="000000" w:themeColor="text1"/>
                <w:sz w:val="24"/>
                <w:szCs w:val="24"/>
              </w:rPr>
            </w:pPr>
          </w:p>
          <w:p w14:paraId="25467BC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C08406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5.</w:t>
            </w:r>
            <w:r w:rsidRPr="00AF0A09">
              <w:rPr>
                <w:rFonts w:ascii="Times New Roman" w:hAnsi="Times New Roman" w:cs="Times New Roman"/>
                <w:b/>
                <w:color w:val="000000" w:themeColor="text1"/>
                <w:sz w:val="24"/>
                <w:szCs w:val="24"/>
              </w:rPr>
              <w:t xml:space="preserve"> A</w:t>
            </w:r>
          </w:p>
          <w:p w14:paraId="039BED4A" w14:textId="77777777" w:rsidR="001816F8" w:rsidRPr="00AF0A09" w:rsidRDefault="001816F8" w:rsidP="00693BA4">
            <w:pPr>
              <w:spacing w:after="0"/>
              <w:rPr>
                <w:rFonts w:ascii="Times New Roman" w:hAnsi="Times New Roman" w:cs="Times New Roman"/>
                <w:color w:val="000000" w:themeColor="text1"/>
                <w:sz w:val="24"/>
                <w:szCs w:val="24"/>
              </w:rPr>
            </w:pPr>
          </w:p>
          <w:p w14:paraId="0FEAEE0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2B93FB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6.</w:t>
            </w:r>
            <w:r w:rsidRPr="00AF0A09">
              <w:rPr>
                <w:rFonts w:ascii="Times New Roman" w:hAnsi="Times New Roman" w:cs="Times New Roman"/>
                <w:b/>
                <w:color w:val="000000" w:themeColor="text1"/>
                <w:sz w:val="24"/>
                <w:szCs w:val="24"/>
              </w:rPr>
              <w:t xml:space="preserve"> A</w:t>
            </w:r>
          </w:p>
          <w:p w14:paraId="57CEB895" w14:textId="77777777" w:rsidR="001816F8" w:rsidRPr="00AF0A09" w:rsidRDefault="001816F8" w:rsidP="00693BA4">
            <w:pPr>
              <w:spacing w:after="0"/>
              <w:rPr>
                <w:rFonts w:ascii="Times New Roman" w:hAnsi="Times New Roman" w:cs="Times New Roman"/>
                <w:color w:val="000000" w:themeColor="text1"/>
                <w:sz w:val="24"/>
                <w:szCs w:val="24"/>
              </w:rPr>
            </w:pPr>
          </w:p>
          <w:p w14:paraId="308C0931" w14:textId="77777777" w:rsidR="001816F8" w:rsidRPr="00AF0A09" w:rsidRDefault="001816F8" w:rsidP="00693BA4">
            <w:pPr>
              <w:spacing w:after="0"/>
              <w:rPr>
                <w:rFonts w:ascii="Times New Roman" w:hAnsi="Times New Roman" w:cs="Times New Roman"/>
                <w:color w:val="000000" w:themeColor="text1"/>
                <w:sz w:val="24"/>
                <w:szCs w:val="24"/>
              </w:rPr>
            </w:pPr>
          </w:p>
          <w:p w14:paraId="0749673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6091DE5"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7.</w:t>
            </w:r>
            <w:r w:rsidRPr="00AF0A09">
              <w:rPr>
                <w:rFonts w:ascii="Times New Roman" w:hAnsi="Times New Roman" w:cs="Times New Roman"/>
                <w:b/>
                <w:color w:val="000000" w:themeColor="text1"/>
                <w:sz w:val="24"/>
                <w:szCs w:val="24"/>
              </w:rPr>
              <w:t xml:space="preserve"> B</w:t>
            </w:r>
          </w:p>
          <w:p w14:paraId="46CC922A" w14:textId="77777777" w:rsidR="001816F8" w:rsidRPr="00AF0A09" w:rsidRDefault="001816F8" w:rsidP="00693BA4">
            <w:pPr>
              <w:spacing w:after="0"/>
              <w:rPr>
                <w:rFonts w:ascii="Times New Roman" w:hAnsi="Times New Roman" w:cs="Times New Roman"/>
                <w:color w:val="000000" w:themeColor="text1"/>
                <w:sz w:val="24"/>
                <w:szCs w:val="24"/>
              </w:rPr>
            </w:pPr>
          </w:p>
          <w:p w14:paraId="3110230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31CD89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4AD641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8.</w:t>
            </w:r>
            <w:r w:rsidRPr="00AF0A09">
              <w:rPr>
                <w:rFonts w:ascii="Times New Roman" w:hAnsi="Times New Roman" w:cs="Times New Roman"/>
                <w:b/>
                <w:color w:val="000000" w:themeColor="text1"/>
                <w:sz w:val="24"/>
                <w:szCs w:val="24"/>
              </w:rPr>
              <w:t xml:space="preserve"> B</w:t>
            </w:r>
          </w:p>
          <w:p w14:paraId="5AE63E71" w14:textId="77777777" w:rsidR="001816F8" w:rsidRPr="00AF0A09" w:rsidRDefault="001816F8" w:rsidP="00693BA4">
            <w:pPr>
              <w:spacing w:after="0"/>
              <w:rPr>
                <w:rFonts w:ascii="Times New Roman" w:hAnsi="Times New Roman" w:cs="Times New Roman"/>
                <w:color w:val="000000" w:themeColor="text1"/>
                <w:sz w:val="24"/>
                <w:szCs w:val="24"/>
              </w:rPr>
            </w:pPr>
          </w:p>
          <w:p w14:paraId="4DF65EB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F9BD73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89C18D2"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9.</w:t>
            </w:r>
            <w:r w:rsidRPr="00AF0A09">
              <w:rPr>
                <w:rFonts w:ascii="Times New Roman" w:hAnsi="Times New Roman" w:cs="Times New Roman"/>
                <w:b/>
                <w:color w:val="000000" w:themeColor="text1"/>
                <w:sz w:val="24"/>
                <w:szCs w:val="24"/>
              </w:rPr>
              <w:t xml:space="preserve"> D</w:t>
            </w:r>
          </w:p>
          <w:p w14:paraId="377100D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539F5B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B93935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0.</w:t>
            </w:r>
            <w:r w:rsidRPr="00AF0A09">
              <w:rPr>
                <w:rFonts w:ascii="Times New Roman" w:hAnsi="Times New Roman" w:cs="Times New Roman"/>
                <w:b/>
                <w:color w:val="000000" w:themeColor="text1"/>
                <w:sz w:val="24"/>
                <w:szCs w:val="24"/>
              </w:rPr>
              <w:t xml:space="preserve"> C</w:t>
            </w:r>
          </w:p>
          <w:p w14:paraId="07885D1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56888E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658292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F2FC250"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1.</w:t>
            </w:r>
            <w:r w:rsidRPr="00AF0A09">
              <w:rPr>
                <w:rFonts w:ascii="Times New Roman" w:hAnsi="Times New Roman" w:cs="Times New Roman"/>
                <w:b/>
                <w:color w:val="000000" w:themeColor="text1"/>
                <w:sz w:val="24"/>
                <w:szCs w:val="24"/>
              </w:rPr>
              <w:t xml:space="preserve"> A</w:t>
            </w:r>
          </w:p>
          <w:p w14:paraId="463E6EA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427AC3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107D3D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456A89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B8F49C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2.</w:t>
            </w:r>
            <w:r w:rsidRPr="00AF0A09">
              <w:rPr>
                <w:rFonts w:ascii="Times New Roman" w:hAnsi="Times New Roman" w:cs="Times New Roman"/>
                <w:b/>
                <w:color w:val="000000" w:themeColor="text1"/>
                <w:sz w:val="24"/>
                <w:szCs w:val="24"/>
              </w:rPr>
              <w:t xml:space="preserve"> D</w:t>
            </w:r>
          </w:p>
          <w:p w14:paraId="130E40B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4D59C20"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3.</w:t>
            </w:r>
            <w:r w:rsidRPr="00AF0A09">
              <w:rPr>
                <w:rFonts w:ascii="Times New Roman" w:hAnsi="Times New Roman" w:cs="Times New Roman"/>
                <w:b/>
                <w:color w:val="000000" w:themeColor="text1"/>
                <w:sz w:val="24"/>
                <w:szCs w:val="24"/>
              </w:rPr>
              <w:t xml:space="preserve"> D</w:t>
            </w:r>
          </w:p>
          <w:p w14:paraId="31D343D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0DDEB7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C9E1635"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4.</w:t>
            </w:r>
            <w:r w:rsidRPr="00AF0A09">
              <w:rPr>
                <w:rFonts w:ascii="Times New Roman" w:hAnsi="Times New Roman" w:cs="Times New Roman"/>
                <w:b/>
                <w:color w:val="000000" w:themeColor="text1"/>
                <w:sz w:val="24"/>
                <w:szCs w:val="24"/>
              </w:rPr>
              <w:t xml:space="preserve"> B</w:t>
            </w:r>
          </w:p>
          <w:p w14:paraId="47C6C60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FA794B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B003333"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5.</w:t>
            </w:r>
            <w:r w:rsidRPr="00AF0A09">
              <w:rPr>
                <w:rFonts w:ascii="Times New Roman" w:hAnsi="Times New Roman" w:cs="Times New Roman"/>
                <w:b/>
                <w:color w:val="000000" w:themeColor="text1"/>
                <w:sz w:val="24"/>
                <w:szCs w:val="24"/>
              </w:rPr>
              <w:t xml:space="preserve"> C</w:t>
            </w:r>
          </w:p>
          <w:p w14:paraId="61B910C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3C4A52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lastRenderedPageBreak/>
              <w:t>Câu 16.</w:t>
            </w:r>
            <w:r w:rsidRPr="00AF0A09">
              <w:rPr>
                <w:rFonts w:ascii="Times New Roman" w:hAnsi="Times New Roman" w:cs="Times New Roman"/>
                <w:b/>
                <w:color w:val="000000" w:themeColor="text1"/>
                <w:sz w:val="24"/>
                <w:szCs w:val="24"/>
              </w:rPr>
              <w:t xml:space="preserve"> B</w:t>
            </w:r>
          </w:p>
          <w:p w14:paraId="7A01090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4C5654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3CA628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632AECF"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7.</w:t>
            </w:r>
            <w:r w:rsidRPr="00AF0A09">
              <w:rPr>
                <w:rFonts w:ascii="Times New Roman" w:hAnsi="Times New Roman" w:cs="Times New Roman"/>
                <w:b/>
                <w:color w:val="000000" w:themeColor="text1"/>
                <w:sz w:val="24"/>
                <w:szCs w:val="24"/>
              </w:rPr>
              <w:t xml:space="preserve"> A</w:t>
            </w:r>
          </w:p>
          <w:p w14:paraId="5169060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51A0C2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351B999"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8.</w:t>
            </w:r>
            <w:r w:rsidRPr="00AF0A09">
              <w:rPr>
                <w:rFonts w:ascii="Times New Roman" w:hAnsi="Times New Roman" w:cs="Times New Roman"/>
                <w:b/>
                <w:color w:val="000000" w:themeColor="text1"/>
                <w:sz w:val="24"/>
                <w:szCs w:val="24"/>
              </w:rPr>
              <w:t xml:space="preserve"> C</w:t>
            </w:r>
          </w:p>
          <w:p w14:paraId="4149CC3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72D4010"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9.</w:t>
            </w:r>
            <w:r w:rsidRPr="00AF0A09">
              <w:rPr>
                <w:rFonts w:ascii="Times New Roman" w:hAnsi="Times New Roman" w:cs="Times New Roman"/>
                <w:b/>
                <w:color w:val="000000" w:themeColor="text1"/>
                <w:sz w:val="24"/>
                <w:szCs w:val="24"/>
              </w:rPr>
              <w:t xml:space="preserve"> A</w:t>
            </w:r>
          </w:p>
          <w:p w14:paraId="2DFF81F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E2A175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FCDE49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0.</w:t>
            </w:r>
            <w:r w:rsidRPr="00AF0A09">
              <w:rPr>
                <w:rFonts w:ascii="Times New Roman" w:hAnsi="Times New Roman" w:cs="Times New Roman"/>
                <w:b/>
                <w:color w:val="000000" w:themeColor="text1"/>
                <w:sz w:val="24"/>
                <w:szCs w:val="24"/>
              </w:rPr>
              <w:t xml:space="preserve"> A</w:t>
            </w:r>
          </w:p>
          <w:p w14:paraId="48C7E82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821CB8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38AC096"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1.</w:t>
            </w:r>
            <w:r w:rsidRPr="00AF0A09">
              <w:rPr>
                <w:rFonts w:ascii="Times New Roman" w:hAnsi="Times New Roman" w:cs="Times New Roman"/>
                <w:b/>
                <w:color w:val="000000" w:themeColor="text1"/>
                <w:sz w:val="24"/>
                <w:szCs w:val="24"/>
              </w:rPr>
              <w:t xml:space="preserve"> D</w:t>
            </w:r>
          </w:p>
          <w:p w14:paraId="7D0ADE3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4FC6FE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2.</w:t>
            </w:r>
            <w:r w:rsidRPr="00AF0A09">
              <w:rPr>
                <w:rFonts w:ascii="Times New Roman" w:hAnsi="Times New Roman" w:cs="Times New Roman"/>
                <w:b/>
                <w:color w:val="000000" w:themeColor="text1"/>
                <w:sz w:val="24"/>
                <w:szCs w:val="24"/>
              </w:rPr>
              <w:t xml:space="preserve"> C</w:t>
            </w:r>
          </w:p>
          <w:p w14:paraId="035E9F8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01BD6D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3.</w:t>
            </w:r>
            <w:r w:rsidRPr="00AF0A09">
              <w:rPr>
                <w:rFonts w:ascii="Times New Roman" w:hAnsi="Times New Roman" w:cs="Times New Roman"/>
                <w:b/>
                <w:color w:val="000000" w:themeColor="text1"/>
                <w:sz w:val="24"/>
                <w:szCs w:val="24"/>
              </w:rPr>
              <w:t xml:space="preserve"> B</w:t>
            </w:r>
          </w:p>
          <w:p w14:paraId="270EB2A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9E9813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E10250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4.</w:t>
            </w:r>
            <w:r w:rsidRPr="00AF0A09">
              <w:rPr>
                <w:rFonts w:ascii="Times New Roman" w:hAnsi="Times New Roman" w:cs="Times New Roman"/>
                <w:b/>
                <w:color w:val="000000" w:themeColor="text1"/>
                <w:sz w:val="24"/>
                <w:szCs w:val="24"/>
              </w:rPr>
              <w:t xml:space="preserve"> B</w:t>
            </w:r>
          </w:p>
          <w:p w14:paraId="1C6960F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1BA0BB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96074D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46E9A77"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5.</w:t>
            </w:r>
            <w:r w:rsidRPr="00AF0A09">
              <w:rPr>
                <w:rFonts w:ascii="Times New Roman" w:hAnsi="Times New Roman" w:cs="Times New Roman"/>
                <w:b/>
                <w:color w:val="000000" w:themeColor="text1"/>
                <w:sz w:val="24"/>
                <w:szCs w:val="24"/>
              </w:rPr>
              <w:t xml:space="preserve"> D</w:t>
            </w:r>
          </w:p>
          <w:p w14:paraId="5228C2F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0CB46D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169247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9A8767F"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6.</w:t>
            </w:r>
            <w:r w:rsidRPr="00AF0A09">
              <w:rPr>
                <w:rFonts w:ascii="Times New Roman" w:hAnsi="Times New Roman" w:cs="Times New Roman"/>
                <w:b/>
                <w:color w:val="000000" w:themeColor="text1"/>
                <w:sz w:val="24"/>
                <w:szCs w:val="24"/>
              </w:rPr>
              <w:t xml:space="preserve"> B</w:t>
            </w:r>
          </w:p>
          <w:p w14:paraId="1ED6AAE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C667FE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34569F0" w14:textId="77777777" w:rsidR="001816F8" w:rsidRPr="00AF0A09" w:rsidRDefault="001816F8" w:rsidP="00693BA4">
            <w:pPr>
              <w:snapToGrid w:val="0"/>
              <w:spacing w:after="0"/>
              <w:jc w:val="both"/>
              <w:rPr>
                <w:rFonts w:ascii="Times New Roman" w:hAnsi="Times New Roman" w:cs="Times New Roman"/>
                <w:color w:val="000000" w:themeColor="text1"/>
                <w:sz w:val="24"/>
                <w:szCs w:val="24"/>
              </w:rPr>
            </w:pPr>
          </w:p>
        </w:tc>
      </w:tr>
    </w:tbl>
    <w:p w14:paraId="5747CD8A" w14:textId="77777777" w:rsidR="001816F8" w:rsidRPr="00AF0A09" w:rsidRDefault="001816F8" w:rsidP="001816F8">
      <w:pPr>
        <w:spacing w:after="0"/>
        <w:ind w:hanging="3"/>
        <w:jc w:val="both"/>
        <w:rPr>
          <w:rFonts w:ascii="Times New Roman" w:hAnsi="Times New Roman" w:cs="Times New Roman"/>
          <w:b/>
          <w:color w:val="000000" w:themeColor="text1"/>
          <w:sz w:val="24"/>
          <w:szCs w:val="24"/>
        </w:rPr>
      </w:pPr>
    </w:p>
    <w:p w14:paraId="78A5051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2.3: Trả lời một số câu hỏi tự luận.</w:t>
      </w:r>
    </w:p>
    <w:p w14:paraId="6DC13B0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Trả lời được một số câu hỏi tự luận cụ thể.</w:t>
      </w:r>
    </w:p>
    <w:p w14:paraId="2901E57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S thảo luận nhóm thực hiện bài tập.</w:t>
      </w:r>
    </w:p>
    <w:p w14:paraId="48CBE390"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50E5D80A"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077"/>
        <w:gridCol w:w="5529"/>
      </w:tblGrid>
      <w:tr w:rsidR="001816F8" w:rsidRPr="00AF0A09" w14:paraId="77AB59E0" w14:textId="77777777" w:rsidTr="00693BA4">
        <w:trPr>
          <w:trHeight w:val="444"/>
        </w:trPr>
        <w:tc>
          <w:tcPr>
            <w:tcW w:w="4077" w:type="dxa"/>
            <w:vAlign w:val="center"/>
          </w:tcPr>
          <w:p w14:paraId="1C9DD179"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HOẠT ĐỘNG CỦA GV - HS</w:t>
            </w:r>
          </w:p>
        </w:tc>
        <w:tc>
          <w:tcPr>
            <w:tcW w:w="5529" w:type="dxa"/>
            <w:vAlign w:val="center"/>
          </w:tcPr>
          <w:p w14:paraId="6D79E0A0"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32B33EAB" w14:textId="77777777" w:rsidTr="00693BA4">
        <w:trPr>
          <w:trHeight w:val="444"/>
        </w:trPr>
        <w:tc>
          <w:tcPr>
            <w:tcW w:w="4077" w:type="dxa"/>
          </w:tcPr>
          <w:p w14:paraId="03A3DB0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4016E16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Chiếu một số câu hỏi tự luận cho Hs tìm câu trả lời:</w:t>
            </w:r>
          </w:p>
          <w:p w14:paraId="48D307C9" w14:textId="77777777" w:rsidR="001816F8" w:rsidRPr="00AF0A09" w:rsidRDefault="001816F8" w:rsidP="00693BA4">
            <w:pPr>
              <w:pStyle w:val="ListParagraph"/>
              <w:ind w:left="0"/>
              <w:jc w:val="both"/>
              <w:rPr>
                <w:iCs/>
                <w:color w:val="000000" w:themeColor="text1"/>
              </w:rPr>
            </w:pPr>
            <w:r w:rsidRPr="00AF0A09">
              <w:rPr>
                <w:b/>
                <w:iCs/>
                <w:color w:val="000000" w:themeColor="text1"/>
              </w:rPr>
              <w:t>Câu 1:</w:t>
            </w:r>
            <w:r w:rsidRPr="00AF0A09">
              <w:rPr>
                <w:color w:val="000000" w:themeColor="text1"/>
              </w:rPr>
              <w:t xml:space="preserve"> Lập phương trình hóa học của các phản ứng sau:</w:t>
            </w:r>
          </w:p>
          <w:p w14:paraId="62DE8727" w14:textId="77777777" w:rsidR="001816F8" w:rsidRPr="00AF0A09" w:rsidRDefault="001816F8" w:rsidP="00693BA4">
            <w:pPr>
              <w:tabs>
                <w:tab w:val="left" w:pos="426"/>
              </w:tabs>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noProof/>
                <w:color w:val="000000" w:themeColor="text1"/>
                <w:sz w:val="24"/>
                <w:szCs w:val="24"/>
              </w:rPr>
              <mc:AlternateContent>
                <mc:Choice Requires="wps">
                  <w:drawing>
                    <wp:anchor distT="0" distB="0" distL="114300" distR="114300" simplePos="0" relativeHeight="251720704" behindDoc="0" locked="0" layoutInCell="1" allowOverlap="1" wp14:anchorId="20AE712E" wp14:editId="5F38B7B1">
                      <wp:simplePos x="0" y="0"/>
                      <wp:positionH relativeFrom="column">
                        <wp:posOffset>899795</wp:posOffset>
                      </wp:positionH>
                      <wp:positionV relativeFrom="paragraph">
                        <wp:posOffset>66675</wp:posOffset>
                      </wp:positionV>
                      <wp:extent cx="323850" cy="0"/>
                      <wp:effectExtent l="0" t="76200" r="19050" b="95250"/>
                      <wp:wrapNone/>
                      <wp:docPr id="1232150006" name="Straight Arrow Connector 1232150006"/>
                      <wp:cNvGraphicFramePr/>
                      <a:graphic xmlns:a="http://schemas.openxmlformats.org/drawingml/2006/main">
                        <a:graphicData uri="http://schemas.microsoft.com/office/word/2010/wordprocessingShape">
                          <wps:wsp>
                            <wps:cNvCnPr/>
                            <wps:spPr>
                              <a:xfrm>
                                <a:off x="0" y="0"/>
                                <a:ext cx="323850"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17CB7B01" id="Straight Arrow Connector 1232150006" o:spid="_x0000_s1026" type="#_x0000_t32" style="position:absolute;margin-left:70.85pt;margin-top:5.25pt;width:25.5pt;height:0;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" strokecolor="black [3040]">
                      <v:stroke dashstyle="dash" endarrow="block"/>
                    </v:shape>
                  </w:pict>
                </mc:Fallback>
              </mc:AlternateContent>
            </w:r>
            <w:r w:rsidRPr="00AF0A09">
              <w:rPr>
                <w:rFonts w:ascii="Times New Roman" w:hAnsi="Times New Roman" w:cs="Times New Roman"/>
                <w:color w:val="000000" w:themeColor="text1"/>
                <w:sz w:val="24"/>
                <w:szCs w:val="24"/>
              </w:rPr>
              <w:t>1, Fe  +  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Fe</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4</w:t>
            </w:r>
          </w:p>
          <w:p w14:paraId="0DF3DAE8" w14:textId="77777777" w:rsidR="001816F8" w:rsidRPr="00AF0A09" w:rsidRDefault="001816F8" w:rsidP="00693BA4">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noProof/>
                <w:color w:val="000000" w:themeColor="text1"/>
                <w:sz w:val="24"/>
                <w:szCs w:val="24"/>
              </w:rPr>
              <mc:AlternateContent>
                <mc:Choice Requires="wps">
                  <w:drawing>
                    <wp:anchor distT="0" distB="0" distL="114300" distR="114300" simplePos="0" relativeHeight="251719680" behindDoc="0" locked="0" layoutInCell="1" allowOverlap="1" wp14:anchorId="1DEBF42B" wp14:editId="0002DA8F">
                      <wp:simplePos x="0" y="0"/>
                      <wp:positionH relativeFrom="column">
                        <wp:posOffset>1061720</wp:posOffset>
                      </wp:positionH>
                      <wp:positionV relativeFrom="paragraph">
                        <wp:posOffset>48895</wp:posOffset>
                      </wp:positionV>
                      <wp:extent cx="323850" cy="0"/>
                      <wp:effectExtent l="0" t="76200" r="19050" b="95250"/>
                      <wp:wrapNone/>
                      <wp:docPr id="40374492" name="Straight Arrow Connector 40374492"/>
                      <wp:cNvGraphicFramePr/>
                      <a:graphic xmlns:a="http://schemas.openxmlformats.org/drawingml/2006/main">
                        <a:graphicData uri="http://schemas.microsoft.com/office/word/2010/wordprocessingShape">
                          <wps:wsp>
                            <wps:cNvCnPr/>
                            <wps:spPr>
                              <a:xfrm>
                                <a:off x="0" y="0"/>
                                <a:ext cx="323850"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1F38984B" id="Straight Arrow Connector 40374492" o:spid="_x0000_s1026" type="#_x0000_t32" style="position:absolute;margin-left:83.6pt;margin-top:3.85pt;width:25.5pt;height:0;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" strokecolor="black [3040]">
                      <v:stroke dashstyle="dash" endarrow="block"/>
                    </v:shape>
                  </w:pict>
                </mc:Fallback>
              </mc:AlternateContent>
            </w:r>
            <w:r w:rsidRPr="00AF0A09">
              <w:rPr>
                <w:rFonts w:ascii="Times New Roman" w:hAnsi="Times New Roman" w:cs="Times New Roman"/>
                <w:color w:val="000000" w:themeColor="text1"/>
                <w:sz w:val="24"/>
                <w:szCs w:val="24"/>
              </w:rPr>
              <w:t>2, CaO  +  HCl                Ca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5F21B3CC" w14:textId="77777777" w:rsidR="001816F8" w:rsidRPr="00AF0A09" w:rsidRDefault="001816F8" w:rsidP="00693BA4">
            <w:pPr>
              <w:tabs>
                <w:tab w:val="left" w:pos="426"/>
              </w:tabs>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noProof/>
                <w:color w:val="000000" w:themeColor="text1"/>
                <w:sz w:val="24"/>
                <w:szCs w:val="24"/>
              </w:rPr>
              <mc:AlternateContent>
                <mc:Choice Requires="wps">
                  <w:drawing>
                    <wp:anchor distT="0" distB="0" distL="114300" distR="114300" simplePos="0" relativeHeight="251722752" behindDoc="0" locked="0" layoutInCell="1" allowOverlap="1" wp14:anchorId="088757A0" wp14:editId="4B394707">
                      <wp:simplePos x="0" y="0"/>
                      <wp:positionH relativeFrom="column">
                        <wp:posOffset>861695</wp:posOffset>
                      </wp:positionH>
                      <wp:positionV relativeFrom="paragraph">
                        <wp:posOffset>49530</wp:posOffset>
                      </wp:positionV>
                      <wp:extent cx="323850" cy="0"/>
                      <wp:effectExtent l="0" t="76200" r="19050" b="95250"/>
                      <wp:wrapNone/>
                      <wp:docPr id="1607334952" name="Straight Arrow Connector 1607334952"/>
                      <wp:cNvGraphicFramePr/>
                      <a:graphic xmlns:a="http://schemas.openxmlformats.org/drawingml/2006/main">
                        <a:graphicData uri="http://schemas.microsoft.com/office/word/2010/wordprocessingShape">
                          <wps:wsp>
                            <wps:cNvCnPr/>
                            <wps:spPr>
                              <a:xfrm>
                                <a:off x="0" y="0"/>
                                <a:ext cx="323850" cy="0"/>
                              </a:xfrm>
                              <a:prstGeom prst="straightConnector1">
                                <a:avLst/>
                              </a:prstGeom>
                              <a:noFill/>
                              <a:ln w="6350" cap="flat" cmpd="sng" algn="ctr">
                                <a:solidFill>
                                  <a:sysClr val="windowText" lastClr="000000"/>
                                </a:solidFill>
                                <a:prstDash val="dash"/>
                                <a:miter lim="800000"/>
                                <a:tailEnd type="triangle"/>
                              </a:ln>
                              <a:effectLst/>
                            </wps:spPr>
                            <wps:bodyPr/>
                          </wps:wsp>
                        </a:graphicData>
                      </a:graphic>
                      <wp14:sizeRelH relativeFrom="margin">
                        <wp14:pctWidth>0</wp14:pctWidth>
                      </wp14:sizeRelH>
                    </wp:anchor>
                  </w:drawing>
                </mc:Choice>
                <mc:Fallback>
                  <w:pict>
                    <v:shape w14:anchorId="0224578C" id="Straight Arrow Connector 1607334952" o:spid="_x0000_s1026" type="#_x0000_t32" style="position:absolute;margin-left:67.85pt;margin-top:3.9pt;width:25.5pt;height:0;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" strokecolor="windowText" strokeweight=".5pt">
                      <v:stroke dashstyle="dash" endarrow="block" joinstyle="miter"/>
                    </v:shape>
                  </w:pict>
                </mc:Fallback>
              </mc:AlternateContent>
            </w:r>
            <w:r w:rsidRPr="00AF0A09">
              <w:rPr>
                <w:rFonts w:ascii="Times New Roman" w:hAnsi="Times New Roman" w:cs="Times New Roman"/>
                <w:color w:val="000000" w:themeColor="text1"/>
                <w:sz w:val="24"/>
                <w:szCs w:val="24"/>
              </w:rPr>
              <w:t>3, Fe(OH)</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Fe</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 xml:space="preserve">3 </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2AFB77D2" w14:textId="77777777" w:rsidR="001816F8" w:rsidRPr="00AF0A09" w:rsidRDefault="001816F8" w:rsidP="00693BA4">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noProof/>
                <w:color w:val="000000" w:themeColor="text1"/>
                <w:sz w:val="24"/>
                <w:szCs w:val="24"/>
              </w:rPr>
              <mc:AlternateContent>
                <mc:Choice Requires="wps">
                  <w:drawing>
                    <wp:anchor distT="0" distB="0" distL="114300" distR="114300" simplePos="0" relativeHeight="251721728" behindDoc="0" locked="0" layoutInCell="1" allowOverlap="1" wp14:anchorId="6F66BE2A" wp14:editId="539A4432">
                      <wp:simplePos x="0" y="0"/>
                      <wp:positionH relativeFrom="column">
                        <wp:posOffset>1061720</wp:posOffset>
                      </wp:positionH>
                      <wp:positionV relativeFrom="paragraph">
                        <wp:posOffset>88900</wp:posOffset>
                      </wp:positionV>
                      <wp:extent cx="323850" cy="0"/>
                      <wp:effectExtent l="0" t="76200" r="19050" b="95250"/>
                      <wp:wrapNone/>
                      <wp:docPr id="81672856" name="Straight Arrow Connector 81672856"/>
                      <wp:cNvGraphicFramePr/>
                      <a:graphic xmlns:a="http://schemas.openxmlformats.org/drawingml/2006/main">
                        <a:graphicData uri="http://schemas.microsoft.com/office/word/2010/wordprocessingShape">
                          <wps:wsp>
                            <wps:cNvCnPr/>
                            <wps:spPr>
                              <a:xfrm>
                                <a:off x="0" y="0"/>
                                <a:ext cx="323850"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3B8CF26E" id="Straight Arrow Connector 81672856" o:spid="_x0000_s1026" type="#_x0000_t32" style="position:absolute;margin-left:83.6pt;margin-top:7pt;width:25.5pt;height:0;z-index:251721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" strokecolor="black [3040]">
                      <v:stroke dashstyle="dash" endarrow="block"/>
                    </v:shape>
                  </w:pict>
                </mc:Fallback>
              </mc:AlternateContent>
            </w:r>
            <w:r w:rsidRPr="00AF0A09">
              <w:rPr>
                <w:rFonts w:ascii="Times New Roman" w:hAnsi="Times New Roman" w:cs="Times New Roman"/>
                <w:color w:val="000000" w:themeColor="text1"/>
                <w:sz w:val="24"/>
                <w:szCs w:val="24"/>
              </w:rPr>
              <w:t>4, SO</w:t>
            </w:r>
            <w:r w:rsidRPr="00AF0A09">
              <w:rPr>
                <w:rFonts w:ascii="Times New Roman" w:hAnsi="Times New Roman" w:cs="Times New Roman"/>
                <w:color w:val="000000" w:themeColor="text1"/>
                <w:sz w:val="24"/>
                <w:szCs w:val="24"/>
                <w:vertAlign w:val="subscript"/>
              </w:rPr>
              <w:t xml:space="preserve">2  </w:t>
            </w:r>
            <w:r w:rsidRPr="00AF0A09">
              <w:rPr>
                <w:rFonts w:ascii="Times New Roman" w:hAnsi="Times New Roman" w:cs="Times New Roman"/>
                <w:color w:val="000000" w:themeColor="text1"/>
                <w:sz w:val="24"/>
                <w:szCs w:val="24"/>
              </w:rPr>
              <w:t>+  KOH               K</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0C307D8C" w14:textId="77777777" w:rsidR="001816F8" w:rsidRPr="00AF0A09" w:rsidRDefault="001816F8" w:rsidP="00693BA4">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 xml:space="preserve">Câu 2: </w:t>
            </w:r>
            <w:r w:rsidRPr="00AF0A09">
              <w:rPr>
                <w:rFonts w:ascii="Times New Roman" w:hAnsi="Times New Roman" w:cs="Times New Roman"/>
                <w:color w:val="000000" w:themeColor="text1"/>
                <w:sz w:val="24"/>
                <w:szCs w:val="24"/>
              </w:rPr>
              <w:t xml:space="preserve">Khi cho kim loại 13g kim loại Zn phản ứng với dung dịch axit sunfuric loãng như sau: </w:t>
            </w:r>
          </w:p>
          <w:p w14:paraId="3B4D178F" w14:textId="77777777" w:rsidR="001816F8" w:rsidRPr="00AF0A09" w:rsidRDefault="001816F8" w:rsidP="00693BA4">
            <w:pPr>
              <w:tabs>
                <w:tab w:val="left" w:pos="6489"/>
              </w:tabs>
              <w:spacing w:after="0"/>
              <w:jc w:val="both"/>
              <w:rPr>
                <w:rFonts w:ascii="Times New Roman" w:hAnsi="Times New Roman" w:cs="Times New Roman"/>
                <w:color w:val="000000" w:themeColor="text1"/>
                <w:sz w:val="24"/>
                <w:szCs w:val="24"/>
                <w:vertAlign w:val="subscript"/>
              </w:rPr>
            </w:pPr>
            <w:r w:rsidRPr="00AF0A09">
              <w:rPr>
                <w:rFonts w:ascii="Times New Roman" w:hAnsi="Times New Roman" w:cs="Times New Roman"/>
                <w:color w:val="000000" w:themeColor="text1"/>
                <w:sz w:val="24"/>
                <w:szCs w:val="24"/>
              </w:rPr>
              <w:t xml:space="preserve">        Zn+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Zn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 xml:space="preserve">2. </w:t>
            </w:r>
          </w:p>
          <w:p w14:paraId="178DAF87" w14:textId="77777777" w:rsidR="001816F8" w:rsidRPr="00AF0A09" w:rsidRDefault="001816F8" w:rsidP="00693BA4">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ính khối lượng muối Zn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thu được sau phản ứng.</w:t>
            </w:r>
          </w:p>
          <w:p w14:paraId="31939B12" w14:textId="77777777" w:rsidR="001816F8" w:rsidRPr="00AF0A09" w:rsidRDefault="001816F8" w:rsidP="00693BA4">
            <w:pPr>
              <w:pStyle w:val="ListParagraph"/>
              <w:tabs>
                <w:tab w:val="left" w:pos="6489"/>
              </w:tabs>
              <w:ind w:left="0"/>
              <w:jc w:val="both"/>
              <w:rPr>
                <w:color w:val="000000" w:themeColor="text1"/>
              </w:rPr>
            </w:pPr>
            <w:r w:rsidRPr="00AF0A09">
              <w:rPr>
                <w:b/>
                <w:iCs/>
                <w:color w:val="000000" w:themeColor="text1"/>
              </w:rPr>
              <w:t xml:space="preserve">Câu 3: </w:t>
            </w:r>
            <w:r w:rsidRPr="00AF0A09">
              <w:rPr>
                <w:rFonts w:eastAsia="Open Sans"/>
                <w:color w:val="000000" w:themeColor="text1"/>
                <w:shd w:val="clear" w:color="auto" w:fill="FFFFFF"/>
              </w:rPr>
              <w:t>Nung 10 gam calcium carbonate (thành phần chính của đá vôi), thu được khí carbon dioxide và 4,48 gam vôi sống. Tính hiệu suất phản ứng ?</w:t>
            </w:r>
          </w:p>
          <w:p w14:paraId="06B0D0E4"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b/>
                <w:iCs/>
                <w:color w:val="000000" w:themeColor="text1"/>
              </w:rPr>
              <w:t xml:space="preserve">Câu 4: </w:t>
            </w:r>
            <w:r w:rsidRPr="00AF0A09">
              <w:rPr>
                <w:color w:val="000000" w:themeColor="text1"/>
              </w:rPr>
              <w:t>Cho các oxide sau: FeO; SO</w:t>
            </w:r>
            <w:r w:rsidRPr="00AF0A09">
              <w:rPr>
                <w:color w:val="000000" w:themeColor="text1"/>
                <w:vertAlign w:val="subscript"/>
              </w:rPr>
              <w:t>3</w:t>
            </w:r>
            <w:r w:rsidRPr="00AF0A09">
              <w:rPr>
                <w:color w:val="000000" w:themeColor="text1"/>
              </w:rPr>
              <w:t>; Na</w:t>
            </w:r>
            <w:r w:rsidRPr="00AF0A09">
              <w:rPr>
                <w:color w:val="000000" w:themeColor="text1"/>
                <w:vertAlign w:val="subscript"/>
              </w:rPr>
              <w:t>2</w:t>
            </w:r>
            <w:r w:rsidRPr="00AF0A09">
              <w:rPr>
                <w:color w:val="000000" w:themeColor="text1"/>
              </w:rPr>
              <w:t>O; P</w:t>
            </w:r>
            <w:r w:rsidRPr="00AF0A09">
              <w:rPr>
                <w:color w:val="000000" w:themeColor="text1"/>
                <w:vertAlign w:val="subscript"/>
              </w:rPr>
              <w:t>2</w:t>
            </w:r>
            <w:r w:rsidRPr="00AF0A09">
              <w:rPr>
                <w:color w:val="000000" w:themeColor="text1"/>
              </w:rPr>
              <w:t>O</w:t>
            </w:r>
            <w:r w:rsidRPr="00AF0A09">
              <w:rPr>
                <w:color w:val="000000" w:themeColor="text1"/>
                <w:vertAlign w:val="subscript"/>
              </w:rPr>
              <w:t>5</w:t>
            </w:r>
            <w:r w:rsidRPr="00AF0A09">
              <w:rPr>
                <w:color w:val="000000" w:themeColor="text1"/>
              </w:rPr>
              <w:t>; CO</w:t>
            </w:r>
            <w:r w:rsidRPr="00AF0A09">
              <w:rPr>
                <w:color w:val="000000" w:themeColor="text1"/>
                <w:vertAlign w:val="subscript"/>
              </w:rPr>
              <w:t>2</w:t>
            </w:r>
            <w:r w:rsidRPr="00AF0A09">
              <w:rPr>
                <w:color w:val="000000" w:themeColor="text1"/>
              </w:rPr>
              <w:t>; CuO; BaO; N</w:t>
            </w:r>
            <w:r w:rsidRPr="00AF0A09">
              <w:rPr>
                <w:color w:val="000000" w:themeColor="text1"/>
                <w:vertAlign w:val="subscript"/>
              </w:rPr>
              <w:t>2</w:t>
            </w:r>
            <w:r w:rsidRPr="00AF0A09">
              <w:rPr>
                <w:color w:val="000000" w:themeColor="text1"/>
              </w:rPr>
              <w:t>O</w:t>
            </w:r>
            <w:r w:rsidRPr="00AF0A09">
              <w:rPr>
                <w:color w:val="000000" w:themeColor="text1"/>
                <w:vertAlign w:val="subscript"/>
              </w:rPr>
              <w:t>5</w:t>
            </w:r>
            <w:r w:rsidRPr="00AF0A09">
              <w:rPr>
                <w:color w:val="000000" w:themeColor="text1"/>
              </w:rPr>
              <w:t>. Oxide nào trong các oxide trên là oxide acid, oxide base?</w:t>
            </w:r>
          </w:p>
          <w:p w14:paraId="484A7C04"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lang w:val="nl-NL"/>
              </w:rPr>
            </w:pPr>
            <w:r w:rsidRPr="00AF0A09">
              <w:rPr>
                <w:rFonts w:ascii="Times New Roman" w:hAnsi="Times New Roman" w:cs="Times New Roman"/>
                <w:b/>
                <w:iCs/>
                <w:color w:val="000000" w:themeColor="text1"/>
                <w:sz w:val="24"/>
                <w:szCs w:val="24"/>
              </w:rPr>
              <w:t xml:space="preserve">Câu 5: </w:t>
            </w:r>
            <w:r w:rsidRPr="00AF0A09">
              <w:rPr>
                <w:rFonts w:ascii="Times New Roman" w:eastAsia="Times New Roman" w:hAnsi="Times New Roman" w:cs="Times New Roman"/>
                <w:color w:val="000000" w:themeColor="text1"/>
                <w:sz w:val="24"/>
                <w:szCs w:val="24"/>
                <w:lang w:val="nl-NL"/>
              </w:rPr>
              <w:t>Giải thích việc dùng vôi bột để khử chua đất trồng.</w:t>
            </w:r>
          </w:p>
          <w:p w14:paraId="6C848057" w14:textId="77777777" w:rsidR="001816F8" w:rsidRPr="00AF0A09" w:rsidRDefault="001816F8" w:rsidP="00693BA4">
            <w:pPr>
              <w:tabs>
                <w:tab w:val="left" w:pos="225"/>
              </w:tabs>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 Hs thực hiện nhiệm vụ học tập</w:t>
            </w:r>
          </w:p>
          <w:p w14:paraId="323C701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thảo luận nhóm thực hiện bài tập</w:t>
            </w:r>
          </w:p>
          <w:p w14:paraId="53A5A83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Quan sát, giúp đỡ Hs nếu cần</w:t>
            </w:r>
          </w:p>
          <w:p w14:paraId="1533B2E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w:t>
            </w:r>
          </w:p>
          <w:p w14:paraId="7B632F1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Đại diện các nhóm HS báo cáo kết quả. </w:t>
            </w:r>
          </w:p>
          <w:p w14:paraId="27128A2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Hs khác nhận xét, bổ sung.</w:t>
            </w:r>
          </w:p>
          <w:p w14:paraId="0D49E8BC"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6772387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23EDABC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ốt kiến thức</w:t>
            </w:r>
          </w:p>
        </w:tc>
        <w:tc>
          <w:tcPr>
            <w:tcW w:w="5529" w:type="dxa"/>
          </w:tcPr>
          <w:p w14:paraId="6FE332F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II. Một số câu hỏi tự luận:</w:t>
            </w:r>
          </w:p>
          <w:p w14:paraId="7A268FA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ợi ý trả lời câu hỏi:</w:t>
            </w:r>
          </w:p>
          <w:p w14:paraId="34630CB5" w14:textId="77777777" w:rsidR="001816F8" w:rsidRPr="00AF0A09" w:rsidRDefault="001816F8" w:rsidP="00693BA4">
            <w:pPr>
              <w:spacing w:after="0"/>
              <w:rPr>
                <w:rFonts w:ascii="Times New Roman" w:hAnsi="Times New Roman" w:cs="Times New Roman"/>
                <w:b/>
                <w:color w:val="000000" w:themeColor="text1"/>
                <w:sz w:val="24"/>
                <w:szCs w:val="24"/>
              </w:rPr>
            </w:pPr>
          </w:p>
          <w:p w14:paraId="56EB5764"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Câu 1:</w:t>
            </w:r>
          </w:p>
          <w:p w14:paraId="1D8476CA"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color w:val="000000" w:themeColor="text1"/>
                <w:sz w:val="24"/>
                <w:szCs w:val="24"/>
              </w:rPr>
              <w:t>1,  3Fe  + 2 O</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  Fe</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4</w:t>
            </w:r>
          </w:p>
          <w:p w14:paraId="7DCDE697" w14:textId="77777777" w:rsidR="001816F8" w:rsidRPr="00AF0A09" w:rsidRDefault="001816F8" w:rsidP="00693BA4">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2,  CaO  +  2HCl  → CaCl</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5F142C6F" w14:textId="77777777" w:rsidR="001816F8" w:rsidRPr="00AF0A09" w:rsidRDefault="001816F8" w:rsidP="00693BA4">
            <w:pPr>
              <w:tabs>
                <w:tab w:val="left" w:pos="426"/>
              </w:tabs>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3,  2Fe(OH)</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   Fe</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r w:rsidRPr="00AF0A09">
              <w:rPr>
                <w:rFonts w:ascii="Times New Roman" w:hAnsi="Times New Roman" w:cs="Times New Roman"/>
                <w:color w:val="000000" w:themeColor="text1"/>
                <w:sz w:val="24"/>
                <w:szCs w:val="24"/>
                <w:vertAlign w:val="subscript"/>
              </w:rPr>
              <w:t xml:space="preserve">3 </w:t>
            </w:r>
            <w:r w:rsidRPr="00AF0A09">
              <w:rPr>
                <w:rFonts w:ascii="Times New Roman" w:hAnsi="Times New Roman" w:cs="Times New Roman"/>
                <w:color w:val="000000" w:themeColor="text1"/>
                <w:sz w:val="24"/>
                <w:szCs w:val="24"/>
              </w:rPr>
              <w:t xml:space="preserve"> + 3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23F988A6" w14:textId="77777777" w:rsidR="001816F8" w:rsidRPr="00AF0A09" w:rsidRDefault="001816F8" w:rsidP="00693BA4">
            <w:pPr>
              <w:spacing w:after="0"/>
              <w:contextualSpacing/>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4,  SO</w:t>
            </w:r>
            <w:r w:rsidRPr="00AF0A09">
              <w:rPr>
                <w:rFonts w:ascii="Times New Roman" w:hAnsi="Times New Roman" w:cs="Times New Roman"/>
                <w:color w:val="000000" w:themeColor="text1"/>
                <w:sz w:val="24"/>
                <w:szCs w:val="24"/>
                <w:vertAlign w:val="subscript"/>
              </w:rPr>
              <w:t xml:space="preserve">2  </w:t>
            </w:r>
            <w:r w:rsidRPr="00AF0A09">
              <w:rPr>
                <w:rFonts w:ascii="Times New Roman" w:hAnsi="Times New Roman" w:cs="Times New Roman"/>
                <w:color w:val="000000" w:themeColor="text1"/>
                <w:sz w:val="24"/>
                <w:szCs w:val="24"/>
              </w:rPr>
              <w:t>+  2KOH  →  K</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O</w:t>
            </w:r>
          </w:p>
          <w:p w14:paraId="36FC187B" w14:textId="77777777" w:rsidR="001816F8" w:rsidRPr="00AF0A09" w:rsidRDefault="001816F8" w:rsidP="00693BA4">
            <w:pPr>
              <w:spacing w:after="0"/>
              <w:ind w:right="48"/>
              <w:jc w:val="both"/>
              <w:rPr>
                <w:rFonts w:ascii="Times New Roman" w:eastAsia="Times New Roman" w:hAnsi="Times New Roman" w:cs="Times New Roman"/>
                <w:b/>
                <w:color w:val="000000" w:themeColor="text1"/>
                <w:sz w:val="24"/>
                <w:szCs w:val="24"/>
                <w:lang w:val="nl-NL"/>
              </w:rPr>
            </w:pPr>
          </w:p>
          <w:p w14:paraId="0043E7CD"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lang w:val="nl-NL"/>
              </w:rPr>
              <w:t xml:space="preserve">Câu 2: </w:t>
            </w:r>
          </w:p>
          <w:p w14:paraId="48205107" w14:textId="77777777" w:rsidR="001816F8" w:rsidRPr="00AF0A09" w:rsidRDefault="001816F8" w:rsidP="00693BA4">
            <w:pPr>
              <w:tabs>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Số mol kim loại Zn là:  n</w:t>
            </w:r>
            <w:r w:rsidRPr="00AF0A09">
              <w:rPr>
                <w:rFonts w:ascii="Times New Roman" w:hAnsi="Times New Roman" w:cs="Times New Roman"/>
                <w:color w:val="000000" w:themeColor="text1"/>
                <w:sz w:val="24"/>
                <w:szCs w:val="24"/>
                <w:vertAlign w:val="subscript"/>
              </w:rPr>
              <w:t>Zn</w:t>
            </w:r>
            <w:r w:rsidRPr="00AF0A09">
              <w:rPr>
                <w:rFonts w:ascii="Times New Roman" w:hAnsi="Times New Roman" w:cs="Times New Roman"/>
                <w:color w:val="000000" w:themeColor="text1"/>
                <w:sz w:val="24"/>
                <w:szCs w:val="24"/>
              </w:rPr>
              <w:t>= 13/65 = 0,2 mol</w:t>
            </w:r>
          </w:p>
          <w:p w14:paraId="1AD1642C" w14:textId="77777777" w:rsidR="001816F8" w:rsidRPr="00AF0A09" w:rsidRDefault="001816F8" w:rsidP="00693BA4">
            <w:pPr>
              <w:tabs>
                <w:tab w:val="left" w:pos="2400"/>
                <w:tab w:val="left" w:pos="6489"/>
              </w:tabs>
              <w:spacing w:after="0"/>
              <w:jc w:val="both"/>
              <w:rPr>
                <w:rFonts w:ascii="Times New Roman" w:hAnsi="Times New Roman" w:cs="Times New Roman"/>
                <w:color w:val="000000" w:themeColor="text1"/>
                <w:sz w:val="24"/>
                <w:szCs w:val="24"/>
                <w:vertAlign w:val="subscript"/>
              </w:rPr>
            </w:pPr>
            <w:r w:rsidRPr="00AF0A09">
              <w:rPr>
                <w:rFonts w:ascii="Times New Roman" w:hAnsi="Times New Roman" w:cs="Times New Roman"/>
                <w:color w:val="000000" w:themeColor="text1"/>
                <w:sz w:val="24"/>
                <w:szCs w:val="24"/>
              </w:rPr>
              <w:t>PT:      Zn+ H</w:t>
            </w:r>
            <w:r w:rsidRPr="00AF0A09">
              <w:rPr>
                <w:rFonts w:ascii="Times New Roman" w:hAnsi="Times New Roman" w:cs="Times New Roman"/>
                <w:color w:val="000000" w:themeColor="text1"/>
                <w:sz w:val="24"/>
                <w:szCs w:val="24"/>
                <w:vertAlign w:val="subscript"/>
              </w:rPr>
              <w:t>2</w:t>
            </w:r>
            <w:r w:rsidRPr="00AF0A09">
              <w:rPr>
                <w:rFonts w:ascii="Times New Roman" w:hAnsi="Times New Roman" w:cs="Times New Roman"/>
                <w:color w:val="000000" w:themeColor="text1"/>
                <w:sz w:val="24"/>
                <w:szCs w:val="24"/>
              </w:rPr>
              <w:t>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Zn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 H</w:t>
            </w:r>
            <w:r w:rsidRPr="00AF0A09">
              <w:rPr>
                <w:rFonts w:ascii="Times New Roman" w:hAnsi="Times New Roman" w:cs="Times New Roman"/>
                <w:color w:val="000000" w:themeColor="text1"/>
                <w:sz w:val="24"/>
                <w:szCs w:val="24"/>
                <w:vertAlign w:val="subscript"/>
              </w:rPr>
              <w:t>2</w:t>
            </w:r>
          </w:p>
          <w:p w14:paraId="6DFC99B0" w14:textId="77777777" w:rsidR="001816F8" w:rsidRPr="00AF0A09" w:rsidRDefault="001816F8" w:rsidP="00693BA4">
            <w:pPr>
              <w:tabs>
                <w:tab w:val="left" w:pos="168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heo Pt:  1                       1(mol)</w:t>
            </w:r>
          </w:p>
          <w:p w14:paraId="0EA0ED80" w14:textId="77777777" w:rsidR="001816F8" w:rsidRPr="00AF0A09" w:rsidRDefault="001816F8" w:rsidP="00693BA4">
            <w:pPr>
              <w:tabs>
                <w:tab w:val="left" w:pos="1680"/>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heo bài: 0,2           →      0,2(mol)</w:t>
            </w:r>
          </w:p>
          <w:p w14:paraId="4EC40504" w14:textId="77777777" w:rsidR="001816F8" w:rsidRPr="00AF0A09" w:rsidRDefault="001816F8" w:rsidP="00693BA4">
            <w:pPr>
              <w:tabs>
                <w:tab w:val="left" w:pos="1680"/>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ừ pt: n</w:t>
            </w:r>
            <w:r w:rsidRPr="00AF0A09">
              <w:rPr>
                <w:rFonts w:ascii="Times New Roman" w:hAnsi="Times New Roman" w:cs="Times New Roman"/>
                <w:color w:val="000000" w:themeColor="text1"/>
                <w:sz w:val="24"/>
                <w:szCs w:val="24"/>
                <w:vertAlign w:val="subscript"/>
              </w:rPr>
              <w:t>ZnSO4</w:t>
            </w:r>
            <w:r w:rsidRPr="00AF0A09">
              <w:rPr>
                <w:rFonts w:ascii="Times New Roman" w:hAnsi="Times New Roman" w:cs="Times New Roman"/>
                <w:color w:val="000000" w:themeColor="text1"/>
                <w:sz w:val="24"/>
                <w:szCs w:val="24"/>
              </w:rPr>
              <w:t xml:space="preserve"> = n</w:t>
            </w:r>
            <w:r w:rsidRPr="00AF0A09">
              <w:rPr>
                <w:rFonts w:ascii="Times New Roman" w:hAnsi="Times New Roman" w:cs="Times New Roman"/>
                <w:color w:val="000000" w:themeColor="text1"/>
                <w:sz w:val="24"/>
                <w:szCs w:val="24"/>
                <w:vertAlign w:val="subscript"/>
              </w:rPr>
              <w:t>Zn</w:t>
            </w:r>
            <w:r w:rsidRPr="00AF0A09">
              <w:rPr>
                <w:rFonts w:ascii="Times New Roman" w:hAnsi="Times New Roman" w:cs="Times New Roman"/>
                <w:color w:val="000000" w:themeColor="text1"/>
                <w:sz w:val="24"/>
                <w:szCs w:val="24"/>
              </w:rPr>
              <w:t xml:space="preserve"> = 0,2 mol</w:t>
            </w:r>
          </w:p>
          <w:p w14:paraId="51014929" w14:textId="77777777" w:rsidR="001816F8" w:rsidRPr="00AF0A09" w:rsidRDefault="001816F8" w:rsidP="00693BA4">
            <w:pPr>
              <w:tabs>
                <w:tab w:val="left" w:pos="1680"/>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Khối lượng muối ZnSO</w:t>
            </w:r>
            <w:r w:rsidRPr="00AF0A09">
              <w:rPr>
                <w:rFonts w:ascii="Times New Roman" w:hAnsi="Times New Roman" w:cs="Times New Roman"/>
                <w:color w:val="000000" w:themeColor="text1"/>
                <w:sz w:val="24"/>
                <w:szCs w:val="24"/>
                <w:vertAlign w:val="subscript"/>
              </w:rPr>
              <w:t>4</w:t>
            </w:r>
            <w:r w:rsidRPr="00AF0A09">
              <w:rPr>
                <w:rFonts w:ascii="Times New Roman" w:hAnsi="Times New Roman" w:cs="Times New Roman"/>
                <w:color w:val="000000" w:themeColor="text1"/>
                <w:sz w:val="24"/>
                <w:szCs w:val="24"/>
              </w:rPr>
              <w:t xml:space="preserve"> là:</w:t>
            </w:r>
          </w:p>
          <w:p w14:paraId="39609A83" w14:textId="77777777" w:rsidR="001816F8" w:rsidRPr="00AF0A09" w:rsidRDefault="001816F8" w:rsidP="00693BA4">
            <w:pPr>
              <w:tabs>
                <w:tab w:val="left" w:pos="1680"/>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m</w:t>
            </w:r>
            <w:r w:rsidRPr="00AF0A09">
              <w:rPr>
                <w:rFonts w:ascii="Times New Roman" w:hAnsi="Times New Roman" w:cs="Times New Roman"/>
                <w:color w:val="000000" w:themeColor="text1"/>
                <w:sz w:val="24"/>
                <w:szCs w:val="24"/>
                <w:vertAlign w:val="subscript"/>
              </w:rPr>
              <w:t>ZnSO4</w:t>
            </w:r>
            <w:r w:rsidRPr="00AF0A09">
              <w:rPr>
                <w:rFonts w:ascii="Times New Roman" w:hAnsi="Times New Roman" w:cs="Times New Roman"/>
                <w:color w:val="000000" w:themeColor="text1"/>
                <w:sz w:val="24"/>
                <w:szCs w:val="24"/>
              </w:rPr>
              <w:t xml:space="preserve"> = n</w:t>
            </w:r>
            <w:r w:rsidRPr="00AF0A09">
              <w:rPr>
                <w:rFonts w:ascii="Times New Roman" w:hAnsi="Times New Roman" w:cs="Times New Roman"/>
                <w:color w:val="000000" w:themeColor="text1"/>
                <w:sz w:val="24"/>
                <w:szCs w:val="24"/>
                <w:vertAlign w:val="subscript"/>
              </w:rPr>
              <w:t>ZnSO4</w:t>
            </w:r>
            <w:r w:rsidRPr="00AF0A09">
              <w:rPr>
                <w:rFonts w:ascii="Times New Roman" w:hAnsi="Times New Roman" w:cs="Times New Roman"/>
                <w:color w:val="000000" w:themeColor="text1"/>
                <w:sz w:val="24"/>
                <w:szCs w:val="24"/>
              </w:rPr>
              <w:t>.M</w:t>
            </w:r>
            <w:r w:rsidRPr="00AF0A09">
              <w:rPr>
                <w:rFonts w:ascii="Times New Roman" w:hAnsi="Times New Roman" w:cs="Times New Roman"/>
                <w:color w:val="000000" w:themeColor="text1"/>
                <w:sz w:val="24"/>
                <w:szCs w:val="24"/>
                <w:vertAlign w:val="subscript"/>
              </w:rPr>
              <w:t>ZnSO4</w:t>
            </w:r>
            <w:r w:rsidRPr="00AF0A09">
              <w:rPr>
                <w:rFonts w:ascii="Times New Roman" w:hAnsi="Times New Roman" w:cs="Times New Roman"/>
                <w:color w:val="000000" w:themeColor="text1"/>
                <w:sz w:val="24"/>
                <w:szCs w:val="24"/>
              </w:rPr>
              <w:t xml:space="preserve"> = 0,2.161 = 32,2 g</w:t>
            </w:r>
          </w:p>
          <w:p w14:paraId="4A146DA7" w14:textId="77777777" w:rsidR="001816F8" w:rsidRPr="00AF0A09" w:rsidRDefault="001816F8" w:rsidP="00693BA4">
            <w:pPr>
              <w:pStyle w:val="ListParagraph"/>
              <w:ind w:left="0"/>
              <w:jc w:val="both"/>
              <w:rPr>
                <w:b/>
                <w:iCs/>
                <w:color w:val="000000" w:themeColor="text1"/>
              </w:rPr>
            </w:pPr>
          </w:p>
          <w:p w14:paraId="0CBF8640" w14:textId="77777777" w:rsidR="001816F8" w:rsidRPr="00AF0A09" w:rsidRDefault="001816F8" w:rsidP="00693BA4">
            <w:pPr>
              <w:pStyle w:val="ListParagraph"/>
              <w:ind w:left="0"/>
              <w:jc w:val="both"/>
              <w:rPr>
                <w:b/>
                <w:iCs/>
                <w:color w:val="000000" w:themeColor="text1"/>
              </w:rPr>
            </w:pPr>
            <w:r w:rsidRPr="00AF0A09">
              <w:rPr>
                <w:b/>
                <w:iCs/>
                <w:color w:val="000000" w:themeColor="text1"/>
              </w:rPr>
              <w:t xml:space="preserve">Câu 3: </w:t>
            </w:r>
          </w:p>
          <w:p w14:paraId="2A8DEBEA" w14:textId="77777777" w:rsidR="001816F8" w:rsidRPr="00AF0A09" w:rsidRDefault="001816F8" w:rsidP="00693BA4">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Số mol Ca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là:</w:t>
            </w:r>
          </w:p>
          <w:p w14:paraId="21A03F5C" w14:textId="77777777" w:rsidR="001816F8" w:rsidRPr="00AF0A09" w:rsidRDefault="001816F8" w:rsidP="00693BA4">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n</w:t>
            </w:r>
            <w:r w:rsidRPr="00AF0A09">
              <w:rPr>
                <w:rFonts w:ascii="Times New Roman" w:hAnsi="Times New Roman" w:cs="Times New Roman"/>
                <w:color w:val="000000" w:themeColor="text1"/>
                <w:sz w:val="24"/>
                <w:szCs w:val="24"/>
                <w:vertAlign w:val="subscript"/>
              </w:rPr>
              <w:t>CaCO3</w:t>
            </w:r>
            <w:r w:rsidRPr="00AF0A09">
              <w:rPr>
                <w:rFonts w:ascii="Times New Roman" w:hAnsi="Times New Roman" w:cs="Times New Roman"/>
                <w:color w:val="000000" w:themeColor="text1"/>
                <w:sz w:val="24"/>
                <w:szCs w:val="24"/>
              </w:rPr>
              <w:t xml:space="preserve"> = m</w:t>
            </w:r>
            <w:r w:rsidRPr="00AF0A09">
              <w:rPr>
                <w:rFonts w:ascii="Times New Roman" w:hAnsi="Times New Roman" w:cs="Times New Roman"/>
                <w:color w:val="000000" w:themeColor="text1"/>
                <w:sz w:val="24"/>
                <w:szCs w:val="24"/>
                <w:vertAlign w:val="subscript"/>
              </w:rPr>
              <w:t>CaCO3</w:t>
            </w:r>
            <w:r w:rsidRPr="00AF0A09">
              <w:rPr>
                <w:rFonts w:ascii="Times New Roman" w:hAnsi="Times New Roman" w:cs="Times New Roman"/>
                <w:color w:val="000000" w:themeColor="text1"/>
                <w:sz w:val="24"/>
                <w:szCs w:val="24"/>
              </w:rPr>
              <w:t>/M</w:t>
            </w:r>
            <w:r w:rsidRPr="00AF0A09">
              <w:rPr>
                <w:rFonts w:ascii="Times New Roman" w:hAnsi="Times New Roman" w:cs="Times New Roman"/>
                <w:color w:val="000000" w:themeColor="text1"/>
                <w:sz w:val="24"/>
                <w:szCs w:val="24"/>
                <w:vertAlign w:val="subscript"/>
              </w:rPr>
              <w:t>CaCO3</w:t>
            </w:r>
            <w:r w:rsidRPr="00AF0A09">
              <w:rPr>
                <w:rFonts w:ascii="Times New Roman" w:hAnsi="Times New Roman" w:cs="Times New Roman"/>
                <w:color w:val="000000" w:themeColor="text1"/>
                <w:sz w:val="24"/>
                <w:szCs w:val="24"/>
              </w:rPr>
              <w:t xml:space="preserve"> = 10/100 = 0,1 mol</w:t>
            </w:r>
          </w:p>
          <w:p w14:paraId="1BAB6D9D" w14:textId="77777777" w:rsidR="001816F8" w:rsidRPr="00AF0A09" w:rsidRDefault="001816F8" w:rsidP="00693BA4">
            <w:pPr>
              <w:tabs>
                <w:tab w:val="left" w:pos="2400"/>
                <w:tab w:val="left" w:pos="6489"/>
              </w:tabs>
              <w:spacing w:after="0"/>
              <w:jc w:val="both"/>
              <w:rPr>
                <w:rFonts w:ascii="Times New Roman" w:hAnsi="Times New Roman" w:cs="Times New Roman"/>
                <w:color w:val="000000" w:themeColor="text1"/>
                <w:sz w:val="24"/>
                <w:szCs w:val="24"/>
                <w:vertAlign w:val="subscript"/>
              </w:rPr>
            </w:pPr>
            <w:r w:rsidRPr="00AF0A09">
              <w:rPr>
                <w:rFonts w:ascii="Times New Roman" w:hAnsi="Times New Roman" w:cs="Times New Roman"/>
                <w:color w:val="000000" w:themeColor="text1"/>
                <w:sz w:val="24"/>
                <w:szCs w:val="24"/>
              </w:rPr>
              <w:t>PT:      CaCO</w:t>
            </w:r>
            <w:r w:rsidRPr="00AF0A09">
              <w:rPr>
                <w:rFonts w:ascii="Times New Roman" w:hAnsi="Times New Roman" w:cs="Times New Roman"/>
                <w:color w:val="000000" w:themeColor="text1"/>
                <w:sz w:val="24"/>
                <w:szCs w:val="24"/>
                <w:vertAlign w:val="subscript"/>
              </w:rPr>
              <w:t>3</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position w:val="-6"/>
                <w:sz w:val="24"/>
                <w:szCs w:val="24"/>
              </w:rPr>
              <w:object w:dxaOrig="660" w:dyaOrig="360" w14:anchorId="15B4B63C">
                <v:shape id="_x0000_i1119" type="#_x0000_t75" style="width:33.3pt;height:18.25pt" o:ole="">
                  <v:imagedata r:id="rId88" o:title=""/>
                  <o:lock v:ext="edit" aspectratio="f"/>
                </v:shape>
                <o:OLEObject Type="Embed" ProgID="Equation.DSMT4" ShapeID="_x0000_i1119" DrawAspect="Content" ObjectID="_1754590491" r:id="rId500"/>
              </w:object>
            </w:r>
            <w:r w:rsidRPr="00AF0A09">
              <w:rPr>
                <w:rFonts w:ascii="Times New Roman" w:hAnsi="Times New Roman" w:cs="Times New Roman"/>
                <w:color w:val="000000" w:themeColor="text1"/>
                <w:sz w:val="24"/>
                <w:szCs w:val="24"/>
              </w:rPr>
              <w:t>CaO+ CO</w:t>
            </w:r>
            <w:r w:rsidRPr="00AF0A09">
              <w:rPr>
                <w:rFonts w:ascii="Times New Roman" w:hAnsi="Times New Roman" w:cs="Times New Roman"/>
                <w:color w:val="000000" w:themeColor="text1"/>
                <w:sz w:val="24"/>
                <w:szCs w:val="24"/>
                <w:vertAlign w:val="subscript"/>
              </w:rPr>
              <w:t>2</w:t>
            </w:r>
          </w:p>
          <w:p w14:paraId="1A98D490" w14:textId="77777777" w:rsidR="001816F8" w:rsidRPr="00AF0A09" w:rsidRDefault="001816F8" w:rsidP="00693BA4">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heo Pt:      1                  1(mol)</w:t>
            </w:r>
          </w:p>
          <w:p w14:paraId="741F5873" w14:textId="77777777" w:rsidR="001816F8" w:rsidRPr="00AF0A09" w:rsidRDefault="001816F8" w:rsidP="00693BA4">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heo bài:  0,1               0,1(mol)</w:t>
            </w:r>
          </w:p>
          <w:p w14:paraId="71912032" w14:textId="77777777" w:rsidR="001816F8" w:rsidRPr="00AF0A09" w:rsidRDefault="001816F8" w:rsidP="00693BA4">
            <w:pPr>
              <w:tabs>
                <w:tab w:val="left" w:pos="1680"/>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ừ pt: n</w:t>
            </w:r>
            <w:r w:rsidRPr="00AF0A09">
              <w:rPr>
                <w:rFonts w:ascii="Times New Roman" w:hAnsi="Times New Roman" w:cs="Times New Roman"/>
                <w:color w:val="000000" w:themeColor="text1"/>
                <w:sz w:val="24"/>
                <w:szCs w:val="24"/>
                <w:vertAlign w:val="subscript"/>
              </w:rPr>
              <w:t>CaO</w:t>
            </w:r>
            <w:r w:rsidRPr="00AF0A09">
              <w:rPr>
                <w:rFonts w:ascii="Times New Roman" w:hAnsi="Times New Roman" w:cs="Times New Roman"/>
                <w:color w:val="000000" w:themeColor="text1"/>
                <w:sz w:val="24"/>
                <w:szCs w:val="24"/>
              </w:rPr>
              <w:t xml:space="preserve"> = n</w:t>
            </w:r>
            <w:r w:rsidRPr="00AF0A09">
              <w:rPr>
                <w:rFonts w:ascii="Times New Roman" w:hAnsi="Times New Roman" w:cs="Times New Roman"/>
                <w:color w:val="000000" w:themeColor="text1"/>
                <w:sz w:val="24"/>
                <w:szCs w:val="24"/>
                <w:vertAlign w:val="subscript"/>
              </w:rPr>
              <w:t>Ca</w:t>
            </w:r>
            <w:r w:rsidRPr="00AF0A09">
              <w:rPr>
                <w:rFonts w:ascii="Times New Roman" w:hAnsi="Times New Roman" w:cs="Times New Roman"/>
                <w:color w:val="000000" w:themeColor="text1"/>
                <w:sz w:val="24"/>
                <w:szCs w:val="24"/>
              </w:rPr>
              <w:t xml:space="preserve"> = 0,1 mol</w:t>
            </w:r>
          </w:p>
          <w:p w14:paraId="678D1812" w14:textId="77777777" w:rsidR="001816F8" w:rsidRPr="00AF0A09" w:rsidRDefault="001816F8" w:rsidP="00693BA4">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Khối lượng của CaO theo </w:t>
            </w:r>
            <w:r w:rsidRPr="00AF0A09">
              <w:rPr>
                <w:rFonts w:ascii="Times New Roman" w:hAnsi="Times New Roman" w:cs="Times New Roman"/>
                <w:color w:val="000000" w:themeColor="text1"/>
                <w:sz w:val="24"/>
                <w:szCs w:val="24"/>
                <w:lang w:val="vi-VN"/>
              </w:rPr>
              <w:t xml:space="preserve">lý thuyết là : </w:t>
            </w:r>
          </w:p>
          <w:p w14:paraId="2AE158C3" w14:textId="77777777" w:rsidR="001816F8" w:rsidRPr="00AF0A09" w:rsidRDefault="001816F8" w:rsidP="00693BA4">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lang w:val="vi-VN"/>
              </w:rPr>
              <w:t>m</w:t>
            </w:r>
            <w:r w:rsidRPr="00AF0A09">
              <w:rPr>
                <w:rFonts w:ascii="Times New Roman" w:hAnsi="Times New Roman" w:cs="Times New Roman"/>
                <w:color w:val="000000" w:themeColor="text1"/>
                <w:sz w:val="24"/>
                <w:szCs w:val="24"/>
                <w:vertAlign w:val="subscript"/>
                <w:lang w:val="vi-VN"/>
              </w:rPr>
              <w:t>CaO</w:t>
            </w:r>
            <w:r w:rsidRPr="00AF0A09">
              <w:rPr>
                <w:rFonts w:ascii="Times New Roman" w:hAnsi="Times New Roman" w:cs="Times New Roman"/>
                <w:color w:val="000000" w:themeColor="text1"/>
                <w:sz w:val="24"/>
                <w:szCs w:val="24"/>
                <w:vertAlign w:val="subscript"/>
              </w:rPr>
              <w:t xml:space="preserve"> lý thuyết</w:t>
            </w:r>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rPr>
              <w:t>= n</w:t>
            </w:r>
            <w:r w:rsidRPr="00AF0A09">
              <w:rPr>
                <w:rFonts w:ascii="Times New Roman" w:hAnsi="Times New Roman" w:cs="Times New Roman"/>
                <w:color w:val="000000" w:themeColor="text1"/>
                <w:sz w:val="24"/>
                <w:szCs w:val="24"/>
                <w:vertAlign w:val="subscript"/>
              </w:rPr>
              <w:t>CaO</w:t>
            </w:r>
            <w:r w:rsidRPr="00AF0A09">
              <w:rPr>
                <w:rFonts w:ascii="Times New Roman" w:hAnsi="Times New Roman" w:cs="Times New Roman"/>
                <w:color w:val="000000" w:themeColor="text1"/>
                <w:sz w:val="24"/>
                <w:szCs w:val="24"/>
              </w:rPr>
              <w:t>.M</w:t>
            </w:r>
            <w:r w:rsidRPr="00AF0A09">
              <w:rPr>
                <w:rFonts w:ascii="Times New Roman" w:hAnsi="Times New Roman" w:cs="Times New Roman"/>
                <w:color w:val="000000" w:themeColor="text1"/>
                <w:sz w:val="24"/>
                <w:szCs w:val="24"/>
                <w:vertAlign w:val="subscript"/>
              </w:rPr>
              <w:t>CaO</w:t>
            </w:r>
            <w:r w:rsidRPr="00AF0A09">
              <w:rPr>
                <w:rFonts w:ascii="Times New Roman" w:hAnsi="Times New Roman" w:cs="Times New Roman"/>
                <w:color w:val="000000" w:themeColor="text1"/>
                <w:sz w:val="24"/>
                <w:szCs w:val="24"/>
              </w:rPr>
              <w:t xml:space="preserve">  = 0,1.56= 5,6 gam </w:t>
            </w:r>
          </w:p>
          <w:p w14:paraId="2216EBBC" w14:textId="77777777" w:rsidR="001816F8" w:rsidRPr="00AF0A09" w:rsidRDefault="001816F8" w:rsidP="00693BA4">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iệu suất phản ứng trên là:</w:t>
            </w:r>
          </w:p>
          <w:p w14:paraId="645E5C4B" w14:textId="77777777" w:rsidR="001816F8" w:rsidRPr="00AF0A09" w:rsidRDefault="001816F8" w:rsidP="00693BA4">
            <w:pPr>
              <w:tabs>
                <w:tab w:val="left" w:pos="2400"/>
                <w:tab w:val="left" w:pos="6489"/>
              </w:tabs>
              <w:spacing w:after="0"/>
              <w:rPr>
                <w:rFonts w:ascii="Times New Roman" w:hAnsi="Times New Roman" w:cs="Times New Roman"/>
                <w:color w:val="000000" w:themeColor="text1"/>
                <w:sz w:val="24"/>
                <w:szCs w:val="24"/>
                <w:vertAlign w:val="subscript"/>
              </w:rPr>
            </w:pPr>
            <w:r w:rsidRPr="00AF0A09">
              <w:rPr>
                <w:rFonts w:ascii="Times New Roman" w:hAnsi="Times New Roman" w:cs="Times New Roman"/>
                <w:color w:val="000000" w:themeColor="text1"/>
                <w:sz w:val="24"/>
                <w:szCs w:val="24"/>
              </w:rPr>
              <w:t xml:space="preserve">    H = (m</w:t>
            </w:r>
            <w:r w:rsidRPr="00AF0A09">
              <w:rPr>
                <w:rFonts w:ascii="Times New Roman" w:hAnsi="Times New Roman" w:cs="Times New Roman"/>
                <w:color w:val="000000" w:themeColor="text1"/>
                <w:sz w:val="24"/>
                <w:szCs w:val="24"/>
                <w:vertAlign w:val="subscript"/>
              </w:rPr>
              <w:t>CaO thực tế</w:t>
            </w:r>
            <w:r w:rsidRPr="00AF0A09">
              <w:rPr>
                <w:rFonts w:ascii="Times New Roman" w:hAnsi="Times New Roman" w:cs="Times New Roman"/>
                <w:color w:val="000000" w:themeColor="text1"/>
                <w:sz w:val="24"/>
                <w:szCs w:val="24"/>
              </w:rPr>
              <w:t>.100)/m</w:t>
            </w:r>
            <w:r w:rsidRPr="00AF0A09">
              <w:rPr>
                <w:rFonts w:ascii="Times New Roman" w:hAnsi="Times New Roman" w:cs="Times New Roman"/>
                <w:color w:val="000000" w:themeColor="text1"/>
                <w:sz w:val="24"/>
                <w:szCs w:val="24"/>
                <w:vertAlign w:val="subscript"/>
              </w:rPr>
              <w:t xml:space="preserve">CaO lý thuyết </w:t>
            </w:r>
          </w:p>
          <w:p w14:paraId="130790A6" w14:textId="77777777" w:rsidR="001816F8" w:rsidRPr="00AF0A09" w:rsidRDefault="001816F8" w:rsidP="00693BA4">
            <w:pPr>
              <w:tabs>
                <w:tab w:val="left" w:pos="2400"/>
                <w:tab w:val="left" w:pos="6489"/>
              </w:tabs>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vertAlign w:val="subscript"/>
              </w:rPr>
              <w:t xml:space="preserve">            </w:t>
            </w:r>
            <w:r w:rsidRPr="00AF0A09">
              <w:rPr>
                <w:rFonts w:ascii="Times New Roman" w:hAnsi="Times New Roman" w:cs="Times New Roman"/>
                <w:color w:val="000000" w:themeColor="text1"/>
                <w:sz w:val="24"/>
                <w:szCs w:val="24"/>
              </w:rPr>
              <w:t>= (4,48.100)/5,6 = 80%</w:t>
            </w:r>
          </w:p>
          <w:p w14:paraId="2444FD42" w14:textId="77777777" w:rsidR="001816F8" w:rsidRPr="00AF0A09" w:rsidRDefault="001816F8" w:rsidP="00693BA4">
            <w:pPr>
              <w:pStyle w:val="NormalWeb"/>
              <w:shd w:val="clear" w:color="auto" w:fill="FFFFFF"/>
              <w:spacing w:before="0" w:beforeAutospacing="0" w:after="0" w:afterAutospacing="0"/>
              <w:jc w:val="both"/>
              <w:rPr>
                <w:b/>
                <w:iCs/>
                <w:color w:val="000000" w:themeColor="text1"/>
              </w:rPr>
            </w:pPr>
            <w:r w:rsidRPr="00AF0A09">
              <w:rPr>
                <w:b/>
                <w:iCs/>
                <w:color w:val="000000" w:themeColor="text1"/>
              </w:rPr>
              <w:t xml:space="preserve">Câu 4: </w:t>
            </w:r>
          </w:p>
          <w:p w14:paraId="05B4955C"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Oxide acid: SO</w:t>
            </w:r>
            <w:r w:rsidRPr="00AF0A09">
              <w:rPr>
                <w:color w:val="000000" w:themeColor="text1"/>
                <w:vertAlign w:val="subscript"/>
              </w:rPr>
              <w:t>3</w:t>
            </w:r>
            <w:r w:rsidRPr="00AF0A09">
              <w:rPr>
                <w:color w:val="000000" w:themeColor="text1"/>
              </w:rPr>
              <w:t>; P</w:t>
            </w:r>
            <w:r w:rsidRPr="00AF0A09">
              <w:rPr>
                <w:color w:val="000000" w:themeColor="text1"/>
                <w:vertAlign w:val="subscript"/>
              </w:rPr>
              <w:t>2</w:t>
            </w:r>
            <w:r w:rsidRPr="00AF0A09">
              <w:rPr>
                <w:color w:val="000000" w:themeColor="text1"/>
              </w:rPr>
              <w:t>O</w:t>
            </w:r>
            <w:r w:rsidRPr="00AF0A09">
              <w:rPr>
                <w:color w:val="000000" w:themeColor="text1"/>
                <w:vertAlign w:val="subscript"/>
              </w:rPr>
              <w:t>5</w:t>
            </w:r>
            <w:r w:rsidRPr="00AF0A09">
              <w:rPr>
                <w:color w:val="000000" w:themeColor="text1"/>
              </w:rPr>
              <w:t>; CO</w:t>
            </w:r>
            <w:r w:rsidRPr="00AF0A09">
              <w:rPr>
                <w:color w:val="000000" w:themeColor="text1"/>
                <w:vertAlign w:val="subscript"/>
              </w:rPr>
              <w:t>2</w:t>
            </w:r>
            <w:r w:rsidRPr="00AF0A09">
              <w:rPr>
                <w:color w:val="000000" w:themeColor="text1"/>
              </w:rPr>
              <w:t>; N</w:t>
            </w:r>
            <w:r w:rsidRPr="00AF0A09">
              <w:rPr>
                <w:color w:val="000000" w:themeColor="text1"/>
                <w:vertAlign w:val="subscript"/>
              </w:rPr>
              <w:t>2</w:t>
            </w:r>
            <w:r w:rsidRPr="00AF0A09">
              <w:rPr>
                <w:color w:val="000000" w:themeColor="text1"/>
              </w:rPr>
              <w:t>O</w:t>
            </w:r>
            <w:r w:rsidRPr="00AF0A09">
              <w:rPr>
                <w:color w:val="000000" w:themeColor="text1"/>
                <w:vertAlign w:val="subscript"/>
              </w:rPr>
              <w:t>5</w:t>
            </w:r>
            <w:r w:rsidRPr="00AF0A09">
              <w:rPr>
                <w:color w:val="000000" w:themeColor="text1"/>
              </w:rPr>
              <w:t>.</w:t>
            </w:r>
          </w:p>
          <w:p w14:paraId="7BD2AFBA"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Oxide base: FeO; Na</w:t>
            </w:r>
            <w:r w:rsidRPr="00AF0A09">
              <w:rPr>
                <w:color w:val="000000" w:themeColor="text1"/>
                <w:vertAlign w:val="subscript"/>
              </w:rPr>
              <w:t>2</w:t>
            </w:r>
            <w:r w:rsidRPr="00AF0A09">
              <w:rPr>
                <w:color w:val="000000" w:themeColor="text1"/>
              </w:rPr>
              <w:t>O; CuO; BaO.</w:t>
            </w:r>
          </w:p>
          <w:p w14:paraId="5CAC7372" w14:textId="77777777" w:rsidR="001816F8" w:rsidRPr="00AF0A09" w:rsidRDefault="001816F8" w:rsidP="00693BA4">
            <w:pPr>
              <w:pStyle w:val="NormalWeb"/>
              <w:shd w:val="clear" w:color="auto" w:fill="FFFFFF"/>
              <w:spacing w:before="0" w:beforeAutospacing="0" w:after="0" w:afterAutospacing="0"/>
              <w:jc w:val="both"/>
              <w:rPr>
                <w:b/>
                <w:iCs/>
                <w:color w:val="000000" w:themeColor="text1"/>
              </w:rPr>
            </w:pPr>
          </w:p>
          <w:p w14:paraId="5ED5C670" w14:textId="77777777" w:rsidR="001816F8" w:rsidRPr="00AF0A09" w:rsidRDefault="001816F8" w:rsidP="00693BA4">
            <w:pPr>
              <w:pStyle w:val="NormalWeb"/>
              <w:shd w:val="clear" w:color="auto" w:fill="FFFFFF"/>
              <w:spacing w:before="0" w:beforeAutospacing="0" w:after="0" w:afterAutospacing="0"/>
              <w:jc w:val="both"/>
              <w:rPr>
                <w:rFonts w:eastAsia="Arial"/>
                <w:color w:val="000000" w:themeColor="text1"/>
              </w:rPr>
            </w:pPr>
            <w:r w:rsidRPr="00AF0A09">
              <w:rPr>
                <w:b/>
                <w:iCs/>
                <w:color w:val="000000" w:themeColor="text1"/>
              </w:rPr>
              <w:t xml:space="preserve">Câu 5: </w:t>
            </w:r>
            <w:r w:rsidRPr="00AF0A09">
              <w:rPr>
                <w:rFonts w:eastAsia="Arial"/>
                <w:color w:val="000000" w:themeColor="text1"/>
                <w:shd w:val="clear" w:color="auto" w:fill="FFFFFF"/>
              </w:rPr>
              <w:t>Dùng vôi để khử chua đất trồng vì: khi bón vôi sống (CaO) lên ruộng, vôi sống tác dụng với nước tạo thành Ca(OH)</w:t>
            </w:r>
            <w:r w:rsidRPr="00AF0A09">
              <w:rPr>
                <w:rFonts w:eastAsia="Arial"/>
                <w:color w:val="000000" w:themeColor="text1"/>
                <w:shd w:val="clear" w:color="auto" w:fill="FFFFFF"/>
                <w:vertAlign w:val="subscript"/>
              </w:rPr>
              <w:t>2</w:t>
            </w:r>
            <w:r w:rsidRPr="00AF0A09">
              <w:rPr>
                <w:rFonts w:eastAsia="Arial"/>
                <w:color w:val="000000" w:themeColor="text1"/>
                <w:shd w:val="clear" w:color="auto" w:fill="FFFFFF"/>
              </w:rPr>
              <w:t>:</w:t>
            </w:r>
          </w:p>
          <w:p w14:paraId="4A2A915A" w14:textId="77777777" w:rsidR="001816F8" w:rsidRPr="00AF0A09" w:rsidRDefault="001816F8" w:rsidP="00693BA4">
            <w:pPr>
              <w:pStyle w:val="NormalWeb"/>
              <w:shd w:val="clear" w:color="auto" w:fill="FFFFFF"/>
              <w:spacing w:before="0" w:beforeAutospacing="0" w:after="0" w:afterAutospacing="0"/>
              <w:ind w:left="283" w:firstLine="283"/>
              <w:jc w:val="both"/>
              <w:rPr>
                <w:rFonts w:eastAsia="Arial"/>
                <w:color w:val="000000" w:themeColor="text1"/>
              </w:rPr>
            </w:pPr>
            <w:r w:rsidRPr="00AF0A09">
              <w:rPr>
                <w:rFonts w:eastAsia="Arial"/>
                <w:color w:val="000000" w:themeColor="text1"/>
                <w:shd w:val="clear" w:color="auto" w:fill="FFFFFF"/>
              </w:rPr>
              <w:t>CaO + H</w:t>
            </w:r>
            <w:r w:rsidRPr="00AF0A09">
              <w:rPr>
                <w:rFonts w:eastAsia="Arial"/>
                <w:color w:val="000000" w:themeColor="text1"/>
                <w:shd w:val="clear" w:color="auto" w:fill="FFFFFF"/>
                <w:vertAlign w:val="subscript"/>
              </w:rPr>
              <w:t>2</w:t>
            </w:r>
            <w:r w:rsidRPr="00AF0A09">
              <w:rPr>
                <w:rFonts w:eastAsia="Arial"/>
                <w:color w:val="000000" w:themeColor="text1"/>
                <w:shd w:val="clear" w:color="auto" w:fill="FFFFFF"/>
              </w:rPr>
              <w:t>O → Ca(OH)</w:t>
            </w:r>
            <w:r w:rsidRPr="00AF0A09">
              <w:rPr>
                <w:rFonts w:eastAsia="Arial"/>
                <w:color w:val="000000" w:themeColor="text1"/>
                <w:shd w:val="clear" w:color="auto" w:fill="FFFFFF"/>
                <w:vertAlign w:val="subscript"/>
              </w:rPr>
              <w:t>2</w:t>
            </w:r>
            <w:r w:rsidRPr="00AF0A09">
              <w:rPr>
                <w:rFonts w:eastAsia="Arial"/>
                <w:color w:val="000000" w:themeColor="text1"/>
                <w:shd w:val="clear" w:color="auto" w:fill="FFFFFF"/>
              </w:rPr>
              <w:t>.</w:t>
            </w:r>
          </w:p>
          <w:p w14:paraId="5E16FB4A" w14:textId="77777777" w:rsidR="001816F8" w:rsidRPr="00AF0A09" w:rsidRDefault="001816F8" w:rsidP="00693BA4">
            <w:pPr>
              <w:tabs>
                <w:tab w:val="left" w:pos="6489"/>
              </w:tabs>
              <w:spacing w:after="0"/>
              <w:jc w:val="both"/>
              <w:rPr>
                <w:rFonts w:ascii="Times New Roman" w:hAnsi="Times New Roman" w:cs="Times New Roman"/>
                <w:noProof/>
                <w:color w:val="000000" w:themeColor="text1"/>
                <w:sz w:val="24"/>
                <w:szCs w:val="24"/>
              </w:rPr>
            </w:pPr>
            <w:r w:rsidRPr="00AF0A09">
              <w:rPr>
                <w:rFonts w:ascii="Times New Roman" w:eastAsia="Arial" w:hAnsi="Times New Roman" w:cs="Times New Roman"/>
                <w:color w:val="000000" w:themeColor="text1"/>
                <w:sz w:val="24"/>
                <w:szCs w:val="24"/>
                <w:shd w:val="clear" w:color="auto" w:fill="FFFFFF"/>
              </w:rPr>
              <w:t>Ca(OH)</w:t>
            </w:r>
            <w:r w:rsidRPr="00AF0A09">
              <w:rPr>
                <w:rFonts w:ascii="Times New Roman" w:eastAsia="Arial" w:hAnsi="Times New Roman" w:cs="Times New Roman"/>
                <w:color w:val="000000" w:themeColor="text1"/>
                <w:sz w:val="24"/>
                <w:szCs w:val="24"/>
                <w:shd w:val="clear" w:color="auto" w:fill="FFFFFF"/>
                <w:vertAlign w:val="subscript"/>
              </w:rPr>
              <w:t>2</w:t>
            </w:r>
            <w:r w:rsidRPr="00AF0A09">
              <w:rPr>
                <w:rFonts w:ascii="Times New Roman" w:eastAsia="Arial" w:hAnsi="Times New Roman" w:cs="Times New Roman"/>
                <w:color w:val="000000" w:themeColor="text1"/>
                <w:sz w:val="24"/>
                <w:szCs w:val="24"/>
                <w:shd w:val="clear" w:color="auto" w:fill="FFFFFF"/>
              </w:rPr>
              <w:t xml:space="preserve"> tác dụng với acid có trong đất, khử chua cho đất. Ngoài ra CaO còn tác dụng trực tiếp với acid có trong đất. </w:t>
            </w:r>
          </w:p>
        </w:tc>
      </w:tr>
    </w:tbl>
    <w:p w14:paraId="2177F878"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sv-SE"/>
        </w:rPr>
      </w:pPr>
    </w:p>
    <w:p w14:paraId="1283DEFA"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sv-SE"/>
        </w:rPr>
        <w:t xml:space="preserve">3. Hoạt động 3: Luyện tập </w:t>
      </w:r>
      <w:r w:rsidRPr="00AF0A09">
        <w:rPr>
          <w:rFonts w:ascii="Times New Roman" w:hAnsi="Times New Roman" w:cs="Times New Roman"/>
          <w:color w:val="000000" w:themeColor="text1"/>
          <w:sz w:val="24"/>
          <w:szCs w:val="24"/>
        </w:rPr>
        <w:t>(Không tổ chức hoạt động luyện tập)</w:t>
      </w:r>
    </w:p>
    <w:p w14:paraId="680DC5F4" w14:textId="77777777" w:rsidR="001816F8" w:rsidRPr="00AF0A09" w:rsidRDefault="001816F8" w:rsidP="001816F8">
      <w:pPr>
        <w:tabs>
          <w:tab w:val="left" w:pos="709"/>
        </w:tabs>
        <w:spacing w:after="0"/>
        <w:ind w:hanging="3"/>
        <w:jc w:val="both"/>
        <w:rPr>
          <w:rFonts w:ascii="Times New Roman" w:eastAsia="Arial" w:hAnsi="Times New Roman" w:cs="Times New Roman"/>
          <w:color w:val="000000" w:themeColor="text1"/>
          <w:sz w:val="24"/>
          <w:szCs w:val="24"/>
        </w:rPr>
      </w:pPr>
      <w:r w:rsidRPr="00AF0A09">
        <w:rPr>
          <w:rFonts w:ascii="Times New Roman" w:eastAsia="Arial" w:hAnsi="Times New Roman" w:cs="Times New Roman"/>
          <w:b/>
          <w:color w:val="000000" w:themeColor="text1"/>
          <w:sz w:val="24"/>
          <w:szCs w:val="24"/>
        </w:rPr>
        <w:t xml:space="preserve">4. Hoạt động 4: Vận dụng </w:t>
      </w:r>
      <w:r w:rsidRPr="00AF0A09">
        <w:rPr>
          <w:rFonts w:ascii="Times New Roman" w:hAnsi="Times New Roman" w:cs="Times New Roman"/>
          <w:color w:val="000000" w:themeColor="text1"/>
          <w:sz w:val="24"/>
          <w:szCs w:val="24"/>
        </w:rPr>
        <w:t>(Không tổ chức hoạt động vận dụng)</w:t>
      </w:r>
    </w:p>
    <w:p w14:paraId="73701720" w14:textId="77777777" w:rsidR="001816F8" w:rsidRPr="00AF0A09" w:rsidRDefault="001816F8" w:rsidP="001816F8">
      <w:pPr>
        <w:spacing w:after="0"/>
        <w:ind w:hanging="3"/>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Hướng dẫn HS tự học ở nhà:</w:t>
      </w:r>
    </w:p>
    <w:p w14:paraId="2E341FA3" w14:textId="77777777" w:rsidR="001816F8" w:rsidRPr="00AF0A09" w:rsidRDefault="001816F8" w:rsidP="001816F8">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Yêu cầu học sinh ôn tập lại toàn bộ kiến thức đã học từ bài 10 đến bài 17 để giờ sau tiếp tục ôn tập.</w:t>
      </w:r>
    </w:p>
    <w:p w14:paraId="24457C89" w14:textId="3127EF9D" w:rsidR="009C1FF9" w:rsidRPr="00AF0A09" w:rsidRDefault="001816F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12D6D23B" w14:textId="77777777" w:rsidR="001816F8" w:rsidRPr="00AF0A09" w:rsidRDefault="001816F8" w:rsidP="001816F8">
      <w:pPr>
        <w:pStyle w:val="Heading2"/>
        <w:spacing w:before="0"/>
        <w:ind w:hanging="3"/>
        <w:jc w:val="center"/>
        <w:rPr>
          <w:color w:val="000000" w:themeColor="text1"/>
          <w:sz w:val="24"/>
          <w:szCs w:val="24"/>
        </w:rPr>
      </w:pPr>
      <w:r w:rsidRPr="00AF0A09">
        <w:rPr>
          <w:color w:val="000000" w:themeColor="text1"/>
          <w:sz w:val="24"/>
          <w:szCs w:val="24"/>
        </w:rPr>
        <w:lastRenderedPageBreak/>
        <w:t>ÔN TẬP CUỐI HỌC KÌ I</w:t>
      </w:r>
    </w:p>
    <w:p w14:paraId="564BD116" w14:textId="77777777" w:rsidR="001816F8" w:rsidRPr="00AF0A09" w:rsidRDefault="001816F8" w:rsidP="001816F8">
      <w:pPr>
        <w:spacing w:after="0"/>
        <w:ind w:hanging="3"/>
        <w:jc w:val="center"/>
        <w:rPr>
          <w:rFonts w:ascii="Times New Roman" w:eastAsia="Arial" w:hAnsi="Times New Roman" w:cs="Times New Roman"/>
          <w:b/>
          <w:bCs/>
          <w:i/>
          <w:color w:val="000000" w:themeColor="text1"/>
          <w:sz w:val="24"/>
          <w:szCs w:val="24"/>
        </w:rPr>
      </w:pPr>
      <w:r w:rsidRPr="00AF0A09">
        <w:rPr>
          <w:rFonts w:ascii="Times New Roman" w:eastAsia="Arial" w:hAnsi="Times New Roman" w:cs="Times New Roman"/>
          <w:b/>
          <w:bCs/>
          <w:i/>
          <w:color w:val="000000" w:themeColor="text1"/>
          <w:sz w:val="24"/>
          <w:szCs w:val="24"/>
        </w:rPr>
        <w:t>Môn học: KHTN - Lớp 8 (phần Vật lí)</w:t>
      </w:r>
    </w:p>
    <w:p w14:paraId="35A126EA" w14:textId="77777777" w:rsidR="001816F8" w:rsidRPr="00AF0A09" w:rsidRDefault="001816F8" w:rsidP="001816F8">
      <w:pPr>
        <w:spacing w:after="0"/>
        <w:ind w:hanging="3"/>
        <w:jc w:val="center"/>
        <w:rPr>
          <w:rFonts w:ascii="Times New Roman" w:hAnsi="Times New Roman" w:cs="Times New Roman"/>
          <w:color w:val="000000" w:themeColor="text1"/>
          <w:sz w:val="24"/>
          <w:szCs w:val="24"/>
        </w:rPr>
      </w:pPr>
      <w:r w:rsidRPr="00AF0A09">
        <w:rPr>
          <w:rFonts w:ascii="Times New Roman" w:eastAsia="Arial" w:hAnsi="Times New Roman" w:cs="Times New Roman"/>
          <w:b/>
          <w:bCs/>
          <w:i/>
          <w:color w:val="000000" w:themeColor="text1"/>
          <w:sz w:val="24"/>
          <w:szCs w:val="24"/>
        </w:rPr>
        <w:t>Thời gian thực hiện: 1 tiết (tiết 68)</w:t>
      </w:r>
    </w:p>
    <w:p w14:paraId="025EA465"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I. Mục tiêu:</w:t>
      </w:r>
    </w:p>
    <w:p w14:paraId="03D571D0"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1. Kiến thức:</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Sau bài học, Hs sẽ:</w:t>
      </w:r>
    </w:p>
    <w:p w14:paraId="2E7BF81B"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thống lại các nội dung kiến thức đã được học về:</w:t>
      </w:r>
    </w:p>
    <w:p w14:paraId="64E9EF7A"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Khối lượng riêng.</w:t>
      </w:r>
    </w:p>
    <w:p w14:paraId="7D94F77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Áp suất trên một bề mặt, áp suất chất lỏng, áp suất khí quyển.</w:t>
      </w:r>
    </w:p>
    <w:p w14:paraId="56E5A395"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Lực đẩy Archimedes.</w:t>
      </w:r>
    </w:p>
    <w:p w14:paraId="42C17CF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ác dụng làm quay của lực, moment lực.</w:t>
      </w:r>
    </w:p>
    <w:p w14:paraId="13E3266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òn bẩy và ứng dụng</w:t>
      </w:r>
    </w:p>
    <w:p w14:paraId="0C44489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ả lời một số câu hỏi trắc nghiệm.</w:t>
      </w:r>
    </w:p>
    <w:p w14:paraId="32A23555"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ả lời một số câu hỏi tự luận (Làm một số bài tập).</w:t>
      </w:r>
    </w:p>
    <w:p w14:paraId="13E4BB40"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2. Năng lực:</w:t>
      </w:r>
    </w:p>
    <w:p w14:paraId="48F030A9" w14:textId="77777777" w:rsidR="001816F8" w:rsidRPr="00AF0A09" w:rsidRDefault="001816F8" w:rsidP="001816F8">
      <w:pPr>
        <w:pStyle w:val="NormalWeb"/>
        <w:kinsoku w:val="0"/>
        <w:overflowPunct w:val="0"/>
        <w:spacing w:before="0" w:beforeAutospacing="0" w:after="0" w:afterAutospacing="0"/>
        <w:jc w:val="both"/>
        <w:textAlignment w:val="baseline"/>
        <w:rPr>
          <w:b/>
          <w:color w:val="000000" w:themeColor="text1"/>
        </w:rPr>
      </w:pPr>
      <w:r w:rsidRPr="00AF0A09">
        <w:rPr>
          <w:b/>
          <w:color w:val="000000" w:themeColor="text1"/>
        </w:rPr>
        <w:t xml:space="preserve">2.1. Năng lực chung: </w:t>
      </w:r>
    </w:p>
    <w:p w14:paraId="418795E4"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Tự chủ và tự học:</w:t>
      </w:r>
      <w:r w:rsidRPr="00AF0A09">
        <w:rPr>
          <w:rFonts w:ascii="Times New Roman" w:eastAsia="Times New Roman" w:hAnsi="Times New Roman" w:cs="Times New Roman"/>
          <w:color w:val="000000" w:themeColor="text1"/>
          <w:sz w:val="24"/>
          <w:szCs w:val="24"/>
        </w:rPr>
        <w:t> HS tự nghiên cứu thông tin SGK và hệ thống lại các nội dung kiến thức đã học.</w:t>
      </w:r>
    </w:p>
    <w:p w14:paraId="098E2525"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Giao tiếp và hợp tác:</w:t>
      </w:r>
      <w:r w:rsidRPr="00AF0A09">
        <w:rPr>
          <w:rFonts w:ascii="Times New Roman" w:eastAsia="Times New Roman" w:hAnsi="Times New Roman" w:cs="Times New Roman"/>
          <w:color w:val="000000" w:themeColor="text1"/>
          <w:sz w:val="24"/>
          <w:szCs w:val="24"/>
        </w:rPr>
        <w:t> Thảo luận nhóm một cách có hiệu quả khi thực hiện các nhiệm vụ học tập</w:t>
      </w:r>
    </w:p>
    <w:p w14:paraId="2D33C3B3"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i/>
          <w:iCs/>
          <w:color w:val="000000" w:themeColor="text1"/>
          <w:sz w:val="24"/>
          <w:szCs w:val="24"/>
        </w:rPr>
        <w:t>- </w:t>
      </w:r>
      <w:r w:rsidRPr="00AF0A09">
        <w:rPr>
          <w:rFonts w:ascii="Times New Roman" w:eastAsia="Times New Roman" w:hAnsi="Times New Roman" w:cs="Times New Roman"/>
          <w:bCs/>
          <w:i/>
          <w:color w:val="000000" w:themeColor="text1"/>
          <w:sz w:val="24"/>
          <w:szCs w:val="24"/>
        </w:rPr>
        <w:t>Giải quyết vấn đề và sáng tạo:</w:t>
      </w:r>
      <w:r w:rsidRPr="00AF0A09">
        <w:rPr>
          <w:rFonts w:ascii="Times New Roman" w:eastAsia="Times New Roman" w:hAnsi="Times New Roman" w:cs="Times New Roman"/>
          <w:color w:val="000000" w:themeColor="text1"/>
          <w:sz w:val="24"/>
          <w:szCs w:val="24"/>
        </w:rPr>
        <w:t> Thảo luận với các thành viên trong nhóm nhằm giải quyết các vấn đề trong bài học để hoàn thành nhiệm vụ học tập và thực hành.</w:t>
      </w:r>
    </w:p>
    <w:p w14:paraId="35E779E7" w14:textId="77777777" w:rsidR="001816F8" w:rsidRPr="00AF0A09" w:rsidRDefault="001816F8" w:rsidP="001816F8">
      <w:pPr>
        <w:pBdr>
          <w:bar w:val="single" w:sz="4" w:color="auto"/>
        </w:pBdr>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2.2. Năng lực khoa học tự nhiên : </w:t>
      </w:r>
    </w:p>
    <w:p w14:paraId="0C3C5E86" w14:textId="77777777" w:rsidR="001816F8" w:rsidRPr="00AF0A09" w:rsidRDefault="001816F8" w:rsidP="001816F8">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Nhận thức khoa học tự nhiên:</w:t>
      </w:r>
      <w:r w:rsidRPr="00AF0A09">
        <w:rPr>
          <w:rFonts w:ascii="Times New Roman" w:eastAsia="Times New Roman" w:hAnsi="Times New Roman" w:cs="Times New Roman"/>
          <w:i/>
          <w:color w:val="000000" w:themeColor="text1"/>
          <w:sz w:val="24"/>
          <w:szCs w:val="24"/>
        </w:rPr>
        <w:t xml:space="preserve"> </w:t>
      </w:r>
      <w:r w:rsidRPr="00AF0A09">
        <w:rPr>
          <w:rFonts w:ascii="Times New Roman" w:eastAsia="Times New Roman" w:hAnsi="Times New Roman" w:cs="Times New Roman"/>
          <w:color w:val="000000" w:themeColor="text1"/>
          <w:sz w:val="24"/>
          <w:szCs w:val="24"/>
        </w:rPr>
        <w:t>Cá nhân hệ thống lại được các kiến thức đã học.</w:t>
      </w:r>
    </w:p>
    <w:p w14:paraId="0302F8B9" w14:textId="77777777" w:rsidR="001816F8" w:rsidRPr="00AF0A09" w:rsidRDefault="001816F8" w:rsidP="001816F8">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Tìm hiểu tự nhiên:</w:t>
      </w: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color w:val="000000" w:themeColor="text1"/>
          <w:sz w:val="24"/>
          <w:szCs w:val="24"/>
        </w:rPr>
        <w:t>Phát triển thêm nhận thức của bản thân thông qua việc trả lời các câu hỏi trắc nghiệm.</w:t>
      </w:r>
    </w:p>
    <w:p w14:paraId="240C93F8"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Vận dụng kiến thức, kỹ năng đã học:</w:t>
      </w:r>
      <w:r w:rsidRPr="00AF0A09">
        <w:rPr>
          <w:rFonts w:ascii="Times New Roman" w:eastAsia="Times New Roman" w:hAnsi="Times New Roman" w:cs="Times New Roman"/>
          <w:color w:val="000000" w:themeColor="text1"/>
          <w:sz w:val="24"/>
          <w:szCs w:val="24"/>
        </w:rPr>
        <w:t> Vận dụng được hiểu biết của bản thân để làm các bài tập tự luận.</w:t>
      </w:r>
    </w:p>
    <w:p w14:paraId="119564DE" w14:textId="77777777" w:rsidR="001816F8" w:rsidRPr="00AF0A09" w:rsidRDefault="001816F8" w:rsidP="001816F8">
      <w:pPr>
        <w:pStyle w:val="NormalWeb"/>
        <w:kinsoku w:val="0"/>
        <w:overflowPunct w:val="0"/>
        <w:spacing w:before="0" w:beforeAutospacing="0" w:after="0" w:afterAutospacing="0"/>
        <w:jc w:val="both"/>
        <w:textAlignment w:val="baseline"/>
        <w:rPr>
          <w:rFonts w:eastAsia="Arial"/>
          <w:color w:val="000000" w:themeColor="text1"/>
        </w:rPr>
      </w:pPr>
      <w:r w:rsidRPr="00AF0A09">
        <w:rPr>
          <w:b/>
          <w:bCs/>
          <w:color w:val="000000" w:themeColor="text1"/>
          <w:lang w:val="nl-NL"/>
        </w:rPr>
        <w:t xml:space="preserve">3. Phẩm chất: </w:t>
      </w:r>
      <w:r w:rsidRPr="00AF0A09">
        <w:rPr>
          <w:rFonts w:eastAsia="Arial"/>
          <w:color w:val="000000" w:themeColor="text1"/>
        </w:rPr>
        <w:t>Thông qua thực hiện bài học sẽ tạo điều kiện để học sinh:</w:t>
      </w:r>
    </w:p>
    <w:p w14:paraId="2B4B65FA" w14:textId="77777777" w:rsidR="001816F8" w:rsidRPr="00AF0A09" w:rsidRDefault="001816F8" w:rsidP="001816F8">
      <w:pPr>
        <w:pStyle w:val="NormalWeb"/>
        <w:kinsoku w:val="0"/>
        <w:overflowPunct w:val="0"/>
        <w:spacing w:before="0" w:beforeAutospacing="0" w:after="0" w:afterAutospacing="0"/>
        <w:jc w:val="both"/>
        <w:textAlignment w:val="baseline"/>
        <w:rPr>
          <w:b/>
          <w:bCs/>
          <w:color w:val="000000" w:themeColor="text1"/>
          <w:lang w:val="nl-NL"/>
        </w:rPr>
      </w:pPr>
      <w:r w:rsidRPr="00AF0A09">
        <w:rPr>
          <w:color w:val="000000" w:themeColor="text1"/>
        </w:rPr>
        <w:t>- Chăm học, chịu khó tìm tòi tài liệu để hệ thống hóa các nội dung kiến thức đã học, vận dụng được kiến thức vào làm bài tập.</w:t>
      </w:r>
    </w:p>
    <w:p w14:paraId="0693ECAF"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ó trách nhiệm trong hoạt động nhóm, chủ động nhận và thực hiện nhiệm vụ.</w:t>
      </w:r>
    </w:p>
    <w:p w14:paraId="73EBA646"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ung thực trong báo cáo, thảo luận hoạt động nhóm.</w:t>
      </w:r>
    </w:p>
    <w:p w14:paraId="3256CE2E" w14:textId="77777777" w:rsidR="001816F8" w:rsidRPr="00AF0A09" w:rsidRDefault="001816F8" w:rsidP="001816F8">
      <w:pPr>
        <w:pStyle w:val="NormalWeb"/>
        <w:kinsoku w:val="0"/>
        <w:overflowPunct w:val="0"/>
        <w:spacing w:before="0" w:beforeAutospacing="0" w:after="0" w:afterAutospacing="0"/>
        <w:jc w:val="both"/>
        <w:textAlignment w:val="baseline"/>
        <w:rPr>
          <w:b/>
          <w:bCs/>
          <w:color w:val="000000" w:themeColor="text1"/>
          <w:shd w:val="clear" w:color="auto" w:fill="FFFFFF"/>
        </w:rPr>
      </w:pPr>
      <w:r w:rsidRPr="00AF0A09">
        <w:rPr>
          <w:b/>
          <w:bCs/>
          <w:color w:val="000000" w:themeColor="text1"/>
          <w:shd w:val="clear" w:color="auto" w:fill="FFFFFF"/>
        </w:rPr>
        <w:t>II. Thiết bị dạy học và học liệu</w:t>
      </w:r>
    </w:p>
    <w:p w14:paraId="47309333"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1. Chuẩn bị của giáo viên:</w:t>
      </w:r>
    </w:p>
    <w:p w14:paraId="2D8BF939"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KHBD, GAĐT, SGK, Tivi, máy tính. </w:t>
      </w:r>
    </w:p>
    <w:p w14:paraId="6DE4D68C"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2. Chuẩn bị của học sinh:</w:t>
      </w:r>
    </w:p>
    <w:p w14:paraId="7F07A6B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Vở ghi, sgk, dụng cụ học tập.</w:t>
      </w:r>
    </w:p>
    <w:p w14:paraId="63932C5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Ôn tập lại các nội dung kiến thức đã học trong chương II, IV.</w:t>
      </w:r>
    </w:p>
    <w:p w14:paraId="2018130B" w14:textId="77777777" w:rsidR="001816F8" w:rsidRPr="00AF0A09" w:rsidRDefault="001816F8" w:rsidP="001816F8">
      <w:pPr>
        <w:pBdr>
          <w:bar w:val="single" w:sz="4" w:color="auto"/>
        </w:pBdr>
        <w:spacing w:after="0"/>
        <w:jc w:val="both"/>
        <w:rPr>
          <w:rFonts w:ascii="Times New Roman" w:hAnsi="Times New Roman" w:cs="Times New Roman"/>
          <w:b/>
          <w:bCs/>
          <w:color w:val="000000" w:themeColor="text1"/>
          <w:sz w:val="24"/>
          <w:szCs w:val="24"/>
          <w:lang w:val="nl-NL"/>
        </w:rPr>
      </w:pPr>
      <w:r w:rsidRPr="00AF0A09">
        <w:rPr>
          <w:rFonts w:ascii="Times New Roman" w:hAnsi="Times New Roman" w:cs="Times New Roman"/>
          <w:b/>
          <w:bCs/>
          <w:color w:val="000000" w:themeColor="text1"/>
          <w:sz w:val="24"/>
          <w:szCs w:val="24"/>
          <w:lang w:val="nl-NL"/>
        </w:rPr>
        <w:t>III. Tiến trình dạy học</w:t>
      </w:r>
    </w:p>
    <w:p w14:paraId="569F4AE3" w14:textId="77777777" w:rsidR="001816F8" w:rsidRPr="00AF0A09" w:rsidRDefault="001816F8" w:rsidP="001816F8">
      <w:pPr>
        <w:spacing w:after="0"/>
        <w:ind w:hanging="3"/>
        <w:jc w:val="both"/>
        <w:rPr>
          <w:rFonts w:ascii="Times New Roman" w:hAnsi="Times New Roman" w:cs="Times New Roman"/>
          <w:i/>
          <w:iCs/>
          <w:color w:val="000000" w:themeColor="text1"/>
          <w:sz w:val="24"/>
          <w:szCs w:val="24"/>
        </w:rPr>
      </w:pPr>
      <w:r w:rsidRPr="00AF0A09">
        <w:rPr>
          <w:rFonts w:ascii="Times New Roman" w:hAnsi="Times New Roman" w:cs="Times New Roman"/>
          <w:b/>
          <w:bCs/>
          <w:color w:val="000000" w:themeColor="text1"/>
          <w:sz w:val="24"/>
          <w:szCs w:val="24"/>
        </w:rPr>
        <w:t xml:space="preserve">1. Hoạt động 1: Mở đầu </w:t>
      </w:r>
    </w:p>
    <w:p w14:paraId="3808C1A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a. Mục tiêu:</w:t>
      </w:r>
      <w:r w:rsidRPr="00AF0A09">
        <w:rPr>
          <w:rFonts w:ascii="Times New Roman" w:hAnsi="Times New Roman" w:cs="Times New Roman"/>
          <w:color w:val="000000" w:themeColor="text1"/>
          <w:sz w:val="24"/>
          <w:szCs w:val="24"/>
        </w:rPr>
        <w:t xml:space="preserve"> Tạo tâm thế hứng thú cho học sinh và từng bước làm quen bài học.</w:t>
      </w:r>
    </w:p>
    <w:p w14:paraId="42F9FFA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 Nội dung:</w:t>
      </w:r>
      <w:r w:rsidRPr="00AF0A09">
        <w:rPr>
          <w:rFonts w:ascii="Times New Roman" w:hAnsi="Times New Roman" w:cs="Times New Roman"/>
          <w:color w:val="000000" w:themeColor="text1"/>
          <w:sz w:val="24"/>
          <w:szCs w:val="24"/>
        </w:rPr>
        <w:t xml:space="preserve"> Gv trình bày vấn đề, Hs thực hiện yêu cầu của Gv</w:t>
      </w:r>
    </w:p>
    <w:p w14:paraId="0BD2922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c. Sản phẩm học tập:</w:t>
      </w:r>
      <w:r w:rsidRPr="00AF0A09">
        <w:rPr>
          <w:rFonts w:ascii="Times New Roman" w:hAnsi="Times New Roman" w:cs="Times New Roman"/>
          <w:color w:val="000000" w:themeColor="text1"/>
          <w:sz w:val="24"/>
          <w:szCs w:val="24"/>
        </w:rPr>
        <w:t xml:space="preserve"> Hs lắng nghe và tiếp thu kiến thức</w:t>
      </w:r>
    </w:p>
    <w:p w14:paraId="283D90C6"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p w14:paraId="5CE7D505"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Trong chương III, IV chúng ta đã học được những nội dung kiến thức nào?</w:t>
      </w:r>
    </w:p>
    <w:p w14:paraId="44E3F988"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Nêu những nội dung đã được học trong chương III, IV.</w:t>
      </w:r>
    </w:p>
    <w:p w14:paraId="78E8B2A4"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Nhận xét, đánh giá, dẫn dắt vào bài.</w:t>
      </w:r>
    </w:p>
    <w:p w14:paraId="121A2E6C" w14:textId="77777777" w:rsidR="001816F8" w:rsidRPr="00AF0A09" w:rsidRDefault="001816F8" w:rsidP="001816F8">
      <w:pPr>
        <w:spacing w:after="0"/>
        <w:ind w:hanging="3"/>
        <w:jc w:val="both"/>
        <w:rPr>
          <w:rFonts w:ascii="Times New Roman" w:hAnsi="Times New Roman" w:cs="Times New Roman"/>
          <w:b/>
          <w:i/>
          <w:iCs/>
          <w:color w:val="000000" w:themeColor="text1"/>
          <w:sz w:val="24"/>
          <w:szCs w:val="24"/>
        </w:rPr>
      </w:pPr>
      <w:r w:rsidRPr="00AF0A09">
        <w:rPr>
          <w:rFonts w:ascii="Times New Roman" w:hAnsi="Times New Roman" w:cs="Times New Roman"/>
          <w:b/>
          <w:bCs/>
          <w:color w:val="000000" w:themeColor="text1"/>
          <w:sz w:val="24"/>
          <w:szCs w:val="24"/>
        </w:rPr>
        <w:t>2. Hoạt động 2: Hình thành kiến thức mới.</w:t>
      </w:r>
    </w:p>
    <w:p w14:paraId="1173ADF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Hoạt động 2.1:</w:t>
      </w:r>
      <w:r w:rsidRPr="00AF0A09">
        <w:rPr>
          <w:rFonts w:ascii="Times New Roman" w:hAnsi="Times New Roman" w:cs="Times New Roman"/>
          <w:b/>
          <w:color w:val="000000" w:themeColor="text1"/>
          <w:sz w:val="24"/>
          <w:szCs w:val="24"/>
        </w:rPr>
        <w:t xml:space="preserve"> Hệ thống lại các kiến thức cần nhớ.</w:t>
      </w:r>
    </w:p>
    <w:p w14:paraId="1DE6AB10"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353D4AB9"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cá nhân nghiên cứu thông tin SGK tìm câu trả lời.</w:t>
      </w:r>
    </w:p>
    <w:p w14:paraId="0B6860B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 xml:space="preserve">c. Sản phẩm học tập: </w:t>
      </w:r>
      <w:r w:rsidRPr="00AF0A09">
        <w:rPr>
          <w:rFonts w:ascii="Times New Roman" w:hAnsi="Times New Roman" w:cs="Times New Roman"/>
          <w:color w:val="000000" w:themeColor="text1"/>
          <w:sz w:val="24"/>
          <w:szCs w:val="24"/>
        </w:rPr>
        <w:t>Câu trả lời của học sinh</w:t>
      </w:r>
    </w:p>
    <w:p w14:paraId="3E542214"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27"/>
        <w:gridCol w:w="6379"/>
      </w:tblGrid>
      <w:tr w:rsidR="001816F8" w:rsidRPr="00AF0A09" w14:paraId="3AEFB47F" w14:textId="77777777" w:rsidTr="00693BA4">
        <w:trPr>
          <w:trHeight w:val="444"/>
        </w:trPr>
        <w:tc>
          <w:tcPr>
            <w:tcW w:w="3227" w:type="dxa"/>
            <w:vAlign w:val="center"/>
          </w:tcPr>
          <w:p w14:paraId="3CAC36ED"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6379" w:type="dxa"/>
            <w:vAlign w:val="center"/>
          </w:tcPr>
          <w:p w14:paraId="35C3FDE3"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7EA15FC4" w14:textId="77777777" w:rsidTr="00693BA4">
        <w:trPr>
          <w:trHeight w:val="444"/>
        </w:trPr>
        <w:tc>
          <w:tcPr>
            <w:tcW w:w="3227" w:type="dxa"/>
          </w:tcPr>
          <w:p w14:paraId="18EC4D7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3C64CC8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Gv: Chiếu một số câu hỏi cho HS hệ thống kiến thức: </w:t>
            </w:r>
          </w:p>
          <w:p w14:paraId="02086D3C" w14:textId="77777777" w:rsidR="001816F8" w:rsidRPr="00AF0A09" w:rsidRDefault="001816F8" w:rsidP="00693BA4">
            <w:pPr>
              <w:spacing w:after="0"/>
              <w:ind w:left="48" w:right="48"/>
              <w:jc w:val="both"/>
              <w:rPr>
                <w:rFonts w:ascii="Times New Roman" w:hAnsi="Times New Roman" w:cs="Times New Roman"/>
                <w:i/>
                <w:color w:val="000000" w:themeColor="text1"/>
                <w:sz w:val="24"/>
                <w:szCs w:val="24"/>
              </w:rPr>
            </w:pPr>
            <w:r w:rsidRPr="00AF0A09">
              <w:rPr>
                <w:rFonts w:ascii="Times New Roman" w:hAnsi="Times New Roman" w:cs="Times New Roman"/>
                <w:b/>
                <w:i/>
                <w:color w:val="000000" w:themeColor="text1"/>
                <w:sz w:val="24"/>
                <w:szCs w:val="24"/>
              </w:rPr>
              <w:t>1.</w:t>
            </w:r>
            <w:r w:rsidRPr="00AF0A09">
              <w:rPr>
                <w:rFonts w:ascii="Times New Roman" w:hAnsi="Times New Roman" w:cs="Times New Roman"/>
                <w:i/>
                <w:color w:val="000000" w:themeColor="text1"/>
                <w:sz w:val="24"/>
                <w:szCs w:val="24"/>
              </w:rPr>
              <w:t xml:space="preserve"> Khối lượng riêng của một chất cho ta biết điều gì?Công thức tính khối lượng riêng và đơn vị của khối lượng riêng?</w:t>
            </w:r>
          </w:p>
          <w:p w14:paraId="18533DC3" w14:textId="77777777" w:rsidR="001816F8" w:rsidRPr="00AF0A09" w:rsidRDefault="001816F8" w:rsidP="00693BA4">
            <w:pPr>
              <w:pStyle w:val="NormalWeb"/>
              <w:shd w:val="clear" w:color="auto" w:fill="FFFFFF"/>
              <w:spacing w:before="0" w:beforeAutospacing="0" w:after="0" w:afterAutospacing="0"/>
              <w:jc w:val="both"/>
              <w:rPr>
                <w:b/>
                <w:bCs/>
                <w:color w:val="000000" w:themeColor="text1"/>
              </w:rPr>
            </w:pPr>
          </w:p>
          <w:p w14:paraId="4C7526B3" w14:textId="77777777" w:rsidR="001816F8" w:rsidRPr="00AF0A09" w:rsidRDefault="001816F8" w:rsidP="00693BA4">
            <w:pPr>
              <w:pStyle w:val="NormalWeb"/>
              <w:shd w:val="clear" w:color="auto" w:fill="FFFFFF"/>
              <w:spacing w:before="0" w:beforeAutospacing="0" w:after="0" w:afterAutospacing="0"/>
              <w:jc w:val="both"/>
              <w:rPr>
                <w:b/>
                <w:bCs/>
                <w:color w:val="000000" w:themeColor="text1"/>
              </w:rPr>
            </w:pPr>
          </w:p>
          <w:p w14:paraId="455A8F19"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b/>
                <w:bCs/>
                <w:color w:val="000000" w:themeColor="text1"/>
              </w:rPr>
              <w:t xml:space="preserve">2, </w:t>
            </w:r>
            <w:r w:rsidRPr="00AF0A09">
              <w:rPr>
                <w:color w:val="000000" w:themeColor="text1"/>
              </w:rPr>
              <w:t>Áp lực là gì ? Cho ví dụ minh họa?</w:t>
            </w:r>
          </w:p>
          <w:p w14:paraId="3E308567" w14:textId="77777777" w:rsidR="001816F8" w:rsidRPr="00AF0A09" w:rsidRDefault="001816F8" w:rsidP="00693BA4">
            <w:pPr>
              <w:tabs>
                <w:tab w:val="left" w:pos="426"/>
              </w:tabs>
              <w:spacing w:after="0"/>
              <w:jc w:val="both"/>
              <w:rPr>
                <w:rFonts w:ascii="Times New Roman" w:hAnsi="Times New Roman" w:cs="Times New Roman"/>
                <w:b/>
                <w:bCs/>
                <w:color w:val="000000" w:themeColor="text1"/>
                <w:sz w:val="24"/>
                <w:szCs w:val="24"/>
              </w:rPr>
            </w:pPr>
          </w:p>
          <w:p w14:paraId="667A99A8" w14:textId="77777777" w:rsidR="001816F8" w:rsidRPr="00AF0A09" w:rsidRDefault="001816F8" w:rsidP="00693BA4">
            <w:pPr>
              <w:tabs>
                <w:tab w:val="left" w:pos="426"/>
              </w:tabs>
              <w:spacing w:after="0"/>
              <w:jc w:val="both"/>
              <w:rPr>
                <w:rFonts w:ascii="Times New Roman" w:hAnsi="Times New Roman" w:cs="Times New Roman"/>
                <w:bCs/>
                <w:color w:val="000000" w:themeColor="text1"/>
                <w:sz w:val="24"/>
                <w:szCs w:val="24"/>
              </w:rPr>
            </w:pPr>
          </w:p>
          <w:p w14:paraId="0865A8B0" w14:textId="77777777" w:rsidR="001816F8" w:rsidRPr="00AF0A09" w:rsidRDefault="001816F8" w:rsidP="00693BA4">
            <w:pPr>
              <w:tabs>
                <w:tab w:val="left" w:pos="426"/>
              </w:tabs>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3, Áp suất là gì? Công thức tính áp suất? Đơn vị của áp suất? Công dụng của việc làm tăng giảm áp suất?</w:t>
            </w:r>
          </w:p>
          <w:p w14:paraId="3F051592"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41194D44"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02B611A2"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1DCF24DB"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2EC5B775"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721BE26F"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32CAC1D9"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277B6FAF"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45785BD9"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3568746A"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0346E585"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51DFDF14"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147DF237"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3EC1DA55"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2DE1CB1E" w14:textId="77777777" w:rsidR="001816F8" w:rsidRPr="00AF0A09" w:rsidRDefault="001816F8" w:rsidP="00693BA4">
            <w:pPr>
              <w:spacing w:after="0"/>
              <w:jc w:val="both"/>
              <w:rPr>
                <w:rFonts w:ascii="Times New Roman" w:hAnsi="Times New Roman" w:cs="Times New Roman"/>
                <w:b/>
                <w:color w:val="000000" w:themeColor="text1"/>
                <w:sz w:val="24"/>
                <w:szCs w:val="24"/>
              </w:rPr>
            </w:pPr>
          </w:p>
          <w:p w14:paraId="4A3A086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4, Áp suất chất lỏng? Sự truyền áp suất chất lỏng?</w:t>
            </w:r>
          </w:p>
          <w:p w14:paraId="2F6039D8"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1997EDAF"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748620B9" w14:textId="77777777" w:rsidR="001816F8" w:rsidRPr="00AF0A09" w:rsidRDefault="001816F8" w:rsidP="00693BA4">
            <w:pPr>
              <w:spacing w:after="0"/>
              <w:jc w:val="both"/>
              <w:rPr>
                <w:rFonts w:ascii="Times New Roman" w:hAnsi="Times New Roman" w:cs="Times New Roman"/>
                <w:b/>
                <w:color w:val="000000" w:themeColor="text1"/>
                <w:sz w:val="24"/>
                <w:szCs w:val="24"/>
              </w:rPr>
            </w:pPr>
          </w:p>
          <w:p w14:paraId="58A2445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425274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5, Áp suất khí quyển, một số ảnh hưởng và ứng dụng của áp suất khí quyển.</w:t>
            </w:r>
          </w:p>
          <w:p w14:paraId="0061C9C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286CD7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884C624"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28B223A1"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550D951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6, Lực đẩy archimedes, định luật archimedes</w:t>
            </w:r>
          </w:p>
          <w:p w14:paraId="051D05F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579DB0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ED535C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47DB62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5C2483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9585EF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E3FD11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14460E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7455A3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AA234D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BD2D00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184BE1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C7E69A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8A8F77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5529DC4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1F57AE5"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017885E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7, Lực làm quay vật, moment lực.</w:t>
            </w:r>
          </w:p>
          <w:p w14:paraId="07B49E5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72A6F4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1FAF02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8, Đòn bẩy là gì? Tác dụng của đòn bẩy?</w:t>
            </w:r>
          </w:p>
          <w:p w14:paraId="42DD1BE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 Hs thực hiện nhiệm vụ học tập</w:t>
            </w:r>
          </w:p>
          <w:p w14:paraId="37837AA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thảo luận nhóm hệ thống lại các kiến thức đã học.</w:t>
            </w:r>
          </w:p>
          <w:p w14:paraId="4A05326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quan sát, hướng dẫn Hs</w:t>
            </w:r>
          </w:p>
          <w:p w14:paraId="446C970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14EAC50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gọi đại diện các nhóm báo cáo, HS nhóm khác nhận xét, bổ sung.</w:t>
            </w:r>
          </w:p>
          <w:p w14:paraId="0D9677F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6084017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6379" w:type="dxa"/>
          </w:tcPr>
          <w:p w14:paraId="4338EC7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 Kiến thức cần nhớ:</w:t>
            </w:r>
          </w:p>
          <w:p w14:paraId="79D3D6C9"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1.</w:t>
            </w:r>
            <w:r w:rsidRPr="00AF0A09">
              <w:rPr>
                <w:rFonts w:ascii="Times New Roman" w:hAnsi="Times New Roman" w:cs="Times New Roman"/>
                <w:color w:val="000000" w:themeColor="text1"/>
                <w:sz w:val="24"/>
                <w:szCs w:val="24"/>
                <w:lang w:val="vi-VN"/>
              </w:rPr>
              <w:t xml:space="preserve"> </w:t>
            </w:r>
          </w:p>
          <w:p w14:paraId="4EE3C325"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Khối lượng riêng của một chất cho ta biết khối lượng của một đơn vị thể tích chất đó.</w:t>
            </w:r>
          </w:p>
          <w:p w14:paraId="12C25276"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ông thức tính khối lượng riêng:</w:t>
            </w:r>
          </w:p>
          <w:p w14:paraId="43E2418C"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b/>
                <w:bCs/>
                <w:color w:val="000000" w:themeColor="text1"/>
                <w:sz w:val="24"/>
                <w:szCs w:val="24"/>
              </w:rPr>
              <w:t> D  =  m / v</w:t>
            </w:r>
          </w:p>
          <w:p w14:paraId="59F9790A"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Trong đó:D là khối lượng riêng; m là khối lượng của vật liệu; V là thể tích của vật liệu.</w:t>
            </w:r>
          </w:p>
          <w:p w14:paraId="52A56506"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ơn vị thường dùng của khối lượng riêng là: kg/m</w:t>
            </w:r>
            <w:r w:rsidRPr="00AF0A09">
              <w:rPr>
                <w:rFonts w:ascii="Times New Roman" w:hAnsi="Times New Roman" w:cs="Times New Roman"/>
                <w:color w:val="000000" w:themeColor="text1"/>
                <w:sz w:val="24"/>
                <w:szCs w:val="24"/>
                <w:vertAlign w:val="superscript"/>
              </w:rPr>
              <w:t>3</w:t>
            </w:r>
            <w:r w:rsidRPr="00AF0A09">
              <w:rPr>
                <w:rFonts w:ascii="Times New Roman" w:hAnsi="Times New Roman" w:cs="Times New Roman"/>
                <w:color w:val="000000" w:themeColor="text1"/>
                <w:sz w:val="24"/>
                <w:szCs w:val="24"/>
              </w:rPr>
              <w:t>, g/cm</w:t>
            </w:r>
            <w:r w:rsidRPr="00AF0A09">
              <w:rPr>
                <w:rFonts w:ascii="Times New Roman" w:hAnsi="Times New Roman" w:cs="Times New Roman"/>
                <w:color w:val="000000" w:themeColor="text1"/>
                <w:sz w:val="24"/>
                <w:szCs w:val="24"/>
                <w:vertAlign w:val="superscript"/>
              </w:rPr>
              <w:t>3</w:t>
            </w:r>
            <w:r w:rsidRPr="00AF0A09">
              <w:rPr>
                <w:rFonts w:ascii="Times New Roman" w:hAnsi="Times New Roman" w:cs="Times New Roman"/>
                <w:color w:val="000000" w:themeColor="text1"/>
                <w:sz w:val="24"/>
                <w:szCs w:val="24"/>
              </w:rPr>
              <w:t> hoặc g/mL</w:t>
            </w:r>
          </w:p>
          <w:p w14:paraId="2E2182B4"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kg/m</w:t>
            </w:r>
            <w:r w:rsidRPr="00AF0A09">
              <w:rPr>
                <w:rFonts w:ascii="Times New Roman" w:hAnsi="Times New Roman" w:cs="Times New Roman"/>
                <w:color w:val="000000" w:themeColor="text1"/>
                <w:sz w:val="24"/>
                <w:szCs w:val="24"/>
                <w:vertAlign w:val="superscript"/>
              </w:rPr>
              <w:t>3</w:t>
            </w:r>
            <w:r w:rsidRPr="00AF0A09">
              <w:rPr>
                <w:rFonts w:ascii="Times New Roman" w:hAnsi="Times New Roman" w:cs="Times New Roman"/>
                <w:color w:val="000000" w:themeColor="text1"/>
                <w:sz w:val="24"/>
                <w:szCs w:val="24"/>
              </w:rPr>
              <w:t> = 0,001 g/cm</w:t>
            </w:r>
            <w:r w:rsidRPr="00AF0A09">
              <w:rPr>
                <w:rFonts w:ascii="Times New Roman" w:hAnsi="Times New Roman" w:cs="Times New Roman"/>
                <w:color w:val="000000" w:themeColor="text1"/>
                <w:sz w:val="24"/>
                <w:szCs w:val="24"/>
                <w:vertAlign w:val="superscript"/>
              </w:rPr>
              <w:t xml:space="preserve">3 </w:t>
            </w:r>
            <w:r w:rsidRPr="00AF0A09">
              <w:rPr>
                <w:rFonts w:ascii="Times New Roman" w:hAnsi="Times New Roman" w:cs="Times New Roman"/>
                <w:color w:val="000000" w:themeColor="text1"/>
                <w:sz w:val="24"/>
                <w:szCs w:val="24"/>
              </w:rPr>
              <w:t xml:space="preserve">     1g/cm</w:t>
            </w:r>
            <w:r w:rsidRPr="00AF0A09">
              <w:rPr>
                <w:rFonts w:ascii="Times New Roman" w:hAnsi="Times New Roman" w:cs="Times New Roman"/>
                <w:color w:val="000000" w:themeColor="text1"/>
                <w:sz w:val="24"/>
                <w:szCs w:val="24"/>
                <w:vertAlign w:val="superscript"/>
              </w:rPr>
              <w:t>3</w:t>
            </w:r>
            <w:r w:rsidRPr="00AF0A09">
              <w:rPr>
                <w:rFonts w:ascii="Times New Roman" w:hAnsi="Times New Roman" w:cs="Times New Roman"/>
                <w:color w:val="000000" w:themeColor="text1"/>
                <w:sz w:val="24"/>
                <w:szCs w:val="24"/>
              </w:rPr>
              <w:t> = 1 g/mL</w:t>
            </w:r>
          </w:p>
          <w:p w14:paraId="569FFFF7"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2,</w:t>
            </w:r>
          </w:p>
          <w:p w14:paraId="532B98FF" w14:textId="77777777" w:rsidR="001816F8" w:rsidRPr="00AF0A09" w:rsidRDefault="001816F8" w:rsidP="00693BA4">
            <w:pPr>
              <w:spacing w:after="0"/>
              <w:jc w:val="both"/>
              <w:rPr>
                <w:rFonts w:ascii="Times New Roman" w:eastAsia="Calibri" w:hAnsi="Times New Roman" w:cs="Times New Roman"/>
                <w:bCs/>
                <w:color w:val="000000" w:themeColor="text1"/>
                <w:sz w:val="24"/>
                <w:szCs w:val="24"/>
              </w:rPr>
            </w:pPr>
            <w:r w:rsidRPr="00AF0A09">
              <w:rPr>
                <w:rFonts w:ascii="Times New Roman" w:eastAsia="Calibri" w:hAnsi="Times New Roman" w:cs="Times New Roman"/>
                <w:bCs/>
                <w:color w:val="000000" w:themeColor="text1"/>
                <w:sz w:val="24"/>
                <w:szCs w:val="24"/>
              </w:rPr>
              <w:t>- Áp lực là lực ép có phương vuông góc với mặt bị ép.</w:t>
            </w:r>
          </w:p>
          <w:p w14:paraId="4A99488D" w14:textId="77777777" w:rsidR="001816F8" w:rsidRPr="00AF0A09" w:rsidRDefault="001816F8" w:rsidP="00693BA4">
            <w:pPr>
              <w:spacing w:after="0"/>
              <w:jc w:val="both"/>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VD: Học sinh đứng trên sân trường; ô tô trong bãi đỗ xe; máy móc đặt trong nhà xưởng.</w:t>
            </w:r>
          </w:p>
          <w:p w14:paraId="758121DC" w14:textId="77777777" w:rsidR="001816F8" w:rsidRPr="00AF0A09" w:rsidRDefault="001816F8" w:rsidP="00693BA4">
            <w:pPr>
              <w:spacing w:after="0"/>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3,</w:t>
            </w:r>
          </w:p>
          <w:p w14:paraId="75FCF08D" w14:textId="77777777" w:rsidR="001816F8" w:rsidRPr="00AF0A09" w:rsidRDefault="001816F8" w:rsidP="00693BA4">
            <w:pPr>
              <w:spacing w:after="0"/>
              <w:jc w:val="both"/>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Áp suất sinh ra khi có áp lực tác dụng lên một diện tích bị ép.</w:t>
            </w:r>
          </w:p>
          <w:p w14:paraId="03A54657" w14:textId="77777777" w:rsidR="001816F8" w:rsidRPr="00AF0A09" w:rsidRDefault="001816F8" w:rsidP="00693BA4">
            <w:pPr>
              <w:spacing w:after="0"/>
              <w:jc w:val="both"/>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Áp suất được tính bằng độ lớn của áp lực trên một đơn vị diện tích bị ép.</w:t>
            </w:r>
          </w:p>
          <w:p w14:paraId="7688277B" w14:textId="77777777" w:rsidR="001816F8" w:rsidRPr="00AF0A09" w:rsidRDefault="001816F8" w:rsidP="00693BA4">
            <w:pPr>
              <w:spacing w:after="0"/>
              <w:jc w:val="both"/>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Công thức tính áp suất: p = F/S</w:t>
            </w:r>
          </w:p>
          <w:p w14:paraId="605F9C82" w14:textId="77777777" w:rsidR="001816F8" w:rsidRPr="00AF0A09" w:rsidRDefault="001816F8" w:rsidP="00693BA4">
            <w:pPr>
              <w:spacing w:after="0"/>
              <w:jc w:val="both"/>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Trong đó: p là áp suất; F là áp lực tác dụng lên mặt bị ép, đơn vị là niutơn (N); S là diện tích bề mặt bị ép, đơn vị là m</w:t>
            </w:r>
            <w:r w:rsidRPr="00AF0A09">
              <w:rPr>
                <w:rFonts w:ascii="Times New Roman" w:eastAsia="Calibri" w:hAnsi="Times New Roman" w:cs="Times New Roman"/>
                <w:color w:val="000000" w:themeColor="text1"/>
                <w:sz w:val="24"/>
                <w:szCs w:val="24"/>
                <w:vertAlign w:val="superscript"/>
              </w:rPr>
              <w:t>2</w:t>
            </w:r>
            <w:r w:rsidRPr="00AF0A09">
              <w:rPr>
                <w:rFonts w:ascii="Times New Roman" w:eastAsia="Calibri" w:hAnsi="Times New Roman" w:cs="Times New Roman"/>
                <w:color w:val="000000" w:themeColor="text1"/>
                <w:sz w:val="24"/>
                <w:szCs w:val="24"/>
              </w:rPr>
              <w:t>.</w:t>
            </w:r>
          </w:p>
          <w:p w14:paraId="4F0406C2" w14:textId="77777777" w:rsidR="001816F8" w:rsidRPr="00AF0A09" w:rsidRDefault="001816F8" w:rsidP="00693BA4">
            <w:pPr>
              <w:spacing w:after="0"/>
              <w:jc w:val="both"/>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Đơn vị của áp suất là niutơn trên mét vuông (N/m</w:t>
            </w:r>
            <w:r w:rsidRPr="00AF0A09">
              <w:rPr>
                <w:rFonts w:ascii="Times New Roman" w:eastAsia="Calibri" w:hAnsi="Times New Roman" w:cs="Times New Roman"/>
                <w:color w:val="000000" w:themeColor="text1"/>
                <w:sz w:val="24"/>
                <w:szCs w:val="24"/>
                <w:vertAlign w:val="superscript"/>
              </w:rPr>
              <w:t>2</w:t>
            </w:r>
            <w:r w:rsidRPr="00AF0A09">
              <w:rPr>
                <w:rFonts w:ascii="Times New Roman" w:eastAsia="Calibri" w:hAnsi="Times New Roman" w:cs="Times New Roman"/>
                <w:color w:val="000000" w:themeColor="text1"/>
                <w:sz w:val="24"/>
                <w:szCs w:val="24"/>
              </w:rPr>
              <w:t>), còn gọi là paxcan, kí hiệu là Pa (1Pa = 1 N/m</w:t>
            </w:r>
            <w:r w:rsidRPr="00AF0A09">
              <w:rPr>
                <w:rFonts w:ascii="Times New Roman" w:eastAsia="Calibri" w:hAnsi="Times New Roman" w:cs="Times New Roman"/>
                <w:color w:val="000000" w:themeColor="text1"/>
                <w:sz w:val="24"/>
                <w:szCs w:val="24"/>
                <w:vertAlign w:val="superscript"/>
              </w:rPr>
              <w:t>2</w:t>
            </w:r>
            <w:r w:rsidRPr="00AF0A09">
              <w:rPr>
                <w:rFonts w:ascii="Times New Roman" w:eastAsia="Calibri" w:hAnsi="Times New Roman" w:cs="Times New Roman"/>
                <w:color w:val="000000" w:themeColor="text1"/>
                <w:sz w:val="24"/>
                <w:szCs w:val="24"/>
              </w:rPr>
              <w:t>)</w:t>
            </w:r>
          </w:p>
          <w:p w14:paraId="68843104" w14:textId="77777777" w:rsidR="001816F8" w:rsidRPr="00AF0A09" w:rsidRDefault="001816F8" w:rsidP="00693BA4">
            <w:pPr>
              <w:spacing w:after="0"/>
              <w:jc w:val="both"/>
              <w:rPr>
                <w:rFonts w:ascii="Times New Roman" w:eastAsia="Calibri" w:hAnsi="Times New Roman" w:cs="Times New Roman"/>
                <w:i/>
                <w:color w:val="000000" w:themeColor="text1"/>
                <w:sz w:val="24"/>
                <w:szCs w:val="24"/>
              </w:rPr>
            </w:pPr>
            <w:r w:rsidRPr="00AF0A09">
              <w:rPr>
                <w:rFonts w:ascii="Times New Roman" w:eastAsia="Calibri" w:hAnsi="Times New Roman" w:cs="Times New Roman"/>
                <w:i/>
                <w:color w:val="000000" w:themeColor="text1"/>
                <w:sz w:val="24"/>
                <w:szCs w:val="24"/>
              </w:rPr>
              <w:t>- Ngoài ra người ta còn dùng 1 số đơn vị của áp suất như:</w:t>
            </w:r>
          </w:p>
          <w:p w14:paraId="32595FEA" w14:textId="77777777" w:rsidR="001816F8" w:rsidRPr="00AF0A09" w:rsidRDefault="001816F8" w:rsidP="00693BA4">
            <w:pPr>
              <w:spacing w:after="0"/>
              <w:jc w:val="both"/>
              <w:rPr>
                <w:rFonts w:ascii="Times New Roman" w:eastAsia="Calibri" w:hAnsi="Times New Roman" w:cs="Times New Roman"/>
                <w:i/>
                <w:color w:val="000000" w:themeColor="text1"/>
                <w:sz w:val="24"/>
                <w:szCs w:val="24"/>
              </w:rPr>
            </w:pPr>
            <w:r w:rsidRPr="00AF0A09">
              <w:rPr>
                <w:rFonts w:ascii="Times New Roman" w:eastAsia="Calibri" w:hAnsi="Times New Roman" w:cs="Times New Roman"/>
                <w:i/>
                <w:color w:val="000000" w:themeColor="text1"/>
                <w:sz w:val="24"/>
                <w:szCs w:val="24"/>
              </w:rPr>
              <w:t>+ Atmôtphe (kí hiệu là atm): 1atm = 1,013.10</w:t>
            </w:r>
            <w:r w:rsidRPr="00AF0A09">
              <w:rPr>
                <w:rFonts w:ascii="Times New Roman" w:eastAsia="Calibri" w:hAnsi="Times New Roman" w:cs="Times New Roman"/>
                <w:i/>
                <w:color w:val="000000" w:themeColor="text1"/>
                <w:sz w:val="24"/>
                <w:szCs w:val="24"/>
                <w:vertAlign w:val="superscript"/>
              </w:rPr>
              <w:t>-5</w:t>
            </w:r>
            <w:r w:rsidRPr="00AF0A09">
              <w:rPr>
                <w:rFonts w:ascii="Times New Roman" w:eastAsia="Calibri" w:hAnsi="Times New Roman" w:cs="Times New Roman"/>
                <w:i/>
                <w:color w:val="000000" w:themeColor="text1"/>
                <w:sz w:val="24"/>
                <w:szCs w:val="24"/>
              </w:rPr>
              <w:t>Pa.</w:t>
            </w:r>
          </w:p>
          <w:p w14:paraId="29C15858" w14:textId="77777777" w:rsidR="001816F8" w:rsidRPr="00AF0A09" w:rsidRDefault="001816F8" w:rsidP="00693BA4">
            <w:pPr>
              <w:spacing w:after="0"/>
              <w:jc w:val="both"/>
              <w:rPr>
                <w:rFonts w:ascii="Times New Roman" w:eastAsia="Calibri" w:hAnsi="Times New Roman" w:cs="Times New Roman"/>
                <w:i/>
                <w:color w:val="000000" w:themeColor="text1"/>
                <w:sz w:val="24"/>
                <w:szCs w:val="24"/>
              </w:rPr>
            </w:pPr>
            <w:r w:rsidRPr="00AF0A09">
              <w:rPr>
                <w:rFonts w:ascii="Times New Roman" w:eastAsia="Calibri" w:hAnsi="Times New Roman" w:cs="Times New Roman"/>
                <w:i/>
                <w:color w:val="000000" w:themeColor="text1"/>
                <w:sz w:val="24"/>
                <w:szCs w:val="24"/>
              </w:rPr>
              <w:t>+ Milimét thủy ngân (kí hiệu mmHg): 1mmHg = 133,3Pa.</w:t>
            </w:r>
          </w:p>
          <w:p w14:paraId="7966F49E" w14:textId="77777777" w:rsidR="001816F8" w:rsidRPr="00AF0A09" w:rsidRDefault="001816F8" w:rsidP="00693BA4">
            <w:pPr>
              <w:spacing w:after="0"/>
              <w:jc w:val="both"/>
              <w:rPr>
                <w:rFonts w:ascii="Times New Roman" w:eastAsia="Calibri" w:hAnsi="Times New Roman" w:cs="Times New Roman"/>
                <w:i/>
                <w:color w:val="000000" w:themeColor="text1"/>
                <w:sz w:val="24"/>
                <w:szCs w:val="24"/>
              </w:rPr>
            </w:pPr>
            <w:r w:rsidRPr="00AF0A09">
              <w:rPr>
                <w:rFonts w:ascii="Times New Roman" w:eastAsia="Calibri" w:hAnsi="Times New Roman" w:cs="Times New Roman"/>
                <w:i/>
                <w:color w:val="000000" w:themeColor="text1"/>
                <w:sz w:val="24"/>
                <w:szCs w:val="24"/>
              </w:rPr>
              <w:t>+ Bar: 1 Bar = 10</w:t>
            </w:r>
            <w:r w:rsidRPr="00AF0A09">
              <w:rPr>
                <w:rFonts w:ascii="Times New Roman" w:eastAsia="Calibri" w:hAnsi="Times New Roman" w:cs="Times New Roman"/>
                <w:i/>
                <w:color w:val="000000" w:themeColor="text1"/>
                <w:sz w:val="24"/>
                <w:szCs w:val="24"/>
                <w:vertAlign w:val="superscript"/>
              </w:rPr>
              <w:t>5</w:t>
            </w:r>
            <w:r w:rsidRPr="00AF0A09">
              <w:rPr>
                <w:rFonts w:ascii="Times New Roman" w:eastAsia="Calibri" w:hAnsi="Times New Roman" w:cs="Times New Roman"/>
                <w:i/>
                <w:color w:val="000000" w:themeColor="text1"/>
                <w:sz w:val="24"/>
                <w:szCs w:val="24"/>
              </w:rPr>
              <w:t>Pa</w:t>
            </w:r>
          </w:p>
          <w:p w14:paraId="7DC34AA1"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w:t>
            </w:r>
            <w:r w:rsidRPr="00AF0A09">
              <w:rPr>
                <w:rFonts w:ascii="Times New Roman" w:hAnsi="Times New Roman" w:cs="Times New Roman"/>
                <w:color w:val="000000" w:themeColor="text1"/>
                <w:sz w:val="24"/>
                <w:szCs w:val="24"/>
              </w:rPr>
              <w:t xml:space="preserve"> Việc làm tăng, giảm áp suất có công dụng lớn trong đời sống. Dựa vào cách tăng, giảm áp suất người ta có thể chế tạo những dụng cụ, máy móc phục vụ cho mục đích sử dụng.</w:t>
            </w:r>
          </w:p>
          <w:p w14:paraId="4812FEC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4,</w:t>
            </w:r>
          </w:p>
          <w:p w14:paraId="1BC598C6"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Chất lỏng gây áp suất theo mọi phương lên các vật ở trong lòng nó. Vật càng ở sâu trong lòng chất lỏng thì chịu tác dụng của áp suất chất lỏng càng lớn.</w:t>
            </w:r>
          </w:p>
          <w:p w14:paraId="0682B468"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Áp suất tác dụng vào chất lỏng sẽ được chất lỏng truyền đi nguyên vẹn theo mọi hướng.</w:t>
            </w:r>
          </w:p>
          <w:p w14:paraId="5F4FB067" w14:textId="77777777" w:rsidR="001816F8" w:rsidRPr="00AF0A09" w:rsidRDefault="001816F8" w:rsidP="00693BA4">
            <w:pPr>
              <w:spacing w:after="0"/>
              <w:jc w:val="both"/>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xml:space="preserve">5, </w:t>
            </w:r>
          </w:p>
          <w:p w14:paraId="0F2F4938"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Áp suất do lớp không khí bao quanh Trái Đất tác dụng lên mọi vật trên Trái Đất gọi là áp suất khí quyển.</w:t>
            </w:r>
          </w:p>
          <w:p w14:paraId="2418AF1B"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Áp suất không khí là áp suất được hình thành trong môi trường không khí.</w:t>
            </w:r>
          </w:p>
          <w:p w14:paraId="62025667"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Sự tạo thành tiếng động trong tai khi thay đổi áp suất không khí đột ngột.</w:t>
            </w:r>
          </w:p>
          <w:p w14:paraId="0EB9A515"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6,</w:t>
            </w:r>
          </w:p>
          <w:p w14:paraId="02FECD2E"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lastRenderedPageBreak/>
              <w:t>- Mọi vật đều chịu tác dụng của trọng lực.</w:t>
            </w:r>
          </w:p>
          <w:p w14:paraId="04121A2F"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Lực đẩy do chất lỏng tác dụng lên vật đặt trong nó được gọi là lực đẩy Archimedes.</w:t>
            </w:r>
          </w:p>
          <w:p w14:paraId="45832098"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Lực đẩy Archimedes tác dụng lên mọi vật đặt trong lòng chất lỏng.</w:t>
            </w:r>
          </w:p>
          <w:p w14:paraId="5286356F"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Lực đẩy Archimedes tác dụng lên vật theo hướng thẳng đứng từ dưới lên.</w:t>
            </w:r>
          </w:p>
          <w:p w14:paraId="01BCC629"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 xml:space="preserve">- </w:t>
            </w:r>
            <w:r w:rsidRPr="00AF0A09">
              <w:rPr>
                <w:rFonts w:ascii="Times New Roman" w:eastAsia="Times New Roman" w:hAnsi="Times New Roman" w:cs="Times New Roman"/>
                <w:color w:val="000000" w:themeColor="text1"/>
                <w:sz w:val="24"/>
                <w:szCs w:val="24"/>
              </w:rPr>
              <w:t>Điều kiện để một vật chìm xuống hoặc nổi lên khi đặt trong chất lỏng:</w:t>
            </w:r>
          </w:p>
          <w:p w14:paraId="420AB669"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Vật sẽ nổi lên mặt thoáng khi: P &lt; F</w:t>
            </w:r>
            <w:r w:rsidRPr="00AF0A09">
              <w:rPr>
                <w:rFonts w:ascii="Times New Roman" w:eastAsia="Times New Roman" w:hAnsi="Times New Roman" w:cs="Times New Roman"/>
                <w:color w:val="000000" w:themeColor="text1"/>
                <w:sz w:val="24"/>
                <w:szCs w:val="24"/>
                <w:vertAlign w:val="subscript"/>
              </w:rPr>
              <w:t>A</w:t>
            </w:r>
            <w:r w:rsidRPr="00AF0A09">
              <w:rPr>
                <w:rFonts w:ascii="Times New Roman" w:eastAsia="Times New Roman" w:hAnsi="Times New Roman" w:cs="Times New Roman"/>
                <w:color w:val="000000" w:themeColor="text1"/>
                <w:sz w:val="24"/>
                <w:szCs w:val="24"/>
              </w:rPr>
              <w:t>.</w:t>
            </w:r>
          </w:p>
          <w:p w14:paraId="3004B7BC"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Vật sẽ chìm xuống đáy bình khi: P &gt; F</w:t>
            </w:r>
            <w:r w:rsidRPr="00AF0A09">
              <w:rPr>
                <w:rFonts w:ascii="Times New Roman" w:eastAsia="Times New Roman" w:hAnsi="Times New Roman" w:cs="Times New Roman"/>
                <w:color w:val="000000" w:themeColor="text1"/>
                <w:sz w:val="24"/>
                <w:szCs w:val="24"/>
                <w:vertAlign w:val="subscript"/>
              </w:rPr>
              <w:t>A</w:t>
            </w:r>
          </w:p>
          <w:p w14:paraId="40096CC1"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  </w:t>
            </w:r>
            <w:r w:rsidRPr="00AF0A09">
              <w:rPr>
                <w:rFonts w:ascii="Times New Roman" w:eastAsia="Times New Roman" w:hAnsi="Times New Roman" w:cs="Times New Roman"/>
                <w:color w:val="000000" w:themeColor="text1"/>
                <w:sz w:val="24"/>
                <w:szCs w:val="24"/>
              </w:rPr>
              <w:t>Độ lớn lực đẩy Archimedes bằng với trọng lượng nước bị vật chiếm chỗ.</w:t>
            </w:r>
          </w:p>
          <w:p w14:paraId="449E1090"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xml:space="preserve">- Định luật Archimedes: </w:t>
            </w:r>
          </w:p>
          <w:p w14:paraId="7EEE4617"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Một vật đặt trong chất lỏng chịu tác dụng một lực đẩy hướng thẳng đứng từ dưới lên trên có độ lớn tính bằng công thức: F</w:t>
            </w:r>
            <w:r w:rsidRPr="00AF0A09">
              <w:rPr>
                <w:color w:val="000000" w:themeColor="text1"/>
                <w:vertAlign w:val="subscript"/>
              </w:rPr>
              <w:t>A</w:t>
            </w:r>
            <w:r w:rsidRPr="00AF0A09">
              <w:rPr>
                <w:color w:val="000000" w:themeColor="text1"/>
              </w:rPr>
              <w:t xml:space="preserve"> = d.V. </w:t>
            </w:r>
          </w:p>
          <w:p w14:paraId="1603E222"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Trong đó, d là trọng lượng riêng của chất lỏng có đơn vị là N/m</w:t>
            </w:r>
            <w:r w:rsidRPr="00AF0A09">
              <w:rPr>
                <w:color w:val="000000" w:themeColor="text1"/>
                <w:vertAlign w:val="superscript"/>
              </w:rPr>
              <w:t>3</w:t>
            </w:r>
            <w:r w:rsidRPr="00AF0A09">
              <w:rPr>
                <w:color w:val="000000" w:themeColor="text1"/>
              </w:rPr>
              <w:t>, V là thể tích phần chất lỏng bị vật chiếm chỗ.</w:t>
            </w:r>
          </w:p>
          <w:p w14:paraId="2E06FCE8"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7, </w:t>
            </w:r>
          </w:p>
          <w:p w14:paraId="5D211FDB"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Cs/>
                <w:color w:val="000000" w:themeColor="text1"/>
                <w:sz w:val="24"/>
                <w:szCs w:val="24"/>
              </w:rPr>
              <w:t xml:space="preserve">- </w:t>
            </w:r>
            <w:r w:rsidRPr="00AF0A09">
              <w:rPr>
                <w:rFonts w:ascii="Times New Roman" w:hAnsi="Times New Roman" w:cs="Times New Roman"/>
                <w:color w:val="000000" w:themeColor="text1"/>
                <w:sz w:val="24"/>
                <w:szCs w:val="24"/>
              </w:rPr>
              <w:t>Khi lực tác dụng vào vật có giá không song song và không cắt trục quay thì sẽ làm quay vật.</w:t>
            </w:r>
          </w:p>
          <w:p w14:paraId="5ACFEAA6"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 xml:space="preserve">- </w:t>
            </w:r>
            <w:r w:rsidRPr="00AF0A09">
              <w:rPr>
                <w:rFonts w:ascii="Times New Roman" w:hAnsi="Times New Roman" w:cs="Times New Roman"/>
                <w:color w:val="000000" w:themeColor="text1"/>
                <w:sz w:val="24"/>
                <w:szCs w:val="24"/>
              </w:rPr>
              <w:t>Tác dụng làm quay của lực lên một vật quanh một điểm hoặc một trục được đặc trưng bằng moment lực.</w:t>
            </w:r>
          </w:p>
          <w:p w14:paraId="7569D731"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Lực càng lớn, moment lực càng lớn, tác dụng làm quay của lực càng lớn.</w:t>
            </w:r>
          </w:p>
          <w:p w14:paraId="78715A6C"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iá của lực càng xa trục quay, moment lực càng lớn, tác dụng làm quay càng lớn</w:t>
            </w:r>
          </w:p>
          <w:p w14:paraId="2FA6E98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8,</w:t>
            </w:r>
          </w:p>
          <w:p w14:paraId="3159C978"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Đòn bẩy là một công cụ có thể thay đổi hướng tác dụng của lực và có thể cung cấp lợi thế về lực.</w:t>
            </w:r>
          </w:p>
          <w:p w14:paraId="5C92C9DF"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Trục quay của đòn bẩy luôn đi qua một điểm tựa O, và khoảng cách từ giá của lực tác dụng tới điểm tựa gọi là cánh tay đòn.</w:t>
            </w:r>
          </w:p>
          <w:p w14:paraId="06576295"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Với cuộc sống:</w:t>
            </w:r>
          </w:p>
          <w:p w14:paraId="616D9730"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Đòn bẩy là một công cụ quan trọng trong cuộc sống và có thể được sử dụng để cung cấp lợi thế về lực.</w:t>
            </w:r>
          </w:p>
          <w:p w14:paraId="444DFAF5" w14:textId="77777777" w:rsidR="001816F8" w:rsidRPr="00AF0A09" w:rsidRDefault="001816F8" w:rsidP="00693BA4">
            <w:pPr>
              <w:spacing w:after="0"/>
              <w:jc w:val="both"/>
              <w:rPr>
                <w:rFonts w:ascii="Times New Roman" w:hAnsi="Times New Roman" w:cs="Times New Roman"/>
                <w:b/>
                <w:color w:val="000000" w:themeColor="text1"/>
                <w:sz w:val="24"/>
                <w:szCs w:val="24"/>
              </w:rPr>
            </w:pPr>
            <w:r w:rsidRPr="00AF0A09">
              <w:rPr>
                <w:rFonts w:ascii="Times New Roman" w:hAnsi="Times New Roman" w:cs="Times New Roman"/>
                <w:color w:val="000000" w:themeColor="text1"/>
                <w:sz w:val="24"/>
                <w:szCs w:val="24"/>
              </w:rPr>
              <w:t>+ Khi đòn bẩy được sử dụng để thay đổi hướng tác dụng của lực và nâng vật nặng, nó có thể giúp ta đạt được lợi về lực.</w:t>
            </w:r>
          </w:p>
        </w:tc>
      </w:tr>
    </w:tbl>
    <w:p w14:paraId="0FE3EF72" w14:textId="77777777" w:rsidR="001816F8" w:rsidRPr="00AF0A09" w:rsidRDefault="001816F8" w:rsidP="001816F8">
      <w:pPr>
        <w:spacing w:after="0"/>
        <w:jc w:val="both"/>
        <w:rPr>
          <w:rFonts w:ascii="Times New Roman" w:hAnsi="Times New Roman" w:cs="Times New Roman"/>
          <w:b/>
          <w:color w:val="000000" w:themeColor="text1"/>
          <w:sz w:val="24"/>
          <w:szCs w:val="24"/>
          <w:lang w:val="nl-NL"/>
        </w:rPr>
      </w:pPr>
    </w:p>
    <w:p w14:paraId="3665AB07"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Hoạt động 2.2:</w:t>
      </w:r>
      <w:r w:rsidRPr="00AF0A09">
        <w:rPr>
          <w:rFonts w:ascii="Times New Roman" w:hAnsi="Times New Roman" w:cs="Times New Roman"/>
          <w:b/>
          <w:color w:val="000000" w:themeColor="text1"/>
          <w:sz w:val="24"/>
          <w:szCs w:val="24"/>
        </w:rPr>
        <w:t xml:space="preserve"> Làm một số bài tập trắc nghiệm.</w:t>
      </w:r>
    </w:p>
    <w:p w14:paraId="755EF160"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565ED4CD"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cá nhân nghiên cứu thông tin SGK tìm câu trả lời.</w:t>
      </w:r>
    </w:p>
    <w:p w14:paraId="0F16B01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746E203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912"/>
        <w:gridCol w:w="2694"/>
      </w:tblGrid>
      <w:tr w:rsidR="001816F8" w:rsidRPr="00AF0A09" w14:paraId="62637CD0" w14:textId="77777777" w:rsidTr="00693BA4">
        <w:trPr>
          <w:trHeight w:val="444"/>
        </w:trPr>
        <w:tc>
          <w:tcPr>
            <w:tcW w:w="6912" w:type="dxa"/>
            <w:vAlign w:val="center"/>
          </w:tcPr>
          <w:p w14:paraId="3FD7EC13"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2694" w:type="dxa"/>
            <w:vAlign w:val="center"/>
          </w:tcPr>
          <w:p w14:paraId="598870FD"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2D85EA68" w14:textId="77777777" w:rsidTr="00693BA4">
        <w:trPr>
          <w:trHeight w:val="444"/>
        </w:trPr>
        <w:tc>
          <w:tcPr>
            <w:tcW w:w="6912" w:type="dxa"/>
          </w:tcPr>
          <w:p w14:paraId="1DB82EC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3DE73B6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Gv: Chiếu một số câu hỏi trắc nghiệm:</w:t>
            </w:r>
          </w:p>
          <w:p w14:paraId="6ADE66E2"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w:t>
            </w:r>
            <w:r w:rsidRPr="00AF0A09">
              <w:rPr>
                <w:rFonts w:ascii="Times New Roman" w:eastAsia="Times New Roman" w:hAnsi="Times New Roman" w:cs="Times New Roman"/>
                <w:color w:val="000000" w:themeColor="text1"/>
                <w:sz w:val="24"/>
                <w:szCs w:val="24"/>
              </w:rPr>
              <w:t>  Một thùng đựng đầy nước cao 80 cm. Áp suất tại điểm A cách đáy 20 cm là bao nhiêu? Biết khối lượng riêng của nước là 1000 kg/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w:t>
            </w:r>
          </w:p>
          <w:p w14:paraId="711DDA18" w14:textId="77777777" w:rsidR="001816F8" w:rsidRPr="00AF0A09" w:rsidRDefault="001816F8" w:rsidP="00693BA4">
            <w:pPr>
              <w:shd w:val="clear" w:color="auto" w:fill="FFFFFF"/>
              <w:spacing w:after="0"/>
              <w:ind w:left="15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8000 N/m</w:t>
            </w:r>
            <w:r w:rsidRPr="00AF0A09">
              <w:rPr>
                <w:rFonts w:ascii="Times New Roman" w:eastAsia="Times New Roman" w:hAnsi="Times New Roman" w:cs="Times New Roman"/>
                <w:color w:val="000000" w:themeColor="text1"/>
                <w:sz w:val="24"/>
                <w:szCs w:val="24"/>
                <w:vertAlign w:val="superscript"/>
              </w:rPr>
              <w:t>2</w:t>
            </w:r>
            <w:r w:rsidRPr="00AF0A09">
              <w:rPr>
                <w:rFonts w:ascii="Times New Roman" w:eastAsia="Times New Roman" w:hAnsi="Times New Roman" w:cs="Times New Roman"/>
                <w:color w:val="000000" w:themeColor="text1"/>
                <w:sz w:val="24"/>
                <w:szCs w:val="24"/>
              </w:rPr>
              <w: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B. 2000 N/m</w:t>
            </w:r>
            <w:r w:rsidRPr="00AF0A09">
              <w:rPr>
                <w:rFonts w:ascii="Times New Roman" w:eastAsia="Times New Roman" w:hAnsi="Times New Roman" w:cs="Times New Roman"/>
                <w:color w:val="000000" w:themeColor="text1"/>
                <w:sz w:val="24"/>
                <w:szCs w:val="24"/>
                <w:vertAlign w:val="superscript"/>
              </w:rPr>
              <w:t>2</w:t>
            </w:r>
            <w:r w:rsidRPr="00AF0A09">
              <w:rPr>
                <w:rFonts w:ascii="Times New Roman" w:eastAsia="Times New Roman" w:hAnsi="Times New Roman" w:cs="Times New Roman"/>
                <w:color w:val="000000" w:themeColor="text1"/>
                <w:sz w:val="24"/>
                <w:szCs w:val="24"/>
              </w:rPr>
              <w: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6000 N/m</w:t>
            </w:r>
            <w:r w:rsidRPr="00AF0A09">
              <w:rPr>
                <w:rFonts w:ascii="Times New Roman" w:eastAsia="Times New Roman" w:hAnsi="Times New Roman" w:cs="Times New Roman"/>
                <w:color w:val="000000" w:themeColor="text1"/>
                <w:sz w:val="24"/>
                <w:szCs w:val="24"/>
                <w:vertAlign w:val="superscript"/>
              </w:rPr>
              <w:t>2</w:t>
            </w:r>
            <w:r w:rsidRPr="00AF0A09">
              <w:rPr>
                <w:rFonts w:ascii="Times New Roman" w:eastAsia="Times New Roman" w:hAnsi="Times New Roman" w:cs="Times New Roman"/>
                <w:color w:val="000000" w:themeColor="text1"/>
                <w:sz w:val="24"/>
                <w:szCs w:val="24"/>
              </w:rPr>
              <w: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D. 60000 N/m</w:t>
            </w:r>
            <w:r w:rsidRPr="00AF0A09">
              <w:rPr>
                <w:rFonts w:ascii="Times New Roman" w:eastAsia="Times New Roman" w:hAnsi="Times New Roman" w:cs="Times New Roman"/>
                <w:color w:val="000000" w:themeColor="text1"/>
                <w:sz w:val="24"/>
                <w:szCs w:val="24"/>
                <w:vertAlign w:val="superscript"/>
              </w:rPr>
              <w:t>2</w:t>
            </w:r>
            <w:r w:rsidRPr="00AF0A09">
              <w:rPr>
                <w:rFonts w:ascii="Times New Roman" w:eastAsia="Times New Roman" w:hAnsi="Times New Roman" w:cs="Times New Roman"/>
                <w:color w:val="000000" w:themeColor="text1"/>
                <w:sz w:val="24"/>
                <w:szCs w:val="24"/>
              </w:rPr>
              <w:t>.</w:t>
            </w:r>
          </w:p>
          <w:p w14:paraId="2144BD70"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 xml:space="preserve">Câu 2: </w:t>
            </w:r>
            <w:r w:rsidRPr="00AF0A09">
              <w:rPr>
                <w:rFonts w:ascii="Times New Roman" w:eastAsia="Times New Roman" w:hAnsi="Times New Roman" w:cs="Times New Roman"/>
                <w:color w:val="000000" w:themeColor="text1"/>
                <w:sz w:val="24"/>
                <w:szCs w:val="24"/>
              </w:rPr>
              <w:t>Cho m, V lần lượt là khối lượng và thể tích của một vật. Biểu thức xác định khối lượng riêng của chất tạo thành vật đó có dạng nào sao đây?</w:t>
            </w:r>
          </w:p>
          <w:p w14:paraId="652428C2" w14:textId="77777777" w:rsidR="001816F8" w:rsidRPr="00AF0A09" w:rsidRDefault="001816F8" w:rsidP="00693BA4">
            <w:pPr>
              <w:spacing w:after="0"/>
              <w:ind w:left="150"/>
              <w:rPr>
                <w:rFonts w:ascii="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A. </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d = m</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V</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u w:val="single"/>
              </w:rPr>
              <w:t>B.</w:t>
            </w:r>
            <w:r w:rsidRPr="00AF0A09">
              <w:rPr>
                <w:rFonts w:ascii="Times New Roman" w:eastAsia="Times New Roman" w:hAnsi="Times New Roman" w:cs="Times New Roman"/>
                <w:color w:val="000000" w:themeColor="text1"/>
                <w:sz w:val="24"/>
                <w:szCs w:val="24"/>
              </w:rPr>
              <w:t xml:space="preserve"> </w:t>
            </w:r>
            <w:r w:rsidRPr="00AF0A09">
              <w:rPr>
                <w:rFonts w:ascii="Times New Roman" w:hAnsi="Times New Roman" w:cs="Times New Roman"/>
                <w:i/>
                <w:color w:val="000000" w:themeColor="text1"/>
                <w:sz w:val="24"/>
                <w:szCs w:val="24"/>
                <w:lang w:val="vi-VN"/>
              </w:rPr>
              <w:t xml:space="preserve">  </w:t>
            </w:r>
            <m:oMath>
              <m:r>
                <w:rPr>
                  <w:rFonts w:ascii="Cambria Math" w:hAnsi="Cambria Math" w:cs="Times New Roman"/>
                  <w:color w:val="000000" w:themeColor="text1"/>
                  <w:sz w:val="24"/>
                  <w:szCs w:val="24"/>
                </w:rPr>
                <m:t xml:space="preserve">d= </m:t>
              </m:r>
              <m:f>
                <m:fPr>
                  <m:ctrlPr>
                    <w:rPr>
                      <w:rFonts w:ascii="Cambria Math" w:eastAsia="Calibri" w:hAnsi="Cambria Math" w:cs="Times New Roman"/>
                      <w:i/>
                      <w:color w:val="000000" w:themeColor="text1"/>
                      <w:sz w:val="24"/>
                      <w:szCs w:val="24"/>
                    </w:rPr>
                  </m:ctrlPr>
                </m:fPr>
                <m:num>
                  <m:r>
                    <w:rPr>
                      <w:rFonts w:ascii="Cambria Math" w:hAnsi="Cambria Math" w:cs="Times New Roman"/>
                      <w:color w:val="000000" w:themeColor="text1"/>
                      <w:sz w:val="24"/>
                      <w:szCs w:val="24"/>
                    </w:rPr>
                    <m:t>m</m:t>
                  </m:r>
                </m:num>
                <m:den>
                  <m:r>
                    <w:rPr>
                      <w:rFonts w:ascii="Cambria Math" w:hAnsi="Cambria Math" w:cs="Times New Roman"/>
                      <w:color w:val="000000" w:themeColor="text1"/>
                      <w:sz w:val="24"/>
                      <w:szCs w:val="24"/>
                    </w:rPr>
                    <m:t>V</m:t>
                  </m:r>
                </m:den>
              </m:f>
            </m:oMath>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rPr>
              <w:t xml:space="preserve">C. </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hAnsi="Times New Roman" w:cs="Times New Roman"/>
                <w:i/>
                <w:color w:val="000000" w:themeColor="text1"/>
                <w:sz w:val="24"/>
                <w:szCs w:val="24"/>
                <w:lang w:val="vi-VN"/>
              </w:rPr>
              <w:t xml:space="preserve"> </w:t>
            </w:r>
            <m:oMath>
              <m:r>
                <w:rPr>
                  <w:rFonts w:ascii="Cambria Math" w:hAnsi="Cambria Math" w:cs="Times New Roman"/>
                  <w:color w:val="000000" w:themeColor="text1"/>
                  <w:sz w:val="24"/>
                  <w:szCs w:val="24"/>
                </w:rPr>
                <m:t xml:space="preserve">d= </m:t>
              </m:r>
              <m:f>
                <m:fPr>
                  <m:ctrlPr>
                    <w:rPr>
                      <w:rFonts w:ascii="Cambria Math" w:eastAsia="Calibri" w:hAnsi="Cambria Math" w:cs="Times New Roman"/>
                      <w:i/>
                      <w:color w:val="000000" w:themeColor="text1"/>
                      <w:sz w:val="24"/>
                      <w:szCs w:val="24"/>
                    </w:rPr>
                  </m:ctrlPr>
                </m:fPr>
                <m:num>
                  <m:r>
                    <w:rPr>
                      <w:rFonts w:ascii="Cambria Math" w:hAnsi="Cambria Math" w:cs="Times New Roman"/>
                      <w:color w:val="000000" w:themeColor="text1"/>
                      <w:sz w:val="24"/>
                      <w:szCs w:val="24"/>
                    </w:rPr>
                    <m:t>V</m:t>
                  </m:r>
                </m:num>
                <m:den>
                  <m:r>
                    <w:rPr>
                      <w:rFonts w:ascii="Cambria Math" w:hAnsi="Cambria Math" w:cs="Times New Roman"/>
                      <w:color w:val="000000" w:themeColor="text1"/>
                      <w:sz w:val="24"/>
                      <w:szCs w:val="24"/>
                    </w:rPr>
                    <m:t>m</m:t>
                  </m:r>
                </m:den>
              </m:f>
            </m:oMath>
            <w:r w:rsidRPr="00AF0A09">
              <w:rPr>
                <w:rFonts w:ascii="Times New Roman" w:hAnsi="Times New Roman" w:cs="Times New Roman"/>
                <w:color w:val="000000" w:themeColor="text1"/>
                <w:sz w:val="24"/>
                <w:szCs w:val="24"/>
                <w:lang w:val="vi-VN"/>
              </w:rPr>
              <w:t xml:space="preserve"> </w:t>
            </w:r>
            <w:r w:rsidRPr="00AF0A09">
              <w:rPr>
                <w:rFonts w:ascii="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rPr>
              <w:t xml:space="preserve">D. </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d =</w:t>
            </w:r>
            <w:r w:rsidRPr="00AF0A09">
              <w:rPr>
                <w:rFonts w:ascii="Times New Roman" w:eastAsia="Times New Roman" w:hAnsi="Times New Roman" w:cs="Times New Roman"/>
                <w:color w:val="000000" w:themeColor="text1"/>
                <w:sz w:val="24"/>
                <w:szCs w:val="24"/>
                <w:lang w:val="vi-VN"/>
              </w:rPr>
              <w:t>m</w:t>
            </w:r>
            <w:r w:rsidRPr="00AF0A09">
              <w:rPr>
                <w:rFonts w:ascii="Times New Roman" w:eastAsia="Times New Roman" w:hAnsi="Times New Roman" w:cs="Times New Roman"/>
                <w:color w:val="000000" w:themeColor="text1"/>
                <w:sz w:val="24"/>
                <w:szCs w:val="24"/>
                <w:vertAlign w:val="superscript"/>
                <w:lang w:val="vi-VN"/>
              </w:rPr>
              <w:t>V</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w:t>
            </w:r>
          </w:p>
          <w:p w14:paraId="373C87B9"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3:</w:t>
            </w:r>
            <w:r w:rsidRPr="00AF0A09">
              <w:rPr>
                <w:rFonts w:ascii="Times New Roman" w:eastAsia="Times New Roman" w:hAnsi="Times New Roman" w:cs="Times New Roman"/>
                <w:color w:val="000000" w:themeColor="text1"/>
                <w:sz w:val="24"/>
                <w:szCs w:val="24"/>
              </w:rPr>
              <w:t> Phát biểu nào sau đây về khối lượng riêng là đúng?</w:t>
            </w:r>
          </w:p>
          <w:p w14:paraId="282F979B" w14:textId="77777777" w:rsidR="001816F8" w:rsidRPr="00AF0A09" w:rsidRDefault="001816F8" w:rsidP="00693BA4">
            <w:pPr>
              <w:shd w:val="clear" w:color="auto" w:fill="FFFFFF"/>
              <w:spacing w:after="0"/>
              <w:ind w:left="15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A</w:t>
            </w:r>
            <w:r w:rsidRPr="00AF0A09">
              <w:rPr>
                <w:rFonts w:ascii="Times New Roman" w:eastAsia="Times New Roman" w:hAnsi="Times New Roman" w:cs="Times New Roman"/>
                <w:color w:val="000000" w:themeColor="text1"/>
                <w:sz w:val="24"/>
                <w:szCs w:val="24"/>
              </w:rPr>
              <w:t>. Khối lượng riêng của một chất là khối lượng của một đơn vị thể tích chất đó.</w:t>
            </w:r>
          </w:p>
          <w:p w14:paraId="44D7CF27" w14:textId="77777777" w:rsidR="001816F8" w:rsidRPr="00AF0A09" w:rsidRDefault="001816F8" w:rsidP="00693BA4">
            <w:pPr>
              <w:shd w:val="clear" w:color="auto" w:fill="FFFFFF"/>
              <w:spacing w:after="0"/>
              <w:ind w:left="15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Nói khối lượng riêng của sắt là 7800 kg/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 có nghĩa là 1 c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 sắt có khối lượng 7800 kg.</w:t>
            </w:r>
          </w:p>
          <w:p w14:paraId="2632EDB3" w14:textId="77777777" w:rsidR="001816F8" w:rsidRPr="00AF0A09" w:rsidRDefault="001816F8" w:rsidP="00693BA4">
            <w:pPr>
              <w:shd w:val="clear" w:color="auto" w:fill="FFFFFF"/>
              <w:spacing w:after="0"/>
              <w:ind w:left="15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Công thức tính khối lượng riêng là D = m.V.</w:t>
            </w:r>
          </w:p>
          <w:p w14:paraId="0AD5C066" w14:textId="77777777" w:rsidR="001816F8" w:rsidRPr="00AF0A09" w:rsidRDefault="001816F8" w:rsidP="00693BA4">
            <w:pPr>
              <w:shd w:val="clear" w:color="auto" w:fill="FFFFFF"/>
              <w:spacing w:after="0"/>
              <w:ind w:left="15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Khối lượng riêng bằng trọng lượng riêng.</w:t>
            </w:r>
          </w:p>
          <w:p w14:paraId="4542D0C3"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4:</w:t>
            </w:r>
            <w:r w:rsidRPr="00AF0A09">
              <w:rPr>
                <w:rFonts w:ascii="Times New Roman" w:eastAsia="Times New Roman" w:hAnsi="Times New Roman" w:cs="Times New Roman"/>
                <w:color w:val="000000" w:themeColor="text1"/>
                <w:sz w:val="24"/>
                <w:szCs w:val="24"/>
              </w:rPr>
              <w:t> Tính khối lượng của một khối đá hoa cương dạng hình hộp chữ nhật có kích thước 2,0 m x 3,0 m x 1,5 m. Biết khối lượng riêng của đá hoa cương là ρ=2750kg/m</w:t>
            </w:r>
            <w:r w:rsidRPr="00AF0A09">
              <w:rPr>
                <w:rFonts w:ascii="Times New Roman" w:eastAsia="Times New Roman" w:hAnsi="Times New Roman" w:cs="Times New Roman"/>
                <w:color w:val="000000" w:themeColor="text1"/>
                <w:sz w:val="24"/>
                <w:szCs w:val="24"/>
                <w:vertAlign w:val="superscript"/>
              </w:rPr>
              <w:t>3</w:t>
            </w:r>
          </w:p>
          <w:p w14:paraId="2F4F9C29"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2475 kg.</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u w:val="single"/>
              </w:rPr>
              <w:t>B.</w:t>
            </w:r>
            <w:r w:rsidRPr="00AF0A09">
              <w:rPr>
                <w:rFonts w:ascii="Times New Roman" w:eastAsia="Times New Roman" w:hAnsi="Times New Roman" w:cs="Times New Roman"/>
                <w:color w:val="000000" w:themeColor="text1"/>
                <w:sz w:val="24"/>
                <w:szCs w:val="24"/>
              </w:rPr>
              <w:t> 24750 kg.</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C. 275 kg.</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D. 2750 kg.</w:t>
            </w:r>
          </w:p>
          <w:p w14:paraId="1C26AA23"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5:</w:t>
            </w:r>
            <w:r w:rsidRPr="00AF0A09">
              <w:rPr>
                <w:rFonts w:ascii="Times New Roman" w:hAnsi="Times New Roman" w:cs="Times New Roman"/>
                <w:color w:val="000000" w:themeColor="text1"/>
                <w:sz w:val="24"/>
                <w:szCs w:val="24"/>
              </w:rPr>
              <w:t> Tác dụng của áp lực phụ thuộc vào:</w:t>
            </w:r>
          </w:p>
          <w:p w14:paraId="1259C102"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A. phương của lực. </w:t>
            </w:r>
            <w:r w:rsidRPr="00AF0A09">
              <w:rPr>
                <w:rFonts w:ascii="Times New Roman" w:hAnsi="Times New Roman" w:cs="Times New Roman"/>
                <w:color w:val="000000" w:themeColor="text1"/>
                <w:sz w:val="24"/>
                <w:szCs w:val="24"/>
              </w:rPr>
              <w:tab/>
              <w:t xml:space="preserve">B. chiều của lực. </w:t>
            </w:r>
          </w:p>
          <w:p w14:paraId="184E175C"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C. điểm đặt của lực.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xml:space="preserve">. độ lớn của áp lực và diện tích mặt bị ép. </w:t>
            </w:r>
          </w:p>
          <w:p w14:paraId="06E2EFA7"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6:</w:t>
            </w:r>
            <w:r w:rsidRPr="00AF0A09">
              <w:rPr>
                <w:rFonts w:ascii="Times New Roman" w:hAnsi="Times New Roman" w:cs="Times New Roman"/>
                <w:color w:val="000000" w:themeColor="text1"/>
                <w:sz w:val="24"/>
                <w:szCs w:val="24"/>
              </w:rPr>
              <w:t> Công thức nào sau đây là công thức tính áp suất?</w:t>
            </w:r>
          </w:p>
          <w:p w14:paraId="4B109B3B" w14:textId="77777777" w:rsidR="001816F8" w:rsidRPr="00AF0A09" w:rsidRDefault="001816F8" w:rsidP="00693BA4">
            <w:pPr>
              <w:shd w:val="clear" w:color="auto" w:fill="FFFFFF"/>
              <w:spacing w:after="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p = F/S        B.  p = F.S </w:t>
            </w:r>
            <w:r w:rsidRPr="00AF0A09">
              <w:rPr>
                <w:rFonts w:ascii="Times New Roman" w:hAnsi="Times New Roman" w:cs="Times New Roman"/>
                <w:color w:val="000000" w:themeColor="text1"/>
                <w:sz w:val="24"/>
                <w:szCs w:val="24"/>
              </w:rPr>
              <w:tab/>
              <w:t xml:space="preserve">       C.  p = P/S      D.  p = d.V</w:t>
            </w:r>
          </w:p>
          <w:p w14:paraId="571FFDCD"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7:</w:t>
            </w:r>
            <w:r w:rsidRPr="00AF0A09">
              <w:rPr>
                <w:rFonts w:ascii="Times New Roman" w:hAnsi="Times New Roman" w:cs="Times New Roman"/>
                <w:color w:val="000000" w:themeColor="text1"/>
                <w:sz w:val="24"/>
                <w:szCs w:val="24"/>
              </w:rPr>
              <w:t> Đơn vị đo áp suất là:</w:t>
            </w:r>
          </w:p>
          <w:p w14:paraId="01587360"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N/m</w:t>
            </w:r>
            <w:r w:rsidRPr="00AF0A09">
              <w:rPr>
                <w:rFonts w:ascii="Times New Roman" w:hAnsi="Times New Roman" w:cs="Times New Roman"/>
                <w:color w:val="000000" w:themeColor="text1"/>
                <w:sz w:val="24"/>
                <w:szCs w:val="24"/>
                <w:vertAlign w:val="superscript"/>
              </w:rPr>
              <w:t>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B. N/m</w:t>
            </w:r>
            <w:r w:rsidRPr="00AF0A09">
              <w:rPr>
                <w:rFonts w:ascii="Times New Roman" w:hAnsi="Times New Roman" w:cs="Times New Roman"/>
                <w:color w:val="000000" w:themeColor="text1"/>
                <w:sz w:val="24"/>
                <w:szCs w:val="24"/>
                <w:vertAlign w:val="superscript"/>
              </w:rPr>
              <w:t>3</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t>C. kg/m</w:t>
            </w:r>
            <w:r w:rsidRPr="00AF0A09">
              <w:rPr>
                <w:rFonts w:ascii="Times New Roman" w:hAnsi="Times New Roman" w:cs="Times New Roman"/>
                <w:color w:val="000000" w:themeColor="text1"/>
                <w:sz w:val="24"/>
                <w:szCs w:val="24"/>
                <w:vertAlign w:val="superscript"/>
              </w:rPr>
              <w:t>3</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t xml:space="preserve">   D. N</w:t>
            </w:r>
          </w:p>
          <w:p w14:paraId="394ECB72"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8:</w:t>
            </w:r>
            <w:r w:rsidRPr="00AF0A09">
              <w:rPr>
                <w:rFonts w:ascii="Times New Roman" w:hAnsi="Times New Roman" w:cs="Times New Roman"/>
                <w:color w:val="000000" w:themeColor="text1"/>
                <w:sz w:val="24"/>
                <w:szCs w:val="24"/>
              </w:rPr>
              <w:t> Đặt một bao gạo 60kg lên một ghết 4 chân có khối lượng 4kg. Diện tích tiếp xúc với mặt đất của mỗi chân ghế là 8cm</w:t>
            </w:r>
            <w:r w:rsidRPr="00AF0A09">
              <w:rPr>
                <w:rFonts w:ascii="Times New Roman" w:hAnsi="Times New Roman" w:cs="Times New Roman"/>
                <w:color w:val="000000" w:themeColor="text1"/>
                <w:sz w:val="24"/>
                <w:szCs w:val="24"/>
                <w:vertAlign w:val="superscript"/>
              </w:rPr>
              <w:t>2</w:t>
            </w:r>
            <w:r w:rsidRPr="00AF0A09">
              <w:rPr>
                <w:rFonts w:ascii="Times New Roman" w:hAnsi="Times New Roman" w:cs="Times New Roman"/>
                <w:color w:val="000000" w:themeColor="text1"/>
                <w:sz w:val="24"/>
                <w:szCs w:val="24"/>
              </w:rPr>
              <w:t>. Áp suất mà gạo và ghế tác dụng lên mặt đất là:</w:t>
            </w:r>
          </w:p>
          <w:p w14:paraId="1EDF9648"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p = 20000N/m</w:t>
            </w:r>
            <w:r w:rsidRPr="00AF0A09">
              <w:rPr>
                <w:rFonts w:ascii="Times New Roman" w:hAnsi="Times New Roman" w:cs="Times New Roman"/>
                <w:color w:val="000000" w:themeColor="text1"/>
                <w:sz w:val="24"/>
                <w:szCs w:val="24"/>
                <w:vertAlign w:val="superscript"/>
              </w:rPr>
              <w:t>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B. p = 2000000N/m</w:t>
            </w:r>
            <w:r w:rsidRPr="00AF0A09">
              <w:rPr>
                <w:rFonts w:ascii="Times New Roman" w:hAnsi="Times New Roman" w:cs="Times New Roman"/>
                <w:color w:val="000000" w:themeColor="text1"/>
                <w:sz w:val="24"/>
                <w:szCs w:val="24"/>
                <w:vertAlign w:val="superscript"/>
              </w:rPr>
              <w:t>2</w:t>
            </w:r>
            <w:r w:rsidRPr="00AF0A09">
              <w:rPr>
                <w:rFonts w:ascii="Times New Roman" w:hAnsi="Times New Roman" w:cs="Times New Roman"/>
                <w:color w:val="000000" w:themeColor="text1"/>
                <w:sz w:val="24"/>
                <w:szCs w:val="24"/>
              </w:rPr>
              <w:t> </w:t>
            </w:r>
          </w:p>
          <w:p w14:paraId="0294FA23"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C</w:t>
            </w:r>
            <w:r w:rsidRPr="00AF0A09">
              <w:rPr>
                <w:rFonts w:ascii="Times New Roman" w:hAnsi="Times New Roman" w:cs="Times New Roman"/>
                <w:color w:val="000000" w:themeColor="text1"/>
                <w:sz w:val="24"/>
                <w:szCs w:val="24"/>
              </w:rPr>
              <w:t>. p = 200000N/m</w:t>
            </w:r>
            <w:r w:rsidRPr="00AF0A09">
              <w:rPr>
                <w:rFonts w:ascii="Times New Roman" w:hAnsi="Times New Roman" w:cs="Times New Roman"/>
                <w:color w:val="000000" w:themeColor="text1"/>
                <w:sz w:val="24"/>
                <w:szCs w:val="24"/>
                <w:vertAlign w:val="superscript"/>
              </w:rPr>
              <w:t>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D. Là một giá trị khác</w:t>
            </w:r>
          </w:p>
          <w:p w14:paraId="284CCA1D"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9:</w:t>
            </w:r>
            <w:r w:rsidRPr="00AF0A09">
              <w:rPr>
                <w:rFonts w:ascii="Times New Roman" w:hAnsi="Times New Roman" w:cs="Times New Roman"/>
                <w:color w:val="000000" w:themeColor="text1"/>
                <w:sz w:val="24"/>
                <w:szCs w:val="24"/>
              </w:rPr>
              <w:t> Đơn vị của áp lực là:</w:t>
            </w:r>
          </w:p>
          <w:p w14:paraId="24F27343"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N/m</w:t>
            </w:r>
            <w:r w:rsidRPr="00AF0A09">
              <w:rPr>
                <w:rFonts w:ascii="Times New Roman" w:hAnsi="Times New Roman" w:cs="Times New Roman"/>
                <w:color w:val="000000" w:themeColor="text1"/>
                <w:sz w:val="24"/>
                <w:szCs w:val="24"/>
                <w:vertAlign w:val="superscript"/>
              </w:rPr>
              <w:t>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 xml:space="preserve">B. Pa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C</w:t>
            </w:r>
            <w:r w:rsidRPr="00AF0A09">
              <w:rPr>
                <w:rFonts w:ascii="Times New Roman" w:hAnsi="Times New Roman" w:cs="Times New Roman"/>
                <w:color w:val="000000" w:themeColor="text1"/>
                <w:sz w:val="24"/>
                <w:szCs w:val="24"/>
              </w:rPr>
              <w:t xml:space="preserve">. N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D. N/cm</w:t>
            </w:r>
            <w:r w:rsidRPr="00AF0A09">
              <w:rPr>
                <w:rFonts w:ascii="Times New Roman" w:hAnsi="Times New Roman" w:cs="Times New Roman"/>
                <w:color w:val="000000" w:themeColor="text1"/>
                <w:sz w:val="24"/>
                <w:szCs w:val="24"/>
                <w:vertAlign w:val="superscript"/>
              </w:rPr>
              <w:t>2</w:t>
            </w:r>
          </w:p>
          <w:p w14:paraId="043C88B7"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0:</w:t>
            </w:r>
            <w:r w:rsidRPr="00AF0A09">
              <w:rPr>
                <w:rFonts w:ascii="Times New Roman" w:hAnsi="Times New Roman" w:cs="Times New Roman"/>
                <w:color w:val="000000" w:themeColor="text1"/>
                <w:sz w:val="24"/>
                <w:szCs w:val="24"/>
              </w:rPr>
              <w:t> Hút bớt không khí trong một vỏ hộp đựng sữa bằng giấy, ta thấy vỏ hộp giấy bị bẹp lại vì:</w:t>
            </w:r>
          </w:p>
          <w:p w14:paraId="215590E0"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việc hút mạnh đã làm bẹp hộp.</w:t>
            </w:r>
          </w:p>
          <w:p w14:paraId="6AA3A449"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 áp suất bên trong hộp tăng lên làm cho hộp bị biến dạng.</w:t>
            </w:r>
          </w:p>
          <w:p w14:paraId="22E2663A" w14:textId="77777777" w:rsidR="001816F8" w:rsidRPr="00AF0A09" w:rsidRDefault="001816F8" w:rsidP="00693BA4">
            <w:pPr>
              <w:shd w:val="clear" w:color="auto" w:fill="FFFFFF"/>
              <w:spacing w:after="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C</w:t>
            </w:r>
            <w:r w:rsidRPr="00AF0A09">
              <w:rPr>
                <w:rFonts w:ascii="Times New Roman" w:hAnsi="Times New Roman" w:cs="Times New Roman"/>
                <w:color w:val="000000" w:themeColor="text1"/>
                <w:sz w:val="24"/>
                <w:szCs w:val="24"/>
              </w:rPr>
              <w:t>. áp suất bên trong hộp giảm, áp suất khí quyển ở bên ngoài hộp lớn hơn làm nó bẹp.</w:t>
            </w:r>
          </w:p>
          <w:p w14:paraId="62789383"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D. khi hút mạnh làm yếu các thành hộp làm hộp bẹp đi.</w:t>
            </w:r>
          </w:p>
          <w:p w14:paraId="46BFFDA1"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1:</w:t>
            </w:r>
            <w:r w:rsidRPr="00AF0A09">
              <w:rPr>
                <w:rFonts w:ascii="Times New Roman" w:hAnsi="Times New Roman" w:cs="Times New Roman"/>
                <w:color w:val="000000" w:themeColor="text1"/>
                <w:sz w:val="24"/>
                <w:szCs w:val="24"/>
              </w:rPr>
              <w:t> Áp suất khí quyển thay đổi như thế nào khi độ cao càng tăng?</w:t>
            </w:r>
          </w:p>
          <w:p w14:paraId="4E71D8B0"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A. Càng tăng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xml:space="preserve"> Càng giảm</w:t>
            </w:r>
          </w:p>
          <w:p w14:paraId="0092B18E"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Không thay đổi         D. Có thể vừa tăng, vừa giảm</w:t>
            </w:r>
          </w:p>
          <w:p w14:paraId="16B2515B"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2:</w:t>
            </w:r>
            <w:r w:rsidRPr="00AF0A09">
              <w:rPr>
                <w:rFonts w:ascii="Times New Roman" w:hAnsi="Times New Roman" w:cs="Times New Roman"/>
                <w:color w:val="000000" w:themeColor="text1"/>
                <w:sz w:val="24"/>
                <w:szCs w:val="24"/>
              </w:rPr>
              <w:t> Áp suất khí quyển bằng 76 cmHg đổi ra là:</w:t>
            </w:r>
          </w:p>
          <w:p w14:paraId="51E7CF73"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76 N/m</w:t>
            </w:r>
            <w:r w:rsidRPr="00AF0A09">
              <w:rPr>
                <w:rFonts w:ascii="Times New Roman" w:hAnsi="Times New Roman" w:cs="Times New Roman"/>
                <w:color w:val="000000" w:themeColor="text1"/>
                <w:sz w:val="24"/>
                <w:szCs w:val="24"/>
                <w:vertAlign w:val="superscript"/>
              </w:rPr>
              <w:t>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B. 760 N/m</w:t>
            </w:r>
            <w:r w:rsidRPr="00AF0A09">
              <w:rPr>
                <w:rFonts w:ascii="Times New Roman" w:hAnsi="Times New Roman" w:cs="Times New Roman"/>
                <w:color w:val="000000" w:themeColor="text1"/>
                <w:sz w:val="24"/>
                <w:szCs w:val="24"/>
                <w:vertAlign w:val="superscript"/>
              </w:rPr>
              <w:t>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p>
          <w:p w14:paraId="450E4761"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lastRenderedPageBreak/>
              <w:t>C.</w:t>
            </w:r>
            <w:r w:rsidRPr="00AF0A09">
              <w:rPr>
                <w:rFonts w:ascii="Times New Roman" w:hAnsi="Times New Roman" w:cs="Times New Roman"/>
                <w:color w:val="000000" w:themeColor="text1"/>
                <w:sz w:val="24"/>
                <w:szCs w:val="24"/>
              </w:rPr>
              <w:t xml:space="preserve"> 103360 N/m</w:t>
            </w:r>
            <w:r w:rsidRPr="00AF0A09">
              <w:rPr>
                <w:rFonts w:ascii="Times New Roman" w:hAnsi="Times New Roman" w:cs="Times New Roman"/>
                <w:color w:val="000000" w:themeColor="text1"/>
                <w:sz w:val="24"/>
                <w:szCs w:val="24"/>
                <w:vertAlign w:val="superscript"/>
              </w:rPr>
              <w:t>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D. 10336000 N/m</w:t>
            </w:r>
            <w:r w:rsidRPr="00AF0A09">
              <w:rPr>
                <w:rFonts w:ascii="Times New Roman" w:hAnsi="Times New Roman" w:cs="Times New Roman"/>
                <w:color w:val="000000" w:themeColor="text1"/>
                <w:sz w:val="24"/>
                <w:szCs w:val="24"/>
                <w:vertAlign w:val="superscript"/>
              </w:rPr>
              <w:t>2</w:t>
            </w:r>
          </w:p>
          <w:p w14:paraId="4FD5393E"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3:</w:t>
            </w:r>
            <w:r w:rsidRPr="00AF0A09">
              <w:rPr>
                <w:rFonts w:ascii="Times New Roman" w:hAnsi="Times New Roman" w:cs="Times New Roman"/>
                <w:color w:val="000000" w:themeColor="text1"/>
                <w:sz w:val="24"/>
                <w:szCs w:val="24"/>
              </w:rPr>
              <w:t> Một căn phòng rộng 4m, dài 6m, cao 3m. Biết khối lượng riêng của không khí là 1,29 kg/m</w:t>
            </w:r>
            <w:r w:rsidRPr="00AF0A09">
              <w:rPr>
                <w:rFonts w:ascii="Times New Roman" w:hAnsi="Times New Roman" w:cs="Times New Roman"/>
                <w:color w:val="000000" w:themeColor="text1"/>
                <w:sz w:val="24"/>
                <w:szCs w:val="24"/>
                <w:vertAlign w:val="superscript"/>
              </w:rPr>
              <w:t>3</w:t>
            </w:r>
            <w:r w:rsidRPr="00AF0A09">
              <w:rPr>
                <w:rFonts w:ascii="Times New Roman" w:hAnsi="Times New Roman" w:cs="Times New Roman"/>
                <w:color w:val="000000" w:themeColor="text1"/>
                <w:sz w:val="24"/>
                <w:szCs w:val="24"/>
              </w:rPr>
              <w:t>. Tính trọng lượng của không khí trong phòng.</w:t>
            </w:r>
          </w:p>
          <w:p w14:paraId="4201D3AB"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A. 500 N </w:t>
            </w:r>
            <w:r w:rsidRPr="00AF0A09">
              <w:rPr>
                <w:rFonts w:ascii="Times New Roman" w:hAnsi="Times New Roman" w:cs="Times New Roman"/>
                <w:color w:val="000000" w:themeColor="text1"/>
                <w:sz w:val="24"/>
                <w:szCs w:val="24"/>
              </w:rPr>
              <w:tab/>
              <w:t xml:space="preserve">   B. 789,7 N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C.</w:t>
            </w:r>
            <w:r w:rsidRPr="00AF0A09">
              <w:rPr>
                <w:rFonts w:ascii="Times New Roman" w:hAnsi="Times New Roman" w:cs="Times New Roman"/>
                <w:color w:val="000000" w:themeColor="text1"/>
                <w:sz w:val="24"/>
                <w:szCs w:val="24"/>
              </w:rPr>
              <w:t xml:space="preserve"> 928,8 N </w:t>
            </w:r>
            <w:r w:rsidRPr="00AF0A09">
              <w:rPr>
                <w:rFonts w:ascii="Times New Roman" w:hAnsi="Times New Roman" w:cs="Times New Roman"/>
                <w:color w:val="000000" w:themeColor="text1"/>
                <w:sz w:val="24"/>
                <w:szCs w:val="24"/>
              </w:rPr>
              <w:tab/>
              <w:t>D. 1000 N</w:t>
            </w:r>
          </w:p>
          <w:p w14:paraId="5B222049" w14:textId="77777777" w:rsidR="001816F8" w:rsidRPr="00AF0A09" w:rsidRDefault="001816F8" w:rsidP="00693BA4">
            <w:pPr>
              <w:spacing w:after="0"/>
              <w:jc w:val="both"/>
              <w:rPr>
                <w:rFonts w:ascii="Times New Roman" w:hAnsi="Times New Roman" w:cs="Times New Roman"/>
                <w:bCs/>
                <w:color w:val="000000" w:themeColor="text1"/>
                <w:sz w:val="24"/>
                <w:szCs w:val="24"/>
                <w:lang w:val="es-ES"/>
              </w:rPr>
            </w:pPr>
            <w:r w:rsidRPr="00AF0A09">
              <w:rPr>
                <w:rFonts w:ascii="Times New Roman" w:hAnsi="Times New Roman" w:cs="Times New Roman"/>
                <w:b/>
                <w:color w:val="000000" w:themeColor="text1"/>
                <w:sz w:val="24"/>
                <w:szCs w:val="24"/>
              </w:rPr>
              <w:t xml:space="preserve">Câu </w:t>
            </w:r>
            <w:r w:rsidRPr="00AF0A09">
              <w:rPr>
                <w:rFonts w:ascii="Times New Roman" w:hAnsi="Times New Roman" w:cs="Times New Roman"/>
                <w:b/>
                <w:color w:val="000000" w:themeColor="text1"/>
                <w:sz w:val="24"/>
                <w:szCs w:val="24"/>
                <w:lang w:val="es-ES"/>
              </w:rPr>
              <w:t>14</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bCs/>
                <w:color w:val="000000" w:themeColor="text1"/>
                <w:sz w:val="24"/>
                <w:szCs w:val="24"/>
                <w:lang w:val="es-ES"/>
              </w:rPr>
              <w:t>Vì sao càng lên cao áp suất khí quyển càng giảm?</w:t>
            </w:r>
          </w:p>
          <w:p w14:paraId="473D7034" w14:textId="77777777" w:rsidR="001816F8" w:rsidRPr="00AF0A09" w:rsidRDefault="001816F8" w:rsidP="00693BA4">
            <w:pPr>
              <w:tabs>
                <w:tab w:val="left" w:pos="284"/>
                <w:tab w:val="left" w:pos="2835"/>
                <w:tab w:val="left" w:pos="5387"/>
                <w:tab w:val="left" w:pos="7938"/>
              </w:tabs>
              <w:spacing w:after="0"/>
              <w:jc w:val="both"/>
              <w:rPr>
                <w:rFonts w:ascii="Times New Roman" w:hAnsi="Times New Roman" w:cs="Times New Roman"/>
                <w:color w:val="000000" w:themeColor="text1"/>
                <w:sz w:val="24"/>
                <w:szCs w:val="24"/>
                <w:lang w:val="es-ES"/>
              </w:rPr>
            </w:pPr>
            <w:r w:rsidRPr="00AF0A09">
              <w:rPr>
                <w:rFonts w:ascii="Times New Roman" w:hAnsi="Times New Roman" w:cs="Times New Roman"/>
                <w:b/>
                <w:color w:val="000000" w:themeColor="text1"/>
                <w:sz w:val="24"/>
                <w:szCs w:val="24"/>
                <w:lang w:val="es-ES"/>
              </w:rPr>
              <w:tab/>
            </w:r>
            <w:r w:rsidRPr="00AF0A09">
              <w:rPr>
                <w:rFonts w:ascii="Times New Roman" w:hAnsi="Times New Roman" w:cs="Times New Roman"/>
                <w:color w:val="000000" w:themeColor="text1"/>
                <w:sz w:val="24"/>
                <w:szCs w:val="24"/>
                <w:lang w:val="es-ES"/>
              </w:rPr>
              <w:t xml:space="preserve">A. </w:t>
            </w:r>
            <w:r w:rsidRPr="00AF0A09">
              <w:rPr>
                <w:rFonts w:ascii="Times New Roman" w:hAnsi="Times New Roman" w:cs="Times New Roman"/>
                <w:bCs/>
                <w:color w:val="000000" w:themeColor="text1"/>
                <w:sz w:val="24"/>
                <w:szCs w:val="24"/>
                <w:lang w:val="es-ES"/>
              </w:rPr>
              <w:t>Vì bề dày của khí quyển tính từ điểm đo áp suất càng giảm.</w:t>
            </w:r>
            <w:r w:rsidRPr="00AF0A09">
              <w:rPr>
                <w:rFonts w:ascii="Times New Roman" w:hAnsi="Times New Roman" w:cs="Times New Roman"/>
                <w:color w:val="000000" w:themeColor="text1"/>
                <w:sz w:val="24"/>
                <w:szCs w:val="24"/>
                <w:lang w:val="es-ES"/>
              </w:rPr>
              <w:tab/>
            </w:r>
          </w:p>
          <w:p w14:paraId="1B065302" w14:textId="77777777" w:rsidR="001816F8" w:rsidRPr="00AF0A09" w:rsidRDefault="001816F8" w:rsidP="00693BA4">
            <w:pPr>
              <w:tabs>
                <w:tab w:val="left" w:pos="284"/>
                <w:tab w:val="left" w:pos="2835"/>
                <w:tab w:val="left" w:pos="5387"/>
                <w:tab w:val="left" w:pos="7938"/>
              </w:tabs>
              <w:spacing w:after="0"/>
              <w:jc w:val="both"/>
              <w:rPr>
                <w:rFonts w:ascii="Times New Roman" w:hAnsi="Times New Roman" w:cs="Times New Roman"/>
                <w:bCs/>
                <w:color w:val="000000" w:themeColor="text1"/>
                <w:sz w:val="24"/>
                <w:szCs w:val="24"/>
                <w:lang w:val="es-ES"/>
              </w:rPr>
            </w:pPr>
            <w:r w:rsidRPr="00AF0A09">
              <w:rPr>
                <w:rFonts w:ascii="Times New Roman" w:hAnsi="Times New Roman" w:cs="Times New Roman"/>
                <w:color w:val="000000" w:themeColor="text1"/>
                <w:sz w:val="24"/>
                <w:szCs w:val="24"/>
              </w:rPr>
              <w:tab/>
              <w:t xml:space="preserve">B. </w:t>
            </w:r>
            <w:r w:rsidRPr="00AF0A09">
              <w:rPr>
                <w:rFonts w:ascii="Times New Roman" w:hAnsi="Times New Roman" w:cs="Times New Roman"/>
                <w:bCs/>
                <w:color w:val="000000" w:themeColor="text1"/>
                <w:sz w:val="24"/>
                <w:szCs w:val="24"/>
                <w:lang w:val="es-ES"/>
              </w:rPr>
              <w:t xml:space="preserve"> Vì mật độ khí quyển càng giảm.</w:t>
            </w:r>
          </w:p>
          <w:p w14:paraId="5CAB3E94" w14:textId="77777777" w:rsidR="001816F8" w:rsidRPr="00AF0A09" w:rsidRDefault="001816F8" w:rsidP="00693BA4">
            <w:pPr>
              <w:tabs>
                <w:tab w:val="left" w:pos="284"/>
                <w:tab w:val="left" w:pos="2835"/>
                <w:tab w:val="left" w:pos="5387"/>
                <w:tab w:val="left" w:pos="7938"/>
              </w:tabs>
              <w:spacing w:after="0"/>
              <w:jc w:val="both"/>
              <w:rPr>
                <w:rFonts w:ascii="Times New Roman" w:hAnsi="Times New Roman" w:cs="Times New Roman"/>
                <w:color w:val="000000" w:themeColor="text1"/>
                <w:sz w:val="24"/>
                <w:szCs w:val="24"/>
                <w:lang w:val="es-ES"/>
              </w:rPr>
            </w:pPr>
            <w:r w:rsidRPr="00AF0A09">
              <w:rPr>
                <w:rFonts w:ascii="Times New Roman" w:hAnsi="Times New Roman" w:cs="Times New Roman"/>
                <w:color w:val="000000" w:themeColor="text1"/>
                <w:sz w:val="24"/>
                <w:szCs w:val="24"/>
              </w:rPr>
              <w:tab/>
              <w:t xml:space="preserve">C. </w:t>
            </w:r>
            <w:r w:rsidRPr="00AF0A09">
              <w:rPr>
                <w:rFonts w:ascii="Times New Roman" w:hAnsi="Times New Roman" w:cs="Times New Roman"/>
                <w:bCs/>
                <w:color w:val="000000" w:themeColor="text1"/>
                <w:sz w:val="24"/>
                <w:szCs w:val="24"/>
                <w:lang w:val="es-ES"/>
              </w:rPr>
              <w:t xml:space="preserve"> Vì lực hút của Trái Đất lên các phân tử không khí càng giảm.</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lang w:val="es-ES"/>
              </w:rPr>
              <w:tab/>
            </w:r>
          </w:p>
          <w:p w14:paraId="308C9F37" w14:textId="77777777" w:rsidR="001816F8" w:rsidRPr="00AF0A09" w:rsidRDefault="001816F8" w:rsidP="00693BA4">
            <w:pPr>
              <w:tabs>
                <w:tab w:val="left" w:pos="284"/>
                <w:tab w:val="left" w:pos="2835"/>
                <w:tab w:val="left" w:pos="5387"/>
                <w:tab w:val="left" w:pos="7938"/>
              </w:tabs>
              <w:spacing w:after="0"/>
              <w:jc w:val="both"/>
              <w:rPr>
                <w:rFonts w:ascii="Times New Roman" w:hAnsi="Times New Roman" w:cs="Times New Roman"/>
                <w:bCs/>
                <w:color w:val="000000" w:themeColor="text1"/>
                <w:sz w:val="24"/>
                <w:szCs w:val="24"/>
                <w:lang w:val="es-ES"/>
              </w:rPr>
            </w:pP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bCs/>
                <w:color w:val="000000" w:themeColor="text1"/>
                <w:sz w:val="24"/>
                <w:szCs w:val="24"/>
                <w:lang w:val="es-ES"/>
              </w:rPr>
              <w:t xml:space="preserve"> Cả A, B, C.</w:t>
            </w:r>
          </w:p>
          <w:p w14:paraId="1DC4C697"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5:</w:t>
            </w:r>
            <w:r w:rsidRPr="00AF0A09">
              <w:rPr>
                <w:rFonts w:ascii="Times New Roman" w:eastAsia="Times New Roman" w:hAnsi="Times New Roman" w:cs="Times New Roman"/>
                <w:color w:val="000000" w:themeColor="text1"/>
                <w:sz w:val="24"/>
                <w:szCs w:val="24"/>
              </w:rPr>
              <w:t> Công thức tính lực đẩy Archimedes là:</w:t>
            </w:r>
          </w:p>
          <w:p w14:paraId="21035EE2"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F</w:t>
            </w:r>
            <w:r w:rsidRPr="00AF0A09">
              <w:rPr>
                <w:rFonts w:ascii="Times New Roman" w:eastAsia="Times New Roman" w:hAnsi="Times New Roman" w:cs="Times New Roman"/>
                <w:color w:val="000000" w:themeColor="text1"/>
                <w:sz w:val="24"/>
                <w:szCs w:val="24"/>
                <w:vertAlign w:val="subscript"/>
              </w:rPr>
              <w:t>A</w:t>
            </w:r>
            <w:r w:rsidRPr="00AF0A09">
              <w:rPr>
                <w:rFonts w:ascii="Times New Roman" w:eastAsia="Times New Roman" w:hAnsi="Times New Roman" w:cs="Times New Roman"/>
                <w:color w:val="000000" w:themeColor="text1"/>
                <w:sz w:val="24"/>
                <w:szCs w:val="24"/>
              </w:rPr>
              <w:t> =DV       B. F</w:t>
            </w:r>
            <w:r w:rsidRPr="00AF0A09">
              <w:rPr>
                <w:rFonts w:ascii="Times New Roman" w:eastAsia="Times New Roman" w:hAnsi="Times New Roman" w:cs="Times New Roman"/>
                <w:color w:val="000000" w:themeColor="text1"/>
                <w:sz w:val="24"/>
                <w:szCs w:val="24"/>
                <w:vertAlign w:val="subscript"/>
              </w:rPr>
              <w:t>A</w:t>
            </w:r>
            <w:r w:rsidRPr="00AF0A09">
              <w:rPr>
                <w:rFonts w:ascii="Times New Roman" w:eastAsia="Times New Roman" w:hAnsi="Times New Roman" w:cs="Times New Roman"/>
                <w:color w:val="000000" w:themeColor="text1"/>
                <w:sz w:val="24"/>
                <w:szCs w:val="24"/>
              </w:rPr>
              <w:t> = P</w:t>
            </w:r>
            <w:r w:rsidRPr="00AF0A09">
              <w:rPr>
                <w:rFonts w:ascii="Times New Roman" w:eastAsia="Times New Roman" w:hAnsi="Times New Roman" w:cs="Times New Roman"/>
                <w:color w:val="000000" w:themeColor="text1"/>
                <w:sz w:val="24"/>
                <w:szCs w:val="24"/>
                <w:vertAlign w:val="subscript"/>
              </w:rPr>
              <w:t>vat</w:t>
            </w: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rPr>
              <w:tab/>
            </w: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u w:val="single"/>
              </w:rPr>
              <w:t>F</w:t>
            </w:r>
            <w:r w:rsidRPr="00AF0A09">
              <w:rPr>
                <w:rFonts w:ascii="Times New Roman" w:eastAsia="Times New Roman" w:hAnsi="Times New Roman" w:cs="Times New Roman"/>
                <w:color w:val="000000" w:themeColor="text1"/>
                <w:sz w:val="24"/>
                <w:szCs w:val="24"/>
                <w:u w:val="single"/>
                <w:vertAlign w:val="subscript"/>
              </w:rPr>
              <w:t>A</w:t>
            </w:r>
            <w:r w:rsidRPr="00AF0A09">
              <w:rPr>
                <w:rFonts w:ascii="Times New Roman" w:eastAsia="Times New Roman" w:hAnsi="Times New Roman" w:cs="Times New Roman"/>
                <w:color w:val="000000" w:themeColor="text1"/>
                <w:sz w:val="24"/>
                <w:szCs w:val="24"/>
              </w:rPr>
              <w:t xml:space="preserve"> = dV </w:t>
            </w:r>
            <w:r w:rsidRPr="00AF0A09">
              <w:rPr>
                <w:rFonts w:ascii="Times New Roman" w:eastAsia="Times New Roman" w:hAnsi="Times New Roman" w:cs="Times New Roman"/>
                <w:color w:val="000000" w:themeColor="text1"/>
                <w:sz w:val="24"/>
                <w:szCs w:val="24"/>
              </w:rPr>
              <w:tab/>
              <w:t>D. F</w:t>
            </w:r>
            <w:r w:rsidRPr="00AF0A09">
              <w:rPr>
                <w:rFonts w:ascii="Times New Roman" w:eastAsia="Times New Roman" w:hAnsi="Times New Roman" w:cs="Times New Roman"/>
                <w:color w:val="000000" w:themeColor="text1"/>
                <w:sz w:val="24"/>
                <w:szCs w:val="24"/>
                <w:vertAlign w:val="subscript"/>
              </w:rPr>
              <w:t>A</w:t>
            </w:r>
            <w:r w:rsidRPr="00AF0A09">
              <w:rPr>
                <w:rFonts w:ascii="Times New Roman" w:eastAsia="Times New Roman" w:hAnsi="Times New Roman" w:cs="Times New Roman"/>
                <w:color w:val="000000" w:themeColor="text1"/>
                <w:sz w:val="24"/>
                <w:szCs w:val="24"/>
              </w:rPr>
              <w:t> = d.h</w:t>
            </w:r>
          </w:p>
          <w:p w14:paraId="195BB748"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6:</w:t>
            </w:r>
            <w:r w:rsidRPr="00AF0A09">
              <w:rPr>
                <w:rFonts w:ascii="Times New Roman" w:eastAsia="Times New Roman" w:hAnsi="Times New Roman" w:cs="Times New Roman"/>
                <w:color w:val="000000" w:themeColor="text1"/>
                <w:sz w:val="24"/>
                <w:szCs w:val="24"/>
              </w:rPr>
              <w:t> 1kg nhôm (có trọng lượng riêng 27000N/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 và 1kg chì (trọng lượng riêng 130000N/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 được thả vào một bể nước. Lực đẩy tác dụng lên khối nào lớn hơn?</w:t>
            </w:r>
          </w:p>
          <w:p w14:paraId="6E92FAF4" w14:textId="77777777" w:rsidR="001816F8" w:rsidRPr="00AF0A09" w:rsidRDefault="001816F8" w:rsidP="00693BA4">
            <w:pPr>
              <w:shd w:val="clear" w:color="auto" w:fill="FFFFFF"/>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A</w:t>
            </w:r>
            <w:r w:rsidRPr="00AF0A09">
              <w:rPr>
                <w:rFonts w:ascii="Times New Roman" w:eastAsia="Times New Roman" w:hAnsi="Times New Roman" w:cs="Times New Roman"/>
                <w:color w:val="000000" w:themeColor="text1"/>
                <w:sz w:val="24"/>
                <w:szCs w:val="24"/>
              </w:rPr>
              <w:t xml:space="preserve">. Nhôm </w:t>
            </w:r>
            <w:r w:rsidRPr="00AF0A09">
              <w:rPr>
                <w:rFonts w:ascii="Times New Roman" w:eastAsia="Times New Roman" w:hAnsi="Times New Roman" w:cs="Times New Roman"/>
                <w:color w:val="000000" w:themeColor="text1"/>
                <w:sz w:val="24"/>
                <w:szCs w:val="24"/>
              </w:rPr>
              <w:tab/>
            </w:r>
            <w:r w:rsidRPr="00AF0A09">
              <w:rPr>
                <w:rFonts w:ascii="Times New Roman" w:eastAsia="Times New Roman" w:hAnsi="Times New Roman" w:cs="Times New Roman"/>
                <w:color w:val="000000" w:themeColor="text1"/>
                <w:sz w:val="24"/>
                <w:szCs w:val="24"/>
              </w:rPr>
              <w:tab/>
            </w:r>
            <w:r w:rsidRPr="00AF0A09">
              <w:rPr>
                <w:rFonts w:ascii="Times New Roman" w:eastAsia="Times New Roman" w:hAnsi="Times New Roman" w:cs="Times New Roman"/>
                <w:color w:val="000000" w:themeColor="text1"/>
                <w:sz w:val="24"/>
                <w:szCs w:val="24"/>
              </w:rPr>
              <w:tab/>
              <w:t xml:space="preserve">B. Chì </w:t>
            </w:r>
            <w:r w:rsidRPr="00AF0A09">
              <w:rPr>
                <w:rFonts w:ascii="Times New Roman" w:eastAsia="Times New Roman" w:hAnsi="Times New Roman" w:cs="Times New Roman"/>
                <w:color w:val="000000" w:themeColor="text1"/>
                <w:sz w:val="24"/>
                <w:szCs w:val="24"/>
              </w:rPr>
              <w:tab/>
            </w:r>
          </w:p>
          <w:p w14:paraId="17B24C84" w14:textId="77777777" w:rsidR="001816F8" w:rsidRPr="00AF0A09" w:rsidRDefault="001816F8" w:rsidP="00693BA4">
            <w:pPr>
              <w:shd w:val="clear" w:color="auto" w:fill="FFFFFF"/>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C. Bằng nhau </w:t>
            </w:r>
            <w:r w:rsidRPr="00AF0A09">
              <w:rPr>
                <w:rFonts w:ascii="Times New Roman" w:eastAsia="Times New Roman" w:hAnsi="Times New Roman" w:cs="Times New Roman"/>
                <w:color w:val="000000" w:themeColor="text1"/>
                <w:sz w:val="24"/>
                <w:szCs w:val="24"/>
              </w:rPr>
              <w:tab/>
              <w:t xml:space="preserve">           D. Không đủ dữ liệu kết luận.</w:t>
            </w:r>
          </w:p>
          <w:p w14:paraId="2E2E30C2"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7:</w:t>
            </w:r>
            <w:r w:rsidRPr="00AF0A09">
              <w:rPr>
                <w:rFonts w:ascii="Times New Roman" w:eastAsia="Times New Roman" w:hAnsi="Times New Roman" w:cs="Times New Roman"/>
                <w:color w:val="000000" w:themeColor="text1"/>
                <w:sz w:val="24"/>
                <w:szCs w:val="24"/>
              </w:rPr>
              <w:t> Một vật ở trong nước chịu tác dụng của những lực nào?</w:t>
            </w:r>
          </w:p>
          <w:p w14:paraId="3D113CEC"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Lực đẩy Archimedes</w:t>
            </w:r>
          </w:p>
          <w:p w14:paraId="595AF749"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Lực đẩy Archimedes và lực ma sát</w:t>
            </w:r>
          </w:p>
          <w:p w14:paraId="11CD8549"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Trọng lực</w:t>
            </w:r>
          </w:p>
          <w:p w14:paraId="147F0C3A" w14:textId="77777777" w:rsidR="001816F8" w:rsidRPr="00AF0A09" w:rsidRDefault="001816F8" w:rsidP="00693BA4">
            <w:pPr>
              <w:shd w:val="clear" w:color="auto" w:fill="FFFFFF"/>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Trọng lực và lực đẩy Archimedes</w:t>
            </w:r>
          </w:p>
          <w:p w14:paraId="6904C437"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8:</w:t>
            </w:r>
            <w:r w:rsidRPr="00AF0A09">
              <w:rPr>
                <w:rFonts w:ascii="Times New Roman" w:eastAsia="Times New Roman" w:hAnsi="Times New Roman" w:cs="Times New Roman"/>
                <w:color w:val="000000" w:themeColor="text1"/>
                <w:sz w:val="24"/>
                <w:szCs w:val="24"/>
              </w:rPr>
              <w:t> Trong công thức lực đẩy Archimedes F</w:t>
            </w:r>
            <w:r w:rsidRPr="00AF0A09">
              <w:rPr>
                <w:rFonts w:ascii="Times New Roman" w:eastAsia="Times New Roman" w:hAnsi="Times New Roman" w:cs="Times New Roman"/>
                <w:color w:val="000000" w:themeColor="text1"/>
                <w:sz w:val="24"/>
                <w:szCs w:val="24"/>
                <w:vertAlign w:val="subscript"/>
              </w:rPr>
              <w:t>A</w:t>
            </w:r>
            <w:r w:rsidRPr="00AF0A09">
              <w:rPr>
                <w:rFonts w:ascii="Times New Roman" w:eastAsia="Times New Roman" w:hAnsi="Times New Roman" w:cs="Times New Roman"/>
                <w:color w:val="000000" w:themeColor="text1"/>
                <w:sz w:val="24"/>
                <w:szCs w:val="24"/>
              </w:rPr>
              <w:t> = d. V. Các đại lượng d, V là gì? Hãy chọn câu đúng</w:t>
            </w:r>
          </w:p>
          <w:p w14:paraId="76E86631"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d là trọng lượng riêng của vật, V là thể tích của vật.</w:t>
            </w:r>
          </w:p>
          <w:p w14:paraId="4CA55B70"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d là trọng lượng riêng của chất lỏng, V là thể tích của vật.</w:t>
            </w:r>
          </w:p>
          <w:p w14:paraId="7EB1B86B" w14:textId="77777777" w:rsidR="001816F8" w:rsidRPr="00AF0A09" w:rsidRDefault="001816F8" w:rsidP="00693BA4">
            <w:pPr>
              <w:shd w:val="clear" w:color="auto" w:fill="FFFFFF"/>
              <w:spacing w:after="0"/>
              <w:ind w:left="142"/>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d là trọng lượng riêng của chất lỏng, V là thể tích phần chất lỏng bị vật chiếm chỗ.</w:t>
            </w:r>
          </w:p>
          <w:p w14:paraId="02FCCDD2"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Một câu trả lời khác.</w:t>
            </w:r>
          </w:p>
          <w:p w14:paraId="3770A8F6"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9:</w:t>
            </w:r>
            <w:r w:rsidRPr="00AF0A09">
              <w:rPr>
                <w:rFonts w:ascii="Times New Roman" w:eastAsia="Times New Roman" w:hAnsi="Times New Roman" w:cs="Times New Roman"/>
                <w:color w:val="000000" w:themeColor="text1"/>
                <w:sz w:val="24"/>
                <w:szCs w:val="24"/>
              </w:rPr>
              <w:t> Một quả cầu bằng sắt treo vào 1 lực kế ở ngoài không khí lực kế chỉ 1,7N. Nhúng chìm quả cầu vào nước thì lực kế chỉ 1,2N. Lực đẩy Archimedes có độ lớn là:</w:t>
            </w:r>
          </w:p>
          <w:p w14:paraId="780EBDA2"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A. 1,7N  </w:t>
            </w:r>
            <w:r w:rsidRPr="00AF0A09">
              <w:rPr>
                <w:rFonts w:ascii="Times New Roman" w:eastAsia="Times New Roman" w:hAnsi="Times New Roman" w:cs="Times New Roman"/>
                <w:color w:val="000000" w:themeColor="text1"/>
                <w:sz w:val="24"/>
                <w:szCs w:val="24"/>
              </w:rPr>
              <w:tab/>
              <w:t xml:space="preserve">    B. 1,2N  </w:t>
            </w:r>
            <w:r w:rsidRPr="00AF0A09">
              <w:rPr>
                <w:rFonts w:ascii="Times New Roman" w:eastAsia="Times New Roman" w:hAnsi="Times New Roman" w:cs="Times New Roman"/>
                <w:color w:val="000000" w:themeColor="text1"/>
                <w:sz w:val="24"/>
                <w:szCs w:val="24"/>
              </w:rPr>
              <w:tab/>
              <w:t xml:space="preserve">      C. 2,9N </w:t>
            </w:r>
            <w:r w:rsidRPr="00AF0A09">
              <w:rPr>
                <w:rFonts w:ascii="Times New Roman" w:eastAsia="Times New Roman" w:hAnsi="Times New Roman" w:cs="Times New Roman"/>
                <w:color w:val="000000" w:themeColor="text1"/>
                <w:sz w:val="24"/>
                <w:szCs w:val="24"/>
              </w:rPr>
              <w:tab/>
            </w:r>
            <w:r w:rsidRPr="00AF0A09">
              <w:rPr>
                <w:rFonts w:ascii="Times New Roman" w:eastAsia="Times New Roman" w:hAnsi="Times New Roman" w:cs="Times New Roman"/>
                <w:color w:val="000000" w:themeColor="text1"/>
                <w:sz w:val="24"/>
                <w:szCs w:val="24"/>
              </w:rPr>
              <w:tab/>
            </w: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0,5N</w:t>
            </w:r>
          </w:p>
          <w:p w14:paraId="688DDFA4"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Câu 20:</w:t>
            </w:r>
            <w:r w:rsidRPr="00AF0A09">
              <w:rPr>
                <w:rFonts w:ascii="Times New Roman" w:hAnsi="Times New Roman" w:cs="Times New Roman"/>
                <w:color w:val="000000" w:themeColor="text1"/>
                <w:sz w:val="24"/>
                <w:szCs w:val="24"/>
              </w:rPr>
              <w:t xml:space="preserve"> Hoạt động nào sau đây </w:t>
            </w:r>
            <w:r w:rsidRPr="00AF0A09">
              <w:rPr>
                <w:rFonts w:ascii="Times New Roman" w:hAnsi="Times New Roman" w:cs="Times New Roman"/>
                <w:b/>
                <w:color w:val="000000" w:themeColor="text1"/>
                <w:sz w:val="24"/>
                <w:szCs w:val="24"/>
              </w:rPr>
              <w:t xml:space="preserve">không </w:t>
            </w:r>
            <w:r w:rsidRPr="00AF0A09">
              <w:rPr>
                <w:rFonts w:ascii="Times New Roman" w:hAnsi="Times New Roman" w:cs="Times New Roman"/>
                <w:color w:val="000000" w:themeColor="text1"/>
                <w:sz w:val="24"/>
                <w:szCs w:val="24"/>
              </w:rPr>
              <w:t>xuất hiện moment lự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23"/>
            </w:tblGrid>
            <w:tr w:rsidR="001816F8" w:rsidRPr="00AF0A09" w14:paraId="41B5C7D0" w14:textId="77777777" w:rsidTr="00693BA4">
              <w:tc>
                <w:tcPr>
                  <w:tcW w:w="6823" w:type="dxa"/>
                </w:tcPr>
                <w:p w14:paraId="25C99715" w14:textId="77777777" w:rsidR="001816F8" w:rsidRPr="00AF0A09" w:rsidRDefault="001816F8" w:rsidP="00693BA4">
                  <w:pPr>
                    <w:pBdr>
                      <w:top w:val="nil"/>
                      <w:left w:val="nil"/>
                      <w:bottom w:val="nil"/>
                      <w:right w:val="nil"/>
                      <w:between w:val="nil"/>
                    </w:pBdr>
                    <w:shd w:val="clear" w:color="auto" w:fill="FFFFFF"/>
                    <w:jc w:val="both"/>
                    <w:rPr>
                      <w:rFonts w:cs="Times New Roman"/>
                      <w:color w:val="000000" w:themeColor="text1"/>
                      <w:szCs w:val="24"/>
                    </w:rPr>
                  </w:pPr>
                  <w:r w:rsidRPr="00AF0A09">
                    <w:rPr>
                      <w:rFonts w:cs="Times New Roman"/>
                      <w:color w:val="000000" w:themeColor="text1"/>
                      <w:szCs w:val="24"/>
                      <w:u w:val="single"/>
                    </w:rPr>
                    <w:t>A.</w:t>
                  </w:r>
                  <w:r w:rsidRPr="00AF0A09">
                    <w:rPr>
                      <w:rFonts w:cs="Times New Roman"/>
                      <w:color w:val="000000" w:themeColor="text1"/>
                      <w:szCs w:val="24"/>
                    </w:rPr>
                    <w:t xml:space="preserve"> Dùng tay để mở ngăn kéo hộp bàn.</w:t>
                  </w:r>
                </w:p>
              </w:tc>
            </w:tr>
            <w:tr w:rsidR="001816F8" w:rsidRPr="00AF0A09" w14:paraId="44F2AE51" w14:textId="77777777" w:rsidTr="00693BA4">
              <w:tc>
                <w:tcPr>
                  <w:tcW w:w="6823" w:type="dxa"/>
                </w:tcPr>
                <w:p w14:paraId="75BF3F77" w14:textId="77777777" w:rsidR="001816F8" w:rsidRPr="00AF0A09" w:rsidRDefault="001816F8" w:rsidP="00693BA4">
                  <w:pPr>
                    <w:pBdr>
                      <w:top w:val="nil"/>
                      <w:left w:val="nil"/>
                      <w:bottom w:val="nil"/>
                      <w:right w:val="nil"/>
                      <w:between w:val="nil"/>
                    </w:pBdr>
                    <w:shd w:val="clear" w:color="auto" w:fill="FFFFFF"/>
                    <w:jc w:val="both"/>
                    <w:rPr>
                      <w:rFonts w:cs="Times New Roman"/>
                      <w:color w:val="000000" w:themeColor="text1"/>
                      <w:szCs w:val="24"/>
                    </w:rPr>
                  </w:pPr>
                  <w:r w:rsidRPr="00AF0A09">
                    <w:rPr>
                      <w:rFonts w:cs="Times New Roman"/>
                      <w:color w:val="000000" w:themeColor="text1"/>
                      <w:szCs w:val="24"/>
                    </w:rPr>
                    <w:t>B. Dùng tay xoay bánh lái của tàu thủy.</w:t>
                  </w:r>
                </w:p>
              </w:tc>
            </w:tr>
            <w:tr w:rsidR="001816F8" w:rsidRPr="00AF0A09" w14:paraId="494077C9" w14:textId="77777777" w:rsidTr="00693BA4">
              <w:tc>
                <w:tcPr>
                  <w:tcW w:w="6823" w:type="dxa"/>
                </w:tcPr>
                <w:p w14:paraId="2D163D75" w14:textId="77777777" w:rsidR="001816F8" w:rsidRPr="00AF0A09" w:rsidRDefault="001816F8" w:rsidP="00693BA4">
                  <w:pPr>
                    <w:pBdr>
                      <w:top w:val="nil"/>
                      <w:left w:val="nil"/>
                      <w:bottom w:val="nil"/>
                      <w:right w:val="nil"/>
                      <w:between w:val="nil"/>
                    </w:pBdr>
                    <w:shd w:val="clear" w:color="auto" w:fill="FFFFFF"/>
                    <w:jc w:val="both"/>
                    <w:rPr>
                      <w:rFonts w:cs="Times New Roman"/>
                      <w:color w:val="000000" w:themeColor="text1"/>
                      <w:szCs w:val="24"/>
                    </w:rPr>
                  </w:pPr>
                  <w:r w:rsidRPr="00AF0A09">
                    <w:rPr>
                      <w:rFonts w:cs="Times New Roman"/>
                      <w:color w:val="000000" w:themeColor="text1"/>
                      <w:szCs w:val="24"/>
                    </w:rPr>
                    <w:t>C. Dùng tay mở và đóng khóa vòi nước.</w:t>
                  </w:r>
                </w:p>
              </w:tc>
            </w:tr>
            <w:tr w:rsidR="001816F8" w:rsidRPr="00AF0A09" w14:paraId="413FF781" w14:textId="77777777" w:rsidTr="00693BA4">
              <w:tc>
                <w:tcPr>
                  <w:tcW w:w="6823" w:type="dxa"/>
                </w:tcPr>
                <w:p w14:paraId="49404265" w14:textId="77777777" w:rsidR="001816F8" w:rsidRPr="00AF0A09" w:rsidRDefault="001816F8" w:rsidP="00693BA4">
                  <w:pPr>
                    <w:pBdr>
                      <w:top w:val="nil"/>
                      <w:left w:val="nil"/>
                      <w:bottom w:val="nil"/>
                      <w:right w:val="nil"/>
                      <w:between w:val="nil"/>
                    </w:pBdr>
                    <w:shd w:val="clear" w:color="auto" w:fill="FFFFFF"/>
                    <w:jc w:val="both"/>
                    <w:rPr>
                      <w:rFonts w:cs="Times New Roman"/>
                      <w:color w:val="000000" w:themeColor="text1"/>
                      <w:szCs w:val="24"/>
                    </w:rPr>
                  </w:pPr>
                  <w:r w:rsidRPr="00AF0A09">
                    <w:rPr>
                      <w:rFonts w:cs="Times New Roman"/>
                      <w:color w:val="000000" w:themeColor="text1"/>
                      <w:szCs w:val="24"/>
                    </w:rPr>
                    <w:t>D. Dùng cờ lê để mở bu lông gắn trên chi tiết máy.</w:t>
                  </w:r>
                </w:p>
              </w:tc>
            </w:tr>
          </w:tbl>
          <w:p w14:paraId="4E06EF65"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Câu 21:</w:t>
            </w:r>
            <w:r w:rsidRPr="00AF0A09">
              <w:rPr>
                <w:rFonts w:ascii="Times New Roman" w:hAnsi="Times New Roman" w:cs="Times New Roman"/>
                <w:color w:val="000000" w:themeColor="text1"/>
                <w:sz w:val="24"/>
                <w:szCs w:val="24"/>
              </w:rPr>
              <w:t> Hoạt động nào sau đây có xuất hiện moment lự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23"/>
            </w:tblGrid>
            <w:tr w:rsidR="001816F8" w:rsidRPr="00AF0A09" w14:paraId="51FF5EE4" w14:textId="77777777" w:rsidTr="00693BA4">
              <w:tc>
                <w:tcPr>
                  <w:tcW w:w="6823" w:type="dxa"/>
                </w:tcPr>
                <w:p w14:paraId="7B1AE63B" w14:textId="77777777" w:rsidR="001816F8" w:rsidRPr="00AF0A09" w:rsidRDefault="001816F8" w:rsidP="00693BA4">
                  <w:pPr>
                    <w:pBdr>
                      <w:top w:val="nil"/>
                      <w:left w:val="nil"/>
                      <w:bottom w:val="nil"/>
                      <w:right w:val="nil"/>
                      <w:between w:val="nil"/>
                    </w:pBdr>
                    <w:shd w:val="clear" w:color="auto" w:fill="FFFFFF"/>
                    <w:jc w:val="both"/>
                    <w:rPr>
                      <w:rFonts w:cs="Times New Roman"/>
                      <w:color w:val="000000" w:themeColor="text1"/>
                      <w:szCs w:val="24"/>
                    </w:rPr>
                  </w:pPr>
                  <w:r w:rsidRPr="00AF0A09">
                    <w:rPr>
                      <w:rFonts w:cs="Times New Roman"/>
                      <w:color w:val="000000" w:themeColor="text1"/>
                      <w:szCs w:val="24"/>
                    </w:rPr>
                    <w:t>A. Một học sinh chơi trò chơi cầu tuột.</w:t>
                  </w:r>
                </w:p>
              </w:tc>
            </w:tr>
            <w:tr w:rsidR="001816F8" w:rsidRPr="00AF0A09" w14:paraId="04435692" w14:textId="77777777" w:rsidTr="00693BA4">
              <w:tc>
                <w:tcPr>
                  <w:tcW w:w="6823" w:type="dxa"/>
                </w:tcPr>
                <w:p w14:paraId="4CE83B9A" w14:textId="77777777" w:rsidR="001816F8" w:rsidRPr="00AF0A09" w:rsidRDefault="001816F8" w:rsidP="00693BA4">
                  <w:pPr>
                    <w:pBdr>
                      <w:top w:val="nil"/>
                      <w:left w:val="nil"/>
                      <w:bottom w:val="nil"/>
                      <w:right w:val="nil"/>
                      <w:between w:val="nil"/>
                    </w:pBdr>
                    <w:shd w:val="clear" w:color="auto" w:fill="FFFFFF"/>
                    <w:jc w:val="both"/>
                    <w:rPr>
                      <w:rFonts w:cs="Times New Roman"/>
                      <w:color w:val="000000" w:themeColor="text1"/>
                      <w:szCs w:val="24"/>
                    </w:rPr>
                  </w:pPr>
                  <w:r w:rsidRPr="00AF0A09">
                    <w:rPr>
                      <w:rFonts w:cs="Times New Roman"/>
                      <w:color w:val="000000" w:themeColor="text1"/>
                      <w:szCs w:val="24"/>
                    </w:rPr>
                    <w:t>B. Dùng tay để mở ngăn kéo hộp bàn.</w:t>
                  </w:r>
                </w:p>
              </w:tc>
            </w:tr>
            <w:tr w:rsidR="001816F8" w:rsidRPr="00AF0A09" w14:paraId="505B76C4" w14:textId="77777777" w:rsidTr="00693BA4">
              <w:tc>
                <w:tcPr>
                  <w:tcW w:w="6823" w:type="dxa"/>
                </w:tcPr>
                <w:p w14:paraId="265CC76D" w14:textId="77777777" w:rsidR="001816F8" w:rsidRPr="00AF0A09" w:rsidRDefault="001816F8" w:rsidP="00693BA4">
                  <w:pPr>
                    <w:pBdr>
                      <w:top w:val="nil"/>
                      <w:left w:val="nil"/>
                      <w:bottom w:val="nil"/>
                      <w:right w:val="nil"/>
                      <w:between w:val="nil"/>
                    </w:pBdr>
                    <w:shd w:val="clear" w:color="auto" w:fill="FFFFFF"/>
                    <w:jc w:val="both"/>
                    <w:rPr>
                      <w:rFonts w:cs="Times New Roman"/>
                      <w:color w:val="000000" w:themeColor="text1"/>
                      <w:szCs w:val="24"/>
                    </w:rPr>
                  </w:pPr>
                  <w:r w:rsidRPr="00AF0A09">
                    <w:rPr>
                      <w:rFonts w:cs="Times New Roman"/>
                      <w:color w:val="000000" w:themeColor="text1"/>
                      <w:szCs w:val="24"/>
                    </w:rPr>
                    <w:t>C. Dùng tay để đẩy một vật nặng trên sàn.</w:t>
                  </w:r>
                </w:p>
              </w:tc>
            </w:tr>
            <w:tr w:rsidR="001816F8" w:rsidRPr="00AF0A09" w14:paraId="65221A2B" w14:textId="77777777" w:rsidTr="00693BA4">
              <w:tc>
                <w:tcPr>
                  <w:tcW w:w="6823" w:type="dxa"/>
                </w:tcPr>
                <w:p w14:paraId="5FE812B2" w14:textId="77777777" w:rsidR="001816F8" w:rsidRPr="00AF0A09" w:rsidRDefault="001816F8" w:rsidP="00693BA4">
                  <w:pPr>
                    <w:pBdr>
                      <w:top w:val="nil"/>
                      <w:left w:val="nil"/>
                      <w:bottom w:val="nil"/>
                      <w:right w:val="nil"/>
                      <w:between w:val="nil"/>
                    </w:pBdr>
                    <w:shd w:val="clear" w:color="auto" w:fill="FFFFFF"/>
                    <w:jc w:val="both"/>
                    <w:rPr>
                      <w:rFonts w:cs="Times New Roman"/>
                      <w:color w:val="000000" w:themeColor="text1"/>
                      <w:szCs w:val="24"/>
                    </w:rPr>
                  </w:pPr>
                  <w:r w:rsidRPr="00AF0A09">
                    <w:rPr>
                      <w:rFonts w:cs="Times New Roman"/>
                      <w:color w:val="000000" w:themeColor="text1"/>
                      <w:szCs w:val="24"/>
                      <w:u w:val="single"/>
                    </w:rPr>
                    <w:t xml:space="preserve">D. </w:t>
                  </w:r>
                  <w:r w:rsidRPr="00AF0A09">
                    <w:rPr>
                      <w:rFonts w:cs="Times New Roman"/>
                      <w:color w:val="000000" w:themeColor="text1"/>
                      <w:szCs w:val="24"/>
                    </w:rPr>
                    <w:t>Dùng tua vít để mở ốc được gắn trên mẩu gỗ.</w:t>
                  </w:r>
                </w:p>
              </w:tc>
            </w:tr>
          </w:tbl>
          <w:p w14:paraId="6852C5DA"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Câu 22:</w:t>
            </w:r>
            <w:r w:rsidRPr="00AF0A09">
              <w:rPr>
                <w:rFonts w:ascii="Times New Roman" w:hAnsi="Times New Roman" w:cs="Times New Roman"/>
                <w:color w:val="000000" w:themeColor="text1"/>
                <w:sz w:val="24"/>
                <w:szCs w:val="24"/>
              </w:rPr>
              <w:t> Ở trường hợp nào sau đây, lực có tác dụng làm vật rắn quay quanh trục?</w:t>
            </w:r>
          </w:p>
          <w:p w14:paraId="4A7D1B0E" w14:textId="77777777" w:rsidR="001816F8" w:rsidRPr="00AF0A09" w:rsidRDefault="001816F8" w:rsidP="00693BA4">
            <w:pPr>
              <w:pBdr>
                <w:top w:val="nil"/>
                <w:left w:val="nil"/>
                <w:bottom w:val="nil"/>
                <w:right w:val="nil"/>
                <w:between w:val="nil"/>
              </w:pBd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Lực có giá nằm trong mặt phẳng vuông góc với trục quay và cắt trục quay.</w:t>
            </w:r>
          </w:p>
          <w:p w14:paraId="3C83C047" w14:textId="77777777" w:rsidR="001816F8" w:rsidRPr="00AF0A09" w:rsidRDefault="001816F8" w:rsidP="00693BA4">
            <w:pPr>
              <w:pBdr>
                <w:top w:val="nil"/>
                <w:left w:val="nil"/>
                <w:bottom w:val="nil"/>
                <w:right w:val="nil"/>
                <w:between w:val="nil"/>
              </w:pBd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B. Lực có giá song song với trục quay.</w:t>
            </w:r>
          </w:p>
          <w:p w14:paraId="2574359E" w14:textId="77777777" w:rsidR="001816F8" w:rsidRPr="00AF0A09" w:rsidRDefault="001816F8" w:rsidP="00693BA4">
            <w:pPr>
              <w:pBdr>
                <w:top w:val="nil"/>
                <w:left w:val="nil"/>
                <w:bottom w:val="nil"/>
                <w:right w:val="nil"/>
                <w:between w:val="nil"/>
              </w:pBd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Lực có giá cắt trục quay.</w:t>
            </w:r>
          </w:p>
          <w:p w14:paraId="7639AF5C" w14:textId="77777777" w:rsidR="001816F8" w:rsidRPr="00AF0A09" w:rsidRDefault="001816F8" w:rsidP="00693BA4">
            <w:pPr>
              <w:pBdr>
                <w:top w:val="nil"/>
                <w:left w:val="nil"/>
                <w:bottom w:val="nil"/>
                <w:right w:val="nil"/>
                <w:between w:val="nil"/>
              </w:pBd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xml:space="preserve"> Lực có giá nằm trong mặt phẳng vuông góc với trục quay và không cắt trục quay.</w:t>
            </w:r>
          </w:p>
          <w:p w14:paraId="1E0948C5" w14:textId="77777777" w:rsidR="001816F8" w:rsidRPr="00AF0A09" w:rsidRDefault="001816F8" w:rsidP="00693BA4">
            <w:pPr>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lang w:val="es-ES"/>
              </w:rPr>
              <w:t xml:space="preserve">Câu 23. </w:t>
            </w:r>
            <w:r w:rsidRPr="00AF0A09">
              <w:rPr>
                <w:rFonts w:ascii="Times New Roman" w:hAnsi="Times New Roman" w:cs="Times New Roman"/>
                <w:color w:val="000000" w:themeColor="text1"/>
                <w:sz w:val="24"/>
                <w:szCs w:val="24"/>
                <w:shd w:val="clear" w:color="auto" w:fill="FFFFFF"/>
              </w:rPr>
              <w:t>Đòn bẩy có thể chia làm mấy loại?</w:t>
            </w:r>
          </w:p>
          <w:p w14:paraId="65397A37"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ab/>
            </w:r>
            <w:r w:rsidRPr="00AF0A09">
              <w:rPr>
                <w:rFonts w:ascii="Times New Roman" w:hAnsi="Times New Roman" w:cs="Times New Roman"/>
                <w:color w:val="000000" w:themeColor="text1"/>
                <w:sz w:val="24"/>
                <w:szCs w:val="24"/>
                <w:lang w:val="es-ES"/>
              </w:rPr>
              <w:t xml:space="preserve">A. </w:t>
            </w:r>
            <w:r w:rsidRPr="00AF0A09">
              <w:rPr>
                <w:rFonts w:ascii="Times New Roman" w:hAnsi="Times New Roman" w:cs="Times New Roman"/>
                <w:color w:val="000000" w:themeColor="text1"/>
                <w:sz w:val="24"/>
                <w:szCs w:val="24"/>
                <w:shd w:val="clear" w:color="auto" w:fill="FFFFFF"/>
              </w:rPr>
              <w:t>2 loại dựa trên vị trí của vật và lực tác dụng</w:t>
            </w:r>
          </w:p>
          <w:p w14:paraId="69128936"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lang w:val="es-ES"/>
              </w:rPr>
              <w:tab/>
            </w:r>
            <w:r w:rsidRPr="00AF0A09">
              <w:rPr>
                <w:rFonts w:ascii="Times New Roman" w:hAnsi="Times New Roman" w:cs="Times New Roman"/>
                <w:color w:val="000000" w:themeColor="text1"/>
                <w:sz w:val="24"/>
                <w:szCs w:val="24"/>
                <w:u w:val="single"/>
                <w:lang w:val="es-ES"/>
              </w:rPr>
              <w:t>B</w:t>
            </w:r>
            <w:r w:rsidRPr="00AF0A09">
              <w:rPr>
                <w:rFonts w:ascii="Times New Roman" w:hAnsi="Times New Roman" w:cs="Times New Roman"/>
                <w:color w:val="000000" w:themeColor="text1"/>
                <w:sz w:val="24"/>
                <w:szCs w:val="24"/>
                <w:lang w:val="es-ES"/>
              </w:rPr>
              <w:t xml:space="preserve">. </w:t>
            </w:r>
            <w:r w:rsidRPr="00AF0A09">
              <w:rPr>
                <w:rFonts w:ascii="Times New Roman" w:hAnsi="Times New Roman" w:cs="Times New Roman"/>
                <w:color w:val="000000" w:themeColor="text1"/>
                <w:sz w:val="24"/>
                <w:szCs w:val="24"/>
                <w:shd w:val="clear" w:color="auto" w:fill="FFFFFF"/>
              </w:rPr>
              <w:t>3 loại dựa trên vị trí của vật, lực tác dụng và điểm tựa</w:t>
            </w:r>
          </w:p>
          <w:p w14:paraId="0726D8C7"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lang w:val="es-ES"/>
              </w:rPr>
            </w:pPr>
            <w:r w:rsidRPr="00AF0A09">
              <w:rPr>
                <w:rFonts w:ascii="Times New Roman" w:hAnsi="Times New Roman" w:cs="Times New Roman"/>
                <w:color w:val="000000" w:themeColor="text1"/>
                <w:sz w:val="24"/>
                <w:szCs w:val="24"/>
                <w:lang w:val="es-ES"/>
              </w:rPr>
              <w:tab/>
              <w:t xml:space="preserve">C. </w:t>
            </w:r>
            <w:r w:rsidRPr="00AF0A09">
              <w:rPr>
                <w:rFonts w:ascii="Times New Roman" w:hAnsi="Times New Roman" w:cs="Times New Roman"/>
                <w:color w:val="000000" w:themeColor="text1"/>
                <w:sz w:val="24"/>
                <w:szCs w:val="24"/>
                <w:shd w:val="clear" w:color="auto" w:fill="FFFFFF"/>
              </w:rPr>
              <w:t>4 loại dựa trên vị trí của vật, lực tác dụng và điểm tựa</w:t>
            </w:r>
          </w:p>
          <w:p w14:paraId="7856FCF1"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color w:val="000000" w:themeColor="text1"/>
                <w:sz w:val="24"/>
                <w:szCs w:val="24"/>
                <w:lang w:val="es-ES"/>
              </w:rPr>
              <w:tab/>
              <w:t xml:space="preserve">D. </w:t>
            </w:r>
            <w:r w:rsidRPr="00AF0A09">
              <w:rPr>
                <w:rFonts w:ascii="Times New Roman" w:hAnsi="Times New Roman" w:cs="Times New Roman"/>
                <w:color w:val="000000" w:themeColor="text1"/>
                <w:sz w:val="24"/>
                <w:szCs w:val="24"/>
                <w:shd w:val="clear" w:color="auto" w:fill="FFFFFF"/>
              </w:rPr>
              <w:t>Tất cả đáp án trên đều sai</w:t>
            </w:r>
          </w:p>
          <w:p w14:paraId="3C32A1A9" w14:textId="77777777" w:rsidR="001816F8" w:rsidRPr="00AF0A09" w:rsidRDefault="001816F8" w:rsidP="00693BA4">
            <w:pPr>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lang w:val="es-ES"/>
              </w:rPr>
              <w:t xml:space="preserve">Câu 24. </w:t>
            </w:r>
            <w:r w:rsidRPr="00AF0A09">
              <w:rPr>
                <w:rFonts w:ascii="Times New Roman" w:hAnsi="Times New Roman" w:cs="Times New Roman"/>
                <w:color w:val="000000" w:themeColor="text1"/>
                <w:sz w:val="24"/>
                <w:szCs w:val="24"/>
                <w:shd w:val="clear" w:color="auto" w:fill="FFFFFF"/>
              </w:rPr>
              <w:t>Đòn bẩy là:</w:t>
            </w:r>
          </w:p>
          <w:p w14:paraId="7D70B0D3"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ab/>
            </w:r>
            <w:r w:rsidRPr="00AF0A09">
              <w:rPr>
                <w:rFonts w:ascii="Times New Roman" w:hAnsi="Times New Roman" w:cs="Times New Roman"/>
                <w:color w:val="000000" w:themeColor="text1"/>
                <w:sz w:val="24"/>
                <w:szCs w:val="24"/>
                <w:u w:val="single"/>
                <w:lang w:val="es-ES"/>
              </w:rPr>
              <w:t>A.</w:t>
            </w:r>
            <w:r w:rsidRPr="00AF0A09">
              <w:rPr>
                <w:rFonts w:ascii="Times New Roman" w:hAnsi="Times New Roman" w:cs="Times New Roman"/>
                <w:color w:val="000000" w:themeColor="text1"/>
                <w:sz w:val="24"/>
                <w:szCs w:val="24"/>
                <w:lang w:val="es-ES"/>
              </w:rPr>
              <w:t xml:space="preserve"> </w:t>
            </w:r>
            <w:r w:rsidRPr="00AF0A09">
              <w:rPr>
                <w:rFonts w:ascii="Times New Roman" w:hAnsi="Times New Roman" w:cs="Times New Roman"/>
                <w:color w:val="000000" w:themeColor="text1"/>
                <w:sz w:val="24"/>
                <w:szCs w:val="24"/>
                <w:shd w:val="clear" w:color="auto" w:fill="FFFFFF"/>
              </w:rPr>
              <w:t>Một thanh cứng có thể quay quanh trục xác định gọi là điểm tựa</w:t>
            </w:r>
          </w:p>
          <w:p w14:paraId="673C8616"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lang w:val="es-ES"/>
              </w:rPr>
              <w:tab/>
              <w:t xml:space="preserve">B. </w:t>
            </w:r>
            <w:r w:rsidRPr="00AF0A09">
              <w:rPr>
                <w:rFonts w:ascii="Times New Roman" w:hAnsi="Times New Roman" w:cs="Times New Roman"/>
                <w:color w:val="000000" w:themeColor="text1"/>
                <w:sz w:val="24"/>
                <w:szCs w:val="24"/>
                <w:shd w:val="clear" w:color="auto" w:fill="FFFFFF"/>
              </w:rPr>
              <w:t>Một khối khí chuyển động xung quanh điểm tựa</w:t>
            </w:r>
          </w:p>
          <w:p w14:paraId="17F0E884"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lang w:val="es-ES"/>
              </w:rPr>
              <w:tab/>
              <w:t xml:space="preserve">C. </w:t>
            </w:r>
            <w:r w:rsidRPr="00AF0A09">
              <w:rPr>
                <w:rFonts w:ascii="Times New Roman" w:hAnsi="Times New Roman" w:cs="Times New Roman"/>
                <w:color w:val="000000" w:themeColor="text1"/>
                <w:sz w:val="24"/>
                <w:szCs w:val="24"/>
                <w:shd w:val="clear" w:color="auto" w:fill="FFFFFF"/>
              </w:rPr>
              <w:t>Một thanh kim loại chuyển động quanh lực tác dụng</w:t>
            </w:r>
          </w:p>
          <w:p w14:paraId="1014C05C"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color w:val="000000" w:themeColor="text1"/>
                <w:sz w:val="24"/>
                <w:szCs w:val="24"/>
                <w:lang w:val="es-ES"/>
              </w:rPr>
              <w:tab/>
              <w:t xml:space="preserve">D. </w:t>
            </w:r>
            <w:r w:rsidRPr="00AF0A09">
              <w:rPr>
                <w:rFonts w:ascii="Times New Roman" w:hAnsi="Times New Roman" w:cs="Times New Roman"/>
                <w:color w:val="000000" w:themeColor="text1"/>
                <w:sz w:val="24"/>
                <w:szCs w:val="24"/>
                <w:shd w:val="clear" w:color="auto" w:fill="FFFFFF"/>
              </w:rPr>
              <w:t>Một thanh làm bằng gỗ có thể tự chuyển động</w:t>
            </w:r>
          </w:p>
          <w:p w14:paraId="072449F0"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Hs thực hiện nhiệm vụ học tập</w:t>
            </w:r>
          </w:p>
          <w:p w14:paraId="16353EB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cá nhân trả lời câu hỏi, HS khác nhận xét, bổ sung.</w:t>
            </w:r>
          </w:p>
          <w:p w14:paraId="13B4247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quan sát, hướng dẫn Hs</w:t>
            </w:r>
          </w:p>
          <w:p w14:paraId="00E69F6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2A7CF2A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gọi Hs trả lời câu hỏi  và giải thích.</w:t>
            </w:r>
          </w:p>
          <w:p w14:paraId="1676B7A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khác nhận xét, bổ sung</w:t>
            </w:r>
          </w:p>
          <w:p w14:paraId="6370811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6E14EB0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2694" w:type="dxa"/>
          </w:tcPr>
          <w:p w14:paraId="3389D013" w14:textId="77777777" w:rsidR="001816F8" w:rsidRPr="00AF0A09" w:rsidRDefault="001816F8" w:rsidP="00693BA4">
            <w:pPr>
              <w:spacing w:after="0"/>
              <w:ind w:hanging="3"/>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I. Bài tập trắc nghiệm</w:t>
            </w:r>
          </w:p>
          <w:p w14:paraId="4900430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lastRenderedPageBreak/>
              <w:t>Câu 1.</w:t>
            </w:r>
            <w:r w:rsidRPr="00AF0A09">
              <w:rPr>
                <w:rFonts w:ascii="Times New Roman" w:hAnsi="Times New Roman" w:cs="Times New Roman"/>
                <w:b/>
                <w:color w:val="000000" w:themeColor="text1"/>
                <w:sz w:val="24"/>
                <w:szCs w:val="24"/>
              </w:rPr>
              <w:t xml:space="preserve"> C</w:t>
            </w:r>
          </w:p>
          <w:p w14:paraId="2A18C42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32AE19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F1E3A1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5A89B4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w:t>
            </w:r>
            <w:r w:rsidRPr="00AF0A09">
              <w:rPr>
                <w:rFonts w:ascii="Times New Roman" w:hAnsi="Times New Roman" w:cs="Times New Roman"/>
                <w:b/>
                <w:color w:val="000000" w:themeColor="text1"/>
                <w:sz w:val="24"/>
                <w:szCs w:val="24"/>
              </w:rPr>
              <w:t xml:space="preserve"> B</w:t>
            </w:r>
          </w:p>
          <w:p w14:paraId="605A529A" w14:textId="77777777" w:rsidR="001816F8" w:rsidRPr="00AF0A09" w:rsidRDefault="001816F8" w:rsidP="00693BA4">
            <w:pPr>
              <w:spacing w:after="0"/>
              <w:rPr>
                <w:rFonts w:ascii="Times New Roman" w:hAnsi="Times New Roman" w:cs="Times New Roman"/>
                <w:color w:val="000000" w:themeColor="text1"/>
                <w:sz w:val="24"/>
                <w:szCs w:val="24"/>
              </w:rPr>
            </w:pPr>
          </w:p>
          <w:p w14:paraId="041FCD5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316467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8995F34"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lang w:val="es-ES"/>
              </w:rPr>
              <w:t>Câu 3.</w:t>
            </w:r>
            <w:r w:rsidRPr="00AF0A09">
              <w:rPr>
                <w:rFonts w:ascii="Times New Roman" w:hAnsi="Times New Roman" w:cs="Times New Roman"/>
                <w:b/>
                <w:color w:val="000000" w:themeColor="text1"/>
                <w:sz w:val="24"/>
                <w:szCs w:val="24"/>
              </w:rPr>
              <w:t xml:space="preserve"> A</w:t>
            </w:r>
          </w:p>
          <w:p w14:paraId="4EE614EC" w14:textId="77777777" w:rsidR="001816F8" w:rsidRPr="00AF0A09" w:rsidRDefault="001816F8" w:rsidP="00693BA4">
            <w:pPr>
              <w:spacing w:after="0"/>
              <w:rPr>
                <w:rFonts w:ascii="Times New Roman" w:hAnsi="Times New Roman" w:cs="Times New Roman"/>
                <w:b/>
                <w:color w:val="000000" w:themeColor="text1"/>
                <w:sz w:val="24"/>
                <w:szCs w:val="24"/>
              </w:rPr>
            </w:pPr>
          </w:p>
          <w:p w14:paraId="6BBD8310" w14:textId="77777777" w:rsidR="001816F8" w:rsidRPr="00AF0A09" w:rsidRDefault="001816F8" w:rsidP="00693BA4">
            <w:pPr>
              <w:spacing w:after="0"/>
              <w:rPr>
                <w:rFonts w:ascii="Times New Roman" w:hAnsi="Times New Roman" w:cs="Times New Roman"/>
                <w:b/>
                <w:color w:val="000000" w:themeColor="text1"/>
                <w:sz w:val="24"/>
                <w:szCs w:val="24"/>
              </w:rPr>
            </w:pPr>
          </w:p>
          <w:p w14:paraId="6059FB2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704778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169917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9FF4B8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201D2E3"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4.</w:t>
            </w:r>
            <w:r w:rsidRPr="00AF0A09">
              <w:rPr>
                <w:rFonts w:ascii="Times New Roman" w:hAnsi="Times New Roman" w:cs="Times New Roman"/>
                <w:b/>
                <w:color w:val="000000" w:themeColor="text1"/>
                <w:sz w:val="24"/>
                <w:szCs w:val="24"/>
              </w:rPr>
              <w:t xml:space="preserve"> B </w:t>
            </w:r>
          </w:p>
          <w:p w14:paraId="7B042707" w14:textId="77777777" w:rsidR="001816F8" w:rsidRPr="00AF0A09" w:rsidRDefault="001816F8" w:rsidP="00693BA4">
            <w:pPr>
              <w:spacing w:after="0"/>
              <w:rPr>
                <w:rFonts w:ascii="Times New Roman" w:hAnsi="Times New Roman" w:cs="Times New Roman"/>
                <w:color w:val="000000" w:themeColor="text1"/>
                <w:sz w:val="24"/>
                <w:szCs w:val="24"/>
              </w:rPr>
            </w:pPr>
          </w:p>
          <w:p w14:paraId="695A2C34" w14:textId="77777777" w:rsidR="001816F8" w:rsidRPr="00AF0A09" w:rsidRDefault="001816F8" w:rsidP="00693BA4">
            <w:pPr>
              <w:spacing w:after="0"/>
              <w:rPr>
                <w:rFonts w:ascii="Times New Roman" w:hAnsi="Times New Roman" w:cs="Times New Roman"/>
                <w:color w:val="000000" w:themeColor="text1"/>
                <w:sz w:val="24"/>
                <w:szCs w:val="24"/>
              </w:rPr>
            </w:pPr>
          </w:p>
          <w:p w14:paraId="435EC00D" w14:textId="77777777" w:rsidR="001816F8" w:rsidRPr="00AF0A09" w:rsidRDefault="001816F8" w:rsidP="00693BA4">
            <w:pPr>
              <w:spacing w:after="0"/>
              <w:rPr>
                <w:rFonts w:ascii="Times New Roman" w:hAnsi="Times New Roman" w:cs="Times New Roman"/>
                <w:color w:val="000000" w:themeColor="text1"/>
                <w:sz w:val="24"/>
                <w:szCs w:val="24"/>
              </w:rPr>
            </w:pPr>
          </w:p>
          <w:p w14:paraId="24FA818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w:t>
            </w:r>
            <w:r w:rsidRPr="00AF0A09">
              <w:rPr>
                <w:rFonts w:ascii="Times New Roman" w:hAnsi="Times New Roman" w:cs="Times New Roman"/>
                <w:b/>
                <w:color w:val="000000" w:themeColor="text1"/>
                <w:sz w:val="24"/>
                <w:szCs w:val="24"/>
                <w:lang w:val="es-ES"/>
              </w:rPr>
              <w:t>âu 5.</w:t>
            </w:r>
            <w:r w:rsidRPr="00AF0A09">
              <w:rPr>
                <w:rFonts w:ascii="Times New Roman" w:hAnsi="Times New Roman" w:cs="Times New Roman"/>
                <w:b/>
                <w:color w:val="000000" w:themeColor="text1"/>
                <w:sz w:val="24"/>
                <w:szCs w:val="24"/>
              </w:rPr>
              <w:t xml:space="preserve"> D</w:t>
            </w:r>
          </w:p>
          <w:p w14:paraId="3948B4FF" w14:textId="77777777" w:rsidR="001816F8" w:rsidRPr="00AF0A09" w:rsidRDefault="001816F8" w:rsidP="00693BA4">
            <w:pPr>
              <w:spacing w:after="0"/>
              <w:rPr>
                <w:rFonts w:ascii="Times New Roman" w:hAnsi="Times New Roman" w:cs="Times New Roman"/>
                <w:color w:val="000000" w:themeColor="text1"/>
                <w:sz w:val="24"/>
                <w:szCs w:val="24"/>
              </w:rPr>
            </w:pPr>
          </w:p>
          <w:p w14:paraId="35546C0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2C06C9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6.</w:t>
            </w:r>
            <w:r w:rsidRPr="00AF0A09">
              <w:rPr>
                <w:rFonts w:ascii="Times New Roman" w:hAnsi="Times New Roman" w:cs="Times New Roman"/>
                <w:b/>
                <w:color w:val="000000" w:themeColor="text1"/>
                <w:sz w:val="24"/>
                <w:szCs w:val="24"/>
              </w:rPr>
              <w:t xml:space="preserve"> A</w:t>
            </w:r>
          </w:p>
          <w:p w14:paraId="2B135505" w14:textId="77777777" w:rsidR="001816F8" w:rsidRPr="00AF0A09" w:rsidRDefault="001816F8" w:rsidP="00693BA4">
            <w:pPr>
              <w:spacing w:after="0"/>
              <w:rPr>
                <w:rFonts w:ascii="Times New Roman" w:hAnsi="Times New Roman" w:cs="Times New Roman"/>
                <w:color w:val="000000" w:themeColor="text1"/>
                <w:sz w:val="24"/>
                <w:szCs w:val="24"/>
              </w:rPr>
            </w:pPr>
          </w:p>
          <w:p w14:paraId="1FB16B13"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7.</w:t>
            </w:r>
            <w:r w:rsidRPr="00AF0A09">
              <w:rPr>
                <w:rFonts w:ascii="Times New Roman" w:hAnsi="Times New Roman" w:cs="Times New Roman"/>
                <w:b/>
                <w:color w:val="000000" w:themeColor="text1"/>
                <w:sz w:val="24"/>
                <w:szCs w:val="24"/>
              </w:rPr>
              <w:t xml:space="preserve"> A</w:t>
            </w:r>
          </w:p>
          <w:p w14:paraId="7465829A" w14:textId="77777777" w:rsidR="001816F8" w:rsidRPr="00AF0A09" w:rsidRDefault="001816F8" w:rsidP="00693BA4">
            <w:pPr>
              <w:spacing w:after="0"/>
              <w:rPr>
                <w:rFonts w:ascii="Times New Roman" w:hAnsi="Times New Roman" w:cs="Times New Roman"/>
                <w:color w:val="000000" w:themeColor="text1"/>
                <w:sz w:val="24"/>
                <w:szCs w:val="24"/>
              </w:rPr>
            </w:pPr>
          </w:p>
          <w:p w14:paraId="755051D1"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8.</w:t>
            </w:r>
            <w:r w:rsidRPr="00AF0A09">
              <w:rPr>
                <w:rFonts w:ascii="Times New Roman" w:hAnsi="Times New Roman" w:cs="Times New Roman"/>
                <w:b/>
                <w:color w:val="000000" w:themeColor="text1"/>
                <w:sz w:val="24"/>
                <w:szCs w:val="24"/>
              </w:rPr>
              <w:t xml:space="preserve"> C</w:t>
            </w:r>
          </w:p>
          <w:p w14:paraId="255FB324" w14:textId="77777777" w:rsidR="001816F8" w:rsidRPr="00AF0A09" w:rsidRDefault="001816F8" w:rsidP="00693BA4">
            <w:pPr>
              <w:spacing w:after="0"/>
              <w:rPr>
                <w:rFonts w:ascii="Times New Roman" w:hAnsi="Times New Roman" w:cs="Times New Roman"/>
                <w:color w:val="000000" w:themeColor="text1"/>
                <w:sz w:val="24"/>
                <w:szCs w:val="24"/>
              </w:rPr>
            </w:pPr>
          </w:p>
          <w:p w14:paraId="63683B6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0BCAC2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12508B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4CB54C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9.</w:t>
            </w:r>
            <w:r w:rsidRPr="00AF0A09">
              <w:rPr>
                <w:rFonts w:ascii="Times New Roman" w:hAnsi="Times New Roman" w:cs="Times New Roman"/>
                <w:b/>
                <w:color w:val="000000" w:themeColor="text1"/>
                <w:sz w:val="24"/>
                <w:szCs w:val="24"/>
              </w:rPr>
              <w:t xml:space="preserve"> C</w:t>
            </w:r>
          </w:p>
          <w:p w14:paraId="578128E5" w14:textId="77777777" w:rsidR="001816F8" w:rsidRPr="00AF0A09" w:rsidRDefault="001816F8" w:rsidP="00693BA4">
            <w:pPr>
              <w:spacing w:after="0"/>
              <w:rPr>
                <w:rFonts w:ascii="Times New Roman" w:hAnsi="Times New Roman" w:cs="Times New Roman"/>
                <w:color w:val="000000" w:themeColor="text1"/>
                <w:sz w:val="24"/>
                <w:szCs w:val="24"/>
              </w:rPr>
            </w:pPr>
          </w:p>
          <w:p w14:paraId="110AACA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18EB692"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0.</w:t>
            </w:r>
            <w:r w:rsidRPr="00AF0A09">
              <w:rPr>
                <w:rFonts w:ascii="Times New Roman" w:hAnsi="Times New Roman" w:cs="Times New Roman"/>
                <w:b/>
                <w:color w:val="000000" w:themeColor="text1"/>
                <w:sz w:val="24"/>
                <w:szCs w:val="24"/>
              </w:rPr>
              <w:t xml:space="preserve"> C</w:t>
            </w:r>
          </w:p>
          <w:p w14:paraId="3AFEDD73" w14:textId="77777777" w:rsidR="001816F8" w:rsidRPr="00AF0A09" w:rsidRDefault="001816F8" w:rsidP="00693BA4">
            <w:pPr>
              <w:spacing w:after="0"/>
              <w:rPr>
                <w:rFonts w:ascii="Times New Roman" w:hAnsi="Times New Roman" w:cs="Times New Roman"/>
                <w:color w:val="000000" w:themeColor="text1"/>
                <w:sz w:val="24"/>
                <w:szCs w:val="24"/>
              </w:rPr>
            </w:pPr>
          </w:p>
          <w:p w14:paraId="5E82598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9B12DD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D395C5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C9936E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CDBEA99"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1.</w:t>
            </w:r>
            <w:r w:rsidRPr="00AF0A09">
              <w:rPr>
                <w:rFonts w:ascii="Times New Roman" w:hAnsi="Times New Roman" w:cs="Times New Roman"/>
                <w:b/>
                <w:color w:val="000000" w:themeColor="text1"/>
                <w:sz w:val="24"/>
                <w:szCs w:val="24"/>
              </w:rPr>
              <w:t xml:space="preserve"> B</w:t>
            </w:r>
          </w:p>
          <w:p w14:paraId="4BC3CFA4" w14:textId="77777777" w:rsidR="001816F8" w:rsidRPr="00AF0A09" w:rsidRDefault="001816F8" w:rsidP="00693BA4">
            <w:pPr>
              <w:spacing w:after="0"/>
              <w:rPr>
                <w:rFonts w:ascii="Times New Roman" w:hAnsi="Times New Roman" w:cs="Times New Roman"/>
                <w:color w:val="000000" w:themeColor="text1"/>
                <w:sz w:val="24"/>
                <w:szCs w:val="24"/>
              </w:rPr>
            </w:pPr>
          </w:p>
          <w:p w14:paraId="32019B5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2B0835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8AB5F52"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2.</w:t>
            </w:r>
            <w:r w:rsidRPr="00AF0A09">
              <w:rPr>
                <w:rFonts w:ascii="Times New Roman" w:hAnsi="Times New Roman" w:cs="Times New Roman"/>
                <w:b/>
                <w:color w:val="000000" w:themeColor="text1"/>
                <w:sz w:val="24"/>
                <w:szCs w:val="24"/>
              </w:rPr>
              <w:t xml:space="preserve"> C</w:t>
            </w:r>
          </w:p>
          <w:p w14:paraId="7174A7E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35A34F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6AEBEDF"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3.</w:t>
            </w:r>
            <w:r w:rsidRPr="00AF0A09">
              <w:rPr>
                <w:rFonts w:ascii="Times New Roman" w:hAnsi="Times New Roman" w:cs="Times New Roman"/>
                <w:b/>
                <w:color w:val="000000" w:themeColor="text1"/>
                <w:sz w:val="24"/>
                <w:szCs w:val="24"/>
              </w:rPr>
              <w:t xml:space="preserve"> C</w:t>
            </w:r>
          </w:p>
          <w:p w14:paraId="08DD545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DFA6E7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B6BCC2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183CB9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4.</w:t>
            </w:r>
            <w:r w:rsidRPr="00AF0A09">
              <w:rPr>
                <w:rFonts w:ascii="Times New Roman" w:hAnsi="Times New Roman" w:cs="Times New Roman"/>
                <w:b/>
                <w:color w:val="000000" w:themeColor="text1"/>
                <w:sz w:val="24"/>
                <w:szCs w:val="24"/>
              </w:rPr>
              <w:t xml:space="preserve"> B</w:t>
            </w:r>
          </w:p>
          <w:p w14:paraId="6826F89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A1C69E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F1714E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38A1A9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42BEF7F"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5.</w:t>
            </w:r>
            <w:r w:rsidRPr="00AF0A09">
              <w:rPr>
                <w:rFonts w:ascii="Times New Roman" w:hAnsi="Times New Roman" w:cs="Times New Roman"/>
                <w:b/>
                <w:color w:val="000000" w:themeColor="text1"/>
                <w:sz w:val="24"/>
                <w:szCs w:val="24"/>
              </w:rPr>
              <w:t xml:space="preserve"> C</w:t>
            </w:r>
          </w:p>
          <w:p w14:paraId="648FBBA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91E80F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6.</w:t>
            </w:r>
            <w:r w:rsidRPr="00AF0A09">
              <w:rPr>
                <w:rFonts w:ascii="Times New Roman" w:hAnsi="Times New Roman" w:cs="Times New Roman"/>
                <w:b/>
                <w:color w:val="000000" w:themeColor="text1"/>
                <w:sz w:val="24"/>
                <w:szCs w:val="24"/>
              </w:rPr>
              <w:t xml:space="preserve"> A</w:t>
            </w:r>
          </w:p>
          <w:p w14:paraId="2247076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9F4F6A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5A8446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3542EE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F9842D0"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7.</w:t>
            </w:r>
            <w:r w:rsidRPr="00AF0A09">
              <w:rPr>
                <w:rFonts w:ascii="Times New Roman" w:hAnsi="Times New Roman" w:cs="Times New Roman"/>
                <w:b/>
                <w:color w:val="000000" w:themeColor="text1"/>
                <w:sz w:val="24"/>
                <w:szCs w:val="24"/>
              </w:rPr>
              <w:t xml:space="preserve"> D</w:t>
            </w:r>
          </w:p>
          <w:p w14:paraId="1F47F8D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721067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90231A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4381B34"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8.</w:t>
            </w:r>
            <w:r w:rsidRPr="00AF0A09">
              <w:rPr>
                <w:rFonts w:ascii="Times New Roman" w:hAnsi="Times New Roman" w:cs="Times New Roman"/>
                <w:b/>
                <w:color w:val="000000" w:themeColor="text1"/>
                <w:sz w:val="24"/>
                <w:szCs w:val="24"/>
              </w:rPr>
              <w:t xml:space="preserve"> C</w:t>
            </w:r>
          </w:p>
          <w:p w14:paraId="1778689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15051E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161D7F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1A7E80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17DB8E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F2AA13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177745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EB865F6"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9.</w:t>
            </w:r>
            <w:r w:rsidRPr="00AF0A09">
              <w:rPr>
                <w:rFonts w:ascii="Times New Roman" w:hAnsi="Times New Roman" w:cs="Times New Roman"/>
                <w:b/>
                <w:color w:val="000000" w:themeColor="text1"/>
                <w:sz w:val="24"/>
                <w:szCs w:val="24"/>
              </w:rPr>
              <w:t xml:space="preserve"> D</w:t>
            </w:r>
          </w:p>
          <w:p w14:paraId="532C552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6CC6BC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B4F6F4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16C1922"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0.</w:t>
            </w:r>
            <w:r w:rsidRPr="00AF0A09">
              <w:rPr>
                <w:rFonts w:ascii="Times New Roman" w:hAnsi="Times New Roman" w:cs="Times New Roman"/>
                <w:b/>
                <w:color w:val="000000" w:themeColor="text1"/>
                <w:sz w:val="24"/>
                <w:szCs w:val="24"/>
              </w:rPr>
              <w:t xml:space="preserve"> A</w:t>
            </w:r>
          </w:p>
          <w:p w14:paraId="6B0D053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D8EF7D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0C69E3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EAF825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E28E4F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1.</w:t>
            </w:r>
            <w:r w:rsidRPr="00AF0A09">
              <w:rPr>
                <w:rFonts w:ascii="Times New Roman" w:hAnsi="Times New Roman" w:cs="Times New Roman"/>
                <w:b/>
                <w:color w:val="000000" w:themeColor="text1"/>
                <w:sz w:val="24"/>
                <w:szCs w:val="24"/>
              </w:rPr>
              <w:t xml:space="preserve"> D</w:t>
            </w:r>
          </w:p>
          <w:p w14:paraId="71E537D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19C17F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C4FFEB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3EBEE8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D2B7962"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2.</w:t>
            </w:r>
            <w:r w:rsidRPr="00AF0A09">
              <w:rPr>
                <w:rFonts w:ascii="Times New Roman" w:hAnsi="Times New Roman" w:cs="Times New Roman"/>
                <w:b/>
                <w:color w:val="000000" w:themeColor="text1"/>
                <w:sz w:val="24"/>
                <w:szCs w:val="24"/>
              </w:rPr>
              <w:t xml:space="preserve"> D</w:t>
            </w:r>
          </w:p>
          <w:p w14:paraId="57DC562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AE10C4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6A1B76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5066EB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2D2636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C3D63F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A305E2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C9A030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3.</w:t>
            </w:r>
            <w:r w:rsidRPr="00AF0A09">
              <w:rPr>
                <w:rFonts w:ascii="Times New Roman" w:hAnsi="Times New Roman" w:cs="Times New Roman"/>
                <w:b/>
                <w:color w:val="000000" w:themeColor="text1"/>
                <w:sz w:val="24"/>
                <w:szCs w:val="24"/>
              </w:rPr>
              <w:t xml:space="preserve"> B</w:t>
            </w:r>
          </w:p>
          <w:p w14:paraId="2B73B26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09031D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6D430A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55BA86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8582532"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4.</w:t>
            </w:r>
            <w:r w:rsidRPr="00AF0A09">
              <w:rPr>
                <w:rFonts w:ascii="Times New Roman" w:hAnsi="Times New Roman" w:cs="Times New Roman"/>
                <w:b/>
                <w:color w:val="000000" w:themeColor="text1"/>
                <w:sz w:val="24"/>
                <w:szCs w:val="24"/>
              </w:rPr>
              <w:t xml:space="preserve"> A</w:t>
            </w:r>
          </w:p>
          <w:p w14:paraId="6897EEB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7ACDC23" w14:textId="77777777" w:rsidR="001816F8" w:rsidRPr="00AF0A09" w:rsidRDefault="001816F8" w:rsidP="00693BA4">
            <w:pPr>
              <w:snapToGrid w:val="0"/>
              <w:spacing w:after="0"/>
              <w:jc w:val="both"/>
              <w:rPr>
                <w:rFonts w:ascii="Times New Roman" w:hAnsi="Times New Roman" w:cs="Times New Roman"/>
                <w:color w:val="000000" w:themeColor="text1"/>
                <w:sz w:val="24"/>
                <w:szCs w:val="24"/>
              </w:rPr>
            </w:pPr>
          </w:p>
        </w:tc>
      </w:tr>
    </w:tbl>
    <w:p w14:paraId="057E5A65" w14:textId="77777777" w:rsidR="001816F8" w:rsidRPr="00AF0A09" w:rsidRDefault="001816F8" w:rsidP="001816F8">
      <w:pPr>
        <w:spacing w:after="0"/>
        <w:ind w:hanging="3"/>
        <w:jc w:val="both"/>
        <w:rPr>
          <w:rFonts w:ascii="Times New Roman" w:hAnsi="Times New Roman" w:cs="Times New Roman"/>
          <w:b/>
          <w:color w:val="000000" w:themeColor="text1"/>
          <w:sz w:val="24"/>
          <w:szCs w:val="24"/>
        </w:rPr>
      </w:pPr>
    </w:p>
    <w:p w14:paraId="5B5E9A86"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2.3: Trả lời một số bài tập tự luận.</w:t>
      </w:r>
    </w:p>
    <w:p w14:paraId="575AEB9B"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Trả lời được một số bài tập tự luận.</w:t>
      </w:r>
    </w:p>
    <w:p w14:paraId="560D8CD9"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s thảo luận nhóm làm một số bài tập tự luận.</w:t>
      </w:r>
    </w:p>
    <w:p w14:paraId="60E13E1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3C18E435"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36"/>
        <w:gridCol w:w="5811"/>
      </w:tblGrid>
      <w:tr w:rsidR="001816F8" w:rsidRPr="00AF0A09" w14:paraId="53371C18" w14:textId="77777777" w:rsidTr="00693BA4">
        <w:trPr>
          <w:trHeight w:val="444"/>
        </w:trPr>
        <w:tc>
          <w:tcPr>
            <w:tcW w:w="3936" w:type="dxa"/>
            <w:vAlign w:val="center"/>
          </w:tcPr>
          <w:p w14:paraId="21F7A0E5"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5811" w:type="dxa"/>
            <w:vAlign w:val="center"/>
          </w:tcPr>
          <w:p w14:paraId="33E42A4A"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75DEA533" w14:textId="77777777" w:rsidTr="00693BA4">
        <w:trPr>
          <w:trHeight w:val="444"/>
        </w:trPr>
        <w:tc>
          <w:tcPr>
            <w:tcW w:w="3936" w:type="dxa"/>
          </w:tcPr>
          <w:p w14:paraId="043D9BF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4A940A2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Chiếu một số bài tập tự luận.</w:t>
            </w:r>
          </w:p>
          <w:p w14:paraId="2C5623FB" w14:textId="77777777" w:rsidR="001816F8" w:rsidRPr="00AF0A09" w:rsidRDefault="001816F8" w:rsidP="00693BA4">
            <w:pPr>
              <w:spacing w:after="0"/>
              <w:ind w:hanging="3"/>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Bài tập 1:</w:t>
            </w:r>
            <w:r w:rsidRPr="00AF0A09">
              <w:rPr>
                <w:rFonts w:ascii="Times New Roman" w:eastAsia="Times New Roman" w:hAnsi="Times New Roman" w:cs="Times New Roman"/>
                <w:color w:val="000000" w:themeColor="text1"/>
                <w:sz w:val="24"/>
                <w:szCs w:val="24"/>
              </w:rPr>
              <w:t> Hòn gạch có khối lượng là 1,6 kg và thể tích 1200 c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 Hòn gạch có hai lỗ, mỗi lỗ có thể tích 192 c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 Tính khối lượng riêng và trọng lượng riêng của gạch.</w:t>
            </w:r>
          </w:p>
          <w:p w14:paraId="7FAF154B" w14:textId="77777777" w:rsidR="001816F8" w:rsidRPr="00AF0A09" w:rsidRDefault="001816F8" w:rsidP="00693BA4">
            <w:pPr>
              <w:spacing w:after="0"/>
              <w:ind w:right="48"/>
              <w:jc w:val="both"/>
              <w:rPr>
                <w:rFonts w:ascii="Times New Roman" w:eastAsia="Times New Roman" w:hAnsi="Times New Roman" w:cs="Times New Roman"/>
                <w:i/>
                <w:color w:val="000000" w:themeColor="text1"/>
                <w:sz w:val="24"/>
                <w:szCs w:val="24"/>
              </w:rPr>
            </w:pPr>
            <w:r w:rsidRPr="00AF0A09">
              <w:rPr>
                <w:rFonts w:ascii="Times New Roman" w:eastAsia="Times New Roman" w:hAnsi="Times New Roman" w:cs="Times New Roman"/>
                <w:b/>
                <w:bCs/>
                <w:color w:val="000000" w:themeColor="text1"/>
                <w:sz w:val="24"/>
                <w:szCs w:val="24"/>
              </w:rPr>
              <w:t>Bài tập 2:</w:t>
            </w:r>
            <w:r w:rsidRPr="00AF0A09">
              <w:rPr>
                <w:rFonts w:ascii="Times New Roman" w:eastAsia="Times New Roman" w:hAnsi="Times New Roman" w:cs="Times New Roman"/>
                <w:i/>
                <w:color w:val="000000" w:themeColor="text1"/>
                <w:sz w:val="24"/>
                <w:szCs w:val="24"/>
              </w:rPr>
              <w:t xml:space="preserve"> </w:t>
            </w:r>
            <w:r w:rsidRPr="00AF0A09">
              <w:rPr>
                <w:rFonts w:ascii="Times New Roman" w:hAnsi="Times New Roman" w:cs="Times New Roman"/>
                <w:bCs/>
                <w:color w:val="000000" w:themeColor="text1"/>
                <w:sz w:val="24"/>
                <w:szCs w:val="24"/>
              </w:rPr>
              <w:t>Một khối sắt hình hộp chữ nhật có chiều dài các cạnh tương ứng là 2 cm, 2 cm, 5 cm và có khối lượng 140 g.</w:t>
            </w:r>
            <w:r w:rsidRPr="00AF0A09">
              <w:rPr>
                <w:rFonts w:ascii="Times New Roman" w:eastAsia="Times New Roman" w:hAnsi="Times New Roman" w:cs="Times New Roman"/>
                <w:i/>
                <w:color w:val="000000" w:themeColor="text1"/>
                <w:sz w:val="24"/>
                <w:szCs w:val="24"/>
              </w:rPr>
              <w:t xml:space="preserve"> </w:t>
            </w:r>
            <w:r w:rsidRPr="00AF0A09">
              <w:rPr>
                <w:rFonts w:ascii="Times New Roman" w:hAnsi="Times New Roman" w:cs="Times New Roman"/>
                <w:bCs/>
                <w:color w:val="000000" w:themeColor="text1"/>
                <w:sz w:val="24"/>
                <w:szCs w:val="24"/>
              </w:rPr>
              <w:t>Hãy tính khối lượng riêng của sắt?</w:t>
            </w:r>
          </w:p>
          <w:p w14:paraId="7AD0D887"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 xml:space="preserve">Bài tập 3: </w:t>
            </w:r>
            <w:r w:rsidRPr="00AF0A09">
              <w:rPr>
                <w:rFonts w:ascii="Times New Roman" w:hAnsi="Times New Roman" w:cs="Times New Roman"/>
                <w:color w:val="000000" w:themeColor="text1"/>
                <w:sz w:val="24"/>
                <w:szCs w:val="24"/>
              </w:rPr>
              <w:t>Chiếc máy giặt gây ra một áp suất 1500 Pa lên sàn nhà. Biết diện tích tiếp xúc của máy và sàn nhà là 50 dm</w:t>
            </w:r>
            <w:r w:rsidRPr="00AF0A09">
              <w:rPr>
                <w:rFonts w:ascii="Times New Roman" w:hAnsi="Times New Roman" w:cs="Times New Roman"/>
                <w:color w:val="000000" w:themeColor="text1"/>
                <w:sz w:val="24"/>
                <w:szCs w:val="24"/>
                <w:vertAlign w:val="superscript"/>
              </w:rPr>
              <w:t>2</w:t>
            </w:r>
            <w:r w:rsidRPr="00AF0A09">
              <w:rPr>
                <w:rFonts w:ascii="Times New Roman" w:hAnsi="Times New Roman" w:cs="Times New Roman"/>
                <w:color w:val="000000" w:themeColor="text1"/>
                <w:sz w:val="24"/>
                <w:szCs w:val="24"/>
              </w:rPr>
              <w:t>. Tính khối lượng của chiếc máy giặt ?</w:t>
            </w:r>
            <w:r w:rsidRPr="00AF0A09">
              <w:rPr>
                <w:rFonts w:ascii="Times New Roman" w:hAnsi="Times New Roman" w:cs="Times New Roman"/>
                <w:b/>
                <w:color w:val="000000" w:themeColor="text1"/>
                <w:sz w:val="24"/>
                <w:szCs w:val="24"/>
              </w:rPr>
              <w:t xml:space="preserve"> </w:t>
            </w:r>
          </w:p>
          <w:p w14:paraId="390F9DAB"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lastRenderedPageBreak/>
              <w:t>Bài tập 4:</w:t>
            </w:r>
            <w:r w:rsidRPr="00AF0A09">
              <w:rPr>
                <w:rFonts w:ascii="Times New Roman" w:eastAsia="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rPr>
              <w:t>Một máy gặt lúa với 2 bánh có khối lượng 1 tấn, để máy chạy được trên nền đất ruộng thì áp suất máy tác dụng lên đất là 10000 Pa. Hãy tính diện tích mỗi bánh của máy tiếp xúc với ruộng ?</w:t>
            </w:r>
          </w:p>
          <w:p w14:paraId="27206EE2"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 xml:space="preserve">Bài tập 5: </w:t>
            </w:r>
            <w:r w:rsidRPr="00AF0A09">
              <w:rPr>
                <w:rFonts w:ascii="Times New Roman" w:hAnsi="Times New Roman" w:cs="Times New Roman"/>
                <w:color w:val="000000" w:themeColor="text1"/>
                <w:sz w:val="24"/>
                <w:szCs w:val="24"/>
                <w:shd w:val="clear" w:color="auto" w:fill="FFFFFF"/>
              </w:rPr>
              <w:t>Một quả cầu bằng nhôm treo vào 1 lực kế ở ngoài không khí lực kế chỉ 1,7N. Nhúng chìm quả cầu vào nước thì lực kế chỉ 1,2N. Lực đẩy Archimedes có độ lớn là bao nhiêu?</w:t>
            </w:r>
          </w:p>
          <w:p w14:paraId="224A8BB3" w14:textId="77777777" w:rsidR="001816F8" w:rsidRPr="00AF0A09" w:rsidRDefault="001816F8" w:rsidP="00693BA4">
            <w:pPr>
              <w:tabs>
                <w:tab w:val="left" w:leader="dot" w:pos="10490"/>
              </w:tabs>
              <w:spacing w:after="0"/>
              <w:jc w:val="both"/>
              <w:rPr>
                <w:rFonts w:ascii="Times New Roman" w:eastAsiaTheme="minorEastAsia"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Bài tập 6:</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shd w:val="clear" w:color="auto" w:fill="FFFFFF"/>
              </w:rPr>
              <w:t>Kéo một xô nước từ giếng lên như hình bên. Vì sao khi xô nước còn chìm trong nước ta thấy nhẹ hơn khi nó đã được kéo lên khỏi mặt nước?</w:t>
            </w:r>
          </w:p>
          <w:p w14:paraId="20DE2354"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Bài tập 7:</w:t>
            </w:r>
            <w:r w:rsidRPr="00AF0A09">
              <w:rPr>
                <w:rFonts w:ascii="Times New Roman" w:eastAsia="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shd w:val="clear" w:color="auto" w:fill="FFFFFF"/>
              </w:rPr>
              <w:t>Giải thích được cách sử dụng cờ lê để vặn ốc một cách dễ dàng.</w:t>
            </w:r>
          </w:p>
          <w:p w14:paraId="04FE0411" w14:textId="77777777" w:rsidR="001816F8" w:rsidRPr="00AF0A09" w:rsidRDefault="001816F8" w:rsidP="00693BA4">
            <w:pPr>
              <w:spacing w:after="0"/>
              <w:jc w:val="both"/>
              <w:rPr>
                <w:rFonts w:ascii="Times New Roman" w:hAnsi="Times New Roman" w:cs="Times New Roman"/>
                <w:color w:val="000000" w:themeColor="text1"/>
                <w:sz w:val="24"/>
                <w:szCs w:val="24"/>
                <w:lang w:val="vi-VN"/>
              </w:rPr>
            </w:pPr>
            <w:r w:rsidRPr="00AF0A09">
              <w:rPr>
                <w:rFonts w:ascii="Times New Roman" w:hAnsi="Times New Roman" w:cs="Times New Roman"/>
                <w:b/>
                <w:iCs/>
                <w:color w:val="000000" w:themeColor="text1"/>
                <w:sz w:val="24"/>
                <w:szCs w:val="24"/>
              </w:rPr>
              <w:t>Bài tập 8.</w:t>
            </w:r>
            <w:r w:rsidRPr="00AF0A09">
              <w:rPr>
                <w:rFonts w:ascii="Times New Roman" w:hAnsi="Times New Roman" w:cs="Times New Roman"/>
                <w:bCs/>
                <w:color w:val="000000" w:themeColor="text1"/>
                <w:sz w:val="24"/>
                <w:szCs w:val="24"/>
              </w:rPr>
              <w:t xml:space="preserve"> </w:t>
            </w:r>
            <w:r w:rsidRPr="00AF0A09">
              <w:rPr>
                <w:rFonts w:ascii="Times New Roman" w:hAnsi="Times New Roman" w:cs="Times New Roman"/>
                <w:color w:val="000000" w:themeColor="text1"/>
                <w:sz w:val="24"/>
                <w:szCs w:val="24"/>
                <w:lang w:val="vi-VN"/>
              </w:rPr>
              <w:t>Hãy nêu một số ví dụ về đòn bẩy trong thực tế cho ta lợi về lực?</w:t>
            </w:r>
          </w:p>
          <w:p w14:paraId="1FEEBCA5" w14:textId="77777777" w:rsidR="001816F8" w:rsidRPr="00AF0A09" w:rsidRDefault="001816F8" w:rsidP="00693BA4">
            <w:pPr>
              <w:tabs>
                <w:tab w:val="left" w:pos="225"/>
              </w:tabs>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 Hs thực hiện nhiệm vụ học tập</w:t>
            </w:r>
          </w:p>
          <w:p w14:paraId="24C7CFD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thảo luận nhóm thực hiện các bài tâp.</w:t>
            </w:r>
          </w:p>
          <w:p w14:paraId="207C88E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Quan sát, giúp đỡ Hs nếu cần</w:t>
            </w:r>
          </w:p>
          <w:p w14:paraId="649BCE3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w:t>
            </w:r>
          </w:p>
          <w:p w14:paraId="48421F5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Đại diện các nhóm hs báo cáo kết quả. </w:t>
            </w:r>
          </w:p>
          <w:p w14:paraId="2BB8476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Hs khác nhận xét, bổ sung.</w:t>
            </w:r>
          </w:p>
          <w:p w14:paraId="5797561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63CE81E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ốt kiến thức</w:t>
            </w:r>
          </w:p>
        </w:tc>
        <w:tc>
          <w:tcPr>
            <w:tcW w:w="5811" w:type="dxa"/>
          </w:tcPr>
          <w:p w14:paraId="0459603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I. Một số câu hỏi tự luận:</w:t>
            </w:r>
          </w:p>
          <w:p w14:paraId="73CC0E44"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Bài tập 1:</w:t>
            </w:r>
          </w:p>
          <w:p w14:paraId="764C3811"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Thế tích thực của hòn gạch là:</w:t>
            </w:r>
          </w:p>
          <w:p w14:paraId="650FDDA2"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V</w:t>
            </w:r>
            <w:r w:rsidRPr="00AF0A09">
              <w:rPr>
                <w:rFonts w:ascii="Times New Roman" w:eastAsia="Times New Roman" w:hAnsi="Times New Roman" w:cs="Times New Roman"/>
                <w:color w:val="000000" w:themeColor="text1"/>
                <w:sz w:val="24"/>
                <w:szCs w:val="24"/>
                <w:vertAlign w:val="subscript"/>
              </w:rPr>
              <w:t>gạch</w:t>
            </w:r>
            <w:r w:rsidRPr="00AF0A09">
              <w:rPr>
                <w:rFonts w:ascii="Times New Roman" w:eastAsia="Times New Roman" w:hAnsi="Times New Roman" w:cs="Times New Roman"/>
                <w:color w:val="000000" w:themeColor="text1"/>
                <w:sz w:val="24"/>
                <w:szCs w:val="24"/>
              </w:rPr>
              <w:t xml:space="preserve"> = 1200 - (192 . 2) = 816 (c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 xml:space="preserve">) </w:t>
            </w:r>
          </w:p>
          <w:p w14:paraId="2CB67AA0"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vertAlign w:val="superscript"/>
              </w:rPr>
            </w:pPr>
            <w:r w:rsidRPr="00AF0A09">
              <w:rPr>
                <w:rFonts w:ascii="Times New Roman" w:eastAsia="Times New Roman" w:hAnsi="Times New Roman" w:cs="Times New Roman"/>
                <w:color w:val="000000" w:themeColor="text1"/>
                <w:sz w:val="24"/>
                <w:szCs w:val="24"/>
              </w:rPr>
              <w:t>= 816(c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 1000.000cm</w:t>
            </w:r>
            <w:r w:rsidRPr="00AF0A09">
              <w:rPr>
                <w:rFonts w:ascii="Times New Roman" w:eastAsia="Times New Roman" w:hAnsi="Times New Roman" w:cs="Times New Roman"/>
                <w:color w:val="000000" w:themeColor="text1"/>
                <w:sz w:val="24"/>
                <w:szCs w:val="24"/>
                <w:vertAlign w:val="superscript"/>
              </w:rPr>
              <w:t xml:space="preserve">3 </w:t>
            </w:r>
            <w:r w:rsidRPr="00AF0A09">
              <w:rPr>
                <w:rFonts w:ascii="Times New Roman" w:eastAsia="Times New Roman" w:hAnsi="Times New Roman" w:cs="Times New Roman"/>
                <w:color w:val="000000" w:themeColor="text1"/>
                <w:sz w:val="24"/>
                <w:szCs w:val="24"/>
              </w:rPr>
              <w:t>= 0,000816 (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w:t>
            </w:r>
          </w:p>
          <w:p w14:paraId="6F8B1FBE" w14:textId="77777777" w:rsidR="001816F8" w:rsidRPr="00AF0A09" w:rsidRDefault="001816F8" w:rsidP="00693BA4">
            <w:pPr>
              <w:spacing w:after="0"/>
              <w:ind w:left="48" w:right="48"/>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Khối lượng riêng của gạch là: </w:t>
            </w:r>
          </w:p>
          <w:p w14:paraId="474DB123" w14:textId="77777777" w:rsidR="001816F8" w:rsidRPr="00AF0A09" w:rsidRDefault="001816F8" w:rsidP="00693BA4">
            <w:pPr>
              <w:spacing w:after="0"/>
              <w:ind w:left="48" w:right="48"/>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w:t>
            </w:r>
            <w:r w:rsidRPr="00AF0A09">
              <w:rPr>
                <w:rFonts w:ascii="Times New Roman" w:eastAsia="Times New Roman" w:hAnsi="Times New Roman" w:cs="Times New Roman"/>
                <w:color w:val="000000" w:themeColor="text1"/>
                <w:sz w:val="24"/>
                <w:szCs w:val="24"/>
                <w:vertAlign w:val="subscript"/>
              </w:rPr>
              <w:t>gạch</w:t>
            </w:r>
            <w:r w:rsidRPr="00AF0A09">
              <w:rPr>
                <w:rFonts w:ascii="Times New Roman" w:eastAsia="Times New Roman" w:hAnsi="Times New Roman" w:cs="Times New Roman"/>
                <w:color w:val="000000" w:themeColor="text1"/>
                <w:sz w:val="24"/>
                <w:szCs w:val="24"/>
              </w:rPr>
              <w:t xml:space="preserve"> = m</w:t>
            </w:r>
            <w:r w:rsidRPr="00AF0A09">
              <w:rPr>
                <w:rFonts w:ascii="Times New Roman" w:eastAsia="Times New Roman" w:hAnsi="Times New Roman" w:cs="Times New Roman"/>
                <w:color w:val="000000" w:themeColor="text1"/>
                <w:sz w:val="24"/>
                <w:szCs w:val="24"/>
                <w:vertAlign w:val="subscript"/>
              </w:rPr>
              <w:t>gạch</w:t>
            </w:r>
            <w:r w:rsidRPr="00AF0A09">
              <w:rPr>
                <w:rFonts w:ascii="Times New Roman" w:eastAsia="Times New Roman" w:hAnsi="Times New Roman" w:cs="Times New Roman"/>
                <w:color w:val="000000" w:themeColor="text1"/>
                <w:sz w:val="24"/>
                <w:szCs w:val="24"/>
              </w:rPr>
              <w:t>/V</w:t>
            </w:r>
            <w:r w:rsidRPr="00AF0A09">
              <w:rPr>
                <w:rFonts w:ascii="Times New Roman" w:eastAsia="Times New Roman" w:hAnsi="Times New Roman" w:cs="Times New Roman"/>
                <w:color w:val="000000" w:themeColor="text1"/>
                <w:sz w:val="24"/>
                <w:szCs w:val="24"/>
                <w:vertAlign w:val="subscript"/>
              </w:rPr>
              <w:t>gạch</w:t>
            </w:r>
            <w:r w:rsidRPr="00AF0A09">
              <w:rPr>
                <w:rFonts w:ascii="Times New Roman" w:eastAsia="Times New Roman" w:hAnsi="Times New Roman" w:cs="Times New Roman"/>
                <w:color w:val="000000" w:themeColor="text1"/>
                <w:sz w:val="24"/>
                <w:szCs w:val="24"/>
              </w:rPr>
              <w:t xml:space="preserve"> = 1,6kg/0,000816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 xml:space="preserve"> ≈1960,8kg/m</w:t>
            </w:r>
            <w:r w:rsidRPr="00AF0A09">
              <w:rPr>
                <w:rFonts w:ascii="Times New Roman" w:eastAsia="Times New Roman" w:hAnsi="Times New Roman" w:cs="Times New Roman"/>
                <w:color w:val="000000" w:themeColor="text1"/>
                <w:sz w:val="24"/>
                <w:szCs w:val="24"/>
                <w:vertAlign w:val="superscript"/>
              </w:rPr>
              <w:t>3</w:t>
            </w:r>
          </w:p>
          <w:p w14:paraId="0A9161F6"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Trọng lượng riêng của gạch là:</w:t>
            </w:r>
          </w:p>
          <w:p w14:paraId="0667D078"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w:t>
            </w:r>
            <w:r w:rsidRPr="00AF0A09">
              <w:rPr>
                <w:rFonts w:ascii="Times New Roman" w:eastAsia="Times New Roman" w:hAnsi="Times New Roman" w:cs="Times New Roman"/>
                <w:color w:val="000000" w:themeColor="text1"/>
                <w:sz w:val="24"/>
                <w:szCs w:val="24"/>
                <w:vertAlign w:val="subscript"/>
              </w:rPr>
              <w:t>gạch</w:t>
            </w:r>
            <w:r w:rsidRPr="00AF0A09">
              <w:rPr>
                <w:rFonts w:ascii="Times New Roman" w:eastAsia="Times New Roman" w:hAnsi="Times New Roman" w:cs="Times New Roman"/>
                <w:color w:val="000000" w:themeColor="text1"/>
                <w:sz w:val="24"/>
                <w:szCs w:val="24"/>
              </w:rPr>
              <w:t xml:space="preserve"> = 10.D</w:t>
            </w:r>
            <w:r w:rsidRPr="00AF0A09">
              <w:rPr>
                <w:rFonts w:ascii="Times New Roman" w:eastAsia="Times New Roman" w:hAnsi="Times New Roman" w:cs="Times New Roman"/>
                <w:color w:val="000000" w:themeColor="text1"/>
                <w:sz w:val="24"/>
                <w:szCs w:val="24"/>
                <w:vertAlign w:val="subscript"/>
              </w:rPr>
              <w:t>gạch</w:t>
            </w:r>
            <w:r w:rsidRPr="00AF0A09">
              <w:rPr>
                <w:rFonts w:ascii="Times New Roman" w:eastAsia="Times New Roman" w:hAnsi="Times New Roman" w:cs="Times New Roman"/>
                <w:color w:val="000000" w:themeColor="text1"/>
                <w:sz w:val="24"/>
                <w:szCs w:val="24"/>
              </w:rPr>
              <w:t xml:space="preserve"> = 10.1960,8  = 19608 N/m</w:t>
            </w:r>
            <w:r w:rsidRPr="00AF0A09">
              <w:rPr>
                <w:rFonts w:ascii="Times New Roman" w:eastAsia="Times New Roman" w:hAnsi="Times New Roman" w:cs="Times New Roman"/>
                <w:color w:val="000000" w:themeColor="text1"/>
                <w:sz w:val="24"/>
                <w:szCs w:val="24"/>
                <w:vertAlign w:val="superscript"/>
              </w:rPr>
              <w:t>3</w:t>
            </w:r>
            <w:r w:rsidRPr="00AF0A09">
              <w:rPr>
                <w:rFonts w:ascii="Times New Roman" w:eastAsia="Times New Roman" w:hAnsi="Times New Roman" w:cs="Times New Roman"/>
                <w:color w:val="000000" w:themeColor="text1"/>
                <w:sz w:val="24"/>
                <w:szCs w:val="24"/>
              </w:rPr>
              <w:t>.</w:t>
            </w:r>
          </w:p>
          <w:p w14:paraId="57B5449D"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Bài tập 2:</w:t>
            </w:r>
          </w:p>
          <w:p w14:paraId="60161DA4" w14:textId="77777777" w:rsidR="001816F8" w:rsidRPr="00AF0A09" w:rsidRDefault="001816F8" w:rsidP="00693BA4">
            <w:pPr>
              <w:tabs>
                <w:tab w:val="left" w:pos="2835"/>
                <w:tab w:val="left" w:pos="5386"/>
                <w:tab w:val="left" w:pos="7937"/>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Thể tích của khối sắt là: V = 2.2.5 = 20 cm</w:t>
            </w:r>
            <w:r w:rsidRPr="00AF0A09">
              <w:rPr>
                <w:rFonts w:ascii="Times New Roman" w:hAnsi="Times New Roman" w:cs="Times New Roman"/>
                <w:bCs/>
                <w:color w:val="000000" w:themeColor="text1"/>
                <w:sz w:val="24"/>
                <w:szCs w:val="24"/>
                <w:vertAlign w:val="superscript"/>
              </w:rPr>
              <w:t>3</w:t>
            </w:r>
            <w:r w:rsidRPr="00AF0A09">
              <w:rPr>
                <w:rFonts w:ascii="Times New Roman" w:hAnsi="Times New Roman" w:cs="Times New Roman"/>
                <w:bCs/>
                <w:color w:val="000000" w:themeColor="text1"/>
                <w:sz w:val="24"/>
                <w:szCs w:val="24"/>
              </w:rPr>
              <w:t>.</w:t>
            </w:r>
          </w:p>
          <w:p w14:paraId="4B7BF7EA" w14:textId="77777777" w:rsidR="001816F8" w:rsidRPr="00AF0A09" w:rsidRDefault="001816F8" w:rsidP="00693BA4">
            <w:pPr>
              <w:tabs>
                <w:tab w:val="left" w:pos="2835"/>
                <w:tab w:val="left" w:pos="5386"/>
                <w:tab w:val="left" w:pos="7937"/>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Khối lượng riêng của sắt là: D =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m</m:t>
                  </m:r>
                </m:num>
                <m:den>
                  <m:r>
                    <w:rPr>
                      <w:rFonts w:ascii="Cambria Math" w:hAnsi="Cambria Math" w:cs="Times New Roman"/>
                      <w:color w:val="000000" w:themeColor="text1"/>
                      <w:sz w:val="24"/>
                      <w:szCs w:val="24"/>
                    </w:rPr>
                    <m:t>V</m:t>
                  </m:r>
                </m:den>
              </m:f>
            </m:oMath>
            <w:r w:rsidRPr="00AF0A09">
              <w:rPr>
                <w:rFonts w:ascii="Times New Roman" w:eastAsiaTheme="minorEastAsia" w:hAnsi="Times New Roman" w:cs="Times New Roman"/>
                <w:bCs/>
                <w:color w:val="000000" w:themeColor="text1"/>
                <w:sz w:val="24"/>
                <w:szCs w:val="24"/>
              </w:rPr>
              <w:t xml:space="preserve"> = </w:t>
            </w:r>
            <m:oMath>
              <m:f>
                <m:fPr>
                  <m:ctrlPr>
                    <w:rPr>
                      <w:rFonts w:ascii="Cambria Math" w:eastAsiaTheme="minorEastAsia" w:hAnsi="Cambria Math" w:cs="Times New Roman"/>
                      <w:bCs/>
                      <w:i/>
                      <w:color w:val="000000" w:themeColor="text1"/>
                      <w:sz w:val="24"/>
                      <w:szCs w:val="24"/>
                    </w:rPr>
                  </m:ctrlPr>
                </m:fPr>
                <m:num>
                  <m:r>
                    <w:rPr>
                      <w:rFonts w:ascii="Cambria Math" w:eastAsiaTheme="minorEastAsia" w:hAnsi="Cambria Math" w:cs="Times New Roman"/>
                      <w:color w:val="000000" w:themeColor="text1"/>
                      <w:sz w:val="24"/>
                      <w:szCs w:val="24"/>
                    </w:rPr>
                    <m:t>140</m:t>
                  </m:r>
                </m:num>
                <m:den>
                  <m:r>
                    <w:rPr>
                      <w:rFonts w:ascii="Cambria Math" w:eastAsiaTheme="minorEastAsia" w:hAnsi="Cambria Math" w:cs="Times New Roman"/>
                      <w:color w:val="000000" w:themeColor="text1"/>
                      <w:sz w:val="24"/>
                      <w:szCs w:val="24"/>
                    </w:rPr>
                    <m:t>20</m:t>
                  </m:r>
                </m:den>
              </m:f>
            </m:oMath>
            <w:r w:rsidRPr="00AF0A09">
              <w:rPr>
                <w:rFonts w:ascii="Times New Roman" w:eastAsiaTheme="minorEastAsia" w:hAnsi="Times New Roman" w:cs="Times New Roman"/>
                <w:bCs/>
                <w:color w:val="000000" w:themeColor="text1"/>
                <w:sz w:val="24"/>
                <w:szCs w:val="24"/>
              </w:rPr>
              <w:t xml:space="preserve"> = 7g/cm</w:t>
            </w:r>
            <w:r w:rsidRPr="00AF0A09">
              <w:rPr>
                <w:rFonts w:ascii="Times New Roman" w:eastAsiaTheme="minorEastAsia" w:hAnsi="Times New Roman" w:cs="Times New Roman"/>
                <w:bCs/>
                <w:color w:val="000000" w:themeColor="text1"/>
                <w:sz w:val="24"/>
                <w:szCs w:val="24"/>
                <w:vertAlign w:val="superscript"/>
              </w:rPr>
              <w:t>3</w:t>
            </w:r>
          </w:p>
          <w:p w14:paraId="6DE2B5F4"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Bài tập 3:</w:t>
            </w:r>
          </w:p>
          <w:p w14:paraId="2D6B4BB3" w14:textId="77777777" w:rsidR="001816F8" w:rsidRPr="00AF0A09" w:rsidRDefault="001816F8" w:rsidP="00693BA4">
            <w:pPr>
              <w:tabs>
                <w:tab w:val="left" w:pos="2835"/>
                <w:tab w:val="left" w:pos="5386"/>
                <w:tab w:val="left" w:pos="7937"/>
              </w:tabs>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Ta có : </w:t>
            </w:r>
            <w:r w:rsidRPr="00AF0A09">
              <w:rPr>
                <w:rFonts w:ascii="Times New Roman" w:hAnsi="Times New Roman" w:cs="Times New Roman"/>
                <w:color w:val="000000" w:themeColor="text1"/>
                <w:sz w:val="24"/>
                <w:szCs w:val="24"/>
                <w:vertAlign w:val="subscript"/>
              </w:rPr>
              <w:object w:dxaOrig="3840" w:dyaOrig="660" w14:anchorId="7047D127">
                <v:shape id="_x0000_i1120" type="#_x0000_t75" style="width:192.35pt;height:33.3pt" o:ole="">
                  <v:imagedata r:id="rId205" o:title=""/>
                </v:shape>
                <o:OLEObject Type="Embed" ProgID="Equation.DSMT4" ShapeID="_x0000_i1120" DrawAspect="Content" ObjectID="_1754590492" r:id="rId501"/>
              </w:object>
            </w:r>
          </w:p>
          <w:p w14:paraId="0843E7D3" w14:textId="77777777" w:rsidR="001816F8" w:rsidRPr="00AF0A09" w:rsidRDefault="001816F8" w:rsidP="00693BA4">
            <w:pPr>
              <w:tabs>
                <w:tab w:val="left" w:pos="2835"/>
                <w:tab w:val="left" w:pos="5386"/>
                <w:tab w:val="left" w:pos="7937"/>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Áp lực F do máy giặt tác dụng lên sàn nhà có độ lớn bằng trọng lượng P của tủ:  P = F = 700 (N)</w:t>
            </w:r>
          </w:p>
          <w:p w14:paraId="30213C4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Khối lượng của chiếc máy giặt:</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b/>
                <w:color w:val="000000" w:themeColor="text1"/>
                <w:sz w:val="24"/>
                <w:szCs w:val="24"/>
                <w:vertAlign w:val="subscript"/>
              </w:rPr>
              <w:object w:dxaOrig="2280" w:dyaOrig="630" w14:anchorId="0E2FB74A">
                <v:shape id="_x0000_i1121" type="#_x0000_t75" style="width:105.3pt;height:29pt" o:ole="">
                  <v:imagedata r:id="rId207" o:title=""/>
                </v:shape>
                <o:OLEObject Type="Embed" ProgID="Equation.DSMT4" ShapeID="_x0000_i1121" DrawAspect="Content" ObjectID="_1754590493" r:id="rId502"/>
              </w:object>
            </w:r>
          </w:p>
          <w:p w14:paraId="06134E16"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Bài tập 4:</w:t>
            </w:r>
          </w:p>
          <w:p w14:paraId="2DA75BFD" w14:textId="77777777" w:rsidR="001816F8" w:rsidRPr="00AF0A09" w:rsidRDefault="001816F8" w:rsidP="00693BA4">
            <w:pPr>
              <w:tabs>
                <w:tab w:val="left" w:pos="2835"/>
                <w:tab w:val="left" w:pos="5386"/>
                <w:tab w:val="left" w:pos="7937"/>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Áp lực do 2 bánh của máy gặt lúa tác dụng lên nền đất ruộng là: F = P = 10.m = 10. 1000 = 10000 (N)</w:t>
            </w:r>
          </w:p>
          <w:p w14:paraId="0880C305" w14:textId="77777777" w:rsidR="001816F8" w:rsidRPr="00AF0A09" w:rsidRDefault="001816F8" w:rsidP="00693BA4">
            <w:pPr>
              <w:tabs>
                <w:tab w:val="left" w:pos="2835"/>
                <w:tab w:val="left" w:pos="5386"/>
                <w:tab w:val="left" w:pos="7937"/>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Diện tích 2 bánh là: </w:t>
            </w:r>
            <w:r w:rsidRPr="00AF0A09">
              <w:rPr>
                <w:rFonts w:ascii="Times New Roman" w:hAnsi="Times New Roman" w:cs="Times New Roman"/>
                <w:color w:val="000000" w:themeColor="text1"/>
                <w:sz w:val="24"/>
                <w:szCs w:val="24"/>
                <w:vertAlign w:val="subscript"/>
              </w:rPr>
              <w:object w:dxaOrig="2325" w:dyaOrig="660" w14:anchorId="57973792">
                <v:shape id="_x0000_i1122" type="#_x0000_t75" style="width:116.05pt;height:33.3pt" o:ole="">
                  <v:imagedata r:id="rId209" o:title=""/>
                </v:shape>
                <o:OLEObject Type="Embed" ProgID="Equation.DSMT4" ShapeID="_x0000_i1122" DrawAspect="Content" ObjectID="_1754590494" r:id="rId503"/>
              </w:object>
            </w:r>
          </w:p>
          <w:p w14:paraId="4EC63C94"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color w:val="000000" w:themeColor="text1"/>
                <w:sz w:val="24"/>
                <w:szCs w:val="24"/>
              </w:rPr>
              <w:t>Diện tích của 1 bánh của máy đánh ruộng là:</w:t>
            </w:r>
            <w:r w:rsidRPr="00AF0A09">
              <w:rPr>
                <w:rFonts w:ascii="Times New Roman" w:hAnsi="Times New Roman" w:cs="Times New Roman"/>
                <w:b/>
                <w:color w:val="000000" w:themeColor="text1"/>
                <w:sz w:val="24"/>
                <w:szCs w:val="24"/>
              </w:rPr>
              <w:t xml:space="preserve"> </w:t>
            </w:r>
          </w:p>
          <w:p w14:paraId="260EE896"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b/>
                <w:color w:val="000000" w:themeColor="text1"/>
                <w:sz w:val="24"/>
                <w:szCs w:val="24"/>
                <w:vertAlign w:val="subscript"/>
              </w:rPr>
              <w:object w:dxaOrig="2130" w:dyaOrig="630" w14:anchorId="5F3BC3E3">
                <v:shape id="_x0000_i1123" type="#_x0000_t75" style="width:106.4pt;height:32.25pt" o:ole="">
                  <v:imagedata r:id="rId211" o:title=""/>
                </v:shape>
                <o:OLEObject Type="Embed" ProgID="Equation.DSMT4" ShapeID="_x0000_i1123" DrawAspect="Content" ObjectID="_1754590495" r:id="rId504"/>
              </w:object>
            </w:r>
          </w:p>
          <w:p w14:paraId="24FD8EC5"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5:</w:t>
            </w:r>
            <w:r w:rsidRPr="00AF0A09">
              <w:rPr>
                <w:rFonts w:ascii="Times New Roman" w:hAnsi="Times New Roman" w:cs="Times New Roman"/>
                <w:color w:val="000000" w:themeColor="text1"/>
                <w:sz w:val="24"/>
                <w:szCs w:val="24"/>
              </w:rPr>
              <w:t xml:space="preserve"> </w:t>
            </w:r>
          </w:p>
          <w:p w14:paraId="2E5AF1F6" w14:textId="77777777" w:rsidR="001816F8" w:rsidRPr="00AF0A09" w:rsidRDefault="001816F8" w:rsidP="00693BA4">
            <w:pPr>
              <w:pStyle w:val="NormalWeb"/>
              <w:spacing w:before="0" w:beforeAutospacing="0" w:after="0" w:afterAutospacing="0"/>
              <w:ind w:left="45" w:right="45"/>
              <w:jc w:val="both"/>
              <w:rPr>
                <w:color w:val="000000" w:themeColor="text1"/>
              </w:rPr>
            </w:pPr>
            <w:r w:rsidRPr="00AF0A09">
              <w:rPr>
                <w:color w:val="000000" w:themeColor="text1"/>
              </w:rPr>
              <w:t>+ Khi treo quả cầu iron (sắt) ở ngoài không khí, số chỉ lực kế chính là trọng lực của vật: </w:t>
            </w:r>
            <w:r w:rsidRPr="00AF0A09">
              <w:rPr>
                <w:color w:val="000000" w:themeColor="text1"/>
                <w:bdr w:val="none" w:sz="0" w:space="0" w:color="auto" w:frame="1"/>
              </w:rPr>
              <w:t>P = 1,7N</w:t>
            </w:r>
            <w:r w:rsidRPr="00AF0A09">
              <w:rPr>
                <w:color w:val="000000" w:themeColor="text1"/>
              </w:rPr>
              <w:t>  (1)</w:t>
            </w:r>
          </w:p>
          <w:p w14:paraId="72012E66" w14:textId="77777777" w:rsidR="001816F8" w:rsidRPr="00AF0A09" w:rsidRDefault="001816F8" w:rsidP="00693BA4">
            <w:pPr>
              <w:pStyle w:val="NormalWeb"/>
              <w:spacing w:before="0" w:beforeAutospacing="0" w:after="0" w:afterAutospacing="0"/>
              <w:ind w:left="45" w:right="45"/>
              <w:jc w:val="both"/>
              <w:rPr>
                <w:color w:val="000000" w:themeColor="text1"/>
              </w:rPr>
            </w:pPr>
            <w:r w:rsidRPr="00AF0A09">
              <w:rPr>
                <w:color w:val="000000" w:themeColor="text1"/>
              </w:rPr>
              <w:t>+ Khi nhúng chìm quả cầu vào nước thì:</w:t>
            </w:r>
          </w:p>
          <w:p w14:paraId="325DFC90" w14:textId="77777777" w:rsidR="001816F8" w:rsidRPr="00AF0A09" w:rsidRDefault="001816F8" w:rsidP="00693BA4">
            <w:pPr>
              <w:pStyle w:val="NormalWeb"/>
              <w:spacing w:before="0" w:beforeAutospacing="0" w:after="0" w:afterAutospacing="0"/>
              <w:ind w:left="45" w:right="45"/>
              <w:jc w:val="both"/>
              <w:rPr>
                <w:color w:val="000000" w:themeColor="text1"/>
              </w:rPr>
            </w:pPr>
            <w:r w:rsidRPr="00AF0A09">
              <w:rPr>
                <w:color w:val="000000" w:themeColor="text1"/>
              </w:rPr>
              <w:t>Quả cầu chịu tác dụng của hai lực là lực đẩy Archimedes và trọng lực.</w:t>
            </w:r>
          </w:p>
          <w:p w14:paraId="5AAEDD61" w14:textId="77777777" w:rsidR="001816F8" w:rsidRPr="00AF0A09" w:rsidRDefault="001816F8" w:rsidP="00693BA4">
            <w:pPr>
              <w:pStyle w:val="NormalWeb"/>
              <w:spacing w:before="0" w:beforeAutospacing="0" w:after="0" w:afterAutospacing="0"/>
              <w:ind w:left="45" w:right="45"/>
              <w:jc w:val="both"/>
              <w:rPr>
                <w:color w:val="000000" w:themeColor="text1"/>
              </w:rPr>
            </w:pPr>
            <w:r w:rsidRPr="00AF0A09">
              <w:rPr>
                <w:color w:val="000000" w:themeColor="text1"/>
              </w:rPr>
              <w:t xml:space="preserve">Số chỉ của lực kế khi đó:  </w:t>
            </w:r>
            <w:r w:rsidRPr="00AF0A09">
              <w:rPr>
                <w:color w:val="000000" w:themeColor="text1"/>
                <w:bdr w:val="none" w:sz="0" w:space="0" w:color="auto" w:frame="1"/>
              </w:rPr>
              <w:t>F = P – F</w:t>
            </w:r>
            <w:r w:rsidRPr="00AF0A09">
              <w:rPr>
                <w:color w:val="000000" w:themeColor="text1"/>
                <w:bdr w:val="none" w:sz="0" w:space="0" w:color="auto" w:frame="1"/>
                <w:vertAlign w:val="subscript"/>
              </w:rPr>
              <w:t>A</w:t>
            </w:r>
            <w:r w:rsidRPr="00AF0A09">
              <w:rPr>
                <w:color w:val="000000" w:themeColor="text1"/>
                <w:bdr w:val="none" w:sz="0" w:space="0" w:color="auto" w:frame="1"/>
              </w:rPr>
              <w:t> = 1,2N</w:t>
            </w:r>
            <w:r w:rsidRPr="00AF0A09">
              <w:rPr>
                <w:color w:val="000000" w:themeColor="text1"/>
              </w:rPr>
              <w:t>  (2)</w:t>
            </w:r>
          </w:p>
          <w:p w14:paraId="016FAD81" w14:textId="77777777" w:rsidR="001816F8" w:rsidRPr="00AF0A09" w:rsidRDefault="001816F8" w:rsidP="00693BA4">
            <w:pPr>
              <w:pStyle w:val="NormalWeb"/>
              <w:spacing w:before="0" w:beforeAutospacing="0" w:after="0" w:afterAutospacing="0"/>
              <w:ind w:left="45" w:right="45"/>
              <w:jc w:val="both"/>
              <w:rPr>
                <w:color w:val="000000" w:themeColor="text1"/>
              </w:rPr>
            </w:pPr>
            <w:r w:rsidRPr="00AF0A09">
              <w:rPr>
                <w:color w:val="000000" w:themeColor="text1"/>
              </w:rPr>
              <w:t>Từ (1) và (2), ta suy ra: </w:t>
            </w:r>
            <w:r w:rsidRPr="00AF0A09">
              <w:rPr>
                <w:color w:val="000000" w:themeColor="text1"/>
                <w:bdr w:val="none" w:sz="0" w:space="0" w:color="auto" w:frame="1"/>
              </w:rPr>
              <w:t>F</w:t>
            </w:r>
            <w:r w:rsidRPr="00AF0A09">
              <w:rPr>
                <w:color w:val="000000" w:themeColor="text1"/>
                <w:bdr w:val="none" w:sz="0" w:space="0" w:color="auto" w:frame="1"/>
                <w:vertAlign w:val="subscript"/>
              </w:rPr>
              <w:t>A</w:t>
            </w:r>
            <w:r w:rsidRPr="00AF0A09">
              <w:rPr>
                <w:color w:val="000000" w:themeColor="text1"/>
                <w:bdr w:val="none" w:sz="0" w:space="0" w:color="auto" w:frame="1"/>
              </w:rPr>
              <w:t> = 1,7 − 1,2 = 0,5N </w:t>
            </w:r>
          </w:p>
          <w:p w14:paraId="345FEA7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6:</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b/>
                <w:bCs/>
                <w:color w:val="000000" w:themeColor="text1"/>
                <w:sz w:val="24"/>
                <w:szCs w:val="24"/>
              </w:rPr>
              <w:t xml:space="preserve"> </w:t>
            </w:r>
          </w:p>
          <w:p w14:paraId="5EB34880" w14:textId="77777777" w:rsidR="001816F8" w:rsidRPr="00AF0A09" w:rsidRDefault="001816F8" w:rsidP="00693BA4">
            <w:pPr>
              <w:tabs>
                <w:tab w:val="left" w:pos="6489"/>
              </w:tabs>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Khi kéo xô nước lên khỏi mặt nước thì xô nước chịu tác dụng của trọng lực của xô nước có phương thẳng đứng và hướng xuống dưới. </w:t>
            </w:r>
          </w:p>
          <w:p w14:paraId="1EF13759" w14:textId="77777777" w:rsidR="001816F8" w:rsidRPr="00AF0A09" w:rsidRDefault="001816F8" w:rsidP="00693BA4">
            <w:pPr>
              <w:tabs>
                <w:tab w:val="left" w:pos="6489"/>
              </w:tabs>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Khi xô nước chìm trong nước ngoài chịu tác dụng của trọng lực hướng xuống dưới nó còn chịu lực đẩy Archimedes hướng lên trên nên độ lớn của lực tác dụng vào xô nhở hơn khi lên khỏi mặt nước</w:t>
            </w:r>
          </w:p>
          <w:p w14:paraId="26E50F3A"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Bài tập 7:</w:t>
            </w:r>
            <w:r w:rsidRPr="00AF0A09">
              <w:rPr>
                <w:rFonts w:ascii="Times New Roman" w:hAnsi="Times New Roman" w:cs="Times New Roman"/>
                <w:color w:val="000000" w:themeColor="text1"/>
                <w:sz w:val="24"/>
                <w:szCs w:val="24"/>
                <w:shd w:val="clear" w:color="auto" w:fill="FFFFFF"/>
              </w:rPr>
              <w:t>Người ta thường sử dụng cờ lê để vặn ốc khi chiếc ốc rất chặt khó thể có dùng tay không để vặn vì một đầu cờ lê gắn với ốc tạo ra trục quay, ta cầm tay vào đầu còn lại và tác dụng một lực có giá không song song và không cắt trục quay sẽ làm ốc quay. Hơn nữa giá của lực cách xa trục quay nên tác dụng làm quay ốc lớn hơn khi ta dùng tay không để vặn ốc.</w:t>
            </w:r>
          </w:p>
          <w:p w14:paraId="3C85D8E5" w14:textId="77777777" w:rsidR="001816F8" w:rsidRPr="00AF0A09" w:rsidRDefault="001816F8" w:rsidP="00693BA4">
            <w:pPr>
              <w:pStyle w:val="ListParagraph"/>
              <w:ind w:left="0"/>
              <w:jc w:val="both"/>
              <w:rPr>
                <w:b/>
                <w:iCs/>
                <w:color w:val="000000" w:themeColor="text1"/>
              </w:rPr>
            </w:pPr>
            <w:r w:rsidRPr="00AF0A09">
              <w:rPr>
                <w:b/>
                <w:iCs/>
                <w:color w:val="000000" w:themeColor="text1"/>
              </w:rPr>
              <w:t xml:space="preserve">Bài tập 8 : </w:t>
            </w:r>
            <w:r w:rsidRPr="00AF0A09">
              <w:rPr>
                <w:bCs/>
                <w:iCs/>
                <w:color w:val="000000" w:themeColor="text1"/>
                <w:lang w:val="vi-VN"/>
              </w:rPr>
              <w:t>Bập bênh, mái chèo, búa nhổ đinh, kìm, xe cút kít, kéo cắt kim loại,…</w:t>
            </w:r>
          </w:p>
        </w:tc>
      </w:tr>
    </w:tbl>
    <w:p w14:paraId="797497D3"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sv-SE"/>
        </w:rPr>
      </w:pPr>
    </w:p>
    <w:p w14:paraId="08F17510"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sv-SE"/>
        </w:rPr>
        <w:t xml:space="preserve">3. Hoạt động 3: Luyện tập </w:t>
      </w:r>
      <w:r w:rsidRPr="00AF0A09">
        <w:rPr>
          <w:rFonts w:ascii="Times New Roman" w:hAnsi="Times New Roman" w:cs="Times New Roman"/>
          <w:color w:val="000000" w:themeColor="text1"/>
          <w:sz w:val="24"/>
          <w:szCs w:val="24"/>
        </w:rPr>
        <w:t>(Không tổ chức hoạt động luyện tập)</w:t>
      </w:r>
    </w:p>
    <w:p w14:paraId="3224A095" w14:textId="77777777" w:rsidR="001816F8" w:rsidRPr="00AF0A09" w:rsidRDefault="001816F8" w:rsidP="001816F8">
      <w:pPr>
        <w:tabs>
          <w:tab w:val="left" w:pos="709"/>
        </w:tabs>
        <w:spacing w:after="0"/>
        <w:ind w:hanging="3"/>
        <w:jc w:val="both"/>
        <w:rPr>
          <w:rFonts w:ascii="Times New Roman" w:eastAsia="Arial" w:hAnsi="Times New Roman" w:cs="Times New Roman"/>
          <w:color w:val="000000" w:themeColor="text1"/>
          <w:sz w:val="24"/>
          <w:szCs w:val="24"/>
        </w:rPr>
      </w:pPr>
      <w:r w:rsidRPr="00AF0A09">
        <w:rPr>
          <w:rFonts w:ascii="Times New Roman" w:eastAsia="Arial" w:hAnsi="Times New Roman" w:cs="Times New Roman"/>
          <w:b/>
          <w:color w:val="000000" w:themeColor="text1"/>
          <w:sz w:val="24"/>
          <w:szCs w:val="24"/>
        </w:rPr>
        <w:t xml:space="preserve">4. Hoạt động 4: Vận dụng </w:t>
      </w:r>
      <w:r w:rsidRPr="00AF0A09">
        <w:rPr>
          <w:rFonts w:ascii="Times New Roman" w:hAnsi="Times New Roman" w:cs="Times New Roman"/>
          <w:color w:val="000000" w:themeColor="text1"/>
          <w:sz w:val="24"/>
          <w:szCs w:val="24"/>
        </w:rPr>
        <w:t>(Không tổ chức hoạt động vận dụng)</w:t>
      </w:r>
    </w:p>
    <w:p w14:paraId="42314FB1" w14:textId="77777777" w:rsidR="001816F8" w:rsidRPr="00AF0A09" w:rsidRDefault="001816F8" w:rsidP="001816F8">
      <w:pPr>
        <w:spacing w:after="0"/>
        <w:ind w:hanging="3"/>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Hướng dẫn HS tự học ở nhà:</w:t>
      </w:r>
    </w:p>
    <w:p w14:paraId="78CB11CA" w14:textId="77777777" w:rsidR="001816F8" w:rsidRPr="00AF0A09" w:rsidRDefault="001816F8" w:rsidP="001816F8">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Yêu cầu học sinh ôn tập lại toàn bộ kiến thức đã học để giờ sau kiểm tra cuối kì</w:t>
      </w:r>
    </w:p>
    <w:p w14:paraId="21766014" w14:textId="77777777" w:rsidR="001816F8" w:rsidRPr="00AF0A09" w:rsidRDefault="001816F8" w:rsidP="001816F8">
      <w:pPr>
        <w:spacing w:after="0"/>
        <w:rPr>
          <w:rFonts w:ascii="Times New Roman" w:hAnsi="Times New Roman" w:cs="Times New Roman"/>
          <w:color w:val="000000" w:themeColor="text1"/>
          <w:sz w:val="24"/>
          <w:szCs w:val="24"/>
        </w:rPr>
      </w:pPr>
    </w:p>
    <w:p w14:paraId="3E42BA49" w14:textId="6B5BC103" w:rsidR="001816F8" w:rsidRPr="00AF0A09" w:rsidRDefault="001816F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 </w:t>
      </w:r>
    </w:p>
    <w:p w14:paraId="6BD85D7D" w14:textId="77777777" w:rsidR="001816F8" w:rsidRPr="00AF0A09" w:rsidRDefault="001816F8" w:rsidP="001816F8">
      <w:pPr>
        <w:pStyle w:val="Heading2"/>
        <w:spacing w:before="0"/>
        <w:ind w:hanging="3"/>
        <w:jc w:val="center"/>
        <w:rPr>
          <w:color w:val="000000" w:themeColor="text1"/>
          <w:sz w:val="24"/>
          <w:szCs w:val="24"/>
        </w:rPr>
      </w:pPr>
    </w:p>
    <w:p w14:paraId="66877E3E" w14:textId="77777777" w:rsidR="001816F8" w:rsidRPr="00AF0A09" w:rsidRDefault="001816F8" w:rsidP="001816F8">
      <w:pPr>
        <w:pStyle w:val="Heading2"/>
        <w:spacing w:before="0"/>
        <w:ind w:hanging="3"/>
        <w:jc w:val="center"/>
        <w:rPr>
          <w:color w:val="000000" w:themeColor="text1"/>
          <w:sz w:val="24"/>
          <w:szCs w:val="24"/>
        </w:rPr>
      </w:pPr>
      <w:r w:rsidRPr="00AF0A09">
        <w:rPr>
          <w:color w:val="000000" w:themeColor="text1"/>
          <w:sz w:val="24"/>
          <w:szCs w:val="24"/>
        </w:rPr>
        <w:t>ÔN TẬP GIỮA HỌC KÌ II</w:t>
      </w:r>
    </w:p>
    <w:p w14:paraId="7702F7D9" w14:textId="77777777" w:rsidR="001816F8" w:rsidRPr="00AF0A09" w:rsidRDefault="001816F8" w:rsidP="001816F8">
      <w:pPr>
        <w:spacing w:after="0"/>
        <w:ind w:hanging="3"/>
        <w:jc w:val="center"/>
        <w:rPr>
          <w:rFonts w:ascii="Times New Roman" w:eastAsia="Arial" w:hAnsi="Times New Roman" w:cs="Times New Roman"/>
          <w:b/>
          <w:bCs/>
          <w:i/>
          <w:color w:val="000000" w:themeColor="text1"/>
          <w:sz w:val="24"/>
          <w:szCs w:val="24"/>
        </w:rPr>
      </w:pPr>
      <w:r w:rsidRPr="00AF0A09">
        <w:rPr>
          <w:rFonts w:ascii="Times New Roman" w:eastAsia="Arial" w:hAnsi="Times New Roman" w:cs="Times New Roman"/>
          <w:b/>
          <w:bCs/>
          <w:i/>
          <w:color w:val="000000" w:themeColor="text1"/>
          <w:sz w:val="24"/>
          <w:szCs w:val="24"/>
        </w:rPr>
        <w:t>Môn học: KHTN - Lớp 8 (phần Vật lí – Sinh học)</w:t>
      </w:r>
    </w:p>
    <w:p w14:paraId="47EB2C2E" w14:textId="77777777" w:rsidR="001816F8" w:rsidRPr="00AF0A09" w:rsidRDefault="001816F8" w:rsidP="001816F8">
      <w:pPr>
        <w:spacing w:after="0"/>
        <w:ind w:hanging="3"/>
        <w:jc w:val="center"/>
        <w:rPr>
          <w:rFonts w:ascii="Times New Roman" w:hAnsi="Times New Roman" w:cs="Times New Roman"/>
          <w:color w:val="000000" w:themeColor="text1"/>
          <w:sz w:val="24"/>
          <w:szCs w:val="24"/>
        </w:rPr>
      </w:pPr>
      <w:r w:rsidRPr="00AF0A09">
        <w:rPr>
          <w:rFonts w:ascii="Times New Roman" w:eastAsia="Arial" w:hAnsi="Times New Roman" w:cs="Times New Roman"/>
          <w:b/>
          <w:bCs/>
          <w:i/>
          <w:color w:val="000000" w:themeColor="text1"/>
          <w:sz w:val="24"/>
          <w:szCs w:val="24"/>
        </w:rPr>
        <w:t>Thời gian thực hiện: 1 tiết  ( tiết 102)</w:t>
      </w:r>
    </w:p>
    <w:p w14:paraId="240AAD5D"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lastRenderedPageBreak/>
        <w:t>I. Mục tiêu:</w:t>
      </w:r>
    </w:p>
    <w:p w14:paraId="48A99BA8"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1. Kiến thức:</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Sau bài học, Hs sẽ:</w:t>
      </w:r>
    </w:p>
    <w:p w14:paraId="2DC551D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thống lại các nội dung kiến thức đã được học về:</w:t>
      </w:r>
    </w:p>
    <w:p w14:paraId="05E0E4A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iện tượng nhiễm điện do cọ xát.</w:t>
      </w:r>
    </w:p>
    <w:p w14:paraId="1FB145DF"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òng điện, nguồn điện.</w:t>
      </w:r>
    </w:p>
    <w:p w14:paraId="6ED2360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Mạch điện đơn giản.</w:t>
      </w:r>
    </w:p>
    <w:p w14:paraId="116EB4D5"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ác dụng của dòng điện.</w:t>
      </w:r>
    </w:p>
    <w:p w14:paraId="5F1C1B94"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ường độ dòng điện và hiệu điện thế.</w:t>
      </w:r>
    </w:p>
    <w:p w14:paraId="545AF28D"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Năng lượng nhiệt và nội năng.</w:t>
      </w:r>
    </w:p>
    <w:p w14:paraId="4017F9B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Sự truyền nhiệt.</w:t>
      </w:r>
    </w:p>
    <w:p w14:paraId="72D4C4CA"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Sự nở vì nhiệt.</w:t>
      </w:r>
    </w:p>
    <w:p w14:paraId="678E604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Khái quát về cơ thể người.</w:t>
      </w:r>
    </w:p>
    <w:p w14:paraId="5C0FACF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vận động ở người.</w:t>
      </w:r>
    </w:p>
    <w:p w14:paraId="606AD279"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inh dưỡng và tiêu hóa ở người.</w:t>
      </w:r>
    </w:p>
    <w:p w14:paraId="7D1950E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Máu và hệ tuần hoàn của cơ thể người.</w:t>
      </w:r>
    </w:p>
    <w:p w14:paraId="4F40E1A4"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ả lời một số câu hỏi trắc nghiệm.</w:t>
      </w:r>
    </w:p>
    <w:p w14:paraId="071D2E04"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ả lời một số câu hỏi tự luận (Làm một số bài tập).</w:t>
      </w:r>
    </w:p>
    <w:p w14:paraId="057B1657"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2. Năng lực:</w:t>
      </w:r>
    </w:p>
    <w:p w14:paraId="5E14B4A3" w14:textId="77777777" w:rsidR="001816F8" w:rsidRPr="00AF0A09" w:rsidRDefault="001816F8" w:rsidP="001816F8">
      <w:pPr>
        <w:pStyle w:val="NormalWeb"/>
        <w:kinsoku w:val="0"/>
        <w:overflowPunct w:val="0"/>
        <w:spacing w:before="0" w:beforeAutospacing="0" w:after="0" w:afterAutospacing="0"/>
        <w:jc w:val="both"/>
        <w:textAlignment w:val="baseline"/>
        <w:rPr>
          <w:b/>
          <w:color w:val="000000" w:themeColor="text1"/>
        </w:rPr>
      </w:pPr>
      <w:r w:rsidRPr="00AF0A09">
        <w:rPr>
          <w:b/>
          <w:color w:val="000000" w:themeColor="text1"/>
        </w:rPr>
        <w:t xml:space="preserve">2.1. Năng lực chung: </w:t>
      </w:r>
    </w:p>
    <w:p w14:paraId="5B62B16C"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Tự chủ và tự học:</w:t>
      </w:r>
      <w:r w:rsidRPr="00AF0A09">
        <w:rPr>
          <w:rFonts w:ascii="Times New Roman" w:eastAsia="Times New Roman" w:hAnsi="Times New Roman" w:cs="Times New Roman"/>
          <w:color w:val="000000" w:themeColor="text1"/>
          <w:sz w:val="24"/>
          <w:szCs w:val="24"/>
        </w:rPr>
        <w:t> HS tự nghiên cứu thông tin SGK và hệ thống lại các nội dung kiến thức đã học.</w:t>
      </w:r>
    </w:p>
    <w:p w14:paraId="743D5EC3"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Giao tiếp và hợp tác:</w:t>
      </w:r>
      <w:r w:rsidRPr="00AF0A09">
        <w:rPr>
          <w:rFonts w:ascii="Times New Roman" w:eastAsia="Times New Roman" w:hAnsi="Times New Roman" w:cs="Times New Roman"/>
          <w:color w:val="000000" w:themeColor="text1"/>
          <w:sz w:val="24"/>
          <w:szCs w:val="24"/>
        </w:rPr>
        <w:t> Thảo luận nhóm một cách có hiệu quả khi thực hiện các nhiệm vụ học tập</w:t>
      </w:r>
    </w:p>
    <w:p w14:paraId="71695992"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i/>
          <w:iCs/>
          <w:color w:val="000000" w:themeColor="text1"/>
          <w:sz w:val="24"/>
          <w:szCs w:val="24"/>
        </w:rPr>
        <w:t>- </w:t>
      </w:r>
      <w:r w:rsidRPr="00AF0A09">
        <w:rPr>
          <w:rFonts w:ascii="Times New Roman" w:eastAsia="Times New Roman" w:hAnsi="Times New Roman" w:cs="Times New Roman"/>
          <w:bCs/>
          <w:i/>
          <w:color w:val="000000" w:themeColor="text1"/>
          <w:sz w:val="24"/>
          <w:szCs w:val="24"/>
        </w:rPr>
        <w:t>Giải quyết vấn đề và sáng tạo:</w:t>
      </w:r>
      <w:r w:rsidRPr="00AF0A09">
        <w:rPr>
          <w:rFonts w:ascii="Times New Roman" w:eastAsia="Times New Roman" w:hAnsi="Times New Roman" w:cs="Times New Roman"/>
          <w:color w:val="000000" w:themeColor="text1"/>
          <w:sz w:val="24"/>
          <w:szCs w:val="24"/>
        </w:rPr>
        <w:t> Thảo luận với các thành viên trong nhóm nhằm giải quyết các vấn đề trong bài học để hoàn thành nhiệm vụ học tập và thực hành.</w:t>
      </w:r>
    </w:p>
    <w:p w14:paraId="719E2442" w14:textId="77777777" w:rsidR="001816F8" w:rsidRPr="00AF0A09" w:rsidRDefault="001816F8" w:rsidP="001816F8">
      <w:pPr>
        <w:pBdr>
          <w:bar w:val="single" w:sz="4" w:color="auto"/>
        </w:pBdr>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2.2. Năng lực khoa học tự nhiên : </w:t>
      </w:r>
    </w:p>
    <w:p w14:paraId="5AE1D94F" w14:textId="77777777" w:rsidR="001816F8" w:rsidRPr="00AF0A09" w:rsidRDefault="001816F8" w:rsidP="001816F8">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Nhận thức khoa học tự nhiên:</w:t>
      </w:r>
      <w:r w:rsidRPr="00AF0A09">
        <w:rPr>
          <w:rFonts w:ascii="Times New Roman" w:eastAsia="Times New Roman" w:hAnsi="Times New Roman" w:cs="Times New Roman"/>
          <w:i/>
          <w:color w:val="000000" w:themeColor="text1"/>
          <w:sz w:val="24"/>
          <w:szCs w:val="24"/>
        </w:rPr>
        <w:t xml:space="preserve"> </w:t>
      </w:r>
      <w:r w:rsidRPr="00AF0A09">
        <w:rPr>
          <w:rFonts w:ascii="Times New Roman" w:eastAsia="Times New Roman" w:hAnsi="Times New Roman" w:cs="Times New Roman"/>
          <w:color w:val="000000" w:themeColor="text1"/>
          <w:sz w:val="24"/>
          <w:szCs w:val="24"/>
        </w:rPr>
        <w:t>Cá nhân hệ thống lại được các kiến thức đã học.</w:t>
      </w:r>
    </w:p>
    <w:p w14:paraId="255A83BE" w14:textId="77777777" w:rsidR="001816F8" w:rsidRPr="00AF0A09" w:rsidRDefault="001816F8" w:rsidP="001816F8">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Tìm hiểu tự nhiên:</w:t>
      </w: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color w:val="000000" w:themeColor="text1"/>
          <w:sz w:val="24"/>
          <w:szCs w:val="24"/>
        </w:rPr>
        <w:t>Phát triển thêm nhận thức của bản thân thông qua việc trả lời các câu hỏi trắc nghiệm.</w:t>
      </w:r>
    </w:p>
    <w:p w14:paraId="1C7CD3E9"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Vận dụng kiến thức, kỹ năng đã học:</w:t>
      </w:r>
      <w:r w:rsidRPr="00AF0A09">
        <w:rPr>
          <w:rFonts w:ascii="Times New Roman" w:eastAsia="Times New Roman" w:hAnsi="Times New Roman" w:cs="Times New Roman"/>
          <w:color w:val="000000" w:themeColor="text1"/>
          <w:sz w:val="24"/>
          <w:szCs w:val="24"/>
        </w:rPr>
        <w:t> Vận dụng được hiểu biết của bản thân để làm các bài tập tự luận.</w:t>
      </w:r>
    </w:p>
    <w:p w14:paraId="7BDA5AD9" w14:textId="77777777" w:rsidR="001816F8" w:rsidRPr="00AF0A09" w:rsidRDefault="001816F8" w:rsidP="001816F8">
      <w:pPr>
        <w:pStyle w:val="NormalWeb"/>
        <w:kinsoku w:val="0"/>
        <w:overflowPunct w:val="0"/>
        <w:spacing w:before="0" w:beforeAutospacing="0" w:after="0" w:afterAutospacing="0"/>
        <w:jc w:val="both"/>
        <w:textAlignment w:val="baseline"/>
        <w:rPr>
          <w:rFonts w:eastAsia="Arial"/>
          <w:color w:val="000000" w:themeColor="text1"/>
        </w:rPr>
      </w:pPr>
      <w:r w:rsidRPr="00AF0A09">
        <w:rPr>
          <w:b/>
          <w:bCs/>
          <w:color w:val="000000" w:themeColor="text1"/>
          <w:lang w:val="nl-NL"/>
        </w:rPr>
        <w:t xml:space="preserve">3. Phẩm chất: </w:t>
      </w:r>
      <w:r w:rsidRPr="00AF0A09">
        <w:rPr>
          <w:rFonts w:eastAsia="Arial"/>
          <w:color w:val="000000" w:themeColor="text1"/>
        </w:rPr>
        <w:t>Thông qua thực hiện bài học sẽ tạo điều kiện để học sinh:</w:t>
      </w:r>
    </w:p>
    <w:p w14:paraId="02DC226F" w14:textId="77777777" w:rsidR="001816F8" w:rsidRPr="00AF0A09" w:rsidRDefault="001816F8" w:rsidP="001816F8">
      <w:pPr>
        <w:pStyle w:val="NormalWeb"/>
        <w:kinsoku w:val="0"/>
        <w:overflowPunct w:val="0"/>
        <w:spacing w:before="0" w:beforeAutospacing="0" w:after="0" w:afterAutospacing="0"/>
        <w:jc w:val="both"/>
        <w:textAlignment w:val="baseline"/>
        <w:rPr>
          <w:b/>
          <w:bCs/>
          <w:color w:val="000000" w:themeColor="text1"/>
          <w:lang w:val="nl-NL"/>
        </w:rPr>
      </w:pPr>
      <w:r w:rsidRPr="00AF0A09">
        <w:rPr>
          <w:color w:val="000000" w:themeColor="text1"/>
        </w:rPr>
        <w:t>- Chăm học, chịu khó tìm tòi tài liệu để hệ thống hóa các nội dung kiến thức đã học, vận dụng được kiến thức vào làm bài tập.</w:t>
      </w:r>
    </w:p>
    <w:p w14:paraId="5221A981"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ó trách nhiệm trong hoạt động nhóm, chủ động nhận và thực hiện nhiệm vụ.</w:t>
      </w:r>
    </w:p>
    <w:p w14:paraId="7070A802"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ung thực trong báo cáo, thảo luận hoạt động nhóm.</w:t>
      </w:r>
    </w:p>
    <w:p w14:paraId="2CEA4605" w14:textId="77777777" w:rsidR="001816F8" w:rsidRPr="00AF0A09" w:rsidRDefault="001816F8" w:rsidP="001816F8">
      <w:pPr>
        <w:pStyle w:val="NormalWeb"/>
        <w:kinsoku w:val="0"/>
        <w:overflowPunct w:val="0"/>
        <w:spacing w:before="0" w:beforeAutospacing="0" w:after="0" w:afterAutospacing="0"/>
        <w:jc w:val="both"/>
        <w:textAlignment w:val="baseline"/>
        <w:rPr>
          <w:b/>
          <w:bCs/>
          <w:color w:val="000000" w:themeColor="text1"/>
          <w:shd w:val="clear" w:color="auto" w:fill="FFFFFF"/>
        </w:rPr>
      </w:pPr>
      <w:r w:rsidRPr="00AF0A09">
        <w:rPr>
          <w:b/>
          <w:bCs/>
          <w:color w:val="000000" w:themeColor="text1"/>
          <w:shd w:val="clear" w:color="auto" w:fill="FFFFFF"/>
        </w:rPr>
        <w:t>II. Thiết bị dạy học và học liệu</w:t>
      </w:r>
    </w:p>
    <w:p w14:paraId="328CF9DF"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1. Chuẩn bị của giáo viên:</w:t>
      </w:r>
    </w:p>
    <w:p w14:paraId="655AA17F"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KHBD, GAĐT, SGK, Tivi, máy tính. </w:t>
      </w:r>
    </w:p>
    <w:p w14:paraId="60F27BE5"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2. Chuẩn bị của học sinh:</w:t>
      </w:r>
    </w:p>
    <w:p w14:paraId="5187FC9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Vở ghi, sgk, dụng cụ học tập.</w:t>
      </w:r>
    </w:p>
    <w:p w14:paraId="68F15AF5"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Ôn tập lại các nội dung kiến thức đã học từ bài 20 đến bài 33</w:t>
      </w:r>
    </w:p>
    <w:p w14:paraId="0E3B54C1" w14:textId="77777777" w:rsidR="001816F8" w:rsidRPr="00AF0A09" w:rsidRDefault="001816F8" w:rsidP="001816F8">
      <w:pPr>
        <w:pBdr>
          <w:bar w:val="single" w:sz="4" w:color="auto"/>
        </w:pBdr>
        <w:spacing w:after="0"/>
        <w:jc w:val="both"/>
        <w:rPr>
          <w:rFonts w:ascii="Times New Roman" w:hAnsi="Times New Roman" w:cs="Times New Roman"/>
          <w:b/>
          <w:bCs/>
          <w:color w:val="000000" w:themeColor="text1"/>
          <w:sz w:val="24"/>
          <w:szCs w:val="24"/>
          <w:lang w:val="nl-NL"/>
        </w:rPr>
      </w:pPr>
      <w:r w:rsidRPr="00AF0A09">
        <w:rPr>
          <w:rFonts w:ascii="Times New Roman" w:hAnsi="Times New Roman" w:cs="Times New Roman"/>
          <w:b/>
          <w:bCs/>
          <w:color w:val="000000" w:themeColor="text1"/>
          <w:sz w:val="24"/>
          <w:szCs w:val="24"/>
          <w:lang w:val="nl-NL"/>
        </w:rPr>
        <w:t>III. Tiến trình dạy học</w:t>
      </w:r>
    </w:p>
    <w:p w14:paraId="152F2B3C" w14:textId="77777777" w:rsidR="001816F8" w:rsidRPr="00AF0A09" w:rsidRDefault="001816F8" w:rsidP="001816F8">
      <w:pPr>
        <w:spacing w:after="0"/>
        <w:ind w:hanging="3"/>
        <w:jc w:val="both"/>
        <w:rPr>
          <w:rFonts w:ascii="Times New Roman" w:hAnsi="Times New Roman" w:cs="Times New Roman"/>
          <w:i/>
          <w:iCs/>
          <w:color w:val="000000" w:themeColor="text1"/>
          <w:sz w:val="24"/>
          <w:szCs w:val="24"/>
        </w:rPr>
      </w:pPr>
      <w:r w:rsidRPr="00AF0A09">
        <w:rPr>
          <w:rFonts w:ascii="Times New Roman" w:hAnsi="Times New Roman" w:cs="Times New Roman"/>
          <w:b/>
          <w:bCs/>
          <w:color w:val="000000" w:themeColor="text1"/>
          <w:sz w:val="24"/>
          <w:szCs w:val="24"/>
        </w:rPr>
        <w:t xml:space="preserve">1. Hoạt động 1: Mở đầu </w:t>
      </w:r>
    </w:p>
    <w:p w14:paraId="4D9A5C56"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a. Mục tiêu:</w:t>
      </w:r>
      <w:r w:rsidRPr="00AF0A09">
        <w:rPr>
          <w:rFonts w:ascii="Times New Roman" w:hAnsi="Times New Roman" w:cs="Times New Roman"/>
          <w:color w:val="000000" w:themeColor="text1"/>
          <w:sz w:val="24"/>
          <w:szCs w:val="24"/>
        </w:rPr>
        <w:t xml:space="preserve"> Tạo tâm thế hứng thú cho học sinh và từng bước làm quen bài học.</w:t>
      </w:r>
    </w:p>
    <w:p w14:paraId="35D52A48"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 Nội dung:</w:t>
      </w:r>
      <w:r w:rsidRPr="00AF0A09">
        <w:rPr>
          <w:rFonts w:ascii="Times New Roman" w:hAnsi="Times New Roman" w:cs="Times New Roman"/>
          <w:color w:val="000000" w:themeColor="text1"/>
          <w:sz w:val="24"/>
          <w:szCs w:val="24"/>
        </w:rPr>
        <w:t xml:space="preserve"> Gv trình bày vấn đề, Hs quan sát thực hiện yêu cầu của Gv</w:t>
      </w:r>
    </w:p>
    <w:p w14:paraId="4DC3DA3B"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c. Sản phẩm học tập:</w:t>
      </w:r>
      <w:r w:rsidRPr="00AF0A09">
        <w:rPr>
          <w:rFonts w:ascii="Times New Roman" w:hAnsi="Times New Roman" w:cs="Times New Roman"/>
          <w:color w:val="000000" w:themeColor="text1"/>
          <w:sz w:val="24"/>
          <w:szCs w:val="24"/>
        </w:rPr>
        <w:t xml:space="preserve"> Hs lắng nghe và tiếp thu kiến thức</w:t>
      </w:r>
    </w:p>
    <w:p w14:paraId="6D97ED9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p w14:paraId="78837440"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Trong chương V, VI, VII chúng ta đã học được những nội dung kiến thức nào?</w:t>
      </w:r>
    </w:p>
    <w:p w14:paraId="660FC1BF"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Nêu những nội dung đã được học trong chương V, VI, VI.</w:t>
      </w:r>
    </w:p>
    <w:p w14:paraId="0588980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Nhận xét, đánh giá, dẫn dắt vào bài.</w:t>
      </w:r>
    </w:p>
    <w:p w14:paraId="643CFDA3" w14:textId="77777777" w:rsidR="001816F8" w:rsidRPr="00AF0A09" w:rsidRDefault="001816F8" w:rsidP="001816F8">
      <w:pPr>
        <w:spacing w:after="0"/>
        <w:ind w:hanging="3"/>
        <w:jc w:val="both"/>
        <w:rPr>
          <w:rFonts w:ascii="Times New Roman" w:hAnsi="Times New Roman" w:cs="Times New Roman"/>
          <w:b/>
          <w:i/>
          <w:iCs/>
          <w:color w:val="000000" w:themeColor="text1"/>
          <w:sz w:val="24"/>
          <w:szCs w:val="24"/>
        </w:rPr>
      </w:pPr>
      <w:r w:rsidRPr="00AF0A09">
        <w:rPr>
          <w:rFonts w:ascii="Times New Roman" w:hAnsi="Times New Roman" w:cs="Times New Roman"/>
          <w:b/>
          <w:bCs/>
          <w:color w:val="000000" w:themeColor="text1"/>
          <w:sz w:val="24"/>
          <w:szCs w:val="24"/>
        </w:rPr>
        <w:t>2. Hoạt động 2: Hình thành kiến thức mới.</w:t>
      </w:r>
    </w:p>
    <w:p w14:paraId="12DB3FCB"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lastRenderedPageBreak/>
        <w:t>Hoạt động 2.1:</w:t>
      </w:r>
      <w:r w:rsidRPr="00AF0A09">
        <w:rPr>
          <w:rFonts w:ascii="Times New Roman" w:hAnsi="Times New Roman" w:cs="Times New Roman"/>
          <w:b/>
          <w:color w:val="000000" w:themeColor="text1"/>
          <w:sz w:val="24"/>
          <w:szCs w:val="24"/>
        </w:rPr>
        <w:t xml:space="preserve"> Hệ thống lại các kiến thức cần nhớ.</w:t>
      </w:r>
    </w:p>
    <w:p w14:paraId="002AFF9B"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0C9C7AE9"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cá nhân nghiên cứu thông tin SGK tìm câu trả lời.</w:t>
      </w:r>
    </w:p>
    <w:p w14:paraId="6A23E674"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7E4CE5FD"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27"/>
        <w:gridCol w:w="6379"/>
      </w:tblGrid>
      <w:tr w:rsidR="001816F8" w:rsidRPr="00AF0A09" w14:paraId="61137F9A" w14:textId="77777777" w:rsidTr="00693BA4">
        <w:trPr>
          <w:trHeight w:val="444"/>
        </w:trPr>
        <w:tc>
          <w:tcPr>
            <w:tcW w:w="3227" w:type="dxa"/>
            <w:vAlign w:val="center"/>
          </w:tcPr>
          <w:p w14:paraId="67202779"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6379" w:type="dxa"/>
            <w:vAlign w:val="center"/>
          </w:tcPr>
          <w:p w14:paraId="579743DE"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361168AC" w14:textId="77777777" w:rsidTr="00693BA4">
        <w:trPr>
          <w:trHeight w:val="444"/>
        </w:trPr>
        <w:tc>
          <w:tcPr>
            <w:tcW w:w="3227" w:type="dxa"/>
          </w:tcPr>
          <w:p w14:paraId="44131CA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2C3DEC4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Gv: Chiếu một số câu hỏi cho HS hệ thống kiến thức: </w:t>
            </w:r>
          </w:p>
          <w:p w14:paraId="5E9D7A6A"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1, thế nào là vật nhiềm điện? cho ví dụ minh họa. Ta có thể làm một vật nhiễm điện bằng cách nào?</w:t>
            </w:r>
          </w:p>
          <w:p w14:paraId="5A6E1790"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2, Thế nào là dòng điện? nguồn điện? Vật dẫn điện, vật không dẫn điện?</w:t>
            </w:r>
          </w:p>
          <w:p w14:paraId="4C8ACE19"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0411664F"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2A8E9448"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3ADB4EBF"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A68BEE5"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F7011EF"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3, Mạch điện là gì? một mạch điện đơn giản được tạo nên bởi những yếu tố nào</w:t>
            </w:r>
          </w:p>
          <w:p w14:paraId="396CE740"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21F04B9B"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1A914C7B"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532FD5FC"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6D311370"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4, Nêu các tác dụng của dòng điện?</w:t>
            </w:r>
          </w:p>
          <w:p w14:paraId="0EC3A94D"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03429AF6"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2D3F7462"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7660A31A"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745E0292"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55958B0E"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65048734"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79C3BE0A"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655E71E7"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34496E3"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5, Cường độ của dòng điện là gì? Đơn vị của cường độ dòng điện? thiết bị đo cường độ dòng điện? </w:t>
            </w:r>
          </w:p>
          <w:p w14:paraId="295D78DA"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1F21CBD"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lastRenderedPageBreak/>
              <w:t>6, Hiệu điện thế là gì? Đơn vị của hiệu điện thế? Thiết bị đo hiệu điện thế?</w:t>
            </w:r>
          </w:p>
          <w:p w14:paraId="40453475"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9FA5661"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7, Nêu một số tính chất của nguyên tử, phân tử? Năng lượng nhiệt là gì? Nội năng của một vật là gì?</w:t>
            </w:r>
          </w:p>
          <w:p w14:paraId="53D0AAF8"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73BBCDF"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9C96326"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5DED5BC1"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8, Thế nào là dẫn nhiệt? Đối lưu? Bức xạ nhiệt?</w:t>
            </w:r>
          </w:p>
          <w:p w14:paraId="75E5E8BB"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01E442C"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42A17BC"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DDD79A4"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4904340"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2D70AA58"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5643BF5E"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0116B58"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74FBB8D"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8DAECFD"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51C26214"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29396DA3"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B2FCDEC"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3FBAA0F"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8B7B454"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A8DBACD"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2A4444D5"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8116AAF"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9, Sự nở vì nhiệt của các chất.</w:t>
            </w:r>
          </w:p>
          <w:p w14:paraId="6F36841A"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976D30E"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E8B926E"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B7D77B4"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2766040B"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10, Nêu cấu tạo khái quát về cơ thể người?</w:t>
            </w:r>
          </w:p>
          <w:p w14:paraId="0FB5D0B2"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D140711"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45FFF2E"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1CD3FAF"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A10EA59"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5FB4700"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11, Cấu tạo và chức năng của hệ vận động?</w:t>
            </w:r>
          </w:p>
          <w:p w14:paraId="43DFAFC7"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7674AF8"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50B3F897"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2354934C"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EA3874C"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28A73C1"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487AAC5"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3AF4AD8"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6D6FCF0"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12, Cấu tạo và chức năng của hệ tiêu hóa? Quá trình tiêu hóa diễn ra các hoạt động nào? Thế nào là vệ sinh an toàn thực phẩm? Để giữ vệ sinh an toàn thực phẩm chúng ta phải làm gì?</w:t>
            </w:r>
          </w:p>
          <w:p w14:paraId="40B24D11"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34362C4"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B30A7A9"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49CC98C"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DECE0D0"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3798D6B"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932ED1A"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1BEF73A"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61F64C7"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2D6A1809"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5A28E0EB"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13, Các thành phần của máu? Thế nào là miễn dịch? Các nhóm máu và nguyên tắc truyền máu? Cấu tạo và chức năng của hệ tuần hoàn? Một số bệnh liên quan đến hệ tuần hoàn và cách phòng tránh?</w:t>
            </w:r>
          </w:p>
          <w:p w14:paraId="6D49746E"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60490BB"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83117A5"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E64FA3F"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2E10C8B"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EAAF92D"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026148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Hs thực hiện nhiệm vụ học tập</w:t>
            </w:r>
          </w:p>
          <w:p w14:paraId="1FEE6F7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935E0D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2FFB16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645D50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thảo luận nhóm theo bàn hệ thống lại kiến thức đã học theo nội dung các câu hỏi.</w:t>
            </w:r>
          </w:p>
          <w:p w14:paraId="200B0747"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6222E11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quan sát, hướng dẫn Hs</w:t>
            </w:r>
          </w:p>
          <w:p w14:paraId="6F2144C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6A5987C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Gv gọi Hs đại diện các nhóm hệ thống lại kiến thức của từng nội dung.</w:t>
            </w:r>
          </w:p>
          <w:p w14:paraId="07BB8BC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nhóm khác nhận xét, bổ sung</w:t>
            </w:r>
          </w:p>
          <w:p w14:paraId="40EE35F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0D9A564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6379" w:type="dxa"/>
          </w:tcPr>
          <w:p w14:paraId="74EC7EB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 Kiến thức cần nhớ:</w:t>
            </w:r>
          </w:p>
          <w:p w14:paraId="2FC610AB"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eastAsia="Calibri" w:hAnsi="Times New Roman" w:cs="Times New Roman"/>
                <w:b/>
                <w:color w:val="000000" w:themeColor="text1"/>
                <w:sz w:val="24"/>
                <w:szCs w:val="24"/>
              </w:rPr>
              <w:t>1,</w:t>
            </w:r>
          </w:p>
          <w:p w14:paraId="5C7A3009"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Vật nhiễm điện là vật có khả năng hút các vật khác hoặc phóng tia lửa điện sang các vật khác.</w:t>
            </w:r>
          </w:p>
          <w:p w14:paraId="5691A0C9"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Ví dụ: Chiếc thước nhựa nhiễm điện hút các mảnh giấy vụn</w:t>
            </w:r>
          </w:p>
          <w:p w14:paraId="2BD21EDB"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Một vật có thể bị nhiễm điện bằng nhiều cách khác nhau, trong đó đơn giản nhất là sự nhiễm điện do cọ xát. Nhiều vật khi bị cọ xát trở thành các vật nhiễm điện.</w:t>
            </w:r>
          </w:p>
          <w:p w14:paraId="36F67740" w14:textId="77777777" w:rsidR="001816F8" w:rsidRPr="00AF0A09" w:rsidRDefault="001816F8" w:rsidP="00693BA4">
            <w:pPr>
              <w:pStyle w:val="ListParagraph"/>
              <w:ind w:left="0"/>
              <w:rPr>
                <w:b/>
                <w:color w:val="000000" w:themeColor="text1"/>
              </w:rPr>
            </w:pPr>
            <w:r w:rsidRPr="00AF0A09">
              <w:rPr>
                <w:b/>
                <w:color w:val="000000" w:themeColor="text1"/>
              </w:rPr>
              <w:t xml:space="preserve">2, </w:t>
            </w:r>
          </w:p>
          <w:p w14:paraId="284994DD"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color w:val="000000" w:themeColor="text1"/>
                <w:sz w:val="24"/>
                <w:szCs w:val="24"/>
              </w:rPr>
              <w:t>- Dòng điện</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bCs/>
                <w:color w:val="000000" w:themeColor="text1"/>
                <w:sz w:val="24"/>
                <w:szCs w:val="24"/>
              </w:rPr>
              <w:t>là dòng chuyển dời có hướng của các hạt mang điện.</w:t>
            </w:r>
          </w:p>
          <w:p w14:paraId="29E0A81F"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color w:val="000000" w:themeColor="text1"/>
                <w:sz w:val="24"/>
                <w:szCs w:val="24"/>
              </w:rPr>
              <w:t>- Nguồn điện</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bCs/>
                <w:color w:val="000000" w:themeColor="text1"/>
                <w:sz w:val="24"/>
                <w:szCs w:val="24"/>
              </w:rPr>
              <w:t>có khả năng cung cấp năng lượng điện cho các dụng cụ điện hoạt động. Pin, acquy là những nguồn điện có hai cực, một cực là cực dương (kí hiệu +), một cực là cực âm (kí hiệu -).</w:t>
            </w:r>
          </w:p>
          <w:p w14:paraId="2A9E6BD4" w14:textId="77777777" w:rsidR="001816F8" w:rsidRPr="00AF0A09" w:rsidRDefault="001816F8" w:rsidP="00693BA4">
            <w:pPr>
              <w:pStyle w:val="ListParagraph"/>
              <w:ind w:left="0"/>
              <w:rPr>
                <w:bCs/>
                <w:color w:val="000000" w:themeColor="text1"/>
              </w:rPr>
            </w:pPr>
            <w:r w:rsidRPr="00AF0A09">
              <w:rPr>
                <w:color w:val="000000" w:themeColor="text1"/>
              </w:rPr>
              <w:t xml:space="preserve">- Vật dẫn điện </w:t>
            </w:r>
            <w:r w:rsidRPr="00AF0A09">
              <w:rPr>
                <w:bCs/>
                <w:color w:val="000000" w:themeColor="text1"/>
              </w:rPr>
              <w:t>là vật cho dòng điện chạy qua. Vật dẫn điện thường gặp là những vật làm bằng kim loại.</w:t>
            </w:r>
            <w:r w:rsidRPr="00AF0A09">
              <w:rPr>
                <w:color w:val="000000" w:themeColor="text1"/>
              </w:rPr>
              <w:tab/>
            </w:r>
          </w:p>
          <w:p w14:paraId="1A9B7132"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Vật không dẫn điện</w:t>
            </w:r>
            <w:r w:rsidRPr="00AF0A09">
              <w:rPr>
                <w:rFonts w:ascii="Times New Roman" w:hAnsi="Times New Roman" w:cs="Times New Roman"/>
                <w:bCs/>
                <w:color w:val="000000" w:themeColor="text1"/>
                <w:sz w:val="24"/>
                <w:szCs w:val="24"/>
              </w:rPr>
              <w:t xml:space="preserve"> (vật cách điện) là vật không cho dòng điện chạy qua. Vật cách điện thường gặp là những vật làm bằng sứ, nhựa, cao su, …</w:t>
            </w:r>
          </w:p>
          <w:p w14:paraId="58524216"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3,</w:t>
            </w:r>
          </w:p>
          <w:p w14:paraId="66BE254D" w14:textId="77777777" w:rsidR="001816F8" w:rsidRPr="00AF0A09" w:rsidRDefault="001816F8" w:rsidP="00693BA4">
            <w:pPr>
              <w:pBdr>
                <w:top w:val="nil"/>
                <w:left w:val="nil"/>
                <w:bottom w:val="nil"/>
                <w:right w:val="nil"/>
                <w:between w:val="nil"/>
              </w:pBd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Với các dụng cụ: pin, bóng đèn, dây nổi, công tắc, để bóng đèn phát sáng ta phải nối chúng lại với nhau thành một mạch kín, gọi là mạch điện. </w:t>
            </w:r>
          </w:p>
          <w:p w14:paraId="27A9D69D" w14:textId="77777777" w:rsidR="001816F8" w:rsidRPr="00AF0A09" w:rsidRDefault="001816F8" w:rsidP="00693BA4">
            <w:pPr>
              <w:pBdr>
                <w:top w:val="nil"/>
                <w:left w:val="nil"/>
                <w:bottom w:val="nil"/>
                <w:right w:val="nil"/>
                <w:between w:val="nil"/>
              </w:pBd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Bất cứ mạch điện nào cũng gồm các bộ phận: nguồn điện, dây nối và các thiết bị tiêu thụ năng lượng điện (bóng đèn, động cơ điện, bếp điện, quạt điện, ti vi,...).</w:t>
            </w:r>
          </w:p>
          <w:p w14:paraId="399AFE22" w14:textId="77777777" w:rsidR="001816F8" w:rsidRPr="00AF0A09" w:rsidRDefault="001816F8" w:rsidP="00693BA4">
            <w:pPr>
              <w:pBdr>
                <w:top w:val="nil"/>
                <w:left w:val="nil"/>
                <w:bottom w:val="nil"/>
                <w:right w:val="nil"/>
                <w:between w:val="nil"/>
              </w:pBd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Ngoài các thiết bị cung cấp và tiêu thụ điện, trong mạch điện còn có các thiết bị như cầu chì, cầu dao tự động, rơle, chuông điện để bảo vệ mạch điện và cảnh báo sự cố xảy ra.</w:t>
            </w:r>
          </w:p>
          <w:p w14:paraId="0A142191" w14:textId="77777777" w:rsidR="001816F8" w:rsidRPr="00AF0A09" w:rsidRDefault="001816F8" w:rsidP="00693BA4">
            <w:pPr>
              <w:spacing w:after="0"/>
              <w:rPr>
                <w:rFonts w:ascii="Times New Roman" w:eastAsia="Calibri" w:hAnsi="Times New Roman" w:cs="Times New Roman"/>
                <w:b/>
                <w:color w:val="000000" w:themeColor="text1"/>
                <w:sz w:val="24"/>
                <w:szCs w:val="24"/>
              </w:rPr>
            </w:pPr>
            <w:r w:rsidRPr="00AF0A09">
              <w:rPr>
                <w:rFonts w:ascii="Times New Roman" w:eastAsia="Calibri" w:hAnsi="Times New Roman" w:cs="Times New Roman"/>
                <w:b/>
                <w:color w:val="000000" w:themeColor="text1"/>
                <w:sz w:val="24"/>
                <w:szCs w:val="24"/>
              </w:rPr>
              <w:t>4,</w:t>
            </w:r>
          </w:p>
          <w:p w14:paraId="41586887" w14:textId="77777777" w:rsidR="001816F8" w:rsidRPr="00AF0A09" w:rsidRDefault="001816F8" w:rsidP="00693BA4">
            <w:pPr>
              <w:spacing w:after="0"/>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Tác dụng nhiệt</w:t>
            </w:r>
          </w:p>
          <w:p w14:paraId="77AEED5D" w14:textId="77777777" w:rsidR="001816F8" w:rsidRPr="00AF0A09" w:rsidRDefault="001816F8" w:rsidP="00693BA4">
            <w:pPr>
              <w:pStyle w:val="ListParagraph"/>
              <w:ind w:left="0"/>
              <w:jc w:val="both"/>
              <w:rPr>
                <w:color w:val="000000" w:themeColor="text1"/>
              </w:rPr>
            </w:pPr>
            <w:r w:rsidRPr="00AF0A09">
              <w:rPr>
                <w:color w:val="000000" w:themeColor="text1"/>
              </w:rPr>
              <w:t>-</w:t>
            </w:r>
            <w:r w:rsidRPr="00AF0A09">
              <w:rPr>
                <w:rFonts w:eastAsia="Calibri"/>
                <w:color w:val="000000" w:themeColor="text1"/>
              </w:rPr>
              <w:t xml:space="preserve"> Tác dụng phát sáng</w:t>
            </w:r>
          </w:p>
          <w:p w14:paraId="0CD4FF53" w14:textId="77777777" w:rsidR="001816F8" w:rsidRPr="00AF0A09" w:rsidRDefault="001816F8" w:rsidP="00693BA4">
            <w:pPr>
              <w:spacing w:after="0"/>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Tác dụng hóa học</w:t>
            </w:r>
          </w:p>
          <w:p w14:paraId="6253D46A" w14:textId="77777777" w:rsidR="001816F8" w:rsidRPr="00AF0A09" w:rsidRDefault="001816F8" w:rsidP="00693BA4">
            <w:pPr>
              <w:spacing w:after="0"/>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Tác dụng sinh lí của dòng điện</w:t>
            </w:r>
          </w:p>
          <w:p w14:paraId="4508C85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Khi dòng điện đi qua cơ thể người thì dòng điện sẽ làm các cơ co giật, có thể làm tim ngừng dập, ngạt thở và thần kinh bị tê liệt, gây nguy hiểm tới tính mạng con người. </w:t>
            </w:r>
          </w:p>
          <w:p w14:paraId="7CFB7A2A" w14:textId="77777777" w:rsidR="001816F8" w:rsidRPr="00AF0A09" w:rsidRDefault="001816F8" w:rsidP="00693BA4">
            <w:pPr>
              <w:pStyle w:val="ListParagraph"/>
              <w:ind w:left="0"/>
              <w:jc w:val="both"/>
              <w:rPr>
                <w:color w:val="000000" w:themeColor="text1"/>
              </w:rPr>
            </w:pPr>
            <w:r w:rsidRPr="00AF0A09">
              <w:rPr>
                <w:color w:val="000000" w:themeColor="text1"/>
              </w:rPr>
              <w:t>- Tuy nhiên trong y học, tác dụng sinh lí của dòng điện được ứng dụng thích hợp để chữa một số bệnh. VD: Phương pháp sốc điện ngoài lồng ngực được sử dụng để cấp cứu trường hợp tim ngừng đập.</w:t>
            </w:r>
          </w:p>
          <w:p w14:paraId="568A8A0D"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5,</w:t>
            </w:r>
          </w:p>
          <w:p w14:paraId="1BDF0B09" w14:textId="77777777" w:rsidR="001816F8" w:rsidRPr="00AF0A09" w:rsidRDefault="001816F8" w:rsidP="00693BA4">
            <w:pPr>
              <w:pStyle w:val="ListParagraph"/>
              <w:ind w:left="0"/>
              <w:rPr>
                <w:b/>
                <w:color w:val="000000" w:themeColor="text1"/>
              </w:rPr>
            </w:pPr>
            <w:r w:rsidRPr="00AF0A09">
              <w:rPr>
                <w:color w:val="000000" w:themeColor="text1"/>
              </w:rPr>
              <w:lastRenderedPageBreak/>
              <w:t xml:space="preserve">- Cường độ dòng điện (I) </w:t>
            </w:r>
            <w:r w:rsidRPr="00AF0A09">
              <w:rPr>
                <w:bCs/>
                <w:color w:val="000000" w:themeColor="text1"/>
              </w:rPr>
              <w:t>đặc trưng cho tác dụng mạnh, yếu của dòng điện</w:t>
            </w:r>
          </w:p>
          <w:p w14:paraId="56B72AD7" w14:textId="77777777" w:rsidR="001816F8" w:rsidRPr="00AF0A09" w:rsidRDefault="001816F8" w:rsidP="00693BA4">
            <w:pPr>
              <w:pStyle w:val="ListParagraph"/>
              <w:ind w:left="0"/>
              <w:rPr>
                <w:bCs/>
                <w:color w:val="000000" w:themeColor="text1"/>
              </w:rPr>
            </w:pPr>
            <w:r w:rsidRPr="00AF0A09">
              <w:rPr>
                <w:bCs/>
                <w:color w:val="000000" w:themeColor="text1"/>
              </w:rPr>
              <w:t>- Cường độ dòng điện được đo bằng ampe kế, có đơn vị là ampe (A), miliampe (mA)   1A = 1000mA</w:t>
            </w:r>
          </w:p>
          <w:p w14:paraId="4BF35A63"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6,</w:t>
            </w:r>
          </w:p>
          <w:p w14:paraId="51DF7177" w14:textId="77777777" w:rsidR="001816F8" w:rsidRPr="00AF0A09" w:rsidRDefault="001816F8" w:rsidP="00693BA4">
            <w:pPr>
              <w:pStyle w:val="ListParagraph"/>
              <w:ind w:left="0"/>
              <w:rPr>
                <w:bCs/>
                <w:color w:val="000000" w:themeColor="text1"/>
              </w:rPr>
            </w:pPr>
            <w:r w:rsidRPr="00AF0A09">
              <w:rPr>
                <w:bCs/>
                <w:color w:val="000000" w:themeColor="text1"/>
              </w:rPr>
              <w:t>- Khả năng sinh ra dòng điện của pin (acquy) được đo bằng hiệu điện thế (điện áp) giữa hai cực của nó.</w:t>
            </w:r>
          </w:p>
          <w:p w14:paraId="0410B27C" w14:textId="77777777" w:rsidR="001816F8" w:rsidRPr="00AF0A09" w:rsidRDefault="001816F8" w:rsidP="00693BA4">
            <w:pPr>
              <w:pStyle w:val="ListParagraph"/>
              <w:ind w:left="0"/>
              <w:rPr>
                <w:bCs/>
                <w:color w:val="000000" w:themeColor="text1"/>
              </w:rPr>
            </w:pPr>
            <w:r w:rsidRPr="00AF0A09">
              <w:rPr>
                <w:bCs/>
                <w:color w:val="000000" w:themeColor="text1"/>
              </w:rPr>
              <w:t>- Hiệu điện thế được đo bằng vôn kế, có đơn vị là vôn (V), milivôn (mV), kilôvôn (kV)  1V = 1000mV; 1kV = 1000V</w:t>
            </w:r>
          </w:p>
          <w:p w14:paraId="0F9BE0C5" w14:textId="77777777" w:rsidR="001816F8" w:rsidRPr="00AF0A09" w:rsidRDefault="001816F8" w:rsidP="00693BA4">
            <w:pPr>
              <w:spacing w:after="0"/>
              <w:rPr>
                <w:rFonts w:ascii="Times New Roman" w:eastAsia="Calibri" w:hAnsi="Times New Roman" w:cs="Times New Roman"/>
                <w:b/>
                <w:color w:val="000000" w:themeColor="text1"/>
                <w:sz w:val="24"/>
                <w:szCs w:val="24"/>
              </w:rPr>
            </w:pPr>
            <w:r w:rsidRPr="00AF0A09">
              <w:rPr>
                <w:rFonts w:ascii="Times New Roman" w:eastAsia="Calibri" w:hAnsi="Times New Roman" w:cs="Times New Roman"/>
                <w:b/>
                <w:color w:val="000000" w:themeColor="text1"/>
                <w:sz w:val="24"/>
                <w:szCs w:val="24"/>
              </w:rPr>
              <w:t>7,</w:t>
            </w:r>
          </w:p>
          <w:p w14:paraId="6A0A8F00" w14:textId="77777777" w:rsidR="001816F8" w:rsidRPr="00AF0A09" w:rsidRDefault="001816F8" w:rsidP="00693BA4">
            <w:pPr>
              <w:spacing w:after="0"/>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Một số tính chất của phân tử, nguyên tử.</w:t>
            </w:r>
          </w:p>
          <w:p w14:paraId="321CDE00"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Nhiệt độ của vật càng cao, chuyển động hỗn loạn của các phân tử, nguyên tử cấu tạo nên vật càng nhanh.</w:t>
            </w:r>
          </w:p>
          <w:p w14:paraId="187D682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iữa các phân tử, nguyên tử có lực hút và lực đẩy, gọi là lực tương tác phân tử và nguyên tử.</w:t>
            </w:r>
          </w:p>
          <w:p w14:paraId="1E11D5A6"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Năng lượng nhiệt là năng lượng vật có được do chuyển động nhiệt.</w:t>
            </w:r>
          </w:p>
          <w:p w14:paraId="2D3DF23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Nội năng của một vật là tổng động năng và thế năng của các nguyên tử, phân tử cấu tạo nên vật.</w:t>
            </w:r>
          </w:p>
          <w:p w14:paraId="3C82B2BA"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8</w:t>
            </w:r>
          </w:p>
          <w:p w14:paraId="7D0F559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 xml:space="preserve">Dẫn nhiệt là sự truyền năng lượng trực tiếp từ các phân tử có động năng lớn hơn sang các phân tử có động năng nhỏ hơn qua va chạm. </w:t>
            </w:r>
          </w:p>
          <w:p w14:paraId="50549C9D" w14:textId="77777777" w:rsidR="001816F8" w:rsidRPr="00AF0A09" w:rsidRDefault="001816F8" w:rsidP="00693BA4">
            <w:pPr>
              <w:pStyle w:val="NormalWeb"/>
              <w:spacing w:before="0" w:beforeAutospacing="0" w:after="0" w:afterAutospacing="0"/>
              <w:jc w:val="both"/>
              <w:rPr>
                <w:rFonts w:eastAsiaTheme="minorEastAsia"/>
                <w:color w:val="000000" w:themeColor="text1"/>
              </w:rPr>
            </w:pPr>
            <w:r w:rsidRPr="00AF0A09">
              <w:rPr>
                <w:color w:val="000000" w:themeColor="text1"/>
              </w:rPr>
              <w:t>+ Vật dẫn nhiệt tốt và vật cách nhiệt tốt được xác định dựa trên khả năng dẫn nhiệt hoặc cản trở sự dẫn nhiệt của chất liệu.</w:t>
            </w:r>
          </w:p>
          <w:p w14:paraId="59090395" w14:textId="77777777" w:rsidR="001816F8" w:rsidRPr="00AF0A09" w:rsidRDefault="001816F8" w:rsidP="00693BA4">
            <w:pPr>
              <w:pStyle w:val="NormalWeb"/>
              <w:spacing w:before="0" w:beforeAutospacing="0" w:after="0" w:afterAutospacing="0"/>
              <w:jc w:val="both"/>
              <w:rPr>
                <w:color w:val="000000" w:themeColor="text1"/>
              </w:rPr>
            </w:pPr>
            <w:r w:rsidRPr="00AF0A09">
              <w:rPr>
                <w:color w:val="000000" w:themeColor="text1"/>
              </w:rPr>
              <w:t>+ Khả năng dẫn nhiệt của một số chất và vật liệu được liệt kê và tính theo giá trị gần đúng.</w:t>
            </w:r>
          </w:p>
          <w:p w14:paraId="49DB4F15"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hất rắn dẫn điện tốt, chất lỏng và chất khí dẫn nhiệt kém.</w:t>
            </w:r>
          </w:p>
          <w:p w14:paraId="7D75BE4E" w14:textId="77777777" w:rsidR="001816F8" w:rsidRPr="00AF0A09" w:rsidRDefault="001816F8" w:rsidP="00693BA4">
            <w:pPr>
              <w:pStyle w:val="NormalWeb"/>
              <w:spacing w:before="0" w:beforeAutospacing="0" w:after="0" w:afterAutospacing="0"/>
              <w:jc w:val="both"/>
              <w:rPr>
                <w:rFonts w:eastAsiaTheme="minorEastAsia"/>
                <w:color w:val="000000" w:themeColor="text1"/>
              </w:rPr>
            </w:pPr>
            <w:r w:rsidRPr="00AF0A09">
              <w:rPr>
                <w:color w:val="000000" w:themeColor="text1"/>
              </w:rPr>
              <w:t>- Chất lỏng và khí (gọi chung là chất lưu) dẫn nhiệt kém, tuy nhiên, khi đun nóng đáy ống nghiệm, nước trong ống nghiệm sẽ nóng lên. Điều này chứng tỏ chất lưu tuy dẫn nhiệt kém nhưng vẫn có thể truyền nhiệt tốt. </w:t>
            </w:r>
          </w:p>
          <w:p w14:paraId="2912A2D5" w14:textId="77777777" w:rsidR="001816F8" w:rsidRPr="00AF0A09" w:rsidRDefault="001816F8" w:rsidP="00693BA4">
            <w:pPr>
              <w:pStyle w:val="NormalWeb"/>
              <w:spacing w:before="0" w:beforeAutospacing="0" w:after="0" w:afterAutospacing="0"/>
              <w:jc w:val="both"/>
              <w:rPr>
                <w:color w:val="000000" w:themeColor="text1"/>
              </w:rPr>
            </w:pPr>
            <w:r w:rsidRPr="00AF0A09">
              <w:rPr>
                <w:color w:val="000000" w:themeColor="text1"/>
              </w:rPr>
              <w:t>+ Các dòng nước nóng và lạnh di chuyển ngược chiều nhau được gọi là dòng đối lưu. Sự đối lưu này là hiện tượng truyền nhiệt nhờ vào dòng chất lỏng di chuyển và gọi là sự đối lưu.</w:t>
            </w:r>
          </w:p>
          <w:p w14:paraId="4AFD9FD1" w14:textId="77777777" w:rsidR="001816F8" w:rsidRPr="00AF0A09" w:rsidRDefault="001816F8" w:rsidP="00693BA4">
            <w:pPr>
              <w:pStyle w:val="Heading3"/>
              <w:jc w:val="both"/>
              <w:rPr>
                <w:b w:val="0"/>
                <w:color w:val="000000" w:themeColor="text1"/>
                <w:sz w:val="24"/>
                <w:szCs w:val="24"/>
              </w:rPr>
            </w:pPr>
            <w:r w:rsidRPr="00AF0A09">
              <w:rPr>
                <w:b w:val="0"/>
                <w:color w:val="000000" w:themeColor="text1"/>
                <w:sz w:val="24"/>
                <w:szCs w:val="24"/>
              </w:rPr>
              <w:t>- Sự truyền nhiệt bằng bức xạ nhiệt</w:t>
            </w:r>
          </w:p>
          <w:p w14:paraId="7EE8F7FA" w14:textId="77777777" w:rsidR="001816F8" w:rsidRPr="00AF0A09" w:rsidRDefault="001816F8" w:rsidP="00693BA4">
            <w:pPr>
              <w:pStyle w:val="NormalWeb"/>
              <w:spacing w:before="0" w:beforeAutospacing="0" w:after="0" w:afterAutospacing="0"/>
              <w:jc w:val="both"/>
              <w:rPr>
                <w:rFonts w:eastAsiaTheme="minorEastAsia"/>
                <w:color w:val="000000" w:themeColor="text1"/>
              </w:rPr>
            </w:pPr>
            <w:r w:rsidRPr="00AF0A09">
              <w:rPr>
                <w:color w:val="000000" w:themeColor="text1"/>
              </w:rPr>
              <w:t>+ Tia nhiệt có một số tính chất giống tia sáng như mang năng lượng, truyền thẳng, phản xạ, không truyền qua các vật chắn sáng...</w:t>
            </w:r>
          </w:p>
          <w:p w14:paraId="4A7E36F8" w14:textId="77777777" w:rsidR="001816F8" w:rsidRPr="00AF0A09" w:rsidRDefault="001816F8" w:rsidP="00693BA4">
            <w:pPr>
              <w:pStyle w:val="NormalWeb"/>
              <w:spacing w:before="0" w:beforeAutospacing="0" w:after="0" w:afterAutospacing="0"/>
              <w:jc w:val="both"/>
              <w:rPr>
                <w:color w:val="000000" w:themeColor="text1"/>
              </w:rPr>
            </w:pPr>
            <w:r w:rsidRPr="00AF0A09">
              <w:rPr>
                <w:color w:val="000000" w:themeColor="text1"/>
              </w:rPr>
              <w:t>+ Vật nhận được tia nhiệt thì nóng lên. Hình thức truyền nhiệt này được gọi là bức xạ.</w:t>
            </w:r>
          </w:p>
          <w:p w14:paraId="670F9964" w14:textId="77777777" w:rsidR="001816F8" w:rsidRPr="00AF0A09" w:rsidRDefault="001816F8" w:rsidP="00693BA4">
            <w:pPr>
              <w:pStyle w:val="NormalWeb"/>
              <w:spacing w:before="0" w:beforeAutospacing="0" w:after="0" w:afterAutospacing="0"/>
              <w:jc w:val="both"/>
              <w:rPr>
                <w:color w:val="000000" w:themeColor="text1"/>
              </w:rPr>
            </w:pPr>
            <w:r w:rsidRPr="00AF0A09">
              <w:rPr>
                <w:color w:val="000000" w:themeColor="text1"/>
              </w:rPr>
              <w:t>+ Khả năng hấp thụ và phản xạ tia nhiệt của một vật phụ thuộc tỉnh chất mặt ngoài của nó. Mặt ngoài của vật càng xù xì và càng sẫm màu thì vật hấp thụ tia nhiệt càng mạnh; mặt ngoài của vật cùng nhẵn và càng sáng màu thì vật phản xạ tia nhiệt càng mạnh.</w:t>
            </w:r>
          </w:p>
          <w:p w14:paraId="5C7C6E3D"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9,</w:t>
            </w:r>
          </w:p>
          <w:p w14:paraId="2C9DFCFE"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rắn nở ra khi nóng lên, co lại khi lạnh đi.</w:t>
            </w:r>
          </w:p>
          <w:p w14:paraId="43FF6627"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rắn khác nhau nở vì nhiệt khác nhau.</w:t>
            </w:r>
          </w:p>
          <w:p w14:paraId="37FEC3C1"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lỏng nở ra khi nóng lên, co lại khi lạnh đi.</w:t>
            </w:r>
          </w:p>
          <w:p w14:paraId="43A897EF"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lỏng khác nhau nở vì nhiệt khác nhau.</w:t>
            </w:r>
          </w:p>
          <w:p w14:paraId="35D976FA"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khí nở ra khi nóng lên, co lại khi lạnh đi.</w:t>
            </w:r>
          </w:p>
          <w:p w14:paraId="72B635C6"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Các chất khí khác nhau nở vì nhiệt giống nhau.</w:t>
            </w:r>
          </w:p>
          <w:p w14:paraId="5339EEC8" w14:textId="77777777" w:rsidR="001816F8" w:rsidRPr="00AF0A09" w:rsidRDefault="001816F8" w:rsidP="00693BA4">
            <w:pPr>
              <w:spacing w:after="0"/>
              <w:ind w:left="48"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10</w:t>
            </w:r>
          </w:p>
          <w:p w14:paraId="708A4040"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Cơ thể người bao gồm các phần: đầu, cổ, thân, hai tay và hai chân.</w:t>
            </w:r>
          </w:p>
          <w:p w14:paraId="02CFD00A"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Các hệ cơ quan trong cơ thể người gồm hệ vận động, hệ tuần hoàn, hệ hô hấp, hệ tiêu hóa, hệ bài tiết, hệ thần kinh và các giác quan, hệ nội tiết, hệ sinh dục.</w:t>
            </w:r>
          </w:p>
          <w:p w14:paraId="796CBB9D"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Mỗi cơ quan, hệ cơ quan có một vai trò nhất định và có mối liên quan chặt chẽ với các cơ quan, hệ cơ quan khác.</w:t>
            </w:r>
          </w:p>
          <w:p w14:paraId="5B6667C7" w14:textId="77777777" w:rsidR="001816F8" w:rsidRPr="00AF0A09" w:rsidRDefault="001816F8" w:rsidP="00693BA4">
            <w:pPr>
              <w:spacing w:after="0"/>
              <w:ind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11,</w:t>
            </w:r>
          </w:p>
          <w:p w14:paraId="02A823E0"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Hệ vận động ở người có cấu tạo gồm bộ xương và hệ cơ.</w:t>
            </w:r>
          </w:p>
          <w:p w14:paraId="0774EF0B"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ương được cấu tạo từ chất hữu cơ và chất khoáng. Bộ xương người trưởng thành chia làm ba phần: xương đầu, xương thân, xương chi.</w:t>
            </w:r>
          </w:p>
          <w:p w14:paraId="2C0321FC"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Cơ bám vào xương nhờ các mô liên kết như dây chằng, gân.</w:t>
            </w:r>
          </w:p>
          <w:p w14:paraId="0F3B98BB"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Bộ xương tạo nên khung cơ thể, giúp cơ thể có hình dạng nhất định và bảo vệ cơ thể. Cơ bám vào xương, khi cơ co hay dãn sẽ làm xương cử động, giúp cơ thể di chuyển và vận động.</w:t>
            </w:r>
          </w:p>
          <w:p w14:paraId="7C5F0081"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ập thể dục thể thao có vai trò kích thích tăng chiều dài và chu vi của xương, cơ bắp nở nang và rắn chắc, tăng cường sự dẻo dai của cơ thể.</w:t>
            </w:r>
          </w:p>
          <w:p w14:paraId="63A350C1" w14:textId="77777777" w:rsidR="001816F8" w:rsidRPr="00AF0A09" w:rsidRDefault="001816F8" w:rsidP="00693BA4">
            <w:pPr>
              <w:spacing w:after="0"/>
              <w:ind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12,</w:t>
            </w:r>
          </w:p>
          <w:p w14:paraId="0B5DF653"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tiêu hóa có các cơ quan (miệng, hầu, thực quản, dạ dày, ruột non, ruột già, hậu môn) và các tuyến tiêu hóa (tuyến nước bọt, tụy, gan, mật…)</w:t>
            </w:r>
          </w:p>
          <w:p w14:paraId="2EBF8B72"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hức năng: Biến đổi thức ăn thành các chất dinh dưỡng mà cơ thể có thể hấp thụ được và loại chất thải ra khỏi cơ thể.</w:t>
            </w:r>
          </w:p>
          <w:p w14:paraId="05555E39" w14:textId="77777777" w:rsidR="001816F8" w:rsidRPr="00AF0A09" w:rsidRDefault="001816F8" w:rsidP="00693BA4">
            <w:pPr>
              <w:pStyle w:val="NormalWeb"/>
              <w:spacing w:before="0" w:beforeAutospacing="0" w:after="0" w:afterAutospacing="0"/>
              <w:ind w:right="48"/>
              <w:jc w:val="both"/>
              <w:rPr>
                <w:color w:val="000000" w:themeColor="text1"/>
              </w:rPr>
            </w:pPr>
            <w:r w:rsidRPr="00AF0A09">
              <w:rPr>
                <w:color w:val="000000" w:themeColor="text1"/>
              </w:rPr>
              <w:t>- Quá trình tiêu hóa thức ăn trong hệ tiêu hóa trải qua sự tiêu hóa cơ học và tiêu hóa hóa học nhờ sự phối hợp các cơ quan trong hệ tiêu hóa:</w:t>
            </w:r>
          </w:p>
          <w:p w14:paraId="370C60F6"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An toàn vệ sinh thực phẩm là giữ cho thực phẩm không bị nhiễm khuẩn, nhiễm độc và biến chất.</w:t>
            </w:r>
          </w:p>
          <w:p w14:paraId="70F0964E"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Khi ăn phải thực phẩm không an toàn có thể bị ngộ độc thực phẩm, rối loạn tiêu hóa gây đau bụng, tiêu chảy....</w:t>
            </w:r>
          </w:p>
          <w:p w14:paraId="58C31F7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ể giữ vệ sinh an toàn thực phẩm, cần lựa chọn thực phẩm đảm bảo vệ sinh; nguồn gốc rõ ràng; chế biến, bảo quản đúng cách; các thực phẩm chế biến sẵn phải còn hạn sử dụng…</w:t>
            </w:r>
          </w:p>
          <w:p w14:paraId="509B6FF3" w14:textId="77777777" w:rsidR="001816F8" w:rsidRPr="00AF0A09" w:rsidRDefault="001816F8" w:rsidP="00693BA4">
            <w:pPr>
              <w:spacing w:after="0"/>
              <w:ind w:left="48"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13</w:t>
            </w:r>
          </w:p>
          <w:p w14:paraId="762294F1" w14:textId="77777777" w:rsidR="001816F8" w:rsidRPr="00AF0A09" w:rsidRDefault="001816F8" w:rsidP="00693BA4">
            <w:pPr>
              <w:spacing w:after="0"/>
              <w:ind w:right="48"/>
              <w:jc w:val="both"/>
              <w:rPr>
                <w:rFonts w:ascii="Times New Roman" w:hAnsi="Times New Roman" w:cs="Times New Roman"/>
                <w:color w:val="000000" w:themeColor="text1"/>
                <w:sz w:val="24"/>
                <w:szCs w:val="24"/>
                <w:lang w:val="fr-FR"/>
              </w:rPr>
            </w:pPr>
            <w:r w:rsidRPr="00AF0A09">
              <w:rPr>
                <w:rFonts w:ascii="Times New Roman" w:hAnsi="Times New Roman" w:cs="Times New Roman"/>
                <w:color w:val="000000" w:themeColor="text1"/>
                <w:sz w:val="24"/>
                <w:szCs w:val="24"/>
                <w:lang w:val="fr-FR"/>
              </w:rPr>
              <w:t>- Huyết tương :</w:t>
            </w:r>
            <w:r w:rsidRPr="00AF0A09">
              <w:rPr>
                <w:rFonts w:ascii="Times New Roman" w:hAnsi="Times New Roman" w:cs="Times New Roman"/>
                <w:b/>
                <w:color w:val="000000" w:themeColor="text1"/>
                <w:sz w:val="24"/>
                <w:szCs w:val="24"/>
                <w:lang w:val="fr-FR"/>
              </w:rPr>
              <w:t xml:space="preserve"> </w:t>
            </w:r>
            <w:r w:rsidRPr="00AF0A09">
              <w:rPr>
                <w:rFonts w:ascii="Times New Roman" w:hAnsi="Times New Roman" w:cs="Times New Roman"/>
                <w:color w:val="000000" w:themeColor="text1"/>
                <w:sz w:val="24"/>
                <w:szCs w:val="24"/>
                <w:lang w:val="fr-FR"/>
              </w:rPr>
              <w:t>Duy trì máu ở trạng thái lỏng giúp máu dễ dàng lưu thông trong mạch; vận chuyển chất dinh dưỡng, các chất cần thiết khác và chất thải.</w:t>
            </w:r>
          </w:p>
          <w:p w14:paraId="27B8CF53" w14:textId="77777777" w:rsidR="001816F8" w:rsidRPr="00AF0A09" w:rsidRDefault="001816F8" w:rsidP="00693BA4">
            <w:pPr>
              <w:pStyle w:val="ListParagraph"/>
              <w:tabs>
                <w:tab w:val="left" w:pos="283"/>
                <w:tab w:val="left" w:pos="2835"/>
                <w:tab w:val="left" w:pos="5386"/>
                <w:tab w:val="left" w:pos="7937"/>
              </w:tabs>
              <w:ind w:left="0"/>
              <w:jc w:val="both"/>
              <w:rPr>
                <w:color w:val="000000" w:themeColor="text1"/>
                <w:lang w:val="fr-FR"/>
              </w:rPr>
            </w:pPr>
            <w:r w:rsidRPr="00AF0A09">
              <w:rPr>
                <w:color w:val="000000" w:themeColor="text1"/>
                <w:lang w:val="fr-FR"/>
              </w:rPr>
              <w:t>- Các tế bào máu gồm:</w:t>
            </w:r>
          </w:p>
          <w:p w14:paraId="77F65AAC" w14:textId="77777777" w:rsidR="001816F8" w:rsidRPr="00AF0A09" w:rsidRDefault="001816F8" w:rsidP="00693BA4">
            <w:pPr>
              <w:pStyle w:val="ListParagraph"/>
              <w:tabs>
                <w:tab w:val="left" w:pos="283"/>
                <w:tab w:val="left" w:pos="2835"/>
                <w:tab w:val="left" w:pos="5386"/>
                <w:tab w:val="left" w:pos="7937"/>
              </w:tabs>
              <w:ind w:left="0"/>
              <w:jc w:val="both"/>
              <w:rPr>
                <w:color w:val="000000" w:themeColor="text1"/>
                <w:lang w:val="fr-FR"/>
              </w:rPr>
            </w:pPr>
            <w:r w:rsidRPr="00AF0A09">
              <w:rPr>
                <w:color w:val="000000" w:themeColor="text1"/>
                <w:lang w:val="fr-FR"/>
              </w:rPr>
              <w:t>+ Hồng cầu : Vận chuyển oxygen và carbon dioxide trong máu.</w:t>
            </w:r>
          </w:p>
          <w:p w14:paraId="4101692D" w14:textId="77777777" w:rsidR="001816F8" w:rsidRPr="00AF0A09" w:rsidRDefault="001816F8" w:rsidP="00693BA4">
            <w:pPr>
              <w:pStyle w:val="ListParagraph"/>
              <w:tabs>
                <w:tab w:val="left" w:pos="283"/>
                <w:tab w:val="left" w:pos="2835"/>
                <w:tab w:val="left" w:pos="5386"/>
                <w:tab w:val="left" w:pos="7937"/>
              </w:tabs>
              <w:ind w:left="0"/>
              <w:jc w:val="both"/>
              <w:rPr>
                <w:color w:val="000000" w:themeColor="text1"/>
              </w:rPr>
            </w:pPr>
            <w:r w:rsidRPr="00AF0A09">
              <w:rPr>
                <w:color w:val="000000" w:themeColor="text1"/>
                <w:lang w:val="fr-FR"/>
              </w:rPr>
              <w:t xml:space="preserve">+ Bạch cầu : </w:t>
            </w:r>
            <w:r w:rsidRPr="00AF0A09">
              <w:rPr>
                <w:color w:val="000000" w:themeColor="text1"/>
              </w:rPr>
              <w:t>Tham gia bảo vệ cơ thể.</w:t>
            </w:r>
          </w:p>
          <w:p w14:paraId="6E2CC461"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lang w:val="fr-FR"/>
              </w:rPr>
              <w:t xml:space="preserve">+ Tiểu cầu : </w:t>
            </w:r>
            <w:r w:rsidRPr="00AF0A09">
              <w:rPr>
                <w:rFonts w:ascii="Times New Roman" w:hAnsi="Times New Roman" w:cs="Times New Roman"/>
                <w:color w:val="000000" w:themeColor="text1"/>
                <w:sz w:val="24"/>
                <w:szCs w:val="24"/>
              </w:rPr>
              <w:t>Tham gia bảo vệ cơ thể nhờ cơ chế làm đông máu.</w:t>
            </w:r>
          </w:p>
          <w:p w14:paraId="46769FB2" w14:textId="77777777" w:rsidR="001816F8" w:rsidRPr="00AF0A09" w:rsidRDefault="001816F8" w:rsidP="00693BA4">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Miễn dịch là khả năng cơ thể chống lại một số yếu tố gây bệnh bằng cách tạo ra lại kháng thể chống lại các  yếu tố gây bệnh đó.</w:t>
            </w:r>
          </w:p>
          <w:p w14:paraId="4FD93D37" w14:textId="77777777" w:rsidR="001816F8" w:rsidRPr="00AF0A09" w:rsidRDefault="001816F8" w:rsidP="00693BA4">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Vaccine là chế phẩm chứa một lượng rất nhỏ kháng nguyên hoặc mầm bệnh đã được bất hoạt hoặc làm giảm độc lực, có vai trò kích thích cơ thể tạo ra kháng thể chống lại tác nhân gây bệnh.</w:t>
            </w:r>
          </w:p>
          <w:p w14:paraId="5C0E40BE"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rPr>
              <w:t xml:space="preserve"> Ở người có 4 nhóm máu là: A, B, AB, O.</w:t>
            </w:r>
          </w:p>
          <w:p w14:paraId="29D6AA18"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Đặc điểm của từng nhóm máu:</w:t>
            </w:r>
          </w:p>
          <w:p w14:paraId="2B4811DE"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ảng 33.1. Các loại nhóm máu:</w:t>
            </w:r>
          </w:p>
          <w:tbl>
            <w:tblPr>
              <w:tblStyle w:val="TableGrid"/>
              <w:tblW w:w="6076" w:type="dxa"/>
              <w:tblInd w:w="48" w:type="dxa"/>
              <w:tblLayout w:type="fixed"/>
              <w:tblLook w:val="04A0" w:firstRow="1" w:lastRow="0" w:firstColumn="1" w:lastColumn="0" w:noHBand="0" w:noVBand="1"/>
            </w:tblPr>
            <w:tblGrid>
              <w:gridCol w:w="2674"/>
              <w:gridCol w:w="499"/>
              <w:gridCol w:w="493"/>
              <w:gridCol w:w="1418"/>
              <w:gridCol w:w="992"/>
            </w:tblGrid>
            <w:tr w:rsidR="001816F8" w:rsidRPr="00AF0A09" w14:paraId="197FDDF7" w14:textId="77777777" w:rsidTr="00693BA4">
              <w:tc>
                <w:tcPr>
                  <w:tcW w:w="2674" w:type="dxa"/>
                </w:tcPr>
                <w:p w14:paraId="06E23F81" w14:textId="77777777" w:rsidR="001816F8" w:rsidRPr="00AF0A09" w:rsidRDefault="001816F8" w:rsidP="00693BA4">
                  <w:pPr>
                    <w:ind w:right="-108"/>
                    <w:jc w:val="both"/>
                    <w:rPr>
                      <w:rFonts w:cs="Times New Roman"/>
                      <w:color w:val="000000" w:themeColor="text1"/>
                      <w:szCs w:val="24"/>
                    </w:rPr>
                  </w:pPr>
                  <w:r w:rsidRPr="00AF0A09">
                    <w:rPr>
                      <w:rFonts w:cs="Times New Roman"/>
                      <w:color w:val="000000" w:themeColor="text1"/>
                      <w:szCs w:val="24"/>
                    </w:rPr>
                    <w:t xml:space="preserve">        Nhóm máu</w:t>
                  </w:r>
                </w:p>
                <w:p w14:paraId="30AAE0C7" w14:textId="77777777" w:rsidR="001816F8" w:rsidRPr="00AF0A09" w:rsidRDefault="001816F8" w:rsidP="00693BA4">
                  <w:pPr>
                    <w:ind w:right="48"/>
                    <w:jc w:val="both"/>
                    <w:rPr>
                      <w:rFonts w:cs="Times New Roman"/>
                      <w:color w:val="000000" w:themeColor="text1"/>
                      <w:szCs w:val="24"/>
                    </w:rPr>
                  </w:pPr>
                  <w:r w:rsidRPr="00AF0A09">
                    <w:rPr>
                      <w:rFonts w:cs="Times New Roman"/>
                      <w:color w:val="000000" w:themeColor="text1"/>
                      <w:szCs w:val="24"/>
                    </w:rPr>
                    <w:t xml:space="preserve">  </w:t>
                  </w:r>
                </w:p>
                <w:p w14:paraId="267DEC84" w14:textId="77777777" w:rsidR="001816F8" w:rsidRPr="00AF0A09" w:rsidRDefault="001816F8" w:rsidP="00693BA4">
                  <w:pPr>
                    <w:ind w:right="48"/>
                    <w:jc w:val="both"/>
                    <w:rPr>
                      <w:rFonts w:cs="Times New Roman"/>
                      <w:color w:val="000000" w:themeColor="text1"/>
                      <w:szCs w:val="24"/>
                    </w:rPr>
                  </w:pPr>
                  <w:r w:rsidRPr="00AF0A09">
                    <w:rPr>
                      <w:rFonts w:cs="Times New Roman"/>
                      <w:color w:val="000000" w:themeColor="text1"/>
                      <w:szCs w:val="24"/>
                    </w:rPr>
                    <w:t>Đặc điểm</w:t>
                  </w:r>
                </w:p>
              </w:tc>
              <w:tc>
                <w:tcPr>
                  <w:tcW w:w="499" w:type="dxa"/>
                  <w:vAlign w:val="center"/>
                </w:tcPr>
                <w:p w14:paraId="47E73C99" w14:textId="77777777" w:rsidR="001816F8" w:rsidRPr="00AF0A09" w:rsidRDefault="001816F8" w:rsidP="00693BA4">
                  <w:pPr>
                    <w:ind w:right="48"/>
                    <w:jc w:val="center"/>
                    <w:rPr>
                      <w:rFonts w:cs="Times New Roman"/>
                      <w:color w:val="000000" w:themeColor="text1"/>
                      <w:szCs w:val="24"/>
                    </w:rPr>
                  </w:pPr>
                  <w:r w:rsidRPr="00AF0A09">
                    <w:rPr>
                      <w:rFonts w:cs="Times New Roman"/>
                      <w:color w:val="000000" w:themeColor="text1"/>
                      <w:szCs w:val="24"/>
                    </w:rPr>
                    <w:t>A</w:t>
                  </w:r>
                </w:p>
              </w:tc>
              <w:tc>
                <w:tcPr>
                  <w:tcW w:w="493" w:type="dxa"/>
                  <w:vAlign w:val="center"/>
                </w:tcPr>
                <w:p w14:paraId="0D0C9FB6" w14:textId="77777777" w:rsidR="001816F8" w:rsidRPr="00AF0A09" w:rsidRDefault="001816F8" w:rsidP="00693BA4">
                  <w:pPr>
                    <w:ind w:right="48"/>
                    <w:jc w:val="center"/>
                    <w:rPr>
                      <w:rFonts w:cs="Times New Roman"/>
                      <w:color w:val="000000" w:themeColor="text1"/>
                      <w:szCs w:val="24"/>
                    </w:rPr>
                  </w:pPr>
                  <w:r w:rsidRPr="00AF0A09">
                    <w:rPr>
                      <w:rFonts w:cs="Times New Roman"/>
                      <w:color w:val="000000" w:themeColor="text1"/>
                      <w:szCs w:val="24"/>
                    </w:rPr>
                    <w:t>B</w:t>
                  </w:r>
                </w:p>
              </w:tc>
              <w:tc>
                <w:tcPr>
                  <w:tcW w:w="1418" w:type="dxa"/>
                  <w:vAlign w:val="center"/>
                </w:tcPr>
                <w:p w14:paraId="3857D2B3" w14:textId="77777777" w:rsidR="001816F8" w:rsidRPr="00AF0A09" w:rsidRDefault="001816F8" w:rsidP="00693BA4">
                  <w:pPr>
                    <w:ind w:right="48"/>
                    <w:jc w:val="center"/>
                    <w:rPr>
                      <w:rFonts w:cs="Times New Roman"/>
                      <w:color w:val="000000" w:themeColor="text1"/>
                      <w:szCs w:val="24"/>
                    </w:rPr>
                  </w:pPr>
                  <w:r w:rsidRPr="00AF0A09">
                    <w:rPr>
                      <w:rFonts w:cs="Times New Roman"/>
                      <w:color w:val="000000" w:themeColor="text1"/>
                      <w:szCs w:val="24"/>
                    </w:rPr>
                    <w:t>AB</w:t>
                  </w:r>
                </w:p>
              </w:tc>
              <w:tc>
                <w:tcPr>
                  <w:tcW w:w="992" w:type="dxa"/>
                  <w:vAlign w:val="center"/>
                </w:tcPr>
                <w:p w14:paraId="1C3ADEBE" w14:textId="77777777" w:rsidR="001816F8" w:rsidRPr="00AF0A09" w:rsidRDefault="001816F8" w:rsidP="00693BA4">
                  <w:pPr>
                    <w:ind w:right="48"/>
                    <w:jc w:val="center"/>
                    <w:rPr>
                      <w:rFonts w:cs="Times New Roman"/>
                      <w:color w:val="000000" w:themeColor="text1"/>
                      <w:szCs w:val="24"/>
                    </w:rPr>
                  </w:pPr>
                  <w:r w:rsidRPr="00AF0A09">
                    <w:rPr>
                      <w:rFonts w:cs="Times New Roman"/>
                      <w:color w:val="000000" w:themeColor="text1"/>
                      <w:szCs w:val="24"/>
                    </w:rPr>
                    <w:t>O</w:t>
                  </w:r>
                </w:p>
              </w:tc>
            </w:tr>
            <w:tr w:rsidR="001816F8" w:rsidRPr="00AF0A09" w14:paraId="703D6E60" w14:textId="77777777" w:rsidTr="00693BA4">
              <w:tc>
                <w:tcPr>
                  <w:tcW w:w="2674" w:type="dxa"/>
                </w:tcPr>
                <w:p w14:paraId="59731662" w14:textId="77777777" w:rsidR="001816F8" w:rsidRPr="00AF0A09" w:rsidRDefault="001816F8" w:rsidP="00693BA4">
                  <w:pPr>
                    <w:ind w:right="48"/>
                    <w:jc w:val="both"/>
                    <w:rPr>
                      <w:rFonts w:cs="Times New Roman"/>
                      <w:color w:val="000000" w:themeColor="text1"/>
                      <w:szCs w:val="24"/>
                    </w:rPr>
                  </w:pPr>
                  <w:r w:rsidRPr="00AF0A09">
                    <w:rPr>
                      <w:rFonts w:cs="Times New Roman"/>
                      <w:color w:val="000000" w:themeColor="text1"/>
                      <w:szCs w:val="24"/>
                    </w:rPr>
                    <w:t>Kháng nguyên trên hồng cầu</w:t>
                  </w:r>
                </w:p>
              </w:tc>
              <w:tc>
                <w:tcPr>
                  <w:tcW w:w="499" w:type="dxa"/>
                  <w:vAlign w:val="center"/>
                </w:tcPr>
                <w:p w14:paraId="2F2E9CA6" w14:textId="77777777" w:rsidR="001816F8" w:rsidRPr="00AF0A09" w:rsidRDefault="001816F8" w:rsidP="00693BA4">
                  <w:pPr>
                    <w:ind w:right="48"/>
                    <w:jc w:val="center"/>
                    <w:rPr>
                      <w:rFonts w:cs="Times New Roman"/>
                      <w:color w:val="000000" w:themeColor="text1"/>
                      <w:szCs w:val="24"/>
                    </w:rPr>
                  </w:pPr>
                  <w:r w:rsidRPr="00AF0A09">
                    <w:rPr>
                      <w:rFonts w:cs="Times New Roman"/>
                      <w:color w:val="000000" w:themeColor="text1"/>
                      <w:szCs w:val="24"/>
                    </w:rPr>
                    <w:t>A</w:t>
                  </w:r>
                </w:p>
              </w:tc>
              <w:tc>
                <w:tcPr>
                  <w:tcW w:w="493" w:type="dxa"/>
                  <w:vAlign w:val="center"/>
                </w:tcPr>
                <w:p w14:paraId="2A3C4720" w14:textId="77777777" w:rsidR="001816F8" w:rsidRPr="00AF0A09" w:rsidRDefault="001816F8" w:rsidP="00693BA4">
                  <w:pPr>
                    <w:ind w:right="48"/>
                    <w:jc w:val="center"/>
                    <w:rPr>
                      <w:rFonts w:cs="Times New Roman"/>
                      <w:color w:val="000000" w:themeColor="text1"/>
                      <w:szCs w:val="24"/>
                    </w:rPr>
                  </w:pPr>
                  <w:r w:rsidRPr="00AF0A09">
                    <w:rPr>
                      <w:rFonts w:cs="Times New Roman"/>
                      <w:color w:val="000000" w:themeColor="text1"/>
                      <w:szCs w:val="24"/>
                    </w:rPr>
                    <w:t>B</w:t>
                  </w:r>
                </w:p>
              </w:tc>
              <w:tc>
                <w:tcPr>
                  <w:tcW w:w="1418" w:type="dxa"/>
                  <w:vAlign w:val="center"/>
                </w:tcPr>
                <w:p w14:paraId="658160A7" w14:textId="77777777" w:rsidR="001816F8" w:rsidRPr="00AF0A09" w:rsidRDefault="001816F8" w:rsidP="00693BA4">
                  <w:pPr>
                    <w:ind w:right="48"/>
                    <w:jc w:val="center"/>
                    <w:rPr>
                      <w:rFonts w:cs="Times New Roman"/>
                      <w:color w:val="000000" w:themeColor="text1"/>
                      <w:szCs w:val="24"/>
                    </w:rPr>
                  </w:pPr>
                  <w:r w:rsidRPr="00AF0A09">
                    <w:rPr>
                      <w:rFonts w:cs="Times New Roman"/>
                      <w:color w:val="000000" w:themeColor="text1"/>
                      <w:szCs w:val="24"/>
                    </w:rPr>
                    <w:t>A, B</w:t>
                  </w:r>
                </w:p>
              </w:tc>
              <w:tc>
                <w:tcPr>
                  <w:tcW w:w="992" w:type="dxa"/>
                  <w:vAlign w:val="center"/>
                </w:tcPr>
                <w:p w14:paraId="2F65D231" w14:textId="77777777" w:rsidR="001816F8" w:rsidRPr="00AF0A09" w:rsidRDefault="001816F8" w:rsidP="00693BA4">
                  <w:pPr>
                    <w:ind w:left="-93" w:right="-150"/>
                    <w:jc w:val="center"/>
                    <w:rPr>
                      <w:rFonts w:cs="Times New Roman"/>
                      <w:color w:val="000000" w:themeColor="text1"/>
                      <w:szCs w:val="24"/>
                    </w:rPr>
                  </w:pPr>
                  <w:r w:rsidRPr="00AF0A09">
                    <w:rPr>
                      <w:rFonts w:cs="Times New Roman"/>
                      <w:color w:val="000000" w:themeColor="text1"/>
                      <w:szCs w:val="24"/>
                    </w:rPr>
                    <w:t>Không có A, B</w:t>
                  </w:r>
                </w:p>
              </w:tc>
            </w:tr>
            <w:tr w:rsidR="001816F8" w:rsidRPr="00AF0A09" w14:paraId="7311A791" w14:textId="77777777" w:rsidTr="00693BA4">
              <w:tc>
                <w:tcPr>
                  <w:tcW w:w="2674" w:type="dxa"/>
                </w:tcPr>
                <w:p w14:paraId="7FC04B23" w14:textId="77777777" w:rsidR="001816F8" w:rsidRPr="00AF0A09" w:rsidRDefault="001816F8" w:rsidP="00693BA4">
                  <w:pPr>
                    <w:ind w:right="48"/>
                    <w:jc w:val="both"/>
                    <w:rPr>
                      <w:rFonts w:cs="Times New Roman"/>
                      <w:color w:val="000000" w:themeColor="text1"/>
                      <w:szCs w:val="24"/>
                    </w:rPr>
                  </w:pPr>
                  <w:r w:rsidRPr="00AF0A09">
                    <w:rPr>
                      <w:rFonts w:cs="Times New Roman"/>
                      <w:color w:val="000000" w:themeColor="text1"/>
                      <w:szCs w:val="24"/>
                    </w:rPr>
                    <w:t>Kháng thể trong huyết tương</w:t>
                  </w:r>
                </w:p>
              </w:tc>
              <w:tc>
                <w:tcPr>
                  <w:tcW w:w="499" w:type="dxa"/>
                  <w:vAlign w:val="center"/>
                </w:tcPr>
                <w:p w14:paraId="0F0F7E12" w14:textId="77777777" w:rsidR="001816F8" w:rsidRPr="00AF0A09" w:rsidRDefault="001816F8" w:rsidP="00693BA4">
                  <w:pPr>
                    <w:ind w:right="48"/>
                    <w:jc w:val="center"/>
                    <w:rPr>
                      <w:rFonts w:cs="Times New Roman"/>
                      <w:color w:val="000000" w:themeColor="text1"/>
                      <w:szCs w:val="24"/>
                    </w:rPr>
                  </w:pPr>
                  <w:r w:rsidRPr="00AF0A09">
                    <w:rPr>
                      <w:rFonts w:cs="Times New Roman"/>
                      <w:color w:val="000000" w:themeColor="text1"/>
                      <w:szCs w:val="24"/>
                    </w:rPr>
                    <w:t>β</w:t>
                  </w:r>
                </w:p>
              </w:tc>
              <w:tc>
                <w:tcPr>
                  <w:tcW w:w="493" w:type="dxa"/>
                  <w:vAlign w:val="center"/>
                </w:tcPr>
                <w:p w14:paraId="606431DC" w14:textId="77777777" w:rsidR="001816F8" w:rsidRPr="00AF0A09" w:rsidRDefault="001816F8" w:rsidP="00693BA4">
                  <w:pPr>
                    <w:ind w:right="48"/>
                    <w:jc w:val="center"/>
                    <w:rPr>
                      <w:rFonts w:cs="Times New Roman"/>
                      <w:color w:val="000000" w:themeColor="text1"/>
                      <w:szCs w:val="24"/>
                    </w:rPr>
                  </w:pPr>
                  <w:r w:rsidRPr="00AF0A09">
                    <w:rPr>
                      <w:rFonts w:cs="Times New Roman"/>
                      <w:color w:val="000000" w:themeColor="text1"/>
                      <w:szCs w:val="24"/>
                    </w:rPr>
                    <w:t>α</w:t>
                  </w:r>
                </w:p>
              </w:tc>
              <w:tc>
                <w:tcPr>
                  <w:tcW w:w="1418" w:type="dxa"/>
                  <w:vAlign w:val="center"/>
                </w:tcPr>
                <w:p w14:paraId="7ED99D09" w14:textId="77777777" w:rsidR="001816F8" w:rsidRPr="00AF0A09" w:rsidRDefault="001816F8" w:rsidP="00693BA4">
                  <w:pPr>
                    <w:ind w:right="-90"/>
                    <w:jc w:val="center"/>
                    <w:rPr>
                      <w:rFonts w:cs="Times New Roman"/>
                      <w:color w:val="000000" w:themeColor="text1"/>
                      <w:szCs w:val="24"/>
                    </w:rPr>
                  </w:pPr>
                  <w:r w:rsidRPr="00AF0A09">
                    <w:rPr>
                      <w:rFonts w:cs="Times New Roman"/>
                      <w:color w:val="000000" w:themeColor="text1"/>
                      <w:szCs w:val="24"/>
                    </w:rPr>
                    <w:t>Không có α, β</w:t>
                  </w:r>
                </w:p>
              </w:tc>
              <w:tc>
                <w:tcPr>
                  <w:tcW w:w="992" w:type="dxa"/>
                  <w:vAlign w:val="center"/>
                </w:tcPr>
                <w:p w14:paraId="7D6A537C" w14:textId="77777777" w:rsidR="001816F8" w:rsidRPr="00AF0A09" w:rsidRDefault="001816F8" w:rsidP="00693BA4">
                  <w:pPr>
                    <w:ind w:right="48"/>
                    <w:jc w:val="center"/>
                    <w:rPr>
                      <w:rFonts w:cs="Times New Roman"/>
                      <w:color w:val="000000" w:themeColor="text1"/>
                      <w:szCs w:val="24"/>
                    </w:rPr>
                  </w:pPr>
                  <w:r w:rsidRPr="00AF0A09">
                    <w:rPr>
                      <w:rFonts w:cs="Times New Roman"/>
                      <w:color w:val="000000" w:themeColor="text1"/>
                      <w:szCs w:val="24"/>
                    </w:rPr>
                    <w:t>α, β</w:t>
                  </w:r>
                </w:p>
              </w:tc>
            </w:tr>
          </w:tbl>
          <w:p w14:paraId="075658B2" w14:textId="77777777" w:rsidR="001816F8" w:rsidRPr="00AF0A09" w:rsidRDefault="001816F8" w:rsidP="00693BA4">
            <w:pPr>
              <w:pStyle w:val="ListParagraph"/>
              <w:ind w:left="0" w:right="48"/>
              <w:jc w:val="both"/>
              <w:rPr>
                <w:color w:val="000000" w:themeColor="text1"/>
              </w:rPr>
            </w:pPr>
            <w:r w:rsidRPr="00AF0A09">
              <w:rPr>
                <w:color w:val="000000" w:themeColor="text1"/>
              </w:rPr>
              <w:t>+ Khi người bị mất máu nhiều cần phải truyền máu.</w:t>
            </w:r>
          </w:p>
          <w:p w14:paraId="16955140" w14:textId="77777777" w:rsidR="001816F8" w:rsidRPr="00AF0A09" w:rsidRDefault="001816F8" w:rsidP="00693BA4">
            <w:pPr>
              <w:pStyle w:val="ListParagraph"/>
              <w:ind w:left="0" w:right="48"/>
              <w:jc w:val="both"/>
              <w:rPr>
                <w:color w:val="000000" w:themeColor="text1"/>
              </w:rPr>
            </w:pPr>
            <w:r w:rsidRPr="00AF0A09">
              <w:rPr>
                <w:color w:val="000000" w:themeColor="text1"/>
              </w:rPr>
              <w:t>+ Nguyên tắc: Máu của người cho phải cùng nhóm với máu của người nhận.</w:t>
            </w:r>
          </w:p>
          <w:p w14:paraId="795ABAA5" w14:textId="77777777" w:rsidR="001816F8" w:rsidRPr="00AF0A09" w:rsidRDefault="001816F8" w:rsidP="00693BA4">
            <w:pPr>
              <w:spacing w:after="0"/>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b/>
                <w:color w:val="000000" w:themeColor="text1"/>
                <w:sz w:val="24"/>
                <w:szCs w:val="24"/>
                <w:lang w:eastAsia="vi-VN"/>
              </w:rPr>
              <w:t xml:space="preserve">- </w:t>
            </w:r>
            <w:r w:rsidRPr="00AF0A09">
              <w:rPr>
                <w:rFonts w:ascii="Times New Roman" w:hAnsi="Times New Roman" w:cs="Times New Roman"/>
                <w:color w:val="000000" w:themeColor="text1"/>
                <w:sz w:val="24"/>
                <w:szCs w:val="24"/>
                <w:shd w:val="clear" w:color="auto" w:fill="FFFFFF"/>
              </w:rPr>
              <w:t>Cấu tạo của hệ tuần hoàn gồm có tim và hệ mạch. Trong đó, hệ mạch gồm động mạch, mao mạch và tĩnh mạch; các mạch máu có dạng ống, hợp thành một hệ thống kín.</w:t>
            </w:r>
          </w:p>
          <w:p w14:paraId="28B74733" w14:textId="77777777" w:rsidR="001816F8" w:rsidRPr="00AF0A09" w:rsidRDefault="001816F8" w:rsidP="00693BA4">
            <w:pPr>
              <w:spacing w:after="0"/>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Chức năng của hệ tuần hoàn.</w:t>
            </w:r>
          </w:p>
          <w:p w14:paraId="1A3341BA"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im hoạt động như một chiếc bơm, vừa hút, vừa đẩy máu lưu thông trong hệ tuần hoàn.</w:t>
            </w:r>
          </w:p>
          <w:p w14:paraId="3B6D3A03"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Động mạch vận chuyển máu từ tim đến mao mạch để trao đổi nước, chất khí, các chất giữa máu và các tế bào; máu trao đổi tại mao mạch theo tĩnh mạch trở về tim.</w:t>
            </w:r>
          </w:p>
          <w:p w14:paraId="68575CD4"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Một số bệnh về máu và tim mạch: Thiếu máu, huyết áp cao; xơ vữa động mạch… </w:t>
            </w:r>
          </w:p>
          <w:p w14:paraId="7A9125C0"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Một số biện pháp phòng bệnh, bảo vệ hệ tuần hoàn:</w:t>
            </w:r>
          </w:p>
          <w:p w14:paraId="2D6236CE" w14:textId="77777777" w:rsidR="001816F8" w:rsidRPr="00AF0A09" w:rsidRDefault="001816F8" w:rsidP="00693BA4">
            <w:pPr>
              <w:spacing w:after="0"/>
              <w:rPr>
                <w:rFonts w:ascii="Times New Roman" w:eastAsia="Times New Roman" w:hAnsi="Times New Roman" w:cs="Times New Roman"/>
                <w:bCs/>
                <w:color w:val="000000" w:themeColor="text1"/>
                <w:sz w:val="24"/>
                <w:szCs w:val="24"/>
              </w:rPr>
            </w:pP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bCs/>
                <w:color w:val="000000" w:themeColor="text1"/>
                <w:sz w:val="24"/>
                <w:szCs w:val="24"/>
              </w:rPr>
              <w:t>Có chế độ dinh dưỡng hợp lí, đủ chất; hạn chế thức ăn chế biến sẵn chứa nhiều muối, đường hoặc dầu mỡ.</w:t>
            </w:r>
          </w:p>
          <w:p w14:paraId="2BDD40A6" w14:textId="77777777" w:rsidR="001816F8" w:rsidRPr="00AF0A09" w:rsidRDefault="001816F8" w:rsidP="00693BA4">
            <w:pPr>
              <w:spacing w:after="0"/>
              <w:ind w:right="-108"/>
              <w:rPr>
                <w:rFonts w:ascii="Times New Roman" w:eastAsia="Times New Roman" w:hAnsi="Times New Roman" w:cs="Times New Roman"/>
                <w:bCs/>
                <w:color w:val="000000" w:themeColor="text1"/>
                <w:sz w:val="24"/>
                <w:szCs w:val="24"/>
              </w:rPr>
            </w:pPr>
            <w:r w:rsidRPr="00AF0A09">
              <w:rPr>
                <w:rFonts w:ascii="Times New Roman" w:eastAsia="Times New Roman" w:hAnsi="Times New Roman" w:cs="Times New Roman"/>
                <w:bCs/>
                <w:color w:val="000000" w:themeColor="text1"/>
                <w:sz w:val="24"/>
                <w:szCs w:val="24"/>
              </w:rPr>
              <w:t>+ Hạn chế sử dụng các chất kích thích như rượu, bia, thuốc lá..</w:t>
            </w:r>
          </w:p>
          <w:p w14:paraId="6205E28A" w14:textId="77777777" w:rsidR="001816F8" w:rsidRPr="00AF0A09" w:rsidRDefault="001816F8" w:rsidP="00693BA4">
            <w:pPr>
              <w:spacing w:after="0"/>
              <w:rPr>
                <w:rFonts w:ascii="Times New Roman" w:eastAsia="Times New Roman" w:hAnsi="Times New Roman" w:cs="Times New Roman"/>
                <w:bCs/>
                <w:color w:val="000000" w:themeColor="text1"/>
                <w:sz w:val="24"/>
                <w:szCs w:val="24"/>
              </w:rPr>
            </w:pPr>
            <w:r w:rsidRPr="00AF0A09">
              <w:rPr>
                <w:rFonts w:ascii="Times New Roman" w:eastAsia="Times New Roman" w:hAnsi="Times New Roman" w:cs="Times New Roman"/>
                <w:bCs/>
                <w:color w:val="000000" w:themeColor="text1"/>
                <w:sz w:val="24"/>
                <w:szCs w:val="24"/>
              </w:rPr>
              <w:t>+ Tạo cuộc sống vui tươi, thoải mái về tinh thần, giảm căng thẳng.</w:t>
            </w:r>
          </w:p>
          <w:p w14:paraId="16D0B7DB" w14:textId="77777777" w:rsidR="001816F8" w:rsidRPr="00AF0A09" w:rsidRDefault="001816F8" w:rsidP="00693BA4">
            <w:pPr>
              <w:spacing w:after="0"/>
              <w:rPr>
                <w:rFonts w:ascii="Times New Roman" w:eastAsia="Times New Roman" w:hAnsi="Times New Roman" w:cs="Times New Roman"/>
                <w:bCs/>
                <w:color w:val="000000" w:themeColor="text1"/>
                <w:sz w:val="24"/>
                <w:szCs w:val="24"/>
              </w:rPr>
            </w:pPr>
            <w:r w:rsidRPr="00AF0A09">
              <w:rPr>
                <w:rFonts w:ascii="Times New Roman" w:eastAsia="Times New Roman" w:hAnsi="Times New Roman" w:cs="Times New Roman"/>
                <w:bCs/>
                <w:color w:val="000000" w:themeColor="text1"/>
                <w:sz w:val="24"/>
                <w:szCs w:val="24"/>
              </w:rPr>
              <w:t>+ Rèn luyện thể dục, thể thao vừa sức, hợp lí.</w:t>
            </w:r>
          </w:p>
          <w:p w14:paraId="6029F95D"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Khám sức khỏe định kì.</w:t>
            </w:r>
          </w:p>
          <w:p w14:paraId="45505674"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bCs/>
                <w:color w:val="000000" w:themeColor="text1"/>
                <w:sz w:val="24"/>
                <w:szCs w:val="24"/>
              </w:rPr>
              <w:t>Đảm bảo môi trường sống sạch sẽ, tiêu diệt các tác nhân truyền bệnh qua đường máu.</w:t>
            </w:r>
          </w:p>
        </w:tc>
      </w:tr>
    </w:tbl>
    <w:p w14:paraId="54E961BB" w14:textId="77777777" w:rsidR="001816F8" w:rsidRPr="00AF0A09" w:rsidRDefault="001816F8" w:rsidP="001816F8">
      <w:pPr>
        <w:spacing w:after="0"/>
        <w:jc w:val="both"/>
        <w:rPr>
          <w:rFonts w:ascii="Times New Roman" w:hAnsi="Times New Roman" w:cs="Times New Roman"/>
          <w:b/>
          <w:color w:val="000000" w:themeColor="text1"/>
          <w:sz w:val="24"/>
          <w:szCs w:val="24"/>
          <w:lang w:val="nl-NL"/>
        </w:rPr>
      </w:pPr>
    </w:p>
    <w:p w14:paraId="18571535"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Hoạt động 2.2:</w:t>
      </w:r>
      <w:r w:rsidRPr="00AF0A09">
        <w:rPr>
          <w:rFonts w:ascii="Times New Roman" w:hAnsi="Times New Roman" w:cs="Times New Roman"/>
          <w:b/>
          <w:color w:val="000000" w:themeColor="text1"/>
          <w:sz w:val="24"/>
          <w:szCs w:val="24"/>
        </w:rPr>
        <w:t xml:space="preserve"> Làm một số bài tập trắc nghiệm.</w:t>
      </w:r>
    </w:p>
    <w:p w14:paraId="5FD556A9"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166A8B6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cá nhân nghiên cứu thông tin SGK tìm câu trả lời.</w:t>
      </w:r>
    </w:p>
    <w:p w14:paraId="1071D6F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7A517E13" w14:textId="77777777" w:rsidR="001816F8" w:rsidRPr="00AF0A09" w:rsidRDefault="001816F8" w:rsidP="001816F8">
      <w:pPr>
        <w:spacing w:after="0"/>
        <w:ind w:hanging="3"/>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912"/>
        <w:gridCol w:w="2694"/>
      </w:tblGrid>
      <w:tr w:rsidR="001816F8" w:rsidRPr="00AF0A09" w14:paraId="36CA4A49" w14:textId="77777777" w:rsidTr="00693BA4">
        <w:trPr>
          <w:trHeight w:val="444"/>
        </w:trPr>
        <w:tc>
          <w:tcPr>
            <w:tcW w:w="6912" w:type="dxa"/>
            <w:vAlign w:val="center"/>
          </w:tcPr>
          <w:p w14:paraId="235E9AC3"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2694" w:type="dxa"/>
            <w:vAlign w:val="center"/>
          </w:tcPr>
          <w:p w14:paraId="7F63E80D"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06B74428" w14:textId="77777777" w:rsidTr="00693BA4">
        <w:trPr>
          <w:trHeight w:val="444"/>
        </w:trPr>
        <w:tc>
          <w:tcPr>
            <w:tcW w:w="6912" w:type="dxa"/>
          </w:tcPr>
          <w:p w14:paraId="0990AD4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0E53958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Chiếu một số câu hỏi trắc nghiệm:</w:t>
            </w:r>
          </w:p>
          <w:p w14:paraId="379CC3CC" w14:textId="77777777" w:rsidR="001816F8" w:rsidRPr="00AF0A09" w:rsidRDefault="001816F8" w:rsidP="00693BA4">
            <w:pPr>
              <w:pStyle w:val="NormalWeb"/>
              <w:spacing w:before="0" w:beforeAutospacing="0" w:after="0" w:afterAutospacing="0"/>
              <w:ind w:right="48"/>
              <w:jc w:val="both"/>
              <w:rPr>
                <w:color w:val="000000" w:themeColor="text1"/>
              </w:rPr>
            </w:pPr>
            <w:r w:rsidRPr="00AF0A09">
              <w:rPr>
                <w:b/>
                <w:color w:val="000000" w:themeColor="text1"/>
                <w:lang w:val="es-ES"/>
              </w:rPr>
              <w:t xml:space="preserve">Câu 1. </w:t>
            </w:r>
            <w:r w:rsidRPr="00AF0A09">
              <w:rPr>
                <w:color w:val="000000" w:themeColor="text1"/>
              </w:rPr>
              <w:t>Những ngày hanh khô, khi chải tóc khô bằng lược nhựa thì nhiều sợi tóc bị lược nhựa hút kéo thẳng ra vì:</w:t>
            </w:r>
          </w:p>
          <w:p w14:paraId="14103BD5"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b/>
                <w:color w:val="000000" w:themeColor="text1"/>
                <w:sz w:val="24"/>
                <w:szCs w:val="24"/>
                <w:lang w:val="es-ES"/>
              </w:rPr>
              <w:tab/>
            </w:r>
            <w:r w:rsidRPr="00AF0A09">
              <w:rPr>
                <w:rFonts w:ascii="Times New Roman" w:hAnsi="Times New Roman" w:cs="Times New Roman"/>
                <w:color w:val="000000" w:themeColor="text1"/>
                <w:sz w:val="24"/>
                <w:szCs w:val="24"/>
                <w:lang w:val="es-ES"/>
              </w:rPr>
              <w:t xml:space="preserve">A. </w:t>
            </w:r>
            <w:r w:rsidRPr="00AF0A09">
              <w:rPr>
                <w:rFonts w:ascii="Times New Roman" w:hAnsi="Times New Roman" w:cs="Times New Roman"/>
                <w:color w:val="000000" w:themeColor="text1"/>
                <w:sz w:val="24"/>
                <w:szCs w:val="24"/>
                <w:shd w:val="clear" w:color="auto" w:fill="FFFFFF"/>
              </w:rPr>
              <w:t>Lược nhựa chuyển động thẳng kéo sợi tóc thẳng ra.</w:t>
            </w:r>
          </w:p>
          <w:p w14:paraId="4DD4223C"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color w:val="000000" w:themeColor="text1"/>
                <w:sz w:val="24"/>
                <w:szCs w:val="24"/>
                <w:lang w:val="es-ES"/>
              </w:rPr>
              <w:lastRenderedPageBreak/>
              <w:tab/>
              <w:t xml:space="preserve">B. </w:t>
            </w:r>
            <w:r w:rsidRPr="00AF0A09">
              <w:rPr>
                <w:rFonts w:ascii="Times New Roman" w:hAnsi="Times New Roman" w:cs="Times New Roman"/>
                <w:color w:val="000000" w:themeColor="text1"/>
                <w:sz w:val="24"/>
                <w:szCs w:val="24"/>
                <w:shd w:val="clear" w:color="auto" w:fill="FFFFFF"/>
              </w:rPr>
              <w:t>Các sợi tóc trơn hơn và bị cuốn thẳng ra.</w:t>
            </w:r>
          </w:p>
          <w:p w14:paraId="5E32390D"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lang w:val="es-ES"/>
              </w:rPr>
            </w:pPr>
            <w:r w:rsidRPr="00AF0A09">
              <w:rPr>
                <w:rFonts w:ascii="Times New Roman" w:hAnsi="Times New Roman" w:cs="Times New Roman"/>
                <w:color w:val="000000" w:themeColor="text1"/>
                <w:sz w:val="24"/>
                <w:szCs w:val="24"/>
                <w:lang w:val="es-ES"/>
              </w:rPr>
              <w:tab/>
              <w:t xml:space="preserve">C. </w:t>
            </w:r>
            <w:r w:rsidRPr="00AF0A09">
              <w:rPr>
                <w:rFonts w:ascii="Times New Roman" w:hAnsi="Times New Roman" w:cs="Times New Roman"/>
                <w:color w:val="000000" w:themeColor="text1"/>
                <w:sz w:val="24"/>
                <w:szCs w:val="24"/>
                <w:shd w:val="clear" w:color="auto" w:fill="FFFFFF"/>
              </w:rPr>
              <w:t>Tóc đang rối, bị chải thì thẳng ra.</w:t>
            </w:r>
          </w:p>
          <w:p w14:paraId="47C39F15"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color w:val="000000" w:themeColor="text1"/>
                <w:sz w:val="24"/>
                <w:szCs w:val="24"/>
                <w:lang w:val="es-ES"/>
              </w:rPr>
              <w:tab/>
            </w:r>
            <w:r w:rsidRPr="00AF0A09">
              <w:rPr>
                <w:rFonts w:ascii="Times New Roman" w:hAnsi="Times New Roman" w:cs="Times New Roman"/>
                <w:color w:val="000000" w:themeColor="text1"/>
                <w:sz w:val="24"/>
                <w:szCs w:val="24"/>
                <w:u w:val="single"/>
                <w:lang w:val="es-ES"/>
              </w:rPr>
              <w:t>D</w:t>
            </w:r>
            <w:r w:rsidRPr="00AF0A09">
              <w:rPr>
                <w:rFonts w:ascii="Times New Roman" w:hAnsi="Times New Roman" w:cs="Times New Roman"/>
                <w:color w:val="000000" w:themeColor="text1"/>
                <w:sz w:val="24"/>
                <w:szCs w:val="24"/>
                <w:lang w:val="es-ES"/>
              </w:rPr>
              <w:t xml:space="preserve">. </w:t>
            </w:r>
            <w:r w:rsidRPr="00AF0A09">
              <w:rPr>
                <w:rFonts w:ascii="Times New Roman" w:hAnsi="Times New Roman" w:cs="Times New Roman"/>
                <w:color w:val="000000" w:themeColor="text1"/>
                <w:sz w:val="24"/>
                <w:szCs w:val="24"/>
                <w:shd w:val="clear" w:color="auto" w:fill="FFFFFF"/>
              </w:rPr>
              <w:t> Khi cọ xát với tóc lược nhựa bị nhiễm điện nên nó hút và kéo làm cho sợi tóc thẳng ra.</w:t>
            </w:r>
          </w:p>
          <w:p w14:paraId="36BAD008" w14:textId="77777777" w:rsidR="001816F8" w:rsidRPr="00AF0A09" w:rsidRDefault="001816F8" w:rsidP="00693BA4">
            <w:pPr>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lang w:val="es-ES"/>
              </w:rPr>
              <w:t xml:space="preserve">Câu 2. </w:t>
            </w:r>
            <w:r w:rsidRPr="00AF0A09">
              <w:rPr>
                <w:rFonts w:ascii="Times New Roman" w:hAnsi="Times New Roman" w:cs="Times New Roman"/>
                <w:color w:val="000000" w:themeColor="text1"/>
                <w:sz w:val="24"/>
                <w:szCs w:val="24"/>
                <w:shd w:val="clear" w:color="auto" w:fill="FFFFFF"/>
              </w:rPr>
              <w:t>Xe chạy một thời gian dài. Sau khi xuống xe, sờ vào thành xe, đôi lúc ta thấy như bị điện giật. Nguyên nhân là do:</w:t>
            </w:r>
          </w:p>
          <w:p w14:paraId="37CB8FDC"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ab/>
            </w:r>
            <w:r w:rsidRPr="00AF0A09">
              <w:rPr>
                <w:rFonts w:ascii="Times New Roman" w:hAnsi="Times New Roman" w:cs="Times New Roman"/>
                <w:color w:val="000000" w:themeColor="text1"/>
                <w:sz w:val="24"/>
                <w:szCs w:val="24"/>
                <w:lang w:val="es-ES"/>
              </w:rPr>
              <w:t xml:space="preserve">A. </w:t>
            </w:r>
            <w:r w:rsidRPr="00AF0A09">
              <w:rPr>
                <w:rFonts w:ascii="Times New Roman" w:hAnsi="Times New Roman" w:cs="Times New Roman"/>
                <w:color w:val="000000" w:themeColor="text1"/>
                <w:sz w:val="24"/>
                <w:szCs w:val="24"/>
                <w:shd w:val="clear" w:color="auto" w:fill="FFFFFF"/>
              </w:rPr>
              <w:t>Bộ phận điện của xe bị hư hỏng.</w:t>
            </w:r>
          </w:p>
          <w:p w14:paraId="175AB34E"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lang w:val="es-ES"/>
              </w:rPr>
              <w:tab/>
            </w:r>
            <w:r w:rsidRPr="00AF0A09">
              <w:rPr>
                <w:rFonts w:ascii="Times New Roman" w:hAnsi="Times New Roman" w:cs="Times New Roman"/>
                <w:color w:val="000000" w:themeColor="text1"/>
                <w:sz w:val="24"/>
                <w:szCs w:val="24"/>
                <w:u w:val="single"/>
                <w:lang w:val="es-ES"/>
              </w:rPr>
              <w:t>B</w:t>
            </w:r>
            <w:r w:rsidRPr="00AF0A09">
              <w:rPr>
                <w:rFonts w:ascii="Times New Roman" w:hAnsi="Times New Roman" w:cs="Times New Roman"/>
                <w:color w:val="000000" w:themeColor="text1"/>
                <w:sz w:val="24"/>
                <w:szCs w:val="24"/>
                <w:lang w:val="es-ES"/>
              </w:rPr>
              <w:t xml:space="preserve">. </w:t>
            </w:r>
            <w:r w:rsidRPr="00AF0A09">
              <w:rPr>
                <w:rFonts w:ascii="Times New Roman" w:hAnsi="Times New Roman" w:cs="Times New Roman"/>
                <w:color w:val="000000" w:themeColor="text1"/>
                <w:sz w:val="24"/>
                <w:szCs w:val="24"/>
                <w:shd w:val="clear" w:color="auto" w:fill="FFFFFF"/>
              </w:rPr>
              <w:t>Thành xe cọ xát vào không khí nên xe bị nhiễm điện.</w:t>
            </w:r>
          </w:p>
          <w:p w14:paraId="0D9D7CA6"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lang w:val="es-ES"/>
              </w:rPr>
              <w:tab/>
              <w:t xml:space="preserve">C. </w:t>
            </w:r>
            <w:r w:rsidRPr="00AF0A09">
              <w:rPr>
                <w:rFonts w:ascii="Times New Roman" w:hAnsi="Times New Roman" w:cs="Times New Roman"/>
                <w:color w:val="000000" w:themeColor="text1"/>
                <w:sz w:val="24"/>
                <w:szCs w:val="24"/>
                <w:shd w:val="clear" w:color="auto" w:fill="FFFFFF"/>
              </w:rPr>
              <w:t>Do một số vật dụng bằng điện gần đó đang hoạt động.</w:t>
            </w:r>
          </w:p>
          <w:p w14:paraId="6DC3A074" w14:textId="77777777" w:rsidR="001816F8" w:rsidRPr="00AF0A09" w:rsidRDefault="001816F8" w:rsidP="00693BA4">
            <w:pPr>
              <w:tabs>
                <w:tab w:val="left" w:pos="284"/>
              </w:tabs>
              <w:spacing w:after="0"/>
              <w:jc w:val="both"/>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color w:val="000000" w:themeColor="text1"/>
                <w:sz w:val="24"/>
                <w:szCs w:val="24"/>
                <w:lang w:val="es-ES"/>
              </w:rPr>
              <w:tab/>
              <w:t xml:space="preserve">D. </w:t>
            </w:r>
            <w:r w:rsidRPr="00AF0A09">
              <w:rPr>
                <w:rFonts w:ascii="Times New Roman" w:hAnsi="Times New Roman" w:cs="Times New Roman"/>
                <w:color w:val="000000" w:themeColor="text1"/>
                <w:sz w:val="24"/>
                <w:szCs w:val="24"/>
                <w:shd w:val="clear" w:color="auto" w:fill="FFFFFF"/>
              </w:rPr>
              <w:t>Do ngoài trời sắp có cơn dông.</w:t>
            </w:r>
          </w:p>
          <w:p w14:paraId="04EF6C2B"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âu 3. </w:t>
            </w:r>
            <w:r w:rsidRPr="00AF0A09">
              <w:rPr>
                <w:rFonts w:ascii="Times New Roman" w:hAnsi="Times New Roman" w:cs="Times New Roman"/>
                <w:color w:val="000000" w:themeColor="text1"/>
                <w:sz w:val="24"/>
                <w:szCs w:val="24"/>
              </w:rPr>
              <w:t>Để ngắt những dòng điện lớn mà hệ thống mạch điều khiển không thể can thiệp trực tiếp, ta sử dụng</w:t>
            </w:r>
          </w:p>
          <w:p w14:paraId="701561FE"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rơle.         B.  cầu chì.</w:t>
            </w:r>
            <w:r w:rsidRPr="00AF0A09">
              <w:rPr>
                <w:rFonts w:ascii="Times New Roman" w:hAnsi="Times New Roman" w:cs="Times New Roman"/>
                <w:color w:val="000000" w:themeColor="text1"/>
                <w:sz w:val="24"/>
                <w:szCs w:val="24"/>
              </w:rPr>
              <w:tab/>
              <w:t xml:space="preserve">    C. vôn kế.</w:t>
            </w:r>
            <w:r w:rsidRPr="00AF0A09">
              <w:rPr>
                <w:rFonts w:ascii="Times New Roman" w:hAnsi="Times New Roman" w:cs="Times New Roman"/>
                <w:color w:val="000000" w:themeColor="text1"/>
                <w:sz w:val="24"/>
                <w:szCs w:val="24"/>
              </w:rPr>
              <w:tab/>
              <w:t xml:space="preserve">     D. ampe kế.</w:t>
            </w:r>
          </w:p>
          <w:p w14:paraId="7F5D4C33"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âu 4. </w:t>
            </w:r>
            <w:r w:rsidRPr="00AF0A09">
              <w:rPr>
                <w:rFonts w:ascii="Times New Roman" w:hAnsi="Times New Roman" w:cs="Times New Roman"/>
                <w:color w:val="000000" w:themeColor="text1"/>
                <w:sz w:val="24"/>
                <w:szCs w:val="24"/>
              </w:rPr>
              <w:t xml:space="preserve">Với các dụng cụ: pin, bóng đèn, dây nổi, công tắc, để bóng đèn phát sáng ta phải nối chúng lại với nhau thành một mạch kín, gọi là </w:t>
            </w:r>
          </w:p>
          <w:p w14:paraId="39413557" w14:textId="77777777" w:rsidR="001816F8" w:rsidRPr="00AF0A09" w:rsidRDefault="001816F8" w:rsidP="00693BA4">
            <w:pPr>
              <w:spacing w:after="0"/>
              <w:ind w:firstLine="28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chuông điện.</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mạch điện.</w:t>
            </w:r>
            <w:r w:rsidRPr="00AF0A09">
              <w:rPr>
                <w:rFonts w:ascii="Times New Roman" w:hAnsi="Times New Roman" w:cs="Times New Roman"/>
                <w:color w:val="000000" w:themeColor="text1"/>
                <w:sz w:val="24"/>
                <w:szCs w:val="24"/>
              </w:rPr>
              <w:tab/>
            </w:r>
          </w:p>
          <w:p w14:paraId="15A82B57" w14:textId="77777777" w:rsidR="001816F8" w:rsidRPr="00AF0A09" w:rsidRDefault="001816F8" w:rsidP="00693BA4">
            <w:pPr>
              <w:spacing w:after="0"/>
              <w:ind w:firstLine="28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cầu dao.</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D. biến trở.</w:t>
            </w:r>
          </w:p>
          <w:p w14:paraId="6F936F2F" w14:textId="77777777" w:rsidR="001816F8" w:rsidRPr="00AF0A09" w:rsidRDefault="001816F8" w:rsidP="00693BA4">
            <w:pPr>
              <w:tabs>
                <w:tab w:val="left" w:pos="284"/>
              </w:tabs>
              <w:spacing w:after="0"/>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b/>
                <w:color w:val="000000" w:themeColor="text1"/>
                <w:sz w:val="24"/>
                <w:szCs w:val="24"/>
                <w:lang w:val="es-ES"/>
              </w:rPr>
              <w:t xml:space="preserve">Câu 5. </w:t>
            </w:r>
            <w:r w:rsidRPr="00AF0A09">
              <w:rPr>
                <w:rFonts w:ascii="Times New Roman" w:hAnsi="Times New Roman" w:cs="Times New Roman"/>
                <w:color w:val="000000" w:themeColor="text1"/>
                <w:sz w:val="24"/>
                <w:szCs w:val="24"/>
                <w:shd w:val="clear" w:color="auto" w:fill="FFFFFF"/>
              </w:rPr>
              <w:t>Bóng đèn huỳnh quang trong gia đình phát sáng là do</w:t>
            </w:r>
          </w:p>
          <w:p w14:paraId="061D6254" w14:textId="77777777" w:rsidR="001816F8" w:rsidRPr="00AF0A09" w:rsidRDefault="001816F8" w:rsidP="00693BA4">
            <w:pPr>
              <w:tabs>
                <w:tab w:val="left" w:pos="284"/>
              </w:tabs>
              <w:spacing w:after="0"/>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b/>
                <w:color w:val="000000" w:themeColor="text1"/>
                <w:sz w:val="24"/>
                <w:szCs w:val="24"/>
                <w:lang w:val="es-ES"/>
              </w:rPr>
              <w:tab/>
            </w:r>
            <w:r w:rsidRPr="00AF0A09">
              <w:rPr>
                <w:rFonts w:ascii="Times New Roman" w:hAnsi="Times New Roman" w:cs="Times New Roman"/>
                <w:color w:val="000000" w:themeColor="text1"/>
                <w:sz w:val="24"/>
                <w:szCs w:val="24"/>
                <w:lang w:val="es-ES"/>
              </w:rPr>
              <w:t>A. Tác dụng hóa học</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u w:val="single"/>
              </w:rPr>
              <w:t>B.</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bCs/>
                <w:color w:val="000000" w:themeColor="text1"/>
                <w:sz w:val="24"/>
                <w:szCs w:val="24"/>
              </w:rPr>
              <w:t>Tác dụng phát sáng</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 xml:space="preserve">C. </w:t>
            </w:r>
            <w:r w:rsidRPr="00AF0A09">
              <w:rPr>
                <w:rFonts w:ascii="Times New Roman" w:hAnsi="Times New Roman" w:cs="Times New Roman"/>
                <w:bCs/>
                <w:color w:val="000000" w:themeColor="text1"/>
                <w:sz w:val="24"/>
                <w:szCs w:val="24"/>
              </w:rPr>
              <w:t>Tác dụng sinh lý</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 xml:space="preserve">D. </w:t>
            </w:r>
            <w:r w:rsidRPr="00AF0A09">
              <w:rPr>
                <w:rFonts w:ascii="Times New Roman" w:hAnsi="Times New Roman" w:cs="Times New Roman"/>
                <w:bCs/>
                <w:color w:val="000000" w:themeColor="text1"/>
                <w:sz w:val="24"/>
                <w:szCs w:val="24"/>
              </w:rPr>
              <w:t>Tác dụng nhiệt</w:t>
            </w:r>
          </w:p>
          <w:p w14:paraId="3051D48F"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
                <w:bCs/>
                <w:color w:val="000000" w:themeColor="text1"/>
                <w:sz w:val="24"/>
                <w:szCs w:val="24"/>
              </w:rPr>
              <w:t>Câu 6:</w:t>
            </w:r>
            <w:r w:rsidRPr="00AF0A09">
              <w:rPr>
                <w:rFonts w:ascii="Times New Roman" w:hAnsi="Times New Roman" w:cs="Times New Roman"/>
                <w:bCs/>
                <w:color w:val="000000" w:themeColor="text1"/>
                <w:sz w:val="24"/>
                <w:szCs w:val="24"/>
              </w:rPr>
              <w:t> Ampe kế có giới hạn đo là 50 mA phù hợp để đo cường độ dòng điện nào dưới đây?</w:t>
            </w:r>
          </w:p>
          <w:p w14:paraId="4E543396"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A. Dòng điện đi qua bóng đèn pin có cường độ là 0,35 A</w:t>
            </w:r>
          </w:p>
          <w:p w14:paraId="0F4BDFD5"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u w:val="single"/>
              </w:rPr>
              <w:t>B.</w:t>
            </w:r>
            <w:r w:rsidRPr="00AF0A09">
              <w:rPr>
                <w:rFonts w:ascii="Times New Roman" w:hAnsi="Times New Roman" w:cs="Times New Roman"/>
                <w:bCs/>
                <w:color w:val="000000" w:themeColor="text1"/>
                <w:sz w:val="24"/>
                <w:szCs w:val="24"/>
              </w:rPr>
              <w:t xml:space="preserve"> Dòng điện đi qua đèn điôt phát quang có cường độ là 28 mA.</w:t>
            </w:r>
          </w:p>
          <w:p w14:paraId="6CD695CA"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C. Dòng điện đi qua nam châm điện có cường độ là 0,8 A.</w:t>
            </w:r>
          </w:p>
          <w:p w14:paraId="7F3D550C"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D. Dòng điện đi qua bóng đèn xe máy có cường độ là 0,5 A.</w:t>
            </w:r>
          </w:p>
          <w:p w14:paraId="6EF4B880"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
                <w:bCs/>
                <w:color w:val="000000" w:themeColor="text1"/>
                <w:sz w:val="24"/>
                <w:szCs w:val="24"/>
              </w:rPr>
              <w:t>Câu 7:</w:t>
            </w:r>
            <w:r w:rsidRPr="00AF0A09">
              <w:rPr>
                <w:rFonts w:ascii="Times New Roman" w:hAnsi="Times New Roman" w:cs="Times New Roman"/>
                <w:bCs/>
                <w:color w:val="000000" w:themeColor="text1"/>
                <w:sz w:val="24"/>
                <w:szCs w:val="24"/>
              </w:rPr>
              <w:t> Chọn câu sai</w:t>
            </w:r>
          </w:p>
          <w:p w14:paraId="3D56EC2E" w14:textId="77777777" w:rsidR="001816F8" w:rsidRPr="00AF0A09" w:rsidRDefault="001816F8" w:rsidP="00693BA4">
            <w:pPr>
              <w:spacing w:after="0"/>
              <w:ind w:left="36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A. 1V = 1000mV         </w:t>
            </w:r>
            <w:r w:rsidRPr="00AF0A09">
              <w:rPr>
                <w:rFonts w:ascii="Times New Roman" w:hAnsi="Times New Roman" w:cs="Times New Roman"/>
                <w:bCs/>
                <w:color w:val="000000" w:themeColor="text1"/>
                <w:sz w:val="24"/>
                <w:szCs w:val="24"/>
                <w:u w:val="single"/>
              </w:rPr>
              <w:t>B.</w:t>
            </w:r>
            <w:r w:rsidRPr="00AF0A09">
              <w:rPr>
                <w:rFonts w:ascii="Times New Roman" w:hAnsi="Times New Roman" w:cs="Times New Roman"/>
                <w:bCs/>
                <w:color w:val="000000" w:themeColor="text1"/>
                <w:sz w:val="24"/>
                <w:szCs w:val="24"/>
              </w:rPr>
              <w:t xml:space="preserve"> 1kV = 1000mV</w:t>
            </w:r>
          </w:p>
          <w:p w14:paraId="4AAF66EB" w14:textId="77777777" w:rsidR="001816F8" w:rsidRPr="00AF0A09" w:rsidRDefault="001816F8" w:rsidP="00693BA4">
            <w:pPr>
              <w:spacing w:after="0"/>
              <w:ind w:left="36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C. 1mV = 0,001V        D. 1000V = 1kV</w:t>
            </w:r>
          </w:p>
          <w:p w14:paraId="460C26C7"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8:</w:t>
            </w:r>
            <w:r w:rsidRPr="00AF0A09">
              <w:rPr>
                <w:rFonts w:ascii="Times New Roman" w:hAnsi="Times New Roman" w:cs="Times New Roman"/>
                <w:color w:val="000000" w:themeColor="text1"/>
                <w:sz w:val="24"/>
                <w:szCs w:val="24"/>
              </w:rPr>
              <w:t> Chọn đáp số đúng</w:t>
            </w:r>
          </w:p>
          <w:p w14:paraId="5B387F3A" w14:textId="77777777" w:rsidR="001816F8" w:rsidRPr="00AF0A09" w:rsidRDefault="001816F8" w:rsidP="00693BA4">
            <w:pPr>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A. 1,25 A = 125 mA.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t>B. 0,125A = 1250 mA</w:t>
            </w:r>
          </w:p>
          <w:p w14:paraId="2175B33B" w14:textId="77777777" w:rsidR="001816F8" w:rsidRPr="00AF0A09" w:rsidRDefault="001816F8" w:rsidP="00693BA4">
            <w:pPr>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C</w:t>
            </w:r>
            <w:r w:rsidRPr="00AF0A09">
              <w:rPr>
                <w:rFonts w:ascii="Times New Roman" w:hAnsi="Times New Roman" w:cs="Times New Roman"/>
                <w:color w:val="000000" w:themeColor="text1"/>
                <w:sz w:val="24"/>
                <w:szCs w:val="24"/>
              </w:rPr>
              <w:t xml:space="preserve">. 125 mA = 0,125 A. </w:t>
            </w:r>
            <w:r w:rsidRPr="00AF0A09">
              <w:rPr>
                <w:rFonts w:ascii="Times New Roman" w:hAnsi="Times New Roman" w:cs="Times New Roman"/>
                <w:color w:val="000000" w:themeColor="text1"/>
                <w:sz w:val="24"/>
                <w:szCs w:val="24"/>
              </w:rPr>
              <w:tab/>
              <w:t xml:space="preserve">           D. 1250 mA = 12,5 A</w:t>
            </w:r>
          </w:p>
          <w:p w14:paraId="3B69AC23"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9.</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Nung nóng một cục sắt thả vào chậu nước lạnh, nước nóng lên, cục sắt nguội đi. Trong quá trình này có sự chuyển hóa năng lượng:</w:t>
            </w:r>
          </w:p>
          <w:p w14:paraId="5FFD7C0D"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Từ nhiệt năng sang nhiệt năng.    B. Từ cơ năng sang nhiệt năng.         </w:t>
            </w:r>
          </w:p>
          <w:p w14:paraId="1A8CE78D"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Từ cơ năng sang cơ năng.            D. Từ nhiệt năng sang cơ năng.</w:t>
            </w:r>
          </w:p>
          <w:p w14:paraId="2A9BC41F"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0:</w:t>
            </w:r>
            <w:r w:rsidRPr="00AF0A09">
              <w:rPr>
                <w:rFonts w:ascii="Times New Roman" w:hAnsi="Times New Roman" w:cs="Times New Roman"/>
                <w:color w:val="000000" w:themeColor="text1"/>
                <w:sz w:val="24"/>
                <w:szCs w:val="24"/>
              </w:rPr>
              <w:t> Bức xạ nhiệt là:</w:t>
            </w:r>
          </w:p>
          <w:p w14:paraId="34BFA012" w14:textId="77777777" w:rsidR="001816F8" w:rsidRPr="00AF0A09" w:rsidRDefault="001816F8" w:rsidP="00693BA4">
            <w:pPr>
              <w:shd w:val="clear" w:color="auto" w:fill="FFFFFF"/>
              <w:spacing w:after="0"/>
              <w:ind w:left="142"/>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Sự truyền nhiệt bằng các tia nhiệt đi thẳng.</w:t>
            </w:r>
          </w:p>
          <w:p w14:paraId="366C9EF8" w14:textId="77777777" w:rsidR="001816F8" w:rsidRPr="00AF0A09" w:rsidRDefault="001816F8" w:rsidP="00693BA4">
            <w:pPr>
              <w:shd w:val="clear" w:color="auto" w:fill="FFFFFF"/>
              <w:spacing w:after="0"/>
              <w:ind w:left="142"/>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 Sự truyền nhiệt qua không khí.</w:t>
            </w:r>
          </w:p>
          <w:p w14:paraId="001B4E10" w14:textId="77777777" w:rsidR="001816F8" w:rsidRPr="00AF0A09" w:rsidRDefault="001816F8" w:rsidP="00693BA4">
            <w:pPr>
              <w:shd w:val="clear" w:color="auto" w:fill="FFFFFF"/>
              <w:spacing w:after="0"/>
              <w:ind w:left="142"/>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Sự truyền nhiệt bằng các tia nhiệt đi theo đường gấp khúc.</w:t>
            </w:r>
          </w:p>
          <w:p w14:paraId="328E779B" w14:textId="77777777" w:rsidR="001816F8" w:rsidRPr="00AF0A09" w:rsidRDefault="001816F8" w:rsidP="00693BA4">
            <w:pPr>
              <w:shd w:val="clear" w:color="auto" w:fill="FFFFFF"/>
              <w:spacing w:after="0"/>
              <w:ind w:left="142"/>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D. Sự truyền nhiệt qua chất rắn.</w:t>
            </w:r>
          </w:p>
          <w:p w14:paraId="1E8F4D34"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1:</w:t>
            </w:r>
            <w:r w:rsidRPr="00AF0A09">
              <w:rPr>
                <w:rFonts w:ascii="Times New Roman" w:hAnsi="Times New Roman" w:cs="Times New Roman"/>
                <w:color w:val="000000" w:themeColor="text1"/>
                <w:sz w:val="24"/>
                <w:szCs w:val="24"/>
              </w:rPr>
              <w:t xml:space="preserve"> Trong sự dẫn nhiệt, nhiệt được truyền từ vật nào sang vật nào? </w:t>
            </w:r>
          </w:p>
          <w:p w14:paraId="7A918839" w14:textId="77777777" w:rsidR="001816F8" w:rsidRPr="00AF0A09" w:rsidRDefault="001816F8" w:rsidP="00693BA4">
            <w:pPr>
              <w:shd w:val="clear" w:color="auto" w:fill="FFFFFF"/>
              <w:spacing w:after="0"/>
              <w:ind w:left="142"/>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Từ vật có khối lượng lớn hơn sang vật có khối lượng nhỏ hơn.</w:t>
            </w:r>
          </w:p>
          <w:p w14:paraId="3C23E5B9" w14:textId="77777777" w:rsidR="001816F8" w:rsidRPr="00AF0A09" w:rsidRDefault="001816F8" w:rsidP="00693BA4">
            <w:pPr>
              <w:shd w:val="clear" w:color="auto" w:fill="FFFFFF"/>
              <w:spacing w:after="0"/>
              <w:ind w:left="142"/>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 Từ vật có nhiệt độ thấp hơn sang vật có nhiệt độ cao hơn.</w:t>
            </w:r>
          </w:p>
          <w:p w14:paraId="4830BD27" w14:textId="77777777" w:rsidR="001816F8" w:rsidRPr="00AF0A09" w:rsidRDefault="001816F8" w:rsidP="00693BA4">
            <w:pPr>
              <w:shd w:val="clear" w:color="auto" w:fill="FFFFFF"/>
              <w:spacing w:after="0"/>
              <w:ind w:left="142"/>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C</w:t>
            </w:r>
            <w:r w:rsidRPr="00AF0A09">
              <w:rPr>
                <w:rFonts w:ascii="Times New Roman" w:hAnsi="Times New Roman" w:cs="Times New Roman"/>
                <w:color w:val="000000" w:themeColor="text1"/>
                <w:sz w:val="24"/>
                <w:szCs w:val="24"/>
              </w:rPr>
              <w:t>. Từ vật có nhiệt năng lớn hơn sang vật có nhiệt năng nhỏ hơn.</w:t>
            </w:r>
          </w:p>
          <w:p w14:paraId="10D55DEF" w14:textId="77777777" w:rsidR="001816F8" w:rsidRPr="00AF0A09" w:rsidRDefault="001816F8" w:rsidP="00693BA4">
            <w:pPr>
              <w:shd w:val="clear" w:color="auto" w:fill="FFFFFF"/>
              <w:spacing w:after="0"/>
              <w:ind w:left="142"/>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D. Các phương án trên đều đúng.</w:t>
            </w:r>
          </w:p>
          <w:p w14:paraId="6481485A"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2:</w:t>
            </w:r>
            <w:r w:rsidRPr="00AF0A09">
              <w:rPr>
                <w:rFonts w:ascii="Times New Roman" w:hAnsi="Times New Roman" w:cs="Times New Roman"/>
                <w:color w:val="000000" w:themeColor="text1"/>
                <w:sz w:val="24"/>
                <w:szCs w:val="24"/>
              </w:rPr>
              <w:t> Đối lưu là:</w:t>
            </w:r>
          </w:p>
          <w:p w14:paraId="4EC19D2E"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lastRenderedPageBreak/>
              <w:t>A</w:t>
            </w:r>
            <w:r w:rsidRPr="00AF0A09">
              <w:rPr>
                <w:rFonts w:ascii="Times New Roman" w:hAnsi="Times New Roman" w:cs="Times New Roman"/>
                <w:color w:val="000000" w:themeColor="text1"/>
                <w:sz w:val="24"/>
                <w:szCs w:val="24"/>
              </w:rPr>
              <w:t>. Sự truyền nhiệt bằng các dòng chất lỏng hoặc chất khí.</w:t>
            </w:r>
          </w:p>
          <w:p w14:paraId="74B7CA8B"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 Sự truyền nhiệt bằng các dòng chất rắn.</w:t>
            </w:r>
          </w:p>
          <w:p w14:paraId="49E238B9"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Sự truyền nhiệt bằng các dòng chất lỏng.</w:t>
            </w:r>
          </w:p>
          <w:p w14:paraId="06A6DF5C"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D. Sự truyền nhiệt bằng các dòng chất khí.</w:t>
            </w:r>
          </w:p>
          <w:p w14:paraId="4AD39135"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3:</w:t>
            </w:r>
            <w:r w:rsidRPr="00AF0A09">
              <w:rPr>
                <w:rFonts w:ascii="Times New Roman" w:hAnsi="Times New Roman" w:cs="Times New Roman"/>
                <w:color w:val="000000" w:themeColor="text1"/>
                <w:sz w:val="24"/>
                <w:szCs w:val="24"/>
              </w:rPr>
              <w:t> Khi đi xe đạp trời nắng không nên bơm căng lốp xe vì</w:t>
            </w:r>
          </w:p>
          <w:p w14:paraId="31766E5A"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lốp xe dễ bị nổ.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p>
          <w:p w14:paraId="27745334"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 lốp xe dễ bị xuống hơi </w:t>
            </w:r>
          </w:p>
          <w:p w14:paraId="34A8C9EF"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C không có hiện tượng gì xảy ra đối với lốp x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p>
          <w:p w14:paraId="4A5799B5"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D. cả ba kết luận trên đều sai</w:t>
            </w:r>
          </w:p>
          <w:p w14:paraId="1DB0A453"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14:</w:t>
            </w:r>
            <w:r w:rsidRPr="00AF0A09">
              <w:rPr>
                <w:rFonts w:ascii="Times New Roman" w:hAnsi="Times New Roman" w:cs="Times New Roman"/>
                <w:color w:val="000000" w:themeColor="text1"/>
                <w:sz w:val="24"/>
                <w:szCs w:val="24"/>
              </w:rPr>
              <w:t> Khi nhúng quả bóng bàn bị móp vào trong nước nóng, nó sẽ phồng trở lại. Vì sao vậy?</w:t>
            </w:r>
          </w:p>
          <w:p w14:paraId="1C9CC963"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Vì nước nóng làm vỏ quả bóng co lại.</w:t>
            </w:r>
          </w:p>
          <w:p w14:paraId="45E6AE83"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 Vì nước nóng làm vỏ quả bóng nở ra.</w:t>
            </w:r>
          </w:p>
          <w:p w14:paraId="3DC19F5F"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Vì nước nóng làm cho khí trong quả bóng co lại.</w:t>
            </w:r>
          </w:p>
          <w:p w14:paraId="480BD9CD"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xml:space="preserve"> Vì nước nóng làm cho khí trong quả bóng nở ra.</w:t>
            </w:r>
          </w:p>
          <w:p w14:paraId="09AF6298" w14:textId="77777777" w:rsidR="001816F8" w:rsidRPr="00AF0A09" w:rsidRDefault="001816F8" w:rsidP="00693BA4">
            <w:pPr>
              <w:tabs>
                <w:tab w:val="left" w:pos="284"/>
                <w:tab w:val="left" w:pos="2835"/>
                <w:tab w:val="left" w:pos="5387"/>
                <w:tab w:val="left" w:pos="7938"/>
              </w:tabs>
              <w:spacing w:after="0"/>
              <w:ind w:left="150" w:right="142"/>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 xml:space="preserve">Câu 15. </w:t>
            </w:r>
            <w:r w:rsidRPr="00AF0A09">
              <w:rPr>
                <w:rFonts w:ascii="Times New Roman" w:eastAsia="Times New Roman" w:hAnsi="Times New Roman" w:cs="Times New Roman"/>
                <w:color w:val="000000" w:themeColor="text1"/>
                <w:sz w:val="24"/>
                <w:szCs w:val="24"/>
              </w:rPr>
              <w:t>Chức năng của hệ tuần hoà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99"/>
            </w:tblGrid>
            <w:tr w:rsidR="001816F8" w:rsidRPr="00AF0A09" w14:paraId="712EAB92" w14:textId="77777777" w:rsidTr="00693BA4">
              <w:tc>
                <w:tcPr>
                  <w:tcW w:w="6499" w:type="dxa"/>
                </w:tcPr>
                <w:p w14:paraId="286621E2"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A. Vận chuyển các chất dinh dưỡng và oxygen đến tế bào.</w:t>
                  </w:r>
                </w:p>
              </w:tc>
            </w:tr>
            <w:tr w:rsidR="001816F8" w:rsidRPr="00AF0A09" w14:paraId="0B83D6D8" w14:textId="77777777" w:rsidTr="00693BA4">
              <w:tc>
                <w:tcPr>
                  <w:tcW w:w="6499" w:type="dxa"/>
                </w:tcPr>
                <w:p w14:paraId="26790364"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B. Vận chuyển các chất thải từ tế bào đến các cơ quan hệ bài tiết.</w:t>
                  </w:r>
                </w:p>
              </w:tc>
            </w:tr>
            <w:tr w:rsidR="001816F8" w:rsidRPr="00AF0A09" w14:paraId="32A03F38" w14:textId="77777777" w:rsidTr="00693BA4">
              <w:tc>
                <w:tcPr>
                  <w:tcW w:w="6499" w:type="dxa"/>
                </w:tcPr>
                <w:p w14:paraId="5BD5C2D5"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C. Vận chuyển oxygen từ tế bào về tim, đến phổi thải ra ngoài</w:t>
                  </w:r>
                </w:p>
              </w:tc>
            </w:tr>
            <w:tr w:rsidR="001816F8" w:rsidRPr="00AF0A09" w14:paraId="271A87D8" w14:textId="77777777" w:rsidTr="00693BA4">
              <w:tc>
                <w:tcPr>
                  <w:tcW w:w="6499" w:type="dxa"/>
                </w:tcPr>
                <w:p w14:paraId="48A61904"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u w:val="single"/>
                    </w:rPr>
                    <w:t>D.</w:t>
                  </w:r>
                  <w:r w:rsidRPr="00AF0A09">
                    <w:rPr>
                      <w:rFonts w:cs="Times New Roman"/>
                      <w:color w:val="000000" w:themeColor="text1"/>
                      <w:szCs w:val="24"/>
                    </w:rPr>
                    <w:t xml:space="preserve"> Cả A và B đều đúng</w:t>
                  </w:r>
                </w:p>
              </w:tc>
            </w:tr>
          </w:tbl>
          <w:p w14:paraId="3FDA37B2" w14:textId="77777777" w:rsidR="001816F8" w:rsidRPr="00AF0A09" w:rsidRDefault="001816F8" w:rsidP="00693BA4">
            <w:pPr>
              <w:tabs>
                <w:tab w:val="left" w:pos="284"/>
                <w:tab w:val="left" w:pos="2835"/>
                <w:tab w:val="left" w:pos="5387"/>
                <w:tab w:val="left" w:pos="7938"/>
              </w:tabs>
              <w:spacing w:after="0"/>
              <w:ind w:left="150" w:right="142"/>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 xml:space="preserve">Câu 16. </w:t>
            </w:r>
            <w:r w:rsidRPr="00AF0A09">
              <w:rPr>
                <w:rFonts w:ascii="Times New Roman" w:eastAsia="Times New Roman" w:hAnsi="Times New Roman" w:cs="Times New Roman"/>
                <w:color w:val="000000" w:themeColor="text1"/>
                <w:sz w:val="24"/>
                <w:szCs w:val="24"/>
              </w:rPr>
              <w:t>Hệ cơ quan nào có vai trò lọc các chất thải có hại cho cơ thể từ máu và thải ra môi tr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49"/>
              <w:gridCol w:w="3250"/>
            </w:tblGrid>
            <w:tr w:rsidR="001816F8" w:rsidRPr="00AF0A09" w14:paraId="48EEB4B7" w14:textId="77777777" w:rsidTr="00693BA4">
              <w:tc>
                <w:tcPr>
                  <w:tcW w:w="3249" w:type="dxa"/>
                </w:tcPr>
                <w:p w14:paraId="3197736B"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A. Hệ hô hấp</w:t>
                  </w:r>
                </w:p>
              </w:tc>
              <w:tc>
                <w:tcPr>
                  <w:tcW w:w="3250" w:type="dxa"/>
                </w:tcPr>
                <w:p w14:paraId="1A339BDA"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B. Hệ tiêu hóa</w:t>
                  </w:r>
                </w:p>
              </w:tc>
            </w:tr>
            <w:tr w:rsidR="001816F8" w:rsidRPr="00AF0A09" w14:paraId="254E7306" w14:textId="77777777" w:rsidTr="00693BA4">
              <w:tc>
                <w:tcPr>
                  <w:tcW w:w="3249" w:type="dxa"/>
                </w:tcPr>
                <w:p w14:paraId="0897A501"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u w:val="single"/>
                    </w:rPr>
                    <w:t>C.</w:t>
                  </w:r>
                  <w:r w:rsidRPr="00AF0A09">
                    <w:rPr>
                      <w:rFonts w:cs="Times New Roman"/>
                      <w:color w:val="000000" w:themeColor="text1"/>
                      <w:szCs w:val="24"/>
                    </w:rPr>
                    <w:t xml:space="preserve"> Hệ bài tiết</w:t>
                  </w:r>
                  <w:r w:rsidRPr="00AF0A09">
                    <w:rPr>
                      <w:rFonts w:cs="Times New Roman"/>
                      <w:color w:val="000000" w:themeColor="text1"/>
                      <w:szCs w:val="24"/>
                    </w:rPr>
                    <w:tab/>
                  </w:r>
                  <w:r w:rsidRPr="00AF0A09">
                    <w:rPr>
                      <w:rFonts w:cs="Times New Roman"/>
                      <w:color w:val="000000" w:themeColor="text1"/>
                      <w:szCs w:val="24"/>
                    </w:rPr>
                    <w:tab/>
                  </w:r>
                </w:p>
              </w:tc>
              <w:tc>
                <w:tcPr>
                  <w:tcW w:w="3250" w:type="dxa"/>
                </w:tcPr>
                <w:p w14:paraId="3CA1C6A5"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D. Hệ tuần hoàn</w:t>
                  </w:r>
                </w:p>
              </w:tc>
            </w:tr>
          </w:tbl>
          <w:p w14:paraId="4D9F60CE" w14:textId="77777777" w:rsidR="001816F8" w:rsidRPr="00AF0A09" w:rsidRDefault="001816F8" w:rsidP="00693BA4">
            <w:pPr>
              <w:spacing w:after="0"/>
              <w:ind w:left="150"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7.</w:t>
            </w:r>
            <w:r w:rsidRPr="00AF0A09">
              <w:rPr>
                <w:rFonts w:ascii="Times New Roman" w:eastAsia="Times New Roman" w:hAnsi="Times New Roman" w:cs="Times New Roman"/>
                <w:color w:val="000000" w:themeColor="text1"/>
                <w:sz w:val="24"/>
                <w:szCs w:val="24"/>
              </w:rPr>
              <w:t>  Nguyên nhân nào dưới đây thường gây bệnh loãng xương?</w:t>
            </w:r>
          </w:p>
          <w:p w14:paraId="76519E71" w14:textId="77777777" w:rsidR="001816F8" w:rsidRPr="00AF0A09" w:rsidRDefault="001816F8" w:rsidP="00693BA4">
            <w:pPr>
              <w:spacing w:after="0"/>
              <w:ind w:left="150"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A.</w:t>
            </w:r>
            <w:r w:rsidRPr="00AF0A09">
              <w:rPr>
                <w:rFonts w:ascii="Times New Roman" w:eastAsia="Times New Roman" w:hAnsi="Times New Roman" w:cs="Times New Roman"/>
                <w:color w:val="000000" w:themeColor="text1"/>
                <w:sz w:val="24"/>
                <w:szCs w:val="24"/>
              </w:rPr>
              <w:t> Tư thế hoạt động không đúng cách trong thời gian ngắn.</w:t>
            </w:r>
          </w:p>
          <w:p w14:paraId="34384C90" w14:textId="77777777" w:rsidR="001816F8" w:rsidRPr="00AF0A09" w:rsidRDefault="001816F8" w:rsidP="00693BA4">
            <w:pPr>
              <w:spacing w:after="0"/>
              <w:ind w:left="150"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u w:val="single"/>
              </w:rPr>
              <w:t>B.</w:t>
            </w:r>
            <w:r w:rsidRPr="00AF0A09">
              <w:rPr>
                <w:rFonts w:ascii="Times New Roman" w:eastAsia="Times New Roman" w:hAnsi="Times New Roman" w:cs="Times New Roman"/>
                <w:color w:val="000000" w:themeColor="text1"/>
                <w:sz w:val="24"/>
                <w:szCs w:val="24"/>
              </w:rPr>
              <w:t> Cơ thể thiếu calcium và phosphorus.</w:t>
            </w:r>
          </w:p>
          <w:p w14:paraId="6EDDFF5C" w14:textId="77777777" w:rsidR="001816F8" w:rsidRPr="00AF0A09" w:rsidRDefault="001816F8" w:rsidP="00693BA4">
            <w:pPr>
              <w:spacing w:after="0"/>
              <w:ind w:left="150"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C.</w:t>
            </w:r>
            <w:r w:rsidRPr="00AF0A09">
              <w:rPr>
                <w:rFonts w:ascii="Times New Roman" w:eastAsia="Times New Roman" w:hAnsi="Times New Roman" w:cs="Times New Roman"/>
                <w:color w:val="000000" w:themeColor="text1"/>
                <w:sz w:val="24"/>
                <w:szCs w:val="24"/>
              </w:rPr>
              <w:t> Do tai nạn giao thông.</w:t>
            </w:r>
          </w:p>
          <w:p w14:paraId="559A5E76" w14:textId="77777777" w:rsidR="001816F8" w:rsidRPr="00AF0A09" w:rsidRDefault="001816F8" w:rsidP="00693BA4">
            <w:pPr>
              <w:spacing w:after="0"/>
              <w:ind w:left="150"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D.</w:t>
            </w:r>
            <w:r w:rsidRPr="00AF0A09">
              <w:rPr>
                <w:rFonts w:ascii="Times New Roman" w:eastAsia="Times New Roman" w:hAnsi="Times New Roman" w:cs="Times New Roman"/>
                <w:color w:val="000000" w:themeColor="text1"/>
                <w:sz w:val="24"/>
                <w:szCs w:val="24"/>
              </w:rPr>
              <w:t> Cơ thể thiếu cholesterol và vitamin.</w:t>
            </w:r>
          </w:p>
          <w:p w14:paraId="1E26C064" w14:textId="77777777" w:rsidR="001816F8" w:rsidRPr="00AF0A09" w:rsidRDefault="001816F8" w:rsidP="00693BA4">
            <w:pPr>
              <w:spacing w:after="0"/>
              <w:ind w:left="150" w:righ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Câu 18:</w:t>
            </w:r>
            <w:r w:rsidRPr="00AF0A09">
              <w:rPr>
                <w:rFonts w:ascii="Times New Roman" w:eastAsia="Times New Roman" w:hAnsi="Times New Roman" w:cs="Times New Roman"/>
                <w:color w:val="000000" w:themeColor="text1"/>
                <w:sz w:val="24"/>
                <w:szCs w:val="24"/>
              </w:rPr>
              <w:t> Để chống vẹo cột sống, cần phải làm gì? </w:t>
            </w:r>
          </w:p>
          <w:p w14:paraId="4FAF88E7" w14:textId="77777777" w:rsidR="001816F8" w:rsidRPr="00AF0A09" w:rsidRDefault="001816F8" w:rsidP="00693BA4">
            <w:pPr>
              <w:spacing w:after="0"/>
              <w:ind w:left="150" w:righ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A.</w:t>
            </w:r>
            <w:r w:rsidRPr="00AF0A09">
              <w:rPr>
                <w:rFonts w:ascii="Times New Roman" w:eastAsia="Times New Roman" w:hAnsi="Times New Roman" w:cs="Times New Roman"/>
                <w:color w:val="000000" w:themeColor="text1"/>
                <w:sz w:val="24"/>
                <w:szCs w:val="24"/>
              </w:rPr>
              <w:t xml:space="preserve"> Khi ngồi phải ngay ngắn, không nghiêng vẹo</w:t>
            </w:r>
          </w:p>
          <w:p w14:paraId="1C23F830" w14:textId="77777777" w:rsidR="001816F8" w:rsidRPr="00AF0A09" w:rsidRDefault="001816F8" w:rsidP="00693BA4">
            <w:pPr>
              <w:spacing w:after="0"/>
              <w:ind w:left="150" w:righ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Mang vác về một bên liên tục</w:t>
            </w:r>
          </w:p>
          <w:p w14:paraId="2AF4FCFD" w14:textId="77777777" w:rsidR="001816F8" w:rsidRPr="00AF0A09" w:rsidRDefault="001816F8" w:rsidP="00693BA4">
            <w:pPr>
              <w:spacing w:after="0"/>
              <w:ind w:left="150" w:righ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Mang vác quá sức chịu đựng</w:t>
            </w:r>
          </w:p>
          <w:p w14:paraId="139A4E8E" w14:textId="77777777" w:rsidR="001816F8" w:rsidRPr="00AF0A09" w:rsidRDefault="001816F8" w:rsidP="00693BA4">
            <w:pPr>
              <w:spacing w:after="0"/>
              <w:ind w:left="150" w:righ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Cả ba đáp án trên</w:t>
            </w:r>
          </w:p>
          <w:p w14:paraId="21C44C7E" w14:textId="77777777" w:rsidR="001816F8" w:rsidRPr="00AF0A09" w:rsidRDefault="001816F8" w:rsidP="00693BA4">
            <w:pPr>
              <w:widowControl w:val="0"/>
              <w:spacing w:after="0"/>
              <w:ind w:right="742"/>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Câu 19</w:t>
            </w:r>
            <w:r w:rsidRPr="00AF0A09">
              <w:rPr>
                <w:rFonts w:ascii="Times New Roman" w:hAnsi="Times New Roman" w:cs="Times New Roman"/>
                <w:color w:val="000000" w:themeColor="text1"/>
                <w:sz w:val="24"/>
                <w:szCs w:val="24"/>
              </w:rPr>
              <w:t xml:space="preserve">. Biện pháp nào dưới đây giúp cải thiện tình trạng táo bón </w:t>
            </w:r>
          </w:p>
          <w:tbl>
            <w:tblPr>
              <w:tblStyle w:val="TableGrid"/>
              <w:tblW w:w="0" w:type="auto"/>
              <w:tblInd w:w="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35"/>
              <w:gridCol w:w="1635"/>
              <w:gridCol w:w="1635"/>
              <w:gridCol w:w="1635"/>
            </w:tblGrid>
            <w:tr w:rsidR="001816F8" w:rsidRPr="00AF0A09" w14:paraId="4CF9C71B" w14:textId="77777777" w:rsidTr="00693BA4">
              <w:tc>
                <w:tcPr>
                  <w:tcW w:w="6540" w:type="dxa"/>
                  <w:gridSpan w:val="4"/>
                </w:tcPr>
                <w:p w14:paraId="02B74C61" w14:textId="77777777" w:rsidR="001816F8" w:rsidRPr="00AF0A09" w:rsidRDefault="001816F8" w:rsidP="00693BA4">
                  <w:pPr>
                    <w:widowControl w:val="0"/>
                    <w:ind w:right="742"/>
                    <w:jc w:val="both"/>
                    <w:rPr>
                      <w:rFonts w:cs="Times New Roman"/>
                      <w:color w:val="000000" w:themeColor="text1"/>
                      <w:szCs w:val="24"/>
                    </w:rPr>
                  </w:pPr>
                  <w:r w:rsidRPr="00AF0A09">
                    <w:rPr>
                      <w:rFonts w:cs="Times New Roman"/>
                      <w:color w:val="000000" w:themeColor="text1"/>
                      <w:szCs w:val="24"/>
                    </w:rPr>
                    <w:t xml:space="preserve">1. Ăn nhiều rau xanh </w:t>
                  </w:r>
                </w:p>
              </w:tc>
            </w:tr>
            <w:tr w:rsidR="001816F8" w:rsidRPr="00AF0A09" w14:paraId="43E4B241" w14:textId="77777777" w:rsidTr="00693BA4">
              <w:tc>
                <w:tcPr>
                  <w:tcW w:w="6540" w:type="dxa"/>
                  <w:gridSpan w:val="4"/>
                </w:tcPr>
                <w:p w14:paraId="2558348C" w14:textId="77777777" w:rsidR="001816F8" w:rsidRPr="00AF0A09" w:rsidRDefault="001816F8" w:rsidP="00693BA4">
                  <w:pPr>
                    <w:widowControl w:val="0"/>
                    <w:ind w:right="742"/>
                    <w:jc w:val="both"/>
                    <w:rPr>
                      <w:rFonts w:cs="Times New Roman"/>
                      <w:color w:val="000000" w:themeColor="text1"/>
                      <w:szCs w:val="24"/>
                    </w:rPr>
                  </w:pPr>
                  <w:r w:rsidRPr="00AF0A09">
                    <w:rPr>
                      <w:rFonts w:cs="Times New Roman"/>
                      <w:color w:val="000000" w:themeColor="text1"/>
                      <w:szCs w:val="24"/>
                    </w:rPr>
                    <w:t xml:space="preserve">2. Hạn chế thức ăn chứa nhiều tinh bột và prôtêin </w:t>
                  </w:r>
                </w:p>
              </w:tc>
            </w:tr>
            <w:tr w:rsidR="001816F8" w:rsidRPr="00AF0A09" w14:paraId="41AB25D2" w14:textId="77777777" w:rsidTr="00693BA4">
              <w:tc>
                <w:tcPr>
                  <w:tcW w:w="6540" w:type="dxa"/>
                  <w:gridSpan w:val="4"/>
                </w:tcPr>
                <w:p w14:paraId="379747D2" w14:textId="77777777" w:rsidR="001816F8" w:rsidRPr="00AF0A09" w:rsidRDefault="001816F8" w:rsidP="00693BA4">
                  <w:pPr>
                    <w:widowControl w:val="0"/>
                    <w:ind w:right="742"/>
                    <w:jc w:val="both"/>
                    <w:rPr>
                      <w:rFonts w:cs="Times New Roman"/>
                      <w:color w:val="000000" w:themeColor="text1"/>
                      <w:szCs w:val="24"/>
                    </w:rPr>
                  </w:pPr>
                  <w:r w:rsidRPr="00AF0A09">
                    <w:rPr>
                      <w:rFonts w:cs="Times New Roman"/>
                      <w:color w:val="000000" w:themeColor="text1"/>
                      <w:szCs w:val="24"/>
                    </w:rPr>
                    <w:t xml:space="preserve">3. Uống nhiều nước </w:t>
                  </w:r>
                </w:p>
              </w:tc>
            </w:tr>
            <w:tr w:rsidR="001816F8" w:rsidRPr="00AF0A09" w14:paraId="1236C41B" w14:textId="77777777" w:rsidTr="00693BA4">
              <w:tc>
                <w:tcPr>
                  <w:tcW w:w="6540" w:type="dxa"/>
                  <w:gridSpan w:val="4"/>
                </w:tcPr>
                <w:p w14:paraId="5DD6BDA8" w14:textId="77777777" w:rsidR="001816F8" w:rsidRPr="00AF0A09" w:rsidRDefault="001816F8" w:rsidP="00693BA4">
                  <w:pPr>
                    <w:widowControl w:val="0"/>
                    <w:ind w:right="742"/>
                    <w:jc w:val="both"/>
                    <w:rPr>
                      <w:rFonts w:cs="Times New Roman"/>
                      <w:color w:val="000000" w:themeColor="text1"/>
                      <w:szCs w:val="24"/>
                    </w:rPr>
                  </w:pPr>
                  <w:r w:rsidRPr="00AF0A09">
                    <w:rPr>
                      <w:rFonts w:cs="Times New Roman"/>
                      <w:color w:val="000000" w:themeColor="text1"/>
                      <w:szCs w:val="24"/>
                    </w:rPr>
                    <w:t xml:space="preserve">4. Uống chè đặc </w:t>
                  </w:r>
                </w:p>
              </w:tc>
            </w:tr>
            <w:tr w:rsidR="001816F8" w:rsidRPr="00AF0A09" w14:paraId="67911B31" w14:textId="77777777" w:rsidTr="00693BA4">
              <w:tc>
                <w:tcPr>
                  <w:tcW w:w="1635" w:type="dxa"/>
                </w:tcPr>
                <w:p w14:paraId="5A0DECC4" w14:textId="77777777" w:rsidR="001816F8" w:rsidRPr="00AF0A09" w:rsidRDefault="001816F8" w:rsidP="00693BA4">
                  <w:pPr>
                    <w:widowControl w:val="0"/>
                    <w:ind w:right="-158"/>
                    <w:jc w:val="both"/>
                    <w:rPr>
                      <w:rFonts w:cs="Times New Roman"/>
                      <w:color w:val="000000" w:themeColor="text1"/>
                      <w:szCs w:val="24"/>
                    </w:rPr>
                  </w:pPr>
                  <w:r w:rsidRPr="00AF0A09">
                    <w:rPr>
                      <w:rFonts w:cs="Times New Roman"/>
                      <w:color w:val="000000" w:themeColor="text1"/>
                      <w:szCs w:val="24"/>
                    </w:rPr>
                    <w:t xml:space="preserve">A. 2, 3 </w:t>
                  </w:r>
                </w:p>
              </w:tc>
              <w:tc>
                <w:tcPr>
                  <w:tcW w:w="1635" w:type="dxa"/>
                </w:tcPr>
                <w:p w14:paraId="6340F471" w14:textId="77777777" w:rsidR="001816F8" w:rsidRPr="00AF0A09" w:rsidRDefault="001816F8" w:rsidP="00693BA4">
                  <w:pPr>
                    <w:widowControl w:val="0"/>
                    <w:ind w:right="-85"/>
                    <w:jc w:val="both"/>
                    <w:rPr>
                      <w:rFonts w:cs="Times New Roman"/>
                      <w:color w:val="000000" w:themeColor="text1"/>
                      <w:szCs w:val="24"/>
                    </w:rPr>
                  </w:pPr>
                  <w:r w:rsidRPr="00AF0A09">
                    <w:rPr>
                      <w:rFonts w:cs="Times New Roman"/>
                      <w:color w:val="000000" w:themeColor="text1"/>
                      <w:szCs w:val="24"/>
                    </w:rPr>
                    <w:t xml:space="preserve">B. 1, 3 </w:t>
                  </w:r>
                </w:p>
              </w:tc>
              <w:tc>
                <w:tcPr>
                  <w:tcW w:w="1635" w:type="dxa"/>
                </w:tcPr>
                <w:p w14:paraId="4DEE79B4" w14:textId="77777777" w:rsidR="001816F8" w:rsidRPr="00AF0A09" w:rsidRDefault="001816F8" w:rsidP="00693BA4">
                  <w:pPr>
                    <w:widowControl w:val="0"/>
                    <w:ind w:right="-153"/>
                    <w:jc w:val="both"/>
                    <w:rPr>
                      <w:rFonts w:cs="Times New Roman"/>
                      <w:color w:val="000000" w:themeColor="text1"/>
                      <w:szCs w:val="24"/>
                    </w:rPr>
                  </w:pPr>
                  <w:r w:rsidRPr="00AF0A09">
                    <w:rPr>
                      <w:rFonts w:cs="Times New Roman"/>
                      <w:color w:val="000000" w:themeColor="text1"/>
                      <w:szCs w:val="24"/>
                    </w:rPr>
                    <w:t xml:space="preserve">C. 1, 4 </w:t>
                  </w:r>
                </w:p>
              </w:tc>
              <w:tc>
                <w:tcPr>
                  <w:tcW w:w="1635" w:type="dxa"/>
                </w:tcPr>
                <w:p w14:paraId="50BFC262" w14:textId="77777777" w:rsidR="001816F8" w:rsidRPr="00AF0A09" w:rsidRDefault="001816F8" w:rsidP="00693BA4">
                  <w:pPr>
                    <w:widowControl w:val="0"/>
                    <w:jc w:val="both"/>
                    <w:rPr>
                      <w:rFonts w:cs="Times New Roman"/>
                      <w:color w:val="000000" w:themeColor="text1"/>
                      <w:szCs w:val="24"/>
                    </w:rPr>
                  </w:pPr>
                  <w:r w:rsidRPr="00AF0A09">
                    <w:rPr>
                      <w:rFonts w:cs="Times New Roman"/>
                      <w:color w:val="000000" w:themeColor="text1"/>
                      <w:szCs w:val="24"/>
                      <w:u w:val="single"/>
                    </w:rPr>
                    <w:t>D</w:t>
                  </w:r>
                  <w:r w:rsidRPr="00AF0A09">
                    <w:rPr>
                      <w:rFonts w:cs="Times New Roman"/>
                      <w:color w:val="000000" w:themeColor="text1"/>
                      <w:szCs w:val="24"/>
                    </w:rPr>
                    <w:t xml:space="preserve">.1, 2, 3 </w:t>
                  </w:r>
                </w:p>
              </w:tc>
            </w:tr>
          </w:tbl>
          <w:p w14:paraId="44CD0EBA"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20:</w:t>
            </w:r>
            <w:r w:rsidRPr="00AF0A09">
              <w:rPr>
                <w:rFonts w:ascii="Times New Roman" w:eastAsia="Times New Roman" w:hAnsi="Times New Roman" w:cs="Times New Roman"/>
                <w:color w:val="000000" w:themeColor="text1"/>
                <w:sz w:val="24"/>
                <w:szCs w:val="24"/>
              </w:rPr>
              <w:t> Trong ống tiêu hoá ở người, vai trò hấp thụ chất dinh dưỡng chủ yếu thuộc về cơ quan nào?</w:t>
            </w:r>
          </w:p>
          <w:p w14:paraId="09BACCF1"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Ruột thừa</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B. Ruột già</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Ruột non</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D. Dạ dày</w:t>
            </w:r>
            <w:r w:rsidRPr="00AF0A09">
              <w:rPr>
                <w:rFonts w:ascii="Times New Roman" w:eastAsia="Times New Roman" w:hAnsi="Times New Roman" w:cs="Times New Roman"/>
                <w:color w:val="000000" w:themeColor="text1"/>
                <w:sz w:val="24"/>
                <w:szCs w:val="24"/>
                <w:lang w:val="vi-VN"/>
              </w:rPr>
              <w:t xml:space="preserve">. </w:t>
            </w:r>
          </w:p>
          <w:p w14:paraId="5E54E515"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21:</w:t>
            </w:r>
            <w:r w:rsidRPr="00AF0A09">
              <w:rPr>
                <w:rFonts w:ascii="Times New Roman" w:eastAsia="Times New Roman" w:hAnsi="Times New Roman" w:cs="Times New Roman"/>
                <w:color w:val="000000" w:themeColor="text1"/>
                <w:sz w:val="24"/>
                <w:szCs w:val="24"/>
              </w:rPr>
              <w:t> Người mang nhóm máu AB có thể truyền máu cho người mang nhóm máu nào mà không xảy ra sự kết dính hồng cầu ?</w:t>
            </w:r>
          </w:p>
          <w:p w14:paraId="79E544EC"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t>A. Nhóm máu O</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u w:val="single"/>
              </w:rPr>
              <w:t>B</w:t>
            </w:r>
            <w:r w:rsidRPr="00AF0A09">
              <w:rPr>
                <w:rFonts w:ascii="Times New Roman" w:eastAsia="Times New Roman" w:hAnsi="Times New Roman" w:cs="Times New Roman"/>
                <w:color w:val="000000" w:themeColor="text1"/>
                <w:sz w:val="24"/>
                <w:szCs w:val="24"/>
              </w:rPr>
              <w:t>. Nhóm máu AB</w:t>
            </w:r>
            <w:r w:rsidRPr="00AF0A09">
              <w:rPr>
                <w:rFonts w:ascii="Times New Roman" w:eastAsia="Times New Roman" w:hAnsi="Times New Roman" w:cs="Times New Roman"/>
                <w:color w:val="000000" w:themeColor="text1"/>
                <w:sz w:val="24"/>
                <w:szCs w:val="24"/>
                <w:lang w:val="vi-VN"/>
              </w:rPr>
              <w:t>.</w:t>
            </w:r>
          </w:p>
          <w:p w14:paraId="6B91F9F5"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lastRenderedPageBreak/>
              <w:t>C. Nhóm máu A</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D. Nhóm máu B</w:t>
            </w:r>
            <w:r w:rsidRPr="00AF0A09">
              <w:rPr>
                <w:rFonts w:ascii="Times New Roman" w:eastAsia="Times New Roman" w:hAnsi="Times New Roman" w:cs="Times New Roman"/>
                <w:color w:val="000000" w:themeColor="text1"/>
                <w:sz w:val="24"/>
                <w:szCs w:val="24"/>
                <w:lang w:val="vi-VN"/>
              </w:rPr>
              <w:t>.</w:t>
            </w:r>
          </w:p>
          <w:p w14:paraId="5A2F1F51"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22:</w:t>
            </w:r>
            <w:r w:rsidRPr="00AF0A09">
              <w:rPr>
                <w:rFonts w:ascii="Times New Roman" w:eastAsia="Times New Roman" w:hAnsi="Times New Roman" w:cs="Times New Roman"/>
                <w:color w:val="000000" w:themeColor="text1"/>
                <w:sz w:val="24"/>
                <w:szCs w:val="24"/>
              </w:rPr>
              <w:t> Loại tế bào máu nào đóng vai trò chủ chốt trong quá trình đông máu ?</w:t>
            </w:r>
          </w:p>
          <w:p w14:paraId="5CD1553E"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Hồng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Bạch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p>
          <w:p w14:paraId="65C01E29"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xml:space="preserve"> Tiểu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 xml:space="preserve">           D. Tất cả các phương án còn lại</w:t>
            </w:r>
          </w:p>
          <w:p w14:paraId="165207A7"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Hs thực hiện nhiệm vụ học tập</w:t>
            </w:r>
          </w:p>
          <w:p w14:paraId="63FC55B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cá nhân lựa chọn đáp án và giải thích.</w:t>
            </w:r>
          </w:p>
          <w:p w14:paraId="6270B18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quan sát, hướng dẫn Hs</w:t>
            </w:r>
          </w:p>
          <w:p w14:paraId="185791C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727FBA2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gọi Hs trả lời câu hỏi</w:t>
            </w:r>
          </w:p>
          <w:p w14:paraId="2914917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khác nhận xét, bổ sung</w:t>
            </w:r>
          </w:p>
          <w:p w14:paraId="151CE69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10C6BAF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2694" w:type="dxa"/>
          </w:tcPr>
          <w:p w14:paraId="33008C7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I. Bài tập trắc nghiệm</w:t>
            </w:r>
          </w:p>
          <w:p w14:paraId="3718DA04"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w:t>
            </w:r>
            <w:r w:rsidRPr="00AF0A09">
              <w:rPr>
                <w:rFonts w:ascii="Times New Roman" w:hAnsi="Times New Roman" w:cs="Times New Roman"/>
                <w:b/>
                <w:color w:val="000000" w:themeColor="text1"/>
                <w:sz w:val="24"/>
                <w:szCs w:val="24"/>
              </w:rPr>
              <w:t xml:space="preserve"> D</w:t>
            </w:r>
          </w:p>
          <w:p w14:paraId="4F7094C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D099C5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4C0B3D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FBF217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27358B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E20900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241FABD"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lang w:val="es-ES"/>
              </w:rPr>
              <w:t>Câu 2.</w:t>
            </w:r>
            <w:r w:rsidRPr="00AF0A09">
              <w:rPr>
                <w:rFonts w:ascii="Times New Roman" w:hAnsi="Times New Roman" w:cs="Times New Roman"/>
                <w:b/>
                <w:color w:val="000000" w:themeColor="text1"/>
                <w:sz w:val="24"/>
                <w:szCs w:val="24"/>
              </w:rPr>
              <w:t xml:space="preserve"> B</w:t>
            </w:r>
          </w:p>
          <w:p w14:paraId="483D0637" w14:textId="77777777" w:rsidR="001816F8" w:rsidRPr="00AF0A09" w:rsidRDefault="001816F8" w:rsidP="00693BA4">
            <w:pPr>
              <w:spacing w:after="0"/>
              <w:rPr>
                <w:rFonts w:ascii="Times New Roman" w:hAnsi="Times New Roman" w:cs="Times New Roman"/>
                <w:b/>
                <w:color w:val="000000" w:themeColor="text1"/>
                <w:sz w:val="24"/>
                <w:szCs w:val="24"/>
              </w:rPr>
            </w:pPr>
          </w:p>
          <w:p w14:paraId="682458D9" w14:textId="77777777" w:rsidR="001816F8" w:rsidRPr="00AF0A09" w:rsidRDefault="001816F8" w:rsidP="00693BA4">
            <w:pPr>
              <w:spacing w:after="0"/>
              <w:rPr>
                <w:rFonts w:ascii="Times New Roman" w:hAnsi="Times New Roman" w:cs="Times New Roman"/>
                <w:b/>
                <w:color w:val="000000" w:themeColor="text1"/>
                <w:sz w:val="24"/>
                <w:szCs w:val="24"/>
              </w:rPr>
            </w:pPr>
          </w:p>
          <w:p w14:paraId="55717A1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D6678F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F3C3C3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4DE7D05"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3.</w:t>
            </w:r>
            <w:r w:rsidRPr="00AF0A09">
              <w:rPr>
                <w:rFonts w:ascii="Times New Roman" w:hAnsi="Times New Roman" w:cs="Times New Roman"/>
                <w:b/>
                <w:color w:val="000000" w:themeColor="text1"/>
                <w:sz w:val="24"/>
                <w:szCs w:val="24"/>
              </w:rPr>
              <w:t xml:space="preserve"> A</w:t>
            </w:r>
          </w:p>
          <w:p w14:paraId="066EF266" w14:textId="77777777" w:rsidR="001816F8" w:rsidRPr="00AF0A09" w:rsidRDefault="001816F8" w:rsidP="00693BA4">
            <w:pPr>
              <w:spacing w:after="0"/>
              <w:rPr>
                <w:rFonts w:ascii="Times New Roman" w:hAnsi="Times New Roman" w:cs="Times New Roman"/>
                <w:color w:val="000000" w:themeColor="text1"/>
                <w:sz w:val="24"/>
                <w:szCs w:val="24"/>
              </w:rPr>
            </w:pPr>
          </w:p>
          <w:p w14:paraId="6955F4C4" w14:textId="77777777" w:rsidR="001816F8" w:rsidRPr="00AF0A09" w:rsidRDefault="001816F8" w:rsidP="00693BA4">
            <w:pPr>
              <w:spacing w:after="0"/>
              <w:rPr>
                <w:rFonts w:ascii="Times New Roman" w:hAnsi="Times New Roman" w:cs="Times New Roman"/>
                <w:color w:val="000000" w:themeColor="text1"/>
                <w:sz w:val="24"/>
                <w:szCs w:val="24"/>
              </w:rPr>
            </w:pPr>
          </w:p>
          <w:p w14:paraId="219BE882"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4.</w:t>
            </w:r>
            <w:r w:rsidRPr="00AF0A09">
              <w:rPr>
                <w:rFonts w:ascii="Times New Roman" w:hAnsi="Times New Roman" w:cs="Times New Roman"/>
                <w:b/>
                <w:color w:val="000000" w:themeColor="text1"/>
                <w:sz w:val="24"/>
                <w:szCs w:val="24"/>
              </w:rPr>
              <w:t xml:space="preserve"> B</w:t>
            </w:r>
          </w:p>
          <w:p w14:paraId="75338CE1" w14:textId="77777777" w:rsidR="001816F8" w:rsidRPr="00AF0A09" w:rsidRDefault="001816F8" w:rsidP="00693BA4">
            <w:pPr>
              <w:spacing w:after="0"/>
              <w:rPr>
                <w:rFonts w:ascii="Times New Roman" w:hAnsi="Times New Roman" w:cs="Times New Roman"/>
                <w:color w:val="000000" w:themeColor="text1"/>
                <w:sz w:val="24"/>
                <w:szCs w:val="24"/>
              </w:rPr>
            </w:pPr>
          </w:p>
          <w:p w14:paraId="55B082C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F9613F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B89A8E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B207CCF"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5.</w:t>
            </w:r>
            <w:r w:rsidRPr="00AF0A09">
              <w:rPr>
                <w:rFonts w:ascii="Times New Roman" w:hAnsi="Times New Roman" w:cs="Times New Roman"/>
                <w:b/>
                <w:color w:val="000000" w:themeColor="text1"/>
                <w:sz w:val="24"/>
                <w:szCs w:val="24"/>
              </w:rPr>
              <w:t xml:space="preserve"> B</w:t>
            </w:r>
          </w:p>
          <w:p w14:paraId="4860C62C" w14:textId="77777777" w:rsidR="001816F8" w:rsidRPr="00AF0A09" w:rsidRDefault="001816F8" w:rsidP="00693BA4">
            <w:pPr>
              <w:spacing w:after="0"/>
              <w:rPr>
                <w:rFonts w:ascii="Times New Roman" w:hAnsi="Times New Roman" w:cs="Times New Roman"/>
                <w:color w:val="000000" w:themeColor="text1"/>
                <w:sz w:val="24"/>
                <w:szCs w:val="24"/>
              </w:rPr>
            </w:pPr>
          </w:p>
          <w:p w14:paraId="439F6FE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695F785"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6.</w:t>
            </w:r>
            <w:r w:rsidRPr="00AF0A09">
              <w:rPr>
                <w:rFonts w:ascii="Times New Roman" w:hAnsi="Times New Roman" w:cs="Times New Roman"/>
                <w:b/>
                <w:color w:val="000000" w:themeColor="text1"/>
                <w:sz w:val="24"/>
                <w:szCs w:val="24"/>
              </w:rPr>
              <w:t xml:space="preserve"> B</w:t>
            </w:r>
          </w:p>
          <w:p w14:paraId="52457F0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F274E5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1F44F4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492D03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F4B351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33F612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7.</w:t>
            </w:r>
            <w:r w:rsidRPr="00AF0A09">
              <w:rPr>
                <w:rFonts w:ascii="Times New Roman" w:hAnsi="Times New Roman" w:cs="Times New Roman"/>
                <w:b/>
                <w:color w:val="000000" w:themeColor="text1"/>
                <w:sz w:val="24"/>
                <w:szCs w:val="24"/>
              </w:rPr>
              <w:t xml:space="preserve"> B</w:t>
            </w:r>
          </w:p>
          <w:p w14:paraId="41800EA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8BF20E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75EA1B4"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8.</w:t>
            </w:r>
            <w:r w:rsidRPr="00AF0A09">
              <w:rPr>
                <w:rFonts w:ascii="Times New Roman" w:hAnsi="Times New Roman" w:cs="Times New Roman"/>
                <w:b/>
                <w:color w:val="000000" w:themeColor="text1"/>
                <w:sz w:val="24"/>
                <w:szCs w:val="24"/>
              </w:rPr>
              <w:t xml:space="preserve"> C</w:t>
            </w:r>
          </w:p>
          <w:p w14:paraId="546E310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25CEEE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24607A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9.</w:t>
            </w:r>
            <w:r w:rsidRPr="00AF0A09">
              <w:rPr>
                <w:rFonts w:ascii="Times New Roman" w:hAnsi="Times New Roman" w:cs="Times New Roman"/>
                <w:b/>
                <w:color w:val="000000" w:themeColor="text1"/>
                <w:sz w:val="24"/>
                <w:szCs w:val="24"/>
              </w:rPr>
              <w:t xml:space="preserve"> A</w:t>
            </w:r>
          </w:p>
          <w:p w14:paraId="33A1906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82D925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754D68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CB78DC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8C5F73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0.</w:t>
            </w:r>
            <w:r w:rsidRPr="00AF0A09">
              <w:rPr>
                <w:rFonts w:ascii="Times New Roman" w:hAnsi="Times New Roman" w:cs="Times New Roman"/>
                <w:b/>
                <w:color w:val="000000" w:themeColor="text1"/>
                <w:sz w:val="24"/>
                <w:szCs w:val="24"/>
              </w:rPr>
              <w:t xml:space="preserve"> A</w:t>
            </w:r>
          </w:p>
          <w:p w14:paraId="0DAA95A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43B43B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0A1917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156F8E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097418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1.</w:t>
            </w:r>
            <w:r w:rsidRPr="00AF0A09">
              <w:rPr>
                <w:rFonts w:ascii="Times New Roman" w:hAnsi="Times New Roman" w:cs="Times New Roman"/>
                <w:b/>
                <w:color w:val="000000" w:themeColor="text1"/>
                <w:sz w:val="24"/>
                <w:szCs w:val="24"/>
              </w:rPr>
              <w:t xml:space="preserve"> C</w:t>
            </w:r>
          </w:p>
          <w:p w14:paraId="25B9DE2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68CD05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32186B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8396CD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E11A94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lastRenderedPageBreak/>
              <w:t>Câu 12.</w:t>
            </w:r>
            <w:r w:rsidRPr="00AF0A09">
              <w:rPr>
                <w:rFonts w:ascii="Times New Roman" w:hAnsi="Times New Roman" w:cs="Times New Roman"/>
                <w:b/>
                <w:color w:val="000000" w:themeColor="text1"/>
                <w:sz w:val="24"/>
                <w:szCs w:val="24"/>
              </w:rPr>
              <w:t xml:space="preserve"> A</w:t>
            </w:r>
          </w:p>
          <w:p w14:paraId="1698111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2D4625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8CD8C4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08B767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14D1BB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3.</w:t>
            </w:r>
            <w:r w:rsidRPr="00AF0A09">
              <w:rPr>
                <w:rFonts w:ascii="Times New Roman" w:hAnsi="Times New Roman" w:cs="Times New Roman"/>
                <w:b/>
                <w:color w:val="000000" w:themeColor="text1"/>
                <w:sz w:val="24"/>
                <w:szCs w:val="24"/>
              </w:rPr>
              <w:t xml:space="preserve"> A</w:t>
            </w:r>
          </w:p>
          <w:p w14:paraId="562DC6F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53729D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04C8F0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41786F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5A16489"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4.</w:t>
            </w:r>
            <w:r w:rsidRPr="00AF0A09">
              <w:rPr>
                <w:rFonts w:ascii="Times New Roman" w:hAnsi="Times New Roman" w:cs="Times New Roman"/>
                <w:b/>
                <w:color w:val="000000" w:themeColor="text1"/>
                <w:sz w:val="24"/>
                <w:szCs w:val="24"/>
              </w:rPr>
              <w:t xml:space="preserve"> D</w:t>
            </w:r>
          </w:p>
          <w:p w14:paraId="1B9A951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4566B7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265CBC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648AFA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D8738E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79F390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5.</w:t>
            </w:r>
            <w:r w:rsidRPr="00AF0A09">
              <w:rPr>
                <w:rFonts w:ascii="Times New Roman" w:hAnsi="Times New Roman" w:cs="Times New Roman"/>
                <w:b/>
                <w:color w:val="000000" w:themeColor="text1"/>
                <w:sz w:val="24"/>
                <w:szCs w:val="24"/>
              </w:rPr>
              <w:t xml:space="preserve"> D</w:t>
            </w:r>
          </w:p>
          <w:p w14:paraId="125BC17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5190E9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D51074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890FB8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D0DF727"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6.</w:t>
            </w:r>
            <w:r w:rsidRPr="00AF0A09">
              <w:rPr>
                <w:rFonts w:ascii="Times New Roman" w:hAnsi="Times New Roman" w:cs="Times New Roman"/>
                <w:b/>
                <w:color w:val="000000" w:themeColor="text1"/>
                <w:sz w:val="24"/>
                <w:szCs w:val="24"/>
              </w:rPr>
              <w:t xml:space="preserve"> C</w:t>
            </w:r>
          </w:p>
          <w:p w14:paraId="4BCF8B4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41F033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4CB992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1BEE89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7.</w:t>
            </w:r>
            <w:r w:rsidRPr="00AF0A09">
              <w:rPr>
                <w:rFonts w:ascii="Times New Roman" w:hAnsi="Times New Roman" w:cs="Times New Roman"/>
                <w:b/>
                <w:color w:val="000000" w:themeColor="text1"/>
                <w:sz w:val="24"/>
                <w:szCs w:val="24"/>
              </w:rPr>
              <w:t xml:space="preserve"> B</w:t>
            </w:r>
          </w:p>
          <w:p w14:paraId="43EE0C5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E5C995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1742EE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137E42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8397C2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05C838F"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8.</w:t>
            </w:r>
            <w:r w:rsidRPr="00AF0A09">
              <w:rPr>
                <w:rFonts w:ascii="Times New Roman" w:hAnsi="Times New Roman" w:cs="Times New Roman"/>
                <w:b/>
                <w:color w:val="000000" w:themeColor="text1"/>
                <w:sz w:val="24"/>
                <w:szCs w:val="24"/>
              </w:rPr>
              <w:t xml:space="preserve"> A</w:t>
            </w:r>
          </w:p>
          <w:p w14:paraId="2830094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5E093E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395E33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83ADC4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5221A3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9.</w:t>
            </w:r>
            <w:r w:rsidRPr="00AF0A09">
              <w:rPr>
                <w:rFonts w:ascii="Times New Roman" w:hAnsi="Times New Roman" w:cs="Times New Roman"/>
                <w:b/>
                <w:color w:val="000000" w:themeColor="text1"/>
                <w:sz w:val="24"/>
                <w:szCs w:val="24"/>
              </w:rPr>
              <w:t xml:space="preserve"> D</w:t>
            </w:r>
          </w:p>
          <w:p w14:paraId="58556CB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038075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07F49A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E3AA2A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A7FBA75" w14:textId="77777777" w:rsidR="001816F8" w:rsidRPr="00AF0A09" w:rsidRDefault="001816F8" w:rsidP="00693BA4">
            <w:pPr>
              <w:snapToGrid w:val="0"/>
              <w:spacing w:after="0"/>
              <w:jc w:val="both"/>
              <w:rPr>
                <w:rFonts w:ascii="Times New Roman" w:hAnsi="Times New Roman" w:cs="Times New Roman"/>
                <w:color w:val="000000" w:themeColor="text1"/>
                <w:sz w:val="24"/>
                <w:szCs w:val="24"/>
              </w:rPr>
            </w:pPr>
          </w:p>
          <w:p w14:paraId="11212520"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0.</w:t>
            </w:r>
            <w:r w:rsidRPr="00AF0A09">
              <w:rPr>
                <w:rFonts w:ascii="Times New Roman" w:hAnsi="Times New Roman" w:cs="Times New Roman"/>
                <w:b/>
                <w:color w:val="000000" w:themeColor="text1"/>
                <w:sz w:val="24"/>
                <w:szCs w:val="24"/>
              </w:rPr>
              <w:t xml:space="preserve"> D</w:t>
            </w:r>
          </w:p>
          <w:p w14:paraId="3F99F19A" w14:textId="77777777" w:rsidR="001816F8" w:rsidRPr="00AF0A09" w:rsidRDefault="001816F8" w:rsidP="00693BA4">
            <w:pPr>
              <w:spacing w:after="0"/>
              <w:rPr>
                <w:rFonts w:ascii="Times New Roman" w:hAnsi="Times New Roman" w:cs="Times New Roman"/>
                <w:color w:val="000000" w:themeColor="text1"/>
                <w:sz w:val="24"/>
                <w:szCs w:val="24"/>
              </w:rPr>
            </w:pPr>
          </w:p>
          <w:p w14:paraId="0FD6648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EDB891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1.</w:t>
            </w:r>
            <w:r w:rsidRPr="00AF0A09">
              <w:rPr>
                <w:rFonts w:ascii="Times New Roman" w:hAnsi="Times New Roman" w:cs="Times New Roman"/>
                <w:b/>
                <w:color w:val="000000" w:themeColor="text1"/>
                <w:sz w:val="24"/>
                <w:szCs w:val="24"/>
              </w:rPr>
              <w:t xml:space="preserve"> D</w:t>
            </w:r>
          </w:p>
          <w:p w14:paraId="3727802A" w14:textId="77777777" w:rsidR="001816F8" w:rsidRPr="00AF0A09" w:rsidRDefault="001816F8" w:rsidP="00693BA4">
            <w:pPr>
              <w:spacing w:after="0"/>
              <w:rPr>
                <w:rFonts w:ascii="Times New Roman" w:hAnsi="Times New Roman" w:cs="Times New Roman"/>
                <w:color w:val="000000" w:themeColor="text1"/>
                <w:sz w:val="24"/>
                <w:szCs w:val="24"/>
              </w:rPr>
            </w:pPr>
          </w:p>
          <w:p w14:paraId="016C9D4F" w14:textId="77777777" w:rsidR="001816F8" w:rsidRPr="00AF0A09" w:rsidRDefault="001816F8" w:rsidP="00693BA4">
            <w:pPr>
              <w:spacing w:after="0"/>
              <w:rPr>
                <w:rFonts w:ascii="Times New Roman" w:hAnsi="Times New Roman" w:cs="Times New Roman"/>
                <w:color w:val="000000" w:themeColor="text1"/>
                <w:sz w:val="24"/>
                <w:szCs w:val="24"/>
              </w:rPr>
            </w:pPr>
          </w:p>
          <w:p w14:paraId="3EDB8F34" w14:textId="77777777" w:rsidR="001816F8" w:rsidRPr="00AF0A09" w:rsidRDefault="001816F8" w:rsidP="00693BA4">
            <w:pPr>
              <w:spacing w:after="0"/>
              <w:rPr>
                <w:rFonts w:ascii="Times New Roman" w:hAnsi="Times New Roman" w:cs="Times New Roman"/>
                <w:color w:val="000000" w:themeColor="text1"/>
                <w:sz w:val="24"/>
                <w:szCs w:val="24"/>
              </w:rPr>
            </w:pPr>
          </w:p>
          <w:p w14:paraId="08119DE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6E27377"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2.</w:t>
            </w:r>
            <w:r w:rsidRPr="00AF0A09">
              <w:rPr>
                <w:rFonts w:ascii="Times New Roman" w:hAnsi="Times New Roman" w:cs="Times New Roman"/>
                <w:b/>
                <w:color w:val="000000" w:themeColor="text1"/>
                <w:sz w:val="24"/>
                <w:szCs w:val="24"/>
              </w:rPr>
              <w:t xml:space="preserve"> D</w:t>
            </w:r>
          </w:p>
          <w:p w14:paraId="587474F2" w14:textId="77777777" w:rsidR="001816F8" w:rsidRPr="00AF0A09" w:rsidRDefault="001816F8" w:rsidP="00693BA4">
            <w:pPr>
              <w:spacing w:after="0"/>
              <w:rPr>
                <w:rFonts w:ascii="Times New Roman" w:hAnsi="Times New Roman" w:cs="Times New Roman"/>
                <w:color w:val="000000" w:themeColor="text1"/>
                <w:sz w:val="24"/>
                <w:szCs w:val="24"/>
              </w:rPr>
            </w:pPr>
          </w:p>
        </w:tc>
      </w:tr>
    </w:tbl>
    <w:p w14:paraId="3FBE56A6"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p>
    <w:p w14:paraId="040EE6EA" w14:textId="77777777" w:rsidR="001816F8" w:rsidRPr="00AF0A09" w:rsidRDefault="001816F8" w:rsidP="001816F8">
      <w:pPr>
        <w:spacing w:after="0"/>
        <w:ind w:hanging="3"/>
        <w:jc w:val="both"/>
        <w:rPr>
          <w:rFonts w:ascii="Times New Roman" w:hAnsi="Times New Roman" w:cs="Times New Roman"/>
          <w:b/>
          <w:color w:val="FF0000"/>
          <w:sz w:val="24"/>
          <w:szCs w:val="24"/>
        </w:rPr>
      </w:pPr>
    </w:p>
    <w:p w14:paraId="4ABD52D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2.3: Trả lời một số câu hỏi tự luận.</w:t>
      </w:r>
    </w:p>
    <w:p w14:paraId="5C20901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Trả lời được một số câu hỏi tự luận cụ thể.</w:t>
      </w:r>
    </w:p>
    <w:p w14:paraId="6843EDAF"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s thảo luận nhóm thực hiện nhiệm vụ học tập.</w:t>
      </w:r>
    </w:p>
    <w:p w14:paraId="1102490A"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1FB8BEC8" w14:textId="77777777" w:rsidR="001816F8" w:rsidRPr="00AF0A09" w:rsidRDefault="001816F8" w:rsidP="001816F8">
      <w:pPr>
        <w:spacing w:after="0"/>
        <w:ind w:hanging="3"/>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794"/>
        <w:gridCol w:w="5812"/>
      </w:tblGrid>
      <w:tr w:rsidR="001816F8" w:rsidRPr="00AF0A09" w14:paraId="793A9631" w14:textId="77777777" w:rsidTr="00693BA4">
        <w:trPr>
          <w:trHeight w:val="444"/>
        </w:trPr>
        <w:tc>
          <w:tcPr>
            <w:tcW w:w="3794" w:type="dxa"/>
            <w:vAlign w:val="center"/>
          </w:tcPr>
          <w:p w14:paraId="0D7BB056"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5812" w:type="dxa"/>
            <w:vAlign w:val="center"/>
          </w:tcPr>
          <w:p w14:paraId="5D289720"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6AEF74A2" w14:textId="77777777" w:rsidTr="00693BA4">
        <w:trPr>
          <w:trHeight w:val="444"/>
        </w:trPr>
        <w:tc>
          <w:tcPr>
            <w:tcW w:w="3794" w:type="dxa"/>
          </w:tcPr>
          <w:p w14:paraId="57A0C16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4D28399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Chiếu một số bài tập tự luận.</w:t>
            </w:r>
          </w:p>
          <w:p w14:paraId="1B3690BB" w14:textId="77777777" w:rsidR="001816F8" w:rsidRPr="00AF0A09" w:rsidRDefault="001816F8" w:rsidP="00693BA4">
            <w:pPr>
              <w:spacing w:after="0"/>
              <w:jc w:val="both"/>
              <w:rPr>
                <w:rFonts w:ascii="Times New Roman" w:hAnsi="Times New Roman" w:cs="Times New Roman"/>
                <w:bCs/>
                <w:color w:val="000000" w:themeColor="text1"/>
                <w:sz w:val="24"/>
                <w:szCs w:val="24"/>
                <w:shd w:val="clear" w:color="auto" w:fill="FFFFFF"/>
              </w:rPr>
            </w:pPr>
            <w:r w:rsidRPr="00AF0A09">
              <w:rPr>
                <w:rFonts w:ascii="Times New Roman" w:hAnsi="Times New Roman" w:cs="Times New Roman"/>
                <w:b/>
                <w:iCs/>
                <w:color w:val="000000" w:themeColor="text1"/>
                <w:sz w:val="24"/>
                <w:szCs w:val="24"/>
              </w:rPr>
              <w:t>Bài tập 1.</w:t>
            </w:r>
            <w:r w:rsidRPr="00AF0A09">
              <w:rPr>
                <w:rFonts w:ascii="Times New Roman" w:hAnsi="Times New Roman" w:cs="Times New Roman"/>
                <w:bCs/>
                <w:color w:val="000000" w:themeColor="text1"/>
                <w:sz w:val="24"/>
                <w:szCs w:val="24"/>
              </w:rPr>
              <w:t xml:space="preserve"> </w:t>
            </w:r>
            <w:r w:rsidRPr="00AF0A09">
              <w:rPr>
                <w:rFonts w:ascii="Times New Roman" w:hAnsi="Times New Roman" w:cs="Times New Roman"/>
                <w:bCs/>
                <w:color w:val="000000" w:themeColor="text1"/>
                <w:sz w:val="24"/>
                <w:szCs w:val="24"/>
                <w:shd w:val="clear" w:color="auto" w:fill="FFFFFF"/>
              </w:rPr>
              <w:t>Tại sao khi lau kính bằng các khăn vải khô ta thấy không sạch bụi?</w:t>
            </w:r>
          </w:p>
          <w:p w14:paraId="175B09DD" w14:textId="77777777" w:rsidR="001816F8" w:rsidRPr="00AF0A09" w:rsidRDefault="001816F8" w:rsidP="00693BA4">
            <w:pPr>
              <w:tabs>
                <w:tab w:val="left" w:pos="283"/>
                <w:tab w:val="left" w:pos="2835"/>
                <w:tab w:val="left" w:pos="5386"/>
                <w:tab w:val="left" w:pos="7937"/>
              </w:tabs>
              <w:spacing w:after="0"/>
              <w:jc w:val="both"/>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b/>
                <w:iCs/>
                <w:color w:val="000000" w:themeColor="text1"/>
                <w:sz w:val="24"/>
                <w:szCs w:val="24"/>
              </w:rPr>
              <w:t xml:space="preserve">Bài tập 2. </w:t>
            </w:r>
            <w:r w:rsidRPr="00AF0A09">
              <w:rPr>
                <w:rFonts w:ascii="Times New Roman" w:hAnsi="Times New Roman" w:cs="Times New Roman"/>
                <w:color w:val="000000" w:themeColor="text1"/>
                <w:sz w:val="24"/>
                <w:szCs w:val="24"/>
                <w:shd w:val="clear" w:color="auto" w:fill="FFFFFF"/>
              </w:rPr>
              <w:t>Giải thích được vì sao nên sử dụng đèn LED thay thế cho các đèn sợi đốt.</w:t>
            </w:r>
          </w:p>
          <w:p w14:paraId="1A96120B" w14:textId="77777777" w:rsidR="001816F8" w:rsidRPr="00AF0A09" w:rsidRDefault="001816F8" w:rsidP="00693BA4">
            <w:pPr>
              <w:tabs>
                <w:tab w:val="left" w:pos="283"/>
                <w:tab w:val="left" w:pos="2835"/>
                <w:tab w:val="left" w:pos="5386"/>
                <w:tab w:val="left" w:pos="7937"/>
              </w:tabs>
              <w:spacing w:after="0"/>
              <w:jc w:val="both"/>
              <w:rPr>
                <w:rFonts w:ascii="Times New Roman" w:hAnsi="Times New Roman" w:cs="Times New Roman"/>
                <w:bCs/>
                <w:color w:val="000000" w:themeColor="text1"/>
                <w:sz w:val="24"/>
                <w:szCs w:val="24"/>
              </w:rPr>
            </w:pPr>
            <w:r w:rsidRPr="00AF0A09">
              <w:rPr>
                <w:rFonts w:ascii="Times New Roman" w:hAnsi="Times New Roman" w:cs="Times New Roman"/>
                <w:b/>
                <w:iCs/>
                <w:color w:val="000000" w:themeColor="text1"/>
                <w:sz w:val="24"/>
                <w:szCs w:val="24"/>
              </w:rPr>
              <w:t xml:space="preserve">Bài tập 3. </w:t>
            </w:r>
            <w:r w:rsidRPr="00AF0A09">
              <w:rPr>
                <w:rFonts w:ascii="Times New Roman" w:hAnsi="Times New Roman" w:cs="Times New Roman"/>
                <w:color w:val="000000" w:themeColor="text1"/>
                <w:sz w:val="24"/>
                <w:szCs w:val="24"/>
                <w:shd w:val="clear" w:color="auto" w:fill="FFFFFF"/>
              </w:rPr>
              <w:t xml:space="preserve">Đưa ra giải pháp để tránh nguy hiểm cho bản thân khi sử dụng các dụng cụ tiêu thụ điện ở gia đình như: bàn là, bếp điện, quạt điện, ti vi, máy tính, tủ lạnh, </w:t>
            </w:r>
          </w:p>
          <w:p w14:paraId="0A3EF0AA"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
                <w:iCs/>
                <w:color w:val="000000" w:themeColor="text1"/>
                <w:sz w:val="24"/>
                <w:szCs w:val="24"/>
              </w:rPr>
              <w:t>Bài tập 4.</w:t>
            </w:r>
            <w:r w:rsidRPr="00AF0A09">
              <w:rPr>
                <w:rFonts w:ascii="Times New Roman" w:hAnsi="Times New Roman" w:cs="Times New Roman"/>
                <w:bCs/>
                <w:color w:val="000000" w:themeColor="text1"/>
                <w:sz w:val="24"/>
                <w:szCs w:val="24"/>
              </w:rPr>
              <w:t xml:space="preserve"> Đổi đơn vị đo cho các giá trị sau đây:</w:t>
            </w:r>
          </w:p>
          <w:p w14:paraId="2BA353DE" w14:textId="77777777" w:rsidR="001816F8" w:rsidRPr="00AF0A09" w:rsidRDefault="001816F8" w:rsidP="00693BA4">
            <w:pPr>
              <w:shd w:val="clear" w:color="auto" w:fill="FFFFFF" w:themeFill="background1"/>
              <w:tabs>
                <w:tab w:val="left" w:pos="6489"/>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a. 2,5 V = ... mV</w:t>
            </w:r>
          </w:p>
          <w:p w14:paraId="33D548A3" w14:textId="77777777" w:rsidR="001816F8" w:rsidRPr="00AF0A09" w:rsidRDefault="001816F8" w:rsidP="00693BA4">
            <w:pPr>
              <w:shd w:val="clear" w:color="auto" w:fill="FFFFFF" w:themeFill="background1"/>
              <w:tabs>
                <w:tab w:val="left" w:pos="6489"/>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b. 6 kV = ...V</w:t>
            </w:r>
          </w:p>
          <w:p w14:paraId="185058A7" w14:textId="77777777" w:rsidR="001816F8" w:rsidRPr="00AF0A09" w:rsidRDefault="001816F8" w:rsidP="00693BA4">
            <w:pPr>
              <w:shd w:val="clear" w:color="auto" w:fill="FFFFFF" w:themeFill="background1"/>
              <w:tabs>
                <w:tab w:val="left" w:pos="6489"/>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c. 110 V = ... kV</w:t>
            </w:r>
          </w:p>
          <w:p w14:paraId="5D65C46D" w14:textId="77777777" w:rsidR="001816F8" w:rsidRPr="00AF0A09" w:rsidRDefault="001816F8" w:rsidP="00693BA4">
            <w:pPr>
              <w:shd w:val="clear" w:color="auto" w:fill="FFFFFF" w:themeFill="background1"/>
              <w:tabs>
                <w:tab w:val="left" w:pos="6489"/>
              </w:tabs>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d. 1200 mV = ... V</w:t>
            </w:r>
          </w:p>
          <w:p w14:paraId="242D678F"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5:</w:t>
            </w:r>
            <w:r w:rsidRPr="00AF0A09">
              <w:rPr>
                <w:rFonts w:ascii="Times New Roman" w:hAnsi="Times New Roman" w:cs="Times New Roman"/>
                <w:color w:val="000000" w:themeColor="text1"/>
                <w:sz w:val="24"/>
                <w:szCs w:val="24"/>
              </w:rPr>
              <w:t xml:space="preserve"> Tại sao khi đun nước bằng ấm nhôm và bằng ấm đất trên cùng một bếp lửa thì nước trong ấm nhôm chóng sôi hơn?</w:t>
            </w:r>
          </w:p>
          <w:p w14:paraId="7CEAAA3E"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lastRenderedPageBreak/>
              <w:t>Bài tập 6:</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shd w:val="clear" w:color="auto" w:fill="FFFFFF"/>
              </w:rPr>
              <w:t>Đề xuất được biện pháp cụ thể để làm giảm tác hại của hiệu ứng nhà kính.</w:t>
            </w:r>
          </w:p>
          <w:p w14:paraId="51920FCC"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7:</w:t>
            </w:r>
            <w:r w:rsidRPr="00AF0A09">
              <w:rPr>
                <w:rFonts w:ascii="Times New Roman" w:hAnsi="Times New Roman" w:cs="Times New Roman"/>
                <w:color w:val="000000" w:themeColor="text1"/>
                <w:sz w:val="24"/>
                <w:szCs w:val="24"/>
              </w:rPr>
              <w:t xml:space="preserve">  Hãy giải thích vì sao người già dễ bị gãy xương, và khi gãy xương thì sự phục hồi xương diễn ra chậm, không chắc chắn?</w:t>
            </w:r>
          </w:p>
          <w:p w14:paraId="6B74E7F0" w14:textId="77777777" w:rsidR="001816F8" w:rsidRPr="00AF0A09" w:rsidRDefault="001816F8" w:rsidP="00693BA4">
            <w:pPr>
              <w:spacing w:after="0"/>
              <w:ind w:right="142"/>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8:</w:t>
            </w:r>
            <w:r w:rsidRPr="00AF0A09">
              <w:rPr>
                <w:rFonts w:ascii="Times New Roman" w:hAnsi="Times New Roman" w:cs="Times New Roman"/>
                <w:color w:val="000000" w:themeColor="text1"/>
                <w:sz w:val="24"/>
                <w:szCs w:val="24"/>
              </w:rPr>
              <w:t xml:space="preserve"> Em hãy nêu một số biện pháp bảo vệ các cơ quan của hệ vận động và cách phòng chống các bệnh, tật.</w:t>
            </w:r>
          </w:p>
          <w:p w14:paraId="7EF2D26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9:</w:t>
            </w:r>
            <w:r w:rsidRPr="00AF0A09">
              <w:rPr>
                <w:rFonts w:ascii="Times New Roman" w:hAnsi="Times New Roman" w:cs="Times New Roman"/>
                <w:color w:val="000000" w:themeColor="text1"/>
                <w:sz w:val="24"/>
                <w:szCs w:val="24"/>
              </w:rPr>
              <w:t xml:space="preserve">  Vì sao trong khẩu phần ăn uống nên tăng cường rau, hoa quả tươi?</w:t>
            </w:r>
          </w:p>
          <w:p w14:paraId="447FA3B2" w14:textId="77777777" w:rsidR="001816F8" w:rsidRPr="00AF0A09" w:rsidRDefault="001816F8" w:rsidP="00693BA4">
            <w:pPr>
              <w:tabs>
                <w:tab w:val="left" w:pos="225"/>
              </w:tabs>
              <w:spacing w:after="0"/>
              <w:ind w:hanging="3"/>
              <w:jc w:val="both"/>
              <w:rPr>
                <w:rFonts w:ascii="Times New Roman" w:hAnsi="Times New Roman" w:cs="Times New Roman"/>
                <w:b/>
                <w:color w:val="000000" w:themeColor="text1"/>
                <w:sz w:val="24"/>
                <w:szCs w:val="24"/>
              </w:rPr>
            </w:pPr>
          </w:p>
          <w:p w14:paraId="6FB7C67E" w14:textId="77777777" w:rsidR="001816F8" w:rsidRPr="00AF0A09" w:rsidRDefault="001816F8" w:rsidP="00693BA4">
            <w:pPr>
              <w:tabs>
                <w:tab w:val="left" w:pos="225"/>
              </w:tabs>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 Hs thực hiện nhiệm vụ học tập</w:t>
            </w:r>
          </w:p>
          <w:p w14:paraId="7846C00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hoạt động nhóm trả lời các câu hỏi.</w:t>
            </w:r>
          </w:p>
          <w:p w14:paraId="4D41373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Quan sát, giúp đỡ Hs nếu cần</w:t>
            </w:r>
          </w:p>
          <w:p w14:paraId="59EF0F4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w:t>
            </w:r>
          </w:p>
          <w:p w14:paraId="432993F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ại diện các nhóm HS báo cáo kết quả</w:t>
            </w:r>
          </w:p>
          <w:p w14:paraId="2D1D888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Hs khác nhận xét, bổ sung.</w:t>
            </w:r>
          </w:p>
          <w:p w14:paraId="610A6B5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67C3F3F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ốt kiến thức</w:t>
            </w:r>
          </w:p>
        </w:tc>
        <w:tc>
          <w:tcPr>
            <w:tcW w:w="5812" w:type="dxa"/>
          </w:tcPr>
          <w:p w14:paraId="6372458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I. Một số câu hỏi tự luận:</w:t>
            </w:r>
          </w:p>
          <w:p w14:paraId="31E167B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ợi ý trả lời câu hỏi:</w:t>
            </w:r>
          </w:p>
          <w:p w14:paraId="2F54A901" w14:textId="77777777" w:rsidR="001816F8" w:rsidRPr="00AF0A09" w:rsidRDefault="001816F8" w:rsidP="00693BA4">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iCs/>
                <w:color w:val="000000" w:themeColor="text1"/>
                <w:sz w:val="24"/>
                <w:szCs w:val="24"/>
              </w:rPr>
              <w:t xml:space="preserve">Bài tập 1: </w:t>
            </w:r>
            <w:r w:rsidRPr="00AF0A09">
              <w:rPr>
                <w:rFonts w:ascii="Times New Roman" w:hAnsi="Times New Roman" w:cs="Times New Roman"/>
                <w:color w:val="000000" w:themeColor="text1"/>
                <w:sz w:val="24"/>
                <w:szCs w:val="24"/>
                <w:shd w:val="clear" w:color="auto" w:fill="FFFFFF"/>
              </w:rPr>
              <w:t>Khi lau kính bằng các khăn vải khô, ta thấy không sạch hết bụi vì khăn vải khô làm kính bị nhiễm điện nên sẽ hút các hạt bụi và các bụi vải lại</w:t>
            </w:r>
            <w:r w:rsidRPr="00AF0A09">
              <w:rPr>
                <w:rFonts w:ascii="Times New Roman" w:hAnsi="Times New Roman" w:cs="Times New Roman"/>
                <w:color w:val="000000" w:themeColor="text1"/>
                <w:sz w:val="24"/>
                <w:szCs w:val="24"/>
                <w:shd w:val="clear" w:color="auto" w:fill="FFFFFF"/>
                <w:lang w:val="vi-VN"/>
              </w:rPr>
              <w:t>.</w:t>
            </w:r>
          </w:p>
          <w:p w14:paraId="5DE456D1"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Bài tập 2:</w:t>
            </w:r>
            <w:r w:rsidRPr="00AF0A09">
              <w:rPr>
                <w:rFonts w:ascii="Times New Roman" w:eastAsia="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shd w:val="clear" w:color="auto" w:fill="FFFFFF"/>
              </w:rPr>
              <w:t>Nên sử dụng đèn LED thay thế cho các đèn sợi đốt vì đèn LED tiết kiệm điện năng, có độ bền cao, không sử dụng kim loại nặng hay thủy ngân, tỏa nhiệt không đáng kể nên an toàn, thân thiện với môi trường, sử dụng được lâu dài.</w:t>
            </w:r>
          </w:p>
          <w:p w14:paraId="1BE36665" w14:textId="77777777" w:rsidR="001816F8" w:rsidRPr="00AF0A09" w:rsidRDefault="001816F8" w:rsidP="00693BA4">
            <w:pPr>
              <w:pStyle w:val="NormalWeb"/>
              <w:spacing w:before="0" w:beforeAutospacing="0" w:after="0" w:afterAutospacing="0"/>
              <w:ind w:left="48" w:right="48"/>
              <w:jc w:val="both"/>
              <w:rPr>
                <w:color w:val="000000" w:themeColor="text1"/>
              </w:rPr>
            </w:pPr>
            <w:r w:rsidRPr="00AF0A09">
              <w:rPr>
                <w:b/>
                <w:color w:val="000000" w:themeColor="text1"/>
                <w:lang w:val="nl-NL"/>
              </w:rPr>
              <w:t xml:space="preserve">Bài tập 3: </w:t>
            </w:r>
            <w:r w:rsidRPr="00AF0A09">
              <w:rPr>
                <w:color w:val="000000" w:themeColor="text1"/>
              </w:rPr>
              <w:t>Một số giải pháp tránh nguy hiểm khi sử dụng các dụng cụ tiêu thụ điện ở gia đình:</w:t>
            </w:r>
          </w:p>
          <w:p w14:paraId="7DDBFBB1"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Không tiếp xúc trực tiếp với các vật mang điện.</w:t>
            </w:r>
          </w:p>
          <w:p w14:paraId="7B53AEAE"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Kiểm tra các thiết bị điện cần đem dụng cụ hỗ trợ, bảo vệ.</w:t>
            </w:r>
          </w:p>
          <w:p w14:paraId="5461534E"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Không sử dụng các thiết bị đang bị rò rỉ điện.</w:t>
            </w:r>
          </w:p>
          <w:p w14:paraId="34C5A82F"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ắt hoặc ngắt nguồn các thiết bị như bàn là, bếp điện, quạt điện, … khi không dùng tới.</w:t>
            </w:r>
          </w:p>
          <w:p w14:paraId="1DD1EC8A" w14:textId="77777777" w:rsidR="001816F8" w:rsidRPr="00AF0A09" w:rsidRDefault="001816F8" w:rsidP="00693BA4">
            <w:pPr>
              <w:tabs>
                <w:tab w:val="left" w:pos="2400"/>
                <w:tab w:val="left" w:pos="6489"/>
              </w:tabs>
              <w:spacing w:after="0"/>
              <w:jc w:val="both"/>
              <w:rPr>
                <w:rFonts w:ascii="Times New Roman" w:hAnsi="Times New Roman" w:cs="Times New Roman"/>
                <w:color w:val="000000" w:themeColor="text1"/>
                <w:sz w:val="24"/>
                <w:szCs w:val="24"/>
              </w:rPr>
            </w:pPr>
            <w:r w:rsidRPr="00AF0A09">
              <w:rPr>
                <w:rFonts w:ascii="Times New Roman" w:hAnsi="Times New Roman" w:cs="Times New Roman"/>
                <w:b/>
                <w:iCs/>
                <w:color w:val="000000" w:themeColor="text1"/>
                <w:sz w:val="24"/>
                <w:szCs w:val="24"/>
              </w:rPr>
              <w:t xml:space="preserve">Bài tập 4: </w:t>
            </w:r>
          </w:p>
          <w:p w14:paraId="196C3F54" w14:textId="77777777" w:rsidR="001816F8" w:rsidRPr="00AF0A09" w:rsidRDefault="001816F8" w:rsidP="00693BA4">
            <w:pPr>
              <w:tabs>
                <w:tab w:val="left" w:pos="6489"/>
              </w:tabs>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2,5 V = 2500 mV           b. 6 kV = 6000 V</w:t>
            </w:r>
          </w:p>
          <w:p w14:paraId="68C64125" w14:textId="77777777" w:rsidR="001816F8" w:rsidRPr="00AF0A09" w:rsidRDefault="001816F8" w:rsidP="00693BA4">
            <w:pPr>
              <w:tabs>
                <w:tab w:val="left" w:pos="6489"/>
              </w:tabs>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110 V = 0,110 kV          d. 1200 mV = 1,2 V.</w:t>
            </w:r>
          </w:p>
          <w:p w14:paraId="18BE1B29"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5:</w:t>
            </w:r>
            <w:r w:rsidRPr="00AF0A09">
              <w:rPr>
                <w:rFonts w:ascii="Times New Roman" w:hAnsi="Times New Roman" w:cs="Times New Roman"/>
                <w:color w:val="000000" w:themeColor="text1"/>
                <w:sz w:val="24"/>
                <w:szCs w:val="24"/>
              </w:rPr>
              <w:t xml:space="preserve"> Khi đun nước bằng ấm nhôm và bằng ấm đất trên cùng một bếp lửa thì nước trong ấm nhôm chóng sôi hơn vì nhôm có tính dẫn nhiệt tốt hơn.</w:t>
            </w:r>
          </w:p>
          <w:p w14:paraId="5024AAE4"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6:</w:t>
            </w:r>
            <w:r w:rsidRPr="00AF0A09">
              <w:rPr>
                <w:rFonts w:ascii="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rPr>
              <w:t>Biện pháp cụ thể để làm giảm tác hại của hiệu ứng nhà kính:</w:t>
            </w:r>
          </w:p>
          <w:p w14:paraId="29BCD31B"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rồng nhiều cây xanh, không phá rừng bừa bãi.</w:t>
            </w:r>
          </w:p>
          <w:p w14:paraId="4BFB8A53"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lastRenderedPageBreak/>
              <w:t>+ Tắt nguồn điện khi không sử dụng.</w:t>
            </w:r>
          </w:p>
          <w:p w14:paraId="0BF671FD"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Sử dụng các nguồn năng lượng sạch.</w:t>
            </w:r>
          </w:p>
          <w:p w14:paraId="087FB69A"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Sử dụng các phương tiện giao thông công cộng.</w:t>
            </w:r>
          </w:p>
          <w:p w14:paraId="268CF48F"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ái sử dụng và tái chế.</w:t>
            </w:r>
          </w:p>
          <w:p w14:paraId="088ED7C9"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Đầu tư công nghệ sạch vào sản xuất.</w:t>
            </w:r>
          </w:p>
          <w:p w14:paraId="6AF8F895"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uyên truyền, nâng cao ý thức về hiệu ứng nhà kính.</w:t>
            </w:r>
          </w:p>
          <w:p w14:paraId="6C655FAA"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7:</w:t>
            </w:r>
            <w:r w:rsidRPr="00AF0A09">
              <w:rPr>
                <w:rFonts w:ascii="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rPr>
              <w:t>Vì người già sự phân hủy hơn sự tạo thành, đồng thời tỉ lệ chất cốt giao giảm, vì vậy xương giòn, xốp nên dễ bị gãy và khi bị gãy xương xương thì sự phục hồi xương diễn ra chậm, không chắc chắn.</w:t>
            </w:r>
          </w:p>
          <w:p w14:paraId="0814008F" w14:textId="77777777" w:rsidR="001816F8" w:rsidRPr="00AF0A09" w:rsidRDefault="001816F8" w:rsidP="00693BA4">
            <w:pPr>
              <w:spacing w:after="0"/>
              <w:ind w:right="142"/>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8:</w:t>
            </w:r>
            <w:r w:rsidRPr="00AF0A09">
              <w:rPr>
                <w:rFonts w:ascii="Times New Roman" w:hAnsi="Times New Roman" w:cs="Times New Roman"/>
                <w:color w:val="000000" w:themeColor="text1"/>
                <w:sz w:val="24"/>
                <w:szCs w:val="24"/>
              </w:rPr>
              <w:t xml:space="preserve"> </w:t>
            </w:r>
          </w:p>
          <w:p w14:paraId="026634E9"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Ngồi học đúng tư thế.</w:t>
            </w:r>
          </w:p>
          <w:p w14:paraId="260882A6"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Tập luyện thể dục thường xuyên, sẽ giúp cho xương chắc khỏe, phòng ngừa được bệnh loãng xương. </w:t>
            </w:r>
          </w:p>
          <w:p w14:paraId="2F88D008"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Sự mỏi cơ là do tích tụ các sản phẩm của trao đổi chất trong cơ đang hoạt động như acid lactic, acid phosphoric… Nghỉ ngơi đúng cách là yếu tố quan trọng để phục hồi khả năng làm việc của cơ. Cử động, luyện tập đúng phương pháp để phòng tránh chuột rút, giãn cơ…</w:t>
            </w:r>
          </w:p>
          <w:p w14:paraId="2EA19674"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Chế độ dinh dưỡng phải hợp lý, khẩu phần ăn có chứa canxi, phospho, vitamin D, vitamin K2 sẽ giúp cho bộ xương chắc, khỏe.</w:t>
            </w:r>
          </w:p>
          <w:p w14:paraId="0815A7E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9:</w:t>
            </w:r>
            <w:r w:rsidRPr="00AF0A09">
              <w:rPr>
                <w:rFonts w:ascii="Times New Roman" w:hAnsi="Times New Roman" w:cs="Times New Roman"/>
                <w:color w:val="000000" w:themeColor="text1"/>
                <w:sz w:val="24"/>
                <w:szCs w:val="24"/>
              </w:rPr>
              <w:t xml:space="preserve"> </w:t>
            </w:r>
          </w:p>
          <w:p w14:paraId="41D7E306"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ể đáp ứng nhu cầu vitamin của cơ thể</w:t>
            </w:r>
          </w:p>
          <w:p w14:paraId="122D324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ung cấp thêm các chất xơ giúp hoạt động tiêu hóa dễ dàng.</w:t>
            </w:r>
          </w:p>
        </w:tc>
      </w:tr>
    </w:tbl>
    <w:p w14:paraId="7F5A61AF"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p>
    <w:p w14:paraId="49627A13"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sv-SE"/>
        </w:rPr>
        <w:t xml:space="preserve">3. Hoạt động 3: Luyện tập </w:t>
      </w:r>
      <w:r w:rsidRPr="00AF0A09">
        <w:rPr>
          <w:rFonts w:ascii="Times New Roman" w:hAnsi="Times New Roman" w:cs="Times New Roman"/>
          <w:color w:val="000000" w:themeColor="text1"/>
          <w:sz w:val="24"/>
          <w:szCs w:val="24"/>
        </w:rPr>
        <w:t>(Không tổ chức hoạt động luyện tập)</w:t>
      </w:r>
    </w:p>
    <w:p w14:paraId="61F1FC59" w14:textId="77777777" w:rsidR="001816F8" w:rsidRPr="00AF0A09" w:rsidRDefault="001816F8" w:rsidP="001816F8">
      <w:pPr>
        <w:tabs>
          <w:tab w:val="left" w:pos="709"/>
        </w:tabs>
        <w:spacing w:after="0"/>
        <w:ind w:hanging="3"/>
        <w:jc w:val="both"/>
        <w:rPr>
          <w:rFonts w:ascii="Times New Roman" w:eastAsia="Arial" w:hAnsi="Times New Roman" w:cs="Times New Roman"/>
          <w:color w:val="000000" w:themeColor="text1"/>
          <w:sz w:val="24"/>
          <w:szCs w:val="24"/>
        </w:rPr>
      </w:pPr>
      <w:r w:rsidRPr="00AF0A09">
        <w:rPr>
          <w:rFonts w:ascii="Times New Roman" w:eastAsia="Arial" w:hAnsi="Times New Roman" w:cs="Times New Roman"/>
          <w:b/>
          <w:color w:val="000000" w:themeColor="text1"/>
          <w:sz w:val="24"/>
          <w:szCs w:val="24"/>
        </w:rPr>
        <w:t xml:space="preserve">4. Hoạt động 4: Vận dụng </w:t>
      </w:r>
      <w:r w:rsidRPr="00AF0A09">
        <w:rPr>
          <w:rFonts w:ascii="Times New Roman" w:hAnsi="Times New Roman" w:cs="Times New Roman"/>
          <w:color w:val="000000" w:themeColor="text1"/>
          <w:sz w:val="24"/>
          <w:szCs w:val="24"/>
        </w:rPr>
        <w:t>(Không tổ chức hoạt động vận dụng)</w:t>
      </w:r>
    </w:p>
    <w:p w14:paraId="1B6ACD2F" w14:textId="77777777" w:rsidR="001816F8" w:rsidRPr="00AF0A09" w:rsidRDefault="001816F8" w:rsidP="001816F8">
      <w:pPr>
        <w:spacing w:after="0"/>
        <w:ind w:hanging="3"/>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Hướng dẫn HS tự học ở nhà:</w:t>
      </w:r>
    </w:p>
    <w:p w14:paraId="6B4E384C" w14:textId="77777777" w:rsidR="001816F8" w:rsidRPr="00AF0A09" w:rsidRDefault="001816F8" w:rsidP="001816F8">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Yêu cầu học sinh ôn tập lại toàn bộ kiến thức đã học để giờ sau kiểm tra giữa kì</w:t>
      </w:r>
    </w:p>
    <w:p w14:paraId="32D2AC9A" w14:textId="77777777" w:rsidR="001816F8" w:rsidRPr="00AF0A09" w:rsidRDefault="001816F8" w:rsidP="001816F8">
      <w:pPr>
        <w:spacing w:after="0"/>
        <w:rPr>
          <w:rFonts w:ascii="Times New Roman" w:hAnsi="Times New Roman" w:cs="Times New Roman"/>
          <w:color w:val="FF0000"/>
          <w:sz w:val="24"/>
          <w:szCs w:val="24"/>
        </w:rPr>
      </w:pPr>
    </w:p>
    <w:p w14:paraId="752443F5" w14:textId="215331A0" w:rsidR="001816F8" w:rsidRPr="00AF0A09" w:rsidRDefault="001816F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5F82573D" w14:textId="77777777" w:rsidR="001816F8" w:rsidRPr="00AF0A09" w:rsidRDefault="001816F8" w:rsidP="001816F8">
      <w:pPr>
        <w:pStyle w:val="Heading2"/>
        <w:spacing w:before="0"/>
        <w:ind w:hanging="3"/>
        <w:jc w:val="center"/>
        <w:rPr>
          <w:color w:val="000000" w:themeColor="text1"/>
          <w:sz w:val="24"/>
          <w:szCs w:val="24"/>
        </w:rPr>
      </w:pPr>
      <w:r w:rsidRPr="00AF0A09">
        <w:rPr>
          <w:color w:val="000000" w:themeColor="text1"/>
          <w:sz w:val="24"/>
          <w:szCs w:val="24"/>
        </w:rPr>
        <w:t>ÔN TẬP CUỐI HỌC KÌ II</w:t>
      </w:r>
    </w:p>
    <w:p w14:paraId="26599AF3" w14:textId="77777777" w:rsidR="001816F8" w:rsidRPr="00AF0A09" w:rsidRDefault="001816F8" w:rsidP="001816F8">
      <w:pPr>
        <w:spacing w:after="0"/>
        <w:ind w:hanging="3"/>
        <w:jc w:val="center"/>
        <w:rPr>
          <w:rFonts w:ascii="Times New Roman" w:eastAsia="Arial" w:hAnsi="Times New Roman" w:cs="Times New Roman"/>
          <w:b/>
          <w:bCs/>
          <w:i/>
          <w:color w:val="000000" w:themeColor="text1"/>
          <w:sz w:val="24"/>
          <w:szCs w:val="24"/>
        </w:rPr>
      </w:pPr>
      <w:r w:rsidRPr="00AF0A09">
        <w:rPr>
          <w:rFonts w:ascii="Times New Roman" w:eastAsia="Arial" w:hAnsi="Times New Roman" w:cs="Times New Roman"/>
          <w:b/>
          <w:bCs/>
          <w:i/>
          <w:color w:val="000000" w:themeColor="text1"/>
          <w:sz w:val="24"/>
          <w:szCs w:val="24"/>
        </w:rPr>
        <w:t>Môn học: KHTN - Lớp 8 (phần Vật lí – Sinh học)</w:t>
      </w:r>
    </w:p>
    <w:p w14:paraId="569A234F" w14:textId="77777777" w:rsidR="001816F8" w:rsidRPr="00AF0A09" w:rsidRDefault="001816F8" w:rsidP="001816F8">
      <w:pPr>
        <w:spacing w:after="0"/>
        <w:ind w:hanging="3"/>
        <w:jc w:val="center"/>
        <w:rPr>
          <w:rFonts w:ascii="Times New Roman" w:hAnsi="Times New Roman" w:cs="Times New Roman"/>
          <w:color w:val="000000" w:themeColor="text1"/>
          <w:sz w:val="24"/>
          <w:szCs w:val="24"/>
        </w:rPr>
      </w:pPr>
      <w:r w:rsidRPr="00AF0A09">
        <w:rPr>
          <w:rFonts w:ascii="Times New Roman" w:eastAsia="Arial" w:hAnsi="Times New Roman" w:cs="Times New Roman"/>
          <w:b/>
          <w:bCs/>
          <w:i/>
          <w:color w:val="000000" w:themeColor="text1"/>
          <w:sz w:val="24"/>
          <w:szCs w:val="24"/>
        </w:rPr>
        <w:t>Thời gian thực hiện: 1 tiết  ( tiết 137)</w:t>
      </w:r>
    </w:p>
    <w:p w14:paraId="72496F07"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I. Mục tiêu:</w:t>
      </w:r>
    </w:p>
    <w:p w14:paraId="06355DE0"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1. Kiến thức:</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Sau bài học, Hs sẽ:</w:t>
      </w:r>
    </w:p>
    <w:p w14:paraId="485F177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thống lại các nội dung kiến thức đã được học về:</w:t>
      </w:r>
    </w:p>
    <w:p w14:paraId="0313255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ường độ dòng điện và hiệu điện thế.</w:t>
      </w:r>
    </w:p>
    <w:p w14:paraId="108B510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Năng lượng nhiệt và nội năng.</w:t>
      </w:r>
    </w:p>
    <w:p w14:paraId="4BB0EAD0"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Sự truyền nhiệt; Sự nở vì nhiệt.</w:t>
      </w:r>
    </w:p>
    <w:p w14:paraId="5D2D19E8"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Khái quát về cơ thể người.</w:t>
      </w:r>
    </w:p>
    <w:p w14:paraId="2647CC26"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Hệ vận động ở người.</w:t>
      </w:r>
    </w:p>
    <w:p w14:paraId="2B6F92B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inh dưỡng và tiêu hóa ở người.</w:t>
      </w:r>
    </w:p>
    <w:p w14:paraId="725D3AB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Máu và hệ tuần hoàn của cơ thể người.</w:t>
      </w:r>
    </w:p>
    <w:p w14:paraId="7DA196ED"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hô hấp, hệ bài tiết ở người.</w:t>
      </w:r>
    </w:p>
    <w:p w14:paraId="3B28016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iều hòa môi trường trong của cơ thể người</w:t>
      </w:r>
    </w:p>
    <w:p w14:paraId="08CA9746"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2. Năng lực:</w:t>
      </w:r>
    </w:p>
    <w:p w14:paraId="5F1A1D83" w14:textId="77777777" w:rsidR="001816F8" w:rsidRPr="00AF0A09" w:rsidRDefault="001816F8" w:rsidP="001816F8">
      <w:pPr>
        <w:pStyle w:val="NormalWeb"/>
        <w:kinsoku w:val="0"/>
        <w:overflowPunct w:val="0"/>
        <w:spacing w:before="0" w:beforeAutospacing="0" w:after="0" w:afterAutospacing="0"/>
        <w:jc w:val="both"/>
        <w:textAlignment w:val="baseline"/>
        <w:rPr>
          <w:b/>
          <w:color w:val="000000" w:themeColor="text1"/>
        </w:rPr>
      </w:pPr>
      <w:r w:rsidRPr="00AF0A09">
        <w:rPr>
          <w:b/>
          <w:color w:val="000000" w:themeColor="text1"/>
        </w:rPr>
        <w:t xml:space="preserve">2.1. Năng lực chung: </w:t>
      </w:r>
    </w:p>
    <w:p w14:paraId="07EB1691"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Tự chủ và tự học:</w:t>
      </w:r>
      <w:r w:rsidRPr="00AF0A09">
        <w:rPr>
          <w:rFonts w:ascii="Times New Roman" w:eastAsia="Times New Roman" w:hAnsi="Times New Roman" w:cs="Times New Roman"/>
          <w:color w:val="000000" w:themeColor="text1"/>
          <w:sz w:val="24"/>
          <w:szCs w:val="24"/>
        </w:rPr>
        <w:t> HS tự nghiên cứu thông tin SGK và hệ thống lại các nội dung kiến thức đã học.</w:t>
      </w:r>
    </w:p>
    <w:p w14:paraId="60CD6256"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Giao tiếp và hợp tác:</w:t>
      </w:r>
      <w:r w:rsidRPr="00AF0A09">
        <w:rPr>
          <w:rFonts w:ascii="Times New Roman" w:eastAsia="Times New Roman" w:hAnsi="Times New Roman" w:cs="Times New Roman"/>
          <w:color w:val="000000" w:themeColor="text1"/>
          <w:sz w:val="24"/>
          <w:szCs w:val="24"/>
        </w:rPr>
        <w:t> Thảo luận nhóm một cách có hiệu quả khi thực hiện các nhiệm vụ học tập</w:t>
      </w:r>
    </w:p>
    <w:p w14:paraId="424256C8"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i/>
          <w:iCs/>
          <w:color w:val="000000" w:themeColor="text1"/>
          <w:sz w:val="24"/>
          <w:szCs w:val="24"/>
        </w:rPr>
        <w:t>- </w:t>
      </w:r>
      <w:r w:rsidRPr="00AF0A09">
        <w:rPr>
          <w:rFonts w:ascii="Times New Roman" w:eastAsia="Times New Roman" w:hAnsi="Times New Roman" w:cs="Times New Roman"/>
          <w:bCs/>
          <w:i/>
          <w:color w:val="000000" w:themeColor="text1"/>
          <w:sz w:val="24"/>
          <w:szCs w:val="24"/>
        </w:rPr>
        <w:t>Giải quyết vấn đề và sáng tạo:</w:t>
      </w:r>
      <w:r w:rsidRPr="00AF0A09">
        <w:rPr>
          <w:rFonts w:ascii="Times New Roman" w:eastAsia="Times New Roman" w:hAnsi="Times New Roman" w:cs="Times New Roman"/>
          <w:color w:val="000000" w:themeColor="text1"/>
          <w:sz w:val="24"/>
          <w:szCs w:val="24"/>
        </w:rPr>
        <w:t> Thảo luận với các thành viên trong nhóm nhằm giải quyết các vấn đề trong bài học để hoàn thành nhiệm vụ học tập và thực hành.</w:t>
      </w:r>
    </w:p>
    <w:p w14:paraId="060812D2" w14:textId="77777777" w:rsidR="001816F8" w:rsidRPr="00AF0A09" w:rsidRDefault="001816F8" w:rsidP="001816F8">
      <w:pPr>
        <w:pBdr>
          <w:bar w:val="single" w:sz="4" w:color="auto"/>
        </w:pBdr>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2.2. Năng lực khoa học tự nhiên : </w:t>
      </w:r>
    </w:p>
    <w:p w14:paraId="7EC6C5CC" w14:textId="77777777" w:rsidR="001816F8" w:rsidRPr="00AF0A09" w:rsidRDefault="001816F8" w:rsidP="001816F8">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Nhận thức khoa học tự nhiên:</w:t>
      </w:r>
      <w:r w:rsidRPr="00AF0A09">
        <w:rPr>
          <w:rFonts w:ascii="Times New Roman" w:eastAsia="Times New Roman" w:hAnsi="Times New Roman" w:cs="Times New Roman"/>
          <w:i/>
          <w:color w:val="000000" w:themeColor="text1"/>
          <w:sz w:val="24"/>
          <w:szCs w:val="24"/>
        </w:rPr>
        <w:t xml:space="preserve"> </w:t>
      </w:r>
      <w:r w:rsidRPr="00AF0A09">
        <w:rPr>
          <w:rFonts w:ascii="Times New Roman" w:eastAsia="Times New Roman" w:hAnsi="Times New Roman" w:cs="Times New Roman"/>
          <w:color w:val="000000" w:themeColor="text1"/>
          <w:sz w:val="24"/>
          <w:szCs w:val="24"/>
        </w:rPr>
        <w:t>Cá nhân hệ thống lại được các kiến thức đã học.</w:t>
      </w:r>
    </w:p>
    <w:p w14:paraId="2A9F1633" w14:textId="77777777" w:rsidR="001816F8" w:rsidRPr="00AF0A09" w:rsidRDefault="001816F8" w:rsidP="001816F8">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Tìm hiểu tự nhiên:</w:t>
      </w: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color w:val="000000" w:themeColor="text1"/>
          <w:sz w:val="24"/>
          <w:szCs w:val="24"/>
        </w:rPr>
        <w:t>Phát triển thêm nhận thức của bản thân thông qua việc trả lời các câu hỏi trắc nghiệm.</w:t>
      </w:r>
    </w:p>
    <w:p w14:paraId="34237C5E"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Vận dụng kiến thức, kỹ năng đã học:</w:t>
      </w:r>
      <w:r w:rsidRPr="00AF0A09">
        <w:rPr>
          <w:rFonts w:ascii="Times New Roman" w:eastAsia="Times New Roman" w:hAnsi="Times New Roman" w:cs="Times New Roman"/>
          <w:color w:val="000000" w:themeColor="text1"/>
          <w:sz w:val="24"/>
          <w:szCs w:val="24"/>
        </w:rPr>
        <w:t> Vận dụng được hiểu biết của bản thân để làm các bài tập tự luận.</w:t>
      </w:r>
    </w:p>
    <w:p w14:paraId="5066F3D2" w14:textId="77777777" w:rsidR="001816F8" w:rsidRPr="00AF0A09" w:rsidRDefault="001816F8" w:rsidP="001816F8">
      <w:pPr>
        <w:pStyle w:val="NormalWeb"/>
        <w:kinsoku w:val="0"/>
        <w:overflowPunct w:val="0"/>
        <w:spacing w:before="0" w:beforeAutospacing="0" w:after="0" w:afterAutospacing="0"/>
        <w:jc w:val="both"/>
        <w:textAlignment w:val="baseline"/>
        <w:rPr>
          <w:rFonts w:eastAsia="Arial"/>
          <w:color w:val="000000" w:themeColor="text1"/>
        </w:rPr>
      </w:pPr>
      <w:r w:rsidRPr="00AF0A09">
        <w:rPr>
          <w:b/>
          <w:bCs/>
          <w:color w:val="000000" w:themeColor="text1"/>
          <w:lang w:val="nl-NL"/>
        </w:rPr>
        <w:t xml:space="preserve">3. Phẩm chất: </w:t>
      </w:r>
      <w:r w:rsidRPr="00AF0A09">
        <w:rPr>
          <w:rFonts w:eastAsia="Arial"/>
          <w:color w:val="000000" w:themeColor="text1"/>
        </w:rPr>
        <w:t>Thông qua thực hiện bài học sẽ tạo điều kiện để học sinh:</w:t>
      </w:r>
    </w:p>
    <w:p w14:paraId="18A498AE" w14:textId="77777777" w:rsidR="001816F8" w:rsidRPr="00AF0A09" w:rsidRDefault="001816F8" w:rsidP="001816F8">
      <w:pPr>
        <w:pStyle w:val="NormalWeb"/>
        <w:kinsoku w:val="0"/>
        <w:overflowPunct w:val="0"/>
        <w:spacing w:before="0" w:beforeAutospacing="0" w:after="0" w:afterAutospacing="0"/>
        <w:jc w:val="both"/>
        <w:textAlignment w:val="baseline"/>
        <w:rPr>
          <w:b/>
          <w:bCs/>
          <w:color w:val="000000" w:themeColor="text1"/>
          <w:lang w:val="nl-NL"/>
        </w:rPr>
      </w:pPr>
      <w:r w:rsidRPr="00AF0A09">
        <w:rPr>
          <w:color w:val="000000" w:themeColor="text1"/>
        </w:rPr>
        <w:t>- Chăm học, chịu khó tìm tòi tài liệu để hệ thống hóa các nội dung kiến thức đã học, vận dụng được kiến thức vào làm bài tập.</w:t>
      </w:r>
    </w:p>
    <w:p w14:paraId="7D82196F"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ó trách nhiệm trong hoạt động nhóm, chủ động nhận và thực hiện nhiệm vụ.</w:t>
      </w:r>
    </w:p>
    <w:p w14:paraId="0316A972"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ung thực trong báo cáo, thảo luận hoạt động nhóm.</w:t>
      </w:r>
    </w:p>
    <w:p w14:paraId="176F201B" w14:textId="77777777" w:rsidR="001816F8" w:rsidRPr="00AF0A09" w:rsidRDefault="001816F8" w:rsidP="001816F8">
      <w:pPr>
        <w:pStyle w:val="NormalWeb"/>
        <w:kinsoku w:val="0"/>
        <w:overflowPunct w:val="0"/>
        <w:spacing w:before="0" w:beforeAutospacing="0" w:after="0" w:afterAutospacing="0"/>
        <w:jc w:val="both"/>
        <w:textAlignment w:val="baseline"/>
        <w:rPr>
          <w:b/>
          <w:bCs/>
          <w:color w:val="000000" w:themeColor="text1"/>
          <w:shd w:val="clear" w:color="auto" w:fill="FFFFFF"/>
        </w:rPr>
      </w:pPr>
      <w:r w:rsidRPr="00AF0A09">
        <w:rPr>
          <w:b/>
          <w:bCs/>
          <w:color w:val="000000" w:themeColor="text1"/>
          <w:shd w:val="clear" w:color="auto" w:fill="FFFFFF"/>
        </w:rPr>
        <w:t>II. Thiết bị dạy học và học liệu</w:t>
      </w:r>
    </w:p>
    <w:p w14:paraId="1D2F6D4D"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1. Chuẩn bị của giáo viên:</w:t>
      </w:r>
    </w:p>
    <w:p w14:paraId="3F80E40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KHBD, GAĐT, SGK, Tivi, máy tính. </w:t>
      </w:r>
    </w:p>
    <w:p w14:paraId="4EB8140A"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2. Chuẩn bị của học sinh:</w:t>
      </w:r>
    </w:p>
    <w:p w14:paraId="06E5B26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Vở ghi, sgk, dụng cụ học tập.</w:t>
      </w:r>
    </w:p>
    <w:p w14:paraId="34F8F88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Ôn tập lại các nội dung kiến thức đã học trong Chương V, VI, VII</w:t>
      </w:r>
    </w:p>
    <w:p w14:paraId="4E63ED5F" w14:textId="77777777" w:rsidR="001816F8" w:rsidRPr="00AF0A09" w:rsidRDefault="001816F8" w:rsidP="001816F8">
      <w:pPr>
        <w:pBdr>
          <w:bar w:val="single" w:sz="4" w:color="auto"/>
        </w:pBdr>
        <w:spacing w:after="0"/>
        <w:jc w:val="both"/>
        <w:rPr>
          <w:rFonts w:ascii="Times New Roman" w:hAnsi="Times New Roman" w:cs="Times New Roman"/>
          <w:b/>
          <w:bCs/>
          <w:color w:val="000000" w:themeColor="text1"/>
          <w:sz w:val="24"/>
          <w:szCs w:val="24"/>
          <w:lang w:val="nl-NL"/>
        </w:rPr>
      </w:pPr>
      <w:r w:rsidRPr="00AF0A09">
        <w:rPr>
          <w:rFonts w:ascii="Times New Roman" w:hAnsi="Times New Roman" w:cs="Times New Roman"/>
          <w:b/>
          <w:bCs/>
          <w:color w:val="000000" w:themeColor="text1"/>
          <w:sz w:val="24"/>
          <w:szCs w:val="24"/>
          <w:lang w:val="nl-NL"/>
        </w:rPr>
        <w:t>III. Tiến trình dạy học</w:t>
      </w:r>
    </w:p>
    <w:p w14:paraId="6A963F88" w14:textId="77777777" w:rsidR="001816F8" w:rsidRPr="00AF0A09" w:rsidRDefault="001816F8" w:rsidP="001816F8">
      <w:pPr>
        <w:spacing w:after="0"/>
        <w:ind w:hanging="3"/>
        <w:jc w:val="both"/>
        <w:rPr>
          <w:rFonts w:ascii="Times New Roman" w:hAnsi="Times New Roman" w:cs="Times New Roman"/>
          <w:i/>
          <w:iCs/>
          <w:color w:val="000000" w:themeColor="text1"/>
          <w:sz w:val="24"/>
          <w:szCs w:val="24"/>
        </w:rPr>
      </w:pPr>
      <w:r w:rsidRPr="00AF0A09">
        <w:rPr>
          <w:rFonts w:ascii="Times New Roman" w:hAnsi="Times New Roman" w:cs="Times New Roman"/>
          <w:b/>
          <w:bCs/>
          <w:color w:val="000000" w:themeColor="text1"/>
          <w:sz w:val="24"/>
          <w:szCs w:val="24"/>
        </w:rPr>
        <w:t xml:space="preserve">1. Hoạt động 1: Mở đầu </w:t>
      </w:r>
    </w:p>
    <w:p w14:paraId="2110456F"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a. Mục tiêu:</w:t>
      </w:r>
      <w:r w:rsidRPr="00AF0A09">
        <w:rPr>
          <w:rFonts w:ascii="Times New Roman" w:hAnsi="Times New Roman" w:cs="Times New Roman"/>
          <w:color w:val="000000" w:themeColor="text1"/>
          <w:sz w:val="24"/>
          <w:szCs w:val="24"/>
        </w:rPr>
        <w:t xml:space="preserve"> Tạo tâm thế hứng thú cho học sinh và từng bước làm quen bài học.</w:t>
      </w:r>
    </w:p>
    <w:p w14:paraId="084484ED"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 Nội dung:</w:t>
      </w:r>
      <w:r w:rsidRPr="00AF0A09">
        <w:rPr>
          <w:rFonts w:ascii="Times New Roman" w:hAnsi="Times New Roman" w:cs="Times New Roman"/>
          <w:color w:val="000000" w:themeColor="text1"/>
          <w:sz w:val="24"/>
          <w:szCs w:val="24"/>
        </w:rPr>
        <w:t xml:space="preserve"> Gv trình bày vấn đề, Hs quan sát thực hiện yêu cầu của Gv</w:t>
      </w:r>
    </w:p>
    <w:p w14:paraId="47AC2428"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c. Sản phẩm học tập:</w:t>
      </w:r>
      <w:r w:rsidRPr="00AF0A09">
        <w:rPr>
          <w:rFonts w:ascii="Times New Roman" w:hAnsi="Times New Roman" w:cs="Times New Roman"/>
          <w:color w:val="000000" w:themeColor="text1"/>
          <w:sz w:val="24"/>
          <w:szCs w:val="24"/>
        </w:rPr>
        <w:t xml:space="preserve"> Hs lắng nghe và tiếp thu kiến thức</w:t>
      </w:r>
    </w:p>
    <w:p w14:paraId="31F3E4E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p w14:paraId="74A0571D"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Trong chương V, VI, VII chúng ta đã học được những nội dung kiến thức nào?</w:t>
      </w:r>
    </w:p>
    <w:p w14:paraId="463AE966"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Nêu những nội dung đã được học trong chương V, VI, VII.</w:t>
      </w:r>
    </w:p>
    <w:p w14:paraId="5D18BD4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Nhận xét, đánh giá, dẫn dắt vào bài.</w:t>
      </w:r>
    </w:p>
    <w:p w14:paraId="1921403B" w14:textId="77777777" w:rsidR="001816F8" w:rsidRPr="00AF0A09" w:rsidRDefault="001816F8" w:rsidP="001816F8">
      <w:pPr>
        <w:spacing w:after="0"/>
        <w:ind w:hanging="3"/>
        <w:jc w:val="both"/>
        <w:rPr>
          <w:rFonts w:ascii="Times New Roman" w:hAnsi="Times New Roman" w:cs="Times New Roman"/>
          <w:b/>
          <w:i/>
          <w:iCs/>
          <w:color w:val="000000" w:themeColor="text1"/>
          <w:sz w:val="24"/>
          <w:szCs w:val="24"/>
        </w:rPr>
      </w:pPr>
      <w:r w:rsidRPr="00AF0A09">
        <w:rPr>
          <w:rFonts w:ascii="Times New Roman" w:hAnsi="Times New Roman" w:cs="Times New Roman"/>
          <w:b/>
          <w:bCs/>
          <w:color w:val="000000" w:themeColor="text1"/>
          <w:sz w:val="24"/>
          <w:szCs w:val="24"/>
        </w:rPr>
        <w:t>2. Hoạt động 2: Hình thành kiến thức mới.</w:t>
      </w:r>
    </w:p>
    <w:p w14:paraId="2BA9D434"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Hoạt động 2.1:</w:t>
      </w:r>
      <w:r w:rsidRPr="00AF0A09">
        <w:rPr>
          <w:rFonts w:ascii="Times New Roman" w:hAnsi="Times New Roman" w:cs="Times New Roman"/>
          <w:b/>
          <w:color w:val="000000" w:themeColor="text1"/>
          <w:sz w:val="24"/>
          <w:szCs w:val="24"/>
        </w:rPr>
        <w:t xml:space="preserve"> Hệ thống lại các kiến thức cần nhớ.</w:t>
      </w:r>
    </w:p>
    <w:p w14:paraId="2D3E8E48"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53E52D4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hoạt động nhóm, nghiên cứu thông tin SGK hệ thồng hóa các kiến thức đã học.</w:t>
      </w:r>
    </w:p>
    <w:p w14:paraId="1A06134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761F07A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27"/>
        <w:gridCol w:w="6379"/>
      </w:tblGrid>
      <w:tr w:rsidR="001816F8" w:rsidRPr="00AF0A09" w14:paraId="75993BB9" w14:textId="77777777" w:rsidTr="00693BA4">
        <w:trPr>
          <w:trHeight w:val="444"/>
        </w:trPr>
        <w:tc>
          <w:tcPr>
            <w:tcW w:w="3227" w:type="dxa"/>
            <w:vAlign w:val="center"/>
          </w:tcPr>
          <w:p w14:paraId="1F76531D"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6379" w:type="dxa"/>
            <w:vAlign w:val="center"/>
          </w:tcPr>
          <w:p w14:paraId="195F3C4E"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036C4C72" w14:textId="77777777" w:rsidTr="00693BA4">
        <w:trPr>
          <w:trHeight w:val="444"/>
        </w:trPr>
        <w:tc>
          <w:tcPr>
            <w:tcW w:w="3227" w:type="dxa"/>
          </w:tcPr>
          <w:p w14:paraId="12951BA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7D536BE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Gv: Chiếu một số câu hỏi cho HS hệ thống kiến thức: </w:t>
            </w:r>
          </w:p>
          <w:p w14:paraId="045E5AC7"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lastRenderedPageBreak/>
              <w:t>1, Cường độ của dòng điện là gì? Đơn vị của cường độ dòng điện? thiết bị đo cường độ dòng điện?</w:t>
            </w:r>
          </w:p>
          <w:p w14:paraId="32CD3513"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2, Hiệu điện thế là gì? Đơn vị của hiệu điện thế? Thiết bị đo hiệu điện thế?</w:t>
            </w:r>
          </w:p>
          <w:p w14:paraId="0579D6E6"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3, Năng lượng nhiệt là gì? Nội năng của một vật là gì?</w:t>
            </w:r>
          </w:p>
          <w:p w14:paraId="2E35E37D"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4, Thế nào là dẫn nhiệt? Đối lưu? Bức xạ nhiệt?</w:t>
            </w:r>
          </w:p>
          <w:p w14:paraId="6464F325"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FD0D040"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58D1D9C0"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59B84ED"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A473A56"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5995BE99"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0BDC6C0"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B7EA56A"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49CC266"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CDABCAA"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2E84981B"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2FCC0F30"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26F73F0"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8BF8D50"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79D08B5"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5E63EF01"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AD4DEE4"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5, Sự nở vì nhiệt của các chất.</w:t>
            </w:r>
          </w:p>
          <w:p w14:paraId="1377AF64"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1904BA5"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7B2DB3F"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391E5B7"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F26718C"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6, Nêu cấu tạo khái quát về cơ thể người?</w:t>
            </w:r>
          </w:p>
          <w:p w14:paraId="00DF006C"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61FECC1"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1CA6077"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BE3649F"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D97E27C"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6D8A057"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7, Cấu tạo và chức năng của hệ vận động?</w:t>
            </w:r>
          </w:p>
          <w:p w14:paraId="7F8BF5A7"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75C15E2"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2C04FA6"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6BC7743"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73804A8"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B17672B"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BDD90B3"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lastRenderedPageBreak/>
              <w:t>8, Cấu tạo và chức năng của hệ tiêu hóa? Quá trình tiêu hóa diễn ra các hoạt động nào? Thế nào là vệ sinh an toàn thực phẩm? Để giữ vệ sinh an toàn thực phẩm chúng ta phải làm gì?</w:t>
            </w:r>
          </w:p>
          <w:p w14:paraId="1E04DFB9"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C0774A1"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51215B7"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21D7BD10"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C7CCF66"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B2D6BED"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8921DEA"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8928A66"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38D45694"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50A3858"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9, Các thành phần của máu? Các nhóm máu và nguyên tắc truyền máu? Cấu tạo và chức năng của hệ tuần hoàn? Một số bệnh liên quan đến hệ tuần hoàn và cách phòng tránh?</w:t>
            </w:r>
          </w:p>
          <w:p w14:paraId="342053DF"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573E6BED"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0BF3BBE"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136396EE"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EA1F70F"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568FE90B"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9EC28BB"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23E370B1"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766F936"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10, Cấu tạo và chức năng của hệ hô hấp?</w:t>
            </w:r>
          </w:p>
          <w:p w14:paraId="74736E52"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B5C3A9A"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6C40CE54"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0D38690D"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11, Nêu cách sơ cứu người bị đuối nước bằng phương pháp hà hơi thổi ngạt và phương pháp ấn lồng ngực.</w:t>
            </w:r>
          </w:p>
          <w:p w14:paraId="4822C701"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79393C70"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23D0950B"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12, Cấu tạo và chức năng của hệ bài tiết? Một số bệnh về hệ bài tiết và cách phòng tránh?</w:t>
            </w:r>
          </w:p>
          <w:p w14:paraId="13F28052"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59317B8A"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13. Các thành phần của môi trường trong của cơ thể? Vai trò của môi trường trong của cơ thể</w:t>
            </w:r>
          </w:p>
          <w:p w14:paraId="5A5D4E59" w14:textId="77777777" w:rsidR="001816F8" w:rsidRPr="00AF0A09" w:rsidRDefault="001816F8" w:rsidP="00693BA4">
            <w:pPr>
              <w:spacing w:after="0"/>
              <w:jc w:val="both"/>
              <w:rPr>
                <w:rFonts w:ascii="Times New Roman" w:hAnsi="Times New Roman" w:cs="Times New Roman"/>
                <w:bCs/>
                <w:color w:val="000000" w:themeColor="text1"/>
                <w:sz w:val="24"/>
                <w:szCs w:val="24"/>
              </w:rPr>
            </w:pPr>
          </w:p>
          <w:p w14:paraId="489397C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Hs thực hiện nhiệm vụ học tập</w:t>
            </w:r>
          </w:p>
          <w:p w14:paraId="6132994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D2E95B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F32DA1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CE6406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thảo luận nhóm theo bàn hệ thống lại kiến thức đã học theo nội dung các câu hỏi.</w:t>
            </w:r>
          </w:p>
          <w:p w14:paraId="3841C6A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E6DB0B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121D02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93B0FF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quan sát, hướng dẫn Hs</w:t>
            </w:r>
          </w:p>
          <w:p w14:paraId="19DFEEC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ED88B7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46BCE32" w14:textId="77777777" w:rsidR="001816F8" w:rsidRPr="00AF0A09" w:rsidRDefault="001816F8" w:rsidP="00693BA4">
            <w:pPr>
              <w:spacing w:after="0"/>
              <w:jc w:val="both"/>
              <w:rPr>
                <w:rFonts w:ascii="Times New Roman" w:hAnsi="Times New Roman" w:cs="Times New Roman"/>
                <w:b/>
                <w:color w:val="000000" w:themeColor="text1"/>
                <w:sz w:val="24"/>
                <w:szCs w:val="24"/>
              </w:rPr>
            </w:pPr>
          </w:p>
          <w:p w14:paraId="06D205D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4236F35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5122B34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gọi Hs đại diện các nhóm hệ thống lại kiến thức của từng nội dung.</w:t>
            </w:r>
          </w:p>
          <w:p w14:paraId="3B43FCF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nhóm khác nhận xét, bổ sung</w:t>
            </w:r>
          </w:p>
          <w:p w14:paraId="3A4B56BC"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774B321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1ACD038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6379" w:type="dxa"/>
          </w:tcPr>
          <w:p w14:paraId="460E33C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 Kiến thức cần nhớ:</w:t>
            </w:r>
          </w:p>
          <w:p w14:paraId="29E5474A"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1,</w:t>
            </w:r>
          </w:p>
          <w:p w14:paraId="5BECAE3C" w14:textId="77777777" w:rsidR="001816F8" w:rsidRPr="00AF0A09" w:rsidRDefault="001816F8" w:rsidP="00693BA4">
            <w:pPr>
              <w:pStyle w:val="ListParagraph"/>
              <w:ind w:left="0"/>
              <w:rPr>
                <w:b/>
                <w:color w:val="000000" w:themeColor="text1"/>
              </w:rPr>
            </w:pPr>
            <w:r w:rsidRPr="00AF0A09">
              <w:rPr>
                <w:color w:val="000000" w:themeColor="text1"/>
              </w:rPr>
              <w:t xml:space="preserve">- Cường độ dòng điện (I) </w:t>
            </w:r>
            <w:r w:rsidRPr="00AF0A09">
              <w:rPr>
                <w:bCs/>
                <w:color w:val="000000" w:themeColor="text1"/>
              </w:rPr>
              <w:t>đặc trưng cho tác dụng mạnh, yếu của dòng điện</w:t>
            </w:r>
          </w:p>
          <w:p w14:paraId="21E51129" w14:textId="77777777" w:rsidR="001816F8" w:rsidRPr="00AF0A09" w:rsidRDefault="001816F8" w:rsidP="00693BA4">
            <w:pPr>
              <w:pStyle w:val="ListParagraph"/>
              <w:ind w:left="0"/>
              <w:rPr>
                <w:bCs/>
                <w:color w:val="000000" w:themeColor="text1"/>
              </w:rPr>
            </w:pPr>
            <w:r w:rsidRPr="00AF0A09">
              <w:rPr>
                <w:bCs/>
                <w:color w:val="000000" w:themeColor="text1"/>
              </w:rPr>
              <w:t>- Cường độ dòng điện được đo bằng ampe kế, có đơn vị là ampe (A), miliampe (mA)       1A = 1000mA</w:t>
            </w:r>
          </w:p>
          <w:p w14:paraId="6BD011CE"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lastRenderedPageBreak/>
              <w:t>2,</w:t>
            </w:r>
          </w:p>
          <w:p w14:paraId="284809B8" w14:textId="77777777" w:rsidR="001816F8" w:rsidRPr="00AF0A09" w:rsidRDefault="001816F8" w:rsidP="00693BA4">
            <w:pPr>
              <w:pStyle w:val="ListParagraph"/>
              <w:ind w:left="0"/>
              <w:rPr>
                <w:bCs/>
                <w:color w:val="000000" w:themeColor="text1"/>
              </w:rPr>
            </w:pPr>
            <w:r w:rsidRPr="00AF0A09">
              <w:rPr>
                <w:bCs/>
                <w:color w:val="000000" w:themeColor="text1"/>
              </w:rPr>
              <w:t>- Khả năng sinh ra dòng điện của pin (acquy) được đo bằng hiệu điện thế (điện áp) giữa hai cực của nó.</w:t>
            </w:r>
          </w:p>
          <w:p w14:paraId="6EA99150" w14:textId="77777777" w:rsidR="001816F8" w:rsidRPr="00AF0A09" w:rsidRDefault="001816F8" w:rsidP="00693BA4">
            <w:pPr>
              <w:pStyle w:val="ListParagraph"/>
              <w:ind w:left="0"/>
              <w:rPr>
                <w:bCs/>
                <w:color w:val="000000" w:themeColor="text1"/>
              </w:rPr>
            </w:pPr>
            <w:r w:rsidRPr="00AF0A09">
              <w:rPr>
                <w:bCs/>
                <w:color w:val="000000" w:themeColor="text1"/>
              </w:rPr>
              <w:t>- Hiệu điện thế được đo bằng vôn kế, có đơn vị là vôn (V), milivôn (mV), kilôvôn (kV)   1V = 1000mV; 1kV = 1000V</w:t>
            </w:r>
          </w:p>
          <w:p w14:paraId="7A38901D" w14:textId="77777777" w:rsidR="001816F8" w:rsidRPr="00AF0A09" w:rsidRDefault="001816F8" w:rsidP="00693BA4">
            <w:pPr>
              <w:spacing w:after="0"/>
              <w:rPr>
                <w:rFonts w:ascii="Times New Roman" w:eastAsia="Calibri" w:hAnsi="Times New Roman" w:cs="Times New Roman"/>
                <w:b/>
                <w:color w:val="000000" w:themeColor="text1"/>
                <w:sz w:val="24"/>
                <w:szCs w:val="24"/>
              </w:rPr>
            </w:pPr>
            <w:r w:rsidRPr="00AF0A09">
              <w:rPr>
                <w:rFonts w:ascii="Times New Roman" w:eastAsia="Calibri" w:hAnsi="Times New Roman" w:cs="Times New Roman"/>
                <w:b/>
                <w:color w:val="000000" w:themeColor="text1"/>
                <w:sz w:val="24"/>
                <w:szCs w:val="24"/>
              </w:rPr>
              <w:t>3,</w:t>
            </w:r>
          </w:p>
          <w:p w14:paraId="66FD91A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Năng lượng nhiệt là năng lượng vật có được do chuyển động nhiệt.</w:t>
            </w:r>
          </w:p>
          <w:p w14:paraId="28C9D43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Nội năng của một vật là tổng động năng và thế năng của các nguyên tử, phân tử cấu tạo nên vật.</w:t>
            </w:r>
          </w:p>
          <w:p w14:paraId="61E00BD0"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4,</w:t>
            </w:r>
          </w:p>
          <w:p w14:paraId="6B321AB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 xml:space="preserve">Dẫn nhiệt là sự truyền năng lượng trực tiếp từ các phân tử có động năng lớn hơn sang các phân tử có động năng nhỏ hơn qua va chạm. </w:t>
            </w:r>
          </w:p>
          <w:p w14:paraId="7C384E8C" w14:textId="77777777" w:rsidR="001816F8" w:rsidRPr="00AF0A09" w:rsidRDefault="001816F8" w:rsidP="00693BA4">
            <w:pPr>
              <w:pStyle w:val="NormalWeb"/>
              <w:spacing w:before="0" w:beforeAutospacing="0" w:after="0" w:afterAutospacing="0"/>
              <w:jc w:val="both"/>
              <w:rPr>
                <w:rFonts w:eastAsiaTheme="minorEastAsia"/>
                <w:color w:val="000000" w:themeColor="text1"/>
              </w:rPr>
            </w:pPr>
            <w:r w:rsidRPr="00AF0A09">
              <w:rPr>
                <w:color w:val="000000" w:themeColor="text1"/>
              </w:rPr>
              <w:t>+ Vật dẫn nhiệt tốt và vật cách nhiệt tốt được xác định dựa trên khả năng dẫn nhiệt hoặc cản trở sự dẫn nhiệt của chất liệu.</w:t>
            </w:r>
          </w:p>
          <w:p w14:paraId="172A502A" w14:textId="77777777" w:rsidR="001816F8" w:rsidRPr="00AF0A09" w:rsidRDefault="001816F8" w:rsidP="00693BA4">
            <w:pPr>
              <w:pStyle w:val="NormalWeb"/>
              <w:spacing w:before="0" w:beforeAutospacing="0" w:after="0" w:afterAutospacing="0"/>
              <w:jc w:val="both"/>
              <w:rPr>
                <w:color w:val="000000" w:themeColor="text1"/>
              </w:rPr>
            </w:pPr>
            <w:r w:rsidRPr="00AF0A09">
              <w:rPr>
                <w:color w:val="000000" w:themeColor="text1"/>
              </w:rPr>
              <w:t>+ Khả năng dẫn nhiệt của một số chất và vật liệu được liệt kê và tính theo giá trị gần đúng.</w:t>
            </w:r>
          </w:p>
          <w:p w14:paraId="4D52261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hất rắn dẫn điện tốt, chất lỏng và chất khí dẫn nhiệt kém.</w:t>
            </w:r>
          </w:p>
          <w:p w14:paraId="638CEB9E" w14:textId="77777777" w:rsidR="001816F8" w:rsidRPr="00AF0A09" w:rsidRDefault="001816F8" w:rsidP="00693BA4">
            <w:pPr>
              <w:pStyle w:val="NormalWeb"/>
              <w:spacing w:before="0" w:beforeAutospacing="0" w:after="0" w:afterAutospacing="0"/>
              <w:jc w:val="both"/>
              <w:rPr>
                <w:rFonts w:eastAsiaTheme="minorEastAsia"/>
                <w:color w:val="000000" w:themeColor="text1"/>
              </w:rPr>
            </w:pPr>
            <w:r w:rsidRPr="00AF0A09">
              <w:rPr>
                <w:color w:val="000000" w:themeColor="text1"/>
              </w:rPr>
              <w:t>- Chất lỏng và khí (gọi chung là chất lưu) dẫn nhiệt kém, tuy nhiên, khi đun nóng đáy ống nghiệm, nước trong ống nghiệm sẽ nóng lên. Điều này chứng tỏ chất lưu tuy dẫn nhiệt kém nhưng vẫn có thể truyền nhiệt tốt. </w:t>
            </w:r>
          </w:p>
          <w:p w14:paraId="3037F85F" w14:textId="77777777" w:rsidR="001816F8" w:rsidRPr="00AF0A09" w:rsidRDefault="001816F8" w:rsidP="00693BA4">
            <w:pPr>
              <w:pStyle w:val="NormalWeb"/>
              <w:spacing w:before="0" w:beforeAutospacing="0" w:after="0" w:afterAutospacing="0"/>
              <w:jc w:val="both"/>
              <w:rPr>
                <w:color w:val="000000" w:themeColor="text1"/>
              </w:rPr>
            </w:pPr>
            <w:r w:rsidRPr="00AF0A09">
              <w:rPr>
                <w:color w:val="000000" w:themeColor="text1"/>
              </w:rPr>
              <w:t>+ Các dòng nước nóng và lạnh di chuyển ngược chiều nhau được gọi là dòng đối lưu. Sự đối lưu này là hiện tượng truyền nhiệt nhờ vào dòng chất lỏng di chuyển và gọi là sự đối lưu.</w:t>
            </w:r>
          </w:p>
          <w:p w14:paraId="6E402488" w14:textId="77777777" w:rsidR="001816F8" w:rsidRPr="00AF0A09" w:rsidRDefault="001816F8" w:rsidP="00693BA4">
            <w:pPr>
              <w:pStyle w:val="Heading3"/>
              <w:jc w:val="both"/>
              <w:rPr>
                <w:b w:val="0"/>
                <w:color w:val="000000" w:themeColor="text1"/>
                <w:sz w:val="24"/>
                <w:szCs w:val="24"/>
              </w:rPr>
            </w:pPr>
            <w:r w:rsidRPr="00AF0A09">
              <w:rPr>
                <w:b w:val="0"/>
                <w:color w:val="000000" w:themeColor="text1"/>
                <w:sz w:val="24"/>
                <w:szCs w:val="24"/>
              </w:rPr>
              <w:t>- Sự truyền nhiệt bằng bức xạ nhiệt</w:t>
            </w:r>
          </w:p>
          <w:p w14:paraId="2DC6754F" w14:textId="77777777" w:rsidR="001816F8" w:rsidRPr="00AF0A09" w:rsidRDefault="001816F8" w:rsidP="00693BA4">
            <w:pPr>
              <w:pStyle w:val="NormalWeb"/>
              <w:spacing w:before="0" w:beforeAutospacing="0" w:after="0" w:afterAutospacing="0"/>
              <w:jc w:val="both"/>
              <w:rPr>
                <w:rFonts w:eastAsiaTheme="minorEastAsia"/>
                <w:color w:val="000000" w:themeColor="text1"/>
              </w:rPr>
            </w:pPr>
            <w:r w:rsidRPr="00AF0A09">
              <w:rPr>
                <w:color w:val="000000" w:themeColor="text1"/>
              </w:rPr>
              <w:t>+ Tia nhiệt có một số tính chất giống tia sáng như mang năng lượng, truyền thẳng, phản xạ, không truyền qua các vật chắn sáng...</w:t>
            </w:r>
          </w:p>
          <w:p w14:paraId="318F33F0" w14:textId="77777777" w:rsidR="001816F8" w:rsidRPr="00AF0A09" w:rsidRDefault="001816F8" w:rsidP="00693BA4">
            <w:pPr>
              <w:pStyle w:val="NormalWeb"/>
              <w:spacing w:before="0" w:beforeAutospacing="0" w:after="0" w:afterAutospacing="0"/>
              <w:jc w:val="both"/>
              <w:rPr>
                <w:color w:val="000000" w:themeColor="text1"/>
              </w:rPr>
            </w:pPr>
            <w:r w:rsidRPr="00AF0A09">
              <w:rPr>
                <w:color w:val="000000" w:themeColor="text1"/>
              </w:rPr>
              <w:t>+ Vật nhận được tia nhiệt thì nóng lên. Hình thức truyền nhiệt này được gọi là bức xạ.</w:t>
            </w:r>
          </w:p>
          <w:p w14:paraId="5DC848AA" w14:textId="77777777" w:rsidR="001816F8" w:rsidRPr="00AF0A09" w:rsidRDefault="001816F8" w:rsidP="00693BA4">
            <w:pPr>
              <w:pStyle w:val="NormalWeb"/>
              <w:spacing w:before="0" w:beforeAutospacing="0" w:after="0" w:afterAutospacing="0"/>
              <w:jc w:val="both"/>
              <w:rPr>
                <w:color w:val="000000" w:themeColor="text1"/>
              </w:rPr>
            </w:pPr>
            <w:r w:rsidRPr="00AF0A09">
              <w:rPr>
                <w:color w:val="000000" w:themeColor="text1"/>
              </w:rPr>
              <w:t>+ Khả năng hấp thụ và phản xạ tia nhiệt của một vật phụ thuộc tỉnh chất mặt ngoài của nó. Mặt ngoài của vật càng xù xì và càng sẫm màu thì vật hấp thụ tia nhiệt càng mạnh; mặt ngoài của vật cùng nhẵn và càng sáng màu thì vật phản xạ tia nhiệt càng mạnh.</w:t>
            </w:r>
          </w:p>
          <w:p w14:paraId="679890B9"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5,</w:t>
            </w:r>
          </w:p>
          <w:p w14:paraId="62F509C8"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rắn nở ra khi nóng lên, co lại khi lạnh đi.</w:t>
            </w:r>
          </w:p>
          <w:p w14:paraId="6D85322B"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rắn khác nhau nở vì nhiệt khác nhau.</w:t>
            </w:r>
          </w:p>
          <w:p w14:paraId="29E286C5"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lỏng nở ra khi nóng lên, co lại khi lạnh đi.</w:t>
            </w:r>
          </w:p>
          <w:p w14:paraId="725903D0"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lỏng khác nhau nở vì nhiệt khác nhau.</w:t>
            </w:r>
          </w:p>
          <w:p w14:paraId="5BF43101"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khí nở ra khi nóng lên, co lại khi lạnh đi.</w:t>
            </w:r>
          </w:p>
          <w:p w14:paraId="4208E9AD"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khí khác nhau nở vì nhiệt giống nhau.</w:t>
            </w:r>
          </w:p>
          <w:p w14:paraId="6AF9646B" w14:textId="77777777" w:rsidR="001816F8" w:rsidRPr="00AF0A09" w:rsidRDefault="001816F8" w:rsidP="00693BA4">
            <w:pPr>
              <w:spacing w:after="0"/>
              <w:ind w:left="48"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6,</w:t>
            </w:r>
          </w:p>
          <w:p w14:paraId="7C8E3D27"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Cơ thể người bao gồm các phần: đầu, cổ, thân, hai tay và hai chân.</w:t>
            </w:r>
          </w:p>
          <w:p w14:paraId="77CCEABD"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Các hệ cơ quan trong cơ thể người gồm hệ vận động, hệ tuần hoàn, hệ hô hấp, hệ tiêu hóa, hệ bài tiết, hệ thần kinh và các giác quan, hệ nội tiết, hệ sinh dục.</w:t>
            </w:r>
          </w:p>
          <w:p w14:paraId="0B565252"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Mỗi cơ quan, hệ cơ quan có một vai trò nhất định và có mối liên quan chặt chẽ với các cơ quan, hệ cơ quan khác.</w:t>
            </w:r>
          </w:p>
          <w:p w14:paraId="09A0B86F" w14:textId="77777777" w:rsidR="001816F8" w:rsidRPr="00AF0A09" w:rsidRDefault="001816F8" w:rsidP="00693BA4">
            <w:pPr>
              <w:spacing w:after="0"/>
              <w:ind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lastRenderedPageBreak/>
              <w:t>7,</w:t>
            </w:r>
          </w:p>
          <w:p w14:paraId="75D026FB"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Hệ vận động ở người có cấu tạo gồm bộ xương và hệ cơ.</w:t>
            </w:r>
          </w:p>
          <w:p w14:paraId="4D744EEA"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ương được cấu tạo từ chất hữu cơ và chất khoáng. Bộ xương người trưởng thành chia làm ba phần: xương đầu, xương thân, xương chi.</w:t>
            </w:r>
          </w:p>
          <w:p w14:paraId="020437DC"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Cơ bám vào xương nhờ các mô liên kết như dây chằng, gân.</w:t>
            </w:r>
          </w:p>
          <w:p w14:paraId="76DFA605"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Bộ xương tạo nên khung cơ thể, giúp cơ thể có hình dạng nhất định và bảo vệ cơ thể. Cơ bám vào xương, khi cơ co hay dãn sẽ làm xương cử động, giúp cơ thể di chuyển và vận động.</w:t>
            </w:r>
          </w:p>
          <w:p w14:paraId="7CF1095F" w14:textId="77777777" w:rsidR="001816F8" w:rsidRPr="00AF0A09" w:rsidRDefault="001816F8" w:rsidP="00693BA4">
            <w:pPr>
              <w:spacing w:after="0"/>
              <w:ind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8,</w:t>
            </w:r>
          </w:p>
          <w:p w14:paraId="46018682"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tiêu hóa có các cơ quan (miệng, hầu, thực quản, dạ dày, ruột non, ruột già, hậu môn) và các tuyến tiêu hóa (tuyến nước bọt, tụy, gan, mật…)</w:t>
            </w:r>
          </w:p>
          <w:p w14:paraId="439212F3"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hức năng: Biến đổi thức ăn thành các chất dinh dưỡng mà cơ thể có thể hấp thụ được và loại chất thải ra khỏi cơ thể.</w:t>
            </w:r>
          </w:p>
          <w:p w14:paraId="55EDD96E" w14:textId="77777777" w:rsidR="001816F8" w:rsidRPr="00AF0A09" w:rsidRDefault="001816F8" w:rsidP="00693BA4">
            <w:pPr>
              <w:pStyle w:val="NormalWeb"/>
              <w:spacing w:before="0" w:beforeAutospacing="0" w:after="0" w:afterAutospacing="0"/>
              <w:ind w:right="48"/>
              <w:jc w:val="both"/>
              <w:rPr>
                <w:color w:val="000000" w:themeColor="text1"/>
              </w:rPr>
            </w:pPr>
            <w:r w:rsidRPr="00AF0A09">
              <w:rPr>
                <w:color w:val="000000" w:themeColor="text1"/>
              </w:rPr>
              <w:t>- Quá trình tiêu hóa thức ăn trong hệ tiêu hóa trải qua sự tiêu hóa cơ học và tiêu hóa hóa học nhờ sự phối hợp các cơ quan trong hệ tiêu hóa:</w:t>
            </w:r>
          </w:p>
          <w:p w14:paraId="20BB330B" w14:textId="77777777" w:rsidR="001816F8" w:rsidRPr="00AF0A09" w:rsidRDefault="001816F8" w:rsidP="00693BA4">
            <w:pPr>
              <w:spacing w:after="0"/>
              <w:ind w:right="48"/>
              <w:jc w:val="both"/>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color w:val="000000" w:themeColor="text1"/>
                <w:sz w:val="24"/>
                <w:szCs w:val="24"/>
                <w:shd w:val="clear" w:color="auto" w:fill="FFFFFF"/>
              </w:rPr>
              <w:t xml:space="preserve">- Hoạt động của hệ tiêu hóa giúp biến đổi thức ăn thành các chất đơn giản tạo thuận lợi cho quá trình thu nhận, biến đổi và sử dụng chất dinh dưỡng trong dinh dưỡng. </w:t>
            </w:r>
          </w:p>
          <w:p w14:paraId="48A1FDEB"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An toàn vệ sinh thực phẩm là giữ cho thực phẩm không bị nhiễm khuẩn, nhiễm độc và biến chất.</w:t>
            </w:r>
          </w:p>
          <w:p w14:paraId="099700CF" w14:textId="77777777" w:rsidR="001816F8" w:rsidRPr="00AF0A09" w:rsidRDefault="001816F8" w:rsidP="00693BA4">
            <w:pPr>
              <w:spacing w:after="0"/>
              <w:ind w:right="48"/>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Khi ăn phải thực phẩm không an toàn có thể bị ngộ độc thực phẩm, rối loạn tiêu hóa gây đau bụng, tiêu chảy....</w:t>
            </w:r>
          </w:p>
          <w:p w14:paraId="0106AFE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ể giữ vệ sinh an toàn thực phẩm, cần lựa chọn thực phẩm đảm bảo vệ sinh; nguồn gốc rõ ràng; chế biến, bảo quản đúng cách; các thực phẩm chế biến sẵn phải còn hạn sử dụng…</w:t>
            </w:r>
          </w:p>
          <w:p w14:paraId="789745A6" w14:textId="77777777" w:rsidR="001816F8" w:rsidRPr="00AF0A09" w:rsidRDefault="001816F8" w:rsidP="00693BA4">
            <w:pPr>
              <w:spacing w:after="0"/>
              <w:ind w:left="48"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9</w:t>
            </w:r>
          </w:p>
          <w:p w14:paraId="5E57E07F" w14:textId="77777777" w:rsidR="001816F8" w:rsidRPr="00AF0A09" w:rsidRDefault="001816F8" w:rsidP="00693BA4">
            <w:pPr>
              <w:spacing w:after="0"/>
              <w:ind w:right="48"/>
              <w:jc w:val="both"/>
              <w:rPr>
                <w:rFonts w:ascii="Times New Roman" w:hAnsi="Times New Roman" w:cs="Times New Roman"/>
                <w:color w:val="000000" w:themeColor="text1"/>
                <w:sz w:val="24"/>
                <w:szCs w:val="24"/>
                <w:lang w:val="fr-FR"/>
              </w:rPr>
            </w:pPr>
            <w:r w:rsidRPr="00AF0A09">
              <w:rPr>
                <w:rFonts w:ascii="Times New Roman" w:hAnsi="Times New Roman" w:cs="Times New Roman"/>
                <w:color w:val="000000" w:themeColor="text1"/>
                <w:sz w:val="24"/>
                <w:szCs w:val="24"/>
                <w:lang w:val="fr-FR"/>
              </w:rPr>
              <w:t>* Huyết tương :</w:t>
            </w:r>
            <w:r w:rsidRPr="00AF0A09">
              <w:rPr>
                <w:rFonts w:ascii="Times New Roman" w:hAnsi="Times New Roman" w:cs="Times New Roman"/>
                <w:b/>
                <w:color w:val="000000" w:themeColor="text1"/>
                <w:sz w:val="24"/>
                <w:szCs w:val="24"/>
                <w:lang w:val="fr-FR"/>
              </w:rPr>
              <w:t xml:space="preserve"> </w:t>
            </w:r>
            <w:r w:rsidRPr="00AF0A09">
              <w:rPr>
                <w:rFonts w:ascii="Times New Roman" w:hAnsi="Times New Roman" w:cs="Times New Roman"/>
                <w:color w:val="000000" w:themeColor="text1"/>
                <w:sz w:val="24"/>
                <w:szCs w:val="24"/>
                <w:lang w:val="fr-FR"/>
              </w:rPr>
              <w:t>Duy trì máu ở trạng thái lỏng giúp máu dễ dàng lưu thông trong mạch; vận chuyển chất dinh dưỡng, các chất cần thiết khác và chất thải.</w:t>
            </w:r>
          </w:p>
          <w:p w14:paraId="6C4C62CB" w14:textId="77777777" w:rsidR="001816F8" w:rsidRPr="00AF0A09" w:rsidRDefault="001816F8" w:rsidP="00693BA4">
            <w:pPr>
              <w:pStyle w:val="ListParagraph"/>
              <w:tabs>
                <w:tab w:val="left" w:pos="283"/>
                <w:tab w:val="left" w:pos="2835"/>
                <w:tab w:val="left" w:pos="5386"/>
                <w:tab w:val="left" w:pos="7937"/>
              </w:tabs>
              <w:ind w:left="0"/>
              <w:jc w:val="both"/>
              <w:rPr>
                <w:color w:val="000000" w:themeColor="text1"/>
                <w:lang w:val="fr-FR"/>
              </w:rPr>
            </w:pPr>
            <w:r w:rsidRPr="00AF0A09">
              <w:rPr>
                <w:color w:val="000000" w:themeColor="text1"/>
                <w:lang w:val="fr-FR"/>
              </w:rPr>
              <w:t>* Các tế bào máu gồm:</w:t>
            </w:r>
          </w:p>
          <w:p w14:paraId="4976ECD9" w14:textId="77777777" w:rsidR="001816F8" w:rsidRPr="00AF0A09" w:rsidRDefault="001816F8" w:rsidP="00693BA4">
            <w:pPr>
              <w:pStyle w:val="ListParagraph"/>
              <w:tabs>
                <w:tab w:val="left" w:pos="283"/>
                <w:tab w:val="left" w:pos="2835"/>
                <w:tab w:val="left" w:pos="5386"/>
                <w:tab w:val="left" w:pos="7937"/>
              </w:tabs>
              <w:ind w:left="0"/>
              <w:jc w:val="both"/>
              <w:rPr>
                <w:color w:val="000000" w:themeColor="text1"/>
                <w:lang w:val="fr-FR"/>
              </w:rPr>
            </w:pPr>
            <w:r w:rsidRPr="00AF0A09">
              <w:rPr>
                <w:color w:val="000000" w:themeColor="text1"/>
                <w:lang w:val="fr-FR"/>
              </w:rPr>
              <w:t>+ Hồng cầu : Vận chuyển oxygen và carbon dioxide trong máu.</w:t>
            </w:r>
          </w:p>
          <w:p w14:paraId="72691845" w14:textId="77777777" w:rsidR="001816F8" w:rsidRPr="00AF0A09" w:rsidRDefault="001816F8" w:rsidP="00693BA4">
            <w:pPr>
              <w:pStyle w:val="ListParagraph"/>
              <w:tabs>
                <w:tab w:val="left" w:pos="283"/>
                <w:tab w:val="left" w:pos="2835"/>
                <w:tab w:val="left" w:pos="5386"/>
                <w:tab w:val="left" w:pos="7937"/>
              </w:tabs>
              <w:ind w:left="0"/>
              <w:jc w:val="both"/>
              <w:rPr>
                <w:color w:val="000000" w:themeColor="text1"/>
              </w:rPr>
            </w:pPr>
            <w:r w:rsidRPr="00AF0A09">
              <w:rPr>
                <w:color w:val="000000" w:themeColor="text1"/>
                <w:lang w:val="fr-FR"/>
              </w:rPr>
              <w:t xml:space="preserve">+ Bạch cầu : </w:t>
            </w:r>
            <w:r w:rsidRPr="00AF0A09">
              <w:rPr>
                <w:color w:val="000000" w:themeColor="text1"/>
              </w:rPr>
              <w:t>Tham gia bảo vệ cơ thể.</w:t>
            </w:r>
          </w:p>
          <w:p w14:paraId="44D50E4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lang w:val="fr-FR"/>
              </w:rPr>
              <w:t xml:space="preserve">+ Tiểu cầu : </w:t>
            </w:r>
            <w:r w:rsidRPr="00AF0A09">
              <w:rPr>
                <w:rFonts w:ascii="Times New Roman" w:hAnsi="Times New Roman" w:cs="Times New Roman"/>
                <w:color w:val="000000" w:themeColor="text1"/>
                <w:sz w:val="24"/>
                <w:szCs w:val="24"/>
              </w:rPr>
              <w:t>Tham gia bảo vệ cơ thể nhờ cơ chế làm đông máu.</w:t>
            </w:r>
          </w:p>
          <w:p w14:paraId="3C923D92"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Ở người có 4 nhóm máu là: A, B, AB, O.</w:t>
            </w:r>
          </w:p>
          <w:p w14:paraId="5150DA36" w14:textId="77777777" w:rsidR="001816F8" w:rsidRPr="00AF0A09" w:rsidRDefault="001816F8" w:rsidP="00693BA4">
            <w:pPr>
              <w:pStyle w:val="ListParagraph"/>
              <w:ind w:left="0" w:right="48"/>
              <w:jc w:val="both"/>
              <w:rPr>
                <w:color w:val="000000" w:themeColor="text1"/>
              </w:rPr>
            </w:pPr>
            <w:r w:rsidRPr="00AF0A09">
              <w:rPr>
                <w:color w:val="000000" w:themeColor="text1"/>
              </w:rPr>
              <w:t>- Nguyên tắc: Máu của người cho phải cùng nhóm với máu của người nhận.</w:t>
            </w:r>
          </w:p>
          <w:p w14:paraId="25D03118" w14:textId="77777777" w:rsidR="001816F8" w:rsidRPr="00AF0A09" w:rsidRDefault="001816F8" w:rsidP="00693BA4">
            <w:pPr>
              <w:spacing w:after="0"/>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b/>
                <w:color w:val="000000" w:themeColor="text1"/>
                <w:sz w:val="24"/>
                <w:szCs w:val="24"/>
                <w:lang w:eastAsia="vi-VN"/>
              </w:rPr>
              <w:t xml:space="preserve">- </w:t>
            </w:r>
            <w:r w:rsidRPr="00AF0A09">
              <w:rPr>
                <w:rFonts w:ascii="Times New Roman" w:hAnsi="Times New Roman" w:cs="Times New Roman"/>
                <w:color w:val="000000" w:themeColor="text1"/>
                <w:sz w:val="24"/>
                <w:szCs w:val="24"/>
                <w:shd w:val="clear" w:color="auto" w:fill="FFFFFF"/>
              </w:rPr>
              <w:t>Cấu tạo của hệ tuần hoàn gồm có tim và hệ mạch. Trong đó, hệ mạch gồm động mạch, mao mạch và tĩnh mạch; các mạch máu có dạng ống, hợp thành một hệ thống kín.</w:t>
            </w:r>
          </w:p>
          <w:p w14:paraId="3EF839A4" w14:textId="77777777" w:rsidR="001816F8" w:rsidRPr="00AF0A09" w:rsidRDefault="001816F8" w:rsidP="00693BA4">
            <w:pPr>
              <w:spacing w:after="0"/>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Chức năng của hệ tuần hoàn.</w:t>
            </w:r>
          </w:p>
          <w:p w14:paraId="53C80CD6"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Sự phối hợp các cơ quan thể hiện chức năng của cả hệ tuần hoàn:</w:t>
            </w:r>
          </w:p>
          <w:p w14:paraId="3CA159CA"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im hoạt động như một chiếc bơm, vừa hút, vừa đẩy máu lưu thông trong hệ tuần hoàn.</w:t>
            </w:r>
          </w:p>
          <w:p w14:paraId="14FE7161"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Động mạch vận chuyển máu từ tim đến mao mạch để trao đổi nước, chất khí, các chất giữa máu và các tế bào; máu trao đổi tại mao mạch theo tĩnh mạch trở về tim.</w:t>
            </w:r>
          </w:p>
          <w:p w14:paraId="0050454C"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lastRenderedPageBreak/>
              <w:t xml:space="preserve">- Một số bệnh về máu và tim mạch: Thiếu máu, huyết áp cao; xơ vữa động mạch… </w:t>
            </w:r>
          </w:p>
          <w:p w14:paraId="227F2AC9"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Một số biện pháp phòng bệnh, bảo vệ hệ tuần hoàn:</w:t>
            </w:r>
          </w:p>
          <w:p w14:paraId="03992104" w14:textId="77777777" w:rsidR="001816F8" w:rsidRPr="00AF0A09" w:rsidRDefault="001816F8" w:rsidP="00693BA4">
            <w:pPr>
              <w:spacing w:after="0"/>
              <w:rPr>
                <w:rFonts w:ascii="Times New Roman" w:eastAsia="Times New Roman" w:hAnsi="Times New Roman" w:cs="Times New Roman"/>
                <w:bCs/>
                <w:color w:val="000000" w:themeColor="text1"/>
                <w:sz w:val="24"/>
                <w:szCs w:val="24"/>
              </w:rPr>
            </w:pP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bCs/>
                <w:color w:val="000000" w:themeColor="text1"/>
                <w:sz w:val="24"/>
                <w:szCs w:val="24"/>
              </w:rPr>
              <w:t>Có chế độ dinh dưỡng hợp lí, đủ chất; hạn chế thức ăn chế biến sẵn chứa nhiều muối, đường hoặc dầu mỡ.</w:t>
            </w:r>
          </w:p>
          <w:p w14:paraId="24943699" w14:textId="77777777" w:rsidR="001816F8" w:rsidRPr="00AF0A09" w:rsidRDefault="001816F8" w:rsidP="00693BA4">
            <w:pPr>
              <w:spacing w:after="0"/>
              <w:ind w:right="-108"/>
              <w:rPr>
                <w:rFonts w:ascii="Times New Roman" w:eastAsia="Times New Roman" w:hAnsi="Times New Roman" w:cs="Times New Roman"/>
                <w:bCs/>
                <w:color w:val="000000" w:themeColor="text1"/>
                <w:sz w:val="24"/>
                <w:szCs w:val="24"/>
              </w:rPr>
            </w:pPr>
            <w:r w:rsidRPr="00AF0A09">
              <w:rPr>
                <w:rFonts w:ascii="Times New Roman" w:eastAsia="Times New Roman" w:hAnsi="Times New Roman" w:cs="Times New Roman"/>
                <w:bCs/>
                <w:color w:val="000000" w:themeColor="text1"/>
                <w:sz w:val="24"/>
                <w:szCs w:val="24"/>
              </w:rPr>
              <w:t>+ Hạn chế sử dụng các chất kích thích như rượu, bia, thuốc lá..</w:t>
            </w:r>
          </w:p>
          <w:p w14:paraId="64FF627F" w14:textId="77777777" w:rsidR="001816F8" w:rsidRPr="00AF0A09" w:rsidRDefault="001816F8" w:rsidP="00693BA4">
            <w:pPr>
              <w:spacing w:after="0"/>
              <w:rPr>
                <w:rFonts w:ascii="Times New Roman" w:eastAsia="Times New Roman" w:hAnsi="Times New Roman" w:cs="Times New Roman"/>
                <w:bCs/>
                <w:color w:val="000000" w:themeColor="text1"/>
                <w:sz w:val="24"/>
                <w:szCs w:val="24"/>
              </w:rPr>
            </w:pPr>
            <w:r w:rsidRPr="00AF0A09">
              <w:rPr>
                <w:rFonts w:ascii="Times New Roman" w:eastAsia="Times New Roman" w:hAnsi="Times New Roman" w:cs="Times New Roman"/>
                <w:bCs/>
                <w:color w:val="000000" w:themeColor="text1"/>
                <w:sz w:val="24"/>
                <w:szCs w:val="24"/>
              </w:rPr>
              <w:t>+ Tạo cuộc sống vui tươi, thoải mái về tinh thần, giảm căng thẳng.</w:t>
            </w:r>
          </w:p>
          <w:p w14:paraId="347296F3" w14:textId="77777777" w:rsidR="001816F8" w:rsidRPr="00AF0A09" w:rsidRDefault="001816F8" w:rsidP="00693BA4">
            <w:pPr>
              <w:spacing w:after="0"/>
              <w:rPr>
                <w:rFonts w:ascii="Times New Roman" w:eastAsia="Times New Roman" w:hAnsi="Times New Roman" w:cs="Times New Roman"/>
                <w:bCs/>
                <w:color w:val="000000" w:themeColor="text1"/>
                <w:sz w:val="24"/>
                <w:szCs w:val="24"/>
              </w:rPr>
            </w:pPr>
            <w:r w:rsidRPr="00AF0A09">
              <w:rPr>
                <w:rFonts w:ascii="Times New Roman" w:eastAsia="Times New Roman" w:hAnsi="Times New Roman" w:cs="Times New Roman"/>
                <w:bCs/>
                <w:color w:val="000000" w:themeColor="text1"/>
                <w:sz w:val="24"/>
                <w:szCs w:val="24"/>
              </w:rPr>
              <w:t>+ Rèn luyện thể dục, thể thao vừa sức, hợp lí.</w:t>
            </w:r>
          </w:p>
          <w:p w14:paraId="2B15C8F0"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Khám sức khỏe định kì.</w:t>
            </w:r>
          </w:p>
          <w:p w14:paraId="7DCA5EC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bCs/>
                <w:color w:val="000000" w:themeColor="text1"/>
                <w:sz w:val="24"/>
                <w:szCs w:val="24"/>
              </w:rPr>
              <w:t>Đảm bảo môi trường sống sạch sẽ, tiêu diệt các tác nhân truyền bệnh qua đường máu.</w:t>
            </w:r>
          </w:p>
          <w:p w14:paraId="57A3C07A"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xml:space="preserve">10, </w:t>
            </w:r>
          </w:p>
          <w:p w14:paraId="401BF8A3"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xml:space="preserve">- Hệ hô hấp ở người gồm đường dẫn khí (mũi, họng, thanh quản, khí quản, phế quản) và cơ quan trao đổi khí là hai lá phổi. </w:t>
            </w:r>
          </w:p>
          <w:p w14:paraId="0C1E69C6"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xml:space="preserve">- Đường dẫn khí có chức năng dẫn khí ra và vào phổi, ngăn bụi, làm ẩm, làm ấm không khí vào phổi, đồng thời bảo vệ phổi khỏi tác nhân có hại từ môi trường. </w:t>
            </w:r>
          </w:p>
          <w:p w14:paraId="05CC7B45"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color w:val="000000" w:themeColor="text1"/>
              </w:rPr>
              <w:t>- Phổi thực hiện chức năng trao đổi khí giữa môi trường ngoài và máu trong mao mạch phổi. Sự phối hợp của đường dẫn khí và phổi đảm bảo chức năng lưu thông và trao đổi khí của hệ hô hấp. </w:t>
            </w:r>
          </w:p>
          <w:p w14:paraId="10A1AB3C" w14:textId="77777777" w:rsidR="001816F8" w:rsidRPr="00AF0A09" w:rsidRDefault="001816F8" w:rsidP="00693BA4">
            <w:pPr>
              <w:pStyle w:val="Heading3"/>
              <w:shd w:val="clear" w:color="auto" w:fill="FFFFFF"/>
              <w:jc w:val="both"/>
              <w:rPr>
                <w:b w:val="0"/>
                <w:color w:val="000000" w:themeColor="text1"/>
                <w:sz w:val="24"/>
                <w:szCs w:val="24"/>
              </w:rPr>
            </w:pPr>
            <w:r w:rsidRPr="00AF0A09">
              <w:rPr>
                <w:b w:val="0"/>
                <w:color w:val="000000" w:themeColor="text1"/>
                <w:sz w:val="24"/>
                <w:szCs w:val="24"/>
              </w:rPr>
              <w:t>- Một số bệnh về đường hô hấp: Viêm đường hô hấp; Viêm phổi; Lao phổi </w:t>
            </w:r>
          </w:p>
          <w:p w14:paraId="2532D3DF" w14:textId="77777777" w:rsidR="001816F8" w:rsidRPr="00AF0A09" w:rsidRDefault="001816F8" w:rsidP="00693BA4">
            <w:pPr>
              <w:spacing w:after="0"/>
              <w:jc w:val="both"/>
              <w:rPr>
                <w:rFonts w:ascii="Times New Roman" w:eastAsia="Times New Roman" w:hAnsi="Times New Roman" w:cs="Times New Roman"/>
                <w:bCs/>
                <w:color w:val="000000" w:themeColor="text1"/>
                <w:sz w:val="24"/>
                <w:szCs w:val="24"/>
                <w:shd w:val="clear" w:color="auto" w:fill="FFFFFF"/>
                <w:lang w:val="de-DE"/>
              </w:rPr>
            </w:pPr>
            <w:r w:rsidRPr="00AF0A09">
              <w:rPr>
                <w:rFonts w:ascii="Times New Roman" w:eastAsia="Calibri" w:hAnsi="Times New Roman" w:cs="Times New Roman"/>
                <w:color w:val="000000" w:themeColor="text1"/>
                <w:sz w:val="24"/>
                <w:szCs w:val="24"/>
              </w:rPr>
              <w:t>11. Hô hấp nhân tạo, cấp cứu người đuối nước.</w:t>
            </w:r>
          </w:p>
          <w:p w14:paraId="29F6D8E5"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Bước 1:</w:t>
            </w:r>
            <w:r w:rsidRPr="00AF0A09">
              <w:rPr>
                <w:rFonts w:ascii="Times New Roman" w:hAnsi="Times New Roman" w:cs="Times New Roman"/>
                <w:color w:val="000000" w:themeColor="text1"/>
                <w:sz w:val="24"/>
                <w:szCs w:val="24"/>
              </w:rPr>
              <w:t xml:space="preserve"> Nhanh chóng đưa nạn nhân ra khỏi mặt nước. Đặt nạn nhân nằm nơi khô ráo, thoáng khí. </w:t>
            </w:r>
          </w:p>
          <w:p w14:paraId="7DEB9C95"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Bước 2:</w:t>
            </w:r>
            <w:r w:rsidRPr="00AF0A09">
              <w:rPr>
                <w:rFonts w:ascii="Times New Roman" w:hAnsi="Times New Roman" w:cs="Times New Roman"/>
                <w:color w:val="000000" w:themeColor="text1"/>
                <w:sz w:val="24"/>
                <w:szCs w:val="24"/>
              </w:rPr>
              <w:t xml:space="preserve"> Tiến hành hô hấp nhân tạo cho nận nhân. </w:t>
            </w:r>
          </w:p>
          <w:p w14:paraId="52E306B3" w14:textId="77777777" w:rsidR="001816F8" w:rsidRPr="00AF0A09" w:rsidRDefault="001816F8" w:rsidP="00693BA4">
            <w:pPr>
              <w:shd w:val="clear" w:color="auto" w:fill="FFFFFF"/>
              <w:spacing w:after="0"/>
              <w:jc w:val="both"/>
              <w:rPr>
                <w:rFonts w:ascii="Times New Roman" w:hAnsi="Times New Roman" w:cs="Times New Roman"/>
                <w:b/>
                <w:i/>
                <w:color w:val="000000" w:themeColor="text1"/>
                <w:sz w:val="24"/>
                <w:szCs w:val="24"/>
              </w:rPr>
            </w:pPr>
            <w:r w:rsidRPr="00AF0A09">
              <w:rPr>
                <w:rFonts w:ascii="Times New Roman" w:hAnsi="Times New Roman" w:cs="Times New Roman"/>
                <w:b/>
                <w:i/>
                <w:color w:val="000000" w:themeColor="text1"/>
                <w:sz w:val="24"/>
                <w:szCs w:val="24"/>
              </w:rPr>
              <w:t>Phương pháp hà hơi thổi ngạt </w:t>
            </w:r>
          </w:p>
          <w:p w14:paraId="6A84E38E"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ặt nạn nhân nằm ngửa, đầu hơi ngửa ra phía sau. </w:t>
            </w:r>
          </w:p>
          <w:p w14:paraId="071AB953"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ùng 2 ngón tay để bịt mũi nạn nhân. </w:t>
            </w:r>
          </w:p>
          <w:p w14:paraId="2744467F"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ít một hơi mạnh rồi ghé môi sát miệng nạn nhân và thổi hết hơi vào. Lặp lại liên tục khoảng 12 đến 20 lần/ phút cho tới khi hô hấp của nạn nhân được ổn định. </w:t>
            </w:r>
          </w:p>
          <w:p w14:paraId="01514976" w14:textId="77777777" w:rsidR="001816F8" w:rsidRPr="00AF0A09" w:rsidRDefault="001816F8">
            <w:pPr>
              <w:numPr>
                <w:ilvl w:val="1"/>
                <w:numId w:val="8"/>
              </w:numPr>
              <w:shd w:val="clear" w:color="auto" w:fill="FFFFFF"/>
              <w:spacing w:after="0" w:line="240" w:lineRule="auto"/>
              <w:ind w:left="0"/>
              <w:jc w:val="both"/>
              <w:rPr>
                <w:rFonts w:ascii="Times New Roman" w:hAnsi="Times New Roman" w:cs="Times New Roman"/>
                <w:b/>
                <w:i/>
                <w:color w:val="000000" w:themeColor="text1"/>
                <w:sz w:val="24"/>
                <w:szCs w:val="24"/>
              </w:rPr>
            </w:pPr>
            <w:r w:rsidRPr="00AF0A09">
              <w:rPr>
                <w:rFonts w:ascii="Times New Roman" w:hAnsi="Times New Roman" w:cs="Times New Roman"/>
                <w:b/>
                <w:i/>
                <w:color w:val="000000" w:themeColor="text1"/>
                <w:sz w:val="24"/>
                <w:szCs w:val="24"/>
              </w:rPr>
              <w:t>Phương pháp ấn lồng ngực</w:t>
            </w:r>
          </w:p>
          <w:p w14:paraId="267BE6BF" w14:textId="77777777" w:rsidR="001816F8" w:rsidRPr="00AF0A09" w:rsidRDefault="001816F8">
            <w:pPr>
              <w:numPr>
                <w:ilvl w:val="2"/>
                <w:numId w:val="8"/>
              </w:numPr>
              <w:shd w:val="clear" w:color="auto" w:fill="FFFFFF"/>
              <w:spacing w:after="0" w:line="240" w:lineRule="auto"/>
              <w:ind w:left="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ặt nạn nhân nằm ngửa, đầu hơi ngửa ra phía sau. </w:t>
            </w:r>
          </w:p>
          <w:p w14:paraId="7A4FEDAC" w14:textId="77777777" w:rsidR="001816F8" w:rsidRPr="00AF0A09" w:rsidRDefault="001816F8">
            <w:pPr>
              <w:numPr>
                <w:ilvl w:val="2"/>
                <w:numId w:val="8"/>
              </w:numPr>
              <w:shd w:val="clear" w:color="auto" w:fill="FFFFFF"/>
              <w:spacing w:after="0" w:line="240" w:lineRule="auto"/>
              <w:ind w:left="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ặt 2 bàn tay chồng lên nhau, các ngón tay đan vào nhau. Dùng sức nặng cơ thể ấn mạnh vào ngực nạn nhân để đẩy không khí ra ngoài. </w:t>
            </w:r>
          </w:p>
          <w:p w14:paraId="675DE557" w14:textId="77777777" w:rsidR="001816F8" w:rsidRPr="00AF0A09" w:rsidRDefault="001816F8">
            <w:pPr>
              <w:numPr>
                <w:ilvl w:val="2"/>
                <w:numId w:val="8"/>
              </w:numPr>
              <w:shd w:val="clear" w:color="auto" w:fill="FFFFFF"/>
              <w:spacing w:after="0" w:line="240" w:lineRule="auto"/>
              <w:ind w:left="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hực hiện ấn mạnh khoảng 12 đến 20 lần/ phút cho tới khi hô hấp của nạn nhân được ổn định. </w:t>
            </w:r>
          </w:p>
          <w:p w14:paraId="18343AF6" w14:textId="77777777" w:rsidR="001816F8" w:rsidRPr="00AF0A09" w:rsidRDefault="001816F8" w:rsidP="00693BA4">
            <w:pPr>
              <w:spacing w:after="0"/>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12,</w:t>
            </w:r>
          </w:p>
          <w:p w14:paraId="26C6A89D" w14:textId="77777777" w:rsidR="001816F8" w:rsidRPr="00AF0A09" w:rsidRDefault="001816F8" w:rsidP="00693BA4">
            <w:pPr>
              <w:tabs>
                <w:tab w:val="left" w:pos="1429"/>
              </w:tabs>
              <w:spacing w:after="0"/>
              <w:jc w:val="both"/>
              <w:rPr>
                <w:rFonts w:ascii="Times New Roman" w:hAnsi="Times New Roman" w:cs="Times New Roman"/>
                <w:color w:val="000000" w:themeColor="text1"/>
                <w:sz w:val="24"/>
                <w:szCs w:val="24"/>
                <w:lang w:val="vi-VN"/>
              </w:rPr>
            </w:pPr>
            <w:r w:rsidRPr="00AF0A09">
              <w:rPr>
                <w:rFonts w:ascii="Times New Roman" w:eastAsiaTheme="minorEastAsia" w:hAnsi="Times New Roman" w:cs="Times New Roman"/>
                <w:color w:val="000000" w:themeColor="text1"/>
                <w:sz w:val="24"/>
                <w:szCs w:val="24"/>
                <w:lang w:val="pt-BR"/>
              </w:rPr>
              <w:t xml:space="preserve">- Hệ bài tiết nước tiểu gồm: </w:t>
            </w:r>
            <w:r w:rsidRPr="00AF0A09">
              <w:rPr>
                <w:rFonts w:ascii="Times New Roman" w:hAnsi="Times New Roman" w:cs="Times New Roman"/>
                <w:color w:val="000000" w:themeColor="text1"/>
                <w:sz w:val="24"/>
                <w:szCs w:val="24"/>
                <w:lang w:val="vi-VN"/>
              </w:rPr>
              <w:t xml:space="preserve">2 quả </w:t>
            </w:r>
            <w:r w:rsidRPr="00AF0A09">
              <w:rPr>
                <w:rFonts w:ascii="Times New Roman" w:eastAsiaTheme="minorEastAsia" w:hAnsi="Times New Roman" w:cs="Times New Roman"/>
                <w:color w:val="000000" w:themeColor="text1"/>
                <w:sz w:val="24"/>
                <w:szCs w:val="24"/>
                <w:lang w:val="pt-BR"/>
              </w:rPr>
              <w:t>thận, ống dẫn nước tiểu, bóng đái và ống đái.</w:t>
            </w:r>
            <w:r w:rsidRPr="00AF0A09">
              <w:rPr>
                <w:rFonts w:ascii="Times New Roman" w:hAnsi="Times New Roman" w:cs="Times New Roman"/>
                <w:color w:val="000000" w:themeColor="text1"/>
                <w:sz w:val="24"/>
                <w:szCs w:val="24"/>
                <w:lang w:val="vi-VN"/>
              </w:rPr>
              <w:t xml:space="preserve"> Trong đó thận là quan trọng nhất.</w:t>
            </w:r>
          </w:p>
          <w:p w14:paraId="2E3F602F" w14:textId="77777777" w:rsidR="001816F8" w:rsidRPr="00AF0A09" w:rsidRDefault="001816F8" w:rsidP="00693BA4">
            <w:pPr>
              <w:tabs>
                <w:tab w:val="left" w:pos="1429"/>
              </w:tabs>
              <w:spacing w:after="0"/>
              <w:jc w:val="both"/>
              <w:rPr>
                <w:rFonts w:ascii="Times New Roman" w:hAnsi="Times New Roman" w:cs="Times New Roman"/>
                <w:color w:val="000000" w:themeColor="text1"/>
                <w:sz w:val="24"/>
                <w:szCs w:val="24"/>
                <w:lang w:val="pt-BR"/>
              </w:rPr>
            </w:pPr>
            <w:r w:rsidRPr="00AF0A09">
              <w:rPr>
                <w:rFonts w:ascii="Times New Roman" w:eastAsiaTheme="minorEastAsia" w:hAnsi="Times New Roman" w:cs="Times New Roman"/>
                <w:color w:val="000000" w:themeColor="text1"/>
                <w:sz w:val="24"/>
                <w:szCs w:val="24"/>
                <w:lang w:val="pt-BR"/>
              </w:rPr>
              <w:t xml:space="preserve">- </w:t>
            </w:r>
            <w:r w:rsidRPr="00AF0A09">
              <w:rPr>
                <w:rFonts w:ascii="Times New Roman" w:hAnsi="Times New Roman" w:cs="Times New Roman"/>
                <w:color w:val="000000" w:themeColor="text1"/>
                <w:sz w:val="24"/>
                <w:szCs w:val="24"/>
                <w:lang w:val="pt-BR"/>
              </w:rPr>
              <w:t>Mỗi</w:t>
            </w:r>
            <w:r w:rsidRPr="00AF0A09">
              <w:rPr>
                <w:rFonts w:ascii="Times New Roman" w:hAnsi="Times New Roman" w:cs="Times New Roman"/>
                <w:color w:val="000000" w:themeColor="text1"/>
                <w:sz w:val="24"/>
                <w:szCs w:val="24"/>
                <w:lang w:val="vi-VN"/>
              </w:rPr>
              <w:t xml:space="preserve"> quả thận có</w:t>
            </w:r>
            <w:r w:rsidRPr="00AF0A09">
              <w:rPr>
                <w:rFonts w:ascii="Times New Roman" w:eastAsiaTheme="minorEastAsia" w:hAnsi="Times New Roman" w:cs="Times New Roman"/>
                <w:color w:val="000000" w:themeColor="text1"/>
                <w:sz w:val="24"/>
                <w:szCs w:val="24"/>
                <w:lang w:val="pt-BR"/>
              </w:rPr>
              <w:t xml:space="preserve"> </w:t>
            </w:r>
            <w:r w:rsidRPr="00AF0A09">
              <w:rPr>
                <w:rFonts w:ascii="Times New Roman" w:eastAsiaTheme="minorEastAsia" w:hAnsi="Times New Roman" w:cs="Times New Roman"/>
                <w:color w:val="000000" w:themeColor="text1"/>
                <w:sz w:val="24"/>
                <w:szCs w:val="24"/>
                <w:lang w:val="vi-VN"/>
              </w:rPr>
              <w:t xml:space="preserve">khoảng </w:t>
            </w:r>
            <w:r w:rsidRPr="00AF0A09">
              <w:rPr>
                <w:rFonts w:ascii="Times New Roman" w:hAnsi="Times New Roman" w:cs="Times New Roman"/>
                <w:color w:val="000000" w:themeColor="text1"/>
                <w:sz w:val="24"/>
                <w:szCs w:val="24"/>
                <w:lang w:val="vi-VN"/>
              </w:rPr>
              <w:t>1</w:t>
            </w:r>
            <w:r w:rsidRPr="00AF0A09">
              <w:rPr>
                <w:rFonts w:ascii="Times New Roman" w:eastAsiaTheme="minorEastAsia" w:hAnsi="Times New Roman" w:cs="Times New Roman"/>
                <w:color w:val="000000" w:themeColor="text1"/>
                <w:sz w:val="24"/>
                <w:szCs w:val="24"/>
                <w:lang w:val="vi-VN"/>
              </w:rPr>
              <w:t xml:space="preserve"> triệu</w:t>
            </w:r>
            <w:r w:rsidRPr="00AF0A09">
              <w:rPr>
                <w:rFonts w:ascii="Times New Roman" w:eastAsiaTheme="minorEastAsia" w:hAnsi="Times New Roman" w:cs="Times New Roman"/>
                <w:color w:val="000000" w:themeColor="text1"/>
                <w:sz w:val="24"/>
                <w:szCs w:val="24"/>
                <w:lang w:val="pt-BR"/>
              </w:rPr>
              <w:t xml:space="preserve"> đơn vị chức năng</w:t>
            </w:r>
            <w:r w:rsidRPr="00AF0A09">
              <w:rPr>
                <w:rFonts w:ascii="Times New Roman" w:hAnsi="Times New Roman" w:cs="Times New Roman"/>
                <w:color w:val="000000" w:themeColor="text1"/>
                <w:sz w:val="24"/>
                <w:szCs w:val="24"/>
                <w:lang w:val="vi-VN"/>
              </w:rPr>
              <w:t>. Mỗi đơn vị chức năng được cấu tạo từ</w:t>
            </w:r>
            <w:r w:rsidRPr="00AF0A09">
              <w:rPr>
                <w:rFonts w:ascii="Times New Roman" w:eastAsiaTheme="minorEastAsia" w:hAnsi="Times New Roman" w:cs="Times New Roman"/>
                <w:color w:val="000000" w:themeColor="text1"/>
                <w:sz w:val="24"/>
                <w:szCs w:val="24"/>
                <w:lang w:val="vi-VN"/>
              </w:rPr>
              <w:t xml:space="preserve"> cầu thận và ống thận.</w:t>
            </w:r>
            <w:r w:rsidRPr="00AF0A09">
              <w:rPr>
                <w:rFonts w:ascii="Times New Roman" w:hAnsi="Times New Roman" w:cs="Times New Roman"/>
                <w:color w:val="000000" w:themeColor="text1"/>
                <w:sz w:val="24"/>
                <w:szCs w:val="24"/>
                <w:lang w:val="vi-VN"/>
              </w:rPr>
              <w:t xml:space="preserve"> C</w:t>
            </w:r>
            <w:r w:rsidRPr="00AF0A09">
              <w:rPr>
                <w:rFonts w:ascii="Times New Roman" w:eastAsiaTheme="minorEastAsia" w:hAnsi="Times New Roman" w:cs="Times New Roman"/>
                <w:color w:val="000000" w:themeColor="text1"/>
                <w:sz w:val="24"/>
                <w:szCs w:val="24"/>
                <w:lang w:val="pt-BR"/>
              </w:rPr>
              <w:t>hức năng để lọc máu và hình thành nước tiểu.</w:t>
            </w:r>
          </w:p>
          <w:p w14:paraId="5059BA0C" w14:textId="77777777" w:rsidR="001816F8" w:rsidRPr="00AF0A09" w:rsidRDefault="001816F8" w:rsidP="00693BA4">
            <w:pPr>
              <w:tabs>
                <w:tab w:val="left" w:pos="1429"/>
              </w:tabs>
              <w:spacing w:after="0"/>
              <w:jc w:val="both"/>
              <w:rPr>
                <w:rFonts w:ascii="Times New Roman" w:hAnsi="Times New Roman" w:cs="Times New Roman"/>
                <w:color w:val="000000" w:themeColor="text1"/>
                <w:sz w:val="24"/>
                <w:szCs w:val="24"/>
                <w:lang w:val="pt-BR"/>
              </w:rPr>
            </w:pPr>
            <w:r w:rsidRPr="00AF0A09">
              <w:rPr>
                <w:rFonts w:ascii="Times New Roman" w:eastAsiaTheme="minorEastAsia" w:hAnsi="Times New Roman" w:cs="Times New Roman"/>
                <w:color w:val="000000" w:themeColor="text1"/>
                <w:sz w:val="24"/>
                <w:szCs w:val="24"/>
                <w:lang w:val="vi-VN"/>
              </w:rPr>
              <w:t xml:space="preserve">- </w:t>
            </w:r>
            <w:r w:rsidRPr="00AF0A09">
              <w:rPr>
                <w:rFonts w:ascii="Times New Roman" w:eastAsiaTheme="minorEastAsia" w:hAnsi="Times New Roman" w:cs="Times New Roman"/>
                <w:color w:val="000000" w:themeColor="text1"/>
                <w:sz w:val="24"/>
                <w:szCs w:val="24"/>
              </w:rPr>
              <w:t xml:space="preserve">Bài tiết là </w:t>
            </w:r>
            <w:r w:rsidRPr="00AF0A09">
              <w:rPr>
                <w:rFonts w:ascii="Times New Roman" w:eastAsiaTheme="minorEastAsia" w:hAnsi="Times New Roman" w:cs="Times New Roman"/>
                <w:color w:val="000000" w:themeColor="text1"/>
                <w:sz w:val="24"/>
                <w:szCs w:val="24"/>
                <w:lang w:val="vi-VN"/>
              </w:rPr>
              <w:t>một</w:t>
            </w:r>
            <w:r w:rsidRPr="00AF0A09">
              <w:rPr>
                <w:rFonts w:ascii="Times New Roman" w:eastAsiaTheme="minorEastAsia" w:hAnsi="Times New Roman" w:cs="Times New Roman"/>
                <w:color w:val="000000" w:themeColor="text1"/>
                <w:sz w:val="24"/>
                <w:szCs w:val="24"/>
              </w:rPr>
              <w:t xml:space="preserve"> hoạt động của cơ thể thải loại chất cặn bã và các chất độc hại khác để duy trì tính ổn định môi trường trong.</w:t>
            </w:r>
          </w:p>
          <w:p w14:paraId="1D43496F" w14:textId="77777777" w:rsidR="001816F8" w:rsidRPr="00AF0A09" w:rsidRDefault="001816F8" w:rsidP="00693BA4">
            <w:pPr>
              <w:spacing w:after="0"/>
              <w:jc w:val="both"/>
              <w:rPr>
                <w:rFonts w:ascii="Times New Roman" w:eastAsia="Times New Roman" w:hAnsi="Times New Roman" w:cs="Times New Roman"/>
                <w:bCs/>
                <w:color w:val="000000" w:themeColor="text1"/>
                <w:sz w:val="24"/>
                <w:szCs w:val="24"/>
                <w:shd w:val="clear" w:color="auto" w:fill="FFFFFF"/>
                <w:lang w:val="de-DE"/>
              </w:rPr>
            </w:pPr>
            <w:r w:rsidRPr="00AF0A09">
              <w:rPr>
                <w:rFonts w:ascii="Times New Roman" w:eastAsia="Calibri" w:hAnsi="Times New Roman" w:cs="Times New Roman"/>
                <w:color w:val="000000" w:themeColor="text1"/>
                <w:sz w:val="24"/>
                <w:szCs w:val="24"/>
              </w:rPr>
              <w:t>- Một số bệnh về hệ bài tiết:</w:t>
            </w:r>
            <w:r w:rsidRPr="00AF0A09">
              <w:rPr>
                <w:rFonts w:ascii="Times New Roman" w:eastAsia="Times New Roman" w:hAnsi="Times New Roman" w:cs="Times New Roman"/>
                <w:bCs/>
                <w:color w:val="000000" w:themeColor="text1"/>
                <w:sz w:val="24"/>
                <w:szCs w:val="24"/>
                <w:shd w:val="clear" w:color="auto" w:fill="FFFFFF"/>
                <w:lang w:val="de-DE"/>
              </w:rPr>
              <w:t xml:space="preserve"> S</w:t>
            </w:r>
            <w:r w:rsidRPr="00AF0A09">
              <w:rPr>
                <w:rFonts w:ascii="Times New Roman" w:eastAsiaTheme="minorEastAsia" w:hAnsi="Times New Roman" w:cs="Times New Roman"/>
                <w:bCs/>
                <w:color w:val="000000" w:themeColor="text1"/>
                <w:sz w:val="24"/>
                <w:szCs w:val="24"/>
                <w:lang w:val="vi-VN"/>
              </w:rPr>
              <w:t>ỏi thận</w:t>
            </w:r>
            <w:r w:rsidRPr="00AF0A09">
              <w:rPr>
                <w:rFonts w:ascii="Times New Roman" w:eastAsia="Times New Roman" w:hAnsi="Times New Roman" w:cs="Times New Roman"/>
                <w:bCs/>
                <w:color w:val="000000" w:themeColor="text1"/>
                <w:sz w:val="24"/>
                <w:szCs w:val="24"/>
                <w:shd w:val="clear" w:color="auto" w:fill="FFFFFF"/>
                <w:lang w:val="de-DE"/>
              </w:rPr>
              <w:t xml:space="preserve">, </w:t>
            </w:r>
            <w:r w:rsidRPr="00AF0A09">
              <w:rPr>
                <w:rFonts w:ascii="Times New Roman" w:eastAsiaTheme="minorEastAsia" w:hAnsi="Times New Roman" w:cs="Times New Roman"/>
                <w:bCs/>
                <w:color w:val="000000" w:themeColor="text1"/>
                <w:sz w:val="24"/>
                <w:szCs w:val="24"/>
                <w:lang w:val="vi-VN"/>
              </w:rPr>
              <w:t>viêm cầu thận</w:t>
            </w:r>
            <w:r w:rsidRPr="00AF0A09">
              <w:rPr>
                <w:rFonts w:ascii="Times New Roman" w:eastAsia="Times New Roman" w:hAnsi="Times New Roman" w:cs="Times New Roman"/>
                <w:bCs/>
                <w:color w:val="000000" w:themeColor="text1"/>
                <w:sz w:val="24"/>
                <w:szCs w:val="24"/>
                <w:shd w:val="clear" w:color="auto" w:fill="FFFFFF"/>
                <w:lang w:val="de-DE"/>
              </w:rPr>
              <w:t xml:space="preserve">, </w:t>
            </w:r>
            <w:r w:rsidRPr="00AF0A09">
              <w:rPr>
                <w:rFonts w:ascii="Times New Roman" w:eastAsiaTheme="minorEastAsia" w:hAnsi="Times New Roman" w:cs="Times New Roman"/>
                <w:bCs/>
                <w:color w:val="000000" w:themeColor="text1"/>
                <w:sz w:val="24"/>
                <w:szCs w:val="24"/>
                <w:lang w:val="vi-VN"/>
              </w:rPr>
              <w:t>suy thận</w:t>
            </w:r>
          </w:p>
          <w:p w14:paraId="3964F074" w14:textId="77777777" w:rsidR="001816F8" w:rsidRPr="00AF0A09" w:rsidRDefault="001816F8" w:rsidP="00693BA4">
            <w:pPr>
              <w:tabs>
                <w:tab w:val="left" w:pos="1429"/>
              </w:tabs>
              <w:spacing w:after="0"/>
              <w:rPr>
                <w:rFonts w:ascii="Times New Roman" w:eastAsiaTheme="minorEastAsia" w:hAnsi="Times New Roman" w:cs="Times New Roman"/>
                <w:color w:val="000000" w:themeColor="text1"/>
                <w:sz w:val="24"/>
                <w:szCs w:val="24"/>
              </w:rPr>
            </w:pPr>
            <w:r w:rsidRPr="00AF0A09">
              <w:rPr>
                <w:rFonts w:ascii="Times New Roman" w:eastAsiaTheme="minorEastAsia" w:hAnsi="Times New Roman" w:cs="Times New Roman"/>
                <w:color w:val="000000" w:themeColor="text1"/>
                <w:sz w:val="24"/>
                <w:szCs w:val="24"/>
              </w:rPr>
              <w:t>13,</w:t>
            </w:r>
          </w:p>
          <w:p w14:paraId="706976C4" w14:textId="77777777" w:rsidR="001816F8" w:rsidRPr="00AF0A09" w:rsidRDefault="001816F8" w:rsidP="00693BA4">
            <w:pPr>
              <w:tabs>
                <w:tab w:val="left" w:pos="1429"/>
              </w:tabs>
              <w:spacing w:after="0"/>
              <w:rPr>
                <w:rFonts w:ascii="Times New Roman" w:eastAsiaTheme="minorEastAsia" w:hAnsi="Times New Roman" w:cs="Times New Roman"/>
                <w:color w:val="000000" w:themeColor="text1"/>
                <w:sz w:val="24"/>
                <w:szCs w:val="24"/>
              </w:rPr>
            </w:pPr>
            <w:r w:rsidRPr="00AF0A09">
              <w:rPr>
                <w:rFonts w:ascii="Times New Roman" w:eastAsiaTheme="minorEastAsia" w:hAnsi="Times New Roman" w:cs="Times New Roman"/>
                <w:color w:val="000000" w:themeColor="text1"/>
                <w:sz w:val="24"/>
                <w:szCs w:val="24"/>
              </w:rPr>
              <w:lastRenderedPageBreak/>
              <w:t>- Môi trường trong của cơ thể bao gồm máu, nước mô và bạch huyết.</w:t>
            </w:r>
          </w:p>
          <w:p w14:paraId="18FE3B3C" w14:textId="77777777" w:rsidR="001816F8" w:rsidRPr="00AF0A09" w:rsidRDefault="001816F8" w:rsidP="00693BA4">
            <w:pPr>
              <w:spacing w:after="0"/>
              <w:rPr>
                <w:rFonts w:ascii="Times New Roman" w:eastAsiaTheme="minorEastAsia" w:hAnsi="Times New Roman" w:cs="Times New Roman"/>
                <w:color w:val="000000" w:themeColor="text1"/>
                <w:sz w:val="24"/>
                <w:szCs w:val="24"/>
              </w:rPr>
            </w:pPr>
            <w:r w:rsidRPr="00AF0A09">
              <w:rPr>
                <w:rFonts w:ascii="Times New Roman" w:eastAsiaTheme="minorEastAsia" w:hAnsi="Times New Roman" w:cs="Times New Roman"/>
                <w:color w:val="000000" w:themeColor="text1"/>
                <w:sz w:val="24"/>
                <w:szCs w:val="24"/>
              </w:rPr>
              <w:t>- Môi trường trong cơ thể thường xuyên liên hệ với môi trường ngoài thông qua các hệ cơ quan như hệ tiêu hóa, hệ tuần hoàn, hệ hô hấp và da…</w:t>
            </w:r>
          </w:p>
          <w:p w14:paraId="6C33345A" w14:textId="77777777" w:rsidR="001816F8" w:rsidRPr="00AF0A09" w:rsidRDefault="001816F8" w:rsidP="00693BA4">
            <w:pPr>
              <w:spacing w:after="0"/>
              <w:ind w:right="48"/>
              <w:jc w:val="both"/>
              <w:rPr>
                <w:rFonts w:ascii="Times New Roman" w:eastAsia="Times New Roman" w:hAnsi="Times New Roman" w:cs="Times New Roman"/>
                <w:b/>
                <w:color w:val="000000" w:themeColor="text1"/>
                <w:sz w:val="24"/>
                <w:szCs w:val="24"/>
              </w:rPr>
            </w:pPr>
            <w:r w:rsidRPr="00AF0A09">
              <w:rPr>
                <w:rFonts w:ascii="Times New Roman" w:hAnsi="Times New Roman" w:cs="Times New Roman"/>
                <w:b/>
                <w:bCs/>
                <w:color w:val="000000" w:themeColor="text1"/>
                <w:sz w:val="24"/>
                <w:szCs w:val="24"/>
              </w:rPr>
              <w:t>-</w:t>
            </w:r>
            <w:r w:rsidRPr="00AF0A09">
              <w:rPr>
                <w:rFonts w:ascii="Times New Roman" w:hAnsi="Times New Roman" w:cs="Times New Roman"/>
                <w:bCs/>
                <w:color w:val="000000" w:themeColor="text1"/>
                <w:sz w:val="24"/>
                <w:szCs w:val="24"/>
              </w:rPr>
              <w:t xml:space="preserve"> Cân bằng môi trường trong cơ thể là duy trì sự ổn định môi trường trong cơ thể, đảm bảo cho các hoạt động sống của cơ thể diễn ra bình thường.</w:t>
            </w:r>
          </w:p>
        </w:tc>
      </w:tr>
    </w:tbl>
    <w:p w14:paraId="6CBD6CAE" w14:textId="77777777" w:rsidR="001816F8" w:rsidRPr="00AF0A09" w:rsidRDefault="001816F8" w:rsidP="001816F8">
      <w:pPr>
        <w:spacing w:after="0"/>
        <w:ind w:hanging="3"/>
        <w:jc w:val="both"/>
        <w:rPr>
          <w:rFonts w:ascii="Times New Roman" w:hAnsi="Times New Roman" w:cs="Times New Roman"/>
          <w:color w:val="FF0000"/>
          <w:sz w:val="24"/>
          <w:szCs w:val="24"/>
        </w:rPr>
      </w:pPr>
    </w:p>
    <w:p w14:paraId="39FF430D"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Hoạt động 2.2:</w:t>
      </w:r>
      <w:r w:rsidRPr="00AF0A09">
        <w:rPr>
          <w:rFonts w:ascii="Times New Roman" w:hAnsi="Times New Roman" w:cs="Times New Roman"/>
          <w:b/>
          <w:color w:val="000000" w:themeColor="text1"/>
          <w:sz w:val="24"/>
          <w:szCs w:val="24"/>
        </w:rPr>
        <w:t xml:space="preserve"> Làm một số bài tập trắc nghiệm.</w:t>
      </w:r>
    </w:p>
    <w:p w14:paraId="10BC1CA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1BA4A8E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cá nhân nghiên cứu thông tin SGK tìm câu trả lời.</w:t>
      </w:r>
    </w:p>
    <w:p w14:paraId="16EFBB00"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05E59AC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912"/>
        <w:gridCol w:w="2694"/>
      </w:tblGrid>
      <w:tr w:rsidR="001816F8" w:rsidRPr="00AF0A09" w14:paraId="2972731A" w14:textId="77777777" w:rsidTr="00693BA4">
        <w:trPr>
          <w:trHeight w:val="444"/>
        </w:trPr>
        <w:tc>
          <w:tcPr>
            <w:tcW w:w="6912" w:type="dxa"/>
            <w:vAlign w:val="center"/>
          </w:tcPr>
          <w:p w14:paraId="546EE150"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2694" w:type="dxa"/>
            <w:vAlign w:val="center"/>
          </w:tcPr>
          <w:p w14:paraId="3CC695ED"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04A2E6BB" w14:textId="77777777" w:rsidTr="00693BA4">
        <w:trPr>
          <w:trHeight w:val="444"/>
        </w:trPr>
        <w:tc>
          <w:tcPr>
            <w:tcW w:w="6912" w:type="dxa"/>
          </w:tcPr>
          <w:p w14:paraId="26B6634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3E0C0C9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Chiếu một số câu hỏi trắc nghiệm:</w:t>
            </w:r>
          </w:p>
          <w:p w14:paraId="6F4BB63F"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
                <w:bCs/>
                <w:color w:val="000000" w:themeColor="text1"/>
                <w:sz w:val="24"/>
                <w:szCs w:val="24"/>
              </w:rPr>
              <w:t>Câu 1:</w:t>
            </w:r>
            <w:r w:rsidRPr="00AF0A09">
              <w:rPr>
                <w:rFonts w:ascii="Times New Roman" w:hAnsi="Times New Roman" w:cs="Times New Roman"/>
                <w:bCs/>
                <w:color w:val="000000" w:themeColor="text1"/>
                <w:sz w:val="24"/>
                <w:szCs w:val="24"/>
              </w:rPr>
              <w:t> Ampe kế có giới hạn đo là 50 mA phù hợp để đo cường độ dòng điện nào dưới đây?</w:t>
            </w:r>
          </w:p>
          <w:p w14:paraId="469B9455"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A. Dòng điện đi qua bóng đèn pin có cường độ là 0,35 A</w:t>
            </w:r>
          </w:p>
          <w:p w14:paraId="59966E0C"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u w:val="single"/>
              </w:rPr>
              <w:t>B.</w:t>
            </w:r>
            <w:r w:rsidRPr="00AF0A09">
              <w:rPr>
                <w:rFonts w:ascii="Times New Roman" w:hAnsi="Times New Roman" w:cs="Times New Roman"/>
                <w:bCs/>
                <w:color w:val="000000" w:themeColor="text1"/>
                <w:sz w:val="24"/>
                <w:szCs w:val="24"/>
              </w:rPr>
              <w:t xml:space="preserve"> Dòng điện đi qua đèn điôt phát quang có cường độ là 28 mA.</w:t>
            </w:r>
          </w:p>
          <w:p w14:paraId="7B08B525"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C. Dòng điện đi qua nam châm điện có cường độ là 0,8 A.</w:t>
            </w:r>
          </w:p>
          <w:p w14:paraId="181A5723"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D. Dòng điện đi qua bóng đèn xe máy có cường độ là 0,5 A.</w:t>
            </w:r>
          </w:p>
          <w:p w14:paraId="458D9595"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Nung nóng một cục đồng thả vào chậu nước lạnh, nước nóng lên, cục sắt nguội đi. Trong quá trình này có sự chuyển hóa năng lượng:</w:t>
            </w:r>
          </w:p>
          <w:p w14:paraId="63B053FC"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Từ nhiệt năng sang nhiệt năng.    B. Từ cơ năng sang nhiệt năng.         </w:t>
            </w:r>
          </w:p>
          <w:p w14:paraId="7E92E919" w14:textId="77777777" w:rsidR="001816F8" w:rsidRPr="00AF0A09" w:rsidRDefault="001816F8" w:rsidP="00693BA4">
            <w:pPr>
              <w:shd w:val="clear" w:color="auto" w:fill="FFFFFF"/>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Từ cơ năng sang cơ năng.            D. Từ nhiệt năng sang cơ năng.</w:t>
            </w:r>
          </w:p>
          <w:p w14:paraId="65055C44"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3:</w:t>
            </w:r>
            <w:r w:rsidRPr="00AF0A09">
              <w:rPr>
                <w:rFonts w:ascii="Times New Roman" w:hAnsi="Times New Roman" w:cs="Times New Roman"/>
                <w:color w:val="000000" w:themeColor="text1"/>
                <w:sz w:val="24"/>
                <w:szCs w:val="24"/>
              </w:rPr>
              <w:t> Đối lưu là:</w:t>
            </w:r>
          </w:p>
          <w:p w14:paraId="19B18408"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Sự truyền nhiệt bằng các dòng chất lỏng hoặc chất khí.</w:t>
            </w:r>
          </w:p>
          <w:p w14:paraId="4A22ECE4"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 Sự truyền nhiệt bằng các dòng chất rắn.</w:t>
            </w:r>
          </w:p>
          <w:p w14:paraId="38E6B355"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Sự truyền nhiệt bằng các dòng chất lỏng.</w:t>
            </w:r>
          </w:p>
          <w:p w14:paraId="057A88D1"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D. Sự truyền nhiệt bằng các dòng chất khí.</w:t>
            </w:r>
          </w:p>
          <w:p w14:paraId="48DF7199"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4:</w:t>
            </w:r>
            <w:r w:rsidRPr="00AF0A09">
              <w:rPr>
                <w:rFonts w:ascii="Times New Roman" w:hAnsi="Times New Roman" w:cs="Times New Roman"/>
                <w:color w:val="000000" w:themeColor="text1"/>
                <w:sz w:val="24"/>
                <w:szCs w:val="24"/>
              </w:rPr>
              <w:t> Khi đi xe đạp trời nắng không nên bơm căng lốp xe vì</w:t>
            </w:r>
          </w:p>
          <w:p w14:paraId="3F15D2D9"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A.</w:t>
            </w:r>
            <w:r w:rsidRPr="00AF0A09">
              <w:rPr>
                <w:rFonts w:ascii="Times New Roman" w:hAnsi="Times New Roman" w:cs="Times New Roman"/>
                <w:color w:val="000000" w:themeColor="text1"/>
                <w:sz w:val="24"/>
                <w:szCs w:val="24"/>
              </w:rPr>
              <w:t xml:space="preserve"> lốp xe dễ bị nổ.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p>
          <w:p w14:paraId="4346A79F"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 lốp xe dễ bị xuống hơi </w:t>
            </w:r>
          </w:p>
          <w:p w14:paraId="089961F8"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C không có hiện tượng gì xảy ra đối với lốp xe. </w:t>
            </w:r>
            <w:r w:rsidRPr="00AF0A09">
              <w:rPr>
                <w:rFonts w:ascii="Times New Roman" w:hAnsi="Times New Roman" w:cs="Times New Roman"/>
                <w:color w:val="000000" w:themeColor="text1"/>
                <w:sz w:val="24"/>
                <w:szCs w:val="24"/>
              </w:rPr>
              <w:tab/>
            </w:r>
            <w:r w:rsidRPr="00AF0A09">
              <w:rPr>
                <w:rFonts w:ascii="Times New Roman" w:hAnsi="Times New Roman" w:cs="Times New Roman"/>
                <w:color w:val="000000" w:themeColor="text1"/>
                <w:sz w:val="24"/>
                <w:szCs w:val="24"/>
              </w:rPr>
              <w:tab/>
            </w:r>
          </w:p>
          <w:p w14:paraId="7F502D73"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D. cả ba kết luận trên đều sai</w:t>
            </w:r>
          </w:p>
          <w:p w14:paraId="41EC841F" w14:textId="77777777" w:rsidR="001816F8" w:rsidRPr="00AF0A09" w:rsidRDefault="001816F8" w:rsidP="00693BA4">
            <w:pPr>
              <w:shd w:val="clear" w:color="auto" w:fill="FFFFFF"/>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Câu 5:</w:t>
            </w:r>
            <w:r w:rsidRPr="00AF0A09">
              <w:rPr>
                <w:rFonts w:ascii="Times New Roman" w:hAnsi="Times New Roman" w:cs="Times New Roman"/>
                <w:color w:val="000000" w:themeColor="text1"/>
                <w:sz w:val="24"/>
                <w:szCs w:val="24"/>
              </w:rPr>
              <w:t> Khi nhúng quả bóng bàn bị móp vào trong nước nóng, nó sẽ phồng trở lại. Vì sao vậy?</w:t>
            </w:r>
          </w:p>
          <w:p w14:paraId="2995701B"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A. Vì nước nóng làm vỏ quả bóng co lại.</w:t>
            </w:r>
          </w:p>
          <w:p w14:paraId="64FA834A"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B. Vì nước nóng làm vỏ quả bóng nở ra.</w:t>
            </w:r>
          </w:p>
          <w:p w14:paraId="798B92A8" w14:textId="77777777" w:rsidR="001816F8" w:rsidRPr="00AF0A09" w:rsidRDefault="001816F8" w:rsidP="00693BA4">
            <w:pPr>
              <w:shd w:val="clear" w:color="auto" w:fill="FFFFFF"/>
              <w:spacing w:after="0"/>
              <w:ind w:left="36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 Vì nước nóng làm cho khí trong quả bóng co lại.</w:t>
            </w:r>
          </w:p>
          <w:p w14:paraId="7A8642FE" w14:textId="77777777" w:rsidR="001816F8" w:rsidRPr="00AF0A09" w:rsidRDefault="001816F8" w:rsidP="00693BA4">
            <w:pPr>
              <w:shd w:val="clear" w:color="auto" w:fill="FFFFFF"/>
              <w:spacing w:after="0"/>
              <w:ind w:left="360"/>
              <w:outlineLvl w:val="5"/>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u w:val="single"/>
              </w:rPr>
              <w:t>D.</w:t>
            </w:r>
            <w:r w:rsidRPr="00AF0A09">
              <w:rPr>
                <w:rFonts w:ascii="Times New Roman" w:hAnsi="Times New Roman" w:cs="Times New Roman"/>
                <w:color w:val="000000" w:themeColor="text1"/>
                <w:sz w:val="24"/>
                <w:szCs w:val="24"/>
              </w:rPr>
              <w:t xml:space="preserve"> Vì nước nóng làm cho khí trong quả bóng nở ra.</w:t>
            </w:r>
          </w:p>
          <w:p w14:paraId="0BC5162B" w14:textId="77777777" w:rsidR="001816F8" w:rsidRPr="00AF0A09" w:rsidRDefault="001816F8" w:rsidP="00693BA4">
            <w:pPr>
              <w:tabs>
                <w:tab w:val="left" w:pos="284"/>
                <w:tab w:val="left" w:pos="2835"/>
                <w:tab w:val="left" w:pos="5387"/>
                <w:tab w:val="left" w:pos="7938"/>
              </w:tabs>
              <w:spacing w:after="0"/>
              <w:ind w:left="150" w:right="142"/>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 xml:space="preserve">Câu 6. </w:t>
            </w:r>
            <w:r w:rsidRPr="00AF0A09">
              <w:rPr>
                <w:rFonts w:ascii="Times New Roman" w:eastAsia="Times New Roman" w:hAnsi="Times New Roman" w:cs="Times New Roman"/>
                <w:color w:val="000000" w:themeColor="text1"/>
                <w:sz w:val="24"/>
                <w:szCs w:val="24"/>
              </w:rPr>
              <w:t>Chức năng của hệ tuần hoà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99"/>
            </w:tblGrid>
            <w:tr w:rsidR="001816F8" w:rsidRPr="00AF0A09" w14:paraId="72373F79" w14:textId="77777777" w:rsidTr="00693BA4">
              <w:tc>
                <w:tcPr>
                  <w:tcW w:w="6499" w:type="dxa"/>
                </w:tcPr>
                <w:p w14:paraId="22F027E5"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A. Vận chuyển các chất dinh dưỡng và oxygen đến tế bào.</w:t>
                  </w:r>
                </w:p>
              </w:tc>
            </w:tr>
            <w:tr w:rsidR="001816F8" w:rsidRPr="00AF0A09" w14:paraId="0CF88025" w14:textId="77777777" w:rsidTr="00693BA4">
              <w:tc>
                <w:tcPr>
                  <w:tcW w:w="6499" w:type="dxa"/>
                </w:tcPr>
                <w:p w14:paraId="4C8B0981"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B. Vận chuyển các chất thải từ tế bào đến các cơ quan hệ bài tiết.</w:t>
                  </w:r>
                </w:p>
              </w:tc>
            </w:tr>
            <w:tr w:rsidR="001816F8" w:rsidRPr="00AF0A09" w14:paraId="4B47F30D" w14:textId="77777777" w:rsidTr="00693BA4">
              <w:tc>
                <w:tcPr>
                  <w:tcW w:w="6499" w:type="dxa"/>
                </w:tcPr>
                <w:p w14:paraId="3458BC98"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C. Vận chuyển oxygen từ tế bào về tim, đến phổi thải ra ngoài</w:t>
                  </w:r>
                </w:p>
              </w:tc>
            </w:tr>
            <w:tr w:rsidR="001816F8" w:rsidRPr="00AF0A09" w14:paraId="2A83D7E8" w14:textId="77777777" w:rsidTr="00693BA4">
              <w:tc>
                <w:tcPr>
                  <w:tcW w:w="6499" w:type="dxa"/>
                </w:tcPr>
                <w:p w14:paraId="22441FC7"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u w:val="single"/>
                    </w:rPr>
                    <w:t>D.</w:t>
                  </w:r>
                  <w:r w:rsidRPr="00AF0A09">
                    <w:rPr>
                      <w:rFonts w:cs="Times New Roman"/>
                      <w:color w:val="000000" w:themeColor="text1"/>
                      <w:szCs w:val="24"/>
                    </w:rPr>
                    <w:t xml:space="preserve"> Cả A và B đều đúng</w:t>
                  </w:r>
                </w:p>
              </w:tc>
            </w:tr>
          </w:tbl>
          <w:p w14:paraId="1EFEA51E" w14:textId="77777777" w:rsidR="001816F8" w:rsidRPr="00AF0A09" w:rsidRDefault="001816F8" w:rsidP="00693BA4">
            <w:pPr>
              <w:tabs>
                <w:tab w:val="left" w:pos="284"/>
                <w:tab w:val="left" w:pos="2835"/>
                <w:tab w:val="left" w:pos="5387"/>
                <w:tab w:val="left" w:pos="7938"/>
              </w:tabs>
              <w:spacing w:after="0"/>
              <w:ind w:left="150" w:right="142"/>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lastRenderedPageBreak/>
              <w:t xml:space="preserve">Câu 7. </w:t>
            </w:r>
            <w:r w:rsidRPr="00AF0A09">
              <w:rPr>
                <w:rFonts w:ascii="Times New Roman" w:eastAsia="Times New Roman" w:hAnsi="Times New Roman" w:cs="Times New Roman"/>
                <w:color w:val="000000" w:themeColor="text1"/>
                <w:sz w:val="24"/>
                <w:szCs w:val="24"/>
              </w:rPr>
              <w:t>Hệ cơ quan nào có vai trò lọc các chất thải có hại cho cơ thể từ máu và thải ra môi tr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49"/>
              <w:gridCol w:w="3250"/>
            </w:tblGrid>
            <w:tr w:rsidR="001816F8" w:rsidRPr="00AF0A09" w14:paraId="09BC6B12" w14:textId="77777777" w:rsidTr="00693BA4">
              <w:tc>
                <w:tcPr>
                  <w:tcW w:w="3249" w:type="dxa"/>
                </w:tcPr>
                <w:p w14:paraId="2A112E77"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A. Hệ hô hấp</w:t>
                  </w:r>
                </w:p>
              </w:tc>
              <w:tc>
                <w:tcPr>
                  <w:tcW w:w="3250" w:type="dxa"/>
                </w:tcPr>
                <w:p w14:paraId="70305867"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B. Hệ tiêu hóa</w:t>
                  </w:r>
                </w:p>
              </w:tc>
            </w:tr>
            <w:tr w:rsidR="001816F8" w:rsidRPr="00AF0A09" w14:paraId="19D94CED" w14:textId="77777777" w:rsidTr="00693BA4">
              <w:tc>
                <w:tcPr>
                  <w:tcW w:w="3249" w:type="dxa"/>
                </w:tcPr>
                <w:p w14:paraId="1C644A90"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u w:val="single"/>
                    </w:rPr>
                    <w:t>C.</w:t>
                  </w:r>
                  <w:r w:rsidRPr="00AF0A09">
                    <w:rPr>
                      <w:rFonts w:cs="Times New Roman"/>
                      <w:color w:val="000000" w:themeColor="text1"/>
                      <w:szCs w:val="24"/>
                    </w:rPr>
                    <w:t xml:space="preserve"> Hệ bài tiết</w:t>
                  </w:r>
                  <w:r w:rsidRPr="00AF0A09">
                    <w:rPr>
                      <w:rFonts w:cs="Times New Roman"/>
                      <w:color w:val="000000" w:themeColor="text1"/>
                      <w:szCs w:val="24"/>
                    </w:rPr>
                    <w:tab/>
                  </w:r>
                  <w:r w:rsidRPr="00AF0A09">
                    <w:rPr>
                      <w:rFonts w:cs="Times New Roman"/>
                      <w:color w:val="000000" w:themeColor="text1"/>
                      <w:szCs w:val="24"/>
                    </w:rPr>
                    <w:tab/>
                  </w:r>
                </w:p>
              </w:tc>
              <w:tc>
                <w:tcPr>
                  <w:tcW w:w="3250" w:type="dxa"/>
                </w:tcPr>
                <w:p w14:paraId="4E8D328E" w14:textId="77777777" w:rsidR="001816F8" w:rsidRPr="00AF0A09" w:rsidRDefault="001816F8" w:rsidP="00693BA4">
                  <w:pPr>
                    <w:tabs>
                      <w:tab w:val="left" w:pos="284"/>
                      <w:tab w:val="left" w:pos="2835"/>
                      <w:tab w:val="left" w:pos="5387"/>
                      <w:tab w:val="left" w:pos="7938"/>
                    </w:tabs>
                    <w:rPr>
                      <w:rFonts w:cs="Times New Roman"/>
                      <w:color w:val="000000" w:themeColor="text1"/>
                      <w:szCs w:val="24"/>
                    </w:rPr>
                  </w:pPr>
                  <w:r w:rsidRPr="00AF0A09">
                    <w:rPr>
                      <w:rFonts w:cs="Times New Roman"/>
                      <w:color w:val="000000" w:themeColor="text1"/>
                      <w:szCs w:val="24"/>
                    </w:rPr>
                    <w:t>D. Hệ tuần hoàn</w:t>
                  </w:r>
                </w:p>
              </w:tc>
            </w:tr>
          </w:tbl>
          <w:p w14:paraId="4068E3AF" w14:textId="77777777" w:rsidR="001816F8" w:rsidRPr="00AF0A09" w:rsidRDefault="001816F8" w:rsidP="00693BA4">
            <w:pPr>
              <w:spacing w:after="0"/>
              <w:ind w:left="150"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8.</w:t>
            </w:r>
            <w:r w:rsidRPr="00AF0A09">
              <w:rPr>
                <w:rFonts w:ascii="Times New Roman" w:eastAsia="Times New Roman" w:hAnsi="Times New Roman" w:cs="Times New Roman"/>
                <w:color w:val="000000" w:themeColor="text1"/>
                <w:sz w:val="24"/>
                <w:szCs w:val="24"/>
              </w:rPr>
              <w:t>  Nguyên nhân nào dưới đây thường gây bệnh loãng xương?</w:t>
            </w:r>
          </w:p>
          <w:p w14:paraId="12F38446" w14:textId="77777777" w:rsidR="001816F8" w:rsidRPr="00AF0A09" w:rsidRDefault="001816F8" w:rsidP="00693BA4">
            <w:pPr>
              <w:spacing w:after="0"/>
              <w:ind w:left="150"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A.</w:t>
            </w:r>
            <w:r w:rsidRPr="00AF0A09">
              <w:rPr>
                <w:rFonts w:ascii="Times New Roman" w:eastAsia="Times New Roman" w:hAnsi="Times New Roman" w:cs="Times New Roman"/>
                <w:color w:val="000000" w:themeColor="text1"/>
                <w:sz w:val="24"/>
                <w:szCs w:val="24"/>
              </w:rPr>
              <w:t> Tư thế hoạt động không đúng cách trong thời gian ngắn.</w:t>
            </w:r>
          </w:p>
          <w:p w14:paraId="232620C9" w14:textId="77777777" w:rsidR="001816F8" w:rsidRPr="00AF0A09" w:rsidRDefault="001816F8" w:rsidP="00693BA4">
            <w:pPr>
              <w:spacing w:after="0"/>
              <w:ind w:left="150"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u w:val="single"/>
              </w:rPr>
              <w:t>B.</w:t>
            </w:r>
            <w:r w:rsidRPr="00AF0A09">
              <w:rPr>
                <w:rFonts w:ascii="Times New Roman" w:eastAsia="Times New Roman" w:hAnsi="Times New Roman" w:cs="Times New Roman"/>
                <w:color w:val="000000" w:themeColor="text1"/>
                <w:sz w:val="24"/>
                <w:szCs w:val="24"/>
              </w:rPr>
              <w:t> Cơ thể thiếu calcium và phosphorus.</w:t>
            </w:r>
          </w:p>
          <w:p w14:paraId="08C49112" w14:textId="77777777" w:rsidR="001816F8" w:rsidRPr="00AF0A09" w:rsidRDefault="001816F8" w:rsidP="00693BA4">
            <w:pPr>
              <w:spacing w:after="0"/>
              <w:ind w:left="150"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C.</w:t>
            </w:r>
            <w:r w:rsidRPr="00AF0A09">
              <w:rPr>
                <w:rFonts w:ascii="Times New Roman" w:eastAsia="Times New Roman" w:hAnsi="Times New Roman" w:cs="Times New Roman"/>
                <w:color w:val="000000" w:themeColor="text1"/>
                <w:sz w:val="24"/>
                <w:szCs w:val="24"/>
              </w:rPr>
              <w:t> Do tai nạn giao thông.</w:t>
            </w:r>
          </w:p>
          <w:p w14:paraId="77FE0F0A" w14:textId="77777777" w:rsidR="001816F8" w:rsidRPr="00AF0A09" w:rsidRDefault="001816F8" w:rsidP="00693BA4">
            <w:pPr>
              <w:spacing w:after="0"/>
              <w:ind w:left="150"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D.</w:t>
            </w:r>
            <w:r w:rsidRPr="00AF0A09">
              <w:rPr>
                <w:rFonts w:ascii="Times New Roman" w:eastAsia="Times New Roman" w:hAnsi="Times New Roman" w:cs="Times New Roman"/>
                <w:color w:val="000000" w:themeColor="text1"/>
                <w:sz w:val="24"/>
                <w:szCs w:val="24"/>
              </w:rPr>
              <w:t> Cơ thể thiếu cholesterol và vitamin.</w:t>
            </w:r>
          </w:p>
          <w:p w14:paraId="6893F8FA" w14:textId="77777777" w:rsidR="001816F8" w:rsidRPr="00AF0A09" w:rsidRDefault="001816F8" w:rsidP="00693BA4">
            <w:pPr>
              <w:spacing w:after="0"/>
              <w:ind w:left="150" w:righ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Câu 9:</w:t>
            </w:r>
            <w:r w:rsidRPr="00AF0A09">
              <w:rPr>
                <w:rFonts w:ascii="Times New Roman" w:eastAsia="Times New Roman" w:hAnsi="Times New Roman" w:cs="Times New Roman"/>
                <w:color w:val="000000" w:themeColor="text1"/>
                <w:sz w:val="24"/>
                <w:szCs w:val="24"/>
              </w:rPr>
              <w:t> Để chống vẹo cột sống, cần phải làm gì? </w:t>
            </w:r>
          </w:p>
          <w:p w14:paraId="0FC382E3" w14:textId="77777777" w:rsidR="001816F8" w:rsidRPr="00AF0A09" w:rsidRDefault="001816F8" w:rsidP="00693BA4">
            <w:pPr>
              <w:spacing w:after="0"/>
              <w:ind w:left="150" w:righ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A.</w:t>
            </w:r>
            <w:r w:rsidRPr="00AF0A09">
              <w:rPr>
                <w:rFonts w:ascii="Times New Roman" w:eastAsia="Times New Roman" w:hAnsi="Times New Roman" w:cs="Times New Roman"/>
                <w:color w:val="000000" w:themeColor="text1"/>
                <w:sz w:val="24"/>
                <w:szCs w:val="24"/>
              </w:rPr>
              <w:t xml:space="preserve"> Khi ngồi phải ngay ngắn, không nghiêng vẹo</w:t>
            </w:r>
          </w:p>
          <w:p w14:paraId="5A80FFCD" w14:textId="77777777" w:rsidR="001816F8" w:rsidRPr="00AF0A09" w:rsidRDefault="001816F8" w:rsidP="00693BA4">
            <w:pPr>
              <w:spacing w:after="0"/>
              <w:ind w:left="150" w:righ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Mang vác về một bên liên tục</w:t>
            </w:r>
          </w:p>
          <w:p w14:paraId="21E2444D" w14:textId="77777777" w:rsidR="001816F8" w:rsidRPr="00AF0A09" w:rsidRDefault="001816F8" w:rsidP="00693BA4">
            <w:pPr>
              <w:spacing w:after="0"/>
              <w:ind w:left="150" w:righ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Mang vác quá sức chịu đựng</w:t>
            </w:r>
          </w:p>
          <w:p w14:paraId="0062F5E0" w14:textId="77777777" w:rsidR="001816F8" w:rsidRPr="00AF0A09" w:rsidRDefault="001816F8" w:rsidP="00693BA4">
            <w:pPr>
              <w:spacing w:after="0"/>
              <w:ind w:left="150" w:righ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Cả ba đáp án trên</w:t>
            </w:r>
          </w:p>
          <w:p w14:paraId="6F7F32D1"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0:</w:t>
            </w:r>
            <w:r w:rsidRPr="00AF0A09">
              <w:rPr>
                <w:rFonts w:ascii="Times New Roman" w:eastAsia="Times New Roman" w:hAnsi="Times New Roman" w:cs="Times New Roman"/>
                <w:color w:val="000000" w:themeColor="text1"/>
                <w:sz w:val="24"/>
                <w:szCs w:val="24"/>
              </w:rPr>
              <w:t> Trong ống tiêu hoá ở người, vai trò hấp thụ chất dinh dưỡng chủ yếu thuộc về cơ quan nào?</w:t>
            </w:r>
          </w:p>
          <w:p w14:paraId="7DCD6EB7"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Ruột thừa</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B. Ruột già</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Ruột non</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D. Dạ dày</w:t>
            </w:r>
            <w:r w:rsidRPr="00AF0A09">
              <w:rPr>
                <w:rFonts w:ascii="Times New Roman" w:eastAsia="Times New Roman" w:hAnsi="Times New Roman" w:cs="Times New Roman"/>
                <w:color w:val="000000" w:themeColor="text1"/>
                <w:sz w:val="24"/>
                <w:szCs w:val="24"/>
                <w:lang w:val="vi-VN"/>
              </w:rPr>
              <w:t xml:space="preserve">. </w:t>
            </w:r>
          </w:p>
          <w:p w14:paraId="4D1D5532"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1:</w:t>
            </w:r>
            <w:r w:rsidRPr="00AF0A09">
              <w:rPr>
                <w:rFonts w:ascii="Times New Roman" w:eastAsia="Times New Roman" w:hAnsi="Times New Roman" w:cs="Times New Roman"/>
                <w:color w:val="000000" w:themeColor="text1"/>
                <w:sz w:val="24"/>
                <w:szCs w:val="24"/>
              </w:rPr>
              <w:t> Người mang nhóm máu AB có thể truyền máu cho người mang nhóm máu nào mà không xảy ra sự kết dính hồng cầu ?</w:t>
            </w:r>
          </w:p>
          <w:p w14:paraId="795A3C99"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t>A. Nhóm máu O</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u w:val="single"/>
              </w:rPr>
              <w:t>B</w:t>
            </w:r>
            <w:r w:rsidRPr="00AF0A09">
              <w:rPr>
                <w:rFonts w:ascii="Times New Roman" w:eastAsia="Times New Roman" w:hAnsi="Times New Roman" w:cs="Times New Roman"/>
                <w:color w:val="000000" w:themeColor="text1"/>
                <w:sz w:val="24"/>
                <w:szCs w:val="24"/>
              </w:rPr>
              <w:t>. Nhóm máu AB</w:t>
            </w:r>
            <w:r w:rsidRPr="00AF0A09">
              <w:rPr>
                <w:rFonts w:ascii="Times New Roman" w:eastAsia="Times New Roman" w:hAnsi="Times New Roman" w:cs="Times New Roman"/>
                <w:color w:val="000000" w:themeColor="text1"/>
                <w:sz w:val="24"/>
                <w:szCs w:val="24"/>
                <w:lang w:val="vi-VN"/>
              </w:rPr>
              <w:t>.</w:t>
            </w:r>
          </w:p>
          <w:p w14:paraId="15D3A6D5"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t>C. Nhóm máu A</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D. Nhóm máu B</w:t>
            </w:r>
            <w:r w:rsidRPr="00AF0A09">
              <w:rPr>
                <w:rFonts w:ascii="Times New Roman" w:eastAsia="Times New Roman" w:hAnsi="Times New Roman" w:cs="Times New Roman"/>
                <w:color w:val="000000" w:themeColor="text1"/>
                <w:sz w:val="24"/>
                <w:szCs w:val="24"/>
                <w:lang w:val="vi-VN"/>
              </w:rPr>
              <w:t>.</w:t>
            </w:r>
          </w:p>
          <w:p w14:paraId="73B3E68F"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2:</w:t>
            </w:r>
            <w:r w:rsidRPr="00AF0A09">
              <w:rPr>
                <w:rFonts w:ascii="Times New Roman" w:eastAsia="Times New Roman" w:hAnsi="Times New Roman" w:cs="Times New Roman"/>
                <w:color w:val="000000" w:themeColor="text1"/>
                <w:sz w:val="24"/>
                <w:szCs w:val="24"/>
              </w:rPr>
              <w:t> Loại tế bào máu nào đóng vai trò chủ chốt trong quá trình đông máu ?</w:t>
            </w:r>
          </w:p>
          <w:p w14:paraId="57A0EA18"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Hồng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Bạch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p>
          <w:p w14:paraId="53417528"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xml:space="preserve"> Tiểu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 xml:space="preserve">           D. Tất cả các phương án còn lại</w:t>
            </w:r>
          </w:p>
          <w:p w14:paraId="11386297"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3:</w:t>
            </w:r>
            <w:r w:rsidRPr="00AF0A09">
              <w:rPr>
                <w:rFonts w:ascii="Times New Roman" w:eastAsia="Times New Roman" w:hAnsi="Times New Roman" w:cs="Times New Roman"/>
                <w:color w:val="000000" w:themeColor="text1"/>
                <w:sz w:val="24"/>
                <w:szCs w:val="24"/>
              </w:rPr>
              <w:t> Hoạt động hô hấp của người có sự tham gia tích cực của những loại cơ nào ?</w:t>
            </w:r>
          </w:p>
          <w:p w14:paraId="3B2AF347"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Cơ lưng xô và cơ liên sườn</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B. Cơ ức đòn chũm và cơ hoành</w:t>
            </w:r>
          </w:p>
          <w:p w14:paraId="79C3BC03"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Cơ liên sườn và cơ nhị đ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xml:space="preserve"> Cơ liên sườn và cơ hoành</w:t>
            </w:r>
          </w:p>
          <w:p w14:paraId="6510BB65"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4:</w:t>
            </w:r>
            <w:r w:rsidRPr="00AF0A09">
              <w:rPr>
                <w:rFonts w:ascii="Times New Roman" w:eastAsia="Times New Roman" w:hAnsi="Times New Roman" w:cs="Times New Roman"/>
                <w:color w:val="000000" w:themeColor="text1"/>
                <w:sz w:val="24"/>
                <w:szCs w:val="24"/>
              </w:rPr>
              <w:t> Để bảo vệ phổi và tăng hiệu quả hô hấp, chúng ta cần lưu ý điều nào sau đây ?</w:t>
            </w:r>
          </w:p>
          <w:p w14:paraId="4DF1F8B8"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Đeo khẩu trang khi tiếp xúc với khói bụi hay môi trường có nhiều hoá chất độc hại</w:t>
            </w:r>
          </w:p>
          <w:p w14:paraId="56DF7B51"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Thường xuyên luyện tập thể dục thể thao, bao gồm cả luyện thở</w:t>
            </w:r>
          </w:p>
          <w:p w14:paraId="568AAF69"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Nói không với thuốc lá</w:t>
            </w:r>
          </w:p>
          <w:p w14:paraId="217838F2" w14:textId="77777777" w:rsidR="001816F8" w:rsidRPr="00AF0A09" w:rsidRDefault="001816F8" w:rsidP="00693BA4">
            <w:pPr>
              <w:shd w:val="clear" w:color="auto" w:fill="FFFFFF"/>
              <w:spacing w:after="0"/>
              <w:ind w:left="142"/>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xml:space="preserve"> Tất cả các phương án còn lại</w:t>
            </w:r>
          </w:p>
          <w:p w14:paraId="1C2D61AD" w14:textId="77777777" w:rsidR="001816F8" w:rsidRPr="00AF0A09" w:rsidRDefault="001816F8" w:rsidP="00693BA4">
            <w:pPr>
              <w:spacing w:after="0"/>
              <w:ind w:right="-108"/>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5:</w:t>
            </w:r>
            <w:r w:rsidRPr="00AF0A09">
              <w:rPr>
                <w:rFonts w:ascii="Times New Roman" w:eastAsia="Times New Roman" w:hAnsi="Times New Roman" w:cs="Times New Roman"/>
                <w:color w:val="000000" w:themeColor="text1"/>
                <w:sz w:val="24"/>
                <w:szCs w:val="24"/>
              </w:rPr>
              <w:t> Để bảo vệ hệ bài tiết nước tiểu, chúng ta cần lưu ý điều gì ?</w:t>
            </w:r>
          </w:p>
          <w:p w14:paraId="1408E173"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Đi tiểu đúng lúc</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Giữ gìn vệ sinh thân thể</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p>
          <w:p w14:paraId="33BDA3B6"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C. Uống đủ nước           </w:t>
            </w: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Tất cả các phương án còn lại</w:t>
            </w:r>
          </w:p>
          <w:p w14:paraId="0D3E5A08"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6:</w:t>
            </w:r>
            <w:r w:rsidRPr="00AF0A09">
              <w:rPr>
                <w:rFonts w:ascii="Times New Roman" w:eastAsia="Times New Roman" w:hAnsi="Times New Roman" w:cs="Times New Roman"/>
                <w:color w:val="000000" w:themeColor="text1"/>
                <w:sz w:val="24"/>
                <w:szCs w:val="24"/>
              </w:rPr>
              <w:t> Cơ quan giữ vai trò quan trọng nhất trong hệ bài tiết nước tiểu là</w:t>
            </w:r>
          </w:p>
          <w:p w14:paraId="2C10A160"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bóng đái.</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u w:val="single"/>
              </w:rPr>
              <w:t>B</w:t>
            </w:r>
            <w:r w:rsidRPr="00AF0A09">
              <w:rPr>
                <w:rFonts w:ascii="Times New Roman" w:eastAsia="Times New Roman" w:hAnsi="Times New Roman" w:cs="Times New Roman"/>
                <w:color w:val="000000" w:themeColor="text1"/>
                <w:sz w:val="24"/>
                <w:szCs w:val="24"/>
              </w:rPr>
              <w:t>. thận.</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p>
          <w:p w14:paraId="150BA9C2"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ống dẫn nước tiể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D. ống đái.</w:t>
            </w:r>
          </w:p>
          <w:p w14:paraId="7B7C2EB2"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7:</w:t>
            </w:r>
            <w:r w:rsidRPr="00AF0A09">
              <w:rPr>
                <w:rFonts w:ascii="Times New Roman" w:eastAsia="Times New Roman" w:hAnsi="Times New Roman" w:cs="Times New Roman"/>
                <w:color w:val="000000" w:themeColor="text1"/>
                <w:sz w:val="24"/>
                <w:szCs w:val="24"/>
              </w:rPr>
              <w:t> Môi trường trong cơ thể được tạo thành bởi thành phần nào?</w:t>
            </w:r>
          </w:p>
          <w:p w14:paraId="66185DD8"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Má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Nước mô</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p>
          <w:p w14:paraId="4FD518FC"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t>C. Bạch huyế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Tất cả các đáp án trên</w:t>
            </w:r>
            <w:r w:rsidRPr="00AF0A09">
              <w:rPr>
                <w:rFonts w:ascii="Times New Roman" w:eastAsia="Times New Roman" w:hAnsi="Times New Roman" w:cs="Times New Roman"/>
                <w:color w:val="000000" w:themeColor="text1"/>
                <w:sz w:val="24"/>
                <w:szCs w:val="24"/>
                <w:lang w:val="vi-VN"/>
              </w:rPr>
              <w:t xml:space="preserve">. </w:t>
            </w:r>
          </w:p>
          <w:p w14:paraId="3D2C5C81"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8:</w:t>
            </w:r>
            <w:r w:rsidRPr="00AF0A09">
              <w:rPr>
                <w:rFonts w:ascii="Times New Roman" w:eastAsia="Times New Roman" w:hAnsi="Times New Roman" w:cs="Times New Roman"/>
                <w:color w:val="000000" w:themeColor="text1"/>
                <w:sz w:val="24"/>
                <w:szCs w:val="24"/>
              </w:rPr>
              <w:t>  Chức năng của huyết tương là gì?</w:t>
            </w:r>
          </w:p>
          <w:p w14:paraId="69E59C59"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lastRenderedPageBreak/>
              <w:t>A. Tham gia vận chuyển các chất dinh dưỡng, hoocmôn, kháng thể và các chất khoáng, các chất thải</w:t>
            </w:r>
          </w:p>
          <w:p w14:paraId="28ABFA38"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Môi trường chuyển hóa của các quá trình trao đổi chất</w:t>
            </w:r>
          </w:p>
          <w:p w14:paraId="68AB01CB"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Tiêu hủy các chất thải, thừa do tế bào đưa ra.</w:t>
            </w:r>
          </w:p>
          <w:p w14:paraId="0370C595" w14:textId="77777777" w:rsidR="001816F8" w:rsidRPr="00AF0A09" w:rsidRDefault="001816F8" w:rsidP="00693BA4">
            <w:pPr>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Câu A và B đúng.</w:t>
            </w:r>
          </w:p>
          <w:p w14:paraId="185889C6"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9:</w:t>
            </w:r>
            <w:r w:rsidRPr="00AF0A09">
              <w:rPr>
                <w:rFonts w:ascii="Times New Roman" w:eastAsia="Times New Roman" w:hAnsi="Times New Roman" w:cs="Times New Roman"/>
                <w:color w:val="000000" w:themeColor="text1"/>
                <w:sz w:val="24"/>
                <w:szCs w:val="24"/>
              </w:rPr>
              <w:t> Loại tế bào máu có đặc điểm màu hồng, hình đĩa, lõm 2 mặt, không có nhân là?</w:t>
            </w:r>
          </w:p>
          <w:p w14:paraId="17AA1D97" w14:textId="77777777" w:rsidR="001816F8" w:rsidRPr="00AF0A09" w:rsidRDefault="001816F8" w:rsidP="00693BA4">
            <w:pPr>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A</w:t>
            </w:r>
            <w:r w:rsidRPr="00AF0A09">
              <w:rPr>
                <w:rFonts w:ascii="Times New Roman" w:eastAsia="Times New Roman" w:hAnsi="Times New Roman" w:cs="Times New Roman"/>
                <w:color w:val="000000" w:themeColor="text1"/>
                <w:sz w:val="24"/>
                <w:szCs w:val="24"/>
              </w:rPr>
              <w:t>. Hồng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Bạch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p>
          <w:p w14:paraId="743DE738" w14:textId="77777777" w:rsidR="001816F8" w:rsidRPr="00AF0A09" w:rsidRDefault="001816F8" w:rsidP="00693BA4">
            <w:pPr>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Tiểu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D. Tất cả các đáp án trên</w:t>
            </w:r>
          </w:p>
          <w:p w14:paraId="05DC467C"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20:</w:t>
            </w:r>
            <w:r w:rsidRPr="00AF0A09">
              <w:rPr>
                <w:rFonts w:ascii="Times New Roman" w:eastAsia="Times New Roman" w:hAnsi="Times New Roman" w:cs="Times New Roman"/>
                <w:color w:val="000000" w:themeColor="text1"/>
                <w:sz w:val="24"/>
                <w:szCs w:val="24"/>
              </w:rPr>
              <w:t> Loại tế bào máu có đặc điểm trong suốt, kích thước khá lớn, có nhân là:</w:t>
            </w:r>
          </w:p>
          <w:p w14:paraId="6E88AF54"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Hồng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u w:val="single"/>
              </w:rPr>
              <w:t>B</w:t>
            </w:r>
            <w:r w:rsidRPr="00AF0A09">
              <w:rPr>
                <w:rFonts w:ascii="Times New Roman" w:eastAsia="Times New Roman" w:hAnsi="Times New Roman" w:cs="Times New Roman"/>
                <w:color w:val="000000" w:themeColor="text1"/>
                <w:sz w:val="24"/>
                <w:szCs w:val="24"/>
              </w:rPr>
              <w:t>. Bạch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p>
          <w:p w14:paraId="0CBB10C5"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Tiểu cầ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D. Tất cả các đáp án trên</w:t>
            </w:r>
          </w:p>
          <w:p w14:paraId="7F7F14BA"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Hs thực hiện nhiệm vụ học tập</w:t>
            </w:r>
          </w:p>
          <w:p w14:paraId="494B287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cá nhân lựa chọn đáp án và giải thích.</w:t>
            </w:r>
          </w:p>
          <w:p w14:paraId="635D4C9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quan sát, hướng dẫn Hs</w:t>
            </w:r>
          </w:p>
          <w:p w14:paraId="0D50A03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691E2F0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gọi Hs trả lời câu hỏi</w:t>
            </w:r>
          </w:p>
          <w:p w14:paraId="45FECE0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khác nhận xét, bổ sung</w:t>
            </w:r>
          </w:p>
          <w:p w14:paraId="5B31A12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1A00362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2694" w:type="dxa"/>
          </w:tcPr>
          <w:p w14:paraId="1529451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I. Bài tập trắc nghiệm</w:t>
            </w:r>
          </w:p>
          <w:p w14:paraId="6B4D3B0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w:t>
            </w:r>
            <w:r w:rsidRPr="00AF0A09">
              <w:rPr>
                <w:rFonts w:ascii="Times New Roman" w:hAnsi="Times New Roman" w:cs="Times New Roman"/>
                <w:b/>
                <w:color w:val="000000" w:themeColor="text1"/>
                <w:sz w:val="24"/>
                <w:szCs w:val="24"/>
              </w:rPr>
              <w:t xml:space="preserve"> B</w:t>
            </w:r>
          </w:p>
          <w:p w14:paraId="0CDF79E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454697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55EA5D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B0CF82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B98E23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32AF6C6"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w:t>
            </w:r>
            <w:r w:rsidRPr="00AF0A09">
              <w:rPr>
                <w:rFonts w:ascii="Times New Roman" w:hAnsi="Times New Roman" w:cs="Times New Roman"/>
                <w:b/>
                <w:color w:val="000000" w:themeColor="text1"/>
                <w:sz w:val="24"/>
                <w:szCs w:val="24"/>
              </w:rPr>
              <w:t xml:space="preserve"> A</w:t>
            </w:r>
          </w:p>
          <w:p w14:paraId="5249FCDE" w14:textId="77777777" w:rsidR="001816F8" w:rsidRPr="00AF0A09" w:rsidRDefault="001816F8" w:rsidP="00693BA4">
            <w:pPr>
              <w:spacing w:after="0"/>
              <w:rPr>
                <w:rFonts w:ascii="Times New Roman" w:hAnsi="Times New Roman" w:cs="Times New Roman"/>
                <w:color w:val="000000" w:themeColor="text1"/>
                <w:sz w:val="24"/>
                <w:szCs w:val="24"/>
              </w:rPr>
            </w:pPr>
          </w:p>
          <w:p w14:paraId="7B76C31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62624A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0595E4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F83BA4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3.</w:t>
            </w:r>
            <w:r w:rsidRPr="00AF0A09">
              <w:rPr>
                <w:rFonts w:ascii="Times New Roman" w:hAnsi="Times New Roman" w:cs="Times New Roman"/>
                <w:b/>
                <w:color w:val="000000" w:themeColor="text1"/>
                <w:sz w:val="24"/>
                <w:szCs w:val="24"/>
              </w:rPr>
              <w:t xml:space="preserve"> A</w:t>
            </w:r>
          </w:p>
          <w:p w14:paraId="4B8E8E8F" w14:textId="77777777" w:rsidR="001816F8" w:rsidRPr="00AF0A09" w:rsidRDefault="001816F8" w:rsidP="00693BA4">
            <w:pPr>
              <w:spacing w:after="0"/>
              <w:rPr>
                <w:rFonts w:ascii="Times New Roman" w:hAnsi="Times New Roman" w:cs="Times New Roman"/>
                <w:color w:val="000000" w:themeColor="text1"/>
                <w:sz w:val="24"/>
                <w:szCs w:val="24"/>
              </w:rPr>
            </w:pPr>
          </w:p>
          <w:p w14:paraId="36FFF07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3B81FD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9AAD14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92A6309"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4.</w:t>
            </w:r>
            <w:r w:rsidRPr="00AF0A09">
              <w:rPr>
                <w:rFonts w:ascii="Times New Roman" w:hAnsi="Times New Roman" w:cs="Times New Roman"/>
                <w:b/>
                <w:color w:val="000000" w:themeColor="text1"/>
                <w:sz w:val="24"/>
                <w:szCs w:val="24"/>
              </w:rPr>
              <w:t xml:space="preserve"> A</w:t>
            </w:r>
          </w:p>
          <w:p w14:paraId="7A26217D" w14:textId="77777777" w:rsidR="001816F8" w:rsidRPr="00AF0A09" w:rsidRDefault="001816F8" w:rsidP="00693BA4">
            <w:pPr>
              <w:spacing w:after="0"/>
              <w:rPr>
                <w:rFonts w:ascii="Times New Roman" w:hAnsi="Times New Roman" w:cs="Times New Roman"/>
                <w:color w:val="000000" w:themeColor="text1"/>
                <w:sz w:val="24"/>
                <w:szCs w:val="24"/>
              </w:rPr>
            </w:pPr>
          </w:p>
          <w:p w14:paraId="23DFB4B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824B78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3A0C6B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9F39E04"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5.</w:t>
            </w:r>
            <w:r w:rsidRPr="00AF0A09">
              <w:rPr>
                <w:rFonts w:ascii="Times New Roman" w:hAnsi="Times New Roman" w:cs="Times New Roman"/>
                <w:b/>
                <w:color w:val="000000" w:themeColor="text1"/>
                <w:sz w:val="24"/>
                <w:szCs w:val="24"/>
              </w:rPr>
              <w:t xml:space="preserve"> D</w:t>
            </w:r>
          </w:p>
          <w:p w14:paraId="3201C2E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89E6A9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06BDA7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4A8657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B48569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12F0E6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6.</w:t>
            </w:r>
            <w:r w:rsidRPr="00AF0A09">
              <w:rPr>
                <w:rFonts w:ascii="Times New Roman" w:hAnsi="Times New Roman" w:cs="Times New Roman"/>
                <w:b/>
                <w:color w:val="000000" w:themeColor="text1"/>
                <w:sz w:val="24"/>
                <w:szCs w:val="24"/>
              </w:rPr>
              <w:t xml:space="preserve"> D</w:t>
            </w:r>
          </w:p>
          <w:p w14:paraId="7548C26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3562D8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C1E4F1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1CE040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77D10A7"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7.</w:t>
            </w:r>
            <w:r w:rsidRPr="00AF0A09">
              <w:rPr>
                <w:rFonts w:ascii="Times New Roman" w:hAnsi="Times New Roman" w:cs="Times New Roman"/>
                <w:b/>
                <w:color w:val="000000" w:themeColor="text1"/>
                <w:sz w:val="24"/>
                <w:szCs w:val="24"/>
              </w:rPr>
              <w:t xml:space="preserve"> C</w:t>
            </w:r>
          </w:p>
          <w:p w14:paraId="43F4B28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D71D96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3AE47F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00CB39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8.</w:t>
            </w:r>
            <w:r w:rsidRPr="00AF0A09">
              <w:rPr>
                <w:rFonts w:ascii="Times New Roman" w:hAnsi="Times New Roman" w:cs="Times New Roman"/>
                <w:b/>
                <w:color w:val="000000" w:themeColor="text1"/>
                <w:sz w:val="24"/>
                <w:szCs w:val="24"/>
              </w:rPr>
              <w:t xml:space="preserve"> B</w:t>
            </w:r>
          </w:p>
          <w:p w14:paraId="42536DC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5A7E3D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4DC291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D2202F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CD9B2B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6AA4523"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9.</w:t>
            </w:r>
            <w:r w:rsidRPr="00AF0A09">
              <w:rPr>
                <w:rFonts w:ascii="Times New Roman" w:hAnsi="Times New Roman" w:cs="Times New Roman"/>
                <w:b/>
                <w:color w:val="000000" w:themeColor="text1"/>
                <w:sz w:val="24"/>
                <w:szCs w:val="24"/>
              </w:rPr>
              <w:t xml:space="preserve"> A</w:t>
            </w:r>
          </w:p>
          <w:p w14:paraId="5D2B391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E39037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C47A2B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33AD55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3178303"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0.</w:t>
            </w:r>
            <w:r w:rsidRPr="00AF0A09">
              <w:rPr>
                <w:rFonts w:ascii="Times New Roman" w:hAnsi="Times New Roman" w:cs="Times New Roman"/>
                <w:b/>
                <w:color w:val="000000" w:themeColor="text1"/>
                <w:sz w:val="24"/>
                <w:szCs w:val="24"/>
              </w:rPr>
              <w:t xml:space="preserve"> C</w:t>
            </w:r>
          </w:p>
          <w:p w14:paraId="2809CF4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B6096D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3870EE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1.</w:t>
            </w:r>
            <w:r w:rsidRPr="00AF0A09">
              <w:rPr>
                <w:rFonts w:ascii="Times New Roman" w:hAnsi="Times New Roman" w:cs="Times New Roman"/>
                <w:b/>
                <w:color w:val="000000" w:themeColor="text1"/>
                <w:sz w:val="24"/>
                <w:szCs w:val="24"/>
              </w:rPr>
              <w:t xml:space="preserve"> B</w:t>
            </w:r>
          </w:p>
          <w:p w14:paraId="4F54274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A73F42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D6A9E2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E427FD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2.</w:t>
            </w:r>
            <w:r w:rsidRPr="00AF0A09">
              <w:rPr>
                <w:rFonts w:ascii="Times New Roman" w:hAnsi="Times New Roman" w:cs="Times New Roman"/>
                <w:b/>
                <w:color w:val="000000" w:themeColor="text1"/>
                <w:sz w:val="24"/>
                <w:szCs w:val="24"/>
              </w:rPr>
              <w:t xml:space="preserve"> C</w:t>
            </w:r>
          </w:p>
          <w:p w14:paraId="582FE33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02D0CD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B52C67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19375D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11D0AC2"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3.</w:t>
            </w:r>
            <w:r w:rsidRPr="00AF0A09">
              <w:rPr>
                <w:rFonts w:ascii="Times New Roman" w:hAnsi="Times New Roman" w:cs="Times New Roman"/>
                <w:b/>
                <w:color w:val="000000" w:themeColor="text1"/>
                <w:sz w:val="24"/>
                <w:szCs w:val="24"/>
              </w:rPr>
              <w:t xml:space="preserve"> D</w:t>
            </w:r>
          </w:p>
          <w:p w14:paraId="723270C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41DFE0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DA81E8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5A8DB4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4.</w:t>
            </w:r>
            <w:r w:rsidRPr="00AF0A09">
              <w:rPr>
                <w:rFonts w:ascii="Times New Roman" w:hAnsi="Times New Roman" w:cs="Times New Roman"/>
                <w:b/>
                <w:color w:val="000000" w:themeColor="text1"/>
                <w:sz w:val="24"/>
                <w:szCs w:val="24"/>
              </w:rPr>
              <w:t xml:space="preserve"> D</w:t>
            </w:r>
          </w:p>
          <w:p w14:paraId="09F19E7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55838D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48A014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D60B55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219F12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845F6B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5.</w:t>
            </w:r>
            <w:r w:rsidRPr="00AF0A09">
              <w:rPr>
                <w:rFonts w:ascii="Times New Roman" w:hAnsi="Times New Roman" w:cs="Times New Roman"/>
                <w:b/>
                <w:color w:val="000000" w:themeColor="text1"/>
                <w:sz w:val="24"/>
                <w:szCs w:val="24"/>
              </w:rPr>
              <w:t xml:space="preserve"> D</w:t>
            </w:r>
          </w:p>
          <w:p w14:paraId="1F17444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AA3BB5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65737D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B05621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6.</w:t>
            </w:r>
            <w:r w:rsidRPr="00AF0A09">
              <w:rPr>
                <w:rFonts w:ascii="Times New Roman" w:hAnsi="Times New Roman" w:cs="Times New Roman"/>
                <w:b/>
                <w:color w:val="000000" w:themeColor="text1"/>
                <w:sz w:val="24"/>
                <w:szCs w:val="24"/>
              </w:rPr>
              <w:t xml:space="preserve"> B</w:t>
            </w:r>
          </w:p>
          <w:p w14:paraId="4891987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4924A5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B39FDC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AC8F0B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7.</w:t>
            </w:r>
            <w:r w:rsidRPr="00AF0A09">
              <w:rPr>
                <w:rFonts w:ascii="Times New Roman" w:hAnsi="Times New Roman" w:cs="Times New Roman"/>
                <w:b/>
                <w:color w:val="000000" w:themeColor="text1"/>
                <w:sz w:val="24"/>
                <w:szCs w:val="24"/>
              </w:rPr>
              <w:t xml:space="preserve"> D</w:t>
            </w:r>
          </w:p>
          <w:p w14:paraId="59C866C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81B3A7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79E586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0B1F60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8.</w:t>
            </w:r>
            <w:r w:rsidRPr="00AF0A09">
              <w:rPr>
                <w:rFonts w:ascii="Times New Roman" w:hAnsi="Times New Roman" w:cs="Times New Roman"/>
                <w:b/>
                <w:color w:val="000000" w:themeColor="text1"/>
                <w:sz w:val="24"/>
                <w:szCs w:val="24"/>
              </w:rPr>
              <w:t xml:space="preserve"> D</w:t>
            </w:r>
          </w:p>
          <w:p w14:paraId="6638547D" w14:textId="77777777" w:rsidR="001816F8" w:rsidRPr="00AF0A09" w:rsidRDefault="001816F8" w:rsidP="00693BA4">
            <w:pPr>
              <w:spacing w:after="0"/>
              <w:rPr>
                <w:rFonts w:ascii="Times New Roman" w:hAnsi="Times New Roman" w:cs="Times New Roman"/>
                <w:color w:val="000000" w:themeColor="text1"/>
                <w:sz w:val="24"/>
                <w:szCs w:val="24"/>
              </w:rPr>
            </w:pPr>
          </w:p>
          <w:p w14:paraId="1A0E397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EBF865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4907D1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61C710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C296C9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9.</w:t>
            </w:r>
            <w:r w:rsidRPr="00AF0A09">
              <w:rPr>
                <w:rFonts w:ascii="Times New Roman" w:hAnsi="Times New Roman" w:cs="Times New Roman"/>
                <w:b/>
                <w:color w:val="000000" w:themeColor="text1"/>
                <w:sz w:val="24"/>
                <w:szCs w:val="24"/>
              </w:rPr>
              <w:t xml:space="preserve"> A</w:t>
            </w:r>
          </w:p>
          <w:p w14:paraId="5C38B706" w14:textId="77777777" w:rsidR="001816F8" w:rsidRPr="00AF0A09" w:rsidRDefault="001816F8" w:rsidP="00693BA4">
            <w:pPr>
              <w:spacing w:after="0"/>
              <w:rPr>
                <w:rFonts w:ascii="Times New Roman" w:hAnsi="Times New Roman" w:cs="Times New Roman"/>
                <w:color w:val="000000" w:themeColor="text1"/>
                <w:sz w:val="24"/>
                <w:szCs w:val="24"/>
              </w:rPr>
            </w:pPr>
          </w:p>
          <w:p w14:paraId="06D241EA" w14:textId="77777777" w:rsidR="001816F8" w:rsidRPr="00AF0A09" w:rsidRDefault="001816F8" w:rsidP="00693BA4">
            <w:pPr>
              <w:spacing w:after="0"/>
              <w:rPr>
                <w:rFonts w:ascii="Times New Roman" w:hAnsi="Times New Roman" w:cs="Times New Roman"/>
                <w:color w:val="000000" w:themeColor="text1"/>
                <w:sz w:val="24"/>
                <w:szCs w:val="24"/>
              </w:rPr>
            </w:pPr>
          </w:p>
          <w:p w14:paraId="4B37749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980A2B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0.</w:t>
            </w:r>
            <w:r w:rsidRPr="00AF0A09">
              <w:rPr>
                <w:rFonts w:ascii="Times New Roman" w:hAnsi="Times New Roman" w:cs="Times New Roman"/>
                <w:b/>
                <w:color w:val="000000" w:themeColor="text1"/>
                <w:sz w:val="24"/>
                <w:szCs w:val="24"/>
              </w:rPr>
              <w:t xml:space="preserve"> B</w:t>
            </w:r>
          </w:p>
          <w:p w14:paraId="46F01D5A" w14:textId="77777777" w:rsidR="001816F8" w:rsidRPr="00AF0A09" w:rsidRDefault="001816F8" w:rsidP="00693BA4">
            <w:pPr>
              <w:spacing w:after="0"/>
              <w:rPr>
                <w:rFonts w:ascii="Times New Roman" w:hAnsi="Times New Roman" w:cs="Times New Roman"/>
                <w:color w:val="000000" w:themeColor="text1"/>
                <w:sz w:val="24"/>
                <w:szCs w:val="24"/>
              </w:rPr>
            </w:pPr>
          </w:p>
        </w:tc>
      </w:tr>
    </w:tbl>
    <w:p w14:paraId="787A5006" w14:textId="77777777" w:rsidR="001816F8" w:rsidRPr="00AF0A09" w:rsidRDefault="001816F8" w:rsidP="001816F8">
      <w:pPr>
        <w:spacing w:after="0"/>
        <w:ind w:hanging="3"/>
        <w:jc w:val="both"/>
        <w:rPr>
          <w:rFonts w:ascii="Times New Roman" w:hAnsi="Times New Roman" w:cs="Times New Roman"/>
          <w:b/>
          <w:color w:val="FF0000"/>
          <w:sz w:val="24"/>
          <w:szCs w:val="24"/>
        </w:rPr>
      </w:pPr>
    </w:p>
    <w:p w14:paraId="075CE9F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2.3: Trả lời một số câu hỏi tự luận.</w:t>
      </w:r>
    </w:p>
    <w:p w14:paraId="1287B4D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Trả lời được một số câu hỏi tự luận cụ thể.</w:t>
      </w:r>
    </w:p>
    <w:p w14:paraId="7B308FD6"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s thảo luận nhóm thực hiện nhiệm vụ học tập.</w:t>
      </w:r>
    </w:p>
    <w:p w14:paraId="110B03C0"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6E9B8BBA" w14:textId="77777777" w:rsidR="001816F8" w:rsidRPr="00AF0A09" w:rsidRDefault="001816F8" w:rsidP="001816F8">
      <w:pPr>
        <w:spacing w:after="0"/>
        <w:ind w:hanging="3"/>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510"/>
        <w:gridCol w:w="6096"/>
      </w:tblGrid>
      <w:tr w:rsidR="001816F8" w:rsidRPr="00AF0A09" w14:paraId="59D5504F" w14:textId="77777777" w:rsidTr="00693BA4">
        <w:trPr>
          <w:trHeight w:val="444"/>
        </w:trPr>
        <w:tc>
          <w:tcPr>
            <w:tcW w:w="3510" w:type="dxa"/>
            <w:vAlign w:val="center"/>
          </w:tcPr>
          <w:p w14:paraId="604C5A80"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6096" w:type="dxa"/>
            <w:vAlign w:val="center"/>
          </w:tcPr>
          <w:p w14:paraId="6C38CB1F"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77AD4782" w14:textId="77777777" w:rsidTr="00693BA4">
        <w:trPr>
          <w:trHeight w:val="444"/>
        </w:trPr>
        <w:tc>
          <w:tcPr>
            <w:tcW w:w="3510" w:type="dxa"/>
          </w:tcPr>
          <w:p w14:paraId="6776BDD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515DC47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Chiếu một số bài tập tự luận.</w:t>
            </w:r>
          </w:p>
          <w:p w14:paraId="1546B72A" w14:textId="77777777" w:rsidR="001816F8" w:rsidRPr="00AF0A09" w:rsidRDefault="001816F8" w:rsidP="00693BA4">
            <w:pPr>
              <w:tabs>
                <w:tab w:val="left" w:pos="283"/>
                <w:tab w:val="left" w:pos="2835"/>
                <w:tab w:val="left" w:pos="5386"/>
                <w:tab w:val="left" w:pos="7937"/>
              </w:tabs>
              <w:spacing w:after="0"/>
              <w:jc w:val="both"/>
              <w:rPr>
                <w:rFonts w:ascii="Times New Roman" w:hAnsi="Times New Roman" w:cs="Times New Roman"/>
                <w:bCs/>
                <w:color w:val="000000" w:themeColor="text1"/>
                <w:sz w:val="24"/>
                <w:szCs w:val="24"/>
              </w:rPr>
            </w:pPr>
            <w:r w:rsidRPr="00AF0A09">
              <w:rPr>
                <w:rFonts w:ascii="Times New Roman" w:hAnsi="Times New Roman" w:cs="Times New Roman"/>
                <w:b/>
                <w:iCs/>
                <w:color w:val="000000" w:themeColor="text1"/>
                <w:sz w:val="24"/>
                <w:szCs w:val="24"/>
              </w:rPr>
              <w:t xml:space="preserve">Bài tập 1. </w:t>
            </w:r>
            <w:r w:rsidRPr="00AF0A09">
              <w:rPr>
                <w:rFonts w:ascii="Times New Roman" w:hAnsi="Times New Roman" w:cs="Times New Roman"/>
                <w:color w:val="000000" w:themeColor="text1"/>
                <w:sz w:val="24"/>
                <w:szCs w:val="24"/>
                <w:shd w:val="clear" w:color="auto" w:fill="FFFFFF"/>
              </w:rPr>
              <w:t>Đưa ra giải pháp để tránh nguy hiểm cho bản thân khi sử dụng các dụng cụ tiêu thụ điện ở gia đình như: bàn là, bếp điện, quạt điện, ti vi, máy tính, tủ lạnh, …</w:t>
            </w:r>
          </w:p>
          <w:p w14:paraId="54ED86FF"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2:</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color w:val="000000" w:themeColor="text1"/>
                <w:sz w:val="24"/>
                <w:szCs w:val="24"/>
                <w:shd w:val="clear" w:color="auto" w:fill="FFFFFF"/>
              </w:rPr>
              <w:t>Đề xuất biện pháp cụ thể để làm giảm tác hại của hiệu ứng nhà kính.</w:t>
            </w:r>
          </w:p>
          <w:p w14:paraId="3760BC14"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3:</w:t>
            </w:r>
            <w:r w:rsidRPr="00AF0A09">
              <w:rPr>
                <w:rFonts w:ascii="Times New Roman" w:hAnsi="Times New Roman" w:cs="Times New Roman"/>
                <w:color w:val="000000" w:themeColor="text1"/>
                <w:sz w:val="24"/>
                <w:szCs w:val="24"/>
              </w:rPr>
              <w:t xml:space="preserve">  Hãy giải thích vì sao người già dễ bị gãy xương, và khi gãy xương thì sự phục hồi xương diễn ra chậm, không chắc chắn?</w:t>
            </w:r>
          </w:p>
          <w:p w14:paraId="151C2422" w14:textId="77777777" w:rsidR="001816F8" w:rsidRPr="00AF0A09" w:rsidRDefault="001816F8" w:rsidP="00693BA4">
            <w:pPr>
              <w:spacing w:after="0"/>
              <w:ind w:right="142"/>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4:</w:t>
            </w:r>
            <w:r w:rsidRPr="00AF0A09">
              <w:rPr>
                <w:rFonts w:ascii="Times New Roman" w:hAnsi="Times New Roman" w:cs="Times New Roman"/>
                <w:color w:val="000000" w:themeColor="text1"/>
                <w:sz w:val="24"/>
                <w:szCs w:val="24"/>
              </w:rPr>
              <w:t xml:space="preserve"> Em hãy nêu một số biện pháp bảo vệ các cơ quan của </w:t>
            </w:r>
            <w:r w:rsidRPr="00AF0A09">
              <w:rPr>
                <w:rFonts w:ascii="Times New Roman" w:hAnsi="Times New Roman" w:cs="Times New Roman"/>
                <w:color w:val="000000" w:themeColor="text1"/>
                <w:sz w:val="24"/>
                <w:szCs w:val="24"/>
              </w:rPr>
              <w:lastRenderedPageBreak/>
              <w:t>hệ vận động và cách phòng chống các bệnh, tật.</w:t>
            </w:r>
          </w:p>
          <w:p w14:paraId="73A2F029"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5:</w:t>
            </w:r>
            <w:r w:rsidRPr="00AF0A09">
              <w:rPr>
                <w:rFonts w:ascii="Times New Roman" w:hAnsi="Times New Roman" w:cs="Times New Roman"/>
                <w:color w:val="000000" w:themeColor="text1"/>
                <w:sz w:val="24"/>
                <w:szCs w:val="24"/>
              </w:rPr>
              <w:t xml:space="preserve">  Vì sao trong khẩu phần ăn uống nên tăng cường rau, hoa quả tươi?</w:t>
            </w:r>
          </w:p>
          <w:p w14:paraId="4CE43D7E" w14:textId="77777777" w:rsidR="001816F8" w:rsidRPr="00AF0A09" w:rsidRDefault="001816F8" w:rsidP="00693BA4">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rPr>
            </w:pPr>
            <w:r w:rsidRPr="00AF0A09">
              <w:rPr>
                <w:rFonts w:ascii="Times New Roman" w:hAnsi="Times New Roman" w:cs="Times New Roman"/>
                <w:b/>
                <w:bCs/>
                <w:color w:val="000000" w:themeColor="text1"/>
                <w:sz w:val="24"/>
                <w:szCs w:val="24"/>
              </w:rPr>
              <w:t>Bài tập 6:</w:t>
            </w:r>
            <w:r w:rsidRPr="00AF0A09">
              <w:rPr>
                <w:rFonts w:ascii="Times New Roman" w:hAnsi="Times New Roman" w:cs="Times New Roman"/>
                <w:color w:val="000000" w:themeColor="text1"/>
                <w:sz w:val="24"/>
                <w:szCs w:val="24"/>
              </w:rPr>
              <w:t xml:space="preserve"> </w:t>
            </w:r>
            <w:r w:rsidRPr="00AF0A09">
              <w:rPr>
                <w:rFonts w:ascii="Times New Roman" w:eastAsia="Times New Roman" w:hAnsi="Times New Roman" w:cs="Times New Roman"/>
                <w:b/>
                <w:color w:val="000000" w:themeColor="text1"/>
                <w:sz w:val="24"/>
                <w:szCs w:val="24"/>
              </w:rPr>
              <w:t xml:space="preserve"> </w:t>
            </w:r>
            <w:r w:rsidRPr="00AF0A09">
              <w:rPr>
                <w:rFonts w:ascii="Times New Roman" w:hAnsi="Times New Roman" w:cs="Times New Roman"/>
                <w:bCs/>
                <w:iCs/>
                <w:color w:val="000000" w:themeColor="text1"/>
                <w:sz w:val="24"/>
                <w:szCs w:val="24"/>
              </w:rPr>
              <w:t>Hãy đề xuất các biện pháp bảo vệ hô hấp tránh các tác nhân có hại?</w:t>
            </w:r>
          </w:p>
          <w:p w14:paraId="6B17FA7D" w14:textId="77777777" w:rsidR="001816F8" w:rsidRPr="00AF0A09" w:rsidRDefault="001816F8" w:rsidP="00693BA4">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AF0A09">
              <w:rPr>
                <w:rFonts w:ascii="Times New Roman" w:hAnsi="Times New Roman" w:cs="Times New Roman"/>
                <w:b/>
                <w:bCs/>
                <w:color w:val="000000" w:themeColor="text1"/>
                <w:sz w:val="24"/>
                <w:szCs w:val="24"/>
              </w:rPr>
              <w:t>Bài tập 7:</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bCs/>
                <w:iCs/>
                <w:color w:val="000000" w:themeColor="text1"/>
                <w:sz w:val="24"/>
                <w:szCs w:val="24"/>
              </w:rPr>
              <w:t>Tại sao trong đường dẫn khí của hệ hô hấp đã có những cấu trúc và cơ chế chống bụi, bảo vệ phổi nhưng khi lao động hay đi đường vẫn cần đeo khẩu trang chống bụi?</w:t>
            </w:r>
          </w:p>
          <w:p w14:paraId="11F186F2" w14:textId="77777777" w:rsidR="001816F8" w:rsidRPr="00AF0A09" w:rsidRDefault="001816F8" w:rsidP="00693BA4">
            <w:pPr>
              <w:tabs>
                <w:tab w:val="left" w:pos="225"/>
              </w:tabs>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 Hs thực hiện nhiệm vụ học tập</w:t>
            </w:r>
          </w:p>
          <w:p w14:paraId="79D2BD5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hoạt động nhóm trả lời các câu hỏi.</w:t>
            </w:r>
          </w:p>
          <w:p w14:paraId="24B7959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Quan sát, giúp đỡ Hs nếu cần</w:t>
            </w:r>
          </w:p>
          <w:p w14:paraId="31F3998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w:t>
            </w:r>
          </w:p>
          <w:p w14:paraId="6956972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ại diện các nhóm HS báo cáo kết quả</w:t>
            </w:r>
          </w:p>
          <w:p w14:paraId="39F29B3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Hs khác nhận xét, bổ sung.</w:t>
            </w:r>
          </w:p>
          <w:p w14:paraId="2B38C50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3BEC4F2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ốt kiến thức</w:t>
            </w:r>
          </w:p>
        </w:tc>
        <w:tc>
          <w:tcPr>
            <w:tcW w:w="6096" w:type="dxa"/>
          </w:tcPr>
          <w:p w14:paraId="73A647D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I. Một số câu hỏi tự luận:</w:t>
            </w:r>
          </w:p>
          <w:p w14:paraId="4D1DE7E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ợi ý trả lời câu hỏi:</w:t>
            </w:r>
          </w:p>
          <w:p w14:paraId="0F57688F" w14:textId="77777777" w:rsidR="001816F8" w:rsidRPr="00AF0A09" w:rsidRDefault="001816F8" w:rsidP="00693BA4">
            <w:pPr>
              <w:pStyle w:val="NormalWeb"/>
              <w:spacing w:before="0" w:beforeAutospacing="0" w:after="0" w:afterAutospacing="0"/>
              <w:ind w:left="48" w:right="48"/>
              <w:jc w:val="both"/>
              <w:rPr>
                <w:color w:val="000000" w:themeColor="text1"/>
              </w:rPr>
            </w:pPr>
            <w:r w:rsidRPr="00AF0A09">
              <w:rPr>
                <w:b/>
                <w:color w:val="000000" w:themeColor="text1"/>
                <w:lang w:val="nl-NL"/>
              </w:rPr>
              <w:t xml:space="preserve">Bài tập 1: </w:t>
            </w:r>
            <w:r w:rsidRPr="00AF0A09">
              <w:rPr>
                <w:color w:val="000000" w:themeColor="text1"/>
              </w:rPr>
              <w:t>Một số giải pháp tránh nguy hiểm cho bản thân khi sử dụng các dụng cụ tiêu thụ điện ở gia đình:</w:t>
            </w:r>
          </w:p>
          <w:p w14:paraId="2752FA49"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Không tiếp xúc trực tiếp với các vật mang điện.</w:t>
            </w:r>
          </w:p>
          <w:p w14:paraId="35588F2C"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Kiểm tra các thiết bị điện cần đem dụng cụ hỗ trợ, bảo vệ.</w:t>
            </w:r>
          </w:p>
          <w:p w14:paraId="21795DDB"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Không sử dụng các thiết bị đang bị rò rỉ điện.</w:t>
            </w:r>
          </w:p>
          <w:p w14:paraId="4812705A"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ắt hoặc ngắt nguồn các thiết bị như bàn là, bếp điện, quạt điện, … khi không dùng tới.</w:t>
            </w:r>
          </w:p>
          <w:p w14:paraId="066D05B7"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2:</w:t>
            </w:r>
            <w:r w:rsidRPr="00AF0A09">
              <w:rPr>
                <w:rFonts w:ascii="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rPr>
              <w:t>Biện pháp cụ thể để làm giảm tác hại của hiệu ứng nhà kính:</w:t>
            </w:r>
          </w:p>
          <w:p w14:paraId="1F80E8DE"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rồng nhiều cây xanh, không phá rừng bừa bãi.</w:t>
            </w:r>
          </w:p>
          <w:p w14:paraId="2F7246A5"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ắt nguồn điện khi không sử dụng.</w:t>
            </w:r>
          </w:p>
          <w:p w14:paraId="4E0CF20C"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Sử dụng các nguồn năng lượng sạch.</w:t>
            </w:r>
          </w:p>
          <w:p w14:paraId="61AE827C"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Nên sử dụng các phương tiện giao thông công cộng.</w:t>
            </w:r>
          </w:p>
          <w:p w14:paraId="7ED0BDDD"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ái sử dụng và tái chế.</w:t>
            </w:r>
          </w:p>
          <w:p w14:paraId="2910B9ED"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Đầu tư công nghệ sạch vào sản xuất.</w:t>
            </w:r>
          </w:p>
          <w:p w14:paraId="01B98FA5"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uyên truyền, nâng cao ý thức về hiệu ứng nhà kính.</w:t>
            </w:r>
          </w:p>
          <w:p w14:paraId="46C8588D"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3:</w:t>
            </w:r>
            <w:r w:rsidRPr="00AF0A09">
              <w:rPr>
                <w:rFonts w:ascii="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rPr>
              <w:t xml:space="preserve">Vì người già sự phân hủy hơn sự tạo thành, đồng thời tỉ lệ chất cốt giao giảm, vì vậy xương giòn, xốp nên dễ </w:t>
            </w:r>
            <w:r w:rsidRPr="00AF0A09">
              <w:rPr>
                <w:rFonts w:ascii="Times New Roman" w:eastAsia="Times New Roman" w:hAnsi="Times New Roman" w:cs="Times New Roman"/>
                <w:color w:val="000000" w:themeColor="text1"/>
                <w:sz w:val="24"/>
                <w:szCs w:val="24"/>
              </w:rPr>
              <w:lastRenderedPageBreak/>
              <w:t>bị gãy và khi bị gãy xương xương thì sự phục hồi xương diễn ra chậm, không chắc chắn.</w:t>
            </w:r>
          </w:p>
          <w:p w14:paraId="0EF9E821" w14:textId="77777777" w:rsidR="001816F8" w:rsidRPr="00AF0A09" w:rsidRDefault="001816F8" w:rsidP="00693BA4">
            <w:pPr>
              <w:spacing w:after="0"/>
              <w:ind w:right="142"/>
              <w:jc w:val="both"/>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4:</w:t>
            </w:r>
            <w:r w:rsidRPr="00AF0A09">
              <w:rPr>
                <w:rFonts w:ascii="Times New Roman" w:hAnsi="Times New Roman" w:cs="Times New Roman"/>
                <w:color w:val="000000" w:themeColor="text1"/>
                <w:sz w:val="24"/>
                <w:szCs w:val="24"/>
              </w:rPr>
              <w:t xml:space="preserve"> </w:t>
            </w:r>
          </w:p>
          <w:p w14:paraId="244AE85F"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Bàn ghế học tập cần có kích thước phù hợp với chiều cao của học sinh đối với từng cấp học khi sử dụng.</w:t>
            </w:r>
          </w:p>
          <w:p w14:paraId="68C148B2"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Ngồi học đúng tư thế.</w:t>
            </w:r>
          </w:p>
          <w:p w14:paraId="5A0EB9BE"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Tập luyện thể dục thường xuyên, sẽ giúp cho xương chắc khỏe, phòng ngừa được bệnh loãng xương. </w:t>
            </w:r>
          </w:p>
          <w:p w14:paraId="01F88924"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Sự mỏi cơ là do tích tụ các sản phẩm của trao đổi chất trong cơ đang hoạt động như acid lactic, acid phosphoric… Nghỉ ngơi đúng cách là yếu tố quan trọng để phục hồi khả năng làm việc của cơ. Cử động, luyện tập đúng phương pháp để phòng tránh chuột rút, giãn cơ…</w:t>
            </w:r>
          </w:p>
          <w:p w14:paraId="36B1D8C2" w14:textId="77777777" w:rsidR="001816F8" w:rsidRPr="00AF0A09" w:rsidRDefault="001816F8" w:rsidP="00693BA4">
            <w:pPr>
              <w:spacing w:after="0"/>
              <w:ind w:right="142"/>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Chế độ dinh dưỡng phải hợp lý, khẩu phần ăn có chứa canxi, phospho, vitamin D, vitamin K2 sẽ giúp cho bộ xương chắc, khỏe.</w:t>
            </w:r>
          </w:p>
          <w:p w14:paraId="5FD56A89"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bCs/>
                <w:color w:val="000000" w:themeColor="text1"/>
                <w:sz w:val="24"/>
                <w:szCs w:val="24"/>
              </w:rPr>
              <w:t>Bài tập 5:</w:t>
            </w:r>
            <w:r w:rsidRPr="00AF0A09">
              <w:rPr>
                <w:rFonts w:ascii="Times New Roman" w:hAnsi="Times New Roman" w:cs="Times New Roman"/>
                <w:color w:val="000000" w:themeColor="text1"/>
                <w:sz w:val="24"/>
                <w:szCs w:val="24"/>
              </w:rPr>
              <w:t xml:space="preserve"> </w:t>
            </w:r>
          </w:p>
          <w:p w14:paraId="1964F55F"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Để đáp ứng nhu cầu vitamin của cơ thể</w:t>
            </w:r>
          </w:p>
          <w:p w14:paraId="5125EAB1"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ung cấp thêm các chất xơ giúp hoạt động tiêu hóa dễ dàng.</w:t>
            </w:r>
          </w:p>
          <w:p w14:paraId="36A97672" w14:textId="77777777" w:rsidR="001816F8" w:rsidRPr="00AF0A09" w:rsidRDefault="001816F8" w:rsidP="00693BA4">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AF0A09">
              <w:rPr>
                <w:rFonts w:ascii="Times New Roman" w:hAnsi="Times New Roman" w:cs="Times New Roman"/>
                <w:b/>
                <w:bCs/>
                <w:color w:val="000000" w:themeColor="text1"/>
                <w:sz w:val="24"/>
                <w:szCs w:val="24"/>
              </w:rPr>
              <w:t>Bài tập 6:</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bCs/>
                <w:iCs/>
                <w:color w:val="000000" w:themeColor="text1"/>
                <w:sz w:val="24"/>
                <w:szCs w:val="24"/>
              </w:rPr>
              <w:t>Những biện pháp bảo vệ hô hấp tránh khỏi những tác nhân gây hại như xây dựng môi trường trong sạch, trồng nhiều cây xanh, giữ vệ sinh môi trường, vệ sinh cá nhân sạch sẽ, không hút thuốc lá, hạn chế sử dụng thiết bị có thải khí độc, đeo khẩu trang khi lao động ở nơi có nhiều bụi, khi đi đường….</w:t>
            </w:r>
          </w:p>
          <w:p w14:paraId="1E31CDB4" w14:textId="77777777" w:rsidR="001816F8" w:rsidRPr="00AF0A09" w:rsidRDefault="001816F8" w:rsidP="00693BA4">
            <w:pPr>
              <w:spacing w:after="0"/>
              <w:rPr>
                <w:rFonts w:ascii="Times New Roman" w:hAnsi="Times New Roman" w:cs="Times New Roman"/>
                <w:sz w:val="24"/>
                <w:szCs w:val="24"/>
              </w:rPr>
            </w:pPr>
            <w:r w:rsidRPr="00AF0A09">
              <w:rPr>
                <w:rFonts w:ascii="Times New Roman" w:hAnsi="Times New Roman" w:cs="Times New Roman"/>
                <w:b/>
                <w:bCs/>
                <w:color w:val="000000" w:themeColor="text1"/>
                <w:sz w:val="24"/>
                <w:szCs w:val="24"/>
              </w:rPr>
              <w:t>Bài tập 7:</w:t>
            </w:r>
            <w:r w:rsidRPr="00AF0A09">
              <w:rPr>
                <w:rFonts w:ascii="Times New Roman" w:hAnsi="Times New Roman" w:cs="Times New Roman"/>
                <w:color w:val="000000" w:themeColor="text1"/>
                <w:sz w:val="24"/>
                <w:szCs w:val="24"/>
              </w:rPr>
              <w:t xml:space="preserve"> </w:t>
            </w:r>
            <w:r w:rsidRPr="00AF0A09">
              <w:rPr>
                <w:rFonts w:ascii="Times New Roman" w:hAnsi="Times New Roman" w:cs="Times New Roman"/>
                <w:bCs/>
                <w:iCs/>
                <w:color w:val="000000" w:themeColor="text1"/>
                <w:sz w:val="24"/>
                <w:szCs w:val="24"/>
              </w:rPr>
              <w:t>Trong đường dẫn khí của hệ hô hấp đã có những cấu trúc và cơ chế chống bụi, bảo vệ phổi nhưng khi lao động hay đi đường vẫn cần đeo khẩu trang chống bụi vì mật độ bụi và các tác nhân khác gây hại cho hệ hô hấp trên đường phố hay khi đang lao động rất lớn, vượt quá khả năng làm sạch của đường dẫn khí, bởi vậy nên đeo khẩu trang khi đi đường hay khi lao động để hệ hô hấp tránh khỏi các tác nhân gây hại.</w:t>
            </w:r>
          </w:p>
        </w:tc>
      </w:tr>
    </w:tbl>
    <w:p w14:paraId="4D9D2D41" w14:textId="77777777" w:rsidR="001816F8" w:rsidRPr="00AF0A09" w:rsidRDefault="001816F8" w:rsidP="001816F8">
      <w:pPr>
        <w:spacing w:after="0"/>
        <w:ind w:hanging="3"/>
        <w:jc w:val="both"/>
        <w:rPr>
          <w:rFonts w:ascii="Times New Roman" w:hAnsi="Times New Roman" w:cs="Times New Roman"/>
          <w:b/>
          <w:color w:val="FF0000"/>
          <w:sz w:val="24"/>
          <w:szCs w:val="24"/>
          <w:lang w:val="sv-SE"/>
        </w:rPr>
      </w:pPr>
    </w:p>
    <w:p w14:paraId="21DDE72A"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sv-SE"/>
        </w:rPr>
        <w:t xml:space="preserve">3. Hoạt động 3: Luyện tập </w:t>
      </w:r>
      <w:r w:rsidRPr="00AF0A09">
        <w:rPr>
          <w:rFonts w:ascii="Times New Roman" w:hAnsi="Times New Roman" w:cs="Times New Roman"/>
          <w:color w:val="000000" w:themeColor="text1"/>
          <w:sz w:val="24"/>
          <w:szCs w:val="24"/>
        </w:rPr>
        <w:t>(Không tổ chức hoạt động luyện tập)</w:t>
      </w:r>
    </w:p>
    <w:p w14:paraId="58F9F3D9" w14:textId="77777777" w:rsidR="001816F8" w:rsidRPr="00AF0A09" w:rsidRDefault="001816F8" w:rsidP="001816F8">
      <w:pPr>
        <w:tabs>
          <w:tab w:val="left" w:pos="709"/>
        </w:tabs>
        <w:spacing w:after="0"/>
        <w:ind w:hanging="3"/>
        <w:jc w:val="both"/>
        <w:rPr>
          <w:rFonts w:ascii="Times New Roman" w:eastAsia="Arial" w:hAnsi="Times New Roman" w:cs="Times New Roman"/>
          <w:color w:val="000000" w:themeColor="text1"/>
          <w:sz w:val="24"/>
          <w:szCs w:val="24"/>
        </w:rPr>
      </w:pPr>
      <w:r w:rsidRPr="00AF0A09">
        <w:rPr>
          <w:rFonts w:ascii="Times New Roman" w:eastAsia="Arial" w:hAnsi="Times New Roman" w:cs="Times New Roman"/>
          <w:b/>
          <w:color w:val="000000" w:themeColor="text1"/>
          <w:sz w:val="24"/>
          <w:szCs w:val="24"/>
        </w:rPr>
        <w:t xml:space="preserve">4. Hoạt động 4: Vận dụng </w:t>
      </w:r>
      <w:r w:rsidRPr="00AF0A09">
        <w:rPr>
          <w:rFonts w:ascii="Times New Roman" w:hAnsi="Times New Roman" w:cs="Times New Roman"/>
          <w:color w:val="000000" w:themeColor="text1"/>
          <w:sz w:val="24"/>
          <w:szCs w:val="24"/>
        </w:rPr>
        <w:t>(Không tổ chức hoạt động vận dụng)</w:t>
      </w:r>
    </w:p>
    <w:p w14:paraId="080CB183" w14:textId="77777777" w:rsidR="001816F8" w:rsidRPr="00AF0A09" w:rsidRDefault="001816F8" w:rsidP="001816F8">
      <w:pPr>
        <w:spacing w:after="0"/>
        <w:ind w:hanging="3"/>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Hướng dẫn HS tự học ở nhà:</w:t>
      </w:r>
    </w:p>
    <w:p w14:paraId="6A02B4B8" w14:textId="77777777" w:rsidR="001816F8" w:rsidRPr="00AF0A09" w:rsidRDefault="001816F8" w:rsidP="001816F8">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Yêu cầu học sinh ôn tập lại toàn bộ kiến thức đã học để giờ sau kiểm tra giữa kì</w:t>
      </w:r>
    </w:p>
    <w:p w14:paraId="04DBF7A6" w14:textId="77777777" w:rsidR="001816F8" w:rsidRPr="00AF0A09" w:rsidRDefault="001816F8" w:rsidP="001816F8">
      <w:pPr>
        <w:spacing w:after="0"/>
        <w:rPr>
          <w:rFonts w:ascii="Times New Roman" w:hAnsi="Times New Roman" w:cs="Times New Roman"/>
          <w:color w:val="FF0000"/>
          <w:sz w:val="24"/>
          <w:szCs w:val="24"/>
        </w:rPr>
      </w:pPr>
    </w:p>
    <w:p w14:paraId="108036A4" w14:textId="4DD61193" w:rsidR="001816F8" w:rsidRPr="00AF0A09" w:rsidRDefault="001816F8" w:rsidP="009C1FF9">
      <w:pPr>
        <w:spacing w:after="0" w:line="240" w:lineRule="auto"/>
        <w:contextualSpacing/>
        <w:rPr>
          <w:rFonts w:ascii="Times New Roman" w:hAnsi="Times New Roman" w:cs="Times New Roman"/>
          <w:sz w:val="24"/>
          <w:szCs w:val="24"/>
        </w:rPr>
      </w:pPr>
      <w:r w:rsidRPr="00AF0A09">
        <w:rPr>
          <w:rFonts w:ascii="Times New Roman" w:hAnsi="Times New Roman" w:cs="Times New Roman"/>
          <w:sz w:val="24"/>
          <w:szCs w:val="24"/>
        </w:rPr>
        <w:t xml:space="preserve">------------------------------------------------------------------------------------------------- </w:t>
      </w:r>
    </w:p>
    <w:p w14:paraId="6D8DC6AA" w14:textId="77777777" w:rsidR="001816F8" w:rsidRPr="00AF0A09" w:rsidRDefault="001816F8" w:rsidP="001816F8">
      <w:pPr>
        <w:pStyle w:val="Heading2"/>
        <w:spacing w:before="0"/>
        <w:ind w:hanging="3"/>
        <w:jc w:val="center"/>
        <w:rPr>
          <w:color w:val="000000" w:themeColor="text1"/>
          <w:sz w:val="24"/>
          <w:szCs w:val="24"/>
        </w:rPr>
      </w:pPr>
      <w:r w:rsidRPr="00AF0A09">
        <w:rPr>
          <w:color w:val="000000" w:themeColor="text1"/>
          <w:sz w:val="24"/>
          <w:szCs w:val="24"/>
        </w:rPr>
        <w:t>ÔN TẬP CUỐI HỌC KÌ I (tiếp)</w:t>
      </w:r>
    </w:p>
    <w:p w14:paraId="730B6AA8" w14:textId="77777777" w:rsidR="001816F8" w:rsidRPr="00AF0A09" w:rsidRDefault="001816F8" w:rsidP="001816F8">
      <w:pPr>
        <w:spacing w:after="0"/>
        <w:ind w:hanging="3"/>
        <w:jc w:val="center"/>
        <w:rPr>
          <w:rFonts w:ascii="Times New Roman" w:eastAsia="Arial" w:hAnsi="Times New Roman" w:cs="Times New Roman"/>
          <w:b/>
          <w:bCs/>
          <w:i/>
          <w:color w:val="000000" w:themeColor="text1"/>
          <w:sz w:val="24"/>
          <w:szCs w:val="24"/>
        </w:rPr>
      </w:pPr>
      <w:r w:rsidRPr="00AF0A09">
        <w:rPr>
          <w:rFonts w:ascii="Times New Roman" w:eastAsia="Arial" w:hAnsi="Times New Roman" w:cs="Times New Roman"/>
          <w:b/>
          <w:bCs/>
          <w:i/>
          <w:color w:val="000000" w:themeColor="text1"/>
          <w:sz w:val="24"/>
          <w:szCs w:val="24"/>
        </w:rPr>
        <w:t>Môn học: KHTN - Lớp 8 (phần Sinh học)</w:t>
      </w:r>
    </w:p>
    <w:p w14:paraId="18079576" w14:textId="77777777" w:rsidR="001816F8" w:rsidRPr="00AF0A09" w:rsidRDefault="001816F8" w:rsidP="001816F8">
      <w:pPr>
        <w:spacing w:after="0"/>
        <w:ind w:hanging="3"/>
        <w:jc w:val="center"/>
        <w:rPr>
          <w:rFonts w:ascii="Times New Roman" w:hAnsi="Times New Roman" w:cs="Times New Roman"/>
          <w:color w:val="000000" w:themeColor="text1"/>
          <w:sz w:val="24"/>
          <w:szCs w:val="24"/>
        </w:rPr>
      </w:pPr>
      <w:r w:rsidRPr="00AF0A09">
        <w:rPr>
          <w:rFonts w:ascii="Times New Roman" w:eastAsia="Arial" w:hAnsi="Times New Roman" w:cs="Times New Roman"/>
          <w:b/>
          <w:bCs/>
          <w:i/>
          <w:color w:val="000000" w:themeColor="text1"/>
          <w:sz w:val="24"/>
          <w:szCs w:val="24"/>
        </w:rPr>
        <w:t>Thời gian thực hiện: 1 tiết (tiết 138)</w:t>
      </w:r>
    </w:p>
    <w:p w14:paraId="75FD8F07"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I. Mục tiêu:</w:t>
      </w:r>
    </w:p>
    <w:p w14:paraId="1B650478"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1. Kiến thức:</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Sau bài học, Hs sẽ:</w:t>
      </w:r>
    </w:p>
    <w:p w14:paraId="0D692C10"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Hệ thống lại các nội dung kiến thức đã được học về:</w:t>
      </w:r>
    </w:p>
    <w:p w14:paraId="16CC2BB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thần kinh và các giác quan ở người.</w:t>
      </w:r>
    </w:p>
    <w:p w14:paraId="31B502E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nội tiết ở người.</w:t>
      </w:r>
    </w:p>
    <w:p w14:paraId="083C934A"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Da và điều hòa thân nhiệt ở người.</w:t>
      </w:r>
    </w:p>
    <w:p w14:paraId="16EB22AD"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Sinh sản ở người.</w:t>
      </w:r>
    </w:p>
    <w:p w14:paraId="559E017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Môi trường và các nhân tố sinh thái.</w:t>
      </w:r>
    </w:p>
    <w:p w14:paraId="29AA278A"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Quần thể sinh vật; quần xã sinh vật.</w:t>
      </w:r>
    </w:p>
    <w:p w14:paraId="7FBBAAA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ệ sinh thái; sinh Quyển.</w:t>
      </w:r>
    </w:p>
    <w:p w14:paraId="5D8EBA7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ân bằng tự nhiên; bảo vệ môi trường.</w:t>
      </w:r>
    </w:p>
    <w:p w14:paraId="4794FD9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ả lời một số câu hỏi trắc nghiệm.</w:t>
      </w:r>
    </w:p>
    <w:p w14:paraId="39D15BD4"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ả lời một số câu hỏi tự luận (Làm một số bài tập).</w:t>
      </w:r>
    </w:p>
    <w:p w14:paraId="2FBCA2EB" w14:textId="77777777" w:rsidR="001816F8" w:rsidRPr="00AF0A09" w:rsidRDefault="001816F8" w:rsidP="001816F8">
      <w:pPr>
        <w:spacing w:after="0"/>
        <w:ind w:hanging="3"/>
        <w:jc w:val="both"/>
        <w:rPr>
          <w:rFonts w:ascii="Times New Roman" w:hAnsi="Times New Roman" w:cs="Times New Roman"/>
          <w:b/>
          <w:bCs/>
          <w:color w:val="000000" w:themeColor="text1"/>
          <w:sz w:val="24"/>
          <w:szCs w:val="24"/>
        </w:rPr>
      </w:pPr>
      <w:r w:rsidRPr="00AF0A09">
        <w:rPr>
          <w:rFonts w:ascii="Times New Roman" w:hAnsi="Times New Roman" w:cs="Times New Roman"/>
          <w:b/>
          <w:bCs/>
          <w:color w:val="000000" w:themeColor="text1"/>
          <w:sz w:val="24"/>
          <w:szCs w:val="24"/>
        </w:rPr>
        <w:t>2. Năng lực:</w:t>
      </w:r>
    </w:p>
    <w:p w14:paraId="72C2CF1C" w14:textId="77777777" w:rsidR="001816F8" w:rsidRPr="00AF0A09" w:rsidRDefault="001816F8" w:rsidP="001816F8">
      <w:pPr>
        <w:pStyle w:val="NormalWeb"/>
        <w:kinsoku w:val="0"/>
        <w:overflowPunct w:val="0"/>
        <w:spacing w:before="0" w:beforeAutospacing="0" w:after="0" w:afterAutospacing="0"/>
        <w:jc w:val="both"/>
        <w:textAlignment w:val="baseline"/>
        <w:rPr>
          <w:b/>
          <w:color w:val="000000" w:themeColor="text1"/>
        </w:rPr>
      </w:pPr>
      <w:r w:rsidRPr="00AF0A09">
        <w:rPr>
          <w:b/>
          <w:color w:val="000000" w:themeColor="text1"/>
        </w:rPr>
        <w:t xml:space="preserve">2.1. Năng lực chung: </w:t>
      </w:r>
    </w:p>
    <w:p w14:paraId="369058CA"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Tự chủ và tự học:</w:t>
      </w:r>
      <w:r w:rsidRPr="00AF0A09">
        <w:rPr>
          <w:rFonts w:ascii="Times New Roman" w:eastAsia="Times New Roman" w:hAnsi="Times New Roman" w:cs="Times New Roman"/>
          <w:color w:val="000000" w:themeColor="text1"/>
          <w:sz w:val="24"/>
          <w:szCs w:val="24"/>
        </w:rPr>
        <w:t> HS tự nghiên cứu thông tin SGK và hệ thống lại các nội dung kiến thức đã học.</w:t>
      </w:r>
    </w:p>
    <w:p w14:paraId="5AAAFB59"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bCs/>
          <w:i/>
          <w:color w:val="000000" w:themeColor="text1"/>
          <w:sz w:val="24"/>
          <w:szCs w:val="24"/>
        </w:rPr>
        <w:t>Giao tiếp và hợp tác:</w:t>
      </w:r>
      <w:r w:rsidRPr="00AF0A09">
        <w:rPr>
          <w:rFonts w:ascii="Times New Roman" w:eastAsia="Times New Roman" w:hAnsi="Times New Roman" w:cs="Times New Roman"/>
          <w:color w:val="000000" w:themeColor="text1"/>
          <w:sz w:val="24"/>
          <w:szCs w:val="24"/>
        </w:rPr>
        <w:t> Thảo luận nhóm một cách có hiệu quả khi thực hiện các nhiệm vụ học tập</w:t>
      </w:r>
    </w:p>
    <w:p w14:paraId="6C79677C"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i/>
          <w:iCs/>
          <w:color w:val="000000" w:themeColor="text1"/>
          <w:sz w:val="24"/>
          <w:szCs w:val="24"/>
        </w:rPr>
        <w:t>- </w:t>
      </w:r>
      <w:r w:rsidRPr="00AF0A09">
        <w:rPr>
          <w:rFonts w:ascii="Times New Roman" w:eastAsia="Times New Roman" w:hAnsi="Times New Roman" w:cs="Times New Roman"/>
          <w:bCs/>
          <w:i/>
          <w:color w:val="000000" w:themeColor="text1"/>
          <w:sz w:val="24"/>
          <w:szCs w:val="24"/>
        </w:rPr>
        <w:t>Giải quyết vấn đề và sáng tạo:</w:t>
      </w:r>
      <w:r w:rsidRPr="00AF0A09">
        <w:rPr>
          <w:rFonts w:ascii="Times New Roman" w:eastAsia="Times New Roman" w:hAnsi="Times New Roman" w:cs="Times New Roman"/>
          <w:color w:val="000000" w:themeColor="text1"/>
          <w:sz w:val="24"/>
          <w:szCs w:val="24"/>
        </w:rPr>
        <w:t> Thảo luận với các thành viên trong nhóm nhằm giải quyết các vấn đề trong bài học để hoàn thành nhiệm vụ học tập và thực hành.</w:t>
      </w:r>
    </w:p>
    <w:p w14:paraId="0883FE4E" w14:textId="77777777" w:rsidR="001816F8" w:rsidRPr="00AF0A09" w:rsidRDefault="001816F8" w:rsidP="001816F8">
      <w:pPr>
        <w:pBdr>
          <w:bar w:val="single" w:sz="4" w:color="auto"/>
        </w:pBdr>
        <w:spacing w:after="0"/>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2.2. Năng lực khoa học tự nhiên : </w:t>
      </w:r>
    </w:p>
    <w:p w14:paraId="4ABFAC5C" w14:textId="77777777" w:rsidR="001816F8" w:rsidRPr="00AF0A09" w:rsidRDefault="001816F8" w:rsidP="001816F8">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Nhận thức khoa học tự nhiên:</w:t>
      </w:r>
      <w:r w:rsidRPr="00AF0A09">
        <w:rPr>
          <w:rFonts w:ascii="Times New Roman" w:eastAsia="Times New Roman" w:hAnsi="Times New Roman" w:cs="Times New Roman"/>
          <w:i/>
          <w:color w:val="000000" w:themeColor="text1"/>
          <w:sz w:val="24"/>
          <w:szCs w:val="24"/>
        </w:rPr>
        <w:t xml:space="preserve"> </w:t>
      </w:r>
      <w:r w:rsidRPr="00AF0A09">
        <w:rPr>
          <w:rFonts w:ascii="Times New Roman" w:eastAsia="Times New Roman" w:hAnsi="Times New Roman" w:cs="Times New Roman"/>
          <w:color w:val="000000" w:themeColor="text1"/>
          <w:sz w:val="24"/>
          <w:szCs w:val="24"/>
        </w:rPr>
        <w:t>Cá nhân hệ thống lại được các kiến thức đã học.</w:t>
      </w:r>
    </w:p>
    <w:p w14:paraId="36441DD7" w14:textId="77777777" w:rsidR="001816F8" w:rsidRPr="00AF0A09" w:rsidRDefault="001816F8" w:rsidP="001816F8">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Tìm hiểu tự nhiên:</w:t>
      </w:r>
      <w:r w:rsidRPr="00AF0A09">
        <w:rPr>
          <w:rFonts w:ascii="Times New Roman" w:eastAsia="Times New Roman" w:hAnsi="Times New Roman" w:cs="Times New Roman"/>
          <w:i/>
          <w:color w:val="000000" w:themeColor="text1"/>
          <w:sz w:val="24"/>
          <w:szCs w:val="24"/>
        </w:rPr>
        <w:t> </w:t>
      </w:r>
      <w:r w:rsidRPr="00AF0A09">
        <w:rPr>
          <w:rFonts w:ascii="Times New Roman" w:eastAsia="Times New Roman" w:hAnsi="Times New Roman" w:cs="Times New Roman"/>
          <w:color w:val="000000" w:themeColor="text1"/>
          <w:sz w:val="24"/>
          <w:szCs w:val="24"/>
        </w:rPr>
        <w:t>Phát triển thêm nhận thức của bản thân thông qua việc trả lời các câu hỏi trắc nghiệm.</w:t>
      </w:r>
    </w:p>
    <w:p w14:paraId="6E398177" w14:textId="77777777" w:rsidR="001816F8" w:rsidRPr="00AF0A09" w:rsidRDefault="001816F8" w:rsidP="001816F8">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color w:val="000000" w:themeColor="text1"/>
          <w:sz w:val="24"/>
          <w:szCs w:val="24"/>
        </w:rPr>
        <w:t xml:space="preserve">- </w:t>
      </w:r>
      <w:r w:rsidRPr="00AF0A09">
        <w:rPr>
          <w:rFonts w:ascii="Times New Roman" w:eastAsia="Times New Roman" w:hAnsi="Times New Roman" w:cs="Times New Roman"/>
          <w:bCs/>
          <w:i/>
          <w:color w:val="000000" w:themeColor="text1"/>
          <w:sz w:val="24"/>
          <w:szCs w:val="24"/>
        </w:rPr>
        <w:t>Vận dụng kiến thức, kỹ năng đã học:</w:t>
      </w:r>
      <w:r w:rsidRPr="00AF0A09">
        <w:rPr>
          <w:rFonts w:ascii="Times New Roman" w:eastAsia="Times New Roman" w:hAnsi="Times New Roman" w:cs="Times New Roman"/>
          <w:color w:val="000000" w:themeColor="text1"/>
          <w:sz w:val="24"/>
          <w:szCs w:val="24"/>
        </w:rPr>
        <w:t> Vận dụng được hiểu biết của bản thân để làm các bài tập tự luận.</w:t>
      </w:r>
    </w:p>
    <w:p w14:paraId="2F28B38F" w14:textId="77777777" w:rsidR="001816F8" w:rsidRPr="00AF0A09" w:rsidRDefault="001816F8" w:rsidP="001816F8">
      <w:pPr>
        <w:pStyle w:val="NormalWeb"/>
        <w:kinsoku w:val="0"/>
        <w:overflowPunct w:val="0"/>
        <w:spacing w:before="0" w:beforeAutospacing="0" w:after="0" w:afterAutospacing="0"/>
        <w:jc w:val="both"/>
        <w:textAlignment w:val="baseline"/>
        <w:rPr>
          <w:rFonts w:eastAsia="Arial"/>
          <w:color w:val="000000" w:themeColor="text1"/>
        </w:rPr>
      </w:pPr>
      <w:r w:rsidRPr="00AF0A09">
        <w:rPr>
          <w:b/>
          <w:bCs/>
          <w:color w:val="000000" w:themeColor="text1"/>
          <w:lang w:val="nl-NL"/>
        </w:rPr>
        <w:t xml:space="preserve">3. Phẩm chất: </w:t>
      </w:r>
      <w:r w:rsidRPr="00AF0A09">
        <w:rPr>
          <w:rFonts w:eastAsia="Arial"/>
          <w:color w:val="000000" w:themeColor="text1"/>
        </w:rPr>
        <w:t>Thông qua thực hiện bài học sẽ tạo điều kiện để học sinh:</w:t>
      </w:r>
    </w:p>
    <w:p w14:paraId="477D3C35" w14:textId="77777777" w:rsidR="001816F8" w:rsidRPr="00AF0A09" w:rsidRDefault="001816F8" w:rsidP="001816F8">
      <w:pPr>
        <w:pStyle w:val="NormalWeb"/>
        <w:kinsoku w:val="0"/>
        <w:overflowPunct w:val="0"/>
        <w:spacing w:before="0" w:beforeAutospacing="0" w:after="0" w:afterAutospacing="0"/>
        <w:jc w:val="both"/>
        <w:textAlignment w:val="baseline"/>
        <w:rPr>
          <w:b/>
          <w:bCs/>
          <w:color w:val="000000" w:themeColor="text1"/>
          <w:lang w:val="nl-NL"/>
        </w:rPr>
      </w:pPr>
      <w:r w:rsidRPr="00AF0A09">
        <w:rPr>
          <w:color w:val="000000" w:themeColor="text1"/>
        </w:rPr>
        <w:t>- Chăm học, chịu khó tìm tòi tài liệu để hệ thống hóa các nội dung kiến thức đã học, vận dụng được kiến thức vào làm bài tập.</w:t>
      </w:r>
    </w:p>
    <w:p w14:paraId="2A7B8D21"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ó trách nhiệm trong hoạt động nhóm, chủ động nhận và thực hiện nhiệm vụ.</w:t>
      </w:r>
    </w:p>
    <w:p w14:paraId="60E1F697"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rung thực trong báo cáo, thảo luận hoạt động nhóm.</w:t>
      </w:r>
    </w:p>
    <w:p w14:paraId="57BDE342" w14:textId="77777777" w:rsidR="001816F8" w:rsidRPr="00AF0A09" w:rsidRDefault="001816F8" w:rsidP="001816F8">
      <w:pPr>
        <w:pStyle w:val="NormalWeb"/>
        <w:kinsoku w:val="0"/>
        <w:overflowPunct w:val="0"/>
        <w:spacing w:before="0" w:beforeAutospacing="0" w:after="0" w:afterAutospacing="0"/>
        <w:jc w:val="both"/>
        <w:textAlignment w:val="baseline"/>
        <w:rPr>
          <w:b/>
          <w:bCs/>
          <w:color w:val="000000" w:themeColor="text1"/>
          <w:shd w:val="clear" w:color="auto" w:fill="FFFFFF"/>
        </w:rPr>
      </w:pPr>
      <w:r w:rsidRPr="00AF0A09">
        <w:rPr>
          <w:b/>
          <w:bCs/>
          <w:color w:val="000000" w:themeColor="text1"/>
          <w:shd w:val="clear" w:color="auto" w:fill="FFFFFF"/>
        </w:rPr>
        <w:t>II. Thiết bị dạy học và học liệu</w:t>
      </w:r>
    </w:p>
    <w:p w14:paraId="2AC4441A"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1. Chuẩn bị của giáo viên:</w:t>
      </w:r>
    </w:p>
    <w:p w14:paraId="46756D3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KHBD, GAĐT, SGK, Tivi, máy tính. </w:t>
      </w:r>
    </w:p>
    <w:p w14:paraId="21EBB3AB" w14:textId="77777777" w:rsidR="001816F8" w:rsidRPr="00AF0A09" w:rsidRDefault="001816F8" w:rsidP="001816F8">
      <w:pPr>
        <w:spacing w:after="0"/>
        <w:ind w:hanging="3"/>
        <w:jc w:val="both"/>
        <w:rPr>
          <w:rFonts w:ascii="Times New Roman" w:hAnsi="Times New Roman" w:cs="Times New Roman"/>
          <w:b/>
          <w:color w:val="000000" w:themeColor="text1"/>
          <w:sz w:val="24"/>
          <w:szCs w:val="24"/>
          <w:lang w:val="pt-BR"/>
        </w:rPr>
      </w:pPr>
      <w:r w:rsidRPr="00AF0A09">
        <w:rPr>
          <w:rFonts w:ascii="Times New Roman" w:hAnsi="Times New Roman" w:cs="Times New Roman"/>
          <w:b/>
          <w:color w:val="000000" w:themeColor="text1"/>
          <w:sz w:val="24"/>
          <w:szCs w:val="24"/>
          <w:lang w:val="pt-BR"/>
        </w:rPr>
        <w:t>2. Chuẩn bị của học sinh:</w:t>
      </w:r>
    </w:p>
    <w:p w14:paraId="6A58750B"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Vở ghi, sgk, dụng cụ học tập.</w:t>
      </w:r>
    </w:p>
    <w:p w14:paraId="5E8F239A"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Ôn tập lại các nội dung kiến thức đã học từ bài 37 đến bài 47</w:t>
      </w:r>
    </w:p>
    <w:p w14:paraId="3455A768" w14:textId="77777777" w:rsidR="001816F8" w:rsidRPr="00AF0A09" w:rsidRDefault="001816F8" w:rsidP="001816F8">
      <w:pPr>
        <w:pBdr>
          <w:bar w:val="single" w:sz="4" w:color="auto"/>
        </w:pBdr>
        <w:spacing w:after="0"/>
        <w:jc w:val="both"/>
        <w:rPr>
          <w:rFonts w:ascii="Times New Roman" w:hAnsi="Times New Roman" w:cs="Times New Roman"/>
          <w:b/>
          <w:bCs/>
          <w:color w:val="000000" w:themeColor="text1"/>
          <w:sz w:val="24"/>
          <w:szCs w:val="24"/>
          <w:lang w:val="nl-NL"/>
        </w:rPr>
      </w:pPr>
      <w:r w:rsidRPr="00AF0A09">
        <w:rPr>
          <w:rFonts w:ascii="Times New Roman" w:hAnsi="Times New Roman" w:cs="Times New Roman"/>
          <w:b/>
          <w:bCs/>
          <w:color w:val="000000" w:themeColor="text1"/>
          <w:sz w:val="24"/>
          <w:szCs w:val="24"/>
          <w:lang w:val="nl-NL"/>
        </w:rPr>
        <w:t>III. Tiến trình dạy học</w:t>
      </w:r>
    </w:p>
    <w:p w14:paraId="5504202A" w14:textId="77777777" w:rsidR="001816F8" w:rsidRPr="00AF0A09" w:rsidRDefault="001816F8" w:rsidP="001816F8">
      <w:pPr>
        <w:spacing w:after="0"/>
        <w:ind w:hanging="3"/>
        <w:jc w:val="both"/>
        <w:rPr>
          <w:rFonts w:ascii="Times New Roman" w:hAnsi="Times New Roman" w:cs="Times New Roman"/>
          <w:i/>
          <w:iCs/>
          <w:color w:val="000000" w:themeColor="text1"/>
          <w:sz w:val="24"/>
          <w:szCs w:val="24"/>
        </w:rPr>
      </w:pPr>
      <w:r w:rsidRPr="00AF0A09">
        <w:rPr>
          <w:rFonts w:ascii="Times New Roman" w:hAnsi="Times New Roman" w:cs="Times New Roman"/>
          <w:b/>
          <w:bCs/>
          <w:color w:val="000000" w:themeColor="text1"/>
          <w:sz w:val="24"/>
          <w:szCs w:val="24"/>
        </w:rPr>
        <w:t xml:space="preserve">1. Hoạt động 1: Mở đầu </w:t>
      </w:r>
    </w:p>
    <w:p w14:paraId="1A52CDD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a. Mục tiêu:</w:t>
      </w:r>
      <w:r w:rsidRPr="00AF0A09">
        <w:rPr>
          <w:rFonts w:ascii="Times New Roman" w:hAnsi="Times New Roman" w:cs="Times New Roman"/>
          <w:color w:val="000000" w:themeColor="text1"/>
          <w:sz w:val="24"/>
          <w:szCs w:val="24"/>
        </w:rPr>
        <w:t xml:space="preserve"> Tạo tâm thế hứng thú cho học sinh và từng bước làm quen bài học.</w:t>
      </w:r>
    </w:p>
    <w:p w14:paraId="75B0729F"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 Nội dung:</w:t>
      </w:r>
      <w:r w:rsidRPr="00AF0A09">
        <w:rPr>
          <w:rFonts w:ascii="Times New Roman" w:hAnsi="Times New Roman" w:cs="Times New Roman"/>
          <w:color w:val="000000" w:themeColor="text1"/>
          <w:sz w:val="24"/>
          <w:szCs w:val="24"/>
        </w:rPr>
        <w:t xml:space="preserve"> Gv trình bày vấn đề, Hs thực hiện yêu cầu của Gv</w:t>
      </w:r>
    </w:p>
    <w:p w14:paraId="0D2A27B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c. Sản phẩm học tập:</w:t>
      </w:r>
      <w:r w:rsidRPr="00AF0A09">
        <w:rPr>
          <w:rFonts w:ascii="Times New Roman" w:hAnsi="Times New Roman" w:cs="Times New Roman"/>
          <w:color w:val="000000" w:themeColor="text1"/>
          <w:sz w:val="24"/>
          <w:szCs w:val="24"/>
        </w:rPr>
        <w:t xml:space="preserve"> Hs lắng nghe và tiếp thu kiến thức</w:t>
      </w:r>
    </w:p>
    <w:p w14:paraId="254244F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p w14:paraId="7A5C7505"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Trong chương VII, VIII chúng ta đã học được những nội dung kiến thức nào?</w:t>
      </w:r>
    </w:p>
    <w:p w14:paraId="480230F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Nêu những nội dung đã được học trong chương VII, VIII.</w:t>
      </w:r>
    </w:p>
    <w:p w14:paraId="171E0A3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Nhận xét, đánh giá, dẫn dắt vào bài.</w:t>
      </w:r>
    </w:p>
    <w:p w14:paraId="767BA611" w14:textId="77777777" w:rsidR="001816F8" w:rsidRPr="00AF0A09" w:rsidRDefault="001816F8" w:rsidP="001816F8">
      <w:pPr>
        <w:spacing w:after="0"/>
        <w:ind w:hanging="3"/>
        <w:jc w:val="both"/>
        <w:rPr>
          <w:rFonts w:ascii="Times New Roman" w:hAnsi="Times New Roman" w:cs="Times New Roman"/>
          <w:b/>
          <w:i/>
          <w:iCs/>
          <w:color w:val="000000" w:themeColor="text1"/>
          <w:sz w:val="24"/>
          <w:szCs w:val="24"/>
        </w:rPr>
      </w:pPr>
      <w:r w:rsidRPr="00AF0A09">
        <w:rPr>
          <w:rFonts w:ascii="Times New Roman" w:hAnsi="Times New Roman" w:cs="Times New Roman"/>
          <w:b/>
          <w:bCs/>
          <w:color w:val="000000" w:themeColor="text1"/>
          <w:sz w:val="24"/>
          <w:szCs w:val="24"/>
        </w:rPr>
        <w:t>2. Hoạt động 2: Hình thành kiến thức mới.</w:t>
      </w:r>
    </w:p>
    <w:p w14:paraId="009EC73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Hoạt động 2.1:</w:t>
      </w:r>
      <w:r w:rsidRPr="00AF0A09">
        <w:rPr>
          <w:rFonts w:ascii="Times New Roman" w:hAnsi="Times New Roman" w:cs="Times New Roman"/>
          <w:b/>
          <w:color w:val="000000" w:themeColor="text1"/>
          <w:sz w:val="24"/>
          <w:szCs w:val="24"/>
        </w:rPr>
        <w:t xml:space="preserve"> Hệ thống lại các kiến thức cần nhớ.</w:t>
      </w:r>
    </w:p>
    <w:p w14:paraId="664CAE17"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26BF9BE6"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cá nhân nghiên cứu thông tin SGK tìm câu trả lời.</w:t>
      </w:r>
    </w:p>
    <w:p w14:paraId="1FCC88F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04AE5CD9"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27"/>
        <w:gridCol w:w="6379"/>
      </w:tblGrid>
      <w:tr w:rsidR="001816F8" w:rsidRPr="00AF0A09" w14:paraId="076491AA" w14:textId="77777777" w:rsidTr="00693BA4">
        <w:trPr>
          <w:trHeight w:val="444"/>
        </w:trPr>
        <w:tc>
          <w:tcPr>
            <w:tcW w:w="3227" w:type="dxa"/>
            <w:vAlign w:val="center"/>
          </w:tcPr>
          <w:p w14:paraId="302C9566"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HOẠT ĐỘNG CỦA GV - HS</w:t>
            </w:r>
          </w:p>
        </w:tc>
        <w:tc>
          <w:tcPr>
            <w:tcW w:w="6379" w:type="dxa"/>
            <w:vAlign w:val="center"/>
          </w:tcPr>
          <w:p w14:paraId="396C361C"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71A5CE52" w14:textId="77777777" w:rsidTr="00693BA4">
        <w:trPr>
          <w:trHeight w:val="444"/>
        </w:trPr>
        <w:tc>
          <w:tcPr>
            <w:tcW w:w="3227" w:type="dxa"/>
          </w:tcPr>
          <w:p w14:paraId="3834D0C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5D3AD1C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Gv: Chiếu một số câu hỏi cho HS hệ thống kiến thức: </w:t>
            </w:r>
          </w:p>
          <w:p w14:paraId="348E13C3" w14:textId="77777777" w:rsidR="001816F8" w:rsidRPr="00AF0A09" w:rsidRDefault="001816F8" w:rsidP="00693BA4">
            <w:pPr>
              <w:spacing w:after="0"/>
              <w:ind w:left="48" w:right="48"/>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1.</w:t>
            </w:r>
            <w:r w:rsidRPr="00AF0A09">
              <w:rPr>
                <w:rFonts w:ascii="Times New Roman" w:hAnsi="Times New Roman" w:cs="Times New Roman"/>
                <w:color w:val="000000" w:themeColor="text1"/>
                <w:sz w:val="24"/>
                <w:szCs w:val="24"/>
              </w:rPr>
              <w:t xml:space="preserve"> Cấu tạo và chức năng của hệ thần kinh? Một số bệnh và chất gây nghiện đối với hệ thần kinh?</w:t>
            </w:r>
          </w:p>
          <w:p w14:paraId="4998E539" w14:textId="77777777" w:rsidR="001816F8" w:rsidRPr="00AF0A09" w:rsidRDefault="001816F8" w:rsidP="00693BA4">
            <w:pPr>
              <w:pStyle w:val="NormalWeb"/>
              <w:shd w:val="clear" w:color="auto" w:fill="FFFFFF"/>
              <w:spacing w:before="0" w:beforeAutospacing="0" w:after="0" w:afterAutospacing="0"/>
              <w:jc w:val="both"/>
              <w:rPr>
                <w:b/>
                <w:bCs/>
                <w:color w:val="000000" w:themeColor="text1"/>
              </w:rPr>
            </w:pPr>
          </w:p>
          <w:p w14:paraId="099E9D31"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b/>
                <w:bCs/>
                <w:color w:val="000000" w:themeColor="text1"/>
              </w:rPr>
              <w:t xml:space="preserve">2, </w:t>
            </w:r>
            <w:r w:rsidRPr="00AF0A09">
              <w:rPr>
                <w:color w:val="000000" w:themeColor="text1"/>
              </w:rPr>
              <w:t>Cấu tạo và chức năng của cơ quan thị giác? Cấu tạo của mắt và một số bệnh, tật về mắt?</w:t>
            </w:r>
          </w:p>
          <w:p w14:paraId="25012058" w14:textId="77777777" w:rsidR="001816F8" w:rsidRPr="00AF0A09" w:rsidRDefault="001816F8" w:rsidP="00693BA4">
            <w:pPr>
              <w:tabs>
                <w:tab w:val="left" w:pos="426"/>
              </w:tabs>
              <w:spacing w:after="0"/>
              <w:jc w:val="both"/>
              <w:rPr>
                <w:rFonts w:ascii="Times New Roman" w:hAnsi="Times New Roman" w:cs="Times New Roman"/>
                <w:b/>
                <w:bCs/>
                <w:color w:val="000000" w:themeColor="text1"/>
                <w:sz w:val="24"/>
                <w:szCs w:val="24"/>
              </w:rPr>
            </w:pPr>
          </w:p>
          <w:p w14:paraId="374284A5" w14:textId="77777777" w:rsidR="001816F8" w:rsidRPr="00AF0A09" w:rsidRDefault="001816F8" w:rsidP="00693BA4">
            <w:pPr>
              <w:tabs>
                <w:tab w:val="left" w:pos="426"/>
              </w:tabs>
              <w:spacing w:after="0"/>
              <w:jc w:val="both"/>
              <w:rPr>
                <w:rFonts w:ascii="Times New Roman" w:hAnsi="Times New Roman" w:cs="Times New Roman"/>
                <w:bCs/>
                <w:color w:val="000000" w:themeColor="text1"/>
                <w:sz w:val="24"/>
                <w:szCs w:val="24"/>
              </w:rPr>
            </w:pPr>
          </w:p>
          <w:p w14:paraId="0DE77C05" w14:textId="77777777" w:rsidR="001816F8" w:rsidRPr="00AF0A09" w:rsidRDefault="001816F8" w:rsidP="00693BA4">
            <w:pPr>
              <w:tabs>
                <w:tab w:val="left" w:pos="426"/>
              </w:tabs>
              <w:spacing w:after="0"/>
              <w:jc w:val="both"/>
              <w:rPr>
                <w:rFonts w:ascii="Times New Roman" w:hAnsi="Times New Roman" w:cs="Times New Roman"/>
                <w:bCs/>
                <w:color w:val="000000" w:themeColor="text1"/>
                <w:sz w:val="24"/>
                <w:szCs w:val="24"/>
              </w:rPr>
            </w:pPr>
          </w:p>
          <w:p w14:paraId="048D89A3" w14:textId="77777777" w:rsidR="001816F8" w:rsidRPr="00AF0A09" w:rsidRDefault="001816F8" w:rsidP="00693BA4">
            <w:pPr>
              <w:tabs>
                <w:tab w:val="left" w:pos="426"/>
              </w:tabs>
              <w:spacing w:after="0"/>
              <w:jc w:val="both"/>
              <w:rPr>
                <w:rFonts w:ascii="Times New Roman" w:hAnsi="Times New Roman" w:cs="Times New Roman"/>
                <w:bCs/>
                <w:color w:val="000000" w:themeColor="text1"/>
                <w:sz w:val="24"/>
                <w:szCs w:val="24"/>
              </w:rPr>
            </w:pPr>
          </w:p>
          <w:p w14:paraId="44E5E012" w14:textId="77777777" w:rsidR="001816F8" w:rsidRPr="00AF0A09" w:rsidRDefault="001816F8" w:rsidP="00693BA4">
            <w:pPr>
              <w:tabs>
                <w:tab w:val="left" w:pos="426"/>
              </w:tabs>
              <w:spacing w:after="0"/>
              <w:jc w:val="both"/>
              <w:rPr>
                <w:rFonts w:ascii="Times New Roman" w:hAnsi="Times New Roman" w:cs="Times New Roman"/>
                <w:bCs/>
                <w:color w:val="000000" w:themeColor="text1"/>
                <w:sz w:val="24"/>
                <w:szCs w:val="24"/>
              </w:rPr>
            </w:pPr>
          </w:p>
          <w:p w14:paraId="41D1F2AC" w14:textId="77777777" w:rsidR="001816F8" w:rsidRPr="00AF0A09" w:rsidRDefault="001816F8" w:rsidP="00693BA4">
            <w:pPr>
              <w:tabs>
                <w:tab w:val="left" w:pos="426"/>
              </w:tabs>
              <w:spacing w:after="0"/>
              <w:jc w:val="both"/>
              <w:rPr>
                <w:rFonts w:ascii="Times New Roman" w:hAnsi="Times New Roman" w:cs="Times New Roman"/>
                <w:bCs/>
                <w:color w:val="000000" w:themeColor="text1"/>
                <w:sz w:val="24"/>
                <w:szCs w:val="24"/>
              </w:rPr>
            </w:pPr>
          </w:p>
          <w:p w14:paraId="2E578C0C" w14:textId="77777777" w:rsidR="001816F8" w:rsidRPr="00AF0A09" w:rsidRDefault="001816F8" w:rsidP="00693BA4">
            <w:pPr>
              <w:tabs>
                <w:tab w:val="left" w:pos="426"/>
              </w:tabs>
              <w:spacing w:after="0"/>
              <w:jc w:val="both"/>
              <w:rPr>
                <w:rFonts w:ascii="Times New Roman" w:hAnsi="Times New Roman" w:cs="Times New Roman"/>
                <w:bCs/>
                <w:color w:val="000000" w:themeColor="text1"/>
                <w:sz w:val="24"/>
                <w:szCs w:val="24"/>
              </w:rPr>
            </w:pPr>
          </w:p>
          <w:p w14:paraId="6FA480D9" w14:textId="77777777" w:rsidR="001816F8" w:rsidRPr="00AF0A09" w:rsidRDefault="001816F8" w:rsidP="00693BA4">
            <w:pPr>
              <w:pStyle w:val="NormalWeb"/>
              <w:shd w:val="clear" w:color="auto" w:fill="FFFFFF"/>
              <w:spacing w:before="0" w:beforeAutospacing="0" w:after="0" w:afterAutospacing="0"/>
              <w:jc w:val="both"/>
              <w:rPr>
                <w:color w:val="000000" w:themeColor="text1"/>
              </w:rPr>
            </w:pPr>
            <w:r w:rsidRPr="00AF0A09">
              <w:rPr>
                <w:b/>
                <w:bCs/>
                <w:color w:val="000000" w:themeColor="text1"/>
              </w:rPr>
              <w:t xml:space="preserve">3, </w:t>
            </w:r>
            <w:r w:rsidRPr="00AF0A09">
              <w:rPr>
                <w:color w:val="000000" w:themeColor="text1"/>
              </w:rPr>
              <w:t>Cấu tạo và chức năng của cơ quan thính giác? Cấu tạo của tai và một số bệnh về thính giác?</w:t>
            </w:r>
          </w:p>
          <w:p w14:paraId="14EFF288" w14:textId="77777777" w:rsidR="001816F8" w:rsidRPr="00AF0A09" w:rsidRDefault="001816F8" w:rsidP="00693BA4">
            <w:pPr>
              <w:tabs>
                <w:tab w:val="left" w:pos="426"/>
              </w:tabs>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       </w:t>
            </w:r>
          </w:p>
          <w:p w14:paraId="5437FBE2"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02C6FAF3"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2695FAB2"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62BF3DE7"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5DB6C373"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4774E845" w14:textId="77777777" w:rsidR="001816F8" w:rsidRPr="00AF0A09" w:rsidRDefault="001816F8" w:rsidP="00693BA4">
            <w:pPr>
              <w:spacing w:after="0"/>
              <w:ind w:hanging="3"/>
              <w:jc w:val="both"/>
              <w:rPr>
                <w:rFonts w:ascii="Times New Roman" w:hAnsi="Times New Roman" w:cs="Times New Roman"/>
                <w:bCs/>
                <w:color w:val="000000" w:themeColor="text1"/>
                <w:sz w:val="24"/>
                <w:szCs w:val="24"/>
              </w:rPr>
            </w:pPr>
          </w:p>
          <w:p w14:paraId="6AFF8292" w14:textId="77777777" w:rsidR="001816F8" w:rsidRPr="00AF0A09" w:rsidRDefault="001816F8" w:rsidP="00693BA4">
            <w:pPr>
              <w:spacing w:after="0"/>
              <w:jc w:val="both"/>
              <w:rPr>
                <w:rFonts w:ascii="Times New Roman" w:hAnsi="Times New Roman" w:cs="Times New Roman"/>
                <w:b/>
                <w:color w:val="000000" w:themeColor="text1"/>
                <w:sz w:val="24"/>
                <w:szCs w:val="24"/>
              </w:rPr>
            </w:pPr>
            <w:r w:rsidRPr="00AF0A09">
              <w:rPr>
                <w:rFonts w:ascii="Times New Roman" w:hAnsi="Times New Roman" w:cs="Times New Roman"/>
                <w:bCs/>
                <w:color w:val="000000" w:themeColor="text1"/>
                <w:sz w:val="24"/>
                <w:szCs w:val="24"/>
              </w:rPr>
              <w:t>4, Các tuyến nội tiết ở người? Chức năng của tuyến nội tiết? Một số bệnh liên quan đến hệ nội tiết?</w:t>
            </w:r>
          </w:p>
          <w:p w14:paraId="6740FD45"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43411F00" w14:textId="77777777" w:rsidR="001816F8" w:rsidRPr="00AF0A09" w:rsidRDefault="001816F8" w:rsidP="00693BA4">
            <w:pPr>
              <w:spacing w:after="0"/>
              <w:jc w:val="both"/>
              <w:rPr>
                <w:rFonts w:ascii="Times New Roman" w:hAnsi="Times New Roman" w:cs="Times New Roman"/>
                <w:b/>
                <w:color w:val="000000" w:themeColor="text1"/>
                <w:sz w:val="24"/>
                <w:szCs w:val="24"/>
              </w:rPr>
            </w:pPr>
          </w:p>
          <w:p w14:paraId="344F2229"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5ADE4C98"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1D2D4AE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5, Cấu tạo và chức năng của da? Một số bệnh về da? Một số biện pháp bảo vệ da?</w:t>
            </w:r>
          </w:p>
          <w:p w14:paraId="6DA0023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E81166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9461A8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17593F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6B9AD5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C3CABB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E9381A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BE1A588"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0A981F5C"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08F7D4CE"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26ABA825"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225E6DF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6, Điều hòa thân nhiệt ở người? Một số phương pháp chống nóng, chống lạnh, biện pháp chống camrnongs, cảm lạnh?</w:t>
            </w:r>
          </w:p>
          <w:p w14:paraId="1BAD13AB"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59D83B6B"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576C6FD5" w14:textId="77777777" w:rsidR="001816F8" w:rsidRPr="00AF0A09" w:rsidRDefault="001816F8" w:rsidP="00693BA4">
            <w:pPr>
              <w:spacing w:after="0"/>
              <w:jc w:val="both"/>
              <w:rPr>
                <w:rFonts w:ascii="Times New Roman" w:hAnsi="Times New Roman" w:cs="Times New Roman"/>
                <w:b/>
                <w:color w:val="000000" w:themeColor="text1"/>
                <w:sz w:val="24"/>
                <w:szCs w:val="24"/>
              </w:rPr>
            </w:pPr>
          </w:p>
          <w:p w14:paraId="760B10C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1905AD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9F8F5B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EF8507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734BCC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D3AF14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59486DC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AA8D598"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4A1701A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7, Cấu tạo và chức năng của cơ quan sinh dục nam. Cơ quan sinh dục nữ?</w:t>
            </w:r>
          </w:p>
          <w:p w14:paraId="6FA86BC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B3B2C3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81B6CE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F2CD11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55E925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821AB0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EAA78E3"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6CECA4C2"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4D798FE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8, Sự thụ tinh, sự thụ thai, hiện tượng kinh nguyệt? Các biện pháp tránh thai?</w:t>
            </w:r>
          </w:p>
          <w:p w14:paraId="4B925A4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89E029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0D6993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3C1F4C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2D86FE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449C34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CD4D32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BB57C1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C65B6E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5257E4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A6A278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57B8006"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0DEB2413"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9, Môi trường sống của sinh vật; các loại môi trường sống của sinh vật?</w:t>
            </w:r>
          </w:p>
          <w:p w14:paraId="10D3A1B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1F0389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7B78812"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76EBC92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0, Nhân tố sinh thái là gì? Các nhóm nhân tố sinh thái? Giới hạn sinh thái?</w:t>
            </w:r>
          </w:p>
          <w:p w14:paraId="4E90698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52D5F3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8A9E45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8AAD6D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D01F1F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5EAD741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F4C6A6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199F004"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3999AF0E"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57DD919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1, Quần thể sinh vật là gì? Các đặc trưng của quần thể sinh vật?</w:t>
            </w:r>
          </w:p>
          <w:p w14:paraId="6A28129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E5E33E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EF9E0D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3343DB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631C2D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E0BC4A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4836C9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0E9D2B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545ABF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CE31BB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FAC08FC"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05E197E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2, Quần xã sinh vật là gì? Các đặc trưng cơ bản của quần xã</w:t>
            </w:r>
          </w:p>
          <w:p w14:paraId="3A8CF8D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D33495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391646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BC5761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14F624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D7A6AE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5C6303D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5D9741A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EBF32E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5810DCC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9F37B3E"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2CCBBA0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3, Hệ sinh thái là gì? Các thành phần cấu trúc của hệ sinh thái? Các kiểu hệ sinh thái?</w:t>
            </w:r>
          </w:p>
          <w:p w14:paraId="1EACD42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7545AD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A2E1FE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689EDE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47897B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161882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5AFE70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83EC240"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0AAEC86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E4ABEE7"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448A998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14, Thế nào là chuỗi thức ăn, lưới thức ăn? </w:t>
            </w:r>
          </w:p>
          <w:p w14:paraId="1431BD5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5338B95F"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422C4F66"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38EEC66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5, Sinh quyển là gì? Các khu sinh học cr yếu:</w:t>
            </w:r>
          </w:p>
          <w:p w14:paraId="3B3D7EA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12FEF4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6FC771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E71EC45"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3820C5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5F219BB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75F710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1380FB0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562C212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601940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359A060D"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70E6EB46"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6, Thế nào là cân bằng tự nhiên? Khống chế sinh học là gì? Nguyên nhân gây mất cân bằng tự nhiên? Biện pháp bảo vệ và duy trì cân bằng tự nhiên?</w:t>
            </w:r>
          </w:p>
          <w:p w14:paraId="65DCD25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637F366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225676CB" w14:textId="77777777" w:rsidR="001816F8" w:rsidRPr="00AF0A09" w:rsidRDefault="001816F8" w:rsidP="00693BA4">
            <w:pPr>
              <w:spacing w:after="0"/>
              <w:jc w:val="both"/>
              <w:rPr>
                <w:rFonts w:ascii="Times New Roman" w:hAnsi="Times New Roman" w:cs="Times New Roman"/>
                <w:color w:val="000000" w:themeColor="text1"/>
                <w:sz w:val="24"/>
                <w:szCs w:val="24"/>
              </w:rPr>
            </w:pPr>
          </w:p>
          <w:p w14:paraId="6A1802C4"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7, Ô nhiễm môi trường là gì? Nguyên nhân gây ô nhiễm môi trường? Biện pháp hạn chế ô nhiễm môi trường?</w:t>
            </w:r>
          </w:p>
          <w:p w14:paraId="362EFBC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437F0F8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p>
          <w:p w14:paraId="7C83E4B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18, Biến đổi khí hậu là gì? Nguyên nhân gây biến đổi khí hậu? Một số biện pháp thích ứng với viến đổi khí hậu?</w:t>
            </w:r>
          </w:p>
          <w:p w14:paraId="6AEA3A89"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36D495E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 Hs thực hiện nhiệm vụ học tập</w:t>
            </w:r>
          </w:p>
          <w:p w14:paraId="14887E3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thảo luận nhóm hệ thống lại các kiến thức đã học.</w:t>
            </w:r>
          </w:p>
          <w:p w14:paraId="535DD02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Gv quan sát, hướng dẫn Hs</w:t>
            </w:r>
          </w:p>
          <w:p w14:paraId="51074467"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1ED8144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628E16F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gọi đại diện các nhóm báo cáo, HS nhóm khác nhận xét, bổ sung.</w:t>
            </w:r>
          </w:p>
          <w:p w14:paraId="00131C22" w14:textId="77777777" w:rsidR="001816F8" w:rsidRPr="00AF0A09" w:rsidRDefault="001816F8" w:rsidP="00693BA4">
            <w:pPr>
              <w:spacing w:after="0"/>
              <w:ind w:hanging="3"/>
              <w:jc w:val="both"/>
              <w:rPr>
                <w:rFonts w:ascii="Times New Roman" w:hAnsi="Times New Roman" w:cs="Times New Roman"/>
                <w:b/>
                <w:color w:val="000000" w:themeColor="text1"/>
                <w:sz w:val="24"/>
                <w:szCs w:val="24"/>
              </w:rPr>
            </w:pPr>
          </w:p>
          <w:p w14:paraId="782AEC2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21B1E5D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6379" w:type="dxa"/>
          </w:tcPr>
          <w:p w14:paraId="40CC2D2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 Kiến thức cần nhớ:</w:t>
            </w:r>
          </w:p>
          <w:p w14:paraId="73EDBB4F" w14:textId="77777777" w:rsidR="001816F8" w:rsidRPr="00AF0A09" w:rsidRDefault="001816F8" w:rsidP="00693BA4">
            <w:pPr>
              <w:spacing w:after="0"/>
              <w:ind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1,</w:t>
            </w:r>
          </w:p>
          <w:p w14:paraId="0237CD19"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ấu tạo: Có dạng hình ống, gồm 2 bộ phận: bộ phận trung ương có não và tủy sống , bộ phận ngoại biên có các dây thần kinh và hạch thần kinh.</w:t>
            </w:r>
          </w:p>
          <w:p w14:paraId="31C3F440" w14:textId="77777777" w:rsidR="001816F8" w:rsidRPr="00AF0A09" w:rsidRDefault="001816F8" w:rsidP="00693BA4">
            <w:pPr>
              <w:spacing w:after="0"/>
              <w:jc w:val="both"/>
              <w:rPr>
                <w:rFonts w:ascii="Times New Roman" w:hAnsi="Times New Roman" w:cs="Times New Roman"/>
                <w:b/>
                <w:color w:val="000000" w:themeColor="text1"/>
                <w:sz w:val="24"/>
                <w:szCs w:val="24"/>
              </w:rPr>
            </w:pPr>
            <w:r w:rsidRPr="00AF0A09">
              <w:rPr>
                <w:rFonts w:ascii="Times New Roman" w:hAnsi="Times New Roman" w:cs="Times New Roman"/>
                <w:color w:val="000000" w:themeColor="text1"/>
                <w:sz w:val="24"/>
                <w:szCs w:val="24"/>
              </w:rPr>
              <w:t>- Chức năng:</w:t>
            </w: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điều khiển, điều hòa và phối hợp hoạt động của cơ quan, hệ cơ quan trong cơ thể.</w:t>
            </w:r>
          </w:p>
          <w:p w14:paraId="457E0F9F"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Một số bệnh về hệ thần kinh: Bệnh Parkinson; động kinh; Alzheimer:</w:t>
            </w:r>
          </w:p>
          <w:p w14:paraId="102A2579"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ác chất gây nghiện đối với hệ thần kinh.</w:t>
            </w:r>
          </w:p>
          <w:p w14:paraId="3BEC5D36" w14:textId="77777777" w:rsidR="001816F8" w:rsidRPr="00AF0A09" w:rsidRDefault="001816F8" w:rsidP="00693BA4">
            <w:pPr>
              <w:spacing w:after="0"/>
              <w:ind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2,</w:t>
            </w:r>
          </w:p>
          <w:p w14:paraId="75C0BAAE" w14:textId="77777777" w:rsidR="001816F8" w:rsidRPr="00AF0A09" w:rsidRDefault="001816F8" w:rsidP="00693BA4">
            <w:pPr>
              <w:pStyle w:val="ListParagraph"/>
              <w:ind w:left="0"/>
              <w:jc w:val="both"/>
              <w:rPr>
                <w:color w:val="000000" w:themeColor="text1"/>
              </w:rPr>
            </w:pPr>
            <w:r w:rsidRPr="00AF0A09">
              <w:rPr>
                <w:color w:val="000000" w:themeColor="text1"/>
              </w:rPr>
              <w:t>- Cơ quan thị giác gồm: mắt,</w:t>
            </w:r>
            <w:r w:rsidRPr="00AF0A09">
              <w:rPr>
                <w:b/>
                <w:color w:val="000000" w:themeColor="text1"/>
              </w:rPr>
              <w:t xml:space="preserve"> </w:t>
            </w:r>
            <w:r w:rsidRPr="00AF0A09">
              <w:rPr>
                <w:color w:val="000000" w:themeColor="text1"/>
              </w:rPr>
              <w:t>dây thần kinh thị giác, và vùng thị giác ở não.</w:t>
            </w:r>
          </w:p>
          <w:p w14:paraId="7DC68BC9" w14:textId="77777777" w:rsidR="001816F8" w:rsidRPr="00AF0A09" w:rsidRDefault="001816F8" w:rsidP="00693BA4">
            <w:pPr>
              <w:pStyle w:val="ListParagraph"/>
              <w:ind w:left="0"/>
              <w:jc w:val="both"/>
              <w:rPr>
                <w:color w:val="000000" w:themeColor="text1"/>
              </w:rPr>
            </w:pPr>
            <w:r w:rsidRPr="00AF0A09">
              <w:rPr>
                <w:color w:val="000000" w:themeColor="text1"/>
              </w:rPr>
              <w:t>- Chức năng:</w:t>
            </w:r>
            <w:r w:rsidRPr="00AF0A09">
              <w:rPr>
                <w:b/>
                <w:color w:val="000000" w:themeColor="text1"/>
              </w:rPr>
              <w:t xml:space="preserve"> </w:t>
            </w:r>
            <w:r w:rsidRPr="00AF0A09">
              <w:rPr>
                <w:color w:val="000000" w:themeColor="text1"/>
              </w:rPr>
              <w:t>thu nhận hình ảnh, màu sắc của sự vật của hiện tượng, giúp não nhận biết và xử lí thông tin.</w:t>
            </w:r>
          </w:p>
          <w:p w14:paraId="44ED917C" w14:textId="77777777" w:rsidR="001816F8" w:rsidRPr="00AF0A09" w:rsidRDefault="001816F8" w:rsidP="00693BA4">
            <w:pPr>
              <w:pStyle w:val="ListParagraph"/>
              <w:ind w:left="0"/>
              <w:rPr>
                <w:color w:val="000000" w:themeColor="text1"/>
              </w:rPr>
            </w:pPr>
            <w:r w:rsidRPr="00AF0A09">
              <w:rPr>
                <w:color w:val="000000" w:themeColor="text1"/>
              </w:rPr>
              <w:t>- Cấu tạo của mắt gồm 2 phần:</w:t>
            </w:r>
          </w:p>
          <w:p w14:paraId="68F31870" w14:textId="77777777" w:rsidR="001816F8" w:rsidRPr="00AF0A09" w:rsidRDefault="001816F8" w:rsidP="00693BA4">
            <w:pPr>
              <w:pStyle w:val="ListParagraph"/>
              <w:ind w:left="0"/>
              <w:rPr>
                <w:color w:val="000000" w:themeColor="text1"/>
              </w:rPr>
            </w:pPr>
            <w:r w:rsidRPr="00AF0A09">
              <w:rPr>
                <w:color w:val="000000" w:themeColor="text1"/>
              </w:rPr>
              <w:t>+ Bên ngoài: mi mắt, lông mi, cầu mắt nằm trong hốc mắt.</w:t>
            </w:r>
          </w:p>
          <w:p w14:paraId="50FD6B16" w14:textId="77777777" w:rsidR="001816F8" w:rsidRPr="00AF0A09" w:rsidRDefault="001816F8" w:rsidP="00693BA4">
            <w:pPr>
              <w:pStyle w:val="ListParagraph"/>
              <w:ind w:left="0"/>
              <w:jc w:val="both"/>
              <w:rPr>
                <w:b/>
                <w:color w:val="000000" w:themeColor="text1"/>
              </w:rPr>
            </w:pPr>
            <w:r w:rsidRPr="00AF0A09">
              <w:rPr>
                <w:color w:val="000000" w:themeColor="text1"/>
              </w:rPr>
              <w:t>+ Bên trong cầu mắt có: giác mạc, thủy dịch, đồng tử, mống mắt (lòng đen), thể thủy tinh, dịch thủy tinh, màng cứng, màng mạch, võng mạc (màng lưới), dây thần kinh thị giác.</w:t>
            </w:r>
          </w:p>
          <w:p w14:paraId="25020223"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Một số bệnh, tật về thị giác:</w:t>
            </w:r>
            <w:r w:rsidRPr="00AF0A09">
              <w:rPr>
                <w:rFonts w:ascii="Times New Roman" w:eastAsia="Times New Roman" w:hAnsi="Times New Roman" w:cs="Times New Roman"/>
                <w:b/>
                <w:i/>
                <w:color w:val="000000" w:themeColor="text1"/>
                <w:sz w:val="24"/>
                <w:szCs w:val="24"/>
              </w:rPr>
              <w:t xml:space="preserve"> </w:t>
            </w:r>
            <w:r w:rsidRPr="00AF0A09">
              <w:rPr>
                <w:rFonts w:ascii="Times New Roman" w:hAnsi="Times New Roman" w:cs="Times New Roman"/>
                <w:color w:val="000000" w:themeColor="text1"/>
                <w:sz w:val="24"/>
                <w:szCs w:val="24"/>
              </w:rPr>
              <w:t xml:space="preserve">Bệnh đau mắt đỏ; tật cận thị; tật viễn thị; tật loạn thị. </w:t>
            </w:r>
          </w:p>
          <w:p w14:paraId="5918B5B5" w14:textId="77777777" w:rsidR="001816F8" w:rsidRPr="00AF0A09" w:rsidRDefault="001816F8" w:rsidP="00693BA4">
            <w:pPr>
              <w:spacing w:after="0"/>
              <w:ind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3,</w:t>
            </w:r>
          </w:p>
          <w:p w14:paraId="23FFB50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ơ quan thính giác: tai, dây thần kinh thính giác, vùng thính giác ở não.</w:t>
            </w:r>
          </w:p>
          <w:p w14:paraId="23D17476"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hức năng: thu nhận âm thanh từ môi trường, truyền lên não xử lí giúp ta nhận biết được âm thanh.</w:t>
            </w:r>
          </w:p>
          <w:p w14:paraId="356DAA4F"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Cấu tạo của tai gồm 3 phần: </w:t>
            </w:r>
          </w:p>
          <w:p w14:paraId="4B2B7190"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 Tai ngoài: vành tai, ống tai.</w:t>
            </w:r>
          </w:p>
          <w:p w14:paraId="5CB08B7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 Tai giữa: màng nhĩ và chuỗi xương tai. Từ đây có vòi tai thông với khoang miệng</w:t>
            </w:r>
          </w:p>
          <w:p w14:paraId="7BE3FCA5"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 Tai trong có ốc tai chứa các cơ quan thụ cảm âm thanh, từ ốc tai có dây thần kinh thính giác đi về não.</w:t>
            </w:r>
          </w:p>
          <w:p w14:paraId="746035A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xml:space="preserve">- Một số bệnh về thính giác: </w:t>
            </w:r>
            <w:r w:rsidRPr="00AF0A09">
              <w:rPr>
                <w:rFonts w:ascii="Times New Roman" w:hAnsi="Times New Roman" w:cs="Times New Roman"/>
                <w:color w:val="000000" w:themeColor="text1"/>
                <w:sz w:val="24"/>
                <w:szCs w:val="24"/>
              </w:rPr>
              <w:t>Bệnh viêm tai giữa; ù tai.</w:t>
            </w:r>
          </w:p>
          <w:p w14:paraId="29F767A4" w14:textId="77777777" w:rsidR="001816F8" w:rsidRPr="00AF0A09" w:rsidRDefault="001816F8" w:rsidP="00693BA4">
            <w:pPr>
              <w:spacing w:after="0"/>
              <w:ind w:right="48"/>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4,</w:t>
            </w:r>
          </w:p>
          <w:p w14:paraId="134FD0ED"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Cs/>
                <w:iCs/>
                <w:color w:val="000000" w:themeColor="text1"/>
                <w:sz w:val="24"/>
                <w:szCs w:val="24"/>
              </w:rPr>
              <w:t>- Các tuyến nội tiết ở người gồm: Tuyến yên; tuyến giáp; tuyến tụy; tuyến trên thận; tuyến sinh dục.</w:t>
            </w:r>
          </w:p>
          <w:p w14:paraId="780EDF79" w14:textId="77777777" w:rsidR="001816F8" w:rsidRPr="00AF0A09" w:rsidRDefault="001816F8" w:rsidP="00693BA4">
            <w:pPr>
              <w:spacing w:after="0"/>
              <w:rPr>
                <w:rFonts w:ascii="Times New Roman" w:eastAsia="Times New Roman" w:hAnsi="Times New Roman" w:cs="Times New Roman"/>
                <w:bCs/>
                <w:iCs/>
                <w:color w:val="000000" w:themeColor="text1"/>
                <w:sz w:val="24"/>
                <w:szCs w:val="24"/>
              </w:rPr>
            </w:pPr>
            <w:r w:rsidRPr="00AF0A09">
              <w:rPr>
                <w:rFonts w:ascii="Times New Roman" w:eastAsia="Times New Roman" w:hAnsi="Times New Roman" w:cs="Times New Roman"/>
                <w:bCs/>
                <w:iCs/>
                <w:color w:val="000000" w:themeColor="text1"/>
                <w:sz w:val="24"/>
                <w:szCs w:val="24"/>
              </w:rPr>
              <w:t>- Chức năng: các tuyến nội tiết tiết ra các hormone giúp điều khiển, điều hoà hoạt động của các cơ quan nói riêng và cơ thể nói chung.</w:t>
            </w:r>
          </w:p>
          <w:p w14:paraId="6DA01AD1" w14:textId="77777777" w:rsidR="001816F8" w:rsidRPr="00AF0A09" w:rsidRDefault="001816F8" w:rsidP="00693BA4">
            <w:pPr>
              <w:spacing w:after="0"/>
              <w:jc w:val="both"/>
              <w:rPr>
                <w:rFonts w:ascii="Times New Roman" w:eastAsia="Times New Roman" w:hAnsi="Times New Roman" w:cs="Times New Roman"/>
                <w:b/>
                <w:bCs/>
                <w:color w:val="000000" w:themeColor="text1"/>
                <w:sz w:val="24"/>
                <w:szCs w:val="24"/>
                <w:shd w:val="clear" w:color="auto" w:fill="FFFFFF"/>
                <w:lang w:val="de-DE"/>
              </w:rPr>
            </w:pPr>
            <w:r w:rsidRPr="00AF0A09">
              <w:rPr>
                <w:rFonts w:ascii="Times New Roman" w:eastAsia="Times New Roman" w:hAnsi="Times New Roman" w:cs="Times New Roman"/>
                <w:b/>
                <w:color w:val="000000" w:themeColor="text1"/>
                <w:sz w:val="24"/>
                <w:szCs w:val="24"/>
              </w:rPr>
              <w:t xml:space="preserve">- </w:t>
            </w:r>
            <w:r w:rsidRPr="00AF0A09">
              <w:rPr>
                <w:rFonts w:ascii="Times New Roman" w:eastAsia="Calibri" w:hAnsi="Times New Roman" w:cs="Times New Roman"/>
                <w:color w:val="000000" w:themeColor="text1"/>
                <w:sz w:val="24"/>
                <w:szCs w:val="24"/>
              </w:rPr>
              <w:t xml:space="preserve">Một số bệnh liên quan đến hệ nội tiết: </w:t>
            </w:r>
            <w:r w:rsidRPr="00AF0A09">
              <w:rPr>
                <w:rStyle w:val="Strong"/>
                <w:rFonts w:ascii="Times New Roman" w:hAnsi="Times New Roman" w:cs="Times New Roman"/>
                <w:color w:val="000000" w:themeColor="text1"/>
                <w:sz w:val="24"/>
                <w:szCs w:val="24"/>
              </w:rPr>
              <w:t>Bệnh đái tháo đường</w:t>
            </w:r>
            <w:r w:rsidRPr="00AF0A09">
              <w:rPr>
                <w:rFonts w:ascii="Times New Roman" w:hAnsi="Times New Roman" w:cs="Times New Roman"/>
                <w:color w:val="000000" w:themeColor="text1"/>
                <w:sz w:val="24"/>
                <w:szCs w:val="24"/>
              </w:rPr>
              <w:t>; b</w:t>
            </w:r>
            <w:r w:rsidRPr="00AF0A09">
              <w:rPr>
                <w:rStyle w:val="Strong"/>
                <w:rFonts w:ascii="Times New Roman" w:hAnsi="Times New Roman" w:cs="Times New Roman"/>
                <w:color w:val="000000" w:themeColor="text1"/>
                <w:sz w:val="24"/>
                <w:szCs w:val="24"/>
              </w:rPr>
              <w:t>ệnh bướu cổ do thiếu iodine</w:t>
            </w:r>
          </w:p>
          <w:p w14:paraId="3231B97D" w14:textId="77777777" w:rsidR="001816F8" w:rsidRPr="00AF0A09" w:rsidRDefault="001816F8" w:rsidP="00693BA4">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5,</w:t>
            </w:r>
          </w:p>
          <w:p w14:paraId="38A5CA1A"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Da là lớp vỏ bọc bên ngoài cơ thể, được cấu tạo gồm lớp biểu bì, lớp bì và lớp mỡ dưới da.</w:t>
            </w:r>
          </w:p>
          <w:p w14:paraId="4B470B2E"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Chức năng :</w:t>
            </w:r>
          </w:p>
          <w:p w14:paraId="7F84C557"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Bảo vệ cơ thể, chống lại các yếu tố bất lợi của môi trường như sự va đập, sự xâm nhập của vi khuẩn</w:t>
            </w:r>
          </w:p>
          <w:p w14:paraId="23938E72"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lastRenderedPageBreak/>
              <w:t>+ Điều hòa thân nhiệt nhờ hoạt động của tuyến mồ hôi, mạch máu dưới da, chân lông</w:t>
            </w:r>
          </w:p>
          <w:p w14:paraId="6ECC7E5B"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Nhận biết các kích của môi trường nhờ thụ quan</w:t>
            </w:r>
          </w:p>
          <w:p w14:paraId="36186C2F"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Bài tiết qua tuyến mồ hôi</w:t>
            </w:r>
          </w:p>
          <w:p w14:paraId="61FB1C1E"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xml:space="preserve">- Một số bệnh về da: hắc lào, lang ben, mụn trứng cá, </w:t>
            </w:r>
          </w:p>
          <w:p w14:paraId="79728AF4"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Các biện pháp chăm sóc, bảo vệ, làm đẹp da an toàn:</w:t>
            </w:r>
          </w:p>
          <w:p w14:paraId="3A49AD99"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Tránh làm da bị tổn thương</w:t>
            </w:r>
          </w:p>
          <w:p w14:paraId="3795A345"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Vệ sinh cơ thể sạch sẽ</w:t>
            </w:r>
          </w:p>
          <w:p w14:paraId="02A55BFF"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Tránh để da tiếp xúc ánh nắng gay gắt</w:t>
            </w:r>
          </w:p>
          <w:p w14:paraId="1CC6F585"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Không lạm dụng mĩ phẩm</w:t>
            </w:r>
          </w:p>
          <w:p w14:paraId="17C5A56B"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Vệ sinh da sạch sẽ sau khi trang điểm</w:t>
            </w:r>
          </w:p>
          <w:p w14:paraId="1467C9E6" w14:textId="77777777" w:rsidR="001816F8" w:rsidRPr="00AF0A09" w:rsidRDefault="001816F8" w:rsidP="00693BA4">
            <w:pPr>
              <w:spacing w:after="0"/>
              <w:rPr>
                <w:rFonts w:ascii="Times New Roman" w:eastAsia="Calibri" w:hAnsi="Times New Roman" w:cs="Times New Roman"/>
                <w:b/>
                <w:color w:val="000000" w:themeColor="text1"/>
                <w:sz w:val="24"/>
                <w:szCs w:val="24"/>
              </w:rPr>
            </w:pPr>
            <w:r w:rsidRPr="00AF0A09">
              <w:rPr>
                <w:rFonts w:ascii="Times New Roman" w:eastAsia="Calibri" w:hAnsi="Times New Roman" w:cs="Times New Roman"/>
                <w:b/>
                <w:color w:val="000000" w:themeColor="text1"/>
                <w:sz w:val="24"/>
                <w:szCs w:val="24"/>
              </w:rPr>
              <w:t>6,</w:t>
            </w:r>
          </w:p>
          <w:p w14:paraId="6CB92FBA"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Thân nhiệt là nhiệt độ của cơ thể.</w:t>
            </w:r>
          </w:p>
          <w:p w14:paraId="1768F519"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Nhiệt độ cao nhất ở gan rồi đến máu và thấp nhất ở da.</w:t>
            </w:r>
          </w:p>
          <w:p w14:paraId="308F83BE"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Thân nhiệt người bình thường khoảng 37</w:t>
            </w:r>
            <w:r w:rsidRPr="00AF0A09">
              <w:rPr>
                <w:rFonts w:ascii="Times New Roman" w:hAnsi="Times New Roman" w:cs="Times New Roman"/>
                <w:bCs/>
                <w:color w:val="000000" w:themeColor="text1"/>
                <w:sz w:val="24"/>
                <w:szCs w:val="24"/>
                <w:vertAlign w:val="superscript"/>
              </w:rPr>
              <w:t>o</w:t>
            </w:r>
            <w:r w:rsidRPr="00AF0A09">
              <w:rPr>
                <w:rFonts w:ascii="Times New Roman" w:hAnsi="Times New Roman" w:cs="Times New Roman"/>
                <w:bCs/>
                <w:color w:val="000000" w:themeColor="text1"/>
                <w:sz w:val="24"/>
                <w:szCs w:val="24"/>
              </w:rPr>
              <w:t>C và dao động không quá 0,5</w:t>
            </w:r>
            <w:r w:rsidRPr="00AF0A09">
              <w:rPr>
                <w:rFonts w:ascii="Times New Roman" w:hAnsi="Times New Roman" w:cs="Times New Roman"/>
                <w:bCs/>
                <w:color w:val="000000" w:themeColor="text1"/>
                <w:sz w:val="24"/>
                <w:szCs w:val="24"/>
                <w:vertAlign w:val="superscript"/>
              </w:rPr>
              <w:t>0</w:t>
            </w:r>
            <w:r w:rsidRPr="00AF0A09">
              <w:rPr>
                <w:rFonts w:ascii="Times New Roman" w:hAnsi="Times New Roman" w:cs="Times New Roman"/>
                <w:bCs/>
                <w:color w:val="000000" w:themeColor="text1"/>
                <w:sz w:val="24"/>
                <w:szCs w:val="24"/>
              </w:rPr>
              <w:t>C</w:t>
            </w:r>
          </w:p>
          <w:p w14:paraId="0CBDEAB1"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Một số phương pháp chống nóng, lạnh cho cơ thể</w:t>
            </w:r>
          </w:p>
          <w:p w14:paraId="6CE13388"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Chống nóng: đội mũ, nón khi làm việc ngoài trời; không chơi thể thao dưới ánh nắng trực tiếp; không nên tắm ngay hay ngồi trước quạt, nơi có gió mạnh sau khi vận động mạnh</w:t>
            </w:r>
          </w:p>
          <w:p w14:paraId="1682E132"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Chống lạnh: giữ ấm cơ thể, đặc biêt là vùng ngực, cổ, chân, tay; luyện tập thể dục, thể thao</w:t>
            </w:r>
          </w:p>
          <w:p w14:paraId="3605E726" w14:textId="77777777" w:rsidR="001816F8" w:rsidRPr="00AF0A09" w:rsidRDefault="001816F8" w:rsidP="00693BA4">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 xml:space="preserve">- </w:t>
            </w:r>
            <w:r w:rsidRPr="00AF0A09">
              <w:rPr>
                <w:rFonts w:ascii="Times New Roman" w:hAnsi="Times New Roman" w:cs="Times New Roman"/>
                <w:bCs/>
                <w:color w:val="000000" w:themeColor="text1"/>
                <w:sz w:val="24"/>
                <w:szCs w:val="24"/>
              </w:rPr>
              <w:t>Một số biện pháp chống cảm lạnh, cảm nóng</w:t>
            </w:r>
          </w:p>
          <w:p w14:paraId="1B81682F"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Chống cảm nóng: Che nắng, uống đủ nước, tránh ánh nắng trực tiếp vào vùng sau gáy, hạn chế ra ngoài trời khi nắng nóng</w:t>
            </w:r>
          </w:p>
          <w:p w14:paraId="4E86A293" w14:textId="77777777" w:rsidR="001816F8" w:rsidRPr="00AF0A09" w:rsidRDefault="001816F8" w:rsidP="00693BA4">
            <w:pPr>
              <w:spacing w:after="0"/>
              <w:rPr>
                <w:rFonts w:ascii="Times New Roman" w:hAnsi="Times New Roman" w:cs="Times New Roman"/>
                <w:bCs/>
                <w:color w:val="000000" w:themeColor="text1"/>
                <w:sz w:val="24"/>
                <w:szCs w:val="24"/>
              </w:rPr>
            </w:pPr>
            <w:r w:rsidRPr="00AF0A09">
              <w:rPr>
                <w:rFonts w:ascii="Times New Roman" w:hAnsi="Times New Roman" w:cs="Times New Roman"/>
                <w:bCs/>
                <w:color w:val="000000" w:themeColor="text1"/>
                <w:sz w:val="24"/>
                <w:szCs w:val="24"/>
              </w:rPr>
              <w:t>+ Chống cảm lạnh: Vệ sinh mũi, miệng sạch sẽ, súc họng bằng nước muối sinh lí 2 đến 4 lần /ngày, uống nước ấm, giữa ấm cho cơ thể</w:t>
            </w:r>
          </w:p>
          <w:p w14:paraId="1E17B087" w14:textId="77777777" w:rsidR="001816F8" w:rsidRPr="00AF0A09" w:rsidRDefault="001816F8" w:rsidP="00693BA4">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7,</w:t>
            </w:r>
          </w:p>
          <w:p w14:paraId="0DDBFDB1"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ệ sinh dục có chức năng duy trì nòi giống thông qua quá trình sinh sản.</w:t>
            </w:r>
          </w:p>
          <w:p w14:paraId="4BA03030"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ơ quan sinh dục nam:</w:t>
            </w:r>
          </w:p>
          <w:p w14:paraId="5B6586D0"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 Cấu tạo</w:t>
            </w:r>
            <w:r w:rsidRPr="00AF0A09">
              <w:rPr>
                <w:rFonts w:ascii="Times New Roman" w:hAnsi="Times New Roman" w:cs="Times New Roman"/>
                <w:color w:val="000000" w:themeColor="text1"/>
                <w:sz w:val="24"/>
                <w:szCs w:val="24"/>
              </w:rPr>
              <w:t xml:space="preserve">: gồm hai tinh hoàn nằm trong bìu, mào tinh, ống dẫn tinh, túi tinh, ống đái, dương vật. </w:t>
            </w:r>
          </w:p>
          <w:p w14:paraId="60F1D08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 Chức năng:</w:t>
            </w:r>
            <w:r w:rsidRPr="00AF0A09">
              <w:rPr>
                <w:rFonts w:ascii="Times New Roman" w:hAnsi="Times New Roman" w:cs="Times New Roman"/>
                <w:color w:val="000000" w:themeColor="text1"/>
                <w:sz w:val="24"/>
                <w:szCs w:val="24"/>
              </w:rPr>
              <w:t xml:space="preserve"> Sản sinh ra tinh trùng</w:t>
            </w:r>
          </w:p>
          <w:p w14:paraId="37DA75C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Cơ quan sinh dục nữ:</w:t>
            </w:r>
          </w:p>
          <w:p w14:paraId="52E55B36"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 Cấu tạo:</w:t>
            </w:r>
            <w:r w:rsidRPr="00AF0A09">
              <w:rPr>
                <w:rFonts w:ascii="Times New Roman" w:hAnsi="Times New Roman" w:cs="Times New Roman"/>
                <w:color w:val="000000" w:themeColor="text1"/>
                <w:sz w:val="24"/>
                <w:szCs w:val="24"/>
              </w:rPr>
              <w:t xml:space="preserve"> gồm hai buồng trứng, ống dẫn trứng, tử cung và âm đạo.</w:t>
            </w:r>
          </w:p>
          <w:p w14:paraId="43E9137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i/>
                <w:color w:val="000000" w:themeColor="text1"/>
                <w:sz w:val="24"/>
                <w:szCs w:val="24"/>
              </w:rPr>
              <w:t>+ Chức năng:</w:t>
            </w:r>
            <w:r w:rsidRPr="00AF0A09">
              <w:rPr>
                <w:rFonts w:ascii="Times New Roman" w:hAnsi="Times New Roman" w:cs="Times New Roman"/>
                <w:color w:val="000000" w:themeColor="text1"/>
                <w:sz w:val="24"/>
                <w:szCs w:val="24"/>
              </w:rPr>
              <w:t xml:space="preserve"> Sản sinh ra trứng, bảo vệ và nuôi dưỡng thai nhi cho đến khi sinh ra.</w:t>
            </w:r>
          </w:p>
          <w:p w14:paraId="5F9D7953" w14:textId="77777777" w:rsidR="001816F8" w:rsidRPr="00AF0A09" w:rsidRDefault="001816F8" w:rsidP="00693BA4">
            <w:pPr>
              <w:tabs>
                <w:tab w:val="left" w:pos="283"/>
                <w:tab w:val="left" w:pos="2835"/>
                <w:tab w:val="left" w:pos="5386"/>
                <w:tab w:val="left" w:pos="7937"/>
              </w:tabs>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8,</w:t>
            </w:r>
          </w:p>
          <w:p w14:paraId="374459F7" w14:textId="77777777" w:rsidR="001816F8" w:rsidRPr="00AF0A09" w:rsidRDefault="001816F8" w:rsidP="00693BA4">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rPr>
            </w:pPr>
            <w:r w:rsidRPr="00AF0A09">
              <w:rPr>
                <w:rFonts w:ascii="Times New Roman" w:hAnsi="Times New Roman" w:cs="Times New Roman"/>
                <w:color w:val="000000" w:themeColor="text1"/>
                <w:sz w:val="24"/>
                <w:szCs w:val="24"/>
              </w:rPr>
              <w:t xml:space="preserve">- Sự thụ tinh là quá trình kết hợp giữa trứng và tinh trùng tạo thành hợp tử. </w:t>
            </w:r>
          </w:p>
          <w:p w14:paraId="543C3963"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w:t>
            </w:r>
            <w:r w:rsidRPr="00AF0A09">
              <w:rPr>
                <w:rFonts w:ascii="Times New Roman" w:hAnsi="Times New Roman" w:cs="Times New Roman"/>
                <w:color w:val="000000" w:themeColor="text1"/>
                <w:sz w:val="24"/>
                <w:szCs w:val="24"/>
              </w:rPr>
              <w:t xml:space="preserve"> Sự thụ thai xảy ra khi phôi làm tổ được ở tử cung.</w:t>
            </w:r>
          </w:p>
          <w:p w14:paraId="257270F2" w14:textId="77777777" w:rsidR="001816F8" w:rsidRPr="00AF0A09" w:rsidRDefault="001816F8" w:rsidP="00693BA4">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Hiện tượng kinh nguyệt ở nữ giới diễn ra theo chu kì khi trứng không được thụ tinh.</w:t>
            </w:r>
          </w:p>
          <w:p w14:paraId="3263AF8F"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Các biện pháp tránh thai thai:</w:t>
            </w:r>
          </w:p>
          <w:p w14:paraId="3552CAE8"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Nguyên tắc tránh thai là ngăn không cho trứng chín và rụng, tránh không cho tinh trùng gặp trứng, hoặc chống sự làm tổ của trứng đã thụ tinh.</w:t>
            </w:r>
          </w:p>
          <w:p w14:paraId="443EE479"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Một số biện pháp tránh thai thường được sử dụng như: Sử dụng bao cao su, sử dụng thuốc tránh thai hằng ngày, đặt vòng tránh thai,…  </w:t>
            </w:r>
          </w:p>
          <w:p w14:paraId="3BCFC6A8"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w:t>
            </w:r>
            <w:r w:rsidRPr="00AF0A09">
              <w:rPr>
                <w:rFonts w:ascii="Times New Roman" w:hAnsi="Times New Roman" w:cs="Times New Roman"/>
                <w:color w:val="000000" w:themeColor="text1"/>
                <w:sz w:val="24"/>
                <w:szCs w:val="24"/>
              </w:rPr>
              <w:t xml:space="preserve"> Bảo vệ sức khỏe sinh sản vị thành niên có ý nghĩa giúp sức khỏe về thể chất, tinh thần và hoạt động của cơ quan sinh dục ở tuổi vị thành niên khỏe mạnh, từ đó, đảm bảo tương lai sự nghiệp của trẻ, góp phần nâng cao chất lượng dân số.</w:t>
            </w:r>
          </w:p>
          <w:p w14:paraId="2D04E68F" w14:textId="77777777" w:rsidR="001816F8" w:rsidRPr="00AF0A09" w:rsidRDefault="001816F8" w:rsidP="00693BA4">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9,</w:t>
            </w:r>
          </w:p>
          <w:p w14:paraId="300DD963" w14:textId="77777777" w:rsidR="001816F8" w:rsidRPr="00AF0A09" w:rsidRDefault="001816F8" w:rsidP="00693BA4">
            <w:pPr>
              <w:pStyle w:val="NormalWeb"/>
              <w:spacing w:before="0" w:beforeAutospacing="0" w:after="0" w:afterAutospacing="0"/>
              <w:jc w:val="both"/>
              <w:rPr>
                <w:rFonts w:eastAsiaTheme="minorEastAsia"/>
                <w:color w:val="000000" w:themeColor="text1"/>
              </w:rPr>
            </w:pPr>
            <w:r w:rsidRPr="00AF0A09">
              <w:rPr>
                <w:color w:val="000000" w:themeColor="text1"/>
              </w:rPr>
              <w:t>- Môi trường sống là nơi sống của sinh vật, bao gồm các nhân tố xung quanh sinh vật, có ảnh hưởng trực tiếp hoặc gián tiếp đến sự tồn tại và phát triển của chúng.</w:t>
            </w:r>
          </w:p>
          <w:p w14:paraId="1E5971D9"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Các loại môi trường sống chủ yếu bao gồm: môi trường trên cạn, môi trường nước, môi trường trong đất và môi trường sinh vật.</w:t>
            </w:r>
          </w:p>
          <w:p w14:paraId="6871653A" w14:textId="77777777" w:rsidR="001816F8" w:rsidRPr="00AF0A09" w:rsidRDefault="001816F8" w:rsidP="00693BA4">
            <w:pPr>
              <w:spacing w:after="0"/>
              <w:jc w:val="both"/>
              <w:rPr>
                <w:rFonts w:ascii="Times New Roman" w:eastAsia="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10,</w:t>
            </w:r>
          </w:p>
          <w:p w14:paraId="61454247" w14:textId="77777777" w:rsidR="001816F8" w:rsidRPr="00AF0A09" w:rsidRDefault="001816F8" w:rsidP="00693BA4">
            <w:pPr>
              <w:pStyle w:val="NormalWeb"/>
              <w:spacing w:before="0" w:beforeAutospacing="0" w:after="0" w:afterAutospacing="0"/>
              <w:rPr>
                <w:rFonts w:eastAsiaTheme="minorEastAsia"/>
                <w:color w:val="000000" w:themeColor="text1"/>
              </w:rPr>
            </w:pPr>
            <w:r w:rsidRPr="00AF0A09">
              <w:rPr>
                <w:color w:val="000000" w:themeColor="text1"/>
              </w:rPr>
              <w:t>- Các nhân tố trong môi trường ảnh hưởng đến sự tồn tại và phát triển của sinh vật được gọi là các nhân tố sinh thái.</w:t>
            </w:r>
          </w:p>
          <w:p w14:paraId="390C8053" w14:textId="77777777" w:rsidR="001816F8" w:rsidRPr="00AF0A09" w:rsidRDefault="001816F8" w:rsidP="00693BA4">
            <w:pPr>
              <w:pStyle w:val="NormalWeb"/>
              <w:spacing w:before="0" w:beforeAutospacing="0" w:after="0" w:afterAutospacing="0"/>
              <w:rPr>
                <w:color w:val="000000" w:themeColor="text1"/>
              </w:rPr>
            </w:pPr>
            <w:r w:rsidRPr="00AF0A09">
              <w:rPr>
                <w:color w:val="000000" w:themeColor="text1"/>
              </w:rPr>
              <w:t xml:space="preserve">- Các nhân tố sinh thái được xếp vào hai nhóm: </w:t>
            </w:r>
          </w:p>
          <w:p w14:paraId="2FA3C486" w14:textId="77777777" w:rsidR="001816F8" w:rsidRPr="00AF0A09" w:rsidRDefault="001816F8" w:rsidP="00693BA4">
            <w:pPr>
              <w:pStyle w:val="NormalWeb"/>
              <w:spacing w:before="0" w:beforeAutospacing="0" w:after="0" w:afterAutospacing="0"/>
              <w:rPr>
                <w:color w:val="000000" w:themeColor="text1"/>
              </w:rPr>
            </w:pPr>
            <w:r w:rsidRPr="00AF0A09">
              <w:rPr>
                <w:color w:val="000000" w:themeColor="text1"/>
              </w:rPr>
              <w:t>+ Nhân tố sinh thái vô sinh: là các yếu tố không sống của môi trường.</w:t>
            </w:r>
          </w:p>
          <w:p w14:paraId="38B71063" w14:textId="77777777" w:rsidR="001816F8" w:rsidRPr="00AF0A09" w:rsidRDefault="001816F8" w:rsidP="00693BA4">
            <w:pPr>
              <w:pStyle w:val="NormalWeb"/>
              <w:spacing w:before="0" w:beforeAutospacing="0" w:after="0" w:afterAutospacing="0"/>
              <w:rPr>
                <w:color w:val="000000" w:themeColor="text1"/>
              </w:rPr>
            </w:pPr>
            <w:r w:rsidRPr="00AF0A09">
              <w:rPr>
                <w:color w:val="000000" w:themeColor="text1"/>
              </w:rPr>
              <w:t>+ Nhân tố sinh thái hữu sinh: là các yếu tố sống của môi trường (bao gồm con người và các sinh vật khác).</w:t>
            </w:r>
          </w:p>
          <w:p w14:paraId="61FC7949" w14:textId="77777777" w:rsidR="001816F8" w:rsidRPr="00AF0A09" w:rsidRDefault="001816F8" w:rsidP="00693BA4">
            <w:pPr>
              <w:pStyle w:val="NormalWeb"/>
              <w:spacing w:before="0" w:beforeAutospacing="0" w:after="0" w:afterAutospacing="0"/>
              <w:jc w:val="both"/>
              <w:rPr>
                <w:color w:val="000000" w:themeColor="text1"/>
              </w:rPr>
            </w:pPr>
            <w:r w:rsidRPr="00AF0A09">
              <w:rPr>
                <w:color w:val="000000" w:themeColor="text1"/>
              </w:rPr>
              <w:t>- Giới hạn sinh thái là khoảng giá trị của một nhân tố sinh thái mà trong khoảng đó, sinh vật có thể tồn tại và phát triển ổn định theo thời gian</w:t>
            </w:r>
          </w:p>
          <w:p w14:paraId="2DC5BEC3"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VD: cá rô phi ở Việt nam có khoảng giới hạn sinh thái về nhiệt độ từ 5,6</w:t>
            </w:r>
            <w:r w:rsidRPr="00AF0A09">
              <w:rPr>
                <w:rFonts w:ascii="Times New Roman" w:hAnsi="Times New Roman" w:cs="Times New Roman"/>
                <w:color w:val="000000" w:themeColor="text1"/>
                <w:sz w:val="24"/>
                <w:szCs w:val="24"/>
                <w:vertAlign w:val="superscript"/>
              </w:rPr>
              <w:t>0</w:t>
            </w:r>
            <w:r w:rsidRPr="00AF0A09">
              <w:rPr>
                <w:rFonts w:ascii="Times New Roman" w:hAnsi="Times New Roman" w:cs="Times New Roman"/>
                <w:color w:val="000000" w:themeColor="text1"/>
                <w:sz w:val="24"/>
                <w:szCs w:val="24"/>
              </w:rPr>
              <w:t>C đến 42</w:t>
            </w:r>
            <w:r w:rsidRPr="00AF0A09">
              <w:rPr>
                <w:rFonts w:ascii="Times New Roman" w:hAnsi="Times New Roman" w:cs="Times New Roman"/>
                <w:color w:val="000000" w:themeColor="text1"/>
                <w:sz w:val="24"/>
                <w:szCs w:val="24"/>
                <w:vertAlign w:val="superscript"/>
              </w:rPr>
              <w:t>0</w:t>
            </w:r>
            <w:r w:rsidRPr="00AF0A09">
              <w:rPr>
                <w:rFonts w:ascii="Times New Roman" w:hAnsi="Times New Roman" w:cs="Times New Roman"/>
                <w:color w:val="000000" w:themeColor="text1"/>
                <w:sz w:val="24"/>
                <w:szCs w:val="24"/>
              </w:rPr>
              <w:t>C</w:t>
            </w:r>
          </w:p>
          <w:p w14:paraId="1633FF22" w14:textId="77777777" w:rsidR="001816F8" w:rsidRPr="00AF0A09" w:rsidRDefault="001816F8" w:rsidP="00693BA4">
            <w:pPr>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11,</w:t>
            </w:r>
          </w:p>
          <w:p w14:paraId="63CF68FB"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eastAsia="Times New Roman" w:hAnsi="Times New Roman" w:cs="Times New Roman"/>
                <w:b/>
                <w:color w:val="000000" w:themeColor="text1"/>
                <w:sz w:val="24"/>
                <w:szCs w:val="24"/>
              </w:rPr>
              <w:t xml:space="preserve">- </w:t>
            </w:r>
            <w:r w:rsidRPr="00AF0A09">
              <w:rPr>
                <w:rFonts w:ascii="Times New Roman" w:hAnsi="Times New Roman" w:cs="Times New Roman"/>
                <w:bCs/>
                <w:color w:val="000000" w:themeColor="text1"/>
                <w:sz w:val="24"/>
                <w:szCs w:val="24"/>
              </w:rPr>
              <w:t>Quần thể sinh vật là tập hợp các cá thể cùng loài, sinh sống trong một khoảng không gian xác định, ở một thời điểm nhất định và có khả năng sinh sản để tạo thành những thế hệ mới.</w:t>
            </w:r>
          </w:p>
          <w:p w14:paraId="26FB56C7" w14:textId="77777777" w:rsidR="001816F8" w:rsidRPr="00AF0A09" w:rsidRDefault="001816F8" w:rsidP="00693BA4">
            <w:pPr>
              <w:spacing w:after="0"/>
              <w:rPr>
                <w:rFonts w:ascii="Times New Roman" w:eastAsia="Calibri" w:hAnsi="Times New Roman" w:cs="Times New Roman"/>
                <w:color w:val="000000" w:themeColor="text1"/>
                <w:sz w:val="24"/>
                <w:szCs w:val="24"/>
              </w:rPr>
            </w:pPr>
            <w:r w:rsidRPr="00AF0A09">
              <w:rPr>
                <w:rFonts w:ascii="Times New Roman" w:eastAsia="Calibri" w:hAnsi="Times New Roman" w:cs="Times New Roman"/>
                <w:color w:val="000000" w:themeColor="text1"/>
                <w:sz w:val="24"/>
                <w:szCs w:val="24"/>
              </w:rPr>
              <w:t>- Các đặc trưng cơ bản của quần thể.</w:t>
            </w:r>
          </w:p>
          <w:p w14:paraId="133CD1DC" w14:textId="77777777" w:rsidR="001816F8" w:rsidRPr="00AF0A09" w:rsidRDefault="001816F8" w:rsidP="00693BA4">
            <w:pPr>
              <w:spacing w:after="0"/>
              <w:jc w:val="both"/>
              <w:rPr>
                <w:rFonts w:ascii="Times New Roman" w:hAnsi="Times New Roman" w:cs="Times New Roman"/>
                <w:bCs/>
                <w:color w:val="000000" w:themeColor="text1"/>
                <w:sz w:val="24"/>
                <w:szCs w:val="24"/>
                <w:lang w:val="vi-VN"/>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bCs/>
                <w:color w:val="000000" w:themeColor="text1"/>
                <w:sz w:val="24"/>
                <w:szCs w:val="24"/>
                <w:lang w:val="vi-VN"/>
              </w:rPr>
              <w:t>Kích thước của quần thể là số lượng các cá thể phân bố trong khoảng không gian của quần thể.</w:t>
            </w:r>
          </w:p>
          <w:p w14:paraId="1F4B95ED" w14:textId="77777777" w:rsidR="001816F8" w:rsidRPr="00AF0A09" w:rsidRDefault="001816F8" w:rsidP="00693BA4">
            <w:pPr>
              <w:spacing w:after="0"/>
              <w:jc w:val="both"/>
              <w:rPr>
                <w:rFonts w:ascii="Times New Roman" w:hAnsi="Times New Roman" w:cs="Times New Roman"/>
                <w:bCs/>
                <w:color w:val="000000" w:themeColor="text1"/>
                <w:sz w:val="24"/>
                <w:szCs w:val="24"/>
                <w:lang w:val="vi-VN"/>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bCs/>
                <w:color w:val="000000" w:themeColor="text1"/>
                <w:sz w:val="24"/>
                <w:szCs w:val="24"/>
                <w:lang w:val="vi-VN"/>
              </w:rPr>
              <w:t>Mật độ cá thể của quần thể là số lượng cá thể trên một đơn vị diện tích hay thể tích của quần thể.</w:t>
            </w:r>
          </w:p>
          <w:p w14:paraId="31C376FF"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
                <w:color w:val="000000" w:themeColor="text1"/>
                <w:sz w:val="24"/>
                <w:szCs w:val="24"/>
              </w:rPr>
              <w:t>+</w:t>
            </w:r>
            <w:r w:rsidRPr="00AF0A09">
              <w:rPr>
                <w:rFonts w:ascii="Times New Roman" w:hAnsi="Times New Roman" w:cs="Times New Roman"/>
                <w:bCs/>
                <w:color w:val="000000" w:themeColor="text1"/>
                <w:sz w:val="24"/>
                <w:szCs w:val="24"/>
              </w:rPr>
              <w:t xml:space="preserve"> </w:t>
            </w:r>
            <w:r w:rsidRPr="00AF0A09">
              <w:rPr>
                <w:rFonts w:ascii="Times New Roman" w:hAnsi="Times New Roman" w:cs="Times New Roman"/>
                <w:bCs/>
                <w:color w:val="000000" w:themeColor="text1"/>
                <w:sz w:val="24"/>
                <w:szCs w:val="24"/>
                <w:lang w:val="vi-VN"/>
              </w:rPr>
              <w:t>Tỉ lệ giới tính là tỉ lệ giữa số lượng cá thể đực và số lượng cá thể cái trong quần thể.</w:t>
            </w:r>
          </w:p>
          <w:p w14:paraId="32B8DC92" w14:textId="77777777" w:rsidR="001816F8" w:rsidRPr="00AF0A09" w:rsidRDefault="001816F8" w:rsidP="00693BA4">
            <w:pPr>
              <w:spacing w:after="0"/>
              <w:jc w:val="both"/>
              <w:rPr>
                <w:rFonts w:ascii="Times New Roman" w:eastAsia="sans-serif" w:hAnsi="Times New Roman" w:cs="Times New Roman"/>
                <w:noProof/>
                <w:color w:val="000000" w:themeColor="text1"/>
                <w:sz w:val="24"/>
                <w:szCs w:val="24"/>
                <w:shd w:val="clear" w:color="auto" w:fill="FFFFFF"/>
              </w:rPr>
            </w:pPr>
            <w:r w:rsidRPr="00AF0A09">
              <w:rPr>
                <w:rFonts w:ascii="Times New Roman" w:eastAsia="sans-serif" w:hAnsi="Times New Roman" w:cs="Times New Roman"/>
                <w:noProof/>
                <w:color w:val="000000" w:themeColor="text1"/>
                <w:sz w:val="24"/>
                <w:szCs w:val="24"/>
                <w:shd w:val="clear" w:color="auto" w:fill="FFFFFF"/>
              </w:rPr>
              <w:t>+ Nhóm tuổi (tuổi trước sinh sản, tuổi sinh sản, tuổi sau sinh sản), mỗi nhóm tuổi có ý nghĩa sinh thái khác nhau.</w:t>
            </w:r>
          </w:p>
          <w:p w14:paraId="78F28EE6" w14:textId="77777777" w:rsidR="001816F8" w:rsidRPr="00AF0A09" w:rsidRDefault="001816F8" w:rsidP="00693BA4">
            <w:pPr>
              <w:spacing w:after="0"/>
              <w:jc w:val="both"/>
              <w:rPr>
                <w:rFonts w:ascii="Times New Roman" w:hAnsi="Times New Roman" w:cs="Times New Roman"/>
                <w:bCs/>
                <w:color w:val="000000" w:themeColor="text1"/>
                <w:sz w:val="24"/>
                <w:szCs w:val="24"/>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rPr>
              <w:t>Phân bố cá thể trong quần thể:</w:t>
            </w:r>
            <w:r w:rsidRPr="00AF0A09">
              <w:rPr>
                <w:rFonts w:ascii="Times New Roman" w:eastAsia="Times New Roman" w:hAnsi="Times New Roman" w:cs="Times New Roman"/>
                <w:color w:val="000000" w:themeColor="text1"/>
                <w:sz w:val="24"/>
                <w:szCs w:val="24"/>
              </w:rPr>
              <w:t xml:space="preserve"> </w:t>
            </w:r>
            <w:r w:rsidRPr="00AF0A09">
              <w:rPr>
                <w:rFonts w:ascii="Times New Roman" w:hAnsi="Times New Roman" w:cs="Times New Roman"/>
                <w:bCs/>
                <w:color w:val="000000" w:themeColor="text1"/>
                <w:sz w:val="24"/>
                <w:szCs w:val="24"/>
              </w:rPr>
              <w:t>phân bố đều, phân bố theo nhóm và phân bố ngẫu nhiên.</w:t>
            </w:r>
          </w:p>
          <w:p w14:paraId="0C6100CC"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12,</w:t>
            </w:r>
          </w:p>
          <w:p w14:paraId="006853AD" w14:textId="77777777" w:rsidR="001816F8" w:rsidRPr="00AF0A09" w:rsidRDefault="001816F8" w:rsidP="00693BA4">
            <w:pPr>
              <w:spacing w:after="0"/>
              <w:jc w:val="both"/>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b/>
                <w:color w:val="000000" w:themeColor="text1"/>
                <w:sz w:val="24"/>
                <w:szCs w:val="24"/>
              </w:rPr>
              <w:t xml:space="preserve">- </w:t>
            </w:r>
            <w:r w:rsidRPr="00AF0A09">
              <w:rPr>
                <w:rFonts w:ascii="Times New Roman" w:hAnsi="Times New Roman" w:cs="Times New Roman"/>
                <w:color w:val="000000" w:themeColor="text1"/>
                <w:sz w:val="24"/>
                <w:szCs w:val="24"/>
                <w:shd w:val="clear" w:color="auto" w:fill="FFFFFF"/>
              </w:rPr>
              <w:t xml:space="preserve">Quần xã sinh vật là một tập hợp các quần thể sinh vật thuộc nhiều loài khác nhau, cùng sinh sống trong một không gian và thời gian nhất định. Các sinh vật trong quần xã có mối quan hệ </w:t>
            </w:r>
            <w:r w:rsidRPr="00AF0A09">
              <w:rPr>
                <w:rFonts w:ascii="Times New Roman" w:hAnsi="Times New Roman" w:cs="Times New Roman"/>
                <w:color w:val="000000" w:themeColor="text1"/>
                <w:sz w:val="24"/>
                <w:szCs w:val="24"/>
                <w:shd w:val="clear" w:color="auto" w:fill="FFFFFF"/>
              </w:rPr>
              <w:lastRenderedPageBreak/>
              <w:t>gắn bó với nhau như một thể thống nhất, do đó quần xã có cấu trúc tương đối ổn định.</w:t>
            </w:r>
          </w:p>
          <w:p w14:paraId="3D5EC4DA" w14:textId="77777777" w:rsidR="001816F8" w:rsidRPr="00AF0A09" w:rsidRDefault="001816F8" w:rsidP="00693BA4">
            <w:pPr>
              <w:shd w:val="clear" w:color="auto" w:fill="FFFFFF"/>
              <w:spacing w:after="0"/>
              <w:textAlignment w:val="baseline"/>
              <w:outlineLvl w:val="2"/>
              <w:rPr>
                <w:rFonts w:ascii="Times New Roman" w:eastAsia="Times New Roman" w:hAnsi="Times New Roman" w:cs="Times New Roman"/>
                <w:bCs/>
                <w:color w:val="000000" w:themeColor="text1"/>
                <w:sz w:val="24"/>
                <w:szCs w:val="24"/>
              </w:rPr>
            </w:pPr>
            <w:r w:rsidRPr="00AF0A09">
              <w:rPr>
                <w:rFonts w:ascii="Times New Roman" w:eastAsia="Times New Roman" w:hAnsi="Times New Roman" w:cs="Times New Roman"/>
                <w:b/>
                <w:color w:val="000000" w:themeColor="text1"/>
                <w:sz w:val="24"/>
                <w:szCs w:val="24"/>
              </w:rPr>
              <w:t xml:space="preserve">- </w:t>
            </w:r>
            <w:r w:rsidRPr="00AF0A09">
              <w:rPr>
                <w:rFonts w:ascii="Times New Roman" w:eastAsia="Times New Roman" w:hAnsi="Times New Roman" w:cs="Times New Roman"/>
                <w:bCs/>
                <w:color w:val="000000" w:themeColor="text1"/>
                <w:sz w:val="24"/>
                <w:szCs w:val="24"/>
              </w:rPr>
              <w:t xml:space="preserve">Một số đặc trưng cơ bản của quần xã như  </w:t>
            </w:r>
            <w:r w:rsidRPr="00AF0A09">
              <w:rPr>
                <w:rFonts w:ascii="Times New Roman" w:hAnsi="Times New Roman" w:cs="Times New Roman"/>
                <w:color w:val="000000" w:themeColor="text1"/>
                <w:sz w:val="24"/>
                <w:szCs w:val="24"/>
              </w:rPr>
              <w:t xml:space="preserve">độ đa dạng </w:t>
            </w:r>
            <w:r w:rsidRPr="00AF0A09">
              <w:rPr>
                <w:rFonts w:ascii="Times New Roman" w:eastAsia="Times New Roman" w:hAnsi="Times New Roman" w:cs="Times New Roman"/>
                <w:bCs/>
                <w:color w:val="000000" w:themeColor="text1"/>
                <w:sz w:val="24"/>
                <w:szCs w:val="24"/>
              </w:rPr>
              <w:t>và thành phần loài trong quần xã</w:t>
            </w:r>
          </w:p>
          <w:p w14:paraId="77B2B117" w14:textId="77777777" w:rsidR="001816F8" w:rsidRPr="00AF0A09" w:rsidRDefault="001816F8" w:rsidP="00693BA4">
            <w:pPr>
              <w:shd w:val="clear" w:color="auto" w:fill="FFFFFF"/>
              <w:spacing w:after="0"/>
              <w:textAlignment w:val="baseline"/>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Độ </w:t>
            </w:r>
            <w:r w:rsidRPr="00AF0A09">
              <w:rPr>
                <w:rFonts w:ascii="Times New Roman" w:hAnsi="Times New Roman" w:cs="Times New Roman"/>
                <w:color w:val="000000" w:themeColor="text1"/>
                <w:sz w:val="24"/>
                <w:szCs w:val="24"/>
              </w:rPr>
              <w:t xml:space="preserve">đa dạng được thể hiện bằng mức độ </w:t>
            </w:r>
            <w:r w:rsidRPr="00AF0A09">
              <w:rPr>
                <w:rFonts w:ascii="Times New Roman" w:eastAsia="Times New Roman" w:hAnsi="Times New Roman" w:cs="Times New Roman"/>
                <w:color w:val="000000" w:themeColor="text1"/>
                <w:sz w:val="24"/>
                <w:szCs w:val="24"/>
              </w:rPr>
              <w:t>phong phú về  số lượng loài và số lượng cá thể của mỗi loài .</w:t>
            </w:r>
          </w:p>
          <w:p w14:paraId="1D40BC0A" w14:textId="77777777" w:rsidR="001816F8" w:rsidRPr="00AF0A09" w:rsidRDefault="001816F8" w:rsidP="00693BA4">
            <w:pPr>
              <w:shd w:val="clear" w:color="auto" w:fill="FFFFFF"/>
              <w:spacing w:after="0"/>
              <w:textAlignment w:val="baseline"/>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Loài ưu thế là loài có số lượng cá thể nhiều, hoạt động mạnh, đóng vai trò quan trọng trong quần xã.</w:t>
            </w:r>
          </w:p>
          <w:p w14:paraId="577A88B3" w14:textId="77777777" w:rsidR="001816F8" w:rsidRPr="00AF0A09" w:rsidRDefault="001816F8" w:rsidP="00693BA4">
            <w:pPr>
              <w:shd w:val="clear" w:color="auto" w:fill="FFFFFF"/>
              <w:spacing w:after="0"/>
              <w:textAlignment w:val="baseline"/>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Ví dụ: Lúa là loài ưu thế trong quần xã lúa</w:t>
            </w:r>
          </w:p>
          <w:p w14:paraId="12DB164B" w14:textId="77777777" w:rsidR="001816F8" w:rsidRPr="00AF0A09" w:rsidRDefault="001816F8" w:rsidP="00693BA4">
            <w:pPr>
              <w:shd w:val="clear" w:color="auto" w:fill="FFFFFF"/>
              <w:spacing w:after="0"/>
              <w:textAlignment w:val="baseline"/>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Loài đặc trưng là loài chỉ có ở một quần xã hoặc có nhiều hơn hẳn các loài khác trong quần xã.</w:t>
            </w:r>
          </w:p>
          <w:p w14:paraId="79F2F7DC"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Ví dụ: Loài đặc trưng của rừng U Minh là cây tràm.</w:t>
            </w:r>
          </w:p>
          <w:p w14:paraId="791BB119" w14:textId="77777777" w:rsidR="001816F8" w:rsidRPr="00AF0A09" w:rsidRDefault="001816F8" w:rsidP="00693BA4">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13,</w:t>
            </w:r>
          </w:p>
          <w:p w14:paraId="366607CA"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Hệ sinh thái là một hệ thống bao gồm quần xã sinh vật và môi trường sống của chúng. Các loài sinh vật trong quần xã luôn tác động lẫn nhau, đồng thời tác dụng qua lại với các nhân tố vô sinh của môi trường mà chúng sống trong đó </w:t>
            </w:r>
          </w:p>
          <w:p w14:paraId="0345A608"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hành phần cấu trúc của hệ sinh thái.</w:t>
            </w:r>
          </w:p>
          <w:p w14:paraId="21FF25A0"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hành phần vô sinh: Chất vô cơ, nước, ánh sáng, nhiệt độ, lượng mưa…</w:t>
            </w:r>
          </w:p>
          <w:p w14:paraId="54531EC1"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hành phần hữu sinh: Bao gồm nhiều loài sinh vật trong quần xã (bao gồm cả con người):</w:t>
            </w:r>
          </w:p>
          <w:p w14:paraId="13CFA25D"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Các kiểu hệ sinh thái:</w:t>
            </w:r>
          </w:p>
          <w:p w14:paraId="1F9491DE"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Hệ sinh thái tự nhiên: Bao gồm hệ sinh thái trên cạn và hệ sinh thái dưới nước.</w:t>
            </w:r>
          </w:p>
          <w:p w14:paraId="21ACC173"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Hệ sinh thái nhân tạo: Được tạo thành nhờ hoạt động của con người như : HST đồng ruộng, HST thành phố, đô thị, …</w:t>
            </w:r>
          </w:p>
          <w:p w14:paraId="7B861D69" w14:textId="77777777" w:rsidR="001816F8" w:rsidRPr="00AF0A09" w:rsidRDefault="001816F8" w:rsidP="00693BA4">
            <w:pPr>
              <w:spacing w:after="0"/>
              <w:jc w:val="both"/>
              <w:rPr>
                <w:rFonts w:ascii="Times New Roman" w:hAnsi="Times New Roman" w:cs="Times New Roman"/>
                <w:b/>
                <w:bCs/>
                <w:color w:val="000000" w:themeColor="text1"/>
                <w:sz w:val="24"/>
                <w:szCs w:val="24"/>
                <w:shd w:val="clear" w:color="auto" w:fill="FFFFFF"/>
                <w:lang w:val="de-DE"/>
              </w:rPr>
            </w:pPr>
            <w:r w:rsidRPr="00AF0A09">
              <w:rPr>
                <w:rFonts w:ascii="Times New Roman" w:eastAsia="Calibri" w:hAnsi="Times New Roman" w:cs="Times New Roman"/>
                <w:b/>
                <w:color w:val="000000" w:themeColor="text1"/>
                <w:sz w:val="24"/>
                <w:szCs w:val="24"/>
              </w:rPr>
              <w:t>14,</w:t>
            </w:r>
          </w:p>
          <w:p w14:paraId="63232DAB" w14:textId="77777777" w:rsidR="001816F8" w:rsidRPr="00AF0A09" w:rsidRDefault="001816F8" w:rsidP="00693BA4">
            <w:pPr>
              <w:spacing w:after="0"/>
              <w:jc w:val="both"/>
              <w:rPr>
                <w:rFonts w:ascii="Times New Roman" w:hAnsi="Times New Roman" w:cs="Times New Roman"/>
                <w:b/>
                <w:bCs/>
                <w:i/>
                <w:color w:val="000000" w:themeColor="text1"/>
                <w:sz w:val="24"/>
                <w:szCs w:val="24"/>
                <w:shd w:val="clear" w:color="auto" w:fill="FFFFFF"/>
                <w:lang w:val="de-DE"/>
              </w:rPr>
            </w:pPr>
            <w:r w:rsidRPr="00AF0A09">
              <w:rPr>
                <w:rFonts w:ascii="Times New Roman" w:hAnsi="Times New Roman" w:cs="Times New Roman"/>
                <w:bCs/>
                <w:color w:val="000000" w:themeColor="text1"/>
                <w:sz w:val="24"/>
                <w:szCs w:val="24"/>
                <w:shd w:val="clear" w:color="auto" w:fill="FFFFFF"/>
                <w:lang w:val="de-DE"/>
              </w:rPr>
              <w:t>- Chuỗi thức ăn:</w:t>
            </w:r>
            <w:r w:rsidRPr="00AF0A09">
              <w:rPr>
                <w:rFonts w:ascii="Times New Roman" w:hAnsi="Times New Roman" w:cs="Times New Roman"/>
                <w:b/>
                <w:bCs/>
                <w:i/>
                <w:color w:val="000000" w:themeColor="text1"/>
                <w:sz w:val="24"/>
                <w:szCs w:val="24"/>
                <w:shd w:val="clear" w:color="auto" w:fill="FFFFFF"/>
                <w:lang w:val="de-DE"/>
              </w:rPr>
              <w:t xml:space="preserve"> </w:t>
            </w:r>
            <w:r w:rsidRPr="00AF0A09">
              <w:rPr>
                <w:rFonts w:ascii="Times New Roman" w:eastAsia="Times New Roman" w:hAnsi="Times New Roman" w:cs="Times New Roman"/>
                <w:color w:val="000000" w:themeColor="text1"/>
                <w:sz w:val="24"/>
                <w:szCs w:val="24"/>
              </w:rPr>
              <w:t>Gồm nhiều loài có mối quan hệ dinh dưỡng với nhau.</w:t>
            </w:r>
          </w:p>
          <w:p w14:paraId="579BE1F2" w14:textId="77777777" w:rsidR="001816F8" w:rsidRPr="00AF0A09" w:rsidRDefault="001816F8" w:rsidP="00693BA4">
            <w:pPr>
              <w:spacing w:after="0"/>
              <w:jc w:val="both"/>
              <w:rPr>
                <w:rFonts w:ascii="Times New Roman" w:hAnsi="Times New Roman" w:cs="Times New Roman"/>
                <w:bCs/>
                <w:color w:val="000000" w:themeColor="text1"/>
                <w:sz w:val="24"/>
                <w:szCs w:val="24"/>
                <w:shd w:val="clear" w:color="auto" w:fill="FFFFFF"/>
                <w:lang w:val="de-DE"/>
              </w:rPr>
            </w:pPr>
            <w:r w:rsidRPr="00AF0A09">
              <w:rPr>
                <w:rFonts w:ascii="Times New Roman" w:hAnsi="Times New Roman" w:cs="Times New Roman"/>
                <w:bCs/>
                <w:color w:val="000000" w:themeColor="text1"/>
                <w:sz w:val="24"/>
                <w:szCs w:val="24"/>
                <w:shd w:val="clear" w:color="auto" w:fill="FFFFFF"/>
                <w:lang w:val="de-DE"/>
              </w:rPr>
              <w:t xml:space="preserve">- Lưới thức ăn: </w:t>
            </w:r>
            <w:r w:rsidRPr="00AF0A09">
              <w:rPr>
                <w:rFonts w:ascii="Times New Roman" w:eastAsia="Times New Roman" w:hAnsi="Times New Roman" w:cs="Times New Roman"/>
                <w:color w:val="000000" w:themeColor="text1"/>
                <w:sz w:val="24"/>
                <w:szCs w:val="24"/>
              </w:rPr>
              <w:t>Tập hợp các chuỗi thức ăn có nhiều mắt xích chung tạo thành lưới thức ăn.</w:t>
            </w:r>
          </w:p>
          <w:p w14:paraId="1237DF2D" w14:textId="77777777" w:rsidR="001816F8" w:rsidRPr="00AF0A09" w:rsidRDefault="001816F8" w:rsidP="00693BA4">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15</w:t>
            </w:r>
          </w:p>
          <w:p w14:paraId="04798829"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 xml:space="preserve">- </w:t>
            </w:r>
            <w:r w:rsidRPr="00AF0A09">
              <w:rPr>
                <w:rFonts w:ascii="Times New Roman" w:eastAsia="Times New Roman" w:hAnsi="Times New Roman" w:cs="Times New Roman"/>
                <w:color w:val="000000" w:themeColor="text1"/>
                <w:sz w:val="24"/>
                <w:szCs w:val="24"/>
                <w:highlight w:val="white"/>
              </w:rPr>
              <w:t xml:space="preserve">Sinh quyển là toàn bộ sinh vật sinh sống trên Trái Đất cùng với các nhân tố vô sinh của môi trường </w:t>
            </w:r>
          </w:p>
          <w:p w14:paraId="456932F5" w14:textId="77777777" w:rsidR="001816F8" w:rsidRPr="00AF0A09" w:rsidRDefault="001816F8" w:rsidP="00693BA4">
            <w:pPr>
              <w:shd w:val="clear" w:color="auto" w:fill="FFFFFF"/>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color w:val="000000" w:themeColor="text1"/>
                <w:sz w:val="24"/>
                <w:szCs w:val="24"/>
                <w:highlight w:val="white"/>
              </w:rPr>
              <w:t>- Sinh quyển là một hệ sinh thái khổng lồ gồm lớp đất (thuộc thạch quyển), lớp không khí (thuộc khí quyển ) và lớp nước đại dương (thuộc thủy quyển)</w:t>
            </w:r>
          </w:p>
          <w:p w14:paraId="6FD4C555" w14:textId="77777777" w:rsidR="001816F8" w:rsidRPr="00AF0A09" w:rsidRDefault="001816F8" w:rsidP="00693BA4">
            <w:pPr>
              <w:spacing w:after="0"/>
              <w:jc w:val="both"/>
              <w:rPr>
                <w:rFonts w:ascii="Times New Roman" w:eastAsia="Times New Roman" w:hAnsi="Times New Roman" w:cs="Times New Roman"/>
                <w:bCs/>
                <w:color w:val="000000" w:themeColor="text1"/>
                <w:sz w:val="24"/>
                <w:szCs w:val="24"/>
                <w:shd w:val="clear" w:color="auto" w:fill="FFFFFF"/>
                <w:lang w:val="de-DE"/>
              </w:rPr>
            </w:pPr>
            <w:r w:rsidRPr="00AF0A09">
              <w:rPr>
                <w:rFonts w:ascii="Times New Roman" w:eastAsia="Calibri" w:hAnsi="Times New Roman" w:cs="Times New Roman"/>
                <w:color w:val="000000" w:themeColor="text1"/>
                <w:sz w:val="24"/>
                <w:szCs w:val="24"/>
              </w:rPr>
              <w:t>- Các khu sinh học chủ yếu:</w:t>
            </w:r>
          </w:p>
          <w:p w14:paraId="50A33009"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hAnsi="Times New Roman" w:cs="Times New Roman"/>
                <w:bCs/>
                <w:color w:val="000000" w:themeColor="text1"/>
                <w:sz w:val="24"/>
                <w:szCs w:val="24"/>
                <w:shd w:val="clear" w:color="auto" w:fill="FFFFFF"/>
                <w:lang w:val="de-DE"/>
              </w:rPr>
              <w:t>+ Khu sinh học trên cạn</w:t>
            </w:r>
            <w:r w:rsidRPr="00AF0A09">
              <w:rPr>
                <w:rFonts w:ascii="Times New Roman" w:eastAsia="Times New Roman" w:hAnsi="Times New Roman" w:cs="Times New Roman"/>
                <w:color w:val="000000" w:themeColor="text1"/>
                <w:sz w:val="24"/>
                <w:szCs w:val="24"/>
              </w:rPr>
              <w:t>: Đồng rêu hàn đới, rừng lá kim phương bắc, rừng ôn đới, rừng mưa nhiệt đới…</w:t>
            </w:r>
          </w:p>
          <w:p w14:paraId="1F76A150" w14:textId="77777777" w:rsidR="001816F8" w:rsidRPr="00AF0A09" w:rsidRDefault="001816F8" w:rsidP="00693BA4">
            <w:pPr>
              <w:spacing w:after="0"/>
              <w:jc w:val="both"/>
              <w:rPr>
                <w:rFonts w:ascii="Times New Roman" w:hAnsi="Times New Roman" w:cs="Times New Roman"/>
                <w:bCs/>
                <w:color w:val="000000" w:themeColor="text1"/>
                <w:sz w:val="24"/>
                <w:szCs w:val="24"/>
                <w:shd w:val="clear" w:color="auto" w:fill="FFFFFF"/>
                <w:lang w:val="de-DE"/>
              </w:rPr>
            </w:pPr>
            <w:r w:rsidRPr="00AF0A09">
              <w:rPr>
                <w:rFonts w:ascii="Times New Roman" w:hAnsi="Times New Roman" w:cs="Times New Roman"/>
                <w:bCs/>
                <w:color w:val="000000" w:themeColor="text1"/>
                <w:sz w:val="24"/>
                <w:szCs w:val="24"/>
                <w:shd w:val="clear" w:color="auto" w:fill="FFFFFF"/>
                <w:lang w:val="de-DE"/>
              </w:rPr>
              <w:t xml:space="preserve">+ Khu sinh học nước ngọt: </w:t>
            </w:r>
            <w:r w:rsidRPr="00AF0A09">
              <w:rPr>
                <w:rFonts w:ascii="Times New Roman" w:eastAsia="Times New Roman" w:hAnsi="Times New Roman" w:cs="Times New Roman"/>
                <w:color w:val="000000" w:themeColor="text1"/>
                <w:sz w:val="24"/>
                <w:szCs w:val="24"/>
              </w:rPr>
              <w:t xml:space="preserve">Gồm hai nhóm chính là khu vực nước đứng và khu vực nước chảy. </w:t>
            </w:r>
          </w:p>
          <w:p w14:paraId="25173DF3"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Khu vực nước đứng là các ao, hồ, đầm,... </w:t>
            </w:r>
          </w:p>
          <w:p w14:paraId="07B05C7C"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Khu vực nước chảy là các sông, suối,...</w:t>
            </w:r>
          </w:p>
          <w:p w14:paraId="13D8C649" w14:textId="77777777" w:rsidR="001816F8" w:rsidRPr="00AF0A09" w:rsidRDefault="001816F8" w:rsidP="00693BA4">
            <w:pPr>
              <w:spacing w:after="0"/>
              <w:jc w:val="both"/>
              <w:rPr>
                <w:rFonts w:ascii="Times New Roman" w:hAnsi="Times New Roman" w:cs="Times New Roman"/>
                <w:bCs/>
                <w:color w:val="000000" w:themeColor="text1"/>
                <w:sz w:val="24"/>
                <w:szCs w:val="24"/>
                <w:shd w:val="clear" w:color="auto" w:fill="FFFFFF"/>
                <w:lang w:val="de-DE"/>
              </w:rPr>
            </w:pPr>
            <w:r w:rsidRPr="00AF0A09">
              <w:rPr>
                <w:rFonts w:ascii="Times New Roman" w:hAnsi="Times New Roman" w:cs="Times New Roman"/>
                <w:bCs/>
                <w:color w:val="000000" w:themeColor="text1"/>
                <w:sz w:val="24"/>
                <w:szCs w:val="24"/>
                <w:shd w:val="clear" w:color="auto" w:fill="FFFFFF"/>
                <w:lang w:val="de-DE"/>
              </w:rPr>
              <w:t>+ Khu sinh học biển.</w:t>
            </w:r>
          </w:p>
          <w:p w14:paraId="7E3B8BB3"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16,</w:t>
            </w:r>
          </w:p>
          <w:p w14:paraId="4D6B402C"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lastRenderedPageBreak/>
              <w:t>- Cân bằng tự nhiên là trạng thái ổn định tự nhiên của các cấp độ tổ chức sống, hướng tới sự thích nghi cao nhất với điều kiện sống.</w:t>
            </w:r>
          </w:p>
          <w:p w14:paraId="2689B26D"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Số lượng cá thể của quần thể luôn được khống chế ở mức nhất định bởi quần thể kia và ngược lại, hiện tượng này được gọi là khống chế sinh học.</w:t>
            </w:r>
          </w:p>
          <w:p w14:paraId="0B8EBC4B"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Nguyên nhân mất cân bằng tự nhiên:</w:t>
            </w:r>
          </w:p>
          <w:p w14:paraId="7DDA41AA"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Do hoạt động của con người: phá rừng và săn bắt động vật hoang dã, khai thác tài nguyên quá mức, chất thải sinh hoạt và công nghiệp gây ô nhiễm môi trường,...</w:t>
            </w:r>
          </w:p>
          <w:p w14:paraId="39160E58"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hảm họa thiên tai: động đất, núi lửa, chạn hán</w:t>
            </w:r>
          </w:p>
          <w:p w14:paraId="1E311BEA"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Để bảo vệ và duy trì cân bằng tự nhiên cần :</w:t>
            </w:r>
          </w:p>
          <w:p w14:paraId="5D08A098"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hực hiện các biện pháp hạn chế ô nhiễm môi trường.</w:t>
            </w:r>
          </w:p>
          <w:p w14:paraId="2F05D717"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Điều tiết cấu trúc thành phần trong hệ sinh thái, thích ứng với biến đổi khí hậu,...</w:t>
            </w:r>
          </w:p>
          <w:p w14:paraId="0E19481A"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Khai thác hợp lý tài nguyên thiên nhiên.</w:t>
            </w:r>
          </w:p>
          <w:p w14:paraId="7AEFD081" w14:textId="77777777" w:rsidR="001816F8" w:rsidRPr="00AF0A09" w:rsidRDefault="001816F8" w:rsidP="00693BA4">
            <w:pPr>
              <w:spacing w:after="0"/>
              <w:jc w:val="both"/>
              <w:rPr>
                <w:rFonts w:ascii="Times New Roman" w:eastAsia="Times New Roman" w:hAnsi="Times New Roman" w:cs="Times New Roman"/>
                <w:b/>
                <w:color w:val="000000" w:themeColor="text1"/>
                <w:sz w:val="24"/>
                <w:szCs w:val="24"/>
              </w:rPr>
            </w:pPr>
            <w:r w:rsidRPr="00AF0A09">
              <w:rPr>
                <w:rFonts w:ascii="Times New Roman" w:eastAsia="Calibri" w:hAnsi="Times New Roman" w:cs="Times New Roman"/>
                <w:b/>
                <w:color w:val="000000" w:themeColor="text1"/>
                <w:sz w:val="24"/>
                <w:szCs w:val="24"/>
              </w:rPr>
              <w:t xml:space="preserve">17, </w:t>
            </w:r>
          </w:p>
          <w:p w14:paraId="5D1ED481" w14:textId="77777777" w:rsidR="001816F8" w:rsidRPr="00AF0A09" w:rsidRDefault="001816F8" w:rsidP="00693BA4">
            <w:pPr>
              <w:pBdr>
                <w:top w:val="nil"/>
                <w:left w:val="nil"/>
                <w:bottom w:val="nil"/>
                <w:right w:val="nil"/>
                <w:between w:val="nil"/>
              </w:pBd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Ô nhiễm môi trường là sự biến đổi tính chất vật lý, hóa học, sinh học của thành phần môi trường không phù hợp với quy chuẩn kĩ thuật môi trường, tiêu chuẩn môi trường gây ảnh hưởng xấu đến sức khỏe con người, sinh vật và tự nhiên.</w:t>
            </w:r>
          </w:p>
          <w:p w14:paraId="02CB4B95"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Một số nguyên nhân gây ô nhiễm môi trường: Chất thải từ hoạt động công nghiệp và sinh hoạt; hóa chất bảo vệ thực vật; các chất phóng xạ; vi sinh vật gây bệnh.</w:t>
            </w:r>
          </w:p>
          <w:p w14:paraId="4C1F4A20"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Một số biện pháp hạn chế ô nhiễm môi trường:</w:t>
            </w:r>
          </w:p>
          <w:p w14:paraId="676B93E7" w14:textId="77777777" w:rsidR="001816F8" w:rsidRPr="00AF0A09" w:rsidRDefault="001816F8" w:rsidP="00693BA4">
            <w:pPr>
              <w:pBdr>
                <w:top w:val="nil"/>
                <w:left w:val="nil"/>
                <w:bottom w:val="nil"/>
                <w:right w:val="nil"/>
                <w:between w:val="nil"/>
              </w:pBdr>
              <w:spacing w:after="0"/>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color w:val="000000" w:themeColor="text1"/>
                <w:sz w:val="24"/>
                <w:szCs w:val="24"/>
              </w:rPr>
              <w:t>+ Xử lý chất thải công nghiệp và sinh hoạt.</w:t>
            </w:r>
          </w:p>
          <w:p w14:paraId="2515F370" w14:textId="77777777" w:rsidR="001816F8" w:rsidRPr="00AF0A09" w:rsidRDefault="001816F8" w:rsidP="00693BA4">
            <w:pPr>
              <w:pBdr>
                <w:top w:val="nil"/>
                <w:left w:val="nil"/>
                <w:bottom w:val="nil"/>
                <w:right w:val="nil"/>
                <w:between w:val="nil"/>
              </w:pBdr>
              <w:spacing w:after="0"/>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color w:val="000000" w:themeColor="text1"/>
                <w:sz w:val="24"/>
                <w:szCs w:val="24"/>
              </w:rPr>
              <w:t>+ Sử dụng các nguồn năng lượng tái tạo như: năng lượng gió, năng lượng mặt trời.</w:t>
            </w:r>
          </w:p>
          <w:p w14:paraId="5628E674" w14:textId="77777777" w:rsidR="001816F8" w:rsidRPr="00AF0A09" w:rsidRDefault="001816F8" w:rsidP="00693BA4">
            <w:pPr>
              <w:pBdr>
                <w:top w:val="nil"/>
                <w:left w:val="nil"/>
                <w:bottom w:val="nil"/>
                <w:right w:val="nil"/>
                <w:between w:val="nil"/>
              </w:pBdr>
              <w:spacing w:after="0"/>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color w:val="000000" w:themeColor="text1"/>
                <w:sz w:val="24"/>
                <w:szCs w:val="24"/>
              </w:rPr>
              <w:t>+ Trồng nhiều cây xanh.</w:t>
            </w:r>
          </w:p>
          <w:p w14:paraId="7A1DD704" w14:textId="77777777" w:rsidR="001816F8" w:rsidRPr="00AF0A09" w:rsidRDefault="001816F8" w:rsidP="00693BA4">
            <w:pPr>
              <w:pBdr>
                <w:top w:val="nil"/>
                <w:left w:val="nil"/>
                <w:bottom w:val="nil"/>
                <w:right w:val="nil"/>
                <w:between w:val="nil"/>
              </w:pBdr>
              <w:spacing w:after="0"/>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color w:val="000000" w:themeColor="text1"/>
                <w:sz w:val="24"/>
                <w:szCs w:val="24"/>
              </w:rPr>
              <w:t>+ Ứng dụng khoa học kĩ thuật trong sản xuất.</w:t>
            </w:r>
          </w:p>
          <w:p w14:paraId="65CE9D5A"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Tăng cường công tác tuyên truyền và giáo dục để nâng cao hiểu biết và ý thức của mọi người.</w:t>
            </w:r>
          </w:p>
          <w:p w14:paraId="42776AEC" w14:textId="77777777" w:rsidR="001816F8" w:rsidRPr="00AF0A09" w:rsidRDefault="001816F8" w:rsidP="00693BA4">
            <w:pPr>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18,</w:t>
            </w:r>
          </w:p>
          <w:p w14:paraId="7A4DC8C8" w14:textId="77777777" w:rsidR="001816F8" w:rsidRPr="00AF0A09" w:rsidRDefault="001816F8" w:rsidP="00693BA4">
            <w:pPr>
              <w:pBdr>
                <w:top w:val="nil"/>
                <w:left w:val="nil"/>
                <w:bottom w:val="nil"/>
                <w:right w:val="nil"/>
                <w:between w:val="nil"/>
              </w:pBdr>
              <w:spacing w:after="0"/>
              <w:ind w:left="34"/>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Biến đổi khí hậu là sự thay đổi giá trị trung bình của các yếu tố khí hậu như: nhiệt độ, độ ẩm, lượng mưa,… giữa các giai đoạn, mỗi giai đoạn từ vài thập kỉ đến hàng thế kỉ. </w:t>
            </w:r>
          </w:p>
          <w:p w14:paraId="151C93D3" w14:textId="77777777" w:rsidR="001816F8" w:rsidRPr="00AF0A09" w:rsidRDefault="001816F8" w:rsidP="00693BA4">
            <w:pPr>
              <w:pBdr>
                <w:top w:val="nil"/>
                <w:left w:val="nil"/>
                <w:bottom w:val="nil"/>
                <w:right w:val="nil"/>
                <w:between w:val="nil"/>
              </w:pBdr>
              <w:spacing w:after="0"/>
              <w:ind w:left="34"/>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Nguyên nhân chính gây biến đổi khí hậu là tác động của con người.</w:t>
            </w:r>
          </w:p>
          <w:p w14:paraId="045FC02D" w14:textId="77777777" w:rsidR="001816F8" w:rsidRPr="00AF0A09" w:rsidRDefault="001816F8" w:rsidP="00693BA4">
            <w:pPr>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 xml:space="preserve">- </w:t>
            </w:r>
            <w:r w:rsidRPr="00AF0A09">
              <w:rPr>
                <w:rFonts w:ascii="Times New Roman" w:eastAsia="Times New Roman" w:hAnsi="Times New Roman" w:cs="Times New Roman"/>
                <w:color w:val="000000" w:themeColor="text1"/>
                <w:sz w:val="24"/>
                <w:szCs w:val="24"/>
              </w:rPr>
              <w:t>Các biện pháp thích ứng với biến đổi khí hậu:</w:t>
            </w:r>
          </w:p>
          <w:p w14:paraId="685C2C80" w14:textId="77777777" w:rsidR="001816F8" w:rsidRPr="00AF0A09" w:rsidRDefault="001816F8" w:rsidP="00693BA4">
            <w:pPr>
              <w:pBdr>
                <w:top w:val="nil"/>
                <w:left w:val="nil"/>
                <w:bottom w:val="nil"/>
                <w:right w:val="nil"/>
                <w:between w:val="nil"/>
              </w:pBdr>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color w:val="000000" w:themeColor="text1"/>
                <w:sz w:val="24"/>
                <w:szCs w:val="24"/>
              </w:rPr>
              <w:t>+ Chủ động xây dựng hệ thống đê điều kiên cố.</w:t>
            </w:r>
          </w:p>
          <w:p w14:paraId="33242682" w14:textId="77777777" w:rsidR="001816F8" w:rsidRPr="00AF0A09" w:rsidRDefault="001816F8" w:rsidP="00693BA4">
            <w:pPr>
              <w:pBdr>
                <w:top w:val="nil"/>
                <w:left w:val="nil"/>
                <w:bottom w:val="nil"/>
                <w:right w:val="nil"/>
                <w:between w:val="nil"/>
              </w:pBdr>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color w:val="000000" w:themeColor="text1"/>
                <w:sz w:val="24"/>
                <w:szCs w:val="24"/>
              </w:rPr>
              <w:t>+ Trồng rừng phòng hộ chắn sóng, chống xói mòn ở bờ biển, bờ sông.</w:t>
            </w:r>
          </w:p>
          <w:p w14:paraId="0CE6144F" w14:textId="77777777" w:rsidR="001816F8" w:rsidRPr="00AF0A09" w:rsidRDefault="001816F8" w:rsidP="00693BA4">
            <w:pPr>
              <w:pBdr>
                <w:top w:val="nil"/>
                <w:left w:val="nil"/>
                <w:bottom w:val="nil"/>
                <w:right w:val="nil"/>
                <w:between w:val="nil"/>
              </w:pBdr>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color w:val="000000" w:themeColor="text1"/>
                <w:sz w:val="24"/>
                <w:szCs w:val="24"/>
              </w:rPr>
              <w:t>+ Chuyển đổi cơ cấu của cây trồng và vật nuôi cho phù hợp.</w:t>
            </w:r>
          </w:p>
        </w:tc>
      </w:tr>
    </w:tbl>
    <w:p w14:paraId="00E925C4" w14:textId="77777777" w:rsidR="001816F8" w:rsidRPr="00AF0A09" w:rsidRDefault="001816F8" w:rsidP="001816F8">
      <w:pPr>
        <w:spacing w:after="0"/>
        <w:jc w:val="both"/>
        <w:rPr>
          <w:rFonts w:ascii="Times New Roman" w:hAnsi="Times New Roman" w:cs="Times New Roman"/>
          <w:b/>
          <w:color w:val="FF0000"/>
          <w:sz w:val="24"/>
          <w:szCs w:val="24"/>
          <w:lang w:val="nl-NL"/>
        </w:rPr>
      </w:pPr>
    </w:p>
    <w:p w14:paraId="0B5A7AFE" w14:textId="77777777" w:rsidR="001816F8" w:rsidRPr="00AF0A09" w:rsidRDefault="001816F8" w:rsidP="001816F8">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nl-NL"/>
        </w:rPr>
        <w:t>Hoạt động 2.2:</w:t>
      </w:r>
      <w:r w:rsidRPr="00AF0A09">
        <w:rPr>
          <w:rFonts w:ascii="Times New Roman" w:hAnsi="Times New Roman" w:cs="Times New Roman"/>
          <w:b/>
          <w:color w:val="000000" w:themeColor="text1"/>
          <w:sz w:val="24"/>
          <w:szCs w:val="24"/>
        </w:rPr>
        <w:t xml:space="preserve"> Làm một số bài tập trắc nghiệm.</w:t>
      </w:r>
    </w:p>
    <w:p w14:paraId="292D0AE3"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Hs hệ thống lại được những kiến thức cần nhớ.</w:t>
      </w:r>
    </w:p>
    <w:p w14:paraId="400776AD"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ọc sinh cá nhân nghiên cứu thông tin SGK tìm câu trả lời.</w:t>
      </w:r>
    </w:p>
    <w:p w14:paraId="7960A29F"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0B4BB922"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912"/>
        <w:gridCol w:w="2694"/>
      </w:tblGrid>
      <w:tr w:rsidR="001816F8" w:rsidRPr="00AF0A09" w14:paraId="109047CA" w14:textId="77777777" w:rsidTr="00693BA4">
        <w:trPr>
          <w:trHeight w:val="444"/>
        </w:trPr>
        <w:tc>
          <w:tcPr>
            <w:tcW w:w="6912" w:type="dxa"/>
            <w:vAlign w:val="center"/>
          </w:tcPr>
          <w:p w14:paraId="7309FB21"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HOẠT ĐỘNG CỦA GV - HS</w:t>
            </w:r>
          </w:p>
        </w:tc>
        <w:tc>
          <w:tcPr>
            <w:tcW w:w="2694" w:type="dxa"/>
            <w:vAlign w:val="center"/>
          </w:tcPr>
          <w:p w14:paraId="60F42084"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013813D0" w14:textId="77777777" w:rsidTr="00693BA4">
        <w:trPr>
          <w:trHeight w:val="444"/>
        </w:trPr>
        <w:tc>
          <w:tcPr>
            <w:tcW w:w="6912" w:type="dxa"/>
          </w:tcPr>
          <w:p w14:paraId="0A1ED01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5B212B83"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Chiếu một số câu hỏi trắc nghiệm:</w:t>
            </w:r>
          </w:p>
          <w:p w14:paraId="228F2CCA"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w:t>
            </w:r>
            <w:r w:rsidRPr="00AF0A09">
              <w:rPr>
                <w:rFonts w:ascii="Times New Roman" w:eastAsia="Times New Roman" w:hAnsi="Times New Roman" w:cs="Times New Roman"/>
                <w:color w:val="000000" w:themeColor="text1"/>
                <w:sz w:val="24"/>
                <w:szCs w:val="24"/>
              </w:rPr>
              <w:t> Cơ quan phân tích thị giác gồm có 3 thành phần chính, đó là</w:t>
            </w:r>
          </w:p>
          <w:p w14:paraId="69B5FFF2" w14:textId="77777777" w:rsidR="001816F8" w:rsidRPr="00AF0A09" w:rsidRDefault="001816F8" w:rsidP="00693BA4">
            <w:pPr>
              <w:spacing w:after="0"/>
              <w:ind w:left="142"/>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A</w:t>
            </w:r>
            <w:r w:rsidRPr="00AF0A09">
              <w:rPr>
                <w:rFonts w:ascii="Times New Roman" w:eastAsia="Times New Roman" w:hAnsi="Times New Roman" w:cs="Times New Roman"/>
                <w:color w:val="000000" w:themeColor="text1"/>
                <w:sz w:val="24"/>
                <w:szCs w:val="24"/>
              </w:rPr>
              <w:t>. các tế bào thụ cảm thị giác ở màng lưới, dây thần kinh thị giác và vùng thị giác ở thùy chẩm.</w:t>
            </w:r>
          </w:p>
          <w:p w14:paraId="0628DA75"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các tế bào thụ cảm thị giác ở màng mạch, dây thần kinh thính giác và vùng thị giác ở thùy đỉnh.</w:t>
            </w:r>
          </w:p>
          <w:p w14:paraId="6851716D"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các tế bào thụ cảm thị giác ở màng cứng, dây thần kinh thị giác và vùng thị giác ở thùy trán.</w:t>
            </w:r>
          </w:p>
          <w:p w14:paraId="177941E9"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các tế bào thụ cảm thị giác ở màng lưới, dây thần kinh vị giác và vùng vị giác ở thùy chẩm.</w:t>
            </w:r>
          </w:p>
          <w:p w14:paraId="21E23CEC"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2:</w:t>
            </w:r>
            <w:r w:rsidRPr="00AF0A09">
              <w:rPr>
                <w:rFonts w:ascii="Times New Roman" w:eastAsia="Times New Roman" w:hAnsi="Times New Roman" w:cs="Times New Roman"/>
                <w:color w:val="000000" w:themeColor="text1"/>
                <w:sz w:val="24"/>
                <w:szCs w:val="24"/>
              </w:rPr>
              <w:t> Vì sao nói ngủ là nhu cầu sinh lí của cơ thể ?</w:t>
            </w:r>
          </w:p>
          <w:p w14:paraId="7F47E2D4" w14:textId="77777777" w:rsidR="001816F8" w:rsidRPr="00AF0A09" w:rsidRDefault="001816F8" w:rsidP="00693BA4">
            <w:pPr>
              <w:spacing w:after="0"/>
              <w:ind w:left="142"/>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A</w:t>
            </w:r>
            <w:r w:rsidRPr="00AF0A09">
              <w:rPr>
                <w:rFonts w:ascii="Times New Roman" w:eastAsia="Times New Roman" w:hAnsi="Times New Roman" w:cs="Times New Roman"/>
                <w:color w:val="000000" w:themeColor="text1"/>
                <w:sz w:val="24"/>
                <w:szCs w:val="24"/>
              </w:rPr>
              <w:t>. Vì đó là kết quả của quá trình ức chế tự nhiên sau một thời gian làm việc của hệ thần kinh.</w:t>
            </w:r>
          </w:p>
          <w:p w14:paraId="03D5C898"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Vì khi ngủ, khả năng làm việc của hệ thần kinh được phục hồi lại hoàn toàn.</w:t>
            </w:r>
          </w:p>
          <w:p w14:paraId="3B7D2026"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Vì thời gian đi vào giấc ngủ đã được cài đặt sẵn trong cấu trúc hệ gen của loài người.</w:t>
            </w:r>
          </w:p>
          <w:p w14:paraId="4A471CBC"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Tất cả các phương án còn lại.</w:t>
            </w:r>
          </w:p>
          <w:p w14:paraId="2526245A" w14:textId="77777777" w:rsidR="001816F8" w:rsidRPr="00AF0A09" w:rsidRDefault="001816F8" w:rsidP="00693BA4">
            <w:pPr>
              <w:spacing w:after="0"/>
              <w:ind w:right="-108"/>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3:</w:t>
            </w:r>
            <w:r w:rsidRPr="00AF0A09">
              <w:rPr>
                <w:rFonts w:ascii="Times New Roman" w:eastAsia="Times New Roman" w:hAnsi="Times New Roman" w:cs="Times New Roman"/>
                <w:color w:val="000000" w:themeColor="text1"/>
                <w:sz w:val="24"/>
                <w:szCs w:val="24"/>
              </w:rPr>
              <w:t> Vì sao trẻ bị viêm họng thường dễ dẫn đến viêm tai giữa ?</w:t>
            </w:r>
          </w:p>
          <w:p w14:paraId="434D522F"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Vì vi sinh vật gây viêm họng và vi sinh vật gây viêm tai giữa luôn cùng chủng loại với nhau.</w:t>
            </w:r>
          </w:p>
          <w:p w14:paraId="0856A57A" w14:textId="77777777" w:rsidR="001816F8" w:rsidRPr="00AF0A09" w:rsidRDefault="001816F8" w:rsidP="00693BA4">
            <w:pPr>
              <w:spacing w:after="0"/>
              <w:ind w:left="142"/>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B</w:t>
            </w:r>
            <w:r w:rsidRPr="00AF0A09">
              <w:rPr>
                <w:rFonts w:ascii="Times New Roman" w:eastAsia="Times New Roman" w:hAnsi="Times New Roman" w:cs="Times New Roman"/>
                <w:color w:val="000000" w:themeColor="text1"/>
                <w:sz w:val="24"/>
                <w:szCs w:val="24"/>
              </w:rPr>
              <w:t>. Vì vi sinh vật gây viêm họng có thể theo vòi nhĩ tới khoang tai giữa và gây viêm tại vị trí này.</w:t>
            </w:r>
          </w:p>
          <w:p w14:paraId="7F16E8F9"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Vì vi sinh vật gây viêm họng có thể biến đổi về cấu trúc và theo thời gian sẽ gây viêm tai giữa.</w:t>
            </w:r>
          </w:p>
          <w:p w14:paraId="2CF48661"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Tất cả các phương án còn lại.</w:t>
            </w:r>
          </w:p>
          <w:p w14:paraId="3BD3FCB3"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4:</w:t>
            </w:r>
            <w:r w:rsidRPr="00AF0A09">
              <w:rPr>
                <w:rFonts w:ascii="Times New Roman" w:eastAsia="Times New Roman" w:hAnsi="Times New Roman" w:cs="Times New Roman"/>
                <w:color w:val="000000" w:themeColor="text1"/>
                <w:sz w:val="24"/>
                <w:szCs w:val="24"/>
              </w:rPr>
              <w:t> Cận thị là</w:t>
            </w:r>
          </w:p>
          <w:p w14:paraId="4E92211D"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tật mà hai mắt nằm quá gần nha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p>
          <w:p w14:paraId="570D3751"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tật mà mắt không có khả năng nhìn gần.</w:t>
            </w:r>
          </w:p>
          <w:p w14:paraId="310FF9D7" w14:textId="77777777" w:rsidR="001816F8" w:rsidRPr="00AF0A09" w:rsidRDefault="001816F8" w:rsidP="00693BA4">
            <w:pPr>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xml:space="preserve"> tật mà mắt chỉ có khả năng nhìn gần.</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p>
          <w:p w14:paraId="4CF077A9" w14:textId="77777777" w:rsidR="001816F8" w:rsidRPr="00AF0A09" w:rsidRDefault="001816F8" w:rsidP="00693BA4">
            <w:pPr>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tật mà mắt chỉ có khả năng nhìn xa.</w:t>
            </w:r>
          </w:p>
          <w:p w14:paraId="402B5DF8"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5:</w:t>
            </w:r>
            <w:r w:rsidRPr="00AF0A09">
              <w:rPr>
                <w:rFonts w:ascii="Times New Roman" w:eastAsia="Times New Roman" w:hAnsi="Times New Roman" w:cs="Times New Roman"/>
                <w:color w:val="000000" w:themeColor="text1"/>
                <w:sz w:val="24"/>
                <w:szCs w:val="24"/>
              </w:rPr>
              <w:t> Bệnh tiểu đường có liên quan đến sự thiếu hụt hoặc rối loạn hoạt tính của hormone nào dưới đây ?</w:t>
            </w:r>
          </w:p>
          <w:p w14:paraId="5AC0C92F"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GH</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B. Glucagon</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Insulin</w:t>
            </w:r>
            <w:r w:rsidRPr="00AF0A09">
              <w:rPr>
                <w:rFonts w:ascii="Times New Roman" w:eastAsia="Times New Roman" w:hAnsi="Times New Roman" w:cs="Times New Roman"/>
                <w:color w:val="000000" w:themeColor="text1"/>
                <w:sz w:val="24"/>
                <w:szCs w:val="24"/>
                <w:lang w:val="vi-VN"/>
              </w:rPr>
              <w:t>.</w:t>
            </w:r>
            <w:r w:rsidRPr="00AF0A09">
              <w:rPr>
                <w:rFonts w:ascii="Times New Roman" w:eastAsia="Times New Roman" w:hAnsi="Times New Roman" w:cs="Times New Roman"/>
                <w:color w:val="000000" w:themeColor="text1"/>
                <w:sz w:val="24"/>
                <w:szCs w:val="24"/>
              </w:rPr>
              <w:t xml:space="preserve">      D. Ađrenalin</w:t>
            </w:r>
            <w:r w:rsidRPr="00AF0A09">
              <w:rPr>
                <w:rFonts w:ascii="Times New Roman" w:eastAsia="Times New Roman" w:hAnsi="Times New Roman" w:cs="Times New Roman"/>
                <w:color w:val="000000" w:themeColor="text1"/>
                <w:sz w:val="24"/>
                <w:szCs w:val="24"/>
                <w:lang w:val="vi-VN"/>
              </w:rPr>
              <w:t xml:space="preserve">. </w:t>
            </w:r>
          </w:p>
          <w:p w14:paraId="30F304F7"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6:</w:t>
            </w:r>
            <w:r w:rsidRPr="00AF0A09">
              <w:rPr>
                <w:rFonts w:ascii="Times New Roman" w:eastAsia="Times New Roman" w:hAnsi="Times New Roman" w:cs="Times New Roman"/>
                <w:color w:val="000000" w:themeColor="text1"/>
                <w:sz w:val="24"/>
                <w:szCs w:val="24"/>
              </w:rPr>
              <w:t> Dấu hiệu nào dưới đây xuất hiện ở độ tuổi dậy thì của cả nam và nữ ?</w:t>
            </w:r>
          </w:p>
          <w:p w14:paraId="761238FD" w14:textId="77777777" w:rsidR="001816F8" w:rsidRPr="00AF0A09" w:rsidRDefault="001816F8" w:rsidP="00693BA4">
            <w:pPr>
              <w:spacing w:after="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A</w:t>
            </w:r>
            <w:r w:rsidRPr="00AF0A09">
              <w:rPr>
                <w:rFonts w:ascii="Times New Roman" w:eastAsia="Times New Roman" w:hAnsi="Times New Roman" w:cs="Times New Roman"/>
                <w:color w:val="000000" w:themeColor="text1"/>
                <w:sz w:val="24"/>
                <w:szCs w:val="24"/>
              </w:rPr>
              <w:t>. Tất cả các phương án còn lại</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rPr>
              <w:t xml:space="preserve">      B. Xuất hiện mụn trứng cá</w:t>
            </w:r>
            <w:r w:rsidRPr="00AF0A09">
              <w:rPr>
                <w:rFonts w:ascii="Times New Roman" w:eastAsia="Times New Roman" w:hAnsi="Times New Roman" w:cs="Times New Roman"/>
                <w:color w:val="000000" w:themeColor="text1"/>
                <w:sz w:val="24"/>
                <w:szCs w:val="24"/>
                <w:lang w:val="vi-VN"/>
              </w:rPr>
              <w:t>.</w:t>
            </w:r>
          </w:p>
          <w:p w14:paraId="34214A21"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Mọc lông nách</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 xml:space="preserve">   D. Lớn nhanh</w:t>
            </w:r>
            <w:r w:rsidRPr="00AF0A09">
              <w:rPr>
                <w:rFonts w:ascii="Times New Roman" w:eastAsia="Times New Roman" w:hAnsi="Times New Roman" w:cs="Times New Roman"/>
                <w:color w:val="000000" w:themeColor="text1"/>
                <w:sz w:val="24"/>
                <w:szCs w:val="24"/>
                <w:lang w:val="vi-VN"/>
              </w:rPr>
              <w:t>.</w:t>
            </w:r>
          </w:p>
          <w:p w14:paraId="7C25B684" w14:textId="77777777" w:rsidR="001816F8" w:rsidRPr="00AF0A09" w:rsidRDefault="001816F8" w:rsidP="00693BA4">
            <w:pPr>
              <w:spacing w:after="0"/>
              <w:ind w:right="-108"/>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7:</w:t>
            </w:r>
            <w:r w:rsidRPr="00AF0A09">
              <w:rPr>
                <w:rFonts w:ascii="Times New Roman" w:eastAsia="Times New Roman" w:hAnsi="Times New Roman" w:cs="Times New Roman"/>
                <w:color w:val="000000" w:themeColor="text1"/>
                <w:sz w:val="24"/>
                <w:szCs w:val="24"/>
              </w:rPr>
              <w:t> Người bị bệnh Bazơđo thường có biểu hiện như thê nào ?</w:t>
            </w:r>
          </w:p>
          <w:p w14:paraId="4DD7E0AF"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Sút cân nhanh</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p>
          <w:p w14:paraId="6DD387CB" w14:textId="77777777" w:rsidR="001816F8" w:rsidRPr="00AF0A09" w:rsidRDefault="001816F8" w:rsidP="00693BA4">
            <w:pPr>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t>B. Mắt lồi</w:t>
            </w:r>
            <w:r w:rsidRPr="00AF0A09">
              <w:rPr>
                <w:rFonts w:ascii="Times New Roman" w:eastAsia="Times New Roman" w:hAnsi="Times New Roman" w:cs="Times New Roman"/>
                <w:color w:val="000000" w:themeColor="text1"/>
                <w:sz w:val="24"/>
                <w:szCs w:val="24"/>
                <w:lang w:val="vi-VN"/>
              </w:rPr>
              <w:t xml:space="preserve">. </w:t>
            </w:r>
          </w:p>
          <w:p w14:paraId="670D5800" w14:textId="77777777" w:rsidR="001816F8" w:rsidRPr="00AF0A09" w:rsidRDefault="001816F8" w:rsidP="00693BA4">
            <w:pPr>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xml:space="preserve"> Tất cả các phương án còn lại</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p>
          <w:p w14:paraId="05F5EF84" w14:textId="77777777" w:rsidR="001816F8" w:rsidRPr="00AF0A09" w:rsidRDefault="001816F8" w:rsidP="00693BA4">
            <w:pPr>
              <w:spacing w:after="0"/>
              <w:ind w:left="360"/>
              <w:outlineLvl w:val="5"/>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t>D. Mất ngủ, luôn trong trạng thái hồi hộp, căng thẳng</w:t>
            </w:r>
          </w:p>
          <w:p w14:paraId="46F24390"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8:</w:t>
            </w:r>
            <w:r w:rsidRPr="00AF0A09">
              <w:rPr>
                <w:rFonts w:ascii="Times New Roman" w:eastAsia="Times New Roman" w:hAnsi="Times New Roman" w:cs="Times New Roman"/>
                <w:color w:val="000000" w:themeColor="text1"/>
                <w:sz w:val="24"/>
                <w:szCs w:val="24"/>
              </w:rPr>
              <w:t> Hệ cơ quan nào đóng vai trò chủ đạo trong hoạt động điều hoà thân nhiệt ?</w:t>
            </w:r>
          </w:p>
          <w:p w14:paraId="5716D662"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lastRenderedPageBreak/>
              <w:t>A. Hệ tuần hoàn</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Hệ nội tiế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p>
          <w:p w14:paraId="222B5D19"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t>C. Hệ bài tiế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Hệ thần kinh</w:t>
            </w:r>
            <w:r w:rsidRPr="00AF0A09">
              <w:rPr>
                <w:rFonts w:ascii="Times New Roman" w:eastAsia="Times New Roman" w:hAnsi="Times New Roman" w:cs="Times New Roman"/>
                <w:color w:val="000000" w:themeColor="text1"/>
                <w:sz w:val="24"/>
                <w:szCs w:val="24"/>
                <w:lang w:val="vi-VN"/>
              </w:rPr>
              <w:t xml:space="preserve">. </w:t>
            </w:r>
          </w:p>
          <w:p w14:paraId="749F4658"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9:</w:t>
            </w:r>
            <w:r w:rsidRPr="00AF0A09">
              <w:rPr>
                <w:rFonts w:ascii="Times New Roman" w:eastAsia="Times New Roman" w:hAnsi="Times New Roman" w:cs="Times New Roman"/>
                <w:color w:val="000000" w:themeColor="text1"/>
                <w:sz w:val="24"/>
                <w:szCs w:val="24"/>
              </w:rPr>
              <w:t> Khi bị sốt cao, chúng ta cần phải làm điều gì sau đây?</w:t>
            </w:r>
          </w:p>
          <w:p w14:paraId="1D5A9C00"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Tất cả các phương án còn lại</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p>
          <w:p w14:paraId="381F738F"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t>B. Lau cơ thể bằng khăn ướp lạnh</w:t>
            </w:r>
            <w:r w:rsidRPr="00AF0A09">
              <w:rPr>
                <w:rFonts w:ascii="Times New Roman" w:eastAsia="Times New Roman" w:hAnsi="Times New Roman" w:cs="Times New Roman"/>
                <w:color w:val="000000" w:themeColor="text1"/>
                <w:sz w:val="24"/>
                <w:szCs w:val="24"/>
                <w:lang w:val="vi-VN"/>
              </w:rPr>
              <w:t xml:space="preserve">. </w:t>
            </w:r>
          </w:p>
          <w:p w14:paraId="29A0FA56"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Mặc ấm để che chắn gió</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p>
          <w:p w14:paraId="1FB0705D"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Bổ sung nước điện giải</w:t>
            </w:r>
            <w:r w:rsidRPr="00AF0A09">
              <w:rPr>
                <w:rFonts w:ascii="Times New Roman" w:eastAsia="Times New Roman" w:hAnsi="Times New Roman" w:cs="Times New Roman"/>
                <w:color w:val="000000" w:themeColor="text1"/>
                <w:sz w:val="24"/>
                <w:szCs w:val="24"/>
                <w:lang w:val="vi-VN"/>
              </w:rPr>
              <w:t xml:space="preserve">. </w:t>
            </w:r>
          </w:p>
          <w:p w14:paraId="4ED35F53"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0.</w:t>
            </w:r>
            <w:r w:rsidRPr="00AF0A09">
              <w:rPr>
                <w:rFonts w:ascii="Times New Roman" w:eastAsia="Times New Roman" w:hAnsi="Times New Roman" w:cs="Times New Roman"/>
                <w:color w:val="000000" w:themeColor="text1"/>
                <w:sz w:val="24"/>
                <w:szCs w:val="24"/>
              </w:rPr>
              <w:t> Vì sao chúng ta không nên mang thai khi ở tuổi vị thành niên ?</w:t>
            </w:r>
          </w:p>
          <w:p w14:paraId="1DFCCE31"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Vì con sinh ra thường nhẹ cân và có tỉ lệ tử vong cao.</w:t>
            </w:r>
          </w:p>
          <w:p w14:paraId="067EFBE1"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Vì mang thai sớm thường mang đến nhiều rủi ro như sẩy thai, sót rau, băng huyết, nhiễm khuẩn, nếu không cấp cứu kịp thời có thể nguy hiểm đến tính mạng.</w:t>
            </w:r>
          </w:p>
          <w:p w14:paraId="5091A48E"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Vì sẽ ảnh hưởng đến học tập, vị thế xã hội và tương lai sau này.</w:t>
            </w:r>
          </w:p>
          <w:p w14:paraId="7E62AFCD"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Tất cả các phương án còn lại.</w:t>
            </w:r>
          </w:p>
          <w:p w14:paraId="2AFF51F8"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1.</w:t>
            </w:r>
            <w:r w:rsidRPr="00AF0A09">
              <w:rPr>
                <w:rFonts w:ascii="Times New Roman" w:eastAsia="Times New Roman" w:hAnsi="Times New Roman" w:cs="Times New Roman"/>
                <w:color w:val="000000" w:themeColor="text1"/>
                <w:sz w:val="24"/>
                <w:szCs w:val="24"/>
              </w:rPr>
              <w:t> Việc nạo phá thai có thể dẫn đến hậu quả nào sau đây ?</w:t>
            </w:r>
          </w:p>
          <w:p w14:paraId="1FF872BC"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Vỡ tử cung khi chuyển dạ ở lần sinh sau</w:t>
            </w:r>
          </w:p>
          <w:p w14:paraId="19564F65"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Chửa ngoài dạ con ở lần sinh sau</w:t>
            </w:r>
          </w:p>
          <w:p w14:paraId="1F3098E8"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Tất cả các phương án còn lại</w:t>
            </w:r>
          </w:p>
          <w:p w14:paraId="2666AD23"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Vô sinh</w:t>
            </w:r>
          </w:p>
          <w:p w14:paraId="4C0CDBAD"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2:</w:t>
            </w:r>
            <w:r w:rsidRPr="00AF0A09">
              <w:rPr>
                <w:rFonts w:ascii="Times New Roman" w:eastAsia="Times New Roman" w:hAnsi="Times New Roman" w:cs="Times New Roman"/>
                <w:color w:val="000000" w:themeColor="text1"/>
                <w:sz w:val="24"/>
                <w:szCs w:val="24"/>
              </w:rPr>
              <w:t> Giới hạn chịu đựng của cơ thể sinh vật đối với một nhân tố sinh thái nhất định được gọi là gì?</w:t>
            </w:r>
          </w:p>
          <w:p w14:paraId="24544C06" w14:textId="77777777" w:rsidR="001816F8" w:rsidRPr="00AF0A09" w:rsidRDefault="001816F8" w:rsidP="00693BA4">
            <w:pPr>
              <w:shd w:val="clear" w:color="auto" w:fill="FFFFFF"/>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A</w:t>
            </w:r>
            <w:r w:rsidRPr="00AF0A09">
              <w:rPr>
                <w:rFonts w:ascii="Times New Roman" w:eastAsia="Times New Roman" w:hAnsi="Times New Roman" w:cs="Times New Roman"/>
                <w:color w:val="000000" w:themeColor="text1"/>
                <w:sz w:val="24"/>
                <w:szCs w:val="24"/>
              </w:rPr>
              <w:t>. Giới hạn sinh thái.</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Tác động sinh thái     </w:t>
            </w:r>
          </w:p>
          <w:p w14:paraId="50F5434B"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Khả năng cơ thể.</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D. Sức bền của cơ thể.</w:t>
            </w:r>
          </w:p>
          <w:p w14:paraId="6C23682A"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3:</w:t>
            </w:r>
            <w:r w:rsidRPr="00AF0A09">
              <w:rPr>
                <w:rFonts w:ascii="Times New Roman" w:eastAsia="Times New Roman" w:hAnsi="Times New Roman" w:cs="Times New Roman"/>
                <w:color w:val="000000" w:themeColor="text1"/>
                <w:sz w:val="24"/>
                <w:szCs w:val="24"/>
              </w:rPr>
              <w:t> Các loại môi trường chủ yếu của sinh vật là</w:t>
            </w:r>
          </w:p>
          <w:p w14:paraId="255FFDE2"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đất, nước, trên mặt đất - không khí.</w:t>
            </w:r>
          </w:p>
          <w:p w14:paraId="6E9B8CDB"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đất, trên mặt đất- không khí.</w:t>
            </w:r>
          </w:p>
          <w:p w14:paraId="6077B1E1"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t>C. đất, nước và sinh vậ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p>
          <w:p w14:paraId="6AEFFC8C"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đất, nước, trên mặt đất- không khí và sinh vật.</w:t>
            </w:r>
          </w:p>
          <w:p w14:paraId="13B871B6"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4:</w:t>
            </w:r>
            <w:r w:rsidRPr="00AF0A09">
              <w:rPr>
                <w:rFonts w:ascii="Times New Roman" w:eastAsia="Times New Roman" w:hAnsi="Times New Roman" w:cs="Times New Roman"/>
                <w:color w:val="000000" w:themeColor="text1"/>
                <w:sz w:val="24"/>
                <w:szCs w:val="24"/>
              </w:rPr>
              <w:t> Ảnh hưởng của các nhân tố sinh thái tới sinh vật</w:t>
            </w:r>
          </w:p>
          <w:p w14:paraId="25EF077E"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không phụ thuộc vào mức độ tác động của chúng.</w:t>
            </w:r>
          </w:p>
          <w:p w14:paraId="5DFF4556"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tỉ lệ thuận vào mức độ tác động của chúng</w:t>
            </w:r>
          </w:p>
          <w:p w14:paraId="2513E8E8"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tỉ lệ nghịch vào mức độ tác động của chúng</w:t>
            </w:r>
          </w:p>
          <w:p w14:paraId="07DADF01" w14:textId="77777777" w:rsidR="001816F8" w:rsidRPr="00AF0A09" w:rsidRDefault="001816F8" w:rsidP="00693BA4">
            <w:pPr>
              <w:shd w:val="clear" w:color="auto" w:fill="FFFFFF"/>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tùy thuộc vào mức độ tác động của chúng.</w:t>
            </w:r>
          </w:p>
          <w:p w14:paraId="72A9F137"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5:</w:t>
            </w:r>
            <w:r w:rsidRPr="00AF0A09">
              <w:rPr>
                <w:rFonts w:ascii="Times New Roman" w:eastAsia="Times New Roman" w:hAnsi="Times New Roman" w:cs="Times New Roman"/>
                <w:color w:val="000000" w:themeColor="text1"/>
                <w:sz w:val="24"/>
                <w:szCs w:val="24"/>
              </w:rPr>
              <w:t> Phát biểu đúng về mật độ quần thể là</w:t>
            </w:r>
          </w:p>
          <w:p w14:paraId="7C97D299"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Mật độ quần thể luôn cố định.</w:t>
            </w:r>
          </w:p>
          <w:p w14:paraId="67772F17" w14:textId="77777777" w:rsidR="001816F8" w:rsidRPr="00AF0A09" w:rsidRDefault="001816F8" w:rsidP="00693BA4">
            <w:pPr>
              <w:shd w:val="clear" w:color="auto" w:fill="FFFFFF"/>
              <w:spacing w:after="0"/>
              <w:ind w:left="142"/>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B</w:t>
            </w:r>
            <w:r w:rsidRPr="00AF0A09">
              <w:rPr>
                <w:rFonts w:ascii="Times New Roman" w:eastAsia="Times New Roman" w:hAnsi="Times New Roman" w:cs="Times New Roman"/>
                <w:color w:val="000000" w:themeColor="text1"/>
                <w:sz w:val="24"/>
                <w:szCs w:val="24"/>
              </w:rPr>
              <w:t>. Mật độ quần thể giảm mạnh do những biến động thất thường của điều kiện sống như lụt lội, cháy rừng hoặc dịch bệnh.</w:t>
            </w:r>
          </w:p>
          <w:p w14:paraId="62567AC4"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Mật độ quần thể không ảnh hưởng tới sự phát triển của quần thể.</w:t>
            </w:r>
          </w:p>
          <w:p w14:paraId="2AB0A33F"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Quần thể sinh vật không thể tự điều chỉnh về mức cân bằng.</w:t>
            </w:r>
          </w:p>
          <w:p w14:paraId="55736CE5"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6:</w:t>
            </w:r>
            <w:r w:rsidRPr="00AF0A09">
              <w:rPr>
                <w:rFonts w:ascii="Times New Roman" w:eastAsia="Times New Roman" w:hAnsi="Times New Roman" w:cs="Times New Roman"/>
                <w:color w:val="000000" w:themeColor="text1"/>
                <w:sz w:val="24"/>
                <w:szCs w:val="24"/>
              </w:rPr>
              <w:t> Nhóm tuổi sinh sản có ý nghĩa</w:t>
            </w:r>
          </w:p>
          <w:p w14:paraId="48257232"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làm tăng trưởng khối lượng và kích thước của quần thể.</w:t>
            </w:r>
          </w:p>
          <w:p w14:paraId="5F9ABC4F" w14:textId="77777777" w:rsidR="001816F8" w:rsidRPr="00AF0A09" w:rsidRDefault="001816F8" w:rsidP="00693BA4">
            <w:pPr>
              <w:shd w:val="clear" w:color="auto" w:fill="FFFFFF"/>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B</w:t>
            </w:r>
            <w:r w:rsidRPr="00AF0A09">
              <w:rPr>
                <w:rFonts w:ascii="Times New Roman" w:eastAsia="Times New Roman" w:hAnsi="Times New Roman" w:cs="Times New Roman"/>
                <w:color w:val="000000" w:themeColor="text1"/>
                <w:sz w:val="24"/>
                <w:szCs w:val="24"/>
              </w:rPr>
              <w:t>. quyết định mức sinh sản của quần thể.</w:t>
            </w:r>
          </w:p>
          <w:p w14:paraId="4E36FBDD"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không ảnh hưởng đến sự phát triển của quần thể.</w:t>
            </w:r>
          </w:p>
          <w:p w14:paraId="2E692CF8"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làm cho kích thước quần thể giảm sút.</w:t>
            </w:r>
          </w:p>
          <w:p w14:paraId="13EEFE36"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7:</w:t>
            </w:r>
            <w:r w:rsidRPr="00AF0A09">
              <w:rPr>
                <w:rFonts w:ascii="Times New Roman" w:eastAsia="Times New Roman" w:hAnsi="Times New Roman" w:cs="Times New Roman"/>
                <w:color w:val="000000" w:themeColor="text1"/>
                <w:sz w:val="24"/>
                <w:szCs w:val="24"/>
              </w:rPr>
              <w:t> Hiện tượng số lượng cá thể của một quần thể bị số lượng cá thể của quần thể khác trong quần xã kìm hãm là hiện tượng nào sau đây?</w:t>
            </w:r>
          </w:p>
          <w:p w14:paraId="529B2878" w14:textId="77777777" w:rsidR="001816F8" w:rsidRPr="00AF0A09" w:rsidRDefault="001816F8" w:rsidP="00693BA4">
            <w:pPr>
              <w:shd w:val="clear" w:color="auto" w:fill="FFFFFF"/>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lastRenderedPageBreak/>
              <w:t>A</w:t>
            </w:r>
            <w:r w:rsidRPr="00AF0A09">
              <w:rPr>
                <w:rFonts w:ascii="Times New Roman" w:eastAsia="Times New Roman" w:hAnsi="Times New Roman" w:cs="Times New Roman"/>
                <w:color w:val="000000" w:themeColor="text1"/>
                <w:sz w:val="24"/>
                <w:szCs w:val="24"/>
              </w:rPr>
              <w:t>. Khống chế sinh học.</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Cạnh tranh giữa các loài.</w:t>
            </w:r>
          </w:p>
          <w:p w14:paraId="256C6F0B"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Hỗ trợ giữa các loài.</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D. Hội sinh giữa các loài.</w:t>
            </w:r>
          </w:p>
          <w:p w14:paraId="4BECBE9B"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8:</w:t>
            </w:r>
            <w:r w:rsidRPr="00AF0A09">
              <w:rPr>
                <w:rFonts w:ascii="Times New Roman" w:eastAsia="Times New Roman" w:hAnsi="Times New Roman" w:cs="Times New Roman"/>
                <w:color w:val="000000" w:themeColor="text1"/>
                <w:sz w:val="24"/>
                <w:szCs w:val="24"/>
              </w:rPr>
              <w:t> Tập hợp nào sau đây không phải là quần xã sinh vật?</w:t>
            </w:r>
          </w:p>
          <w:p w14:paraId="54591055"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Tập hợp những loài sinh vật sống trong một khu rừng.     </w:t>
            </w:r>
          </w:p>
          <w:p w14:paraId="77D4666A"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Tập hợp những loài sinh vật sống trong một hồ tự nhiên.</w:t>
            </w:r>
          </w:p>
          <w:p w14:paraId="2A69F309"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Tập hợp những con chuột trong một đàn chuột đồng</w:t>
            </w:r>
          </w:p>
          <w:p w14:paraId="3D9D63EE"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Tập hợp những con cá sống trong một ao cá.</w:t>
            </w:r>
          </w:p>
          <w:p w14:paraId="5A0F7C1F"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19:</w:t>
            </w:r>
            <w:r w:rsidRPr="00AF0A09">
              <w:rPr>
                <w:rFonts w:ascii="Times New Roman" w:eastAsia="Times New Roman" w:hAnsi="Times New Roman" w:cs="Times New Roman"/>
                <w:color w:val="000000" w:themeColor="text1"/>
                <w:sz w:val="24"/>
                <w:szCs w:val="24"/>
              </w:rPr>
              <w:t> Lưới thức ăn gồm</w:t>
            </w:r>
          </w:p>
          <w:p w14:paraId="1F19A939"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t>A. một chuỗi thức ăn.</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lang w:val="vi-VN"/>
              </w:rPr>
              <w:tab/>
            </w:r>
          </w:p>
          <w:p w14:paraId="367DC221"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nhiều loài sinh vật có quan hệ dinh dưỡng với nhau.</w:t>
            </w:r>
          </w:p>
          <w:p w14:paraId="118D3E56" w14:textId="77777777" w:rsidR="001816F8" w:rsidRPr="00AF0A09" w:rsidRDefault="001816F8" w:rsidP="00693BA4">
            <w:pPr>
              <w:shd w:val="clear" w:color="auto" w:fill="FFFFFF"/>
              <w:spacing w:after="0"/>
              <w:ind w:left="360"/>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xml:space="preserve"> các chuỗi thức ăn có nhiều mắt xích chung.</w:t>
            </w:r>
          </w:p>
          <w:p w14:paraId="729D349E" w14:textId="77777777" w:rsidR="001816F8" w:rsidRPr="00AF0A09" w:rsidRDefault="001816F8" w:rsidP="00693BA4">
            <w:pPr>
              <w:shd w:val="clear" w:color="auto" w:fill="FFFFFF"/>
              <w:spacing w:after="0"/>
              <w:ind w:left="36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D. ít nhất là 1 chuỗi thức ăn trở lên.</w:t>
            </w:r>
          </w:p>
          <w:p w14:paraId="13F88743" w14:textId="77777777" w:rsidR="001816F8" w:rsidRPr="00AF0A09" w:rsidRDefault="001816F8" w:rsidP="00693BA4">
            <w:pPr>
              <w:shd w:val="clear" w:color="auto" w:fill="FFFFFF"/>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20:</w:t>
            </w:r>
            <w:r w:rsidRPr="00AF0A09">
              <w:rPr>
                <w:rFonts w:ascii="Times New Roman" w:eastAsia="Times New Roman" w:hAnsi="Times New Roman" w:cs="Times New Roman"/>
                <w:color w:val="000000" w:themeColor="text1"/>
                <w:sz w:val="24"/>
                <w:szCs w:val="24"/>
              </w:rPr>
              <w:t> Thành phần vô sinh của hệ sinh thái bao gồm những yếu tố nào sau đây?</w:t>
            </w:r>
          </w:p>
          <w:p w14:paraId="4069E48A"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Các chất vô cơ: Nước, khí cacbonic, khí oxi,..., các loài virut, vi khuẩn,...</w:t>
            </w:r>
          </w:p>
          <w:p w14:paraId="39715BBF"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Các chất mùn, bã, các loài rêu, địa y.</w:t>
            </w:r>
          </w:p>
          <w:p w14:paraId="4CD99184"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Các nhân tố khí hậu như: Nhiệt độ, ánh sáng, độ ẩm,..., các loại nấm, mốc.</w:t>
            </w:r>
          </w:p>
          <w:p w14:paraId="51B05AB4" w14:textId="77777777" w:rsidR="001816F8" w:rsidRPr="00AF0A09" w:rsidRDefault="001816F8" w:rsidP="00693BA4">
            <w:pPr>
              <w:shd w:val="clear" w:color="auto" w:fill="FFFFFF"/>
              <w:spacing w:after="0"/>
              <w:ind w:left="142"/>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xml:space="preserve"> Đất, đá, nước, khí cacbonic, khí oxi, mùn hữu cơ, nhiệt độ, ánh sáng, độ ẩm.</w:t>
            </w:r>
          </w:p>
          <w:p w14:paraId="75949EDA" w14:textId="77777777" w:rsidR="001816F8" w:rsidRPr="00AF0A09" w:rsidRDefault="001816F8" w:rsidP="00693BA4">
            <w:pPr>
              <w:tabs>
                <w:tab w:val="left" w:pos="284"/>
              </w:tabs>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Câu 21:</w:t>
            </w:r>
            <w:r w:rsidRPr="00AF0A09">
              <w:rPr>
                <w:rFonts w:ascii="Times New Roman" w:eastAsia="Times New Roman" w:hAnsi="Times New Roman" w:cs="Times New Roman"/>
                <w:color w:val="000000" w:themeColor="text1"/>
                <w:sz w:val="24"/>
                <w:szCs w:val="24"/>
              </w:rPr>
              <w:t> Thành phần hữu sinh của hệ sinh thái gồm:</w:t>
            </w:r>
          </w:p>
          <w:p w14:paraId="619F0DE0" w14:textId="77777777" w:rsidR="001816F8" w:rsidRPr="00AF0A09" w:rsidRDefault="001816F8" w:rsidP="00693BA4">
            <w:pPr>
              <w:tabs>
                <w:tab w:val="left" w:pos="284"/>
              </w:tabs>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 xml:space="preserve">     </w:t>
            </w:r>
            <w:r w:rsidRPr="00AF0A09">
              <w:rPr>
                <w:rFonts w:ascii="Times New Roman" w:eastAsia="Times New Roman" w:hAnsi="Times New Roman" w:cs="Times New Roman"/>
                <w:color w:val="000000" w:themeColor="text1"/>
                <w:sz w:val="24"/>
                <w:szCs w:val="24"/>
              </w:rPr>
              <w:t>A. sinh vật sản xuất, sinh vật tiêu thụ.</w:t>
            </w:r>
          </w:p>
          <w:p w14:paraId="2DE42DCE" w14:textId="77777777" w:rsidR="001816F8" w:rsidRPr="00AF0A09" w:rsidRDefault="001816F8" w:rsidP="00693BA4">
            <w:pPr>
              <w:tabs>
                <w:tab w:val="left" w:pos="284"/>
              </w:tabs>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B. chỉ có sinh vật phân giải.</w:t>
            </w:r>
          </w:p>
          <w:p w14:paraId="25BE131A" w14:textId="77777777" w:rsidR="001816F8" w:rsidRPr="00AF0A09" w:rsidRDefault="001816F8" w:rsidP="00693BA4">
            <w:pPr>
              <w:tabs>
                <w:tab w:val="left" w:pos="284"/>
              </w:tabs>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C. sinh vật sản xuất, sinh vật phân giải.</w:t>
            </w:r>
          </w:p>
          <w:p w14:paraId="07EF8911" w14:textId="77777777" w:rsidR="001816F8" w:rsidRPr="00AF0A09" w:rsidRDefault="001816F8" w:rsidP="00693BA4">
            <w:pPr>
              <w:tabs>
                <w:tab w:val="left" w:pos="284"/>
              </w:tabs>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w:t>
            </w: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sinh vật sản xuất, sinh vật tiêu thụ và sinh vật phân giải.</w:t>
            </w:r>
          </w:p>
          <w:p w14:paraId="0B6A02A2" w14:textId="77777777" w:rsidR="001816F8" w:rsidRPr="00AF0A09" w:rsidRDefault="001816F8" w:rsidP="00693BA4">
            <w:pPr>
              <w:shd w:val="clear" w:color="auto" w:fill="FFFFFF"/>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Câu 22:</w:t>
            </w:r>
            <w:r w:rsidRPr="00AF0A09">
              <w:rPr>
                <w:rFonts w:ascii="Times New Roman" w:eastAsia="Times New Roman" w:hAnsi="Times New Roman" w:cs="Times New Roman"/>
                <w:color w:val="000000" w:themeColor="text1"/>
                <w:sz w:val="24"/>
                <w:szCs w:val="24"/>
              </w:rPr>
              <w:t xml:space="preserve"> Ở khu vực nào sau đây sinh vật sẽ phát triển nhanh và thuận lợi?</w:t>
            </w:r>
          </w:p>
          <w:p w14:paraId="7CF3AFD4" w14:textId="77777777" w:rsidR="001816F8" w:rsidRPr="00AF0A09" w:rsidRDefault="001816F8" w:rsidP="00693BA4">
            <w:pPr>
              <w:shd w:val="clear" w:color="auto" w:fill="FFFFFF"/>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xml:space="preserve">   A. Ôn đới lạnh.  B. Núi cao.       </w:t>
            </w:r>
            <w:r w:rsidRPr="00AF0A09">
              <w:rPr>
                <w:rFonts w:ascii="Times New Roman" w:eastAsia="Times New Roman" w:hAnsi="Times New Roman" w:cs="Times New Roman"/>
                <w:color w:val="000000" w:themeColor="text1"/>
                <w:sz w:val="24"/>
                <w:szCs w:val="24"/>
                <w:u w:val="single"/>
              </w:rPr>
              <w:t>C</w:t>
            </w:r>
            <w:r w:rsidRPr="00AF0A09">
              <w:rPr>
                <w:rFonts w:ascii="Times New Roman" w:eastAsia="Times New Roman" w:hAnsi="Times New Roman" w:cs="Times New Roman"/>
                <w:color w:val="000000" w:themeColor="text1"/>
                <w:sz w:val="24"/>
                <w:szCs w:val="24"/>
              </w:rPr>
              <w:t>. Ôn đới ấm. D. Hoang mạc.</w:t>
            </w:r>
          </w:p>
          <w:p w14:paraId="2BAD53F3" w14:textId="77777777" w:rsidR="001816F8" w:rsidRPr="00AF0A09" w:rsidRDefault="001816F8" w:rsidP="00693BA4">
            <w:pPr>
              <w:shd w:val="clear" w:color="auto" w:fill="FFFFFF"/>
              <w:spacing w:after="0"/>
              <w:ind w:right="-108"/>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23:</w:t>
            </w:r>
            <w:r w:rsidRPr="00AF0A09">
              <w:rPr>
                <w:rFonts w:ascii="Times New Roman" w:eastAsia="Times New Roman" w:hAnsi="Times New Roman" w:cs="Times New Roman"/>
                <w:color w:val="000000" w:themeColor="text1"/>
                <w:sz w:val="24"/>
                <w:szCs w:val="24"/>
              </w:rPr>
              <w:t> Nguyên nhân chủ yếu làm mất cân bằng sinh thái là do: </w:t>
            </w:r>
          </w:p>
          <w:p w14:paraId="337A558A" w14:textId="77777777" w:rsidR="001816F8" w:rsidRPr="00AF0A09" w:rsidRDefault="001816F8" w:rsidP="00693BA4">
            <w:pPr>
              <w:shd w:val="clear" w:color="auto" w:fill="FFFFFF"/>
              <w:spacing w:after="0"/>
              <w:ind w:left="142"/>
              <w:outlineLvl w:val="5"/>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u w:val="single"/>
              </w:rPr>
              <w:t>A</w:t>
            </w:r>
            <w:r w:rsidRPr="00AF0A09">
              <w:rPr>
                <w:rFonts w:ascii="Times New Roman" w:eastAsia="Times New Roman" w:hAnsi="Times New Roman" w:cs="Times New Roman"/>
                <w:color w:val="000000" w:themeColor="text1"/>
                <w:sz w:val="24"/>
                <w:szCs w:val="24"/>
              </w:rPr>
              <w:t>. Hoạt động của con người</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Hoạt động của sinh vật</w:t>
            </w:r>
            <w:r w:rsidRPr="00AF0A09">
              <w:rPr>
                <w:rFonts w:ascii="Times New Roman" w:eastAsia="Times New Roman" w:hAnsi="Times New Roman" w:cs="Times New Roman"/>
                <w:color w:val="000000" w:themeColor="text1"/>
                <w:sz w:val="24"/>
                <w:szCs w:val="24"/>
                <w:lang w:val="vi-VN"/>
              </w:rPr>
              <w:t>.</w:t>
            </w:r>
          </w:p>
          <w:p w14:paraId="773054D0" w14:textId="77777777" w:rsidR="001816F8" w:rsidRPr="00AF0A09" w:rsidRDefault="001816F8" w:rsidP="00693BA4">
            <w:pPr>
              <w:shd w:val="clear" w:color="auto" w:fill="FFFFFF"/>
              <w:spacing w:after="0"/>
              <w:ind w:left="142"/>
              <w:rPr>
                <w:rFonts w:ascii="Times New Roman" w:eastAsia="Times New Roman" w:hAnsi="Times New Roman" w:cs="Times New Roman"/>
                <w:color w:val="000000" w:themeColor="text1"/>
                <w:sz w:val="24"/>
                <w:szCs w:val="24"/>
                <w:lang w:val="vi-VN"/>
              </w:rPr>
            </w:pPr>
            <w:r w:rsidRPr="00AF0A09">
              <w:rPr>
                <w:rFonts w:ascii="Times New Roman" w:eastAsia="Times New Roman" w:hAnsi="Times New Roman" w:cs="Times New Roman"/>
                <w:color w:val="000000" w:themeColor="text1"/>
                <w:sz w:val="24"/>
                <w:szCs w:val="24"/>
              </w:rPr>
              <w:t>C. Hoạt động của núi lửa</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D. Cả A và B</w:t>
            </w:r>
            <w:r w:rsidRPr="00AF0A09">
              <w:rPr>
                <w:rFonts w:ascii="Times New Roman" w:eastAsia="Times New Roman" w:hAnsi="Times New Roman" w:cs="Times New Roman"/>
                <w:color w:val="000000" w:themeColor="text1"/>
                <w:sz w:val="24"/>
                <w:szCs w:val="24"/>
                <w:lang w:val="vi-VN"/>
              </w:rPr>
              <w:t>.</w:t>
            </w:r>
          </w:p>
          <w:p w14:paraId="1432ACEC"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24:</w:t>
            </w:r>
            <w:r w:rsidRPr="00AF0A09">
              <w:rPr>
                <w:rFonts w:ascii="Times New Roman" w:eastAsia="Times New Roman" w:hAnsi="Times New Roman" w:cs="Times New Roman"/>
                <w:color w:val="000000" w:themeColor="text1"/>
                <w:sz w:val="24"/>
                <w:szCs w:val="24"/>
              </w:rPr>
              <w:t> Biện pháp giúp bảo vệ hệ sinh thái biển là gì?</w:t>
            </w:r>
          </w:p>
          <w:p w14:paraId="772088DC"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Có kế hoạch khai thác tài nguyên biển ở mức độ vừa phải.</w:t>
            </w:r>
          </w:p>
          <w:p w14:paraId="362F69CA"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B. Bảo vệ và nuôi trồng các loài sinh vật biển quý hiếm.</w:t>
            </w:r>
          </w:p>
          <w:p w14:paraId="53FA4C9D" w14:textId="77777777" w:rsidR="001816F8" w:rsidRPr="00AF0A09" w:rsidRDefault="001816F8" w:rsidP="00693BA4">
            <w:pPr>
              <w:spacing w:after="0"/>
              <w:ind w:left="142"/>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Chống ô nhiễm môi trường biển.</w:t>
            </w:r>
          </w:p>
          <w:p w14:paraId="445A01E5" w14:textId="77777777" w:rsidR="001816F8" w:rsidRPr="00AF0A09" w:rsidRDefault="001816F8" w:rsidP="00693BA4">
            <w:pPr>
              <w:spacing w:after="0"/>
              <w:ind w:left="142"/>
              <w:outlineLvl w:val="5"/>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Tất cả các biện pháp trên.</w:t>
            </w:r>
          </w:p>
          <w:p w14:paraId="4C078662"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bCs/>
                <w:color w:val="000000" w:themeColor="text1"/>
                <w:sz w:val="24"/>
                <w:szCs w:val="24"/>
              </w:rPr>
              <w:t>Câu 25:</w:t>
            </w:r>
            <w:r w:rsidRPr="00AF0A09">
              <w:rPr>
                <w:rFonts w:ascii="Times New Roman" w:eastAsia="Times New Roman" w:hAnsi="Times New Roman" w:cs="Times New Roman"/>
                <w:color w:val="000000" w:themeColor="text1"/>
                <w:sz w:val="24"/>
                <w:szCs w:val="24"/>
              </w:rPr>
              <w:t> Ý nghĩa của việc trồng cây gây rừng là gì?</w:t>
            </w:r>
          </w:p>
          <w:p w14:paraId="57BB2F6C"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A. Chống xói mòn đất.</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rPr>
              <w:t>B. Tạo nơi ở cho nhiều loài sinh vật.</w:t>
            </w:r>
          </w:p>
          <w:p w14:paraId="43172990"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C. Giúp điều hòa khí hậu.</w:t>
            </w:r>
            <w:r w:rsidRPr="00AF0A09">
              <w:rPr>
                <w:rFonts w:ascii="Times New Roman" w:eastAsia="Times New Roman" w:hAnsi="Times New Roman" w:cs="Times New Roman"/>
                <w:color w:val="000000" w:themeColor="text1"/>
                <w:sz w:val="24"/>
                <w:szCs w:val="24"/>
                <w:lang w:val="vi-VN"/>
              </w:rPr>
              <w:t xml:space="preserve"> </w:t>
            </w:r>
            <w:r w:rsidRPr="00AF0A09">
              <w:rPr>
                <w:rFonts w:ascii="Times New Roman" w:eastAsia="Times New Roman" w:hAnsi="Times New Roman" w:cs="Times New Roman"/>
                <w:color w:val="000000" w:themeColor="text1"/>
                <w:sz w:val="24"/>
                <w:szCs w:val="24"/>
                <w:lang w:val="vi-VN"/>
              </w:rPr>
              <w:tab/>
            </w:r>
            <w:r w:rsidRPr="00AF0A09">
              <w:rPr>
                <w:rFonts w:ascii="Times New Roman" w:eastAsia="Times New Roman" w:hAnsi="Times New Roman" w:cs="Times New Roman"/>
                <w:color w:val="000000" w:themeColor="text1"/>
                <w:sz w:val="24"/>
                <w:szCs w:val="24"/>
                <w:u w:val="single"/>
              </w:rPr>
              <w:t>D</w:t>
            </w:r>
            <w:r w:rsidRPr="00AF0A09">
              <w:rPr>
                <w:rFonts w:ascii="Times New Roman" w:eastAsia="Times New Roman" w:hAnsi="Times New Roman" w:cs="Times New Roman"/>
                <w:color w:val="000000" w:themeColor="text1"/>
                <w:sz w:val="24"/>
                <w:szCs w:val="24"/>
              </w:rPr>
              <w:t>. Tất cả các đáp án trên.</w:t>
            </w:r>
          </w:p>
          <w:p w14:paraId="6AA23F4B" w14:textId="77777777" w:rsidR="001816F8" w:rsidRPr="00AF0A09" w:rsidRDefault="001816F8" w:rsidP="00693BA4">
            <w:pPr>
              <w:spacing w:after="0"/>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Hs thực hiện nhiệm vụ học tập</w:t>
            </w:r>
          </w:p>
          <w:p w14:paraId="6D63131C"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cá nhân trả lời câu hỏi, HS khác nhận xét, bổ sung.</w:t>
            </w:r>
          </w:p>
          <w:p w14:paraId="0CE10479"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quan sát, hướng dẫn Hs</w:t>
            </w:r>
          </w:p>
          <w:p w14:paraId="2F754DA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và thảo luận</w:t>
            </w:r>
          </w:p>
          <w:p w14:paraId="422FF1C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gọi Hs trả lời câu hỏi  và giải thích.</w:t>
            </w:r>
          </w:p>
          <w:p w14:paraId="445A51E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Hs khác nhận xét, bổ sung</w:t>
            </w:r>
          </w:p>
          <w:p w14:paraId="5804EE1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503007F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uẩn kiến thức.</w:t>
            </w:r>
          </w:p>
        </w:tc>
        <w:tc>
          <w:tcPr>
            <w:tcW w:w="2694" w:type="dxa"/>
          </w:tcPr>
          <w:p w14:paraId="5DAF1787" w14:textId="77777777" w:rsidR="001816F8" w:rsidRPr="00AF0A09" w:rsidRDefault="001816F8" w:rsidP="00693BA4">
            <w:pPr>
              <w:spacing w:after="0"/>
              <w:ind w:hanging="3"/>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I. Bài tập trắc nghiệm</w:t>
            </w:r>
          </w:p>
          <w:p w14:paraId="21266CB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w:t>
            </w:r>
            <w:r w:rsidRPr="00AF0A09">
              <w:rPr>
                <w:rFonts w:ascii="Times New Roman" w:hAnsi="Times New Roman" w:cs="Times New Roman"/>
                <w:b/>
                <w:color w:val="000000" w:themeColor="text1"/>
                <w:sz w:val="24"/>
                <w:szCs w:val="24"/>
              </w:rPr>
              <w:t xml:space="preserve"> A</w:t>
            </w:r>
          </w:p>
          <w:p w14:paraId="5A26483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9ACDFE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816D27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E963EB6"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4F0872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A7E0ED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10BBA2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9F21E0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8779A0F"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w:t>
            </w:r>
            <w:r w:rsidRPr="00AF0A09">
              <w:rPr>
                <w:rFonts w:ascii="Times New Roman" w:hAnsi="Times New Roman" w:cs="Times New Roman"/>
                <w:b/>
                <w:color w:val="000000" w:themeColor="text1"/>
                <w:sz w:val="24"/>
                <w:szCs w:val="24"/>
              </w:rPr>
              <w:t xml:space="preserve"> A</w:t>
            </w:r>
          </w:p>
          <w:p w14:paraId="7F5E1A45" w14:textId="77777777" w:rsidR="001816F8" w:rsidRPr="00AF0A09" w:rsidRDefault="001816F8" w:rsidP="00693BA4">
            <w:pPr>
              <w:spacing w:after="0"/>
              <w:rPr>
                <w:rFonts w:ascii="Times New Roman" w:hAnsi="Times New Roman" w:cs="Times New Roman"/>
                <w:color w:val="000000" w:themeColor="text1"/>
                <w:sz w:val="24"/>
                <w:szCs w:val="24"/>
              </w:rPr>
            </w:pPr>
          </w:p>
          <w:p w14:paraId="5822CDB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A39C64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577AC5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B1B61B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47FA63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018101B" w14:textId="77777777" w:rsidR="001816F8" w:rsidRPr="00AF0A09" w:rsidRDefault="001816F8" w:rsidP="00693BA4">
            <w:pPr>
              <w:spacing w:after="0"/>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lang w:val="es-ES"/>
              </w:rPr>
              <w:t>Câu 3.</w:t>
            </w:r>
            <w:r w:rsidRPr="00AF0A09">
              <w:rPr>
                <w:rFonts w:ascii="Times New Roman" w:hAnsi="Times New Roman" w:cs="Times New Roman"/>
                <w:b/>
                <w:color w:val="000000" w:themeColor="text1"/>
                <w:sz w:val="24"/>
                <w:szCs w:val="24"/>
              </w:rPr>
              <w:t xml:space="preserve"> B</w:t>
            </w:r>
          </w:p>
          <w:p w14:paraId="062E8EEA" w14:textId="77777777" w:rsidR="001816F8" w:rsidRPr="00AF0A09" w:rsidRDefault="001816F8" w:rsidP="00693BA4">
            <w:pPr>
              <w:spacing w:after="0"/>
              <w:rPr>
                <w:rFonts w:ascii="Times New Roman" w:hAnsi="Times New Roman" w:cs="Times New Roman"/>
                <w:b/>
                <w:color w:val="000000" w:themeColor="text1"/>
                <w:sz w:val="24"/>
                <w:szCs w:val="24"/>
              </w:rPr>
            </w:pPr>
          </w:p>
          <w:p w14:paraId="432D55D7" w14:textId="77777777" w:rsidR="001816F8" w:rsidRPr="00AF0A09" w:rsidRDefault="001816F8" w:rsidP="00693BA4">
            <w:pPr>
              <w:spacing w:after="0"/>
              <w:rPr>
                <w:rFonts w:ascii="Times New Roman" w:hAnsi="Times New Roman" w:cs="Times New Roman"/>
                <w:b/>
                <w:color w:val="000000" w:themeColor="text1"/>
                <w:sz w:val="24"/>
                <w:szCs w:val="24"/>
              </w:rPr>
            </w:pPr>
          </w:p>
          <w:p w14:paraId="3D42E0B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9B47F0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C79737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A4EE90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04F959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82B14C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4.</w:t>
            </w:r>
            <w:r w:rsidRPr="00AF0A09">
              <w:rPr>
                <w:rFonts w:ascii="Times New Roman" w:hAnsi="Times New Roman" w:cs="Times New Roman"/>
                <w:b/>
                <w:color w:val="000000" w:themeColor="text1"/>
                <w:sz w:val="24"/>
                <w:szCs w:val="24"/>
              </w:rPr>
              <w:t xml:space="preserve"> C </w:t>
            </w:r>
          </w:p>
          <w:p w14:paraId="47C8FC58" w14:textId="77777777" w:rsidR="001816F8" w:rsidRPr="00AF0A09" w:rsidRDefault="001816F8" w:rsidP="00693BA4">
            <w:pPr>
              <w:spacing w:after="0"/>
              <w:rPr>
                <w:rFonts w:ascii="Times New Roman" w:hAnsi="Times New Roman" w:cs="Times New Roman"/>
                <w:color w:val="000000" w:themeColor="text1"/>
                <w:sz w:val="24"/>
                <w:szCs w:val="24"/>
              </w:rPr>
            </w:pPr>
          </w:p>
          <w:p w14:paraId="0485A4F2" w14:textId="77777777" w:rsidR="001816F8" w:rsidRPr="00AF0A09" w:rsidRDefault="001816F8" w:rsidP="00693BA4">
            <w:pPr>
              <w:spacing w:after="0"/>
              <w:rPr>
                <w:rFonts w:ascii="Times New Roman" w:hAnsi="Times New Roman" w:cs="Times New Roman"/>
                <w:color w:val="000000" w:themeColor="text1"/>
                <w:sz w:val="24"/>
                <w:szCs w:val="24"/>
              </w:rPr>
            </w:pPr>
          </w:p>
          <w:p w14:paraId="16159DC0" w14:textId="77777777" w:rsidR="001816F8" w:rsidRPr="00AF0A09" w:rsidRDefault="001816F8" w:rsidP="00693BA4">
            <w:pPr>
              <w:spacing w:after="0"/>
              <w:rPr>
                <w:rFonts w:ascii="Times New Roman" w:hAnsi="Times New Roman" w:cs="Times New Roman"/>
                <w:color w:val="000000" w:themeColor="text1"/>
                <w:sz w:val="24"/>
                <w:szCs w:val="24"/>
              </w:rPr>
            </w:pPr>
          </w:p>
          <w:p w14:paraId="56518D50" w14:textId="77777777" w:rsidR="001816F8" w:rsidRPr="00AF0A09" w:rsidRDefault="001816F8" w:rsidP="00693BA4">
            <w:pPr>
              <w:spacing w:after="0"/>
              <w:rPr>
                <w:rFonts w:ascii="Times New Roman" w:hAnsi="Times New Roman" w:cs="Times New Roman"/>
                <w:color w:val="000000" w:themeColor="text1"/>
                <w:sz w:val="24"/>
                <w:szCs w:val="24"/>
              </w:rPr>
            </w:pPr>
          </w:p>
          <w:p w14:paraId="11A7299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C</w:t>
            </w:r>
            <w:r w:rsidRPr="00AF0A09">
              <w:rPr>
                <w:rFonts w:ascii="Times New Roman" w:hAnsi="Times New Roman" w:cs="Times New Roman"/>
                <w:b/>
                <w:color w:val="000000" w:themeColor="text1"/>
                <w:sz w:val="24"/>
                <w:szCs w:val="24"/>
                <w:lang w:val="es-ES"/>
              </w:rPr>
              <w:t>âu 5.</w:t>
            </w:r>
            <w:r w:rsidRPr="00AF0A09">
              <w:rPr>
                <w:rFonts w:ascii="Times New Roman" w:hAnsi="Times New Roman" w:cs="Times New Roman"/>
                <w:b/>
                <w:color w:val="000000" w:themeColor="text1"/>
                <w:sz w:val="24"/>
                <w:szCs w:val="24"/>
              </w:rPr>
              <w:t xml:space="preserve"> C</w:t>
            </w:r>
          </w:p>
          <w:p w14:paraId="54F3D63B" w14:textId="77777777" w:rsidR="001816F8" w:rsidRPr="00AF0A09" w:rsidRDefault="001816F8" w:rsidP="00693BA4">
            <w:pPr>
              <w:spacing w:after="0"/>
              <w:rPr>
                <w:rFonts w:ascii="Times New Roman" w:hAnsi="Times New Roman" w:cs="Times New Roman"/>
                <w:color w:val="000000" w:themeColor="text1"/>
                <w:sz w:val="24"/>
                <w:szCs w:val="24"/>
              </w:rPr>
            </w:pPr>
          </w:p>
          <w:p w14:paraId="296E74B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D8178A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6.</w:t>
            </w:r>
            <w:r w:rsidRPr="00AF0A09">
              <w:rPr>
                <w:rFonts w:ascii="Times New Roman" w:hAnsi="Times New Roman" w:cs="Times New Roman"/>
                <w:b/>
                <w:color w:val="000000" w:themeColor="text1"/>
                <w:sz w:val="24"/>
                <w:szCs w:val="24"/>
              </w:rPr>
              <w:t xml:space="preserve"> A</w:t>
            </w:r>
          </w:p>
          <w:p w14:paraId="3AFECADB" w14:textId="77777777" w:rsidR="001816F8" w:rsidRPr="00AF0A09" w:rsidRDefault="001816F8" w:rsidP="00693BA4">
            <w:pPr>
              <w:spacing w:after="0"/>
              <w:rPr>
                <w:rFonts w:ascii="Times New Roman" w:hAnsi="Times New Roman" w:cs="Times New Roman"/>
                <w:color w:val="000000" w:themeColor="text1"/>
                <w:sz w:val="24"/>
                <w:szCs w:val="24"/>
              </w:rPr>
            </w:pPr>
          </w:p>
          <w:p w14:paraId="5BB8F6C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1DFBAC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F0D74F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7.</w:t>
            </w:r>
            <w:r w:rsidRPr="00AF0A09">
              <w:rPr>
                <w:rFonts w:ascii="Times New Roman" w:hAnsi="Times New Roman" w:cs="Times New Roman"/>
                <w:b/>
                <w:color w:val="000000" w:themeColor="text1"/>
                <w:sz w:val="24"/>
                <w:szCs w:val="24"/>
              </w:rPr>
              <w:t xml:space="preserve"> C</w:t>
            </w:r>
          </w:p>
          <w:p w14:paraId="224D915C" w14:textId="77777777" w:rsidR="001816F8" w:rsidRPr="00AF0A09" w:rsidRDefault="001816F8" w:rsidP="00693BA4">
            <w:pPr>
              <w:spacing w:after="0"/>
              <w:rPr>
                <w:rFonts w:ascii="Times New Roman" w:hAnsi="Times New Roman" w:cs="Times New Roman"/>
                <w:color w:val="000000" w:themeColor="text1"/>
                <w:sz w:val="24"/>
                <w:szCs w:val="24"/>
              </w:rPr>
            </w:pPr>
          </w:p>
          <w:p w14:paraId="14CE378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63556B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74B889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7C2C1F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8.</w:t>
            </w:r>
            <w:r w:rsidRPr="00AF0A09">
              <w:rPr>
                <w:rFonts w:ascii="Times New Roman" w:hAnsi="Times New Roman" w:cs="Times New Roman"/>
                <w:b/>
                <w:color w:val="000000" w:themeColor="text1"/>
                <w:sz w:val="24"/>
                <w:szCs w:val="24"/>
              </w:rPr>
              <w:t xml:space="preserve"> D</w:t>
            </w:r>
          </w:p>
          <w:p w14:paraId="05992AA2" w14:textId="77777777" w:rsidR="001816F8" w:rsidRPr="00AF0A09" w:rsidRDefault="001816F8" w:rsidP="00693BA4">
            <w:pPr>
              <w:spacing w:after="0"/>
              <w:rPr>
                <w:rFonts w:ascii="Times New Roman" w:hAnsi="Times New Roman" w:cs="Times New Roman"/>
                <w:color w:val="000000" w:themeColor="text1"/>
                <w:sz w:val="24"/>
                <w:szCs w:val="24"/>
              </w:rPr>
            </w:pPr>
          </w:p>
          <w:p w14:paraId="600537F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3417BB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232F12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lastRenderedPageBreak/>
              <w:t>Câu 9.</w:t>
            </w:r>
            <w:r w:rsidRPr="00AF0A09">
              <w:rPr>
                <w:rFonts w:ascii="Times New Roman" w:hAnsi="Times New Roman" w:cs="Times New Roman"/>
                <w:b/>
                <w:color w:val="000000" w:themeColor="text1"/>
                <w:sz w:val="24"/>
                <w:szCs w:val="24"/>
              </w:rPr>
              <w:t xml:space="preserve"> D</w:t>
            </w:r>
          </w:p>
          <w:p w14:paraId="375ADD7B" w14:textId="77777777" w:rsidR="001816F8" w:rsidRPr="00AF0A09" w:rsidRDefault="001816F8" w:rsidP="00693BA4">
            <w:pPr>
              <w:spacing w:after="0"/>
              <w:rPr>
                <w:rFonts w:ascii="Times New Roman" w:hAnsi="Times New Roman" w:cs="Times New Roman"/>
                <w:color w:val="000000" w:themeColor="text1"/>
                <w:sz w:val="24"/>
                <w:szCs w:val="24"/>
              </w:rPr>
            </w:pPr>
          </w:p>
          <w:p w14:paraId="33EF8FE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86F563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24AA37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46EDEC1"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0.</w:t>
            </w:r>
            <w:r w:rsidRPr="00AF0A09">
              <w:rPr>
                <w:rFonts w:ascii="Times New Roman" w:hAnsi="Times New Roman" w:cs="Times New Roman"/>
                <w:b/>
                <w:color w:val="000000" w:themeColor="text1"/>
                <w:sz w:val="24"/>
                <w:szCs w:val="24"/>
              </w:rPr>
              <w:t xml:space="preserve"> D</w:t>
            </w:r>
          </w:p>
          <w:p w14:paraId="5C6484FA" w14:textId="77777777" w:rsidR="001816F8" w:rsidRPr="00AF0A09" w:rsidRDefault="001816F8" w:rsidP="00693BA4">
            <w:pPr>
              <w:spacing w:after="0"/>
              <w:rPr>
                <w:rFonts w:ascii="Times New Roman" w:hAnsi="Times New Roman" w:cs="Times New Roman"/>
                <w:color w:val="000000" w:themeColor="text1"/>
                <w:sz w:val="24"/>
                <w:szCs w:val="24"/>
              </w:rPr>
            </w:pPr>
          </w:p>
          <w:p w14:paraId="174E563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34D7AC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E6D04F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764EA5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57F380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C94C9A5"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1.</w:t>
            </w:r>
            <w:r w:rsidRPr="00AF0A09">
              <w:rPr>
                <w:rFonts w:ascii="Times New Roman" w:hAnsi="Times New Roman" w:cs="Times New Roman"/>
                <w:b/>
                <w:color w:val="000000" w:themeColor="text1"/>
                <w:sz w:val="24"/>
                <w:szCs w:val="24"/>
              </w:rPr>
              <w:t xml:space="preserve"> C</w:t>
            </w:r>
          </w:p>
          <w:p w14:paraId="630890D6" w14:textId="77777777" w:rsidR="001816F8" w:rsidRPr="00AF0A09" w:rsidRDefault="001816F8" w:rsidP="00693BA4">
            <w:pPr>
              <w:spacing w:after="0"/>
              <w:rPr>
                <w:rFonts w:ascii="Times New Roman" w:hAnsi="Times New Roman" w:cs="Times New Roman"/>
                <w:color w:val="000000" w:themeColor="text1"/>
                <w:sz w:val="24"/>
                <w:szCs w:val="24"/>
              </w:rPr>
            </w:pPr>
          </w:p>
          <w:p w14:paraId="5AA9500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C70517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BF3420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E3854D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21C9228"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2.</w:t>
            </w:r>
            <w:r w:rsidRPr="00AF0A09">
              <w:rPr>
                <w:rFonts w:ascii="Times New Roman" w:hAnsi="Times New Roman" w:cs="Times New Roman"/>
                <w:b/>
                <w:color w:val="000000" w:themeColor="text1"/>
                <w:sz w:val="24"/>
                <w:szCs w:val="24"/>
              </w:rPr>
              <w:t xml:space="preserve"> A</w:t>
            </w:r>
          </w:p>
          <w:p w14:paraId="1D1FC35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6961DB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7FF44BC"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6FCA3D0"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3.</w:t>
            </w:r>
            <w:r w:rsidRPr="00AF0A09">
              <w:rPr>
                <w:rFonts w:ascii="Times New Roman" w:hAnsi="Times New Roman" w:cs="Times New Roman"/>
                <w:b/>
                <w:color w:val="000000" w:themeColor="text1"/>
                <w:sz w:val="24"/>
                <w:szCs w:val="24"/>
              </w:rPr>
              <w:t xml:space="preserve"> D</w:t>
            </w:r>
          </w:p>
          <w:p w14:paraId="252508E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8D445F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28BD9D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A31A64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DC6194B"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4.</w:t>
            </w:r>
            <w:r w:rsidRPr="00AF0A09">
              <w:rPr>
                <w:rFonts w:ascii="Times New Roman" w:hAnsi="Times New Roman" w:cs="Times New Roman"/>
                <w:b/>
                <w:color w:val="000000" w:themeColor="text1"/>
                <w:sz w:val="24"/>
                <w:szCs w:val="24"/>
              </w:rPr>
              <w:t xml:space="preserve"> D</w:t>
            </w:r>
          </w:p>
          <w:p w14:paraId="03C4F7A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65CF43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710DCA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CEEFA1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6FD405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5.</w:t>
            </w:r>
            <w:r w:rsidRPr="00AF0A09">
              <w:rPr>
                <w:rFonts w:ascii="Times New Roman" w:hAnsi="Times New Roman" w:cs="Times New Roman"/>
                <w:b/>
                <w:color w:val="000000" w:themeColor="text1"/>
                <w:sz w:val="24"/>
                <w:szCs w:val="24"/>
              </w:rPr>
              <w:t xml:space="preserve"> B</w:t>
            </w:r>
          </w:p>
          <w:p w14:paraId="3C9AFADD"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096CA4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3DABF0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9DFB3C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600CEA1"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6.</w:t>
            </w:r>
            <w:r w:rsidRPr="00AF0A09">
              <w:rPr>
                <w:rFonts w:ascii="Times New Roman" w:hAnsi="Times New Roman" w:cs="Times New Roman"/>
                <w:b/>
                <w:color w:val="000000" w:themeColor="text1"/>
                <w:sz w:val="24"/>
                <w:szCs w:val="24"/>
              </w:rPr>
              <w:t xml:space="preserve"> B</w:t>
            </w:r>
          </w:p>
          <w:p w14:paraId="4803E19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7F11A7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79045A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4CDFBE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D44AE2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ED99F40"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7.</w:t>
            </w:r>
            <w:r w:rsidRPr="00AF0A09">
              <w:rPr>
                <w:rFonts w:ascii="Times New Roman" w:hAnsi="Times New Roman" w:cs="Times New Roman"/>
                <w:b/>
                <w:color w:val="000000" w:themeColor="text1"/>
                <w:sz w:val="24"/>
                <w:szCs w:val="24"/>
              </w:rPr>
              <w:t xml:space="preserve"> A</w:t>
            </w:r>
          </w:p>
          <w:p w14:paraId="0DBF43F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D9F8C9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CE21EC0"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9C2A31D"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8.</w:t>
            </w:r>
            <w:r w:rsidRPr="00AF0A09">
              <w:rPr>
                <w:rFonts w:ascii="Times New Roman" w:hAnsi="Times New Roman" w:cs="Times New Roman"/>
                <w:b/>
                <w:color w:val="000000" w:themeColor="text1"/>
                <w:sz w:val="24"/>
                <w:szCs w:val="24"/>
              </w:rPr>
              <w:t xml:space="preserve"> C</w:t>
            </w:r>
          </w:p>
          <w:p w14:paraId="7AF850A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33AC43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086A95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91AE78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832564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E25C3C1"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19.</w:t>
            </w:r>
            <w:r w:rsidRPr="00AF0A09">
              <w:rPr>
                <w:rFonts w:ascii="Times New Roman" w:hAnsi="Times New Roman" w:cs="Times New Roman"/>
                <w:b/>
                <w:color w:val="000000" w:themeColor="text1"/>
                <w:sz w:val="24"/>
                <w:szCs w:val="24"/>
              </w:rPr>
              <w:t xml:space="preserve"> C</w:t>
            </w:r>
          </w:p>
          <w:p w14:paraId="19D39FA7"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6A089A8"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7CDD084"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DC533AA"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0.</w:t>
            </w:r>
            <w:r w:rsidRPr="00AF0A09">
              <w:rPr>
                <w:rFonts w:ascii="Times New Roman" w:hAnsi="Times New Roman" w:cs="Times New Roman"/>
                <w:b/>
                <w:color w:val="000000" w:themeColor="text1"/>
                <w:sz w:val="24"/>
                <w:szCs w:val="24"/>
              </w:rPr>
              <w:t xml:space="preserve"> D</w:t>
            </w:r>
          </w:p>
          <w:p w14:paraId="415BE72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DC0DB9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AB5818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03614B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5C4BA8B"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735441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181AE73"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70E3CE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844576A"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0DA7F5C"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1.</w:t>
            </w:r>
            <w:r w:rsidRPr="00AF0A09">
              <w:rPr>
                <w:rFonts w:ascii="Times New Roman" w:hAnsi="Times New Roman" w:cs="Times New Roman"/>
                <w:b/>
                <w:color w:val="000000" w:themeColor="text1"/>
                <w:sz w:val="24"/>
                <w:szCs w:val="24"/>
              </w:rPr>
              <w:t xml:space="preserve"> D</w:t>
            </w:r>
          </w:p>
          <w:p w14:paraId="7954BDF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4307B85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1A38C4B1"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0EDE8C47"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2.</w:t>
            </w:r>
            <w:r w:rsidRPr="00AF0A09">
              <w:rPr>
                <w:rFonts w:ascii="Times New Roman" w:hAnsi="Times New Roman" w:cs="Times New Roman"/>
                <w:b/>
                <w:color w:val="000000" w:themeColor="text1"/>
                <w:sz w:val="24"/>
                <w:szCs w:val="24"/>
              </w:rPr>
              <w:t xml:space="preserve"> C</w:t>
            </w:r>
          </w:p>
          <w:p w14:paraId="0AB82855"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55F0029E"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73A15B03"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3.</w:t>
            </w:r>
            <w:r w:rsidRPr="00AF0A09">
              <w:rPr>
                <w:rFonts w:ascii="Times New Roman" w:hAnsi="Times New Roman" w:cs="Times New Roman"/>
                <w:b/>
                <w:color w:val="000000" w:themeColor="text1"/>
                <w:sz w:val="24"/>
                <w:szCs w:val="24"/>
              </w:rPr>
              <w:t xml:space="preserve"> A</w:t>
            </w:r>
          </w:p>
          <w:p w14:paraId="102D665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38BC194F"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323AF49"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2B085737"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4.</w:t>
            </w:r>
            <w:r w:rsidRPr="00AF0A09">
              <w:rPr>
                <w:rFonts w:ascii="Times New Roman" w:hAnsi="Times New Roman" w:cs="Times New Roman"/>
                <w:b/>
                <w:color w:val="000000" w:themeColor="text1"/>
                <w:sz w:val="24"/>
                <w:szCs w:val="24"/>
              </w:rPr>
              <w:t xml:space="preserve"> D</w:t>
            </w:r>
          </w:p>
          <w:p w14:paraId="7A06AEB2" w14:textId="77777777" w:rsidR="001816F8" w:rsidRPr="00AF0A09" w:rsidRDefault="001816F8" w:rsidP="00693BA4">
            <w:pPr>
              <w:spacing w:after="0"/>
              <w:rPr>
                <w:rFonts w:ascii="Times New Roman" w:hAnsi="Times New Roman" w:cs="Times New Roman"/>
                <w:b/>
                <w:color w:val="000000" w:themeColor="text1"/>
                <w:sz w:val="24"/>
                <w:szCs w:val="24"/>
                <w:lang w:val="es-ES"/>
              </w:rPr>
            </w:pPr>
          </w:p>
          <w:p w14:paraId="6D68DB12" w14:textId="77777777" w:rsidR="001816F8" w:rsidRPr="00AF0A09" w:rsidRDefault="001816F8" w:rsidP="00693BA4">
            <w:pPr>
              <w:snapToGrid w:val="0"/>
              <w:spacing w:after="0"/>
              <w:jc w:val="both"/>
              <w:rPr>
                <w:rFonts w:ascii="Times New Roman" w:hAnsi="Times New Roman" w:cs="Times New Roman"/>
                <w:color w:val="000000" w:themeColor="text1"/>
                <w:sz w:val="24"/>
                <w:szCs w:val="24"/>
              </w:rPr>
            </w:pPr>
          </w:p>
          <w:p w14:paraId="6AA93DD8" w14:textId="77777777" w:rsidR="001816F8" w:rsidRPr="00AF0A09" w:rsidRDefault="001816F8" w:rsidP="00693BA4">
            <w:pPr>
              <w:rPr>
                <w:rFonts w:ascii="Times New Roman" w:hAnsi="Times New Roman" w:cs="Times New Roman"/>
                <w:color w:val="000000" w:themeColor="text1"/>
                <w:sz w:val="24"/>
                <w:szCs w:val="24"/>
              </w:rPr>
            </w:pPr>
          </w:p>
          <w:p w14:paraId="79B66E7E" w14:textId="77777777" w:rsidR="001816F8" w:rsidRPr="00AF0A09" w:rsidRDefault="001816F8" w:rsidP="00693BA4">
            <w:pPr>
              <w:spacing w:after="0"/>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es-ES"/>
              </w:rPr>
              <w:t>Câu 25.</w:t>
            </w:r>
            <w:r w:rsidRPr="00AF0A09">
              <w:rPr>
                <w:rFonts w:ascii="Times New Roman" w:hAnsi="Times New Roman" w:cs="Times New Roman"/>
                <w:b/>
                <w:color w:val="000000" w:themeColor="text1"/>
                <w:sz w:val="24"/>
                <w:szCs w:val="24"/>
              </w:rPr>
              <w:t xml:space="preserve"> D</w:t>
            </w:r>
          </w:p>
          <w:p w14:paraId="66B9CE9C" w14:textId="77777777" w:rsidR="001816F8" w:rsidRPr="00AF0A09" w:rsidRDefault="001816F8" w:rsidP="00693BA4">
            <w:pPr>
              <w:rPr>
                <w:rFonts w:ascii="Times New Roman" w:hAnsi="Times New Roman" w:cs="Times New Roman"/>
                <w:color w:val="000000" w:themeColor="text1"/>
                <w:sz w:val="24"/>
                <w:szCs w:val="24"/>
              </w:rPr>
            </w:pPr>
          </w:p>
        </w:tc>
      </w:tr>
    </w:tbl>
    <w:p w14:paraId="5F5CBD92" w14:textId="77777777" w:rsidR="001816F8" w:rsidRPr="00AF0A09" w:rsidRDefault="001816F8" w:rsidP="001816F8">
      <w:pPr>
        <w:spacing w:after="0"/>
        <w:ind w:hanging="3"/>
        <w:jc w:val="both"/>
        <w:rPr>
          <w:rFonts w:ascii="Times New Roman" w:hAnsi="Times New Roman" w:cs="Times New Roman"/>
          <w:b/>
          <w:color w:val="FF0000"/>
          <w:sz w:val="24"/>
          <w:szCs w:val="24"/>
        </w:rPr>
      </w:pPr>
    </w:p>
    <w:p w14:paraId="03E16DEC"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2.3: Trả lời một số bài tập tự luận.</w:t>
      </w:r>
    </w:p>
    <w:p w14:paraId="7A42BA8B"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a. Mục tiêu: </w:t>
      </w:r>
      <w:r w:rsidRPr="00AF0A09">
        <w:rPr>
          <w:rFonts w:ascii="Times New Roman" w:hAnsi="Times New Roman" w:cs="Times New Roman"/>
          <w:color w:val="000000" w:themeColor="text1"/>
          <w:sz w:val="24"/>
          <w:szCs w:val="24"/>
        </w:rPr>
        <w:t>Trả lời được một số bài tập tự luận.</w:t>
      </w:r>
    </w:p>
    <w:p w14:paraId="6CFB4F18"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b. Nội dung: </w:t>
      </w:r>
      <w:r w:rsidRPr="00AF0A09">
        <w:rPr>
          <w:rFonts w:ascii="Times New Roman" w:hAnsi="Times New Roman" w:cs="Times New Roman"/>
          <w:color w:val="000000" w:themeColor="text1"/>
          <w:sz w:val="24"/>
          <w:szCs w:val="24"/>
        </w:rPr>
        <w:t>Hs thảo luận nhóm làm một số bài tập tự luận.</w:t>
      </w:r>
    </w:p>
    <w:p w14:paraId="00163B71"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 Sản phẩm học tập: </w:t>
      </w:r>
      <w:r w:rsidRPr="00AF0A09">
        <w:rPr>
          <w:rFonts w:ascii="Times New Roman" w:hAnsi="Times New Roman" w:cs="Times New Roman"/>
          <w:color w:val="000000" w:themeColor="text1"/>
          <w:sz w:val="24"/>
          <w:szCs w:val="24"/>
        </w:rPr>
        <w:t>Câu trả lời của học sinh</w:t>
      </w:r>
    </w:p>
    <w:p w14:paraId="6FF30AEE"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 Tổ chức thực hiện:</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652"/>
        <w:gridCol w:w="6095"/>
      </w:tblGrid>
      <w:tr w:rsidR="001816F8" w:rsidRPr="00AF0A09" w14:paraId="11B8619A" w14:textId="77777777" w:rsidTr="00693BA4">
        <w:trPr>
          <w:trHeight w:val="444"/>
        </w:trPr>
        <w:tc>
          <w:tcPr>
            <w:tcW w:w="3652" w:type="dxa"/>
            <w:vAlign w:val="center"/>
          </w:tcPr>
          <w:p w14:paraId="59F74518"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HOẠT ĐỘNG CỦA GV - HS</w:t>
            </w:r>
          </w:p>
        </w:tc>
        <w:tc>
          <w:tcPr>
            <w:tcW w:w="6095" w:type="dxa"/>
            <w:vAlign w:val="center"/>
          </w:tcPr>
          <w:p w14:paraId="7E22A246" w14:textId="77777777" w:rsidR="001816F8" w:rsidRPr="00AF0A09" w:rsidRDefault="001816F8" w:rsidP="00693BA4">
            <w:pPr>
              <w:spacing w:after="0"/>
              <w:ind w:hanging="3"/>
              <w:jc w:val="center"/>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DỰ KIẾN SẢN PHẨM</w:t>
            </w:r>
          </w:p>
        </w:tc>
      </w:tr>
      <w:tr w:rsidR="001816F8" w:rsidRPr="00AF0A09" w14:paraId="598C4CA7" w14:textId="77777777" w:rsidTr="00693BA4">
        <w:trPr>
          <w:trHeight w:val="444"/>
        </w:trPr>
        <w:tc>
          <w:tcPr>
            <w:tcW w:w="3652" w:type="dxa"/>
          </w:tcPr>
          <w:p w14:paraId="69850252"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1: Gv chuyển giao nhiệm vụ học tập</w:t>
            </w:r>
          </w:p>
          <w:p w14:paraId="2EB6F887"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Chiếu một số bài tập tự luận.</w:t>
            </w:r>
          </w:p>
          <w:p w14:paraId="3C692CBC" w14:textId="77777777" w:rsidR="001816F8" w:rsidRPr="00AF0A09" w:rsidRDefault="001816F8" w:rsidP="00693BA4">
            <w:pPr>
              <w:tabs>
                <w:tab w:val="left" w:pos="283"/>
                <w:tab w:val="left" w:pos="2835"/>
                <w:tab w:val="left" w:pos="5386"/>
                <w:tab w:val="left" w:pos="7937"/>
              </w:tabs>
              <w:spacing w:after="0"/>
              <w:rPr>
                <w:rFonts w:ascii="Times New Roman" w:hAnsi="Times New Roman" w:cs="Times New Roman"/>
                <w:iCs/>
                <w:color w:val="000000" w:themeColor="text1"/>
                <w:sz w:val="24"/>
                <w:szCs w:val="24"/>
              </w:rPr>
            </w:pPr>
            <w:r w:rsidRPr="00AF0A09">
              <w:rPr>
                <w:rFonts w:ascii="Times New Roman" w:eastAsia="Times New Roman" w:hAnsi="Times New Roman" w:cs="Times New Roman"/>
                <w:b/>
                <w:color w:val="000000" w:themeColor="text1"/>
                <w:sz w:val="24"/>
                <w:szCs w:val="24"/>
              </w:rPr>
              <w:t xml:space="preserve">Câu 1. </w:t>
            </w:r>
            <w:r w:rsidRPr="00AF0A09">
              <w:rPr>
                <w:rFonts w:ascii="Times New Roman" w:hAnsi="Times New Roman" w:cs="Times New Roman"/>
                <w:iCs/>
                <w:color w:val="000000" w:themeColor="text1"/>
                <w:sz w:val="24"/>
                <w:szCs w:val="24"/>
              </w:rPr>
              <w:t>Hãy nêu một số cách phòng bệnh về tai.</w:t>
            </w:r>
          </w:p>
          <w:p w14:paraId="29E5EC09" w14:textId="77777777" w:rsidR="001816F8" w:rsidRPr="00AF0A09" w:rsidRDefault="001816F8" w:rsidP="00693BA4">
            <w:pPr>
              <w:tabs>
                <w:tab w:val="left" w:pos="1429"/>
              </w:tabs>
              <w:spacing w:after="0"/>
              <w:contextualSpacing/>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 xml:space="preserve">Câu 2.  </w:t>
            </w:r>
            <w:r w:rsidRPr="00AF0A09">
              <w:rPr>
                <w:rFonts w:ascii="Times New Roman" w:eastAsia="Times New Roman" w:hAnsi="Times New Roman" w:cs="Times New Roman"/>
                <w:color w:val="000000" w:themeColor="text1"/>
                <w:sz w:val="24"/>
                <w:szCs w:val="24"/>
              </w:rPr>
              <w:t>Đề xuất một số biện pháp phòng chống bệnh đái tháo đường.</w:t>
            </w:r>
          </w:p>
          <w:p w14:paraId="749CD089" w14:textId="77777777" w:rsidR="001816F8" w:rsidRPr="00AF0A09" w:rsidRDefault="001816F8" w:rsidP="00693BA4">
            <w:pPr>
              <w:tabs>
                <w:tab w:val="left" w:pos="1429"/>
              </w:tabs>
              <w:spacing w:after="0"/>
              <w:contextualSpacing/>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 xml:space="preserve">Câu 3. </w:t>
            </w:r>
            <w:r w:rsidRPr="00AF0A09">
              <w:rPr>
                <w:rFonts w:ascii="Times New Roman" w:hAnsi="Times New Roman" w:cs="Times New Roman"/>
                <w:color w:val="000000" w:themeColor="text1"/>
                <w:sz w:val="24"/>
                <w:szCs w:val="24"/>
              </w:rPr>
              <w:t>Cho biết những điều kiện cần cho sự thụ tinh và thụ thai.</w:t>
            </w:r>
          </w:p>
          <w:p w14:paraId="3EF90B9C" w14:textId="77777777" w:rsidR="001816F8" w:rsidRPr="00AF0A09" w:rsidRDefault="001816F8" w:rsidP="00693BA4">
            <w:pPr>
              <w:spacing w:after="0"/>
              <w:jc w:val="both"/>
              <w:rPr>
                <w:rFonts w:ascii="Times New Roman" w:hAnsi="Times New Roman" w:cs="Times New Roman"/>
                <w:color w:val="000000" w:themeColor="text1"/>
                <w:sz w:val="24"/>
                <w:szCs w:val="24"/>
                <w:shd w:val="clear" w:color="auto" w:fill="FFFFFF"/>
              </w:rPr>
            </w:pPr>
            <w:r w:rsidRPr="00AF0A09">
              <w:rPr>
                <w:rFonts w:ascii="Times New Roman" w:hAnsi="Times New Roman" w:cs="Times New Roman"/>
                <w:b/>
                <w:color w:val="000000" w:themeColor="text1"/>
                <w:sz w:val="24"/>
                <w:szCs w:val="24"/>
              </w:rPr>
              <w:t xml:space="preserve">Câu 4. </w:t>
            </w:r>
            <w:r w:rsidRPr="00AF0A09">
              <w:rPr>
                <w:rFonts w:ascii="Times New Roman" w:hAnsi="Times New Roman" w:cs="Times New Roman"/>
                <w:color w:val="000000" w:themeColor="text1"/>
                <w:sz w:val="24"/>
                <w:szCs w:val="24"/>
                <w:shd w:val="clear" w:color="auto" w:fill="FFFFFF"/>
              </w:rPr>
              <w:t>Chuột sống trong rừng mưa nhiệt đới có thể chịu ảnh hưởng của các nhân tố sinh thái sau: mức độ ngập nước, kiến, độ dốc của đất, nhiệt độ không khí, ánh sáng, độ ẩm không khí, rắn hổ mang, áp suất không khí, cây gỗ, gỗ mục, gió thổi, cây cỏ, thảm lá khô, sâu ăn lá cây, độ tơi xốp của đất, lượng mưa. Hãy sắp xếp các nhân tố đó vào từng nhóm nhân tố sinh thái.</w:t>
            </w:r>
          </w:p>
          <w:p w14:paraId="733F329D" w14:textId="77777777" w:rsidR="001816F8" w:rsidRPr="00AF0A09" w:rsidRDefault="001816F8" w:rsidP="00693BA4">
            <w:pPr>
              <w:tabs>
                <w:tab w:val="left" w:pos="1429"/>
              </w:tabs>
              <w:spacing w:after="0"/>
              <w:contextualSpacing/>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 xml:space="preserve">Câu 5. </w:t>
            </w:r>
            <w:r w:rsidRPr="00AF0A09">
              <w:rPr>
                <w:rFonts w:ascii="Times New Roman" w:hAnsi="Times New Roman" w:cs="Times New Roman"/>
                <w:color w:val="000000" w:themeColor="text1"/>
                <w:sz w:val="24"/>
                <w:szCs w:val="24"/>
                <w:lang w:val="vi-VN"/>
              </w:rPr>
              <w:t>Giải thích vì sao trong sản xuất nông nghiệp cây trồng đúng thời vụ cho năng suất cao hơn?</w:t>
            </w:r>
          </w:p>
          <w:p w14:paraId="5A85B429" w14:textId="77777777" w:rsidR="001816F8" w:rsidRPr="00AF0A09" w:rsidRDefault="001816F8" w:rsidP="00693BA4">
            <w:pPr>
              <w:pStyle w:val="NormalWeb"/>
              <w:spacing w:before="0" w:beforeAutospacing="0" w:after="0" w:afterAutospacing="0"/>
              <w:ind w:right="48"/>
              <w:jc w:val="both"/>
              <w:rPr>
                <w:color w:val="000000" w:themeColor="text1"/>
              </w:rPr>
            </w:pPr>
            <w:r w:rsidRPr="00AF0A09">
              <w:rPr>
                <w:b/>
                <w:color w:val="000000" w:themeColor="text1"/>
              </w:rPr>
              <w:t xml:space="preserve">Câu 6. </w:t>
            </w:r>
          </w:p>
          <w:p w14:paraId="565D5DF0" w14:textId="77777777" w:rsidR="001816F8" w:rsidRPr="00AF0A09" w:rsidRDefault="001816F8" w:rsidP="00693BA4">
            <w:pPr>
              <w:spacing w:after="0"/>
              <w:jc w:val="both"/>
              <w:rPr>
                <w:rFonts w:ascii="Times New Roman" w:hAnsi="Times New Roman" w:cs="Times New Roman"/>
                <w:b/>
                <w:color w:val="000000" w:themeColor="text1"/>
                <w:sz w:val="24"/>
                <w:szCs w:val="24"/>
              </w:rPr>
            </w:pPr>
            <w:r w:rsidRPr="00AF0A09">
              <w:rPr>
                <w:rFonts w:ascii="Times New Roman" w:eastAsia="Times New Roman" w:hAnsi="Times New Roman" w:cs="Times New Roman"/>
                <w:color w:val="000000" w:themeColor="text1"/>
                <w:sz w:val="24"/>
                <w:szCs w:val="24"/>
                <w:highlight w:val="white"/>
              </w:rPr>
              <w:t>Nêu một số hoạt động của người dân ở địa phương em có thể làm mất cân bằng tự nhiên.</w:t>
            </w:r>
          </w:p>
          <w:p w14:paraId="56E9A03F" w14:textId="77777777" w:rsidR="001816F8" w:rsidRPr="00AF0A09" w:rsidRDefault="001816F8" w:rsidP="00693BA4">
            <w:pPr>
              <w:pStyle w:val="NormalWeb"/>
              <w:shd w:val="clear" w:color="auto" w:fill="FFFFFF"/>
              <w:spacing w:before="0" w:beforeAutospacing="0" w:after="0" w:afterAutospacing="0"/>
              <w:ind w:left="48" w:right="48"/>
              <w:jc w:val="both"/>
              <w:rPr>
                <w:bCs/>
                <w:color w:val="000000" w:themeColor="text1"/>
              </w:rPr>
            </w:pPr>
            <w:r w:rsidRPr="00AF0A09">
              <w:rPr>
                <w:b/>
                <w:color w:val="000000" w:themeColor="text1"/>
              </w:rPr>
              <w:t xml:space="preserve">Câu 7. </w:t>
            </w:r>
            <w:r w:rsidRPr="00AF0A09">
              <w:rPr>
                <w:color w:val="000000" w:themeColor="text1"/>
              </w:rPr>
              <w:t xml:space="preserve">Vì sao giáo dục ý thức người dân được xem là một biện pháp hiệu quả nhất để khắc phục ô nhiễm môi trường trong thời buổi hiện nay? </w:t>
            </w:r>
          </w:p>
          <w:p w14:paraId="5BB5657B" w14:textId="77777777" w:rsidR="001816F8" w:rsidRPr="00AF0A09" w:rsidRDefault="001816F8" w:rsidP="00693BA4">
            <w:pPr>
              <w:tabs>
                <w:tab w:val="left" w:pos="225"/>
              </w:tabs>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2: Hs thực hiện nhiệm vụ học tập</w:t>
            </w:r>
          </w:p>
          <w:p w14:paraId="5902FC4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Hs thảo luận nhóm thực hiện các bài tâp.</w:t>
            </w:r>
          </w:p>
          <w:p w14:paraId="6295B691"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Gv: Quan sát, giúp đỡ Hs nếu cần</w:t>
            </w:r>
          </w:p>
          <w:p w14:paraId="2489B30B"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3: Báo cáo kết quả hoạt động .</w:t>
            </w:r>
          </w:p>
          <w:p w14:paraId="51A662B8"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xml:space="preserve">+ Đại diện các nhóm hs báo cáo kết quả. </w:t>
            </w:r>
          </w:p>
          <w:p w14:paraId="77260FBF"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lastRenderedPageBreak/>
              <w:t>+ Các Hs khác nhận xét, bổ sung.</w:t>
            </w:r>
          </w:p>
          <w:p w14:paraId="0A37099A"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Bước 4: Đánh giá kết quả thực hiện nhiệm vụ học tập</w:t>
            </w:r>
          </w:p>
          <w:p w14:paraId="7C780C1E"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Gv đánh giá, nhận xét. Chốt kiến thức</w:t>
            </w:r>
          </w:p>
        </w:tc>
        <w:tc>
          <w:tcPr>
            <w:tcW w:w="6095" w:type="dxa"/>
          </w:tcPr>
          <w:p w14:paraId="2475DD6D" w14:textId="77777777" w:rsidR="001816F8" w:rsidRPr="00AF0A09" w:rsidRDefault="001816F8" w:rsidP="00693BA4">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lastRenderedPageBreak/>
              <w:t>II. Một số câu hỏi tự luận:</w:t>
            </w:r>
          </w:p>
          <w:p w14:paraId="58BC6242" w14:textId="77777777" w:rsidR="001816F8" w:rsidRPr="00AF0A09" w:rsidRDefault="001816F8" w:rsidP="00693BA4">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 xml:space="preserve">Câu 1. </w:t>
            </w:r>
          </w:p>
          <w:p w14:paraId="4E1258A4" w14:textId="77777777" w:rsidR="001816F8" w:rsidRPr="00AF0A09" w:rsidRDefault="001816F8" w:rsidP="00693BA4">
            <w:pPr>
              <w:tabs>
                <w:tab w:val="left" w:pos="283"/>
                <w:tab w:val="left" w:pos="2835"/>
                <w:tab w:val="left" w:pos="5386"/>
                <w:tab w:val="left" w:pos="7937"/>
              </w:tabs>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Bệnh viêm tai giữa: tránh không để nước bẩn lọt vào tai; phòng các bệnh vùng mũi, họng.</w:t>
            </w:r>
          </w:p>
          <w:p w14:paraId="30DF5D2D" w14:textId="77777777" w:rsidR="001816F8" w:rsidRPr="00AF0A09" w:rsidRDefault="001816F8" w:rsidP="00693BA4">
            <w:pPr>
              <w:tabs>
                <w:tab w:val="left" w:pos="283"/>
                <w:tab w:val="left" w:pos="2835"/>
                <w:tab w:val="left" w:pos="5386"/>
                <w:tab w:val="left" w:pos="7937"/>
              </w:tabs>
              <w:spacing w:after="0"/>
              <w:rPr>
                <w:rFonts w:ascii="Times New Roman" w:hAnsi="Times New Roman" w:cs="Times New Roman"/>
                <w:iCs/>
                <w:color w:val="000000" w:themeColor="text1"/>
                <w:sz w:val="24"/>
                <w:szCs w:val="24"/>
              </w:rPr>
            </w:pPr>
            <w:r w:rsidRPr="00AF0A09">
              <w:rPr>
                <w:rFonts w:ascii="Times New Roman" w:hAnsi="Times New Roman" w:cs="Times New Roman"/>
                <w:color w:val="000000" w:themeColor="text1"/>
                <w:sz w:val="24"/>
                <w:szCs w:val="24"/>
              </w:rPr>
              <w:t>- Bệnh ù tai: tránh tiếp xúc với môi trường có tiếng ồn lớn, tránh để dị vật lọt vào tai.</w:t>
            </w:r>
          </w:p>
          <w:p w14:paraId="040659C6" w14:textId="77777777" w:rsidR="001816F8" w:rsidRPr="00AF0A09" w:rsidRDefault="001816F8" w:rsidP="00693BA4">
            <w:pPr>
              <w:pStyle w:val="NormalWeb"/>
              <w:spacing w:before="0" w:beforeAutospacing="0" w:after="0" w:afterAutospacing="0"/>
              <w:ind w:right="48"/>
              <w:jc w:val="both"/>
              <w:rPr>
                <w:color w:val="000000" w:themeColor="text1"/>
              </w:rPr>
            </w:pPr>
            <w:r w:rsidRPr="00AF0A09">
              <w:rPr>
                <w:b/>
                <w:color w:val="000000" w:themeColor="text1"/>
              </w:rPr>
              <w:t xml:space="preserve">Câu 2.  </w:t>
            </w:r>
            <w:r w:rsidRPr="00AF0A09">
              <w:rPr>
                <w:color w:val="000000" w:themeColor="text1"/>
              </w:rPr>
              <w:t>Một số biện pháp phòng chống bệnh đái tháo đường:</w:t>
            </w:r>
          </w:p>
          <w:p w14:paraId="02AEACEB" w14:textId="77777777" w:rsidR="001816F8" w:rsidRPr="00AF0A09" w:rsidRDefault="001816F8" w:rsidP="00693BA4">
            <w:pPr>
              <w:pStyle w:val="NormalWeb"/>
              <w:spacing w:before="0" w:beforeAutospacing="0" w:after="0" w:afterAutospacing="0"/>
              <w:ind w:left="48" w:right="48"/>
              <w:jc w:val="both"/>
              <w:rPr>
                <w:color w:val="000000" w:themeColor="text1"/>
              </w:rPr>
            </w:pPr>
            <w:r w:rsidRPr="00AF0A09">
              <w:rPr>
                <w:color w:val="000000" w:themeColor="text1"/>
              </w:rPr>
              <w:t>- Cần có chế độ dinh dưỡng phù hợp: hạn chế chất bột đường, chất béo; tăng cường ăn các loại rau quả tốt cho sức khỏe;…</w:t>
            </w:r>
          </w:p>
          <w:p w14:paraId="022C5864" w14:textId="77777777" w:rsidR="001816F8" w:rsidRPr="00AF0A09" w:rsidRDefault="001816F8" w:rsidP="00693BA4">
            <w:pPr>
              <w:pStyle w:val="NormalWeb"/>
              <w:spacing w:before="0" w:beforeAutospacing="0" w:after="0" w:afterAutospacing="0"/>
              <w:ind w:left="48" w:right="48"/>
              <w:jc w:val="both"/>
              <w:rPr>
                <w:color w:val="000000" w:themeColor="text1"/>
              </w:rPr>
            </w:pPr>
            <w:r w:rsidRPr="00AF0A09">
              <w:rPr>
                <w:color w:val="000000" w:themeColor="text1"/>
              </w:rPr>
              <w:t>- Luyện tập thể dục thể thao thường xuyên.</w:t>
            </w:r>
          </w:p>
          <w:p w14:paraId="7A479D76" w14:textId="77777777" w:rsidR="001816F8" w:rsidRPr="00AF0A09" w:rsidRDefault="001816F8" w:rsidP="00693BA4">
            <w:pPr>
              <w:pStyle w:val="NormalWeb"/>
              <w:spacing w:before="0" w:beforeAutospacing="0" w:after="0" w:afterAutospacing="0"/>
              <w:ind w:left="48" w:right="48"/>
              <w:jc w:val="both"/>
              <w:rPr>
                <w:color w:val="000000" w:themeColor="text1"/>
              </w:rPr>
            </w:pPr>
            <w:r w:rsidRPr="00AF0A09">
              <w:rPr>
                <w:color w:val="000000" w:themeColor="text1"/>
              </w:rPr>
              <w:t>- Kiểm soát cân nặng của cơ thể, tránh tình trạng thừa cân, béo phì.</w:t>
            </w:r>
          </w:p>
          <w:p w14:paraId="2870C45B" w14:textId="77777777" w:rsidR="001816F8" w:rsidRPr="00AF0A09" w:rsidRDefault="001816F8" w:rsidP="00693BA4">
            <w:pPr>
              <w:pStyle w:val="NormalWeb"/>
              <w:spacing w:before="0" w:beforeAutospacing="0" w:after="0" w:afterAutospacing="0"/>
              <w:ind w:left="48" w:right="48"/>
              <w:jc w:val="both"/>
              <w:rPr>
                <w:color w:val="000000" w:themeColor="text1"/>
              </w:rPr>
            </w:pPr>
            <w:r w:rsidRPr="00AF0A09">
              <w:rPr>
                <w:color w:val="000000" w:themeColor="text1"/>
              </w:rPr>
              <w:t>- Không hoặc hạn chế tối đa việc sử dụng các loại chất kích thích như thuốc lá, rượu bia,…</w:t>
            </w:r>
          </w:p>
          <w:p w14:paraId="09299913" w14:textId="77777777" w:rsidR="001816F8" w:rsidRPr="00AF0A09" w:rsidRDefault="001816F8" w:rsidP="00693BA4">
            <w:pPr>
              <w:spacing w:after="0"/>
              <w:ind w:right="48"/>
              <w:jc w:val="both"/>
              <w:rPr>
                <w:rFonts w:ascii="Times New Roman" w:eastAsia="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Thường xuyên kiểm tra lượng đường máu.</w:t>
            </w:r>
          </w:p>
          <w:p w14:paraId="1BE2225B" w14:textId="77777777" w:rsidR="001816F8" w:rsidRPr="00AF0A09" w:rsidRDefault="001816F8" w:rsidP="00693BA4">
            <w:pPr>
              <w:spacing w:after="0"/>
              <w:ind w:left="48" w:right="48"/>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 xml:space="preserve">Câu 3. </w:t>
            </w:r>
          </w:p>
          <w:p w14:paraId="4D4CB63A" w14:textId="77777777" w:rsidR="001816F8" w:rsidRPr="00AF0A09" w:rsidRDefault="001816F8" w:rsidP="00693BA4">
            <w:pPr>
              <w:spacing w:after="0"/>
              <w:ind w:left="48" w:right="48"/>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rPr>
              <w:t>- Những điều kiện cần cho sự thụ tinh: Trứng phải gặp được tinh trùng ở thời điểm nhất định. Tinh trùng phải chui được vào bên trong trứng.</w:t>
            </w:r>
          </w:p>
          <w:p w14:paraId="12F7BF9E" w14:textId="77777777" w:rsidR="001816F8" w:rsidRPr="00AF0A09" w:rsidRDefault="001816F8" w:rsidP="00693BA4">
            <w:pPr>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color w:val="000000" w:themeColor="text1"/>
                <w:sz w:val="24"/>
                <w:szCs w:val="24"/>
              </w:rPr>
              <w:t>- Những điều kiện cần cho sự thụ thai: Hợp tử phải bám và làm tổ được ở lớp niêm mạc tử cung.</w:t>
            </w:r>
          </w:p>
          <w:p w14:paraId="457EBD21" w14:textId="77777777" w:rsidR="001816F8" w:rsidRPr="00AF0A09" w:rsidRDefault="001816F8" w:rsidP="00693BA4">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rPr>
            </w:pPr>
            <w:r w:rsidRPr="00AF0A09">
              <w:rPr>
                <w:rFonts w:ascii="Times New Roman" w:eastAsia="Times New Roman" w:hAnsi="Times New Roman" w:cs="Times New Roman"/>
                <w:b/>
                <w:color w:val="000000" w:themeColor="text1"/>
                <w:sz w:val="24"/>
                <w:szCs w:val="24"/>
              </w:rPr>
              <w:t xml:space="preserve">Câu 4. </w:t>
            </w:r>
            <w:r w:rsidRPr="00AF0A09">
              <w:rPr>
                <w:rFonts w:ascii="Times New Roman" w:hAnsi="Times New Roman" w:cs="Times New Roman"/>
                <w:color w:val="000000" w:themeColor="text1"/>
                <w:sz w:val="24"/>
                <w:szCs w:val="24"/>
              </w:rPr>
              <w:t>Có hai nhóm nhân tố sinh thái chính:</w:t>
            </w:r>
          </w:p>
          <w:p w14:paraId="2A2A85B0" w14:textId="77777777" w:rsidR="001816F8" w:rsidRPr="00AF0A09" w:rsidRDefault="001816F8" w:rsidP="00693BA4">
            <w:pPr>
              <w:spacing w:after="0"/>
              <w:ind w:right="4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Nhóm nhân tố sinh thái hữu sinh (sống): kiến, rắn hổ mang, cây gỗ, cây cỏ, sâu ăn lá cây.</w:t>
            </w:r>
          </w:p>
          <w:p w14:paraId="3C577D97" w14:textId="77777777" w:rsidR="001816F8" w:rsidRPr="00AF0A09" w:rsidRDefault="001816F8" w:rsidP="00693BA4">
            <w:pPr>
              <w:spacing w:after="0"/>
              <w:ind w:right="43"/>
              <w:jc w:val="both"/>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 Nhóm nhân tố sinh thái vô sinh (không sống): mức độ ngập nước, độ dốc của đất, nhiệt độ không khí, ánh sáng, độ ẩm không khí, áp suất không khí, gỗ mục, gió thổi, thảm lá khô, độ tơi xốp của đất, lượng mưa.</w:t>
            </w:r>
          </w:p>
          <w:p w14:paraId="0379DCBB" w14:textId="77777777" w:rsidR="001816F8" w:rsidRPr="00AF0A09" w:rsidRDefault="001816F8" w:rsidP="00693BA4">
            <w:pPr>
              <w:spacing w:after="0"/>
              <w:rPr>
                <w:rFonts w:ascii="Times New Roman" w:eastAsia="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rPr>
              <w:t xml:space="preserve">Câu 5. </w:t>
            </w:r>
            <w:r w:rsidRPr="00AF0A09">
              <w:rPr>
                <w:rFonts w:ascii="Times New Roman" w:hAnsi="Times New Roman" w:cs="Times New Roman"/>
                <w:color w:val="000000" w:themeColor="text1"/>
                <w:sz w:val="24"/>
                <w:szCs w:val="24"/>
                <w:shd w:val="clear" w:color="auto" w:fill="FFFFFF"/>
              </w:rPr>
              <w:t>Trong sản xuất nông nghiệp, cây trồng được gieo trồng đúng vụ thường đạt năng suất cao vì: Khi trồng cây đúng thời vụ, cây trồng sẽ có các nhân tố sinh thái vô sinh như ánh sáng, nhiệt độ, độ ẩm,… phù hợp, giúp cây trồng sinh trưởng và phát triển tốt, có sức sống cao, chống chịu tốt với các điều kiện của môi trường. Nhờ đó, cây trồng sẽ cho năng suất cao.</w:t>
            </w:r>
          </w:p>
          <w:p w14:paraId="7515A15C" w14:textId="77777777" w:rsidR="001816F8" w:rsidRPr="00AF0A09" w:rsidRDefault="001816F8" w:rsidP="00693BA4">
            <w:pPr>
              <w:pStyle w:val="NormalWeb"/>
              <w:spacing w:before="0" w:beforeAutospacing="0" w:after="0" w:afterAutospacing="0"/>
              <w:rPr>
                <w:b/>
                <w:color w:val="000000" w:themeColor="text1"/>
              </w:rPr>
            </w:pPr>
            <w:r w:rsidRPr="00AF0A09">
              <w:rPr>
                <w:b/>
                <w:color w:val="000000" w:themeColor="text1"/>
              </w:rPr>
              <w:t xml:space="preserve">Câu 6. </w:t>
            </w:r>
            <w:r w:rsidRPr="00AF0A09">
              <w:rPr>
                <w:color w:val="000000" w:themeColor="text1"/>
                <w:highlight w:val="white"/>
              </w:rPr>
              <w:t>Một số hoạt động của người dân có thể làm mất cân bằng tự nhiên:</w:t>
            </w:r>
          </w:p>
          <w:p w14:paraId="59DC45CC" w14:textId="77777777" w:rsidR="001816F8" w:rsidRPr="00AF0A09" w:rsidRDefault="001816F8" w:rsidP="00693BA4">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highlight w:val="white"/>
              </w:rPr>
              <w:t>- Chặt phá rừng.</w:t>
            </w:r>
          </w:p>
          <w:p w14:paraId="726E9B37" w14:textId="77777777" w:rsidR="001816F8" w:rsidRPr="00AF0A09" w:rsidRDefault="001816F8" w:rsidP="00693BA4">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highlight w:val="white"/>
              </w:rPr>
              <w:t>- Săn bắt, tiêu diệt quá mức các loài động vật hoang dã.</w:t>
            </w:r>
          </w:p>
          <w:p w14:paraId="184593B4" w14:textId="77777777" w:rsidR="001816F8" w:rsidRPr="00AF0A09" w:rsidRDefault="001816F8" w:rsidP="00693BA4">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highlight w:val="white"/>
              </w:rPr>
              <w:t>- Du nhập vào hệ sinh thái các loài sinh vật lạ.</w:t>
            </w:r>
          </w:p>
          <w:p w14:paraId="40402AA5" w14:textId="77777777" w:rsidR="001816F8" w:rsidRPr="00AF0A09" w:rsidRDefault="001816F8" w:rsidP="00693BA4">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color w:val="000000" w:themeColor="text1"/>
                <w:sz w:val="24"/>
                <w:szCs w:val="24"/>
                <w:highlight w:val="white"/>
              </w:rPr>
              <w:lastRenderedPageBreak/>
              <w:t>- Gây ô nhiễm môi trường sống: xả rác bừa bãi, lạm dụng thuốc bảo vệ thực vật, xả nước thải công nghiệp chưa qua xử lí,…</w:t>
            </w:r>
          </w:p>
          <w:p w14:paraId="78B0D601" w14:textId="77777777" w:rsidR="001816F8" w:rsidRPr="00AF0A09" w:rsidRDefault="001816F8" w:rsidP="00693BA4">
            <w:pPr>
              <w:pStyle w:val="NormalWeb"/>
              <w:spacing w:before="0" w:beforeAutospacing="0" w:after="0" w:afterAutospacing="0"/>
              <w:rPr>
                <w:color w:val="000000" w:themeColor="text1"/>
              </w:rPr>
            </w:pPr>
            <w:r w:rsidRPr="00AF0A09">
              <w:rPr>
                <w:b/>
                <w:color w:val="000000" w:themeColor="text1"/>
              </w:rPr>
              <w:t xml:space="preserve">Câu 7. </w:t>
            </w:r>
            <w:r w:rsidRPr="00AF0A09">
              <w:rPr>
                <w:color w:val="000000" w:themeColor="text1"/>
              </w:rPr>
              <w:t>Vì: Đây là yếu tố quan trọng hàng đầu trong việc bảo vệ môi trường sống, vứt rác đúng nơi quy định, nói không với xả rác bừa bãi ra môi trường xung quanh, đặc biệt là những nơi công cộng, như công viên, bệnh viện, trường học, nơi công sở, khu du lịch, lễ hội,… Giáo dục nâng cao nhận thức về bảo vệ môi trường ngay tại nơi mình sinh sống và học tập. Giữ gìn vệ sinh chung, quét dọn đường làng, ngõ xóm, khơi thông cống rãnh, những cống rãnh chảy phải có nắp đậy, không xả nước thải, chất thải sinh hoạt chưa qua xử lý ra những ao, hồ không có rãnh thoát. Mỗi gia đình cần có một thùng đựng rác có nắp đậy riêng và thu gom rác thải sinh hoạt đúng nơi quy định.</w:t>
            </w:r>
          </w:p>
          <w:p w14:paraId="330ECAF1" w14:textId="77777777" w:rsidR="001816F8" w:rsidRPr="00AF0A09" w:rsidRDefault="001816F8" w:rsidP="00693BA4">
            <w:pPr>
              <w:pBdr>
                <w:top w:val="nil"/>
                <w:left w:val="nil"/>
                <w:bottom w:val="nil"/>
                <w:right w:val="nil"/>
                <w:between w:val="nil"/>
              </w:pBdr>
              <w:spacing w:after="0"/>
              <w:ind w:left="34"/>
              <w:rPr>
                <w:rFonts w:ascii="Times New Roman" w:eastAsia="Times New Roman" w:hAnsi="Times New Roman" w:cs="Times New Roman"/>
                <w:color w:val="000000" w:themeColor="text1"/>
                <w:sz w:val="24"/>
                <w:szCs w:val="24"/>
              </w:rPr>
            </w:pPr>
            <w:r w:rsidRPr="00AF0A09">
              <w:rPr>
                <w:rFonts w:ascii="Times New Roman" w:eastAsia="Times New Roman" w:hAnsi="Times New Roman" w:cs="Times New Roman"/>
                <w:b/>
                <w:color w:val="000000" w:themeColor="text1"/>
                <w:sz w:val="24"/>
                <w:szCs w:val="24"/>
              </w:rPr>
              <w:t>Vì vậy giáo dục được nâng cao thì hiện tượng ô nhiễm môi trường sẽ đc giảm.</w:t>
            </w:r>
          </w:p>
        </w:tc>
      </w:tr>
    </w:tbl>
    <w:p w14:paraId="766578FB" w14:textId="77777777" w:rsidR="001816F8" w:rsidRPr="00AF0A09" w:rsidRDefault="001816F8" w:rsidP="001816F8">
      <w:pPr>
        <w:spacing w:after="0"/>
        <w:ind w:hanging="3"/>
        <w:jc w:val="both"/>
        <w:rPr>
          <w:rFonts w:ascii="Times New Roman" w:hAnsi="Times New Roman" w:cs="Times New Roman"/>
          <w:b/>
          <w:color w:val="FF0000"/>
          <w:sz w:val="24"/>
          <w:szCs w:val="24"/>
          <w:lang w:val="sv-SE"/>
        </w:rPr>
      </w:pPr>
    </w:p>
    <w:p w14:paraId="2DDF3EFA" w14:textId="77777777" w:rsidR="001816F8" w:rsidRPr="00AF0A09" w:rsidRDefault="001816F8" w:rsidP="001816F8">
      <w:pPr>
        <w:spacing w:after="0"/>
        <w:ind w:hanging="3"/>
        <w:jc w:val="both"/>
        <w:rPr>
          <w:rFonts w:ascii="Times New Roman" w:hAnsi="Times New Roman" w:cs="Times New Roman"/>
          <w:color w:val="000000" w:themeColor="text1"/>
          <w:sz w:val="24"/>
          <w:szCs w:val="24"/>
        </w:rPr>
      </w:pPr>
      <w:r w:rsidRPr="00AF0A09">
        <w:rPr>
          <w:rFonts w:ascii="Times New Roman" w:hAnsi="Times New Roman" w:cs="Times New Roman"/>
          <w:b/>
          <w:color w:val="000000" w:themeColor="text1"/>
          <w:sz w:val="24"/>
          <w:szCs w:val="24"/>
          <w:lang w:val="sv-SE"/>
        </w:rPr>
        <w:t xml:space="preserve">3. Hoạt động 3: Luyện tập </w:t>
      </w:r>
      <w:r w:rsidRPr="00AF0A09">
        <w:rPr>
          <w:rFonts w:ascii="Times New Roman" w:hAnsi="Times New Roman" w:cs="Times New Roman"/>
          <w:color w:val="000000" w:themeColor="text1"/>
          <w:sz w:val="24"/>
          <w:szCs w:val="24"/>
        </w:rPr>
        <w:t>(Không tổ chức hoạt động luyện tập)</w:t>
      </w:r>
    </w:p>
    <w:p w14:paraId="687FD828" w14:textId="77777777" w:rsidR="001816F8" w:rsidRPr="00AF0A09" w:rsidRDefault="001816F8" w:rsidP="001816F8">
      <w:pPr>
        <w:tabs>
          <w:tab w:val="left" w:pos="709"/>
        </w:tabs>
        <w:spacing w:after="0"/>
        <w:ind w:hanging="3"/>
        <w:jc w:val="both"/>
        <w:rPr>
          <w:rFonts w:ascii="Times New Roman" w:eastAsia="Arial" w:hAnsi="Times New Roman" w:cs="Times New Roman"/>
          <w:color w:val="000000" w:themeColor="text1"/>
          <w:sz w:val="24"/>
          <w:szCs w:val="24"/>
        </w:rPr>
      </w:pPr>
      <w:r w:rsidRPr="00AF0A09">
        <w:rPr>
          <w:rFonts w:ascii="Times New Roman" w:eastAsia="Arial" w:hAnsi="Times New Roman" w:cs="Times New Roman"/>
          <w:b/>
          <w:color w:val="000000" w:themeColor="text1"/>
          <w:sz w:val="24"/>
          <w:szCs w:val="24"/>
        </w:rPr>
        <w:t xml:space="preserve">4. Hoạt động 4: Vận dụng </w:t>
      </w:r>
      <w:r w:rsidRPr="00AF0A09">
        <w:rPr>
          <w:rFonts w:ascii="Times New Roman" w:hAnsi="Times New Roman" w:cs="Times New Roman"/>
          <w:color w:val="000000" w:themeColor="text1"/>
          <w:sz w:val="24"/>
          <w:szCs w:val="24"/>
        </w:rPr>
        <w:t>(Không tổ chức hoạt động vận dụng)</w:t>
      </w:r>
    </w:p>
    <w:p w14:paraId="0B94607C" w14:textId="77777777" w:rsidR="001816F8" w:rsidRPr="00AF0A09" w:rsidRDefault="001816F8" w:rsidP="001816F8">
      <w:pPr>
        <w:spacing w:after="0"/>
        <w:ind w:hanging="3"/>
        <w:jc w:val="both"/>
        <w:rPr>
          <w:rFonts w:ascii="Times New Roman" w:hAnsi="Times New Roman" w:cs="Times New Roman"/>
          <w:b/>
          <w:color w:val="000000" w:themeColor="text1"/>
          <w:sz w:val="24"/>
          <w:szCs w:val="24"/>
        </w:rPr>
      </w:pPr>
      <w:r w:rsidRPr="00AF0A09">
        <w:rPr>
          <w:rFonts w:ascii="Times New Roman" w:hAnsi="Times New Roman" w:cs="Times New Roman"/>
          <w:b/>
          <w:color w:val="000000" w:themeColor="text1"/>
          <w:sz w:val="24"/>
          <w:szCs w:val="24"/>
        </w:rPr>
        <w:t>Hướng dẫn HS tự học ở nhà:</w:t>
      </w:r>
    </w:p>
    <w:p w14:paraId="56462261" w14:textId="77777777" w:rsidR="001816F8" w:rsidRPr="00AF0A09" w:rsidRDefault="001816F8" w:rsidP="001816F8">
      <w:pPr>
        <w:spacing w:after="0"/>
        <w:rPr>
          <w:rFonts w:ascii="Times New Roman" w:hAnsi="Times New Roman" w:cs="Times New Roman"/>
          <w:color w:val="000000" w:themeColor="text1"/>
          <w:sz w:val="24"/>
          <w:szCs w:val="24"/>
        </w:rPr>
      </w:pPr>
      <w:r w:rsidRPr="00AF0A09">
        <w:rPr>
          <w:rFonts w:ascii="Times New Roman" w:hAnsi="Times New Roman" w:cs="Times New Roman"/>
          <w:color w:val="000000" w:themeColor="text1"/>
          <w:sz w:val="24"/>
          <w:szCs w:val="24"/>
        </w:rPr>
        <w:t>-Yêu cầu học sinh ôn tập lại toàn bộ kiến thức đã học để giờ sau kiểm tra cuối học kì</w:t>
      </w:r>
    </w:p>
    <w:p w14:paraId="5BA1B8F4" w14:textId="77777777" w:rsidR="001816F8" w:rsidRPr="00AF0A09" w:rsidRDefault="001816F8" w:rsidP="001816F8">
      <w:pPr>
        <w:spacing w:after="0"/>
        <w:rPr>
          <w:rFonts w:ascii="Times New Roman" w:hAnsi="Times New Roman" w:cs="Times New Roman"/>
          <w:color w:val="FF0000"/>
          <w:sz w:val="24"/>
          <w:szCs w:val="24"/>
        </w:rPr>
      </w:pPr>
    </w:p>
    <w:p w14:paraId="4F7B0C30" w14:textId="77777777" w:rsidR="00C44CCE" w:rsidRPr="00C44CCE" w:rsidRDefault="00C44CCE" w:rsidP="00C44CCE">
      <w:pPr>
        <w:spacing w:after="0" w:line="240" w:lineRule="auto"/>
        <w:contextualSpacing/>
        <w:rPr>
          <w:rFonts w:ascii="Times New Roman" w:hAnsi="Times New Roman" w:cs="Times New Roman"/>
          <w:sz w:val="24"/>
          <w:szCs w:val="24"/>
        </w:rPr>
      </w:pPr>
      <w:r w:rsidRPr="00C44CCE">
        <w:rPr>
          <w:rFonts w:ascii="Times New Roman" w:hAnsi="Times New Roman" w:cs="Times New Roman"/>
          <w:sz w:val="24"/>
          <w:szCs w:val="24"/>
        </w:rPr>
        <w:t>Tài liệu được chia sẻ bởi Website VnTeach.Com</w:t>
      </w:r>
    </w:p>
    <w:p w14:paraId="3E8F6BD9" w14:textId="77777777" w:rsidR="00C44CCE" w:rsidRPr="00C44CCE" w:rsidRDefault="00C44CCE" w:rsidP="00C44CCE">
      <w:pPr>
        <w:spacing w:after="0" w:line="240" w:lineRule="auto"/>
        <w:contextualSpacing/>
        <w:rPr>
          <w:rFonts w:ascii="Times New Roman" w:hAnsi="Times New Roman" w:cs="Times New Roman"/>
          <w:sz w:val="24"/>
          <w:szCs w:val="24"/>
        </w:rPr>
      </w:pPr>
      <w:r w:rsidRPr="00C44CCE">
        <w:rPr>
          <w:rFonts w:ascii="Times New Roman" w:hAnsi="Times New Roman" w:cs="Times New Roman"/>
          <w:sz w:val="24"/>
          <w:szCs w:val="24"/>
        </w:rPr>
        <w:t>https://www.vnteach.com</w:t>
      </w:r>
    </w:p>
    <w:p w14:paraId="1F293894" w14:textId="77777777" w:rsidR="00C44CCE" w:rsidRPr="00C44CCE" w:rsidRDefault="00C44CCE" w:rsidP="00C44CCE">
      <w:pPr>
        <w:spacing w:after="0" w:line="240" w:lineRule="auto"/>
        <w:contextualSpacing/>
        <w:rPr>
          <w:rFonts w:ascii="Times New Roman" w:hAnsi="Times New Roman" w:cs="Times New Roman"/>
          <w:sz w:val="24"/>
          <w:szCs w:val="24"/>
        </w:rPr>
      </w:pPr>
      <w:r w:rsidRPr="00C44CCE">
        <w:rPr>
          <w:rFonts w:ascii="Times New Roman" w:hAnsi="Times New Roman" w:cs="Times New Roman"/>
          <w:sz w:val="24"/>
          <w:szCs w:val="24"/>
        </w:rPr>
        <w:t>Một sản phẩm của cộng đồng facebook Thư Viện VnTeach.Com</w:t>
      </w:r>
    </w:p>
    <w:p w14:paraId="0B6C49F4" w14:textId="77777777" w:rsidR="00C44CCE" w:rsidRPr="00C44CCE" w:rsidRDefault="00C44CCE" w:rsidP="00C44CCE">
      <w:pPr>
        <w:spacing w:after="0" w:line="240" w:lineRule="auto"/>
        <w:contextualSpacing/>
        <w:rPr>
          <w:rFonts w:ascii="Times New Roman" w:hAnsi="Times New Roman" w:cs="Times New Roman"/>
          <w:sz w:val="24"/>
          <w:szCs w:val="24"/>
        </w:rPr>
      </w:pPr>
      <w:r w:rsidRPr="00C44CCE">
        <w:rPr>
          <w:rFonts w:ascii="Times New Roman" w:hAnsi="Times New Roman" w:cs="Times New Roman"/>
          <w:sz w:val="24"/>
          <w:szCs w:val="24"/>
        </w:rPr>
        <w:t>https://www.facebook.com/groups/vnteach/</w:t>
      </w:r>
    </w:p>
    <w:p w14:paraId="7A86152B" w14:textId="545DD45B" w:rsidR="001816F8" w:rsidRPr="00AF0A09" w:rsidRDefault="00C44CCE" w:rsidP="00C44CCE">
      <w:pPr>
        <w:spacing w:after="0" w:line="240" w:lineRule="auto"/>
        <w:contextualSpacing/>
        <w:rPr>
          <w:rFonts w:ascii="Times New Roman" w:hAnsi="Times New Roman" w:cs="Times New Roman"/>
          <w:sz w:val="24"/>
          <w:szCs w:val="24"/>
        </w:rPr>
      </w:pPr>
      <w:r w:rsidRPr="00C44CCE">
        <w:rPr>
          <w:rFonts w:ascii="Times New Roman" w:hAnsi="Times New Roman" w:cs="Times New Roman"/>
          <w:sz w:val="24"/>
          <w:szCs w:val="24"/>
        </w:rPr>
        <w:t>https://www.facebook.com/groups/thuvienvnteach/</w:t>
      </w:r>
    </w:p>
    <w:sectPr w:rsidR="001816F8" w:rsidRPr="00AF0A09" w:rsidSect="00106117">
      <w:headerReference w:type="default" r:id="rId505"/>
      <w:footerReference w:type="default" r:id="rId506"/>
      <w:pgSz w:w="11906" w:h="16838" w:code="9"/>
      <w:pgMar w:top="567" w:right="851" w:bottom="567" w:left="1134" w:header="510"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C97D8A" w14:textId="77777777" w:rsidR="00192E97" w:rsidRDefault="00192E97" w:rsidP="00650A77">
      <w:pPr>
        <w:spacing w:after="0" w:line="240" w:lineRule="auto"/>
      </w:pPr>
      <w:r>
        <w:separator/>
      </w:r>
    </w:p>
  </w:endnote>
  <w:endnote w:type="continuationSeparator" w:id="0">
    <w:p w14:paraId="65C7CF9D" w14:textId="77777777" w:rsidR="00192E97" w:rsidRDefault="00192E97" w:rsidP="00650A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TimeH">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Open Sans">
    <w:altName w:val="Times New Roman"/>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thJax_Main">
    <w:altName w:val="Segoe Print"/>
    <w:charset w:val="00"/>
    <w:family w:val="auto"/>
    <w:pitch w:val="default"/>
  </w:font>
  <w:font w:name="Calibri Light">
    <w:panose1 w:val="020F0302020204030204"/>
    <w:charset w:val="00"/>
    <w:family w:val="swiss"/>
    <w:pitch w:val="variable"/>
    <w:sig w:usb0="E4002EFF" w:usb1="C000247B" w:usb2="00000009" w:usb3="00000000" w:csb0="000001FF" w:csb1="00000000"/>
  </w:font>
  <w:font w:name="sans-serif">
    <w:altName w:val="Segoe Print"/>
    <w:charset w:val="00"/>
    <w:family w:val="auto"/>
    <w:pitch w:val="default"/>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50116907"/>
      <w:docPartObj>
        <w:docPartGallery w:val="Page Numbers (Bottom of Page)"/>
        <w:docPartUnique/>
      </w:docPartObj>
    </w:sdtPr>
    <w:sdtEndPr>
      <w:rPr>
        <w:noProof/>
      </w:rPr>
    </w:sdtEndPr>
    <w:sdtContent>
      <w:p w14:paraId="63759215" w14:textId="30D6BEC9" w:rsidR="00C53C82" w:rsidRDefault="00C53C82">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0EA911" w14:textId="77777777" w:rsidR="00192E97" w:rsidRDefault="00192E97" w:rsidP="00650A77">
      <w:pPr>
        <w:spacing w:after="0" w:line="240" w:lineRule="auto"/>
      </w:pPr>
      <w:r>
        <w:separator/>
      </w:r>
    </w:p>
  </w:footnote>
  <w:footnote w:type="continuationSeparator" w:id="0">
    <w:p w14:paraId="143CF63A" w14:textId="77777777" w:rsidR="00192E97" w:rsidRDefault="00192E97" w:rsidP="00650A7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3F9A1D" w14:textId="5ACAAE24" w:rsidR="00106117" w:rsidRPr="00650A77" w:rsidRDefault="00290F44" w:rsidP="00650A77">
    <w:pPr>
      <w:pStyle w:val="Header"/>
      <w:jc w:val="center"/>
      <w:rPr>
        <w:rFonts w:ascii="Times New Roman" w:hAnsi="Times New Roman" w:cs="Times New Roman"/>
      </w:rPr>
    </w:pPr>
    <w:r>
      <w:rPr>
        <w:rFonts w:ascii="Times New Roman" w:hAnsi="Times New Roman" w:cs="Times New Roman"/>
      </w:rPr>
      <w:t xml:space="preserve">THCS GT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BB03A02"/>
    <w:multiLevelType w:val="singleLevel"/>
    <w:tmpl w:val="CCA0A33A"/>
    <w:lvl w:ilvl="0">
      <w:start w:val="1"/>
      <w:numFmt w:val="upperLetter"/>
      <w:suff w:val="space"/>
      <w:lvlText w:val="%1."/>
      <w:lvlJc w:val="left"/>
      <w:rPr>
        <w:rFonts w:hint="default"/>
        <w:b w:val="0"/>
        <w:sz w:val="24"/>
        <w:szCs w:val="24"/>
      </w:rPr>
    </w:lvl>
  </w:abstractNum>
  <w:abstractNum w:abstractNumId="1" w15:restartNumberingAfterBreak="0">
    <w:nsid w:val="223A44F5"/>
    <w:multiLevelType w:val="hybridMultilevel"/>
    <w:tmpl w:val="C966DBE4"/>
    <w:lvl w:ilvl="0" w:tplc="2E7834B0">
      <w:start w:val="1"/>
      <w:numFmt w:val="upperLetter"/>
      <w:lvlText w:val="%1."/>
      <w:lvlJc w:val="left"/>
      <w:pPr>
        <w:ind w:left="644" w:hanging="360"/>
      </w:pPr>
      <w:rPr>
        <w:rFonts w:eastAsia="Times New Roman" w:hint="default"/>
        <w:b/>
        <w:u w:val="singl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24D4141A"/>
    <w:multiLevelType w:val="multilevel"/>
    <w:tmpl w:val="1616B3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2"/>
      <w:numFmt w:val="bullet"/>
      <w:lvlText w:val="-"/>
      <w:lvlJc w:val="left"/>
      <w:pPr>
        <w:ind w:left="2880" w:hanging="360"/>
      </w:pPr>
      <w:rPr>
        <w:rFonts w:ascii="Times New Roman" w:eastAsia="Calibri" w:hAnsi="Times New Roman" w:cs="Times New Roman"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63A16EF"/>
    <w:multiLevelType w:val="hybridMultilevel"/>
    <w:tmpl w:val="5692711C"/>
    <w:lvl w:ilvl="0" w:tplc="96D85410">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15:restartNumberingAfterBreak="0">
    <w:nsid w:val="376C610C"/>
    <w:multiLevelType w:val="hybridMultilevel"/>
    <w:tmpl w:val="C232B066"/>
    <w:lvl w:ilvl="0" w:tplc="800A913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42C678C0"/>
    <w:multiLevelType w:val="hybridMultilevel"/>
    <w:tmpl w:val="71B0FEFA"/>
    <w:lvl w:ilvl="0" w:tplc="A1B421B4">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 w15:restartNumberingAfterBreak="0">
    <w:nsid w:val="43AB4663"/>
    <w:multiLevelType w:val="multilevel"/>
    <w:tmpl w:val="F1EA42AE"/>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4C71249"/>
    <w:multiLevelType w:val="singleLevel"/>
    <w:tmpl w:val="44C71249"/>
    <w:lvl w:ilvl="0">
      <w:start w:val="1"/>
      <w:numFmt w:val="lowerLetter"/>
      <w:suff w:val="space"/>
      <w:lvlText w:val="%1."/>
      <w:lvlJc w:val="left"/>
    </w:lvl>
  </w:abstractNum>
  <w:abstractNum w:abstractNumId="8" w15:restartNumberingAfterBreak="0">
    <w:nsid w:val="4ECD5846"/>
    <w:multiLevelType w:val="hybridMultilevel"/>
    <w:tmpl w:val="60AE7388"/>
    <w:lvl w:ilvl="0" w:tplc="BA90B69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4FDB5AF3"/>
    <w:multiLevelType w:val="hybridMultilevel"/>
    <w:tmpl w:val="5E24E646"/>
    <w:lvl w:ilvl="0" w:tplc="8988C75A">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15:restartNumberingAfterBreak="0">
    <w:nsid w:val="590F5B7A"/>
    <w:multiLevelType w:val="multilevel"/>
    <w:tmpl w:val="597E8832"/>
    <w:lvl w:ilvl="0">
      <w:start w:val="2"/>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5AFD6078"/>
    <w:multiLevelType w:val="multilevel"/>
    <w:tmpl w:val="2AC8919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67FEAFE8"/>
    <w:multiLevelType w:val="singleLevel"/>
    <w:tmpl w:val="67FEAFE8"/>
    <w:lvl w:ilvl="0">
      <w:start w:val="1"/>
      <w:numFmt w:val="decimal"/>
      <w:suff w:val="space"/>
      <w:lvlText w:val="(%1)"/>
      <w:lvlJc w:val="left"/>
    </w:lvl>
  </w:abstractNum>
  <w:abstractNum w:abstractNumId="13" w15:restartNumberingAfterBreak="0">
    <w:nsid w:val="6C9A2473"/>
    <w:multiLevelType w:val="hybridMultilevel"/>
    <w:tmpl w:val="1BD4D568"/>
    <w:lvl w:ilvl="0" w:tplc="01101D66">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32285432">
    <w:abstractNumId w:val="0"/>
  </w:num>
  <w:num w:numId="2" w16cid:durableId="954290690">
    <w:abstractNumId w:val="13"/>
  </w:num>
  <w:num w:numId="3" w16cid:durableId="97142822">
    <w:abstractNumId w:val="4"/>
  </w:num>
  <w:num w:numId="4" w16cid:durableId="1346201799">
    <w:abstractNumId w:val="7"/>
  </w:num>
  <w:num w:numId="5" w16cid:durableId="162089655">
    <w:abstractNumId w:val="3"/>
  </w:num>
  <w:num w:numId="6" w16cid:durableId="260184279">
    <w:abstractNumId w:val="9"/>
  </w:num>
  <w:num w:numId="7" w16cid:durableId="1316640637">
    <w:abstractNumId w:val="5"/>
  </w:num>
  <w:num w:numId="8" w16cid:durableId="2063484348">
    <w:abstractNumId w:val="2"/>
  </w:num>
  <w:num w:numId="9" w16cid:durableId="537358144">
    <w:abstractNumId w:val="8"/>
  </w:num>
  <w:num w:numId="10" w16cid:durableId="605619775">
    <w:abstractNumId w:val="12"/>
  </w:num>
  <w:num w:numId="11" w16cid:durableId="891040360">
    <w:abstractNumId w:val="10"/>
  </w:num>
  <w:num w:numId="12" w16cid:durableId="1963807584">
    <w:abstractNumId w:val="11"/>
  </w:num>
  <w:num w:numId="13" w16cid:durableId="1598171813">
    <w:abstractNumId w:val="6"/>
  </w:num>
  <w:num w:numId="14" w16cid:durableId="1027563468">
    <w:abstractNumId w:val="1"/>
  </w:num>
  <w:num w:numId="15" w16cid:durableId="1363936516">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2242"/>
    <w:rsid w:val="00002F57"/>
    <w:rsid w:val="00007612"/>
    <w:rsid w:val="00020BE3"/>
    <w:rsid w:val="0003733E"/>
    <w:rsid w:val="00093A57"/>
    <w:rsid w:val="000A2139"/>
    <w:rsid w:val="000A3349"/>
    <w:rsid w:val="000C4C0B"/>
    <w:rsid w:val="000C7883"/>
    <w:rsid w:val="000E3D5A"/>
    <w:rsid w:val="000E70A8"/>
    <w:rsid w:val="000F2811"/>
    <w:rsid w:val="000F65AA"/>
    <w:rsid w:val="00106117"/>
    <w:rsid w:val="001249AF"/>
    <w:rsid w:val="00124D59"/>
    <w:rsid w:val="00170F6C"/>
    <w:rsid w:val="001816F8"/>
    <w:rsid w:val="00192E97"/>
    <w:rsid w:val="001951A6"/>
    <w:rsid w:val="001955A7"/>
    <w:rsid w:val="001A6F47"/>
    <w:rsid w:val="001B6A21"/>
    <w:rsid w:val="001D4FAB"/>
    <w:rsid w:val="00200357"/>
    <w:rsid w:val="002071A2"/>
    <w:rsid w:val="00231DD9"/>
    <w:rsid w:val="00232F0B"/>
    <w:rsid w:val="00237373"/>
    <w:rsid w:val="002421FC"/>
    <w:rsid w:val="00244400"/>
    <w:rsid w:val="0024451C"/>
    <w:rsid w:val="00250AE7"/>
    <w:rsid w:val="002548ED"/>
    <w:rsid w:val="00270101"/>
    <w:rsid w:val="002855D5"/>
    <w:rsid w:val="002864A2"/>
    <w:rsid w:val="00290F44"/>
    <w:rsid w:val="00292FF3"/>
    <w:rsid w:val="002A1D9F"/>
    <w:rsid w:val="002D216F"/>
    <w:rsid w:val="002D4DCE"/>
    <w:rsid w:val="002D5576"/>
    <w:rsid w:val="002F2B5C"/>
    <w:rsid w:val="0030114D"/>
    <w:rsid w:val="0030183D"/>
    <w:rsid w:val="003115C3"/>
    <w:rsid w:val="00322AB6"/>
    <w:rsid w:val="00344083"/>
    <w:rsid w:val="00381A2F"/>
    <w:rsid w:val="00382EED"/>
    <w:rsid w:val="00385873"/>
    <w:rsid w:val="003913EB"/>
    <w:rsid w:val="00391939"/>
    <w:rsid w:val="00393863"/>
    <w:rsid w:val="00393CF1"/>
    <w:rsid w:val="00394D18"/>
    <w:rsid w:val="003A1422"/>
    <w:rsid w:val="003C17AD"/>
    <w:rsid w:val="003C38C6"/>
    <w:rsid w:val="003C40E4"/>
    <w:rsid w:val="003D55B7"/>
    <w:rsid w:val="003F6B12"/>
    <w:rsid w:val="00420613"/>
    <w:rsid w:val="00424675"/>
    <w:rsid w:val="00434D8A"/>
    <w:rsid w:val="004414B0"/>
    <w:rsid w:val="00452137"/>
    <w:rsid w:val="004625C5"/>
    <w:rsid w:val="00484A04"/>
    <w:rsid w:val="00484B05"/>
    <w:rsid w:val="004A034B"/>
    <w:rsid w:val="004A2C41"/>
    <w:rsid w:val="004F4D52"/>
    <w:rsid w:val="00500CBA"/>
    <w:rsid w:val="005023A7"/>
    <w:rsid w:val="00505094"/>
    <w:rsid w:val="00521D5F"/>
    <w:rsid w:val="00535762"/>
    <w:rsid w:val="0054181C"/>
    <w:rsid w:val="005519C5"/>
    <w:rsid w:val="005551E9"/>
    <w:rsid w:val="00555501"/>
    <w:rsid w:val="005632FD"/>
    <w:rsid w:val="00565493"/>
    <w:rsid w:val="0056578E"/>
    <w:rsid w:val="00566BA8"/>
    <w:rsid w:val="00572D4B"/>
    <w:rsid w:val="00574BCD"/>
    <w:rsid w:val="00577E5B"/>
    <w:rsid w:val="005858CE"/>
    <w:rsid w:val="005C268F"/>
    <w:rsid w:val="005C26B5"/>
    <w:rsid w:val="005C2CF3"/>
    <w:rsid w:val="005D6BB3"/>
    <w:rsid w:val="005E1916"/>
    <w:rsid w:val="005F1213"/>
    <w:rsid w:val="00602684"/>
    <w:rsid w:val="00614366"/>
    <w:rsid w:val="006246D1"/>
    <w:rsid w:val="006252EC"/>
    <w:rsid w:val="00642FC4"/>
    <w:rsid w:val="00650A77"/>
    <w:rsid w:val="00660201"/>
    <w:rsid w:val="00663BAB"/>
    <w:rsid w:val="00664129"/>
    <w:rsid w:val="006676FD"/>
    <w:rsid w:val="00683137"/>
    <w:rsid w:val="0069737C"/>
    <w:rsid w:val="00697B5D"/>
    <w:rsid w:val="006B1572"/>
    <w:rsid w:val="006D64EE"/>
    <w:rsid w:val="006D77A5"/>
    <w:rsid w:val="0073376A"/>
    <w:rsid w:val="00734F48"/>
    <w:rsid w:val="007674A3"/>
    <w:rsid w:val="00770205"/>
    <w:rsid w:val="00773F03"/>
    <w:rsid w:val="007907DE"/>
    <w:rsid w:val="00795505"/>
    <w:rsid w:val="007D114F"/>
    <w:rsid w:val="007D363C"/>
    <w:rsid w:val="007D7B1C"/>
    <w:rsid w:val="007E2936"/>
    <w:rsid w:val="007E2B1F"/>
    <w:rsid w:val="007E2E6B"/>
    <w:rsid w:val="007F314D"/>
    <w:rsid w:val="008024D7"/>
    <w:rsid w:val="00821272"/>
    <w:rsid w:val="00843893"/>
    <w:rsid w:val="00861050"/>
    <w:rsid w:val="00874028"/>
    <w:rsid w:val="00874E3D"/>
    <w:rsid w:val="008C2CB1"/>
    <w:rsid w:val="008C2FFF"/>
    <w:rsid w:val="009056C0"/>
    <w:rsid w:val="00926142"/>
    <w:rsid w:val="009329C2"/>
    <w:rsid w:val="00945EB8"/>
    <w:rsid w:val="00951807"/>
    <w:rsid w:val="00956C33"/>
    <w:rsid w:val="00970D67"/>
    <w:rsid w:val="009B4ED7"/>
    <w:rsid w:val="009C199F"/>
    <w:rsid w:val="009C1FF9"/>
    <w:rsid w:val="009C42E8"/>
    <w:rsid w:val="009D3704"/>
    <w:rsid w:val="009E669A"/>
    <w:rsid w:val="009F5AA3"/>
    <w:rsid w:val="009F62A9"/>
    <w:rsid w:val="009F79D9"/>
    <w:rsid w:val="00A13A35"/>
    <w:rsid w:val="00A15888"/>
    <w:rsid w:val="00A23567"/>
    <w:rsid w:val="00A25203"/>
    <w:rsid w:val="00A42349"/>
    <w:rsid w:val="00A4375A"/>
    <w:rsid w:val="00A444C2"/>
    <w:rsid w:val="00A511B6"/>
    <w:rsid w:val="00A5278F"/>
    <w:rsid w:val="00A5473B"/>
    <w:rsid w:val="00A5633A"/>
    <w:rsid w:val="00A60C65"/>
    <w:rsid w:val="00A66FD9"/>
    <w:rsid w:val="00A87FED"/>
    <w:rsid w:val="00A9258E"/>
    <w:rsid w:val="00AA2A5D"/>
    <w:rsid w:val="00AC6EF2"/>
    <w:rsid w:val="00AD095A"/>
    <w:rsid w:val="00AD489B"/>
    <w:rsid w:val="00AF0A09"/>
    <w:rsid w:val="00AF3CF1"/>
    <w:rsid w:val="00B07C79"/>
    <w:rsid w:val="00B24B36"/>
    <w:rsid w:val="00B35BEA"/>
    <w:rsid w:val="00B443CC"/>
    <w:rsid w:val="00B45832"/>
    <w:rsid w:val="00B477AA"/>
    <w:rsid w:val="00B87748"/>
    <w:rsid w:val="00BC6C0A"/>
    <w:rsid w:val="00BD2197"/>
    <w:rsid w:val="00BD31F7"/>
    <w:rsid w:val="00C03514"/>
    <w:rsid w:val="00C04471"/>
    <w:rsid w:val="00C12242"/>
    <w:rsid w:val="00C1259B"/>
    <w:rsid w:val="00C33FF7"/>
    <w:rsid w:val="00C378CD"/>
    <w:rsid w:val="00C41C7C"/>
    <w:rsid w:val="00C44CCE"/>
    <w:rsid w:val="00C5042C"/>
    <w:rsid w:val="00C5313D"/>
    <w:rsid w:val="00C53C82"/>
    <w:rsid w:val="00C74F3F"/>
    <w:rsid w:val="00C96ADC"/>
    <w:rsid w:val="00CA0538"/>
    <w:rsid w:val="00CC0626"/>
    <w:rsid w:val="00CC760F"/>
    <w:rsid w:val="00CD43EC"/>
    <w:rsid w:val="00CE47E3"/>
    <w:rsid w:val="00D10060"/>
    <w:rsid w:val="00D3092B"/>
    <w:rsid w:val="00D625C5"/>
    <w:rsid w:val="00D72E39"/>
    <w:rsid w:val="00DA29FC"/>
    <w:rsid w:val="00DA4746"/>
    <w:rsid w:val="00DA63E0"/>
    <w:rsid w:val="00DA6DC2"/>
    <w:rsid w:val="00DB0084"/>
    <w:rsid w:val="00DD1A8B"/>
    <w:rsid w:val="00E152CD"/>
    <w:rsid w:val="00E20889"/>
    <w:rsid w:val="00E43005"/>
    <w:rsid w:val="00E44F49"/>
    <w:rsid w:val="00E54AB4"/>
    <w:rsid w:val="00E556E9"/>
    <w:rsid w:val="00EA40FA"/>
    <w:rsid w:val="00EA655E"/>
    <w:rsid w:val="00EE701F"/>
    <w:rsid w:val="00EE76B7"/>
    <w:rsid w:val="00EF6ED0"/>
    <w:rsid w:val="00F01596"/>
    <w:rsid w:val="00F1036C"/>
    <w:rsid w:val="00F11944"/>
    <w:rsid w:val="00F175EC"/>
    <w:rsid w:val="00F20DDC"/>
    <w:rsid w:val="00F67570"/>
    <w:rsid w:val="00F67FAF"/>
    <w:rsid w:val="00F90BCA"/>
    <w:rsid w:val="00F93FC3"/>
    <w:rsid w:val="00FA0AE4"/>
    <w:rsid w:val="00FA6191"/>
    <w:rsid w:val="00FC6728"/>
    <w:rsid w:val="00FF56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47866D"/>
  <w15:docId w15:val="{7E09CF58-022D-40E6-AB25-06E4A6408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B443CC"/>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aliases w:val=" Char Char Char Char"/>
    <w:basedOn w:val="Normal"/>
    <w:link w:val="Heading2Char"/>
    <w:uiPriority w:val="9"/>
    <w:qFormat/>
    <w:rsid w:val="00106117"/>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next w:val="Normal"/>
    <w:link w:val="Heading3Char"/>
    <w:unhideWhenUsed/>
    <w:qFormat/>
    <w:rsid w:val="00B443CC"/>
    <w:pPr>
      <w:keepNext/>
      <w:keepLines/>
      <w:spacing w:after="82" w:line="259" w:lineRule="auto"/>
      <w:ind w:left="10" w:right="276" w:hanging="10"/>
      <w:outlineLvl w:val="2"/>
    </w:pPr>
    <w:rPr>
      <w:rFonts w:ascii="Times New Roman" w:eastAsia="Times New Roman" w:hAnsi="Times New Roman" w:cs="Times New Roman"/>
      <w:b/>
      <w:color w:val="000000"/>
      <w:sz w:val="28"/>
    </w:rPr>
  </w:style>
  <w:style w:type="paragraph" w:styleId="Heading4">
    <w:name w:val="heading 4"/>
    <w:basedOn w:val="Normal"/>
    <w:next w:val="Normal"/>
    <w:link w:val="Heading4Char"/>
    <w:unhideWhenUsed/>
    <w:qFormat/>
    <w:rsid w:val="00B443CC"/>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B443CC"/>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unhideWhenUsed/>
    <w:qFormat/>
    <w:rsid w:val="00106117"/>
    <w:pPr>
      <w:spacing w:before="240" w:after="60"/>
      <w:outlineLvl w:val="5"/>
    </w:pPr>
    <w:rPr>
      <w:rFonts w:ascii="Calibri" w:eastAsia="Times New Roman" w:hAnsi="Calibri" w:cs="Times New Roman"/>
      <w:b/>
      <w:bCs/>
    </w:rPr>
  </w:style>
  <w:style w:type="paragraph" w:styleId="Heading7">
    <w:name w:val="heading 7"/>
    <w:basedOn w:val="Normal"/>
    <w:next w:val="Normal"/>
    <w:link w:val="Heading7Char"/>
    <w:qFormat/>
    <w:rsid w:val="00B443CC"/>
    <w:pPr>
      <w:spacing w:before="240" w:after="60" w:line="240" w:lineRule="auto"/>
      <w:outlineLvl w:val="6"/>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 Char Char Char Char Char"/>
    <w:basedOn w:val="DefaultParagraphFont"/>
    <w:link w:val="Heading2"/>
    <w:uiPriority w:val="9"/>
    <w:rsid w:val="00106117"/>
    <w:rPr>
      <w:rFonts w:ascii="Times New Roman" w:eastAsia="Times New Roman" w:hAnsi="Times New Roman" w:cs="Times New Roman"/>
      <w:b/>
      <w:bCs/>
      <w:sz w:val="36"/>
      <w:szCs w:val="36"/>
    </w:rPr>
  </w:style>
  <w:style w:type="character" w:customStyle="1" w:styleId="Heading6Char">
    <w:name w:val="Heading 6 Char"/>
    <w:basedOn w:val="DefaultParagraphFont"/>
    <w:link w:val="Heading6"/>
    <w:uiPriority w:val="9"/>
    <w:rsid w:val="00106117"/>
    <w:rPr>
      <w:rFonts w:ascii="Calibri" w:eastAsia="Times New Roman" w:hAnsi="Calibri" w:cs="Times New Roman"/>
      <w:b/>
      <w:bCs/>
    </w:rPr>
  </w:style>
  <w:style w:type="paragraph" w:styleId="BalloonText">
    <w:name w:val="Balloon Text"/>
    <w:basedOn w:val="Normal"/>
    <w:link w:val="BalloonTextChar"/>
    <w:uiPriority w:val="99"/>
    <w:unhideWhenUsed/>
    <w:rsid w:val="00C122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12242"/>
    <w:rPr>
      <w:rFonts w:ascii="Tahoma" w:hAnsi="Tahoma" w:cs="Tahoma"/>
      <w:sz w:val="16"/>
      <w:szCs w:val="16"/>
    </w:rPr>
  </w:style>
  <w:style w:type="character" w:customStyle="1" w:styleId="BodyTextChar">
    <w:name w:val="Body Text Char"/>
    <w:basedOn w:val="DefaultParagraphFont"/>
    <w:link w:val="BodyText"/>
    <w:rsid w:val="00232F0B"/>
    <w:rPr>
      <w:rFonts w:ascii="Segoe UI" w:eastAsia="Segoe UI" w:hAnsi="Segoe UI" w:cs="Segoe UI"/>
      <w:sz w:val="20"/>
      <w:szCs w:val="20"/>
      <w:shd w:val="clear" w:color="auto" w:fill="FFFFFF"/>
    </w:rPr>
  </w:style>
  <w:style w:type="paragraph" w:styleId="BodyText">
    <w:name w:val="Body Text"/>
    <w:basedOn w:val="Normal"/>
    <w:link w:val="BodyTextChar"/>
    <w:qFormat/>
    <w:rsid w:val="00232F0B"/>
    <w:pPr>
      <w:widowControl w:val="0"/>
      <w:shd w:val="clear" w:color="auto" w:fill="FFFFFF"/>
      <w:spacing w:after="120" w:line="312" w:lineRule="auto"/>
      <w:ind w:firstLine="400"/>
    </w:pPr>
    <w:rPr>
      <w:rFonts w:ascii="Segoe UI" w:eastAsia="Segoe UI" w:hAnsi="Segoe UI" w:cs="Segoe UI"/>
      <w:sz w:val="20"/>
      <w:szCs w:val="20"/>
    </w:rPr>
  </w:style>
  <w:style w:type="character" w:customStyle="1" w:styleId="Heading60">
    <w:name w:val="Heading #6_"/>
    <w:basedOn w:val="DefaultParagraphFont"/>
    <w:link w:val="Heading61"/>
    <w:rsid w:val="00232F0B"/>
    <w:rPr>
      <w:rFonts w:ascii="Segoe UI" w:eastAsia="Segoe UI" w:hAnsi="Segoe UI" w:cs="Segoe UI"/>
      <w:b/>
      <w:bCs/>
      <w:color w:val="E08738"/>
      <w:shd w:val="clear" w:color="auto" w:fill="FFFFFF"/>
    </w:rPr>
  </w:style>
  <w:style w:type="paragraph" w:customStyle="1" w:styleId="Heading61">
    <w:name w:val="Heading #6"/>
    <w:basedOn w:val="Normal"/>
    <w:link w:val="Heading60"/>
    <w:rsid w:val="00232F0B"/>
    <w:pPr>
      <w:widowControl w:val="0"/>
      <w:shd w:val="clear" w:color="auto" w:fill="FFFFFF"/>
      <w:spacing w:after="120" w:line="283" w:lineRule="auto"/>
      <w:ind w:firstLine="520"/>
      <w:outlineLvl w:val="5"/>
    </w:pPr>
    <w:rPr>
      <w:rFonts w:ascii="Segoe UI" w:eastAsia="Segoe UI" w:hAnsi="Segoe UI" w:cs="Segoe UI"/>
      <w:b/>
      <w:bCs/>
      <w:color w:val="E08738"/>
    </w:rPr>
  </w:style>
  <w:style w:type="character" w:customStyle="1" w:styleId="BodyTextChar1">
    <w:name w:val="Body Text Char1"/>
    <w:basedOn w:val="DefaultParagraphFont"/>
    <w:semiHidden/>
    <w:rsid w:val="00232F0B"/>
  </w:style>
  <w:style w:type="table" w:styleId="TableGrid">
    <w:name w:val="Table Grid"/>
    <w:aliases w:val="Bảng TK,tham khao,Table,trongbang"/>
    <w:basedOn w:val="TableNormal"/>
    <w:uiPriority w:val="59"/>
    <w:qFormat/>
    <w:rsid w:val="00232F0B"/>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232F0B"/>
    <w:pPr>
      <w:spacing w:after="0" w:line="240" w:lineRule="auto"/>
      <w:ind w:left="720"/>
    </w:pPr>
    <w:rPr>
      <w:rFonts w:ascii="Times New Roman" w:eastAsia="Times New Roman" w:hAnsi="Times New Roman" w:cs="Times New Roman"/>
      <w:sz w:val="24"/>
      <w:szCs w:val="24"/>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rsid w:val="00555501"/>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5657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106117"/>
    <w:rPr>
      <w:rFonts w:ascii="Times New Roman" w:eastAsia="Times New Roman" w:hAnsi="Times New Roman" w:cs="Times New Roman"/>
      <w:sz w:val="24"/>
      <w:szCs w:val="24"/>
    </w:rPr>
  </w:style>
  <w:style w:type="table" w:customStyle="1" w:styleId="TableGrid6">
    <w:name w:val="Table Grid6"/>
    <w:basedOn w:val="TableNormal"/>
    <w:next w:val="TableGrid"/>
    <w:uiPriority w:val="59"/>
    <w:rsid w:val="00DA6DC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E1916"/>
    <w:rPr>
      <w:color w:val="808080"/>
    </w:rPr>
  </w:style>
  <w:style w:type="character" w:styleId="Hyperlink">
    <w:name w:val="Hyperlink"/>
    <w:basedOn w:val="DefaultParagraphFont"/>
    <w:uiPriority w:val="99"/>
    <w:unhideWhenUsed/>
    <w:rsid w:val="009056C0"/>
    <w:rPr>
      <w:color w:val="0000FF"/>
      <w:u w:val="single"/>
    </w:rPr>
  </w:style>
  <w:style w:type="paragraph" w:styleId="Header">
    <w:name w:val="header"/>
    <w:basedOn w:val="Normal"/>
    <w:link w:val="HeaderChar"/>
    <w:uiPriority w:val="99"/>
    <w:unhideWhenUsed/>
    <w:rsid w:val="00650A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0A77"/>
  </w:style>
  <w:style w:type="paragraph" w:styleId="Footer">
    <w:name w:val="footer"/>
    <w:basedOn w:val="Normal"/>
    <w:link w:val="FooterChar"/>
    <w:uiPriority w:val="99"/>
    <w:unhideWhenUsed/>
    <w:rsid w:val="00650A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0A77"/>
  </w:style>
  <w:style w:type="character" w:styleId="Strong">
    <w:name w:val="Strong"/>
    <w:uiPriority w:val="22"/>
    <w:qFormat/>
    <w:rsid w:val="00106117"/>
    <w:rPr>
      <w:b/>
      <w:bCs/>
    </w:rPr>
  </w:style>
  <w:style w:type="character" w:styleId="Emphasis">
    <w:name w:val="Emphasis"/>
    <w:uiPriority w:val="20"/>
    <w:qFormat/>
    <w:rsid w:val="00106117"/>
    <w:rPr>
      <w:i/>
      <w:iCs/>
    </w:rPr>
  </w:style>
  <w:style w:type="character" w:customStyle="1" w:styleId="Vnbnnidung">
    <w:name w:val="Văn bản nội dung_"/>
    <w:link w:val="Vnbnnidung0"/>
    <w:rsid w:val="00106117"/>
    <w:rPr>
      <w:rFonts w:ascii="Segoe UI" w:eastAsia="Segoe UI" w:hAnsi="Segoe UI" w:cs="Segoe UI"/>
    </w:rPr>
  </w:style>
  <w:style w:type="paragraph" w:customStyle="1" w:styleId="Vnbnnidung0">
    <w:name w:val="Văn bản nội dung"/>
    <w:basedOn w:val="Normal"/>
    <w:link w:val="Vnbnnidung"/>
    <w:rsid w:val="00106117"/>
    <w:pPr>
      <w:widowControl w:val="0"/>
      <w:spacing w:after="80" w:line="319" w:lineRule="auto"/>
      <w:ind w:firstLine="20"/>
    </w:pPr>
    <w:rPr>
      <w:rFonts w:ascii="Segoe UI" w:eastAsia="Segoe UI" w:hAnsi="Segoe UI" w:cs="Segoe UI"/>
    </w:rPr>
  </w:style>
  <w:style w:type="character" w:customStyle="1" w:styleId="Khc">
    <w:name w:val="Khác_"/>
    <w:link w:val="Khc0"/>
    <w:rsid w:val="00106117"/>
    <w:rPr>
      <w:rFonts w:ascii="Segoe UI" w:eastAsia="Segoe UI" w:hAnsi="Segoe UI" w:cs="Segoe UI"/>
    </w:rPr>
  </w:style>
  <w:style w:type="paragraph" w:customStyle="1" w:styleId="Khc0">
    <w:name w:val="Khác"/>
    <w:basedOn w:val="Normal"/>
    <w:link w:val="Khc"/>
    <w:rsid w:val="00106117"/>
    <w:pPr>
      <w:widowControl w:val="0"/>
      <w:spacing w:after="80" w:line="319" w:lineRule="auto"/>
      <w:ind w:firstLine="20"/>
    </w:pPr>
    <w:rPr>
      <w:rFonts w:ascii="Segoe UI" w:eastAsia="Segoe UI" w:hAnsi="Segoe UI" w:cs="Segoe UI"/>
    </w:rPr>
  </w:style>
  <w:style w:type="character" w:customStyle="1" w:styleId="Chthchbng">
    <w:name w:val="Chú thích bảng_"/>
    <w:link w:val="Chthchbng0"/>
    <w:rsid w:val="00106117"/>
    <w:rPr>
      <w:rFonts w:ascii="Segoe UI" w:eastAsia="Segoe UI" w:hAnsi="Segoe UI" w:cs="Segoe UI"/>
    </w:rPr>
  </w:style>
  <w:style w:type="paragraph" w:customStyle="1" w:styleId="Chthchbng0">
    <w:name w:val="Chú thích bảng"/>
    <w:basedOn w:val="Normal"/>
    <w:link w:val="Chthchbng"/>
    <w:rsid w:val="00106117"/>
    <w:pPr>
      <w:widowControl w:val="0"/>
      <w:spacing w:after="0" w:line="271" w:lineRule="auto"/>
    </w:pPr>
    <w:rPr>
      <w:rFonts w:ascii="Segoe UI" w:eastAsia="Segoe UI" w:hAnsi="Segoe UI" w:cs="Segoe UI"/>
    </w:rPr>
  </w:style>
  <w:style w:type="character" w:customStyle="1" w:styleId="Heading7Char">
    <w:name w:val="Heading 7 Char"/>
    <w:basedOn w:val="DefaultParagraphFont"/>
    <w:link w:val="Heading7"/>
    <w:rsid w:val="00B443CC"/>
    <w:rPr>
      <w:rFonts w:ascii="Times New Roman" w:eastAsia="Times New Roman" w:hAnsi="Times New Roman" w:cs="Times New Roman"/>
      <w:sz w:val="24"/>
      <w:szCs w:val="24"/>
    </w:rPr>
  </w:style>
  <w:style w:type="paragraph" w:customStyle="1" w:styleId="CharCharChar">
    <w:name w:val="Char Char Char"/>
    <w:basedOn w:val="Normal"/>
    <w:autoRedefine/>
    <w:rsid w:val="00B443C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0">
    <w:name w:val="Char Char Char"/>
    <w:basedOn w:val="Normal"/>
    <w:autoRedefine/>
    <w:qFormat/>
    <w:rsid w:val="00B443C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Heading3Char">
    <w:name w:val="Heading 3 Char"/>
    <w:basedOn w:val="DefaultParagraphFont"/>
    <w:link w:val="Heading3"/>
    <w:rsid w:val="00B443CC"/>
    <w:rPr>
      <w:rFonts w:ascii="Times New Roman" w:eastAsia="Times New Roman" w:hAnsi="Times New Roman" w:cs="Times New Roman"/>
      <w:b/>
      <w:color w:val="000000"/>
      <w:sz w:val="28"/>
    </w:rPr>
  </w:style>
  <w:style w:type="character" w:styleId="FollowedHyperlink">
    <w:name w:val="FollowedHyperlink"/>
    <w:basedOn w:val="DefaultParagraphFont"/>
    <w:uiPriority w:val="99"/>
    <w:semiHidden/>
    <w:unhideWhenUsed/>
    <w:rsid w:val="00B443CC"/>
    <w:rPr>
      <w:color w:val="800080" w:themeColor="followedHyperlink"/>
      <w:u w:val="single"/>
    </w:rPr>
  </w:style>
  <w:style w:type="table" w:customStyle="1" w:styleId="TableGrid11">
    <w:name w:val="Table Grid11"/>
    <w:basedOn w:val="TableNormal"/>
    <w:next w:val="TableGrid"/>
    <w:uiPriority w:val="39"/>
    <w:rsid w:val="00B443CC"/>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B443CC"/>
  </w:style>
  <w:style w:type="character" w:customStyle="1" w:styleId="UnresolvedMention1">
    <w:name w:val="Unresolved Mention1"/>
    <w:basedOn w:val="DefaultParagraphFont"/>
    <w:uiPriority w:val="99"/>
    <w:semiHidden/>
    <w:unhideWhenUsed/>
    <w:rsid w:val="00B443CC"/>
    <w:rPr>
      <w:color w:val="605E5C"/>
      <w:shd w:val="clear" w:color="auto" w:fill="E1DFDD"/>
    </w:rPr>
  </w:style>
  <w:style w:type="paragraph" w:customStyle="1" w:styleId="DefaultParagraphFont1">
    <w:name w:val="Default Paragraph Font1"/>
    <w:semiHidden/>
    <w:rsid w:val="00B443CC"/>
    <w:pPr>
      <w:spacing w:after="0" w:line="240" w:lineRule="auto"/>
    </w:pPr>
    <w:rPr>
      <w:rFonts w:ascii="Times New Roman" w:eastAsia="Times New Roman" w:hAnsi="Times New Roman" w:cs="Times New Roman"/>
      <w:noProof/>
      <w:sz w:val="20"/>
      <w:szCs w:val="20"/>
      <w:lang w:val="vi-VN" w:eastAsia="vi-VN"/>
    </w:rPr>
  </w:style>
  <w:style w:type="character" w:customStyle="1" w:styleId="apple-tab-span">
    <w:name w:val="apple-tab-span"/>
    <w:basedOn w:val="DefaultParagraphFont"/>
    <w:rsid w:val="00B443CC"/>
  </w:style>
  <w:style w:type="character" w:customStyle="1" w:styleId="mjx-char">
    <w:name w:val="mjx-char"/>
    <w:basedOn w:val="DefaultParagraphFont"/>
    <w:rsid w:val="00B443CC"/>
  </w:style>
  <w:style w:type="character" w:customStyle="1" w:styleId="mjxassistivemathml">
    <w:name w:val="mjx_assistive_mathml"/>
    <w:basedOn w:val="DefaultParagraphFont"/>
    <w:rsid w:val="00B443CC"/>
  </w:style>
  <w:style w:type="character" w:customStyle="1" w:styleId="Heading1Char">
    <w:name w:val="Heading 1 Char"/>
    <w:basedOn w:val="DefaultParagraphFont"/>
    <w:link w:val="Heading1"/>
    <w:rsid w:val="00B443CC"/>
    <w:rPr>
      <w:rFonts w:ascii="Times New Roman" w:eastAsia="Times New Roman" w:hAnsi="Times New Roman" w:cs="Times New Roman"/>
      <w:b/>
      <w:bCs/>
      <w:sz w:val="24"/>
      <w:szCs w:val="24"/>
    </w:rPr>
  </w:style>
  <w:style w:type="character" w:customStyle="1" w:styleId="Heading4Char">
    <w:name w:val="Heading 4 Char"/>
    <w:basedOn w:val="DefaultParagraphFont"/>
    <w:link w:val="Heading4"/>
    <w:rsid w:val="00B443CC"/>
    <w:rPr>
      <w:rFonts w:ascii="Calibri" w:eastAsia="Times New Roman" w:hAnsi="Calibri" w:cs="Times New Roman"/>
      <w:b/>
      <w:bCs/>
      <w:sz w:val="28"/>
      <w:szCs w:val="28"/>
    </w:rPr>
  </w:style>
  <w:style w:type="character" w:customStyle="1" w:styleId="Heading5Char">
    <w:name w:val="Heading 5 Char"/>
    <w:basedOn w:val="DefaultParagraphFont"/>
    <w:link w:val="Heading5"/>
    <w:rsid w:val="00B443CC"/>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B443CC"/>
  </w:style>
  <w:style w:type="character" w:styleId="PageNumber">
    <w:name w:val="page number"/>
    <w:basedOn w:val="DefaultParagraphFont"/>
    <w:rsid w:val="00B443CC"/>
  </w:style>
  <w:style w:type="paragraph" w:styleId="BodyTextIndent">
    <w:name w:val="Body Text Indent"/>
    <w:basedOn w:val="Normal"/>
    <w:link w:val="BodyTextIndentChar"/>
    <w:rsid w:val="00B443CC"/>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B443CC"/>
    <w:rPr>
      <w:rFonts w:ascii="Times New Roman" w:eastAsia="Times New Roman" w:hAnsi="Times New Roman" w:cs="Times New Roman"/>
      <w:sz w:val="28"/>
      <w:szCs w:val="20"/>
    </w:rPr>
  </w:style>
  <w:style w:type="paragraph" w:styleId="BodyTextIndent2">
    <w:name w:val="Body Text Indent 2"/>
    <w:basedOn w:val="Normal"/>
    <w:link w:val="BodyTextIndent2Char"/>
    <w:rsid w:val="00B443CC"/>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B443CC"/>
    <w:rPr>
      <w:rFonts w:ascii="Times New Roman" w:eastAsia="Times New Roman" w:hAnsi="Times New Roman" w:cs="Times New Roman"/>
      <w:sz w:val="24"/>
      <w:szCs w:val="24"/>
    </w:rPr>
  </w:style>
  <w:style w:type="paragraph" w:styleId="BodyTextIndent3">
    <w:name w:val="Body Text Indent 3"/>
    <w:basedOn w:val="Normal"/>
    <w:link w:val="BodyTextIndent3Char"/>
    <w:rsid w:val="00B443CC"/>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B443CC"/>
    <w:rPr>
      <w:rFonts w:ascii="Times New Roman" w:eastAsia="Times New Roman" w:hAnsi="Times New Roman" w:cs="Times New Roman"/>
      <w:sz w:val="16"/>
      <w:szCs w:val="16"/>
    </w:rPr>
  </w:style>
  <w:style w:type="paragraph" w:customStyle="1" w:styleId="CharCharCharChar">
    <w:name w:val="Char Char Char Char"/>
    <w:basedOn w:val="Normal"/>
    <w:rsid w:val="00B443CC"/>
    <w:pPr>
      <w:spacing w:after="160" w:line="240" w:lineRule="exact"/>
    </w:pPr>
    <w:rPr>
      <w:rFonts w:ascii="Verdana" w:eastAsia="Times New Roman" w:hAnsi="Verdana" w:cs="Times New Roman"/>
      <w:sz w:val="20"/>
      <w:szCs w:val="26"/>
    </w:rPr>
  </w:style>
  <w:style w:type="table" w:customStyle="1" w:styleId="TableGrid1">
    <w:name w:val="Table Grid1"/>
    <w:basedOn w:val="TableNormal"/>
    <w:next w:val="TableGrid"/>
    <w:uiPriority w:val="59"/>
    <w:rsid w:val="00B443C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rsid w:val="00B443CC"/>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B443CC"/>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B443CC"/>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B443CC"/>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1">
    <w:name w:val="Normal (Web) Char1"/>
    <w:aliases w:val="Normal (Web) Char Char"/>
    <w:uiPriority w:val="99"/>
    <w:locked/>
    <w:rsid w:val="00B443CC"/>
    <w:rPr>
      <w:rFonts w:ascii="Times New Roman" w:eastAsia="Times New Roman" w:hAnsi="Times New Roman" w:cs="Times New Roman"/>
      <w:sz w:val="24"/>
      <w:szCs w:val="24"/>
      <w:lang w:val="vi-VN" w:eastAsia="vi-VN"/>
    </w:rPr>
  </w:style>
  <w:style w:type="paragraph" w:customStyle="1" w:styleId="body-text">
    <w:name w:val="body-text"/>
    <w:basedOn w:val="Normal"/>
    <w:rsid w:val="00B443CC"/>
    <w:pPr>
      <w:spacing w:before="100" w:beforeAutospacing="1" w:after="100" w:afterAutospacing="1" w:line="240" w:lineRule="auto"/>
    </w:pPr>
    <w:rPr>
      <w:rFonts w:ascii="Times New Roman" w:eastAsia="Times New Roman" w:hAnsi="Times New Roman" w:cs="Times New Roman"/>
      <w:sz w:val="24"/>
      <w:szCs w:val="24"/>
    </w:rPr>
  </w:style>
  <w:style w:type="paragraph" w:styleId="CommentText">
    <w:name w:val="annotation text"/>
    <w:basedOn w:val="Normal"/>
    <w:link w:val="CommentTextChar"/>
    <w:uiPriority w:val="99"/>
    <w:unhideWhenUsed/>
    <w:qFormat/>
    <w:rsid w:val="00B443CC"/>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qFormat/>
    <w:rsid w:val="00B443CC"/>
    <w:rPr>
      <w:rFonts w:ascii="Times New Roman" w:eastAsia="Times New Roman" w:hAnsi="Times New Roman" w:cs="Times New Roman"/>
      <w:sz w:val="20"/>
      <w:szCs w:val="20"/>
      <w:lang w:val="vi-VN" w:eastAsia="vi-VN"/>
    </w:rPr>
  </w:style>
  <w:style w:type="paragraph" w:customStyle="1" w:styleId="baitap2">
    <w:name w:val="baitap2"/>
    <w:basedOn w:val="Normal"/>
    <w:link w:val="baitap2Char"/>
    <w:rsid w:val="003D55B7"/>
    <w:pPr>
      <w:spacing w:before="120" w:after="40" w:line="240" w:lineRule="auto"/>
      <w:ind w:left="567" w:hanging="567"/>
      <w:jc w:val="both"/>
    </w:pPr>
    <w:rPr>
      <w:rFonts w:ascii="Times New Roman" w:eastAsia="Times New Roman" w:hAnsi="Times New Roman" w:cs="Times New Roman"/>
      <w:sz w:val="24"/>
      <w:szCs w:val="28"/>
    </w:rPr>
  </w:style>
  <w:style w:type="character" w:customStyle="1" w:styleId="baitap2Char">
    <w:name w:val="baitap2 Char"/>
    <w:link w:val="baitap2"/>
    <w:rsid w:val="003D55B7"/>
    <w:rPr>
      <w:rFonts w:ascii="Times New Roman" w:eastAsia="Times New Roman" w:hAnsi="Times New Roman" w:cs="Times New Roman"/>
      <w:sz w:val="24"/>
      <w:szCs w:val="28"/>
    </w:rPr>
  </w:style>
  <w:style w:type="character" w:customStyle="1" w:styleId="Heading8">
    <w:name w:val="Heading #8_"/>
    <w:basedOn w:val="DefaultParagraphFont"/>
    <w:link w:val="Heading80"/>
    <w:rsid w:val="003D55B7"/>
    <w:rPr>
      <w:rFonts w:ascii="Times New Roman" w:eastAsia="Times New Roman" w:hAnsi="Times New Roman" w:cs="Times New Roman"/>
      <w:b/>
      <w:bCs/>
    </w:rPr>
  </w:style>
  <w:style w:type="paragraph" w:customStyle="1" w:styleId="Heading80">
    <w:name w:val="Heading #8"/>
    <w:basedOn w:val="Normal"/>
    <w:link w:val="Heading8"/>
    <w:rsid w:val="003D55B7"/>
    <w:pPr>
      <w:widowControl w:val="0"/>
      <w:spacing w:after="100" w:line="319" w:lineRule="auto"/>
      <w:ind w:firstLine="450"/>
      <w:outlineLvl w:val="7"/>
    </w:pPr>
    <w:rPr>
      <w:rFonts w:ascii="Times New Roman" w:eastAsia="Times New Roman" w:hAnsi="Times New Roman" w:cs="Times New Roman"/>
      <w:b/>
      <w:bCs/>
    </w:rPr>
  </w:style>
  <w:style w:type="character" w:customStyle="1" w:styleId="15">
    <w:name w:val="15"/>
    <w:basedOn w:val="DefaultParagraphFont"/>
    <w:qFormat/>
    <w:rsid w:val="003D55B7"/>
    <w:rPr>
      <w:rFonts w:ascii="Calibri" w:hAnsi="Calibri" w:cs="Calibri" w:hint="default"/>
    </w:rPr>
  </w:style>
  <w:style w:type="character" w:customStyle="1" w:styleId="awspan">
    <w:name w:val="awspan"/>
    <w:basedOn w:val="DefaultParagraphFont"/>
    <w:rsid w:val="003D55B7"/>
  </w:style>
  <w:style w:type="character" w:customStyle="1" w:styleId="Tiu4">
    <w:name w:val="Tiêu đề #4_"/>
    <w:basedOn w:val="DefaultParagraphFont"/>
    <w:link w:val="Tiu40"/>
    <w:rsid w:val="003D55B7"/>
    <w:rPr>
      <w:rFonts w:ascii="Arial" w:eastAsia="Arial" w:hAnsi="Arial" w:cs="Arial"/>
      <w:color w:val="7D417C"/>
    </w:rPr>
  </w:style>
  <w:style w:type="paragraph" w:customStyle="1" w:styleId="Tiu40">
    <w:name w:val="Tiêu đề #4"/>
    <w:basedOn w:val="Normal"/>
    <w:link w:val="Tiu4"/>
    <w:rsid w:val="003D55B7"/>
    <w:pPr>
      <w:widowControl w:val="0"/>
      <w:spacing w:after="160" w:line="240" w:lineRule="auto"/>
      <w:outlineLvl w:val="3"/>
    </w:pPr>
    <w:rPr>
      <w:rFonts w:ascii="Arial" w:eastAsia="Arial" w:hAnsi="Arial" w:cs="Arial"/>
      <w:color w:val="7D417C"/>
    </w:rPr>
  </w:style>
  <w:style w:type="character" w:customStyle="1" w:styleId="mo">
    <w:name w:val="mo"/>
    <w:rsid w:val="00EF6ED0"/>
  </w:style>
  <w:style w:type="character" w:customStyle="1" w:styleId="utranghocchntrang">
    <w:name w:val="Đầu trang hoặc chân trang_"/>
    <w:basedOn w:val="DefaultParagraphFont"/>
    <w:link w:val="utranghocchntrang0"/>
    <w:rsid w:val="00EF6ED0"/>
    <w:rPr>
      <w:rFonts w:ascii="Times New Roman" w:eastAsia="Times New Roman" w:hAnsi="Times New Roman" w:cs="Times New Roman"/>
      <w:sz w:val="8"/>
      <w:szCs w:val="8"/>
      <w:u w:val="single"/>
    </w:rPr>
  </w:style>
  <w:style w:type="paragraph" w:customStyle="1" w:styleId="utranghocchntrang0">
    <w:name w:val="Đầu trang hoặc chân trang"/>
    <w:basedOn w:val="Normal"/>
    <w:link w:val="utranghocchntrang"/>
    <w:rsid w:val="00EF6ED0"/>
    <w:pPr>
      <w:widowControl w:val="0"/>
      <w:spacing w:after="0" w:line="240" w:lineRule="auto"/>
    </w:pPr>
    <w:rPr>
      <w:rFonts w:ascii="Times New Roman" w:eastAsia="Times New Roman" w:hAnsi="Times New Roman" w:cs="Times New Roman"/>
      <w:sz w:val="8"/>
      <w:szCs w:val="8"/>
      <w:u w:val="single"/>
    </w:rPr>
  </w:style>
  <w:style w:type="character" w:customStyle="1" w:styleId="Bodytext20">
    <w:name w:val="Body text (2)_"/>
    <w:basedOn w:val="DefaultParagraphFont"/>
    <w:link w:val="Bodytext21"/>
    <w:uiPriority w:val="99"/>
    <w:rsid w:val="00EF6ED0"/>
    <w:rPr>
      <w:rFonts w:ascii="Times New Roman" w:hAnsi="Times New Roman" w:cs="Times New Roman"/>
      <w:sz w:val="12"/>
      <w:szCs w:val="12"/>
      <w:shd w:val="clear" w:color="auto" w:fill="FFFFFF"/>
    </w:rPr>
  </w:style>
  <w:style w:type="character" w:customStyle="1" w:styleId="Bodytext244">
    <w:name w:val="Body text (2)44"/>
    <w:basedOn w:val="Bodytext20"/>
    <w:uiPriority w:val="99"/>
    <w:rsid w:val="00EF6ED0"/>
    <w:rPr>
      <w:rFonts w:ascii="Times New Roman" w:hAnsi="Times New Roman" w:cs="Times New Roman"/>
      <w:sz w:val="12"/>
      <w:szCs w:val="12"/>
      <w:shd w:val="clear" w:color="auto" w:fill="FFFFFF"/>
    </w:rPr>
  </w:style>
  <w:style w:type="paragraph" w:customStyle="1" w:styleId="Bodytext21">
    <w:name w:val="Body text (2)1"/>
    <w:basedOn w:val="Normal"/>
    <w:link w:val="Bodytext20"/>
    <w:uiPriority w:val="99"/>
    <w:rsid w:val="00EF6ED0"/>
    <w:pPr>
      <w:widowControl w:val="0"/>
      <w:shd w:val="clear" w:color="auto" w:fill="FFFFFF"/>
      <w:spacing w:after="0" w:line="178" w:lineRule="exact"/>
      <w:ind w:hanging="1020"/>
      <w:jc w:val="both"/>
    </w:pPr>
    <w:rPr>
      <w:rFonts w:ascii="Times New Roman" w:hAnsi="Times New Roman" w:cs="Times New Roman"/>
      <w:sz w:val="12"/>
      <w:szCs w:val="12"/>
    </w:rPr>
  </w:style>
  <w:style w:type="character" w:customStyle="1" w:styleId="jsgrdq">
    <w:name w:val="jsgrdq"/>
    <w:basedOn w:val="DefaultParagraphFont"/>
    <w:rsid w:val="00EF6ED0"/>
  </w:style>
  <w:style w:type="character" w:customStyle="1" w:styleId="text-selected">
    <w:name w:val="text-selected"/>
    <w:basedOn w:val="DefaultParagraphFont"/>
    <w:rsid w:val="00420613"/>
  </w:style>
  <w:style w:type="character" w:customStyle="1" w:styleId="BalloonTextChar1">
    <w:name w:val="Balloon Text Char1"/>
    <w:basedOn w:val="DefaultParagraphFont"/>
    <w:uiPriority w:val="99"/>
    <w:semiHidden/>
    <w:rsid w:val="009C1FF9"/>
    <w:rPr>
      <w:rFonts w:ascii="Segoe U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747960">
      <w:bodyDiv w:val="1"/>
      <w:marLeft w:val="0"/>
      <w:marRight w:val="0"/>
      <w:marTop w:val="0"/>
      <w:marBottom w:val="0"/>
      <w:divBdr>
        <w:top w:val="none" w:sz="0" w:space="0" w:color="auto"/>
        <w:left w:val="none" w:sz="0" w:space="0" w:color="auto"/>
        <w:bottom w:val="none" w:sz="0" w:space="0" w:color="auto"/>
        <w:right w:val="none" w:sz="0" w:space="0" w:color="auto"/>
      </w:divBdr>
    </w:div>
    <w:div w:id="298727745">
      <w:bodyDiv w:val="1"/>
      <w:marLeft w:val="0"/>
      <w:marRight w:val="0"/>
      <w:marTop w:val="0"/>
      <w:marBottom w:val="0"/>
      <w:divBdr>
        <w:top w:val="none" w:sz="0" w:space="0" w:color="auto"/>
        <w:left w:val="none" w:sz="0" w:space="0" w:color="auto"/>
        <w:bottom w:val="none" w:sz="0" w:space="0" w:color="auto"/>
        <w:right w:val="none" w:sz="0" w:space="0" w:color="auto"/>
      </w:divBdr>
    </w:div>
    <w:div w:id="549193430">
      <w:bodyDiv w:val="1"/>
      <w:marLeft w:val="0"/>
      <w:marRight w:val="0"/>
      <w:marTop w:val="0"/>
      <w:marBottom w:val="0"/>
      <w:divBdr>
        <w:top w:val="none" w:sz="0" w:space="0" w:color="auto"/>
        <w:left w:val="none" w:sz="0" w:space="0" w:color="auto"/>
        <w:bottom w:val="none" w:sz="0" w:space="0" w:color="auto"/>
        <w:right w:val="none" w:sz="0" w:space="0" w:color="auto"/>
      </w:divBdr>
    </w:div>
    <w:div w:id="695041747">
      <w:bodyDiv w:val="1"/>
      <w:marLeft w:val="0"/>
      <w:marRight w:val="0"/>
      <w:marTop w:val="0"/>
      <w:marBottom w:val="0"/>
      <w:divBdr>
        <w:top w:val="none" w:sz="0" w:space="0" w:color="auto"/>
        <w:left w:val="none" w:sz="0" w:space="0" w:color="auto"/>
        <w:bottom w:val="none" w:sz="0" w:space="0" w:color="auto"/>
        <w:right w:val="none" w:sz="0" w:space="0" w:color="auto"/>
      </w:divBdr>
      <w:divsChild>
        <w:div w:id="1662268047">
          <w:marLeft w:val="0"/>
          <w:marRight w:val="0"/>
          <w:marTop w:val="0"/>
          <w:marBottom w:val="375"/>
          <w:divBdr>
            <w:top w:val="none" w:sz="0" w:space="0" w:color="auto"/>
            <w:left w:val="none" w:sz="0" w:space="0" w:color="auto"/>
            <w:bottom w:val="none" w:sz="0" w:space="0" w:color="auto"/>
            <w:right w:val="none" w:sz="0" w:space="0" w:color="auto"/>
          </w:divBdr>
          <w:divsChild>
            <w:div w:id="955912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219947">
      <w:bodyDiv w:val="1"/>
      <w:marLeft w:val="0"/>
      <w:marRight w:val="0"/>
      <w:marTop w:val="0"/>
      <w:marBottom w:val="0"/>
      <w:divBdr>
        <w:top w:val="none" w:sz="0" w:space="0" w:color="auto"/>
        <w:left w:val="none" w:sz="0" w:space="0" w:color="auto"/>
        <w:bottom w:val="none" w:sz="0" w:space="0" w:color="auto"/>
        <w:right w:val="none" w:sz="0" w:space="0" w:color="auto"/>
      </w:divBdr>
    </w:div>
    <w:div w:id="2045017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image" Target="media/image211.png"/><Relationship Id="rId21" Type="http://schemas.openxmlformats.org/officeDocument/2006/relationships/oleObject" Target="embeddings/oleObject2.bin"/><Relationship Id="rId63" Type="http://schemas.openxmlformats.org/officeDocument/2006/relationships/image" Target="media/image36.wmf"/><Relationship Id="rId159" Type="http://schemas.openxmlformats.org/officeDocument/2006/relationships/image" Target="media/image92.png"/><Relationship Id="rId324" Type="http://schemas.openxmlformats.org/officeDocument/2006/relationships/image" Target="media/image233.png"/><Relationship Id="rId366" Type="http://schemas.openxmlformats.org/officeDocument/2006/relationships/image" Target="media/image273.png"/><Relationship Id="rId170" Type="http://schemas.openxmlformats.org/officeDocument/2006/relationships/image" Target="media/image99.png"/><Relationship Id="rId226" Type="http://schemas.openxmlformats.org/officeDocument/2006/relationships/image" Target="media/image138.png"/><Relationship Id="rId433" Type="http://schemas.openxmlformats.org/officeDocument/2006/relationships/image" Target="media/image330.png"/><Relationship Id="rId268" Type="http://schemas.openxmlformats.org/officeDocument/2006/relationships/image" Target="media/image180.png"/><Relationship Id="rId475" Type="http://schemas.openxmlformats.org/officeDocument/2006/relationships/image" Target="media/image370.png"/><Relationship Id="rId32" Type="http://schemas.openxmlformats.org/officeDocument/2006/relationships/oleObject" Target="embeddings/oleObject7.bin"/><Relationship Id="rId74" Type="http://schemas.openxmlformats.org/officeDocument/2006/relationships/oleObject" Target="embeddings/oleObject26.bin"/><Relationship Id="rId128" Type="http://schemas.openxmlformats.org/officeDocument/2006/relationships/oleObject" Target="embeddings/oleObject50.bin"/><Relationship Id="rId335" Type="http://schemas.openxmlformats.org/officeDocument/2006/relationships/image" Target="media/image244.png"/><Relationship Id="rId377" Type="http://schemas.openxmlformats.org/officeDocument/2006/relationships/hyperlink" Target="https://vietjack.me/tai-sao-tu-khi-bat-dau-dun-toi-khi-nuoc-bat-dau-soi-thi-nhiet-do-cua-n-126261.html" TargetMode="External"/><Relationship Id="rId500" Type="http://schemas.openxmlformats.org/officeDocument/2006/relationships/oleObject" Target="embeddings/oleObject95.bin"/><Relationship Id="rId5" Type="http://schemas.openxmlformats.org/officeDocument/2006/relationships/webSettings" Target="webSettings.xml"/><Relationship Id="rId181" Type="http://schemas.openxmlformats.org/officeDocument/2006/relationships/oleObject" Target="embeddings/oleObject70.bin"/><Relationship Id="rId237" Type="http://schemas.openxmlformats.org/officeDocument/2006/relationships/image" Target="media/image149.tmp"/><Relationship Id="rId402" Type="http://schemas.openxmlformats.org/officeDocument/2006/relationships/image" Target="media/image301.jpg"/><Relationship Id="rId279" Type="http://schemas.openxmlformats.org/officeDocument/2006/relationships/image" Target="media/image191.png"/><Relationship Id="rId444" Type="http://schemas.openxmlformats.org/officeDocument/2006/relationships/image" Target="media/image339.png"/><Relationship Id="rId486" Type="http://schemas.openxmlformats.org/officeDocument/2006/relationships/image" Target="media/image381.png"/><Relationship Id="rId43" Type="http://schemas.openxmlformats.org/officeDocument/2006/relationships/image" Target="media/image24.wmf"/><Relationship Id="rId139" Type="http://schemas.openxmlformats.org/officeDocument/2006/relationships/oleObject" Target="embeddings/oleObject54.bin"/><Relationship Id="rId290" Type="http://schemas.openxmlformats.org/officeDocument/2006/relationships/image" Target="media/image202.png"/><Relationship Id="rId304" Type="http://schemas.openxmlformats.org/officeDocument/2006/relationships/image" Target="media/image215.png"/><Relationship Id="rId346" Type="http://schemas.openxmlformats.org/officeDocument/2006/relationships/image" Target="media/image255.png"/><Relationship Id="rId388" Type="http://schemas.openxmlformats.org/officeDocument/2006/relationships/image" Target="media/image287.png"/><Relationship Id="rId85" Type="http://schemas.openxmlformats.org/officeDocument/2006/relationships/image" Target="media/image47.wmf"/><Relationship Id="rId150" Type="http://schemas.openxmlformats.org/officeDocument/2006/relationships/image" Target="media/image86.wmf"/><Relationship Id="rId192" Type="http://schemas.openxmlformats.org/officeDocument/2006/relationships/image" Target="media/image111.png"/><Relationship Id="rId206" Type="http://schemas.openxmlformats.org/officeDocument/2006/relationships/oleObject" Target="embeddings/oleObject75.bin"/><Relationship Id="rId413" Type="http://schemas.openxmlformats.org/officeDocument/2006/relationships/image" Target="media/image312.png"/><Relationship Id="rId248" Type="http://schemas.openxmlformats.org/officeDocument/2006/relationships/image" Target="media/image160.png"/><Relationship Id="rId455" Type="http://schemas.openxmlformats.org/officeDocument/2006/relationships/image" Target="media/image350.png"/><Relationship Id="rId497" Type="http://schemas.openxmlformats.org/officeDocument/2006/relationships/oleObject" Target="embeddings/oleObject92.bin"/><Relationship Id="rId12" Type="http://schemas.openxmlformats.org/officeDocument/2006/relationships/image" Target="media/image5.png"/><Relationship Id="rId108" Type="http://schemas.openxmlformats.org/officeDocument/2006/relationships/image" Target="media/image60.jpeg"/><Relationship Id="rId315" Type="http://schemas.openxmlformats.org/officeDocument/2006/relationships/hyperlink" Target="https://doctailieu.com/trac-nghiem/chon-phat-bieu-sai-mot-bong-den-dang-sang-quat-dien-dang-chay-chung-to-d-79060" TargetMode="External"/><Relationship Id="rId357" Type="http://schemas.openxmlformats.org/officeDocument/2006/relationships/image" Target="media/image264.png"/><Relationship Id="rId54" Type="http://schemas.openxmlformats.org/officeDocument/2006/relationships/image" Target="media/image31.wmf"/><Relationship Id="rId96" Type="http://schemas.openxmlformats.org/officeDocument/2006/relationships/oleObject" Target="embeddings/oleObject38.bin"/><Relationship Id="rId161" Type="http://schemas.openxmlformats.org/officeDocument/2006/relationships/image" Target="media/image94.jpeg"/><Relationship Id="rId217" Type="http://schemas.openxmlformats.org/officeDocument/2006/relationships/image" Target="media/image130.wmf"/><Relationship Id="rId399" Type="http://schemas.openxmlformats.org/officeDocument/2006/relationships/image" Target="media/image298.png"/><Relationship Id="rId259" Type="http://schemas.openxmlformats.org/officeDocument/2006/relationships/image" Target="media/image171.png"/><Relationship Id="rId424" Type="http://schemas.openxmlformats.org/officeDocument/2006/relationships/image" Target="media/image321.jpeg"/><Relationship Id="rId466" Type="http://schemas.openxmlformats.org/officeDocument/2006/relationships/image" Target="media/image361.jpeg"/><Relationship Id="rId23" Type="http://schemas.openxmlformats.org/officeDocument/2006/relationships/oleObject" Target="embeddings/oleObject3.bin"/><Relationship Id="rId119" Type="http://schemas.openxmlformats.org/officeDocument/2006/relationships/oleObject" Target="embeddings/oleObject44.bin"/><Relationship Id="rId270" Type="http://schemas.openxmlformats.org/officeDocument/2006/relationships/image" Target="media/image182.png"/><Relationship Id="rId326" Type="http://schemas.openxmlformats.org/officeDocument/2006/relationships/image" Target="media/image235.png"/><Relationship Id="rId65" Type="http://schemas.openxmlformats.org/officeDocument/2006/relationships/image" Target="media/image37.wmf"/><Relationship Id="rId130" Type="http://schemas.openxmlformats.org/officeDocument/2006/relationships/oleObject" Target="embeddings/oleObject52.bin"/><Relationship Id="rId368" Type="http://schemas.openxmlformats.org/officeDocument/2006/relationships/image" Target="media/image275.png"/><Relationship Id="rId172" Type="http://schemas.openxmlformats.org/officeDocument/2006/relationships/image" Target="media/image101.wmf"/><Relationship Id="rId228" Type="http://schemas.openxmlformats.org/officeDocument/2006/relationships/image" Target="media/image140.png"/><Relationship Id="rId435" Type="http://schemas.microsoft.com/office/2007/relationships/hdphoto" Target="media/hdphoto3.wdp"/><Relationship Id="rId477" Type="http://schemas.openxmlformats.org/officeDocument/2006/relationships/image" Target="media/image372.png"/><Relationship Id="rId281" Type="http://schemas.openxmlformats.org/officeDocument/2006/relationships/image" Target="media/image193.png"/><Relationship Id="rId337" Type="http://schemas.openxmlformats.org/officeDocument/2006/relationships/image" Target="media/image246.png"/><Relationship Id="rId502" Type="http://schemas.openxmlformats.org/officeDocument/2006/relationships/oleObject" Target="embeddings/oleObject97.bin"/><Relationship Id="rId34" Type="http://schemas.openxmlformats.org/officeDocument/2006/relationships/oleObject" Target="embeddings/oleObject8.bin"/><Relationship Id="rId76" Type="http://schemas.openxmlformats.org/officeDocument/2006/relationships/oleObject" Target="embeddings/oleObject27.bin"/><Relationship Id="rId141" Type="http://schemas.openxmlformats.org/officeDocument/2006/relationships/oleObject" Target="embeddings/oleObject55.bin"/><Relationship Id="rId379" Type="http://schemas.openxmlformats.org/officeDocument/2006/relationships/image" Target="media/image279.png"/><Relationship Id="rId7" Type="http://schemas.openxmlformats.org/officeDocument/2006/relationships/endnotes" Target="endnotes.xml"/><Relationship Id="rId183" Type="http://schemas.openxmlformats.org/officeDocument/2006/relationships/oleObject" Target="embeddings/oleObject71.bin"/><Relationship Id="rId239" Type="http://schemas.openxmlformats.org/officeDocument/2006/relationships/image" Target="media/image151.png"/><Relationship Id="rId390" Type="http://schemas.openxmlformats.org/officeDocument/2006/relationships/image" Target="media/image289.png"/><Relationship Id="rId404" Type="http://schemas.openxmlformats.org/officeDocument/2006/relationships/image" Target="media/image303.png"/><Relationship Id="rId446" Type="http://schemas.openxmlformats.org/officeDocument/2006/relationships/image" Target="media/image341.png"/><Relationship Id="rId250" Type="http://schemas.openxmlformats.org/officeDocument/2006/relationships/image" Target="media/image162.jpeg"/><Relationship Id="rId292" Type="http://schemas.openxmlformats.org/officeDocument/2006/relationships/image" Target="media/image204.png"/><Relationship Id="rId306" Type="http://schemas.openxmlformats.org/officeDocument/2006/relationships/image" Target="media/image217.png"/><Relationship Id="rId488" Type="http://schemas.openxmlformats.org/officeDocument/2006/relationships/oleObject" Target="embeddings/oleObject83.bin"/><Relationship Id="rId45" Type="http://schemas.openxmlformats.org/officeDocument/2006/relationships/image" Target="media/image25.jpeg"/><Relationship Id="rId87" Type="http://schemas.openxmlformats.org/officeDocument/2006/relationships/image" Target="media/image48.png"/><Relationship Id="rId110" Type="http://schemas.openxmlformats.org/officeDocument/2006/relationships/image" Target="media/image62.jpeg"/><Relationship Id="rId348" Type="http://schemas.openxmlformats.org/officeDocument/2006/relationships/image" Target="media/image257.png"/><Relationship Id="rId152" Type="http://schemas.openxmlformats.org/officeDocument/2006/relationships/image" Target="media/image87.wmf"/><Relationship Id="rId194" Type="http://schemas.openxmlformats.org/officeDocument/2006/relationships/image" Target="media/image113.png"/><Relationship Id="rId208" Type="http://schemas.openxmlformats.org/officeDocument/2006/relationships/oleObject" Target="embeddings/oleObject76.bin"/><Relationship Id="rId415" Type="http://schemas.openxmlformats.org/officeDocument/2006/relationships/hyperlink" Target="https://vi.wikipedia.org/w/index.php?title=Kh%E1%BB%9Bp_%C4%91%E1%BB%99ng&amp;action=edit&amp;redlink=1" TargetMode="External"/><Relationship Id="rId457" Type="http://schemas.openxmlformats.org/officeDocument/2006/relationships/image" Target="media/image352.png"/><Relationship Id="rId261" Type="http://schemas.openxmlformats.org/officeDocument/2006/relationships/image" Target="media/image173.png"/><Relationship Id="rId499" Type="http://schemas.openxmlformats.org/officeDocument/2006/relationships/oleObject" Target="embeddings/oleObject94.bin"/><Relationship Id="rId14" Type="http://schemas.openxmlformats.org/officeDocument/2006/relationships/image" Target="media/image7.png"/><Relationship Id="rId56" Type="http://schemas.openxmlformats.org/officeDocument/2006/relationships/image" Target="media/image32.wmf"/><Relationship Id="rId317" Type="http://schemas.openxmlformats.org/officeDocument/2006/relationships/image" Target="media/image226.png"/><Relationship Id="rId359" Type="http://schemas.openxmlformats.org/officeDocument/2006/relationships/image" Target="media/image266.png"/><Relationship Id="rId98" Type="http://schemas.openxmlformats.org/officeDocument/2006/relationships/oleObject" Target="embeddings/oleObject39.bin"/><Relationship Id="rId121" Type="http://schemas.openxmlformats.org/officeDocument/2006/relationships/oleObject" Target="embeddings/oleObject45.bin"/><Relationship Id="rId163" Type="http://schemas.openxmlformats.org/officeDocument/2006/relationships/oleObject" Target="embeddings/oleObject61.bin"/><Relationship Id="rId219" Type="http://schemas.openxmlformats.org/officeDocument/2006/relationships/image" Target="media/image131.png"/><Relationship Id="rId370" Type="http://schemas.openxmlformats.org/officeDocument/2006/relationships/image" Target="media/image277.png"/><Relationship Id="rId426" Type="http://schemas.openxmlformats.org/officeDocument/2006/relationships/image" Target="media/image323.png"/><Relationship Id="rId230" Type="http://schemas.openxmlformats.org/officeDocument/2006/relationships/image" Target="media/image142.jpeg"/><Relationship Id="rId468" Type="http://schemas.openxmlformats.org/officeDocument/2006/relationships/image" Target="media/image363.png"/><Relationship Id="rId25" Type="http://schemas.openxmlformats.org/officeDocument/2006/relationships/oleObject" Target="embeddings/oleObject4.bin"/><Relationship Id="rId67" Type="http://schemas.openxmlformats.org/officeDocument/2006/relationships/image" Target="media/image38.wmf"/><Relationship Id="rId272" Type="http://schemas.openxmlformats.org/officeDocument/2006/relationships/image" Target="media/image184.png"/><Relationship Id="rId328" Type="http://schemas.openxmlformats.org/officeDocument/2006/relationships/image" Target="media/image237.png"/><Relationship Id="rId132" Type="http://schemas.openxmlformats.org/officeDocument/2006/relationships/image" Target="media/image72.jpeg"/><Relationship Id="rId174" Type="http://schemas.openxmlformats.org/officeDocument/2006/relationships/image" Target="media/image102.wmf"/><Relationship Id="rId381" Type="http://schemas.openxmlformats.org/officeDocument/2006/relationships/image" Target="media/image280.png"/><Relationship Id="rId241" Type="http://schemas.openxmlformats.org/officeDocument/2006/relationships/image" Target="media/image153.png"/><Relationship Id="rId437" Type="http://schemas.openxmlformats.org/officeDocument/2006/relationships/image" Target="media/image333.png"/><Relationship Id="rId479" Type="http://schemas.openxmlformats.org/officeDocument/2006/relationships/image" Target="media/image374.png"/><Relationship Id="rId36" Type="http://schemas.openxmlformats.org/officeDocument/2006/relationships/oleObject" Target="embeddings/oleObject9.bin"/><Relationship Id="rId283" Type="http://schemas.openxmlformats.org/officeDocument/2006/relationships/image" Target="media/image195.png"/><Relationship Id="rId339" Type="http://schemas.openxmlformats.org/officeDocument/2006/relationships/image" Target="media/image248.png"/><Relationship Id="rId490" Type="http://schemas.openxmlformats.org/officeDocument/2006/relationships/oleObject" Target="embeddings/oleObject85.bin"/><Relationship Id="rId504" Type="http://schemas.openxmlformats.org/officeDocument/2006/relationships/oleObject" Target="embeddings/oleObject99.bin"/><Relationship Id="rId78" Type="http://schemas.openxmlformats.org/officeDocument/2006/relationships/oleObject" Target="embeddings/oleObject28.bin"/><Relationship Id="rId101" Type="http://schemas.openxmlformats.org/officeDocument/2006/relationships/image" Target="media/image53.png"/><Relationship Id="rId143" Type="http://schemas.openxmlformats.org/officeDocument/2006/relationships/image" Target="media/image81.png"/><Relationship Id="rId185" Type="http://schemas.openxmlformats.org/officeDocument/2006/relationships/image" Target="media/image106.wmf"/><Relationship Id="rId350" Type="http://schemas.microsoft.com/office/2007/relationships/hdphoto" Target="media/hdphoto1.wdp"/><Relationship Id="rId406" Type="http://schemas.openxmlformats.org/officeDocument/2006/relationships/image" Target="media/image305.png"/><Relationship Id="rId9" Type="http://schemas.openxmlformats.org/officeDocument/2006/relationships/image" Target="media/image2.png"/><Relationship Id="rId210" Type="http://schemas.openxmlformats.org/officeDocument/2006/relationships/oleObject" Target="embeddings/oleObject77.bin"/><Relationship Id="rId392" Type="http://schemas.openxmlformats.org/officeDocument/2006/relationships/image" Target="media/image291.png"/><Relationship Id="rId448" Type="http://schemas.openxmlformats.org/officeDocument/2006/relationships/image" Target="media/image343.png"/><Relationship Id="rId252" Type="http://schemas.openxmlformats.org/officeDocument/2006/relationships/image" Target="media/image164.png"/><Relationship Id="rId294" Type="http://schemas.openxmlformats.org/officeDocument/2006/relationships/image" Target="media/image206.jpeg"/><Relationship Id="rId308" Type="http://schemas.openxmlformats.org/officeDocument/2006/relationships/image" Target="media/image219.png"/><Relationship Id="rId47" Type="http://schemas.openxmlformats.org/officeDocument/2006/relationships/image" Target="media/image27.jpeg"/><Relationship Id="rId89" Type="http://schemas.openxmlformats.org/officeDocument/2006/relationships/oleObject" Target="embeddings/oleObject33.bin"/><Relationship Id="rId112" Type="http://schemas.openxmlformats.org/officeDocument/2006/relationships/image" Target="media/image64.png"/><Relationship Id="rId154" Type="http://schemas.openxmlformats.org/officeDocument/2006/relationships/image" Target="media/image88.wmf"/><Relationship Id="rId361" Type="http://schemas.openxmlformats.org/officeDocument/2006/relationships/image" Target="media/image268.jpeg"/><Relationship Id="rId196" Type="http://schemas.openxmlformats.org/officeDocument/2006/relationships/image" Target="media/image115.png"/><Relationship Id="rId417" Type="http://schemas.openxmlformats.org/officeDocument/2006/relationships/image" Target="media/image314.png"/><Relationship Id="rId459" Type="http://schemas.openxmlformats.org/officeDocument/2006/relationships/image" Target="media/image354.png"/><Relationship Id="rId16" Type="http://schemas.openxmlformats.org/officeDocument/2006/relationships/image" Target="media/image9.png"/><Relationship Id="rId221" Type="http://schemas.openxmlformats.org/officeDocument/2006/relationships/image" Target="media/image133.png"/><Relationship Id="rId263" Type="http://schemas.openxmlformats.org/officeDocument/2006/relationships/image" Target="media/image175.emf"/><Relationship Id="rId319" Type="http://schemas.openxmlformats.org/officeDocument/2006/relationships/image" Target="media/image228.png"/><Relationship Id="rId470" Type="http://schemas.openxmlformats.org/officeDocument/2006/relationships/image" Target="media/image365.png"/><Relationship Id="rId58" Type="http://schemas.openxmlformats.org/officeDocument/2006/relationships/image" Target="media/image33.wmf"/><Relationship Id="rId123" Type="http://schemas.openxmlformats.org/officeDocument/2006/relationships/image" Target="media/image71.wmf"/><Relationship Id="rId330" Type="http://schemas.openxmlformats.org/officeDocument/2006/relationships/image" Target="media/image239.png"/><Relationship Id="rId165" Type="http://schemas.openxmlformats.org/officeDocument/2006/relationships/oleObject" Target="embeddings/oleObject62.bin"/><Relationship Id="rId372" Type="http://schemas.openxmlformats.org/officeDocument/2006/relationships/hyperlink" Target="https://vietjack.me/trong-qua-trinh-tren-dong-nang-cua-phan-tu-nuoc-va-nguyen-tu-kim-loai-126258.html" TargetMode="External"/><Relationship Id="rId428" Type="http://schemas.openxmlformats.org/officeDocument/2006/relationships/image" Target="media/image325.png"/><Relationship Id="rId232" Type="http://schemas.openxmlformats.org/officeDocument/2006/relationships/image" Target="media/image144.png"/><Relationship Id="rId274" Type="http://schemas.openxmlformats.org/officeDocument/2006/relationships/image" Target="media/image186.png"/><Relationship Id="rId481" Type="http://schemas.openxmlformats.org/officeDocument/2006/relationships/image" Target="media/image376.jpeg"/><Relationship Id="rId27" Type="http://schemas.openxmlformats.org/officeDocument/2006/relationships/oleObject" Target="embeddings/oleObject5.bin"/><Relationship Id="rId69" Type="http://schemas.openxmlformats.org/officeDocument/2006/relationships/image" Target="media/image39.wmf"/><Relationship Id="rId134" Type="http://schemas.openxmlformats.org/officeDocument/2006/relationships/image" Target="media/image74.jpeg"/><Relationship Id="rId80" Type="http://schemas.openxmlformats.org/officeDocument/2006/relationships/oleObject" Target="embeddings/oleObject29.bin"/><Relationship Id="rId176" Type="http://schemas.openxmlformats.org/officeDocument/2006/relationships/oleObject" Target="embeddings/oleObject67.bin"/><Relationship Id="rId341" Type="http://schemas.openxmlformats.org/officeDocument/2006/relationships/image" Target="media/image250.png"/><Relationship Id="rId383" Type="http://schemas.openxmlformats.org/officeDocument/2006/relationships/image" Target="media/image282.png"/><Relationship Id="rId439" Type="http://schemas.openxmlformats.org/officeDocument/2006/relationships/image" Target="media/image334.png"/><Relationship Id="rId201" Type="http://schemas.openxmlformats.org/officeDocument/2006/relationships/image" Target="media/image120.png"/><Relationship Id="rId243" Type="http://schemas.openxmlformats.org/officeDocument/2006/relationships/image" Target="media/image155.png"/><Relationship Id="rId285" Type="http://schemas.openxmlformats.org/officeDocument/2006/relationships/image" Target="media/image197.png"/><Relationship Id="rId450" Type="http://schemas.openxmlformats.org/officeDocument/2006/relationships/image" Target="media/image345.png"/><Relationship Id="rId506" Type="http://schemas.openxmlformats.org/officeDocument/2006/relationships/footer" Target="footer1.xml"/><Relationship Id="rId38" Type="http://schemas.openxmlformats.org/officeDocument/2006/relationships/oleObject" Target="embeddings/oleObject10.bin"/><Relationship Id="rId103" Type="http://schemas.openxmlformats.org/officeDocument/2006/relationships/image" Target="media/image55.png"/><Relationship Id="rId310" Type="http://schemas.openxmlformats.org/officeDocument/2006/relationships/image" Target="media/image221.png"/><Relationship Id="rId492" Type="http://schemas.openxmlformats.org/officeDocument/2006/relationships/oleObject" Target="embeddings/oleObject87.bin"/><Relationship Id="rId91" Type="http://schemas.openxmlformats.org/officeDocument/2006/relationships/oleObject" Target="embeddings/oleObject35.bin"/><Relationship Id="rId145" Type="http://schemas.openxmlformats.org/officeDocument/2006/relationships/image" Target="media/image83.png"/><Relationship Id="rId187" Type="http://schemas.openxmlformats.org/officeDocument/2006/relationships/image" Target="media/image107.wmf"/><Relationship Id="rId352" Type="http://schemas.microsoft.com/office/2007/relationships/hdphoto" Target="media/hdphoto2.wdp"/><Relationship Id="rId394" Type="http://schemas.openxmlformats.org/officeDocument/2006/relationships/image" Target="media/image293.png"/><Relationship Id="rId408" Type="http://schemas.openxmlformats.org/officeDocument/2006/relationships/image" Target="media/image307.jpeg"/><Relationship Id="rId212" Type="http://schemas.openxmlformats.org/officeDocument/2006/relationships/oleObject" Target="embeddings/oleObject78.bin"/><Relationship Id="rId254" Type="http://schemas.openxmlformats.org/officeDocument/2006/relationships/image" Target="media/image166.png"/><Relationship Id="rId49" Type="http://schemas.openxmlformats.org/officeDocument/2006/relationships/oleObject" Target="embeddings/oleObject14.bin"/><Relationship Id="rId114" Type="http://schemas.openxmlformats.org/officeDocument/2006/relationships/image" Target="media/image66.wmf"/><Relationship Id="rId296" Type="http://schemas.openxmlformats.org/officeDocument/2006/relationships/image" Target="media/image208.png"/><Relationship Id="rId461" Type="http://schemas.openxmlformats.org/officeDocument/2006/relationships/image" Target="media/image356.jpeg"/><Relationship Id="rId60" Type="http://schemas.openxmlformats.org/officeDocument/2006/relationships/image" Target="media/image34.png"/><Relationship Id="rId156" Type="http://schemas.openxmlformats.org/officeDocument/2006/relationships/image" Target="media/image89.png"/><Relationship Id="rId198" Type="http://schemas.openxmlformats.org/officeDocument/2006/relationships/image" Target="media/image117.png"/><Relationship Id="rId321" Type="http://schemas.openxmlformats.org/officeDocument/2006/relationships/image" Target="media/image230.png"/><Relationship Id="rId363" Type="http://schemas.openxmlformats.org/officeDocument/2006/relationships/image" Target="media/image270.png"/><Relationship Id="rId419" Type="http://schemas.openxmlformats.org/officeDocument/2006/relationships/image" Target="media/image316.png"/><Relationship Id="rId223" Type="http://schemas.openxmlformats.org/officeDocument/2006/relationships/image" Target="media/image135.png"/><Relationship Id="rId430" Type="http://schemas.openxmlformats.org/officeDocument/2006/relationships/image" Target="media/image327.png"/><Relationship Id="rId18" Type="http://schemas.openxmlformats.org/officeDocument/2006/relationships/image" Target="media/image11.wmf"/><Relationship Id="rId265" Type="http://schemas.openxmlformats.org/officeDocument/2006/relationships/image" Target="media/image177.png"/><Relationship Id="rId472" Type="http://schemas.openxmlformats.org/officeDocument/2006/relationships/image" Target="media/image367.jpeg"/><Relationship Id="rId125" Type="http://schemas.openxmlformats.org/officeDocument/2006/relationships/oleObject" Target="embeddings/oleObject47.bin"/><Relationship Id="rId167" Type="http://schemas.openxmlformats.org/officeDocument/2006/relationships/oleObject" Target="embeddings/oleObject63.bin"/><Relationship Id="rId332" Type="http://schemas.openxmlformats.org/officeDocument/2006/relationships/image" Target="media/image241.png"/><Relationship Id="rId374" Type="http://schemas.openxmlformats.org/officeDocument/2006/relationships/hyperlink" Target="https://vietjack.me/tai-sao-tu-khi-bat-dau-dun-toi-khi-nuoc-bat-dau-soi-thi-nhiet-do-cua-n-126261.html" TargetMode="External"/><Relationship Id="rId71" Type="http://schemas.openxmlformats.org/officeDocument/2006/relationships/image" Target="media/image40.wmf"/><Relationship Id="rId234" Type="http://schemas.openxmlformats.org/officeDocument/2006/relationships/image" Target="media/image146.tmp"/><Relationship Id="rId2" Type="http://schemas.openxmlformats.org/officeDocument/2006/relationships/numbering" Target="numbering.xml"/><Relationship Id="rId29" Type="http://schemas.openxmlformats.org/officeDocument/2006/relationships/image" Target="media/image17.wmf"/><Relationship Id="rId276" Type="http://schemas.openxmlformats.org/officeDocument/2006/relationships/image" Target="media/image188.png"/><Relationship Id="rId441" Type="http://schemas.openxmlformats.org/officeDocument/2006/relationships/image" Target="media/image336.png"/><Relationship Id="rId483" Type="http://schemas.openxmlformats.org/officeDocument/2006/relationships/image" Target="media/image378.png"/><Relationship Id="rId40" Type="http://schemas.openxmlformats.org/officeDocument/2006/relationships/oleObject" Target="embeddings/oleObject11.bin"/><Relationship Id="rId136" Type="http://schemas.openxmlformats.org/officeDocument/2006/relationships/image" Target="media/image76.png"/><Relationship Id="rId178" Type="http://schemas.openxmlformats.org/officeDocument/2006/relationships/oleObject" Target="embeddings/oleObject68.bin"/><Relationship Id="rId301" Type="http://schemas.openxmlformats.org/officeDocument/2006/relationships/oleObject" Target="embeddings/oleObject82.bin"/><Relationship Id="rId343" Type="http://schemas.openxmlformats.org/officeDocument/2006/relationships/image" Target="media/image252.png"/><Relationship Id="rId82" Type="http://schemas.openxmlformats.org/officeDocument/2006/relationships/oleObject" Target="embeddings/oleObject30.bin"/><Relationship Id="rId203" Type="http://schemas.openxmlformats.org/officeDocument/2006/relationships/image" Target="media/image122.jpeg"/><Relationship Id="rId385" Type="http://schemas.openxmlformats.org/officeDocument/2006/relationships/image" Target="media/image284.png"/><Relationship Id="rId245" Type="http://schemas.openxmlformats.org/officeDocument/2006/relationships/image" Target="media/image157.png"/><Relationship Id="rId287" Type="http://schemas.openxmlformats.org/officeDocument/2006/relationships/image" Target="media/image199.png"/><Relationship Id="rId410" Type="http://schemas.openxmlformats.org/officeDocument/2006/relationships/image" Target="media/image309.png"/><Relationship Id="rId452" Type="http://schemas.openxmlformats.org/officeDocument/2006/relationships/image" Target="media/image347.png"/><Relationship Id="rId494" Type="http://schemas.openxmlformats.org/officeDocument/2006/relationships/oleObject" Target="embeddings/oleObject89.bin"/><Relationship Id="rId508" Type="http://schemas.openxmlformats.org/officeDocument/2006/relationships/theme" Target="theme/theme1.xml"/><Relationship Id="rId105" Type="http://schemas.openxmlformats.org/officeDocument/2006/relationships/image" Target="media/image57.png"/><Relationship Id="rId147" Type="http://schemas.openxmlformats.org/officeDocument/2006/relationships/oleObject" Target="embeddings/oleObject56.bin"/><Relationship Id="rId312" Type="http://schemas.openxmlformats.org/officeDocument/2006/relationships/image" Target="media/image223.png"/><Relationship Id="rId354" Type="http://schemas.openxmlformats.org/officeDocument/2006/relationships/image" Target="media/image261.png"/><Relationship Id="rId51" Type="http://schemas.openxmlformats.org/officeDocument/2006/relationships/oleObject" Target="embeddings/oleObject15.bin"/><Relationship Id="rId93" Type="http://schemas.openxmlformats.org/officeDocument/2006/relationships/image" Target="media/image50.wmf"/><Relationship Id="rId189" Type="http://schemas.openxmlformats.org/officeDocument/2006/relationships/image" Target="media/image108.png"/><Relationship Id="rId396" Type="http://schemas.openxmlformats.org/officeDocument/2006/relationships/image" Target="media/image295.png"/><Relationship Id="rId214" Type="http://schemas.openxmlformats.org/officeDocument/2006/relationships/oleObject" Target="embeddings/oleObject79.bin"/><Relationship Id="rId256" Type="http://schemas.openxmlformats.org/officeDocument/2006/relationships/image" Target="media/image168.png"/><Relationship Id="rId298" Type="http://schemas.openxmlformats.org/officeDocument/2006/relationships/image" Target="media/image210.png"/><Relationship Id="rId421" Type="http://schemas.openxmlformats.org/officeDocument/2006/relationships/image" Target="media/image318.png"/><Relationship Id="rId463" Type="http://schemas.openxmlformats.org/officeDocument/2006/relationships/image" Target="media/image358.png"/><Relationship Id="rId116" Type="http://schemas.openxmlformats.org/officeDocument/2006/relationships/image" Target="media/image67.wmf"/><Relationship Id="rId158" Type="http://schemas.openxmlformats.org/officeDocument/2006/relationships/image" Target="media/image91.png"/><Relationship Id="rId323" Type="http://schemas.openxmlformats.org/officeDocument/2006/relationships/image" Target="media/image232.png"/><Relationship Id="rId20" Type="http://schemas.openxmlformats.org/officeDocument/2006/relationships/image" Target="media/image12.wmf"/><Relationship Id="rId62" Type="http://schemas.openxmlformats.org/officeDocument/2006/relationships/oleObject" Target="embeddings/oleObject20.bin"/><Relationship Id="rId365" Type="http://schemas.openxmlformats.org/officeDocument/2006/relationships/image" Target="media/image272.png"/><Relationship Id="rId225" Type="http://schemas.openxmlformats.org/officeDocument/2006/relationships/image" Target="media/image137.png"/><Relationship Id="rId267" Type="http://schemas.openxmlformats.org/officeDocument/2006/relationships/image" Target="media/image179.emf"/><Relationship Id="rId432" Type="http://schemas.openxmlformats.org/officeDocument/2006/relationships/image" Target="media/image329.png"/><Relationship Id="rId474" Type="http://schemas.openxmlformats.org/officeDocument/2006/relationships/image" Target="media/image369.jpeg"/><Relationship Id="rId127" Type="http://schemas.openxmlformats.org/officeDocument/2006/relationships/oleObject" Target="embeddings/oleObject49.bin"/><Relationship Id="rId31" Type="http://schemas.openxmlformats.org/officeDocument/2006/relationships/image" Target="media/image18.wmf"/><Relationship Id="rId73" Type="http://schemas.openxmlformats.org/officeDocument/2006/relationships/image" Target="media/image41.wmf"/><Relationship Id="rId169" Type="http://schemas.openxmlformats.org/officeDocument/2006/relationships/oleObject" Target="embeddings/oleObject64.bin"/><Relationship Id="rId334" Type="http://schemas.openxmlformats.org/officeDocument/2006/relationships/image" Target="media/image243.png"/><Relationship Id="rId376" Type="http://schemas.openxmlformats.org/officeDocument/2006/relationships/hyperlink" Target="https://vietjack.me/tai-sao-tu-khi-bat-dau-dun-toi-khi-nuoc-bat-dau-soi-thi-nhiet-do-cua-n-126261.html" TargetMode="External"/><Relationship Id="rId4" Type="http://schemas.openxmlformats.org/officeDocument/2006/relationships/settings" Target="settings.xml"/><Relationship Id="rId180" Type="http://schemas.openxmlformats.org/officeDocument/2006/relationships/image" Target="media/image104.wmf"/><Relationship Id="rId215" Type="http://schemas.openxmlformats.org/officeDocument/2006/relationships/image" Target="media/image129.wmf"/><Relationship Id="rId236" Type="http://schemas.openxmlformats.org/officeDocument/2006/relationships/image" Target="media/image148.tmp"/><Relationship Id="rId257" Type="http://schemas.openxmlformats.org/officeDocument/2006/relationships/image" Target="media/image169.png"/><Relationship Id="rId278" Type="http://schemas.openxmlformats.org/officeDocument/2006/relationships/image" Target="media/image190.png"/><Relationship Id="rId401" Type="http://schemas.openxmlformats.org/officeDocument/2006/relationships/image" Target="media/image300.jpg"/><Relationship Id="rId422" Type="http://schemas.openxmlformats.org/officeDocument/2006/relationships/image" Target="media/image319.png"/><Relationship Id="rId443" Type="http://schemas.openxmlformats.org/officeDocument/2006/relationships/image" Target="media/image338.png"/><Relationship Id="rId464" Type="http://schemas.openxmlformats.org/officeDocument/2006/relationships/image" Target="media/image359.png"/><Relationship Id="rId303" Type="http://schemas.openxmlformats.org/officeDocument/2006/relationships/image" Target="media/image214.png"/><Relationship Id="rId485" Type="http://schemas.openxmlformats.org/officeDocument/2006/relationships/image" Target="media/image380.png"/><Relationship Id="rId42" Type="http://schemas.openxmlformats.org/officeDocument/2006/relationships/oleObject" Target="embeddings/oleObject12.bin"/><Relationship Id="rId84" Type="http://schemas.openxmlformats.org/officeDocument/2006/relationships/oleObject" Target="embeddings/oleObject31.bin"/><Relationship Id="rId138" Type="http://schemas.openxmlformats.org/officeDocument/2006/relationships/image" Target="media/image78.wmf"/><Relationship Id="rId345" Type="http://schemas.openxmlformats.org/officeDocument/2006/relationships/image" Target="media/image254.png"/><Relationship Id="rId387" Type="http://schemas.openxmlformats.org/officeDocument/2006/relationships/image" Target="media/image286.png"/><Relationship Id="rId191" Type="http://schemas.openxmlformats.org/officeDocument/2006/relationships/image" Target="media/image110.png"/><Relationship Id="rId205" Type="http://schemas.openxmlformats.org/officeDocument/2006/relationships/image" Target="media/image124.wmf"/><Relationship Id="rId247" Type="http://schemas.openxmlformats.org/officeDocument/2006/relationships/image" Target="media/image159.png"/><Relationship Id="rId412" Type="http://schemas.openxmlformats.org/officeDocument/2006/relationships/image" Target="media/image311.png"/><Relationship Id="rId107" Type="http://schemas.openxmlformats.org/officeDocument/2006/relationships/image" Target="media/image59.png"/><Relationship Id="rId289" Type="http://schemas.openxmlformats.org/officeDocument/2006/relationships/image" Target="media/image201.png"/><Relationship Id="rId454" Type="http://schemas.openxmlformats.org/officeDocument/2006/relationships/image" Target="media/image349.png"/><Relationship Id="rId496" Type="http://schemas.openxmlformats.org/officeDocument/2006/relationships/oleObject" Target="embeddings/oleObject91.bin"/><Relationship Id="rId11" Type="http://schemas.openxmlformats.org/officeDocument/2006/relationships/image" Target="media/image4.png"/><Relationship Id="rId53" Type="http://schemas.openxmlformats.org/officeDocument/2006/relationships/oleObject" Target="embeddings/oleObject16.bin"/><Relationship Id="rId149" Type="http://schemas.openxmlformats.org/officeDocument/2006/relationships/oleObject" Target="embeddings/oleObject57.bin"/><Relationship Id="rId314" Type="http://schemas.openxmlformats.org/officeDocument/2006/relationships/hyperlink" Target="https://doctailieu.com/trac-nghiem/cac-thiet-bi-nao-sau-day-khong-phai-la-nguon-dien-d-quat-dien-trac-nghiem-mon-79035" TargetMode="External"/><Relationship Id="rId356" Type="http://schemas.openxmlformats.org/officeDocument/2006/relationships/image" Target="media/image263.png"/><Relationship Id="rId398" Type="http://schemas.openxmlformats.org/officeDocument/2006/relationships/image" Target="media/image297.png"/><Relationship Id="rId95" Type="http://schemas.openxmlformats.org/officeDocument/2006/relationships/image" Target="media/image51.wmf"/><Relationship Id="rId160" Type="http://schemas.openxmlformats.org/officeDocument/2006/relationships/image" Target="media/image93.png"/><Relationship Id="rId216" Type="http://schemas.openxmlformats.org/officeDocument/2006/relationships/oleObject" Target="embeddings/oleObject80.bin"/><Relationship Id="rId423" Type="http://schemas.openxmlformats.org/officeDocument/2006/relationships/image" Target="media/image320.png"/><Relationship Id="rId258" Type="http://schemas.openxmlformats.org/officeDocument/2006/relationships/image" Target="media/image170.png"/><Relationship Id="rId465" Type="http://schemas.openxmlformats.org/officeDocument/2006/relationships/image" Target="media/image360.jpeg"/><Relationship Id="rId22" Type="http://schemas.openxmlformats.org/officeDocument/2006/relationships/image" Target="media/image13.wmf"/><Relationship Id="rId64" Type="http://schemas.openxmlformats.org/officeDocument/2006/relationships/oleObject" Target="embeddings/oleObject21.bin"/><Relationship Id="rId118" Type="http://schemas.openxmlformats.org/officeDocument/2006/relationships/image" Target="media/image68.wmf"/><Relationship Id="rId325" Type="http://schemas.openxmlformats.org/officeDocument/2006/relationships/image" Target="media/image234.png"/><Relationship Id="rId367" Type="http://schemas.openxmlformats.org/officeDocument/2006/relationships/image" Target="media/image274.png"/><Relationship Id="rId171" Type="http://schemas.openxmlformats.org/officeDocument/2006/relationships/image" Target="media/image100.png"/><Relationship Id="rId227" Type="http://schemas.openxmlformats.org/officeDocument/2006/relationships/image" Target="media/image139.png"/><Relationship Id="rId269" Type="http://schemas.openxmlformats.org/officeDocument/2006/relationships/image" Target="media/image181.png"/><Relationship Id="rId434" Type="http://schemas.openxmlformats.org/officeDocument/2006/relationships/image" Target="media/image331.png"/><Relationship Id="rId476" Type="http://schemas.openxmlformats.org/officeDocument/2006/relationships/image" Target="media/image371.png"/><Relationship Id="rId33" Type="http://schemas.openxmlformats.org/officeDocument/2006/relationships/image" Target="media/image19.wmf"/><Relationship Id="rId129" Type="http://schemas.openxmlformats.org/officeDocument/2006/relationships/oleObject" Target="embeddings/oleObject51.bin"/><Relationship Id="rId280" Type="http://schemas.openxmlformats.org/officeDocument/2006/relationships/image" Target="media/image192.png"/><Relationship Id="rId336" Type="http://schemas.openxmlformats.org/officeDocument/2006/relationships/image" Target="media/image245.png"/><Relationship Id="rId501" Type="http://schemas.openxmlformats.org/officeDocument/2006/relationships/oleObject" Target="embeddings/oleObject96.bin"/><Relationship Id="rId75" Type="http://schemas.openxmlformats.org/officeDocument/2006/relationships/image" Target="media/image42.wmf"/><Relationship Id="rId140" Type="http://schemas.openxmlformats.org/officeDocument/2006/relationships/image" Target="media/image79.wmf"/><Relationship Id="rId182" Type="http://schemas.openxmlformats.org/officeDocument/2006/relationships/image" Target="media/image105.wmf"/><Relationship Id="rId378" Type="http://schemas.openxmlformats.org/officeDocument/2006/relationships/hyperlink" Target="https://vietjack.me/tai-sao-tu-khi-bat-dau-dun-toi-khi-nuoc-bat-dau-soi-thi-nhiet-do-cua-n-126261.html" TargetMode="External"/><Relationship Id="rId403" Type="http://schemas.openxmlformats.org/officeDocument/2006/relationships/image" Target="media/image302.png"/><Relationship Id="rId6" Type="http://schemas.openxmlformats.org/officeDocument/2006/relationships/footnotes" Target="footnotes.xml"/><Relationship Id="rId238" Type="http://schemas.openxmlformats.org/officeDocument/2006/relationships/image" Target="media/image150.png"/><Relationship Id="rId445" Type="http://schemas.openxmlformats.org/officeDocument/2006/relationships/image" Target="media/image340.jpeg"/><Relationship Id="rId487" Type="http://schemas.openxmlformats.org/officeDocument/2006/relationships/image" Target="media/image382.jpg"/><Relationship Id="rId291" Type="http://schemas.openxmlformats.org/officeDocument/2006/relationships/image" Target="media/image203.png"/><Relationship Id="rId305" Type="http://schemas.openxmlformats.org/officeDocument/2006/relationships/image" Target="media/image216.png"/><Relationship Id="rId347" Type="http://schemas.openxmlformats.org/officeDocument/2006/relationships/image" Target="media/image256.png"/><Relationship Id="rId44" Type="http://schemas.openxmlformats.org/officeDocument/2006/relationships/oleObject" Target="embeddings/oleObject13.bin"/><Relationship Id="rId86" Type="http://schemas.openxmlformats.org/officeDocument/2006/relationships/oleObject" Target="embeddings/oleObject32.bin"/><Relationship Id="rId151" Type="http://schemas.openxmlformats.org/officeDocument/2006/relationships/oleObject" Target="embeddings/oleObject58.bin"/><Relationship Id="rId389" Type="http://schemas.openxmlformats.org/officeDocument/2006/relationships/image" Target="media/image288.png"/><Relationship Id="rId193" Type="http://schemas.openxmlformats.org/officeDocument/2006/relationships/image" Target="media/image112.png"/><Relationship Id="rId207" Type="http://schemas.openxmlformats.org/officeDocument/2006/relationships/image" Target="media/image125.wmf"/><Relationship Id="rId249" Type="http://schemas.openxmlformats.org/officeDocument/2006/relationships/image" Target="media/image161.png"/><Relationship Id="rId414" Type="http://schemas.openxmlformats.org/officeDocument/2006/relationships/hyperlink" Target="https://vi.wikipedia.org/w/index.php?title=Kh%E1%BB%9Bp_b%C3%A1n_%C4%91%E1%BB%99ng&amp;action=edit&amp;redlink=1" TargetMode="External"/><Relationship Id="rId456" Type="http://schemas.openxmlformats.org/officeDocument/2006/relationships/image" Target="media/image351.png"/><Relationship Id="rId498" Type="http://schemas.openxmlformats.org/officeDocument/2006/relationships/oleObject" Target="embeddings/oleObject93.bin"/><Relationship Id="rId13" Type="http://schemas.openxmlformats.org/officeDocument/2006/relationships/image" Target="media/image6.png"/><Relationship Id="rId109" Type="http://schemas.openxmlformats.org/officeDocument/2006/relationships/image" Target="media/image61.png"/><Relationship Id="rId260" Type="http://schemas.openxmlformats.org/officeDocument/2006/relationships/image" Target="media/image172.png"/><Relationship Id="rId316" Type="http://schemas.openxmlformats.org/officeDocument/2006/relationships/image" Target="media/image225.jpeg"/><Relationship Id="rId55" Type="http://schemas.openxmlformats.org/officeDocument/2006/relationships/oleObject" Target="embeddings/oleObject17.bin"/><Relationship Id="rId97" Type="http://schemas.openxmlformats.org/officeDocument/2006/relationships/image" Target="media/image52.wmf"/><Relationship Id="rId120" Type="http://schemas.openxmlformats.org/officeDocument/2006/relationships/image" Target="media/image69.wmf"/><Relationship Id="rId358" Type="http://schemas.openxmlformats.org/officeDocument/2006/relationships/image" Target="media/image265.png"/><Relationship Id="rId162" Type="http://schemas.openxmlformats.org/officeDocument/2006/relationships/image" Target="media/image95.wmf"/><Relationship Id="rId218" Type="http://schemas.openxmlformats.org/officeDocument/2006/relationships/oleObject" Target="embeddings/oleObject81.bin"/><Relationship Id="rId425" Type="http://schemas.openxmlformats.org/officeDocument/2006/relationships/image" Target="media/image322.png"/><Relationship Id="rId467" Type="http://schemas.openxmlformats.org/officeDocument/2006/relationships/image" Target="media/image362.jpeg"/><Relationship Id="rId271" Type="http://schemas.openxmlformats.org/officeDocument/2006/relationships/image" Target="media/image183.png"/><Relationship Id="rId24" Type="http://schemas.openxmlformats.org/officeDocument/2006/relationships/image" Target="media/image14.wmf"/><Relationship Id="rId66" Type="http://schemas.openxmlformats.org/officeDocument/2006/relationships/oleObject" Target="embeddings/oleObject22.bin"/><Relationship Id="rId131" Type="http://schemas.openxmlformats.org/officeDocument/2006/relationships/oleObject" Target="embeddings/oleObject53.bin"/><Relationship Id="rId327" Type="http://schemas.openxmlformats.org/officeDocument/2006/relationships/image" Target="media/image236.png"/><Relationship Id="rId369" Type="http://schemas.openxmlformats.org/officeDocument/2006/relationships/image" Target="media/image276.jpeg"/><Relationship Id="rId173" Type="http://schemas.openxmlformats.org/officeDocument/2006/relationships/oleObject" Target="embeddings/oleObject65.bin"/><Relationship Id="rId229" Type="http://schemas.openxmlformats.org/officeDocument/2006/relationships/image" Target="media/image141.png"/><Relationship Id="rId380" Type="http://schemas.openxmlformats.org/officeDocument/2006/relationships/hyperlink" Target="https://vietjack.me/giai-thich-duoc-cac-hien-tuong-don-gian-trong-doi-song-co-lien-quan-de-126264.html" TargetMode="External"/><Relationship Id="rId436" Type="http://schemas.openxmlformats.org/officeDocument/2006/relationships/image" Target="media/image332.png"/><Relationship Id="rId240" Type="http://schemas.openxmlformats.org/officeDocument/2006/relationships/image" Target="media/image152.png"/><Relationship Id="rId478" Type="http://schemas.openxmlformats.org/officeDocument/2006/relationships/image" Target="media/image373.png"/><Relationship Id="rId35" Type="http://schemas.openxmlformats.org/officeDocument/2006/relationships/image" Target="media/image20.wmf"/><Relationship Id="rId77" Type="http://schemas.openxmlformats.org/officeDocument/2006/relationships/image" Target="media/image43.wmf"/><Relationship Id="rId100" Type="http://schemas.openxmlformats.org/officeDocument/2006/relationships/oleObject" Target="embeddings/oleObject41.bin"/><Relationship Id="rId282" Type="http://schemas.openxmlformats.org/officeDocument/2006/relationships/image" Target="media/image194.png"/><Relationship Id="rId338" Type="http://schemas.openxmlformats.org/officeDocument/2006/relationships/image" Target="media/image247.png"/><Relationship Id="rId503" Type="http://schemas.openxmlformats.org/officeDocument/2006/relationships/oleObject" Target="embeddings/oleObject98.bin"/><Relationship Id="rId8" Type="http://schemas.openxmlformats.org/officeDocument/2006/relationships/image" Target="media/image1.png"/><Relationship Id="rId142" Type="http://schemas.openxmlformats.org/officeDocument/2006/relationships/image" Target="media/image80.png"/><Relationship Id="rId184" Type="http://schemas.openxmlformats.org/officeDocument/2006/relationships/oleObject" Target="embeddings/oleObject72.bin"/><Relationship Id="rId391" Type="http://schemas.openxmlformats.org/officeDocument/2006/relationships/image" Target="media/image290.png"/><Relationship Id="rId405" Type="http://schemas.openxmlformats.org/officeDocument/2006/relationships/image" Target="media/image304.png"/><Relationship Id="rId447" Type="http://schemas.openxmlformats.org/officeDocument/2006/relationships/image" Target="media/image342.png"/><Relationship Id="rId251" Type="http://schemas.openxmlformats.org/officeDocument/2006/relationships/image" Target="media/image163.png"/><Relationship Id="rId489" Type="http://schemas.openxmlformats.org/officeDocument/2006/relationships/oleObject" Target="embeddings/oleObject84.bin"/><Relationship Id="rId46" Type="http://schemas.openxmlformats.org/officeDocument/2006/relationships/image" Target="media/image26.jpeg"/><Relationship Id="rId293" Type="http://schemas.openxmlformats.org/officeDocument/2006/relationships/image" Target="media/image205.jpeg"/><Relationship Id="rId307" Type="http://schemas.openxmlformats.org/officeDocument/2006/relationships/image" Target="media/image218.jpeg"/><Relationship Id="rId349" Type="http://schemas.openxmlformats.org/officeDocument/2006/relationships/image" Target="media/image258.png"/><Relationship Id="rId88" Type="http://schemas.openxmlformats.org/officeDocument/2006/relationships/image" Target="media/image49.wmf"/><Relationship Id="rId111" Type="http://schemas.openxmlformats.org/officeDocument/2006/relationships/image" Target="media/image63.jpeg"/><Relationship Id="rId153" Type="http://schemas.openxmlformats.org/officeDocument/2006/relationships/oleObject" Target="embeddings/oleObject59.bin"/><Relationship Id="rId195" Type="http://schemas.openxmlformats.org/officeDocument/2006/relationships/image" Target="media/image114.png"/><Relationship Id="rId209" Type="http://schemas.openxmlformats.org/officeDocument/2006/relationships/image" Target="media/image126.wmf"/><Relationship Id="rId360" Type="http://schemas.openxmlformats.org/officeDocument/2006/relationships/image" Target="media/image267.png"/><Relationship Id="rId416" Type="http://schemas.openxmlformats.org/officeDocument/2006/relationships/image" Target="media/image313.png"/><Relationship Id="rId220" Type="http://schemas.openxmlformats.org/officeDocument/2006/relationships/image" Target="media/image132.png"/><Relationship Id="rId458" Type="http://schemas.openxmlformats.org/officeDocument/2006/relationships/image" Target="media/image353.png"/><Relationship Id="rId15" Type="http://schemas.openxmlformats.org/officeDocument/2006/relationships/image" Target="media/image8.png"/><Relationship Id="rId57" Type="http://schemas.openxmlformats.org/officeDocument/2006/relationships/oleObject" Target="embeddings/oleObject18.bin"/><Relationship Id="rId262" Type="http://schemas.openxmlformats.org/officeDocument/2006/relationships/image" Target="media/image174.png"/><Relationship Id="rId318" Type="http://schemas.openxmlformats.org/officeDocument/2006/relationships/image" Target="media/image227.png"/><Relationship Id="rId99" Type="http://schemas.openxmlformats.org/officeDocument/2006/relationships/oleObject" Target="embeddings/oleObject40.bin"/><Relationship Id="rId122" Type="http://schemas.openxmlformats.org/officeDocument/2006/relationships/image" Target="media/image70.png"/><Relationship Id="rId164" Type="http://schemas.openxmlformats.org/officeDocument/2006/relationships/image" Target="media/image96.wmf"/><Relationship Id="rId371" Type="http://schemas.openxmlformats.org/officeDocument/2006/relationships/image" Target="media/image278.png"/><Relationship Id="rId427" Type="http://schemas.openxmlformats.org/officeDocument/2006/relationships/image" Target="media/image324.png"/><Relationship Id="rId469" Type="http://schemas.openxmlformats.org/officeDocument/2006/relationships/image" Target="media/image364.png"/><Relationship Id="rId26" Type="http://schemas.openxmlformats.org/officeDocument/2006/relationships/image" Target="media/image15.wmf"/><Relationship Id="rId231" Type="http://schemas.openxmlformats.org/officeDocument/2006/relationships/image" Target="media/image143.jpeg"/><Relationship Id="rId273" Type="http://schemas.openxmlformats.org/officeDocument/2006/relationships/image" Target="media/image185.png"/><Relationship Id="rId329" Type="http://schemas.openxmlformats.org/officeDocument/2006/relationships/image" Target="media/image238.png"/><Relationship Id="rId480" Type="http://schemas.openxmlformats.org/officeDocument/2006/relationships/image" Target="media/image375.png"/><Relationship Id="rId68" Type="http://schemas.openxmlformats.org/officeDocument/2006/relationships/oleObject" Target="embeddings/oleObject23.bin"/><Relationship Id="rId133" Type="http://schemas.openxmlformats.org/officeDocument/2006/relationships/image" Target="media/image73.jpeg"/><Relationship Id="rId175" Type="http://schemas.openxmlformats.org/officeDocument/2006/relationships/oleObject" Target="embeddings/oleObject66.bin"/><Relationship Id="rId340" Type="http://schemas.openxmlformats.org/officeDocument/2006/relationships/image" Target="media/image249.png"/><Relationship Id="rId200" Type="http://schemas.openxmlformats.org/officeDocument/2006/relationships/image" Target="media/image119.png"/><Relationship Id="rId382" Type="http://schemas.openxmlformats.org/officeDocument/2006/relationships/image" Target="media/image281.png"/><Relationship Id="rId438" Type="http://schemas.microsoft.com/office/2007/relationships/hdphoto" Target="media/hdphoto4.wdp"/><Relationship Id="rId242" Type="http://schemas.openxmlformats.org/officeDocument/2006/relationships/image" Target="media/image154.png"/><Relationship Id="rId284" Type="http://schemas.openxmlformats.org/officeDocument/2006/relationships/image" Target="media/image196.png"/><Relationship Id="rId491" Type="http://schemas.openxmlformats.org/officeDocument/2006/relationships/oleObject" Target="embeddings/oleObject86.bin"/><Relationship Id="rId505" Type="http://schemas.openxmlformats.org/officeDocument/2006/relationships/header" Target="header1.xml"/><Relationship Id="rId37" Type="http://schemas.openxmlformats.org/officeDocument/2006/relationships/image" Target="media/image21.wmf"/><Relationship Id="rId79" Type="http://schemas.openxmlformats.org/officeDocument/2006/relationships/image" Target="media/image44.wmf"/><Relationship Id="rId102" Type="http://schemas.openxmlformats.org/officeDocument/2006/relationships/image" Target="media/image54.png"/><Relationship Id="rId144" Type="http://schemas.openxmlformats.org/officeDocument/2006/relationships/image" Target="media/image82.png"/><Relationship Id="rId90" Type="http://schemas.openxmlformats.org/officeDocument/2006/relationships/oleObject" Target="embeddings/oleObject34.bin"/><Relationship Id="rId186" Type="http://schemas.openxmlformats.org/officeDocument/2006/relationships/oleObject" Target="embeddings/oleObject73.bin"/><Relationship Id="rId351" Type="http://schemas.openxmlformats.org/officeDocument/2006/relationships/image" Target="media/image259.png"/><Relationship Id="rId393" Type="http://schemas.openxmlformats.org/officeDocument/2006/relationships/image" Target="media/image292.png"/><Relationship Id="rId407" Type="http://schemas.openxmlformats.org/officeDocument/2006/relationships/image" Target="media/image306.png"/><Relationship Id="rId449" Type="http://schemas.openxmlformats.org/officeDocument/2006/relationships/image" Target="media/image344.png"/><Relationship Id="rId211" Type="http://schemas.openxmlformats.org/officeDocument/2006/relationships/image" Target="media/image127.wmf"/><Relationship Id="rId253" Type="http://schemas.openxmlformats.org/officeDocument/2006/relationships/image" Target="media/image165.png"/><Relationship Id="rId295" Type="http://schemas.openxmlformats.org/officeDocument/2006/relationships/image" Target="media/image207.png"/><Relationship Id="rId309" Type="http://schemas.openxmlformats.org/officeDocument/2006/relationships/image" Target="media/image220.png"/><Relationship Id="rId460" Type="http://schemas.openxmlformats.org/officeDocument/2006/relationships/image" Target="media/image355.png"/><Relationship Id="rId48" Type="http://schemas.openxmlformats.org/officeDocument/2006/relationships/image" Target="media/image28.wmf"/><Relationship Id="rId113" Type="http://schemas.openxmlformats.org/officeDocument/2006/relationships/image" Target="media/image65.png"/><Relationship Id="rId320" Type="http://schemas.openxmlformats.org/officeDocument/2006/relationships/image" Target="media/image229.png"/><Relationship Id="rId155" Type="http://schemas.openxmlformats.org/officeDocument/2006/relationships/oleObject" Target="embeddings/oleObject60.bin"/><Relationship Id="rId197" Type="http://schemas.openxmlformats.org/officeDocument/2006/relationships/image" Target="media/image116.png"/><Relationship Id="rId362" Type="http://schemas.openxmlformats.org/officeDocument/2006/relationships/image" Target="media/image269.png"/><Relationship Id="rId418" Type="http://schemas.openxmlformats.org/officeDocument/2006/relationships/image" Target="media/image315.png"/><Relationship Id="rId222" Type="http://schemas.openxmlformats.org/officeDocument/2006/relationships/image" Target="media/image134.png"/><Relationship Id="rId264" Type="http://schemas.openxmlformats.org/officeDocument/2006/relationships/image" Target="media/image176.png"/><Relationship Id="rId471" Type="http://schemas.openxmlformats.org/officeDocument/2006/relationships/image" Target="media/image366.jpeg"/><Relationship Id="rId17" Type="http://schemas.openxmlformats.org/officeDocument/2006/relationships/image" Target="media/image10.png"/><Relationship Id="rId59" Type="http://schemas.openxmlformats.org/officeDocument/2006/relationships/oleObject" Target="embeddings/oleObject19.bin"/><Relationship Id="rId124" Type="http://schemas.openxmlformats.org/officeDocument/2006/relationships/oleObject" Target="embeddings/oleObject46.bin"/><Relationship Id="rId70" Type="http://schemas.openxmlformats.org/officeDocument/2006/relationships/oleObject" Target="embeddings/oleObject24.bin"/><Relationship Id="rId166" Type="http://schemas.openxmlformats.org/officeDocument/2006/relationships/image" Target="media/image97.wmf"/><Relationship Id="rId331" Type="http://schemas.openxmlformats.org/officeDocument/2006/relationships/image" Target="media/image240.png"/><Relationship Id="rId373" Type="http://schemas.openxmlformats.org/officeDocument/2006/relationships/hyperlink" Target="https://vietjack.me/tai-sao-tu-khi-bat-dau-dun-toi-khi-nuoc-bat-dau-soi-thi-nhiet-do-cua-n-126261.html" TargetMode="External"/><Relationship Id="rId429" Type="http://schemas.openxmlformats.org/officeDocument/2006/relationships/image" Target="media/image326.png"/><Relationship Id="rId1" Type="http://schemas.openxmlformats.org/officeDocument/2006/relationships/customXml" Target="../customXml/item1.xml"/><Relationship Id="rId233" Type="http://schemas.openxmlformats.org/officeDocument/2006/relationships/image" Target="media/image145.png"/><Relationship Id="rId440" Type="http://schemas.openxmlformats.org/officeDocument/2006/relationships/image" Target="media/image335.jpeg"/><Relationship Id="rId28" Type="http://schemas.openxmlformats.org/officeDocument/2006/relationships/image" Target="media/image16.png"/><Relationship Id="rId275" Type="http://schemas.openxmlformats.org/officeDocument/2006/relationships/image" Target="media/image187.png"/><Relationship Id="rId300" Type="http://schemas.openxmlformats.org/officeDocument/2006/relationships/image" Target="media/image212.wmf"/><Relationship Id="rId482" Type="http://schemas.openxmlformats.org/officeDocument/2006/relationships/image" Target="media/image377.png"/><Relationship Id="rId81" Type="http://schemas.openxmlformats.org/officeDocument/2006/relationships/image" Target="media/image45.wmf"/><Relationship Id="rId135" Type="http://schemas.openxmlformats.org/officeDocument/2006/relationships/image" Target="media/image75.png"/><Relationship Id="rId177" Type="http://schemas.openxmlformats.org/officeDocument/2006/relationships/image" Target="media/image103.wmf"/><Relationship Id="rId342" Type="http://schemas.openxmlformats.org/officeDocument/2006/relationships/image" Target="media/image251.png"/><Relationship Id="rId384" Type="http://schemas.openxmlformats.org/officeDocument/2006/relationships/image" Target="media/image283.png"/><Relationship Id="rId202" Type="http://schemas.openxmlformats.org/officeDocument/2006/relationships/image" Target="media/image121.png"/><Relationship Id="rId244" Type="http://schemas.openxmlformats.org/officeDocument/2006/relationships/image" Target="media/image156.png"/><Relationship Id="rId39" Type="http://schemas.openxmlformats.org/officeDocument/2006/relationships/image" Target="media/image22.wmf"/><Relationship Id="rId286" Type="http://schemas.openxmlformats.org/officeDocument/2006/relationships/image" Target="media/image198.png"/><Relationship Id="rId451" Type="http://schemas.openxmlformats.org/officeDocument/2006/relationships/image" Target="media/image346.png"/><Relationship Id="rId493" Type="http://schemas.openxmlformats.org/officeDocument/2006/relationships/oleObject" Target="embeddings/oleObject88.bin"/><Relationship Id="rId507" Type="http://schemas.openxmlformats.org/officeDocument/2006/relationships/fontTable" Target="fontTable.xml"/><Relationship Id="rId50" Type="http://schemas.openxmlformats.org/officeDocument/2006/relationships/image" Target="media/image29.wmf"/><Relationship Id="rId104" Type="http://schemas.openxmlformats.org/officeDocument/2006/relationships/image" Target="media/image56.png"/><Relationship Id="rId146" Type="http://schemas.openxmlformats.org/officeDocument/2006/relationships/image" Target="media/image84.wmf"/><Relationship Id="rId188" Type="http://schemas.openxmlformats.org/officeDocument/2006/relationships/oleObject" Target="embeddings/oleObject74.bin"/><Relationship Id="rId311" Type="http://schemas.openxmlformats.org/officeDocument/2006/relationships/image" Target="media/image222.png"/><Relationship Id="rId353" Type="http://schemas.openxmlformats.org/officeDocument/2006/relationships/image" Target="media/image260.png"/><Relationship Id="rId395" Type="http://schemas.openxmlformats.org/officeDocument/2006/relationships/image" Target="media/image294.png"/><Relationship Id="rId409" Type="http://schemas.openxmlformats.org/officeDocument/2006/relationships/image" Target="media/image308.png"/><Relationship Id="rId92" Type="http://schemas.openxmlformats.org/officeDocument/2006/relationships/oleObject" Target="embeddings/oleObject36.bin"/><Relationship Id="rId213" Type="http://schemas.openxmlformats.org/officeDocument/2006/relationships/image" Target="media/image128.wmf"/><Relationship Id="rId420" Type="http://schemas.openxmlformats.org/officeDocument/2006/relationships/image" Target="media/image317.png"/><Relationship Id="rId255" Type="http://schemas.openxmlformats.org/officeDocument/2006/relationships/image" Target="media/image167.png"/><Relationship Id="rId297" Type="http://schemas.openxmlformats.org/officeDocument/2006/relationships/image" Target="media/image209.png"/><Relationship Id="rId462" Type="http://schemas.openxmlformats.org/officeDocument/2006/relationships/image" Target="media/image357.jpeg"/><Relationship Id="rId115" Type="http://schemas.openxmlformats.org/officeDocument/2006/relationships/oleObject" Target="embeddings/oleObject42.bin"/><Relationship Id="rId157" Type="http://schemas.openxmlformats.org/officeDocument/2006/relationships/image" Target="media/image90.jpeg"/><Relationship Id="rId322" Type="http://schemas.openxmlformats.org/officeDocument/2006/relationships/image" Target="media/image231.png"/><Relationship Id="rId364" Type="http://schemas.openxmlformats.org/officeDocument/2006/relationships/image" Target="media/image271.png"/><Relationship Id="rId61" Type="http://schemas.openxmlformats.org/officeDocument/2006/relationships/image" Target="media/image35.wmf"/><Relationship Id="rId199" Type="http://schemas.openxmlformats.org/officeDocument/2006/relationships/image" Target="media/image118.png"/><Relationship Id="rId19" Type="http://schemas.openxmlformats.org/officeDocument/2006/relationships/oleObject" Target="embeddings/oleObject1.bin"/><Relationship Id="rId224" Type="http://schemas.openxmlformats.org/officeDocument/2006/relationships/image" Target="media/image136.png"/><Relationship Id="rId266" Type="http://schemas.openxmlformats.org/officeDocument/2006/relationships/image" Target="media/image178.emf"/><Relationship Id="rId431" Type="http://schemas.openxmlformats.org/officeDocument/2006/relationships/image" Target="media/image328.jpeg"/><Relationship Id="rId473" Type="http://schemas.openxmlformats.org/officeDocument/2006/relationships/image" Target="media/image368.jpeg"/><Relationship Id="rId30" Type="http://schemas.openxmlformats.org/officeDocument/2006/relationships/oleObject" Target="embeddings/oleObject6.bin"/><Relationship Id="rId126" Type="http://schemas.openxmlformats.org/officeDocument/2006/relationships/oleObject" Target="embeddings/oleObject48.bin"/><Relationship Id="rId168" Type="http://schemas.openxmlformats.org/officeDocument/2006/relationships/image" Target="media/image98.wmf"/><Relationship Id="rId333" Type="http://schemas.openxmlformats.org/officeDocument/2006/relationships/image" Target="media/image242.png"/><Relationship Id="rId72" Type="http://schemas.openxmlformats.org/officeDocument/2006/relationships/oleObject" Target="embeddings/oleObject25.bin"/><Relationship Id="rId375" Type="http://schemas.openxmlformats.org/officeDocument/2006/relationships/hyperlink" Target="https://vietjack.me/tai-sao-tu-khi-bat-dau-dun-toi-khi-nuoc-bat-dau-soi-thi-nhiet-do-cua-n-126261.html" TargetMode="External"/><Relationship Id="rId3" Type="http://schemas.openxmlformats.org/officeDocument/2006/relationships/styles" Target="styles.xml"/><Relationship Id="rId235" Type="http://schemas.openxmlformats.org/officeDocument/2006/relationships/image" Target="media/image147.tmp"/><Relationship Id="rId277" Type="http://schemas.openxmlformats.org/officeDocument/2006/relationships/image" Target="media/image189.png"/><Relationship Id="rId400" Type="http://schemas.openxmlformats.org/officeDocument/2006/relationships/image" Target="media/image299.png"/><Relationship Id="rId442" Type="http://schemas.openxmlformats.org/officeDocument/2006/relationships/image" Target="media/image337.jpeg"/><Relationship Id="rId484" Type="http://schemas.openxmlformats.org/officeDocument/2006/relationships/image" Target="media/image379.png"/><Relationship Id="rId137" Type="http://schemas.openxmlformats.org/officeDocument/2006/relationships/image" Target="media/image77.jpeg"/><Relationship Id="rId302" Type="http://schemas.openxmlformats.org/officeDocument/2006/relationships/image" Target="media/image213.png"/><Relationship Id="rId344" Type="http://schemas.openxmlformats.org/officeDocument/2006/relationships/image" Target="media/image253.png"/><Relationship Id="rId41" Type="http://schemas.openxmlformats.org/officeDocument/2006/relationships/image" Target="media/image23.wmf"/><Relationship Id="rId83" Type="http://schemas.openxmlformats.org/officeDocument/2006/relationships/image" Target="media/image46.wmf"/><Relationship Id="rId179" Type="http://schemas.openxmlformats.org/officeDocument/2006/relationships/oleObject" Target="embeddings/oleObject69.bin"/><Relationship Id="rId386" Type="http://schemas.openxmlformats.org/officeDocument/2006/relationships/image" Target="media/image285.png"/><Relationship Id="rId190" Type="http://schemas.openxmlformats.org/officeDocument/2006/relationships/image" Target="media/image109.png"/><Relationship Id="rId204" Type="http://schemas.openxmlformats.org/officeDocument/2006/relationships/image" Target="media/image123.png"/><Relationship Id="rId246" Type="http://schemas.openxmlformats.org/officeDocument/2006/relationships/image" Target="media/image158.png"/><Relationship Id="rId288" Type="http://schemas.openxmlformats.org/officeDocument/2006/relationships/image" Target="media/image200.png"/><Relationship Id="rId411" Type="http://schemas.openxmlformats.org/officeDocument/2006/relationships/image" Target="media/image310.png"/><Relationship Id="rId453" Type="http://schemas.openxmlformats.org/officeDocument/2006/relationships/image" Target="media/image348.png"/><Relationship Id="rId106" Type="http://schemas.openxmlformats.org/officeDocument/2006/relationships/image" Target="media/image58.png"/><Relationship Id="rId313" Type="http://schemas.openxmlformats.org/officeDocument/2006/relationships/image" Target="media/image224.png"/><Relationship Id="rId495" Type="http://schemas.openxmlformats.org/officeDocument/2006/relationships/oleObject" Target="embeddings/oleObject90.bin"/><Relationship Id="rId10" Type="http://schemas.openxmlformats.org/officeDocument/2006/relationships/image" Target="media/image3.png"/><Relationship Id="rId52" Type="http://schemas.openxmlformats.org/officeDocument/2006/relationships/image" Target="media/image30.wmf"/><Relationship Id="rId94" Type="http://schemas.openxmlformats.org/officeDocument/2006/relationships/oleObject" Target="embeddings/oleObject37.bin"/><Relationship Id="rId148" Type="http://schemas.openxmlformats.org/officeDocument/2006/relationships/image" Target="media/image85.wmf"/><Relationship Id="rId355" Type="http://schemas.openxmlformats.org/officeDocument/2006/relationships/image" Target="media/image262.png"/><Relationship Id="rId397" Type="http://schemas.openxmlformats.org/officeDocument/2006/relationships/image" Target="media/image29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03E0F7-E36F-41EC-8AE6-118FD902F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1</Pages>
  <Words>205868</Words>
  <Characters>1173449</Characters>
  <Application>Microsoft Office Word</Application>
  <DocSecurity>0</DocSecurity>
  <Lines>9778</Lines>
  <Paragraphs>27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6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dcterms:created xsi:type="dcterms:W3CDTF">2023-07-29T01:08:00Z</dcterms:created>
  <dcterms:modified xsi:type="dcterms:W3CDTF">2023-08-26T14:24:00Z</dcterms:modified>
</cp:coreProperties>
</file>